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DE34F9" w14:textId="77777777" w:rsidR="00976A26" w:rsidRDefault="00976A26" w:rsidP="000B04B8">
      <w:pPr>
        <w:pStyle w:val="TitleCover"/>
        <w:ind w:left="0"/>
      </w:pPr>
      <w:r>
        <w:t>Input Output Reference</w:t>
      </w:r>
    </w:p>
    <w:p w14:paraId="6FA2FB1D" w14:textId="77777777" w:rsidR="00976A26" w:rsidRDefault="00976A26">
      <w:pPr>
        <w:pStyle w:val="SubtitleCover"/>
        <w:rPr>
          <w:sz w:val="24"/>
        </w:rPr>
      </w:pPr>
      <w:r>
        <w:t>The Encyclopedic Reference to EnergyPlus Input and Output</w:t>
      </w:r>
    </w:p>
    <w:p w14:paraId="5A886C63" w14:textId="77777777" w:rsidR="00976A26" w:rsidRDefault="00976A26">
      <w:pPr>
        <w:pStyle w:val="BodyText"/>
      </w:pPr>
    </w:p>
    <w:p w14:paraId="3EB2FEB0" w14:textId="77777777" w:rsidR="00976A26" w:rsidRDefault="00976A26">
      <w:pPr>
        <w:pStyle w:val="BodyText"/>
      </w:pPr>
    </w:p>
    <w:p w14:paraId="73E16EEA" w14:textId="77777777" w:rsidR="00976A26" w:rsidRDefault="00976A26">
      <w:pPr>
        <w:pStyle w:val="BodyText"/>
      </w:pPr>
    </w:p>
    <w:p w14:paraId="2A690411" w14:textId="77777777" w:rsidR="00976A26" w:rsidRDefault="00976A26">
      <w:pPr>
        <w:pStyle w:val="BodyText"/>
      </w:pPr>
    </w:p>
    <w:p w14:paraId="19CDB9CC" w14:textId="77777777" w:rsidR="00976A26" w:rsidRDefault="00976A26">
      <w:pPr>
        <w:pStyle w:val="BodyText"/>
      </w:pPr>
    </w:p>
    <w:p w14:paraId="045D94BD" w14:textId="77777777" w:rsidR="00976A26" w:rsidRDefault="00976A26">
      <w:pPr>
        <w:pStyle w:val="BodyText"/>
      </w:pPr>
    </w:p>
    <w:p w14:paraId="151FD108" w14:textId="77777777" w:rsidR="00976A26" w:rsidRDefault="00976A26">
      <w:pPr>
        <w:pStyle w:val="BodyText"/>
      </w:pPr>
      <w:bookmarkStart w:id="0" w:name="_GoBack"/>
      <w:bookmarkEnd w:id="0"/>
    </w:p>
    <w:p w14:paraId="00A2E67E" w14:textId="77777777" w:rsidR="00976A26" w:rsidRDefault="00976A26">
      <w:pPr>
        <w:pStyle w:val="BodyText"/>
      </w:pPr>
    </w:p>
    <w:p w14:paraId="0471274D" w14:textId="77777777" w:rsidR="00976A26" w:rsidRDefault="00976A26">
      <w:pPr>
        <w:pStyle w:val="BodyText"/>
      </w:pPr>
    </w:p>
    <w:p w14:paraId="03FD58F2" w14:textId="77777777" w:rsidR="00976A26" w:rsidRDefault="00976A26">
      <w:pPr>
        <w:pStyle w:val="BodyText"/>
      </w:pPr>
    </w:p>
    <w:p w14:paraId="2949DBB8" w14:textId="77777777" w:rsidR="00976A26" w:rsidRDefault="00976A26">
      <w:pPr>
        <w:pStyle w:val="BodyText"/>
      </w:pPr>
    </w:p>
    <w:p w14:paraId="117EE4F6" w14:textId="77777777" w:rsidR="00976A26" w:rsidRDefault="00976A26">
      <w:pPr>
        <w:pStyle w:val="BodyText"/>
      </w:pPr>
    </w:p>
    <w:p w14:paraId="4C225B7A" w14:textId="77777777" w:rsidR="00976A26" w:rsidRDefault="00976A26">
      <w:pPr>
        <w:pStyle w:val="BodyText"/>
      </w:pPr>
    </w:p>
    <w:p w14:paraId="5D1C344E" w14:textId="77777777" w:rsidR="00976A26" w:rsidRDefault="00976A26">
      <w:pPr>
        <w:pStyle w:val="BodyText"/>
      </w:pPr>
    </w:p>
    <w:p w14:paraId="1E0F7E23" w14:textId="77777777" w:rsidR="00976A26" w:rsidRDefault="00976A26">
      <w:pPr>
        <w:pStyle w:val="BodyText"/>
      </w:pPr>
    </w:p>
    <w:p w14:paraId="5366CA79" w14:textId="77777777" w:rsidR="00976A26" w:rsidRDefault="00976A26">
      <w:pPr>
        <w:pStyle w:val="BodyText"/>
      </w:pPr>
    </w:p>
    <w:p w14:paraId="297261EB" w14:textId="77777777" w:rsidR="00976A26" w:rsidRDefault="00976A26">
      <w:pPr>
        <w:pStyle w:val="BodyText"/>
      </w:pPr>
    </w:p>
    <w:p w14:paraId="242345AC" w14:textId="77777777" w:rsidR="00976A26" w:rsidRDefault="00976A26">
      <w:pPr>
        <w:pStyle w:val="BodyText"/>
      </w:pPr>
    </w:p>
    <w:p w14:paraId="78348E07" w14:textId="77777777" w:rsidR="00976A26" w:rsidRDefault="00976A26">
      <w:pPr>
        <w:pStyle w:val="BodyText"/>
      </w:pPr>
    </w:p>
    <w:p w14:paraId="1339ABBD" w14:textId="77777777" w:rsidR="00976A26" w:rsidRDefault="00976A26">
      <w:pPr>
        <w:pStyle w:val="BodyText"/>
      </w:pPr>
    </w:p>
    <w:p w14:paraId="267E3B9E" w14:textId="77777777" w:rsidR="00976A26" w:rsidRDefault="00976A26">
      <w:pPr>
        <w:pStyle w:val="BodyText"/>
      </w:pPr>
    </w:p>
    <w:p w14:paraId="53C1DA97" w14:textId="77777777" w:rsidR="00976A26" w:rsidRDefault="00976A26">
      <w:pPr>
        <w:pStyle w:val="BodyText"/>
      </w:pPr>
    </w:p>
    <w:p w14:paraId="4EEBA38D" w14:textId="77777777" w:rsidR="00976A26" w:rsidRDefault="00976A26">
      <w:pPr>
        <w:pStyle w:val="BodyText"/>
      </w:pPr>
    </w:p>
    <w:p w14:paraId="40EE4A1D" w14:textId="77777777" w:rsidR="00976A26" w:rsidRDefault="00976A26">
      <w:pPr>
        <w:pStyle w:val="BodyText"/>
      </w:pPr>
    </w:p>
    <w:p w14:paraId="109E17F9" w14:textId="77777777" w:rsidR="00976A26" w:rsidRDefault="00976A26">
      <w:pPr>
        <w:pStyle w:val="BodyText"/>
      </w:pPr>
    </w:p>
    <w:p w14:paraId="1C0A7257" w14:textId="1083F74E" w:rsidR="00976A26" w:rsidRDefault="00976A26">
      <w:pPr>
        <w:ind w:left="0"/>
        <w:jc w:val="center"/>
        <w:rPr>
          <w:sz w:val="24"/>
        </w:rPr>
      </w:pPr>
      <w:r>
        <w:rPr>
          <w:sz w:val="24"/>
        </w:rPr>
        <w:t xml:space="preserve">Date:  </w:t>
      </w:r>
      <w:r w:rsidR="006008C7">
        <w:rPr>
          <w:sz w:val="24"/>
        </w:rPr>
        <w:fldChar w:fldCharType="begin"/>
      </w:r>
      <w:r>
        <w:rPr>
          <w:sz w:val="24"/>
        </w:rPr>
        <w:instrText xml:space="preserve"> DATE \@ "MMMM d, yyyy" \* MERGEFORMAT </w:instrText>
      </w:r>
      <w:r w:rsidR="006008C7">
        <w:rPr>
          <w:sz w:val="24"/>
        </w:rPr>
        <w:fldChar w:fldCharType="separate"/>
      </w:r>
      <w:r w:rsidR="00F157E6">
        <w:rPr>
          <w:noProof/>
          <w:sz w:val="24"/>
        </w:rPr>
        <w:t>September 26, 2014</w:t>
      </w:r>
      <w:r w:rsidR="006008C7">
        <w:rPr>
          <w:sz w:val="24"/>
        </w:rPr>
        <w:fldChar w:fldCharType="end"/>
      </w:r>
    </w:p>
    <w:p w14:paraId="57D14700" w14:textId="77777777" w:rsidR="00976A26" w:rsidRDefault="00976A26">
      <w:pPr>
        <w:pStyle w:val="SubtitleCover"/>
        <w:pBdr>
          <w:top w:val="none" w:sz="0" w:space="0" w:color="auto"/>
        </w:pBdr>
        <w:rPr>
          <w:sz w:val="24"/>
        </w:rPr>
        <w:sectPr w:rsidR="00976A26" w:rsidSect="00495E1A">
          <w:footerReference w:type="even" r:id="rId8"/>
          <w:footerReference w:type="default" r:id="rId9"/>
          <w:headerReference w:type="first" r:id="rId10"/>
          <w:footerReference w:type="first" r:id="rId11"/>
          <w:pgSz w:w="12240" w:h="15840" w:code="1"/>
          <w:pgMar w:top="1440" w:right="1440" w:bottom="1440" w:left="1440" w:header="965" w:footer="965" w:gutter="0"/>
          <w:pgNumType w:start="1"/>
          <w:cols w:space="720"/>
          <w:titlePg/>
          <w:docGrid w:linePitch="272"/>
        </w:sectPr>
      </w:pPr>
      <w:r>
        <w:rPr>
          <w:sz w:val="24"/>
        </w:rPr>
        <w:br w:type="page"/>
      </w:r>
    </w:p>
    <w:p w14:paraId="4012E5D8" w14:textId="77777777" w:rsidR="002F44CB" w:rsidRDefault="006008C7">
      <w:pPr>
        <w:pStyle w:val="TOC1"/>
        <w:rPr>
          <w:rFonts w:asciiTheme="minorHAnsi" w:eastAsiaTheme="minorEastAsia" w:hAnsiTheme="minorHAnsi" w:cstheme="minorBidi"/>
          <w:noProof/>
          <w:spacing w:val="0"/>
          <w:szCs w:val="22"/>
          <w:lang w:eastAsia="zh-CN"/>
        </w:rPr>
      </w:pPr>
      <w:r>
        <w:rPr>
          <w:vanish/>
        </w:rPr>
        <w:lastRenderedPageBreak/>
        <w:fldChar w:fldCharType="begin"/>
      </w:r>
      <w:r w:rsidR="00F35D00">
        <w:rPr>
          <w:vanish/>
        </w:rPr>
        <w:instrText xml:space="preserve"> TOC \o "1-3" \h \z  </w:instrText>
      </w:r>
      <w:r>
        <w:rPr>
          <w:vanish/>
        </w:rPr>
        <w:fldChar w:fldCharType="separate"/>
      </w:r>
      <w:hyperlink w:anchor="_Toc399489710" w:history="1">
        <w:r w:rsidR="002F44CB" w:rsidRPr="00ED25D5">
          <w:rPr>
            <w:rStyle w:val="Hyperlink"/>
            <w:noProof/>
          </w:rPr>
          <w:t>Input-Output Reference</w:t>
        </w:r>
        <w:r w:rsidR="002F44CB">
          <w:rPr>
            <w:noProof/>
            <w:webHidden/>
          </w:rPr>
          <w:tab/>
        </w:r>
        <w:r w:rsidR="002F44CB">
          <w:rPr>
            <w:noProof/>
            <w:webHidden/>
          </w:rPr>
          <w:fldChar w:fldCharType="begin"/>
        </w:r>
        <w:r w:rsidR="002F44CB">
          <w:rPr>
            <w:noProof/>
            <w:webHidden/>
          </w:rPr>
          <w:instrText xml:space="preserve"> PAGEREF _Toc399489710 \h </w:instrText>
        </w:r>
        <w:r w:rsidR="002F44CB">
          <w:rPr>
            <w:noProof/>
            <w:webHidden/>
          </w:rPr>
        </w:r>
        <w:r w:rsidR="002F44CB">
          <w:rPr>
            <w:noProof/>
            <w:webHidden/>
          </w:rPr>
          <w:fldChar w:fldCharType="separate"/>
        </w:r>
        <w:r w:rsidR="00F157E6">
          <w:rPr>
            <w:noProof/>
            <w:webHidden/>
          </w:rPr>
          <w:t>1</w:t>
        </w:r>
        <w:r w:rsidR="002F44CB">
          <w:rPr>
            <w:noProof/>
            <w:webHidden/>
          </w:rPr>
          <w:fldChar w:fldCharType="end"/>
        </w:r>
      </w:hyperlink>
    </w:p>
    <w:p w14:paraId="30085AFF" w14:textId="77777777" w:rsidR="002F44CB" w:rsidRDefault="002F44CB">
      <w:pPr>
        <w:pStyle w:val="TOC2"/>
        <w:rPr>
          <w:rFonts w:asciiTheme="minorHAnsi" w:eastAsiaTheme="minorEastAsia" w:hAnsiTheme="minorHAnsi" w:cstheme="minorBidi"/>
          <w:noProof/>
          <w:szCs w:val="22"/>
          <w:lang w:eastAsia="zh-CN"/>
        </w:rPr>
      </w:pPr>
      <w:hyperlink w:anchor="_Toc399489711" w:history="1">
        <w:r w:rsidRPr="00ED25D5">
          <w:rPr>
            <w:rStyle w:val="Hyperlink"/>
            <w:noProof/>
          </w:rPr>
          <w:t>What’s different about EnergyPlus Input and Output?</w:t>
        </w:r>
        <w:r>
          <w:rPr>
            <w:noProof/>
            <w:webHidden/>
          </w:rPr>
          <w:tab/>
        </w:r>
        <w:r>
          <w:rPr>
            <w:noProof/>
            <w:webHidden/>
          </w:rPr>
          <w:fldChar w:fldCharType="begin"/>
        </w:r>
        <w:r>
          <w:rPr>
            <w:noProof/>
            <w:webHidden/>
          </w:rPr>
          <w:instrText xml:space="preserve"> PAGEREF _Toc399489711 \h </w:instrText>
        </w:r>
        <w:r>
          <w:rPr>
            <w:noProof/>
            <w:webHidden/>
          </w:rPr>
        </w:r>
        <w:r>
          <w:rPr>
            <w:noProof/>
            <w:webHidden/>
          </w:rPr>
          <w:fldChar w:fldCharType="separate"/>
        </w:r>
        <w:r w:rsidR="00F157E6">
          <w:rPr>
            <w:noProof/>
            <w:webHidden/>
          </w:rPr>
          <w:t>1</w:t>
        </w:r>
        <w:r>
          <w:rPr>
            <w:noProof/>
            <w:webHidden/>
          </w:rPr>
          <w:fldChar w:fldCharType="end"/>
        </w:r>
      </w:hyperlink>
    </w:p>
    <w:p w14:paraId="4B97C612" w14:textId="77777777" w:rsidR="002F44CB" w:rsidRDefault="002F44CB">
      <w:pPr>
        <w:pStyle w:val="TOC3"/>
        <w:rPr>
          <w:rFonts w:asciiTheme="minorHAnsi" w:eastAsiaTheme="minorEastAsia" w:hAnsiTheme="minorHAnsi" w:cstheme="minorBidi"/>
          <w:szCs w:val="22"/>
          <w:lang w:eastAsia="zh-CN"/>
        </w:rPr>
      </w:pPr>
      <w:hyperlink w:anchor="_Toc399489712" w:history="1">
        <w:r w:rsidRPr="00ED25D5">
          <w:rPr>
            <w:rStyle w:val="Hyperlink"/>
          </w:rPr>
          <w:t>EnergyPlus Input Processing</w:t>
        </w:r>
        <w:r>
          <w:rPr>
            <w:webHidden/>
          </w:rPr>
          <w:tab/>
        </w:r>
        <w:r>
          <w:rPr>
            <w:webHidden/>
          </w:rPr>
          <w:fldChar w:fldCharType="begin"/>
        </w:r>
        <w:r>
          <w:rPr>
            <w:webHidden/>
          </w:rPr>
          <w:instrText xml:space="preserve"> PAGEREF _Toc399489712 \h </w:instrText>
        </w:r>
        <w:r>
          <w:rPr>
            <w:webHidden/>
          </w:rPr>
        </w:r>
        <w:r>
          <w:rPr>
            <w:webHidden/>
          </w:rPr>
          <w:fldChar w:fldCharType="separate"/>
        </w:r>
        <w:r w:rsidR="00F157E6">
          <w:rPr>
            <w:webHidden/>
          </w:rPr>
          <w:t>1</w:t>
        </w:r>
        <w:r>
          <w:rPr>
            <w:webHidden/>
          </w:rPr>
          <w:fldChar w:fldCharType="end"/>
        </w:r>
      </w:hyperlink>
    </w:p>
    <w:p w14:paraId="18968DCA" w14:textId="77777777" w:rsidR="002F44CB" w:rsidRDefault="002F44CB">
      <w:pPr>
        <w:pStyle w:val="TOC3"/>
        <w:rPr>
          <w:rFonts w:asciiTheme="minorHAnsi" w:eastAsiaTheme="minorEastAsia" w:hAnsiTheme="minorHAnsi" w:cstheme="minorBidi"/>
          <w:szCs w:val="22"/>
          <w:lang w:eastAsia="zh-CN"/>
        </w:rPr>
      </w:pPr>
      <w:hyperlink w:anchor="_Toc399489713" w:history="1">
        <w:r w:rsidRPr="00ED25D5">
          <w:rPr>
            <w:rStyle w:val="Hyperlink"/>
          </w:rPr>
          <w:t>General Input Rules</w:t>
        </w:r>
        <w:r>
          <w:rPr>
            <w:webHidden/>
          </w:rPr>
          <w:tab/>
        </w:r>
        <w:r>
          <w:rPr>
            <w:webHidden/>
          </w:rPr>
          <w:fldChar w:fldCharType="begin"/>
        </w:r>
        <w:r>
          <w:rPr>
            <w:webHidden/>
          </w:rPr>
          <w:instrText xml:space="preserve"> PAGEREF _Toc399489713 \h </w:instrText>
        </w:r>
        <w:r>
          <w:rPr>
            <w:webHidden/>
          </w:rPr>
        </w:r>
        <w:r>
          <w:rPr>
            <w:webHidden/>
          </w:rPr>
          <w:fldChar w:fldCharType="separate"/>
        </w:r>
        <w:r w:rsidR="00F157E6">
          <w:rPr>
            <w:webHidden/>
          </w:rPr>
          <w:t>2</w:t>
        </w:r>
        <w:r>
          <w:rPr>
            <w:webHidden/>
          </w:rPr>
          <w:fldChar w:fldCharType="end"/>
        </w:r>
      </w:hyperlink>
    </w:p>
    <w:p w14:paraId="62CA2B6A" w14:textId="77777777" w:rsidR="002F44CB" w:rsidRDefault="002F44CB">
      <w:pPr>
        <w:pStyle w:val="TOC3"/>
        <w:rPr>
          <w:rFonts w:asciiTheme="minorHAnsi" w:eastAsiaTheme="minorEastAsia" w:hAnsiTheme="minorHAnsi" w:cstheme="minorBidi"/>
          <w:szCs w:val="22"/>
          <w:lang w:eastAsia="zh-CN"/>
        </w:rPr>
      </w:pPr>
      <w:hyperlink w:anchor="_Toc399489714" w:history="1">
        <w:r w:rsidRPr="00ED25D5">
          <w:rPr>
            <w:rStyle w:val="Hyperlink"/>
          </w:rPr>
          <w:t>EnergyPlus Output Processing</w:t>
        </w:r>
        <w:r>
          <w:rPr>
            <w:webHidden/>
          </w:rPr>
          <w:tab/>
        </w:r>
        <w:r>
          <w:rPr>
            <w:webHidden/>
          </w:rPr>
          <w:fldChar w:fldCharType="begin"/>
        </w:r>
        <w:r>
          <w:rPr>
            <w:webHidden/>
          </w:rPr>
          <w:instrText xml:space="preserve"> PAGEREF _Toc399489714 \h </w:instrText>
        </w:r>
        <w:r>
          <w:rPr>
            <w:webHidden/>
          </w:rPr>
        </w:r>
        <w:r>
          <w:rPr>
            <w:webHidden/>
          </w:rPr>
          <w:fldChar w:fldCharType="separate"/>
        </w:r>
        <w:r w:rsidR="00F157E6">
          <w:rPr>
            <w:webHidden/>
          </w:rPr>
          <w:t>2</w:t>
        </w:r>
        <w:r>
          <w:rPr>
            <w:webHidden/>
          </w:rPr>
          <w:fldChar w:fldCharType="end"/>
        </w:r>
      </w:hyperlink>
    </w:p>
    <w:p w14:paraId="00F061B8" w14:textId="77777777" w:rsidR="002F44CB" w:rsidRDefault="002F44CB">
      <w:pPr>
        <w:pStyle w:val="TOC2"/>
        <w:rPr>
          <w:rFonts w:asciiTheme="minorHAnsi" w:eastAsiaTheme="minorEastAsia" w:hAnsiTheme="minorHAnsi" w:cstheme="minorBidi"/>
          <w:noProof/>
          <w:szCs w:val="22"/>
          <w:lang w:eastAsia="zh-CN"/>
        </w:rPr>
      </w:pPr>
      <w:hyperlink w:anchor="_Toc399489715" w:history="1">
        <w:r w:rsidRPr="00ED25D5">
          <w:rPr>
            <w:rStyle w:val="Hyperlink"/>
            <w:noProof/>
          </w:rPr>
          <w:t>IDD Conventions</w:t>
        </w:r>
        <w:r>
          <w:rPr>
            <w:noProof/>
            <w:webHidden/>
          </w:rPr>
          <w:tab/>
        </w:r>
        <w:r>
          <w:rPr>
            <w:noProof/>
            <w:webHidden/>
          </w:rPr>
          <w:fldChar w:fldCharType="begin"/>
        </w:r>
        <w:r>
          <w:rPr>
            <w:noProof/>
            <w:webHidden/>
          </w:rPr>
          <w:instrText xml:space="preserve"> PAGEREF _Toc399489715 \h </w:instrText>
        </w:r>
        <w:r>
          <w:rPr>
            <w:noProof/>
            <w:webHidden/>
          </w:rPr>
        </w:r>
        <w:r>
          <w:rPr>
            <w:noProof/>
            <w:webHidden/>
          </w:rPr>
          <w:fldChar w:fldCharType="separate"/>
        </w:r>
        <w:r w:rsidR="00F157E6">
          <w:rPr>
            <w:noProof/>
            <w:webHidden/>
          </w:rPr>
          <w:t>3</w:t>
        </w:r>
        <w:r>
          <w:rPr>
            <w:noProof/>
            <w:webHidden/>
          </w:rPr>
          <w:fldChar w:fldCharType="end"/>
        </w:r>
      </w:hyperlink>
    </w:p>
    <w:p w14:paraId="20E18C03" w14:textId="77777777" w:rsidR="002F44CB" w:rsidRDefault="002F44CB">
      <w:pPr>
        <w:pStyle w:val="TOC3"/>
        <w:rPr>
          <w:rFonts w:asciiTheme="minorHAnsi" w:eastAsiaTheme="minorEastAsia" w:hAnsiTheme="minorHAnsi" w:cstheme="minorBidi"/>
          <w:szCs w:val="22"/>
          <w:lang w:eastAsia="zh-CN"/>
        </w:rPr>
      </w:pPr>
      <w:hyperlink w:anchor="_Toc399489716" w:history="1">
        <w:r w:rsidRPr="00ED25D5">
          <w:rPr>
            <w:rStyle w:val="Hyperlink"/>
          </w:rPr>
          <w:t>IDD – IP Units</w:t>
        </w:r>
        <w:r>
          <w:rPr>
            <w:webHidden/>
          </w:rPr>
          <w:tab/>
        </w:r>
        <w:r>
          <w:rPr>
            <w:webHidden/>
          </w:rPr>
          <w:fldChar w:fldCharType="begin"/>
        </w:r>
        <w:r>
          <w:rPr>
            <w:webHidden/>
          </w:rPr>
          <w:instrText xml:space="preserve"> PAGEREF _Toc399489716 \h </w:instrText>
        </w:r>
        <w:r>
          <w:rPr>
            <w:webHidden/>
          </w:rPr>
        </w:r>
        <w:r>
          <w:rPr>
            <w:webHidden/>
          </w:rPr>
          <w:fldChar w:fldCharType="separate"/>
        </w:r>
        <w:r w:rsidR="00F157E6">
          <w:rPr>
            <w:webHidden/>
          </w:rPr>
          <w:t>6</w:t>
        </w:r>
        <w:r>
          <w:rPr>
            <w:webHidden/>
          </w:rPr>
          <w:fldChar w:fldCharType="end"/>
        </w:r>
      </w:hyperlink>
    </w:p>
    <w:p w14:paraId="07C52377" w14:textId="77777777" w:rsidR="002F44CB" w:rsidRDefault="002F44CB">
      <w:pPr>
        <w:pStyle w:val="TOC2"/>
        <w:rPr>
          <w:rFonts w:asciiTheme="minorHAnsi" w:eastAsiaTheme="minorEastAsia" w:hAnsiTheme="minorHAnsi" w:cstheme="minorBidi"/>
          <w:noProof/>
          <w:szCs w:val="22"/>
          <w:lang w:eastAsia="zh-CN"/>
        </w:rPr>
      </w:pPr>
      <w:hyperlink w:anchor="_Toc399489717" w:history="1">
        <w:r w:rsidRPr="00ED25D5">
          <w:rPr>
            <w:rStyle w:val="Hyperlink"/>
            <w:noProof/>
          </w:rPr>
          <w:t>Input – Output Descriptions (Document)</w:t>
        </w:r>
        <w:r>
          <w:rPr>
            <w:noProof/>
            <w:webHidden/>
          </w:rPr>
          <w:tab/>
        </w:r>
        <w:r>
          <w:rPr>
            <w:noProof/>
            <w:webHidden/>
          </w:rPr>
          <w:fldChar w:fldCharType="begin"/>
        </w:r>
        <w:r>
          <w:rPr>
            <w:noProof/>
            <w:webHidden/>
          </w:rPr>
          <w:instrText xml:space="preserve"> PAGEREF _Toc399489717 \h </w:instrText>
        </w:r>
        <w:r>
          <w:rPr>
            <w:noProof/>
            <w:webHidden/>
          </w:rPr>
        </w:r>
        <w:r>
          <w:rPr>
            <w:noProof/>
            <w:webHidden/>
          </w:rPr>
          <w:fldChar w:fldCharType="separate"/>
        </w:r>
        <w:r w:rsidR="00F157E6">
          <w:rPr>
            <w:noProof/>
            <w:webHidden/>
          </w:rPr>
          <w:t>9</w:t>
        </w:r>
        <w:r>
          <w:rPr>
            <w:noProof/>
            <w:webHidden/>
          </w:rPr>
          <w:fldChar w:fldCharType="end"/>
        </w:r>
      </w:hyperlink>
    </w:p>
    <w:p w14:paraId="30EE3914" w14:textId="77777777" w:rsidR="002F44CB" w:rsidRDefault="002F44CB">
      <w:pPr>
        <w:pStyle w:val="TOC3"/>
        <w:rPr>
          <w:rFonts w:asciiTheme="minorHAnsi" w:eastAsiaTheme="minorEastAsia" w:hAnsiTheme="minorHAnsi" w:cstheme="minorBidi"/>
          <w:szCs w:val="22"/>
          <w:lang w:eastAsia="zh-CN"/>
        </w:rPr>
      </w:pPr>
      <w:hyperlink w:anchor="_Toc399489718" w:history="1">
        <w:r w:rsidRPr="00ED25D5">
          <w:rPr>
            <w:rStyle w:val="Hyperlink"/>
          </w:rPr>
          <w:t>Input Descriptions</w:t>
        </w:r>
        <w:r>
          <w:rPr>
            <w:webHidden/>
          </w:rPr>
          <w:tab/>
        </w:r>
        <w:r>
          <w:rPr>
            <w:webHidden/>
          </w:rPr>
          <w:fldChar w:fldCharType="begin"/>
        </w:r>
        <w:r>
          <w:rPr>
            <w:webHidden/>
          </w:rPr>
          <w:instrText xml:space="preserve"> PAGEREF _Toc399489718 \h </w:instrText>
        </w:r>
        <w:r>
          <w:rPr>
            <w:webHidden/>
          </w:rPr>
        </w:r>
        <w:r>
          <w:rPr>
            <w:webHidden/>
          </w:rPr>
          <w:fldChar w:fldCharType="separate"/>
        </w:r>
        <w:r w:rsidR="00F157E6">
          <w:rPr>
            <w:webHidden/>
          </w:rPr>
          <w:t>9</w:t>
        </w:r>
        <w:r>
          <w:rPr>
            <w:webHidden/>
          </w:rPr>
          <w:fldChar w:fldCharType="end"/>
        </w:r>
      </w:hyperlink>
    </w:p>
    <w:p w14:paraId="3E106FDF" w14:textId="77777777" w:rsidR="002F44CB" w:rsidRDefault="002F44CB">
      <w:pPr>
        <w:pStyle w:val="TOC3"/>
        <w:rPr>
          <w:rFonts w:asciiTheme="minorHAnsi" w:eastAsiaTheme="minorEastAsia" w:hAnsiTheme="minorHAnsi" w:cstheme="minorBidi"/>
          <w:szCs w:val="22"/>
          <w:lang w:eastAsia="zh-CN"/>
        </w:rPr>
      </w:pPr>
      <w:hyperlink w:anchor="_Toc399489719" w:history="1">
        <w:r w:rsidRPr="00ED25D5">
          <w:rPr>
            <w:rStyle w:val="Hyperlink"/>
          </w:rPr>
          <w:t>Output Descriptions</w:t>
        </w:r>
        <w:r>
          <w:rPr>
            <w:webHidden/>
          </w:rPr>
          <w:tab/>
        </w:r>
        <w:r>
          <w:rPr>
            <w:webHidden/>
          </w:rPr>
          <w:fldChar w:fldCharType="begin"/>
        </w:r>
        <w:r>
          <w:rPr>
            <w:webHidden/>
          </w:rPr>
          <w:instrText xml:space="preserve"> PAGEREF _Toc399489719 \h </w:instrText>
        </w:r>
        <w:r>
          <w:rPr>
            <w:webHidden/>
          </w:rPr>
        </w:r>
        <w:r>
          <w:rPr>
            <w:webHidden/>
          </w:rPr>
          <w:fldChar w:fldCharType="separate"/>
        </w:r>
        <w:r w:rsidR="00F157E6">
          <w:rPr>
            <w:webHidden/>
          </w:rPr>
          <w:t>10</w:t>
        </w:r>
        <w:r>
          <w:rPr>
            <w:webHidden/>
          </w:rPr>
          <w:fldChar w:fldCharType="end"/>
        </w:r>
      </w:hyperlink>
    </w:p>
    <w:p w14:paraId="17A097AB" w14:textId="77777777" w:rsidR="002F44CB" w:rsidRDefault="002F44CB">
      <w:pPr>
        <w:pStyle w:val="TOC2"/>
        <w:rPr>
          <w:rFonts w:asciiTheme="minorHAnsi" w:eastAsiaTheme="minorEastAsia" w:hAnsiTheme="minorHAnsi" w:cstheme="minorBidi"/>
          <w:noProof/>
          <w:szCs w:val="22"/>
          <w:lang w:eastAsia="zh-CN"/>
        </w:rPr>
      </w:pPr>
      <w:hyperlink w:anchor="_Toc399489720" w:history="1">
        <w:r w:rsidRPr="00ED25D5">
          <w:rPr>
            <w:rStyle w:val="Hyperlink"/>
            <w:noProof/>
          </w:rPr>
          <w:t>Group -- Simulation Parameters</w:t>
        </w:r>
        <w:r>
          <w:rPr>
            <w:noProof/>
            <w:webHidden/>
          </w:rPr>
          <w:tab/>
        </w:r>
        <w:r>
          <w:rPr>
            <w:noProof/>
            <w:webHidden/>
          </w:rPr>
          <w:fldChar w:fldCharType="begin"/>
        </w:r>
        <w:r>
          <w:rPr>
            <w:noProof/>
            <w:webHidden/>
          </w:rPr>
          <w:instrText xml:space="preserve"> PAGEREF _Toc399489720 \h </w:instrText>
        </w:r>
        <w:r>
          <w:rPr>
            <w:noProof/>
            <w:webHidden/>
          </w:rPr>
        </w:r>
        <w:r>
          <w:rPr>
            <w:noProof/>
            <w:webHidden/>
          </w:rPr>
          <w:fldChar w:fldCharType="separate"/>
        </w:r>
        <w:r w:rsidR="00F157E6">
          <w:rPr>
            <w:noProof/>
            <w:webHidden/>
          </w:rPr>
          <w:t>11</w:t>
        </w:r>
        <w:r>
          <w:rPr>
            <w:noProof/>
            <w:webHidden/>
          </w:rPr>
          <w:fldChar w:fldCharType="end"/>
        </w:r>
      </w:hyperlink>
    </w:p>
    <w:p w14:paraId="06E7283B" w14:textId="77777777" w:rsidR="002F44CB" w:rsidRDefault="002F44CB">
      <w:pPr>
        <w:pStyle w:val="TOC3"/>
        <w:rPr>
          <w:rFonts w:asciiTheme="minorHAnsi" w:eastAsiaTheme="minorEastAsia" w:hAnsiTheme="minorHAnsi" w:cstheme="minorBidi"/>
          <w:szCs w:val="22"/>
          <w:lang w:eastAsia="zh-CN"/>
        </w:rPr>
      </w:pPr>
      <w:hyperlink w:anchor="_Toc399489721" w:history="1">
        <w:r w:rsidRPr="00ED25D5">
          <w:rPr>
            <w:rStyle w:val="Hyperlink"/>
          </w:rPr>
          <w:t>Version</w:t>
        </w:r>
        <w:r>
          <w:rPr>
            <w:webHidden/>
          </w:rPr>
          <w:tab/>
        </w:r>
        <w:r>
          <w:rPr>
            <w:webHidden/>
          </w:rPr>
          <w:fldChar w:fldCharType="begin"/>
        </w:r>
        <w:r>
          <w:rPr>
            <w:webHidden/>
          </w:rPr>
          <w:instrText xml:space="preserve"> PAGEREF _Toc399489721 \h </w:instrText>
        </w:r>
        <w:r>
          <w:rPr>
            <w:webHidden/>
          </w:rPr>
        </w:r>
        <w:r>
          <w:rPr>
            <w:webHidden/>
          </w:rPr>
          <w:fldChar w:fldCharType="separate"/>
        </w:r>
        <w:r w:rsidR="00F157E6">
          <w:rPr>
            <w:webHidden/>
          </w:rPr>
          <w:t>11</w:t>
        </w:r>
        <w:r>
          <w:rPr>
            <w:webHidden/>
          </w:rPr>
          <w:fldChar w:fldCharType="end"/>
        </w:r>
      </w:hyperlink>
    </w:p>
    <w:p w14:paraId="6CFF203F" w14:textId="77777777" w:rsidR="002F44CB" w:rsidRDefault="002F44CB">
      <w:pPr>
        <w:pStyle w:val="TOC3"/>
        <w:rPr>
          <w:rFonts w:asciiTheme="minorHAnsi" w:eastAsiaTheme="minorEastAsia" w:hAnsiTheme="minorHAnsi" w:cstheme="minorBidi"/>
          <w:szCs w:val="22"/>
          <w:lang w:eastAsia="zh-CN"/>
        </w:rPr>
      </w:pPr>
      <w:hyperlink w:anchor="_Toc399489722" w:history="1">
        <w:r w:rsidRPr="00ED25D5">
          <w:rPr>
            <w:rStyle w:val="Hyperlink"/>
          </w:rPr>
          <w:t>Timestep</w:t>
        </w:r>
        <w:r>
          <w:rPr>
            <w:webHidden/>
          </w:rPr>
          <w:tab/>
        </w:r>
        <w:r>
          <w:rPr>
            <w:webHidden/>
          </w:rPr>
          <w:fldChar w:fldCharType="begin"/>
        </w:r>
        <w:r>
          <w:rPr>
            <w:webHidden/>
          </w:rPr>
          <w:instrText xml:space="preserve"> PAGEREF _Toc399489722 \h </w:instrText>
        </w:r>
        <w:r>
          <w:rPr>
            <w:webHidden/>
          </w:rPr>
        </w:r>
        <w:r>
          <w:rPr>
            <w:webHidden/>
          </w:rPr>
          <w:fldChar w:fldCharType="separate"/>
        </w:r>
        <w:r w:rsidR="00F157E6">
          <w:rPr>
            <w:webHidden/>
          </w:rPr>
          <w:t>11</w:t>
        </w:r>
        <w:r>
          <w:rPr>
            <w:webHidden/>
          </w:rPr>
          <w:fldChar w:fldCharType="end"/>
        </w:r>
      </w:hyperlink>
    </w:p>
    <w:p w14:paraId="1284EF4D" w14:textId="77777777" w:rsidR="002F44CB" w:rsidRDefault="002F44CB">
      <w:pPr>
        <w:pStyle w:val="TOC3"/>
        <w:rPr>
          <w:rFonts w:asciiTheme="minorHAnsi" w:eastAsiaTheme="minorEastAsia" w:hAnsiTheme="minorHAnsi" w:cstheme="minorBidi"/>
          <w:szCs w:val="22"/>
          <w:lang w:eastAsia="zh-CN"/>
        </w:rPr>
      </w:pPr>
      <w:hyperlink w:anchor="_Toc399489723" w:history="1">
        <w:r w:rsidRPr="00ED25D5">
          <w:rPr>
            <w:rStyle w:val="Hyperlink"/>
          </w:rPr>
          <w:t>ConvergenceLimits</w:t>
        </w:r>
        <w:r>
          <w:rPr>
            <w:webHidden/>
          </w:rPr>
          <w:tab/>
        </w:r>
        <w:r>
          <w:rPr>
            <w:webHidden/>
          </w:rPr>
          <w:fldChar w:fldCharType="begin"/>
        </w:r>
        <w:r>
          <w:rPr>
            <w:webHidden/>
          </w:rPr>
          <w:instrText xml:space="preserve"> PAGEREF _Toc399489723 \h </w:instrText>
        </w:r>
        <w:r>
          <w:rPr>
            <w:webHidden/>
          </w:rPr>
        </w:r>
        <w:r>
          <w:rPr>
            <w:webHidden/>
          </w:rPr>
          <w:fldChar w:fldCharType="separate"/>
        </w:r>
        <w:r w:rsidR="00F157E6">
          <w:rPr>
            <w:webHidden/>
          </w:rPr>
          <w:t>13</w:t>
        </w:r>
        <w:r>
          <w:rPr>
            <w:webHidden/>
          </w:rPr>
          <w:fldChar w:fldCharType="end"/>
        </w:r>
      </w:hyperlink>
    </w:p>
    <w:p w14:paraId="10DD0B5B" w14:textId="77777777" w:rsidR="002F44CB" w:rsidRDefault="002F44CB">
      <w:pPr>
        <w:pStyle w:val="TOC3"/>
        <w:rPr>
          <w:rFonts w:asciiTheme="minorHAnsi" w:eastAsiaTheme="minorEastAsia" w:hAnsiTheme="minorHAnsi" w:cstheme="minorBidi"/>
          <w:szCs w:val="22"/>
          <w:lang w:eastAsia="zh-CN"/>
        </w:rPr>
      </w:pPr>
      <w:hyperlink w:anchor="_Toc399489724" w:history="1">
        <w:r w:rsidRPr="00ED25D5">
          <w:rPr>
            <w:rStyle w:val="Hyperlink"/>
          </w:rPr>
          <w:t>Building</w:t>
        </w:r>
        <w:r>
          <w:rPr>
            <w:webHidden/>
          </w:rPr>
          <w:tab/>
        </w:r>
        <w:r>
          <w:rPr>
            <w:webHidden/>
          </w:rPr>
          <w:fldChar w:fldCharType="begin"/>
        </w:r>
        <w:r>
          <w:rPr>
            <w:webHidden/>
          </w:rPr>
          <w:instrText xml:space="preserve"> PAGEREF _Toc399489724 \h </w:instrText>
        </w:r>
        <w:r>
          <w:rPr>
            <w:webHidden/>
          </w:rPr>
        </w:r>
        <w:r>
          <w:rPr>
            <w:webHidden/>
          </w:rPr>
          <w:fldChar w:fldCharType="separate"/>
        </w:r>
        <w:r w:rsidR="00F157E6">
          <w:rPr>
            <w:webHidden/>
          </w:rPr>
          <w:t>14</w:t>
        </w:r>
        <w:r>
          <w:rPr>
            <w:webHidden/>
          </w:rPr>
          <w:fldChar w:fldCharType="end"/>
        </w:r>
      </w:hyperlink>
    </w:p>
    <w:p w14:paraId="0B09663F" w14:textId="77777777" w:rsidR="002F44CB" w:rsidRDefault="002F44CB">
      <w:pPr>
        <w:pStyle w:val="TOC3"/>
        <w:rPr>
          <w:rFonts w:asciiTheme="minorHAnsi" w:eastAsiaTheme="minorEastAsia" w:hAnsiTheme="minorHAnsi" w:cstheme="minorBidi"/>
          <w:szCs w:val="22"/>
          <w:lang w:eastAsia="zh-CN"/>
        </w:rPr>
      </w:pPr>
      <w:hyperlink w:anchor="_Toc399489725" w:history="1">
        <w:r w:rsidRPr="00ED25D5">
          <w:rPr>
            <w:rStyle w:val="Hyperlink"/>
          </w:rPr>
          <w:t>SurfaceConvectionAlgorithm:Inside</w:t>
        </w:r>
        <w:r>
          <w:rPr>
            <w:webHidden/>
          </w:rPr>
          <w:tab/>
        </w:r>
        <w:r>
          <w:rPr>
            <w:webHidden/>
          </w:rPr>
          <w:fldChar w:fldCharType="begin"/>
        </w:r>
        <w:r>
          <w:rPr>
            <w:webHidden/>
          </w:rPr>
          <w:instrText xml:space="preserve"> PAGEREF _Toc399489725 \h </w:instrText>
        </w:r>
        <w:r>
          <w:rPr>
            <w:webHidden/>
          </w:rPr>
        </w:r>
        <w:r>
          <w:rPr>
            <w:webHidden/>
          </w:rPr>
          <w:fldChar w:fldCharType="separate"/>
        </w:r>
        <w:r w:rsidR="00F157E6">
          <w:rPr>
            <w:webHidden/>
          </w:rPr>
          <w:t>20</w:t>
        </w:r>
        <w:r>
          <w:rPr>
            <w:webHidden/>
          </w:rPr>
          <w:fldChar w:fldCharType="end"/>
        </w:r>
      </w:hyperlink>
    </w:p>
    <w:p w14:paraId="02A43D9B" w14:textId="77777777" w:rsidR="002F44CB" w:rsidRDefault="002F44CB">
      <w:pPr>
        <w:pStyle w:val="TOC3"/>
        <w:rPr>
          <w:rFonts w:asciiTheme="minorHAnsi" w:eastAsiaTheme="minorEastAsia" w:hAnsiTheme="minorHAnsi" w:cstheme="minorBidi"/>
          <w:szCs w:val="22"/>
          <w:lang w:eastAsia="zh-CN"/>
        </w:rPr>
      </w:pPr>
      <w:hyperlink w:anchor="_Toc399489726" w:history="1">
        <w:r w:rsidRPr="00ED25D5">
          <w:rPr>
            <w:rStyle w:val="Hyperlink"/>
          </w:rPr>
          <w:t>SurfaceConvectionAlgorithm:Outside</w:t>
        </w:r>
        <w:r>
          <w:rPr>
            <w:webHidden/>
          </w:rPr>
          <w:tab/>
        </w:r>
        <w:r>
          <w:rPr>
            <w:webHidden/>
          </w:rPr>
          <w:fldChar w:fldCharType="begin"/>
        </w:r>
        <w:r>
          <w:rPr>
            <w:webHidden/>
          </w:rPr>
          <w:instrText xml:space="preserve"> PAGEREF _Toc399489726 \h </w:instrText>
        </w:r>
        <w:r>
          <w:rPr>
            <w:webHidden/>
          </w:rPr>
        </w:r>
        <w:r>
          <w:rPr>
            <w:webHidden/>
          </w:rPr>
          <w:fldChar w:fldCharType="separate"/>
        </w:r>
        <w:r w:rsidR="00F157E6">
          <w:rPr>
            <w:webHidden/>
          </w:rPr>
          <w:t>21</w:t>
        </w:r>
        <w:r>
          <w:rPr>
            <w:webHidden/>
          </w:rPr>
          <w:fldChar w:fldCharType="end"/>
        </w:r>
      </w:hyperlink>
    </w:p>
    <w:p w14:paraId="71DC180E" w14:textId="77777777" w:rsidR="002F44CB" w:rsidRDefault="002F44CB">
      <w:pPr>
        <w:pStyle w:val="TOC3"/>
        <w:rPr>
          <w:rFonts w:asciiTheme="minorHAnsi" w:eastAsiaTheme="minorEastAsia" w:hAnsiTheme="minorHAnsi" w:cstheme="minorBidi"/>
          <w:szCs w:val="22"/>
          <w:lang w:eastAsia="zh-CN"/>
        </w:rPr>
      </w:pPr>
      <w:hyperlink w:anchor="_Toc399489727" w:history="1">
        <w:r w:rsidRPr="00ED25D5">
          <w:rPr>
            <w:rStyle w:val="Hyperlink"/>
          </w:rPr>
          <w:t>HeatBalanceAlgorithm</w:t>
        </w:r>
        <w:r>
          <w:rPr>
            <w:webHidden/>
          </w:rPr>
          <w:tab/>
        </w:r>
        <w:r>
          <w:rPr>
            <w:webHidden/>
          </w:rPr>
          <w:fldChar w:fldCharType="begin"/>
        </w:r>
        <w:r>
          <w:rPr>
            <w:webHidden/>
          </w:rPr>
          <w:instrText xml:space="preserve"> PAGEREF _Toc399489727 \h </w:instrText>
        </w:r>
        <w:r>
          <w:rPr>
            <w:webHidden/>
          </w:rPr>
        </w:r>
        <w:r>
          <w:rPr>
            <w:webHidden/>
          </w:rPr>
          <w:fldChar w:fldCharType="separate"/>
        </w:r>
        <w:r w:rsidR="00F157E6">
          <w:rPr>
            <w:webHidden/>
          </w:rPr>
          <w:t>22</w:t>
        </w:r>
        <w:r>
          <w:rPr>
            <w:webHidden/>
          </w:rPr>
          <w:fldChar w:fldCharType="end"/>
        </w:r>
      </w:hyperlink>
    </w:p>
    <w:p w14:paraId="2393CC7F" w14:textId="77777777" w:rsidR="002F44CB" w:rsidRDefault="002F44CB">
      <w:pPr>
        <w:pStyle w:val="TOC3"/>
        <w:rPr>
          <w:rFonts w:asciiTheme="minorHAnsi" w:eastAsiaTheme="minorEastAsia" w:hAnsiTheme="minorHAnsi" w:cstheme="minorBidi"/>
          <w:szCs w:val="22"/>
          <w:lang w:eastAsia="zh-CN"/>
        </w:rPr>
      </w:pPr>
      <w:hyperlink w:anchor="_Toc399489728" w:history="1">
        <w:r w:rsidRPr="00ED25D5">
          <w:rPr>
            <w:rStyle w:val="Hyperlink"/>
          </w:rPr>
          <w:t>HeatBalanceSettings:ConductionFiniteDifference</w:t>
        </w:r>
        <w:r>
          <w:rPr>
            <w:webHidden/>
          </w:rPr>
          <w:tab/>
        </w:r>
        <w:r>
          <w:rPr>
            <w:webHidden/>
          </w:rPr>
          <w:fldChar w:fldCharType="begin"/>
        </w:r>
        <w:r>
          <w:rPr>
            <w:webHidden/>
          </w:rPr>
          <w:instrText xml:space="preserve"> PAGEREF _Toc399489728 \h </w:instrText>
        </w:r>
        <w:r>
          <w:rPr>
            <w:webHidden/>
          </w:rPr>
        </w:r>
        <w:r>
          <w:rPr>
            <w:webHidden/>
          </w:rPr>
          <w:fldChar w:fldCharType="separate"/>
        </w:r>
        <w:r w:rsidR="00F157E6">
          <w:rPr>
            <w:webHidden/>
          </w:rPr>
          <w:t>23</w:t>
        </w:r>
        <w:r>
          <w:rPr>
            <w:webHidden/>
          </w:rPr>
          <w:fldChar w:fldCharType="end"/>
        </w:r>
      </w:hyperlink>
    </w:p>
    <w:p w14:paraId="7818F4D5" w14:textId="77777777" w:rsidR="002F44CB" w:rsidRDefault="002F44CB">
      <w:pPr>
        <w:pStyle w:val="TOC3"/>
        <w:rPr>
          <w:rFonts w:asciiTheme="minorHAnsi" w:eastAsiaTheme="minorEastAsia" w:hAnsiTheme="minorHAnsi" w:cstheme="minorBidi"/>
          <w:szCs w:val="22"/>
          <w:lang w:eastAsia="zh-CN"/>
        </w:rPr>
      </w:pPr>
      <w:hyperlink w:anchor="_Toc399489729" w:history="1">
        <w:r w:rsidRPr="00ED25D5">
          <w:rPr>
            <w:rStyle w:val="Hyperlink"/>
          </w:rPr>
          <w:t>ZoneAirHeatBalanceAlgorithm</w:t>
        </w:r>
        <w:r>
          <w:rPr>
            <w:webHidden/>
          </w:rPr>
          <w:tab/>
        </w:r>
        <w:r>
          <w:rPr>
            <w:webHidden/>
          </w:rPr>
          <w:fldChar w:fldCharType="begin"/>
        </w:r>
        <w:r>
          <w:rPr>
            <w:webHidden/>
          </w:rPr>
          <w:instrText xml:space="preserve"> PAGEREF _Toc399489729 \h </w:instrText>
        </w:r>
        <w:r>
          <w:rPr>
            <w:webHidden/>
          </w:rPr>
        </w:r>
        <w:r>
          <w:rPr>
            <w:webHidden/>
          </w:rPr>
          <w:fldChar w:fldCharType="separate"/>
        </w:r>
        <w:r w:rsidR="00F157E6">
          <w:rPr>
            <w:webHidden/>
          </w:rPr>
          <w:t>24</w:t>
        </w:r>
        <w:r>
          <w:rPr>
            <w:webHidden/>
          </w:rPr>
          <w:fldChar w:fldCharType="end"/>
        </w:r>
      </w:hyperlink>
    </w:p>
    <w:p w14:paraId="70758144" w14:textId="77777777" w:rsidR="002F44CB" w:rsidRDefault="002F44CB">
      <w:pPr>
        <w:pStyle w:val="TOC3"/>
        <w:rPr>
          <w:rFonts w:asciiTheme="minorHAnsi" w:eastAsiaTheme="minorEastAsia" w:hAnsiTheme="minorHAnsi" w:cstheme="minorBidi"/>
          <w:szCs w:val="22"/>
          <w:lang w:eastAsia="zh-CN"/>
        </w:rPr>
      </w:pPr>
      <w:hyperlink w:anchor="_Toc399489730" w:history="1">
        <w:r w:rsidRPr="00ED25D5">
          <w:rPr>
            <w:rStyle w:val="Hyperlink"/>
          </w:rPr>
          <w:t>ZoneAirContaminantBalance</w:t>
        </w:r>
        <w:r>
          <w:rPr>
            <w:webHidden/>
          </w:rPr>
          <w:tab/>
        </w:r>
        <w:r>
          <w:rPr>
            <w:webHidden/>
          </w:rPr>
          <w:fldChar w:fldCharType="begin"/>
        </w:r>
        <w:r>
          <w:rPr>
            <w:webHidden/>
          </w:rPr>
          <w:instrText xml:space="preserve"> PAGEREF _Toc399489730 \h </w:instrText>
        </w:r>
        <w:r>
          <w:rPr>
            <w:webHidden/>
          </w:rPr>
        </w:r>
        <w:r>
          <w:rPr>
            <w:webHidden/>
          </w:rPr>
          <w:fldChar w:fldCharType="separate"/>
        </w:r>
        <w:r w:rsidR="00F157E6">
          <w:rPr>
            <w:webHidden/>
          </w:rPr>
          <w:t>24</w:t>
        </w:r>
        <w:r>
          <w:rPr>
            <w:webHidden/>
          </w:rPr>
          <w:fldChar w:fldCharType="end"/>
        </w:r>
      </w:hyperlink>
    </w:p>
    <w:p w14:paraId="66ED1180" w14:textId="77777777" w:rsidR="002F44CB" w:rsidRDefault="002F44CB">
      <w:pPr>
        <w:pStyle w:val="TOC3"/>
        <w:rPr>
          <w:rFonts w:asciiTheme="minorHAnsi" w:eastAsiaTheme="minorEastAsia" w:hAnsiTheme="minorHAnsi" w:cstheme="minorBidi"/>
          <w:szCs w:val="22"/>
          <w:lang w:eastAsia="zh-CN"/>
        </w:rPr>
      </w:pPr>
      <w:hyperlink w:anchor="_Toc399489731" w:history="1">
        <w:r w:rsidRPr="00ED25D5">
          <w:rPr>
            <w:rStyle w:val="Hyperlink"/>
          </w:rPr>
          <w:t>Carbon Dioxide Outputs</w:t>
        </w:r>
        <w:r>
          <w:rPr>
            <w:webHidden/>
          </w:rPr>
          <w:tab/>
        </w:r>
        <w:r>
          <w:rPr>
            <w:webHidden/>
          </w:rPr>
          <w:fldChar w:fldCharType="begin"/>
        </w:r>
        <w:r>
          <w:rPr>
            <w:webHidden/>
          </w:rPr>
          <w:instrText xml:space="preserve"> PAGEREF _Toc399489731 \h </w:instrText>
        </w:r>
        <w:r>
          <w:rPr>
            <w:webHidden/>
          </w:rPr>
        </w:r>
        <w:r>
          <w:rPr>
            <w:webHidden/>
          </w:rPr>
          <w:fldChar w:fldCharType="separate"/>
        </w:r>
        <w:r w:rsidR="00F157E6">
          <w:rPr>
            <w:webHidden/>
          </w:rPr>
          <w:t>25</w:t>
        </w:r>
        <w:r>
          <w:rPr>
            <w:webHidden/>
          </w:rPr>
          <w:fldChar w:fldCharType="end"/>
        </w:r>
      </w:hyperlink>
    </w:p>
    <w:p w14:paraId="2FC548D2" w14:textId="77777777" w:rsidR="002F44CB" w:rsidRDefault="002F44CB">
      <w:pPr>
        <w:pStyle w:val="TOC3"/>
        <w:rPr>
          <w:rFonts w:asciiTheme="minorHAnsi" w:eastAsiaTheme="minorEastAsia" w:hAnsiTheme="minorHAnsi" w:cstheme="minorBidi"/>
          <w:szCs w:val="22"/>
          <w:lang w:eastAsia="zh-CN"/>
        </w:rPr>
      </w:pPr>
      <w:hyperlink w:anchor="_Toc399489732" w:history="1">
        <w:r w:rsidRPr="00ED25D5">
          <w:rPr>
            <w:rStyle w:val="Hyperlink"/>
          </w:rPr>
          <w:t>Generic Contaminant Outputs</w:t>
        </w:r>
        <w:r>
          <w:rPr>
            <w:webHidden/>
          </w:rPr>
          <w:tab/>
        </w:r>
        <w:r>
          <w:rPr>
            <w:webHidden/>
          </w:rPr>
          <w:fldChar w:fldCharType="begin"/>
        </w:r>
        <w:r>
          <w:rPr>
            <w:webHidden/>
          </w:rPr>
          <w:instrText xml:space="preserve"> PAGEREF _Toc399489732 \h </w:instrText>
        </w:r>
        <w:r>
          <w:rPr>
            <w:webHidden/>
          </w:rPr>
        </w:r>
        <w:r>
          <w:rPr>
            <w:webHidden/>
          </w:rPr>
          <w:fldChar w:fldCharType="separate"/>
        </w:r>
        <w:r w:rsidR="00F157E6">
          <w:rPr>
            <w:webHidden/>
          </w:rPr>
          <w:t>25</w:t>
        </w:r>
        <w:r>
          <w:rPr>
            <w:webHidden/>
          </w:rPr>
          <w:fldChar w:fldCharType="end"/>
        </w:r>
      </w:hyperlink>
    </w:p>
    <w:p w14:paraId="3E877AA7" w14:textId="77777777" w:rsidR="002F44CB" w:rsidRDefault="002F44CB">
      <w:pPr>
        <w:pStyle w:val="TOC3"/>
        <w:rPr>
          <w:rFonts w:asciiTheme="minorHAnsi" w:eastAsiaTheme="minorEastAsia" w:hAnsiTheme="minorHAnsi" w:cstheme="minorBidi"/>
          <w:szCs w:val="22"/>
          <w:lang w:eastAsia="zh-CN"/>
        </w:rPr>
      </w:pPr>
      <w:hyperlink w:anchor="_Toc399489733" w:history="1">
        <w:r w:rsidRPr="00ED25D5">
          <w:rPr>
            <w:rStyle w:val="Hyperlink"/>
          </w:rPr>
          <w:t>ShadowCalculation</w:t>
        </w:r>
        <w:r>
          <w:rPr>
            <w:webHidden/>
          </w:rPr>
          <w:tab/>
        </w:r>
        <w:r>
          <w:rPr>
            <w:webHidden/>
          </w:rPr>
          <w:fldChar w:fldCharType="begin"/>
        </w:r>
        <w:r>
          <w:rPr>
            <w:webHidden/>
          </w:rPr>
          <w:instrText xml:space="preserve"> PAGEREF _Toc399489733 \h </w:instrText>
        </w:r>
        <w:r>
          <w:rPr>
            <w:webHidden/>
          </w:rPr>
        </w:r>
        <w:r>
          <w:rPr>
            <w:webHidden/>
          </w:rPr>
          <w:fldChar w:fldCharType="separate"/>
        </w:r>
        <w:r w:rsidR="00F157E6">
          <w:rPr>
            <w:webHidden/>
          </w:rPr>
          <w:t>25</w:t>
        </w:r>
        <w:r>
          <w:rPr>
            <w:webHidden/>
          </w:rPr>
          <w:fldChar w:fldCharType="end"/>
        </w:r>
      </w:hyperlink>
    </w:p>
    <w:p w14:paraId="6E7934C1" w14:textId="77777777" w:rsidR="002F44CB" w:rsidRDefault="002F44CB">
      <w:pPr>
        <w:pStyle w:val="TOC3"/>
        <w:rPr>
          <w:rFonts w:asciiTheme="minorHAnsi" w:eastAsiaTheme="minorEastAsia" w:hAnsiTheme="minorHAnsi" w:cstheme="minorBidi"/>
          <w:szCs w:val="22"/>
          <w:lang w:eastAsia="zh-CN"/>
        </w:rPr>
      </w:pPr>
      <w:hyperlink w:anchor="_Toc399489734" w:history="1">
        <w:r w:rsidRPr="00ED25D5">
          <w:rPr>
            <w:rStyle w:val="Hyperlink"/>
          </w:rPr>
          <w:t>Output:Diagnostics</w:t>
        </w:r>
        <w:r>
          <w:rPr>
            <w:webHidden/>
          </w:rPr>
          <w:tab/>
        </w:r>
        <w:r>
          <w:rPr>
            <w:webHidden/>
          </w:rPr>
          <w:fldChar w:fldCharType="begin"/>
        </w:r>
        <w:r>
          <w:rPr>
            <w:webHidden/>
          </w:rPr>
          <w:instrText xml:space="preserve"> PAGEREF _Toc399489734 \h </w:instrText>
        </w:r>
        <w:r>
          <w:rPr>
            <w:webHidden/>
          </w:rPr>
        </w:r>
        <w:r>
          <w:rPr>
            <w:webHidden/>
          </w:rPr>
          <w:fldChar w:fldCharType="separate"/>
        </w:r>
        <w:r w:rsidR="00F157E6">
          <w:rPr>
            <w:webHidden/>
          </w:rPr>
          <w:t>27</w:t>
        </w:r>
        <w:r>
          <w:rPr>
            <w:webHidden/>
          </w:rPr>
          <w:fldChar w:fldCharType="end"/>
        </w:r>
      </w:hyperlink>
    </w:p>
    <w:p w14:paraId="3AE9B305" w14:textId="77777777" w:rsidR="002F44CB" w:rsidRDefault="002F44CB">
      <w:pPr>
        <w:pStyle w:val="TOC3"/>
        <w:rPr>
          <w:rFonts w:asciiTheme="minorHAnsi" w:eastAsiaTheme="minorEastAsia" w:hAnsiTheme="minorHAnsi" w:cstheme="minorBidi"/>
          <w:szCs w:val="22"/>
          <w:lang w:eastAsia="zh-CN"/>
        </w:rPr>
      </w:pPr>
      <w:hyperlink w:anchor="_Toc399489735" w:history="1">
        <w:r w:rsidRPr="00ED25D5">
          <w:rPr>
            <w:rStyle w:val="Hyperlink"/>
          </w:rPr>
          <w:t>Output:DebuggingData</w:t>
        </w:r>
        <w:r>
          <w:rPr>
            <w:webHidden/>
          </w:rPr>
          <w:tab/>
        </w:r>
        <w:r>
          <w:rPr>
            <w:webHidden/>
          </w:rPr>
          <w:fldChar w:fldCharType="begin"/>
        </w:r>
        <w:r>
          <w:rPr>
            <w:webHidden/>
          </w:rPr>
          <w:instrText xml:space="preserve"> PAGEREF _Toc399489735 \h </w:instrText>
        </w:r>
        <w:r>
          <w:rPr>
            <w:webHidden/>
          </w:rPr>
        </w:r>
        <w:r>
          <w:rPr>
            <w:webHidden/>
          </w:rPr>
          <w:fldChar w:fldCharType="separate"/>
        </w:r>
        <w:r w:rsidR="00F157E6">
          <w:rPr>
            <w:webHidden/>
          </w:rPr>
          <w:t>28</w:t>
        </w:r>
        <w:r>
          <w:rPr>
            <w:webHidden/>
          </w:rPr>
          <w:fldChar w:fldCharType="end"/>
        </w:r>
      </w:hyperlink>
    </w:p>
    <w:p w14:paraId="328597AA" w14:textId="77777777" w:rsidR="002F44CB" w:rsidRDefault="002F44CB">
      <w:pPr>
        <w:pStyle w:val="TOC3"/>
        <w:rPr>
          <w:rFonts w:asciiTheme="minorHAnsi" w:eastAsiaTheme="minorEastAsia" w:hAnsiTheme="minorHAnsi" w:cstheme="minorBidi"/>
          <w:szCs w:val="22"/>
          <w:lang w:eastAsia="zh-CN"/>
        </w:rPr>
      </w:pPr>
      <w:hyperlink w:anchor="_Toc399489736" w:history="1">
        <w:r w:rsidRPr="00ED25D5">
          <w:rPr>
            <w:rStyle w:val="Hyperlink"/>
          </w:rPr>
          <w:t>Output:PreprocessorMessage</w:t>
        </w:r>
        <w:r>
          <w:rPr>
            <w:webHidden/>
          </w:rPr>
          <w:tab/>
        </w:r>
        <w:r>
          <w:rPr>
            <w:webHidden/>
          </w:rPr>
          <w:fldChar w:fldCharType="begin"/>
        </w:r>
        <w:r>
          <w:rPr>
            <w:webHidden/>
          </w:rPr>
          <w:instrText xml:space="preserve"> PAGEREF _Toc399489736 \h </w:instrText>
        </w:r>
        <w:r>
          <w:rPr>
            <w:webHidden/>
          </w:rPr>
        </w:r>
        <w:r>
          <w:rPr>
            <w:webHidden/>
          </w:rPr>
          <w:fldChar w:fldCharType="separate"/>
        </w:r>
        <w:r w:rsidR="00F157E6">
          <w:rPr>
            <w:webHidden/>
          </w:rPr>
          <w:t>28</w:t>
        </w:r>
        <w:r>
          <w:rPr>
            <w:webHidden/>
          </w:rPr>
          <w:fldChar w:fldCharType="end"/>
        </w:r>
      </w:hyperlink>
    </w:p>
    <w:p w14:paraId="4A182E39" w14:textId="77777777" w:rsidR="002F44CB" w:rsidRDefault="002F44CB">
      <w:pPr>
        <w:pStyle w:val="TOC3"/>
        <w:rPr>
          <w:rFonts w:asciiTheme="minorHAnsi" w:eastAsiaTheme="minorEastAsia" w:hAnsiTheme="minorHAnsi" w:cstheme="minorBidi"/>
          <w:szCs w:val="22"/>
          <w:lang w:eastAsia="zh-CN"/>
        </w:rPr>
      </w:pPr>
      <w:hyperlink w:anchor="_Toc399489737" w:history="1">
        <w:r w:rsidRPr="00ED25D5">
          <w:rPr>
            <w:rStyle w:val="Hyperlink"/>
          </w:rPr>
          <w:t>ZoneCapacitanceMultiplier:ResearchSpecial</w:t>
        </w:r>
        <w:r>
          <w:rPr>
            <w:webHidden/>
          </w:rPr>
          <w:tab/>
        </w:r>
        <w:r>
          <w:rPr>
            <w:webHidden/>
          </w:rPr>
          <w:fldChar w:fldCharType="begin"/>
        </w:r>
        <w:r>
          <w:rPr>
            <w:webHidden/>
          </w:rPr>
          <w:instrText xml:space="preserve"> PAGEREF _Toc399489737 \h </w:instrText>
        </w:r>
        <w:r>
          <w:rPr>
            <w:webHidden/>
          </w:rPr>
        </w:r>
        <w:r>
          <w:rPr>
            <w:webHidden/>
          </w:rPr>
          <w:fldChar w:fldCharType="separate"/>
        </w:r>
        <w:r w:rsidR="00F157E6">
          <w:rPr>
            <w:webHidden/>
          </w:rPr>
          <w:t>29</w:t>
        </w:r>
        <w:r>
          <w:rPr>
            <w:webHidden/>
          </w:rPr>
          <w:fldChar w:fldCharType="end"/>
        </w:r>
      </w:hyperlink>
    </w:p>
    <w:p w14:paraId="1CB215E7" w14:textId="77777777" w:rsidR="002F44CB" w:rsidRDefault="002F44CB">
      <w:pPr>
        <w:pStyle w:val="TOC3"/>
        <w:rPr>
          <w:rFonts w:asciiTheme="minorHAnsi" w:eastAsiaTheme="minorEastAsia" w:hAnsiTheme="minorHAnsi" w:cstheme="minorBidi"/>
          <w:szCs w:val="22"/>
          <w:lang w:eastAsia="zh-CN"/>
        </w:rPr>
      </w:pPr>
      <w:hyperlink w:anchor="_Toc399489738" w:history="1">
        <w:r w:rsidRPr="00ED25D5">
          <w:rPr>
            <w:rStyle w:val="Hyperlink"/>
          </w:rPr>
          <w:t>SimulationControl</w:t>
        </w:r>
        <w:r>
          <w:rPr>
            <w:webHidden/>
          </w:rPr>
          <w:tab/>
        </w:r>
        <w:r>
          <w:rPr>
            <w:webHidden/>
          </w:rPr>
          <w:fldChar w:fldCharType="begin"/>
        </w:r>
        <w:r>
          <w:rPr>
            <w:webHidden/>
          </w:rPr>
          <w:instrText xml:space="preserve"> PAGEREF _Toc399489738 \h </w:instrText>
        </w:r>
        <w:r>
          <w:rPr>
            <w:webHidden/>
          </w:rPr>
        </w:r>
        <w:r>
          <w:rPr>
            <w:webHidden/>
          </w:rPr>
          <w:fldChar w:fldCharType="separate"/>
        </w:r>
        <w:r w:rsidR="00F157E6">
          <w:rPr>
            <w:webHidden/>
          </w:rPr>
          <w:t>29</w:t>
        </w:r>
        <w:r>
          <w:rPr>
            <w:webHidden/>
          </w:rPr>
          <w:fldChar w:fldCharType="end"/>
        </w:r>
      </w:hyperlink>
    </w:p>
    <w:p w14:paraId="76FF068C" w14:textId="77777777" w:rsidR="002F44CB" w:rsidRDefault="002F44CB">
      <w:pPr>
        <w:pStyle w:val="TOC3"/>
        <w:rPr>
          <w:rFonts w:asciiTheme="minorHAnsi" w:eastAsiaTheme="minorEastAsia" w:hAnsiTheme="minorHAnsi" w:cstheme="minorBidi"/>
          <w:szCs w:val="22"/>
          <w:lang w:eastAsia="zh-CN"/>
        </w:rPr>
      </w:pPr>
      <w:hyperlink w:anchor="_Toc399489739" w:history="1">
        <w:r w:rsidRPr="00ED25D5">
          <w:rPr>
            <w:rStyle w:val="Hyperlink"/>
          </w:rPr>
          <w:t>ProgramControl</w:t>
        </w:r>
        <w:r>
          <w:rPr>
            <w:webHidden/>
          </w:rPr>
          <w:tab/>
        </w:r>
        <w:r>
          <w:rPr>
            <w:webHidden/>
          </w:rPr>
          <w:fldChar w:fldCharType="begin"/>
        </w:r>
        <w:r>
          <w:rPr>
            <w:webHidden/>
          </w:rPr>
          <w:instrText xml:space="preserve"> PAGEREF _Toc399489739 \h </w:instrText>
        </w:r>
        <w:r>
          <w:rPr>
            <w:webHidden/>
          </w:rPr>
        </w:r>
        <w:r>
          <w:rPr>
            <w:webHidden/>
          </w:rPr>
          <w:fldChar w:fldCharType="separate"/>
        </w:r>
        <w:r w:rsidR="00F157E6">
          <w:rPr>
            <w:webHidden/>
          </w:rPr>
          <w:t>30</w:t>
        </w:r>
        <w:r>
          <w:rPr>
            <w:webHidden/>
          </w:rPr>
          <w:fldChar w:fldCharType="end"/>
        </w:r>
      </w:hyperlink>
    </w:p>
    <w:p w14:paraId="30AB1B93" w14:textId="77777777" w:rsidR="002F44CB" w:rsidRDefault="002F44CB">
      <w:pPr>
        <w:pStyle w:val="TOC3"/>
        <w:rPr>
          <w:rFonts w:asciiTheme="minorHAnsi" w:eastAsiaTheme="minorEastAsia" w:hAnsiTheme="minorHAnsi" w:cstheme="minorBidi"/>
          <w:szCs w:val="22"/>
          <w:lang w:eastAsia="zh-CN"/>
        </w:rPr>
      </w:pPr>
      <w:hyperlink w:anchor="_Toc399489740" w:history="1">
        <w:r w:rsidRPr="00ED25D5">
          <w:rPr>
            <w:rStyle w:val="Hyperlink"/>
          </w:rPr>
          <w:t>Meter:Custom</w:t>
        </w:r>
        <w:r>
          <w:rPr>
            <w:webHidden/>
          </w:rPr>
          <w:tab/>
        </w:r>
        <w:r>
          <w:rPr>
            <w:webHidden/>
          </w:rPr>
          <w:fldChar w:fldCharType="begin"/>
        </w:r>
        <w:r>
          <w:rPr>
            <w:webHidden/>
          </w:rPr>
          <w:instrText xml:space="preserve"> PAGEREF _Toc399489740 \h </w:instrText>
        </w:r>
        <w:r>
          <w:rPr>
            <w:webHidden/>
          </w:rPr>
        </w:r>
        <w:r>
          <w:rPr>
            <w:webHidden/>
          </w:rPr>
          <w:fldChar w:fldCharType="separate"/>
        </w:r>
        <w:r w:rsidR="00F157E6">
          <w:rPr>
            <w:webHidden/>
          </w:rPr>
          <w:t>31</w:t>
        </w:r>
        <w:r>
          <w:rPr>
            <w:webHidden/>
          </w:rPr>
          <w:fldChar w:fldCharType="end"/>
        </w:r>
      </w:hyperlink>
    </w:p>
    <w:p w14:paraId="2F4DB3D7" w14:textId="77777777" w:rsidR="002F44CB" w:rsidRDefault="002F44CB">
      <w:pPr>
        <w:pStyle w:val="TOC3"/>
        <w:rPr>
          <w:rFonts w:asciiTheme="minorHAnsi" w:eastAsiaTheme="minorEastAsia" w:hAnsiTheme="minorHAnsi" w:cstheme="minorBidi"/>
          <w:szCs w:val="22"/>
          <w:lang w:eastAsia="zh-CN"/>
        </w:rPr>
      </w:pPr>
      <w:hyperlink w:anchor="_Toc399489741" w:history="1">
        <w:r w:rsidRPr="00ED25D5">
          <w:rPr>
            <w:rStyle w:val="Hyperlink"/>
          </w:rPr>
          <w:t>Meter:CustomDecrement</w:t>
        </w:r>
        <w:r>
          <w:rPr>
            <w:webHidden/>
          </w:rPr>
          <w:tab/>
        </w:r>
        <w:r>
          <w:rPr>
            <w:webHidden/>
          </w:rPr>
          <w:fldChar w:fldCharType="begin"/>
        </w:r>
        <w:r>
          <w:rPr>
            <w:webHidden/>
          </w:rPr>
          <w:instrText xml:space="preserve"> PAGEREF _Toc399489741 \h </w:instrText>
        </w:r>
        <w:r>
          <w:rPr>
            <w:webHidden/>
          </w:rPr>
        </w:r>
        <w:r>
          <w:rPr>
            <w:webHidden/>
          </w:rPr>
          <w:fldChar w:fldCharType="separate"/>
        </w:r>
        <w:r w:rsidR="00F157E6">
          <w:rPr>
            <w:webHidden/>
          </w:rPr>
          <w:t>31</w:t>
        </w:r>
        <w:r>
          <w:rPr>
            <w:webHidden/>
          </w:rPr>
          <w:fldChar w:fldCharType="end"/>
        </w:r>
      </w:hyperlink>
    </w:p>
    <w:p w14:paraId="52F905FD" w14:textId="77777777" w:rsidR="002F44CB" w:rsidRDefault="002F44CB">
      <w:pPr>
        <w:pStyle w:val="TOC3"/>
        <w:rPr>
          <w:rFonts w:asciiTheme="minorHAnsi" w:eastAsiaTheme="minorEastAsia" w:hAnsiTheme="minorHAnsi" w:cstheme="minorBidi"/>
          <w:szCs w:val="22"/>
          <w:lang w:eastAsia="zh-CN"/>
        </w:rPr>
      </w:pPr>
      <w:hyperlink w:anchor="_Toc399489742" w:history="1">
        <w:r w:rsidRPr="00ED25D5">
          <w:rPr>
            <w:rStyle w:val="Hyperlink"/>
          </w:rPr>
          <w:t>Custom Meter Examples</w:t>
        </w:r>
        <w:r>
          <w:rPr>
            <w:webHidden/>
          </w:rPr>
          <w:tab/>
        </w:r>
        <w:r>
          <w:rPr>
            <w:webHidden/>
          </w:rPr>
          <w:fldChar w:fldCharType="begin"/>
        </w:r>
        <w:r>
          <w:rPr>
            <w:webHidden/>
          </w:rPr>
          <w:instrText xml:space="preserve"> PAGEREF _Toc399489742 \h </w:instrText>
        </w:r>
        <w:r>
          <w:rPr>
            <w:webHidden/>
          </w:rPr>
        </w:r>
        <w:r>
          <w:rPr>
            <w:webHidden/>
          </w:rPr>
          <w:fldChar w:fldCharType="separate"/>
        </w:r>
        <w:r w:rsidR="00F157E6">
          <w:rPr>
            <w:webHidden/>
          </w:rPr>
          <w:t>32</w:t>
        </w:r>
        <w:r>
          <w:rPr>
            <w:webHidden/>
          </w:rPr>
          <w:fldChar w:fldCharType="end"/>
        </w:r>
      </w:hyperlink>
    </w:p>
    <w:p w14:paraId="36678E4E" w14:textId="77777777" w:rsidR="002F44CB" w:rsidRDefault="002F44CB">
      <w:pPr>
        <w:pStyle w:val="TOC3"/>
        <w:rPr>
          <w:rFonts w:asciiTheme="minorHAnsi" w:eastAsiaTheme="minorEastAsia" w:hAnsiTheme="minorHAnsi" w:cstheme="minorBidi"/>
          <w:szCs w:val="22"/>
          <w:lang w:eastAsia="zh-CN"/>
        </w:rPr>
      </w:pPr>
      <w:hyperlink w:anchor="_Toc399489743" w:history="1">
        <w:r w:rsidRPr="00ED25D5">
          <w:rPr>
            <w:rStyle w:val="Hyperlink"/>
          </w:rPr>
          <w:t>Simulation Parameter Outputs</w:t>
        </w:r>
        <w:r>
          <w:rPr>
            <w:webHidden/>
          </w:rPr>
          <w:tab/>
        </w:r>
        <w:r>
          <w:rPr>
            <w:webHidden/>
          </w:rPr>
          <w:fldChar w:fldCharType="begin"/>
        </w:r>
        <w:r>
          <w:rPr>
            <w:webHidden/>
          </w:rPr>
          <w:instrText xml:space="preserve"> PAGEREF _Toc399489743 \h </w:instrText>
        </w:r>
        <w:r>
          <w:rPr>
            <w:webHidden/>
          </w:rPr>
        </w:r>
        <w:r>
          <w:rPr>
            <w:webHidden/>
          </w:rPr>
          <w:fldChar w:fldCharType="separate"/>
        </w:r>
        <w:r w:rsidR="00F157E6">
          <w:rPr>
            <w:webHidden/>
          </w:rPr>
          <w:t>33</w:t>
        </w:r>
        <w:r>
          <w:rPr>
            <w:webHidden/>
          </w:rPr>
          <w:fldChar w:fldCharType="end"/>
        </w:r>
      </w:hyperlink>
    </w:p>
    <w:p w14:paraId="3DCB268B" w14:textId="77777777" w:rsidR="002F44CB" w:rsidRDefault="002F44CB">
      <w:pPr>
        <w:pStyle w:val="TOC2"/>
        <w:rPr>
          <w:rFonts w:asciiTheme="minorHAnsi" w:eastAsiaTheme="minorEastAsia" w:hAnsiTheme="minorHAnsi" w:cstheme="minorBidi"/>
          <w:noProof/>
          <w:szCs w:val="22"/>
          <w:lang w:eastAsia="zh-CN"/>
        </w:rPr>
      </w:pPr>
      <w:hyperlink w:anchor="_Toc399489744" w:history="1">
        <w:r w:rsidRPr="00ED25D5">
          <w:rPr>
            <w:rStyle w:val="Hyperlink"/>
            <w:noProof/>
          </w:rPr>
          <w:t>Group – Compliance Objects</w:t>
        </w:r>
        <w:r>
          <w:rPr>
            <w:noProof/>
            <w:webHidden/>
          </w:rPr>
          <w:tab/>
        </w:r>
        <w:r>
          <w:rPr>
            <w:noProof/>
            <w:webHidden/>
          </w:rPr>
          <w:fldChar w:fldCharType="begin"/>
        </w:r>
        <w:r>
          <w:rPr>
            <w:noProof/>
            <w:webHidden/>
          </w:rPr>
          <w:instrText xml:space="preserve"> PAGEREF _Toc399489744 \h </w:instrText>
        </w:r>
        <w:r>
          <w:rPr>
            <w:noProof/>
            <w:webHidden/>
          </w:rPr>
        </w:r>
        <w:r>
          <w:rPr>
            <w:noProof/>
            <w:webHidden/>
          </w:rPr>
          <w:fldChar w:fldCharType="separate"/>
        </w:r>
        <w:r w:rsidR="00F157E6">
          <w:rPr>
            <w:noProof/>
            <w:webHidden/>
          </w:rPr>
          <w:t>33</w:t>
        </w:r>
        <w:r>
          <w:rPr>
            <w:noProof/>
            <w:webHidden/>
          </w:rPr>
          <w:fldChar w:fldCharType="end"/>
        </w:r>
      </w:hyperlink>
    </w:p>
    <w:p w14:paraId="35928507" w14:textId="77777777" w:rsidR="002F44CB" w:rsidRDefault="002F44CB">
      <w:pPr>
        <w:pStyle w:val="TOC3"/>
        <w:rPr>
          <w:rFonts w:asciiTheme="minorHAnsi" w:eastAsiaTheme="minorEastAsia" w:hAnsiTheme="minorHAnsi" w:cstheme="minorBidi"/>
          <w:szCs w:val="22"/>
          <w:lang w:eastAsia="zh-CN"/>
        </w:rPr>
      </w:pPr>
      <w:hyperlink w:anchor="_Toc399489745" w:history="1">
        <w:r w:rsidRPr="00ED25D5">
          <w:rPr>
            <w:rStyle w:val="Hyperlink"/>
          </w:rPr>
          <w:t>Compliance:Building</w:t>
        </w:r>
        <w:r>
          <w:rPr>
            <w:webHidden/>
          </w:rPr>
          <w:tab/>
        </w:r>
        <w:r>
          <w:rPr>
            <w:webHidden/>
          </w:rPr>
          <w:fldChar w:fldCharType="begin"/>
        </w:r>
        <w:r>
          <w:rPr>
            <w:webHidden/>
          </w:rPr>
          <w:instrText xml:space="preserve"> PAGEREF _Toc399489745 \h </w:instrText>
        </w:r>
        <w:r>
          <w:rPr>
            <w:webHidden/>
          </w:rPr>
        </w:r>
        <w:r>
          <w:rPr>
            <w:webHidden/>
          </w:rPr>
          <w:fldChar w:fldCharType="separate"/>
        </w:r>
        <w:r w:rsidR="00F157E6">
          <w:rPr>
            <w:webHidden/>
          </w:rPr>
          <w:t>33</w:t>
        </w:r>
        <w:r>
          <w:rPr>
            <w:webHidden/>
          </w:rPr>
          <w:fldChar w:fldCharType="end"/>
        </w:r>
      </w:hyperlink>
    </w:p>
    <w:p w14:paraId="510631E9" w14:textId="77777777" w:rsidR="002F44CB" w:rsidRDefault="002F44CB">
      <w:pPr>
        <w:pStyle w:val="TOC2"/>
        <w:rPr>
          <w:rFonts w:asciiTheme="minorHAnsi" w:eastAsiaTheme="minorEastAsia" w:hAnsiTheme="minorHAnsi" w:cstheme="minorBidi"/>
          <w:noProof/>
          <w:szCs w:val="22"/>
          <w:lang w:eastAsia="zh-CN"/>
        </w:rPr>
      </w:pPr>
      <w:hyperlink w:anchor="_Toc399489746" w:history="1">
        <w:r w:rsidRPr="00ED25D5">
          <w:rPr>
            <w:rStyle w:val="Hyperlink"/>
            <w:noProof/>
          </w:rPr>
          <w:t>Group -- Location – Climate – Weather File Access</w:t>
        </w:r>
        <w:r>
          <w:rPr>
            <w:noProof/>
            <w:webHidden/>
          </w:rPr>
          <w:tab/>
        </w:r>
        <w:r>
          <w:rPr>
            <w:noProof/>
            <w:webHidden/>
          </w:rPr>
          <w:fldChar w:fldCharType="begin"/>
        </w:r>
        <w:r>
          <w:rPr>
            <w:noProof/>
            <w:webHidden/>
          </w:rPr>
          <w:instrText xml:space="preserve"> PAGEREF _Toc399489746 \h </w:instrText>
        </w:r>
        <w:r>
          <w:rPr>
            <w:noProof/>
            <w:webHidden/>
          </w:rPr>
        </w:r>
        <w:r>
          <w:rPr>
            <w:noProof/>
            <w:webHidden/>
          </w:rPr>
          <w:fldChar w:fldCharType="separate"/>
        </w:r>
        <w:r w:rsidR="00F157E6">
          <w:rPr>
            <w:noProof/>
            <w:webHidden/>
          </w:rPr>
          <w:t>34</w:t>
        </w:r>
        <w:r>
          <w:rPr>
            <w:noProof/>
            <w:webHidden/>
          </w:rPr>
          <w:fldChar w:fldCharType="end"/>
        </w:r>
      </w:hyperlink>
    </w:p>
    <w:p w14:paraId="75B5A5B6" w14:textId="77777777" w:rsidR="002F44CB" w:rsidRDefault="002F44CB">
      <w:pPr>
        <w:pStyle w:val="TOC3"/>
        <w:rPr>
          <w:rFonts w:asciiTheme="minorHAnsi" w:eastAsiaTheme="minorEastAsia" w:hAnsiTheme="minorHAnsi" w:cstheme="minorBidi"/>
          <w:szCs w:val="22"/>
          <w:lang w:eastAsia="zh-CN"/>
        </w:rPr>
      </w:pPr>
      <w:hyperlink w:anchor="_Toc399489747" w:history="1">
        <w:r w:rsidRPr="00ED25D5">
          <w:rPr>
            <w:rStyle w:val="Hyperlink"/>
          </w:rPr>
          <w:t>Site:Location</w:t>
        </w:r>
        <w:r>
          <w:rPr>
            <w:webHidden/>
          </w:rPr>
          <w:tab/>
        </w:r>
        <w:r>
          <w:rPr>
            <w:webHidden/>
          </w:rPr>
          <w:fldChar w:fldCharType="begin"/>
        </w:r>
        <w:r>
          <w:rPr>
            <w:webHidden/>
          </w:rPr>
          <w:instrText xml:space="preserve"> PAGEREF _Toc399489747 \h </w:instrText>
        </w:r>
        <w:r>
          <w:rPr>
            <w:webHidden/>
          </w:rPr>
        </w:r>
        <w:r>
          <w:rPr>
            <w:webHidden/>
          </w:rPr>
          <w:fldChar w:fldCharType="separate"/>
        </w:r>
        <w:r w:rsidR="00F157E6">
          <w:rPr>
            <w:webHidden/>
          </w:rPr>
          <w:t>34</w:t>
        </w:r>
        <w:r>
          <w:rPr>
            <w:webHidden/>
          </w:rPr>
          <w:fldChar w:fldCharType="end"/>
        </w:r>
      </w:hyperlink>
    </w:p>
    <w:p w14:paraId="54A330CD" w14:textId="77777777" w:rsidR="002F44CB" w:rsidRDefault="002F44CB">
      <w:pPr>
        <w:pStyle w:val="TOC3"/>
        <w:rPr>
          <w:rFonts w:asciiTheme="minorHAnsi" w:eastAsiaTheme="minorEastAsia" w:hAnsiTheme="minorHAnsi" w:cstheme="minorBidi"/>
          <w:szCs w:val="22"/>
          <w:lang w:eastAsia="zh-CN"/>
        </w:rPr>
      </w:pPr>
      <w:hyperlink w:anchor="_Toc399489748" w:history="1">
        <w:r w:rsidRPr="00ED25D5">
          <w:rPr>
            <w:rStyle w:val="Hyperlink"/>
          </w:rPr>
          <w:t>SizingPeriod:DesignDay</w:t>
        </w:r>
        <w:r>
          <w:rPr>
            <w:webHidden/>
          </w:rPr>
          <w:tab/>
        </w:r>
        <w:r>
          <w:rPr>
            <w:webHidden/>
          </w:rPr>
          <w:fldChar w:fldCharType="begin"/>
        </w:r>
        <w:r>
          <w:rPr>
            <w:webHidden/>
          </w:rPr>
          <w:instrText xml:space="preserve"> PAGEREF _Toc399489748 \h </w:instrText>
        </w:r>
        <w:r>
          <w:rPr>
            <w:webHidden/>
          </w:rPr>
        </w:r>
        <w:r>
          <w:rPr>
            <w:webHidden/>
          </w:rPr>
          <w:fldChar w:fldCharType="separate"/>
        </w:r>
        <w:r w:rsidR="00F157E6">
          <w:rPr>
            <w:webHidden/>
          </w:rPr>
          <w:t>34</w:t>
        </w:r>
        <w:r>
          <w:rPr>
            <w:webHidden/>
          </w:rPr>
          <w:fldChar w:fldCharType="end"/>
        </w:r>
      </w:hyperlink>
    </w:p>
    <w:p w14:paraId="139401B7" w14:textId="77777777" w:rsidR="002F44CB" w:rsidRDefault="002F44CB">
      <w:pPr>
        <w:pStyle w:val="TOC3"/>
        <w:rPr>
          <w:rFonts w:asciiTheme="minorHAnsi" w:eastAsiaTheme="minorEastAsia" w:hAnsiTheme="minorHAnsi" w:cstheme="minorBidi"/>
          <w:szCs w:val="22"/>
          <w:lang w:eastAsia="zh-CN"/>
        </w:rPr>
      </w:pPr>
      <w:hyperlink w:anchor="_Toc399489749" w:history="1">
        <w:r w:rsidRPr="00ED25D5">
          <w:rPr>
            <w:rStyle w:val="Hyperlink"/>
          </w:rPr>
          <w:t>Sizing Period Design Day Outputs</w:t>
        </w:r>
        <w:r>
          <w:rPr>
            <w:webHidden/>
          </w:rPr>
          <w:tab/>
        </w:r>
        <w:r>
          <w:rPr>
            <w:webHidden/>
          </w:rPr>
          <w:fldChar w:fldCharType="begin"/>
        </w:r>
        <w:r>
          <w:rPr>
            <w:webHidden/>
          </w:rPr>
          <w:instrText xml:space="preserve"> PAGEREF _Toc399489749 \h </w:instrText>
        </w:r>
        <w:r>
          <w:rPr>
            <w:webHidden/>
          </w:rPr>
        </w:r>
        <w:r>
          <w:rPr>
            <w:webHidden/>
          </w:rPr>
          <w:fldChar w:fldCharType="separate"/>
        </w:r>
        <w:r w:rsidR="00F157E6">
          <w:rPr>
            <w:webHidden/>
          </w:rPr>
          <w:t>41</w:t>
        </w:r>
        <w:r>
          <w:rPr>
            <w:webHidden/>
          </w:rPr>
          <w:fldChar w:fldCharType="end"/>
        </w:r>
      </w:hyperlink>
    </w:p>
    <w:p w14:paraId="301289C5" w14:textId="77777777" w:rsidR="002F44CB" w:rsidRDefault="002F44CB">
      <w:pPr>
        <w:pStyle w:val="TOC3"/>
        <w:rPr>
          <w:rFonts w:asciiTheme="minorHAnsi" w:eastAsiaTheme="minorEastAsia" w:hAnsiTheme="minorHAnsi" w:cstheme="minorBidi"/>
          <w:szCs w:val="22"/>
          <w:lang w:eastAsia="zh-CN"/>
        </w:rPr>
      </w:pPr>
      <w:hyperlink w:anchor="_Toc399489750" w:history="1">
        <w:r w:rsidRPr="00ED25D5">
          <w:rPr>
            <w:rStyle w:val="Hyperlink"/>
          </w:rPr>
          <w:t>Longer Design Periods</w:t>
        </w:r>
        <w:r>
          <w:rPr>
            <w:webHidden/>
          </w:rPr>
          <w:tab/>
        </w:r>
        <w:r>
          <w:rPr>
            <w:webHidden/>
          </w:rPr>
          <w:fldChar w:fldCharType="begin"/>
        </w:r>
        <w:r>
          <w:rPr>
            <w:webHidden/>
          </w:rPr>
          <w:instrText xml:space="preserve"> PAGEREF _Toc399489750 \h </w:instrText>
        </w:r>
        <w:r>
          <w:rPr>
            <w:webHidden/>
          </w:rPr>
        </w:r>
        <w:r>
          <w:rPr>
            <w:webHidden/>
          </w:rPr>
          <w:fldChar w:fldCharType="separate"/>
        </w:r>
        <w:r w:rsidR="00F157E6">
          <w:rPr>
            <w:webHidden/>
          </w:rPr>
          <w:t>42</w:t>
        </w:r>
        <w:r>
          <w:rPr>
            <w:webHidden/>
          </w:rPr>
          <w:fldChar w:fldCharType="end"/>
        </w:r>
      </w:hyperlink>
    </w:p>
    <w:p w14:paraId="523C1E8F" w14:textId="77777777" w:rsidR="002F44CB" w:rsidRDefault="002F44CB">
      <w:pPr>
        <w:pStyle w:val="TOC3"/>
        <w:rPr>
          <w:rFonts w:asciiTheme="minorHAnsi" w:eastAsiaTheme="minorEastAsia" w:hAnsiTheme="minorHAnsi" w:cstheme="minorBidi"/>
          <w:szCs w:val="22"/>
          <w:lang w:eastAsia="zh-CN"/>
        </w:rPr>
      </w:pPr>
      <w:hyperlink w:anchor="_Toc399489751" w:history="1">
        <w:r w:rsidRPr="00ED25D5">
          <w:rPr>
            <w:rStyle w:val="Hyperlink"/>
          </w:rPr>
          <w:t>SizingPeriod:WeatherFileDays</w:t>
        </w:r>
        <w:r>
          <w:rPr>
            <w:webHidden/>
          </w:rPr>
          <w:tab/>
        </w:r>
        <w:r>
          <w:rPr>
            <w:webHidden/>
          </w:rPr>
          <w:fldChar w:fldCharType="begin"/>
        </w:r>
        <w:r>
          <w:rPr>
            <w:webHidden/>
          </w:rPr>
          <w:instrText xml:space="preserve"> PAGEREF _Toc399489751 \h </w:instrText>
        </w:r>
        <w:r>
          <w:rPr>
            <w:webHidden/>
          </w:rPr>
        </w:r>
        <w:r>
          <w:rPr>
            <w:webHidden/>
          </w:rPr>
          <w:fldChar w:fldCharType="separate"/>
        </w:r>
        <w:r w:rsidR="00F157E6">
          <w:rPr>
            <w:webHidden/>
          </w:rPr>
          <w:t>42</w:t>
        </w:r>
        <w:r>
          <w:rPr>
            <w:webHidden/>
          </w:rPr>
          <w:fldChar w:fldCharType="end"/>
        </w:r>
      </w:hyperlink>
    </w:p>
    <w:p w14:paraId="676D458A" w14:textId="77777777" w:rsidR="002F44CB" w:rsidRDefault="002F44CB">
      <w:pPr>
        <w:pStyle w:val="TOC3"/>
        <w:rPr>
          <w:rFonts w:asciiTheme="minorHAnsi" w:eastAsiaTheme="minorEastAsia" w:hAnsiTheme="minorHAnsi" w:cstheme="minorBidi"/>
          <w:szCs w:val="22"/>
          <w:lang w:eastAsia="zh-CN"/>
        </w:rPr>
      </w:pPr>
      <w:hyperlink w:anchor="_Toc399489752" w:history="1">
        <w:r w:rsidRPr="00ED25D5">
          <w:rPr>
            <w:rStyle w:val="Hyperlink"/>
          </w:rPr>
          <w:t>SizingPeriod:WeatherFileConditionType</w:t>
        </w:r>
        <w:r>
          <w:rPr>
            <w:webHidden/>
          </w:rPr>
          <w:tab/>
        </w:r>
        <w:r>
          <w:rPr>
            <w:webHidden/>
          </w:rPr>
          <w:fldChar w:fldCharType="begin"/>
        </w:r>
        <w:r>
          <w:rPr>
            <w:webHidden/>
          </w:rPr>
          <w:instrText xml:space="preserve"> PAGEREF _Toc399489752 \h </w:instrText>
        </w:r>
        <w:r>
          <w:rPr>
            <w:webHidden/>
          </w:rPr>
        </w:r>
        <w:r>
          <w:rPr>
            <w:webHidden/>
          </w:rPr>
          <w:fldChar w:fldCharType="separate"/>
        </w:r>
        <w:r w:rsidR="00F157E6">
          <w:rPr>
            <w:webHidden/>
          </w:rPr>
          <w:t>43</w:t>
        </w:r>
        <w:r>
          <w:rPr>
            <w:webHidden/>
          </w:rPr>
          <w:fldChar w:fldCharType="end"/>
        </w:r>
      </w:hyperlink>
    </w:p>
    <w:p w14:paraId="6611A70E" w14:textId="77777777" w:rsidR="002F44CB" w:rsidRDefault="002F44CB">
      <w:pPr>
        <w:pStyle w:val="TOC3"/>
        <w:rPr>
          <w:rFonts w:asciiTheme="minorHAnsi" w:eastAsiaTheme="minorEastAsia" w:hAnsiTheme="minorHAnsi" w:cstheme="minorBidi"/>
          <w:szCs w:val="22"/>
          <w:lang w:eastAsia="zh-CN"/>
        </w:rPr>
      </w:pPr>
      <w:hyperlink w:anchor="_Toc399489753" w:history="1">
        <w:r w:rsidRPr="00ED25D5">
          <w:rPr>
            <w:rStyle w:val="Hyperlink"/>
          </w:rPr>
          <w:t>RunPeriod</w:t>
        </w:r>
        <w:r>
          <w:rPr>
            <w:webHidden/>
          </w:rPr>
          <w:tab/>
        </w:r>
        <w:r>
          <w:rPr>
            <w:webHidden/>
          </w:rPr>
          <w:fldChar w:fldCharType="begin"/>
        </w:r>
        <w:r>
          <w:rPr>
            <w:webHidden/>
          </w:rPr>
          <w:instrText xml:space="preserve"> PAGEREF _Toc399489753 \h </w:instrText>
        </w:r>
        <w:r>
          <w:rPr>
            <w:webHidden/>
          </w:rPr>
        </w:r>
        <w:r>
          <w:rPr>
            <w:webHidden/>
          </w:rPr>
          <w:fldChar w:fldCharType="separate"/>
        </w:r>
        <w:r w:rsidR="00F157E6">
          <w:rPr>
            <w:webHidden/>
          </w:rPr>
          <w:t>44</w:t>
        </w:r>
        <w:r>
          <w:rPr>
            <w:webHidden/>
          </w:rPr>
          <w:fldChar w:fldCharType="end"/>
        </w:r>
      </w:hyperlink>
    </w:p>
    <w:p w14:paraId="4E42C1D1" w14:textId="77777777" w:rsidR="002F44CB" w:rsidRDefault="002F44CB">
      <w:pPr>
        <w:pStyle w:val="TOC3"/>
        <w:rPr>
          <w:rFonts w:asciiTheme="minorHAnsi" w:eastAsiaTheme="minorEastAsia" w:hAnsiTheme="minorHAnsi" w:cstheme="minorBidi"/>
          <w:szCs w:val="22"/>
          <w:lang w:eastAsia="zh-CN"/>
        </w:rPr>
      </w:pPr>
      <w:hyperlink w:anchor="_Toc399489754" w:history="1">
        <w:r w:rsidRPr="00ED25D5">
          <w:rPr>
            <w:rStyle w:val="Hyperlink"/>
          </w:rPr>
          <w:t>RunPeriod:CustomRange</w:t>
        </w:r>
        <w:r>
          <w:rPr>
            <w:webHidden/>
          </w:rPr>
          <w:tab/>
        </w:r>
        <w:r>
          <w:rPr>
            <w:webHidden/>
          </w:rPr>
          <w:fldChar w:fldCharType="begin"/>
        </w:r>
        <w:r>
          <w:rPr>
            <w:webHidden/>
          </w:rPr>
          <w:instrText xml:space="preserve"> PAGEREF _Toc399489754 \h </w:instrText>
        </w:r>
        <w:r>
          <w:rPr>
            <w:webHidden/>
          </w:rPr>
        </w:r>
        <w:r>
          <w:rPr>
            <w:webHidden/>
          </w:rPr>
          <w:fldChar w:fldCharType="separate"/>
        </w:r>
        <w:r w:rsidR="00F157E6">
          <w:rPr>
            <w:webHidden/>
          </w:rPr>
          <w:t>47</w:t>
        </w:r>
        <w:r>
          <w:rPr>
            <w:webHidden/>
          </w:rPr>
          <w:fldChar w:fldCharType="end"/>
        </w:r>
      </w:hyperlink>
    </w:p>
    <w:p w14:paraId="721240D2" w14:textId="77777777" w:rsidR="002F44CB" w:rsidRDefault="002F44CB">
      <w:pPr>
        <w:pStyle w:val="TOC3"/>
        <w:rPr>
          <w:rFonts w:asciiTheme="minorHAnsi" w:eastAsiaTheme="minorEastAsia" w:hAnsiTheme="minorHAnsi" w:cstheme="minorBidi"/>
          <w:szCs w:val="22"/>
          <w:lang w:eastAsia="zh-CN"/>
        </w:rPr>
      </w:pPr>
      <w:hyperlink w:anchor="_Toc399489755" w:history="1">
        <w:r w:rsidRPr="00ED25D5">
          <w:rPr>
            <w:rStyle w:val="Hyperlink"/>
          </w:rPr>
          <w:t>RunPeriodControl:SpecialDays</w:t>
        </w:r>
        <w:r>
          <w:rPr>
            <w:webHidden/>
          </w:rPr>
          <w:tab/>
        </w:r>
        <w:r>
          <w:rPr>
            <w:webHidden/>
          </w:rPr>
          <w:fldChar w:fldCharType="begin"/>
        </w:r>
        <w:r>
          <w:rPr>
            <w:webHidden/>
          </w:rPr>
          <w:instrText xml:space="preserve"> PAGEREF _Toc399489755 \h </w:instrText>
        </w:r>
        <w:r>
          <w:rPr>
            <w:webHidden/>
          </w:rPr>
        </w:r>
        <w:r>
          <w:rPr>
            <w:webHidden/>
          </w:rPr>
          <w:fldChar w:fldCharType="separate"/>
        </w:r>
        <w:r w:rsidR="00F157E6">
          <w:rPr>
            <w:webHidden/>
          </w:rPr>
          <w:t>49</w:t>
        </w:r>
        <w:r>
          <w:rPr>
            <w:webHidden/>
          </w:rPr>
          <w:fldChar w:fldCharType="end"/>
        </w:r>
      </w:hyperlink>
    </w:p>
    <w:p w14:paraId="414DA695" w14:textId="77777777" w:rsidR="002F44CB" w:rsidRDefault="002F44CB">
      <w:pPr>
        <w:pStyle w:val="TOC3"/>
        <w:rPr>
          <w:rFonts w:asciiTheme="minorHAnsi" w:eastAsiaTheme="minorEastAsia" w:hAnsiTheme="minorHAnsi" w:cstheme="minorBidi"/>
          <w:szCs w:val="22"/>
          <w:lang w:eastAsia="zh-CN"/>
        </w:rPr>
      </w:pPr>
      <w:hyperlink w:anchor="_Toc399489756" w:history="1">
        <w:r w:rsidRPr="00ED25D5">
          <w:rPr>
            <w:rStyle w:val="Hyperlink"/>
          </w:rPr>
          <w:t>RunPeriodControl:DaylightSavingTime</w:t>
        </w:r>
        <w:r>
          <w:rPr>
            <w:webHidden/>
          </w:rPr>
          <w:tab/>
        </w:r>
        <w:r>
          <w:rPr>
            <w:webHidden/>
          </w:rPr>
          <w:fldChar w:fldCharType="begin"/>
        </w:r>
        <w:r>
          <w:rPr>
            <w:webHidden/>
          </w:rPr>
          <w:instrText xml:space="preserve"> PAGEREF _Toc399489756 \h </w:instrText>
        </w:r>
        <w:r>
          <w:rPr>
            <w:webHidden/>
          </w:rPr>
        </w:r>
        <w:r>
          <w:rPr>
            <w:webHidden/>
          </w:rPr>
          <w:fldChar w:fldCharType="separate"/>
        </w:r>
        <w:r w:rsidR="00F157E6">
          <w:rPr>
            <w:webHidden/>
          </w:rPr>
          <w:t>50</w:t>
        </w:r>
        <w:r>
          <w:rPr>
            <w:webHidden/>
          </w:rPr>
          <w:fldChar w:fldCharType="end"/>
        </w:r>
      </w:hyperlink>
    </w:p>
    <w:p w14:paraId="5AFC8A5A" w14:textId="77777777" w:rsidR="002F44CB" w:rsidRDefault="002F44CB">
      <w:pPr>
        <w:pStyle w:val="TOC3"/>
        <w:rPr>
          <w:rFonts w:asciiTheme="minorHAnsi" w:eastAsiaTheme="minorEastAsia" w:hAnsiTheme="minorHAnsi" w:cstheme="minorBidi"/>
          <w:szCs w:val="22"/>
          <w:lang w:eastAsia="zh-CN"/>
        </w:rPr>
      </w:pPr>
      <w:hyperlink w:anchor="_Toc399489757" w:history="1">
        <w:r w:rsidRPr="00ED25D5">
          <w:rPr>
            <w:rStyle w:val="Hyperlink"/>
          </w:rPr>
          <w:t>WeatherProperty:SkyTemperature</w:t>
        </w:r>
        <w:r>
          <w:rPr>
            <w:webHidden/>
          </w:rPr>
          <w:tab/>
        </w:r>
        <w:r>
          <w:rPr>
            <w:webHidden/>
          </w:rPr>
          <w:fldChar w:fldCharType="begin"/>
        </w:r>
        <w:r>
          <w:rPr>
            <w:webHidden/>
          </w:rPr>
          <w:instrText xml:space="preserve"> PAGEREF _Toc399489757 \h </w:instrText>
        </w:r>
        <w:r>
          <w:rPr>
            <w:webHidden/>
          </w:rPr>
        </w:r>
        <w:r>
          <w:rPr>
            <w:webHidden/>
          </w:rPr>
          <w:fldChar w:fldCharType="separate"/>
        </w:r>
        <w:r w:rsidR="00F157E6">
          <w:rPr>
            <w:webHidden/>
          </w:rPr>
          <w:t>51</w:t>
        </w:r>
        <w:r>
          <w:rPr>
            <w:webHidden/>
          </w:rPr>
          <w:fldChar w:fldCharType="end"/>
        </w:r>
      </w:hyperlink>
    </w:p>
    <w:p w14:paraId="255491F0" w14:textId="77777777" w:rsidR="002F44CB" w:rsidRDefault="002F44CB">
      <w:pPr>
        <w:pStyle w:val="TOC3"/>
        <w:rPr>
          <w:rFonts w:asciiTheme="minorHAnsi" w:eastAsiaTheme="minorEastAsia" w:hAnsiTheme="minorHAnsi" w:cstheme="minorBidi"/>
          <w:szCs w:val="22"/>
          <w:lang w:eastAsia="zh-CN"/>
        </w:rPr>
      </w:pPr>
      <w:hyperlink w:anchor="_Toc399489758" w:history="1">
        <w:r w:rsidRPr="00ED25D5">
          <w:rPr>
            <w:rStyle w:val="Hyperlink"/>
          </w:rPr>
          <w:t>Site:WeatherStation</w:t>
        </w:r>
        <w:r>
          <w:rPr>
            <w:webHidden/>
          </w:rPr>
          <w:tab/>
        </w:r>
        <w:r>
          <w:rPr>
            <w:webHidden/>
          </w:rPr>
          <w:fldChar w:fldCharType="begin"/>
        </w:r>
        <w:r>
          <w:rPr>
            <w:webHidden/>
          </w:rPr>
          <w:instrText xml:space="preserve"> PAGEREF _Toc399489758 \h </w:instrText>
        </w:r>
        <w:r>
          <w:rPr>
            <w:webHidden/>
          </w:rPr>
        </w:r>
        <w:r>
          <w:rPr>
            <w:webHidden/>
          </w:rPr>
          <w:fldChar w:fldCharType="separate"/>
        </w:r>
        <w:r w:rsidR="00F157E6">
          <w:rPr>
            <w:webHidden/>
          </w:rPr>
          <w:t>52</w:t>
        </w:r>
        <w:r>
          <w:rPr>
            <w:webHidden/>
          </w:rPr>
          <w:fldChar w:fldCharType="end"/>
        </w:r>
      </w:hyperlink>
    </w:p>
    <w:p w14:paraId="386F659A" w14:textId="77777777" w:rsidR="002F44CB" w:rsidRDefault="002F44CB">
      <w:pPr>
        <w:pStyle w:val="TOC3"/>
        <w:rPr>
          <w:rFonts w:asciiTheme="minorHAnsi" w:eastAsiaTheme="minorEastAsia" w:hAnsiTheme="minorHAnsi" w:cstheme="minorBidi"/>
          <w:szCs w:val="22"/>
          <w:lang w:eastAsia="zh-CN"/>
        </w:rPr>
      </w:pPr>
      <w:hyperlink w:anchor="_Toc399489759" w:history="1">
        <w:r w:rsidRPr="00ED25D5">
          <w:rPr>
            <w:rStyle w:val="Hyperlink"/>
            <w:rFonts w:cs="Courier New"/>
            <w:bCs/>
          </w:rPr>
          <w:t>Site:</w:t>
        </w:r>
        <w:r w:rsidRPr="00ED25D5">
          <w:rPr>
            <w:rStyle w:val="Hyperlink"/>
          </w:rPr>
          <w:t>HeightVariation</w:t>
        </w:r>
        <w:r>
          <w:rPr>
            <w:webHidden/>
          </w:rPr>
          <w:tab/>
        </w:r>
        <w:r>
          <w:rPr>
            <w:webHidden/>
          </w:rPr>
          <w:fldChar w:fldCharType="begin"/>
        </w:r>
        <w:r>
          <w:rPr>
            <w:webHidden/>
          </w:rPr>
          <w:instrText xml:space="preserve"> PAGEREF _Toc399489759 \h </w:instrText>
        </w:r>
        <w:r>
          <w:rPr>
            <w:webHidden/>
          </w:rPr>
        </w:r>
        <w:r>
          <w:rPr>
            <w:webHidden/>
          </w:rPr>
          <w:fldChar w:fldCharType="separate"/>
        </w:r>
        <w:r w:rsidR="00F157E6">
          <w:rPr>
            <w:webHidden/>
          </w:rPr>
          <w:t>53</w:t>
        </w:r>
        <w:r>
          <w:rPr>
            <w:webHidden/>
          </w:rPr>
          <w:fldChar w:fldCharType="end"/>
        </w:r>
      </w:hyperlink>
    </w:p>
    <w:p w14:paraId="24998E61" w14:textId="77777777" w:rsidR="002F44CB" w:rsidRDefault="002F44CB">
      <w:pPr>
        <w:pStyle w:val="TOC3"/>
        <w:rPr>
          <w:rFonts w:asciiTheme="minorHAnsi" w:eastAsiaTheme="minorEastAsia" w:hAnsiTheme="minorHAnsi" w:cstheme="minorBidi"/>
          <w:szCs w:val="22"/>
          <w:lang w:eastAsia="zh-CN"/>
        </w:rPr>
      </w:pPr>
      <w:hyperlink w:anchor="_Toc399489760" w:history="1">
        <w:r w:rsidRPr="00ED25D5">
          <w:rPr>
            <w:rStyle w:val="Hyperlink"/>
          </w:rPr>
          <w:t>Site:GroundTemperature:BuildingSurface</w:t>
        </w:r>
        <w:r>
          <w:rPr>
            <w:webHidden/>
          </w:rPr>
          <w:tab/>
        </w:r>
        <w:r>
          <w:rPr>
            <w:webHidden/>
          </w:rPr>
          <w:fldChar w:fldCharType="begin"/>
        </w:r>
        <w:r>
          <w:rPr>
            <w:webHidden/>
          </w:rPr>
          <w:instrText xml:space="preserve"> PAGEREF _Toc399489760 \h </w:instrText>
        </w:r>
        <w:r>
          <w:rPr>
            <w:webHidden/>
          </w:rPr>
        </w:r>
        <w:r>
          <w:rPr>
            <w:webHidden/>
          </w:rPr>
          <w:fldChar w:fldCharType="separate"/>
        </w:r>
        <w:r w:rsidR="00F157E6">
          <w:rPr>
            <w:webHidden/>
          </w:rPr>
          <w:t>54</w:t>
        </w:r>
        <w:r>
          <w:rPr>
            <w:webHidden/>
          </w:rPr>
          <w:fldChar w:fldCharType="end"/>
        </w:r>
      </w:hyperlink>
    </w:p>
    <w:p w14:paraId="31F7D304" w14:textId="77777777" w:rsidR="002F44CB" w:rsidRDefault="002F44CB">
      <w:pPr>
        <w:pStyle w:val="TOC3"/>
        <w:rPr>
          <w:rFonts w:asciiTheme="minorHAnsi" w:eastAsiaTheme="minorEastAsia" w:hAnsiTheme="minorHAnsi" w:cstheme="minorBidi"/>
          <w:szCs w:val="22"/>
          <w:lang w:eastAsia="zh-CN"/>
        </w:rPr>
      </w:pPr>
      <w:hyperlink w:anchor="_Toc399489761" w:history="1">
        <w:r w:rsidRPr="00ED25D5">
          <w:rPr>
            <w:rStyle w:val="Hyperlink"/>
          </w:rPr>
          <w:t>Site:GroundTemperature:Shallow</w:t>
        </w:r>
        <w:r>
          <w:rPr>
            <w:webHidden/>
          </w:rPr>
          <w:tab/>
        </w:r>
        <w:r>
          <w:rPr>
            <w:webHidden/>
          </w:rPr>
          <w:fldChar w:fldCharType="begin"/>
        </w:r>
        <w:r>
          <w:rPr>
            <w:webHidden/>
          </w:rPr>
          <w:instrText xml:space="preserve"> PAGEREF _Toc399489761 \h </w:instrText>
        </w:r>
        <w:r>
          <w:rPr>
            <w:webHidden/>
          </w:rPr>
        </w:r>
        <w:r>
          <w:rPr>
            <w:webHidden/>
          </w:rPr>
          <w:fldChar w:fldCharType="separate"/>
        </w:r>
        <w:r w:rsidR="00F157E6">
          <w:rPr>
            <w:webHidden/>
          </w:rPr>
          <w:t>55</w:t>
        </w:r>
        <w:r>
          <w:rPr>
            <w:webHidden/>
          </w:rPr>
          <w:fldChar w:fldCharType="end"/>
        </w:r>
      </w:hyperlink>
    </w:p>
    <w:p w14:paraId="0B6707A3" w14:textId="77777777" w:rsidR="002F44CB" w:rsidRDefault="002F44CB">
      <w:pPr>
        <w:pStyle w:val="TOC3"/>
        <w:rPr>
          <w:rFonts w:asciiTheme="minorHAnsi" w:eastAsiaTheme="minorEastAsia" w:hAnsiTheme="minorHAnsi" w:cstheme="minorBidi"/>
          <w:szCs w:val="22"/>
          <w:lang w:eastAsia="zh-CN"/>
        </w:rPr>
      </w:pPr>
      <w:hyperlink w:anchor="_Toc399489762" w:history="1">
        <w:r w:rsidRPr="00ED25D5">
          <w:rPr>
            <w:rStyle w:val="Hyperlink"/>
          </w:rPr>
          <w:t>Site:GroundTemperature:Deep</w:t>
        </w:r>
        <w:r>
          <w:rPr>
            <w:webHidden/>
          </w:rPr>
          <w:tab/>
        </w:r>
        <w:r>
          <w:rPr>
            <w:webHidden/>
          </w:rPr>
          <w:fldChar w:fldCharType="begin"/>
        </w:r>
        <w:r>
          <w:rPr>
            <w:webHidden/>
          </w:rPr>
          <w:instrText xml:space="preserve"> PAGEREF _Toc399489762 \h </w:instrText>
        </w:r>
        <w:r>
          <w:rPr>
            <w:webHidden/>
          </w:rPr>
        </w:r>
        <w:r>
          <w:rPr>
            <w:webHidden/>
          </w:rPr>
          <w:fldChar w:fldCharType="separate"/>
        </w:r>
        <w:r w:rsidR="00F157E6">
          <w:rPr>
            <w:webHidden/>
          </w:rPr>
          <w:t>55</w:t>
        </w:r>
        <w:r>
          <w:rPr>
            <w:webHidden/>
          </w:rPr>
          <w:fldChar w:fldCharType="end"/>
        </w:r>
      </w:hyperlink>
    </w:p>
    <w:p w14:paraId="0A9CC120" w14:textId="77777777" w:rsidR="002F44CB" w:rsidRDefault="002F44CB">
      <w:pPr>
        <w:pStyle w:val="TOC3"/>
        <w:rPr>
          <w:rFonts w:asciiTheme="minorHAnsi" w:eastAsiaTheme="minorEastAsia" w:hAnsiTheme="minorHAnsi" w:cstheme="minorBidi"/>
          <w:szCs w:val="22"/>
          <w:lang w:eastAsia="zh-CN"/>
        </w:rPr>
      </w:pPr>
      <w:hyperlink w:anchor="_Toc399489763" w:history="1">
        <w:r w:rsidRPr="00ED25D5">
          <w:rPr>
            <w:rStyle w:val="Hyperlink"/>
          </w:rPr>
          <w:t>Site:GroundDomain</w:t>
        </w:r>
        <w:r>
          <w:rPr>
            <w:webHidden/>
          </w:rPr>
          <w:tab/>
        </w:r>
        <w:r>
          <w:rPr>
            <w:webHidden/>
          </w:rPr>
          <w:fldChar w:fldCharType="begin"/>
        </w:r>
        <w:r>
          <w:rPr>
            <w:webHidden/>
          </w:rPr>
          <w:instrText xml:space="preserve"> PAGEREF _Toc399489763 \h </w:instrText>
        </w:r>
        <w:r>
          <w:rPr>
            <w:webHidden/>
          </w:rPr>
        </w:r>
        <w:r>
          <w:rPr>
            <w:webHidden/>
          </w:rPr>
          <w:fldChar w:fldCharType="separate"/>
        </w:r>
        <w:r w:rsidR="00F157E6">
          <w:rPr>
            <w:webHidden/>
          </w:rPr>
          <w:t>55</w:t>
        </w:r>
        <w:r>
          <w:rPr>
            <w:webHidden/>
          </w:rPr>
          <w:fldChar w:fldCharType="end"/>
        </w:r>
      </w:hyperlink>
    </w:p>
    <w:p w14:paraId="3AA991FC" w14:textId="77777777" w:rsidR="002F44CB" w:rsidRDefault="002F44CB">
      <w:pPr>
        <w:pStyle w:val="TOC3"/>
        <w:rPr>
          <w:rFonts w:asciiTheme="minorHAnsi" w:eastAsiaTheme="minorEastAsia" w:hAnsiTheme="minorHAnsi" w:cstheme="minorBidi"/>
          <w:szCs w:val="22"/>
          <w:lang w:eastAsia="zh-CN"/>
        </w:rPr>
      </w:pPr>
      <w:hyperlink w:anchor="_Toc399489764" w:history="1">
        <w:r w:rsidRPr="00ED25D5">
          <w:rPr>
            <w:rStyle w:val="Hyperlink"/>
          </w:rPr>
          <w:t>Site:GroundDomain Outputs</w:t>
        </w:r>
        <w:r>
          <w:rPr>
            <w:webHidden/>
          </w:rPr>
          <w:tab/>
        </w:r>
        <w:r>
          <w:rPr>
            <w:webHidden/>
          </w:rPr>
          <w:fldChar w:fldCharType="begin"/>
        </w:r>
        <w:r>
          <w:rPr>
            <w:webHidden/>
          </w:rPr>
          <w:instrText xml:space="preserve"> PAGEREF _Toc399489764 \h </w:instrText>
        </w:r>
        <w:r>
          <w:rPr>
            <w:webHidden/>
          </w:rPr>
        </w:r>
        <w:r>
          <w:rPr>
            <w:webHidden/>
          </w:rPr>
          <w:fldChar w:fldCharType="separate"/>
        </w:r>
        <w:r w:rsidR="00F157E6">
          <w:rPr>
            <w:webHidden/>
          </w:rPr>
          <w:t>60</w:t>
        </w:r>
        <w:r>
          <w:rPr>
            <w:webHidden/>
          </w:rPr>
          <w:fldChar w:fldCharType="end"/>
        </w:r>
      </w:hyperlink>
    </w:p>
    <w:p w14:paraId="16525494" w14:textId="77777777" w:rsidR="002F44CB" w:rsidRDefault="002F44CB">
      <w:pPr>
        <w:pStyle w:val="TOC3"/>
        <w:rPr>
          <w:rFonts w:asciiTheme="minorHAnsi" w:eastAsiaTheme="minorEastAsia" w:hAnsiTheme="minorHAnsi" w:cstheme="minorBidi"/>
          <w:szCs w:val="22"/>
          <w:lang w:eastAsia="zh-CN"/>
        </w:rPr>
      </w:pPr>
      <w:hyperlink w:anchor="_Toc399489765" w:history="1">
        <w:r w:rsidRPr="00ED25D5">
          <w:rPr>
            <w:rStyle w:val="Hyperlink"/>
          </w:rPr>
          <w:t>Site:GroundTemperature:FCfactorMethod</w:t>
        </w:r>
        <w:r>
          <w:rPr>
            <w:webHidden/>
          </w:rPr>
          <w:tab/>
        </w:r>
        <w:r>
          <w:rPr>
            <w:webHidden/>
          </w:rPr>
          <w:fldChar w:fldCharType="begin"/>
        </w:r>
        <w:r>
          <w:rPr>
            <w:webHidden/>
          </w:rPr>
          <w:instrText xml:space="preserve"> PAGEREF _Toc399489765 \h </w:instrText>
        </w:r>
        <w:r>
          <w:rPr>
            <w:webHidden/>
          </w:rPr>
        </w:r>
        <w:r>
          <w:rPr>
            <w:webHidden/>
          </w:rPr>
          <w:fldChar w:fldCharType="separate"/>
        </w:r>
        <w:r w:rsidR="00F157E6">
          <w:rPr>
            <w:webHidden/>
          </w:rPr>
          <w:t>60</w:t>
        </w:r>
        <w:r>
          <w:rPr>
            <w:webHidden/>
          </w:rPr>
          <w:fldChar w:fldCharType="end"/>
        </w:r>
      </w:hyperlink>
    </w:p>
    <w:p w14:paraId="6F83780C" w14:textId="77777777" w:rsidR="002F44CB" w:rsidRDefault="002F44CB">
      <w:pPr>
        <w:pStyle w:val="TOC3"/>
        <w:rPr>
          <w:rFonts w:asciiTheme="minorHAnsi" w:eastAsiaTheme="minorEastAsia" w:hAnsiTheme="minorHAnsi" w:cstheme="minorBidi"/>
          <w:szCs w:val="22"/>
          <w:lang w:eastAsia="zh-CN"/>
        </w:rPr>
      </w:pPr>
      <w:hyperlink w:anchor="_Toc399489766" w:history="1">
        <w:r w:rsidRPr="00ED25D5">
          <w:rPr>
            <w:rStyle w:val="Hyperlink"/>
          </w:rPr>
          <w:t>Site:GroundReflectance</w:t>
        </w:r>
        <w:r>
          <w:rPr>
            <w:webHidden/>
          </w:rPr>
          <w:tab/>
        </w:r>
        <w:r>
          <w:rPr>
            <w:webHidden/>
          </w:rPr>
          <w:fldChar w:fldCharType="begin"/>
        </w:r>
        <w:r>
          <w:rPr>
            <w:webHidden/>
          </w:rPr>
          <w:instrText xml:space="preserve"> PAGEREF _Toc399489766 \h </w:instrText>
        </w:r>
        <w:r>
          <w:rPr>
            <w:webHidden/>
          </w:rPr>
        </w:r>
        <w:r>
          <w:rPr>
            <w:webHidden/>
          </w:rPr>
          <w:fldChar w:fldCharType="separate"/>
        </w:r>
        <w:r w:rsidR="00F157E6">
          <w:rPr>
            <w:webHidden/>
          </w:rPr>
          <w:t>60</w:t>
        </w:r>
        <w:r>
          <w:rPr>
            <w:webHidden/>
          </w:rPr>
          <w:fldChar w:fldCharType="end"/>
        </w:r>
      </w:hyperlink>
    </w:p>
    <w:p w14:paraId="21A14CBD" w14:textId="77777777" w:rsidR="002F44CB" w:rsidRDefault="002F44CB">
      <w:pPr>
        <w:pStyle w:val="TOC3"/>
        <w:rPr>
          <w:rFonts w:asciiTheme="minorHAnsi" w:eastAsiaTheme="minorEastAsia" w:hAnsiTheme="minorHAnsi" w:cstheme="minorBidi"/>
          <w:szCs w:val="22"/>
          <w:lang w:eastAsia="zh-CN"/>
        </w:rPr>
      </w:pPr>
      <w:hyperlink w:anchor="_Toc399489767" w:history="1">
        <w:r w:rsidRPr="00ED25D5">
          <w:rPr>
            <w:rStyle w:val="Hyperlink"/>
          </w:rPr>
          <w:t>Site:GroundReflectance:SnowModifier</w:t>
        </w:r>
        <w:r>
          <w:rPr>
            <w:webHidden/>
          </w:rPr>
          <w:tab/>
        </w:r>
        <w:r>
          <w:rPr>
            <w:webHidden/>
          </w:rPr>
          <w:fldChar w:fldCharType="begin"/>
        </w:r>
        <w:r>
          <w:rPr>
            <w:webHidden/>
          </w:rPr>
          <w:instrText xml:space="preserve"> PAGEREF _Toc399489767 \h </w:instrText>
        </w:r>
        <w:r>
          <w:rPr>
            <w:webHidden/>
          </w:rPr>
        </w:r>
        <w:r>
          <w:rPr>
            <w:webHidden/>
          </w:rPr>
          <w:fldChar w:fldCharType="separate"/>
        </w:r>
        <w:r w:rsidR="00F157E6">
          <w:rPr>
            <w:webHidden/>
          </w:rPr>
          <w:t>61</w:t>
        </w:r>
        <w:r>
          <w:rPr>
            <w:webHidden/>
          </w:rPr>
          <w:fldChar w:fldCharType="end"/>
        </w:r>
      </w:hyperlink>
    </w:p>
    <w:p w14:paraId="4409A32F" w14:textId="77777777" w:rsidR="002F44CB" w:rsidRDefault="002F44CB">
      <w:pPr>
        <w:pStyle w:val="TOC3"/>
        <w:rPr>
          <w:rFonts w:asciiTheme="minorHAnsi" w:eastAsiaTheme="minorEastAsia" w:hAnsiTheme="minorHAnsi" w:cstheme="minorBidi"/>
          <w:szCs w:val="22"/>
          <w:lang w:eastAsia="zh-CN"/>
        </w:rPr>
      </w:pPr>
      <w:hyperlink w:anchor="_Toc399489768" w:history="1">
        <w:r w:rsidRPr="00ED25D5">
          <w:rPr>
            <w:rStyle w:val="Hyperlink"/>
          </w:rPr>
          <w:t>Site:WaterMainsTemperature</w:t>
        </w:r>
        <w:r>
          <w:rPr>
            <w:webHidden/>
          </w:rPr>
          <w:tab/>
        </w:r>
        <w:r>
          <w:rPr>
            <w:webHidden/>
          </w:rPr>
          <w:fldChar w:fldCharType="begin"/>
        </w:r>
        <w:r>
          <w:rPr>
            <w:webHidden/>
          </w:rPr>
          <w:instrText xml:space="preserve"> PAGEREF _Toc399489768 \h </w:instrText>
        </w:r>
        <w:r>
          <w:rPr>
            <w:webHidden/>
          </w:rPr>
        </w:r>
        <w:r>
          <w:rPr>
            <w:webHidden/>
          </w:rPr>
          <w:fldChar w:fldCharType="separate"/>
        </w:r>
        <w:r w:rsidR="00F157E6">
          <w:rPr>
            <w:webHidden/>
          </w:rPr>
          <w:t>61</w:t>
        </w:r>
        <w:r>
          <w:rPr>
            <w:webHidden/>
          </w:rPr>
          <w:fldChar w:fldCharType="end"/>
        </w:r>
      </w:hyperlink>
    </w:p>
    <w:p w14:paraId="40C62894" w14:textId="77777777" w:rsidR="002F44CB" w:rsidRDefault="002F44CB">
      <w:pPr>
        <w:pStyle w:val="TOC3"/>
        <w:rPr>
          <w:rFonts w:asciiTheme="minorHAnsi" w:eastAsiaTheme="minorEastAsia" w:hAnsiTheme="minorHAnsi" w:cstheme="minorBidi"/>
          <w:szCs w:val="22"/>
          <w:lang w:eastAsia="zh-CN"/>
        </w:rPr>
      </w:pPr>
      <w:hyperlink w:anchor="_Toc399489769" w:history="1">
        <w:r w:rsidRPr="00ED25D5">
          <w:rPr>
            <w:rStyle w:val="Hyperlink"/>
          </w:rPr>
          <w:t>Site:Precipitation</w:t>
        </w:r>
        <w:r>
          <w:rPr>
            <w:webHidden/>
          </w:rPr>
          <w:tab/>
        </w:r>
        <w:r>
          <w:rPr>
            <w:webHidden/>
          </w:rPr>
          <w:fldChar w:fldCharType="begin"/>
        </w:r>
        <w:r>
          <w:rPr>
            <w:webHidden/>
          </w:rPr>
          <w:instrText xml:space="preserve"> PAGEREF _Toc399489769 \h </w:instrText>
        </w:r>
        <w:r>
          <w:rPr>
            <w:webHidden/>
          </w:rPr>
        </w:r>
        <w:r>
          <w:rPr>
            <w:webHidden/>
          </w:rPr>
          <w:fldChar w:fldCharType="separate"/>
        </w:r>
        <w:r w:rsidR="00F157E6">
          <w:rPr>
            <w:webHidden/>
          </w:rPr>
          <w:t>62</w:t>
        </w:r>
        <w:r>
          <w:rPr>
            <w:webHidden/>
          </w:rPr>
          <w:fldChar w:fldCharType="end"/>
        </w:r>
      </w:hyperlink>
    </w:p>
    <w:p w14:paraId="0D0F7BD4" w14:textId="77777777" w:rsidR="002F44CB" w:rsidRDefault="002F44CB">
      <w:pPr>
        <w:pStyle w:val="TOC3"/>
        <w:rPr>
          <w:rFonts w:asciiTheme="minorHAnsi" w:eastAsiaTheme="minorEastAsia" w:hAnsiTheme="minorHAnsi" w:cstheme="minorBidi"/>
          <w:szCs w:val="22"/>
          <w:lang w:eastAsia="zh-CN"/>
        </w:rPr>
      </w:pPr>
      <w:hyperlink w:anchor="_Toc399489770" w:history="1">
        <w:r w:rsidRPr="00ED25D5">
          <w:rPr>
            <w:rStyle w:val="Hyperlink"/>
          </w:rPr>
          <w:t>RoofIrrigation</w:t>
        </w:r>
        <w:r>
          <w:rPr>
            <w:webHidden/>
          </w:rPr>
          <w:tab/>
        </w:r>
        <w:r>
          <w:rPr>
            <w:webHidden/>
          </w:rPr>
          <w:fldChar w:fldCharType="begin"/>
        </w:r>
        <w:r>
          <w:rPr>
            <w:webHidden/>
          </w:rPr>
          <w:instrText xml:space="preserve"> PAGEREF _Toc399489770 \h </w:instrText>
        </w:r>
        <w:r>
          <w:rPr>
            <w:webHidden/>
          </w:rPr>
        </w:r>
        <w:r>
          <w:rPr>
            <w:webHidden/>
          </w:rPr>
          <w:fldChar w:fldCharType="separate"/>
        </w:r>
        <w:r w:rsidR="00F157E6">
          <w:rPr>
            <w:webHidden/>
          </w:rPr>
          <w:t>63</w:t>
        </w:r>
        <w:r>
          <w:rPr>
            <w:webHidden/>
          </w:rPr>
          <w:fldChar w:fldCharType="end"/>
        </w:r>
      </w:hyperlink>
    </w:p>
    <w:p w14:paraId="260E2120" w14:textId="77777777" w:rsidR="002F44CB" w:rsidRDefault="002F44CB">
      <w:pPr>
        <w:pStyle w:val="TOC3"/>
        <w:rPr>
          <w:rFonts w:asciiTheme="minorHAnsi" w:eastAsiaTheme="minorEastAsia" w:hAnsiTheme="minorHAnsi" w:cstheme="minorBidi"/>
          <w:szCs w:val="22"/>
          <w:lang w:eastAsia="zh-CN"/>
        </w:rPr>
      </w:pPr>
      <w:hyperlink w:anchor="_Toc399489771" w:history="1">
        <w:r w:rsidRPr="00ED25D5">
          <w:rPr>
            <w:rStyle w:val="Hyperlink"/>
          </w:rPr>
          <w:t>Solar and Visible Spectrum Objects</w:t>
        </w:r>
        <w:r>
          <w:rPr>
            <w:webHidden/>
          </w:rPr>
          <w:tab/>
        </w:r>
        <w:r>
          <w:rPr>
            <w:webHidden/>
          </w:rPr>
          <w:fldChar w:fldCharType="begin"/>
        </w:r>
        <w:r>
          <w:rPr>
            <w:webHidden/>
          </w:rPr>
          <w:instrText xml:space="preserve"> PAGEREF _Toc399489771 \h </w:instrText>
        </w:r>
        <w:r>
          <w:rPr>
            <w:webHidden/>
          </w:rPr>
        </w:r>
        <w:r>
          <w:rPr>
            <w:webHidden/>
          </w:rPr>
          <w:fldChar w:fldCharType="separate"/>
        </w:r>
        <w:r w:rsidR="00F157E6">
          <w:rPr>
            <w:webHidden/>
          </w:rPr>
          <w:t>64</w:t>
        </w:r>
        <w:r>
          <w:rPr>
            <w:webHidden/>
          </w:rPr>
          <w:fldChar w:fldCharType="end"/>
        </w:r>
      </w:hyperlink>
    </w:p>
    <w:p w14:paraId="07198971" w14:textId="77777777" w:rsidR="002F44CB" w:rsidRDefault="002F44CB">
      <w:pPr>
        <w:pStyle w:val="TOC3"/>
        <w:rPr>
          <w:rFonts w:asciiTheme="minorHAnsi" w:eastAsiaTheme="minorEastAsia" w:hAnsiTheme="minorHAnsi" w:cstheme="minorBidi"/>
          <w:szCs w:val="22"/>
          <w:lang w:eastAsia="zh-CN"/>
        </w:rPr>
      </w:pPr>
      <w:hyperlink w:anchor="_Toc399489772" w:history="1">
        <w:r w:rsidRPr="00ED25D5">
          <w:rPr>
            <w:rStyle w:val="Hyperlink"/>
          </w:rPr>
          <w:t>Site:SolarAndVisibleSpectrum</w:t>
        </w:r>
        <w:r>
          <w:rPr>
            <w:webHidden/>
          </w:rPr>
          <w:tab/>
        </w:r>
        <w:r>
          <w:rPr>
            <w:webHidden/>
          </w:rPr>
          <w:fldChar w:fldCharType="begin"/>
        </w:r>
        <w:r>
          <w:rPr>
            <w:webHidden/>
          </w:rPr>
          <w:instrText xml:space="preserve"> PAGEREF _Toc399489772 \h </w:instrText>
        </w:r>
        <w:r>
          <w:rPr>
            <w:webHidden/>
          </w:rPr>
        </w:r>
        <w:r>
          <w:rPr>
            <w:webHidden/>
          </w:rPr>
          <w:fldChar w:fldCharType="separate"/>
        </w:r>
        <w:r w:rsidR="00F157E6">
          <w:rPr>
            <w:webHidden/>
          </w:rPr>
          <w:t>64</w:t>
        </w:r>
        <w:r>
          <w:rPr>
            <w:webHidden/>
          </w:rPr>
          <w:fldChar w:fldCharType="end"/>
        </w:r>
      </w:hyperlink>
    </w:p>
    <w:p w14:paraId="79BA6C18" w14:textId="77777777" w:rsidR="002F44CB" w:rsidRDefault="002F44CB">
      <w:pPr>
        <w:pStyle w:val="TOC3"/>
        <w:rPr>
          <w:rFonts w:asciiTheme="minorHAnsi" w:eastAsiaTheme="minorEastAsia" w:hAnsiTheme="minorHAnsi" w:cstheme="minorBidi"/>
          <w:szCs w:val="22"/>
          <w:lang w:eastAsia="zh-CN"/>
        </w:rPr>
      </w:pPr>
      <w:hyperlink w:anchor="_Toc399489773" w:history="1">
        <w:r w:rsidRPr="00ED25D5">
          <w:rPr>
            <w:rStyle w:val="Hyperlink"/>
          </w:rPr>
          <w:t>Site:SpectrumData</w:t>
        </w:r>
        <w:r>
          <w:rPr>
            <w:webHidden/>
          </w:rPr>
          <w:tab/>
        </w:r>
        <w:r>
          <w:rPr>
            <w:webHidden/>
          </w:rPr>
          <w:fldChar w:fldCharType="begin"/>
        </w:r>
        <w:r>
          <w:rPr>
            <w:webHidden/>
          </w:rPr>
          <w:instrText xml:space="preserve"> PAGEREF _Toc399489773 \h </w:instrText>
        </w:r>
        <w:r>
          <w:rPr>
            <w:webHidden/>
          </w:rPr>
        </w:r>
        <w:r>
          <w:rPr>
            <w:webHidden/>
          </w:rPr>
          <w:fldChar w:fldCharType="separate"/>
        </w:r>
        <w:r w:rsidR="00F157E6">
          <w:rPr>
            <w:webHidden/>
          </w:rPr>
          <w:t>65</w:t>
        </w:r>
        <w:r>
          <w:rPr>
            <w:webHidden/>
          </w:rPr>
          <w:fldChar w:fldCharType="end"/>
        </w:r>
      </w:hyperlink>
    </w:p>
    <w:p w14:paraId="7FD1CFD3" w14:textId="77777777" w:rsidR="002F44CB" w:rsidRDefault="002F44CB">
      <w:pPr>
        <w:pStyle w:val="TOC3"/>
        <w:rPr>
          <w:rFonts w:asciiTheme="minorHAnsi" w:eastAsiaTheme="minorEastAsia" w:hAnsiTheme="minorHAnsi" w:cstheme="minorBidi"/>
          <w:szCs w:val="22"/>
          <w:lang w:eastAsia="zh-CN"/>
        </w:rPr>
      </w:pPr>
      <w:hyperlink w:anchor="_Toc399489774" w:history="1">
        <w:r w:rsidRPr="00ED25D5">
          <w:rPr>
            <w:rStyle w:val="Hyperlink"/>
          </w:rPr>
          <w:t>Climate Group Outputs</w:t>
        </w:r>
        <w:r>
          <w:rPr>
            <w:webHidden/>
          </w:rPr>
          <w:tab/>
        </w:r>
        <w:r>
          <w:rPr>
            <w:webHidden/>
          </w:rPr>
          <w:fldChar w:fldCharType="begin"/>
        </w:r>
        <w:r>
          <w:rPr>
            <w:webHidden/>
          </w:rPr>
          <w:instrText xml:space="preserve"> PAGEREF _Toc399489774 \h </w:instrText>
        </w:r>
        <w:r>
          <w:rPr>
            <w:webHidden/>
          </w:rPr>
        </w:r>
        <w:r>
          <w:rPr>
            <w:webHidden/>
          </w:rPr>
          <w:fldChar w:fldCharType="separate"/>
        </w:r>
        <w:r w:rsidR="00F157E6">
          <w:rPr>
            <w:webHidden/>
          </w:rPr>
          <w:t>65</w:t>
        </w:r>
        <w:r>
          <w:rPr>
            <w:webHidden/>
          </w:rPr>
          <w:fldChar w:fldCharType="end"/>
        </w:r>
      </w:hyperlink>
    </w:p>
    <w:p w14:paraId="2F1EBC47" w14:textId="77777777" w:rsidR="002F44CB" w:rsidRDefault="002F44CB">
      <w:pPr>
        <w:pStyle w:val="TOC3"/>
        <w:rPr>
          <w:rFonts w:asciiTheme="minorHAnsi" w:eastAsiaTheme="minorEastAsia" w:hAnsiTheme="minorHAnsi" w:cstheme="minorBidi"/>
          <w:szCs w:val="22"/>
          <w:lang w:eastAsia="zh-CN"/>
        </w:rPr>
      </w:pPr>
      <w:hyperlink w:anchor="_Toc399489775" w:history="1">
        <w:r w:rsidRPr="00ED25D5">
          <w:rPr>
            <w:rStyle w:val="Hyperlink"/>
          </w:rPr>
          <w:t>Weather Data Related Outputs</w:t>
        </w:r>
        <w:r>
          <w:rPr>
            <w:webHidden/>
          </w:rPr>
          <w:tab/>
        </w:r>
        <w:r>
          <w:rPr>
            <w:webHidden/>
          </w:rPr>
          <w:fldChar w:fldCharType="begin"/>
        </w:r>
        <w:r>
          <w:rPr>
            <w:webHidden/>
          </w:rPr>
          <w:instrText xml:space="preserve"> PAGEREF _Toc399489775 \h </w:instrText>
        </w:r>
        <w:r>
          <w:rPr>
            <w:webHidden/>
          </w:rPr>
        </w:r>
        <w:r>
          <w:rPr>
            <w:webHidden/>
          </w:rPr>
          <w:fldChar w:fldCharType="separate"/>
        </w:r>
        <w:r w:rsidR="00F157E6">
          <w:rPr>
            <w:webHidden/>
          </w:rPr>
          <w:t>65</w:t>
        </w:r>
        <w:r>
          <w:rPr>
            <w:webHidden/>
          </w:rPr>
          <w:fldChar w:fldCharType="end"/>
        </w:r>
      </w:hyperlink>
    </w:p>
    <w:p w14:paraId="4929B58D" w14:textId="77777777" w:rsidR="002F44CB" w:rsidRDefault="002F44CB">
      <w:pPr>
        <w:pStyle w:val="TOC3"/>
        <w:rPr>
          <w:rFonts w:asciiTheme="minorHAnsi" w:eastAsiaTheme="minorEastAsia" w:hAnsiTheme="minorHAnsi" w:cstheme="minorBidi"/>
          <w:szCs w:val="22"/>
          <w:lang w:eastAsia="zh-CN"/>
        </w:rPr>
      </w:pPr>
      <w:hyperlink w:anchor="_Toc399489776" w:history="1">
        <w:r w:rsidRPr="00ED25D5">
          <w:rPr>
            <w:rStyle w:val="Hyperlink"/>
          </w:rPr>
          <w:t>Outputs for local temperature/wind speed calculations</w:t>
        </w:r>
        <w:r>
          <w:rPr>
            <w:webHidden/>
          </w:rPr>
          <w:tab/>
        </w:r>
        <w:r>
          <w:rPr>
            <w:webHidden/>
          </w:rPr>
          <w:fldChar w:fldCharType="begin"/>
        </w:r>
        <w:r>
          <w:rPr>
            <w:webHidden/>
          </w:rPr>
          <w:instrText xml:space="preserve"> PAGEREF _Toc399489776 \h </w:instrText>
        </w:r>
        <w:r>
          <w:rPr>
            <w:webHidden/>
          </w:rPr>
        </w:r>
        <w:r>
          <w:rPr>
            <w:webHidden/>
          </w:rPr>
          <w:fldChar w:fldCharType="separate"/>
        </w:r>
        <w:r w:rsidR="00F157E6">
          <w:rPr>
            <w:webHidden/>
          </w:rPr>
          <w:t>69</w:t>
        </w:r>
        <w:r>
          <w:rPr>
            <w:webHidden/>
          </w:rPr>
          <w:fldChar w:fldCharType="end"/>
        </w:r>
      </w:hyperlink>
    </w:p>
    <w:p w14:paraId="6026C02E" w14:textId="77777777" w:rsidR="002F44CB" w:rsidRDefault="002F44CB">
      <w:pPr>
        <w:pStyle w:val="TOC2"/>
        <w:rPr>
          <w:rFonts w:asciiTheme="minorHAnsi" w:eastAsiaTheme="minorEastAsia" w:hAnsiTheme="minorHAnsi" w:cstheme="minorBidi"/>
          <w:noProof/>
          <w:szCs w:val="22"/>
          <w:lang w:eastAsia="zh-CN"/>
        </w:rPr>
      </w:pPr>
      <w:hyperlink w:anchor="_Toc399489777" w:history="1">
        <w:r w:rsidRPr="00ED25D5">
          <w:rPr>
            <w:rStyle w:val="Hyperlink"/>
            <w:noProof/>
          </w:rPr>
          <w:t>Group -- Schedules</w:t>
        </w:r>
        <w:r>
          <w:rPr>
            <w:noProof/>
            <w:webHidden/>
          </w:rPr>
          <w:tab/>
        </w:r>
        <w:r>
          <w:rPr>
            <w:noProof/>
            <w:webHidden/>
          </w:rPr>
          <w:fldChar w:fldCharType="begin"/>
        </w:r>
        <w:r>
          <w:rPr>
            <w:noProof/>
            <w:webHidden/>
          </w:rPr>
          <w:instrText xml:space="preserve"> PAGEREF _Toc399489777 \h </w:instrText>
        </w:r>
        <w:r>
          <w:rPr>
            <w:noProof/>
            <w:webHidden/>
          </w:rPr>
        </w:r>
        <w:r>
          <w:rPr>
            <w:noProof/>
            <w:webHidden/>
          </w:rPr>
          <w:fldChar w:fldCharType="separate"/>
        </w:r>
        <w:r w:rsidR="00F157E6">
          <w:rPr>
            <w:noProof/>
            <w:webHidden/>
          </w:rPr>
          <w:t>70</w:t>
        </w:r>
        <w:r>
          <w:rPr>
            <w:noProof/>
            <w:webHidden/>
          </w:rPr>
          <w:fldChar w:fldCharType="end"/>
        </w:r>
      </w:hyperlink>
    </w:p>
    <w:p w14:paraId="49A79C5F" w14:textId="77777777" w:rsidR="002F44CB" w:rsidRDefault="002F44CB">
      <w:pPr>
        <w:pStyle w:val="TOC3"/>
        <w:rPr>
          <w:rFonts w:asciiTheme="minorHAnsi" w:eastAsiaTheme="minorEastAsia" w:hAnsiTheme="minorHAnsi" w:cstheme="minorBidi"/>
          <w:szCs w:val="22"/>
          <w:lang w:eastAsia="zh-CN"/>
        </w:rPr>
      </w:pPr>
      <w:hyperlink w:anchor="_Toc399489778" w:history="1">
        <w:r w:rsidRPr="00ED25D5">
          <w:rPr>
            <w:rStyle w:val="Hyperlink"/>
          </w:rPr>
          <w:t>Day Type</w:t>
        </w:r>
        <w:r>
          <w:rPr>
            <w:webHidden/>
          </w:rPr>
          <w:tab/>
        </w:r>
        <w:r>
          <w:rPr>
            <w:webHidden/>
          </w:rPr>
          <w:fldChar w:fldCharType="begin"/>
        </w:r>
        <w:r>
          <w:rPr>
            <w:webHidden/>
          </w:rPr>
          <w:instrText xml:space="preserve"> PAGEREF _Toc399489778 \h </w:instrText>
        </w:r>
        <w:r>
          <w:rPr>
            <w:webHidden/>
          </w:rPr>
        </w:r>
        <w:r>
          <w:rPr>
            <w:webHidden/>
          </w:rPr>
          <w:fldChar w:fldCharType="separate"/>
        </w:r>
        <w:r w:rsidR="00F157E6">
          <w:rPr>
            <w:webHidden/>
          </w:rPr>
          <w:t>71</w:t>
        </w:r>
        <w:r>
          <w:rPr>
            <w:webHidden/>
          </w:rPr>
          <w:fldChar w:fldCharType="end"/>
        </w:r>
      </w:hyperlink>
    </w:p>
    <w:p w14:paraId="3E26C56C" w14:textId="77777777" w:rsidR="002F44CB" w:rsidRDefault="002F44CB">
      <w:pPr>
        <w:pStyle w:val="TOC3"/>
        <w:rPr>
          <w:rFonts w:asciiTheme="minorHAnsi" w:eastAsiaTheme="minorEastAsia" w:hAnsiTheme="minorHAnsi" w:cstheme="minorBidi"/>
          <w:szCs w:val="22"/>
          <w:lang w:eastAsia="zh-CN"/>
        </w:rPr>
      </w:pPr>
      <w:hyperlink w:anchor="_Toc399489779" w:history="1">
        <w:r w:rsidRPr="00ED25D5">
          <w:rPr>
            <w:rStyle w:val="Hyperlink"/>
          </w:rPr>
          <w:t>ScheduleTypeLimits</w:t>
        </w:r>
        <w:r>
          <w:rPr>
            <w:webHidden/>
          </w:rPr>
          <w:tab/>
        </w:r>
        <w:r>
          <w:rPr>
            <w:webHidden/>
          </w:rPr>
          <w:fldChar w:fldCharType="begin"/>
        </w:r>
        <w:r>
          <w:rPr>
            <w:webHidden/>
          </w:rPr>
          <w:instrText xml:space="preserve"> PAGEREF _Toc399489779 \h </w:instrText>
        </w:r>
        <w:r>
          <w:rPr>
            <w:webHidden/>
          </w:rPr>
        </w:r>
        <w:r>
          <w:rPr>
            <w:webHidden/>
          </w:rPr>
          <w:fldChar w:fldCharType="separate"/>
        </w:r>
        <w:r w:rsidR="00F157E6">
          <w:rPr>
            <w:webHidden/>
          </w:rPr>
          <w:t>71</w:t>
        </w:r>
        <w:r>
          <w:rPr>
            <w:webHidden/>
          </w:rPr>
          <w:fldChar w:fldCharType="end"/>
        </w:r>
      </w:hyperlink>
    </w:p>
    <w:p w14:paraId="7070A310" w14:textId="77777777" w:rsidR="002F44CB" w:rsidRDefault="002F44CB">
      <w:pPr>
        <w:pStyle w:val="TOC3"/>
        <w:rPr>
          <w:rFonts w:asciiTheme="minorHAnsi" w:eastAsiaTheme="minorEastAsia" w:hAnsiTheme="minorHAnsi" w:cstheme="minorBidi"/>
          <w:szCs w:val="22"/>
          <w:lang w:eastAsia="zh-CN"/>
        </w:rPr>
      </w:pPr>
      <w:hyperlink w:anchor="_Toc399489780" w:history="1">
        <w:r w:rsidRPr="00ED25D5">
          <w:rPr>
            <w:rStyle w:val="Hyperlink"/>
          </w:rPr>
          <w:t>Day Schedules</w:t>
        </w:r>
        <w:r>
          <w:rPr>
            <w:webHidden/>
          </w:rPr>
          <w:tab/>
        </w:r>
        <w:r>
          <w:rPr>
            <w:webHidden/>
          </w:rPr>
          <w:fldChar w:fldCharType="begin"/>
        </w:r>
        <w:r>
          <w:rPr>
            <w:webHidden/>
          </w:rPr>
          <w:instrText xml:space="preserve"> PAGEREF _Toc399489780 \h </w:instrText>
        </w:r>
        <w:r>
          <w:rPr>
            <w:webHidden/>
          </w:rPr>
        </w:r>
        <w:r>
          <w:rPr>
            <w:webHidden/>
          </w:rPr>
          <w:fldChar w:fldCharType="separate"/>
        </w:r>
        <w:r w:rsidR="00F157E6">
          <w:rPr>
            <w:webHidden/>
          </w:rPr>
          <w:t>72</w:t>
        </w:r>
        <w:r>
          <w:rPr>
            <w:webHidden/>
          </w:rPr>
          <w:fldChar w:fldCharType="end"/>
        </w:r>
      </w:hyperlink>
    </w:p>
    <w:p w14:paraId="2C2C8D0E" w14:textId="77777777" w:rsidR="002F44CB" w:rsidRDefault="002F44CB">
      <w:pPr>
        <w:pStyle w:val="TOC3"/>
        <w:rPr>
          <w:rFonts w:asciiTheme="minorHAnsi" w:eastAsiaTheme="minorEastAsia" w:hAnsiTheme="minorHAnsi" w:cstheme="minorBidi"/>
          <w:szCs w:val="22"/>
          <w:lang w:eastAsia="zh-CN"/>
        </w:rPr>
      </w:pPr>
      <w:hyperlink w:anchor="_Toc399489781" w:history="1">
        <w:r w:rsidRPr="00ED25D5">
          <w:rPr>
            <w:rStyle w:val="Hyperlink"/>
          </w:rPr>
          <w:t>Schedule:Day:Hourly</w:t>
        </w:r>
        <w:r>
          <w:rPr>
            <w:webHidden/>
          </w:rPr>
          <w:tab/>
        </w:r>
        <w:r>
          <w:rPr>
            <w:webHidden/>
          </w:rPr>
          <w:fldChar w:fldCharType="begin"/>
        </w:r>
        <w:r>
          <w:rPr>
            <w:webHidden/>
          </w:rPr>
          <w:instrText xml:space="preserve"> PAGEREF _Toc399489781 \h </w:instrText>
        </w:r>
        <w:r>
          <w:rPr>
            <w:webHidden/>
          </w:rPr>
        </w:r>
        <w:r>
          <w:rPr>
            <w:webHidden/>
          </w:rPr>
          <w:fldChar w:fldCharType="separate"/>
        </w:r>
        <w:r w:rsidR="00F157E6">
          <w:rPr>
            <w:webHidden/>
          </w:rPr>
          <w:t>72</w:t>
        </w:r>
        <w:r>
          <w:rPr>
            <w:webHidden/>
          </w:rPr>
          <w:fldChar w:fldCharType="end"/>
        </w:r>
      </w:hyperlink>
    </w:p>
    <w:p w14:paraId="442C2FD2" w14:textId="77777777" w:rsidR="002F44CB" w:rsidRDefault="002F44CB">
      <w:pPr>
        <w:pStyle w:val="TOC3"/>
        <w:rPr>
          <w:rFonts w:asciiTheme="minorHAnsi" w:eastAsiaTheme="minorEastAsia" w:hAnsiTheme="minorHAnsi" w:cstheme="minorBidi"/>
          <w:szCs w:val="22"/>
          <w:lang w:eastAsia="zh-CN"/>
        </w:rPr>
      </w:pPr>
      <w:hyperlink w:anchor="_Toc399489782" w:history="1">
        <w:r w:rsidRPr="00ED25D5">
          <w:rPr>
            <w:rStyle w:val="Hyperlink"/>
          </w:rPr>
          <w:t>Schedule:Day:Interval</w:t>
        </w:r>
        <w:r>
          <w:rPr>
            <w:webHidden/>
          </w:rPr>
          <w:tab/>
        </w:r>
        <w:r>
          <w:rPr>
            <w:webHidden/>
          </w:rPr>
          <w:fldChar w:fldCharType="begin"/>
        </w:r>
        <w:r>
          <w:rPr>
            <w:webHidden/>
          </w:rPr>
          <w:instrText xml:space="preserve"> PAGEREF _Toc399489782 \h </w:instrText>
        </w:r>
        <w:r>
          <w:rPr>
            <w:webHidden/>
          </w:rPr>
        </w:r>
        <w:r>
          <w:rPr>
            <w:webHidden/>
          </w:rPr>
          <w:fldChar w:fldCharType="separate"/>
        </w:r>
        <w:r w:rsidR="00F157E6">
          <w:rPr>
            <w:webHidden/>
          </w:rPr>
          <w:t>73</w:t>
        </w:r>
        <w:r>
          <w:rPr>
            <w:webHidden/>
          </w:rPr>
          <w:fldChar w:fldCharType="end"/>
        </w:r>
      </w:hyperlink>
    </w:p>
    <w:p w14:paraId="6E336E0B" w14:textId="77777777" w:rsidR="002F44CB" w:rsidRDefault="002F44CB">
      <w:pPr>
        <w:pStyle w:val="TOC3"/>
        <w:rPr>
          <w:rFonts w:asciiTheme="minorHAnsi" w:eastAsiaTheme="minorEastAsia" w:hAnsiTheme="minorHAnsi" w:cstheme="minorBidi"/>
          <w:szCs w:val="22"/>
          <w:lang w:eastAsia="zh-CN"/>
        </w:rPr>
      </w:pPr>
      <w:hyperlink w:anchor="_Toc399489783" w:history="1">
        <w:r w:rsidRPr="00ED25D5">
          <w:rPr>
            <w:rStyle w:val="Hyperlink"/>
          </w:rPr>
          <w:t>Schedule:Day:List</w:t>
        </w:r>
        <w:r>
          <w:rPr>
            <w:webHidden/>
          </w:rPr>
          <w:tab/>
        </w:r>
        <w:r>
          <w:rPr>
            <w:webHidden/>
          </w:rPr>
          <w:fldChar w:fldCharType="begin"/>
        </w:r>
        <w:r>
          <w:rPr>
            <w:webHidden/>
          </w:rPr>
          <w:instrText xml:space="preserve"> PAGEREF _Toc399489783 \h </w:instrText>
        </w:r>
        <w:r>
          <w:rPr>
            <w:webHidden/>
          </w:rPr>
        </w:r>
        <w:r>
          <w:rPr>
            <w:webHidden/>
          </w:rPr>
          <w:fldChar w:fldCharType="separate"/>
        </w:r>
        <w:r w:rsidR="00F157E6">
          <w:rPr>
            <w:webHidden/>
          </w:rPr>
          <w:t>73</w:t>
        </w:r>
        <w:r>
          <w:rPr>
            <w:webHidden/>
          </w:rPr>
          <w:fldChar w:fldCharType="end"/>
        </w:r>
      </w:hyperlink>
    </w:p>
    <w:p w14:paraId="46118545" w14:textId="77777777" w:rsidR="002F44CB" w:rsidRDefault="002F44CB">
      <w:pPr>
        <w:pStyle w:val="TOC3"/>
        <w:rPr>
          <w:rFonts w:asciiTheme="minorHAnsi" w:eastAsiaTheme="minorEastAsia" w:hAnsiTheme="minorHAnsi" w:cstheme="minorBidi"/>
          <w:szCs w:val="22"/>
          <w:lang w:eastAsia="zh-CN"/>
        </w:rPr>
      </w:pPr>
      <w:hyperlink w:anchor="_Toc399489784" w:history="1">
        <w:r w:rsidRPr="00ED25D5">
          <w:rPr>
            <w:rStyle w:val="Hyperlink"/>
          </w:rPr>
          <w:t>Week Schedule(s)</w:t>
        </w:r>
        <w:r>
          <w:rPr>
            <w:webHidden/>
          </w:rPr>
          <w:tab/>
        </w:r>
        <w:r>
          <w:rPr>
            <w:webHidden/>
          </w:rPr>
          <w:fldChar w:fldCharType="begin"/>
        </w:r>
        <w:r>
          <w:rPr>
            <w:webHidden/>
          </w:rPr>
          <w:instrText xml:space="preserve"> PAGEREF _Toc399489784 \h </w:instrText>
        </w:r>
        <w:r>
          <w:rPr>
            <w:webHidden/>
          </w:rPr>
        </w:r>
        <w:r>
          <w:rPr>
            <w:webHidden/>
          </w:rPr>
          <w:fldChar w:fldCharType="separate"/>
        </w:r>
        <w:r w:rsidR="00F157E6">
          <w:rPr>
            <w:webHidden/>
          </w:rPr>
          <w:t>74</w:t>
        </w:r>
        <w:r>
          <w:rPr>
            <w:webHidden/>
          </w:rPr>
          <w:fldChar w:fldCharType="end"/>
        </w:r>
      </w:hyperlink>
    </w:p>
    <w:p w14:paraId="293289D9" w14:textId="77777777" w:rsidR="002F44CB" w:rsidRDefault="002F44CB">
      <w:pPr>
        <w:pStyle w:val="TOC3"/>
        <w:rPr>
          <w:rFonts w:asciiTheme="minorHAnsi" w:eastAsiaTheme="minorEastAsia" w:hAnsiTheme="minorHAnsi" w:cstheme="minorBidi"/>
          <w:szCs w:val="22"/>
          <w:lang w:eastAsia="zh-CN"/>
        </w:rPr>
      </w:pPr>
      <w:hyperlink w:anchor="_Toc399489785" w:history="1">
        <w:r w:rsidRPr="00ED25D5">
          <w:rPr>
            <w:rStyle w:val="Hyperlink"/>
          </w:rPr>
          <w:t>Schedule:Week:Daily</w:t>
        </w:r>
        <w:r>
          <w:rPr>
            <w:webHidden/>
          </w:rPr>
          <w:tab/>
        </w:r>
        <w:r>
          <w:rPr>
            <w:webHidden/>
          </w:rPr>
          <w:fldChar w:fldCharType="begin"/>
        </w:r>
        <w:r>
          <w:rPr>
            <w:webHidden/>
          </w:rPr>
          <w:instrText xml:space="preserve"> PAGEREF _Toc399489785 \h </w:instrText>
        </w:r>
        <w:r>
          <w:rPr>
            <w:webHidden/>
          </w:rPr>
        </w:r>
        <w:r>
          <w:rPr>
            <w:webHidden/>
          </w:rPr>
          <w:fldChar w:fldCharType="separate"/>
        </w:r>
        <w:r w:rsidR="00F157E6">
          <w:rPr>
            <w:webHidden/>
          </w:rPr>
          <w:t>74</w:t>
        </w:r>
        <w:r>
          <w:rPr>
            <w:webHidden/>
          </w:rPr>
          <w:fldChar w:fldCharType="end"/>
        </w:r>
      </w:hyperlink>
    </w:p>
    <w:p w14:paraId="12DF253F" w14:textId="77777777" w:rsidR="002F44CB" w:rsidRDefault="002F44CB">
      <w:pPr>
        <w:pStyle w:val="TOC3"/>
        <w:rPr>
          <w:rFonts w:asciiTheme="minorHAnsi" w:eastAsiaTheme="minorEastAsia" w:hAnsiTheme="minorHAnsi" w:cstheme="minorBidi"/>
          <w:szCs w:val="22"/>
          <w:lang w:eastAsia="zh-CN"/>
        </w:rPr>
      </w:pPr>
      <w:hyperlink w:anchor="_Toc399489786" w:history="1">
        <w:r w:rsidRPr="00ED25D5">
          <w:rPr>
            <w:rStyle w:val="Hyperlink"/>
          </w:rPr>
          <w:t>Schedule:Week:Compact</w:t>
        </w:r>
        <w:r>
          <w:rPr>
            <w:webHidden/>
          </w:rPr>
          <w:tab/>
        </w:r>
        <w:r>
          <w:rPr>
            <w:webHidden/>
          </w:rPr>
          <w:fldChar w:fldCharType="begin"/>
        </w:r>
        <w:r>
          <w:rPr>
            <w:webHidden/>
          </w:rPr>
          <w:instrText xml:space="preserve"> PAGEREF _Toc399489786 \h </w:instrText>
        </w:r>
        <w:r>
          <w:rPr>
            <w:webHidden/>
          </w:rPr>
        </w:r>
        <w:r>
          <w:rPr>
            <w:webHidden/>
          </w:rPr>
          <w:fldChar w:fldCharType="separate"/>
        </w:r>
        <w:r w:rsidR="00F157E6">
          <w:rPr>
            <w:webHidden/>
          </w:rPr>
          <w:t>75</w:t>
        </w:r>
        <w:r>
          <w:rPr>
            <w:webHidden/>
          </w:rPr>
          <w:fldChar w:fldCharType="end"/>
        </w:r>
      </w:hyperlink>
    </w:p>
    <w:p w14:paraId="15A4AC71" w14:textId="77777777" w:rsidR="002F44CB" w:rsidRDefault="002F44CB">
      <w:pPr>
        <w:pStyle w:val="TOC3"/>
        <w:rPr>
          <w:rFonts w:asciiTheme="minorHAnsi" w:eastAsiaTheme="minorEastAsia" w:hAnsiTheme="minorHAnsi" w:cstheme="minorBidi"/>
          <w:szCs w:val="22"/>
          <w:lang w:eastAsia="zh-CN"/>
        </w:rPr>
      </w:pPr>
      <w:hyperlink w:anchor="_Toc399489787" w:history="1">
        <w:r w:rsidRPr="00ED25D5">
          <w:rPr>
            <w:rStyle w:val="Hyperlink"/>
          </w:rPr>
          <w:t>Schedule:Year</w:t>
        </w:r>
        <w:r>
          <w:rPr>
            <w:webHidden/>
          </w:rPr>
          <w:tab/>
        </w:r>
        <w:r>
          <w:rPr>
            <w:webHidden/>
          </w:rPr>
          <w:fldChar w:fldCharType="begin"/>
        </w:r>
        <w:r>
          <w:rPr>
            <w:webHidden/>
          </w:rPr>
          <w:instrText xml:space="preserve"> PAGEREF _Toc399489787 \h </w:instrText>
        </w:r>
        <w:r>
          <w:rPr>
            <w:webHidden/>
          </w:rPr>
        </w:r>
        <w:r>
          <w:rPr>
            <w:webHidden/>
          </w:rPr>
          <w:fldChar w:fldCharType="separate"/>
        </w:r>
        <w:r w:rsidR="00F157E6">
          <w:rPr>
            <w:webHidden/>
          </w:rPr>
          <w:t>75</w:t>
        </w:r>
        <w:r>
          <w:rPr>
            <w:webHidden/>
          </w:rPr>
          <w:fldChar w:fldCharType="end"/>
        </w:r>
      </w:hyperlink>
    </w:p>
    <w:p w14:paraId="69783A9F" w14:textId="77777777" w:rsidR="002F44CB" w:rsidRDefault="002F44CB">
      <w:pPr>
        <w:pStyle w:val="TOC3"/>
        <w:rPr>
          <w:rFonts w:asciiTheme="minorHAnsi" w:eastAsiaTheme="minorEastAsia" w:hAnsiTheme="minorHAnsi" w:cstheme="minorBidi"/>
          <w:szCs w:val="22"/>
          <w:lang w:eastAsia="zh-CN"/>
        </w:rPr>
      </w:pPr>
      <w:hyperlink w:anchor="_Toc399489788" w:history="1">
        <w:r w:rsidRPr="00ED25D5">
          <w:rPr>
            <w:rStyle w:val="Hyperlink"/>
          </w:rPr>
          <w:t>Schedule:Compact</w:t>
        </w:r>
        <w:r>
          <w:rPr>
            <w:webHidden/>
          </w:rPr>
          <w:tab/>
        </w:r>
        <w:r>
          <w:rPr>
            <w:webHidden/>
          </w:rPr>
          <w:fldChar w:fldCharType="begin"/>
        </w:r>
        <w:r>
          <w:rPr>
            <w:webHidden/>
          </w:rPr>
          <w:instrText xml:space="preserve"> PAGEREF _Toc399489788 \h </w:instrText>
        </w:r>
        <w:r>
          <w:rPr>
            <w:webHidden/>
          </w:rPr>
        </w:r>
        <w:r>
          <w:rPr>
            <w:webHidden/>
          </w:rPr>
          <w:fldChar w:fldCharType="separate"/>
        </w:r>
        <w:r w:rsidR="00F157E6">
          <w:rPr>
            <w:webHidden/>
          </w:rPr>
          <w:t>76</w:t>
        </w:r>
        <w:r>
          <w:rPr>
            <w:webHidden/>
          </w:rPr>
          <w:fldChar w:fldCharType="end"/>
        </w:r>
      </w:hyperlink>
    </w:p>
    <w:p w14:paraId="446DE238" w14:textId="77777777" w:rsidR="002F44CB" w:rsidRDefault="002F44CB">
      <w:pPr>
        <w:pStyle w:val="TOC3"/>
        <w:rPr>
          <w:rFonts w:asciiTheme="minorHAnsi" w:eastAsiaTheme="minorEastAsia" w:hAnsiTheme="minorHAnsi" w:cstheme="minorBidi"/>
          <w:szCs w:val="22"/>
          <w:lang w:eastAsia="zh-CN"/>
        </w:rPr>
      </w:pPr>
      <w:hyperlink w:anchor="_Toc399489789" w:history="1">
        <w:r w:rsidRPr="00ED25D5">
          <w:rPr>
            <w:rStyle w:val="Hyperlink"/>
          </w:rPr>
          <w:t>Schedule:Constant</w:t>
        </w:r>
        <w:r>
          <w:rPr>
            <w:webHidden/>
          </w:rPr>
          <w:tab/>
        </w:r>
        <w:r>
          <w:rPr>
            <w:webHidden/>
          </w:rPr>
          <w:fldChar w:fldCharType="begin"/>
        </w:r>
        <w:r>
          <w:rPr>
            <w:webHidden/>
          </w:rPr>
          <w:instrText xml:space="preserve"> PAGEREF _Toc399489789 \h </w:instrText>
        </w:r>
        <w:r>
          <w:rPr>
            <w:webHidden/>
          </w:rPr>
        </w:r>
        <w:r>
          <w:rPr>
            <w:webHidden/>
          </w:rPr>
          <w:fldChar w:fldCharType="separate"/>
        </w:r>
        <w:r w:rsidR="00F157E6">
          <w:rPr>
            <w:webHidden/>
          </w:rPr>
          <w:t>78</w:t>
        </w:r>
        <w:r>
          <w:rPr>
            <w:webHidden/>
          </w:rPr>
          <w:fldChar w:fldCharType="end"/>
        </w:r>
      </w:hyperlink>
    </w:p>
    <w:p w14:paraId="468C4CDE" w14:textId="77777777" w:rsidR="002F44CB" w:rsidRDefault="002F44CB">
      <w:pPr>
        <w:pStyle w:val="TOC3"/>
        <w:rPr>
          <w:rFonts w:asciiTheme="minorHAnsi" w:eastAsiaTheme="minorEastAsia" w:hAnsiTheme="minorHAnsi" w:cstheme="minorBidi"/>
          <w:szCs w:val="22"/>
          <w:lang w:eastAsia="zh-CN"/>
        </w:rPr>
      </w:pPr>
      <w:hyperlink w:anchor="_Toc399489790" w:history="1">
        <w:r w:rsidRPr="00ED25D5">
          <w:rPr>
            <w:rStyle w:val="Hyperlink"/>
          </w:rPr>
          <w:t>Schedule:File</w:t>
        </w:r>
        <w:r>
          <w:rPr>
            <w:webHidden/>
          </w:rPr>
          <w:tab/>
        </w:r>
        <w:r>
          <w:rPr>
            <w:webHidden/>
          </w:rPr>
          <w:fldChar w:fldCharType="begin"/>
        </w:r>
        <w:r>
          <w:rPr>
            <w:webHidden/>
          </w:rPr>
          <w:instrText xml:space="preserve"> PAGEREF _Toc399489790 \h </w:instrText>
        </w:r>
        <w:r>
          <w:rPr>
            <w:webHidden/>
          </w:rPr>
        </w:r>
        <w:r>
          <w:rPr>
            <w:webHidden/>
          </w:rPr>
          <w:fldChar w:fldCharType="separate"/>
        </w:r>
        <w:r w:rsidR="00F157E6">
          <w:rPr>
            <w:webHidden/>
          </w:rPr>
          <w:t>78</w:t>
        </w:r>
        <w:r>
          <w:rPr>
            <w:webHidden/>
          </w:rPr>
          <w:fldChar w:fldCharType="end"/>
        </w:r>
      </w:hyperlink>
    </w:p>
    <w:p w14:paraId="0F6DC847" w14:textId="77777777" w:rsidR="002F44CB" w:rsidRDefault="002F44CB">
      <w:pPr>
        <w:pStyle w:val="TOC3"/>
        <w:rPr>
          <w:rFonts w:asciiTheme="minorHAnsi" w:eastAsiaTheme="minorEastAsia" w:hAnsiTheme="minorHAnsi" w:cstheme="minorBidi"/>
          <w:szCs w:val="22"/>
          <w:lang w:eastAsia="zh-CN"/>
        </w:rPr>
      </w:pPr>
      <w:hyperlink w:anchor="_Toc399489791" w:history="1">
        <w:r w:rsidRPr="00ED25D5">
          <w:rPr>
            <w:rStyle w:val="Hyperlink"/>
          </w:rPr>
          <w:t>Schedule Outputs</w:t>
        </w:r>
        <w:r>
          <w:rPr>
            <w:webHidden/>
          </w:rPr>
          <w:tab/>
        </w:r>
        <w:r>
          <w:rPr>
            <w:webHidden/>
          </w:rPr>
          <w:fldChar w:fldCharType="begin"/>
        </w:r>
        <w:r>
          <w:rPr>
            <w:webHidden/>
          </w:rPr>
          <w:instrText xml:space="preserve"> PAGEREF _Toc399489791 \h </w:instrText>
        </w:r>
        <w:r>
          <w:rPr>
            <w:webHidden/>
          </w:rPr>
        </w:r>
        <w:r>
          <w:rPr>
            <w:webHidden/>
          </w:rPr>
          <w:fldChar w:fldCharType="separate"/>
        </w:r>
        <w:r w:rsidR="00F157E6">
          <w:rPr>
            <w:webHidden/>
          </w:rPr>
          <w:t>80</w:t>
        </w:r>
        <w:r>
          <w:rPr>
            <w:webHidden/>
          </w:rPr>
          <w:fldChar w:fldCharType="end"/>
        </w:r>
      </w:hyperlink>
    </w:p>
    <w:p w14:paraId="01A9074A" w14:textId="77777777" w:rsidR="002F44CB" w:rsidRDefault="002F44CB">
      <w:pPr>
        <w:pStyle w:val="TOC2"/>
        <w:rPr>
          <w:rFonts w:asciiTheme="minorHAnsi" w:eastAsiaTheme="minorEastAsia" w:hAnsiTheme="minorHAnsi" w:cstheme="minorBidi"/>
          <w:noProof/>
          <w:szCs w:val="22"/>
          <w:lang w:eastAsia="zh-CN"/>
        </w:rPr>
      </w:pPr>
      <w:hyperlink w:anchor="_Toc399489792" w:history="1">
        <w:r w:rsidRPr="00ED25D5">
          <w:rPr>
            <w:rStyle w:val="Hyperlink"/>
            <w:noProof/>
          </w:rPr>
          <w:t>Group – Surface Construction Elements</w:t>
        </w:r>
        <w:r>
          <w:rPr>
            <w:noProof/>
            <w:webHidden/>
          </w:rPr>
          <w:tab/>
        </w:r>
        <w:r>
          <w:rPr>
            <w:noProof/>
            <w:webHidden/>
          </w:rPr>
          <w:fldChar w:fldCharType="begin"/>
        </w:r>
        <w:r>
          <w:rPr>
            <w:noProof/>
            <w:webHidden/>
          </w:rPr>
          <w:instrText xml:space="preserve"> PAGEREF _Toc399489792 \h </w:instrText>
        </w:r>
        <w:r>
          <w:rPr>
            <w:noProof/>
            <w:webHidden/>
          </w:rPr>
        </w:r>
        <w:r>
          <w:rPr>
            <w:noProof/>
            <w:webHidden/>
          </w:rPr>
          <w:fldChar w:fldCharType="separate"/>
        </w:r>
        <w:r w:rsidR="00F157E6">
          <w:rPr>
            <w:noProof/>
            <w:webHidden/>
          </w:rPr>
          <w:t>81</w:t>
        </w:r>
        <w:r>
          <w:rPr>
            <w:noProof/>
            <w:webHidden/>
          </w:rPr>
          <w:fldChar w:fldCharType="end"/>
        </w:r>
      </w:hyperlink>
    </w:p>
    <w:p w14:paraId="4C895DE6" w14:textId="77777777" w:rsidR="002F44CB" w:rsidRDefault="002F44CB">
      <w:pPr>
        <w:pStyle w:val="TOC3"/>
        <w:rPr>
          <w:rFonts w:asciiTheme="minorHAnsi" w:eastAsiaTheme="minorEastAsia" w:hAnsiTheme="minorHAnsi" w:cstheme="minorBidi"/>
          <w:szCs w:val="22"/>
          <w:lang w:eastAsia="zh-CN"/>
        </w:rPr>
      </w:pPr>
      <w:hyperlink w:anchor="_Toc399489793" w:history="1">
        <w:r w:rsidRPr="00ED25D5">
          <w:rPr>
            <w:rStyle w:val="Hyperlink"/>
          </w:rPr>
          <w:t>Specifying the Building Envelope</w:t>
        </w:r>
        <w:r>
          <w:rPr>
            <w:webHidden/>
          </w:rPr>
          <w:tab/>
        </w:r>
        <w:r>
          <w:rPr>
            <w:webHidden/>
          </w:rPr>
          <w:fldChar w:fldCharType="begin"/>
        </w:r>
        <w:r>
          <w:rPr>
            <w:webHidden/>
          </w:rPr>
          <w:instrText xml:space="preserve"> PAGEREF _Toc399489793 \h </w:instrText>
        </w:r>
        <w:r>
          <w:rPr>
            <w:webHidden/>
          </w:rPr>
        </w:r>
        <w:r>
          <w:rPr>
            <w:webHidden/>
          </w:rPr>
          <w:fldChar w:fldCharType="separate"/>
        </w:r>
        <w:r w:rsidR="00F157E6">
          <w:rPr>
            <w:webHidden/>
          </w:rPr>
          <w:t>81</w:t>
        </w:r>
        <w:r>
          <w:rPr>
            <w:webHidden/>
          </w:rPr>
          <w:fldChar w:fldCharType="end"/>
        </w:r>
      </w:hyperlink>
    </w:p>
    <w:p w14:paraId="4CE42D5A" w14:textId="77777777" w:rsidR="002F44CB" w:rsidRDefault="002F44CB">
      <w:pPr>
        <w:pStyle w:val="TOC3"/>
        <w:rPr>
          <w:rFonts w:asciiTheme="minorHAnsi" w:eastAsiaTheme="minorEastAsia" w:hAnsiTheme="minorHAnsi" w:cstheme="minorBidi"/>
          <w:szCs w:val="22"/>
          <w:lang w:eastAsia="zh-CN"/>
        </w:rPr>
      </w:pPr>
      <w:hyperlink w:anchor="_Toc399489794" w:history="1">
        <w:r w:rsidRPr="00ED25D5">
          <w:rPr>
            <w:rStyle w:val="Hyperlink"/>
          </w:rPr>
          <w:t>Material and Material Properties</w:t>
        </w:r>
        <w:r>
          <w:rPr>
            <w:webHidden/>
          </w:rPr>
          <w:tab/>
        </w:r>
        <w:r>
          <w:rPr>
            <w:webHidden/>
          </w:rPr>
          <w:fldChar w:fldCharType="begin"/>
        </w:r>
        <w:r>
          <w:rPr>
            <w:webHidden/>
          </w:rPr>
          <w:instrText xml:space="preserve"> PAGEREF _Toc399489794 \h </w:instrText>
        </w:r>
        <w:r>
          <w:rPr>
            <w:webHidden/>
          </w:rPr>
        </w:r>
        <w:r>
          <w:rPr>
            <w:webHidden/>
          </w:rPr>
          <w:fldChar w:fldCharType="separate"/>
        </w:r>
        <w:r w:rsidR="00F157E6">
          <w:rPr>
            <w:webHidden/>
          </w:rPr>
          <w:t>81</w:t>
        </w:r>
        <w:r>
          <w:rPr>
            <w:webHidden/>
          </w:rPr>
          <w:fldChar w:fldCharType="end"/>
        </w:r>
      </w:hyperlink>
    </w:p>
    <w:p w14:paraId="68ACB11B" w14:textId="77777777" w:rsidR="002F44CB" w:rsidRDefault="002F44CB">
      <w:pPr>
        <w:pStyle w:val="TOC3"/>
        <w:rPr>
          <w:rFonts w:asciiTheme="minorHAnsi" w:eastAsiaTheme="minorEastAsia" w:hAnsiTheme="minorHAnsi" w:cstheme="minorBidi"/>
          <w:szCs w:val="22"/>
          <w:lang w:eastAsia="zh-CN"/>
        </w:rPr>
      </w:pPr>
      <w:hyperlink w:anchor="_Toc399489795" w:history="1">
        <w:r w:rsidRPr="00ED25D5">
          <w:rPr>
            <w:rStyle w:val="Hyperlink"/>
          </w:rPr>
          <w:t>Material</w:t>
        </w:r>
        <w:r>
          <w:rPr>
            <w:webHidden/>
          </w:rPr>
          <w:tab/>
        </w:r>
        <w:r>
          <w:rPr>
            <w:webHidden/>
          </w:rPr>
          <w:fldChar w:fldCharType="begin"/>
        </w:r>
        <w:r>
          <w:rPr>
            <w:webHidden/>
          </w:rPr>
          <w:instrText xml:space="preserve"> PAGEREF _Toc399489795 \h </w:instrText>
        </w:r>
        <w:r>
          <w:rPr>
            <w:webHidden/>
          </w:rPr>
        </w:r>
        <w:r>
          <w:rPr>
            <w:webHidden/>
          </w:rPr>
          <w:fldChar w:fldCharType="separate"/>
        </w:r>
        <w:r w:rsidR="00F157E6">
          <w:rPr>
            <w:webHidden/>
          </w:rPr>
          <w:t>82</w:t>
        </w:r>
        <w:r>
          <w:rPr>
            <w:webHidden/>
          </w:rPr>
          <w:fldChar w:fldCharType="end"/>
        </w:r>
      </w:hyperlink>
    </w:p>
    <w:p w14:paraId="441349BA" w14:textId="77777777" w:rsidR="002F44CB" w:rsidRDefault="002F44CB">
      <w:pPr>
        <w:pStyle w:val="TOC3"/>
        <w:rPr>
          <w:rFonts w:asciiTheme="minorHAnsi" w:eastAsiaTheme="minorEastAsia" w:hAnsiTheme="minorHAnsi" w:cstheme="minorBidi"/>
          <w:szCs w:val="22"/>
          <w:lang w:eastAsia="zh-CN"/>
        </w:rPr>
      </w:pPr>
      <w:hyperlink w:anchor="_Toc399489796" w:history="1">
        <w:r w:rsidRPr="00ED25D5">
          <w:rPr>
            <w:rStyle w:val="Hyperlink"/>
          </w:rPr>
          <w:t>Material:NoMass</w:t>
        </w:r>
        <w:r>
          <w:rPr>
            <w:webHidden/>
          </w:rPr>
          <w:tab/>
        </w:r>
        <w:r>
          <w:rPr>
            <w:webHidden/>
          </w:rPr>
          <w:fldChar w:fldCharType="begin"/>
        </w:r>
        <w:r>
          <w:rPr>
            <w:webHidden/>
          </w:rPr>
          <w:instrText xml:space="preserve"> PAGEREF _Toc399489796 \h </w:instrText>
        </w:r>
        <w:r>
          <w:rPr>
            <w:webHidden/>
          </w:rPr>
        </w:r>
        <w:r>
          <w:rPr>
            <w:webHidden/>
          </w:rPr>
          <w:fldChar w:fldCharType="separate"/>
        </w:r>
        <w:r w:rsidR="00F157E6">
          <w:rPr>
            <w:webHidden/>
          </w:rPr>
          <w:t>84</w:t>
        </w:r>
        <w:r>
          <w:rPr>
            <w:webHidden/>
          </w:rPr>
          <w:fldChar w:fldCharType="end"/>
        </w:r>
      </w:hyperlink>
    </w:p>
    <w:p w14:paraId="33003425" w14:textId="77777777" w:rsidR="002F44CB" w:rsidRDefault="002F44CB">
      <w:pPr>
        <w:pStyle w:val="TOC3"/>
        <w:rPr>
          <w:rFonts w:asciiTheme="minorHAnsi" w:eastAsiaTheme="minorEastAsia" w:hAnsiTheme="minorHAnsi" w:cstheme="minorBidi"/>
          <w:szCs w:val="22"/>
          <w:lang w:eastAsia="zh-CN"/>
        </w:rPr>
      </w:pPr>
      <w:hyperlink w:anchor="_Toc399489797" w:history="1">
        <w:r w:rsidRPr="00ED25D5">
          <w:rPr>
            <w:rStyle w:val="Hyperlink"/>
          </w:rPr>
          <w:t>Material:InfraredTransparent</w:t>
        </w:r>
        <w:r>
          <w:rPr>
            <w:webHidden/>
          </w:rPr>
          <w:tab/>
        </w:r>
        <w:r>
          <w:rPr>
            <w:webHidden/>
          </w:rPr>
          <w:fldChar w:fldCharType="begin"/>
        </w:r>
        <w:r>
          <w:rPr>
            <w:webHidden/>
          </w:rPr>
          <w:instrText xml:space="preserve"> PAGEREF _Toc399489797 \h </w:instrText>
        </w:r>
        <w:r>
          <w:rPr>
            <w:webHidden/>
          </w:rPr>
        </w:r>
        <w:r>
          <w:rPr>
            <w:webHidden/>
          </w:rPr>
          <w:fldChar w:fldCharType="separate"/>
        </w:r>
        <w:r w:rsidR="00F157E6">
          <w:rPr>
            <w:webHidden/>
          </w:rPr>
          <w:t>85</w:t>
        </w:r>
        <w:r>
          <w:rPr>
            <w:webHidden/>
          </w:rPr>
          <w:fldChar w:fldCharType="end"/>
        </w:r>
      </w:hyperlink>
    </w:p>
    <w:p w14:paraId="29DD4589" w14:textId="77777777" w:rsidR="002F44CB" w:rsidRDefault="002F44CB">
      <w:pPr>
        <w:pStyle w:val="TOC3"/>
        <w:rPr>
          <w:rFonts w:asciiTheme="minorHAnsi" w:eastAsiaTheme="minorEastAsia" w:hAnsiTheme="minorHAnsi" w:cstheme="minorBidi"/>
          <w:szCs w:val="22"/>
          <w:lang w:eastAsia="zh-CN"/>
        </w:rPr>
      </w:pPr>
      <w:hyperlink w:anchor="_Toc399489798" w:history="1">
        <w:r w:rsidRPr="00ED25D5">
          <w:rPr>
            <w:rStyle w:val="Hyperlink"/>
          </w:rPr>
          <w:t>Material:AirGap</w:t>
        </w:r>
        <w:r>
          <w:rPr>
            <w:webHidden/>
          </w:rPr>
          <w:tab/>
        </w:r>
        <w:r>
          <w:rPr>
            <w:webHidden/>
          </w:rPr>
          <w:fldChar w:fldCharType="begin"/>
        </w:r>
        <w:r>
          <w:rPr>
            <w:webHidden/>
          </w:rPr>
          <w:instrText xml:space="preserve"> PAGEREF _Toc399489798 \h </w:instrText>
        </w:r>
        <w:r>
          <w:rPr>
            <w:webHidden/>
          </w:rPr>
        </w:r>
        <w:r>
          <w:rPr>
            <w:webHidden/>
          </w:rPr>
          <w:fldChar w:fldCharType="separate"/>
        </w:r>
        <w:r w:rsidR="00F157E6">
          <w:rPr>
            <w:webHidden/>
          </w:rPr>
          <w:t>86</w:t>
        </w:r>
        <w:r>
          <w:rPr>
            <w:webHidden/>
          </w:rPr>
          <w:fldChar w:fldCharType="end"/>
        </w:r>
      </w:hyperlink>
    </w:p>
    <w:p w14:paraId="28C1674C" w14:textId="77777777" w:rsidR="002F44CB" w:rsidRDefault="002F44CB">
      <w:pPr>
        <w:pStyle w:val="TOC3"/>
        <w:rPr>
          <w:rFonts w:asciiTheme="minorHAnsi" w:eastAsiaTheme="minorEastAsia" w:hAnsiTheme="minorHAnsi" w:cstheme="minorBidi"/>
          <w:szCs w:val="22"/>
          <w:lang w:eastAsia="zh-CN"/>
        </w:rPr>
      </w:pPr>
      <w:hyperlink w:anchor="_Toc399489799" w:history="1">
        <w:r w:rsidRPr="00ED25D5">
          <w:rPr>
            <w:rStyle w:val="Hyperlink"/>
          </w:rPr>
          <w:t>MaterialProperty:MoisturePenetrationDepth:Settings</w:t>
        </w:r>
        <w:r>
          <w:rPr>
            <w:webHidden/>
          </w:rPr>
          <w:tab/>
        </w:r>
        <w:r>
          <w:rPr>
            <w:webHidden/>
          </w:rPr>
          <w:fldChar w:fldCharType="begin"/>
        </w:r>
        <w:r>
          <w:rPr>
            <w:webHidden/>
          </w:rPr>
          <w:instrText xml:space="preserve"> PAGEREF _Toc399489799 \h </w:instrText>
        </w:r>
        <w:r>
          <w:rPr>
            <w:webHidden/>
          </w:rPr>
        </w:r>
        <w:r>
          <w:rPr>
            <w:webHidden/>
          </w:rPr>
          <w:fldChar w:fldCharType="separate"/>
        </w:r>
        <w:r w:rsidR="00F157E6">
          <w:rPr>
            <w:webHidden/>
          </w:rPr>
          <w:t>86</w:t>
        </w:r>
        <w:r>
          <w:rPr>
            <w:webHidden/>
          </w:rPr>
          <w:fldChar w:fldCharType="end"/>
        </w:r>
      </w:hyperlink>
    </w:p>
    <w:p w14:paraId="1EA48FE0" w14:textId="77777777" w:rsidR="002F44CB" w:rsidRDefault="002F44CB">
      <w:pPr>
        <w:pStyle w:val="TOC3"/>
        <w:rPr>
          <w:rFonts w:asciiTheme="minorHAnsi" w:eastAsiaTheme="minorEastAsia" w:hAnsiTheme="minorHAnsi" w:cstheme="minorBidi"/>
          <w:szCs w:val="22"/>
          <w:lang w:eastAsia="zh-CN"/>
        </w:rPr>
      </w:pPr>
      <w:hyperlink w:anchor="_Toc399489800" w:history="1">
        <w:r w:rsidRPr="00ED25D5">
          <w:rPr>
            <w:rStyle w:val="Hyperlink"/>
          </w:rPr>
          <w:t>Moisture Penetration Depth (EMPD) Outputs</w:t>
        </w:r>
        <w:r>
          <w:rPr>
            <w:webHidden/>
          </w:rPr>
          <w:tab/>
        </w:r>
        <w:r>
          <w:rPr>
            <w:webHidden/>
          </w:rPr>
          <w:fldChar w:fldCharType="begin"/>
        </w:r>
        <w:r>
          <w:rPr>
            <w:webHidden/>
          </w:rPr>
          <w:instrText xml:space="preserve"> PAGEREF _Toc399489800 \h </w:instrText>
        </w:r>
        <w:r>
          <w:rPr>
            <w:webHidden/>
          </w:rPr>
        </w:r>
        <w:r>
          <w:rPr>
            <w:webHidden/>
          </w:rPr>
          <w:fldChar w:fldCharType="separate"/>
        </w:r>
        <w:r w:rsidR="00F157E6">
          <w:rPr>
            <w:webHidden/>
          </w:rPr>
          <w:t>88</w:t>
        </w:r>
        <w:r>
          <w:rPr>
            <w:webHidden/>
          </w:rPr>
          <w:fldChar w:fldCharType="end"/>
        </w:r>
      </w:hyperlink>
    </w:p>
    <w:p w14:paraId="2A303FDF" w14:textId="77777777" w:rsidR="002F44CB" w:rsidRDefault="002F44CB">
      <w:pPr>
        <w:pStyle w:val="TOC3"/>
        <w:rPr>
          <w:rFonts w:asciiTheme="minorHAnsi" w:eastAsiaTheme="minorEastAsia" w:hAnsiTheme="minorHAnsi" w:cstheme="minorBidi"/>
          <w:szCs w:val="22"/>
          <w:lang w:eastAsia="zh-CN"/>
        </w:rPr>
      </w:pPr>
      <w:hyperlink w:anchor="_Toc399489801" w:history="1">
        <w:r w:rsidRPr="00ED25D5">
          <w:rPr>
            <w:rStyle w:val="Hyperlink"/>
          </w:rPr>
          <w:t>MaterialProperty:PhaseChange</w:t>
        </w:r>
        <w:r>
          <w:rPr>
            <w:webHidden/>
          </w:rPr>
          <w:tab/>
        </w:r>
        <w:r>
          <w:rPr>
            <w:webHidden/>
          </w:rPr>
          <w:fldChar w:fldCharType="begin"/>
        </w:r>
        <w:r>
          <w:rPr>
            <w:webHidden/>
          </w:rPr>
          <w:instrText xml:space="preserve"> PAGEREF _Toc399489801 \h </w:instrText>
        </w:r>
        <w:r>
          <w:rPr>
            <w:webHidden/>
          </w:rPr>
        </w:r>
        <w:r>
          <w:rPr>
            <w:webHidden/>
          </w:rPr>
          <w:fldChar w:fldCharType="separate"/>
        </w:r>
        <w:r w:rsidR="00F157E6">
          <w:rPr>
            <w:webHidden/>
          </w:rPr>
          <w:t>88</w:t>
        </w:r>
        <w:r>
          <w:rPr>
            <w:webHidden/>
          </w:rPr>
          <w:fldChar w:fldCharType="end"/>
        </w:r>
      </w:hyperlink>
    </w:p>
    <w:p w14:paraId="180F0A08" w14:textId="77777777" w:rsidR="002F44CB" w:rsidRDefault="002F44CB">
      <w:pPr>
        <w:pStyle w:val="TOC3"/>
        <w:rPr>
          <w:rFonts w:asciiTheme="minorHAnsi" w:eastAsiaTheme="minorEastAsia" w:hAnsiTheme="minorHAnsi" w:cstheme="minorBidi"/>
          <w:szCs w:val="22"/>
          <w:lang w:eastAsia="zh-CN"/>
        </w:rPr>
      </w:pPr>
      <w:hyperlink w:anchor="_Toc399489802" w:history="1">
        <w:r w:rsidRPr="00ED25D5">
          <w:rPr>
            <w:rStyle w:val="Hyperlink"/>
          </w:rPr>
          <w:t>MaterialProperty:VariableThermalConductivity</w:t>
        </w:r>
        <w:r>
          <w:rPr>
            <w:webHidden/>
          </w:rPr>
          <w:tab/>
        </w:r>
        <w:r>
          <w:rPr>
            <w:webHidden/>
          </w:rPr>
          <w:fldChar w:fldCharType="begin"/>
        </w:r>
        <w:r>
          <w:rPr>
            <w:webHidden/>
          </w:rPr>
          <w:instrText xml:space="preserve"> PAGEREF _Toc399489802 \h </w:instrText>
        </w:r>
        <w:r>
          <w:rPr>
            <w:webHidden/>
          </w:rPr>
        </w:r>
        <w:r>
          <w:rPr>
            <w:webHidden/>
          </w:rPr>
          <w:fldChar w:fldCharType="separate"/>
        </w:r>
        <w:r w:rsidR="00F157E6">
          <w:rPr>
            <w:webHidden/>
          </w:rPr>
          <w:t>90</w:t>
        </w:r>
        <w:r>
          <w:rPr>
            <w:webHidden/>
          </w:rPr>
          <w:fldChar w:fldCharType="end"/>
        </w:r>
      </w:hyperlink>
    </w:p>
    <w:p w14:paraId="14009B58" w14:textId="77777777" w:rsidR="002F44CB" w:rsidRDefault="002F44CB">
      <w:pPr>
        <w:pStyle w:val="TOC3"/>
        <w:rPr>
          <w:rFonts w:asciiTheme="minorHAnsi" w:eastAsiaTheme="minorEastAsia" w:hAnsiTheme="minorHAnsi" w:cstheme="minorBidi"/>
          <w:szCs w:val="22"/>
          <w:lang w:eastAsia="zh-CN"/>
        </w:rPr>
      </w:pPr>
      <w:hyperlink w:anchor="_Toc399489803" w:history="1">
        <w:r w:rsidRPr="00ED25D5">
          <w:rPr>
            <w:rStyle w:val="Hyperlink"/>
          </w:rPr>
          <w:t>Conduction Finite Difference (CondFD) Outputs</w:t>
        </w:r>
        <w:r>
          <w:rPr>
            <w:webHidden/>
          </w:rPr>
          <w:tab/>
        </w:r>
        <w:r>
          <w:rPr>
            <w:webHidden/>
          </w:rPr>
          <w:fldChar w:fldCharType="begin"/>
        </w:r>
        <w:r>
          <w:rPr>
            <w:webHidden/>
          </w:rPr>
          <w:instrText xml:space="preserve"> PAGEREF _Toc399489803 \h </w:instrText>
        </w:r>
        <w:r>
          <w:rPr>
            <w:webHidden/>
          </w:rPr>
        </w:r>
        <w:r>
          <w:rPr>
            <w:webHidden/>
          </w:rPr>
          <w:fldChar w:fldCharType="separate"/>
        </w:r>
        <w:r w:rsidR="00F157E6">
          <w:rPr>
            <w:webHidden/>
          </w:rPr>
          <w:t>91</w:t>
        </w:r>
        <w:r>
          <w:rPr>
            <w:webHidden/>
          </w:rPr>
          <w:fldChar w:fldCharType="end"/>
        </w:r>
      </w:hyperlink>
    </w:p>
    <w:p w14:paraId="7654288D" w14:textId="77777777" w:rsidR="002F44CB" w:rsidRDefault="002F44CB">
      <w:pPr>
        <w:pStyle w:val="TOC3"/>
        <w:rPr>
          <w:rFonts w:asciiTheme="minorHAnsi" w:eastAsiaTheme="minorEastAsia" w:hAnsiTheme="minorHAnsi" w:cstheme="minorBidi"/>
          <w:szCs w:val="22"/>
          <w:lang w:eastAsia="zh-CN"/>
        </w:rPr>
      </w:pPr>
      <w:hyperlink w:anchor="_Toc399489804" w:history="1">
        <w:r w:rsidRPr="00ED25D5">
          <w:rPr>
            <w:rStyle w:val="Hyperlink"/>
          </w:rPr>
          <w:t>MaterialProperty:HeatAndMoistureTransfer:Settings</w:t>
        </w:r>
        <w:r>
          <w:rPr>
            <w:webHidden/>
          </w:rPr>
          <w:tab/>
        </w:r>
        <w:r>
          <w:rPr>
            <w:webHidden/>
          </w:rPr>
          <w:fldChar w:fldCharType="begin"/>
        </w:r>
        <w:r>
          <w:rPr>
            <w:webHidden/>
          </w:rPr>
          <w:instrText xml:space="preserve"> PAGEREF _Toc399489804 \h </w:instrText>
        </w:r>
        <w:r>
          <w:rPr>
            <w:webHidden/>
          </w:rPr>
        </w:r>
        <w:r>
          <w:rPr>
            <w:webHidden/>
          </w:rPr>
          <w:fldChar w:fldCharType="separate"/>
        </w:r>
        <w:r w:rsidR="00F157E6">
          <w:rPr>
            <w:webHidden/>
          </w:rPr>
          <w:t>91</w:t>
        </w:r>
        <w:r>
          <w:rPr>
            <w:webHidden/>
          </w:rPr>
          <w:fldChar w:fldCharType="end"/>
        </w:r>
      </w:hyperlink>
    </w:p>
    <w:p w14:paraId="15A4A229" w14:textId="77777777" w:rsidR="002F44CB" w:rsidRDefault="002F44CB">
      <w:pPr>
        <w:pStyle w:val="TOC3"/>
        <w:rPr>
          <w:rFonts w:asciiTheme="minorHAnsi" w:eastAsiaTheme="minorEastAsia" w:hAnsiTheme="minorHAnsi" w:cstheme="minorBidi"/>
          <w:szCs w:val="22"/>
          <w:lang w:eastAsia="zh-CN"/>
        </w:rPr>
      </w:pPr>
      <w:hyperlink w:anchor="_Toc399489805" w:history="1">
        <w:r w:rsidRPr="00ED25D5">
          <w:rPr>
            <w:rStyle w:val="Hyperlink"/>
          </w:rPr>
          <w:t>MaterialProperty:HeatAndMoistureTransfer:SorptionIsotherm</w:t>
        </w:r>
        <w:r>
          <w:rPr>
            <w:webHidden/>
          </w:rPr>
          <w:tab/>
        </w:r>
        <w:r>
          <w:rPr>
            <w:webHidden/>
          </w:rPr>
          <w:fldChar w:fldCharType="begin"/>
        </w:r>
        <w:r>
          <w:rPr>
            <w:webHidden/>
          </w:rPr>
          <w:instrText xml:space="preserve"> PAGEREF _Toc399489805 \h </w:instrText>
        </w:r>
        <w:r>
          <w:rPr>
            <w:webHidden/>
          </w:rPr>
        </w:r>
        <w:r>
          <w:rPr>
            <w:webHidden/>
          </w:rPr>
          <w:fldChar w:fldCharType="separate"/>
        </w:r>
        <w:r w:rsidR="00F157E6">
          <w:rPr>
            <w:webHidden/>
          </w:rPr>
          <w:t>92</w:t>
        </w:r>
        <w:r>
          <w:rPr>
            <w:webHidden/>
          </w:rPr>
          <w:fldChar w:fldCharType="end"/>
        </w:r>
      </w:hyperlink>
    </w:p>
    <w:p w14:paraId="67EDB8F6" w14:textId="77777777" w:rsidR="002F44CB" w:rsidRDefault="002F44CB">
      <w:pPr>
        <w:pStyle w:val="TOC3"/>
        <w:rPr>
          <w:rFonts w:asciiTheme="minorHAnsi" w:eastAsiaTheme="minorEastAsia" w:hAnsiTheme="minorHAnsi" w:cstheme="minorBidi"/>
          <w:szCs w:val="22"/>
          <w:lang w:eastAsia="zh-CN"/>
        </w:rPr>
      </w:pPr>
      <w:hyperlink w:anchor="_Toc399489806" w:history="1">
        <w:r w:rsidRPr="00ED25D5">
          <w:rPr>
            <w:rStyle w:val="Hyperlink"/>
          </w:rPr>
          <w:t>MaterialProperty:HeatAndMoistureTransfer:Suction</w:t>
        </w:r>
        <w:r>
          <w:rPr>
            <w:webHidden/>
          </w:rPr>
          <w:tab/>
        </w:r>
        <w:r>
          <w:rPr>
            <w:webHidden/>
          </w:rPr>
          <w:fldChar w:fldCharType="begin"/>
        </w:r>
        <w:r>
          <w:rPr>
            <w:webHidden/>
          </w:rPr>
          <w:instrText xml:space="preserve"> PAGEREF _Toc399489806 \h </w:instrText>
        </w:r>
        <w:r>
          <w:rPr>
            <w:webHidden/>
          </w:rPr>
        </w:r>
        <w:r>
          <w:rPr>
            <w:webHidden/>
          </w:rPr>
          <w:fldChar w:fldCharType="separate"/>
        </w:r>
        <w:r w:rsidR="00F157E6">
          <w:rPr>
            <w:webHidden/>
          </w:rPr>
          <w:t>93</w:t>
        </w:r>
        <w:r>
          <w:rPr>
            <w:webHidden/>
          </w:rPr>
          <w:fldChar w:fldCharType="end"/>
        </w:r>
      </w:hyperlink>
    </w:p>
    <w:p w14:paraId="25DDACCE" w14:textId="77777777" w:rsidR="002F44CB" w:rsidRDefault="002F44CB">
      <w:pPr>
        <w:pStyle w:val="TOC3"/>
        <w:rPr>
          <w:rFonts w:asciiTheme="minorHAnsi" w:eastAsiaTheme="minorEastAsia" w:hAnsiTheme="minorHAnsi" w:cstheme="minorBidi"/>
          <w:szCs w:val="22"/>
          <w:lang w:eastAsia="zh-CN"/>
        </w:rPr>
      </w:pPr>
      <w:hyperlink w:anchor="_Toc399489807" w:history="1">
        <w:r w:rsidRPr="00ED25D5">
          <w:rPr>
            <w:rStyle w:val="Hyperlink"/>
          </w:rPr>
          <w:t>MaterialProperty:HeatAndMoistureTransfer:Redistribution</w:t>
        </w:r>
        <w:r>
          <w:rPr>
            <w:webHidden/>
          </w:rPr>
          <w:tab/>
        </w:r>
        <w:r>
          <w:rPr>
            <w:webHidden/>
          </w:rPr>
          <w:fldChar w:fldCharType="begin"/>
        </w:r>
        <w:r>
          <w:rPr>
            <w:webHidden/>
          </w:rPr>
          <w:instrText xml:space="preserve"> PAGEREF _Toc399489807 \h </w:instrText>
        </w:r>
        <w:r>
          <w:rPr>
            <w:webHidden/>
          </w:rPr>
        </w:r>
        <w:r>
          <w:rPr>
            <w:webHidden/>
          </w:rPr>
          <w:fldChar w:fldCharType="separate"/>
        </w:r>
        <w:r w:rsidR="00F157E6">
          <w:rPr>
            <w:webHidden/>
          </w:rPr>
          <w:t>94</w:t>
        </w:r>
        <w:r>
          <w:rPr>
            <w:webHidden/>
          </w:rPr>
          <w:fldChar w:fldCharType="end"/>
        </w:r>
      </w:hyperlink>
    </w:p>
    <w:p w14:paraId="443B22D8" w14:textId="77777777" w:rsidR="002F44CB" w:rsidRDefault="002F44CB">
      <w:pPr>
        <w:pStyle w:val="TOC3"/>
        <w:rPr>
          <w:rFonts w:asciiTheme="minorHAnsi" w:eastAsiaTheme="minorEastAsia" w:hAnsiTheme="minorHAnsi" w:cstheme="minorBidi"/>
          <w:szCs w:val="22"/>
          <w:lang w:eastAsia="zh-CN"/>
        </w:rPr>
      </w:pPr>
      <w:hyperlink w:anchor="_Toc399489808" w:history="1">
        <w:r w:rsidRPr="00ED25D5">
          <w:rPr>
            <w:rStyle w:val="Hyperlink"/>
          </w:rPr>
          <w:t>MaterialProperty:HeatAndMoistureTransfer:Diffusion</w:t>
        </w:r>
        <w:r>
          <w:rPr>
            <w:webHidden/>
          </w:rPr>
          <w:tab/>
        </w:r>
        <w:r>
          <w:rPr>
            <w:webHidden/>
          </w:rPr>
          <w:fldChar w:fldCharType="begin"/>
        </w:r>
        <w:r>
          <w:rPr>
            <w:webHidden/>
          </w:rPr>
          <w:instrText xml:space="preserve"> PAGEREF _Toc399489808 \h </w:instrText>
        </w:r>
        <w:r>
          <w:rPr>
            <w:webHidden/>
          </w:rPr>
        </w:r>
        <w:r>
          <w:rPr>
            <w:webHidden/>
          </w:rPr>
          <w:fldChar w:fldCharType="separate"/>
        </w:r>
        <w:r w:rsidR="00F157E6">
          <w:rPr>
            <w:webHidden/>
          </w:rPr>
          <w:t>94</w:t>
        </w:r>
        <w:r>
          <w:rPr>
            <w:webHidden/>
          </w:rPr>
          <w:fldChar w:fldCharType="end"/>
        </w:r>
      </w:hyperlink>
    </w:p>
    <w:p w14:paraId="2BB4814D" w14:textId="77777777" w:rsidR="002F44CB" w:rsidRDefault="002F44CB">
      <w:pPr>
        <w:pStyle w:val="TOC3"/>
        <w:rPr>
          <w:rFonts w:asciiTheme="minorHAnsi" w:eastAsiaTheme="minorEastAsia" w:hAnsiTheme="minorHAnsi" w:cstheme="minorBidi"/>
          <w:szCs w:val="22"/>
          <w:lang w:eastAsia="zh-CN"/>
        </w:rPr>
      </w:pPr>
      <w:hyperlink w:anchor="_Toc399489809" w:history="1">
        <w:r w:rsidRPr="00ED25D5">
          <w:rPr>
            <w:rStyle w:val="Hyperlink"/>
          </w:rPr>
          <w:t>MaterialProperty:HeatAndMoistureTransfer:ThermalConductivity</w:t>
        </w:r>
        <w:r>
          <w:rPr>
            <w:webHidden/>
          </w:rPr>
          <w:tab/>
        </w:r>
        <w:r>
          <w:rPr>
            <w:webHidden/>
          </w:rPr>
          <w:fldChar w:fldCharType="begin"/>
        </w:r>
        <w:r>
          <w:rPr>
            <w:webHidden/>
          </w:rPr>
          <w:instrText xml:space="preserve"> PAGEREF _Toc399489809 \h </w:instrText>
        </w:r>
        <w:r>
          <w:rPr>
            <w:webHidden/>
          </w:rPr>
        </w:r>
        <w:r>
          <w:rPr>
            <w:webHidden/>
          </w:rPr>
          <w:fldChar w:fldCharType="separate"/>
        </w:r>
        <w:r w:rsidR="00F157E6">
          <w:rPr>
            <w:webHidden/>
          </w:rPr>
          <w:t>95</w:t>
        </w:r>
        <w:r>
          <w:rPr>
            <w:webHidden/>
          </w:rPr>
          <w:fldChar w:fldCharType="end"/>
        </w:r>
      </w:hyperlink>
    </w:p>
    <w:p w14:paraId="46D12FBA" w14:textId="77777777" w:rsidR="002F44CB" w:rsidRDefault="002F44CB">
      <w:pPr>
        <w:pStyle w:val="TOC3"/>
        <w:rPr>
          <w:rFonts w:asciiTheme="minorHAnsi" w:eastAsiaTheme="minorEastAsia" w:hAnsiTheme="minorHAnsi" w:cstheme="minorBidi"/>
          <w:szCs w:val="22"/>
          <w:lang w:eastAsia="zh-CN"/>
        </w:rPr>
      </w:pPr>
      <w:hyperlink w:anchor="_Toc399489810" w:history="1">
        <w:r w:rsidRPr="00ED25D5">
          <w:rPr>
            <w:rStyle w:val="Hyperlink"/>
          </w:rPr>
          <w:t>Heat and Moisture (HAMT) Outputs</w:t>
        </w:r>
        <w:r>
          <w:rPr>
            <w:webHidden/>
          </w:rPr>
          <w:tab/>
        </w:r>
        <w:r>
          <w:rPr>
            <w:webHidden/>
          </w:rPr>
          <w:fldChar w:fldCharType="begin"/>
        </w:r>
        <w:r>
          <w:rPr>
            <w:webHidden/>
          </w:rPr>
          <w:instrText xml:space="preserve"> PAGEREF _Toc399489810 \h </w:instrText>
        </w:r>
        <w:r>
          <w:rPr>
            <w:webHidden/>
          </w:rPr>
        </w:r>
        <w:r>
          <w:rPr>
            <w:webHidden/>
          </w:rPr>
          <w:fldChar w:fldCharType="separate"/>
        </w:r>
        <w:r w:rsidR="00F157E6">
          <w:rPr>
            <w:webHidden/>
          </w:rPr>
          <w:t>96</w:t>
        </w:r>
        <w:r>
          <w:rPr>
            <w:webHidden/>
          </w:rPr>
          <w:fldChar w:fldCharType="end"/>
        </w:r>
      </w:hyperlink>
    </w:p>
    <w:p w14:paraId="6220DAB8" w14:textId="77777777" w:rsidR="002F44CB" w:rsidRDefault="002F44CB">
      <w:pPr>
        <w:pStyle w:val="TOC3"/>
        <w:rPr>
          <w:rFonts w:asciiTheme="minorHAnsi" w:eastAsiaTheme="minorEastAsia" w:hAnsiTheme="minorHAnsi" w:cstheme="minorBidi"/>
          <w:szCs w:val="22"/>
          <w:lang w:eastAsia="zh-CN"/>
        </w:rPr>
      </w:pPr>
      <w:hyperlink w:anchor="_Toc399489811" w:history="1">
        <w:r w:rsidRPr="00ED25D5">
          <w:rPr>
            <w:rStyle w:val="Hyperlink"/>
          </w:rPr>
          <w:t>Materials for Glass Windows and Doors</w:t>
        </w:r>
        <w:r>
          <w:rPr>
            <w:webHidden/>
          </w:rPr>
          <w:tab/>
        </w:r>
        <w:r>
          <w:rPr>
            <w:webHidden/>
          </w:rPr>
          <w:fldChar w:fldCharType="begin"/>
        </w:r>
        <w:r>
          <w:rPr>
            <w:webHidden/>
          </w:rPr>
          <w:instrText xml:space="preserve"> PAGEREF _Toc399489811 \h </w:instrText>
        </w:r>
        <w:r>
          <w:rPr>
            <w:webHidden/>
          </w:rPr>
        </w:r>
        <w:r>
          <w:rPr>
            <w:webHidden/>
          </w:rPr>
          <w:fldChar w:fldCharType="separate"/>
        </w:r>
        <w:r w:rsidR="00F157E6">
          <w:rPr>
            <w:webHidden/>
          </w:rPr>
          <w:t>97</w:t>
        </w:r>
        <w:r>
          <w:rPr>
            <w:webHidden/>
          </w:rPr>
          <w:fldChar w:fldCharType="end"/>
        </w:r>
      </w:hyperlink>
    </w:p>
    <w:p w14:paraId="2173B11E" w14:textId="77777777" w:rsidR="002F44CB" w:rsidRDefault="002F44CB">
      <w:pPr>
        <w:pStyle w:val="TOC3"/>
        <w:rPr>
          <w:rFonts w:asciiTheme="minorHAnsi" w:eastAsiaTheme="minorEastAsia" w:hAnsiTheme="minorHAnsi" w:cstheme="minorBidi"/>
          <w:szCs w:val="22"/>
          <w:lang w:eastAsia="zh-CN"/>
        </w:rPr>
      </w:pPr>
      <w:hyperlink w:anchor="_Toc399489812" w:history="1">
        <w:r w:rsidRPr="00ED25D5">
          <w:rPr>
            <w:rStyle w:val="Hyperlink"/>
          </w:rPr>
          <w:t>WindowMaterial:Glazing</w:t>
        </w:r>
        <w:r>
          <w:rPr>
            <w:webHidden/>
          </w:rPr>
          <w:tab/>
        </w:r>
        <w:r>
          <w:rPr>
            <w:webHidden/>
          </w:rPr>
          <w:fldChar w:fldCharType="begin"/>
        </w:r>
        <w:r>
          <w:rPr>
            <w:webHidden/>
          </w:rPr>
          <w:instrText xml:space="preserve"> PAGEREF _Toc399489812 \h </w:instrText>
        </w:r>
        <w:r>
          <w:rPr>
            <w:webHidden/>
          </w:rPr>
        </w:r>
        <w:r>
          <w:rPr>
            <w:webHidden/>
          </w:rPr>
          <w:fldChar w:fldCharType="separate"/>
        </w:r>
        <w:r w:rsidR="00F157E6">
          <w:rPr>
            <w:webHidden/>
          </w:rPr>
          <w:t>97</w:t>
        </w:r>
        <w:r>
          <w:rPr>
            <w:webHidden/>
          </w:rPr>
          <w:fldChar w:fldCharType="end"/>
        </w:r>
      </w:hyperlink>
    </w:p>
    <w:p w14:paraId="6E5E916E" w14:textId="77777777" w:rsidR="002F44CB" w:rsidRDefault="002F44CB">
      <w:pPr>
        <w:pStyle w:val="TOC3"/>
        <w:rPr>
          <w:rFonts w:asciiTheme="minorHAnsi" w:eastAsiaTheme="minorEastAsia" w:hAnsiTheme="minorHAnsi" w:cstheme="minorBidi"/>
          <w:szCs w:val="22"/>
          <w:lang w:eastAsia="zh-CN"/>
        </w:rPr>
      </w:pPr>
      <w:hyperlink w:anchor="_Toc399489813" w:history="1">
        <w:r w:rsidRPr="00ED25D5">
          <w:rPr>
            <w:rStyle w:val="Hyperlink"/>
          </w:rPr>
          <w:t>WindowMaterial:Glazing:RefractionExtinctionMethod</w:t>
        </w:r>
        <w:r>
          <w:rPr>
            <w:webHidden/>
          </w:rPr>
          <w:tab/>
        </w:r>
        <w:r>
          <w:rPr>
            <w:webHidden/>
          </w:rPr>
          <w:fldChar w:fldCharType="begin"/>
        </w:r>
        <w:r>
          <w:rPr>
            <w:webHidden/>
          </w:rPr>
          <w:instrText xml:space="preserve"> PAGEREF _Toc399489813 \h </w:instrText>
        </w:r>
        <w:r>
          <w:rPr>
            <w:webHidden/>
          </w:rPr>
        </w:r>
        <w:r>
          <w:rPr>
            <w:webHidden/>
          </w:rPr>
          <w:fldChar w:fldCharType="separate"/>
        </w:r>
        <w:r w:rsidR="00F157E6">
          <w:rPr>
            <w:webHidden/>
          </w:rPr>
          <w:t>101</w:t>
        </w:r>
        <w:r>
          <w:rPr>
            <w:webHidden/>
          </w:rPr>
          <w:fldChar w:fldCharType="end"/>
        </w:r>
      </w:hyperlink>
    </w:p>
    <w:p w14:paraId="3CFE1861" w14:textId="77777777" w:rsidR="002F44CB" w:rsidRDefault="002F44CB">
      <w:pPr>
        <w:pStyle w:val="TOC3"/>
        <w:rPr>
          <w:rFonts w:asciiTheme="minorHAnsi" w:eastAsiaTheme="minorEastAsia" w:hAnsiTheme="minorHAnsi" w:cstheme="minorBidi"/>
          <w:szCs w:val="22"/>
          <w:lang w:eastAsia="zh-CN"/>
        </w:rPr>
      </w:pPr>
      <w:hyperlink w:anchor="_Toc399489814" w:history="1">
        <w:r w:rsidRPr="00ED25D5">
          <w:rPr>
            <w:rStyle w:val="Hyperlink"/>
          </w:rPr>
          <w:t>Glass Optical Properties Conversion</w:t>
        </w:r>
        <w:r>
          <w:rPr>
            <w:webHidden/>
          </w:rPr>
          <w:tab/>
        </w:r>
        <w:r>
          <w:rPr>
            <w:webHidden/>
          </w:rPr>
          <w:fldChar w:fldCharType="begin"/>
        </w:r>
        <w:r>
          <w:rPr>
            <w:webHidden/>
          </w:rPr>
          <w:instrText xml:space="preserve"> PAGEREF _Toc399489814 \h </w:instrText>
        </w:r>
        <w:r>
          <w:rPr>
            <w:webHidden/>
          </w:rPr>
        </w:r>
        <w:r>
          <w:rPr>
            <w:webHidden/>
          </w:rPr>
          <w:fldChar w:fldCharType="separate"/>
        </w:r>
        <w:r w:rsidR="00F157E6">
          <w:rPr>
            <w:webHidden/>
          </w:rPr>
          <w:t>102</w:t>
        </w:r>
        <w:r>
          <w:rPr>
            <w:webHidden/>
          </w:rPr>
          <w:fldChar w:fldCharType="end"/>
        </w:r>
      </w:hyperlink>
    </w:p>
    <w:p w14:paraId="7AFA1EF8" w14:textId="77777777" w:rsidR="002F44CB" w:rsidRDefault="002F44CB">
      <w:pPr>
        <w:pStyle w:val="TOC3"/>
        <w:rPr>
          <w:rFonts w:asciiTheme="minorHAnsi" w:eastAsiaTheme="minorEastAsia" w:hAnsiTheme="minorHAnsi" w:cstheme="minorBidi"/>
          <w:szCs w:val="22"/>
          <w:lang w:eastAsia="zh-CN"/>
        </w:rPr>
      </w:pPr>
      <w:hyperlink w:anchor="_Toc399489815" w:history="1">
        <w:r w:rsidRPr="00ED25D5">
          <w:rPr>
            <w:rStyle w:val="Hyperlink"/>
            <w:snapToGrid w:val="0"/>
          </w:rPr>
          <w:t>WindowMaterial:GlazingGroup:Thermochromic</w:t>
        </w:r>
        <w:r>
          <w:rPr>
            <w:webHidden/>
          </w:rPr>
          <w:tab/>
        </w:r>
        <w:r>
          <w:rPr>
            <w:webHidden/>
          </w:rPr>
          <w:fldChar w:fldCharType="begin"/>
        </w:r>
        <w:r>
          <w:rPr>
            <w:webHidden/>
          </w:rPr>
          <w:instrText xml:space="preserve"> PAGEREF _Toc399489815 \h </w:instrText>
        </w:r>
        <w:r>
          <w:rPr>
            <w:webHidden/>
          </w:rPr>
        </w:r>
        <w:r>
          <w:rPr>
            <w:webHidden/>
          </w:rPr>
          <w:fldChar w:fldCharType="separate"/>
        </w:r>
        <w:r w:rsidR="00F157E6">
          <w:rPr>
            <w:webHidden/>
          </w:rPr>
          <w:t>103</w:t>
        </w:r>
        <w:r>
          <w:rPr>
            <w:webHidden/>
          </w:rPr>
          <w:fldChar w:fldCharType="end"/>
        </w:r>
      </w:hyperlink>
    </w:p>
    <w:p w14:paraId="68831936" w14:textId="77777777" w:rsidR="002F44CB" w:rsidRDefault="002F44CB">
      <w:pPr>
        <w:pStyle w:val="TOC3"/>
        <w:rPr>
          <w:rFonts w:asciiTheme="minorHAnsi" w:eastAsiaTheme="minorEastAsia" w:hAnsiTheme="minorHAnsi" w:cstheme="minorBidi"/>
          <w:szCs w:val="22"/>
          <w:lang w:eastAsia="zh-CN"/>
        </w:rPr>
      </w:pPr>
      <w:hyperlink w:anchor="_Toc399489816" w:history="1">
        <w:r w:rsidRPr="00ED25D5">
          <w:rPr>
            <w:rStyle w:val="Hyperlink"/>
            <w:snapToGrid w:val="0"/>
          </w:rPr>
          <w:t>WindowMaterial:GlazingGroup:Thermochromic</w:t>
        </w:r>
        <w:r w:rsidRPr="00ED25D5">
          <w:rPr>
            <w:rStyle w:val="Hyperlink"/>
          </w:rPr>
          <w:t xml:space="preserve"> Outputs</w:t>
        </w:r>
        <w:r>
          <w:rPr>
            <w:webHidden/>
          </w:rPr>
          <w:tab/>
        </w:r>
        <w:r>
          <w:rPr>
            <w:webHidden/>
          </w:rPr>
          <w:fldChar w:fldCharType="begin"/>
        </w:r>
        <w:r>
          <w:rPr>
            <w:webHidden/>
          </w:rPr>
          <w:instrText xml:space="preserve"> PAGEREF _Toc399489816 \h </w:instrText>
        </w:r>
        <w:r>
          <w:rPr>
            <w:webHidden/>
          </w:rPr>
        </w:r>
        <w:r>
          <w:rPr>
            <w:webHidden/>
          </w:rPr>
          <w:fldChar w:fldCharType="separate"/>
        </w:r>
        <w:r w:rsidR="00F157E6">
          <w:rPr>
            <w:webHidden/>
          </w:rPr>
          <w:t>108</w:t>
        </w:r>
        <w:r>
          <w:rPr>
            <w:webHidden/>
          </w:rPr>
          <w:fldChar w:fldCharType="end"/>
        </w:r>
      </w:hyperlink>
    </w:p>
    <w:p w14:paraId="086B160C" w14:textId="77777777" w:rsidR="002F44CB" w:rsidRDefault="002F44CB">
      <w:pPr>
        <w:pStyle w:val="TOC3"/>
        <w:rPr>
          <w:rFonts w:asciiTheme="minorHAnsi" w:eastAsiaTheme="minorEastAsia" w:hAnsiTheme="minorHAnsi" w:cstheme="minorBidi"/>
          <w:szCs w:val="22"/>
          <w:lang w:eastAsia="zh-CN"/>
        </w:rPr>
      </w:pPr>
      <w:hyperlink w:anchor="_Toc399489817" w:history="1">
        <w:r w:rsidRPr="00ED25D5">
          <w:rPr>
            <w:rStyle w:val="Hyperlink"/>
          </w:rPr>
          <w:t>WindowMaterial:Gas</w:t>
        </w:r>
        <w:r>
          <w:rPr>
            <w:webHidden/>
          </w:rPr>
          <w:tab/>
        </w:r>
        <w:r>
          <w:rPr>
            <w:webHidden/>
          </w:rPr>
          <w:fldChar w:fldCharType="begin"/>
        </w:r>
        <w:r>
          <w:rPr>
            <w:webHidden/>
          </w:rPr>
          <w:instrText xml:space="preserve"> PAGEREF _Toc399489817 \h </w:instrText>
        </w:r>
        <w:r>
          <w:rPr>
            <w:webHidden/>
          </w:rPr>
        </w:r>
        <w:r>
          <w:rPr>
            <w:webHidden/>
          </w:rPr>
          <w:fldChar w:fldCharType="separate"/>
        </w:r>
        <w:r w:rsidR="00F157E6">
          <w:rPr>
            <w:webHidden/>
          </w:rPr>
          <w:t>108</w:t>
        </w:r>
        <w:r>
          <w:rPr>
            <w:webHidden/>
          </w:rPr>
          <w:fldChar w:fldCharType="end"/>
        </w:r>
      </w:hyperlink>
    </w:p>
    <w:p w14:paraId="0F396D47" w14:textId="77777777" w:rsidR="002F44CB" w:rsidRDefault="002F44CB">
      <w:pPr>
        <w:pStyle w:val="TOC3"/>
        <w:rPr>
          <w:rFonts w:asciiTheme="minorHAnsi" w:eastAsiaTheme="minorEastAsia" w:hAnsiTheme="minorHAnsi" w:cstheme="minorBidi"/>
          <w:szCs w:val="22"/>
          <w:lang w:eastAsia="zh-CN"/>
        </w:rPr>
      </w:pPr>
      <w:hyperlink w:anchor="_Toc399489818" w:history="1">
        <w:r w:rsidRPr="00ED25D5">
          <w:rPr>
            <w:rStyle w:val="Hyperlink"/>
          </w:rPr>
          <w:t>WindowMaterial:GasMixture</w:t>
        </w:r>
        <w:r>
          <w:rPr>
            <w:webHidden/>
          </w:rPr>
          <w:tab/>
        </w:r>
        <w:r>
          <w:rPr>
            <w:webHidden/>
          </w:rPr>
          <w:fldChar w:fldCharType="begin"/>
        </w:r>
        <w:r>
          <w:rPr>
            <w:webHidden/>
          </w:rPr>
          <w:instrText xml:space="preserve"> PAGEREF _Toc399489818 \h </w:instrText>
        </w:r>
        <w:r>
          <w:rPr>
            <w:webHidden/>
          </w:rPr>
        </w:r>
        <w:r>
          <w:rPr>
            <w:webHidden/>
          </w:rPr>
          <w:fldChar w:fldCharType="separate"/>
        </w:r>
        <w:r w:rsidR="00F157E6">
          <w:rPr>
            <w:webHidden/>
          </w:rPr>
          <w:t>110</w:t>
        </w:r>
        <w:r>
          <w:rPr>
            <w:webHidden/>
          </w:rPr>
          <w:fldChar w:fldCharType="end"/>
        </w:r>
      </w:hyperlink>
    </w:p>
    <w:p w14:paraId="292208FF" w14:textId="77777777" w:rsidR="002F44CB" w:rsidRDefault="002F44CB">
      <w:pPr>
        <w:pStyle w:val="TOC3"/>
        <w:rPr>
          <w:rFonts w:asciiTheme="minorHAnsi" w:eastAsiaTheme="minorEastAsia" w:hAnsiTheme="minorHAnsi" w:cstheme="minorBidi"/>
          <w:szCs w:val="22"/>
          <w:lang w:eastAsia="zh-CN"/>
        </w:rPr>
      </w:pPr>
      <w:hyperlink w:anchor="_Toc399489819" w:history="1">
        <w:r w:rsidRPr="00ED25D5">
          <w:rPr>
            <w:rStyle w:val="Hyperlink"/>
          </w:rPr>
          <w:t>WindowMaterial:Gap</w:t>
        </w:r>
        <w:r>
          <w:rPr>
            <w:webHidden/>
          </w:rPr>
          <w:tab/>
        </w:r>
        <w:r>
          <w:rPr>
            <w:webHidden/>
          </w:rPr>
          <w:fldChar w:fldCharType="begin"/>
        </w:r>
        <w:r>
          <w:rPr>
            <w:webHidden/>
          </w:rPr>
          <w:instrText xml:space="preserve"> PAGEREF _Toc399489819 \h </w:instrText>
        </w:r>
        <w:r>
          <w:rPr>
            <w:webHidden/>
          </w:rPr>
        </w:r>
        <w:r>
          <w:rPr>
            <w:webHidden/>
          </w:rPr>
          <w:fldChar w:fldCharType="separate"/>
        </w:r>
        <w:r w:rsidR="00F157E6">
          <w:rPr>
            <w:webHidden/>
          </w:rPr>
          <w:t>111</w:t>
        </w:r>
        <w:r>
          <w:rPr>
            <w:webHidden/>
          </w:rPr>
          <w:fldChar w:fldCharType="end"/>
        </w:r>
      </w:hyperlink>
    </w:p>
    <w:p w14:paraId="19BFEE10" w14:textId="77777777" w:rsidR="002F44CB" w:rsidRDefault="002F44CB">
      <w:pPr>
        <w:pStyle w:val="TOC3"/>
        <w:rPr>
          <w:rFonts w:asciiTheme="minorHAnsi" w:eastAsiaTheme="minorEastAsia" w:hAnsiTheme="minorHAnsi" w:cstheme="minorBidi"/>
          <w:szCs w:val="22"/>
          <w:lang w:eastAsia="zh-CN"/>
        </w:rPr>
      </w:pPr>
      <w:hyperlink w:anchor="_Toc399489820" w:history="1">
        <w:r w:rsidRPr="00ED25D5">
          <w:rPr>
            <w:rStyle w:val="Hyperlink"/>
          </w:rPr>
          <w:t>WindowGap:DeflectionState</w:t>
        </w:r>
        <w:r>
          <w:rPr>
            <w:webHidden/>
          </w:rPr>
          <w:tab/>
        </w:r>
        <w:r>
          <w:rPr>
            <w:webHidden/>
          </w:rPr>
          <w:fldChar w:fldCharType="begin"/>
        </w:r>
        <w:r>
          <w:rPr>
            <w:webHidden/>
          </w:rPr>
          <w:instrText xml:space="preserve"> PAGEREF _Toc399489820 \h </w:instrText>
        </w:r>
        <w:r>
          <w:rPr>
            <w:webHidden/>
          </w:rPr>
        </w:r>
        <w:r>
          <w:rPr>
            <w:webHidden/>
          </w:rPr>
          <w:fldChar w:fldCharType="separate"/>
        </w:r>
        <w:r w:rsidR="00F157E6">
          <w:rPr>
            <w:webHidden/>
          </w:rPr>
          <w:t>112</w:t>
        </w:r>
        <w:r>
          <w:rPr>
            <w:webHidden/>
          </w:rPr>
          <w:fldChar w:fldCharType="end"/>
        </w:r>
      </w:hyperlink>
    </w:p>
    <w:p w14:paraId="731CA3F7" w14:textId="77777777" w:rsidR="002F44CB" w:rsidRDefault="002F44CB">
      <w:pPr>
        <w:pStyle w:val="TOC3"/>
        <w:rPr>
          <w:rFonts w:asciiTheme="minorHAnsi" w:eastAsiaTheme="minorEastAsia" w:hAnsiTheme="minorHAnsi" w:cstheme="minorBidi"/>
          <w:szCs w:val="22"/>
          <w:lang w:eastAsia="zh-CN"/>
        </w:rPr>
      </w:pPr>
      <w:hyperlink w:anchor="_Toc399489821" w:history="1">
        <w:r w:rsidRPr="00ED25D5">
          <w:rPr>
            <w:rStyle w:val="Hyperlink"/>
          </w:rPr>
          <w:t>WindowGap:SupportPillar</w:t>
        </w:r>
        <w:r>
          <w:rPr>
            <w:webHidden/>
          </w:rPr>
          <w:tab/>
        </w:r>
        <w:r>
          <w:rPr>
            <w:webHidden/>
          </w:rPr>
          <w:fldChar w:fldCharType="begin"/>
        </w:r>
        <w:r>
          <w:rPr>
            <w:webHidden/>
          </w:rPr>
          <w:instrText xml:space="preserve"> PAGEREF _Toc399489821 \h </w:instrText>
        </w:r>
        <w:r>
          <w:rPr>
            <w:webHidden/>
          </w:rPr>
        </w:r>
        <w:r>
          <w:rPr>
            <w:webHidden/>
          </w:rPr>
          <w:fldChar w:fldCharType="separate"/>
        </w:r>
        <w:r w:rsidR="00F157E6">
          <w:rPr>
            <w:webHidden/>
          </w:rPr>
          <w:t>112</w:t>
        </w:r>
        <w:r>
          <w:rPr>
            <w:webHidden/>
          </w:rPr>
          <w:fldChar w:fldCharType="end"/>
        </w:r>
      </w:hyperlink>
    </w:p>
    <w:p w14:paraId="2CCB37DD" w14:textId="77777777" w:rsidR="002F44CB" w:rsidRDefault="002F44CB">
      <w:pPr>
        <w:pStyle w:val="TOC3"/>
        <w:rPr>
          <w:rFonts w:asciiTheme="minorHAnsi" w:eastAsiaTheme="minorEastAsia" w:hAnsiTheme="minorHAnsi" w:cstheme="minorBidi"/>
          <w:szCs w:val="22"/>
          <w:lang w:eastAsia="zh-CN"/>
        </w:rPr>
      </w:pPr>
      <w:hyperlink w:anchor="_Toc399489822" w:history="1">
        <w:r w:rsidRPr="00ED25D5">
          <w:rPr>
            <w:rStyle w:val="Hyperlink"/>
          </w:rPr>
          <w:t>WindowMaterial:SimpleGlazingSystem</w:t>
        </w:r>
        <w:r>
          <w:rPr>
            <w:webHidden/>
          </w:rPr>
          <w:tab/>
        </w:r>
        <w:r>
          <w:rPr>
            <w:webHidden/>
          </w:rPr>
          <w:fldChar w:fldCharType="begin"/>
        </w:r>
        <w:r>
          <w:rPr>
            <w:webHidden/>
          </w:rPr>
          <w:instrText xml:space="preserve"> PAGEREF _Toc399489822 \h </w:instrText>
        </w:r>
        <w:r>
          <w:rPr>
            <w:webHidden/>
          </w:rPr>
        </w:r>
        <w:r>
          <w:rPr>
            <w:webHidden/>
          </w:rPr>
          <w:fldChar w:fldCharType="separate"/>
        </w:r>
        <w:r w:rsidR="00F157E6">
          <w:rPr>
            <w:webHidden/>
          </w:rPr>
          <w:t>113</w:t>
        </w:r>
        <w:r>
          <w:rPr>
            <w:webHidden/>
          </w:rPr>
          <w:fldChar w:fldCharType="end"/>
        </w:r>
      </w:hyperlink>
    </w:p>
    <w:p w14:paraId="0B2AD9F4" w14:textId="77777777" w:rsidR="002F44CB" w:rsidRDefault="002F44CB">
      <w:pPr>
        <w:pStyle w:val="TOC3"/>
        <w:rPr>
          <w:rFonts w:asciiTheme="minorHAnsi" w:eastAsiaTheme="minorEastAsia" w:hAnsiTheme="minorHAnsi" w:cstheme="minorBidi"/>
          <w:szCs w:val="22"/>
          <w:lang w:eastAsia="zh-CN"/>
        </w:rPr>
      </w:pPr>
      <w:hyperlink w:anchor="_Toc399489823" w:history="1">
        <w:r w:rsidRPr="00ED25D5">
          <w:rPr>
            <w:rStyle w:val="Hyperlink"/>
          </w:rPr>
          <w:t>WindowMaterial:Shade</w:t>
        </w:r>
        <w:r>
          <w:rPr>
            <w:webHidden/>
          </w:rPr>
          <w:tab/>
        </w:r>
        <w:r>
          <w:rPr>
            <w:webHidden/>
          </w:rPr>
          <w:fldChar w:fldCharType="begin"/>
        </w:r>
        <w:r>
          <w:rPr>
            <w:webHidden/>
          </w:rPr>
          <w:instrText xml:space="preserve"> PAGEREF _Toc399489823 \h </w:instrText>
        </w:r>
        <w:r>
          <w:rPr>
            <w:webHidden/>
          </w:rPr>
        </w:r>
        <w:r>
          <w:rPr>
            <w:webHidden/>
          </w:rPr>
          <w:fldChar w:fldCharType="separate"/>
        </w:r>
        <w:r w:rsidR="00F157E6">
          <w:rPr>
            <w:webHidden/>
          </w:rPr>
          <w:t>114</w:t>
        </w:r>
        <w:r>
          <w:rPr>
            <w:webHidden/>
          </w:rPr>
          <w:fldChar w:fldCharType="end"/>
        </w:r>
      </w:hyperlink>
    </w:p>
    <w:p w14:paraId="05F80FC1" w14:textId="77777777" w:rsidR="002F44CB" w:rsidRDefault="002F44CB">
      <w:pPr>
        <w:pStyle w:val="TOC3"/>
        <w:rPr>
          <w:rFonts w:asciiTheme="minorHAnsi" w:eastAsiaTheme="minorEastAsia" w:hAnsiTheme="minorHAnsi" w:cstheme="minorBidi"/>
          <w:szCs w:val="22"/>
          <w:lang w:eastAsia="zh-CN"/>
        </w:rPr>
      </w:pPr>
      <w:hyperlink w:anchor="_Toc399489824" w:history="1">
        <w:r w:rsidRPr="00ED25D5">
          <w:rPr>
            <w:rStyle w:val="Hyperlink"/>
          </w:rPr>
          <w:t>WindowMaterial:Blind</w:t>
        </w:r>
        <w:r>
          <w:rPr>
            <w:webHidden/>
          </w:rPr>
          <w:tab/>
        </w:r>
        <w:r>
          <w:rPr>
            <w:webHidden/>
          </w:rPr>
          <w:fldChar w:fldCharType="begin"/>
        </w:r>
        <w:r>
          <w:rPr>
            <w:webHidden/>
          </w:rPr>
          <w:instrText xml:space="preserve"> PAGEREF _Toc399489824 \h </w:instrText>
        </w:r>
        <w:r>
          <w:rPr>
            <w:webHidden/>
          </w:rPr>
        </w:r>
        <w:r>
          <w:rPr>
            <w:webHidden/>
          </w:rPr>
          <w:fldChar w:fldCharType="separate"/>
        </w:r>
        <w:r w:rsidR="00F157E6">
          <w:rPr>
            <w:webHidden/>
          </w:rPr>
          <w:t>118</w:t>
        </w:r>
        <w:r>
          <w:rPr>
            <w:webHidden/>
          </w:rPr>
          <w:fldChar w:fldCharType="end"/>
        </w:r>
      </w:hyperlink>
    </w:p>
    <w:p w14:paraId="188115BD" w14:textId="77777777" w:rsidR="002F44CB" w:rsidRDefault="002F44CB">
      <w:pPr>
        <w:pStyle w:val="TOC3"/>
        <w:rPr>
          <w:rFonts w:asciiTheme="minorHAnsi" w:eastAsiaTheme="minorEastAsia" w:hAnsiTheme="minorHAnsi" w:cstheme="minorBidi"/>
          <w:szCs w:val="22"/>
          <w:lang w:eastAsia="zh-CN"/>
        </w:rPr>
      </w:pPr>
      <w:hyperlink w:anchor="_Toc399489825" w:history="1">
        <w:r w:rsidRPr="00ED25D5">
          <w:rPr>
            <w:rStyle w:val="Hyperlink"/>
          </w:rPr>
          <w:t>WindowMaterial:ComplexShade</w:t>
        </w:r>
        <w:r>
          <w:rPr>
            <w:webHidden/>
          </w:rPr>
          <w:tab/>
        </w:r>
        <w:r>
          <w:rPr>
            <w:webHidden/>
          </w:rPr>
          <w:fldChar w:fldCharType="begin"/>
        </w:r>
        <w:r>
          <w:rPr>
            <w:webHidden/>
          </w:rPr>
          <w:instrText xml:space="preserve"> PAGEREF _Toc399489825 \h </w:instrText>
        </w:r>
        <w:r>
          <w:rPr>
            <w:webHidden/>
          </w:rPr>
        </w:r>
        <w:r>
          <w:rPr>
            <w:webHidden/>
          </w:rPr>
          <w:fldChar w:fldCharType="separate"/>
        </w:r>
        <w:r w:rsidR="00F157E6">
          <w:rPr>
            <w:webHidden/>
          </w:rPr>
          <w:t>123</w:t>
        </w:r>
        <w:r>
          <w:rPr>
            <w:webHidden/>
          </w:rPr>
          <w:fldChar w:fldCharType="end"/>
        </w:r>
      </w:hyperlink>
    </w:p>
    <w:p w14:paraId="2B2BB719" w14:textId="77777777" w:rsidR="002F44CB" w:rsidRDefault="002F44CB">
      <w:pPr>
        <w:pStyle w:val="TOC3"/>
        <w:rPr>
          <w:rFonts w:asciiTheme="minorHAnsi" w:eastAsiaTheme="minorEastAsia" w:hAnsiTheme="minorHAnsi" w:cstheme="minorBidi"/>
          <w:szCs w:val="22"/>
          <w:lang w:eastAsia="zh-CN"/>
        </w:rPr>
      </w:pPr>
      <w:hyperlink w:anchor="_Toc399489826" w:history="1">
        <w:r w:rsidRPr="00ED25D5">
          <w:rPr>
            <w:rStyle w:val="Hyperlink"/>
          </w:rPr>
          <w:t>WindowMaterial:Screen</w:t>
        </w:r>
        <w:r>
          <w:rPr>
            <w:webHidden/>
          </w:rPr>
          <w:tab/>
        </w:r>
        <w:r>
          <w:rPr>
            <w:webHidden/>
          </w:rPr>
          <w:fldChar w:fldCharType="begin"/>
        </w:r>
        <w:r>
          <w:rPr>
            <w:webHidden/>
          </w:rPr>
          <w:instrText xml:space="preserve"> PAGEREF _Toc399489826 \h </w:instrText>
        </w:r>
        <w:r>
          <w:rPr>
            <w:webHidden/>
          </w:rPr>
        </w:r>
        <w:r>
          <w:rPr>
            <w:webHidden/>
          </w:rPr>
          <w:fldChar w:fldCharType="separate"/>
        </w:r>
        <w:r w:rsidR="00F157E6">
          <w:rPr>
            <w:webHidden/>
          </w:rPr>
          <w:t>129</w:t>
        </w:r>
        <w:r>
          <w:rPr>
            <w:webHidden/>
          </w:rPr>
          <w:fldChar w:fldCharType="end"/>
        </w:r>
      </w:hyperlink>
    </w:p>
    <w:p w14:paraId="471BFFD7" w14:textId="77777777" w:rsidR="002F44CB" w:rsidRDefault="002F44CB">
      <w:pPr>
        <w:pStyle w:val="TOC3"/>
        <w:rPr>
          <w:rFonts w:asciiTheme="minorHAnsi" w:eastAsiaTheme="minorEastAsia" w:hAnsiTheme="minorHAnsi" w:cstheme="minorBidi"/>
          <w:szCs w:val="22"/>
          <w:lang w:eastAsia="zh-CN"/>
        </w:rPr>
      </w:pPr>
      <w:hyperlink w:anchor="_Toc399489827" w:history="1">
        <w:r w:rsidRPr="00ED25D5">
          <w:rPr>
            <w:rStyle w:val="Hyperlink"/>
          </w:rPr>
          <w:t>WindowMaterial:Shade:EquivalentLayer</w:t>
        </w:r>
        <w:r>
          <w:rPr>
            <w:webHidden/>
          </w:rPr>
          <w:tab/>
        </w:r>
        <w:r>
          <w:rPr>
            <w:webHidden/>
          </w:rPr>
          <w:fldChar w:fldCharType="begin"/>
        </w:r>
        <w:r>
          <w:rPr>
            <w:webHidden/>
          </w:rPr>
          <w:instrText xml:space="preserve"> PAGEREF _Toc399489827 \h </w:instrText>
        </w:r>
        <w:r>
          <w:rPr>
            <w:webHidden/>
          </w:rPr>
        </w:r>
        <w:r>
          <w:rPr>
            <w:webHidden/>
          </w:rPr>
          <w:fldChar w:fldCharType="separate"/>
        </w:r>
        <w:r w:rsidR="00F157E6">
          <w:rPr>
            <w:webHidden/>
          </w:rPr>
          <w:t>134</w:t>
        </w:r>
        <w:r>
          <w:rPr>
            <w:webHidden/>
          </w:rPr>
          <w:fldChar w:fldCharType="end"/>
        </w:r>
      </w:hyperlink>
    </w:p>
    <w:p w14:paraId="1832B911" w14:textId="77777777" w:rsidR="002F44CB" w:rsidRDefault="002F44CB">
      <w:pPr>
        <w:pStyle w:val="TOC3"/>
        <w:rPr>
          <w:rFonts w:asciiTheme="minorHAnsi" w:eastAsiaTheme="minorEastAsia" w:hAnsiTheme="minorHAnsi" w:cstheme="minorBidi"/>
          <w:szCs w:val="22"/>
          <w:lang w:eastAsia="zh-CN"/>
        </w:rPr>
      </w:pPr>
      <w:hyperlink w:anchor="_Toc399489828" w:history="1">
        <w:r w:rsidRPr="00ED25D5">
          <w:rPr>
            <w:rStyle w:val="Hyperlink"/>
          </w:rPr>
          <w:t>WindowMaterial:Drape:EquivalentLayer</w:t>
        </w:r>
        <w:r>
          <w:rPr>
            <w:webHidden/>
          </w:rPr>
          <w:tab/>
        </w:r>
        <w:r>
          <w:rPr>
            <w:webHidden/>
          </w:rPr>
          <w:fldChar w:fldCharType="begin"/>
        </w:r>
        <w:r>
          <w:rPr>
            <w:webHidden/>
          </w:rPr>
          <w:instrText xml:space="preserve"> PAGEREF _Toc399489828 \h </w:instrText>
        </w:r>
        <w:r>
          <w:rPr>
            <w:webHidden/>
          </w:rPr>
        </w:r>
        <w:r>
          <w:rPr>
            <w:webHidden/>
          </w:rPr>
          <w:fldChar w:fldCharType="separate"/>
        </w:r>
        <w:r w:rsidR="00F157E6">
          <w:rPr>
            <w:webHidden/>
          </w:rPr>
          <w:t>136</w:t>
        </w:r>
        <w:r>
          <w:rPr>
            <w:webHidden/>
          </w:rPr>
          <w:fldChar w:fldCharType="end"/>
        </w:r>
      </w:hyperlink>
    </w:p>
    <w:p w14:paraId="6CF29278" w14:textId="77777777" w:rsidR="002F44CB" w:rsidRDefault="002F44CB">
      <w:pPr>
        <w:pStyle w:val="TOC3"/>
        <w:rPr>
          <w:rFonts w:asciiTheme="minorHAnsi" w:eastAsiaTheme="minorEastAsia" w:hAnsiTheme="minorHAnsi" w:cstheme="minorBidi"/>
          <w:szCs w:val="22"/>
          <w:lang w:eastAsia="zh-CN"/>
        </w:rPr>
      </w:pPr>
      <w:hyperlink w:anchor="_Toc399489829" w:history="1">
        <w:r w:rsidRPr="00ED25D5">
          <w:rPr>
            <w:rStyle w:val="Hyperlink"/>
          </w:rPr>
          <w:t>WindowMaterial:Blind:EquivalentLayer</w:t>
        </w:r>
        <w:r>
          <w:rPr>
            <w:webHidden/>
          </w:rPr>
          <w:tab/>
        </w:r>
        <w:r>
          <w:rPr>
            <w:webHidden/>
          </w:rPr>
          <w:fldChar w:fldCharType="begin"/>
        </w:r>
        <w:r>
          <w:rPr>
            <w:webHidden/>
          </w:rPr>
          <w:instrText xml:space="preserve"> PAGEREF _Toc399489829 \h </w:instrText>
        </w:r>
        <w:r>
          <w:rPr>
            <w:webHidden/>
          </w:rPr>
        </w:r>
        <w:r>
          <w:rPr>
            <w:webHidden/>
          </w:rPr>
          <w:fldChar w:fldCharType="separate"/>
        </w:r>
        <w:r w:rsidR="00F157E6">
          <w:rPr>
            <w:webHidden/>
          </w:rPr>
          <w:t>138</w:t>
        </w:r>
        <w:r>
          <w:rPr>
            <w:webHidden/>
          </w:rPr>
          <w:fldChar w:fldCharType="end"/>
        </w:r>
      </w:hyperlink>
    </w:p>
    <w:p w14:paraId="30EA08DF" w14:textId="77777777" w:rsidR="002F44CB" w:rsidRDefault="002F44CB">
      <w:pPr>
        <w:pStyle w:val="TOC3"/>
        <w:rPr>
          <w:rFonts w:asciiTheme="minorHAnsi" w:eastAsiaTheme="minorEastAsia" w:hAnsiTheme="minorHAnsi" w:cstheme="minorBidi"/>
          <w:szCs w:val="22"/>
          <w:lang w:eastAsia="zh-CN"/>
        </w:rPr>
      </w:pPr>
      <w:hyperlink w:anchor="_Toc399489830" w:history="1">
        <w:r w:rsidRPr="00ED25D5">
          <w:rPr>
            <w:rStyle w:val="Hyperlink"/>
          </w:rPr>
          <w:t>WindowMaterial:Screen:EquivalentLayer</w:t>
        </w:r>
        <w:r>
          <w:rPr>
            <w:webHidden/>
          </w:rPr>
          <w:tab/>
        </w:r>
        <w:r>
          <w:rPr>
            <w:webHidden/>
          </w:rPr>
          <w:fldChar w:fldCharType="begin"/>
        </w:r>
        <w:r>
          <w:rPr>
            <w:webHidden/>
          </w:rPr>
          <w:instrText xml:space="preserve"> PAGEREF _Toc399489830 \h </w:instrText>
        </w:r>
        <w:r>
          <w:rPr>
            <w:webHidden/>
          </w:rPr>
        </w:r>
        <w:r>
          <w:rPr>
            <w:webHidden/>
          </w:rPr>
          <w:fldChar w:fldCharType="separate"/>
        </w:r>
        <w:r w:rsidR="00F157E6">
          <w:rPr>
            <w:webHidden/>
          </w:rPr>
          <w:t>142</w:t>
        </w:r>
        <w:r>
          <w:rPr>
            <w:webHidden/>
          </w:rPr>
          <w:fldChar w:fldCharType="end"/>
        </w:r>
      </w:hyperlink>
    </w:p>
    <w:p w14:paraId="1D630F7B" w14:textId="77777777" w:rsidR="002F44CB" w:rsidRDefault="002F44CB">
      <w:pPr>
        <w:pStyle w:val="TOC3"/>
        <w:rPr>
          <w:rFonts w:asciiTheme="minorHAnsi" w:eastAsiaTheme="minorEastAsia" w:hAnsiTheme="minorHAnsi" w:cstheme="minorBidi"/>
          <w:szCs w:val="22"/>
          <w:lang w:eastAsia="zh-CN"/>
        </w:rPr>
      </w:pPr>
      <w:hyperlink w:anchor="_Toc399489831" w:history="1">
        <w:r w:rsidRPr="00ED25D5">
          <w:rPr>
            <w:rStyle w:val="Hyperlink"/>
          </w:rPr>
          <w:t>WindowMaterial:Glazing:EquivalentLayer</w:t>
        </w:r>
        <w:r>
          <w:rPr>
            <w:webHidden/>
          </w:rPr>
          <w:tab/>
        </w:r>
        <w:r>
          <w:rPr>
            <w:webHidden/>
          </w:rPr>
          <w:fldChar w:fldCharType="begin"/>
        </w:r>
        <w:r>
          <w:rPr>
            <w:webHidden/>
          </w:rPr>
          <w:instrText xml:space="preserve"> PAGEREF _Toc399489831 \h </w:instrText>
        </w:r>
        <w:r>
          <w:rPr>
            <w:webHidden/>
          </w:rPr>
        </w:r>
        <w:r>
          <w:rPr>
            <w:webHidden/>
          </w:rPr>
          <w:fldChar w:fldCharType="separate"/>
        </w:r>
        <w:r w:rsidR="00F157E6">
          <w:rPr>
            <w:webHidden/>
          </w:rPr>
          <w:t>144</w:t>
        </w:r>
        <w:r>
          <w:rPr>
            <w:webHidden/>
          </w:rPr>
          <w:fldChar w:fldCharType="end"/>
        </w:r>
      </w:hyperlink>
    </w:p>
    <w:p w14:paraId="7C55AB8F" w14:textId="77777777" w:rsidR="002F44CB" w:rsidRDefault="002F44CB">
      <w:pPr>
        <w:pStyle w:val="TOC3"/>
        <w:rPr>
          <w:rFonts w:asciiTheme="minorHAnsi" w:eastAsiaTheme="minorEastAsia" w:hAnsiTheme="minorHAnsi" w:cstheme="minorBidi"/>
          <w:szCs w:val="22"/>
          <w:lang w:eastAsia="zh-CN"/>
        </w:rPr>
      </w:pPr>
      <w:hyperlink w:anchor="_Toc399489832" w:history="1">
        <w:r w:rsidRPr="00ED25D5">
          <w:rPr>
            <w:rStyle w:val="Hyperlink"/>
          </w:rPr>
          <w:t>WindowMaterial:Gap:EquivalentLayer</w:t>
        </w:r>
        <w:r>
          <w:rPr>
            <w:webHidden/>
          </w:rPr>
          <w:tab/>
        </w:r>
        <w:r>
          <w:rPr>
            <w:webHidden/>
          </w:rPr>
          <w:fldChar w:fldCharType="begin"/>
        </w:r>
        <w:r>
          <w:rPr>
            <w:webHidden/>
          </w:rPr>
          <w:instrText xml:space="preserve"> PAGEREF _Toc399489832 \h </w:instrText>
        </w:r>
        <w:r>
          <w:rPr>
            <w:webHidden/>
          </w:rPr>
        </w:r>
        <w:r>
          <w:rPr>
            <w:webHidden/>
          </w:rPr>
          <w:fldChar w:fldCharType="separate"/>
        </w:r>
        <w:r w:rsidR="00F157E6">
          <w:rPr>
            <w:webHidden/>
          </w:rPr>
          <w:t>147</w:t>
        </w:r>
        <w:r>
          <w:rPr>
            <w:webHidden/>
          </w:rPr>
          <w:fldChar w:fldCharType="end"/>
        </w:r>
      </w:hyperlink>
    </w:p>
    <w:p w14:paraId="7DA390E5" w14:textId="77777777" w:rsidR="002F44CB" w:rsidRDefault="002F44CB">
      <w:pPr>
        <w:pStyle w:val="TOC3"/>
        <w:rPr>
          <w:rFonts w:asciiTheme="minorHAnsi" w:eastAsiaTheme="minorEastAsia" w:hAnsiTheme="minorHAnsi" w:cstheme="minorBidi"/>
          <w:szCs w:val="22"/>
          <w:lang w:eastAsia="zh-CN"/>
        </w:rPr>
      </w:pPr>
      <w:hyperlink w:anchor="_Toc399489833" w:history="1">
        <w:r w:rsidRPr="00ED25D5">
          <w:rPr>
            <w:rStyle w:val="Hyperlink"/>
          </w:rPr>
          <w:t>Material:RoofVegetation</w:t>
        </w:r>
        <w:r>
          <w:rPr>
            <w:webHidden/>
          </w:rPr>
          <w:tab/>
        </w:r>
        <w:r>
          <w:rPr>
            <w:webHidden/>
          </w:rPr>
          <w:fldChar w:fldCharType="begin"/>
        </w:r>
        <w:r>
          <w:rPr>
            <w:webHidden/>
          </w:rPr>
          <w:instrText xml:space="preserve"> PAGEREF _Toc399489833 \h </w:instrText>
        </w:r>
        <w:r>
          <w:rPr>
            <w:webHidden/>
          </w:rPr>
        </w:r>
        <w:r>
          <w:rPr>
            <w:webHidden/>
          </w:rPr>
          <w:fldChar w:fldCharType="separate"/>
        </w:r>
        <w:r w:rsidR="00F157E6">
          <w:rPr>
            <w:webHidden/>
          </w:rPr>
          <w:t>149</w:t>
        </w:r>
        <w:r>
          <w:rPr>
            <w:webHidden/>
          </w:rPr>
          <w:fldChar w:fldCharType="end"/>
        </w:r>
      </w:hyperlink>
    </w:p>
    <w:p w14:paraId="06FA9C74" w14:textId="77777777" w:rsidR="002F44CB" w:rsidRDefault="002F44CB">
      <w:pPr>
        <w:pStyle w:val="TOC3"/>
        <w:rPr>
          <w:rFonts w:asciiTheme="minorHAnsi" w:eastAsiaTheme="minorEastAsia" w:hAnsiTheme="minorHAnsi" w:cstheme="minorBidi"/>
          <w:szCs w:val="22"/>
          <w:lang w:eastAsia="zh-CN"/>
        </w:rPr>
      </w:pPr>
      <w:hyperlink w:anchor="_Toc399489834" w:history="1">
        <w:r w:rsidRPr="00ED25D5">
          <w:rPr>
            <w:rStyle w:val="Hyperlink"/>
          </w:rPr>
          <w:t>Ecoroof / RoofVegetation outputs</w:t>
        </w:r>
        <w:r>
          <w:rPr>
            <w:webHidden/>
          </w:rPr>
          <w:tab/>
        </w:r>
        <w:r>
          <w:rPr>
            <w:webHidden/>
          </w:rPr>
          <w:fldChar w:fldCharType="begin"/>
        </w:r>
        <w:r>
          <w:rPr>
            <w:webHidden/>
          </w:rPr>
          <w:instrText xml:space="preserve"> PAGEREF _Toc399489834 \h </w:instrText>
        </w:r>
        <w:r>
          <w:rPr>
            <w:webHidden/>
          </w:rPr>
        </w:r>
        <w:r>
          <w:rPr>
            <w:webHidden/>
          </w:rPr>
          <w:fldChar w:fldCharType="separate"/>
        </w:r>
        <w:r w:rsidR="00F157E6">
          <w:rPr>
            <w:webHidden/>
          </w:rPr>
          <w:t>152</w:t>
        </w:r>
        <w:r>
          <w:rPr>
            <w:webHidden/>
          </w:rPr>
          <w:fldChar w:fldCharType="end"/>
        </w:r>
      </w:hyperlink>
    </w:p>
    <w:p w14:paraId="5750B9F9" w14:textId="77777777" w:rsidR="002F44CB" w:rsidRDefault="002F44CB">
      <w:pPr>
        <w:pStyle w:val="TOC3"/>
        <w:rPr>
          <w:rFonts w:asciiTheme="minorHAnsi" w:eastAsiaTheme="minorEastAsia" w:hAnsiTheme="minorHAnsi" w:cstheme="minorBidi"/>
          <w:szCs w:val="22"/>
          <w:lang w:eastAsia="zh-CN"/>
        </w:rPr>
      </w:pPr>
      <w:hyperlink w:anchor="_Toc399489835" w:history="1">
        <w:r w:rsidRPr="00ED25D5">
          <w:rPr>
            <w:rStyle w:val="Hyperlink"/>
          </w:rPr>
          <w:t>MaterialProperty:GlazingSpectralData</w:t>
        </w:r>
        <w:r>
          <w:rPr>
            <w:webHidden/>
          </w:rPr>
          <w:tab/>
        </w:r>
        <w:r>
          <w:rPr>
            <w:webHidden/>
          </w:rPr>
          <w:fldChar w:fldCharType="begin"/>
        </w:r>
        <w:r>
          <w:rPr>
            <w:webHidden/>
          </w:rPr>
          <w:instrText xml:space="preserve"> PAGEREF _Toc399489835 \h </w:instrText>
        </w:r>
        <w:r>
          <w:rPr>
            <w:webHidden/>
          </w:rPr>
        </w:r>
        <w:r>
          <w:rPr>
            <w:webHidden/>
          </w:rPr>
          <w:fldChar w:fldCharType="separate"/>
        </w:r>
        <w:r w:rsidR="00F157E6">
          <w:rPr>
            <w:webHidden/>
          </w:rPr>
          <w:t>153</w:t>
        </w:r>
        <w:r>
          <w:rPr>
            <w:webHidden/>
          </w:rPr>
          <w:fldChar w:fldCharType="end"/>
        </w:r>
      </w:hyperlink>
    </w:p>
    <w:p w14:paraId="4EFB6943" w14:textId="77777777" w:rsidR="002F44CB" w:rsidRDefault="002F44CB">
      <w:pPr>
        <w:pStyle w:val="TOC3"/>
        <w:rPr>
          <w:rFonts w:asciiTheme="minorHAnsi" w:eastAsiaTheme="minorEastAsia" w:hAnsiTheme="minorHAnsi" w:cstheme="minorBidi"/>
          <w:szCs w:val="22"/>
          <w:lang w:eastAsia="zh-CN"/>
        </w:rPr>
      </w:pPr>
      <w:hyperlink w:anchor="_Toc399489836" w:history="1">
        <w:r w:rsidRPr="00ED25D5">
          <w:rPr>
            <w:rStyle w:val="Hyperlink"/>
          </w:rPr>
          <w:t>Construction</w:t>
        </w:r>
        <w:r>
          <w:rPr>
            <w:webHidden/>
          </w:rPr>
          <w:tab/>
        </w:r>
        <w:r>
          <w:rPr>
            <w:webHidden/>
          </w:rPr>
          <w:fldChar w:fldCharType="begin"/>
        </w:r>
        <w:r>
          <w:rPr>
            <w:webHidden/>
          </w:rPr>
          <w:instrText xml:space="preserve"> PAGEREF _Toc399489836 \h </w:instrText>
        </w:r>
        <w:r>
          <w:rPr>
            <w:webHidden/>
          </w:rPr>
        </w:r>
        <w:r>
          <w:rPr>
            <w:webHidden/>
          </w:rPr>
          <w:fldChar w:fldCharType="separate"/>
        </w:r>
        <w:r w:rsidR="00F157E6">
          <w:rPr>
            <w:webHidden/>
          </w:rPr>
          <w:t>155</w:t>
        </w:r>
        <w:r>
          <w:rPr>
            <w:webHidden/>
          </w:rPr>
          <w:fldChar w:fldCharType="end"/>
        </w:r>
      </w:hyperlink>
    </w:p>
    <w:p w14:paraId="1E020715" w14:textId="77777777" w:rsidR="002F44CB" w:rsidRDefault="002F44CB">
      <w:pPr>
        <w:pStyle w:val="TOC3"/>
        <w:rPr>
          <w:rFonts w:asciiTheme="minorHAnsi" w:eastAsiaTheme="minorEastAsia" w:hAnsiTheme="minorHAnsi" w:cstheme="minorBidi"/>
          <w:szCs w:val="22"/>
          <w:lang w:eastAsia="zh-CN"/>
        </w:rPr>
      </w:pPr>
      <w:hyperlink w:anchor="_Toc399489837" w:history="1">
        <w:r w:rsidRPr="00ED25D5">
          <w:rPr>
            <w:rStyle w:val="Hyperlink"/>
          </w:rPr>
          <w:t>Site:GroundTemperature:FCfactorMethod</w:t>
        </w:r>
        <w:r>
          <w:rPr>
            <w:webHidden/>
          </w:rPr>
          <w:tab/>
        </w:r>
        <w:r>
          <w:rPr>
            <w:webHidden/>
          </w:rPr>
          <w:fldChar w:fldCharType="begin"/>
        </w:r>
        <w:r>
          <w:rPr>
            <w:webHidden/>
          </w:rPr>
          <w:instrText xml:space="preserve"> PAGEREF _Toc399489837 \h </w:instrText>
        </w:r>
        <w:r>
          <w:rPr>
            <w:webHidden/>
          </w:rPr>
        </w:r>
        <w:r>
          <w:rPr>
            <w:webHidden/>
          </w:rPr>
          <w:fldChar w:fldCharType="separate"/>
        </w:r>
        <w:r w:rsidR="00F157E6">
          <w:rPr>
            <w:webHidden/>
          </w:rPr>
          <w:t>159</w:t>
        </w:r>
        <w:r>
          <w:rPr>
            <w:webHidden/>
          </w:rPr>
          <w:fldChar w:fldCharType="end"/>
        </w:r>
      </w:hyperlink>
    </w:p>
    <w:p w14:paraId="4ED67F01" w14:textId="77777777" w:rsidR="002F44CB" w:rsidRDefault="002F44CB">
      <w:pPr>
        <w:pStyle w:val="TOC3"/>
        <w:rPr>
          <w:rFonts w:asciiTheme="minorHAnsi" w:eastAsiaTheme="minorEastAsia" w:hAnsiTheme="minorHAnsi" w:cstheme="minorBidi"/>
          <w:szCs w:val="22"/>
          <w:lang w:eastAsia="zh-CN"/>
        </w:rPr>
      </w:pPr>
      <w:hyperlink w:anchor="_Toc399489838" w:history="1">
        <w:r w:rsidRPr="00ED25D5">
          <w:rPr>
            <w:rStyle w:val="Hyperlink"/>
          </w:rPr>
          <w:t>Constructions - Modeling Underground Walls and Ground Floors Defined with C and F Factors for Building Energy Code Compliance</w:t>
        </w:r>
        <w:r>
          <w:rPr>
            <w:webHidden/>
          </w:rPr>
          <w:tab/>
        </w:r>
        <w:r>
          <w:rPr>
            <w:webHidden/>
          </w:rPr>
          <w:fldChar w:fldCharType="begin"/>
        </w:r>
        <w:r>
          <w:rPr>
            <w:webHidden/>
          </w:rPr>
          <w:instrText xml:space="preserve"> PAGEREF _Toc399489838 \h </w:instrText>
        </w:r>
        <w:r>
          <w:rPr>
            <w:webHidden/>
          </w:rPr>
        </w:r>
        <w:r>
          <w:rPr>
            <w:webHidden/>
          </w:rPr>
          <w:fldChar w:fldCharType="separate"/>
        </w:r>
        <w:r w:rsidR="00F157E6">
          <w:rPr>
            <w:webHidden/>
          </w:rPr>
          <w:t>159</w:t>
        </w:r>
        <w:r>
          <w:rPr>
            <w:webHidden/>
          </w:rPr>
          <w:fldChar w:fldCharType="end"/>
        </w:r>
      </w:hyperlink>
    </w:p>
    <w:p w14:paraId="15D3230E" w14:textId="77777777" w:rsidR="002F44CB" w:rsidRDefault="002F44CB">
      <w:pPr>
        <w:pStyle w:val="TOC3"/>
        <w:rPr>
          <w:rFonts w:asciiTheme="minorHAnsi" w:eastAsiaTheme="minorEastAsia" w:hAnsiTheme="minorHAnsi" w:cstheme="minorBidi"/>
          <w:szCs w:val="22"/>
          <w:lang w:eastAsia="zh-CN"/>
        </w:rPr>
      </w:pPr>
      <w:hyperlink w:anchor="_Toc399489839" w:history="1">
        <w:r w:rsidRPr="00ED25D5">
          <w:rPr>
            <w:rStyle w:val="Hyperlink"/>
          </w:rPr>
          <w:t>Construction:CfactorUndergroundWall</w:t>
        </w:r>
        <w:r>
          <w:rPr>
            <w:webHidden/>
          </w:rPr>
          <w:tab/>
        </w:r>
        <w:r>
          <w:rPr>
            <w:webHidden/>
          </w:rPr>
          <w:fldChar w:fldCharType="begin"/>
        </w:r>
        <w:r>
          <w:rPr>
            <w:webHidden/>
          </w:rPr>
          <w:instrText xml:space="preserve"> PAGEREF _Toc399489839 \h </w:instrText>
        </w:r>
        <w:r>
          <w:rPr>
            <w:webHidden/>
          </w:rPr>
        </w:r>
        <w:r>
          <w:rPr>
            <w:webHidden/>
          </w:rPr>
          <w:fldChar w:fldCharType="separate"/>
        </w:r>
        <w:r w:rsidR="00F157E6">
          <w:rPr>
            <w:webHidden/>
          </w:rPr>
          <w:t>159</w:t>
        </w:r>
        <w:r>
          <w:rPr>
            <w:webHidden/>
          </w:rPr>
          <w:fldChar w:fldCharType="end"/>
        </w:r>
      </w:hyperlink>
    </w:p>
    <w:p w14:paraId="5FF493D2" w14:textId="77777777" w:rsidR="002F44CB" w:rsidRDefault="002F44CB">
      <w:pPr>
        <w:pStyle w:val="TOC3"/>
        <w:rPr>
          <w:rFonts w:asciiTheme="minorHAnsi" w:eastAsiaTheme="minorEastAsia" w:hAnsiTheme="minorHAnsi" w:cstheme="minorBidi"/>
          <w:szCs w:val="22"/>
          <w:lang w:eastAsia="zh-CN"/>
        </w:rPr>
      </w:pPr>
      <w:hyperlink w:anchor="_Toc399489840" w:history="1">
        <w:r w:rsidRPr="00ED25D5">
          <w:rPr>
            <w:rStyle w:val="Hyperlink"/>
          </w:rPr>
          <w:t>Construction:FfactorGroundFloor</w:t>
        </w:r>
        <w:r>
          <w:rPr>
            <w:webHidden/>
          </w:rPr>
          <w:tab/>
        </w:r>
        <w:r>
          <w:rPr>
            <w:webHidden/>
          </w:rPr>
          <w:fldChar w:fldCharType="begin"/>
        </w:r>
        <w:r>
          <w:rPr>
            <w:webHidden/>
          </w:rPr>
          <w:instrText xml:space="preserve"> PAGEREF _Toc399489840 \h </w:instrText>
        </w:r>
        <w:r>
          <w:rPr>
            <w:webHidden/>
          </w:rPr>
        </w:r>
        <w:r>
          <w:rPr>
            <w:webHidden/>
          </w:rPr>
          <w:fldChar w:fldCharType="separate"/>
        </w:r>
        <w:r w:rsidR="00F157E6">
          <w:rPr>
            <w:webHidden/>
          </w:rPr>
          <w:t>160</w:t>
        </w:r>
        <w:r>
          <w:rPr>
            <w:webHidden/>
          </w:rPr>
          <w:fldChar w:fldCharType="end"/>
        </w:r>
      </w:hyperlink>
    </w:p>
    <w:p w14:paraId="44D7C0EC" w14:textId="77777777" w:rsidR="002F44CB" w:rsidRDefault="002F44CB">
      <w:pPr>
        <w:pStyle w:val="TOC3"/>
        <w:rPr>
          <w:rFonts w:asciiTheme="minorHAnsi" w:eastAsiaTheme="minorEastAsia" w:hAnsiTheme="minorHAnsi" w:cstheme="minorBidi"/>
          <w:szCs w:val="22"/>
          <w:lang w:eastAsia="zh-CN"/>
        </w:rPr>
      </w:pPr>
      <w:hyperlink w:anchor="_Toc399489841" w:history="1">
        <w:r w:rsidRPr="00ED25D5">
          <w:rPr>
            <w:rStyle w:val="Hyperlink"/>
          </w:rPr>
          <w:t>Construction:InternalSource</w:t>
        </w:r>
        <w:r>
          <w:rPr>
            <w:webHidden/>
          </w:rPr>
          <w:tab/>
        </w:r>
        <w:r>
          <w:rPr>
            <w:webHidden/>
          </w:rPr>
          <w:fldChar w:fldCharType="begin"/>
        </w:r>
        <w:r>
          <w:rPr>
            <w:webHidden/>
          </w:rPr>
          <w:instrText xml:space="preserve"> PAGEREF _Toc399489841 \h </w:instrText>
        </w:r>
        <w:r>
          <w:rPr>
            <w:webHidden/>
          </w:rPr>
        </w:r>
        <w:r>
          <w:rPr>
            <w:webHidden/>
          </w:rPr>
          <w:fldChar w:fldCharType="separate"/>
        </w:r>
        <w:r w:rsidR="00F157E6">
          <w:rPr>
            <w:webHidden/>
          </w:rPr>
          <w:t>161</w:t>
        </w:r>
        <w:r>
          <w:rPr>
            <w:webHidden/>
          </w:rPr>
          <w:fldChar w:fldCharType="end"/>
        </w:r>
      </w:hyperlink>
    </w:p>
    <w:p w14:paraId="2410EB36" w14:textId="77777777" w:rsidR="002F44CB" w:rsidRDefault="002F44CB">
      <w:pPr>
        <w:pStyle w:val="TOC3"/>
        <w:rPr>
          <w:rFonts w:asciiTheme="minorHAnsi" w:eastAsiaTheme="minorEastAsia" w:hAnsiTheme="minorHAnsi" w:cstheme="minorBidi"/>
          <w:szCs w:val="22"/>
          <w:lang w:eastAsia="zh-CN"/>
        </w:rPr>
      </w:pPr>
      <w:hyperlink w:anchor="_Toc399489842" w:history="1">
        <w:r w:rsidRPr="00ED25D5">
          <w:rPr>
            <w:rStyle w:val="Hyperlink"/>
          </w:rPr>
          <w:t>Composite Wall Constructions</w:t>
        </w:r>
        <w:r>
          <w:rPr>
            <w:webHidden/>
          </w:rPr>
          <w:tab/>
        </w:r>
        <w:r>
          <w:rPr>
            <w:webHidden/>
          </w:rPr>
          <w:fldChar w:fldCharType="begin"/>
        </w:r>
        <w:r>
          <w:rPr>
            <w:webHidden/>
          </w:rPr>
          <w:instrText xml:space="preserve"> PAGEREF _Toc399489842 \h </w:instrText>
        </w:r>
        <w:r>
          <w:rPr>
            <w:webHidden/>
          </w:rPr>
        </w:r>
        <w:r>
          <w:rPr>
            <w:webHidden/>
          </w:rPr>
          <w:fldChar w:fldCharType="separate"/>
        </w:r>
        <w:r w:rsidR="00F157E6">
          <w:rPr>
            <w:webHidden/>
          </w:rPr>
          <w:t>164</w:t>
        </w:r>
        <w:r>
          <w:rPr>
            <w:webHidden/>
          </w:rPr>
          <w:fldChar w:fldCharType="end"/>
        </w:r>
      </w:hyperlink>
    </w:p>
    <w:p w14:paraId="381C496A" w14:textId="77777777" w:rsidR="002F44CB" w:rsidRDefault="002F44CB">
      <w:pPr>
        <w:pStyle w:val="TOC3"/>
        <w:rPr>
          <w:rFonts w:asciiTheme="minorHAnsi" w:eastAsiaTheme="minorEastAsia" w:hAnsiTheme="minorHAnsi" w:cstheme="minorBidi"/>
          <w:szCs w:val="22"/>
          <w:lang w:eastAsia="zh-CN"/>
        </w:rPr>
      </w:pPr>
      <w:hyperlink w:anchor="_Toc399489843" w:history="1">
        <w:r w:rsidRPr="00ED25D5">
          <w:rPr>
            <w:rStyle w:val="Hyperlink"/>
          </w:rPr>
          <w:t>Construction:ComplexFenestrationState</w:t>
        </w:r>
        <w:r>
          <w:rPr>
            <w:webHidden/>
          </w:rPr>
          <w:tab/>
        </w:r>
        <w:r>
          <w:rPr>
            <w:webHidden/>
          </w:rPr>
          <w:fldChar w:fldCharType="begin"/>
        </w:r>
        <w:r>
          <w:rPr>
            <w:webHidden/>
          </w:rPr>
          <w:instrText xml:space="preserve"> PAGEREF _Toc399489843 \h </w:instrText>
        </w:r>
        <w:r>
          <w:rPr>
            <w:webHidden/>
          </w:rPr>
        </w:r>
        <w:r>
          <w:rPr>
            <w:webHidden/>
          </w:rPr>
          <w:fldChar w:fldCharType="separate"/>
        </w:r>
        <w:r w:rsidR="00F157E6">
          <w:rPr>
            <w:webHidden/>
          </w:rPr>
          <w:t>164</w:t>
        </w:r>
        <w:r>
          <w:rPr>
            <w:webHidden/>
          </w:rPr>
          <w:fldChar w:fldCharType="end"/>
        </w:r>
      </w:hyperlink>
    </w:p>
    <w:p w14:paraId="30393655" w14:textId="77777777" w:rsidR="002F44CB" w:rsidRDefault="002F44CB">
      <w:pPr>
        <w:pStyle w:val="TOC3"/>
        <w:rPr>
          <w:rFonts w:asciiTheme="minorHAnsi" w:eastAsiaTheme="minorEastAsia" w:hAnsiTheme="minorHAnsi" w:cstheme="minorBidi"/>
          <w:szCs w:val="22"/>
          <w:lang w:eastAsia="zh-CN"/>
        </w:rPr>
      </w:pPr>
      <w:hyperlink w:anchor="_Toc399489844" w:history="1">
        <w:r w:rsidRPr="00ED25D5">
          <w:rPr>
            <w:rStyle w:val="Hyperlink"/>
          </w:rPr>
          <w:t>WindowThermalModel:Params</w:t>
        </w:r>
        <w:r>
          <w:rPr>
            <w:webHidden/>
          </w:rPr>
          <w:tab/>
        </w:r>
        <w:r>
          <w:rPr>
            <w:webHidden/>
          </w:rPr>
          <w:fldChar w:fldCharType="begin"/>
        </w:r>
        <w:r>
          <w:rPr>
            <w:webHidden/>
          </w:rPr>
          <w:instrText xml:space="preserve"> PAGEREF _Toc399489844 \h </w:instrText>
        </w:r>
        <w:r>
          <w:rPr>
            <w:webHidden/>
          </w:rPr>
        </w:r>
        <w:r>
          <w:rPr>
            <w:webHidden/>
          </w:rPr>
          <w:fldChar w:fldCharType="separate"/>
        </w:r>
        <w:r w:rsidR="00F157E6">
          <w:rPr>
            <w:webHidden/>
          </w:rPr>
          <w:t>166</w:t>
        </w:r>
        <w:r>
          <w:rPr>
            <w:webHidden/>
          </w:rPr>
          <w:fldChar w:fldCharType="end"/>
        </w:r>
      </w:hyperlink>
    </w:p>
    <w:p w14:paraId="1DE63804" w14:textId="77777777" w:rsidR="002F44CB" w:rsidRDefault="002F44CB">
      <w:pPr>
        <w:pStyle w:val="TOC3"/>
        <w:rPr>
          <w:rFonts w:asciiTheme="minorHAnsi" w:eastAsiaTheme="minorEastAsia" w:hAnsiTheme="minorHAnsi" w:cstheme="minorBidi"/>
          <w:szCs w:val="22"/>
          <w:lang w:eastAsia="zh-CN"/>
        </w:rPr>
      </w:pPr>
      <w:hyperlink w:anchor="_Toc399489845" w:history="1">
        <w:r w:rsidRPr="00ED25D5">
          <w:rPr>
            <w:rStyle w:val="Hyperlink"/>
          </w:rPr>
          <w:t>Matix:TwoDimension</w:t>
        </w:r>
        <w:r>
          <w:rPr>
            <w:webHidden/>
          </w:rPr>
          <w:tab/>
        </w:r>
        <w:r>
          <w:rPr>
            <w:webHidden/>
          </w:rPr>
          <w:fldChar w:fldCharType="begin"/>
        </w:r>
        <w:r>
          <w:rPr>
            <w:webHidden/>
          </w:rPr>
          <w:instrText xml:space="preserve"> PAGEREF _Toc399489845 \h </w:instrText>
        </w:r>
        <w:r>
          <w:rPr>
            <w:webHidden/>
          </w:rPr>
        </w:r>
        <w:r>
          <w:rPr>
            <w:webHidden/>
          </w:rPr>
          <w:fldChar w:fldCharType="separate"/>
        </w:r>
        <w:r w:rsidR="00F157E6">
          <w:rPr>
            <w:webHidden/>
          </w:rPr>
          <w:t>168</w:t>
        </w:r>
        <w:r>
          <w:rPr>
            <w:webHidden/>
          </w:rPr>
          <w:fldChar w:fldCharType="end"/>
        </w:r>
      </w:hyperlink>
    </w:p>
    <w:p w14:paraId="23FFC2D4" w14:textId="77777777" w:rsidR="002F44CB" w:rsidRDefault="002F44CB">
      <w:pPr>
        <w:pStyle w:val="TOC3"/>
        <w:rPr>
          <w:rFonts w:asciiTheme="minorHAnsi" w:eastAsiaTheme="minorEastAsia" w:hAnsiTheme="minorHAnsi" w:cstheme="minorBidi"/>
          <w:szCs w:val="22"/>
          <w:lang w:eastAsia="zh-CN"/>
        </w:rPr>
      </w:pPr>
      <w:hyperlink w:anchor="_Toc399489846" w:history="1">
        <w:r w:rsidRPr="00ED25D5">
          <w:rPr>
            <w:rStyle w:val="Hyperlink"/>
          </w:rPr>
          <w:t>Construction:WindowEquivalentLayer</w:t>
        </w:r>
        <w:r>
          <w:rPr>
            <w:webHidden/>
          </w:rPr>
          <w:tab/>
        </w:r>
        <w:r>
          <w:rPr>
            <w:webHidden/>
          </w:rPr>
          <w:fldChar w:fldCharType="begin"/>
        </w:r>
        <w:r>
          <w:rPr>
            <w:webHidden/>
          </w:rPr>
          <w:instrText xml:space="preserve"> PAGEREF _Toc399489846 \h </w:instrText>
        </w:r>
        <w:r>
          <w:rPr>
            <w:webHidden/>
          </w:rPr>
        </w:r>
        <w:r>
          <w:rPr>
            <w:webHidden/>
          </w:rPr>
          <w:fldChar w:fldCharType="separate"/>
        </w:r>
        <w:r w:rsidR="00F157E6">
          <w:rPr>
            <w:webHidden/>
          </w:rPr>
          <w:t>168</w:t>
        </w:r>
        <w:r>
          <w:rPr>
            <w:webHidden/>
          </w:rPr>
          <w:fldChar w:fldCharType="end"/>
        </w:r>
      </w:hyperlink>
    </w:p>
    <w:p w14:paraId="25E1FC89" w14:textId="77777777" w:rsidR="002F44CB" w:rsidRDefault="002F44CB">
      <w:pPr>
        <w:pStyle w:val="TOC3"/>
        <w:rPr>
          <w:rFonts w:asciiTheme="minorHAnsi" w:eastAsiaTheme="minorEastAsia" w:hAnsiTheme="minorHAnsi" w:cstheme="minorBidi"/>
          <w:szCs w:val="22"/>
          <w:lang w:eastAsia="zh-CN"/>
        </w:rPr>
      </w:pPr>
      <w:hyperlink w:anchor="_Toc399489847" w:history="1">
        <w:r w:rsidRPr="00ED25D5">
          <w:rPr>
            <w:rStyle w:val="Hyperlink"/>
          </w:rPr>
          <w:t>Construction:WindowDataFile</w:t>
        </w:r>
        <w:r>
          <w:rPr>
            <w:webHidden/>
          </w:rPr>
          <w:tab/>
        </w:r>
        <w:r>
          <w:rPr>
            <w:webHidden/>
          </w:rPr>
          <w:fldChar w:fldCharType="begin"/>
        </w:r>
        <w:r>
          <w:rPr>
            <w:webHidden/>
          </w:rPr>
          <w:instrText xml:space="preserve"> PAGEREF _Toc399489847 \h </w:instrText>
        </w:r>
        <w:r>
          <w:rPr>
            <w:webHidden/>
          </w:rPr>
        </w:r>
        <w:r>
          <w:rPr>
            <w:webHidden/>
          </w:rPr>
          <w:fldChar w:fldCharType="separate"/>
        </w:r>
        <w:r w:rsidR="00F157E6">
          <w:rPr>
            <w:webHidden/>
          </w:rPr>
          <w:t>169</w:t>
        </w:r>
        <w:r>
          <w:rPr>
            <w:webHidden/>
          </w:rPr>
          <w:fldChar w:fldCharType="end"/>
        </w:r>
      </w:hyperlink>
    </w:p>
    <w:p w14:paraId="69A1CC1D" w14:textId="77777777" w:rsidR="002F44CB" w:rsidRDefault="002F44CB">
      <w:pPr>
        <w:pStyle w:val="TOC3"/>
        <w:rPr>
          <w:rFonts w:asciiTheme="minorHAnsi" w:eastAsiaTheme="minorEastAsia" w:hAnsiTheme="minorHAnsi" w:cstheme="minorBidi"/>
          <w:szCs w:val="22"/>
          <w:lang w:eastAsia="zh-CN"/>
        </w:rPr>
      </w:pPr>
      <w:hyperlink w:anchor="_Toc399489848" w:history="1">
        <w:r w:rsidRPr="00ED25D5">
          <w:rPr>
            <w:rStyle w:val="Hyperlink"/>
          </w:rPr>
          <w:t>Construction Element Outputs</w:t>
        </w:r>
        <w:r>
          <w:rPr>
            <w:webHidden/>
          </w:rPr>
          <w:tab/>
        </w:r>
        <w:r>
          <w:rPr>
            <w:webHidden/>
          </w:rPr>
          <w:fldChar w:fldCharType="begin"/>
        </w:r>
        <w:r>
          <w:rPr>
            <w:webHidden/>
          </w:rPr>
          <w:instrText xml:space="preserve"> PAGEREF _Toc399489848 \h </w:instrText>
        </w:r>
        <w:r>
          <w:rPr>
            <w:webHidden/>
          </w:rPr>
        </w:r>
        <w:r>
          <w:rPr>
            <w:webHidden/>
          </w:rPr>
          <w:fldChar w:fldCharType="separate"/>
        </w:r>
        <w:r w:rsidR="00F157E6">
          <w:rPr>
            <w:webHidden/>
          </w:rPr>
          <w:t>170</w:t>
        </w:r>
        <w:r>
          <w:rPr>
            <w:webHidden/>
          </w:rPr>
          <w:fldChar w:fldCharType="end"/>
        </w:r>
      </w:hyperlink>
    </w:p>
    <w:p w14:paraId="7F206526" w14:textId="77777777" w:rsidR="002F44CB" w:rsidRDefault="002F44CB">
      <w:pPr>
        <w:pStyle w:val="TOC2"/>
        <w:rPr>
          <w:rFonts w:asciiTheme="minorHAnsi" w:eastAsiaTheme="minorEastAsia" w:hAnsiTheme="minorHAnsi" w:cstheme="minorBidi"/>
          <w:noProof/>
          <w:szCs w:val="22"/>
          <w:lang w:eastAsia="zh-CN"/>
        </w:rPr>
      </w:pPr>
      <w:hyperlink w:anchor="_Toc399489849" w:history="1">
        <w:r w:rsidRPr="00ED25D5">
          <w:rPr>
            <w:rStyle w:val="Hyperlink"/>
            <w:noProof/>
          </w:rPr>
          <w:t>Group – Thermal Zone Description/Geometry</w:t>
        </w:r>
        <w:r>
          <w:rPr>
            <w:noProof/>
            <w:webHidden/>
          </w:rPr>
          <w:tab/>
        </w:r>
        <w:r>
          <w:rPr>
            <w:noProof/>
            <w:webHidden/>
          </w:rPr>
          <w:fldChar w:fldCharType="begin"/>
        </w:r>
        <w:r>
          <w:rPr>
            <w:noProof/>
            <w:webHidden/>
          </w:rPr>
          <w:instrText xml:space="preserve"> PAGEREF _Toc399489849 \h </w:instrText>
        </w:r>
        <w:r>
          <w:rPr>
            <w:noProof/>
            <w:webHidden/>
          </w:rPr>
        </w:r>
        <w:r>
          <w:rPr>
            <w:noProof/>
            <w:webHidden/>
          </w:rPr>
          <w:fldChar w:fldCharType="separate"/>
        </w:r>
        <w:r w:rsidR="00F157E6">
          <w:rPr>
            <w:noProof/>
            <w:webHidden/>
          </w:rPr>
          <w:t>171</w:t>
        </w:r>
        <w:r>
          <w:rPr>
            <w:noProof/>
            <w:webHidden/>
          </w:rPr>
          <w:fldChar w:fldCharType="end"/>
        </w:r>
      </w:hyperlink>
    </w:p>
    <w:p w14:paraId="18D5633C" w14:textId="77777777" w:rsidR="002F44CB" w:rsidRDefault="002F44CB">
      <w:pPr>
        <w:pStyle w:val="TOC3"/>
        <w:rPr>
          <w:rFonts w:asciiTheme="minorHAnsi" w:eastAsiaTheme="minorEastAsia" w:hAnsiTheme="minorHAnsi" w:cstheme="minorBidi"/>
          <w:szCs w:val="22"/>
          <w:lang w:eastAsia="zh-CN"/>
        </w:rPr>
      </w:pPr>
      <w:hyperlink w:anchor="_Toc399489850" w:history="1">
        <w:r w:rsidRPr="00ED25D5">
          <w:rPr>
            <w:rStyle w:val="Hyperlink"/>
          </w:rPr>
          <w:t>Zone</w:t>
        </w:r>
        <w:r>
          <w:rPr>
            <w:webHidden/>
          </w:rPr>
          <w:tab/>
        </w:r>
        <w:r>
          <w:rPr>
            <w:webHidden/>
          </w:rPr>
          <w:fldChar w:fldCharType="begin"/>
        </w:r>
        <w:r>
          <w:rPr>
            <w:webHidden/>
          </w:rPr>
          <w:instrText xml:space="preserve"> PAGEREF _Toc399489850 \h </w:instrText>
        </w:r>
        <w:r>
          <w:rPr>
            <w:webHidden/>
          </w:rPr>
        </w:r>
        <w:r>
          <w:rPr>
            <w:webHidden/>
          </w:rPr>
          <w:fldChar w:fldCharType="separate"/>
        </w:r>
        <w:r w:rsidR="00F157E6">
          <w:rPr>
            <w:webHidden/>
          </w:rPr>
          <w:t>171</w:t>
        </w:r>
        <w:r>
          <w:rPr>
            <w:webHidden/>
          </w:rPr>
          <w:fldChar w:fldCharType="end"/>
        </w:r>
      </w:hyperlink>
    </w:p>
    <w:p w14:paraId="4D4CB529" w14:textId="77777777" w:rsidR="002F44CB" w:rsidRDefault="002F44CB">
      <w:pPr>
        <w:pStyle w:val="TOC3"/>
        <w:rPr>
          <w:rFonts w:asciiTheme="minorHAnsi" w:eastAsiaTheme="minorEastAsia" w:hAnsiTheme="minorHAnsi" w:cstheme="minorBidi"/>
          <w:szCs w:val="22"/>
          <w:lang w:eastAsia="zh-CN"/>
        </w:rPr>
      </w:pPr>
      <w:hyperlink w:anchor="_Toc399489851" w:history="1">
        <w:r w:rsidRPr="00ED25D5">
          <w:rPr>
            <w:rStyle w:val="Hyperlink"/>
          </w:rPr>
          <w:t>Zone Outputs</w:t>
        </w:r>
        <w:r>
          <w:rPr>
            <w:webHidden/>
          </w:rPr>
          <w:tab/>
        </w:r>
        <w:r>
          <w:rPr>
            <w:webHidden/>
          </w:rPr>
          <w:fldChar w:fldCharType="begin"/>
        </w:r>
        <w:r>
          <w:rPr>
            <w:webHidden/>
          </w:rPr>
          <w:instrText xml:space="preserve"> PAGEREF _Toc399489851 \h </w:instrText>
        </w:r>
        <w:r>
          <w:rPr>
            <w:webHidden/>
          </w:rPr>
        </w:r>
        <w:r>
          <w:rPr>
            <w:webHidden/>
          </w:rPr>
          <w:fldChar w:fldCharType="separate"/>
        </w:r>
        <w:r w:rsidR="00F157E6">
          <w:rPr>
            <w:webHidden/>
          </w:rPr>
          <w:t>173</w:t>
        </w:r>
        <w:r>
          <w:rPr>
            <w:webHidden/>
          </w:rPr>
          <w:fldChar w:fldCharType="end"/>
        </w:r>
      </w:hyperlink>
    </w:p>
    <w:p w14:paraId="12CEC0DC" w14:textId="77777777" w:rsidR="002F44CB" w:rsidRDefault="002F44CB">
      <w:pPr>
        <w:pStyle w:val="TOC3"/>
        <w:rPr>
          <w:rFonts w:asciiTheme="minorHAnsi" w:eastAsiaTheme="minorEastAsia" w:hAnsiTheme="minorHAnsi" w:cstheme="minorBidi"/>
          <w:szCs w:val="22"/>
          <w:lang w:eastAsia="zh-CN"/>
        </w:rPr>
      </w:pPr>
      <w:hyperlink w:anchor="_Toc399489852" w:history="1">
        <w:r w:rsidRPr="00ED25D5">
          <w:rPr>
            <w:rStyle w:val="Hyperlink"/>
          </w:rPr>
          <w:t>Zone Thermal Output(s)</w:t>
        </w:r>
        <w:r>
          <w:rPr>
            <w:webHidden/>
          </w:rPr>
          <w:tab/>
        </w:r>
        <w:r>
          <w:rPr>
            <w:webHidden/>
          </w:rPr>
          <w:fldChar w:fldCharType="begin"/>
        </w:r>
        <w:r>
          <w:rPr>
            <w:webHidden/>
          </w:rPr>
          <w:instrText xml:space="preserve"> PAGEREF _Toc399489852 \h </w:instrText>
        </w:r>
        <w:r>
          <w:rPr>
            <w:webHidden/>
          </w:rPr>
        </w:r>
        <w:r>
          <w:rPr>
            <w:webHidden/>
          </w:rPr>
          <w:fldChar w:fldCharType="separate"/>
        </w:r>
        <w:r w:rsidR="00F157E6">
          <w:rPr>
            <w:webHidden/>
          </w:rPr>
          <w:t>174</w:t>
        </w:r>
        <w:r>
          <w:rPr>
            <w:webHidden/>
          </w:rPr>
          <w:fldChar w:fldCharType="end"/>
        </w:r>
      </w:hyperlink>
    </w:p>
    <w:p w14:paraId="20C97F08" w14:textId="77777777" w:rsidR="002F44CB" w:rsidRDefault="002F44CB">
      <w:pPr>
        <w:pStyle w:val="TOC3"/>
        <w:rPr>
          <w:rFonts w:asciiTheme="minorHAnsi" w:eastAsiaTheme="minorEastAsia" w:hAnsiTheme="minorHAnsi" w:cstheme="minorBidi"/>
          <w:szCs w:val="22"/>
          <w:lang w:eastAsia="zh-CN"/>
        </w:rPr>
      </w:pPr>
      <w:hyperlink w:anchor="_Toc399489853" w:history="1">
        <w:r w:rsidRPr="00ED25D5">
          <w:rPr>
            <w:rStyle w:val="Hyperlink"/>
          </w:rPr>
          <w:t>ZoneList</w:t>
        </w:r>
        <w:r>
          <w:rPr>
            <w:webHidden/>
          </w:rPr>
          <w:tab/>
        </w:r>
        <w:r>
          <w:rPr>
            <w:webHidden/>
          </w:rPr>
          <w:fldChar w:fldCharType="begin"/>
        </w:r>
        <w:r>
          <w:rPr>
            <w:webHidden/>
          </w:rPr>
          <w:instrText xml:space="preserve"> PAGEREF _Toc399489853 \h </w:instrText>
        </w:r>
        <w:r>
          <w:rPr>
            <w:webHidden/>
          </w:rPr>
        </w:r>
        <w:r>
          <w:rPr>
            <w:webHidden/>
          </w:rPr>
          <w:fldChar w:fldCharType="separate"/>
        </w:r>
        <w:r w:rsidR="00F157E6">
          <w:rPr>
            <w:webHidden/>
          </w:rPr>
          <w:t>177</w:t>
        </w:r>
        <w:r>
          <w:rPr>
            <w:webHidden/>
          </w:rPr>
          <w:fldChar w:fldCharType="end"/>
        </w:r>
      </w:hyperlink>
    </w:p>
    <w:p w14:paraId="6D1B17D7" w14:textId="77777777" w:rsidR="002F44CB" w:rsidRDefault="002F44CB">
      <w:pPr>
        <w:pStyle w:val="TOC3"/>
        <w:rPr>
          <w:rFonts w:asciiTheme="minorHAnsi" w:eastAsiaTheme="minorEastAsia" w:hAnsiTheme="minorHAnsi" w:cstheme="minorBidi"/>
          <w:szCs w:val="22"/>
          <w:lang w:eastAsia="zh-CN"/>
        </w:rPr>
      </w:pPr>
      <w:hyperlink w:anchor="_Toc399489854" w:history="1">
        <w:r w:rsidRPr="00ED25D5">
          <w:rPr>
            <w:rStyle w:val="Hyperlink"/>
          </w:rPr>
          <w:t>ZoneList Outputs</w:t>
        </w:r>
        <w:r>
          <w:rPr>
            <w:webHidden/>
          </w:rPr>
          <w:tab/>
        </w:r>
        <w:r>
          <w:rPr>
            <w:webHidden/>
          </w:rPr>
          <w:fldChar w:fldCharType="begin"/>
        </w:r>
        <w:r>
          <w:rPr>
            <w:webHidden/>
          </w:rPr>
          <w:instrText xml:space="preserve"> PAGEREF _Toc399489854 \h </w:instrText>
        </w:r>
        <w:r>
          <w:rPr>
            <w:webHidden/>
          </w:rPr>
        </w:r>
        <w:r>
          <w:rPr>
            <w:webHidden/>
          </w:rPr>
          <w:fldChar w:fldCharType="separate"/>
        </w:r>
        <w:r w:rsidR="00F157E6">
          <w:rPr>
            <w:webHidden/>
          </w:rPr>
          <w:t>178</w:t>
        </w:r>
        <w:r>
          <w:rPr>
            <w:webHidden/>
          </w:rPr>
          <w:fldChar w:fldCharType="end"/>
        </w:r>
      </w:hyperlink>
    </w:p>
    <w:p w14:paraId="436E8D50" w14:textId="77777777" w:rsidR="002F44CB" w:rsidRDefault="002F44CB">
      <w:pPr>
        <w:pStyle w:val="TOC3"/>
        <w:rPr>
          <w:rFonts w:asciiTheme="minorHAnsi" w:eastAsiaTheme="minorEastAsia" w:hAnsiTheme="minorHAnsi" w:cstheme="minorBidi"/>
          <w:szCs w:val="22"/>
          <w:lang w:eastAsia="zh-CN"/>
        </w:rPr>
      </w:pPr>
      <w:hyperlink w:anchor="_Toc399489855" w:history="1">
        <w:r w:rsidRPr="00ED25D5">
          <w:rPr>
            <w:rStyle w:val="Hyperlink"/>
          </w:rPr>
          <w:t>ZoneGroup</w:t>
        </w:r>
        <w:r>
          <w:rPr>
            <w:webHidden/>
          </w:rPr>
          <w:tab/>
        </w:r>
        <w:r>
          <w:rPr>
            <w:webHidden/>
          </w:rPr>
          <w:fldChar w:fldCharType="begin"/>
        </w:r>
        <w:r>
          <w:rPr>
            <w:webHidden/>
          </w:rPr>
          <w:instrText xml:space="preserve"> PAGEREF _Toc399489855 \h </w:instrText>
        </w:r>
        <w:r>
          <w:rPr>
            <w:webHidden/>
          </w:rPr>
        </w:r>
        <w:r>
          <w:rPr>
            <w:webHidden/>
          </w:rPr>
          <w:fldChar w:fldCharType="separate"/>
        </w:r>
        <w:r w:rsidR="00F157E6">
          <w:rPr>
            <w:webHidden/>
          </w:rPr>
          <w:t>178</w:t>
        </w:r>
        <w:r>
          <w:rPr>
            <w:webHidden/>
          </w:rPr>
          <w:fldChar w:fldCharType="end"/>
        </w:r>
      </w:hyperlink>
    </w:p>
    <w:p w14:paraId="033019CC" w14:textId="77777777" w:rsidR="002F44CB" w:rsidRDefault="002F44CB">
      <w:pPr>
        <w:pStyle w:val="TOC3"/>
        <w:rPr>
          <w:rFonts w:asciiTheme="minorHAnsi" w:eastAsiaTheme="minorEastAsia" w:hAnsiTheme="minorHAnsi" w:cstheme="minorBidi"/>
          <w:szCs w:val="22"/>
          <w:lang w:eastAsia="zh-CN"/>
        </w:rPr>
      </w:pPr>
      <w:hyperlink w:anchor="_Toc399489856" w:history="1">
        <w:r w:rsidRPr="00ED25D5">
          <w:rPr>
            <w:rStyle w:val="Hyperlink"/>
          </w:rPr>
          <w:t>ZoneGroup Outputs</w:t>
        </w:r>
        <w:r>
          <w:rPr>
            <w:webHidden/>
          </w:rPr>
          <w:tab/>
        </w:r>
        <w:r>
          <w:rPr>
            <w:webHidden/>
          </w:rPr>
          <w:fldChar w:fldCharType="begin"/>
        </w:r>
        <w:r>
          <w:rPr>
            <w:webHidden/>
          </w:rPr>
          <w:instrText xml:space="preserve"> PAGEREF _Toc399489856 \h </w:instrText>
        </w:r>
        <w:r>
          <w:rPr>
            <w:webHidden/>
          </w:rPr>
        </w:r>
        <w:r>
          <w:rPr>
            <w:webHidden/>
          </w:rPr>
          <w:fldChar w:fldCharType="separate"/>
        </w:r>
        <w:r w:rsidR="00F157E6">
          <w:rPr>
            <w:webHidden/>
          </w:rPr>
          <w:t>179</w:t>
        </w:r>
        <w:r>
          <w:rPr>
            <w:webHidden/>
          </w:rPr>
          <w:fldChar w:fldCharType="end"/>
        </w:r>
      </w:hyperlink>
    </w:p>
    <w:p w14:paraId="675A5184" w14:textId="77777777" w:rsidR="002F44CB" w:rsidRDefault="002F44CB">
      <w:pPr>
        <w:pStyle w:val="TOC3"/>
        <w:rPr>
          <w:rFonts w:asciiTheme="minorHAnsi" w:eastAsiaTheme="minorEastAsia" w:hAnsiTheme="minorHAnsi" w:cstheme="minorBidi"/>
          <w:szCs w:val="22"/>
          <w:lang w:eastAsia="zh-CN"/>
        </w:rPr>
      </w:pPr>
      <w:hyperlink w:anchor="_Toc399489857" w:history="1">
        <w:r w:rsidRPr="00ED25D5">
          <w:rPr>
            <w:rStyle w:val="Hyperlink"/>
          </w:rPr>
          <w:t>Surface(s)</w:t>
        </w:r>
        <w:r>
          <w:rPr>
            <w:webHidden/>
          </w:rPr>
          <w:tab/>
        </w:r>
        <w:r>
          <w:rPr>
            <w:webHidden/>
          </w:rPr>
          <w:fldChar w:fldCharType="begin"/>
        </w:r>
        <w:r>
          <w:rPr>
            <w:webHidden/>
          </w:rPr>
          <w:instrText xml:space="preserve"> PAGEREF _Toc399489857 \h </w:instrText>
        </w:r>
        <w:r>
          <w:rPr>
            <w:webHidden/>
          </w:rPr>
        </w:r>
        <w:r>
          <w:rPr>
            <w:webHidden/>
          </w:rPr>
          <w:fldChar w:fldCharType="separate"/>
        </w:r>
        <w:r w:rsidR="00F157E6">
          <w:rPr>
            <w:webHidden/>
          </w:rPr>
          <w:t>179</w:t>
        </w:r>
        <w:r>
          <w:rPr>
            <w:webHidden/>
          </w:rPr>
          <w:fldChar w:fldCharType="end"/>
        </w:r>
      </w:hyperlink>
    </w:p>
    <w:p w14:paraId="0EF62DD1" w14:textId="77777777" w:rsidR="002F44CB" w:rsidRDefault="002F44CB">
      <w:pPr>
        <w:pStyle w:val="TOC3"/>
        <w:rPr>
          <w:rFonts w:asciiTheme="minorHAnsi" w:eastAsiaTheme="minorEastAsia" w:hAnsiTheme="minorHAnsi" w:cstheme="minorBidi"/>
          <w:szCs w:val="22"/>
          <w:lang w:eastAsia="zh-CN"/>
        </w:rPr>
      </w:pPr>
      <w:hyperlink w:anchor="_Toc399489858" w:history="1">
        <w:r w:rsidRPr="00ED25D5">
          <w:rPr>
            <w:rStyle w:val="Hyperlink"/>
          </w:rPr>
          <w:t>Interzone Surfaces</w:t>
        </w:r>
        <w:r>
          <w:rPr>
            <w:webHidden/>
          </w:rPr>
          <w:tab/>
        </w:r>
        <w:r>
          <w:rPr>
            <w:webHidden/>
          </w:rPr>
          <w:fldChar w:fldCharType="begin"/>
        </w:r>
        <w:r>
          <w:rPr>
            <w:webHidden/>
          </w:rPr>
          <w:instrText xml:space="preserve"> PAGEREF _Toc399489858 \h </w:instrText>
        </w:r>
        <w:r>
          <w:rPr>
            <w:webHidden/>
          </w:rPr>
        </w:r>
        <w:r>
          <w:rPr>
            <w:webHidden/>
          </w:rPr>
          <w:fldChar w:fldCharType="separate"/>
        </w:r>
        <w:r w:rsidR="00F157E6">
          <w:rPr>
            <w:webHidden/>
          </w:rPr>
          <w:t>180</w:t>
        </w:r>
        <w:r>
          <w:rPr>
            <w:webHidden/>
          </w:rPr>
          <w:fldChar w:fldCharType="end"/>
        </w:r>
      </w:hyperlink>
    </w:p>
    <w:p w14:paraId="154874E2" w14:textId="77777777" w:rsidR="002F44CB" w:rsidRDefault="002F44CB">
      <w:pPr>
        <w:pStyle w:val="TOC3"/>
        <w:rPr>
          <w:rFonts w:asciiTheme="minorHAnsi" w:eastAsiaTheme="minorEastAsia" w:hAnsiTheme="minorHAnsi" w:cstheme="minorBidi"/>
          <w:szCs w:val="22"/>
          <w:lang w:eastAsia="zh-CN"/>
        </w:rPr>
      </w:pPr>
      <w:hyperlink w:anchor="_Toc399489859" w:history="1">
        <w:r w:rsidRPr="00ED25D5">
          <w:rPr>
            <w:rStyle w:val="Hyperlink"/>
          </w:rPr>
          <w:t>Surface View Factors</w:t>
        </w:r>
        <w:r>
          <w:rPr>
            <w:webHidden/>
          </w:rPr>
          <w:tab/>
        </w:r>
        <w:r>
          <w:rPr>
            <w:webHidden/>
          </w:rPr>
          <w:fldChar w:fldCharType="begin"/>
        </w:r>
        <w:r>
          <w:rPr>
            <w:webHidden/>
          </w:rPr>
          <w:instrText xml:space="preserve"> PAGEREF _Toc399489859 \h </w:instrText>
        </w:r>
        <w:r>
          <w:rPr>
            <w:webHidden/>
          </w:rPr>
        </w:r>
        <w:r>
          <w:rPr>
            <w:webHidden/>
          </w:rPr>
          <w:fldChar w:fldCharType="separate"/>
        </w:r>
        <w:r w:rsidR="00F157E6">
          <w:rPr>
            <w:webHidden/>
          </w:rPr>
          <w:t>181</w:t>
        </w:r>
        <w:r>
          <w:rPr>
            <w:webHidden/>
          </w:rPr>
          <w:fldChar w:fldCharType="end"/>
        </w:r>
      </w:hyperlink>
    </w:p>
    <w:p w14:paraId="17B8C04B" w14:textId="77777777" w:rsidR="002F44CB" w:rsidRDefault="002F44CB">
      <w:pPr>
        <w:pStyle w:val="TOC3"/>
        <w:rPr>
          <w:rFonts w:asciiTheme="minorHAnsi" w:eastAsiaTheme="minorEastAsia" w:hAnsiTheme="minorHAnsi" w:cstheme="minorBidi"/>
          <w:szCs w:val="22"/>
          <w:lang w:eastAsia="zh-CN"/>
        </w:rPr>
      </w:pPr>
      <w:hyperlink w:anchor="_Toc399489860" w:history="1">
        <w:r w:rsidRPr="00ED25D5">
          <w:rPr>
            <w:rStyle w:val="Hyperlink"/>
          </w:rPr>
          <w:t>GlobalGeometryRules</w:t>
        </w:r>
        <w:r>
          <w:rPr>
            <w:webHidden/>
          </w:rPr>
          <w:tab/>
        </w:r>
        <w:r>
          <w:rPr>
            <w:webHidden/>
          </w:rPr>
          <w:fldChar w:fldCharType="begin"/>
        </w:r>
        <w:r>
          <w:rPr>
            <w:webHidden/>
          </w:rPr>
          <w:instrText xml:space="preserve"> PAGEREF _Toc399489860 \h </w:instrText>
        </w:r>
        <w:r>
          <w:rPr>
            <w:webHidden/>
          </w:rPr>
        </w:r>
        <w:r>
          <w:rPr>
            <w:webHidden/>
          </w:rPr>
          <w:fldChar w:fldCharType="separate"/>
        </w:r>
        <w:r w:rsidR="00F157E6">
          <w:rPr>
            <w:webHidden/>
          </w:rPr>
          <w:t>181</w:t>
        </w:r>
        <w:r>
          <w:rPr>
            <w:webHidden/>
          </w:rPr>
          <w:fldChar w:fldCharType="end"/>
        </w:r>
      </w:hyperlink>
    </w:p>
    <w:p w14:paraId="25B5CDF2" w14:textId="77777777" w:rsidR="002F44CB" w:rsidRDefault="002F44CB">
      <w:pPr>
        <w:pStyle w:val="TOC3"/>
        <w:rPr>
          <w:rFonts w:asciiTheme="minorHAnsi" w:eastAsiaTheme="minorEastAsia" w:hAnsiTheme="minorHAnsi" w:cstheme="minorBidi"/>
          <w:szCs w:val="22"/>
          <w:lang w:eastAsia="zh-CN"/>
        </w:rPr>
      </w:pPr>
      <w:hyperlink w:anchor="_Toc399489861" w:history="1">
        <w:r w:rsidRPr="00ED25D5">
          <w:rPr>
            <w:rStyle w:val="Hyperlink"/>
          </w:rPr>
          <w:t>Surfaces</w:t>
        </w:r>
        <w:r>
          <w:rPr>
            <w:webHidden/>
          </w:rPr>
          <w:tab/>
        </w:r>
        <w:r>
          <w:rPr>
            <w:webHidden/>
          </w:rPr>
          <w:fldChar w:fldCharType="begin"/>
        </w:r>
        <w:r>
          <w:rPr>
            <w:webHidden/>
          </w:rPr>
          <w:instrText xml:space="preserve"> PAGEREF _Toc399489861 \h </w:instrText>
        </w:r>
        <w:r>
          <w:rPr>
            <w:webHidden/>
          </w:rPr>
        </w:r>
        <w:r>
          <w:rPr>
            <w:webHidden/>
          </w:rPr>
          <w:fldChar w:fldCharType="separate"/>
        </w:r>
        <w:r w:rsidR="00F157E6">
          <w:rPr>
            <w:webHidden/>
          </w:rPr>
          <w:t>183</w:t>
        </w:r>
        <w:r>
          <w:rPr>
            <w:webHidden/>
          </w:rPr>
          <w:fldChar w:fldCharType="end"/>
        </w:r>
      </w:hyperlink>
    </w:p>
    <w:p w14:paraId="4AAA8871" w14:textId="77777777" w:rsidR="002F44CB" w:rsidRDefault="002F44CB">
      <w:pPr>
        <w:pStyle w:val="TOC3"/>
        <w:rPr>
          <w:rFonts w:asciiTheme="minorHAnsi" w:eastAsiaTheme="minorEastAsia" w:hAnsiTheme="minorHAnsi" w:cstheme="minorBidi"/>
          <w:szCs w:val="22"/>
          <w:lang w:eastAsia="zh-CN"/>
        </w:rPr>
      </w:pPr>
      <w:hyperlink w:anchor="_Toc399489862" w:history="1">
        <w:r w:rsidRPr="00ED25D5">
          <w:rPr>
            <w:rStyle w:val="Hyperlink"/>
          </w:rPr>
          <w:t>Walls</w:t>
        </w:r>
        <w:r>
          <w:rPr>
            <w:webHidden/>
          </w:rPr>
          <w:tab/>
        </w:r>
        <w:r>
          <w:rPr>
            <w:webHidden/>
          </w:rPr>
          <w:fldChar w:fldCharType="begin"/>
        </w:r>
        <w:r>
          <w:rPr>
            <w:webHidden/>
          </w:rPr>
          <w:instrText xml:space="preserve"> PAGEREF _Toc399489862 \h </w:instrText>
        </w:r>
        <w:r>
          <w:rPr>
            <w:webHidden/>
          </w:rPr>
        </w:r>
        <w:r>
          <w:rPr>
            <w:webHidden/>
          </w:rPr>
          <w:fldChar w:fldCharType="separate"/>
        </w:r>
        <w:r w:rsidR="00F157E6">
          <w:rPr>
            <w:webHidden/>
          </w:rPr>
          <w:t>183</w:t>
        </w:r>
        <w:r>
          <w:rPr>
            <w:webHidden/>
          </w:rPr>
          <w:fldChar w:fldCharType="end"/>
        </w:r>
      </w:hyperlink>
    </w:p>
    <w:p w14:paraId="0B41347D" w14:textId="77777777" w:rsidR="002F44CB" w:rsidRDefault="002F44CB">
      <w:pPr>
        <w:pStyle w:val="TOC3"/>
        <w:rPr>
          <w:rFonts w:asciiTheme="minorHAnsi" w:eastAsiaTheme="minorEastAsia" w:hAnsiTheme="minorHAnsi" w:cstheme="minorBidi"/>
          <w:szCs w:val="22"/>
          <w:lang w:eastAsia="zh-CN"/>
        </w:rPr>
      </w:pPr>
      <w:hyperlink w:anchor="_Toc399489863" w:history="1">
        <w:r w:rsidRPr="00ED25D5">
          <w:rPr>
            <w:rStyle w:val="Hyperlink"/>
          </w:rPr>
          <w:t>Wall:Exterior</w:t>
        </w:r>
        <w:r>
          <w:rPr>
            <w:webHidden/>
          </w:rPr>
          <w:tab/>
        </w:r>
        <w:r>
          <w:rPr>
            <w:webHidden/>
          </w:rPr>
          <w:fldChar w:fldCharType="begin"/>
        </w:r>
        <w:r>
          <w:rPr>
            <w:webHidden/>
          </w:rPr>
          <w:instrText xml:space="preserve"> PAGEREF _Toc399489863 \h </w:instrText>
        </w:r>
        <w:r>
          <w:rPr>
            <w:webHidden/>
          </w:rPr>
        </w:r>
        <w:r>
          <w:rPr>
            <w:webHidden/>
          </w:rPr>
          <w:fldChar w:fldCharType="separate"/>
        </w:r>
        <w:r w:rsidR="00F157E6">
          <w:rPr>
            <w:webHidden/>
          </w:rPr>
          <w:t>183</w:t>
        </w:r>
        <w:r>
          <w:rPr>
            <w:webHidden/>
          </w:rPr>
          <w:fldChar w:fldCharType="end"/>
        </w:r>
      </w:hyperlink>
    </w:p>
    <w:p w14:paraId="5F87664A" w14:textId="77777777" w:rsidR="002F44CB" w:rsidRDefault="002F44CB">
      <w:pPr>
        <w:pStyle w:val="TOC3"/>
        <w:rPr>
          <w:rFonts w:asciiTheme="minorHAnsi" w:eastAsiaTheme="minorEastAsia" w:hAnsiTheme="minorHAnsi" w:cstheme="minorBidi"/>
          <w:szCs w:val="22"/>
          <w:lang w:eastAsia="zh-CN"/>
        </w:rPr>
      </w:pPr>
      <w:hyperlink w:anchor="_Toc399489864" w:history="1">
        <w:r w:rsidRPr="00ED25D5">
          <w:rPr>
            <w:rStyle w:val="Hyperlink"/>
          </w:rPr>
          <w:t>Wall:Adiabatic</w:t>
        </w:r>
        <w:r>
          <w:rPr>
            <w:webHidden/>
          </w:rPr>
          <w:tab/>
        </w:r>
        <w:r>
          <w:rPr>
            <w:webHidden/>
          </w:rPr>
          <w:fldChar w:fldCharType="begin"/>
        </w:r>
        <w:r>
          <w:rPr>
            <w:webHidden/>
          </w:rPr>
          <w:instrText xml:space="preserve"> PAGEREF _Toc399489864 \h </w:instrText>
        </w:r>
        <w:r>
          <w:rPr>
            <w:webHidden/>
          </w:rPr>
        </w:r>
        <w:r>
          <w:rPr>
            <w:webHidden/>
          </w:rPr>
          <w:fldChar w:fldCharType="separate"/>
        </w:r>
        <w:r w:rsidR="00F157E6">
          <w:rPr>
            <w:webHidden/>
          </w:rPr>
          <w:t>184</w:t>
        </w:r>
        <w:r>
          <w:rPr>
            <w:webHidden/>
          </w:rPr>
          <w:fldChar w:fldCharType="end"/>
        </w:r>
      </w:hyperlink>
    </w:p>
    <w:p w14:paraId="686C1EA4" w14:textId="77777777" w:rsidR="002F44CB" w:rsidRDefault="002F44CB">
      <w:pPr>
        <w:pStyle w:val="TOC3"/>
        <w:rPr>
          <w:rFonts w:asciiTheme="minorHAnsi" w:eastAsiaTheme="minorEastAsia" w:hAnsiTheme="minorHAnsi" w:cstheme="minorBidi"/>
          <w:szCs w:val="22"/>
          <w:lang w:eastAsia="zh-CN"/>
        </w:rPr>
      </w:pPr>
      <w:hyperlink w:anchor="_Toc399489865" w:history="1">
        <w:r w:rsidRPr="00ED25D5">
          <w:rPr>
            <w:rStyle w:val="Hyperlink"/>
          </w:rPr>
          <w:t>Wall:Underground</w:t>
        </w:r>
        <w:r>
          <w:rPr>
            <w:webHidden/>
          </w:rPr>
          <w:tab/>
        </w:r>
        <w:r>
          <w:rPr>
            <w:webHidden/>
          </w:rPr>
          <w:fldChar w:fldCharType="begin"/>
        </w:r>
        <w:r>
          <w:rPr>
            <w:webHidden/>
          </w:rPr>
          <w:instrText xml:space="preserve"> PAGEREF _Toc399489865 \h </w:instrText>
        </w:r>
        <w:r>
          <w:rPr>
            <w:webHidden/>
          </w:rPr>
        </w:r>
        <w:r>
          <w:rPr>
            <w:webHidden/>
          </w:rPr>
          <w:fldChar w:fldCharType="separate"/>
        </w:r>
        <w:r w:rsidR="00F157E6">
          <w:rPr>
            <w:webHidden/>
          </w:rPr>
          <w:t>185</w:t>
        </w:r>
        <w:r>
          <w:rPr>
            <w:webHidden/>
          </w:rPr>
          <w:fldChar w:fldCharType="end"/>
        </w:r>
      </w:hyperlink>
    </w:p>
    <w:p w14:paraId="16E059CA" w14:textId="77777777" w:rsidR="002F44CB" w:rsidRDefault="002F44CB">
      <w:pPr>
        <w:pStyle w:val="TOC3"/>
        <w:rPr>
          <w:rFonts w:asciiTheme="minorHAnsi" w:eastAsiaTheme="minorEastAsia" w:hAnsiTheme="minorHAnsi" w:cstheme="minorBidi"/>
          <w:szCs w:val="22"/>
          <w:lang w:eastAsia="zh-CN"/>
        </w:rPr>
      </w:pPr>
      <w:hyperlink w:anchor="_Toc399489866" w:history="1">
        <w:r w:rsidRPr="00ED25D5">
          <w:rPr>
            <w:rStyle w:val="Hyperlink"/>
          </w:rPr>
          <w:t>Wall:Interzone</w:t>
        </w:r>
        <w:r>
          <w:rPr>
            <w:webHidden/>
          </w:rPr>
          <w:tab/>
        </w:r>
        <w:r>
          <w:rPr>
            <w:webHidden/>
          </w:rPr>
          <w:fldChar w:fldCharType="begin"/>
        </w:r>
        <w:r>
          <w:rPr>
            <w:webHidden/>
          </w:rPr>
          <w:instrText xml:space="preserve"> PAGEREF _Toc399489866 \h </w:instrText>
        </w:r>
        <w:r>
          <w:rPr>
            <w:webHidden/>
          </w:rPr>
        </w:r>
        <w:r>
          <w:rPr>
            <w:webHidden/>
          </w:rPr>
          <w:fldChar w:fldCharType="separate"/>
        </w:r>
        <w:r w:rsidR="00F157E6">
          <w:rPr>
            <w:webHidden/>
          </w:rPr>
          <w:t>186</w:t>
        </w:r>
        <w:r>
          <w:rPr>
            <w:webHidden/>
          </w:rPr>
          <w:fldChar w:fldCharType="end"/>
        </w:r>
      </w:hyperlink>
    </w:p>
    <w:p w14:paraId="37E1568D" w14:textId="77777777" w:rsidR="002F44CB" w:rsidRDefault="002F44CB">
      <w:pPr>
        <w:pStyle w:val="TOC3"/>
        <w:rPr>
          <w:rFonts w:asciiTheme="minorHAnsi" w:eastAsiaTheme="minorEastAsia" w:hAnsiTheme="minorHAnsi" w:cstheme="minorBidi"/>
          <w:szCs w:val="22"/>
          <w:lang w:eastAsia="zh-CN"/>
        </w:rPr>
      </w:pPr>
      <w:hyperlink w:anchor="_Toc399489867" w:history="1">
        <w:r w:rsidRPr="00ED25D5">
          <w:rPr>
            <w:rStyle w:val="Hyperlink"/>
          </w:rPr>
          <w:t>Roofs/Ceilings</w:t>
        </w:r>
        <w:r>
          <w:rPr>
            <w:webHidden/>
          </w:rPr>
          <w:tab/>
        </w:r>
        <w:r>
          <w:rPr>
            <w:webHidden/>
          </w:rPr>
          <w:fldChar w:fldCharType="begin"/>
        </w:r>
        <w:r>
          <w:rPr>
            <w:webHidden/>
          </w:rPr>
          <w:instrText xml:space="preserve"> PAGEREF _Toc399489867 \h </w:instrText>
        </w:r>
        <w:r>
          <w:rPr>
            <w:webHidden/>
          </w:rPr>
        </w:r>
        <w:r>
          <w:rPr>
            <w:webHidden/>
          </w:rPr>
          <w:fldChar w:fldCharType="separate"/>
        </w:r>
        <w:r w:rsidR="00F157E6">
          <w:rPr>
            <w:webHidden/>
          </w:rPr>
          <w:t>187</w:t>
        </w:r>
        <w:r>
          <w:rPr>
            <w:webHidden/>
          </w:rPr>
          <w:fldChar w:fldCharType="end"/>
        </w:r>
      </w:hyperlink>
    </w:p>
    <w:p w14:paraId="5AC23397" w14:textId="77777777" w:rsidR="002F44CB" w:rsidRDefault="002F44CB">
      <w:pPr>
        <w:pStyle w:val="TOC3"/>
        <w:rPr>
          <w:rFonts w:asciiTheme="minorHAnsi" w:eastAsiaTheme="minorEastAsia" w:hAnsiTheme="minorHAnsi" w:cstheme="minorBidi"/>
          <w:szCs w:val="22"/>
          <w:lang w:eastAsia="zh-CN"/>
        </w:rPr>
      </w:pPr>
      <w:hyperlink w:anchor="_Toc399489868" w:history="1">
        <w:r w:rsidRPr="00ED25D5">
          <w:rPr>
            <w:rStyle w:val="Hyperlink"/>
          </w:rPr>
          <w:t>Roof</w:t>
        </w:r>
        <w:r>
          <w:rPr>
            <w:webHidden/>
          </w:rPr>
          <w:tab/>
        </w:r>
        <w:r>
          <w:rPr>
            <w:webHidden/>
          </w:rPr>
          <w:fldChar w:fldCharType="begin"/>
        </w:r>
        <w:r>
          <w:rPr>
            <w:webHidden/>
          </w:rPr>
          <w:instrText xml:space="preserve"> PAGEREF _Toc399489868 \h </w:instrText>
        </w:r>
        <w:r>
          <w:rPr>
            <w:webHidden/>
          </w:rPr>
        </w:r>
        <w:r>
          <w:rPr>
            <w:webHidden/>
          </w:rPr>
          <w:fldChar w:fldCharType="separate"/>
        </w:r>
        <w:r w:rsidR="00F157E6">
          <w:rPr>
            <w:webHidden/>
          </w:rPr>
          <w:t>187</w:t>
        </w:r>
        <w:r>
          <w:rPr>
            <w:webHidden/>
          </w:rPr>
          <w:fldChar w:fldCharType="end"/>
        </w:r>
      </w:hyperlink>
    </w:p>
    <w:p w14:paraId="674215EC" w14:textId="77777777" w:rsidR="002F44CB" w:rsidRDefault="002F44CB">
      <w:pPr>
        <w:pStyle w:val="TOC3"/>
        <w:rPr>
          <w:rFonts w:asciiTheme="minorHAnsi" w:eastAsiaTheme="minorEastAsia" w:hAnsiTheme="minorHAnsi" w:cstheme="minorBidi"/>
          <w:szCs w:val="22"/>
          <w:lang w:eastAsia="zh-CN"/>
        </w:rPr>
      </w:pPr>
      <w:hyperlink w:anchor="_Toc399489869" w:history="1">
        <w:r w:rsidRPr="00ED25D5">
          <w:rPr>
            <w:rStyle w:val="Hyperlink"/>
          </w:rPr>
          <w:t>Ceiling:Adiabatic</w:t>
        </w:r>
        <w:r>
          <w:rPr>
            <w:webHidden/>
          </w:rPr>
          <w:tab/>
        </w:r>
        <w:r>
          <w:rPr>
            <w:webHidden/>
          </w:rPr>
          <w:fldChar w:fldCharType="begin"/>
        </w:r>
        <w:r>
          <w:rPr>
            <w:webHidden/>
          </w:rPr>
          <w:instrText xml:space="preserve"> PAGEREF _Toc399489869 \h </w:instrText>
        </w:r>
        <w:r>
          <w:rPr>
            <w:webHidden/>
          </w:rPr>
        </w:r>
        <w:r>
          <w:rPr>
            <w:webHidden/>
          </w:rPr>
          <w:fldChar w:fldCharType="separate"/>
        </w:r>
        <w:r w:rsidR="00F157E6">
          <w:rPr>
            <w:webHidden/>
          </w:rPr>
          <w:t>188</w:t>
        </w:r>
        <w:r>
          <w:rPr>
            <w:webHidden/>
          </w:rPr>
          <w:fldChar w:fldCharType="end"/>
        </w:r>
      </w:hyperlink>
    </w:p>
    <w:p w14:paraId="6D4FF86A" w14:textId="77777777" w:rsidR="002F44CB" w:rsidRDefault="002F44CB">
      <w:pPr>
        <w:pStyle w:val="TOC3"/>
        <w:rPr>
          <w:rFonts w:asciiTheme="minorHAnsi" w:eastAsiaTheme="minorEastAsia" w:hAnsiTheme="minorHAnsi" w:cstheme="minorBidi"/>
          <w:szCs w:val="22"/>
          <w:lang w:eastAsia="zh-CN"/>
        </w:rPr>
      </w:pPr>
      <w:hyperlink w:anchor="_Toc399489870" w:history="1">
        <w:r w:rsidRPr="00ED25D5">
          <w:rPr>
            <w:rStyle w:val="Hyperlink"/>
          </w:rPr>
          <w:t>Ceiling:Interzone</w:t>
        </w:r>
        <w:r>
          <w:rPr>
            <w:webHidden/>
          </w:rPr>
          <w:tab/>
        </w:r>
        <w:r>
          <w:rPr>
            <w:webHidden/>
          </w:rPr>
          <w:fldChar w:fldCharType="begin"/>
        </w:r>
        <w:r>
          <w:rPr>
            <w:webHidden/>
          </w:rPr>
          <w:instrText xml:space="preserve"> PAGEREF _Toc399489870 \h </w:instrText>
        </w:r>
        <w:r>
          <w:rPr>
            <w:webHidden/>
          </w:rPr>
        </w:r>
        <w:r>
          <w:rPr>
            <w:webHidden/>
          </w:rPr>
          <w:fldChar w:fldCharType="separate"/>
        </w:r>
        <w:r w:rsidR="00F157E6">
          <w:rPr>
            <w:webHidden/>
          </w:rPr>
          <w:t>189</w:t>
        </w:r>
        <w:r>
          <w:rPr>
            <w:webHidden/>
          </w:rPr>
          <w:fldChar w:fldCharType="end"/>
        </w:r>
      </w:hyperlink>
    </w:p>
    <w:p w14:paraId="2FF9FA1D" w14:textId="77777777" w:rsidR="002F44CB" w:rsidRDefault="002F44CB">
      <w:pPr>
        <w:pStyle w:val="TOC3"/>
        <w:rPr>
          <w:rFonts w:asciiTheme="minorHAnsi" w:eastAsiaTheme="minorEastAsia" w:hAnsiTheme="minorHAnsi" w:cstheme="minorBidi"/>
          <w:szCs w:val="22"/>
          <w:lang w:eastAsia="zh-CN"/>
        </w:rPr>
      </w:pPr>
      <w:hyperlink w:anchor="_Toc399489871" w:history="1">
        <w:r w:rsidRPr="00ED25D5">
          <w:rPr>
            <w:rStyle w:val="Hyperlink"/>
          </w:rPr>
          <w:t>Floors</w:t>
        </w:r>
        <w:r>
          <w:rPr>
            <w:webHidden/>
          </w:rPr>
          <w:tab/>
        </w:r>
        <w:r>
          <w:rPr>
            <w:webHidden/>
          </w:rPr>
          <w:fldChar w:fldCharType="begin"/>
        </w:r>
        <w:r>
          <w:rPr>
            <w:webHidden/>
          </w:rPr>
          <w:instrText xml:space="preserve"> PAGEREF _Toc399489871 \h </w:instrText>
        </w:r>
        <w:r>
          <w:rPr>
            <w:webHidden/>
          </w:rPr>
        </w:r>
        <w:r>
          <w:rPr>
            <w:webHidden/>
          </w:rPr>
          <w:fldChar w:fldCharType="separate"/>
        </w:r>
        <w:r w:rsidR="00F157E6">
          <w:rPr>
            <w:webHidden/>
          </w:rPr>
          <w:t>190</w:t>
        </w:r>
        <w:r>
          <w:rPr>
            <w:webHidden/>
          </w:rPr>
          <w:fldChar w:fldCharType="end"/>
        </w:r>
      </w:hyperlink>
    </w:p>
    <w:p w14:paraId="23FCEAE7" w14:textId="77777777" w:rsidR="002F44CB" w:rsidRDefault="002F44CB">
      <w:pPr>
        <w:pStyle w:val="TOC3"/>
        <w:rPr>
          <w:rFonts w:asciiTheme="minorHAnsi" w:eastAsiaTheme="minorEastAsia" w:hAnsiTheme="minorHAnsi" w:cstheme="minorBidi"/>
          <w:szCs w:val="22"/>
          <w:lang w:eastAsia="zh-CN"/>
        </w:rPr>
      </w:pPr>
      <w:hyperlink w:anchor="_Toc399489872" w:history="1">
        <w:r w:rsidRPr="00ED25D5">
          <w:rPr>
            <w:rStyle w:val="Hyperlink"/>
          </w:rPr>
          <w:t>Floor:GroundContact</w:t>
        </w:r>
        <w:r>
          <w:rPr>
            <w:webHidden/>
          </w:rPr>
          <w:tab/>
        </w:r>
        <w:r>
          <w:rPr>
            <w:webHidden/>
          </w:rPr>
          <w:fldChar w:fldCharType="begin"/>
        </w:r>
        <w:r>
          <w:rPr>
            <w:webHidden/>
          </w:rPr>
          <w:instrText xml:space="preserve"> PAGEREF _Toc399489872 \h </w:instrText>
        </w:r>
        <w:r>
          <w:rPr>
            <w:webHidden/>
          </w:rPr>
        </w:r>
        <w:r>
          <w:rPr>
            <w:webHidden/>
          </w:rPr>
          <w:fldChar w:fldCharType="separate"/>
        </w:r>
        <w:r w:rsidR="00F157E6">
          <w:rPr>
            <w:webHidden/>
          </w:rPr>
          <w:t>190</w:t>
        </w:r>
        <w:r>
          <w:rPr>
            <w:webHidden/>
          </w:rPr>
          <w:fldChar w:fldCharType="end"/>
        </w:r>
      </w:hyperlink>
    </w:p>
    <w:p w14:paraId="38CC5485" w14:textId="77777777" w:rsidR="002F44CB" w:rsidRDefault="002F44CB">
      <w:pPr>
        <w:pStyle w:val="TOC3"/>
        <w:rPr>
          <w:rFonts w:asciiTheme="minorHAnsi" w:eastAsiaTheme="minorEastAsia" w:hAnsiTheme="minorHAnsi" w:cstheme="minorBidi"/>
          <w:szCs w:val="22"/>
          <w:lang w:eastAsia="zh-CN"/>
        </w:rPr>
      </w:pPr>
      <w:hyperlink w:anchor="_Toc399489873" w:history="1">
        <w:r w:rsidRPr="00ED25D5">
          <w:rPr>
            <w:rStyle w:val="Hyperlink"/>
          </w:rPr>
          <w:t>Floor:Adiabatic</w:t>
        </w:r>
        <w:r>
          <w:rPr>
            <w:webHidden/>
          </w:rPr>
          <w:tab/>
        </w:r>
        <w:r>
          <w:rPr>
            <w:webHidden/>
          </w:rPr>
          <w:fldChar w:fldCharType="begin"/>
        </w:r>
        <w:r>
          <w:rPr>
            <w:webHidden/>
          </w:rPr>
          <w:instrText xml:space="preserve"> PAGEREF _Toc399489873 \h </w:instrText>
        </w:r>
        <w:r>
          <w:rPr>
            <w:webHidden/>
          </w:rPr>
        </w:r>
        <w:r>
          <w:rPr>
            <w:webHidden/>
          </w:rPr>
          <w:fldChar w:fldCharType="separate"/>
        </w:r>
        <w:r w:rsidR="00F157E6">
          <w:rPr>
            <w:webHidden/>
          </w:rPr>
          <w:t>191</w:t>
        </w:r>
        <w:r>
          <w:rPr>
            <w:webHidden/>
          </w:rPr>
          <w:fldChar w:fldCharType="end"/>
        </w:r>
      </w:hyperlink>
    </w:p>
    <w:p w14:paraId="11D3396D" w14:textId="77777777" w:rsidR="002F44CB" w:rsidRDefault="002F44CB">
      <w:pPr>
        <w:pStyle w:val="TOC3"/>
        <w:rPr>
          <w:rFonts w:asciiTheme="minorHAnsi" w:eastAsiaTheme="minorEastAsia" w:hAnsiTheme="minorHAnsi" w:cstheme="minorBidi"/>
          <w:szCs w:val="22"/>
          <w:lang w:eastAsia="zh-CN"/>
        </w:rPr>
      </w:pPr>
      <w:hyperlink w:anchor="_Toc399489874" w:history="1">
        <w:r w:rsidRPr="00ED25D5">
          <w:rPr>
            <w:rStyle w:val="Hyperlink"/>
          </w:rPr>
          <w:t>Floor:Interzone</w:t>
        </w:r>
        <w:r>
          <w:rPr>
            <w:webHidden/>
          </w:rPr>
          <w:tab/>
        </w:r>
        <w:r>
          <w:rPr>
            <w:webHidden/>
          </w:rPr>
          <w:fldChar w:fldCharType="begin"/>
        </w:r>
        <w:r>
          <w:rPr>
            <w:webHidden/>
          </w:rPr>
          <w:instrText xml:space="preserve"> PAGEREF _Toc399489874 \h </w:instrText>
        </w:r>
        <w:r>
          <w:rPr>
            <w:webHidden/>
          </w:rPr>
        </w:r>
        <w:r>
          <w:rPr>
            <w:webHidden/>
          </w:rPr>
          <w:fldChar w:fldCharType="separate"/>
        </w:r>
        <w:r w:rsidR="00F157E6">
          <w:rPr>
            <w:webHidden/>
          </w:rPr>
          <w:t>191</w:t>
        </w:r>
        <w:r>
          <w:rPr>
            <w:webHidden/>
          </w:rPr>
          <w:fldChar w:fldCharType="end"/>
        </w:r>
      </w:hyperlink>
    </w:p>
    <w:p w14:paraId="6F4ECC88" w14:textId="77777777" w:rsidR="002F44CB" w:rsidRDefault="002F44CB">
      <w:pPr>
        <w:pStyle w:val="TOC3"/>
        <w:rPr>
          <w:rFonts w:asciiTheme="minorHAnsi" w:eastAsiaTheme="minorEastAsia" w:hAnsiTheme="minorHAnsi" w:cstheme="minorBidi"/>
          <w:szCs w:val="22"/>
          <w:lang w:eastAsia="zh-CN"/>
        </w:rPr>
      </w:pPr>
      <w:hyperlink w:anchor="_Toc399489875" w:history="1">
        <w:r w:rsidRPr="00ED25D5">
          <w:rPr>
            <w:rStyle w:val="Hyperlink"/>
          </w:rPr>
          <w:t>Windows/Doors</w:t>
        </w:r>
        <w:r>
          <w:rPr>
            <w:webHidden/>
          </w:rPr>
          <w:tab/>
        </w:r>
        <w:r>
          <w:rPr>
            <w:webHidden/>
          </w:rPr>
          <w:fldChar w:fldCharType="begin"/>
        </w:r>
        <w:r>
          <w:rPr>
            <w:webHidden/>
          </w:rPr>
          <w:instrText xml:space="preserve"> PAGEREF _Toc399489875 \h </w:instrText>
        </w:r>
        <w:r>
          <w:rPr>
            <w:webHidden/>
          </w:rPr>
        </w:r>
        <w:r>
          <w:rPr>
            <w:webHidden/>
          </w:rPr>
          <w:fldChar w:fldCharType="separate"/>
        </w:r>
        <w:r w:rsidR="00F157E6">
          <w:rPr>
            <w:webHidden/>
          </w:rPr>
          <w:t>192</w:t>
        </w:r>
        <w:r>
          <w:rPr>
            <w:webHidden/>
          </w:rPr>
          <w:fldChar w:fldCharType="end"/>
        </w:r>
      </w:hyperlink>
    </w:p>
    <w:p w14:paraId="3D09779D" w14:textId="77777777" w:rsidR="002F44CB" w:rsidRDefault="002F44CB">
      <w:pPr>
        <w:pStyle w:val="TOC3"/>
        <w:rPr>
          <w:rFonts w:asciiTheme="minorHAnsi" w:eastAsiaTheme="minorEastAsia" w:hAnsiTheme="minorHAnsi" w:cstheme="minorBidi"/>
          <w:szCs w:val="22"/>
          <w:lang w:eastAsia="zh-CN"/>
        </w:rPr>
      </w:pPr>
      <w:hyperlink w:anchor="_Toc399489876" w:history="1">
        <w:r w:rsidRPr="00ED25D5">
          <w:rPr>
            <w:rStyle w:val="Hyperlink"/>
          </w:rPr>
          <w:t>Window</w:t>
        </w:r>
        <w:r>
          <w:rPr>
            <w:webHidden/>
          </w:rPr>
          <w:tab/>
        </w:r>
        <w:r>
          <w:rPr>
            <w:webHidden/>
          </w:rPr>
          <w:fldChar w:fldCharType="begin"/>
        </w:r>
        <w:r>
          <w:rPr>
            <w:webHidden/>
          </w:rPr>
          <w:instrText xml:space="preserve"> PAGEREF _Toc399489876 \h </w:instrText>
        </w:r>
        <w:r>
          <w:rPr>
            <w:webHidden/>
          </w:rPr>
        </w:r>
        <w:r>
          <w:rPr>
            <w:webHidden/>
          </w:rPr>
          <w:fldChar w:fldCharType="separate"/>
        </w:r>
        <w:r w:rsidR="00F157E6">
          <w:rPr>
            <w:webHidden/>
          </w:rPr>
          <w:t>193</w:t>
        </w:r>
        <w:r>
          <w:rPr>
            <w:webHidden/>
          </w:rPr>
          <w:fldChar w:fldCharType="end"/>
        </w:r>
      </w:hyperlink>
    </w:p>
    <w:p w14:paraId="2F3EA5C4" w14:textId="77777777" w:rsidR="002F44CB" w:rsidRDefault="002F44CB">
      <w:pPr>
        <w:pStyle w:val="TOC3"/>
        <w:rPr>
          <w:rFonts w:asciiTheme="minorHAnsi" w:eastAsiaTheme="minorEastAsia" w:hAnsiTheme="minorHAnsi" w:cstheme="minorBidi"/>
          <w:szCs w:val="22"/>
          <w:lang w:eastAsia="zh-CN"/>
        </w:rPr>
      </w:pPr>
      <w:hyperlink w:anchor="_Toc399489877" w:history="1">
        <w:r w:rsidRPr="00ED25D5">
          <w:rPr>
            <w:rStyle w:val="Hyperlink"/>
          </w:rPr>
          <w:t>Door</w:t>
        </w:r>
        <w:r>
          <w:rPr>
            <w:webHidden/>
          </w:rPr>
          <w:tab/>
        </w:r>
        <w:r>
          <w:rPr>
            <w:webHidden/>
          </w:rPr>
          <w:fldChar w:fldCharType="begin"/>
        </w:r>
        <w:r>
          <w:rPr>
            <w:webHidden/>
          </w:rPr>
          <w:instrText xml:space="preserve"> PAGEREF _Toc399489877 \h </w:instrText>
        </w:r>
        <w:r>
          <w:rPr>
            <w:webHidden/>
          </w:rPr>
        </w:r>
        <w:r>
          <w:rPr>
            <w:webHidden/>
          </w:rPr>
          <w:fldChar w:fldCharType="separate"/>
        </w:r>
        <w:r w:rsidR="00F157E6">
          <w:rPr>
            <w:webHidden/>
          </w:rPr>
          <w:t>194</w:t>
        </w:r>
        <w:r>
          <w:rPr>
            <w:webHidden/>
          </w:rPr>
          <w:fldChar w:fldCharType="end"/>
        </w:r>
      </w:hyperlink>
    </w:p>
    <w:p w14:paraId="116A20FB" w14:textId="77777777" w:rsidR="002F44CB" w:rsidRDefault="002F44CB">
      <w:pPr>
        <w:pStyle w:val="TOC3"/>
        <w:rPr>
          <w:rFonts w:asciiTheme="minorHAnsi" w:eastAsiaTheme="minorEastAsia" w:hAnsiTheme="minorHAnsi" w:cstheme="minorBidi"/>
          <w:szCs w:val="22"/>
          <w:lang w:eastAsia="zh-CN"/>
        </w:rPr>
      </w:pPr>
      <w:hyperlink w:anchor="_Toc399489878" w:history="1">
        <w:r w:rsidRPr="00ED25D5">
          <w:rPr>
            <w:rStyle w:val="Hyperlink"/>
          </w:rPr>
          <w:t>GlazedDoor</w:t>
        </w:r>
        <w:r>
          <w:rPr>
            <w:webHidden/>
          </w:rPr>
          <w:tab/>
        </w:r>
        <w:r>
          <w:rPr>
            <w:webHidden/>
          </w:rPr>
          <w:fldChar w:fldCharType="begin"/>
        </w:r>
        <w:r>
          <w:rPr>
            <w:webHidden/>
          </w:rPr>
          <w:instrText xml:space="preserve"> PAGEREF _Toc399489878 \h </w:instrText>
        </w:r>
        <w:r>
          <w:rPr>
            <w:webHidden/>
          </w:rPr>
        </w:r>
        <w:r>
          <w:rPr>
            <w:webHidden/>
          </w:rPr>
          <w:fldChar w:fldCharType="separate"/>
        </w:r>
        <w:r w:rsidR="00F157E6">
          <w:rPr>
            <w:webHidden/>
          </w:rPr>
          <w:t>195</w:t>
        </w:r>
        <w:r>
          <w:rPr>
            <w:webHidden/>
          </w:rPr>
          <w:fldChar w:fldCharType="end"/>
        </w:r>
      </w:hyperlink>
    </w:p>
    <w:p w14:paraId="2F7FE951" w14:textId="77777777" w:rsidR="002F44CB" w:rsidRDefault="002F44CB">
      <w:pPr>
        <w:pStyle w:val="TOC3"/>
        <w:rPr>
          <w:rFonts w:asciiTheme="minorHAnsi" w:eastAsiaTheme="minorEastAsia" w:hAnsiTheme="minorHAnsi" w:cstheme="minorBidi"/>
          <w:szCs w:val="22"/>
          <w:lang w:eastAsia="zh-CN"/>
        </w:rPr>
      </w:pPr>
      <w:hyperlink w:anchor="_Toc399489879" w:history="1">
        <w:r w:rsidRPr="00ED25D5">
          <w:rPr>
            <w:rStyle w:val="Hyperlink"/>
          </w:rPr>
          <w:t>Window:Interzone</w:t>
        </w:r>
        <w:r>
          <w:rPr>
            <w:webHidden/>
          </w:rPr>
          <w:tab/>
        </w:r>
        <w:r>
          <w:rPr>
            <w:webHidden/>
          </w:rPr>
          <w:fldChar w:fldCharType="begin"/>
        </w:r>
        <w:r>
          <w:rPr>
            <w:webHidden/>
          </w:rPr>
          <w:instrText xml:space="preserve"> PAGEREF _Toc399489879 \h </w:instrText>
        </w:r>
        <w:r>
          <w:rPr>
            <w:webHidden/>
          </w:rPr>
        </w:r>
        <w:r>
          <w:rPr>
            <w:webHidden/>
          </w:rPr>
          <w:fldChar w:fldCharType="separate"/>
        </w:r>
        <w:r w:rsidR="00F157E6">
          <w:rPr>
            <w:webHidden/>
          </w:rPr>
          <w:t>197</w:t>
        </w:r>
        <w:r>
          <w:rPr>
            <w:webHidden/>
          </w:rPr>
          <w:fldChar w:fldCharType="end"/>
        </w:r>
      </w:hyperlink>
    </w:p>
    <w:p w14:paraId="5926A1BD" w14:textId="77777777" w:rsidR="002F44CB" w:rsidRDefault="002F44CB">
      <w:pPr>
        <w:pStyle w:val="TOC3"/>
        <w:rPr>
          <w:rFonts w:asciiTheme="minorHAnsi" w:eastAsiaTheme="minorEastAsia" w:hAnsiTheme="minorHAnsi" w:cstheme="minorBidi"/>
          <w:szCs w:val="22"/>
          <w:lang w:eastAsia="zh-CN"/>
        </w:rPr>
      </w:pPr>
      <w:hyperlink w:anchor="_Toc399489880" w:history="1">
        <w:r w:rsidRPr="00ED25D5">
          <w:rPr>
            <w:rStyle w:val="Hyperlink"/>
          </w:rPr>
          <w:t>Door:Interzone</w:t>
        </w:r>
        <w:r>
          <w:rPr>
            <w:webHidden/>
          </w:rPr>
          <w:tab/>
        </w:r>
        <w:r>
          <w:rPr>
            <w:webHidden/>
          </w:rPr>
          <w:fldChar w:fldCharType="begin"/>
        </w:r>
        <w:r>
          <w:rPr>
            <w:webHidden/>
          </w:rPr>
          <w:instrText xml:space="preserve"> PAGEREF _Toc399489880 \h </w:instrText>
        </w:r>
        <w:r>
          <w:rPr>
            <w:webHidden/>
          </w:rPr>
        </w:r>
        <w:r>
          <w:rPr>
            <w:webHidden/>
          </w:rPr>
          <w:fldChar w:fldCharType="separate"/>
        </w:r>
        <w:r w:rsidR="00F157E6">
          <w:rPr>
            <w:webHidden/>
          </w:rPr>
          <w:t>198</w:t>
        </w:r>
        <w:r>
          <w:rPr>
            <w:webHidden/>
          </w:rPr>
          <w:fldChar w:fldCharType="end"/>
        </w:r>
      </w:hyperlink>
    </w:p>
    <w:p w14:paraId="3A17BD48" w14:textId="77777777" w:rsidR="002F44CB" w:rsidRDefault="002F44CB">
      <w:pPr>
        <w:pStyle w:val="TOC3"/>
        <w:rPr>
          <w:rFonts w:asciiTheme="minorHAnsi" w:eastAsiaTheme="minorEastAsia" w:hAnsiTheme="minorHAnsi" w:cstheme="minorBidi"/>
          <w:szCs w:val="22"/>
          <w:lang w:eastAsia="zh-CN"/>
        </w:rPr>
      </w:pPr>
      <w:hyperlink w:anchor="_Toc399489881" w:history="1">
        <w:r w:rsidRPr="00ED25D5">
          <w:rPr>
            <w:rStyle w:val="Hyperlink"/>
          </w:rPr>
          <w:t>GlazedDoor:Interzone</w:t>
        </w:r>
        <w:r>
          <w:rPr>
            <w:webHidden/>
          </w:rPr>
          <w:tab/>
        </w:r>
        <w:r>
          <w:rPr>
            <w:webHidden/>
          </w:rPr>
          <w:fldChar w:fldCharType="begin"/>
        </w:r>
        <w:r>
          <w:rPr>
            <w:webHidden/>
          </w:rPr>
          <w:instrText xml:space="preserve"> PAGEREF _Toc399489881 \h </w:instrText>
        </w:r>
        <w:r>
          <w:rPr>
            <w:webHidden/>
          </w:rPr>
        </w:r>
        <w:r>
          <w:rPr>
            <w:webHidden/>
          </w:rPr>
          <w:fldChar w:fldCharType="separate"/>
        </w:r>
        <w:r w:rsidR="00F157E6">
          <w:rPr>
            <w:webHidden/>
          </w:rPr>
          <w:t>199</w:t>
        </w:r>
        <w:r>
          <w:rPr>
            <w:webHidden/>
          </w:rPr>
          <w:fldChar w:fldCharType="end"/>
        </w:r>
      </w:hyperlink>
    </w:p>
    <w:p w14:paraId="3BC54308" w14:textId="77777777" w:rsidR="002F44CB" w:rsidRDefault="002F44CB">
      <w:pPr>
        <w:pStyle w:val="TOC3"/>
        <w:rPr>
          <w:rFonts w:asciiTheme="minorHAnsi" w:eastAsiaTheme="minorEastAsia" w:hAnsiTheme="minorHAnsi" w:cstheme="minorBidi"/>
          <w:szCs w:val="22"/>
          <w:lang w:eastAsia="zh-CN"/>
        </w:rPr>
      </w:pPr>
      <w:hyperlink w:anchor="_Toc399489882" w:history="1">
        <w:r w:rsidRPr="00ED25D5">
          <w:rPr>
            <w:rStyle w:val="Hyperlink"/>
          </w:rPr>
          <w:t>Surface Vertices</w:t>
        </w:r>
        <w:r>
          <w:rPr>
            <w:webHidden/>
          </w:rPr>
          <w:tab/>
        </w:r>
        <w:r>
          <w:rPr>
            <w:webHidden/>
          </w:rPr>
          <w:fldChar w:fldCharType="begin"/>
        </w:r>
        <w:r>
          <w:rPr>
            <w:webHidden/>
          </w:rPr>
          <w:instrText xml:space="preserve"> PAGEREF _Toc399489882 \h </w:instrText>
        </w:r>
        <w:r>
          <w:rPr>
            <w:webHidden/>
          </w:rPr>
        </w:r>
        <w:r>
          <w:rPr>
            <w:webHidden/>
          </w:rPr>
          <w:fldChar w:fldCharType="separate"/>
        </w:r>
        <w:r w:rsidR="00F157E6">
          <w:rPr>
            <w:webHidden/>
          </w:rPr>
          <w:t>202</w:t>
        </w:r>
        <w:r>
          <w:rPr>
            <w:webHidden/>
          </w:rPr>
          <w:fldChar w:fldCharType="end"/>
        </w:r>
      </w:hyperlink>
    </w:p>
    <w:p w14:paraId="19A95583" w14:textId="77777777" w:rsidR="002F44CB" w:rsidRDefault="002F44CB">
      <w:pPr>
        <w:pStyle w:val="TOC3"/>
        <w:rPr>
          <w:rFonts w:asciiTheme="minorHAnsi" w:eastAsiaTheme="minorEastAsia" w:hAnsiTheme="minorHAnsi" w:cstheme="minorBidi"/>
          <w:szCs w:val="22"/>
          <w:lang w:eastAsia="zh-CN"/>
        </w:rPr>
      </w:pPr>
      <w:hyperlink w:anchor="_Toc399489883" w:history="1">
        <w:r w:rsidRPr="00ED25D5">
          <w:rPr>
            <w:rStyle w:val="Hyperlink"/>
          </w:rPr>
          <w:t>Building Surfaces - Detailed</w:t>
        </w:r>
        <w:r>
          <w:rPr>
            <w:webHidden/>
          </w:rPr>
          <w:tab/>
        </w:r>
        <w:r>
          <w:rPr>
            <w:webHidden/>
          </w:rPr>
          <w:fldChar w:fldCharType="begin"/>
        </w:r>
        <w:r>
          <w:rPr>
            <w:webHidden/>
          </w:rPr>
          <w:instrText xml:space="preserve"> PAGEREF _Toc399489883 \h </w:instrText>
        </w:r>
        <w:r>
          <w:rPr>
            <w:webHidden/>
          </w:rPr>
        </w:r>
        <w:r>
          <w:rPr>
            <w:webHidden/>
          </w:rPr>
          <w:fldChar w:fldCharType="separate"/>
        </w:r>
        <w:r w:rsidR="00F157E6">
          <w:rPr>
            <w:webHidden/>
          </w:rPr>
          <w:t>203</w:t>
        </w:r>
        <w:r>
          <w:rPr>
            <w:webHidden/>
          </w:rPr>
          <w:fldChar w:fldCharType="end"/>
        </w:r>
      </w:hyperlink>
    </w:p>
    <w:p w14:paraId="104240A2" w14:textId="77777777" w:rsidR="002F44CB" w:rsidRDefault="002F44CB">
      <w:pPr>
        <w:pStyle w:val="TOC3"/>
        <w:rPr>
          <w:rFonts w:asciiTheme="minorHAnsi" w:eastAsiaTheme="minorEastAsia" w:hAnsiTheme="minorHAnsi" w:cstheme="minorBidi"/>
          <w:szCs w:val="22"/>
          <w:lang w:eastAsia="zh-CN"/>
        </w:rPr>
      </w:pPr>
      <w:hyperlink w:anchor="_Toc399489884" w:history="1">
        <w:r w:rsidRPr="00ED25D5">
          <w:rPr>
            <w:rStyle w:val="Hyperlink"/>
          </w:rPr>
          <w:t>Wall:Detailed</w:t>
        </w:r>
        <w:r>
          <w:rPr>
            <w:webHidden/>
          </w:rPr>
          <w:tab/>
        </w:r>
        <w:r>
          <w:rPr>
            <w:webHidden/>
          </w:rPr>
          <w:fldChar w:fldCharType="begin"/>
        </w:r>
        <w:r>
          <w:rPr>
            <w:webHidden/>
          </w:rPr>
          <w:instrText xml:space="preserve"> PAGEREF _Toc399489884 \h </w:instrText>
        </w:r>
        <w:r>
          <w:rPr>
            <w:webHidden/>
          </w:rPr>
        </w:r>
        <w:r>
          <w:rPr>
            <w:webHidden/>
          </w:rPr>
          <w:fldChar w:fldCharType="separate"/>
        </w:r>
        <w:r w:rsidR="00F157E6">
          <w:rPr>
            <w:webHidden/>
          </w:rPr>
          <w:t>203</w:t>
        </w:r>
        <w:r>
          <w:rPr>
            <w:webHidden/>
          </w:rPr>
          <w:fldChar w:fldCharType="end"/>
        </w:r>
      </w:hyperlink>
    </w:p>
    <w:p w14:paraId="58B6499D" w14:textId="77777777" w:rsidR="002F44CB" w:rsidRDefault="002F44CB">
      <w:pPr>
        <w:pStyle w:val="TOC3"/>
        <w:rPr>
          <w:rFonts w:asciiTheme="minorHAnsi" w:eastAsiaTheme="minorEastAsia" w:hAnsiTheme="minorHAnsi" w:cstheme="minorBidi"/>
          <w:szCs w:val="22"/>
          <w:lang w:eastAsia="zh-CN"/>
        </w:rPr>
      </w:pPr>
      <w:hyperlink w:anchor="_Toc399489885" w:history="1">
        <w:r w:rsidRPr="00ED25D5">
          <w:rPr>
            <w:rStyle w:val="Hyperlink"/>
          </w:rPr>
          <w:t>RoofCeiling:Detailed</w:t>
        </w:r>
        <w:r>
          <w:rPr>
            <w:webHidden/>
          </w:rPr>
          <w:tab/>
        </w:r>
        <w:r>
          <w:rPr>
            <w:webHidden/>
          </w:rPr>
          <w:fldChar w:fldCharType="begin"/>
        </w:r>
        <w:r>
          <w:rPr>
            <w:webHidden/>
          </w:rPr>
          <w:instrText xml:space="preserve"> PAGEREF _Toc399489885 \h </w:instrText>
        </w:r>
        <w:r>
          <w:rPr>
            <w:webHidden/>
          </w:rPr>
        </w:r>
        <w:r>
          <w:rPr>
            <w:webHidden/>
          </w:rPr>
          <w:fldChar w:fldCharType="separate"/>
        </w:r>
        <w:r w:rsidR="00F157E6">
          <w:rPr>
            <w:webHidden/>
          </w:rPr>
          <w:t>206</w:t>
        </w:r>
        <w:r>
          <w:rPr>
            <w:webHidden/>
          </w:rPr>
          <w:fldChar w:fldCharType="end"/>
        </w:r>
      </w:hyperlink>
    </w:p>
    <w:p w14:paraId="6432DFCE" w14:textId="77777777" w:rsidR="002F44CB" w:rsidRDefault="002F44CB">
      <w:pPr>
        <w:pStyle w:val="TOC3"/>
        <w:rPr>
          <w:rFonts w:asciiTheme="minorHAnsi" w:eastAsiaTheme="minorEastAsia" w:hAnsiTheme="minorHAnsi" w:cstheme="minorBidi"/>
          <w:szCs w:val="22"/>
          <w:lang w:eastAsia="zh-CN"/>
        </w:rPr>
      </w:pPr>
      <w:hyperlink w:anchor="_Toc399489886" w:history="1">
        <w:r w:rsidRPr="00ED25D5">
          <w:rPr>
            <w:rStyle w:val="Hyperlink"/>
          </w:rPr>
          <w:t>Floor:Detailed</w:t>
        </w:r>
        <w:r>
          <w:rPr>
            <w:webHidden/>
          </w:rPr>
          <w:tab/>
        </w:r>
        <w:r>
          <w:rPr>
            <w:webHidden/>
          </w:rPr>
          <w:fldChar w:fldCharType="begin"/>
        </w:r>
        <w:r>
          <w:rPr>
            <w:webHidden/>
          </w:rPr>
          <w:instrText xml:space="preserve"> PAGEREF _Toc399489886 \h </w:instrText>
        </w:r>
        <w:r>
          <w:rPr>
            <w:webHidden/>
          </w:rPr>
        </w:r>
        <w:r>
          <w:rPr>
            <w:webHidden/>
          </w:rPr>
          <w:fldChar w:fldCharType="separate"/>
        </w:r>
        <w:r w:rsidR="00F157E6">
          <w:rPr>
            <w:webHidden/>
          </w:rPr>
          <w:t>209</w:t>
        </w:r>
        <w:r>
          <w:rPr>
            <w:webHidden/>
          </w:rPr>
          <w:fldChar w:fldCharType="end"/>
        </w:r>
      </w:hyperlink>
    </w:p>
    <w:p w14:paraId="0EC0BE87" w14:textId="77777777" w:rsidR="002F44CB" w:rsidRDefault="002F44CB">
      <w:pPr>
        <w:pStyle w:val="TOC3"/>
        <w:rPr>
          <w:rFonts w:asciiTheme="minorHAnsi" w:eastAsiaTheme="minorEastAsia" w:hAnsiTheme="minorHAnsi" w:cstheme="minorBidi"/>
          <w:szCs w:val="22"/>
          <w:lang w:eastAsia="zh-CN"/>
        </w:rPr>
      </w:pPr>
      <w:hyperlink w:anchor="_Toc399489887" w:history="1">
        <w:r w:rsidRPr="00ED25D5">
          <w:rPr>
            <w:rStyle w:val="Hyperlink"/>
          </w:rPr>
          <w:t>BuildingSurface:Detailed</w:t>
        </w:r>
        <w:r>
          <w:rPr>
            <w:webHidden/>
          </w:rPr>
          <w:tab/>
        </w:r>
        <w:r>
          <w:rPr>
            <w:webHidden/>
          </w:rPr>
          <w:fldChar w:fldCharType="begin"/>
        </w:r>
        <w:r>
          <w:rPr>
            <w:webHidden/>
          </w:rPr>
          <w:instrText xml:space="preserve"> PAGEREF _Toc399489887 \h </w:instrText>
        </w:r>
        <w:r>
          <w:rPr>
            <w:webHidden/>
          </w:rPr>
        </w:r>
        <w:r>
          <w:rPr>
            <w:webHidden/>
          </w:rPr>
          <w:fldChar w:fldCharType="separate"/>
        </w:r>
        <w:r w:rsidR="00F157E6">
          <w:rPr>
            <w:webHidden/>
          </w:rPr>
          <w:t>213</w:t>
        </w:r>
        <w:r>
          <w:rPr>
            <w:webHidden/>
          </w:rPr>
          <w:fldChar w:fldCharType="end"/>
        </w:r>
      </w:hyperlink>
    </w:p>
    <w:p w14:paraId="1359E89C" w14:textId="77777777" w:rsidR="002F44CB" w:rsidRDefault="002F44CB">
      <w:pPr>
        <w:pStyle w:val="TOC3"/>
        <w:rPr>
          <w:rFonts w:asciiTheme="minorHAnsi" w:eastAsiaTheme="minorEastAsia" w:hAnsiTheme="minorHAnsi" w:cstheme="minorBidi"/>
          <w:szCs w:val="22"/>
          <w:lang w:eastAsia="zh-CN"/>
        </w:rPr>
      </w:pPr>
      <w:hyperlink w:anchor="_Toc399489888" w:history="1">
        <w:r w:rsidRPr="00ED25D5">
          <w:rPr>
            <w:rStyle w:val="Hyperlink"/>
          </w:rPr>
          <w:t>FenestrationSurface:Detailed</w:t>
        </w:r>
        <w:r>
          <w:rPr>
            <w:webHidden/>
          </w:rPr>
          <w:tab/>
        </w:r>
        <w:r>
          <w:rPr>
            <w:webHidden/>
          </w:rPr>
          <w:fldChar w:fldCharType="begin"/>
        </w:r>
        <w:r>
          <w:rPr>
            <w:webHidden/>
          </w:rPr>
          <w:instrText xml:space="preserve"> PAGEREF _Toc399489888 \h </w:instrText>
        </w:r>
        <w:r>
          <w:rPr>
            <w:webHidden/>
          </w:rPr>
        </w:r>
        <w:r>
          <w:rPr>
            <w:webHidden/>
          </w:rPr>
          <w:fldChar w:fldCharType="separate"/>
        </w:r>
        <w:r w:rsidR="00F157E6">
          <w:rPr>
            <w:webHidden/>
          </w:rPr>
          <w:t>217</w:t>
        </w:r>
        <w:r>
          <w:rPr>
            <w:webHidden/>
          </w:rPr>
          <w:fldChar w:fldCharType="end"/>
        </w:r>
      </w:hyperlink>
    </w:p>
    <w:p w14:paraId="7B3D588C" w14:textId="77777777" w:rsidR="002F44CB" w:rsidRDefault="002F44CB">
      <w:pPr>
        <w:pStyle w:val="TOC3"/>
        <w:rPr>
          <w:rFonts w:asciiTheme="minorHAnsi" w:eastAsiaTheme="minorEastAsia" w:hAnsiTheme="minorHAnsi" w:cstheme="minorBidi"/>
          <w:szCs w:val="22"/>
          <w:lang w:eastAsia="zh-CN"/>
        </w:rPr>
      </w:pPr>
      <w:hyperlink w:anchor="_Toc399489889" w:history="1">
        <w:r w:rsidRPr="00ED25D5">
          <w:rPr>
            <w:rStyle w:val="Hyperlink"/>
          </w:rPr>
          <w:t>Window Modeling Options</w:t>
        </w:r>
        <w:r>
          <w:rPr>
            <w:webHidden/>
          </w:rPr>
          <w:tab/>
        </w:r>
        <w:r>
          <w:rPr>
            <w:webHidden/>
          </w:rPr>
          <w:fldChar w:fldCharType="begin"/>
        </w:r>
        <w:r>
          <w:rPr>
            <w:webHidden/>
          </w:rPr>
          <w:instrText xml:space="preserve"> PAGEREF _Toc399489889 \h </w:instrText>
        </w:r>
        <w:r>
          <w:rPr>
            <w:webHidden/>
          </w:rPr>
        </w:r>
        <w:r>
          <w:rPr>
            <w:webHidden/>
          </w:rPr>
          <w:fldChar w:fldCharType="separate"/>
        </w:r>
        <w:r w:rsidR="00F157E6">
          <w:rPr>
            <w:webHidden/>
          </w:rPr>
          <w:t>220</w:t>
        </w:r>
        <w:r>
          <w:rPr>
            <w:webHidden/>
          </w:rPr>
          <w:fldChar w:fldCharType="end"/>
        </w:r>
      </w:hyperlink>
    </w:p>
    <w:p w14:paraId="7B7AF5AE" w14:textId="77777777" w:rsidR="002F44CB" w:rsidRDefault="002F44CB">
      <w:pPr>
        <w:pStyle w:val="TOC3"/>
        <w:rPr>
          <w:rFonts w:asciiTheme="minorHAnsi" w:eastAsiaTheme="minorEastAsia" w:hAnsiTheme="minorHAnsi" w:cstheme="minorBidi"/>
          <w:szCs w:val="22"/>
          <w:lang w:eastAsia="zh-CN"/>
        </w:rPr>
      </w:pPr>
      <w:hyperlink w:anchor="_Toc399489890" w:history="1">
        <w:r w:rsidRPr="00ED25D5">
          <w:rPr>
            <w:rStyle w:val="Hyperlink"/>
          </w:rPr>
          <w:t>InternalMass</w:t>
        </w:r>
        <w:r>
          <w:rPr>
            <w:webHidden/>
          </w:rPr>
          <w:tab/>
        </w:r>
        <w:r>
          <w:rPr>
            <w:webHidden/>
          </w:rPr>
          <w:fldChar w:fldCharType="begin"/>
        </w:r>
        <w:r>
          <w:rPr>
            <w:webHidden/>
          </w:rPr>
          <w:instrText xml:space="preserve"> PAGEREF _Toc399489890 \h </w:instrText>
        </w:r>
        <w:r>
          <w:rPr>
            <w:webHidden/>
          </w:rPr>
        </w:r>
        <w:r>
          <w:rPr>
            <w:webHidden/>
          </w:rPr>
          <w:fldChar w:fldCharType="separate"/>
        </w:r>
        <w:r w:rsidR="00F157E6">
          <w:rPr>
            <w:webHidden/>
          </w:rPr>
          <w:t>222</w:t>
        </w:r>
        <w:r>
          <w:rPr>
            <w:webHidden/>
          </w:rPr>
          <w:fldChar w:fldCharType="end"/>
        </w:r>
      </w:hyperlink>
    </w:p>
    <w:p w14:paraId="37301A1C" w14:textId="77777777" w:rsidR="002F44CB" w:rsidRDefault="002F44CB">
      <w:pPr>
        <w:pStyle w:val="TOC3"/>
        <w:rPr>
          <w:rFonts w:asciiTheme="minorHAnsi" w:eastAsiaTheme="minorEastAsia" w:hAnsiTheme="minorHAnsi" w:cstheme="minorBidi"/>
          <w:szCs w:val="22"/>
          <w:lang w:eastAsia="zh-CN"/>
        </w:rPr>
      </w:pPr>
      <w:hyperlink w:anchor="_Toc399489891" w:history="1">
        <w:r w:rsidRPr="00ED25D5">
          <w:rPr>
            <w:rStyle w:val="Hyperlink"/>
          </w:rPr>
          <w:t>Surface Output Variables/Reports</w:t>
        </w:r>
        <w:r>
          <w:rPr>
            <w:webHidden/>
          </w:rPr>
          <w:tab/>
        </w:r>
        <w:r>
          <w:rPr>
            <w:webHidden/>
          </w:rPr>
          <w:fldChar w:fldCharType="begin"/>
        </w:r>
        <w:r>
          <w:rPr>
            <w:webHidden/>
          </w:rPr>
          <w:instrText xml:space="preserve"> PAGEREF _Toc399489891 \h </w:instrText>
        </w:r>
        <w:r>
          <w:rPr>
            <w:webHidden/>
          </w:rPr>
        </w:r>
        <w:r>
          <w:rPr>
            <w:webHidden/>
          </w:rPr>
          <w:fldChar w:fldCharType="separate"/>
        </w:r>
        <w:r w:rsidR="00F157E6">
          <w:rPr>
            <w:webHidden/>
          </w:rPr>
          <w:t>224</w:t>
        </w:r>
        <w:r>
          <w:rPr>
            <w:webHidden/>
          </w:rPr>
          <w:fldChar w:fldCharType="end"/>
        </w:r>
      </w:hyperlink>
    </w:p>
    <w:p w14:paraId="4B666E6D" w14:textId="77777777" w:rsidR="002F44CB" w:rsidRDefault="002F44CB">
      <w:pPr>
        <w:pStyle w:val="TOC3"/>
        <w:rPr>
          <w:rFonts w:asciiTheme="minorHAnsi" w:eastAsiaTheme="minorEastAsia" w:hAnsiTheme="minorHAnsi" w:cstheme="minorBidi"/>
          <w:szCs w:val="22"/>
          <w:lang w:eastAsia="zh-CN"/>
        </w:rPr>
      </w:pPr>
      <w:hyperlink w:anchor="_Toc399489892" w:history="1">
        <w:r w:rsidRPr="00ED25D5">
          <w:rPr>
            <w:rStyle w:val="Hyperlink"/>
          </w:rPr>
          <w:t>Window Output Variables</w:t>
        </w:r>
        <w:r>
          <w:rPr>
            <w:webHidden/>
          </w:rPr>
          <w:tab/>
        </w:r>
        <w:r>
          <w:rPr>
            <w:webHidden/>
          </w:rPr>
          <w:fldChar w:fldCharType="begin"/>
        </w:r>
        <w:r>
          <w:rPr>
            <w:webHidden/>
          </w:rPr>
          <w:instrText xml:space="preserve"> PAGEREF _Toc399489892 \h </w:instrText>
        </w:r>
        <w:r>
          <w:rPr>
            <w:webHidden/>
          </w:rPr>
        </w:r>
        <w:r>
          <w:rPr>
            <w:webHidden/>
          </w:rPr>
          <w:fldChar w:fldCharType="separate"/>
        </w:r>
        <w:r w:rsidR="00F157E6">
          <w:rPr>
            <w:webHidden/>
          </w:rPr>
          <w:t>226</w:t>
        </w:r>
        <w:r>
          <w:rPr>
            <w:webHidden/>
          </w:rPr>
          <w:fldChar w:fldCharType="end"/>
        </w:r>
      </w:hyperlink>
    </w:p>
    <w:p w14:paraId="33A725AA" w14:textId="77777777" w:rsidR="002F44CB" w:rsidRDefault="002F44CB">
      <w:pPr>
        <w:pStyle w:val="TOC3"/>
        <w:rPr>
          <w:rFonts w:asciiTheme="minorHAnsi" w:eastAsiaTheme="minorEastAsia" w:hAnsiTheme="minorHAnsi" w:cstheme="minorBidi"/>
          <w:szCs w:val="22"/>
          <w:lang w:eastAsia="zh-CN"/>
        </w:rPr>
      </w:pPr>
      <w:hyperlink w:anchor="_Toc399489893" w:history="1">
        <w:r w:rsidRPr="00ED25D5">
          <w:rPr>
            <w:rStyle w:val="Hyperlink"/>
          </w:rPr>
          <w:t>Surface Output Variables (all heat transfer surfaces)</w:t>
        </w:r>
        <w:r>
          <w:rPr>
            <w:webHidden/>
          </w:rPr>
          <w:tab/>
        </w:r>
        <w:r>
          <w:rPr>
            <w:webHidden/>
          </w:rPr>
          <w:fldChar w:fldCharType="begin"/>
        </w:r>
        <w:r>
          <w:rPr>
            <w:webHidden/>
          </w:rPr>
          <w:instrText xml:space="preserve"> PAGEREF _Toc399489893 \h </w:instrText>
        </w:r>
        <w:r>
          <w:rPr>
            <w:webHidden/>
          </w:rPr>
        </w:r>
        <w:r>
          <w:rPr>
            <w:webHidden/>
          </w:rPr>
          <w:fldChar w:fldCharType="separate"/>
        </w:r>
        <w:r w:rsidR="00F157E6">
          <w:rPr>
            <w:webHidden/>
          </w:rPr>
          <w:t>228</w:t>
        </w:r>
        <w:r>
          <w:rPr>
            <w:webHidden/>
          </w:rPr>
          <w:fldChar w:fldCharType="end"/>
        </w:r>
      </w:hyperlink>
    </w:p>
    <w:p w14:paraId="2E5CAAF9" w14:textId="77777777" w:rsidR="002F44CB" w:rsidRDefault="002F44CB">
      <w:pPr>
        <w:pStyle w:val="TOC3"/>
        <w:rPr>
          <w:rFonts w:asciiTheme="minorHAnsi" w:eastAsiaTheme="minorEastAsia" w:hAnsiTheme="minorHAnsi" w:cstheme="minorBidi"/>
          <w:szCs w:val="22"/>
          <w:lang w:eastAsia="zh-CN"/>
        </w:rPr>
      </w:pPr>
      <w:hyperlink w:anchor="_Toc399489894" w:history="1">
        <w:r w:rsidRPr="00ED25D5">
          <w:rPr>
            <w:rStyle w:val="Hyperlink"/>
          </w:rPr>
          <w:t>Surface Output Variables (exterior heat transfer surfaces)</w:t>
        </w:r>
        <w:r>
          <w:rPr>
            <w:webHidden/>
          </w:rPr>
          <w:tab/>
        </w:r>
        <w:r>
          <w:rPr>
            <w:webHidden/>
          </w:rPr>
          <w:fldChar w:fldCharType="begin"/>
        </w:r>
        <w:r>
          <w:rPr>
            <w:webHidden/>
          </w:rPr>
          <w:instrText xml:space="preserve"> PAGEREF _Toc399489894 \h </w:instrText>
        </w:r>
        <w:r>
          <w:rPr>
            <w:webHidden/>
          </w:rPr>
        </w:r>
        <w:r>
          <w:rPr>
            <w:webHidden/>
          </w:rPr>
          <w:fldChar w:fldCharType="separate"/>
        </w:r>
        <w:r w:rsidR="00F157E6">
          <w:rPr>
            <w:webHidden/>
          </w:rPr>
          <w:t>232</w:t>
        </w:r>
        <w:r>
          <w:rPr>
            <w:webHidden/>
          </w:rPr>
          <w:fldChar w:fldCharType="end"/>
        </w:r>
      </w:hyperlink>
    </w:p>
    <w:p w14:paraId="3417DF7C" w14:textId="77777777" w:rsidR="002F44CB" w:rsidRDefault="002F44CB">
      <w:pPr>
        <w:pStyle w:val="TOC3"/>
        <w:rPr>
          <w:rFonts w:asciiTheme="minorHAnsi" w:eastAsiaTheme="minorEastAsia" w:hAnsiTheme="minorHAnsi" w:cstheme="minorBidi"/>
          <w:szCs w:val="22"/>
          <w:lang w:eastAsia="zh-CN"/>
        </w:rPr>
      </w:pPr>
      <w:hyperlink w:anchor="_Toc399489895" w:history="1">
        <w:r w:rsidRPr="00ED25D5">
          <w:rPr>
            <w:rStyle w:val="Hyperlink"/>
          </w:rPr>
          <w:t>Opaque Surface Output Variables</w:t>
        </w:r>
        <w:r>
          <w:rPr>
            <w:webHidden/>
          </w:rPr>
          <w:tab/>
        </w:r>
        <w:r>
          <w:rPr>
            <w:webHidden/>
          </w:rPr>
          <w:fldChar w:fldCharType="begin"/>
        </w:r>
        <w:r>
          <w:rPr>
            <w:webHidden/>
          </w:rPr>
          <w:instrText xml:space="preserve"> PAGEREF _Toc399489895 \h </w:instrText>
        </w:r>
        <w:r>
          <w:rPr>
            <w:webHidden/>
          </w:rPr>
        </w:r>
        <w:r>
          <w:rPr>
            <w:webHidden/>
          </w:rPr>
          <w:fldChar w:fldCharType="separate"/>
        </w:r>
        <w:r w:rsidR="00F157E6">
          <w:rPr>
            <w:webHidden/>
          </w:rPr>
          <w:t>234</w:t>
        </w:r>
        <w:r>
          <w:rPr>
            <w:webHidden/>
          </w:rPr>
          <w:fldChar w:fldCharType="end"/>
        </w:r>
      </w:hyperlink>
    </w:p>
    <w:p w14:paraId="12E56766" w14:textId="77777777" w:rsidR="002F44CB" w:rsidRDefault="002F44CB">
      <w:pPr>
        <w:pStyle w:val="TOC3"/>
        <w:rPr>
          <w:rFonts w:asciiTheme="minorHAnsi" w:eastAsiaTheme="minorEastAsia" w:hAnsiTheme="minorHAnsi" w:cstheme="minorBidi"/>
          <w:szCs w:val="22"/>
          <w:lang w:eastAsia="zh-CN"/>
        </w:rPr>
      </w:pPr>
      <w:hyperlink w:anchor="_Toc399489896" w:history="1">
        <w:r w:rsidRPr="00ED25D5">
          <w:rPr>
            <w:rStyle w:val="Hyperlink"/>
          </w:rPr>
          <w:t>Window Output Variables</w:t>
        </w:r>
        <w:r>
          <w:rPr>
            <w:webHidden/>
          </w:rPr>
          <w:tab/>
        </w:r>
        <w:r>
          <w:rPr>
            <w:webHidden/>
          </w:rPr>
          <w:fldChar w:fldCharType="begin"/>
        </w:r>
        <w:r>
          <w:rPr>
            <w:webHidden/>
          </w:rPr>
          <w:instrText xml:space="preserve"> PAGEREF _Toc399489896 \h </w:instrText>
        </w:r>
        <w:r>
          <w:rPr>
            <w:webHidden/>
          </w:rPr>
        </w:r>
        <w:r>
          <w:rPr>
            <w:webHidden/>
          </w:rPr>
          <w:fldChar w:fldCharType="separate"/>
        </w:r>
        <w:r w:rsidR="00F157E6">
          <w:rPr>
            <w:webHidden/>
          </w:rPr>
          <w:t>237</w:t>
        </w:r>
        <w:r>
          <w:rPr>
            <w:webHidden/>
          </w:rPr>
          <w:fldChar w:fldCharType="end"/>
        </w:r>
      </w:hyperlink>
    </w:p>
    <w:p w14:paraId="05BC753F" w14:textId="77777777" w:rsidR="002F44CB" w:rsidRDefault="002F44CB">
      <w:pPr>
        <w:pStyle w:val="TOC3"/>
        <w:rPr>
          <w:rFonts w:asciiTheme="minorHAnsi" w:eastAsiaTheme="minorEastAsia" w:hAnsiTheme="minorHAnsi" w:cstheme="minorBidi"/>
          <w:szCs w:val="22"/>
          <w:lang w:eastAsia="zh-CN"/>
        </w:rPr>
      </w:pPr>
      <w:hyperlink w:anchor="_Toc399489897" w:history="1">
        <w:r w:rsidRPr="00ED25D5">
          <w:rPr>
            <w:rStyle w:val="Hyperlink"/>
          </w:rPr>
          <w:t>Thermochomic Window Outputs</w:t>
        </w:r>
        <w:r>
          <w:rPr>
            <w:webHidden/>
          </w:rPr>
          <w:tab/>
        </w:r>
        <w:r>
          <w:rPr>
            <w:webHidden/>
          </w:rPr>
          <w:fldChar w:fldCharType="begin"/>
        </w:r>
        <w:r>
          <w:rPr>
            <w:webHidden/>
          </w:rPr>
          <w:instrText xml:space="preserve"> PAGEREF _Toc399489897 \h </w:instrText>
        </w:r>
        <w:r>
          <w:rPr>
            <w:webHidden/>
          </w:rPr>
        </w:r>
        <w:r>
          <w:rPr>
            <w:webHidden/>
          </w:rPr>
          <w:fldChar w:fldCharType="separate"/>
        </w:r>
        <w:r w:rsidR="00F157E6">
          <w:rPr>
            <w:webHidden/>
          </w:rPr>
          <w:t>247</w:t>
        </w:r>
        <w:r>
          <w:rPr>
            <w:webHidden/>
          </w:rPr>
          <w:fldChar w:fldCharType="end"/>
        </w:r>
      </w:hyperlink>
    </w:p>
    <w:p w14:paraId="29EAA66A" w14:textId="77777777" w:rsidR="002F44CB" w:rsidRDefault="002F44CB">
      <w:pPr>
        <w:pStyle w:val="TOC3"/>
        <w:rPr>
          <w:rFonts w:asciiTheme="minorHAnsi" w:eastAsiaTheme="minorEastAsia" w:hAnsiTheme="minorHAnsi" w:cstheme="minorBidi"/>
          <w:szCs w:val="22"/>
          <w:lang w:eastAsia="zh-CN"/>
        </w:rPr>
      </w:pPr>
      <w:hyperlink w:anchor="_Toc399489898" w:history="1">
        <w:r w:rsidRPr="00ED25D5">
          <w:rPr>
            <w:rStyle w:val="Hyperlink"/>
          </w:rPr>
          <w:t>Other Surface Outputs/Reports</w:t>
        </w:r>
        <w:r>
          <w:rPr>
            <w:webHidden/>
          </w:rPr>
          <w:tab/>
        </w:r>
        <w:r>
          <w:rPr>
            <w:webHidden/>
          </w:rPr>
          <w:fldChar w:fldCharType="begin"/>
        </w:r>
        <w:r>
          <w:rPr>
            <w:webHidden/>
          </w:rPr>
          <w:instrText xml:space="preserve"> PAGEREF _Toc399489898 \h </w:instrText>
        </w:r>
        <w:r>
          <w:rPr>
            <w:webHidden/>
          </w:rPr>
        </w:r>
        <w:r>
          <w:rPr>
            <w:webHidden/>
          </w:rPr>
          <w:fldChar w:fldCharType="separate"/>
        </w:r>
        <w:r w:rsidR="00F157E6">
          <w:rPr>
            <w:webHidden/>
          </w:rPr>
          <w:t>248</w:t>
        </w:r>
        <w:r>
          <w:rPr>
            <w:webHidden/>
          </w:rPr>
          <w:fldChar w:fldCharType="end"/>
        </w:r>
      </w:hyperlink>
    </w:p>
    <w:p w14:paraId="29FEF0A6" w14:textId="77777777" w:rsidR="002F44CB" w:rsidRDefault="002F44CB">
      <w:pPr>
        <w:pStyle w:val="TOC3"/>
        <w:rPr>
          <w:rFonts w:asciiTheme="minorHAnsi" w:eastAsiaTheme="minorEastAsia" w:hAnsiTheme="minorHAnsi" w:cstheme="minorBidi"/>
          <w:szCs w:val="22"/>
          <w:lang w:eastAsia="zh-CN"/>
        </w:rPr>
      </w:pPr>
      <w:hyperlink w:anchor="_Toc399489899" w:history="1">
        <w:r w:rsidRPr="00ED25D5">
          <w:rPr>
            <w:rStyle w:val="Hyperlink"/>
          </w:rPr>
          <w:t>Shading Surfaces</w:t>
        </w:r>
        <w:r>
          <w:rPr>
            <w:webHidden/>
          </w:rPr>
          <w:tab/>
        </w:r>
        <w:r>
          <w:rPr>
            <w:webHidden/>
          </w:rPr>
          <w:fldChar w:fldCharType="begin"/>
        </w:r>
        <w:r>
          <w:rPr>
            <w:webHidden/>
          </w:rPr>
          <w:instrText xml:space="preserve"> PAGEREF _Toc399489899 \h </w:instrText>
        </w:r>
        <w:r>
          <w:rPr>
            <w:webHidden/>
          </w:rPr>
        </w:r>
        <w:r>
          <w:rPr>
            <w:webHidden/>
          </w:rPr>
          <w:fldChar w:fldCharType="separate"/>
        </w:r>
        <w:r w:rsidR="00F157E6">
          <w:rPr>
            <w:webHidden/>
          </w:rPr>
          <w:t>248</w:t>
        </w:r>
        <w:r>
          <w:rPr>
            <w:webHidden/>
          </w:rPr>
          <w:fldChar w:fldCharType="end"/>
        </w:r>
      </w:hyperlink>
    </w:p>
    <w:p w14:paraId="3462D65D" w14:textId="77777777" w:rsidR="002F44CB" w:rsidRDefault="002F44CB">
      <w:pPr>
        <w:pStyle w:val="TOC3"/>
        <w:rPr>
          <w:rFonts w:asciiTheme="minorHAnsi" w:eastAsiaTheme="minorEastAsia" w:hAnsiTheme="minorHAnsi" w:cstheme="minorBidi"/>
          <w:szCs w:val="22"/>
          <w:lang w:eastAsia="zh-CN"/>
        </w:rPr>
      </w:pPr>
      <w:hyperlink w:anchor="_Toc399489900" w:history="1">
        <w:r w:rsidRPr="00ED25D5">
          <w:rPr>
            <w:rStyle w:val="Hyperlink"/>
          </w:rPr>
          <w:t>Detached Shading Surfaces</w:t>
        </w:r>
        <w:r>
          <w:rPr>
            <w:webHidden/>
          </w:rPr>
          <w:tab/>
        </w:r>
        <w:r>
          <w:rPr>
            <w:webHidden/>
          </w:rPr>
          <w:fldChar w:fldCharType="begin"/>
        </w:r>
        <w:r>
          <w:rPr>
            <w:webHidden/>
          </w:rPr>
          <w:instrText xml:space="preserve"> PAGEREF _Toc399489900 \h </w:instrText>
        </w:r>
        <w:r>
          <w:rPr>
            <w:webHidden/>
          </w:rPr>
        </w:r>
        <w:r>
          <w:rPr>
            <w:webHidden/>
          </w:rPr>
          <w:fldChar w:fldCharType="separate"/>
        </w:r>
        <w:r w:rsidR="00F157E6">
          <w:rPr>
            <w:webHidden/>
          </w:rPr>
          <w:t>249</w:t>
        </w:r>
        <w:r>
          <w:rPr>
            <w:webHidden/>
          </w:rPr>
          <w:fldChar w:fldCharType="end"/>
        </w:r>
      </w:hyperlink>
    </w:p>
    <w:p w14:paraId="4EC68141" w14:textId="77777777" w:rsidR="002F44CB" w:rsidRDefault="002F44CB">
      <w:pPr>
        <w:pStyle w:val="TOC3"/>
        <w:rPr>
          <w:rFonts w:asciiTheme="minorHAnsi" w:eastAsiaTheme="minorEastAsia" w:hAnsiTheme="minorHAnsi" w:cstheme="minorBidi"/>
          <w:szCs w:val="22"/>
          <w:lang w:eastAsia="zh-CN"/>
        </w:rPr>
      </w:pPr>
      <w:hyperlink w:anchor="_Toc399489901" w:history="1">
        <w:r w:rsidRPr="00ED25D5">
          <w:rPr>
            <w:rStyle w:val="Hyperlink"/>
          </w:rPr>
          <w:t>Shading:Site, Shading:Building</w:t>
        </w:r>
        <w:r>
          <w:rPr>
            <w:webHidden/>
          </w:rPr>
          <w:tab/>
        </w:r>
        <w:r>
          <w:rPr>
            <w:webHidden/>
          </w:rPr>
          <w:fldChar w:fldCharType="begin"/>
        </w:r>
        <w:r>
          <w:rPr>
            <w:webHidden/>
          </w:rPr>
          <w:instrText xml:space="preserve"> PAGEREF _Toc399489901 \h </w:instrText>
        </w:r>
        <w:r>
          <w:rPr>
            <w:webHidden/>
          </w:rPr>
        </w:r>
        <w:r>
          <w:rPr>
            <w:webHidden/>
          </w:rPr>
          <w:fldChar w:fldCharType="separate"/>
        </w:r>
        <w:r w:rsidR="00F157E6">
          <w:rPr>
            <w:webHidden/>
          </w:rPr>
          <w:t>249</w:t>
        </w:r>
        <w:r>
          <w:rPr>
            <w:webHidden/>
          </w:rPr>
          <w:fldChar w:fldCharType="end"/>
        </w:r>
      </w:hyperlink>
    </w:p>
    <w:p w14:paraId="305981CA" w14:textId="77777777" w:rsidR="002F44CB" w:rsidRDefault="002F44CB">
      <w:pPr>
        <w:pStyle w:val="TOC3"/>
        <w:rPr>
          <w:rFonts w:asciiTheme="minorHAnsi" w:eastAsiaTheme="minorEastAsia" w:hAnsiTheme="minorHAnsi" w:cstheme="minorBidi"/>
          <w:szCs w:val="22"/>
          <w:lang w:eastAsia="zh-CN"/>
        </w:rPr>
      </w:pPr>
      <w:hyperlink w:anchor="_Toc399489902" w:history="1">
        <w:r w:rsidRPr="00ED25D5">
          <w:rPr>
            <w:rStyle w:val="Hyperlink"/>
          </w:rPr>
          <w:t>Shading:Site:Detailed, Shading:Building:Detailed</w:t>
        </w:r>
        <w:r>
          <w:rPr>
            <w:webHidden/>
          </w:rPr>
          <w:tab/>
        </w:r>
        <w:r>
          <w:rPr>
            <w:webHidden/>
          </w:rPr>
          <w:fldChar w:fldCharType="begin"/>
        </w:r>
        <w:r>
          <w:rPr>
            <w:webHidden/>
          </w:rPr>
          <w:instrText xml:space="preserve"> PAGEREF _Toc399489902 \h </w:instrText>
        </w:r>
        <w:r>
          <w:rPr>
            <w:webHidden/>
          </w:rPr>
        </w:r>
        <w:r>
          <w:rPr>
            <w:webHidden/>
          </w:rPr>
          <w:fldChar w:fldCharType="separate"/>
        </w:r>
        <w:r w:rsidR="00F157E6">
          <w:rPr>
            <w:webHidden/>
          </w:rPr>
          <w:t>250</w:t>
        </w:r>
        <w:r>
          <w:rPr>
            <w:webHidden/>
          </w:rPr>
          <w:fldChar w:fldCharType="end"/>
        </w:r>
      </w:hyperlink>
    </w:p>
    <w:p w14:paraId="74D500CA" w14:textId="77777777" w:rsidR="002F44CB" w:rsidRDefault="002F44CB">
      <w:pPr>
        <w:pStyle w:val="TOC3"/>
        <w:rPr>
          <w:rFonts w:asciiTheme="minorHAnsi" w:eastAsiaTheme="minorEastAsia" w:hAnsiTheme="minorHAnsi" w:cstheme="minorBidi"/>
          <w:szCs w:val="22"/>
          <w:lang w:eastAsia="zh-CN"/>
        </w:rPr>
      </w:pPr>
      <w:hyperlink w:anchor="_Toc399489903" w:history="1">
        <w:r w:rsidRPr="00ED25D5">
          <w:rPr>
            <w:rStyle w:val="Hyperlink"/>
          </w:rPr>
          <w:t>Attached Shading Surfaces</w:t>
        </w:r>
        <w:r>
          <w:rPr>
            <w:webHidden/>
          </w:rPr>
          <w:tab/>
        </w:r>
        <w:r>
          <w:rPr>
            <w:webHidden/>
          </w:rPr>
          <w:fldChar w:fldCharType="begin"/>
        </w:r>
        <w:r>
          <w:rPr>
            <w:webHidden/>
          </w:rPr>
          <w:instrText xml:space="preserve"> PAGEREF _Toc399489903 \h </w:instrText>
        </w:r>
        <w:r>
          <w:rPr>
            <w:webHidden/>
          </w:rPr>
        </w:r>
        <w:r>
          <w:rPr>
            <w:webHidden/>
          </w:rPr>
          <w:fldChar w:fldCharType="separate"/>
        </w:r>
        <w:r w:rsidR="00F157E6">
          <w:rPr>
            <w:webHidden/>
          </w:rPr>
          <w:t>252</w:t>
        </w:r>
        <w:r>
          <w:rPr>
            <w:webHidden/>
          </w:rPr>
          <w:fldChar w:fldCharType="end"/>
        </w:r>
      </w:hyperlink>
    </w:p>
    <w:p w14:paraId="2A8C407E" w14:textId="77777777" w:rsidR="002F44CB" w:rsidRDefault="002F44CB">
      <w:pPr>
        <w:pStyle w:val="TOC3"/>
        <w:rPr>
          <w:rFonts w:asciiTheme="minorHAnsi" w:eastAsiaTheme="minorEastAsia" w:hAnsiTheme="minorHAnsi" w:cstheme="minorBidi"/>
          <w:szCs w:val="22"/>
          <w:lang w:eastAsia="zh-CN"/>
        </w:rPr>
      </w:pPr>
      <w:hyperlink w:anchor="_Toc399489904" w:history="1">
        <w:r w:rsidRPr="00ED25D5">
          <w:rPr>
            <w:rStyle w:val="Hyperlink"/>
          </w:rPr>
          <w:t>Shading:Overhang</w:t>
        </w:r>
        <w:r>
          <w:rPr>
            <w:webHidden/>
          </w:rPr>
          <w:tab/>
        </w:r>
        <w:r>
          <w:rPr>
            <w:webHidden/>
          </w:rPr>
          <w:fldChar w:fldCharType="begin"/>
        </w:r>
        <w:r>
          <w:rPr>
            <w:webHidden/>
          </w:rPr>
          <w:instrText xml:space="preserve"> PAGEREF _Toc399489904 \h </w:instrText>
        </w:r>
        <w:r>
          <w:rPr>
            <w:webHidden/>
          </w:rPr>
        </w:r>
        <w:r>
          <w:rPr>
            <w:webHidden/>
          </w:rPr>
          <w:fldChar w:fldCharType="separate"/>
        </w:r>
        <w:r w:rsidR="00F157E6">
          <w:rPr>
            <w:webHidden/>
          </w:rPr>
          <w:t>252</w:t>
        </w:r>
        <w:r>
          <w:rPr>
            <w:webHidden/>
          </w:rPr>
          <w:fldChar w:fldCharType="end"/>
        </w:r>
      </w:hyperlink>
    </w:p>
    <w:p w14:paraId="6192E608" w14:textId="77777777" w:rsidR="002F44CB" w:rsidRDefault="002F44CB">
      <w:pPr>
        <w:pStyle w:val="TOC3"/>
        <w:rPr>
          <w:rFonts w:asciiTheme="minorHAnsi" w:eastAsiaTheme="minorEastAsia" w:hAnsiTheme="minorHAnsi" w:cstheme="minorBidi"/>
          <w:szCs w:val="22"/>
          <w:lang w:eastAsia="zh-CN"/>
        </w:rPr>
      </w:pPr>
      <w:hyperlink w:anchor="_Toc399489905" w:history="1">
        <w:r w:rsidRPr="00ED25D5">
          <w:rPr>
            <w:rStyle w:val="Hyperlink"/>
          </w:rPr>
          <w:t>Shading:Overhang:Projection</w:t>
        </w:r>
        <w:r>
          <w:rPr>
            <w:webHidden/>
          </w:rPr>
          <w:tab/>
        </w:r>
        <w:r>
          <w:rPr>
            <w:webHidden/>
          </w:rPr>
          <w:fldChar w:fldCharType="begin"/>
        </w:r>
        <w:r>
          <w:rPr>
            <w:webHidden/>
          </w:rPr>
          <w:instrText xml:space="preserve"> PAGEREF _Toc399489905 \h </w:instrText>
        </w:r>
        <w:r>
          <w:rPr>
            <w:webHidden/>
          </w:rPr>
        </w:r>
        <w:r>
          <w:rPr>
            <w:webHidden/>
          </w:rPr>
          <w:fldChar w:fldCharType="separate"/>
        </w:r>
        <w:r w:rsidR="00F157E6">
          <w:rPr>
            <w:webHidden/>
          </w:rPr>
          <w:t>252</w:t>
        </w:r>
        <w:r>
          <w:rPr>
            <w:webHidden/>
          </w:rPr>
          <w:fldChar w:fldCharType="end"/>
        </w:r>
      </w:hyperlink>
    </w:p>
    <w:p w14:paraId="5B8FACF4" w14:textId="77777777" w:rsidR="002F44CB" w:rsidRDefault="002F44CB">
      <w:pPr>
        <w:pStyle w:val="TOC3"/>
        <w:rPr>
          <w:rFonts w:asciiTheme="minorHAnsi" w:eastAsiaTheme="minorEastAsia" w:hAnsiTheme="minorHAnsi" w:cstheme="minorBidi"/>
          <w:szCs w:val="22"/>
          <w:lang w:eastAsia="zh-CN"/>
        </w:rPr>
      </w:pPr>
      <w:hyperlink w:anchor="_Toc399489906" w:history="1">
        <w:r w:rsidRPr="00ED25D5">
          <w:rPr>
            <w:rStyle w:val="Hyperlink"/>
          </w:rPr>
          <w:t>Shading:Fin</w:t>
        </w:r>
        <w:r>
          <w:rPr>
            <w:webHidden/>
          </w:rPr>
          <w:tab/>
        </w:r>
        <w:r>
          <w:rPr>
            <w:webHidden/>
          </w:rPr>
          <w:fldChar w:fldCharType="begin"/>
        </w:r>
        <w:r>
          <w:rPr>
            <w:webHidden/>
          </w:rPr>
          <w:instrText xml:space="preserve"> PAGEREF _Toc399489906 \h </w:instrText>
        </w:r>
        <w:r>
          <w:rPr>
            <w:webHidden/>
          </w:rPr>
        </w:r>
        <w:r>
          <w:rPr>
            <w:webHidden/>
          </w:rPr>
          <w:fldChar w:fldCharType="separate"/>
        </w:r>
        <w:r w:rsidR="00F157E6">
          <w:rPr>
            <w:webHidden/>
          </w:rPr>
          <w:t>253</w:t>
        </w:r>
        <w:r>
          <w:rPr>
            <w:webHidden/>
          </w:rPr>
          <w:fldChar w:fldCharType="end"/>
        </w:r>
      </w:hyperlink>
    </w:p>
    <w:p w14:paraId="31EAE3A2" w14:textId="77777777" w:rsidR="002F44CB" w:rsidRDefault="002F44CB">
      <w:pPr>
        <w:pStyle w:val="TOC3"/>
        <w:rPr>
          <w:rFonts w:asciiTheme="minorHAnsi" w:eastAsiaTheme="minorEastAsia" w:hAnsiTheme="minorHAnsi" w:cstheme="minorBidi"/>
          <w:szCs w:val="22"/>
          <w:lang w:eastAsia="zh-CN"/>
        </w:rPr>
      </w:pPr>
      <w:hyperlink w:anchor="_Toc399489907" w:history="1">
        <w:r w:rsidRPr="00ED25D5">
          <w:rPr>
            <w:rStyle w:val="Hyperlink"/>
          </w:rPr>
          <w:t>Shading:Fin:Projection</w:t>
        </w:r>
        <w:r>
          <w:rPr>
            <w:webHidden/>
          </w:rPr>
          <w:tab/>
        </w:r>
        <w:r>
          <w:rPr>
            <w:webHidden/>
          </w:rPr>
          <w:fldChar w:fldCharType="begin"/>
        </w:r>
        <w:r>
          <w:rPr>
            <w:webHidden/>
          </w:rPr>
          <w:instrText xml:space="preserve"> PAGEREF _Toc399489907 \h </w:instrText>
        </w:r>
        <w:r>
          <w:rPr>
            <w:webHidden/>
          </w:rPr>
        </w:r>
        <w:r>
          <w:rPr>
            <w:webHidden/>
          </w:rPr>
          <w:fldChar w:fldCharType="separate"/>
        </w:r>
        <w:r w:rsidR="00F157E6">
          <w:rPr>
            <w:webHidden/>
          </w:rPr>
          <w:t>254</w:t>
        </w:r>
        <w:r>
          <w:rPr>
            <w:webHidden/>
          </w:rPr>
          <w:fldChar w:fldCharType="end"/>
        </w:r>
      </w:hyperlink>
    </w:p>
    <w:p w14:paraId="1B2B9346" w14:textId="77777777" w:rsidR="002F44CB" w:rsidRDefault="002F44CB">
      <w:pPr>
        <w:pStyle w:val="TOC3"/>
        <w:rPr>
          <w:rFonts w:asciiTheme="minorHAnsi" w:eastAsiaTheme="minorEastAsia" w:hAnsiTheme="minorHAnsi" w:cstheme="minorBidi"/>
          <w:szCs w:val="22"/>
          <w:lang w:eastAsia="zh-CN"/>
        </w:rPr>
      </w:pPr>
      <w:hyperlink w:anchor="_Toc399489908" w:history="1">
        <w:r w:rsidRPr="00ED25D5">
          <w:rPr>
            <w:rStyle w:val="Hyperlink"/>
          </w:rPr>
          <w:t>Shading:Zone:Detailed</w:t>
        </w:r>
        <w:r>
          <w:rPr>
            <w:webHidden/>
          </w:rPr>
          <w:tab/>
        </w:r>
        <w:r>
          <w:rPr>
            <w:webHidden/>
          </w:rPr>
          <w:fldChar w:fldCharType="begin"/>
        </w:r>
        <w:r>
          <w:rPr>
            <w:webHidden/>
          </w:rPr>
          <w:instrText xml:space="preserve"> PAGEREF _Toc399489908 \h </w:instrText>
        </w:r>
        <w:r>
          <w:rPr>
            <w:webHidden/>
          </w:rPr>
        </w:r>
        <w:r>
          <w:rPr>
            <w:webHidden/>
          </w:rPr>
          <w:fldChar w:fldCharType="separate"/>
        </w:r>
        <w:r w:rsidR="00F157E6">
          <w:rPr>
            <w:webHidden/>
          </w:rPr>
          <w:t>255</w:t>
        </w:r>
        <w:r>
          <w:rPr>
            <w:webHidden/>
          </w:rPr>
          <w:fldChar w:fldCharType="end"/>
        </w:r>
      </w:hyperlink>
    </w:p>
    <w:p w14:paraId="71BD9A9A" w14:textId="77777777" w:rsidR="002F44CB" w:rsidRDefault="002F44CB">
      <w:pPr>
        <w:pStyle w:val="TOC3"/>
        <w:rPr>
          <w:rFonts w:asciiTheme="minorHAnsi" w:eastAsiaTheme="minorEastAsia" w:hAnsiTheme="minorHAnsi" w:cstheme="minorBidi"/>
          <w:szCs w:val="22"/>
          <w:lang w:eastAsia="zh-CN"/>
        </w:rPr>
      </w:pPr>
      <w:hyperlink w:anchor="_Toc399489909" w:history="1">
        <w:r w:rsidRPr="00ED25D5">
          <w:rPr>
            <w:rStyle w:val="Hyperlink"/>
          </w:rPr>
          <w:t>ShadingProperty:Reflectance</w:t>
        </w:r>
        <w:r>
          <w:rPr>
            <w:webHidden/>
          </w:rPr>
          <w:tab/>
        </w:r>
        <w:r>
          <w:rPr>
            <w:webHidden/>
          </w:rPr>
          <w:fldChar w:fldCharType="begin"/>
        </w:r>
        <w:r>
          <w:rPr>
            <w:webHidden/>
          </w:rPr>
          <w:instrText xml:space="preserve"> PAGEREF _Toc399489909 \h </w:instrText>
        </w:r>
        <w:r>
          <w:rPr>
            <w:webHidden/>
          </w:rPr>
        </w:r>
        <w:r>
          <w:rPr>
            <w:webHidden/>
          </w:rPr>
          <w:fldChar w:fldCharType="separate"/>
        </w:r>
        <w:r w:rsidR="00F157E6">
          <w:rPr>
            <w:webHidden/>
          </w:rPr>
          <w:t>258</w:t>
        </w:r>
        <w:r>
          <w:rPr>
            <w:webHidden/>
          </w:rPr>
          <w:fldChar w:fldCharType="end"/>
        </w:r>
      </w:hyperlink>
    </w:p>
    <w:p w14:paraId="11E0EC4D" w14:textId="77777777" w:rsidR="002F44CB" w:rsidRDefault="002F44CB">
      <w:pPr>
        <w:pStyle w:val="TOC3"/>
        <w:rPr>
          <w:rFonts w:asciiTheme="minorHAnsi" w:eastAsiaTheme="minorEastAsia" w:hAnsiTheme="minorHAnsi" w:cstheme="minorBidi"/>
          <w:szCs w:val="22"/>
          <w:lang w:eastAsia="zh-CN"/>
        </w:rPr>
      </w:pPr>
      <w:hyperlink w:anchor="_Toc399489910" w:history="1">
        <w:r w:rsidRPr="00ED25D5">
          <w:rPr>
            <w:rStyle w:val="Hyperlink"/>
          </w:rPr>
          <w:t>WindowProperty:ShadingControl</w:t>
        </w:r>
        <w:r>
          <w:rPr>
            <w:webHidden/>
          </w:rPr>
          <w:tab/>
        </w:r>
        <w:r>
          <w:rPr>
            <w:webHidden/>
          </w:rPr>
          <w:fldChar w:fldCharType="begin"/>
        </w:r>
        <w:r>
          <w:rPr>
            <w:webHidden/>
          </w:rPr>
          <w:instrText xml:space="preserve"> PAGEREF _Toc399489910 \h </w:instrText>
        </w:r>
        <w:r>
          <w:rPr>
            <w:webHidden/>
          </w:rPr>
        </w:r>
        <w:r>
          <w:rPr>
            <w:webHidden/>
          </w:rPr>
          <w:fldChar w:fldCharType="separate"/>
        </w:r>
        <w:r w:rsidR="00F157E6">
          <w:rPr>
            <w:webHidden/>
          </w:rPr>
          <w:t>259</w:t>
        </w:r>
        <w:r>
          <w:rPr>
            <w:webHidden/>
          </w:rPr>
          <w:fldChar w:fldCharType="end"/>
        </w:r>
      </w:hyperlink>
    </w:p>
    <w:p w14:paraId="7CD5FE3E" w14:textId="77777777" w:rsidR="002F44CB" w:rsidRDefault="002F44CB">
      <w:pPr>
        <w:pStyle w:val="TOC3"/>
        <w:rPr>
          <w:rFonts w:asciiTheme="minorHAnsi" w:eastAsiaTheme="minorEastAsia" w:hAnsiTheme="minorHAnsi" w:cstheme="minorBidi"/>
          <w:szCs w:val="22"/>
          <w:lang w:eastAsia="zh-CN"/>
        </w:rPr>
      </w:pPr>
      <w:hyperlink w:anchor="_Toc399489911" w:history="1">
        <w:r w:rsidRPr="00ED25D5">
          <w:rPr>
            <w:rStyle w:val="Hyperlink"/>
          </w:rPr>
          <w:t>WindowProperty:FrameAndDivider</w:t>
        </w:r>
        <w:r>
          <w:rPr>
            <w:webHidden/>
          </w:rPr>
          <w:tab/>
        </w:r>
        <w:r>
          <w:rPr>
            <w:webHidden/>
          </w:rPr>
          <w:fldChar w:fldCharType="begin"/>
        </w:r>
        <w:r>
          <w:rPr>
            <w:webHidden/>
          </w:rPr>
          <w:instrText xml:space="preserve"> PAGEREF _Toc399489911 \h </w:instrText>
        </w:r>
        <w:r>
          <w:rPr>
            <w:webHidden/>
          </w:rPr>
        </w:r>
        <w:r>
          <w:rPr>
            <w:webHidden/>
          </w:rPr>
          <w:fldChar w:fldCharType="separate"/>
        </w:r>
        <w:r w:rsidR="00F157E6">
          <w:rPr>
            <w:webHidden/>
          </w:rPr>
          <w:t>268</w:t>
        </w:r>
        <w:r>
          <w:rPr>
            <w:webHidden/>
          </w:rPr>
          <w:fldChar w:fldCharType="end"/>
        </w:r>
      </w:hyperlink>
    </w:p>
    <w:p w14:paraId="38877A2C" w14:textId="77777777" w:rsidR="002F44CB" w:rsidRDefault="002F44CB">
      <w:pPr>
        <w:pStyle w:val="TOC3"/>
        <w:rPr>
          <w:rFonts w:asciiTheme="minorHAnsi" w:eastAsiaTheme="minorEastAsia" w:hAnsiTheme="minorHAnsi" w:cstheme="minorBidi"/>
          <w:szCs w:val="22"/>
          <w:lang w:eastAsia="zh-CN"/>
        </w:rPr>
      </w:pPr>
      <w:hyperlink w:anchor="_Toc399489912" w:history="1">
        <w:r w:rsidRPr="00ED25D5">
          <w:rPr>
            <w:rStyle w:val="Hyperlink"/>
          </w:rPr>
          <w:t>WindowProperty:AirflowControl</w:t>
        </w:r>
        <w:r>
          <w:rPr>
            <w:webHidden/>
          </w:rPr>
          <w:tab/>
        </w:r>
        <w:r>
          <w:rPr>
            <w:webHidden/>
          </w:rPr>
          <w:fldChar w:fldCharType="begin"/>
        </w:r>
        <w:r>
          <w:rPr>
            <w:webHidden/>
          </w:rPr>
          <w:instrText xml:space="preserve"> PAGEREF _Toc399489912 \h </w:instrText>
        </w:r>
        <w:r>
          <w:rPr>
            <w:webHidden/>
          </w:rPr>
        </w:r>
        <w:r>
          <w:rPr>
            <w:webHidden/>
          </w:rPr>
          <w:fldChar w:fldCharType="separate"/>
        </w:r>
        <w:r w:rsidR="00F157E6">
          <w:rPr>
            <w:webHidden/>
          </w:rPr>
          <w:t>275</w:t>
        </w:r>
        <w:r>
          <w:rPr>
            <w:webHidden/>
          </w:rPr>
          <w:fldChar w:fldCharType="end"/>
        </w:r>
      </w:hyperlink>
    </w:p>
    <w:p w14:paraId="4066C852" w14:textId="77777777" w:rsidR="002F44CB" w:rsidRDefault="002F44CB">
      <w:pPr>
        <w:pStyle w:val="TOC3"/>
        <w:rPr>
          <w:rFonts w:asciiTheme="minorHAnsi" w:eastAsiaTheme="minorEastAsia" w:hAnsiTheme="minorHAnsi" w:cstheme="minorBidi"/>
          <w:szCs w:val="22"/>
          <w:lang w:eastAsia="zh-CN"/>
        </w:rPr>
      </w:pPr>
      <w:hyperlink w:anchor="_Toc399489913" w:history="1">
        <w:r w:rsidRPr="00ED25D5">
          <w:rPr>
            <w:rStyle w:val="Hyperlink"/>
          </w:rPr>
          <w:t>WindowProperty:StormWindow</w:t>
        </w:r>
        <w:r>
          <w:rPr>
            <w:webHidden/>
          </w:rPr>
          <w:tab/>
        </w:r>
        <w:r>
          <w:rPr>
            <w:webHidden/>
          </w:rPr>
          <w:fldChar w:fldCharType="begin"/>
        </w:r>
        <w:r>
          <w:rPr>
            <w:webHidden/>
          </w:rPr>
          <w:instrText xml:space="preserve"> PAGEREF _Toc399489913 \h </w:instrText>
        </w:r>
        <w:r>
          <w:rPr>
            <w:webHidden/>
          </w:rPr>
        </w:r>
        <w:r>
          <w:rPr>
            <w:webHidden/>
          </w:rPr>
          <w:fldChar w:fldCharType="separate"/>
        </w:r>
        <w:r w:rsidR="00F157E6">
          <w:rPr>
            <w:webHidden/>
          </w:rPr>
          <w:t>277</w:t>
        </w:r>
        <w:r>
          <w:rPr>
            <w:webHidden/>
          </w:rPr>
          <w:fldChar w:fldCharType="end"/>
        </w:r>
      </w:hyperlink>
    </w:p>
    <w:p w14:paraId="421FBF91" w14:textId="77777777" w:rsidR="002F44CB" w:rsidRDefault="002F44CB">
      <w:pPr>
        <w:pStyle w:val="TOC3"/>
        <w:rPr>
          <w:rFonts w:asciiTheme="minorHAnsi" w:eastAsiaTheme="minorEastAsia" w:hAnsiTheme="minorHAnsi" w:cstheme="minorBidi"/>
          <w:szCs w:val="22"/>
          <w:lang w:eastAsia="zh-CN"/>
        </w:rPr>
      </w:pPr>
      <w:hyperlink w:anchor="_Toc399489914" w:history="1">
        <w:r w:rsidRPr="00ED25D5">
          <w:rPr>
            <w:rStyle w:val="Hyperlink"/>
          </w:rPr>
          <w:t>Importing Windows from WINDOW program</w:t>
        </w:r>
        <w:r>
          <w:rPr>
            <w:webHidden/>
          </w:rPr>
          <w:tab/>
        </w:r>
        <w:r>
          <w:rPr>
            <w:webHidden/>
          </w:rPr>
          <w:fldChar w:fldCharType="begin"/>
        </w:r>
        <w:r>
          <w:rPr>
            <w:webHidden/>
          </w:rPr>
          <w:instrText xml:space="preserve"> PAGEREF _Toc399489914 \h </w:instrText>
        </w:r>
        <w:r>
          <w:rPr>
            <w:webHidden/>
          </w:rPr>
        </w:r>
        <w:r>
          <w:rPr>
            <w:webHidden/>
          </w:rPr>
          <w:fldChar w:fldCharType="separate"/>
        </w:r>
        <w:r w:rsidR="00F157E6">
          <w:rPr>
            <w:webHidden/>
          </w:rPr>
          <w:t>279</w:t>
        </w:r>
        <w:r>
          <w:rPr>
            <w:webHidden/>
          </w:rPr>
          <w:fldChar w:fldCharType="end"/>
        </w:r>
      </w:hyperlink>
    </w:p>
    <w:p w14:paraId="5704E5FB" w14:textId="77777777" w:rsidR="002F44CB" w:rsidRDefault="002F44CB">
      <w:pPr>
        <w:pStyle w:val="TOC3"/>
        <w:rPr>
          <w:rFonts w:asciiTheme="minorHAnsi" w:eastAsiaTheme="minorEastAsia" w:hAnsiTheme="minorHAnsi" w:cstheme="minorBidi"/>
          <w:szCs w:val="22"/>
          <w:lang w:eastAsia="zh-CN"/>
        </w:rPr>
      </w:pPr>
      <w:hyperlink w:anchor="_Toc399489915" w:history="1">
        <w:r w:rsidRPr="00ED25D5">
          <w:rPr>
            <w:rStyle w:val="Hyperlink"/>
          </w:rPr>
          <w:t>Zone Thermal Output(s)</w:t>
        </w:r>
        <w:r>
          <w:rPr>
            <w:webHidden/>
          </w:rPr>
          <w:tab/>
        </w:r>
        <w:r>
          <w:rPr>
            <w:webHidden/>
          </w:rPr>
          <w:fldChar w:fldCharType="begin"/>
        </w:r>
        <w:r>
          <w:rPr>
            <w:webHidden/>
          </w:rPr>
          <w:instrText xml:space="preserve"> PAGEREF _Toc399489915 \h </w:instrText>
        </w:r>
        <w:r>
          <w:rPr>
            <w:webHidden/>
          </w:rPr>
        </w:r>
        <w:r>
          <w:rPr>
            <w:webHidden/>
          </w:rPr>
          <w:fldChar w:fldCharType="separate"/>
        </w:r>
        <w:r w:rsidR="00F157E6">
          <w:rPr>
            <w:webHidden/>
          </w:rPr>
          <w:t>281</w:t>
        </w:r>
        <w:r>
          <w:rPr>
            <w:webHidden/>
          </w:rPr>
          <w:fldChar w:fldCharType="end"/>
        </w:r>
      </w:hyperlink>
    </w:p>
    <w:p w14:paraId="71F7B2E2" w14:textId="77777777" w:rsidR="002F44CB" w:rsidRDefault="002F44CB">
      <w:pPr>
        <w:pStyle w:val="TOC2"/>
        <w:rPr>
          <w:rFonts w:asciiTheme="minorHAnsi" w:eastAsiaTheme="minorEastAsia" w:hAnsiTheme="minorHAnsi" w:cstheme="minorBidi"/>
          <w:noProof/>
          <w:szCs w:val="22"/>
          <w:lang w:eastAsia="zh-CN"/>
        </w:rPr>
      </w:pPr>
      <w:hyperlink w:anchor="_Toc399489916" w:history="1">
        <w:r w:rsidRPr="00ED25D5">
          <w:rPr>
            <w:rStyle w:val="Hyperlink"/>
            <w:noProof/>
          </w:rPr>
          <w:t>Group – Advanced Surface Concepts</w:t>
        </w:r>
        <w:r>
          <w:rPr>
            <w:noProof/>
            <w:webHidden/>
          </w:rPr>
          <w:tab/>
        </w:r>
        <w:r>
          <w:rPr>
            <w:noProof/>
            <w:webHidden/>
          </w:rPr>
          <w:fldChar w:fldCharType="begin"/>
        </w:r>
        <w:r>
          <w:rPr>
            <w:noProof/>
            <w:webHidden/>
          </w:rPr>
          <w:instrText xml:space="preserve"> PAGEREF _Toc399489916 \h </w:instrText>
        </w:r>
        <w:r>
          <w:rPr>
            <w:noProof/>
            <w:webHidden/>
          </w:rPr>
        </w:r>
        <w:r>
          <w:rPr>
            <w:noProof/>
            <w:webHidden/>
          </w:rPr>
          <w:fldChar w:fldCharType="separate"/>
        </w:r>
        <w:r w:rsidR="00F157E6">
          <w:rPr>
            <w:noProof/>
            <w:webHidden/>
          </w:rPr>
          <w:t>283</w:t>
        </w:r>
        <w:r>
          <w:rPr>
            <w:noProof/>
            <w:webHidden/>
          </w:rPr>
          <w:fldChar w:fldCharType="end"/>
        </w:r>
      </w:hyperlink>
    </w:p>
    <w:p w14:paraId="46968D19" w14:textId="77777777" w:rsidR="002F44CB" w:rsidRDefault="002F44CB">
      <w:pPr>
        <w:pStyle w:val="TOC3"/>
        <w:rPr>
          <w:rFonts w:asciiTheme="minorHAnsi" w:eastAsiaTheme="minorEastAsia" w:hAnsiTheme="minorHAnsi" w:cstheme="minorBidi"/>
          <w:szCs w:val="22"/>
          <w:lang w:eastAsia="zh-CN"/>
        </w:rPr>
      </w:pPr>
      <w:hyperlink w:anchor="_Toc399489917" w:history="1">
        <w:r w:rsidRPr="00ED25D5">
          <w:rPr>
            <w:rStyle w:val="Hyperlink"/>
          </w:rPr>
          <w:t>SurfaceProperty:HeatTransferAlgorithm</w:t>
        </w:r>
        <w:r>
          <w:rPr>
            <w:webHidden/>
          </w:rPr>
          <w:tab/>
        </w:r>
        <w:r>
          <w:rPr>
            <w:webHidden/>
          </w:rPr>
          <w:fldChar w:fldCharType="begin"/>
        </w:r>
        <w:r>
          <w:rPr>
            <w:webHidden/>
          </w:rPr>
          <w:instrText xml:space="preserve"> PAGEREF _Toc399489917 \h </w:instrText>
        </w:r>
        <w:r>
          <w:rPr>
            <w:webHidden/>
          </w:rPr>
        </w:r>
        <w:r>
          <w:rPr>
            <w:webHidden/>
          </w:rPr>
          <w:fldChar w:fldCharType="separate"/>
        </w:r>
        <w:r w:rsidR="00F157E6">
          <w:rPr>
            <w:webHidden/>
          </w:rPr>
          <w:t>283</w:t>
        </w:r>
        <w:r>
          <w:rPr>
            <w:webHidden/>
          </w:rPr>
          <w:fldChar w:fldCharType="end"/>
        </w:r>
      </w:hyperlink>
    </w:p>
    <w:p w14:paraId="18AFE1CF" w14:textId="77777777" w:rsidR="002F44CB" w:rsidRDefault="002F44CB">
      <w:pPr>
        <w:pStyle w:val="TOC3"/>
        <w:rPr>
          <w:rFonts w:asciiTheme="minorHAnsi" w:eastAsiaTheme="minorEastAsia" w:hAnsiTheme="minorHAnsi" w:cstheme="minorBidi"/>
          <w:szCs w:val="22"/>
          <w:lang w:eastAsia="zh-CN"/>
        </w:rPr>
      </w:pPr>
      <w:hyperlink w:anchor="_Toc399489918" w:history="1">
        <w:r w:rsidRPr="00ED25D5">
          <w:rPr>
            <w:rStyle w:val="Hyperlink"/>
          </w:rPr>
          <w:t>SurfaceProperty:HeatTransferAlgorithm:MultipleSurface</w:t>
        </w:r>
        <w:r>
          <w:rPr>
            <w:webHidden/>
          </w:rPr>
          <w:tab/>
        </w:r>
        <w:r>
          <w:rPr>
            <w:webHidden/>
          </w:rPr>
          <w:fldChar w:fldCharType="begin"/>
        </w:r>
        <w:r>
          <w:rPr>
            <w:webHidden/>
          </w:rPr>
          <w:instrText xml:space="preserve"> PAGEREF _Toc399489918 \h </w:instrText>
        </w:r>
        <w:r>
          <w:rPr>
            <w:webHidden/>
          </w:rPr>
        </w:r>
        <w:r>
          <w:rPr>
            <w:webHidden/>
          </w:rPr>
          <w:fldChar w:fldCharType="separate"/>
        </w:r>
        <w:r w:rsidR="00F157E6">
          <w:rPr>
            <w:webHidden/>
          </w:rPr>
          <w:t>283</w:t>
        </w:r>
        <w:r>
          <w:rPr>
            <w:webHidden/>
          </w:rPr>
          <w:fldChar w:fldCharType="end"/>
        </w:r>
      </w:hyperlink>
    </w:p>
    <w:p w14:paraId="2E7680FE" w14:textId="77777777" w:rsidR="002F44CB" w:rsidRDefault="002F44CB">
      <w:pPr>
        <w:pStyle w:val="TOC3"/>
        <w:rPr>
          <w:rFonts w:asciiTheme="minorHAnsi" w:eastAsiaTheme="minorEastAsia" w:hAnsiTheme="minorHAnsi" w:cstheme="minorBidi"/>
          <w:szCs w:val="22"/>
          <w:lang w:eastAsia="zh-CN"/>
        </w:rPr>
      </w:pPr>
      <w:hyperlink w:anchor="_Toc399489919" w:history="1">
        <w:r w:rsidRPr="00ED25D5">
          <w:rPr>
            <w:rStyle w:val="Hyperlink"/>
          </w:rPr>
          <w:t>SurfaceProperty:HeatTransferAlgorithm:SurfaceList</w:t>
        </w:r>
        <w:r>
          <w:rPr>
            <w:webHidden/>
          </w:rPr>
          <w:tab/>
        </w:r>
        <w:r>
          <w:rPr>
            <w:webHidden/>
          </w:rPr>
          <w:fldChar w:fldCharType="begin"/>
        </w:r>
        <w:r>
          <w:rPr>
            <w:webHidden/>
          </w:rPr>
          <w:instrText xml:space="preserve"> PAGEREF _Toc399489919 \h </w:instrText>
        </w:r>
        <w:r>
          <w:rPr>
            <w:webHidden/>
          </w:rPr>
        </w:r>
        <w:r>
          <w:rPr>
            <w:webHidden/>
          </w:rPr>
          <w:fldChar w:fldCharType="separate"/>
        </w:r>
        <w:r w:rsidR="00F157E6">
          <w:rPr>
            <w:webHidden/>
          </w:rPr>
          <w:t>284</w:t>
        </w:r>
        <w:r>
          <w:rPr>
            <w:webHidden/>
          </w:rPr>
          <w:fldChar w:fldCharType="end"/>
        </w:r>
      </w:hyperlink>
    </w:p>
    <w:p w14:paraId="133F4BFF" w14:textId="77777777" w:rsidR="002F44CB" w:rsidRDefault="002F44CB">
      <w:pPr>
        <w:pStyle w:val="TOC3"/>
        <w:rPr>
          <w:rFonts w:asciiTheme="minorHAnsi" w:eastAsiaTheme="minorEastAsia" w:hAnsiTheme="minorHAnsi" w:cstheme="minorBidi"/>
          <w:szCs w:val="22"/>
          <w:lang w:eastAsia="zh-CN"/>
        </w:rPr>
      </w:pPr>
      <w:hyperlink w:anchor="_Toc399489920" w:history="1">
        <w:r w:rsidRPr="00ED25D5">
          <w:rPr>
            <w:rStyle w:val="Hyperlink"/>
          </w:rPr>
          <w:t>SurfaceProperty:HeatTransferAlgorithm:Construction</w:t>
        </w:r>
        <w:r>
          <w:rPr>
            <w:webHidden/>
          </w:rPr>
          <w:tab/>
        </w:r>
        <w:r>
          <w:rPr>
            <w:webHidden/>
          </w:rPr>
          <w:fldChar w:fldCharType="begin"/>
        </w:r>
        <w:r>
          <w:rPr>
            <w:webHidden/>
          </w:rPr>
          <w:instrText xml:space="preserve"> PAGEREF _Toc399489920 \h </w:instrText>
        </w:r>
        <w:r>
          <w:rPr>
            <w:webHidden/>
          </w:rPr>
        </w:r>
        <w:r>
          <w:rPr>
            <w:webHidden/>
          </w:rPr>
          <w:fldChar w:fldCharType="separate"/>
        </w:r>
        <w:r w:rsidR="00F157E6">
          <w:rPr>
            <w:webHidden/>
          </w:rPr>
          <w:t>285</w:t>
        </w:r>
        <w:r>
          <w:rPr>
            <w:webHidden/>
          </w:rPr>
          <w:fldChar w:fldCharType="end"/>
        </w:r>
      </w:hyperlink>
    </w:p>
    <w:p w14:paraId="7E532031" w14:textId="77777777" w:rsidR="002F44CB" w:rsidRDefault="002F44CB">
      <w:pPr>
        <w:pStyle w:val="TOC3"/>
        <w:rPr>
          <w:rFonts w:asciiTheme="minorHAnsi" w:eastAsiaTheme="minorEastAsia" w:hAnsiTheme="minorHAnsi" w:cstheme="minorBidi"/>
          <w:szCs w:val="22"/>
          <w:lang w:eastAsia="zh-CN"/>
        </w:rPr>
      </w:pPr>
      <w:hyperlink w:anchor="_Toc399489921" w:history="1">
        <w:r w:rsidRPr="00ED25D5">
          <w:rPr>
            <w:rStyle w:val="Hyperlink"/>
          </w:rPr>
          <w:t>SurfaceControl:MoveableInsulation</w:t>
        </w:r>
        <w:r>
          <w:rPr>
            <w:webHidden/>
          </w:rPr>
          <w:tab/>
        </w:r>
        <w:r>
          <w:rPr>
            <w:webHidden/>
          </w:rPr>
          <w:fldChar w:fldCharType="begin"/>
        </w:r>
        <w:r>
          <w:rPr>
            <w:webHidden/>
          </w:rPr>
          <w:instrText xml:space="preserve"> PAGEREF _Toc399489921 \h </w:instrText>
        </w:r>
        <w:r>
          <w:rPr>
            <w:webHidden/>
          </w:rPr>
        </w:r>
        <w:r>
          <w:rPr>
            <w:webHidden/>
          </w:rPr>
          <w:fldChar w:fldCharType="separate"/>
        </w:r>
        <w:r w:rsidR="00F157E6">
          <w:rPr>
            <w:webHidden/>
          </w:rPr>
          <w:t>286</w:t>
        </w:r>
        <w:r>
          <w:rPr>
            <w:webHidden/>
          </w:rPr>
          <w:fldChar w:fldCharType="end"/>
        </w:r>
      </w:hyperlink>
    </w:p>
    <w:p w14:paraId="5606FE99" w14:textId="77777777" w:rsidR="002F44CB" w:rsidRDefault="002F44CB">
      <w:pPr>
        <w:pStyle w:val="TOC3"/>
        <w:rPr>
          <w:rFonts w:asciiTheme="minorHAnsi" w:eastAsiaTheme="minorEastAsia" w:hAnsiTheme="minorHAnsi" w:cstheme="minorBidi"/>
          <w:szCs w:val="22"/>
          <w:lang w:eastAsia="zh-CN"/>
        </w:rPr>
      </w:pPr>
      <w:hyperlink w:anchor="_Toc399489922" w:history="1">
        <w:r w:rsidRPr="00ED25D5">
          <w:rPr>
            <w:rStyle w:val="Hyperlink"/>
          </w:rPr>
          <w:t>SurfaceProperty:OtherSideCoefficients</w:t>
        </w:r>
        <w:r>
          <w:rPr>
            <w:webHidden/>
          </w:rPr>
          <w:tab/>
        </w:r>
        <w:r>
          <w:rPr>
            <w:webHidden/>
          </w:rPr>
          <w:fldChar w:fldCharType="begin"/>
        </w:r>
        <w:r>
          <w:rPr>
            <w:webHidden/>
          </w:rPr>
          <w:instrText xml:space="preserve"> PAGEREF _Toc399489922 \h </w:instrText>
        </w:r>
        <w:r>
          <w:rPr>
            <w:webHidden/>
          </w:rPr>
        </w:r>
        <w:r>
          <w:rPr>
            <w:webHidden/>
          </w:rPr>
          <w:fldChar w:fldCharType="separate"/>
        </w:r>
        <w:r w:rsidR="00F157E6">
          <w:rPr>
            <w:webHidden/>
          </w:rPr>
          <w:t>287</w:t>
        </w:r>
        <w:r>
          <w:rPr>
            <w:webHidden/>
          </w:rPr>
          <w:fldChar w:fldCharType="end"/>
        </w:r>
      </w:hyperlink>
    </w:p>
    <w:p w14:paraId="656204BA" w14:textId="77777777" w:rsidR="002F44CB" w:rsidRDefault="002F44CB">
      <w:pPr>
        <w:pStyle w:val="TOC3"/>
        <w:rPr>
          <w:rFonts w:asciiTheme="minorHAnsi" w:eastAsiaTheme="minorEastAsia" w:hAnsiTheme="minorHAnsi" w:cstheme="minorBidi"/>
          <w:szCs w:val="22"/>
          <w:lang w:eastAsia="zh-CN"/>
        </w:rPr>
      </w:pPr>
      <w:hyperlink w:anchor="_Toc399489923" w:history="1">
        <w:r w:rsidRPr="00ED25D5">
          <w:rPr>
            <w:rStyle w:val="Hyperlink"/>
          </w:rPr>
          <w:t>SurfaceProperty:OtherSideCoefficients Outputs</w:t>
        </w:r>
        <w:r>
          <w:rPr>
            <w:webHidden/>
          </w:rPr>
          <w:tab/>
        </w:r>
        <w:r>
          <w:rPr>
            <w:webHidden/>
          </w:rPr>
          <w:fldChar w:fldCharType="begin"/>
        </w:r>
        <w:r>
          <w:rPr>
            <w:webHidden/>
          </w:rPr>
          <w:instrText xml:space="preserve"> PAGEREF _Toc399489923 \h </w:instrText>
        </w:r>
        <w:r>
          <w:rPr>
            <w:webHidden/>
          </w:rPr>
        </w:r>
        <w:r>
          <w:rPr>
            <w:webHidden/>
          </w:rPr>
          <w:fldChar w:fldCharType="separate"/>
        </w:r>
        <w:r w:rsidR="00F157E6">
          <w:rPr>
            <w:webHidden/>
          </w:rPr>
          <w:t>290</w:t>
        </w:r>
        <w:r>
          <w:rPr>
            <w:webHidden/>
          </w:rPr>
          <w:fldChar w:fldCharType="end"/>
        </w:r>
      </w:hyperlink>
    </w:p>
    <w:p w14:paraId="7C5C48E8" w14:textId="77777777" w:rsidR="002F44CB" w:rsidRDefault="002F44CB">
      <w:pPr>
        <w:pStyle w:val="TOC3"/>
        <w:rPr>
          <w:rFonts w:asciiTheme="minorHAnsi" w:eastAsiaTheme="minorEastAsia" w:hAnsiTheme="minorHAnsi" w:cstheme="minorBidi"/>
          <w:szCs w:val="22"/>
          <w:lang w:eastAsia="zh-CN"/>
        </w:rPr>
      </w:pPr>
      <w:hyperlink w:anchor="_Toc399489924" w:history="1">
        <w:r w:rsidRPr="00ED25D5">
          <w:rPr>
            <w:rStyle w:val="Hyperlink"/>
          </w:rPr>
          <w:t>SurfaceProperty:OtherSideConditionsModel</w:t>
        </w:r>
        <w:r>
          <w:rPr>
            <w:webHidden/>
          </w:rPr>
          <w:tab/>
        </w:r>
        <w:r>
          <w:rPr>
            <w:webHidden/>
          </w:rPr>
          <w:fldChar w:fldCharType="begin"/>
        </w:r>
        <w:r>
          <w:rPr>
            <w:webHidden/>
          </w:rPr>
          <w:instrText xml:space="preserve"> PAGEREF _Toc399489924 \h </w:instrText>
        </w:r>
        <w:r>
          <w:rPr>
            <w:webHidden/>
          </w:rPr>
        </w:r>
        <w:r>
          <w:rPr>
            <w:webHidden/>
          </w:rPr>
          <w:fldChar w:fldCharType="separate"/>
        </w:r>
        <w:r w:rsidR="00F157E6">
          <w:rPr>
            <w:webHidden/>
          </w:rPr>
          <w:t>290</w:t>
        </w:r>
        <w:r>
          <w:rPr>
            <w:webHidden/>
          </w:rPr>
          <w:fldChar w:fldCharType="end"/>
        </w:r>
      </w:hyperlink>
    </w:p>
    <w:p w14:paraId="7B65D75A" w14:textId="77777777" w:rsidR="002F44CB" w:rsidRDefault="002F44CB">
      <w:pPr>
        <w:pStyle w:val="TOC3"/>
        <w:rPr>
          <w:rFonts w:asciiTheme="minorHAnsi" w:eastAsiaTheme="minorEastAsia" w:hAnsiTheme="minorHAnsi" w:cstheme="minorBidi"/>
          <w:szCs w:val="22"/>
          <w:lang w:eastAsia="zh-CN"/>
        </w:rPr>
      </w:pPr>
      <w:hyperlink w:anchor="_Toc399489925" w:history="1">
        <w:r w:rsidRPr="00ED25D5">
          <w:rPr>
            <w:rStyle w:val="Hyperlink"/>
          </w:rPr>
          <w:t>SurfaceProperty:OtherSideConditionsModel Outputs</w:t>
        </w:r>
        <w:r>
          <w:rPr>
            <w:webHidden/>
          </w:rPr>
          <w:tab/>
        </w:r>
        <w:r>
          <w:rPr>
            <w:webHidden/>
          </w:rPr>
          <w:fldChar w:fldCharType="begin"/>
        </w:r>
        <w:r>
          <w:rPr>
            <w:webHidden/>
          </w:rPr>
          <w:instrText xml:space="preserve"> PAGEREF _Toc399489925 \h </w:instrText>
        </w:r>
        <w:r>
          <w:rPr>
            <w:webHidden/>
          </w:rPr>
        </w:r>
        <w:r>
          <w:rPr>
            <w:webHidden/>
          </w:rPr>
          <w:fldChar w:fldCharType="separate"/>
        </w:r>
        <w:r w:rsidR="00F157E6">
          <w:rPr>
            <w:webHidden/>
          </w:rPr>
          <w:t>292</w:t>
        </w:r>
        <w:r>
          <w:rPr>
            <w:webHidden/>
          </w:rPr>
          <w:fldChar w:fldCharType="end"/>
        </w:r>
      </w:hyperlink>
    </w:p>
    <w:p w14:paraId="0D038744" w14:textId="77777777" w:rsidR="002F44CB" w:rsidRDefault="002F44CB">
      <w:pPr>
        <w:pStyle w:val="TOC3"/>
        <w:rPr>
          <w:rFonts w:asciiTheme="minorHAnsi" w:eastAsiaTheme="minorEastAsia" w:hAnsiTheme="minorHAnsi" w:cstheme="minorBidi"/>
          <w:szCs w:val="22"/>
          <w:lang w:eastAsia="zh-CN"/>
        </w:rPr>
      </w:pPr>
      <w:hyperlink w:anchor="_Toc399489926" w:history="1">
        <w:r w:rsidRPr="00ED25D5">
          <w:rPr>
            <w:rStyle w:val="Hyperlink"/>
          </w:rPr>
          <w:t>SurfaceConvectionAlgorithm:Inside:AdaptiveModelSelections</w:t>
        </w:r>
        <w:r>
          <w:rPr>
            <w:webHidden/>
          </w:rPr>
          <w:tab/>
        </w:r>
        <w:r>
          <w:rPr>
            <w:webHidden/>
          </w:rPr>
          <w:fldChar w:fldCharType="begin"/>
        </w:r>
        <w:r>
          <w:rPr>
            <w:webHidden/>
          </w:rPr>
          <w:instrText xml:space="preserve"> PAGEREF _Toc399489926 \h </w:instrText>
        </w:r>
        <w:r>
          <w:rPr>
            <w:webHidden/>
          </w:rPr>
        </w:r>
        <w:r>
          <w:rPr>
            <w:webHidden/>
          </w:rPr>
          <w:fldChar w:fldCharType="separate"/>
        </w:r>
        <w:r w:rsidR="00F157E6">
          <w:rPr>
            <w:webHidden/>
          </w:rPr>
          <w:t>292</w:t>
        </w:r>
        <w:r>
          <w:rPr>
            <w:webHidden/>
          </w:rPr>
          <w:fldChar w:fldCharType="end"/>
        </w:r>
      </w:hyperlink>
    </w:p>
    <w:p w14:paraId="5B690103" w14:textId="77777777" w:rsidR="002F44CB" w:rsidRDefault="002F44CB">
      <w:pPr>
        <w:pStyle w:val="TOC3"/>
        <w:rPr>
          <w:rFonts w:asciiTheme="minorHAnsi" w:eastAsiaTheme="minorEastAsia" w:hAnsiTheme="minorHAnsi" w:cstheme="minorBidi"/>
          <w:szCs w:val="22"/>
          <w:lang w:eastAsia="zh-CN"/>
        </w:rPr>
      </w:pPr>
      <w:hyperlink w:anchor="_Toc399489927" w:history="1">
        <w:r w:rsidRPr="00ED25D5">
          <w:rPr>
            <w:rStyle w:val="Hyperlink"/>
          </w:rPr>
          <w:t>SurfaceConvectionAlgorithm:Outside:AdaptiveModelSelections</w:t>
        </w:r>
        <w:r>
          <w:rPr>
            <w:webHidden/>
          </w:rPr>
          <w:tab/>
        </w:r>
        <w:r>
          <w:rPr>
            <w:webHidden/>
          </w:rPr>
          <w:fldChar w:fldCharType="begin"/>
        </w:r>
        <w:r>
          <w:rPr>
            <w:webHidden/>
          </w:rPr>
          <w:instrText xml:space="preserve"> PAGEREF _Toc399489927 \h </w:instrText>
        </w:r>
        <w:r>
          <w:rPr>
            <w:webHidden/>
          </w:rPr>
        </w:r>
        <w:r>
          <w:rPr>
            <w:webHidden/>
          </w:rPr>
          <w:fldChar w:fldCharType="separate"/>
        </w:r>
        <w:r w:rsidR="00F157E6">
          <w:rPr>
            <w:webHidden/>
          </w:rPr>
          <w:t>300</w:t>
        </w:r>
        <w:r>
          <w:rPr>
            <w:webHidden/>
          </w:rPr>
          <w:fldChar w:fldCharType="end"/>
        </w:r>
      </w:hyperlink>
    </w:p>
    <w:p w14:paraId="6658AA9A" w14:textId="77777777" w:rsidR="002F44CB" w:rsidRDefault="002F44CB">
      <w:pPr>
        <w:pStyle w:val="TOC3"/>
        <w:rPr>
          <w:rFonts w:asciiTheme="minorHAnsi" w:eastAsiaTheme="minorEastAsia" w:hAnsiTheme="minorHAnsi" w:cstheme="minorBidi"/>
          <w:szCs w:val="22"/>
          <w:lang w:eastAsia="zh-CN"/>
        </w:rPr>
      </w:pPr>
      <w:hyperlink w:anchor="_Toc399489928" w:history="1">
        <w:r w:rsidRPr="00ED25D5">
          <w:rPr>
            <w:rStyle w:val="Hyperlink"/>
          </w:rPr>
          <w:t>SurfaceConvectionAlgorithm:Inside:UserCurve</w:t>
        </w:r>
        <w:r>
          <w:rPr>
            <w:webHidden/>
          </w:rPr>
          <w:tab/>
        </w:r>
        <w:r>
          <w:rPr>
            <w:webHidden/>
          </w:rPr>
          <w:fldChar w:fldCharType="begin"/>
        </w:r>
        <w:r>
          <w:rPr>
            <w:webHidden/>
          </w:rPr>
          <w:instrText xml:space="preserve"> PAGEREF _Toc399489928 \h </w:instrText>
        </w:r>
        <w:r>
          <w:rPr>
            <w:webHidden/>
          </w:rPr>
        </w:r>
        <w:r>
          <w:rPr>
            <w:webHidden/>
          </w:rPr>
          <w:fldChar w:fldCharType="separate"/>
        </w:r>
        <w:r w:rsidR="00F157E6">
          <w:rPr>
            <w:webHidden/>
          </w:rPr>
          <w:t>301</w:t>
        </w:r>
        <w:r>
          <w:rPr>
            <w:webHidden/>
          </w:rPr>
          <w:fldChar w:fldCharType="end"/>
        </w:r>
      </w:hyperlink>
    </w:p>
    <w:p w14:paraId="7295BFF7" w14:textId="77777777" w:rsidR="002F44CB" w:rsidRDefault="002F44CB">
      <w:pPr>
        <w:pStyle w:val="TOC3"/>
        <w:rPr>
          <w:rFonts w:asciiTheme="minorHAnsi" w:eastAsiaTheme="minorEastAsia" w:hAnsiTheme="minorHAnsi" w:cstheme="minorBidi"/>
          <w:szCs w:val="22"/>
          <w:lang w:eastAsia="zh-CN"/>
        </w:rPr>
      </w:pPr>
      <w:hyperlink w:anchor="_Toc399489929" w:history="1">
        <w:r w:rsidRPr="00ED25D5">
          <w:rPr>
            <w:rStyle w:val="Hyperlink"/>
          </w:rPr>
          <w:t>SurfaceConvectionAlgorithm:Outside:UserCurve</w:t>
        </w:r>
        <w:r>
          <w:rPr>
            <w:webHidden/>
          </w:rPr>
          <w:tab/>
        </w:r>
        <w:r>
          <w:rPr>
            <w:webHidden/>
          </w:rPr>
          <w:fldChar w:fldCharType="begin"/>
        </w:r>
        <w:r>
          <w:rPr>
            <w:webHidden/>
          </w:rPr>
          <w:instrText xml:space="preserve"> PAGEREF _Toc399489929 \h </w:instrText>
        </w:r>
        <w:r>
          <w:rPr>
            <w:webHidden/>
          </w:rPr>
        </w:r>
        <w:r>
          <w:rPr>
            <w:webHidden/>
          </w:rPr>
          <w:fldChar w:fldCharType="separate"/>
        </w:r>
        <w:r w:rsidR="00F157E6">
          <w:rPr>
            <w:webHidden/>
          </w:rPr>
          <w:t>302</w:t>
        </w:r>
        <w:r>
          <w:rPr>
            <w:webHidden/>
          </w:rPr>
          <w:fldChar w:fldCharType="end"/>
        </w:r>
      </w:hyperlink>
    </w:p>
    <w:p w14:paraId="75F267C1" w14:textId="77777777" w:rsidR="002F44CB" w:rsidRDefault="002F44CB">
      <w:pPr>
        <w:pStyle w:val="TOC3"/>
        <w:rPr>
          <w:rFonts w:asciiTheme="minorHAnsi" w:eastAsiaTheme="minorEastAsia" w:hAnsiTheme="minorHAnsi" w:cstheme="minorBidi"/>
          <w:szCs w:val="22"/>
          <w:lang w:eastAsia="zh-CN"/>
        </w:rPr>
      </w:pPr>
      <w:hyperlink w:anchor="_Toc399489930" w:history="1">
        <w:r w:rsidRPr="00ED25D5">
          <w:rPr>
            <w:rStyle w:val="Hyperlink"/>
          </w:rPr>
          <w:t>SurfaceProperty:ConvectionCoefficients</w:t>
        </w:r>
        <w:r>
          <w:rPr>
            <w:webHidden/>
          </w:rPr>
          <w:tab/>
        </w:r>
        <w:r>
          <w:rPr>
            <w:webHidden/>
          </w:rPr>
          <w:fldChar w:fldCharType="begin"/>
        </w:r>
        <w:r>
          <w:rPr>
            <w:webHidden/>
          </w:rPr>
          <w:instrText xml:space="preserve"> PAGEREF _Toc399489930 \h </w:instrText>
        </w:r>
        <w:r>
          <w:rPr>
            <w:webHidden/>
          </w:rPr>
        </w:r>
        <w:r>
          <w:rPr>
            <w:webHidden/>
          </w:rPr>
          <w:fldChar w:fldCharType="separate"/>
        </w:r>
        <w:r w:rsidR="00F157E6">
          <w:rPr>
            <w:webHidden/>
          </w:rPr>
          <w:t>303</w:t>
        </w:r>
        <w:r>
          <w:rPr>
            <w:webHidden/>
          </w:rPr>
          <w:fldChar w:fldCharType="end"/>
        </w:r>
      </w:hyperlink>
    </w:p>
    <w:p w14:paraId="6F834F39" w14:textId="77777777" w:rsidR="002F44CB" w:rsidRDefault="002F44CB">
      <w:pPr>
        <w:pStyle w:val="TOC3"/>
        <w:rPr>
          <w:rFonts w:asciiTheme="minorHAnsi" w:eastAsiaTheme="minorEastAsia" w:hAnsiTheme="minorHAnsi" w:cstheme="minorBidi"/>
          <w:szCs w:val="22"/>
          <w:lang w:eastAsia="zh-CN"/>
        </w:rPr>
      </w:pPr>
      <w:hyperlink w:anchor="_Toc399489931" w:history="1">
        <w:r w:rsidRPr="00ED25D5">
          <w:rPr>
            <w:rStyle w:val="Hyperlink"/>
          </w:rPr>
          <w:t>SurfaceProperty:ConvectionCoefficients:MultipleSurface</w:t>
        </w:r>
        <w:r>
          <w:rPr>
            <w:webHidden/>
          </w:rPr>
          <w:tab/>
        </w:r>
        <w:r>
          <w:rPr>
            <w:webHidden/>
          </w:rPr>
          <w:fldChar w:fldCharType="begin"/>
        </w:r>
        <w:r>
          <w:rPr>
            <w:webHidden/>
          </w:rPr>
          <w:instrText xml:space="preserve"> PAGEREF _Toc399489931 \h </w:instrText>
        </w:r>
        <w:r>
          <w:rPr>
            <w:webHidden/>
          </w:rPr>
        </w:r>
        <w:r>
          <w:rPr>
            <w:webHidden/>
          </w:rPr>
          <w:fldChar w:fldCharType="separate"/>
        </w:r>
        <w:r w:rsidR="00F157E6">
          <w:rPr>
            <w:webHidden/>
          </w:rPr>
          <w:t>306</w:t>
        </w:r>
        <w:r>
          <w:rPr>
            <w:webHidden/>
          </w:rPr>
          <w:fldChar w:fldCharType="end"/>
        </w:r>
      </w:hyperlink>
    </w:p>
    <w:p w14:paraId="1B831E24" w14:textId="77777777" w:rsidR="002F44CB" w:rsidRDefault="002F44CB">
      <w:pPr>
        <w:pStyle w:val="TOC3"/>
        <w:rPr>
          <w:rFonts w:asciiTheme="minorHAnsi" w:eastAsiaTheme="minorEastAsia" w:hAnsiTheme="minorHAnsi" w:cstheme="minorBidi"/>
          <w:szCs w:val="22"/>
          <w:lang w:eastAsia="zh-CN"/>
        </w:rPr>
      </w:pPr>
      <w:hyperlink w:anchor="_Toc399489932" w:history="1">
        <w:r w:rsidRPr="00ED25D5">
          <w:rPr>
            <w:rStyle w:val="Hyperlink"/>
          </w:rPr>
          <w:t>Convection Coefficient Application Hierarchy</w:t>
        </w:r>
        <w:r>
          <w:rPr>
            <w:webHidden/>
          </w:rPr>
          <w:tab/>
        </w:r>
        <w:r>
          <w:rPr>
            <w:webHidden/>
          </w:rPr>
          <w:fldChar w:fldCharType="begin"/>
        </w:r>
        <w:r>
          <w:rPr>
            <w:webHidden/>
          </w:rPr>
          <w:instrText xml:space="preserve"> PAGEREF _Toc399489932 \h </w:instrText>
        </w:r>
        <w:r>
          <w:rPr>
            <w:webHidden/>
          </w:rPr>
        </w:r>
        <w:r>
          <w:rPr>
            <w:webHidden/>
          </w:rPr>
          <w:fldChar w:fldCharType="separate"/>
        </w:r>
        <w:r w:rsidR="00F157E6">
          <w:rPr>
            <w:webHidden/>
          </w:rPr>
          <w:t>309</w:t>
        </w:r>
        <w:r>
          <w:rPr>
            <w:webHidden/>
          </w:rPr>
          <w:fldChar w:fldCharType="end"/>
        </w:r>
      </w:hyperlink>
    </w:p>
    <w:p w14:paraId="10281C3B" w14:textId="77777777" w:rsidR="002F44CB" w:rsidRDefault="002F44CB">
      <w:pPr>
        <w:pStyle w:val="TOC3"/>
        <w:rPr>
          <w:rFonts w:asciiTheme="minorHAnsi" w:eastAsiaTheme="minorEastAsia" w:hAnsiTheme="minorHAnsi" w:cstheme="minorBidi"/>
          <w:szCs w:val="22"/>
          <w:lang w:eastAsia="zh-CN"/>
        </w:rPr>
      </w:pPr>
      <w:hyperlink w:anchor="_Toc399489933" w:history="1">
        <w:r w:rsidRPr="00ED25D5">
          <w:rPr>
            <w:rStyle w:val="Hyperlink"/>
          </w:rPr>
          <w:t>Convection Coefficients Outputs</w:t>
        </w:r>
        <w:r>
          <w:rPr>
            <w:webHidden/>
          </w:rPr>
          <w:tab/>
        </w:r>
        <w:r>
          <w:rPr>
            <w:webHidden/>
          </w:rPr>
          <w:fldChar w:fldCharType="begin"/>
        </w:r>
        <w:r>
          <w:rPr>
            <w:webHidden/>
          </w:rPr>
          <w:instrText xml:space="preserve"> PAGEREF _Toc399489933 \h </w:instrText>
        </w:r>
        <w:r>
          <w:rPr>
            <w:webHidden/>
          </w:rPr>
        </w:r>
        <w:r>
          <w:rPr>
            <w:webHidden/>
          </w:rPr>
          <w:fldChar w:fldCharType="separate"/>
        </w:r>
        <w:r w:rsidR="00F157E6">
          <w:rPr>
            <w:webHidden/>
          </w:rPr>
          <w:t>309</w:t>
        </w:r>
        <w:r>
          <w:rPr>
            <w:webHidden/>
          </w:rPr>
          <w:fldChar w:fldCharType="end"/>
        </w:r>
      </w:hyperlink>
    </w:p>
    <w:p w14:paraId="6DCFAC0B" w14:textId="77777777" w:rsidR="002F44CB" w:rsidRDefault="002F44CB">
      <w:pPr>
        <w:pStyle w:val="TOC3"/>
        <w:rPr>
          <w:rFonts w:asciiTheme="minorHAnsi" w:eastAsiaTheme="minorEastAsia" w:hAnsiTheme="minorHAnsi" w:cstheme="minorBidi"/>
          <w:szCs w:val="22"/>
          <w:lang w:eastAsia="zh-CN"/>
        </w:rPr>
      </w:pPr>
      <w:hyperlink w:anchor="_Toc399489934" w:history="1">
        <w:r w:rsidRPr="00ED25D5">
          <w:rPr>
            <w:rStyle w:val="Hyperlink"/>
          </w:rPr>
          <w:t>SurfaceProperties:VaporCoefficients</w:t>
        </w:r>
        <w:r>
          <w:rPr>
            <w:webHidden/>
          </w:rPr>
          <w:tab/>
        </w:r>
        <w:r>
          <w:rPr>
            <w:webHidden/>
          </w:rPr>
          <w:fldChar w:fldCharType="begin"/>
        </w:r>
        <w:r>
          <w:rPr>
            <w:webHidden/>
          </w:rPr>
          <w:instrText xml:space="preserve"> PAGEREF _Toc399489934 \h </w:instrText>
        </w:r>
        <w:r>
          <w:rPr>
            <w:webHidden/>
          </w:rPr>
        </w:r>
        <w:r>
          <w:rPr>
            <w:webHidden/>
          </w:rPr>
          <w:fldChar w:fldCharType="separate"/>
        </w:r>
        <w:r w:rsidR="00F157E6">
          <w:rPr>
            <w:webHidden/>
          </w:rPr>
          <w:t>313</w:t>
        </w:r>
        <w:r>
          <w:rPr>
            <w:webHidden/>
          </w:rPr>
          <w:fldChar w:fldCharType="end"/>
        </w:r>
      </w:hyperlink>
    </w:p>
    <w:p w14:paraId="53080D11" w14:textId="77777777" w:rsidR="002F44CB" w:rsidRDefault="002F44CB">
      <w:pPr>
        <w:pStyle w:val="TOC3"/>
        <w:rPr>
          <w:rFonts w:asciiTheme="minorHAnsi" w:eastAsiaTheme="minorEastAsia" w:hAnsiTheme="minorHAnsi" w:cstheme="minorBidi"/>
          <w:szCs w:val="22"/>
          <w:lang w:eastAsia="zh-CN"/>
        </w:rPr>
      </w:pPr>
      <w:hyperlink w:anchor="_Toc399489935" w:history="1">
        <w:r w:rsidRPr="00ED25D5">
          <w:rPr>
            <w:rStyle w:val="Hyperlink"/>
          </w:rPr>
          <w:t>SurfaceProperty:ExteriorNaturalVentedCavity</w:t>
        </w:r>
        <w:r>
          <w:rPr>
            <w:webHidden/>
          </w:rPr>
          <w:tab/>
        </w:r>
        <w:r>
          <w:rPr>
            <w:webHidden/>
          </w:rPr>
          <w:fldChar w:fldCharType="begin"/>
        </w:r>
        <w:r>
          <w:rPr>
            <w:webHidden/>
          </w:rPr>
          <w:instrText xml:space="preserve"> PAGEREF _Toc399489935 \h </w:instrText>
        </w:r>
        <w:r>
          <w:rPr>
            <w:webHidden/>
          </w:rPr>
        </w:r>
        <w:r>
          <w:rPr>
            <w:webHidden/>
          </w:rPr>
          <w:fldChar w:fldCharType="separate"/>
        </w:r>
        <w:r w:rsidR="00F157E6">
          <w:rPr>
            <w:webHidden/>
          </w:rPr>
          <w:t>314</w:t>
        </w:r>
        <w:r>
          <w:rPr>
            <w:webHidden/>
          </w:rPr>
          <w:fldChar w:fldCharType="end"/>
        </w:r>
      </w:hyperlink>
    </w:p>
    <w:p w14:paraId="76EA34BE" w14:textId="77777777" w:rsidR="002F44CB" w:rsidRDefault="002F44CB">
      <w:pPr>
        <w:pStyle w:val="TOC3"/>
        <w:rPr>
          <w:rFonts w:asciiTheme="minorHAnsi" w:eastAsiaTheme="minorEastAsia" w:hAnsiTheme="minorHAnsi" w:cstheme="minorBidi"/>
          <w:szCs w:val="22"/>
          <w:lang w:eastAsia="zh-CN"/>
        </w:rPr>
      </w:pPr>
      <w:hyperlink w:anchor="_Toc399489936" w:history="1">
        <w:r w:rsidRPr="00ED25D5">
          <w:rPr>
            <w:rStyle w:val="Hyperlink"/>
          </w:rPr>
          <w:t>SurfaceProperty:ExteriorNaturalVentedCavity Outputs</w:t>
        </w:r>
        <w:r>
          <w:rPr>
            <w:webHidden/>
          </w:rPr>
          <w:tab/>
        </w:r>
        <w:r>
          <w:rPr>
            <w:webHidden/>
          </w:rPr>
          <w:fldChar w:fldCharType="begin"/>
        </w:r>
        <w:r>
          <w:rPr>
            <w:webHidden/>
          </w:rPr>
          <w:instrText xml:space="preserve"> PAGEREF _Toc399489936 \h </w:instrText>
        </w:r>
        <w:r>
          <w:rPr>
            <w:webHidden/>
          </w:rPr>
        </w:r>
        <w:r>
          <w:rPr>
            <w:webHidden/>
          </w:rPr>
          <w:fldChar w:fldCharType="separate"/>
        </w:r>
        <w:r w:rsidR="00F157E6">
          <w:rPr>
            <w:webHidden/>
          </w:rPr>
          <w:t>316</w:t>
        </w:r>
        <w:r>
          <w:rPr>
            <w:webHidden/>
          </w:rPr>
          <w:fldChar w:fldCharType="end"/>
        </w:r>
      </w:hyperlink>
    </w:p>
    <w:p w14:paraId="11F648A0" w14:textId="77777777" w:rsidR="002F44CB" w:rsidRDefault="002F44CB">
      <w:pPr>
        <w:pStyle w:val="TOC3"/>
        <w:rPr>
          <w:rFonts w:asciiTheme="minorHAnsi" w:eastAsiaTheme="minorEastAsia" w:hAnsiTheme="minorHAnsi" w:cstheme="minorBidi"/>
          <w:szCs w:val="22"/>
          <w:lang w:eastAsia="zh-CN"/>
        </w:rPr>
      </w:pPr>
      <w:hyperlink w:anchor="_Toc399489937" w:history="1">
        <w:r w:rsidRPr="00ED25D5">
          <w:rPr>
            <w:rStyle w:val="Hyperlink"/>
          </w:rPr>
          <w:t>SurfaceProperty:SolarIncidentInside</w:t>
        </w:r>
        <w:r>
          <w:rPr>
            <w:webHidden/>
          </w:rPr>
          <w:tab/>
        </w:r>
        <w:r>
          <w:rPr>
            <w:webHidden/>
          </w:rPr>
          <w:fldChar w:fldCharType="begin"/>
        </w:r>
        <w:r>
          <w:rPr>
            <w:webHidden/>
          </w:rPr>
          <w:instrText xml:space="preserve"> PAGEREF _Toc399489937 \h </w:instrText>
        </w:r>
        <w:r>
          <w:rPr>
            <w:webHidden/>
          </w:rPr>
        </w:r>
        <w:r>
          <w:rPr>
            <w:webHidden/>
          </w:rPr>
          <w:fldChar w:fldCharType="separate"/>
        </w:r>
        <w:r w:rsidR="00F157E6">
          <w:rPr>
            <w:webHidden/>
          </w:rPr>
          <w:t>317</w:t>
        </w:r>
        <w:r>
          <w:rPr>
            <w:webHidden/>
          </w:rPr>
          <w:fldChar w:fldCharType="end"/>
        </w:r>
      </w:hyperlink>
    </w:p>
    <w:p w14:paraId="304CCF4F" w14:textId="77777777" w:rsidR="002F44CB" w:rsidRDefault="002F44CB">
      <w:pPr>
        <w:pStyle w:val="TOC3"/>
        <w:rPr>
          <w:rFonts w:asciiTheme="minorHAnsi" w:eastAsiaTheme="minorEastAsia" w:hAnsiTheme="minorHAnsi" w:cstheme="minorBidi"/>
          <w:szCs w:val="22"/>
          <w:lang w:eastAsia="zh-CN"/>
        </w:rPr>
      </w:pPr>
      <w:hyperlink w:anchor="_Toc399489938" w:history="1">
        <w:r w:rsidRPr="00ED25D5">
          <w:rPr>
            <w:rStyle w:val="Hyperlink"/>
          </w:rPr>
          <w:t>ComplexFenestrationProperty:SolarAbsorbedLayers</w:t>
        </w:r>
        <w:r>
          <w:rPr>
            <w:webHidden/>
          </w:rPr>
          <w:tab/>
        </w:r>
        <w:r>
          <w:rPr>
            <w:webHidden/>
          </w:rPr>
          <w:fldChar w:fldCharType="begin"/>
        </w:r>
        <w:r>
          <w:rPr>
            <w:webHidden/>
          </w:rPr>
          <w:instrText xml:space="preserve"> PAGEREF _Toc399489938 \h </w:instrText>
        </w:r>
        <w:r>
          <w:rPr>
            <w:webHidden/>
          </w:rPr>
        </w:r>
        <w:r>
          <w:rPr>
            <w:webHidden/>
          </w:rPr>
          <w:fldChar w:fldCharType="separate"/>
        </w:r>
        <w:r w:rsidR="00F157E6">
          <w:rPr>
            <w:webHidden/>
          </w:rPr>
          <w:t>318</w:t>
        </w:r>
        <w:r>
          <w:rPr>
            <w:webHidden/>
          </w:rPr>
          <w:fldChar w:fldCharType="end"/>
        </w:r>
      </w:hyperlink>
    </w:p>
    <w:p w14:paraId="0DB9D17C" w14:textId="77777777" w:rsidR="002F44CB" w:rsidRDefault="002F44CB">
      <w:pPr>
        <w:pStyle w:val="TOC3"/>
        <w:rPr>
          <w:rFonts w:asciiTheme="minorHAnsi" w:eastAsiaTheme="minorEastAsia" w:hAnsiTheme="minorHAnsi" w:cstheme="minorBidi"/>
          <w:szCs w:val="22"/>
          <w:lang w:eastAsia="zh-CN"/>
        </w:rPr>
      </w:pPr>
      <w:hyperlink w:anchor="_Toc399489939" w:history="1">
        <w:r w:rsidRPr="00ED25D5">
          <w:rPr>
            <w:rStyle w:val="Hyperlink"/>
          </w:rPr>
          <w:t>GeometryTransform</w:t>
        </w:r>
        <w:r>
          <w:rPr>
            <w:webHidden/>
          </w:rPr>
          <w:tab/>
        </w:r>
        <w:r>
          <w:rPr>
            <w:webHidden/>
          </w:rPr>
          <w:fldChar w:fldCharType="begin"/>
        </w:r>
        <w:r>
          <w:rPr>
            <w:webHidden/>
          </w:rPr>
          <w:instrText xml:space="preserve"> PAGEREF _Toc399489939 \h </w:instrText>
        </w:r>
        <w:r>
          <w:rPr>
            <w:webHidden/>
          </w:rPr>
        </w:r>
        <w:r>
          <w:rPr>
            <w:webHidden/>
          </w:rPr>
          <w:fldChar w:fldCharType="separate"/>
        </w:r>
        <w:r w:rsidR="00F157E6">
          <w:rPr>
            <w:webHidden/>
          </w:rPr>
          <w:t>319</w:t>
        </w:r>
        <w:r>
          <w:rPr>
            <w:webHidden/>
          </w:rPr>
          <w:fldChar w:fldCharType="end"/>
        </w:r>
      </w:hyperlink>
    </w:p>
    <w:p w14:paraId="2CA635F9" w14:textId="77777777" w:rsidR="002F44CB" w:rsidRDefault="002F44CB">
      <w:pPr>
        <w:pStyle w:val="TOC3"/>
        <w:rPr>
          <w:rFonts w:asciiTheme="minorHAnsi" w:eastAsiaTheme="minorEastAsia" w:hAnsiTheme="minorHAnsi" w:cstheme="minorBidi"/>
          <w:szCs w:val="22"/>
          <w:lang w:eastAsia="zh-CN"/>
        </w:rPr>
      </w:pPr>
      <w:hyperlink w:anchor="_Toc399489940" w:history="1">
        <w:r w:rsidRPr="00ED25D5">
          <w:rPr>
            <w:rStyle w:val="Hyperlink"/>
          </w:rPr>
          <w:t>Zone Property View Factors</w:t>
        </w:r>
        <w:r>
          <w:rPr>
            <w:webHidden/>
          </w:rPr>
          <w:tab/>
        </w:r>
        <w:r>
          <w:rPr>
            <w:webHidden/>
          </w:rPr>
          <w:fldChar w:fldCharType="begin"/>
        </w:r>
        <w:r>
          <w:rPr>
            <w:webHidden/>
          </w:rPr>
          <w:instrText xml:space="preserve"> PAGEREF _Toc399489940 \h </w:instrText>
        </w:r>
        <w:r>
          <w:rPr>
            <w:webHidden/>
          </w:rPr>
        </w:r>
        <w:r>
          <w:rPr>
            <w:webHidden/>
          </w:rPr>
          <w:fldChar w:fldCharType="separate"/>
        </w:r>
        <w:r w:rsidR="00F157E6">
          <w:rPr>
            <w:webHidden/>
          </w:rPr>
          <w:t>320</w:t>
        </w:r>
        <w:r>
          <w:rPr>
            <w:webHidden/>
          </w:rPr>
          <w:fldChar w:fldCharType="end"/>
        </w:r>
      </w:hyperlink>
    </w:p>
    <w:p w14:paraId="7F716692" w14:textId="77777777" w:rsidR="002F44CB" w:rsidRDefault="002F44CB">
      <w:pPr>
        <w:pStyle w:val="TOC3"/>
        <w:rPr>
          <w:rFonts w:asciiTheme="minorHAnsi" w:eastAsiaTheme="minorEastAsia" w:hAnsiTheme="minorHAnsi" w:cstheme="minorBidi"/>
          <w:szCs w:val="22"/>
          <w:lang w:eastAsia="zh-CN"/>
        </w:rPr>
      </w:pPr>
      <w:hyperlink w:anchor="_Toc399489941" w:history="1">
        <w:r w:rsidRPr="00ED25D5">
          <w:rPr>
            <w:rStyle w:val="Hyperlink"/>
          </w:rPr>
          <w:t>ZoneProperty:UserViewFactors:bySurfaceName</w:t>
        </w:r>
        <w:r>
          <w:rPr>
            <w:webHidden/>
          </w:rPr>
          <w:tab/>
        </w:r>
        <w:r>
          <w:rPr>
            <w:webHidden/>
          </w:rPr>
          <w:fldChar w:fldCharType="begin"/>
        </w:r>
        <w:r>
          <w:rPr>
            <w:webHidden/>
          </w:rPr>
          <w:instrText xml:space="preserve"> PAGEREF _Toc399489941 \h </w:instrText>
        </w:r>
        <w:r>
          <w:rPr>
            <w:webHidden/>
          </w:rPr>
        </w:r>
        <w:r>
          <w:rPr>
            <w:webHidden/>
          </w:rPr>
          <w:fldChar w:fldCharType="separate"/>
        </w:r>
        <w:r w:rsidR="00F157E6">
          <w:rPr>
            <w:webHidden/>
          </w:rPr>
          <w:t>321</w:t>
        </w:r>
        <w:r>
          <w:rPr>
            <w:webHidden/>
          </w:rPr>
          <w:fldChar w:fldCharType="end"/>
        </w:r>
      </w:hyperlink>
    </w:p>
    <w:p w14:paraId="3C78FC6E" w14:textId="77777777" w:rsidR="002F44CB" w:rsidRDefault="002F44CB">
      <w:pPr>
        <w:pStyle w:val="TOC2"/>
        <w:rPr>
          <w:rFonts w:asciiTheme="minorHAnsi" w:eastAsiaTheme="minorEastAsia" w:hAnsiTheme="minorHAnsi" w:cstheme="minorBidi"/>
          <w:noProof/>
          <w:szCs w:val="22"/>
          <w:lang w:eastAsia="zh-CN"/>
        </w:rPr>
      </w:pPr>
      <w:hyperlink w:anchor="_Toc399489942" w:history="1">
        <w:r w:rsidRPr="00ED25D5">
          <w:rPr>
            <w:rStyle w:val="Hyperlink"/>
            <w:noProof/>
          </w:rPr>
          <w:t>Group – Detailed Ground Heat Transfer</w:t>
        </w:r>
        <w:r>
          <w:rPr>
            <w:noProof/>
            <w:webHidden/>
          </w:rPr>
          <w:tab/>
        </w:r>
        <w:r>
          <w:rPr>
            <w:noProof/>
            <w:webHidden/>
          </w:rPr>
          <w:fldChar w:fldCharType="begin"/>
        </w:r>
        <w:r>
          <w:rPr>
            <w:noProof/>
            <w:webHidden/>
          </w:rPr>
          <w:instrText xml:space="preserve"> PAGEREF _Toc399489942 \h </w:instrText>
        </w:r>
        <w:r>
          <w:rPr>
            <w:noProof/>
            <w:webHidden/>
          </w:rPr>
        </w:r>
        <w:r>
          <w:rPr>
            <w:noProof/>
            <w:webHidden/>
          </w:rPr>
          <w:fldChar w:fldCharType="separate"/>
        </w:r>
        <w:r w:rsidR="00F157E6">
          <w:rPr>
            <w:noProof/>
            <w:webHidden/>
          </w:rPr>
          <w:t>322</w:t>
        </w:r>
        <w:r>
          <w:rPr>
            <w:noProof/>
            <w:webHidden/>
          </w:rPr>
          <w:fldChar w:fldCharType="end"/>
        </w:r>
      </w:hyperlink>
    </w:p>
    <w:p w14:paraId="0878D883" w14:textId="77777777" w:rsidR="002F44CB" w:rsidRDefault="002F44CB">
      <w:pPr>
        <w:pStyle w:val="TOC3"/>
        <w:rPr>
          <w:rFonts w:asciiTheme="minorHAnsi" w:eastAsiaTheme="minorEastAsia" w:hAnsiTheme="minorHAnsi" w:cstheme="minorBidi"/>
          <w:szCs w:val="22"/>
          <w:lang w:eastAsia="zh-CN"/>
        </w:rPr>
      </w:pPr>
      <w:hyperlink w:anchor="_Toc399489943" w:history="1">
        <w:r w:rsidRPr="00ED25D5">
          <w:rPr>
            <w:rStyle w:val="Hyperlink"/>
          </w:rPr>
          <w:t>Detailed Ground Heat Transfer</w:t>
        </w:r>
        <w:r>
          <w:rPr>
            <w:webHidden/>
          </w:rPr>
          <w:tab/>
        </w:r>
        <w:r>
          <w:rPr>
            <w:webHidden/>
          </w:rPr>
          <w:fldChar w:fldCharType="begin"/>
        </w:r>
        <w:r>
          <w:rPr>
            <w:webHidden/>
          </w:rPr>
          <w:instrText xml:space="preserve"> PAGEREF _Toc399489943 \h </w:instrText>
        </w:r>
        <w:r>
          <w:rPr>
            <w:webHidden/>
          </w:rPr>
        </w:r>
        <w:r>
          <w:rPr>
            <w:webHidden/>
          </w:rPr>
          <w:fldChar w:fldCharType="separate"/>
        </w:r>
        <w:r w:rsidR="00F157E6">
          <w:rPr>
            <w:webHidden/>
          </w:rPr>
          <w:t>322</w:t>
        </w:r>
        <w:r>
          <w:rPr>
            <w:webHidden/>
          </w:rPr>
          <w:fldChar w:fldCharType="end"/>
        </w:r>
      </w:hyperlink>
    </w:p>
    <w:p w14:paraId="1F16D72F" w14:textId="77777777" w:rsidR="002F44CB" w:rsidRDefault="002F44CB">
      <w:pPr>
        <w:pStyle w:val="TOC3"/>
        <w:rPr>
          <w:rFonts w:asciiTheme="minorHAnsi" w:eastAsiaTheme="minorEastAsia" w:hAnsiTheme="minorHAnsi" w:cstheme="minorBidi"/>
          <w:szCs w:val="22"/>
          <w:lang w:eastAsia="zh-CN"/>
        </w:rPr>
      </w:pPr>
      <w:hyperlink w:anchor="_Toc399489944" w:history="1">
        <w:r w:rsidRPr="00ED25D5">
          <w:rPr>
            <w:rStyle w:val="Hyperlink"/>
          </w:rPr>
          <w:t>GroundHeatTransfer:Control</w:t>
        </w:r>
        <w:r>
          <w:rPr>
            <w:webHidden/>
          </w:rPr>
          <w:tab/>
        </w:r>
        <w:r>
          <w:rPr>
            <w:webHidden/>
          </w:rPr>
          <w:fldChar w:fldCharType="begin"/>
        </w:r>
        <w:r>
          <w:rPr>
            <w:webHidden/>
          </w:rPr>
          <w:instrText xml:space="preserve"> PAGEREF _Toc399489944 \h </w:instrText>
        </w:r>
        <w:r>
          <w:rPr>
            <w:webHidden/>
          </w:rPr>
        </w:r>
        <w:r>
          <w:rPr>
            <w:webHidden/>
          </w:rPr>
          <w:fldChar w:fldCharType="separate"/>
        </w:r>
        <w:r w:rsidR="00F157E6">
          <w:rPr>
            <w:webHidden/>
          </w:rPr>
          <w:t>322</w:t>
        </w:r>
        <w:r>
          <w:rPr>
            <w:webHidden/>
          </w:rPr>
          <w:fldChar w:fldCharType="end"/>
        </w:r>
      </w:hyperlink>
    </w:p>
    <w:p w14:paraId="4A49E563" w14:textId="77777777" w:rsidR="002F44CB" w:rsidRDefault="002F44CB">
      <w:pPr>
        <w:pStyle w:val="TOC2"/>
        <w:rPr>
          <w:rFonts w:asciiTheme="minorHAnsi" w:eastAsiaTheme="minorEastAsia" w:hAnsiTheme="minorHAnsi" w:cstheme="minorBidi"/>
          <w:noProof/>
          <w:szCs w:val="22"/>
          <w:lang w:eastAsia="zh-CN"/>
        </w:rPr>
      </w:pPr>
      <w:hyperlink w:anchor="_Toc399489945" w:history="1">
        <w:r w:rsidRPr="00ED25D5">
          <w:rPr>
            <w:rStyle w:val="Hyperlink"/>
            <w:noProof/>
          </w:rPr>
          <w:t>Group – Room Air Models</w:t>
        </w:r>
        <w:r>
          <w:rPr>
            <w:noProof/>
            <w:webHidden/>
          </w:rPr>
          <w:tab/>
        </w:r>
        <w:r>
          <w:rPr>
            <w:noProof/>
            <w:webHidden/>
          </w:rPr>
          <w:fldChar w:fldCharType="begin"/>
        </w:r>
        <w:r>
          <w:rPr>
            <w:noProof/>
            <w:webHidden/>
          </w:rPr>
          <w:instrText xml:space="preserve"> PAGEREF _Toc399489945 \h </w:instrText>
        </w:r>
        <w:r>
          <w:rPr>
            <w:noProof/>
            <w:webHidden/>
          </w:rPr>
        </w:r>
        <w:r>
          <w:rPr>
            <w:noProof/>
            <w:webHidden/>
          </w:rPr>
          <w:fldChar w:fldCharType="separate"/>
        </w:r>
        <w:r w:rsidR="00F157E6">
          <w:rPr>
            <w:noProof/>
            <w:webHidden/>
          </w:rPr>
          <w:t>323</w:t>
        </w:r>
        <w:r>
          <w:rPr>
            <w:noProof/>
            <w:webHidden/>
          </w:rPr>
          <w:fldChar w:fldCharType="end"/>
        </w:r>
      </w:hyperlink>
    </w:p>
    <w:p w14:paraId="0FF1F377" w14:textId="77777777" w:rsidR="002F44CB" w:rsidRDefault="002F44CB">
      <w:pPr>
        <w:pStyle w:val="TOC3"/>
        <w:rPr>
          <w:rFonts w:asciiTheme="minorHAnsi" w:eastAsiaTheme="minorEastAsia" w:hAnsiTheme="minorHAnsi" w:cstheme="minorBidi"/>
          <w:szCs w:val="22"/>
          <w:lang w:eastAsia="zh-CN"/>
        </w:rPr>
      </w:pPr>
      <w:hyperlink w:anchor="_Toc399489946" w:history="1">
        <w:r w:rsidRPr="00ED25D5">
          <w:rPr>
            <w:rStyle w:val="Hyperlink"/>
          </w:rPr>
          <w:t>Room Air Models</w:t>
        </w:r>
        <w:r>
          <w:rPr>
            <w:webHidden/>
          </w:rPr>
          <w:tab/>
        </w:r>
        <w:r>
          <w:rPr>
            <w:webHidden/>
          </w:rPr>
          <w:fldChar w:fldCharType="begin"/>
        </w:r>
        <w:r>
          <w:rPr>
            <w:webHidden/>
          </w:rPr>
          <w:instrText xml:space="preserve"> PAGEREF _Toc399489946 \h </w:instrText>
        </w:r>
        <w:r>
          <w:rPr>
            <w:webHidden/>
          </w:rPr>
        </w:r>
        <w:r>
          <w:rPr>
            <w:webHidden/>
          </w:rPr>
          <w:fldChar w:fldCharType="separate"/>
        </w:r>
        <w:r w:rsidR="00F157E6">
          <w:rPr>
            <w:webHidden/>
          </w:rPr>
          <w:t>323</w:t>
        </w:r>
        <w:r>
          <w:rPr>
            <w:webHidden/>
          </w:rPr>
          <w:fldChar w:fldCharType="end"/>
        </w:r>
      </w:hyperlink>
    </w:p>
    <w:p w14:paraId="5015D04E" w14:textId="77777777" w:rsidR="002F44CB" w:rsidRDefault="002F44CB">
      <w:pPr>
        <w:pStyle w:val="TOC3"/>
        <w:rPr>
          <w:rFonts w:asciiTheme="minorHAnsi" w:eastAsiaTheme="minorEastAsia" w:hAnsiTheme="minorHAnsi" w:cstheme="minorBidi"/>
          <w:szCs w:val="22"/>
          <w:lang w:eastAsia="zh-CN"/>
        </w:rPr>
      </w:pPr>
      <w:hyperlink w:anchor="_Toc399489947" w:history="1">
        <w:r w:rsidRPr="00ED25D5">
          <w:rPr>
            <w:rStyle w:val="Hyperlink"/>
          </w:rPr>
          <w:t>RoomAirModelType</w:t>
        </w:r>
        <w:r>
          <w:rPr>
            <w:webHidden/>
          </w:rPr>
          <w:tab/>
        </w:r>
        <w:r>
          <w:rPr>
            <w:webHidden/>
          </w:rPr>
          <w:fldChar w:fldCharType="begin"/>
        </w:r>
        <w:r>
          <w:rPr>
            <w:webHidden/>
          </w:rPr>
          <w:instrText xml:space="preserve"> PAGEREF _Toc399489947 \h </w:instrText>
        </w:r>
        <w:r>
          <w:rPr>
            <w:webHidden/>
          </w:rPr>
        </w:r>
        <w:r>
          <w:rPr>
            <w:webHidden/>
          </w:rPr>
          <w:fldChar w:fldCharType="separate"/>
        </w:r>
        <w:r w:rsidR="00F157E6">
          <w:rPr>
            <w:webHidden/>
          </w:rPr>
          <w:t>324</w:t>
        </w:r>
        <w:r>
          <w:rPr>
            <w:webHidden/>
          </w:rPr>
          <w:fldChar w:fldCharType="end"/>
        </w:r>
      </w:hyperlink>
    </w:p>
    <w:p w14:paraId="6FE52363" w14:textId="77777777" w:rsidR="002F44CB" w:rsidRDefault="002F44CB">
      <w:pPr>
        <w:pStyle w:val="TOC3"/>
        <w:rPr>
          <w:rFonts w:asciiTheme="minorHAnsi" w:eastAsiaTheme="minorEastAsia" w:hAnsiTheme="minorHAnsi" w:cstheme="minorBidi"/>
          <w:szCs w:val="22"/>
          <w:lang w:eastAsia="zh-CN"/>
        </w:rPr>
      </w:pPr>
      <w:hyperlink w:anchor="_Toc399489948" w:history="1">
        <w:r w:rsidRPr="00ED25D5">
          <w:rPr>
            <w:rStyle w:val="Hyperlink"/>
          </w:rPr>
          <w:t>RoomAir:TemperaturePattern:UserDefined</w:t>
        </w:r>
        <w:r>
          <w:rPr>
            <w:webHidden/>
          </w:rPr>
          <w:tab/>
        </w:r>
        <w:r>
          <w:rPr>
            <w:webHidden/>
          </w:rPr>
          <w:fldChar w:fldCharType="begin"/>
        </w:r>
        <w:r>
          <w:rPr>
            <w:webHidden/>
          </w:rPr>
          <w:instrText xml:space="preserve"> PAGEREF _Toc399489948 \h </w:instrText>
        </w:r>
        <w:r>
          <w:rPr>
            <w:webHidden/>
          </w:rPr>
        </w:r>
        <w:r>
          <w:rPr>
            <w:webHidden/>
          </w:rPr>
          <w:fldChar w:fldCharType="separate"/>
        </w:r>
        <w:r w:rsidR="00F157E6">
          <w:rPr>
            <w:webHidden/>
          </w:rPr>
          <w:t>325</w:t>
        </w:r>
        <w:r>
          <w:rPr>
            <w:webHidden/>
          </w:rPr>
          <w:fldChar w:fldCharType="end"/>
        </w:r>
      </w:hyperlink>
    </w:p>
    <w:p w14:paraId="448B921D" w14:textId="77777777" w:rsidR="002F44CB" w:rsidRDefault="002F44CB">
      <w:pPr>
        <w:pStyle w:val="TOC3"/>
        <w:rPr>
          <w:rFonts w:asciiTheme="minorHAnsi" w:eastAsiaTheme="minorEastAsia" w:hAnsiTheme="minorHAnsi" w:cstheme="minorBidi"/>
          <w:szCs w:val="22"/>
          <w:lang w:eastAsia="zh-CN"/>
        </w:rPr>
      </w:pPr>
      <w:hyperlink w:anchor="_Toc399489949" w:history="1">
        <w:r w:rsidRPr="00ED25D5">
          <w:rPr>
            <w:rStyle w:val="Hyperlink"/>
          </w:rPr>
          <w:t>RoomAir:TemperaturePattern:ConstantGradient</w:t>
        </w:r>
        <w:r>
          <w:rPr>
            <w:webHidden/>
          </w:rPr>
          <w:tab/>
        </w:r>
        <w:r>
          <w:rPr>
            <w:webHidden/>
          </w:rPr>
          <w:fldChar w:fldCharType="begin"/>
        </w:r>
        <w:r>
          <w:rPr>
            <w:webHidden/>
          </w:rPr>
          <w:instrText xml:space="preserve"> PAGEREF _Toc399489949 \h </w:instrText>
        </w:r>
        <w:r>
          <w:rPr>
            <w:webHidden/>
          </w:rPr>
        </w:r>
        <w:r>
          <w:rPr>
            <w:webHidden/>
          </w:rPr>
          <w:fldChar w:fldCharType="separate"/>
        </w:r>
        <w:r w:rsidR="00F157E6">
          <w:rPr>
            <w:webHidden/>
          </w:rPr>
          <w:t>326</w:t>
        </w:r>
        <w:r>
          <w:rPr>
            <w:webHidden/>
          </w:rPr>
          <w:fldChar w:fldCharType="end"/>
        </w:r>
      </w:hyperlink>
    </w:p>
    <w:p w14:paraId="397133D5" w14:textId="77777777" w:rsidR="002F44CB" w:rsidRDefault="002F44CB">
      <w:pPr>
        <w:pStyle w:val="TOC3"/>
        <w:rPr>
          <w:rFonts w:asciiTheme="minorHAnsi" w:eastAsiaTheme="minorEastAsia" w:hAnsiTheme="minorHAnsi" w:cstheme="minorBidi"/>
          <w:szCs w:val="22"/>
          <w:lang w:eastAsia="zh-CN"/>
        </w:rPr>
      </w:pPr>
      <w:hyperlink w:anchor="_Toc399489950" w:history="1">
        <w:r w:rsidRPr="00ED25D5">
          <w:rPr>
            <w:rStyle w:val="Hyperlink"/>
          </w:rPr>
          <w:t>RoomAir:TemperaturePattern:TwoGradient</w:t>
        </w:r>
        <w:r>
          <w:rPr>
            <w:webHidden/>
          </w:rPr>
          <w:tab/>
        </w:r>
        <w:r>
          <w:rPr>
            <w:webHidden/>
          </w:rPr>
          <w:fldChar w:fldCharType="begin"/>
        </w:r>
        <w:r>
          <w:rPr>
            <w:webHidden/>
          </w:rPr>
          <w:instrText xml:space="preserve"> PAGEREF _Toc399489950 \h </w:instrText>
        </w:r>
        <w:r>
          <w:rPr>
            <w:webHidden/>
          </w:rPr>
        </w:r>
        <w:r>
          <w:rPr>
            <w:webHidden/>
          </w:rPr>
          <w:fldChar w:fldCharType="separate"/>
        </w:r>
        <w:r w:rsidR="00F157E6">
          <w:rPr>
            <w:webHidden/>
          </w:rPr>
          <w:t>327</w:t>
        </w:r>
        <w:r>
          <w:rPr>
            <w:webHidden/>
          </w:rPr>
          <w:fldChar w:fldCharType="end"/>
        </w:r>
      </w:hyperlink>
    </w:p>
    <w:p w14:paraId="46DE4F4A" w14:textId="77777777" w:rsidR="002F44CB" w:rsidRDefault="002F44CB">
      <w:pPr>
        <w:pStyle w:val="TOC3"/>
        <w:rPr>
          <w:rFonts w:asciiTheme="minorHAnsi" w:eastAsiaTheme="minorEastAsia" w:hAnsiTheme="minorHAnsi" w:cstheme="minorBidi"/>
          <w:szCs w:val="22"/>
          <w:lang w:eastAsia="zh-CN"/>
        </w:rPr>
      </w:pPr>
      <w:hyperlink w:anchor="_Toc399489951" w:history="1">
        <w:r w:rsidRPr="00ED25D5">
          <w:rPr>
            <w:rStyle w:val="Hyperlink"/>
          </w:rPr>
          <w:t>RoomAir:TemperaturePattern:NondimensionalHeight</w:t>
        </w:r>
        <w:r>
          <w:rPr>
            <w:webHidden/>
          </w:rPr>
          <w:tab/>
        </w:r>
        <w:r>
          <w:rPr>
            <w:webHidden/>
          </w:rPr>
          <w:fldChar w:fldCharType="begin"/>
        </w:r>
        <w:r>
          <w:rPr>
            <w:webHidden/>
          </w:rPr>
          <w:instrText xml:space="preserve"> PAGEREF _Toc399489951 \h </w:instrText>
        </w:r>
        <w:r>
          <w:rPr>
            <w:webHidden/>
          </w:rPr>
        </w:r>
        <w:r>
          <w:rPr>
            <w:webHidden/>
          </w:rPr>
          <w:fldChar w:fldCharType="separate"/>
        </w:r>
        <w:r w:rsidR="00F157E6">
          <w:rPr>
            <w:webHidden/>
          </w:rPr>
          <w:t>329</w:t>
        </w:r>
        <w:r>
          <w:rPr>
            <w:webHidden/>
          </w:rPr>
          <w:fldChar w:fldCharType="end"/>
        </w:r>
      </w:hyperlink>
    </w:p>
    <w:p w14:paraId="5994ACB6" w14:textId="77777777" w:rsidR="002F44CB" w:rsidRDefault="002F44CB">
      <w:pPr>
        <w:pStyle w:val="TOC3"/>
        <w:rPr>
          <w:rFonts w:asciiTheme="minorHAnsi" w:eastAsiaTheme="minorEastAsia" w:hAnsiTheme="minorHAnsi" w:cstheme="minorBidi"/>
          <w:szCs w:val="22"/>
          <w:lang w:eastAsia="zh-CN"/>
        </w:rPr>
      </w:pPr>
      <w:hyperlink w:anchor="_Toc399489952" w:history="1">
        <w:r w:rsidRPr="00ED25D5">
          <w:rPr>
            <w:rStyle w:val="Hyperlink"/>
          </w:rPr>
          <w:t>RoomAir:TemperaturePattern:SurfaceMapping</w:t>
        </w:r>
        <w:r>
          <w:rPr>
            <w:webHidden/>
          </w:rPr>
          <w:tab/>
        </w:r>
        <w:r>
          <w:rPr>
            <w:webHidden/>
          </w:rPr>
          <w:fldChar w:fldCharType="begin"/>
        </w:r>
        <w:r>
          <w:rPr>
            <w:webHidden/>
          </w:rPr>
          <w:instrText xml:space="preserve"> PAGEREF _Toc399489952 \h </w:instrText>
        </w:r>
        <w:r>
          <w:rPr>
            <w:webHidden/>
          </w:rPr>
        </w:r>
        <w:r>
          <w:rPr>
            <w:webHidden/>
          </w:rPr>
          <w:fldChar w:fldCharType="separate"/>
        </w:r>
        <w:r w:rsidR="00F157E6">
          <w:rPr>
            <w:webHidden/>
          </w:rPr>
          <w:t>331</w:t>
        </w:r>
        <w:r>
          <w:rPr>
            <w:webHidden/>
          </w:rPr>
          <w:fldChar w:fldCharType="end"/>
        </w:r>
      </w:hyperlink>
    </w:p>
    <w:p w14:paraId="37B2B25C" w14:textId="77777777" w:rsidR="002F44CB" w:rsidRDefault="002F44CB">
      <w:pPr>
        <w:pStyle w:val="TOC3"/>
        <w:rPr>
          <w:rFonts w:asciiTheme="minorHAnsi" w:eastAsiaTheme="minorEastAsia" w:hAnsiTheme="minorHAnsi" w:cstheme="minorBidi"/>
          <w:szCs w:val="22"/>
          <w:lang w:eastAsia="zh-CN"/>
        </w:rPr>
      </w:pPr>
      <w:hyperlink w:anchor="_Toc399489953" w:history="1">
        <w:r w:rsidRPr="00ED25D5">
          <w:rPr>
            <w:rStyle w:val="Hyperlink"/>
          </w:rPr>
          <w:t>RoomAir:Node</w:t>
        </w:r>
        <w:r>
          <w:rPr>
            <w:webHidden/>
          </w:rPr>
          <w:tab/>
        </w:r>
        <w:r>
          <w:rPr>
            <w:webHidden/>
          </w:rPr>
          <w:fldChar w:fldCharType="begin"/>
        </w:r>
        <w:r>
          <w:rPr>
            <w:webHidden/>
          </w:rPr>
          <w:instrText xml:space="preserve"> PAGEREF _Toc399489953 \h </w:instrText>
        </w:r>
        <w:r>
          <w:rPr>
            <w:webHidden/>
          </w:rPr>
        </w:r>
        <w:r>
          <w:rPr>
            <w:webHidden/>
          </w:rPr>
          <w:fldChar w:fldCharType="separate"/>
        </w:r>
        <w:r w:rsidR="00F157E6">
          <w:rPr>
            <w:webHidden/>
          </w:rPr>
          <w:t>332</w:t>
        </w:r>
        <w:r>
          <w:rPr>
            <w:webHidden/>
          </w:rPr>
          <w:fldChar w:fldCharType="end"/>
        </w:r>
      </w:hyperlink>
    </w:p>
    <w:p w14:paraId="5D715101" w14:textId="77777777" w:rsidR="002F44CB" w:rsidRDefault="002F44CB">
      <w:pPr>
        <w:pStyle w:val="TOC3"/>
        <w:rPr>
          <w:rFonts w:asciiTheme="minorHAnsi" w:eastAsiaTheme="minorEastAsia" w:hAnsiTheme="minorHAnsi" w:cstheme="minorBidi"/>
          <w:szCs w:val="22"/>
          <w:lang w:eastAsia="zh-CN"/>
        </w:rPr>
      </w:pPr>
      <w:hyperlink w:anchor="_Toc399489954" w:history="1">
        <w:r w:rsidRPr="00ED25D5">
          <w:rPr>
            <w:rStyle w:val="Hyperlink"/>
          </w:rPr>
          <w:t>RoomAirSettings:OneNodeDisplacementVentilation</w:t>
        </w:r>
        <w:r>
          <w:rPr>
            <w:webHidden/>
          </w:rPr>
          <w:tab/>
        </w:r>
        <w:r>
          <w:rPr>
            <w:webHidden/>
          </w:rPr>
          <w:fldChar w:fldCharType="begin"/>
        </w:r>
        <w:r>
          <w:rPr>
            <w:webHidden/>
          </w:rPr>
          <w:instrText xml:space="preserve"> PAGEREF _Toc399489954 \h </w:instrText>
        </w:r>
        <w:r>
          <w:rPr>
            <w:webHidden/>
          </w:rPr>
        </w:r>
        <w:r>
          <w:rPr>
            <w:webHidden/>
          </w:rPr>
          <w:fldChar w:fldCharType="separate"/>
        </w:r>
        <w:r w:rsidR="00F157E6">
          <w:rPr>
            <w:webHidden/>
          </w:rPr>
          <w:t>333</w:t>
        </w:r>
        <w:r>
          <w:rPr>
            <w:webHidden/>
          </w:rPr>
          <w:fldChar w:fldCharType="end"/>
        </w:r>
      </w:hyperlink>
    </w:p>
    <w:p w14:paraId="5F3D8E8B" w14:textId="77777777" w:rsidR="002F44CB" w:rsidRDefault="002F44CB">
      <w:pPr>
        <w:pStyle w:val="TOC3"/>
        <w:rPr>
          <w:rFonts w:asciiTheme="minorHAnsi" w:eastAsiaTheme="minorEastAsia" w:hAnsiTheme="minorHAnsi" w:cstheme="minorBidi"/>
          <w:szCs w:val="22"/>
          <w:lang w:eastAsia="zh-CN"/>
        </w:rPr>
      </w:pPr>
      <w:hyperlink w:anchor="_Toc399489955" w:history="1">
        <w:r w:rsidRPr="00ED25D5">
          <w:rPr>
            <w:rStyle w:val="Hyperlink"/>
          </w:rPr>
          <w:t>RoomAirSettings:ThreeNodeDisplacementVentilation</w:t>
        </w:r>
        <w:r>
          <w:rPr>
            <w:webHidden/>
          </w:rPr>
          <w:tab/>
        </w:r>
        <w:r>
          <w:rPr>
            <w:webHidden/>
          </w:rPr>
          <w:fldChar w:fldCharType="begin"/>
        </w:r>
        <w:r>
          <w:rPr>
            <w:webHidden/>
          </w:rPr>
          <w:instrText xml:space="preserve"> PAGEREF _Toc399489955 \h </w:instrText>
        </w:r>
        <w:r>
          <w:rPr>
            <w:webHidden/>
          </w:rPr>
        </w:r>
        <w:r>
          <w:rPr>
            <w:webHidden/>
          </w:rPr>
          <w:fldChar w:fldCharType="separate"/>
        </w:r>
        <w:r w:rsidR="00F157E6">
          <w:rPr>
            <w:webHidden/>
          </w:rPr>
          <w:t>334</w:t>
        </w:r>
        <w:r>
          <w:rPr>
            <w:webHidden/>
          </w:rPr>
          <w:fldChar w:fldCharType="end"/>
        </w:r>
      </w:hyperlink>
    </w:p>
    <w:p w14:paraId="57925C03" w14:textId="77777777" w:rsidR="002F44CB" w:rsidRDefault="002F44CB">
      <w:pPr>
        <w:pStyle w:val="TOC3"/>
        <w:rPr>
          <w:rFonts w:asciiTheme="minorHAnsi" w:eastAsiaTheme="minorEastAsia" w:hAnsiTheme="minorHAnsi" w:cstheme="minorBidi"/>
          <w:szCs w:val="22"/>
          <w:lang w:eastAsia="zh-CN"/>
        </w:rPr>
      </w:pPr>
      <w:hyperlink w:anchor="_Toc399489956" w:history="1">
        <w:r w:rsidRPr="00ED25D5">
          <w:rPr>
            <w:rStyle w:val="Hyperlink"/>
          </w:rPr>
          <w:t>RoomAirSettings:CrossVentilation</w:t>
        </w:r>
        <w:r>
          <w:rPr>
            <w:webHidden/>
          </w:rPr>
          <w:tab/>
        </w:r>
        <w:r>
          <w:rPr>
            <w:webHidden/>
          </w:rPr>
          <w:fldChar w:fldCharType="begin"/>
        </w:r>
        <w:r>
          <w:rPr>
            <w:webHidden/>
          </w:rPr>
          <w:instrText xml:space="preserve"> PAGEREF _Toc399489956 \h </w:instrText>
        </w:r>
        <w:r>
          <w:rPr>
            <w:webHidden/>
          </w:rPr>
        </w:r>
        <w:r>
          <w:rPr>
            <w:webHidden/>
          </w:rPr>
          <w:fldChar w:fldCharType="separate"/>
        </w:r>
        <w:r w:rsidR="00F157E6">
          <w:rPr>
            <w:webHidden/>
          </w:rPr>
          <w:t>336</w:t>
        </w:r>
        <w:r>
          <w:rPr>
            <w:webHidden/>
          </w:rPr>
          <w:fldChar w:fldCharType="end"/>
        </w:r>
      </w:hyperlink>
    </w:p>
    <w:p w14:paraId="24E0C00D" w14:textId="77777777" w:rsidR="002F44CB" w:rsidRDefault="002F44CB">
      <w:pPr>
        <w:pStyle w:val="TOC3"/>
        <w:rPr>
          <w:rFonts w:asciiTheme="minorHAnsi" w:eastAsiaTheme="minorEastAsia" w:hAnsiTheme="minorHAnsi" w:cstheme="minorBidi"/>
          <w:szCs w:val="22"/>
          <w:lang w:eastAsia="zh-CN"/>
        </w:rPr>
      </w:pPr>
      <w:hyperlink w:anchor="_Toc399489957" w:history="1">
        <w:r w:rsidRPr="00ED25D5">
          <w:rPr>
            <w:rStyle w:val="Hyperlink"/>
          </w:rPr>
          <w:t>CrossVentilation Model Outputs</w:t>
        </w:r>
        <w:r>
          <w:rPr>
            <w:webHidden/>
          </w:rPr>
          <w:tab/>
        </w:r>
        <w:r>
          <w:rPr>
            <w:webHidden/>
          </w:rPr>
          <w:fldChar w:fldCharType="begin"/>
        </w:r>
        <w:r>
          <w:rPr>
            <w:webHidden/>
          </w:rPr>
          <w:instrText xml:space="preserve"> PAGEREF _Toc399489957 \h </w:instrText>
        </w:r>
        <w:r>
          <w:rPr>
            <w:webHidden/>
          </w:rPr>
        </w:r>
        <w:r>
          <w:rPr>
            <w:webHidden/>
          </w:rPr>
          <w:fldChar w:fldCharType="separate"/>
        </w:r>
        <w:r w:rsidR="00F157E6">
          <w:rPr>
            <w:webHidden/>
          </w:rPr>
          <w:t>337</w:t>
        </w:r>
        <w:r>
          <w:rPr>
            <w:webHidden/>
          </w:rPr>
          <w:fldChar w:fldCharType="end"/>
        </w:r>
      </w:hyperlink>
    </w:p>
    <w:p w14:paraId="5D3467D8" w14:textId="77777777" w:rsidR="002F44CB" w:rsidRDefault="002F44CB">
      <w:pPr>
        <w:pStyle w:val="TOC3"/>
        <w:rPr>
          <w:rFonts w:asciiTheme="minorHAnsi" w:eastAsiaTheme="minorEastAsia" w:hAnsiTheme="minorHAnsi" w:cstheme="minorBidi"/>
          <w:szCs w:val="22"/>
          <w:lang w:eastAsia="zh-CN"/>
        </w:rPr>
      </w:pPr>
      <w:hyperlink w:anchor="_Toc399489958" w:history="1">
        <w:r w:rsidRPr="00ED25D5">
          <w:rPr>
            <w:rStyle w:val="Hyperlink"/>
          </w:rPr>
          <w:t>RoomAirSettings:UnderFloorAirDistributionInterior</w:t>
        </w:r>
        <w:r>
          <w:rPr>
            <w:webHidden/>
          </w:rPr>
          <w:tab/>
        </w:r>
        <w:r>
          <w:rPr>
            <w:webHidden/>
          </w:rPr>
          <w:fldChar w:fldCharType="begin"/>
        </w:r>
        <w:r>
          <w:rPr>
            <w:webHidden/>
          </w:rPr>
          <w:instrText xml:space="preserve"> PAGEREF _Toc399489958 \h </w:instrText>
        </w:r>
        <w:r>
          <w:rPr>
            <w:webHidden/>
          </w:rPr>
        </w:r>
        <w:r>
          <w:rPr>
            <w:webHidden/>
          </w:rPr>
          <w:fldChar w:fldCharType="separate"/>
        </w:r>
        <w:r w:rsidR="00F157E6">
          <w:rPr>
            <w:webHidden/>
          </w:rPr>
          <w:t>338</w:t>
        </w:r>
        <w:r>
          <w:rPr>
            <w:webHidden/>
          </w:rPr>
          <w:fldChar w:fldCharType="end"/>
        </w:r>
      </w:hyperlink>
    </w:p>
    <w:p w14:paraId="3E80C15B" w14:textId="77777777" w:rsidR="002F44CB" w:rsidRDefault="002F44CB">
      <w:pPr>
        <w:pStyle w:val="TOC3"/>
        <w:rPr>
          <w:rFonts w:asciiTheme="minorHAnsi" w:eastAsiaTheme="minorEastAsia" w:hAnsiTheme="minorHAnsi" w:cstheme="minorBidi"/>
          <w:szCs w:val="22"/>
          <w:lang w:eastAsia="zh-CN"/>
        </w:rPr>
      </w:pPr>
      <w:hyperlink w:anchor="_Toc399489959" w:history="1">
        <w:r w:rsidRPr="00ED25D5">
          <w:rPr>
            <w:rStyle w:val="Hyperlink"/>
          </w:rPr>
          <w:t>RoomAirSettings:UnderFloorAirDistributionExterior</w:t>
        </w:r>
        <w:r>
          <w:rPr>
            <w:webHidden/>
          </w:rPr>
          <w:tab/>
        </w:r>
        <w:r>
          <w:rPr>
            <w:webHidden/>
          </w:rPr>
          <w:fldChar w:fldCharType="begin"/>
        </w:r>
        <w:r>
          <w:rPr>
            <w:webHidden/>
          </w:rPr>
          <w:instrText xml:space="preserve"> PAGEREF _Toc399489959 \h </w:instrText>
        </w:r>
        <w:r>
          <w:rPr>
            <w:webHidden/>
          </w:rPr>
        </w:r>
        <w:r>
          <w:rPr>
            <w:webHidden/>
          </w:rPr>
          <w:fldChar w:fldCharType="separate"/>
        </w:r>
        <w:r w:rsidR="00F157E6">
          <w:rPr>
            <w:webHidden/>
          </w:rPr>
          <w:t>341</w:t>
        </w:r>
        <w:r>
          <w:rPr>
            <w:webHidden/>
          </w:rPr>
          <w:fldChar w:fldCharType="end"/>
        </w:r>
      </w:hyperlink>
    </w:p>
    <w:p w14:paraId="6C868B82" w14:textId="77777777" w:rsidR="002F44CB" w:rsidRDefault="002F44CB">
      <w:pPr>
        <w:pStyle w:val="TOC3"/>
        <w:rPr>
          <w:rFonts w:asciiTheme="minorHAnsi" w:eastAsiaTheme="minorEastAsia" w:hAnsiTheme="minorHAnsi" w:cstheme="minorBidi"/>
          <w:szCs w:val="22"/>
          <w:lang w:eastAsia="zh-CN"/>
        </w:rPr>
      </w:pPr>
      <w:hyperlink w:anchor="_Toc399489960" w:history="1">
        <w:r w:rsidRPr="00ED25D5">
          <w:rPr>
            <w:rStyle w:val="Hyperlink"/>
          </w:rPr>
          <w:t>Room Air Model Outputs</w:t>
        </w:r>
        <w:r>
          <w:rPr>
            <w:webHidden/>
          </w:rPr>
          <w:tab/>
        </w:r>
        <w:r>
          <w:rPr>
            <w:webHidden/>
          </w:rPr>
          <w:fldChar w:fldCharType="begin"/>
        </w:r>
        <w:r>
          <w:rPr>
            <w:webHidden/>
          </w:rPr>
          <w:instrText xml:space="preserve"> PAGEREF _Toc399489960 \h </w:instrText>
        </w:r>
        <w:r>
          <w:rPr>
            <w:webHidden/>
          </w:rPr>
        </w:r>
        <w:r>
          <w:rPr>
            <w:webHidden/>
          </w:rPr>
          <w:fldChar w:fldCharType="separate"/>
        </w:r>
        <w:r w:rsidR="00F157E6">
          <w:rPr>
            <w:webHidden/>
          </w:rPr>
          <w:t>344</w:t>
        </w:r>
        <w:r>
          <w:rPr>
            <w:webHidden/>
          </w:rPr>
          <w:fldChar w:fldCharType="end"/>
        </w:r>
      </w:hyperlink>
    </w:p>
    <w:p w14:paraId="00A2F710" w14:textId="77777777" w:rsidR="002F44CB" w:rsidRDefault="002F44CB">
      <w:pPr>
        <w:pStyle w:val="TOC3"/>
        <w:rPr>
          <w:rFonts w:asciiTheme="minorHAnsi" w:eastAsiaTheme="minorEastAsia" w:hAnsiTheme="minorHAnsi" w:cstheme="minorBidi"/>
          <w:szCs w:val="22"/>
          <w:lang w:eastAsia="zh-CN"/>
        </w:rPr>
      </w:pPr>
      <w:hyperlink w:anchor="_Toc399489961" w:history="1">
        <w:r w:rsidRPr="00ED25D5">
          <w:rPr>
            <w:rStyle w:val="Hyperlink"/>
          </w:rPr>
          <w:t>RoomAir:TemperaturePattern:TwoGradient Outputs</w:t>
        </w:r>
        <w:r>
          <w:rPr>
            <w:webHidden/>
          </w:rPr>
          <w:tab/>
        </w:r>
        <w:r>
          <w:rPr>
            <w:webHidden/>
          </w:rPr>
          <w:fldChar w:fldCharType="begin"/>
        </w:r>
        <w:r>
          <w:rPr>
            <w:webHidden/>
          </w:rPr>
          <w:instrText xml:space="preserve"> PAGEREF _Toc399489961 \h </w:instrText>
        </w:r>
        <w:r>
          <w:rPr>
            <w:webHidden/>
          </w:rPr>
        </w:r>
        <w:r>
          <w:rPr>
            <w:webHidden/>
          </w:rPr>
          <w:fldChar w:fldCharType="separate"/>
        </w:r>
        <w:r w:rsidR="00F157E6">
          <w:rPr>
            <w:webHidden/>
          </w:rPr>
          <w:t>344</w:t>
        </w:r>
        <w:r>
          <w:rPr>
            <w:webHidden/>
          </w:rPr>
          <w:fldChar w:fldCharType="end"/>
        </w:r>
      </w:hyperlink>
    </w:p>
    <w:p w14:paraId="06ECC59B" w14:textId="77777777" w:rsidR="002F44CB" w:rsidRDefault="002F44CB">
      <w:pPr>
        <w:pStyle w:val="TOC3"/>
        <w:rPr>
          <w:rFonts w:asciiTheme="minorHAnsi" w:eastAsiaTheme="minorEastAsia" w:hAnsiTheme="minorHAnsi" w:cstheme="minorBidi"/>
          <w:szCs w:val="22"/>
          <w:lang w:eastAsia="zh-CN"/>
        </w:rPr>
      </w:pPr>
      <w:hyperlink w:anchor="_Toc399489962" w:history="1">
        <w:r w:rsidRPr="00ED25D5">
          <w:rPr>
            <w:rStyle w:val="Hyperlink"/>
          </w:rPr>
          <w:t>Mundt Model / OneNodeDisplacementVentilation Outputs</w:t>
        </w:r>
        <w:r>
          <w:rPr>
            <w:webHidden/>
          </w:rPr>
          <w:tab/>
        </w:r>
        <w:r>
          <w:rPr>
            <w:webHidden/>
          </w:rPr>
          <w:fldChar w:fldCharType="begin"/>
        </w:r>
        <w:r>
          <w:rPr>
            <w:webHidden/>
          </w:rPr>
          <w:instrText xml:space="preserve"> PAGEREF _Toc399489962 \h </w:instrText>
        </w:r>
        <w:r>
          <w:rPr>
            <w:webHidden/>
          </w:rPr>
        </w:r>
        <w:r>
          <w:rPr>
            <w:webHidden/>
          </w:rPr>
          <w:fldChar w:fldCharType="separate"/>
        </w:r>
        <w:r w:rsidR="00F157E6">
          <w:rPr>
            <w:webHidden/>
          </w:rPr>
          <w:t>344</w:t>
        </w:r>
        <w:r>
          <w:rPr>
            <w:webHidden/>
          </w:rPr>
          <w:fldChar w:fldCharType="end"/>
        </w:r>
      </w:hyperlink>
    </w:p>
    <w:p w14:paraId="446585E7" w14:textId="77777777" w:rsidR="002F44CB" w:rsidRDefault="002F44CB">
      <w:pPr>
        <w:pStyle w:val="TOC3"/>
        <w:rPr>
          <w:rFonts w:asciiTheme="minorHAnsi" w:eastAsiaTheme="minorEastAsia" w:hAnsiTheme="minorHAnsi" w:cstheme="minorBidi"/>
          <w:szCs w:val="22"/>
          <w:lang w:eastAsia="zh-CN"/>
        </w:rPr>
      </w:pPr>
      <w:hyperlink w:anchor="_Toc399489963" w:history="1">
        <w:r w:rsidRPr="00ED25D5">
          <w:rPr>
            <w:rStyle w:val="Hyperlink"/>
          </w:rPr>
          <w:t>ThreeNodeDisplacementVentilation Outputs</w:t>
        </w:r>
        <w:r>
          <w:rPr>
            <w:webHidden/>
          </w:rPr>
          <w:tab/>
        </w:r>
        <w:r>
          <w:rPr>
            <w:webHidden/>
          </w:rPr>
          <w:fldChar w:fldCharType="begin"/>
        </w:r>
        <w:r>
          <w:rPr>
            <w:webHidden/>
          </w:rPr>
          <w:instrText xml:space="preserve"> PAGEREF _Toc399489963 \h </w:instrText>
        </w:r>
        <w:r>
          <w:rPr>
            <w:webHidden/>
          </w:rPr>
        </w:r>
        <w:r>
          <w:rPr>
            <w:webHidden/>
          </w:rPr>
          <w:fldChar w:fldCharType="separate"/>
        </w:r>
        <w:r w:rsidR="00F157E6">
          <w:rPr>
            <w:webHidden/>
          </w:rPr>
          <w:t>344</w:t>
        </w:r>
        <w:r>
          <w:rPr>
            <w:webHidden/>
          </w:rPr>
          <w:fldChar w:fldCharType="end"/>
        </w:r>
      </w:hyperlink>
    </w:p>
    <w:p w14:paraId="05CED5E9" w14:textId="77777777" w:rsidR="002F44CB" w:rsidRDefault="002F44CB">
      <w:pPr>
        <w:pStyle w:val="TOC3"/>
        <w:rPr>
          <w:rFonts w:asciiTheme="minorHAnsi" w:eastAsiaTheme="minorEastAsia" w:hAnsiTheme="minorHAnsi" w:cstheme="minorBidi"/>
          <w:szCs w:val="22"/>
          <w:lang w:eastAsia="zh-CN"/>
        </w:rPr>
      </w:pPr>
      <w:hyperlink w:anchor="_Toc399489964" w:history="1">
        <w:r w:rsidRPr="00ED25D5">
          <w:rPr>
            <w:rStyle w:val="Hyperlink"/>
          </w:rPr>
          <w:t>CrossVentilation Model Outputs</w:t>
        </w:r>
        <w:r>
          <w:rPr>
            <w:webHidden/>
          </w:rPr>
          <w:tab/>
        </w:r>
        <w:r>
          <w:rPr>
            <w:webHidden/>
          </w:rPr>
          <w:fldChar w:fldCharType="begin"/>
        </w:r>
        <w:r>
          <w:rPr>
            <w:webHidden/>
          </w:rPr>
          <w:instrText xml:space="preserve"> PAGEREF _Toc399489964 \h </w:instrText>
        </w:r>
        <w:r>
          <w:rPr>
            <w:webHidden/>
          </w:rPr>
        </w:r>
        <w:r>
          <w:rPr>
            <w:webHidden/>
          </w:rPr>
          <w:fldChar w:fldCharType="separate"/>
        </w:r>
        <w:r w:rsidR="00F157E6">
          <w:rPr>
            <w:webHidden/>
          </w:rPr>
          <w:t>345</w:t>
        </w:r>
        <w:r>
          <w:rPr>
            <w:webHidden/>
          </w:rPr>
          <w:fldChar w:fldCharType="end"/>
        </w:r>
      </w:hyperlink>
    </w:p>
    <w:p w14:paraId="6AF1057D" w14:textId="77777777" w:rsidR="002F44CB" w:rsidRDefault="002F44CB">
      <w:pPr>
        <w:pStyle w:val="TOC3"/>
        <w:rPr>
          <w:rFonts w:asciiTheme="minorHAnsi" w:eastAsiaTheme="minorEastAsia" w:hAnsiTheme="minorHAnsi" w:cstheme="minorBidi"/>
          <w:szCs w:val="22"/>
          <w:lang w:eastAsia="zh-CN"/>
        </w:rPr>
      </w:pPr>
      <w:hyperlink w:anchor="_Toc399489965" w:history="1">
        <w:r w:rsidRPr="00ED25D5">
          <w:rPr>
            <w:rStyle w:val="Hyperlink"/>
          </w:rPr>
          <w:t>UnderFloorAirDistributionInterior/Exterior Model Outputs</w:t>
        </w:r>
        <w:r>
          <w:rPr>
            <w:webHidden/>
          </w:rPr>
          <w:tab/>
        </w:r>
        <w:r>
          <w:rPr>
            <w:webHidden/>
          </w:rPr>
          <w:fldChar w:fldCharType="begin"/>
        </w:r>
        <w:r>
          <w:rPr>
            <w:webHidden/>
          </w:rPr>
          <w:instrText xml:space="preserve"> PAGEREF _Toc399489965 \h </w:instrText>
        </w:r>
        <w:r>
          <w:rPr>
            <w:webHidden/>
          </w:rPr>
        </w:r>
        <w:r>
          <w:rPr>
            <w:webHidden/>
          </w:rPr>
          <w:fldChar w:fldCharType="separate"/>
        </w:r>
        <w:r w:rsidR="00F157E6">
          <w:rPr>
            <w:webHidden/>
          </w:rPr>
          <w:t>346</w:t>
        </w:r>
        <w:r>
          <w:rPr>
            <w:webHidden/>
          </w:rPr>
          <w:fldChar w:fldCharType="end"/>
        </w:r>
      </w:hyperlink>
    </w:p>
    <w:p w14:paraId="3B6C6EF1" w14:textId="77777777" w:rsidR="002F44CB" w:rsidRDefault="002F44CB">
      <w:pPr>
        <w:pStyle w:val="TOC2"/>
        <w:rPr>
          <w:rFonts w:asciiTheme="minorHAnsi" w:eastAsiaTheme="minorEastAsia" w:hAnsiTheme="minorHAnsi" w:cstheme="minorBidi"/>
          <w:noProof/>
          <w:szCs w:val="22"/>
          <w:lang w:eastAsia="zh-CN"/>
        </w:rPr>
      </w:pPr>
      <w:hyperlink w:anchor="_Toc399489966" w:history="1">
        <w:r w:rsidRPr="00ED25D5">
          <w:rPr>
            <w:rStyle w:val="Hyperlink"/>
            <w:noProof/>
          </w:rPr>
          <w:t>Group – Internal Gains (People, Lights, Other internal zone equipment)</w:t>
        </w:r>
        <w:r>
          <w:rPr>
            <w:noProof/>
            <w:webHidden/>
          </w:rPr>
          <w:tab/>
        </w:r>
        <w:r>
          <w:rPr>
            <w:noProof/>
            <w:webHidden/>
          </w:rPr>
          <w:fldChar w:fldCharType="begin"/>
        </w:r>
        <w:r>
          <w:rPr>
            <w:noProof/>
            <w:webHidden/>
          </w:rPr>
          <w:instrText xml:space="preserve"> PAGEREF _Toc399489966 \h </w:instrText>
        </w:r>
        <w:r>
          <w:rPr>
            <w:noProof/>
            <w:webHidden/>
          </w:rPr>
        </w:r>
        <w:r>
          <w:rPr>
            <w:noProof/>
            <w:webHidden/>
          </w:rPr>
          <w:fldChar w:fldCharType="separate"/>
        </w:r>
        <w:r w:rsidR="00F157E6">
          <w:rPr>
            <w:noProof/>
            <w:webHidden/>
          </w:rPr>
          <w:t>347</w:t>
        </w:r>
        <w:r>
          <w:rPr>
            <w:noProof/>
            <w:webHidden/>
          </w:rPr>
          <w:fldChar w:fldCharType="end"/>
        </w:r>
      </w:hyperlink>
    </w:p>
    <w:p w14:paraId="49E8E7FF" w14:textId="77777777" w:rsidR="002F44CB" w:rsidRDefault="002F44CB">
      <w:pPr>
        <w:pStyle w:val="TOC3"/>
        <w:rPr>
          <w:rFonts w:asciiTheme="minorHAnsi" w:eastAsiaTheme="minorEastAsia" w:hAnsiTheme="minorHAnsi" w:cstheme="minorBidi"/>
          <w:szCs w:val="22"/>
          <w:lang w:eastAsia="zh-CN"/>
        </w:rPr>
      </w:pPr>
      <w:hyperlink w:anchor="_Toc399489967" w:history="1">
        <w:r w:rsidRPr="00ED25D5">
          <w:rPr>
            <w:rStyle w:val="Hyperlink"/>
          </w:rPr>
          <w:t>People</w:t>
        </w:r>
        <w:r>
          <w:rPr>
            <w:webHidden/>
          </w:rPr>
          <w:tab/>
        </w:r>
        <w:r>
          <w:rPr>
            <w:webHidden/>
          </w:rPr>
          <w:fldChar w:fldCharType="begin"/>
        </w:r>
        <w:r>
          <w:rPr>
            <w:webHidden/>
          </w:rPr>
          <w:instrText xml:space="preserve"> PAGEREF _Toc399489967 \h </w:instrText>
        </w:r>
        <w:r>
          <w:rPr>
            <w:webHidden/>
          </w:rPr>
        </w:r>
        <w:r>
          <w:rPr>
            <w:webHidden/>
          </w:rPr>
          <w:fldChar w:fldCharType="separate"/>
        </w:r>
        <w:r w:rsidR="00F157E6">
          <w:rPr>
            <w:webHidden/>
          </w:rPr>
          <w:t>347</w:t>
        </w:r>
        <w:r>
          <w:rPr>
            <w:webHidden/>
          </w:rPr>
          <w:fldChar w:fldCharType="end"/>
        </w:r>
      </w:hyperlink>
    </w:p>
    <w:p w14:paraId="0718F051" w14:textId="77777777" w:rsidR="002F44CB" w:rsidRDefault="002F44CB">
      <w:pPr>
        <w:pStyle w:val="TOC3"/>
        <w:rPr>
          <w:rFonts w:asciiTheme="minorHAnsi" w:eastAsiaTheme="minorEastAsia" w:hAnsiTheme="minorHAnsi" w:cstheme="minorBidi"/>
          <w:szCs w:val="22"/>
          <w:lang w:eastAsia="zh-CN"/>
        </w:rPr>
      </w:pPr>
      <w:hyperlink w:anchor="_Toc399489968" w:history="1">
        <w:r w:rsidRPr="00ED25D5">
          <w:rPr>
            <w:rStyle w:val="Hyperlink"/>
          </w:rPr>
          <w:t>People Outputs</w:t>
        </w:r>
        <w:r>
          <w:rPr>
            <w:webHidden/>
          </w:rPr>
          <w:tab/>
        </w:r>
        <w:r>
          <w:rPr>
            <w:webHidden/>
          </w:rPr>
          <w:fldChar w:fldCharType="begin"/>
        </w:r>
        <w:r>
          <w:rPr>
            <w:webHidden/>
          </w:rPr>
          <w:instrText xml:space="preserve"> PAGEREF _Toc399489968 \h </w:instrText>
        </w:r>
        <w:r>
          <w:rPr>
            <w:webHidden/>
          </w:rPr>
        </w:r>
        <w:r>
          <w:rPr>
            <w:webHidden/>
          </w:rPr>
          <w:fldChar w:fldCharType="separate"/>
        </w:r>
        <w:r w:rsidR="00F157E6">
          <w:rPr>
            <w:webHidden/>
          </w:rPr>
          <w:t>354</w:t>
        </w:r>
        <w:r>
          <w:rPr>
            <w:webHidden/>
          </w:rPr>
          <w:fldChar w:fldCharType="end"/>
        </w:r>
      </w:hyperlink>
    </w:p>
    <w:p w14:paraId="62C7FC43" w14:textId="77777777" w:rsidR="002F44CB" w:rsidRDefault="002F44CB">
      <w:pPr>
        <w:pStyle w:val="TOC3"/>
        <w:rPr>
          <w:rFonts w:asciiTheme="minorHAnsi" w:eastAsiaTheme="minorEastAsia" w:hAnsiTheme="minorHAnsi" w:cstheme="minorBidi"/>
          <w:szCs w:val="22"/>
          <w:lang w:eastAsia="zh-CN"/>
        </w:rPr>
      </w:pPr>
      <w:hyperlink w:anchor="_Toc399489969" w:history="1">
        <w:r w:rsidRPr="00ED25D5">
          <w:rPr>
            <w:rStyle w:val="Hyperlink"/>
          </w:rPr>
          <w:t>Simplified ASHRAE 55-2004 Graph Related Outputs</w:t>
        </w:r>
        <w:r>
          <w:rPr>
            <w:webHidden/>
          </w:rPr>
          <w:tab/>
        </w:r>
        <w:r>
          <w:rPr>
            <w:webHidden/>
          </w:rPr>
          <w:fldChar w:fldCharType="begin"/>
        </w:r>
        <w:r>
          <w:rPr>
            <w:webHidden/>
          </w:rPr>
          <w:instrText xml:space="preserve"> PAGEREF _Toc399489969 \h </w:instrText>
        </w:r>
        <w:r>
          <w:rPr>
            <w:webHidden/>
          </w:rPr>
        </w:r>
        <w:r>
          <w:rPr>
            <w:webHidden/>
          </w:rPr>
          <w:fldChar w:fldCharType="separate"/>
        </w:r>
        <w:r w:rsidR="00F157E6">
          <w:rPr>
            <w:webHidden/>
          </w:rPr>
          <w:t>358</w:t>
        </w:r>
        <w:r>
          <w:rPr>
            <w:webHidden/>
          </w:rPr>
          <w:fldChar w:fldCharType="end"/>
        </w:r>
      </w:hyperlink>
    </w:p>
    <w:p w14:paraId="2D256FF5" w14:textId="77777777" w:rsidR="002F44CB" w:rsidRDefault="002F44CB">
      <w:pPr>
        <w:pStyle w:val="TOC3"/>
        <w:rPr>
          <w:rFonts w:asciiTheme="minorHAnsi" w:eastAsiaTheme="minorEastAsia" w:hAnsiTheme="minorHAnsi" w:cstheme="minorBidi"/>
          <w:szCs w:val="22"/>
          <w:lang w:eastAsia="zh-CN"/>
        </w:rPr>
      </w:pPr>
      <w:hyperlink w:anchor="_Toc399489970" w:history="1">
        <w:r w:rsidRPr="00ED25D5">
          <w:rPr>
            <w:rStyle w:val="Hyperlink"/>
          </w:rPr>
          <w:t>Simplified ASHRAE 55 Warnings</w:t>
        </w:r>
        <w:r>
          <w:rPr>
            <w:webHidden/>
          </w:rPr>
          <w:tab/>
        </w:r>
        <w:r>
          <w:rPr>
            <w:webHidden/>
          </w:rPr>
          <w:fldChar w:fldCharType="begin"/>
        </w:r>
        <w:r>
          <w:rPr>
            <w:webHidden/>
          </w:rPr>
          <w:instrText xml:space="preserve"> PAGEREF _Toc399489970 \h </w:instrText>
        </w:r>
        <w:r>
          <w:rPr>
            <w:webHidden/>
          </w:rPr>
        </w:r>
        <w:r>
          <w:rPr>
            <w:webHidden/>
          </w:rPr>
          <w:fldChar w:fldCharType="separate"/>
        </w:r>
        <w:r w:rsidR="00F157E6">
          <w:rPr>
            <w:webHidden/>
          </w:rPr>
          <w:t>360</w:t>
        </w:r>
        <w:r>
          <w:rPr>
            <w:webHidden/>
          </w:rPr>
          <w:fldChar w:fldCharType="end"/>
        </w:r>
      </w:hyperlink>
    </w:p>
    <w:p w14:paraId="1044C6C6" w14:textId="77777777" w:rsidR="002F44CB" w:rsidRDefault="002F44CB">
      <w:pPr>
        <w:pStyle w:val="TOC3"/>
        <w:rPr>
          <w:rFonts w:asciiTheme="minorHAnsi" w:eastAsiaTheme="minorEastAsia" w:hAnsiTheme="minorHAnsi" w:cstheme="minorBidi"/>
          <w:szCs w:val="22"/>
          <w:lang w:eastAsia="zh-CN"/>
        </w:rPr>
      </w:pPr>
      <w:hyperlink w:anchor="_Toc399489971" w:history="1">
        <w:r w:rsidRPr="00ED25D5">
          <w:rPr>
            <w:rStyle w:val="Hyperlink"/>
          </w:rPr>
          <w:t>ComfortViewFactorAngles</w:t>
        </w:r>
        <w:r>
          <w:rPr>
            <w:webHidden/>
          </w:rPr>
          <w:tab/>
        </w:r>
        <w:r>
          <w:rPr>
            <w:webHidden/>
          </w:rPr>
          <w:fldChar w:fldCharType="begin"/>
        </w:r>
        <w:r>
          <w:rPr>
            <w:webHidden/>
          </w:rPr>
          <w:instrText xml:space="preserve"> PAGEREF _Toc399489971 \h </w:instrText>
        </w:r>
        <w:r>
          <w:rPr>
            <w:webHidden/>
          </w:rPr>
        </w:r>
        <w:r>
          <w:rPr>
            <w:webHidden/>
          </w:rPr>
          <w:fldChar w:fldCharType="separate"/>
        </w:r>
        <w:r w:rsidR="00F157E6">
          <w:rPr>
            <w:webHidden/>
          </w:rPr>
          <w:t>361</w:t>
        </w:r>
        <w:r>
          <w:rPr>
            <w:webHidden/>
          </w:rPr>
          <w:fldChar w:fldCharType="end"/>
        </w:r>
      </w:hyperlink>
    </w:p>
    <w:p w14:paraId="398A5952" w14:textId="77777777" w:rsidR="002F44CB" w:rsidRDefault="002F44CB">
      <w:pPr>
        <w:pStyle w:val="TOC3"/>
        <w:rPr>
          <w:rFonts w:asciiTheme="minorHAnsi" w:eastAsiaTheme="minorEastAsia" w:hAnsiTheme="minorHAnsi" w:cstheme="minorBidi"/>
          <w:szCs w:val="22"/>
          <w:lang w:eastAsia="zh-CN"/>
        </w:rPr>
      </w:pPr>
      <w:hyperlink w:anchor="_Toc399489972" w:history="1">
        <w:r w:rsidRPr="00ED25D5">
          <w:rPr>
            <w:rStyle w:val="Hyperlink"/>
          </w:rPr>
          <w:t>Lights</w:t>
        </w:r>
        <w:r>
          <w:rPr>
            <w:webHidden/>
          </w:rPr>
          <w:tab/>
        </w:r>
        <w:r>
          <w:rPr>
            <w:webHidden/>
          </w:rPr>
          <w:fldChar w:fldCharType="begin"/>
        </w:r>
        <w:r>
          <w:rPr>
            <w:webHidden/>
          </w:rPr>
          <w:instrText xml:space="preserve"> PAGEREF _Toc399489972 \h </w:instrText>
        </w:r>
        <w:r>
          <w:rPr>
            <w:webHidden/>
          </w:rPr>
        </w:r>
        <w:r>
          <w:rPr>
            <w:webHidden/>
          </w:rPr>
          <w:fldChar w:fldCharType="separate"/>
        </w:r>
        <w:r w:rsidR="00F157E6">
          <w:rPr>
            <w:webHidden/>
          </w:rPr>
          <w:t>362</w:t>
        </w:r>
        <w:r>
          <w:rPr>
            <w:webHidden/>
          </w:rPr>
          <w:fldChar w:fldCharType="end"/>
        </w:r>
      </w:hyperlink>
    </w:p>
    <w:p w14:paraId="0B916BE5" w14:textId="77777777" w:rsidR="002F44CB" w:rsidRDefault="002F44CB">
      <w:pPr>
        <w:pStyle w:val="TOC3"/>
        <w:rPr>
          <w:rFonts w:asciiTheme="minorHAnsi" w:eastAsiaTheme="minorEastAsia" w:hAnsiTheme="minorHAnsi" w:cstheme="minorBidi"/>
          <w:szCs w:val="22"/>
          <w:lang w:eastAsia="zh-CN"/>
        </w:rPr>
      </w:pPr>
      <w:hyperlink w:anchor="_Toc399489973" w:history="1">
        <w:r w:rsidRPr="00ED25D5">
          <w:rPr>
            <w:rStyle w:val="Hyperlink"/>
          </w:rPr>
          <w:t>Lights Report Outputs</w:t>
        </w:r>
        <w:r>
          <w:rPr>
            <w:webHidden/>
          </w:rPr>
          <w:tab/>
        </w:r>
        <w:r>
          <w:rPr>
            <w:webHidden/>
          </w:rPr>
          <w:fldChar w:fldCharType="begin"/>
        </w:r>
        <w:r>
          <w:rPr>
            <w:webHidden/>
          </w:rPr>
          <w:instrText xml:space="preserve"> PAGEREF _Toc399489973 \h </w:instrText>
        </w:r>
        <w:r>
          <w:rPr>
            <w:webHidden/>
          </w:rPr>
        </w:r>
        <w:r>
          <w:rPr>
            <w:webHidden/>
          </w:rPr>
          <w:fldChar w:fldCharType="separate"/>
        </w:r>
        <w:r w:rsidR="00F157E6">
          <w:rPr>
            <w:webHidden/>
          </w:rPr>
          <w:t>367</w:t>
        </w:r>
        <w:r>
          <w:rPr>
            <w:webHidden/>
          </w:rPr>
          <w:fldChar w:fldCharType="end"/>
        </w:r>
      </w:hyperlink>
    </w:p>
    <w:p w14:paraId="64E4E025" w14:textId="77777777" w:rsidR="002F44CB" w:rsidRDefault="002F44CB">
      <w:pPr>
        <w:pStyle w:val="TOC3"/>
        <w:rPr>
          <w:rFonts w:asciiTheme="minorHAnsi" w:eastAsiaTheme="minorEastAsia" w:hAnsiTheme="minorHAnsi" w:cstheme="minorBidi"/>
          <w:szCs w:val="22"/>
          <w:lang w:eastAsia="zh-CN"/>
        </w:rPr>
      </w:pPr>
      <w:hyperlink w:anchor="_Toc399489974" w:history="1">
        <w:r w:rsidRPr="00ED25D5">
          <w:rPr>
            <w:rStyle w:val="Hyperlink"/>
          </w:rPr>
          <w:t>Meters for Lights Outputs</w:t>
        </w:r>
        <w:r>
          <w:rPr>
            <w:webHidden/>
          </w:rPr>
          <w:tab/>
        </w:r>
        <w:r>
          <w:rPr>
            <w:webHidden/>
          </w:rPr>
          <w:fldChar w:fldCharType="begin"/>
        </w:r>
        <w:r>
          <w:rPr>
            <w:webHidden/>
          </w:rPr>
          <w:instrText xml:space="preserve"> PAGEREF _Toc399489974 \h </w:instrText>
        </w:r>
        <w:r>
          <w:rPr>
            <w:webHidden/>
          </w:rPr>
        </w:r>
        <w:r>
          <w:rPr>
            <w:webHidden/>
          </w:rPr>
          <w:fldChar w:fldCharType="separate"/>
        </w:r>
        <w:r w:rsidR="00F157E6">
          <w:rPr>
            <w:webHidden/>
          </w:rPr>
          <w:t>369</w:t>
        </w:r>
        <w:r>
          <w:rPr>
            <w:webHidden/>
          </w:rPr>
          <w:fldChar w:fldCharType="end"/>
        </w:r>
      </w:hyperlink>
    </w:p>
    <w:p w14:paraId="3B77CEDF" w14:textId="77777777" w:rsidR="002F44CB" w:rsidRDefault="002F44CB">
      <w:pPr>
        <w:pStyle w:val="TOC3"/>
        <w:rPr>
          <w:rFonts w:asciiTheme="minorHAnsi" w:eastAsiaTheme="minorEastAsia" w:hAnsiTheme="minorHAnsi" w:cstheme="minorBidi"/>
          <w:szCs w:val="22"/>
          <w:lang w:eastAsia="zh-CN"/>
        </w:rPr>
      </w:pPr>
      <w:hyperlink w:anchor="_Toc399489975" w:history="1">
        <w:r w:rsidRPr="00ED25D5">
          <w:rPr>
            <w:rStyle w:val="Hyperlink"/>
          </w:rPr>
          <w:t>ElectricEquipment</w:t>
        </w:r>
        <w:r>
          <w:rPr>
            <w:webHidden/>
          </w:rPr>
          <w:tab/>
        </w:r>
        <w:r>
          <w:rPr>
            <w:webHidden/>
          </w:rPr>
          <w:fldChar w:fldCharType="begin"/>
        </w:r>
        <w:r>
          <w:rPr>
            <w:webHidden/>
          </w:rPr>
          <w:instrText xml:space="preserve"> PAGEREF _Toc399489975 \h </w:instrText>
        </w:r>
        <w:r>
          <w:rPr>
            <w:webHidden/>
          </w:rPr>
        </w:r>
        <w:r>
          <w:rPr>
            <w:webHidden/>
          </w:rPr>
          <w:fldChar w:fldCharType="separate"/>
        </w:r>
        <w:r w:rsidR="00F157E6">
          <w:rPr>
            <w:webHidden/>
          </w:rPr>
          <w:t>369</w:t>
        </w:r>
        <w:r>
          <w:rPr>
            <w:webHidden/>
          </w:rPr>
          <w:fldChar w:fldCharType="end"/>
        </w:r>
      </w:hyperlink>
    </w:p>
    <w:p w14:paraId="7E481C45" w14:textId="77777777" w:rsidR="002F44CB" w:rsidRDefault="002F44CB">
      <w:pPr>
        <w:pStyle w:val="TOC3"/>
        <w:rPr>
          <w:rFonts w:asciiTheme="minorHAnsi" w:eastAsiaTheme="minorEastAsia" w:hAnsiTheme="minorHAnsi" w:cstheme="minorBidi"/>
          <w:szCs w:val="22"/>
          <w:lang w:eastAsia="zh-CN"/>
        </w:rPr>
      </w:pPr>
      <w:hyperlink w:anchor="_Toc399489976" w:history="1">
        <w:r w:rsidRPr="00ED25D5">
          <w:rPr>
            <w:rStyle w:val="Hyperlink"/>
          </w:rPr>
          <w:t>GasEquipment</w:t>
        </w:r>
        <w:r>
          <w:rPr>
            <w:webHidden/>
          </w:rPr>
          <w:tab/>
        </w:r>
        <w:r>
          <w:rPr>
            <w:webHidden/>
          </w:rPr>
          <w:fldChar w:fldCharType="begin"/>
        </w:r>
        <w:r>
          <w:rPr>
            <w:webHidden/>
          </w:rPr>
          <w:instrText xml:space="preserve"> PAGEREF _Toc399489976 \h </w:instrText>
        </w:r>
        <w:r>
          <w:rPr>
            <w:webHidden/>
          </w:rPr>
        </w:r>
        <w:r>
          <w:rPr>
            <w:webHidden/>
          </w:rPr>
          <w:fldChar w:fldCharType="separate"/>
        </w:r>
        <w:r w:rsidR="00F157E6">
          <w:rPr>
            <w:webHidden/>
          </w:rPr>
          <w:t>371</w:t>
        </w:r>
        <w:r>
          <w:rPr>
            <w:webHidden/>
          </w:rPr>
          <w:fldChar w:fldCharType="end"/>
        </w:r>
      </w:hyperlink>
    </w:p>
    <w:p w14:paraId="2F718C69" w14:textId="77777777" w:rsidR="002F44CB" w:rsidRDefault="002F44CB">
      <w:pPr>
        <w:pStyle w:val="TOC3"/>
        <w:rPr>
          <w:rFonts w:asciiTheme="minorHAnsi" w:eastAsiaTheme="minorEastAsia" w:hAnsiTheme="minorHAnsi" w:cstheme="minorBidi"/>
          <w:szCs w:val="22"/>
          <w:lang w:eastAsia="zh-CN"/>
        </w:rPr>
      </w:pPr>
      <w:hyperlink w:anchor="_Toc399489977" w:history="1">
        <w:r w:rsidRPr="00ED25D5">
          <w:rPr>
            <w:rStyle w:val="Hyperlink"/>
          </w:rPr>
          <w:t>HotWaterEquipment</w:t>
        </w:r>
        <w:r>
          <w:rPr>
            <w:webHidden/>
          </w:rPr>
          <w:tab/>
        </w:r>
        <w:r>
          <w:rPr>
            <w:webHidden/>
          </w:rPr>
          <w:fldChar w:fldCharType="begin"/>
        </w:r>
        <w:r>
          <w:rPr>
            <w:webHidden/>
          </w:rPr>
          <w:instrText xml:space="preserve"> PAGEREF _Toc399489977 \h </w:instrText>
        </w:r>
        <w:r>
          <w:rPr>
            <w:webHidden/>
          </w:rPr>
        </w:r>
        <w:r>
          <w:rPr>
            <w:webHidden/>
          </w:rPr>
          <w:fldChar w:fldCharType="separate"/>
        </w:r>
        <w:r w:rsidR="00F157E6">
          <w:rPr>
            <w:webHidden/>
          </w:rPr>
          <w:t>374</w:t>
        </w:r>
        <w:r>
          <w:rPr>
            <w:webHidden/>
          </w:rPr>
          <w:fldChar w:fldCharType="end"/>
        </w:r>
      </w:hyperlink>
    </w:p>
    <w:p w14:paraId="32247009" w14:textId="77777777" w:rsidR="002F44CB" w:rsidRDefault="002F44CB">
      <w:pPr>
        <w:pStyle w:val="TOC3"/>
        <w:rPr>
          <w:rFonts w:asciiTheme="minorHAnsi" w:eastAsiaTheme="minorEastAsia" w:hAnsiTheme="minorHAnsi" w:cstheme="minorBidi"/>
          <w:szCs w:val="22"/>
          <w:lang w:eastAsia="zh-CN"/>
        </w:rPr>
      </w:pPr>
      <w:hyperlink w:anchor="_Toc399489978" w:history="1">
        <w:r w:rsidRPr="00ED25D5">
          <w:rPr>
            <w:rStyle w:val="Hyperlink"/>
          </w:rPr>
          <w:t>SteamEquipment</w:t>
        </w:r>
        <w:r>
          <w:rPr>
            <w:webHidden/>
          </w:rPr>
          <w:tab/>
        </w:r>
        <w:r>
          <w:rPr>
            <w:webHidden/>
          </w:rPr>
          <w:fldChar w:fldCharType="begin"/>
        </w:r>
        <w:r>
          <w:rPr>
            <w:webHidden/>
          </w:rPr>
          <w:instrText xml:space="preserve"> PAGEREF _Toc399489978 \h </w:instrText>
        </w:r>
        <w:r>
          <w:rPr>
            <w:webHidden/>
          </w:rPr>
        </w:r>
        <w:r>
          <w:rPr>
            <w:webHidden/>
          </w:rPr>
          <w:fldChar w:fldCharType="separate"/>
        </w:r>
        <w:r w:rsidR="00F157E6">
          <w:rPr>
            <w:webHidden/>
          </w:rPr>
          <w:t>376</w:t>
        </w:r>
        <w:r>
          <w:rPr>
            <w:webHidden/>
          </w:rPr>
          <w:fldChar w:fldCharType="end"/>
        </w:r>
      </w:hyperlink>
    </w:p>
    <w:p w14:paraId="3AEAE595" w14:textId="77777777" w:rsidR="002F44CB" w:rsidRDefault="002F44CB">
      <w:pPr>
        <w:pStyle w:val="TOC3"/>
        <w:rPr>
          <w:rFonts w:asciiTheme="minorHAnsi" w:eastAsiaTheme="minorEastAsia" w:hAnsiTheme="minorHAnsi" w:cstheme="minorBidi"/>
          <w:szCs w:val="22"/>
          <w:lang w:eastAsia="zh-CN"/>
        </w:rPr>
      </w:pPr>
      <w:hyperlink w:anchor="_Toc399489979" w:history="1">
        <w:r w:rsidRPr="00ED25D5">
          <w:rPr>
            <w:rStyle w:val="Hyperlink"/>
          </w:rPr>
          <w:t>OtherEquipment</w:t>
        </w:r>
        <w:r>
          <w:rPr>
            <w:webHidden/>
          </w:rPr>
          <w:tab/>
        </w:r>
        <w:r>
          <w:rPr>
            <w:webHidden/>
          </w:rPr>
          <w:fldChar w:fldCharType="begin"/>
        </w:r>
        <w:r>
          <w:rPr>
            <w:webHidden/>
          </w:rPr>
          <w:instrText xml:space="preserve"> PAGEREF _Toc399489979 \h </w:instrText>
        </w:r>
        <w:r>
          <w:rPr>
            <w:webHidden/>
          </w:rPr>
        </w:r>
        <w:r>
          <w:rPr>
            <w:webHidden/>
          </w:rPr>
          <w:fldChar w:fldCharType="separate"/>
        </w:r>
        <w:r w:rsidR="00F157E6">
          <w:rPr>
            <w:webHidden/>
          </w:rPr>
          <w:t>378</w:t>
        </w:r>
        <w:r>
          <w:rPr>
            <w:webHidden/>
          </w:rPr>
          <w:fldChar w:fldCharType="end"/>
        </w:r>
      </w:hyperlink>
    </w:p>
    <w:p w14:paraId="60765693" w14:textId="77777777" w:rsidR="002F44CB" w:rsidRDefault="002F44CB">
      <w:pPr>
        <w:pStyle w:val="TOC3"/>
        <w:rPr>
          <w:rFonts w:asciiTheme="minorHAnsi" w:eastAsiaTheme="minorEastAsia" w:hAnsiTheme="minorHAnsi" w:cstheme="minorBidi"/>
          <w:szCs w:val="22"/>
          <w:lang w:eastAsia="zh-CN"/>
        </w:rPr>
      </w:pPr>
      <w:hyperlink w:anchor="_Toc399489980" w:history="1">
        <w:r w:rsidRPr="00ED25D5">
          <w:rPr>
            <w:rStyle w:val="Hyperlink"/>
          </w:rPr>
          <w:t>Electric, Gas, Other, HotWater, Steam Equipment Outputs</w:t>
        </w:r>
        <w:r>
          <w:rPr>
            <w:webHidden/>
          </w:rPr>
          <w:tab/>
        </w:r>
        <w:r>
          <w:rPr>
            <w:webHidden/>
          </w:rPr>
          <w:fldChar w:fldCharType="begin"/>
        </w:r>
        <w:r>
          <w:rPr>
            <w:webHidden/>
          </w:rPr>
          <w:instrText xml:space="preserve"> PAGEREF _Toc399489980 \h </w:instrText>
        </w:r>
        <w:r>
          <w:rPr>
            <w:webHidden/>
          </w:rPr>
        </w:r>
        <w:r>
          <w:rPr>
            <w:webHidden/>
          </w:rPr>
          <w:fldChar w:fldCharType="separate"/>
        </w:r>
        <w:r w:rsidR="00F157E6">
          <w:rPr>
            <w:webHidden/>
          </w:rPr>
          <w:t>380</w:t>
        </w:r>
        <w:r>
          <w:rPr>
            <w:webHidden/>
          </w:rPr>
          <w:fldChar w:fldCharType="end"/>
        </w:r>
      </w:hyperlink>
    </w:p>
    <w:p w14:paraId="36E43040" w14:textId="77777777" w:rsidR="002F44CB" w:rsidRDefault="002F44CB">
      <w:pPr>
        <w:pStyle w:val="TOC3"/>
        <w:rPr>
          <w:rFonts w:asciiTheme="minorHAnsi" w:eastAsiaTheme="minorEastAsia" w:hAnsiTheme="minorHAnsi" w:cstheme="minorBidi"/>
          <w:szCs w:val="22"/>
          <w:lang w:eastAsia="zh-CN"/>
        </w:rPr>
      </w:pPr>
      <w:hyperlink w:anchor="_Toc399489981" w:history="1">
        <w:r w:rsidRPr="00ED25D5">
          <w:rPr>
            <w:rStyle w:val="Hyperlink"/>
          </w:rPr>
          <w:t>ZoneContaminantSourceAndSink:CarbonDioxide</w:t>
        </w:r>
        <w:r>
          <w:rPr>
            <w:webHidden/>
          </w:rPr>
          <w:tab/>
        </w:r>
        <w:r>
          <w:rPr>
            <w:webHidden/>
          </w:rPr>
          <w:fldChar w:fldCharType="begin"/>
        </w:r>
        <w:r>
          <w:rPr>
            <w:webHidden/>
          </w:rPr>
          <w:instrText xml:space="preserve"> PAGEREF _Toc399489981 \h </w:instrText>
        </w:r>
        <w:r>
          <w:rPr>
            <w:webHidden/>
          </w:rPr>
        </w:r>
        <w:r>
          <w:rPr>
            <w:webHidden/>
          </w:rPr>
          <w:fldChar w:fldCharType="separate"/>
        </w:r>
        <w:r w:rsidR="00F157E6">
          <w:rPr>
            <w:webHidden/>
          </w:rPr>
          <w:t>383</w:t>
        </w:r>
        <w:r>
          <w:rPr>
            <w:webHidden/>
          </w:rPr>
          <w:fldChar w:fldCharType="end"/>
        </w:r>
      </w:hyperlink>
    </w:p>
    <w:p w14:paraId="6B1BE1D6" w14:textId="77777777" w:rsidR="002F44CB" w:rsidRDefault="002F44CB">
      <w:pPr>
        <w:pStyle w:val="TOC3"/>
        <w:rPr>
          <w:rFonts w:asciiTheme="minorHAnsi" w:eastAsiaTheme="minorEastAsia" w:hAnsiTheme="minorHAnsi" w:cstheme="minorBidi"/>
          <w:szCs w:val="22"/>
          <w:lang w:eastAsia="zh-CN"/>
        </w:rPr>
      </w:pPr>
      <w:hyperlink w:anchor="_Toc399489982" w:history="1">
        <w:r w:rsidRPr="00ED25D5">
          <w:rPr>
            <w:rStyle w:val="Hyperlink"/>
          </w:rPr>
          <w:t>ZoneContaminantSourceAndSink:CarbonDioxide Outputs</w:t>
        </w:r>
        <w:r>
          <w:rPr>
            <w:webHidden/>
          </w:rPr>
          <w:tab/>
        </w:r>
        <w:r>
          <w:rPr>
            <w:webHidden/>
          </w:rPr>
          <w:fldChar w:fldCharType="begin"/>
        </w:r>
        <w:r>
          <w:rPr>
            <w:webHidden/>
          </w:rPr>
          <w:instrText xml:space="preserve"> PAGEREF _Toc399489982 \h </w:instrText>
        </w:r>
        <w:r>
          <w:rPr>
            <w:webHidden/>
          </w:rPr>
        </w:r>
        <w:r>
          <w:rPr>
            <w:webHidden/>
          </w:rPr>
          <w:fldChar w:fldCharType="separate"/>
        </w:r>
        <w:r w:rsidR="00F157E6">
          <w:rPr>
            <w:webHidden/>
          </w:rPr>
          <w:t>383</w:t>
        </w:r>
        <w:r>
          <w:rPr>
            <w:webHidden/>
          </w:rPr>
          <w:fldChar w:fldCharType="end"/>
        </w:r>
      </w:hyperlink>
    </w:p>
    <w:p w14:paraId="27B3BFBC" w14:textId="77777777" w:rsidR="002F44CB" w:rsidRDefault="002F44CB">
      <w:pPr>
        <w:pStyle w:val="TOC3"/>
        <w:rPr>
          <w:rFonts w:asciiTheme="minorHAnsi" w:eastAsiaTheme="minorEastAsia" w:hAnsiTheme="minorHAnsi" w:cstheme="minorBidi"/>
          <w:szCs w:val="22"/>
          <w:lang w:eastAsia="zh-CN"/>
        </w:rPr>
      </w:pPr>
      <w:hyperlink w:anchor="_Toc399489983" w:history="1">
        <w:r w:rsidRPr="00ED25D5">
          <w:rPr>
            <w:rStyle w:val="Hyperlink"/>
          </w:rPr>
          <w:t>ZoneContaminantSourceAndSink:GenericContaminant:Constant</w:t>
        </w:r>
        <w:r>
          <w:rPr>
            <w:webHidden/>
          </w:rPr>
          <w:tab/>
        </w:r>
        <w:r>
          <w:rPr>
            <w:webHidden/>
          </w:rPr>
          <w:fldChar w:fldCharType="begin"/>
        </w:r>
        <w:r>
          <w:rPr>
            <w:webHidden/>
          </w:rPr>
          <w:instrText xml:space="preserve"> PAGEREF _Toc399489983 \h </w:instrText>
        </w:r>
        <w:r>
          <w:rPr>
            <w:webHidden/>
          </w:rPr>
        </w:r>
        <w:r>
          <w:rPr>
            <w:webHidden/>
          </w:rPr>
          <w:fldChar w:fldCharType="separate"/>
        </w:r>
        <w:r w:rsidR="00F157E6">
          <w:rPr>
            <w:webHidden/>
          </w:rPr>
          <w:t>384</w:t>
        </w:r>
        <w:r>
          <w:rPr>
            <w:webHidden/>
          </w:rPr>
          <w:fldChar w:fldCharType="end"/>
        </w:r>
      </w:hyperlink>
    </w:p>
    <w:p w14:paraId="35CF65D7" w14:textId="77777777" w:rsidR="002F44CB" w:rsidRDefault="002F44CB">
      <w:pPr>
        <w:pStyle w:val="TOC3"/>
        <w:rPr>
          <w:rFonts w:asciiTheme="minorHAnsi" w:eastAsiaTheme="minorEastAsia" w:hAnsiTheme="minorHAnsi" w:cstheme="minorBidi"/>
          <w:szCs w:val="22"/>
          <w:lang w:eastAsia="zh-CN"/>
        </w:rPr>
      </w:pPr>
      <w:hyperlink w:anchor="_Toc399489984" w:history="1">
        <w:r w:rsidRPr="00ED25D5">
          <w:rPr>
            <w:rStyle w:val="Hyperlink"/>
          </w:rPr>
          <w:t>ZoneContaminantSourceAndSink:GenericContaminant:Constant Outputs</w:t>
        </w:r>
        <w:r>
          <w:rPr>
            <w:webHidden/>
          </w:rPr>
          <w:tab/>
        </w:r>
        <w:r>
          <w:rPr>
            <w:webHidden/>
          </w:rPr>
          <w:fldChar w:fldCharType="begin"/>
        </w:r>
        <w:r>
          <w:rPr>
            <w:webHidden/>
          </w:rPr>
          <w:instrText xml:space="preserve"> PAGEREF _Toc399489984 \h </w:instrText>
        </w:r>
        <w:r>
          <w:rPr>
            <w:webHidden/>
          </w:rPr>
        </w:r>
        <w:r>
          <w:rPr>
            <w:webHidden/>
          </w:rPr>
          <w:fldChar w:fldCharType="separate"/>
        </w:r>
        <w:r w:rsidR="00F157E6">
          <w:rPr>
            <w:webHidden/>
          </w:rPr>
          <w:t>385</w:t>
        </w:r>
        <w:r>
          <w:rPr>
            <w:webHidden/>
          </w:rPr>
          <w:fldChar w:fldCharType="end"/>
        </w:r>
      </w:hyperlink>
    </w:p>
    <w:p w14:paraId="7082BB13" w14:textId="77777777" w:rsidR="002F44CB" w:rsidRDefault="002F44CB">
      <w:pPr>
        <w:pStyle w:val="TOC3"/>
        <w:rPr>
          <w:rFonts w:asciiTheme="minorHAnsi" w:eastAsiaTheme="minorEastAsia" w:hAnsiTheme="minorHAnsi" w:cstheme="minorBidi"/>
          <w:szCs w:val="22"/>
          <w:lang w:eastAsia="zh-CN"/>
        </w:rPr>
      </w:pPr>
      <w:hyperlink w:anchor="_Toc399489985" w:history="1">
        <w:r w:rsidRPr="00ED25D5">
          <w:rPr>
            <w:rStyle w:val="Hyperlink"/>
          </w:rPr>
          <w:t>SurfaceContaminantSourceAndSink:GenericContaminant:PressureDriven</w:t>
        </w:r>
        <w:r>
          <w:rPr>
            <w:webHidden/>
          </w:rPr>
          <w:tab/>
        </w:r>
        <w:r>
          <w:rPr>
            <w:webHidden/>
          </w:rPr>
          <w:fldChar w:fldCharType="begin"/>
        </w:r>
        <w:r>
          <w:rPr>
            <w:webHidden/>
          </w:rPr>
          <w:instrText xml:space="preserve"> PAGEREF _Toc399489985 \h </w:instrText>
        </w:r>
        <w:r>
          <w:rPr>
            <w:webHidden/>
          </w:rPr>
        </w:r>
        <w:r>
          <w:rPr>
            <w:webHidden/>
          </w:rPr>
          <w:fldChar w:fldCharType="separate"/>
        </w:r>
        <w:r w:rsidR="00F157E6">
          <w:rPr>
            <w:webHidden/>
          </w:rPr>
          <w:t>385</w:t>
        </w:r>
        <w:r>
          <w:rPr>
            <w:webHidden/>
          </w:rPr>
          <w:fldChar w:fldCharType="end"/>
        </w:r>
      </w:hyperlink>
    </w:p>
    <w:p w14:paraId="624FBD2A" w14:textId="77777777" w:rsidR="002F44CB" w:rsidRDefault="002F44CB">
      <w:pPr>
        <w:pStyle w:val="TOC3"/>
        <w:rPr>
          <w:rFonts w:asciiTheme="minorHAnsi" w:eastAsiaTheme="minorEastAsia" w:hAnsiTheme="minorHAnsi" w:cstheme="minorBidi"/>
          <w:szCs w:val="22"/>
          <w:lang w:eastAsia="zh-CN"/>
        </w:rPr>
      </w:pPr>
      <w:hyperlink w:anchor="_Toc399489986" w:history="1">
        <w:r w:rsidRPr="00ED25D5">
          <w:rPr>
            <w:rStyle w:val="Hyperlink"/>
          </w:rPr>
          <w:t>SurfaceContaminantSourceAndSink:GenericContaminant:PressureDriven Outputs</w:t>
        </w:r>
        <w:r>
          <w:rPr>
            <w:webHidden/>
          </w:rPr>
          <w:tab/>
        </w:r>
        <w:r>
          <w:rPr>
            <w:webHidden/>
          </w:rPr>
          <w:fldChar w:fldCharType="begin"/>
        </w:r>
        <w:r>
          <w:rPr>
            <w:webHidden/>
          </w:rPr>
          <w:instrText xml:space="preserve"> PAGEREF _Toc399489986 \h </w:instrText>
        </w:r>
        <w:r>
          <w:rPr>
            <w:webHidden/>
          </w:rPr>
        </w:r>
        <w:r>
          <w:rPr>
            <w:webHidden/>
          </w:rPr>
          <w:fldChar w:fldCharType="separate"/>
        </w:r>
        <w:r w:rsidR="00F157E6">
          <w:rPr>
            <w:webHidden/>
          </w:rPr>
          <w:t>386</w:t>
        </w:r>
        <w:r>
          <w:rPr>
            <w:webHidden/>
          </w:rPr>
          <w:fldChar w:fldCharType="end"/>
        </w:r>
      </w:hyperlink>
    </w:p>
    <w:p w14:paraId="2818D870" w14:textId="77777777" w:rsidR="002F44CB" w:rsidRDefault="002F44CB">
      <w:pPr>
        <w:pStyle w:val="TOC3"/>
        <w:rPr>
          <w:rFonts w:asciiTheme="minorHAnsi" w:eastAsiaTheme="minorEastAsia" w:hAnsiTheme="minorHAnsi" w:cstheme="minorBidi"/>
          <w:szCs w:val="22"/>
          <w:lang w:eastAsia="zh-CN"/>
        </w:rPr>
      </w:pPr>
      <w:hyperlink w:anchor="_Toc399489987" w:history="1">
        <w:r w:rsidRPr="00ED25D5">
          <w:rPr>
            <w:rStyle w:val="Hyperlink"/>
          </w:rPr>
          <w:t>ZoneContaminantSourceAndSink:GenericContaminant:CutoffModel</w:t>
        </w:r>
        <w:r>
          <w:rPr>
            <w:webHidden/>
          </w:rPr>
          <w:tab/>
        </w:r>
        <w:r>
          <w:rPr>
            <w:webHidden/>
          </w:rPr>
          <w:fldChar w:fldCharType="begin"/>
        </w:r>
        <w:r>
          <w:rPr>
            <w:webHidden/>
          </w:rPr>
          <w:instrText xml:space="preserve"> PAGEREF _Toc399489987 \h </w:instrText>
        </w:r>
        <w:r>
          <w:rPr>
            <w:webHidden/>
          </w:rPr>
        </w:r>
        <w:r>
          <w:rPr>
            <w:webHidden/>
          </w:rPr>
          <w:fldChar w:fldCharType="separate"/>
        </w:r>
        <w:r w:rsidR="00F157E6">
          <w:rPr>
            <w:webHidden/>
          </w:rPr>
          <w:t>386</w:t>
        </w:r>
        <w:r>
          <w:rPr>
            <w:webHidden/>
          </w:rPr>
          <w:fldChar w:fldCharType="end"/>
        </w:r>
      </w:hyperlink>
    </w:p>
    <w:p w14:paraId="5C3414E8" w14:textId="77777777" w:rsidR="002F44CB" w:rsidRDefault="002F44CB">
      <w:pPr>
        <w:pStyle w:val="TOC3"/>
        <w:rPr>
          <w:rFonts w:asciiTheme="minorHAnsi" w:eastAsiaTheme="minorEastAsia" w:hAnsiTheme="minorHAnsi" w:cstheme="minorBidi"/>
          <w:szCs w:val="22"/>
          <w:lang w:eastAsia="zh-CN"/>
        </w:rPr>
      </w:pPr>
      <w:hyperlink w:anchor="_Toc399489988" w:history="1">
        <w:r w:rsidRPr="00ED25D5">
          <w:rPr>
            <w:rStyle w:val="Hyperlink"/>
          </w:rPr>
          <w:t>ZoneContaminantSourceAndSink:GenericContaminant:CutoffModel Outputs</w:t>
        </w:r>
        <w:r>
          <w:rPr>
            <w:webHidden/>
          </w:rPr>
          <w:tab/>
        </w:r>
        <w:r>
          <w:rPr>
            <w:webHidden/>
          </w:rPr>
          <w:fldChar w:fldCharType="begin"/>
        </w:r>
        <w:r>
          <w:rPr>
            <w:webHidden/>
          </w:rPr>
          <w:instrText xml:space="preserve"> PAGEREF _Toc399489988 \h </w:instrText>
        </w:r>
        <w:r>
          <w:rPr>
            <w:webHidden/>
          </w:rPr>
        </w:r>
        <w:r>
          <w:rPr>
            <w:webHidden/>
          </w:rPr>
          <w:fldChar w:fldCharType="separate"/>
        </w:r>
        <w:r w:rsidR="00F157E6">
          <w:rPr>
            <w:webHidden/>
          </w:rPr>
          <w:t>387</w:t>
        </w:r>
        <w:r>
          <w:rPr>
            <w:webHidden/>
          </w:rPr>
          <w:fldChar w:fldCharType="end"/>
        </w:r>
      </w:hyperlink>
    </w:p>
    <w:p w14:paraId="5512E86A" w14:textId="77777777" w:rsidR="002F44CB" w:rsidRDefault="002F44CB">
      <w:pPr>
        <w:pStyle w:val="TOC3"/>
        <w:rPr>
          <w:rFonts w:asciiTheme="minorHAnsi" w:eastAsiaTheme="minorEastAsia" w:hAnsiTheme="minorHAnsi" w:cstheme="minorBidi"/>
          <w:szCs w:val="22"/>
          <w:lang w:eastAsia="zh-CN"/>
        </w:rPr>
      </w:pPr>
      <w:hyperlink w:anchor="_Toc399489989" w:history="1">
        <w:r w:rsidRPr="00ED25D5">
          <w:rPr>
            <w:rStyle w:val="Hyperlink"/>
          </w:rPr>
          <w:t>ZoneContaminantSourceAndSink:GenericContaminant:DecaySource</w:t>
        </w:r>
        <w:r>
          <w:rPr>
            <w:webHidden/>
          </w:rPr>
          <w:tab/>
        </w:r>
        <w:r>
          <w:rPr>
            <w:webHidden/>
          </w:rPr>
          <w:fldChar w:fldCharType="begin"/>
        </w:r>
        <w:r>
          <w:rPr>
            <w:webHidden/>
          </w:rPr>
          <w:instrText xml:space="preserve"> PAGEREF _Toc399489989 \h </w:instrText>
        </w:r>
        <w:r>
          <w:rPr>
            <w:webHidden/>
          </w:rPr>
        </w:r>
        <w:r>
          <w:rPr>
            <w:webHidden/>
          </w:rPr>
          <w:fldChar w:fldCharType="separate"/>
        </w:r>
        <w:r w:rsidR="00F157E6">
          <w:rPr>
            <w:webHidden/>
          </w:rPr>
          <w:t>387</w:t>
        </w:r>
        <w:r>
          <w:rPr>
            <w:webHidden/>
          </w:rPr>
          <w:fldChar w:fldCharType="end"/>
        </w:r>
      </w:hyperlink>
    </w:p>
    <w:p w14:paraId="516B0612" w14:textId="77777777" w:rsidR="002F44CB" w:rsidRDefault="002F44CB">
      <w:pPr>
        <w:pStyle w:val="TOC3"/>
        <w:rPr>
          <w:rFonts w:asciiTheme="minorHAnsi" w:eastAsiaTheme="minorEastAsia" w:hAnsiTheme="minorHAnsi" w:cstheme="minorBidi"/>
          <w:szCs w:val="22"/>
          <w:lang w:eastAsia="zh-CN"/>
        </w:rPr>
      </w:pPr>
      <w:hyperlink w:anchor="_Toc399489990" w:history="1">
        <w:r w:rsidRPr="00ED25D5">
          <w:rPr>
            <w:rStyle w:val="Hyperlink"/>
          </w:rPr>
          <w:t>ZoneContaminantSourceAndSink:GenericContaminant:DecaySource Outputs</w:t>
        </w:r>
        <w:r>
          <w:rPr>
            <w:webHidden/>
          </w:rPr>
          <w:tab/>
        </w:r>
        <w:r>
          <w:rPr>
            <w:webHidden/>
          </w:rPr>
          <w:fldChar w:fldCharType="begin"/>
        </w:r>
        <w:r>
          <w:rPr>
            <w:webHidden/>
          </w:rPr>
          <w:instrText xml:space="preserve"> PAGEREF _Toc399489990 \h </w:instrText>
        </w:r>
        <w:r>
          <w:rPr>
            <w:webHidden/>
          </w:rPr>
        </w:r>
        <w:r>
          <w:rPr>
            <w:webHidden/>
          </w:rPr>
          <w:fldChar w:fldCharType="separate"/>
        </w:r>
        <w:r w:rsidR="00F157E6">
          <w:rPr>
            <w:webHidden/>
          </w:rPr>
          <w:t>388</w:t>
        </w:r>
        <w:r>
          <w:rPr>
            <w:webHidden/>
          </w:rPr>
          <w:fldChar w:fldCharType="end"/>
        </w:r>
      </w:hyperlink>
    </w:p>
    <w:p w14:paraId="11D4B908" w14:textId="77777777" w:rsidR="002F44CB" w:rsidRDefault="002F44CB">
      <w:pPr>
        <w:pStyle w:val="TOC3"/>
        <w:rPr>
          <w:rFonts w:asciiTheme="minorHAnsi" w:eastAsiaTheme="minorEastAsia" w:hAnsiTheme="minorHAnsi" w:cstheme="minorBidi"/>
          <w:szCs w:val="22"/>
          <w:lang w:eastAsia="zh-CN"/>
        </w:rPr>
      </w:pPr>
      <w:hyperlink w:anchor="_Toc399489991" w:history="1">
        <w:r w:rsidRPr="00ED25D5">
          <w:rPr>
            <w:rStyle w:val="Hyperlink"/>
          </w:rPr>
          <w:t>SurfaceContaminantSourceAndSink:GenericContaminant:BoudaryLayerDiffusion</w:t>
        </w:r>
        <w:r>
          <w:rPr>
            <w:webHidden/>
          </w:rPr>
          <w:tab/>
        </w:r>
        <w:r>
          <w:rPr>
            <w:webHidden/>
          </w:rPr>
          <w:fldChar w:fldCharType="begin"/>
        </w:r>
        <w:r>
          <w:rPr>
            <w:webHidden/>
          </w:rPr>
          <w:instrText xml:space="preserve"> PAGEREF _Toc399489991 \h </w:instrText>
        </w:r>
        <w:r>
          <w:rPr>
            <w:webHidden/>
          </w:rPr>
        </w:r>
        <w:r>
          <w:rPr>
            <w:webHidden/>
          </w:rPr>
          <w:fldChar w:fldCharType="separate"/>
        </w:r>
        <w:r w:rsidR="00F157E6">
          <w:rPr>
            <w:webHidden/>
          </w:rPr>
          <w:t>388</w:t>
        </w:r>
        <w:r>
          <w:rPr>
            <w:webHidden/>
          </w:rPr>
          <w:fldChar w:fldCharType="end"/>
        </w:r>
      </w:hyperlink>
    </w:p>
    <w:p w14:paraId="28CB2F3D" w14:textId="77777777" w:rsidR="002F44CB" w:rsidRDefault="002F44CB">
      <w:pPr>
        <w:pStyle w:val="TOC3"/>
        <w:rPr>
          <w:rFonts w:asciiTheme="minorHAnsi" w:eastAsiaTheme="minorEastAsia" w:hAnsiTheme="minorHAnsi" w:cstheme="minorBidi"/>
          <w:szCs w:val="22"/>
          <w:lang w:eastAsia="zh-CN"/>
        </w:rPr>
      </w:pPr>
      <w:hyperlink w:anchor="_Toc399489992" w:history="1">
        <w:r w:rsidRPr="00ED25D5">
          <w:rPr>
            <w:rStyle w:val="Hyperlink"/>
          </w:rPr>
          <w:t>SurfaceContaminantSourceAndSink:GenericContaminant:BoundaryLayerDiffusion Outputs</w:t>
        </w:r>
        <w:r>
          <w:rPr>
            <w:webHidden/>
          </w:rPr>
          <w:tab/>
        </w:r>
        <w:r>
          <w:rPr>
            <w:webHidden/>
          </w:rPr>
          <w:fldChar w:fldCharType="begin"/>
        </w:r>
        <w:r>
          <w:rPr>
            <w:webHidden/>
          </w:rPr>
          <w:instrText xml:space="preserve"> PAGEREF _Toc399489992 \h </w:instrText>
        </w:r>
        <w:r>
          <w:rPr>
            <w:webHidden/>
          </w:rPr>
        </w:r>
        <w:r>
          <w:rPr>
            <w:webHidden/>
          </w:rPr>
          <w:fldChar w:fldCharType="separate"/>
        </w:r>
        <w:r w:rsidR="00F157E6">
          <w:rPr>
            <w:webHidden/>
          </w:rPr>
          <w:t>389</w:t>
        </w:r>
        <w:r>
          <w:rPr>
            <w:webHidden/>
          </w:rPr>
          <w:fldChar w:fldCharType="end"/>
        </w:r>
      </w:hyperlink>
    </w:p>
    <w:p w14:paraId="15E00E01" w14:textId="77777777" w:rsidR="002F44CB" w:rsidRDefault="002F44CB">
      <w:pPr>
        <w:pStyle w:val="TOC3"/>
        <w:rPr>
          <w:rFonts w:asciiTheme="minorHAnsi" w:eastAsiaTheme="minorEastAsia" w:hAnsiTheme="minorHAnsi" w:cstheme="minorBidi"/>
          <w:szCs w:val="22"/>
          <w:lang w:eastAsia="zh-CN"/>
        </w:rPr>
      </w:pPr>
      <w:hyperlink w:anchor="_Toc399489993" w:history="1">
        <w:r w:rsidRPr="00ED25D5">
          <w:rPr>
            <w:rStyle w:val="Hyperlink"/>
          </w:rPr>
          <w:t>SurfaceContaminantSourceAndSink:GenericContaminant:DepositionVelocitySink</w:t>
        </w:r>
        <w:r>
          <w:rPr>
            <w:webHidden/>
          </w:rPr>
          <w:tab/>
        </w:r>
        <w:r>
          <w:rPr>
            <w:webHidden/>
          </w:rPr>
          <w:fldChar w:fldCharType="begin"/>
        </w:r>
        <w:r>
          <w:rPr>
            <w:webHidden/>
          </w:rPr>
          <w:instrText xml:space="preserve"> PAGEREF _Toc399489993 \h </w:instrText>
        </w:r>
        <w:r>
          <w:rPr>
            <w:webHidden/>
          </w:rPr>
        </w:r>
        <w:r>
          <w:rPr>
            <w:webHidden/>
          </w:rPr>
          <w:fldChar w:fldCharType="separate"/>
        </w:r>
        <w:r w:rsidR="00F157E6">
          <w:rPr>
            <w:webHidden/>
          </w:rPr>
          <w:t>390</w:t>
        </w:r>
        <w:r>
          <w:rPr>
            <w:webHidden/>
          </w:rPr>
          <w:fldChar w:fldCharType="end"/>
        </w:r>
      </w:hyperlink>
    </w:p>
    <w:p w14:paraId="4F8603D8" w14:textId="77777777" w:rsidR="002F44CB" w:rsidRDefault="002F44CB">
      <w:pPr>
        <w:pStyle w:val="TOC3"/>
        <w:rPr>
          <w:rFonts w:asciiTheme="minorHAnsi" w:eastAsiaTheme="minorEastAsia" w:hAnsiTheme="minorHAnsi" w:cstheme="minorBidi"/>
          <w:szCs w:val="22"/>
          <w:lang w:eastAsia="zh-CN"/>
        </w:rPr>
      </w:pPr>
      <w:hyperlink w:anchor="_Toc399489994" w:history="1">
        <w:r w:rsidRPr="00ED25D5">
          <w:rPr>
            <w:rStyle w:val="Hyperlink"/>
          </w:rPr>
          <w:t>SurfaceContaminantSourceAndSink:GenericContaminant:DepositionVelocitySink Outputs</w:t>
        </w:r>
        <w:r>
          <w:rPr>
            <w:webHidden/>
          </w:rPr>
          <w:tab/>
        </w:r>
        <w:r>
          <w:rPr>
            <w:webHidden/>
          </w:rPr>
          <w:fldChar w:fldCharType="begin"/>
        </w:r>
        <w:r>
          <w:rPr>
            <w:webHidden/>
          </w:rPr>
          <w:instrText xml:space="preserve"> PAGEREF _Toc399489994 \h </w:instrText>
        </w:r>
        <w:r>
          <w:rPr>
            <w:webHidden/>
          </w:rPr>
        </w:r>
        <w:r>
          <w:rPr>
            <w:webHidden/>
          </w:rPr>
          <w:fldChar w:fldCharType="separate"/>
        </w:r>
        <w:r w:rsidR="00F157E6">
          <w:rPr>
            <w:webHidden/>
          </w:rPr>
          <w:t>390</w:t>
        </w:r>
        <w:r>
          <w:rPr>
            <w:webHidden/>
          </w:rPr>
          <w:fldChar w:fldCharType="end"/>
        </w:r>
      </w:hyperlink>
    </w:p>
    <w:p w14:paraId="634E5A3F" w14:textId="77777777" w:rsidR="002F44CB" w:rsidRDefault="002F44CB">
      <w:pPr>
        <w:pStyle w:val="TOC3"/>
        <w:rPr>
          <w:rFonts w:asciiTheme="minorHAnsi" w:eastAsiaTheme="minorEastAsia" w:hAnsiTheme="minorHAnsi" w:cstheme="minorBidi"/>
          <w:szCs w:val="22"/>
          <w:lang w:eastAsia="zh-CN"/>
        </w:rPr>
      </w:pPr>
      <w:hyperlink w:anchor="_Toc399489995" w:history="1">
        <w:r w:rsidRPr="00ED25D5">
          <w:rPr>
            <w:rStyle w:val="Hyperlink"/>
          </w:rPr>
          <w:t>ZoneContaminantSourceAndSink:GenericContaminant:DepositionRateSink</w:t>
        </w:r>
        <w:r>
          <w:rPr>
            <w:webHidden/>
          </w:rPr>
          <w:tab/>
        </w:r>
        <w:r>
          <w:rPr>
            <w:webHidden/>
          </w:rPr>
          <w:fldChar w:fldCharType="begin"/>
        </w:r>
        <w:r>
          <w:rPr>
            <w:webHidden/>
          </w:rPr>
          <w:instrText xml:space="preserve"> PAGEREF _Toc399489995 \h </w:instrText>
        </w:r>
        <w:r>
          <w:rPr>
            <w:webHidden/>
          </w:rPr>
        </w:r>
        <w:r>
          <w:rPr>
            <w:webHidden/>
          </w:rPr>
          <w:fldChar w:fldCharType="separate"/>
        </w:r>
        <w:r w:rsidR="00F157E6">
          <w:rPr>
            <w:webHidden/>
          </w:rPr>
          <w:t>391</w:t>
        </w:r>
        <w:r>
          <w:rPr>
            <w:webHidden/>
          </w:rPr>
          <w:fldChar w:fldCharType="end"/>
        </w:r>
      </w:hyperlink>
    </w:p>
    <w:p w14:paraId="4FE9087D" w14:textId="77777777" w:rsidR="002F44CB" w:rsidRDefault="002F44CB">
      <w:pPr>
        <w:pStyle w:val="TOC3"/>
        <w:rPr>
          <w:rFonts w:asciiTheme="minorHAnsi" w:eastAsiaTheme="minorEastAsia" w:hAnsiTheme="minorHAnsi" w:cstheme="minorBidi"/>
          <w:szCs w:val="22"/>
          <w:lang w:eastAsia="zh-CN"/>
        </w:rPr>
      </w:pPr>
      <w:hyperlink w:anchor="_Toc399489996" w:history="1">
        <w:r w:rsidRPr="00ED25D5">
          <w:rPr>
            <w:rStyle w:val="Hyperlink"/>
          </w:rPr>
          <w:t>ZoneContaminantSourceAndSink:GenericContaminant:DepositionRateSink Outputs</w:t>
        </w:r>
        <w:r>
          <w:rPr>
            <w:webHidden/>
          </w:rPr>
          <w:tab/>
        </w:r>
        <w:r>
          <w:rPr>
            <w:webHidden/>
          </w:rPr>
          <w:fldChar w:fldCharType="begin"/>
        </w:r>
        <w:r>
          <w:rPr>
            <w:webHidden/>
          </w:rPr>
          <w:instrText xml:space="preserve"> PAGEREF _Toc399489996 \h </w:instrText>
        </w:r>
        <w:r>
          <w:rPr>
            <w:webHidden/>
          </w:rPr>
        </w:r>
        <w:r>
          <w:rPr>
            <w:webHidden/>
          </w:rPr>
          <w:fldChar w:fldCharType="separate"/>
        </w:r>
        <w:r w:rsidR="00F157E6">
          <w:rPr>
            <w:webHidden/>
          </w:rPr>
          <w:t>391</w:t>
        </w:r>
        <w:r>
          <w:rPr>
            <w:webHidden/>
          </w:rPr>
          <w:fldChar w:fldCharType="end"/>
        </w:r>
      </w:hyperlink>
    </w:p>
    <w:p w14:paraId="39F788F0" w14:textId="77777777" w:rsidR="002F44CB" w:rsidRDefault="002F44CB">
      <w:pPr>
        <w:pStyle w:val="TOC3"/>
        <w:rPr>
          <w:rFonts w:asciiTheme="minorHAnsi" w:eastAsiaTheme="minorEastAsia" w:hAnsiTheme="minorHAnsi" w:cstheme="minorBidi"/>
          <w:szCs w:val="22"/>
          <w:lang w:eastAsia="zh-CN"/>
        </w:rPr>
      </w:pPr>
      <w:hyperlink w:anchor="_Toc399489997" w:history="1">
        <w:r w:rsidRPr="00ED25D5">
          <w:rPr>
            <w:rStyle w:val="Hyperlink"/>
          </w:rPr>
          <w:t>ZoneBaseboard:OutdoorTemperatureControlled</w:t>
        </w:r>
        <w:r>
          <w:rPr>
            <w:webHidden/>
          </w:rPr>
          <w:tab/>
        </w:r>
        <w:r>
          <w:rPr>
            <w:webHidden/>
          </w:rPr>
          <w:fldChar w:fldCharType="begin"/>
        </w:r>
        <w:r>
          <w:rPr>
            <w:webHidden/>
          </w:rPr>
          <w:instrText xml:space="preserve"> PAGEREF _Toc399489997 \h </w:instrText>
        </w:r>
        <w:r>
          <w:rPr>
            <w:webHidden/>
          </w:rPr>
        </w:r>
        <w:r>
          <w:rPr>
            <w:webHidden/>
          </w:rPr>
          <w:fldChar w:fldCharType="separate"/>
        </w:r>
        <w:r w:rsidR="00F157E6">
          <w:rPr>
            <w:webHidden/>
          </w:rPr>
          <w:t>392</w:t>
        </w:r>
        <w:r>
          <w:rPr>
            <w:webHidden/>
          </w:rPr>
          <w:fldChar w:fldCharType="end"/>
        </w:r>
      </w:hyperlink>
    </w:p>
    <w:p w14:paraId="684D3DBF" w14:textId="77777777" w:rsidR="002F44CB" w:rsidRDefault="002F44CB">
      <w:pPr>
        <w:pStyle w:val="TOC3"/>
        <w:rPr>
          <w:rFonts w:asciiTheme="minorHAnsi" w:eastAsiaTheme="minorEastAsia" w:hAnsiTheme="minorHAnsi" w:cstheme="minorBidi"/>
          <w:szCs w:val="22"/>
          <w:lang w:eastAsia="zh-CN"/>
        </w:rPr>
      </w:pPr>
      <w:hyperlink w:anchor="_Toc399489998" w:history="1">
        <w:r w:rsidRPr="00ED25D5">
          <w:rPr>
            <w:rStyle w:val="Hyperlink"/>
          </w:rPr>
          <w:t>ZoneBaseboard:OutdoorTemperatureControlled Output</w:t>
        </w:r>
        <w:r>
          <w:rPr>
            <w:webHidden/>
          </w:rPr>
          <w:tab/>
        </w:r>
        <w:r>
          <w:rPr>
            <w:webHidden/>
          </w:rPr>
          <w:fldChar w:fldCharType="begin"/>
        </w:r>
        <w:r>
          <w:rPr>
            <w:webHidden/>
          </w:rPr>
          <w:instrText xml:space="preserve"> PAGEREF _Toc399489998 \h </w:instrText>
        </w:r>
        <w:r>
          <w:rPr>
            <w:webHidden/>
          </w:rPr>
        </w:r>
        <w:r>
          <w:rPr>
            <w:webHidden/>
          </w:rPr>
          <w:fldChar w:fldCharType="separate"/>
        </w:r>
        <w:r w:rsidR="00F157E6">
          <w:rPr>
            <w:webHidden/>
          </w:rPr>
          <w:t>393</w:t>
        </w:r>
        <w:r>
          <w:rPr>
            <w:webHidden/>
          </w:rPr>
          <w:fldChar w:fldCharType="end"/>
        </w:r>
      </w:hyperlink>
    </w:p>
    <w:p w14:paraId="7646AB10" w14:textId="77777777" w:rsidR="002F44CB" w:rsidRDefault="002F44CB">
      <w:pPr>
        <w:pStyle w:val="TOC3"/>
        <w:rPr>
          <w:rFonts w:asciiTheme="minorHAnsi" w:eastAsiaTheme="minorEastAsia" w:hAnsiTheme="minorHAnsi" w:cstheme="minorBidi"/>
          <w:szCs w:val="22"/>
          <w:lang w:eastAsia="zh-CN"/>
        </w:rPr>
      </w:pPr>
      <w:hyperlink w:anchor="_Toc399489999" w:history="1">
        <w:r w:rsidRPr="00ED25D5">
          <w:rPr>
            <w:rStyle w:val="Hyperlink"/>
          </w:rPr>
          <w:t>Meters for Equipment Outputs</w:t>
        </w:r>
        <w:r>
          <w:rPr>
            <w:webHidden/>
          </w:rPr>
          <w:tab/>
        </w:r>
        <w:r>
          <w:rPr>
            <w:webHidden/>
          </w:rPr>
          <w:fldChar w:fldCharType="begin"/>
        </w:r>
        <w:r>
          <w:rPr>
            <w:webHidden/>
          </w:rPr>
          <w:instrText xml:space="preserve"> PAGEREF _Toc399489999 \h </w:instrText>
        </w:r>
        <w:r>
          <w:rPr>
            <w:webHidden/>
          </w:rPr>
        </w:r>
        <w:r>
          <w:rPr>
            <w:webHidden/>
          </w:rPr>
          <w:fldChar w:fldCharType="separate"/>
        </w:r>
        <w:r w:rsidR="00F157E6">
          <w:rPr>
            <w:webHidden/>
          </w:rPr>
          <w:t>395</w:t>
        </w:r>
        <w:r>
          <w:rPr>
            <w:webHidden/>
          </w:rPr>
          <w:fldChar w:fldCharType="end"/>
        </w:r>
      </w:hyperlink>
    </w:p>
    <w:p w14:paraId="101D8D7C" w14:textId="77777777" w:rsidR="002F44CB" w:rsidRDefault="002F44CB">
      <w:pPr>
        <w:pStyle w:val="TOC2"/>
        <w:rPr>
          <w:rFonts w:asciiTheme="minorHAnsi" w:eastAsiaTheme="minorEastAsia" w:hAnsiTheme="minorHAnsi" w:cstheme="minorBidi"/>
          <w:noProof/>
          <w:szCs w:val="22"/>
          <w:lang w:eastAsia="zh-CN"/>
        </w:rPr>
      </w:pPr>
      <w:hyperlink w:anchor="_Toc399490000" w:history="1">
        <w:r w:rsidRPr="00ED25D5">
          <w:rPr>
            <w:rStyle w:val="Hyperlink"/>
            <w:noProof/>
          </w:rPr>
          <w:t>Group – Daylighting</w:t>
        </w:r>
        <w:r>
          <w:rPr>
            <w:noProof/>
            <w:webHidden/>
          </w:rPr>
          <w:tab/>
        </w:r>
        <w:r>
          <w:rPr>
            <w:noProof/>
            <w:webHidden/>
          </w:rPr>
          <w:fldChar w:fldCharType="begin"/>
        </w:r>
        <w:r>
          <w:rPr>
            <w:noProof/>
            <w:webHidden/>
          </w:rPr>
          <w:instrText xml:space="preserve"> PAGEREF _Toc399490000 \h </w:instrText>
        </w:r>
        <w:r>
          <w:rPr>
            <w:noProof/>
            <w:webHidden/>
          </w:rPr>
        </w:r>
        <w:r>
          <w:rPr>
            <w:noProof/>
            <w:webHidden/>
          </w:rPr>
          <w:fldChar w:fldCharType="separate"/>
        </w:r>
        <w:r w:rsidR="00F157E6">
          <w:rPr>
            <w:noProof/>
            <w:webHidden/>
          </w:rPr>
          <w:t>395</w:t>
        </w:r>
        <w:r>
          <w:rPr>
            <w:noProof/>
            <w:webHidden/>
          </w:rPr>
          <w:fldChar w:fldCharType="end"/>
        </w:r>
      </w:hyperlink>
    </w:p>
    <w:p w14:paraId="58C98D83" w14:textId="77777777" w:rsidR="002F44CB" w:rsidRDefault="002F44CB">
      <w:pPr>
        <w:pStyle w:val="TOC3"/>
        <w:rPr>
          <w:rFonts w:asciiTheme="minorHAnsi" w:eastAsiaTheme="minorEastAsia" w:hAnsiTheme="minorHAnsi" w:cstheme="minorBidi"/>
          <w:szCs w:val="22"/>
          <w:lang w:eastAsia="zh-CN"/>
        </w:rPr>
      </w:pPr>
      <w:hyperlink w:anchor="_Toc399490001" w:history="1">
        <w:r w:rsidRPr="00ED25D5">
          <w:rPr>
            <w:rStyle w:val="Hyperlink"/>
          </w:rPr>
          <w:t>Daylighting:Controls</w:t>
        </w:r>
        <w:r>
          <w:rPr>
            <w:webHidden/>
          </w:rPr>
          <w:tab/>
        </w:r>
        <w:r>
          <w:rPr>
            <w:webHidden/>
          </w:rPr>
          <w:fldChar w:fldCharType="begin"/>
        </w:r>
        <w:r>
          <w:rPr>
            <w:webHidden/>
          </w:rPr>
          <w:instrText xml:space="preserve"> PAGEREF _Toc399490001 \h </w:instrText>
        </w:r>
        <w:r>
          <w:rPr>
            <w:webHidden/>
          </w:rPr>
        </w:r>
        <w:r>
          <w:rPr>
            <w:webHidden/>
          </w:rPr>
          <w:fldChar w:fldCharType="separate"/>
        </w:r>
        <w:r w:rsidR="00F157E6">
          <w:rPr>
            <w:webHidden/>
          </w:rPr>
          <w:t>396</w:t>
        </w:r>
        <w:r>
          <w:rPr>
            <w:webHidden/>
          </w:rPr>
          <w:fldChar w:fldCharType="end"/>
        </w:r>
      </w:hyperlink>
    </w:p>
    <w:p w14:paraId="4746AEA9" w14:textId="77777777" w:rsidR="002F44CB" w:rsidRDefault="002F44CB">
      <w:pPr>
        <w:pStyle w:val="TOC3"/>
        <w:rPr>
          <w:rFonts w:asciiTheme="minorHAnsi" w:eastAsiaTheme="minorEastAsia" w:hAnsiTheme="minorHAnsi" w:cstheme="minorBidi"/>
          <w:szCs w:val="22"/>
          <w:lang w:eastAsia="zh-CN"/>
        </w:rPr>
      </w:pPr>
      <w:hyperlink w:anchor="_Toc399490002" w:history="1">
        <w:r w:rsidRPr="00ED25D5">
          <w:rPr>
            <w:rStyle w:val="Hyperlink"/>
          </w:rPr>
          <w:t>Guidelines for Daylighting Modeling (Detailed Method)</w:t>
        </w:r>
        <w:r>
          <w:rPr>
            <w:webHidden/>
          </w:rPr>
          <w:tab/>
        </w:r>
        <w:r>
          <w:rPr>
            <w:webHidden/>
          </w:rPr>
          <w:fldChar w:fldCharType="begin"/>
        </w:r>
        <w:r>
          <w:rPr>
            <w:webHidden/>
          </w:rPr>
          <w:instrText xml:space="preserve"> PAGEREF _Toc399490002 \h </w:instrText>
        </w:r>
        <w:r>
          <w:rPr>
            <w:webHidden/>
          </w:rPr>
        </w:r>
        <w:r>
          <w:rPr>
            <w:webHidden/>
          </w:rPr>
          <w:fldChar w:fldCharType="separate"/>
        </w:r>
        <w:r w:rsidR="00F157E6">
          <w:rPr>
            <w:webHidden/>
          </w:rPr>
          <w:t>401</w:t>
        </w:r>
        <w:r>
          <w:rPr>
            <w:webHidden/>
          </w:rPr>
          <w:fldChar w:fldCharType="end"/>
        </w:r>
      </w:hyperlink>
    </w:p>
    <w:p w14:paraId="7DA75B96" w14:textId="77777777" w:rsidR="002F44CB" w:rsidRDefault="002F44CB">
      <w:pPr>
        <w:pStyle w:val="TOC3"/>
        <w:rPr>
          <w:rFonts w:asciiTheme="minorHAnsi" w:eastAsiaTheme="minorEastAsia" w:hAnsiTheme="minorHAnsi" w:cstheme="minorBidi"/>
          <w:szCs w:val="22"/>
          <w:lang w:eastAsia="zh-CN"/>
        </w:rPr>
      </w:pPr>
      <w:hyperlink w:anchor="_Toc399490003" w:history="1">
        <w:r w:rsidRPr="00ED25D5">
          <w:rPr>
            <w:rStyle w:val="Hyperlink"/>
          </w:rPr>
          <w:t>DElight Daylighting Method</w:t>
        </w:r>
        <w:r>
          <w:rPr>
            <w:webHidden/>
          </w:rPr>
          <w:tab/>
        </w:r>
        <w:r>
          <w:rPr>
            <w:webHidden/>
          </w:rPr>
          <w:fldChar w:fldCharType="begin"/>
        </w:r>
        <w:r>
          <w:rPr>
            <w:webHidden/>
          </w:rPr>
          <w:instrText xml:space="preserve"> PAGEREF _Toc399490003 \h </w:instrText>
        </w:r>
        <w:r>
          <w:rPr>
            <w:webHidden/>
          </w:rPr>
        </w:r>
        <w:r>
          <w:rPr>
            <w:webHidden/>
          </w:rPr>
          <w:fldChar w:fldCharType="separate"/>
        </w:r>
        <w:r w:rsidR="00F157E6">
          <w:rPr>
            <w:webHidden/>
          </w:rPr>
          <w:t>406</w:t>
        </w:r>
        <w:r>
          <w:rPr>
            <w:webHidden/>
          </w:rPr>
          <w:fldChar w:fldCharType="end"/>
        </w:r>
      </w:hyperlink>
    </w:p>
    <w:p w14:paraId="187193AA" w14:textId="77777777" w:rsidR="002F44CB" w:rsidRDefault="002F44CB">
      <w:pPr>
        <w:pStyle w:val="TOC3"/>
        <w:rPr>
          <w:rFonts w:asciiTheme="minorHAnsi" w:eastAsiaTheme="minorEastAsia" w:hAnsiTheme="minorHAnsi" w:cstheme="minorBidi"/>
          <w:szCs w:val="22"/>
          <w:lang w:eastAsia="zh-CN"/>
        </w:rPr>
      </w:pPr>
      <w:hyperlink w:anchor="_Toc399490004" w:history="1">
        <w:r w:rsidRPr="00ED25D5">
          <w:rPr>
            <w:rStyle w:val="Hyperlink"/>
          </w:rPr>
          <w:t>Daylighting:DELight:Controls</w:t>
        </w:r>
        <w:r>
          <w:rPr>
            <w:webHidden/>
          </w:rPr>
          <w:tab/>
        </w:r>
        <w:r>
          <w:rPr>
            <w:webHidden/>
          </w:rPr>
          <w:fldChar w:fldCharType="begin"/>
        </w:r>
        <w:r>
          <w:rPr>
            <w:webHidden/>
          </w:rPr>
          <w:instrText xml:space="preserve"> PAGEREF _Toc399490004 \h </w:instrText>
        </w:r>
        <w:r>
          <w:rPr>
            <w:webHidden/>
          </w:rPr>
        </w:r>
        <w:r>
          <w:rPr>
            <w:webHidden/>
          </w:rPr>
          <w:fldChar w:fldCharType="separate"/>
        </w:r>
        <w:r w:rsidR="00F157E6">
          <w:rPr>
            <w:webHidden/>
          </w:rPr>
          <w:t>407</w:t>
        </w:r>
        <w:r>
          <w:rPr>
            <w:webHidden/>
          </w:rPr>
          <w:fldChar w:fldCharType="end"/>
        </w:r>
      </w:hyperlink>
    </w:p>
    <w:p w14:paraId="583A9222" w14:textId="77777777" w:rsidR="002F44CB" w:rsidRDefault="002F44CB">
      <w:pPr>
        <w:pStyle w:val="TOC3"/>
        <w:rPr>
          <w:rFonts w:asciiTheme="minorHAnsi" w:eastAsiaTheme="minorEastAsia" w:hAnsiTheme="minorHAnsi" w:cstheme="minorBidi"/>
          <w:szCs w:val="22"/>
          <w:lang w:eastAsia="zh-CN"/>
        </w:rPr>
      </w:pPr>
      <w:hyperlink w:anchor="_Toc399490005" w:history="1">
        <w:r w:rsidRPr="00ED25D5">
          <w:rPr>
            <w:rStyle w:val="Hyperlink"/>
          </w:rPr>
          <w:t>Daylighting:DELight:ReferencePoint</w:t>
        </w:r>
        <w:r>
          <w:rPr>
            <w:webHidden/>
          </w:rPr>
          <w:tab/>
        </w:r>
        <w:r>
          <w:rPr>
            <w:webHidden/>
          </w:rPr>
          <w:fldChar w:fldCharType="begin"/>
        </w:r>
        <w:r>
          <w:rPr>
            <w:webHidden/>
          </w:rPr>
          <w:instrText xml:space="preserve"> PAGEREF _Toc399490005 \h </w:instrText>
        </w:r>
        <w:r>
          <w:rPr>
            <w:webHidden/>
          </w:rPr>
        </w:r>
        <w:r>
          <w:rPr>
            <w:webHidden/>
          </w:rPr>
          <w:fldChar w:fldCharType="separate"/>
        </w:r>
        <w:r w:rsidR="00F157E6">
          <w:rPr>
            <w:webHidden/>
          </w:rPr>
          <w:t>409</w:t>
        </w:r>
        <w:r>
          <w:rPr>
            <w:webHidden/>
          </w:rPr>
          <w:fldChar w:fldCharType="end"/>
        </w:r>
      </w:hyperlink>
    </w:p>
    <w:p w14:paraId="5A051717" w14:textId="77777777" w:rsidR="002F44CB" w:rsidRDefault="002F44CB">
      <w:pPr>
        <w:pStyle w:val="TOC3"/>
        <w:rPr>
          <w:rFonts w:asciiTheme="minorHAnsi" w:eastAsiaTheme="minorEastAsia" w:hAnsiTheme="minorHAnsi" w:cstheme="minorBidi"/>
          <w:szCs w:val="22"/>
          <w:lang w:eastAsia="zh-CN"/>
        </w:rPr>
      </w:pPr>
      <w:hyperlink w:anchor="_Toc399490006" w:history="1">
        <w:r w:rsidRPr="00ED25D5">
          <w:rPr>
            <w:rStyle w:val="Hyperlink"/>
          </w:rPr>
          <w:t>Daylighting:DELight:ComplexFenestration</w:t>
        </w:r>
        <w:r>
          <w:rPr>
            <w:webHidden/>
          </w:rPr>
          <w:tab/>
        </w:r>
        <w:r>
          <w:rPr>
            <w:webHidden/>
          </w:rPr>
          <w:fldChar w:fldCharType="begin"/>
        </w:r>
        <w:r>
          <w:rPr>
            <w:webHidden/>
          </w:rPr>
          <w:instrText xml:space="preserve"> PAGEREF _Toc399490006 \h </w:instrText>
        </w:r>
        <w:r>
          <w:rPr>
            <w:webHidden/>
          </w:rPr>
        </w:r>
        <w:r>
          <w:rPr>
            <w:webHidden/>
          </w:rPr>
          <w:fldChar w:fldCharType="separate"/>
        </w:r>
        <w:r w:rsidR="00F157E6">
          <w:rPr>
            <w:webHidden/>
          </w:rPr>
          <w:t>411</w:t>
        </w:r>
        <w:r>
          <w:rPr>
            <w:webHidden/>
          </w:rPr>
          <w:fldChar w:fldCharType="end"/>
        </w:r>
      </w:hyperlink>
    </w:p>
    <w:p w14:paraId="1053A70C" w14:textId="77777777" w:rsidR="002F44CB" w:rsidRDefault="002F44CB">
      <w:pPr>
        <w:pStyle w:val="TOC3"/>
        <w:rPr>
          <w:rFonts w:asciiTheme="minorHAnsi" w:eastAsiaTheme="minorEastAsia" w:hAnsiTheme="minorHAnsi" w:cstheme="minorBidi"/>
          <w:szCs w:val="22"/>
          <w:lang w:eastAsia="zh-CN"/>
        </w:rPr>
      </w:pPr>
      <w:hyperlink w:anchor="_Toc399490007" w:history="1">
        <w:r w:rsidRPr="00ED25D5">
          <w:rPr>
            <w:rStyle w:val="Hyperlink"/>
          </w:rPr>
          <w:t>DElight Output</w:t>
        </w:r>
        <w:r>
          <w:rPr>
            <w:webHidden/>
          </w:rPr>
          <w:tab/>
        </w:r>
        <w:r>
          <w:rPr>
            <w:webHidden/>
          </w:rPr>
          <w:fldChar w:fldCharType="begin"/>
        </w:r>
        <w:r>
          <w:rPr>
            <w:webHidden/>
          </w:rPr>
          <w:instrText xml:space="preserve"> PAGEREF _Toc399490007 \h </w:instrText>
        </w:r>
        <w:r>
          <w:rPr>
            <w:webHidden/>
          </w:rPr>
        </w:r>
        <w:r>
          <w:rPr>
            <w:webHidden/>
          </w:rPr>
          <w:fldChar w:fldCharType="separate"/>
        </w:r>
        <w:r w:rsidR="00F157E6">
          <w:rPr>
            <w:webHidden/>
          </w:rPr>
          <w:t>412</w:t>
        </w:r>
        <w:r>
          <w:rPr>
            <w:webHidden/>
          </w:rPr>
          <w:fldChar w:fldCharType="end"/>
        </w:r>
      </w:hyperlink>
    </w:p>
    <w:p w14:paraId="743C3B17" w14:textId="77777777" w:rsidR="002F44CB" w:rsidRDefault="002F44CB">
      <w:pPr>
        <w:pStyle w:val="TOC3"/>
        <w:rPr>
          <w:rFonts w:asciiTheme="minorHAnsi" w:eastAsiaTheme="minorEastAsia" w:hAnsiTheme="minorHAnsi" w:cstheme="minorBidi"/>
          <w:szCs w:val="22"/>
          <w:lang w:eastAsia="zh-CN"/>
        </w:rPr>
      </w:pPr>
      <w:hyperlink w:anchor="_Toc399490008" w:history="1">
        <w:r w:rsidRPr="00ED25D5">
          <w:rPr>
            <w:rStyle w:val="Hyperlink"/>
          </w:rPr>
          <w:t>Daylighting Output</w:t>
        </w:r>
        <w:r>
          <w:rPr>
            <w:webHidden/>
          </w:rPr>
          <w:tab/>
        </w:r>
        <w:r>
          <w:rPr>
            <w:webHidden/>
          </w:rPr>
          <w:fldChar w:fldCharType="begin"/>
        </w:r>
        <w:r>
          <w:rPr>
            <w:webHidden/>
          </w:rPr>
          <w:instrText xml:space="preserve"> PAGEREF _Toc399490008 \h </w:instrText>
        </w:r>
        <w:r>
          <w:rPr>
            <w:webHidden/>
          </w:rPr>
        </w:r>
        <w:r>
          <w:rPr>
            <w:webHidden/>
          </w:rPr>
          <w:fldChar w:fldCharType="separate"/>
        </w:r>
        <w:r w:rsidR="00F157E6">
          <w:rPr>
            <w:webHidden/>
          </w:rPr>
          <w:t>413</w:t>
        </w:r>
        <w:r>
          <w:rPr>
            <w:webHidden/>
          </w:rPr>
          <w:fldChar w:fldCharType="end"/>
        </w:r>
      </w:hyperlink>
    </w:p>
    <w:p w14:paraId="45B3E95A" w14:textId="77777777" w:rsidR="002F44CB" w:rsidRDefault="002F44CB">
      <w:pPr>
        <w:pStyle w:val="TOC3"/>
        <w:rPr>
          <w:rFonts w:asciiTheme="minorHAnsi" w:eastAsiaTheme="minorEastAsia" w:hAnsiTheme="minorHAnsi" w:cstheme="minorBidi"/>
          <w:szCs w:val="22"/>
          <w:lang w:eastAsia="zh-CN"/>
        </w:rPr>
      </w:pPr>
      <w:hyperlink w:anchor="_Toc399490009" w:history="1">
        <w:r w:rsidRPr="00ED25D5">
          <w:rPr>
            <w:rStyle w:val="Hyperlink"/>
          </w:rPr>
          <w:t>Output:IlluminanceMap</w:t>
        </w:r>
        <w:r>
          <w:rPr>
            <w:webHidden/>
          </w:rPr>
          <w:tab/>
        </w:r>
        <w:r>
          <w:rPr>
            <w:webHidden/>
          </w:rPr>
          <w:fldChar w:fldCharType="begin"/>
        </w:r>
        <w:r>
          <w:rPr>
            <w:webHidden/>
          </w:rPr>
          <w:instrText xml:space="preserve"> PAGEREF _Toc399490009 \h </w:instrText>
        </w:r>
        <w:r>
          <w:rPr>
            <w:webHidden/>
          </w:rPr>
        </w:r>
        <w:r>
          <w:rPr>
            <w:webHidden/>
          </w:rPr>
          <w:fldChar w:fldCharType="separate"/>
        </w:r>
        <w:r w:rsidR="00F157E6">
          <w:rPr>
            <w:webHidden/>
          </w:rPr>
          <w:t>415</w:t>
        </w:r>
        <w:r>
          <w:rPr>
            <w:webHidden/>
          </w:rPr>
          <w:fldChar w:fldCharType="end"/>
        </w:r>
      </w:hyperlink>
    </w:p>
    <w:p w14:paraId="220BEF40" w14:textId="77777777" w:rsidR="002F44CB" w:rsidRDefault="002F44CB">
      <w:pPr>
        <w:pStyle w:val="TOC3"/>
        <w:rPr>
          <w:rFonts w:asciiTheme="minorHAnsi" w:eastAsiaTheme="minorEastAsia" w:hAnsiTheme="minorHAnsi" w:cstheme="minorBidi"/>
          <w:szCs w:val="22"/>
          <w:lang w:eastAsia="zh-CN"/>
        </w:rPr>
      </w:pPr>
      <w:hyperlink w:anchor="_Toc399490010" w:history="1">
        <w:r w:rsidRPr="00ED25D5">
          <w:rPr>
            <w:rStyle w:val="Hyperlink"/>
          </w:rPr>
          <w:t>OutputControl:IlluminanceMap:Style</w:t>
        </w:r>
        <w:r>
          <w:rPr>
            <w:webHidden/>
          </w:rPr>
          <w:tab/>
        </w:r>
        <w:r>
          <w:rPr>
            <w:webHidden/>
          </w:rPr>
          <w:fldChar w:fldCharType="begin"/>
        </w:r>
        <w:r>
          <w:rPr>
            <w:webHidden/>
          </w:rPr>
          <w:instrText xml:space="preserve"> PAGEREF _Toc399490010 \h </w:instrText>
        </w:r>
        <w:r>
          <w:rPr>
            <w:webHidden/>
          </w:rPr>
        </w:r>
        <w:r>
          <w:rPr>
            <w:webHidden/>
          </w:rPr>
          <w:fldChar w:fldCharType="separate"/>
        </w:r>
        <w:r w:rsidR="00F157E6">
          <w:rPr>
            <w:webHidden/>
          </w:rPr>
          <w:t>416</w:t>
        </w:r>
        <w:r>
          <w:rPr>
            <w:webHidden/>
          </w:rPr>
          <w:fldChar w:fldCharType="end"/>
        </w:r>
      </w:hyperlink>
    </w:p>
    <w:p w14:paraId="3EE61DA7" w14:textId="77777777" w:rsidR="002F44CB" w:rsidRDefault="002F44CB">
      <w:pPr>
        <w:pStyle w:val="TOC3"/>
        <w:rPr>
          <w:rFonts w:asciiTheme="minorHAnsi" w:eastAsiaTheme="minorEastAsia" w:hAnsiTheme="minorHAnsi" w:cstheme="minorBidi"/>
          <w:szCs w:val="22"/>
          <w:lang w:eastAsia="zh-CN"/>
        </w:rPr>
      </w:pPr>
      <w:hyperlink w:anchor="_Toc399490011" w:history="1">
        <w:r w:rsidRPr="00ED25D5">
          <w:rPr>
            <w:rStyle w:val="Hyperlink"/>
          </w:rPr>
          <w:t>Daylighting Devices</w:t>
        </w:r>
        <w:r>
          <w:rPr>
            <w:webHidden/>
          </w:rPr>
          <w:tab/>
        </w:r>
        <w:r>
          <w:rPr>
            <w:webHidden/>
          </w:rPr>
          <w:fldChar w:fldCharType="begin"/>
        </w:r>
        <w:r>
          <w:rPr>
            <w:webHidden/>
          </w:rPr>
          <w:instrText xml:space="preserve"> PAGEREF _Toc399490011 \h </w:instrText>
        </w:r>
        <w:r>
          <w:rPr>
            <w:webHidden/>
          </w:rPr>
        </w:r>
        <w:r>
          <w:rPr>
            <w:webHidden/>
          </w:rPr>
          <w:fldChar w:fldCharType="separate"/>
        </w:r>
        <w:r w:rsidR="00F157E6">
          <w:rPr>
            <w:webHidden/>
          </w:rPr>
          <w:t>416</w:t>
        </w:r>
        <w:r>
          <w:rPr>
            <w:webHidden/>
          </w:rPr>
          <w:fldChar w:fldCharType="end"/>
        </w:r>
      </w:hyperlink>
    </w:p>
    <w:p w14:paraId="1D0C5A60" w14:textId="77777777" w:rsidR="002F44CB" w:rsidRDefault="002F44CB">
      <w:pPr>
        <w:pStyle w:val="TOC3"/>
        <w:rPr>
          <w:rFonts w:asciiTheme="minorHAnsi" w:eastAsiaTheme="minorEastAsia" w:hAnsiTheme="minorHAnsi" w:cstheme="minorBidi"/>
          <w:szCs w:val="22"/>
          <w:lang w:eastAsia="zh-CN"/>
        </w:rPr>
      </w:pPr>
      <w:hyperlink w:anchor="_Toc399490012" w:history="1">
        <w:r w:rsidRPr="00ED25D5">
          <w:rPr>
            <w:rStyle w:val="Hyperlink"/>
          </w:rPr>
          <w:t>DaylightingDevice:Tubular</w:t>
        </w:r>
        <w:r>
          <w:rPr>
            <w:webHidden/>
          </w:rPr>
          <w:tab/>
        </w:r>
        <w:r>
          <w:rPr>
            <w:webHidden/>
          </w:rPr>
          <w:fldChar w:fldCharType="begin"/>
        </w:r>
        <w:r>
          <w:rPr>
            <w:webHidden/>
          </w:rPr>
          <w:instrText xml:space="preserve"> PAGEREF _Toc399490012 \h </w:instrText>
        </w:r>
        <w:r>
          <w:rPr>
            <w:webHidden/>
          </w:rPr>
        </w:r>
        <w:r>
          <w:rPr>
            <w:webHidden/>
          </w:rPr>
          <w:fldChar w:fldCharType="separate"/>
        </w:r>
        <w:r w:rsidR="00F157E6">
          <w:rPr>
            <w:webHidden/>
          </w:rPr>
          <w:t>416</w:t>
        </w:r>
        <w:r>
          <w:rPr>
            <w:webHidden/>
          </w:rPr>
          <w:fldChar w:fldCharType="end"/>
        </w:r>
      </w:hyperlink>
    </w:p>
    <w:p w14:paraId="7DF3CC05" w14:textId="77777777" w:rsidR="002F44CB" w:rsidRDefault="002F44CB">
      <w:pPr>
        <w:pStyle w:val="TOC3"/>
        <w:rPr>
          <w:rFonts w:asciiTheme="minorHAnsi" w:eastAsiaTheme="minorEastAsia" w:hAnsiTheme="minorHAnsi" w:cstheme="minorBidi"/>
          <w:szCs w:val="22"/>
          <w:lang w:eastAsia="zh-CN"/>
        </w:rPr>
      </w:pPr>
      <w:hyperlink w:anchor="_Toc399490013" w:history="1">
        <w:r w:rsidRPr="00ED25D5">
          <w:rPr>
            <w:rStyle w:val="Hyperlink"/>
          </w:rPr>
          <w:t>Tubular Daylighting Device Output</w:t>
        </w:r>
        <w:r>
          <w:rPr>
            <w:webHidden/>
          </w:rPr>
          <w:tab/>
        </w:r>
        <w:r>
          <w:rPr>
            <w:webHidden/>
          </w:rPr>
          <w:fldChar w:fldCharType="begin"/>
        </w:r>
        <w:r>
          <w:rPr>
            <w:webHidden/>
          </w:rPr>
          <w:instrText xml:space="preserve"> PAGEREF _Toc399490013 \h </w:instrText>
        </w:r>
        <w:r>
          <w:rPr>
            <w:webHidden/>
          </w:rPr>
        </w:r>
        <w:r>
          <w:rPr>
            <w:webHidden/>
          </w:rPr>
          <w:fldChar w:fldCharType="separate"/>
        </w:r>
        <w:r w:rsidR="00F157E6">
          <w:rPr>
            <w:webHidden/>
          </w:rPr>
          <w:t>419</w:t>
        </w:r>
        <w:r>
          <w:rPr>
            <w:webHidden/>
          </w:rPr>
          <w:fldChar w:fldCharType="end"/>
        </w:r>
      </w:hyperlink>
    </w:p>
    <w:p w14:paraId="0CE6D009" w14:textId="77777777" w:rsidR="002F44CB" w:rsidRDefault="002F44CB">
      <w:pPr>
        <w:pStyle w:val="TOC3"/>
        <w:rPr>
          <w:rFonts w:asciiTheme="minorHAnsi" w:eastAsiaTheme="minorEastAsia" w:hAnsiTheme="minorHAnsi" w:cstheme="minorBidi"/>
          <w:szCs w:val="22"/>
          <w:lang w:eastAsia="zh-CN"/>
        </w:rPr>
      </w:pPr>
      <w:hyperlink w:anchor="_Toc399490014" w:history="1">
        <w:r w:rsidRPr="00ED25D5">
          <w:rPr>
            <w:rStyle w:val="Hyperlink"/>
          </w:rPr>
          <w:t>DaylightingDevice:Shelf</w:t>
        </w:r>
        <w:r>
          <w:rPr>
            <w:webHidden/>
          </w:rPr>
          <w:tab/>
        </w:r>
        <w:r>
          <w:rPr>
            <w:webHidden/>
          </w:rPr>
          <w:fldChar w:fldCharType="begin"/>
        </w:r>
        <w:r>
          <w:rPr>
            <w:webHidden/>
          </w:rPr>
          <w:instrText xml:space="preserve"> PAGEREF _Toc399490014 \h </w:instrText>
        </w:r>
        <w:r>
          <w:rPr>
            <w:webHidden/>
          </w:rPr>
        </w:r>
        <w:r>
          <w:rPr>
            <w:webHidden/>
          </w:rPr>
          <w:fldChar w:fldCharType="separate"/>
        </w:r>
        <w:r w:rsidR="00F157E6">
          <w:rPr>
            <w:webHidden/>
          </w:rPr>
          <w:t>421</w:t>
        </w:r>
        <w:r>
          <w:rPr>
            <w:webHidden/>
          </w:rPr>
          <w:fldChar w:fldCharType="end"/>
        </w:r>
      </w:hyperlink>
    </w:p>
    <w:p w14:paraId="0DC79242" w14:textId="77777777" w:rsidR="002F44CB" w:rsidRDefault="002F44CB">
      <w:pPr>
        <w:pStyle w:val="TOC3"/>
        <w:rPr>
          <w:rFonts w:asciiTheme="minorHAnsi" w:eastAsiaTheme="minorEastAsia" w:hAnsiTheme="minorHAnsi" w:cstheme="minorBidi"/>
          <w:szCs w:val="22"/>
          <w:lang w:eastAsia="zh-CN"/>
        </w:rPr>
      </w:pPr>
      <w:hyperlink w:anchor="_Toc399490015" w:history="1">
        <w:r w:rsidRPr="00ED25D5">
          <w:rPr>
            <w:rStyle w:val="Hyperlink"/>
          </w:rPr>
          <w:t>Shelf Daylighting Device Output</w:t>
        </w:r>
        <w:r>
          <w:rPr>
            <w:webHidden/>
          </w:rPr>
          <w:tab/>
        </w:r>
        <w:r>
          <w:rPr>
            <w:webHidden/>
          </w:rPr>
          <w:fldChar w:fldCharType="begin"/>
        </w:r>
        <w:r>
          <w:rPr>
            <w:webHidden/>
          </w:rPr>
          <w:instrText xml:space="preserve"> PAGEREF _Toc399490015 \h </w:instrText>
        </w:r>
        <w:r>
          <w:rPr>
            <w:webHidden/>
          </w:rPr>
        </w:r>
        <w:r>
          <w:rPr>
            <w:webHidden/>
          </w:rPr>
          <w:fldChar w:fldCharType="separate"/>
        </w:r>
        <w:r w:rsidR="00F157E6">
          <w:rPr>
            <w:webHidden/>
          </w:rPr>
          <w:t>424</w:t>
        </w:r>
        <w:r>
          <w:rPr>
            <w:webHidden/>
          </w:rPr>
          <w:fldChar w:fldCharType="end"/>
        </w:r>
      </w:hyperlink>
    </w:p>
    <w:p w14:paraId="3C42AF2A" w14:textId="77777777" w:rsidR="002F44CB" w:rsidRDefault="002F44CB">
      <w:pPr>
        <w:pStyle w:val="TOC3"/>
        <w:rPr>
          <w:rFonts w:asciiTheme="minorHAnsi" w:eastAsiaTheme="minorEastAsia" w:hAnsiTheme="minorHAnsi" w:cstheme="minorBidi"/>
          <w:szCs w:val="22"/>
          <w:lang w:eastAsia="zh-CN"/>
        </w:rPr>
      </w:pPr>
      <w:hyperlink w:anchor="_Toc399490016" w:history="1">
        <w:r w:rsidRPr="00ED25D5">
          <w:rPr>
            <w:rStyle w:val="Hyperlink"/>
          </w:rPr>
          <w:t>DaylightingDevice:LightWell</w:t>
        </w:r>
        <w:r>
          <w:rPr>
            <w:webHidden/>
          </w:rPr>
          <w:tab/>
        </w:r>
        <w:r>
          <w:rPr>
            <w:webHidden/>
          </w:rPr>
          <w:fldChar w:fldCharType="begin"/>
        </w:r>
        <w:r>
          <w:rPr>
            <w:webHidden/>
          </w:rPr>
          <w:instrText xml:space="preserve"> PAGEREF _Toc399490016 \h </w:instrText>
        </w:r>
        <w:r>
          <w:rPr>
            <w:webHidden/>
          </w:rPr>
        </w:r>
        <w:r>
          <w:rPr>
            <w:webHidden/>
          </w:rPr>
          <w:fldChar w:fldCharType="separate"/>
        </w:r>
        <w:r w:rsidR="00F157E6">
          <w:rPr>
            <w:webHidden/>
          </w:rPr>
          <w:t>425</w:t>
        </w:r>
        <w:r>
          <w:rPr>
            <w:webHidden/>
          </w:rPr>
          <w:fldChar w:fldCharType="end"/>
        </w:r>
      </w:hyperlink>
    </w:p>
    <w:p w14:paraId="6546B925" w14:textId="77777777" w:rsidR="002F44CB" w:rsidRDefault="002F44CB">
      <w:pPr>
        <w:pStyle w:val="TOC3"/>
        <w:rPr>
          <w:rFonts w:asciiTheme="minorHAnsi" w:eastAsiaTheme="minorEastAsia" w:hAnsiTheme="minorHAnsi" w:cstheme="minorBidi"/>
          <w:szCs w:val="22"/>
          <w:lang w:eastAsia="zh-CN"/>
        </w:rPr>
      </w:pPr>
      <w:hyperlink w:anchor="_Toc399490017" w:history="1">
        <w:r w:rsidRPr="00ED25D5">
          <w:rPr>
            <w:rStyle w:val="Hyperlink"/>
          </w:rPr>
          <w:t>Daylighting Modeling Options</w:t>
        </w:r>
        <w:r>
          <w:rPr>
            <w:webHidden/>
          </w:rPr>
          <w:tab/>
        </w:r>
        <w:r>
          <w:rPr>
            <w:webHidden/>
          </w:rPr>
          <w:fldChar w:fldCharType="begin"/>
        </w:r>
        <w:r>
          <w:rPr>
            <w:webHidden/>
          </w:rPr>
          <w:instrText xml:space="preserve"> PAGEREF _Toc399490017 \h </w:instrText>
        </w:r>
        <w:r>
          <w:rPr>
            <w:webHidden/>
          </w:rPr>
        </w:r>
        <w:r>
          <w:rPr>
            <w:webHidden/>
          </w:rPr>
          <w:fldChar w:fldCharType="separate"/>
        </w:r>
        <w:r w:rsidR="00F157E6">
          <w:rPr>
            <w:webHidden/>
          </w:rPr>
          <w:t>427</w:t>
        </w:r>
        <w:r>
          <w:rPr>
            <w:webHidden/>
          </w:rPr>
          <w:fldChar w:fldCharType="end"/>
        </w:r>
      </w:hyperlink>
    </w:p>
    <w:p w14:paraId="6539A6F1" w14:textId="77777777" w:rsidR="002F44CB" w:rsidRDefault="002F44CB">
      <w:pPr>
        <w:pStyle w:val="TOC2"/>
        <w:rPr>
          <w:rFonts w:asciiTheme="minorHAnsi" w:eastAsiaTheme="minorEastAsia" w:hAnsiTheme="minorHAnsi" w:cstheme="minorBidi"/>
          <w:noProof/>
          <w:szCs w:val="22"/>
          <w:lang w:eastAsia="zh-CN"/>
        </w:rPr>
      </w:pPr>
      <w:hyperlink w:anchor="_Toc399490018" w:history="1">
        <w:r w:rsidRPr="00ED25D5">
          <w:rPr>
            <w:rStyle w:val="Hyperlink"/>
            <w:noProof/>
          </w:rPr>
          <w:t>Group – Exterior Energy Use Equipment</w:t>
        </w:r>
        <w:r>
          <w:rPr>
            <w:noProof/>
            <w:webHidden/>
          </w:rPr>
          <w:tab/>
        </w:r>
        <w:r>
          <w:rPr>
            <w:noProof/>
            <w:webHidden/>
          </w:rPr>
          <w:fldChar w:fldCharType="begin"/>
        </w:r>
        <w:r>
          <w:rPr>
            <w:noProof/>
            <w:webHidden/>
          </w:rPr>
          <w:instrText xml:space="preserve"> PAGEREF _Toc399490018 \h </w:instrText>
        </w:r>
        <w:r>
          <w:rPr>
            <w:noProof/>
            <w:webHidden/>
          </w:rPr>
        </w:r>
        <w:r>
          <w:rPr>
            <w:noProof/>
            <w:webHidden/>
          </w:rPr>
          <w:fldChar w:fldCharType="separate"/>
        </w:r>
        <w:r w:rsidR="00F157E6">
          <w:rPr>
            <w:noProof/>
            <w:webHidden/>
          </w:rPr>
          <w:t>428</w:t>
        </w:r>
        <w:r>
          <w:rPr>
            <w:noProof/>
            <w:webHidden/>
          </w:rPr>
          <w:fldChar w:fldCharType="end"/>
        </w:r>
      </w:hyperlink>
    </w:p>
    <w:p w14:paraId="6FC657F8" w14:textId="77777777" w:rsidR="002F44CB" w:rsidRDefault="002F44CB">
      <w:pPr>
        <w:pStyle w:val="TOC3"/>
        <w:rPr>
          <w:rFonts w:asciiTheme="minorHAnsi" w:eastAsiaTheme="minorEastAsia" w:hAnsiTheme="minorHAnsi" w:cstheme="minorBidi"/>
          <w:szCs w:val="22"/>
          <w:lang w:eastAsia="zh-CN"/>
        </w:rPr>
      </w:pPr>
      <w:hyperlink w:anchor="_Toc399490019" w:history="1">
        <w:r w:rsidRPr="00ED25D5">
          <w:rPr>
            <w:rStyle w:val="Hyperlink"/>
          </w:rPr>
          <w:t>Exterior:Lights</w:t>
        </w:r>
        <w:r>
          <w:rPr>
            <w:webHidden/>
          </w:rPr>
          <w:tab/>
        </w:r>
        <w:r>
          <w:rPr>
            <w:webHidden/>
          </w:rPr>
          <w:fldChar w:fldCharType="begin"/>
        </w:r>
        <w:r>
          <w:rPr>
            <w:webHidden/>
          </w:rPr>
          <w:instrText xml:space="preserve"> PAGEREF _Toc399490019 \h </w:instrText>
        </w:r>
        <w:r>
          <w:rPr>
            <w:webHidden/>
          </w:rPr>
        </w:r>
        <w:r>
          <w:rPr>
            <w:webHidden/>
          </w:rPr>
          <w:fldChar w:fldCharType="separate"/>
        </w:r>
        <w:r w:rsidR="00F157E6">
          <w:rPr>
            <w:webHidden/>
          </w:rPr>
          <w:t>428</w:t>
        </w:r>
        <w:r>
          <w:rPr>
            <w:webHidden/>
          </w:rPr>
          <w:fldChar w:fldCharType="end"/>
        </w:r>
      </w:hyperlink>
    </w:p>
    <w:p w14:paraId="2729BEEE" w14:textId="77777777" w:rsidR="002F44CB" w:rsidRDefault="002F44CB">
      <w:pPr>
        <w:pStyle w:val="TOC3"/>
        <w:rPr>
          <w:rFonts w:asciiTheme="minorHAnsi" w:eastAsiaTheme="minorEastAsia" w:hAnsiTheme="minorHAnsi" w:cstheme="minorBidi"/>
          <w:szCs w:val="22"/>
          <w:lang w:eastAsia="zh-CN"/>
        </w:rPr>
      </w:pPr>
      <w:hyperlink w:anchor="_Toc399490020" w:history="1">
        <w:r w:rsidRPr="00ED25D5">
          <w:rPr>
            <w:rStyle w:val="Hyperlink"/>
          </w:rPr>
          <w:t>Exterior Lights Outputs</w:t>
        </w:r>
        <w:r>
          <w:rPr>
            <w:webHidden/>
          </w:rPr>
          <w:tab/>
        </w:r>
        <w:r>
          <w:rPr>
            <w:webHidden/>
          </w:rPr>
          <w:fldChar w:fldCharType="begin"/>
        </w:r>
        <w:r>
          <w:rPr>
            <w:webHidden/>
          </w:rPr>
          <w:instrText xml:space="preserve"> PAGEREF _Toc399490020 \h </w:instrText>
        </w:r>
        <w:r>
          <w:rPr>
            <w:webHidden/>
          </w:rPr>
        </w:r>
        <w:r>
          <w:rPr>
            <w:webHidden/>
          </w:rPr>
          <w:fldChar w:fldCharType="separate"/>
        </w:r>
        <w:r w:rsidR="00F157E6">
          <w:rPr>
            <w:webHidden/>
          </w:rPr>
          <w:t>429</w:t>
        </w:r>
        <w:r>
          <w:rPr>
            <w:webHidden/>
          </w:rPr>
          <w:fldChar w:fldCharType="end"/>
        </w:r>
      </w:hyperlink>
    </w:p>
    <w:p w14:paraId="078E716D" w14:textId="77777777" w:rsidR="002F44CB" w:rsidRDefault="002F44CB">
      <w:pPr>
        <w:pStyle w:val="TOC3"/>
        <w:rPr>
          <w:rFonts w:asciiTheme="minorHAnsi" w:eastAsiaTheme="minorEastAsia" w:hAnsiTheme="minorHAnsi" w:cstheme="minorBidi"/>
          <w:szCs w:val="22"/>
          <w:lang w:eastAsia="zh-CN"/>
        </w:rPr>
      </w:pPr>
      <w:hyperlink w:anchor="_Toc399490021" w:history="1">
        <w:r w:rsidRPr="00ED25D5">
          <w:rPr>
            <w:rStyle w:val="Hyperlink"/>
          </w:rPr>
          <w:t>Exterior:FuelEquipment</w:t>
        </w:r>
        <w:r>
          <w:rPr>
            <w:webHidden/>
          </w:rPr>
          <w:tab/>
        </w:r>
        <w:r>
          <w:rPr>
            <w:webHidden/>
          </w:rPr>
          <w:fldChar w:fldCharType="begin"/>
        </w:r>
        <w:r>
          <w:rPr>
            <w:webHidden/>
          </w:rPr>
          <w:instrText xml:space="preserve"> PAGEREF _Toc399490021 \h </w:instrText>
        </w:r>
        <w:r>
          <w:rPr>
            <w:webHidden/>
          </w:rPr>
        </w:r>
        <w:r>
          <w:rPr>
            <w:webHidden/>
          </w:rPr>
          <w:fldChar w:fldCharType="separate"/>
        </w:r>
        <w:r w:rsidR="00F157E6">
          <w:rPr>
            <w:webHidden/>
          </w:rPr>
          <w:t>429</w:t>
        </w:r>
        <w:r>
          <w:rPr>
            <w:webHidden/>
          </w:rPr>
          <w:fldChar w:fldCharType="end"/>
        </w:r>
      </w:hyperlink>
    </w:p>
    <w:p w14:paraId="7EA22894" w14:textId="77777777" w:rsidR="002F44CB" w:rsidRDefault="002F44CB">
      <w:pPr>
        <w:pStyle w:val="TOC3"/>
        <w:rPr>
          <w:rFonts w:asciiTheme="minorHAnsi" w:eastAsiaTheme="minorEastAsia" w:hAnsiTheme="minorHAnsi" w:cstheme="minorBidi"/>
          <w:szCs w:val="22"/>
          <w:lang w:eastAsia="zh-CN"/>
        </w:rPr>
      </w:pPr>
      <w:hyperlink w:anchor="_Toc399490022" w:history="1">
        <w:r w:rsidRPr="00ED25D5">
          <w:rPr>
            <w:rStyle w:val="Hyperlink"/>
          </w:rPr>
          <w:t>Exterior:WaterEquipment</w:t>
        </w:r>
        <w:r>
          <w:rPr>
            <w:webHidden/>
          </w:rPr>
          <w:tab/>
        </w:r>
        <w:r>
          <w:rPr>
            <w:webHidden/>
          </w:rPr>
          <w:fldChar w:fldCharType="begin"/>
        </w:r>
        <w:r>
          <w:rPr>
            <w:webHidden/>
          </w:rPr>
          <w:instrText xml:space="preserve"> PAGEREF _Toc399490022 \h </w:instrText>
        </w:r>
        <w:r>
          <w:rPr>
            <w:webHidden/>
          </w:rPr>
        </w:r>
        <w:r>
          <w:rPr>
            <w:webHidden/>
          </w:rPr>
          <w:fldChar w:fldCharType="separate"/>
        </w:r>
        <w:r w:rsidR="00F157E6">
          <w:rPr>
            <w:webHidden/>
          </w:rPr>
          <w:t>430</w:t>
        </w:r>
        <w:r>
          <w:rPr>
            <w:webHidden/>
          </w:rPr>
          <w:fldChar w:fldCharType="end"/>
        </w:r>
      </w:hyperlink>
    </w:p>
    <w:p w14:paraId="2DFBA8A2" w14:textId="77777777" w:rsidR="002F44CB" w:rsidRDefault="002F44CB">
      <w:pPr>
        <w:pStyle w:val="TOC3"/>
        <w:rPr>
          <w:rFonts w:asciiTheme="minorHAnsi" w:eastAsiaTheme="minorEastAsia" w:hAnsiTheme="minorHAnsi" w:cstheme="minorBidi"/>
          <w:szCs w:val="22"/>
          <w:lang w:eastAsia="zh-CN"/>
        </w:rPr>
      </w:pPr>
      <w:hyperlink w:anchor="_Toc399490023" w:history="1">
        <w:r w:rsidRPr="00ED25D5">
          <w:rPr>
            <w:rStyle w:val="Hyperlink"/>
          </w:rPr>
          <w:t>Exterior Fuel Equipment, Exterior Water Equipment Outputs</w:t>
        </w:r>
        <w:r>
          <w:rPr>
            <w:webHidden/>
          </w:rPr>
          <w:tab/>
        </w:r>
        <w:r>
          <w:rPr>
            <w:webHidden/>
          </w:rPr>
          <w:fldChar w:fldCharType="begin"/>
        </w:r>
        <w:r>
          <w:rPr>
            <w:webHidden/>
          </w:rPr>
          <w:instrText xml:space="preserve"> PAGEREF _Toc399490023 \h </w:instrText>
        </w:r>
        <w:r>
          <w:rPr>
            <w:webHidden/>
          </w:rPr>
        </w:r>
        <w:r>
          <w:rPr>
            <w:webHidden/>
          </w:rPr>
          <w:fldChar w:fldCharType="separate"/>
        </w:r>
        <w:r w:rsidR="00F157E6">
          <w:rPr>
            <w:webHidden/>
          </w:rPr>
          <w:t>430</w:t>
        </w:r>
        <w:r>
          <w:rPr>
            <w:webHidden/>
          </w:rPr>
          <w:fldChar w:fldCharType="end"/>
        </w:r>
      </w:hyperlink>
    </w:p>
    <w:p w14:paraId="2A8113DD" w14:textId="77777777" w:rsidR="002F44CB" w:rsidRDefault="002F44CB">
      <w:pPr>
        <w:pStyle w:val="TOC2"/>
        <w:rPr>
          <w:rFonts w:asciiTheme="minorHAnsi" w:eastAsiaTheme="minorEastAsia" w:hAnsiTheme="minorHAnsi" w:cstheme="minorBidi"/>
          <w:noProof/>
          <w:szCs w:val="22"/>
          <w:lang w:eastAsia="zh-CN"/>
        </w:rPr>
      </w:pPr>
      <w:hyperlink w:anchor="_Toc399490024" w:history="1">
        <w:r w:rsidRPr="00ED25D5">
          <w:rPr>
            <w:rStyle w:val="Hyperlink"/>
            <w:noProof/>
          </w:rPr>
          <w:t>Group – Airflow</w:t>
        </w:r>
        <w:r>
          <w:rPr>
            <w:noProof/>
            <w:webHidden/>
          </w:rPr>
          <w:tab/>
        </w:r>
        <w:r>
          <w:rPr>
            <w:noProof/>
            <w:webHidden/>
          </w:rPr>
          <w:fldChar w:fldCharType="begin"/>
        </w:r>
        <w:r>
          <w:rPr>
            <w:noProof/>
            <w:webHidden/>
          </w:rPr>
          <w:instrText xml:space="preserve"> PAGEREF _Toc399490024 \h </w:instrText>
        </w:r>
        <w:r>
          <w:rPr>
            <w:noProof/>
            <w:webHidden/>
          </w:rPr>
        </w:r>
        <w:r>
          <w:rPr>
            <w:noProof/>
            <w:webHidden/>
          </w:rPr>
          <w:fldChar w:fldCharType="separate"/>
        </w:r>
        <w:r w:rsidR="00F157E6">
          <w:rPr>
            <w:noProof/>
            <w:webHidden/>
          </w:rPr>
          <w:t>431</w:t>
        </w:r>
        <w:r>
          <w:rPr>
            <w:noProof/>
            <w:webHidden/>
          </w:rPr>
          <w:fldChar w:fldCharType="end"/>
        </w:r>
      </w:hyperlink>
    </w:p>
    <w:p w14:paraId="34E3C3ED" w14:textId="77777777" w:rsidR="002F44CB" w:rsidRDefault="002F44CB">
      <w:pPr>
        <w:pStyle w:val="TOC3"/>
        <w:rPr>
          <w:rFonts w:asciiTheme="minorHAnsi" w:eastAsiaTheme="minorEastAsia" w:hAnsiTheme="minorHAnsi" w:cstheme="minorBidi"/>
          <w:szCs w:val="22"/>
          <w:lang w:eastAsia="zh-CN"/>
        </w:rPr>
      </w:pPr>
      <w:hyperlink w:anchor="_Toc399490025" w:history="1">
        <w:r w:rsidRPr="00ED25D5">
          <w:rPr>
            <w:rStyle w:val="Hyperlink"/>
          </w:rPr>
          <w:t>ZoneInfiltration:DesignFlowRate</w:t>
        </w:r>
        <w:r>
          <w:rPr>
            <w:webHidden/>
          </w:rPr>
          <w:tab/>
        </w:r>
        <w:r>
          <w:rPr>
            <w:webHidden/>
          </w:rPr>
          <w:fldChar w:fldCharType="begin"/>
        </w:r>
        <w:r>
          <w:rPr>
            <w:webHidden/>
          </w:rPr>
          <w:instrText xml:space="preserve"> PAGEREF _Toc399490025 \h </w:instrText>
        </w:r>
        <w:r>
          <w:rPr>
            <w:webHidden/>
          </w:rPr>
        </w:r>
        <w:r>
          <w:rPr>
            <w:webHidden/>
          </w:rPr>
          <w:fldChar w:fldCharType="separate"/>
        </w:r>
        <w:r w:rsidR="00F157E6">
          <w:rPr>
            <w:webHidden/>
          </w:rPr>
          <w:t>431</w:t>
        </w:r>
        <w:r>
          <w:rPr>
            <w:webHidden/>
          </w:rPr>
          <w:fldChar w:fldCharType="end"/>
        </w:r>
      </w:hyperlink>
    </w:p>
    <w:p w14:paraId="20E02F3F" w14:textId="77777777" w:rsidR="002F44CB" w:rsidRDefault="002F44CB">
      <w:pPr>
        <w:pStyle w:val="TOC3"/>
        <w:rPr>
          <w:rFonts w:asciiTheme="minorHAnsi" w:eastAsiaTheme="minorEastAsia" w:hAnsiTheme="minorHAnsi" w:cstheme="minorBidi"/>
          <w:szCs w:val="22"/>
          <w:lang w:eastAsia="zh-CN"/>
        </w:rPr>
      </w:pPr>
      <w:hyperlink w:anchor="_Toc399490026" w:history="1">
        <w:r w:rsidRPr="00ED25D5">
          <w:rPr>
            <w:rStyle w:val="Hyperlink"/>
          </w:rPr>
          <w:t>ZoneInfiltration:EffectiveLeakageArea</w:t>
        </w:r>
        <w:r>
          <w:rPr>
            <w:webHidden/>
          </w:rPr>
          <w:tab/>
        </w:r>
        <w:r>
          <w:rPr>
            <w:webHidden/>
          </w:rPr>
          <w:fldChar w:fldCharType="begin"/>
        </w:r>
        <w:r>
          <w:rPr>
            <w:webHidden/>
          </w:rPr>
          <w:instrText xml:space="preserve"> PAGEREF _Toc399490026 \h </w:instrText>
        </w:r>
        <w:r>
          <w:rPr>
            <w:webHidden/>
          </w:rPr>
        </w:r>
        <w:r>
          <w:rPr>
            <w:webHidden/>
          </w:rPr>
          <w:fldChar w:fldCharType="separate"/>
        </w:r>
        <w:r w:rsidR="00F157E6">
          <w:rPr>
            <w:webHidden/>
          </w:rPr>
          <w:t>434</w:t>
        </w:r>
        <w:r>
          <w:rPr>
            <w:webHidden/>
          </w:rPr>
          <w:fldChar w:fldCharType="end"/>
        </w:r>
      </w:hyperlink>
    </w:p>
    <w:p w14:paraId="538136B0" w14:textId="77777777" w:rsidR="002F44CB" w:rsidRDefault="002F44CB">
      <w:pPr>
        <w:pStyle w:val="TOC3"/>
        <w:rPr>
          <w:rFonts w:asciiTheme="minorHAnsi" w:eastAsiaTheme="minorEastAsia" w:hAnsiTheme="minorHAnsi" w:cstheme="minorBidi"/>
          <w:szCs w:val="22"/>
          <w:lang w:eastAsia="zh-CN"/>
        </w:rPr>
      </w:pPr>
      <w:hyperlink w:anchor="_Toc399490027" w:history="1">
        <w:r w:rsidRPr="00ED25D5">
          <w:rPr>
            <w:rStyle w:val="Hyperlink"/>
          </w:rPr>
          <w:t>ZoneInfiltration:FlowCoefficient</w:t>
        </w:r>
        <w:r>
          <w:rPr>
            <w:webHidden/>
          </w:rPr>
          <w:tab/>
        </w:r>
        <w:r>
          <w:rPr>
            <w:webHidden/>
          </w:rPr>
          <w:fldChar w:fldCharType="begin"/>
        </w:r>
        <w:r>
          <w:rPr>
            <w:webHidden/>
          </w:rPr>
          <w:instrText xml:space="preserve"> PAGEREF _Toc399490027 \h </w:instrText>
        </w:r>
        <w:r>
          <w:rPr>
            <w:webHidden/>
          </w:rPr>
        </w:r>
        <w:r>
          <w:rPr>
            <w:webHidden/>
          </w:rPr>
          <w:fldChar w:fldCharType="separate"/>
        </w:r>
        <w:r w:rsidR="00F157E6">
          <w:rPr>
            <w:webHidden/>
          </w:rPr>
          <w:t>436</w:t>
        </w:r>
        <w:r>
          <w:rPr>
            <w:webHidden/>
          </w:rPr>
          <w:fldChar w:fldCharType="end"/>
        </w:r>
      </w:hyperlink>
    </w:p>
    <w:p w14:paraId="1F1BDDA0" w14:textId="77777777" w:rsidR="002F44CB" w:rsidRDefault="002F44CB">
      <w:pPr>
        <w:pStyle w:val="TOC3"/>
        <w:rPr>
          <w:rFonts w:asciiTheme="minorHAnsi" w:eastAsiaTheme="minorEastAsia" w:hAnsiTheme="minorHAnsi" w:cstheme="minorBidi"/>
          <w:szCs w:val="22"/>
          <w:lang w:eastAsia="zh-CN"/>
        </w:rPr>
      </w:pPr>
      <w:hyperlink w:anchor="_Toc399490028" w:history="1">
        <w:r w:rsidRPr="00ED25D5">
          <w:rPr>
            <w:rStyle w:val="Hyperlink"/>
          </w:rPr>
          <w:t>ZoneInfiltration Outputs</w:t>
        </w:r>
        <w:r>
          <w:rPr>
            <w:webHidden/>
          </w:rPr>
          <w:tab/>
        </w:r>
        <w:r>
          <w:rPr>
            <w:webHidden/>
          </w:rPr>
          <w:fldChar w:fldCharType="begin"/>
        </w:r>
        <w:r>
          <w:rPr>
            <w:webHidden/>
          </w:rPr>
          <w:instrText xml:space="preserve"> PAGEREF _Toc399490028 \h </w:instrText>
        </w:r>
        <w:r>
          <w:rPr>
            <w:webHidden/>
          </w:rPr>
        </w:r>
        <w:r>
          <w:rPr>
            <w:webHidden/>
          </w:rPr>
          <w:fldChar w:fldCharType="separate"/>
        </w:r>
        <w:r w:rsidR="00F157E6">
          <w:rPr>
            <w:webHidden/>
          </w:rPr>
          <w:t>438</w:t>
        </w:r>
        <w:r>
          <w:rPr>
            <w:webHidden/>
          </w:rPr>
          <w:fldChar w:fldCharType="end"/>
        </w:r>
      </w:hyperlink>
    </w:p>
    <w:p w14:paraId="0B11F4E2" w14:textId="77777777" w:rsidR="002F44CB" w:rsidRDefault="002F44CB">
      <w:pPr>
        <w:pStyle w:val="TOC3"/>
        <w:rPr>
          <w:rFonts w:asciiTheme="minorHAnsi" w:eastAsiaTheme="minorEastAsia" w:hAnsiTheme="minorHAnsi" w:cstheme="minorBidi"/>
          <w:szCs w:val="22"/>
          <w:lang w:eastAsia="zh-CN"/>
        </w:rPr>
      </w:pPr>
      <w:hyperlink w:anchor="_Toc399490029" w:history="1">
        <w:r w:rsidRPr="00ED25D5">
          <w:rPr>
            <w:rStyle w:val="Hyperlink"/>
          </w:rPr>
          <w:t>ZoneVentilation:DesignFlowRate</w:t>
        </w:r>
        <w:r>
          <w:rPr>
            <w:webHidden/>
          </w:rPr>
          <w:tab/>
        </w:r>
        <w:r>
          <w:rPr>
            <w:webHidden/>
          </w:rPr>
          <w:fldChar w:fldCharType="begin"/>
        </w:r>
        <w:r>
          <w:rPr>
            <w:webHidden/>
          </w:rPr>
          <w:instrText xml:space="preserve"> PAGEREF _Toc399490029 \h </w:instrText>
        </w:r>
        <w:r>
          <w:rPr>
            <w:webHidden/>
          </w:rPr>
        </w:r>
        <w:r>
          <w:rPr>
            <w:webHidden/>
          </w:rPr>
          <w:fldChar w:fldCharType="separate"/>
        </w:r>
        <w:r w:rsidR="00F157E6">
          <w:rPr>
            <w:webHidden/>
          </w:rPr>
          <w:t>439</w:t>
        </w:r>
        <w:r>
          <w:rPr>
            <w:webHidden/>
          </w:rPr>
          <w:fldChar w:fldCharType="end"/>
        </w:r>
      </w:hyperlink>
    </w:p>
    <w:p w14:paraId="4AEC2697" w14:textId="77777777" w:rsidR="002F44CB" w:rsidRDefault="002F44CB">
      <w:pPr>
        <w:pStyle w:val="TOC3"/>
        <w:rPr>
          <w:rFonts w:asciiTheme="minorHAnsi" w:eastAsiaTheme="minorEastAsia" w:hAnsiTheme="minorHAnsi" w:cstheme="minorBidi"/>
          <w:szCs w:val="22"/>
          <w:lang w:eastAsia="zh-CN"/>
        </w:rPr>
      </w:pPr>
      <w:hyperlink w:anchor="_Toc399490030" w:history="1">
        <w:r w:rsidRPr="00ED25D5">
          <w:rPr>
            <w:rStyle w:val="Hyperlink"/>
          </w:rPr>
          <w:t>ZoneVentilation:WindandStackOpenArea</w:t>
        </w:r>
        <w:r>
          <w:rPr>
            <w:webHidden/>
          </w:rPr>
          <w:tab/>
        </w:r>
        <w:r>
          <w:rPr>
            <w:webHidden/>
          </w:rPr>
          <w:fldChar w:fldCharType="begin"/>
        </w:r>
        <w:r>
          <w:rPr>
            <w:webHidden/>
          </w:rPr>
          <w:instrText xml:space="preserve"> PAGEREF _Toc399490030 \h </w:instrText>
        </w:r>
        <w:r>
          <w:rPr>
            <w:webHidden/>
          </w:rPr>
        </w:r>
        <w:r>
          <w:rPr>
            <w:webHidden/>
          </w:rPr>
          <w:fldChar w:fldCharType="separate"/>
        </w:r>
        <w:r w:rsidR="00F157E6">
          <w:rPr>
            <w:webHidden/>
          </w:rPr>
          <w:t>445</w:t>
        </w:r>
        <w:r>
          <w:rPr>
            <w:webHidden/>
          </w:rPr>
          <w:fldChar w:fldCharType="end"/>
        </w:r>
      </w:hyperlink>
    </w:p>
    <w:p w14:paraId="60915A4D" w14:textId="77777777" w:rsidR="002F44CB" w:rsidRDefault="002F44CB">
      <w:pPr>
        <w:pStyle w:val="TOC3"/>
        <w:rPr>
          <w:rFonts w:asciiTheme="minorHAnsi" w:eastAsiaTheme="minorEastAsia" w:hAnsiTheme="minorHAnsi" w:cstheme="minorBidi"/>
          <w:szCs w:val="22"/>
          <w:lang w:eastAsia="zh-CN"/>
        </w:rPr>
      </w:pPr>
      <w:hyperlink w:anchor="_Toc399490031" w:history="1">
        <w:r w:rsidRPr="00ED25D5">
          <w:rPr>
            <w:rStyle w:val="Hyperlink"/>
          </w:rPr>
          <w:t>ZoneVentilation Outputs</w:t>
        </w:r>
        <w:r>
          <w:rPr>
            <w:webHidden/>
          </w:rPr>
          <w:tab/>
        </w:r>
        <w:r>
          <w:rPr>
            <w:webHidden/>
          </w:rPr>
          <w:fldChar w:fldCharType="begin"/>
        </w:r>
        <w:r>
          <w:rPr>
            <w:webHidden/>
          </w:rPr>
          <w:instrText xml:space="preserve"> PAGEREF _Toc399490031 \h </w:instrText>
        </w:r>
        <w:r>
          <w:rPr>
            <w:webHidden/>
          </w:rPr>
        </w:r>
        <w:r>
          <w:rPr>
            <w:webHidden/>
          </w:rPr>
          <w:fldChar w:fldCharType="separate"/>
        </w:r>
        <w:r w:rsidR="00F157E6">
          <w:rPr>
            <w:webHidden/>
          </w:rPr>
          <w:t>450</w:t>
        </w:r>
        <w:r>
          <w:rPr>
            <w:webHidden/>
          </w:rPr>
          <w:fldChar w:fldCharType="end"/>
        </w:r>
      </w:hyperlink>
    </w:p>
    <w:p w14:paraId="434227F2" w14:textId="77777777" w:rsidR="002F44CB" w:rsidRDefault="002F44CB">
      <w:pPr>
        <w:pStyle w:val="TOC3"/>
        <w:rPr>
          <w:rFonts w:asciiTheme="minorHAnsi" w:eastAsiaTheme="minorEastAsia" w:hAnsiTheme="minorHAnsi" w:cstheme="minorBidi"/>
          <w:szCs w:val="22"/>
          <w:lang w:eastAsia="zh-CN"/>
        </w:rPr>
      </w:pPr>
      <w:hyperlink w:anchor="_Toc399490032" w:history="1">
        <w:r w:rsidRPr="00ED25D5">
          <w:rPr>
            <w:rStyle w:val="Hyperlink"/>
          </w:rPr>
          <w:t>ZoneAirBalance:OutdoorAir</w:t>
        </w:r>
        <w:r>
          <w:rPr>
            <w:webHidden/>
          </w:rPr>
          <w:tab/>
        </w:r>
        <w:r>
          <w:rPr>
            <w:webHidden/>
          </w:rPr>
          <w:fldChar w:fldCharType="begin"/>
        </w:r>
        <w:r>
          <w:rPr>
            <w:webHidden/>
          </w:rPr>
          <w:instrText xml:space="preserve"> PAGEREF _Toc399490032 \h </w:instrText>
        </w:r>
        <w:r>
          <w:rPr>
            <w:webHidden/>
          </w:rPr>
        </w:r>
        <w:r>
          <w:rPr>
            <w:webHidden/>
          </w:rPr>
          <w:fldChar w:fldCharType="separate"/>
        </w:r>
        <w:r w:rsidR="00F157E6">
          <w:rPr>
            <w:webHidden/>
          </w:rPr>
          <w:t>451</w:t>
        </w:r>
        <w:r>
          <w:rPr>
            <w:webHidden/>
          </w:rPr>
          <w:fldChar w:fldCharType="end"/>
        </w:r>
      </w:hyperlink>
    </w:p>
    <w:p w14:paraId="5C033EF0" w14:textId="77777777" w:rsidR="002F44CB" w:rsidRDefault="002F44CB">
      <w:pPr>
        <w:pStyle w:val="TOC3"/>
        <w:rPr>
          <w:rFonts w:asciiTheme="minorHAnsi" w:eastAsiaTheme="minorEastAsia" w:hAnsiTheme="minorHAnsi" w:cstheme="minorBidi"/>
          <w:szCs w:val="22"/>
          <w:lang w:eastAsia="zh-CN"/>
        </w:rPr>
      </w:pPr>
      <w:hyperlink w:anchor="_Toc399490033" w:history="1">
        <w:r w:rsidRPr="00ED25D5">
          <w:rPr>
            <w:rStyle w:val="Hyperlink"/>
          </w:rPr>
          <w:t>ZoneAirBalance:OutdoorAir Outputs</w:t>
        </w:r>
        <w:r>
          <w:rPr>
            <w:webHidden/>
          </w:rPr>
          <w:tab/>
        </w:r>
        <w:r>
          <w:rPr>
            <w:webHidden/>
          </w:rPr>
          <w:fldChar w:fldCharType="begin"/>
        </w:r>
        <w:r>
          <w:rPr>
            <w:webHidden/>
          </w:rPr>
          <w:instrText xml:space="preserve"> PAGEREF _Toc399490033 \h </w:instrText>
        </w:r>
        <w:r>
          <w:rPr>
            <w:webHidden/>
          </w:rPr>
        </w:r>
        <w:r>
          <w:rPr>
            <w:webHidden/>
          </w:rPr>
          <w:fldChar w:fldCharType="separate"/>
        </w:r>
        <w:r w:rsidR="00F157E6">
          <w:rPr>
            <w:webHidden/>
          </w:rPr>
          <w:t>453</w:t>
        </w:r>
        <w:r>
          <w:rPr>
            <w:webHidden/>
          </w:rPr>
          <w:fldChar w:fldCharType="end"/>
        </w:r>
      </w:hyperlink>
    </w:p>
    <w:p w14:paraId="039256BB" w14:textId="77777777" w:rsidR="002F44CB" w:rsidRDefault="002F44CB">
      <w:pPr>
        <w:pStyle w:val="TOC3"/>
        <w:rPr>
          <w:rFonts w:asciiTheme="minorHAnsi" w:eastAsiaTheme="minorEastAsia" w:hAnsiTheme="minorHAnsi" w:cstheme="minorBidi"/>
          <w:szCs w:val="22"/>
          <w:lang w:eastAsia="zh-CN"/>
        </w:rPr>
      </w:pPr>
      <w:hyperlink w:anchor="_Toc399490034" w:history="1">
        <w:r w:rsidRPr="00ED25D5">
          <w:rPr>
            <w:rStyle w:val="Hyperlink"/>
          </w:rPr>
          <w:t>ZoneMixing</w:t>
        </w:r>
        <w:r>
          <w:rPr>
            <w:webHidden/>
          </w:rPr>
          <w:tab/>
        </w:r>
        <w:r>
          <w:rPr>
            <w:webHidden/>
          </w:rPr>
          <w:fldChar w:fldCharType="begin"/>
        </w:r>
        <w:r>
          <w:rPr>
            <w:webHidden/>
          </w:rPr>
          <w:instrText xml:space="preserve"> PAGEREF _Toc399490034 \h </w:instrText>
        </w:r>
        <w:r>
          <w:rPr>
            <w:webHidden/>
          </w:rPr>
        </w:r>
        <w:r>
          <w:rPr>
            <w:webHidden/>
          </w:rPr>
          <w:fldChar w:fldCharType="separate"/>
        </w:r>
        <w:r w:rsidR="00F157E6">
          <w:rPr>
            <w:webHidden/>
          </w:rPr>
          <w:t>454</w:t>
        </w:r>
        <w:r>
          <w:rPr>
            <w:webHidden/>
          </w:rPr>
          <w:fldChar w:fldCharType="end"/>
        </w:r>
      </w:hyperlink>
    </w:p>
    <w:p w14:paraId="2015F9BC" w14:textId="77777777" w:rsidR="002F44CB" w:rsidRDefault="002F44CB">
      <w:pPr>
        <w:pStyle w:val="TOC3"/>
        <w:rPr>
          <w:rFonts w:asciiTheme="minorHAnsi" w:eastAsiaTheme="minorEastAsia" w:hAnsiTheme="minorHAnsi" w:cstheme="minorBidi"/>
          <w:szCs w:val="22"/>
          <w:lang w:eastAsia="zh-CN"/>
        </w:rPr>
      </w:pPr>
      <w:hyperlink w:anchor="_Toc399490035" w:history="1">
        <w:r w:rsidRPr="00ED25D5">
          <w:rPr>
            <w:rStyle w:val="Hyperlink"/>
          </w:rPr>
          <w:t>Zone Mixing Outputs</w:t>
        </w:r>
        <w:r>
          <w:rPr>
            <w:webHidden/>
          </w:rPr>
          <w:tab/>
        </w:r>
        <w:r>
          <w:rPr>
            <w:webHidden/>
          </w:rPr>
          <w:fldChar w:fldCharType="begin"/>
        </w:r>
        <w:r>
          <w:rPr>
            <w:webHidden/>
          </w:rPr>
          <w:instrText xml:space="preserve"> PAGEREF _Toc399490035 \h </w:instrText>
        </w:r>
        <w:r>
          <w:rPr>
            <w:webHidden/>
          </w:rPr>
        </w:r>
        <w:r>
          <w:rPr>
            <w:webHidden/>
          </w:rPr>
          <w:fldChar w:fldCharType="separate"/>
        </w:r>
        <w:r w:rsidR="00F157E6">
          <w:rPr>
            <w:webHidden/>
          </w:rPr>
          <w:t>457</w:t>
        </w:r>
        <w:r>
          <w:rPr>
            <w:webHidden/>
          </w:rPr>
          <w:fldChar w:fldCharType="end"/>
        </w:r>
      </w:hyperlink>
    </w:p>
    <w:p w14:paraId="061A64D0" w14:textId="77777777" w:rsidR="002F44CB" w:rsidRDefault="002F44CB">
      <w:pPr>
        <w:pStyle w:val="TOC3"/>
        <w:rPr>
          <w:rFonts w:asciiTheme="minorHAnsi" w:eastAsiaTheme="minorEastAsia" w:hAnsiTheme="minorHAnsi" w:cstheme="minorBidi"/>
          <w:szCs w:val="22"/>
          <w:lang w:eastAsia="zh-CN"/>
        </w:rPr>
      </w:pPr>
      <w:hyperlink w:anchor="_Toc399490036" w:history="1">
        <w:r w:rsidRPr="00ED25D5">
          <w:rPr>
            <w:rStyle w:val="Hyperlink"/>
          </w:rPr>
          <w:t>ZoneCrossMixing</w:t>
        </w:r>
        <w:r>
          <w:rPr>
            <w:webHidden/>
          </w:rPr>
          <w:tab/>
        </w:r>
        <w:r>
          <w:rPr>
            <w:webHidden/>
          </w:rPr>
          <w:fldChar w:fldCharType="begin"/>
        </w:r>
        <w:r>
          <w:rPr>
            <w:webHidden/>
          </w:rPr>
          <w:instrText xml:space="preserve"> PAGEREF _Toc399490036 \h </w:instrText>
        </w:r>
        <w:r>
          <w:rPr>
            <w:webHidden/>
          </w:rPr>
        </w:r>
        <w:r>
          <w:rPr>
            <w:webHidden/>
          </w:rPr>
          <w:fldChar w:fldCharType="separate"/>
        </w:r>
        <w:r w:rsidR="00F157E6">
          <w:rPr>
            <w:webHidden/>
          </w:rPr>
          <w:t>458</w:t>
        </w:r>
        <w:r>
          <w:rPr>
            <w:webHidden/>
          </w:rPr>
          <w:fldChar w:fldCharType="end"/>
        </w:r>
      </w:hyperlink>
    </w:p>
    <w:p w14:paraId="3D9A25ED" w14:textId="77777777" w:rsidR="002F44CB" w:rsidRDefault="002F44CB">
      <w:pPr>
        <w:pStyle w:val="TOC3"/>
        <w:rPr>
          <w:rFonts w:asciiTheme="minorHAnsi" w:eastAsiaTheme="minorEastAsia" w:hAnsiTheme="minorHAnsi" w:cstheme="minorBidi"/>
          <w:szCs w:val="22"/>
          <w:lang w:eastAsia="zh-CN"/>
        </w:rPr>
      </w:pPr>
      <w:hyperlink w:anchor="_Toc399490037" w:history="1">
        <w:r w:rsidRPr="00ED25D5">
          <w:rPr>
            <w:rStyle w:val="Hyperlink"/>
          </w:rPr>
          <w:t>Zone Cross Mixing Outputs</w:t>
        </w:r>
        <w:r>
          <w:rPr>
            <w:webHidden/>
          </w:rPr>
          <w:tab/>
        </w:r>
        <w:r>
          <w:rPr>
            <w:webHidden/>
          </w:rPr>
          <w:fldChar w:fldCharType="begin"/>
        </w:r>
        <w:r>
          <w:rPr>
            <w:webHidden/>
          </w:rPr>
          <w:instrText xml:space="preserve"> PAGEREF _Toc399490037 \h </w:instrText>
        </w:r>
        <w:r>
          <w:rPr>
            <w:webHidden/>
          </w:rPr>
        </w:r>
        <w:r>
          <w:rPr>
            <w:webHidden/>
          </w:rPr>
          <w:fldChar w:fldCharType="separate"/>
        </w:r>
        <w:r w:rsidR="00F157E6">
          <w:rPr>
            <w:webHidden/>
          </w:rPr>
          <w:t>462</w:t>
        </w:r>
        <w:r>
          <w:rPr>
            <w:webHidden/>
          </w:rPr>
          <w:fldChar w:fldCharType="end"/>
        </w:r>
      </w:hyperlink>
    </w:p>
    <w:p w14:paraId="5DADCEEF" w14:textId="77777777" w:rsidR="002F44CB" w:rsidRDefault="002F44CB">
      <w:pPr>
        <w:pStyle w:val="TOC3"/>
        <w:rPr>
          <w:rFonts w:asciiTheme="minorHAnsi" w:eastAsiaTheme="minorEastAsia" w:hAnsiTheme="minorHAnsi" w:cstheme="minorBidi"/>
          <w:szCs w:val="22"/>
          <w:lang w:eastAsia="zh-CN"/>
        </w:rPr>
      </w:pPr>
      <w:hyperlink w:anchor="_Toc399490038" w:history="1">
        <w:r w:rsidRPr="00ED25D5">
          <w:rPr>
            <w:rStyle w:val="Hyperlink"/>
          </w:rPr>
          <w:t>ZoneRefrigerationDoorMixing</w:t>
        </w:r>
        <w:r>
          <w:rPr>
            <w:webHidden/>
          </w:rPr>
          <w:tab/>
        </w:r>
        <w:r>
          <w:rPr>
            <w:webHidden/>
          </w:rPr>
          <w:fldChar w:fldCharType="begin"/>
        </w:r>
        <w:r>
          <w:rPr>
            <w:webHidden/>
          </w:rPr>
          <w:instrText xml:space="preserve"> PAGEREF _Toc399490038 \h </w:instrText>
        </w:r>
        <w:r>
          <w:rPr>
            <w:webHidden/>
          </w:rPr>
        </w:r>
        <w:r>
          <w:rPr>
            <w:webHidden/>
          </w:rPr>
          <w:fldChar w:fldCharType="separate"/>
        </w:r>
        <w:r w:rsidR="00F157E6">
          <w:rPr>
            <w:webHidden/>
          </w:rPr>
          <w:t>463</w:t>
        </w:r>
        <w:r>
          <w:rPr>
            <w:webHidden/>
          </w:rPr>
          <w:fldChar w:fldCharType="end"/>
        </w:r>
      </w:hyperlink>
    </w:p>
    <w:p w14:paraId="6FE89EDB" w14:textId="77777777" w:rsidR="002F44CB" w:rsidRDefault="002F44CB">
      <w:pPr>
        <w:pStyle w:val="TOC3"/>
        <w:rPr>
          <w:rFonts w:asciiTheme="minorHAnsi" w:eastAsiaTheme="minorEastAsia" w:hAnsiTheme="minorHAnsi" w:cstheme="minorBidi"/>
          <w:szCs w:val="22"/>
          <w:lang w:eastAsia="zh-CN"/>
        </w:rPr>
      </w:pPr>
      <w:hyperlink w:anchor="_Toc399490039" w:history="1">
        <w:r w:rsidRPr="00ED25D5">
          <w:rPr>
            <w:rStyle w:val="Hyperlink"/>
          </w:rPr>
          <w:t>Refrigeration Door Mixing Outputs</w:t>
        </w:r>
        <w:r>
          <w:rPr>
            <w:webHidden/>
          </w:rPr>
          <w:tab/>
        </w:r>
        <w:r>
          <w:rPr>
            <w:webHidden/>
          </w:rPr>
          <w:fldChar w:fldCharType="begin"/>
        </w:r>
        <w:r>
          <w:rPr>
            <w:webHidden/>
          </w:rPr>
          <w:instrText xml:space="preserve"> PAGEREF _Toc399490039 \h </w:instrText>
        </w:r>
        <w:r>
          <w:rPr>
            <w:webHidden/>
          </w:rPr>
        </w:r>
        <w:r>
          <w:rPr>
            <w:webHidden/>
          </w:rPr>
          <w:fldChar w:fldCharType="separate"/>
        </w:r>
        <w:r w:rsidR="00F157E6">
          <w:rPr>
            <w:webHidden/>
          </w:rPr>
          <w:t>464</w:t>
        </w:r>
        <w:r>
          <w:rPr>
            <w:webHidden/>
          </w:rPr>
          <w:fldChar w:fldCharType="end"/>
        </w:r>
      </w:hyperlink>
    </w:p>
    <w:p w14:paraId="4A233750" w14:textId="77777777" w:rsidR="002F44CB" w:rsidRDefault="002F44CB">
      <w:pPr>
        <w:pStyle w:val="TOC3"/>
        <w:rPr>
          <w:rFonts w:asciiTheme="minorHAnsi" w:eastAsiaTheme="minorEastAsia" w:hAnsiTheme="minorHAnsi" w:cstheme="minorBidi"/>
          <w:szCs w:val="22"/>
          <w:lang w:eastAsia="zh-CN"/>
        </w:rPr>
      </w:pPr>
      <w:hyperlink w:anchor="_Toc399490040" w:history="1">
        <w:r w:rsidRPr="00ED25D5">
          <w:rPr>
            <w:rStyle w:val="Hyperlink"/>
            <w:lang w:eastAsia="ko-KR"/>
          </w:rPr>
          <w:t>ZoneEarthtube (Earth Tube)</w:t>
        </w:r>
        <w:r>
          <w:rPr>
            <w:webHidden/>
          </w:rPr>
          <w:tab/>
        </w:r>
        <w:r>
          <w:rPr>
            <w:webHidden/>
          </w:rPr>
          <w:fldChar w:fldCharType="begin"/>
        </w:r>
        <w:r>
          <w:rPr>
            <w:webHidden/>
          </w:rPr>
          <w:instrText xml:space="preserve"> PAGEREF _Toc399490040 \h </w:instrText>
        </w:r>
        <w:r>
          <w:rPr>
            <w:webHidden/>
          </w:rPr>
        </w:r>
        <w:r>
          <w:rPr>
            <w:webHidden/>
          </w:rPr>
          <w:fldChar w:fldCharType="separate"/>
        </w:r>
        <w:r w:rsidR="00F157E6">
          <w:rPr>
            <w:webHidden/>
          </w:rPr>
          <w:t>465</w:t>
        </w:r>
        <w:r>
          <w:rPr>
            <w:webHidden/>
          </w:rPr>
          <w:fldChar w:fldCharType="end"/>
        </w:r>
      </w:hyperlink>
    </w:p>
    <w:p w14:paraId="440DC65D" w14:textId="77777777" w:rsidR="002F44CB" w:rsidRDefault="002F44CB">
      <w:pPr>
        <w:pStyle w:val="TOC3"/>
        <w:rPr>
          <w:rFonts w:asciiTheme="minorHAnsi" w:eastAsiaTheme="minorEastAsia" w:hAnsiTheme="minorHAnsi" w:cstheme="minorBidi"/>
          <w:szCs w:val="22"/>
          <w:lang w:eastAsia="zh-CN"/>
        </w:rPr>
      </w:pPr>
      <w:hyperlink w:anchor="_Toc399490041" w:history="1">
        <w:r w:rsidRPr="00ED25D5">
          <w:rPr>
            <w:rStyle w:val="Hyperlink"/>
            <w:lang w:eastAsia="ko-KR"/>
          </w:rPr>
          <w:t>ZoneEarthTube</w:t>
        </w:r>
        <w:r w:rsidRPr="00ED25D5">
          <w:rPr>
            <w:rStyle w:val="Hyperlink"/>
          </w:rPr>
          <w:t xml:space="preserve"> Outputs</w:t>
        </w:r>
        <w:r>
          <w:rPr>
            <w:webHidden/>
          </w:rPr>
          <w:tab/>
        </w:r>
        <w:r>
          <w:rPr>
            <w:webHidden/>
          </w:rPr>
          <w:fldChar w:fldCharType="begin"/>
        </w:r>
        <w:r>
          <w:rPr>
            <w:webHidden/>
          </w:rPr>
          <w:instrText xml:space="preserve"> PAGEREF _Toc399490041 \h </w:instrText>
        </w:r>
        <w:r>
          <w:rPr>
            <w:webHidden/>
          </w:rPr>
        </w:r>
        <w:r>
          <w:rPr>
            <w:webHidden/>
          </w:rPr>
          <w:fldChar w:fldCharType="separate"/>
        </w:r>
        <w:r w:rsidR="00F157E6">
          <w:rPr>
            <w:webHidden/>
          </w:rPr>
          <w:t>469</w:t>
        </w:r>
        <w:r>
          <w:rPr>
            <w:webHidden/>
          </w:rPr>
          <w:fldChar w:fldCharType="end"/>
        </w:r>
      </w:hyperlink>
    </w:p>
    <w:p w14:paraId="5F7FB081" w14:textId="77777777" w:rsidR="002F44CB" w:rsidRDefault="002F44CB">
      <w:pPr>
        <w:pStyle w:val="TOC3"/>
        <w:rPr>
          <w:rFonts w:asciiTheme="minorHAnsi" w:eastAsiaTheme="minorEastAsia" w:hAnsiTheme="minorHAnsi" w:cstheme="minorBidi"/>
          <w:szCs w:val="22"/>
          <w:lang w:eastAsia="zh-CN"/>
        </w:rPr>
      </w:pPr>
      <w:hyperlink w:anchor="_Toc399490042" w:history="1">
        <w:r w:rsidRPr="00ED25D5">
          <w:rPr>
            <w:rStyle w:val="Hyperlink"/>
            <w:rFonts w:eastAsia="Batang"/>
          </w:rPr>
          <w:t>ZoneCoolTower:Shower</w:t>
        </w:r>
        <w:r>
          <w:rPr>
            <w:webHidden/>
          </w:rPr>
          <w:tab/>
        </w:r>
        <w:r>
          <w:rPr>
            <w:webHidden/>
          </w:rPr>
          <w:fldChar w:fldCharType="begin"/>
        </w:r>
        <w:r>
          <w:rPr>
            <w:webHidden/>
          </w:rPr>
          <w:instrText xml:space="preserve"> PAGEREF _Toc399490042 \h </w:instrText>
        </w:r>
        <w:r>
          <w:rPr>
            <w:webHidden/>
          </w:rPr>
        </w:r>
        <w:r>
          <w:rPr>
            <w:webHidden/>
          </w:rPr>
          <w:fldChar w:fldCharType="separate"/>
        </w:r>
        <w:r w:rsidR="00F157E6">
          <w:rPr>
            <w:webHidden/>
          </w:rPr>
          <w:t>470</w:t>
        </w:r>
        <w:r>
          <w:rPr>
            <w:webHidden/>
          </w:rPr>
          <w:fldChar w:fldCharType="end"/>
        </w:r>
      </w:hyperlink>
    </w:p>
    <w:p w14:paraId="40A33315" w14:textId="77777777" w:rsidR="002F44CB" w:rsidRDefault="002F44CB">
      <w:pPr>
        <w:pStyle w:val="TOC3"/>
        <w:rPr>
          <w:rFonts w:asciiTheme="minorHAnsi" w:eastAsiaTheme="minorEastAsia" w:hAnsiTheme="minorHAnsi" w:cstheme="minorBidi"/>
          <w:szCs w:val="22"/>
          <w:lang w:eastAsia="zh-CN"/>
        </w:rPr>
      </w:pPr>
      <w:hyperlink w:anchor="_Toc399490043" w:history="1">
        <w:r w:rsidRPr="00ED25D5">
          <w:rPr>
            <w:rStyle w:val="Hyperlink"/>
          </w:rPr>
          <w:t>ZoneCoolTower:Shower Outputs</w:t>
        </w:r>
        <w:r>
          <w:rPr>
            <w:webHidden/>
          </w:rPr>
          <w:tab/>
        </w:r>
        <w:r>
          <w:rPr>
            <w:webHidden/>
          </w:rPr>
          <w:fldChar w:fldCharType="begin"/>
        </w:r>
        <w:r>
          <w:rPr>
            <w:webHidden/>
          </w:rPr>
          <w:instrText xml:space="preserve"> PAGEREF _Toc399490043 \h </w:instrText>
        </w:r>
        <w:r>
          <w:rPr>
            <w:webHidden/>
          </w:rPr>
        </w:r>
        <w:r>
          <w:rPr>
            <w:webHidden/>
          </w:rPr>
          <w:fldChar w:fldCharType="separate"/>
        </w:r>
        <w:r w:rsidR="00F157E6">
          <w:rPr>
            <w:webHidden/>
          </w:rPr>
          <w:t>472</w:t>
        </w:r>
        <w:r>
          <w:rPr>
            <w:webHidden/>
          </w:rPr>
          <w:fldChar w:fldCharType="end"/>
        </w:r>
      </w:hyperlink>
    </w:p>
    <w:p w14:paraId="4FEB8DE3" w14:textId="77777777" w:rsidR="002F44CB" w:rsidRDefault="002F44CB">
      <w:pPr>
        <w:pStyle w:val="TOC3"/>
        <w:rPr>
          <w:rFonts w:asciiTheme="minorHAnsi" w:eastAsiaTheme="minorEastAsia" w:hAnsiTheme="minorHAnsi" w:cstheme="minorBidi"/>
          <w:szCs w:val="22"/>
          <w:lang w:eastAsia="zh-CN"/>
        </w:rPr>
      </w:pPr>
      <w:hyperlink w:anchor="_Toc399490044" w:history="1">
        <w:r w:rsidRPr="00ED25D5">
          <w:rPr>
            <w:rStyle w:val="Hyperlink"/>
            <w:lang w:eastAsia="ko-KR"/>
          </w:rPr>
          <w:t>ZoneThermalChimney (Thermal Chimney)</w:t>
        </w:r>
        <w:r>
          <w:rPr>
            <w:webHidden/>
          </w:rPr>
          <w:tab/>
        </w:r>
        <w:r>
          <w:rPr>
            <w:webHidden/>
          </w:rPr>
          <w:fldChar w:fldCharType="begin"/>
        </w:r>
        <w:r>
          <w:rPr>
            <w:webHidden/>
          </w:rPr>
          <w:instrText xml:space="preserve"> PAGEREF _Toc399490044 \h </w:instrText>
        </w:r>
        <w:r>
          <w:rPr>
            <w:webHidden/>
          </w:rPr>
        </w:r>
        <w:r>
          <w:rPr>
            <w:webHidden/>
          </w:rPr>
          <w:fldChar w:fldCharType="separate"/>
        </w:r>
        <w:r w:rsidR="00F157E6">
          <w:rPr>
            <w:webHidden/>
          </w:rPr>
          <w:t>474</w:t>
        </w:r>
        <w:r>
          <w:rPr>
            <w:webHidden/>
          </w:rPr>
          <w:fldChar w:fldCharType="end"/>
        </w:r>
      </w:hyperlink>
    </w:p>
    <w:p w14:paraId="1AAF0E77" w14:textId="77777777" w:rsidR="002F44CB" w:rsidRDefault="002F44CB">
      <w:pPr>
        <w:pStyle w:val="TOC3"/>
        <w:rPr>
          <w:rFonts w:asciiTheme="minorHAnsi" w:eastAsiaTheme="minorEastAsia" w:hAnsiTheme="minorHAnsi" w:cstheme="minorBidi"/>
          <w:szCs w:val="22"/>
          <w:lang w:eastAsia="zh-CN"/>
        </w:rPr>
      </w:pPr>
      <w:hyperlink w:anchor="_Toc399490045" w:history="1">
        <w:r w:rsidRPr="00ED25D5">
          <w:rPr>
            <w:rStyle w:val="Hyperlink"/>
            <w:lang w:eastAsia="ko-KR"/>
          </w:rPr>
          <w:t xml:space="preserve">ZoneThermalChimney </w:t>
        </w:r>
        <w:r w:rsidRPr="00ED25D5">
          <w:rPr>
            <w:rStyle w:val="Hyperlink"/>
          </w:rPr>
          <w:t>Outputs</w:t>
        </w:r>
        <w:r>
          <w:rPr>
            <w:webHidden/>
          </w:rPr>
          <w:tab/>
        </w:r>
        <w:r>
          <w:rPr>
            <w:webHidden/>
          </w:rPr>
          <w:fldChar w:fldCharType="begin"/>
        </w:r>
        <w:r>
          <w:rPr>
            <w:webHidden/>
          </w:rPr>
          <w:instrText xml:space="preserve"> PAGEREF _Toc399490045 \h </w:instrText>
        </w:r>
        <w:r>
          <w:rPr>
            <w:webHidden/>
          </w:rPr>
        </w:r>
        <w:r>
          <w:rPr>
            <w:webHidden/>
          </w:rPr>
          <w:fldChar w:fldCharType="separate"/>
        </w:r>
        <w:r w:rsidR="00F157E6">
          <w:rPr>
            <w:webHidden/>
          </w:rPr>
          <w:t>476</w:t>
        </w:r>
        <w:r>
          <w:rPr>
            <w:webHidden/>
          </w:rPr>
          <w:fldChar w:fldCharType="end"/>
        </w:r>
      </w:hyperlink>
    </w:p>
    <w:p w14:paraId="48CAAC45" w14:textId="77777777" w:rsidR="002F44CB" w:rsidRDefault="002F44CB">
      <w:pPr>
        <w:pStyle w:val="TOC3"/>
        <w:rPr>
          <w:rFonts w:asciiTheme="minorHAnsi" w:eastAsiaTheme="minorEastAsia" w:hAnsiTheme="minorHAnsi" w:cstheme="minorBidi"/>
          <w:szCs w:val="22"/>
          <w:lang w:eastAsia="zh-CN"/>
        </w:rPr>
      </w:pPr>
      <w:hyperlink w:anchor="_Toc399490046" w:history="1">
        <w:r w:rsidRPr="00ED25D5">
          <w:rPr>
            <w:rStyle w:val="Hyperlink"/>
          </w:rPr>
          <w:t>ZoneAirMassFlowConservation</w:t>
        </w:r>
        <w:r>
          <w:rPr>
            <w:webHidden/>
          </w:rPr>
          <w:tab/>
        </w:r>
        <w:r>
          <w:rPr>
            <w:webHidden/>
          </w:rPr>
          <w:fldChar w:fldCharType="begin"/>
        </w:r>
        <w:r>
          <w:rPr>
            <w:webHidden/>
          </w:rPr>
          <w:instrText xml:space="preserve"> PAGEREF _Toc399490046 \h </w:instrText>
        </w:r>
        <w:r>
          <w:rPr>
            <w:webHidden/>
          </w:rPr>
        </w:r>
        <w:r>
          <w:rPr>
            <w:webHidden/>
          </w:rPr>
          <w:fldChar w:fldCharType="separate"/>
        </w:r>
        <w:r w:rsidR="00F157E6">
          <w:rPr>
            <w:webHidden/>
          </w:rPr>
          <w:t>477</w:t>
        </w:r>
        <w:r>
          <w:rPr>
            <w:webHidden/>
          </w:rPr>
          <w:fldChar w:fldCharType="end"/>
        </w:r>
      </w:hyperlink>
    </w:p>
    <w:p w14:paraId="223FA005" w14:textId="77777777" w:rsidR="002F44CB" w:rsidRDefault="002F44CB">
      <w:pPr>
        <w:pStyle w:val="TOC3"/>
        <w:rPr>
          <w:rFonts w:asciiTheme="minorHAnsi" w:eastAsiaTheme="minorEastAsia" w:hAnsiTheme="minorHAnsi" w:cstheme="minorBidi"/>
          <w:szCs w:val="22"/>
          <w:lang w:eastAsia="zh-CN"/>
        </w:rPr>
      </w:pPr>
      <w:hyperlink w:anchor="_Toc399490047" w:history="1">
        <w:r w:rsidRPr="00ED25D5">
          <w:rPr>
            <w:rStyle w:val="Hyperlink"/>
            <w:lang w:eastAsia="ko-KR"/>
          </w:rPr>
          <w:t xml:space="preserve">ZoneAirMassFlowConservation </w:t>
        </w:r>
        <w:r w:rsidRPr="00ED25D5">
          <w:rPr>
            <w:rStyle w:val="Hyperlink"/>
          </w:rPr>
          <w:t>Outputs</w:t>
        </w:r>
        <w:r>
          <w:rPr>
            <w:webHidden/>
          </w:rPr>
          <w:tab/>
        </w:r>
        <w:r>
          <w:rPr>
            <w:webHidden/>
          </w:rPr>
          <w:fldChar w:fldCharType="begin"/>
        </w:r>
        <w:r>
          <w:rPr>
            <w:webHidden/>
          </w:rPr>
          <w:instrText xml:space="preserve"> PAGEREF _Toc399490047 \h </w:instrText>
        </w:r>
        <w:r>
          <w:rPr>
            <w:webHidden/>
          </w:rPr>
        </w:r>
        <w:r>
          <w:rPr>
            <w:webHidden/>
          </w:rPr>
          <w:fldChar w:fldCharType="separate"/>
        </w:r>
        <w:r w:rsidR="00F157E6">
          <w:rPr>
            <w:webHidden/>
          </w:rPr>
          <w:t>478</w:t>
        </w:r>
        <w:r>
          <w:rPr>
            <w:webHidden/>
          </w:rPr>
          <w:fldChar w:fldCharType="end"/>
        </w:r>
      </w:hyperlink>
    </w:p>
    <w:p w14:paraId="7DEAA832" w14:textId="77777777" w:rsidR="002F44CB" w:rsidRDefault="002F44CB">
      <w:pPr>
        <w:pStyle w:val="TOC2"/>
        <w:rPr>
          <w:rFonts w:asciiTheme="minorHAnsi" w:eastAsiaTheme="minorEastAsia" w:hAnsiTheme="minorHAnsi" w:cstheme="minorBidi"/>
          <w:noProof/>
          <w:szCs w:val="22"/>
          <w:lang w:eastAsia="zh-CN"/>
        </w:rPr>
      </w:pPr>
      <w:hyperlink w:anchor="_Toc399490048" w:history="1">
        <w:r w:rsidRPr="00ED25D5">
          <w:rPr>
            <w:rStyle w:val="Hyperlink"/>
            <w:noProof/>
          </w:rPr>
          <w:t>Group – Design Objects</w:t>
        </w:r>
        <w:r>
          <w:rPr>
            <w:noProof/>
            <w:webHidden/>
          </w:rPr>
          <w:tab/>
        </w:r>
        <w:r>
          <w:rPr>
            <w:noProof/>
            <w:webHidden/>
          </w:rPr>
          <w:fldChar w:fldCharType="begin"/>
        </w:r>
        <w:r>
          <w:rPr>
            <w:noProof/>
            <w:webHidden/>
          </w:rPr>
          <w:instrText xml:space="preserve"> PAGEREF _Toc399490048 \h </w:instrText>
        </w:r>
        <w:r>
          <w:rPr>
            <w:noProof/>
            <w:webHidden/>
          </w:rPr>
        </w:r>
        <w:r>
          <w:rPr>
            <w:noProof/>
            <w:webHidden/>
          </w:rPr>
          <w:fldChar w:fldCharType="separate"/>
        </w:r>
        <w:r w:rsidR="00F157E6">
          <w:rPr>
            <w:noProof/>
            <w:webHidden/>
          </w:rPr>
          <w:t>480</w:t>
        </w:r>
        <w:r>
          <w:rPr>
            <w:noProof/>
            <w:webHidden/>
          </w:rPr>
          <w:fldChar w:fldCharType="end"/>
        </w:r>
      </w:hyperlink>
    </w:p>
    <w:p w14:paraId="2E4371D6" w14:textId="77777777" w:rsidR="002F44CB" w:rsidRDefault="002F44CB">
      <w:pPr>
        <w:pStyle w:val="TOC3"/>
        <w:rPr>
          <w:rFonts w:asciiTheme="minorHAnsi" w:eastAsiaTheme="minorEastAsia" w:hAnsiTheme="minorHAnsi" w:cstheme="minorBidi"/>
          <w:szCs w:val="22"/>
          <w:lang w:eastAsia="zh-CN"/>
        </w:rPr>
      </w:pPr>
      <w:hyperlink w:anchor="_Toc399490049" w:history="1">
        <w:r w:rsidRPr="00ED25D5">
          <w:rPr>
            <w:rStyle w:val="Hyperlink"/>
          </w:rPr>
          <w:t>Input for Design Calculations and Component Autosizing</w:t>
        </w:r>
        <w:r>
          <w:rPr>
            <w:webHidden/>
          </w:rPr>
          <w:tab/>
        </w:r>
        <w:r>
          <w:rPr>
            <w:webHidden/>
          </w:rPr>
          <w:fldChar w:fldCharType="begin"/>
        </w:r>
        <w:r>
          <w:rPr>
            <w:webHidden/>
          </w:rPr>
          <w:instrText xml:space="preserve"> PAGEREF _Toc399490049 \h </w:instrText>
        </w:r>
        <w:r>
          <w:rPr>
            <w:webHidden/>
          </w:rPr>
        </w:r>
        <w:r>
          <w:rPr>
            <w:webHidden/>
          </w:rPr>
          <w:fldChar w:fldCharType="separate"/>
        </w:r>
        <w:r w:rsidR="00F157E6">
          <w:rPr>
            <w:webHidden/>
          </w:rPr>
          <w:t>480</w:t>
        </w:r>
        <w:r>
          <w:rPr>
            <w:webHidden/>
          </w:rPr>
          <w:fldChar w:fldCharType="end"/>
        </w:r>
      </w:hyperlink>
    </w:p>
    <w:p w14:paraId="6C72F954" w14:textId="77777777" w:rsidR="002F44CB" w:rsidRDefault="002F44CB">
      <w:pPr>
        <w:pStyle w:val="TOC3"/>
        <w:rPr>
          <w:rFonts w:asciiTheme="minorHAnsi" w:eastAsiaTheme="minorEastAsia" w:hAnsiTheme="minorHAnsi" w:cstheme="minorBidi"/>
          <w:szCs w:val="22"/>
          <w:lang w:eastAsia="zh-CN"/>
        </w:rPr>
      </w:pPr>
      <w:hyperlink w:anchor="_Toc399490050" w:history="1">
        <w:r w:rsidRPr="00ED25D5">
          <w:rPr>
            <w:rStyle w:val="Hyperlink"/>
          </w:rPr>
          <w:t>DesignSpecification:OutdoorAir</w:t>
        </w:r>
        <w:r>
          <w:rPr>
            <w:webHidden/>
          </w:rPr>
          <w:tab/>
        </w:r>
        <w:r>
          <w:rPr>
            <w:webHidden/>
          </w:rPr>
          <w:fldChar w:fldCharType="begin"/>
        </w:r>
        <w:r>
          <w:rPr>
            <w:webHidden/>
          </w:rPr>
          <w:instrText xml:space="preserve"> PAGEREF _Toc399490050 \h </w:instrText>
        </w:r>
        <w:r>
          <w:rPr>
            <w:webHidden/>
          </w:rPr>
        </w:r>
        <w:r>
          <w:rPr>
            <w:webHidden/>
          </w:rPr>
          <w:fldChar w:fldCharType="separate"/>
        </w:r>
        <w:r w:rsidR="00F157E6">
          <w:rPr>
            <w:webHidden/>
          </w:rPr>
          <w:t>501</w:t>
        </w:r>
        <w:r>
          <w:rPr>
            <w:webHidden/>
          </w:rPr>
          <w:fldChar w:fldCharType="end"/>
        </w:r>
      </w:hyperlink>
    </w:p>
    <w:p w14:paraId="11D3FC83" w14:textId="77777777" w:rsidR="002F44CB" w:rsidRDefault="002F44CB">
      <w:pPr>
        <w:pStyle w:val="TOC3"/>
        <w:rPr>
          <w:rFonts w:asciiTheme="minorHAnsi" w:eastAsiaTheme="minorEastAsia" w:hAnsiTheme="minorHAnsi" w:cstheme="minorBidi"/>
          <w:szCs w:val="22"/>
          <w:lang w:eastAsia="zh-CN"/>
        </w:rPr>
      </w:pPr>
      <w:hyperlink w:anchor="_Toc399490051" w:history="1">
        <w:r w:rsidRPr="00ED25D5">
          <w:rPr>
            <w:rStyle w:val="Hyperlink"/>
          </w:rPr>
          <w:t>DesignSpecification:ZoneAirDistribution</w:t>
        </w:r>
        <w:r>
          <w:rPr>
            <w:webHidden/>
          </w:rPr>
          <w:tab/>
        </w:r>
        <w:r>
          <w:rPr>
            <w:webHidden/>
          </w:rPr>
          <w:fldChar w:fldCharType="begin"/>
        </w:r>
        <w:r>
          <w:rPr>
            <w:webHidden/>
          </w:rPr>
          <w:instrText xml:space="preserve"> PAGEREF _Toc399490051 \h </w:instrText>
        </w:r>
        <w:r>
          <w:rPr>
            <w:webHidden/>
          </w:rPr>
        </w:r>
        <w:r>
          <w:rPr>
            <w:webHidden/>
          </w:rPr>
          <w:fldChar w:fldCharType="separate"/>
        </w:r>
        <w:r w:rsidR="00F157E6">
          <w:rPr>
            <w:webHidden/>
          </w:rPr>
          <w:t>502</w:t>
        </w:r>
        <w:r>
          <w:rPr>
            <w:webHidden/>
          </w:rPr>
          <w:fldChar w:fldCharType="end"/>
        </w:r>
      </w:hyperlink>
    </w:p>
    <w:p w14:paraId="0C8ADDC6" w14:textId="77777777" w:rsidR="002F44CB" w:rsidRDefault="002F44CB">
      <w:pPr>
        <w:pStyle w:val="TOC3"/>
        <w:rPr>
          <w:rFonts w:asciiTheme="minorHAnsi" w:eastAsiaTheme="minorEastAsia" w:hAnsiTheme="minorHAnsi" w:cstheme="minorBidi"/>
          <w:szCs w:val="22"/>
          <w:lang w:eastAsia="zh-CN"/>
        </w:rPr>
      </w:pPr>
      <w:hyperlink w:anchor="_Toc399490052" w:history="1">
        <w:r w:rsidRPr="00ED25D5">
          <w:rPr>
            <w:rStyle w:val="Hyperlink"/>
          </w:rPr>
          <w:t>Sizing:Parameters</w:t>
        </w:r>
        <w:r>
          <w:rPr>
            <w:webHidden/>
          </w:rPr>
          <w:tab/>
        </w:r>
        <w:r>
          <w:rPr>
            <w:webHidden/>
          </w:rPr>
          <w:fldChar w:fldCharType="begin"/>
        </w:r>
        <w:r>
          <w:rPr>
            <w:webHidden/>
          </w:rPr>
          <w:instrText xml:space="preserve"> PAGEREF _Toc399490052 \h </w:instrText>
        </w:r>
        <w:r>
          <w:rPr>
            <w:webHidden/>
          </w:rPr>
        </w:r>
        <w:r>
          <w:rPr>
            <w:webHidden/>
          </w:rPr>
          <w:fldChar w:fldCharType="separate"/>
        </w:r>
        <w:r w:rsidR="00F157E6">
          <w:rPr>
            <w:webHidden/>
          </w:rPr>
          <w:t>504</w:t>
        </w:r>
        <w:r>
          <w:rPr>
            <w:webHidden/>
          </w:rPr>
          <w:fldChar w:fldCharType="end"/>
        </w:r>
      </w:hyperlink>
    </w:p>
    <w:p w14:paraId="466AA08A" w14:textId="77777777" w:rsidR="002F44CB" w:rsidRDefault="002F44CB">
      <w:pPr>
        <w:pStyle w:val="TOC3"/>
        <w:rPr>
          <w:rFonts w:asciiTheme="minorHAnsi" w:eastAsiaTheme="minorEastAsia" w:hAnsiTheme="minorHAnsi" w:cstheme="minorBidi"/>
          <w:szCs w:val="22"/>
          <w:lang w:eastAsia="zh-CN"/>
        </w:rPr>
      </w:pPr>
      <w:hyperlink w:anchor="_Toc399490053" w:history="1">
        <w:r w:rsidRPr="00ED25D5">
          <w:rPr>
            <w:rStyle w:val="Hyperlink"/>
          </w:rPr>
          <w:t>Sizing Parameters Outputs</w:t>
        </w:r>
        <w:r>
          <w:rPr>
            <w:webHidden/>
          </w:rPr>
          <w:tab/>
        </w:r>
        <w:r>
          <w:rPr>
            <w:webHidden/>
          </w:rPr>
          <w:fldChar w:fldCharType="begin"/>
        </w:r>
        <w:r>
          <w:rPr>
            <w:webHidden/>
          </w:rPr>
          <w:instrText xml:space="preserve"> PAGEREF _Toc399490053 \h </w:instrText>
        </w:r>
        <w:r>
          <w:rPr>
            <w:webHidden/>
          </w:rPr>
        </w:r>
        <w:r>
          <w:rPr>
            <w:webHidden/>
          </w:rPr>
          <w:fldChar w:fldCharType="separate"/>
        </w:r>
        <w:r w:rsidR="00F157E6">
          <w:rPr>
            <w:webHidden/>
          </w:rPr>
          <w:t>504</w:t>
        </w:r>
        <w:r>
          <w:rPr>
            <w:webHidden/>
          </w:rPr>
          <w:fldChar w:fldCharType="end"/>
        </w:r>
      </w:hyperlink>
    </w:p>
    <w:p w14:paraId="039D9D09" w14:textId="77777777" w:rsidR="002F44CB" w:rsidRDefault="002F44CB">
      <w:pPr>
        <w:pStyle w:val="TOC3"/>
        <w:rPr>
          <w:rFonts w:asciiTheme="minorHAnsi" w:eastAsiaTheme="minorEastAsia" w:hAnsiTheme="minorHAnsi" w:cstheme="minorBidi"/>
          <w:szCs w:val="22"/>
          <w:lang w:eastAsia="zh-CN"/>
        </w:rPr>
      </w:pPr>
      <w:hyperlink w:anchor="_Toc399490054" w:history="1">
        <w:r w:rsidRPr="00ED25D5">
          <w:rPr>
            <w:rStyle w:val="Hyperlink"/>
          </w:rPr>
          <w:t>OutputControl:Sizing:Style</w:t>
        </w:r>
        <w:r>
          <w:rPr>
            <w:webHidden/>
          </w:rPr>
          <w:tab/>
        </w:r>
        <w:r>
          <w:rPr>
            <w:webHidden/>
          </w:rPr>
          <w:fldChar w:fldCharType="begin"/>
        </w:r>
        <w:r>
          <w:rPr>
            <w:webHidden/>
          </w:rPr>
          <w:instrText xml:space="preserve"> PAGEREF _Toc399490054 \h </w:instrText>
        </w:r>
        <w:r>
          <w:rPr>
            <w:webHidden/>
          </w:rPr>
        </w:r>
        <w:r>
          <w:rPr>
            <w:webHidden/>
          </w:rPr>
          <w:fldChar w:fldCharType="separate"/>
        </w:r>
        <w:r w:rsidR="00F157E6">
          <w:rPr>
            <w:webHidden/>
          </w:rPr>
          <w:t>505</w:t>
        </w:r>
        <w:r>
          <w:rPr>
            <w:webHidden/>
          </w:rPr>
          <w:fldChar w:fldCharType="end"/>
        </w:r>
      </w:hyperlink>
    </w:p>
    <w:p w14:paraId="509E2002" w14:textId="77777777" w:rsidR="002F44CB" w:rsidRDefault="002F44CB">
      <w:pPr>
        <w:pStyle w:val="TOC3"/>
        <w:rPr>
          <w:rFonts w:asciiTheme="minorHAnsi" w:eastAsiaTheme="minorEastAsia" w:hAnsiTheme="minorHAnsi" w:cstheme="minorBidi"/>
          <w:szCs w:val="22"/>
          <w:lang w:eastAsia="zh-CN"/>
        </w:rPr>
      </w:pPr>
      <w:hyperlink w:anchor="_Toc399490055" w:history="1">
        <w:r w:rsidRPr="00ED25D5">
          <w:rPr>
            <w:rStyle w:val="Hyperlink"/>
          </w:rPr>
          <w:t>Sizing:Zone</w:t>
        </w:r>
        <w:r>
          <w:rPr>
            <w:webHidden/>
          </w:rPr>
          <w:tab/>
        </w:r>
        <w:r>
          <w:rPr>
            <w:webHidden/>
          </w:rPr>
          <w:fldChar w:fldCharType="begin"/>
        </w:r>
        <w:r>
          <w:rPr>
            <w:webHidden/>
          </w:rPr>
          <w:instrText xml:space="preserve"> PAGEREF _Toc399490055 \h </w:instrText>
        </w:r>
        <w:r>
          <w:rPr>
            <w:webHidden/>
          </w:rPr>
        </w:r>
        <w:r>
          <w:rPr>
            <w:webHidden/>
          </w:rPr>
          <w:fldChar w:fldCharType="separate"/>
        </w:r>
        <w:r w:rsidR="00F157E6">
          <w:rPr>
            <w:webHidden/>
          </w:rPr>
          <w:t>505</w:t>
        </w:r>
        <w:r>
          <w:rPr>
            <w:webHidden/>
          </w:rPr>
          <w:fldChar w:fldCharType="end"/>
        </w:r>
      </w:hyperlink>
    </w:p>
    <w:p w14:paraId="5D3EE057" w14:textId="77777777" w:rsidR="002F44CB" w:rsidRDefault="002F44CB">
      <w:pPr>
        <w:pStyle w:val="TOC3"/>
        <w:rPr>
          <w:rFonts w:asciiTheme="minorHAnsi" w:eastAsiaTheme="minorEastAsia" w:hAnsiTheme="minorHAnsi" w:cstheme="minorBidi"/>
          <w:szCs w:val="22"/>
          <w:lang w:eastAsia="zh-CN"/>
        </w:rPr>
      </w:pPr>
      <w:hyperlink w:anchor="_Toc399490056" w:history="1">
        <w:r w:rsidRPr="00ED25D5">
          <w:rPr>
            <w:rStyle w:val="Hyperlink"/>
          </w:rPr>
          <w:t>Zone Sizing Outputs</w:t>
        </w:r>
        <w:r>
          <w:rPr>
            <w:webHidden/>
          </w:rPr>
          <w:tab/>
        </w:r>
        <w:r>
          <w:rPr>
            <w:webHidden/>
          </w:rPr>
          <w:fldChar w:fldCharType="begin"/>
        </w:r>
        <w:r>
          <w:rPr>
            <w:webHidden/>
          </w:rPr>
          <w:instrText xml:space="preserve"> PAGEREF _Toc399490056 \h </w:instrText>
        </w:r>
        <w:r>
          <w:rPr>
            <w:webHidden/>
          </w:rPr>
        </w:r>
        <w:r>
          <w:rPr>
            <w:webHidden/>
          </w:rPr>
          <w:fldChar w:fldCharType="separate"/>
        </w:r>
        <w:r w:rsidR="00F157E6">
          <w:rPr>
            <w:webHidden/>
          </w:rPr>
          <w:t>509</w:t>
        </w:r>
        <w:r>
          <w:rPr>
            <w:webHidden/>
          </w:rPr>
          <w:fldChar w:fldCharType="end"/>
        </w:r>
      </w:hyperlink>
    </w:p>
    <w:p w14:paraId="50314DDC" w14:textId="77777777" w:rsidR="002F44CB" w:rsidRDefault="002F44CB">
      <w:pPr>
        <w:pStyle w:val="TOC3"/>
        <w:rPr>
          <w:rFonts w:asciiTheme="minorHAnsi" w:eastAsiaTheme="minorEastAsia" w:hAnsiTheme="minorHAnsi" w:cstheme="minorBidi"/>
          <w:szCs w:val="22"/>
          <w:lang w:eastAsia="zh-CN"/>
        </w:rPr>
      </w:pPr>
      <w:hyperlink w:anchor="_Toc399490057" w:history="1">
        <w:r w:rsidRPr="00ED25D5">
          <w:rPr>
            <w:rStyle w:val="Hyperlink"/>
          </w:rPr>
          <w:t>Sizing:System</w:t>
        </w:r>
        <w:r>
          <w:rPr>
            <w:webHidden/>
          </w:rPr>
          <w:tab/>
        </w:r>
        <w:r>
          <w:rPr>
            <w:webHidden/>
          </w:rPr>
          <w:fldChar w:fldCharType="begin"/>
        </w:r>
        <w:r>
          <w:rPr>
            <w:webHidden/>
          </w:rPr>
          <w:instrText xml:space="preserve"> PAGEREF _Toc399490057 \h </w:instrText>
        </w:r>
        <w:r>
          <w:rPr>
            <w:webHidden/>
          </w:rPr>
        </w:r>
        <w:r>
          <w:rPr>
            <w:webHidden/>
          </w:rPr>
          <w:fldChar w:fldCharType="separate"/>
        </w:r>
        <w:r w:rsidR="00F157E6">
          <w:rPr>
            <w:webHidden/>
          </w:rPr>
          <w:t>510</w:t>
        </w:r>
        <w:r>
          <w:rPr>
            <w:webHidden/>
          </w:rPr>
          <w:fldChar w:fldCharType="end"/>
        </w:r>
      </w:hyperlink>
    </w:p>
    <w:p w14:paraId="0E84CC1D" w14:textId="77777777" w:rsidR="002F44CB" w:rsidRDefault="002F44CB">
      <w:pPr>
        <w:pStyle w:val="TOC3"/>
        <w:rPr>
          <w:rFonts w:asciiTheme="minorHAnsi" w:eastAsiaTheme="minorEastAsia" w:hAnsiTheme="minorHAnsi" w:cstheme="minorBidi"/>
          <w:szCs w:val="22"/>
          <w:lang w:eastAsia="zh-CN"/>
        </w:rPr>
      </w:pPr>
      <w:hyperlink w:anchor="_Toc399490058" w:history="1">
        <w:r w:rsidRPr="00ED25D5">
          <w:rPr>
            <w:rStyle w:val="Hyperlink"/>
          </w:rPr>
          <w:t>System Sizing Outputs</w:t>
        </w:r>
        <w:r>
          <w:rPr>
            <w:webHidden/>
          </w:rPr>
          <w:tab/>
        </w:r>
        <w:r>
          <w:rPr>
            <w:webHidden/>
          </w:rPr>
          <w:fldChar w:fldCharType="begin"/>
        </w:r>
        <w:r>
          <w:rPr>
            <w:webHidden/>
          </w:rPr>
          <w:instrText xml:space="preserve"> PAGEREF _Toc399490058 \h </w:instrText>
        </w:r>
        <w:r>
          <w:rPr>
            <w:webHidden/>
          </w:rPr>
        </w:r>
        <w:r>
          <w:rPr>
            <w:webHidden/>
          </w:rPr>
          <w:fldChar w:fldCharType="separate"/>
        </w:r>
        <w:r w:rsidR="00F157E6">
          <w:rPr>
            <w:webHidden/>
          </w:rPr>
          <w:t>515</w:t>
        </w:r>
        <w:r>
          <w:rPr>
            <w:webHidden/>
          </w:rPr>
          <w:fldChar w:fldCharType="end"/>
        </w:r>
      </w:hyperlink>
    </w:p>
    <w:p w14:paraId="17972A30" w14:textId="77777777" w:rsidR="002F44CB" w:rsidRDefault="002F44CB">
      <w:pPr>
        <w:pStyle w:val="TOC3"/>
        <w:rPr>
          <w:rFonts w:asciiTheme="minorHAnsi" w:eastAsiaTheme="minorEastAsia" w:hAnsiTheme="minorHAnsi" w:cstheme="minorBidi"/>
          <w:szCs w:val="22"/>
          <w:lang w:eastAsia="zh-CN"/>
        </w:rPr>
      </w:pPr>
      <w:hyperlink w:anchor="_Toc399490059" w:history="1">
        <w:r w:rsidRPr="00ED25D5">
          <w:rPr>
            <w:rStyle w:val="Hyperlink"/>
          </w:rPr>
          <w:t>Sizing:Plant</w:t>
        </w:r>
        <w:r>
          <w:rPr>
            <w:webHidden/>
          </w:rPr>
          <w:tab/>
        </w:r>
        <w:r>
          <w:rPr>
            <w:webHidden/>
          </w:rPr>
          <w:fldChar w:fldCharType="begin"/>
        </w:r>
        <w:r>
          <w:rPr>
            <w:webHidden/>
          </w:rPr>
          <w:instrText xml:space="preserve"> PAGEREF _Toc399490059 \h </w:instrText>
        </w:r>
        <w:r>
          <w:rPr>
            <w:webHidden/>
          </w:rPr>
        </w:r>
        <w:r>
          <w:rPr>
            <w:webHidden/>
          </w:rPr>
          <w:fldChar w:fldCharType="separate"/>
        </w:r>
        <w:r w:rsidR="00F157E6">
          <w:rPr>
            <w:webHidden/>
          </w:rPr>
          <w:t>516</w:t>
        </w:r>
        <w:r>
          <w:rPr>
            <w:webHidden/>
          </w:rPr>
          <w:fldChar w:fldCharType="end"/>
        </w:r>
      </w:hyperlink>
    </w:p>
    <w:p w14:paraId="1D3A2904" w14:textId="77777777" w:rsidR="002F44CB" w:rsidRDefault="002F44CB">
      <w:pPr>
        <w:pStyle w:val="TOC3"/>
        <w:rPr>
          <w:rFonts w:asciiTheme="minorHAnsi" w:eastAsiaTheme="minorEastAsia" w:hAnsiTheme="minorHAnsi" w:cstheme="minorBidi"/>
          <w:szCs w:val="22"/>
          <w:lang w:eastAsia="zh-CN"/>
        </w:rPr>
      </w:pPr>
      <w:hyperlink w:anchor="_Toc399490060" w:history="1">
        <w:r w:rsidRPr="00ED25D5">
          <w:rPr>
            <w:rStyle w:val="Hyperlink"/>
          </w:rPr>
          <w:t>Plant Sizing Outputs</w:t>
        </w:r>
        <w:r>
          <w:rPr>
            <w:webHidden/>
          </w:rPr>
          <w:tab/>
        </w:r>
        <w:r>
          <w:rPr>
            <w:webHidden/>
          </w:rPr>
          <w:fldChar w:fldCharType="begin"/>
        </w:r>
        <w:r>
          <w:rPr>
            <w:webHidden/>
          </w:rPr>
          <w:instrText xml:space="preserve"> PAGEREF _Toc399490060 \h </w:instrText>
        </w:r>
        <w:r>
          <w:rPr>
            <w:webHidden/>
          </w:rPr>
        </w:r>
        <w:r>
          <w:rPr>
            <w:webHidden/>
          </w:rPr>
          <w:fldChar w:fldCharType="separate"/>
        </w:r>
        <w:r w:rsidR="00F157E6">
          <w:rPr>
            <w:webHidden/>
          </w:rPr>
          <w:t>516</w:t>
        </w:r>
        <w:r>
          <w:rPr>
            <w:webHidden/>
          </w:rPr>
          <w:fldChar w:fldCharType="end"/>
        </w:r>
      </w:hyperlink>
    </w:p>
    <w:p w14:paraId="5B442D0F" w14:textId="77777777" w:rsidR="002F44CB" w:rsidRDefault="002F44CB">
      <w:pPr>
        <w:pStyle w:val="TOC2"/>
        <w:rPr>
          <w:rFonts w:asciiTheme="minorHAnsi" w:eastAsiaTheme="minorEastAsia" w:hAnsiTheme="minorHAnsi" w:cstheme="minorBidi"/>
          <w:noProof/>
          <w:szCs w:val="22"/>
          <w:lang w:eastAsia="zh-CN"/>
        </w:rPr>
      </w:pPr>
      <w:hyperlink w:anchor="_Toc399490061" w:history="1">
        <w:r w:rsidRPr="00ED25D5">
          <w:rPr>
            <w:rStyle w:val="Hyperlink"/>
            <w:noProof/>
          </w:rPr>
          <w:t>HVAC: Primary and Secondary Systems</w:t>
        </w:r>
        <w:r>
          <w:rPr>
            <w:noProof/>
            <w:webHidden/>
          </w:rPr>
          <w:tab/>
        </w:r>
        <w:r>
          <w:rPr>
            <w:noProof/>
            <w:webHidden/>
          </w:rPr>
          <w:fldChar w:fldCharType="begin"/>
        </w:r>
        <w:r>
          <w:rPr>
            <w:noProof/>
            <w:webHidden/>
          </w:rPr>
          <w:instrText xml:space="preserve"> PAGEREF _Toc399490061 \h </w:instrText>
        </w:r>
        <w:r>
          <w:rPr>
            <w:noProof/>
            <w:webHidden/>
          </w:rPr>
        </w:r>
        <w:r>
          <w:rPr>
            <w:noProof/>
            <w:webHidden/>
          </w:rPr>
          <w:fldChar w:fldCharType="separate"/>
        </w:r>
        <w:r w:rsidR="00F157E6">
          <w:rPr>
            <w:noProof/>
            <w:webHidden/>
          </w:rPr>
          <w:t>516</w:t>
        </w:r>
        <w:r>
          <w:rPr>
            <w:noProof/>
            <w:webHidden/>
          </w:rPr>
          <w:fldChar w:fldCharType="end"/>
        </w:r>
      </w:hyperlink>
    </w:p>
    <w:p w14:paraId="6181718A" w14:textId="77777777" w:rsidR="002F44CB" w:rsidRDefault="002F44CB">
      <w:pPr>
        <w:pStyle w:val="TOC2"/>
        <w:rPr>
          <w:rFonts w:asciiTheme="minorHAnsi" w:eastAsiaTheme="minorEastAsia" w:hAnsiTheme="minorHAnsi" w:cstheme="minorBidi"/>
          <w:noProof/>
          <w:szCs w:val="22"/>
          <w:lang w:eastAsia="zh-CN"/>
        </w:rPr>
      </w:pPr>
      <w:hyperlink w:anchor="_Toc399490062" w:history="1">
        <w:r w:rsidRPr="00ED25D5">
          <w:rPr>
            <w:rStyle w:val="Hyperlink"/>
            <w:noProof/>
          </w:rPr>
          <w:t>Group – Node-Branch Management</w:t>
        </w:r>
        <w:r>
          <w:rPr>
            <w:noProof/>
            <w:webHidden/>
          </w:rPr>
          <w:tab/>
        </w:r>
        <w:r>
          <w:rPr>
            <w:noProof/>
            <w:webHidden/>
          </w:rPr>
          <w:fldChar w:fldCharType="begin"/>
        </w:r>
        <w:r>
          <w:rPr>
            <w:noProof/>
            <w:webHidden/>
          </w:rPr>
          <w:instrText xml:space="preserve"> PAGEREF _Toc399490062 \h </w:instrText>
        </w:r>
        <w:r>
          <w:rPr>
            <w:noProof/>
            <w:webHidden/>
          </w:rPr>
        </w:r>
        <w:r>
          <w:rPr>
            <w:noProof/>
            <w:webHidden/>
          </w:rPr>
          <w:fldChar w:fldCharType="separate"/>
        </w:r>
        <w:r w:rsidR="00F157E6">
          <w:rPr>
            <w:noProof/>
            <w:webHidden/>
          </w:rPr>
          <w:t>518</w:t>
        </w:r>
        <w:r>
          <w:rPr>
            <w:noProof/>
            <w:webHidden/>
          </w:rPr>
          <w:fldChar w:fldCharType="end"/>
        </w:r>
      </w:hyperlink>
    </w:p>
    <w:p w14:paraId="3DED93D9" w14:textId="77777777" w:rsidR="002F44CB" w:rsidRDefault="002F44CB">
      <w:pPr>
        <w:pStyle w:val="TOC3"/>
        <w:rPr>
          <w:rFonts w:asciiTheme="minorHAnsi" w:eastAsiaTheme="minorEastAsia" w:hAnsiTheme="minorHAnsi" w:cstheme="minorBidi"/>
          <w:szCs w:val="22"/>
          <w:lang w:eastAsia="zh-CN"/>
        </w:rPr>
      </w:pPr>
      <w:hyperlink w:anchor="_Toc399490063" w:history="1">
        <w:r w:rsidRPr="00ED25D5">
          <w:rPr>
            <w:rStyle w:val="Hyperlink"/>
          </w:rPr>
          <w:t>NodeList</w:t>
        </w:r>
        <w:r>
          <w:rPr>
            <w:webHidden/>
          </w:rPr>
          <w:tab/>
        </w:r>
        <w:r>
          <w:rPr>
            <w:webHidden/>
          </w:rPr>
          <w:fldChar w:fldCharType="begin"/>
        </w:r>
        <w:r>
          <w:rPr>
            <w:webHidden/>
          </w:rPr>
          <w:instrText xml:space="preserve"> PAGEREF _Toc399490063 \h </w:instrText>
        </w:r>
        <w:r>
          <w:rPr>
            <w:webHidden/>
          </w:rPr>
        </w:r>
        <w:r>
          <w:rPr>
            <w:webHidden/>
          </w:rPr>
          <w:fldChar w:fldCharType="separate"/>
        </w:r>
        <w:r w:rsidR="00F157E6">
          <w:rPr>
            <w:webHidden/>
          </w:rPr>
          <w:t>518</w:t>
        </w:r>
        <w:r>
          <w:rPr>
            <w:webHidden/>
          </w:rPr>
          <w:fldChar w:fldCharType="end"/>
        </w:r>
      </w:hyperlink>
    </w:p>
    <w:p w14:paraId="5E4DC811" w14:textId="77777777" w:rsidR="002F44CB" w:rsidRDefault="002F44CB">
      <w:pPr>
        <w:pStyle w:val="TOC3"/>
        <w:rPr>
          <w:rFonts w:asciiTheme="minorHAnsi" w:eastAsiaTheme="minorEastAsia" w:hAnsiTheme="minorHAnsi" w:cstheme="minorBidi"/>
          <w:szCs w:val="22"/>
          <w:lang w:eastAsia="zh-CN"/>
        </w:rPr>
      </w:pPr>
      <w:hyperlink w:anchor="_Toc399490064" w:history="1">
        <w:r w:rsidRPr="00ED25D5">
          <w:rPr>
            <w:rStyle w:val="Hyperlink"/>
          </w:rPr>
          <w:t>Node List Outputs</w:t>
        </w:r>
        <w:r>
          <w:rPr>
            <w:webHidden/>
          </w:rPr>
          <w:tab/>
        </w:r>
        <w:r>
          <w:rPr>
            <w:webHidden/>
          </w:rPr>
          <w:fldChar w:fldCharType="begin"/>
        </w:r>
        <w:r>
          <w:rPr>
            <w:webHidden/>
          </w:rPr>
          <w:instrText xml:space="preserve"> PAGEREF _Toc399490064 \h </w:instrText>
        </w:r>
        <w:r>
          <w:rPr>
            <w:webHidden/>
          </w:rPr>
        </w:r>
        <w:r>
          <w:rPr>
            <w:webHidden/>
          </w:rPr>
          <w:fldChar w:fldCharType="separate"/>
        </w:r>
        <w:r w:rsidR="00F157E6">
          <w:rPr>
            <w:webHidden/>
          </w:rPr>
          <w:t>519</w:t>
        </w:r>
        <w:r>
          <w:rPr>
            <w:webHidden/>
          </w:rPr>
          <w:fldChar w:fldCharType="end"/>
        </w:r>
      </w:hyperlink>
    </w:p>
    <w:p w14:paraId="69012504" w14:textId="77777777" w:rsidR="002F44CB" w:rsidRDefault="002F44CB">
      <w:pPr>
        <w:pStyle w:val="TOC3"/>
        <w:rPr>
          <w:rFonts w:asciiTheme="minorHAnsi" w:eastAsiaTheme="minorEastAsia" w:hAnsiTheme="minorHAnsi" w:cstheme="minorBidi"/>
          <w:szCs w:val="22"/>
          <w:lang w:eastAsia="zh-CN"/>
        </w:rPr>
      </w:pPr>
      <w:hyperlink w:anchor="_Toc399490065" w:history="1">
        <w:r w:rsidRPr="00ED25D5">
          <w:rPr>
            <w:rStyle w:val="Hyperlink"/>
          </w:rPr>
          <w:t>BranchList</w:t>
        </w:r>
        <w:r>
          <w:rPr>
            <w:webHidden/>
          </w:rPr>
          <w:tab/>
        </w:r>
        <w:r>
          <w:rPr>
            <w:webHidden/>
          </w:rPr>
          <w:fldChar w:fldCharType="begin"/>
        </w:r>
        <w:r>
          <w:rPr>
            <w:webHidden/>
          </w:rPr>
          <w:instrText xml:space="preserve"> PAGEREF _Toc399490065 \h </w:instrText>
        </w:r>
        <w:r>
          <w:rPr>
            <w:webHidden/>
          </w:rPr>
        </w:r>
        <w:r>
          <w:rPr>
            <w:webHidden/>
          </w:rPr>
          <w:fldChar w:fldCharType="separate"/>
        </w:r>
        <w:r w:rsidR="00F157E6">
          <w:rPr>
            <w:webHidden/>
          </w:rPr>
          <w:t>522</w:t>
        </w:r>
        <w:r>
          <w:rPr>
            <w:webHidden/>
          </w:rPr>
          <w:fldChar w:fldCharType="end"/>
        </w:r>
      </w:hyperlink>
    </w:p>
    <w:p w14:paraId="6BF5F96B" w14:textId="77777777" w:rsidR="002F44CB" w:rsidRDefault="002F44CB">
      <w:pPr>
        <w:pStyle w:val="TOC3"/>
        <w:rPr>
          <w:rFonts w:asciiTheme="minorHAnsi" w:eastAsiaTheme="minorEastAsia" w:hAnsiTheme="minorHAnsi" w:cstheme="minorBidi"/>
          <w:szCs w:val="22"/>
          <w:lang w:eastAsia="zh-CN"/>
        </w:rPr>
      </w:pPr>
      <w:hyperlink w:anchor="_Toc399490066" w:history="1">
        <w:r w:rsidRPr="00ED25D5">
          <w:rPr>
            <w:rStyle w:val="Hyperlink"/>
          </w:rPr>
          <w:t>Branch List Output</w:t>
        </w:r>
        <w:r>
          <w:rPr>
            <w:webHidden/>
          </w:rPr>
          <w:tab/>
        </w:r>
        <w:r>
          <w:rPr>
            <w:webHidden/>
          </w:rPr>
          <w:fldChar w:fldCharType="begin"/>
        </w:r>
        <w:r>
          <w:rPr>
            <w:webHidden/>
          </w:rPr>
          <w:instrText xml:space="preserve"> PAGEREF _Toc399490066 \h </w:instrText>
        </w:r>
        <w:r>
          <w:rPr>
            <w:webHidden/>
          </w:rPr>
        </w:r>
        <w:r>
          <w:rPr>
            <w:webHidden/>
          </w:rPr>
          <w:fldChar w:fldCharType="separate"/>
        </w:r>
        <w:r w:rsidR="00F157E6">
          <w:rPr>
            <w:webHidden/>
          </w:rPr>
          <w:t>523</w:t>
        </w:r>
        <w:r>
          <w:rPr>
            <w:webHidden/>
          </w:rPr>
          <w:fldChar w:fldCharType="end"/>
        </w:r>
      </w:hyperlink>
    </w:p>
    <w:p w14:paraId="566E7E72" w14:textId="77777777" w:rsidR="002F44CB" w:rsidRDefault="002F44CB">
      <w:pPr>
        <w:pStyle w:val="TOC3"/>
        <w:rPr>
          <w:rFonts w:asciiTheme="minorHAnsi" w:eastAsiaTheme="minorEastAsia" w:hAnsiTheme="minorHAnsi" w:cstheme="minorBidi"/>
          <w:szCs w:val="22"/>
          <w:lang w:eastAsia="zh-CN"/>
        </w:rPr>
      </w:pPr>
      <w:hyperlink w:anchor="_Toc399490067" w:history="1">
        <w:r w:rsidRPr="00ED25D5">
          <w:rPr>
            <w:rStyle w:val="Hyperlink"/>
          </w:rPr>
          <w:t>Branch</w:t>
        </w:r>
        <w:r>
          <w:rPr>
            <w:webHidden/>
          </w:rPr>
          <w:tab/>
        </w:r>
        <w:r>
          <w:rPr>
            <w:webHidden/>
          </w:rPr>
          <w:fldChar w:fldCharType="begin"/>
        </w:r>
        <w:r>
          <w:rPr>
            <w:webHidden/>
          </w:rPr>
          <w:instrText xml:space="preserve"> PAGEREF _Toc399490067 \h </w:instrText>
        </w:r>
        <w:r>
          <w:rPr>
            <w:webHidden/>
          </w:rPr>
        </w:r>
        <w:r>
          <w:rPr>
            <w:webHidden/>
          </w:rPr>
          <w:fldChar w:fldCharType="separate"/>
        </w:r>
        <w:r w:rsidR="00F157E6">
          <w:rPr>
            <w:webHidden/>
          </w:rPr>
          <w:t>523</w:t>
        </w:r>
        <w:r>
          <w:rPr>
            <w:webHidden/>
          </w:rPr>
          <w:fldChar w:fldCharType="end"/>
        </w:r>
      </w:hyperlink>
    </w:p>
    <w:p w14:paraId="67F5CFED" w14:textId="77777777" w:rsidR="002F44CB" w:rsidRDefault="002F44CB">
      <w:pPr>
        <w:pStyle w:val="TOC3"/>
        <w:rPr>
          <w:rFonts w:asciiTheme="minorHAnsi" w:eastAsiaTheme="minorEastAsia" w:hAnsiTheme="minorHAnsi" w:cstheme="minorBidi"/>
          <w:szCs w:val="22"/>
          <w:lang w:eastAsia="zh-CN"/>
        </w:rPr>
      </w:pPr>
      <w:hyperlink w:anchor="_Toc399490068" w:history="1">
        <w:r w:rsidRPr="00ED25D5">
          <w:rPr>
            <w:rStyle w:val="Hyperlink"/>
          </w:rPr>
          <w:t>Branch Output</w:t>
        </w:r>
        <w:r>
          <w:rPr>
            <w:webHidden/>
          </w:rPr>
          <w:tab/>
        </w:r>
        <w:r>
          <w:rPr>
            <w:webHidden/>
          </w:rPr>
          <w:fldChar w:fldCharType="begin"/>
        </w:r>
        <w:r>
          <w:rPr>
            <w:webHidden/>
          </w:rPr>
          <w:instrText xml:space="preserve"> PAGEREF _Toc399490068 \h </w:instrText>
        </w:r>
        <w:r>
          <w:rPr>
            <w:webHidden/>
          </w:rPr>
        </w:r>
        <w:r>
          <w:rPr>
            <w:webHidden/>
          </w:rPr>
          <w:fldChar w:fldCharType="separate"/>
        </w:r>
        <w:r w:rsidR="00F157E6">
          <w:rPr>
            <w:webHidden/>
          </w:rPr>
          <w:t>525</w:t>
        </w:r>
        <w:r>
          <w:rPr>
            <w:webHidden/>
          </w:rPr>
          <w:fldChar w:fldCharType="end"/>
        </w:r>
      </w:hyperlink>
    </w:p>
    <w:p w14:paraId="5C36A23E" w14:textId="77777777" w:rsidR="002F44CB" w:rsidRDefault="002F44CB">
      <w:pPr>
        <w:pStyle w:val="TOC3"/>
        <w:rPr>
          <w:rFonts w:asciiTheme="minorHAnsi" w:eastAsiaTheme="minorEastAsia" w:hAnsiTheme="minorHAnsi" w:cstheme="minorBidi"/>
          <w:szCs w:val="22"/>
          <w:lang w:eastAsia="zh-CN"/>
        </w:rPr>
      </w:pPr>
      <w:hyperlink w:anchor="_Toc399490069" w:history="1">
        <w:r w:rsidRPr="00ED25D5">
          <w:rPr>
            <w:rStyle w:val="Hyperlink"/>
          </w:rPr>
          <w:t>ConnectorList</w:t>
        </w:r>
        <w:r>
          <w:rPr>
            <w:webHidden/>
          </w:rPr>
          <w:tab/>
        </w:r>
        <w:r>
          <w:rPr>
            <w:webHidden/>
          </w:rPr>
          <w:fldChar w:fldCharType="begin"/>
        </w:r>
        <w:r>
          <w:rPr>
            <w:webHidden/>
          </w:rPr>
          <w:instrText xml:space="preserve"> PAGEREF _Toc399490069 \h </w:instrText>
        </w:r>
        <w:r>
          <w:rPr>
            <w:webHidden/>
          </w:rPr>
        </w:r>
        <w:r>
          <w:rPr>
            <w:webHidden/>
          </w:rPr>
          <w:fldChar w:fldCharType="separate"/>
        </w:r>
        <w:r w:rsidR="00F157E6">
          <w:rPr>
            <w:webHidden/>
          </w:rPr>
          <w:t>526</w:t>
        </w:r>
        <w:r>
          <w:rPr>
            <w:webHidden/>
          </w:rPr>
          <w:fldChar w:fldCharType="end"/>
        </w:r>
      </w:hyperlink>
    </w:p>
    <w:p w14:paraId="36FB1AFC" w14:textId="77777777" w:rsidR="002F44CB" w:rsidRDefault="002F44CB">
      <w:pPr>
        <w:pStyle w:val="TOC3"/>
        <w:rPr>
          <w:rFonts w:asciiTheme="minorHAnsi" w:eastAsiaTheme="minorEastAsia" w:hAnsiTheme="minorHAnsi" w:cstheme="minorBidi"/>
          <w:szCs w:val="22"/>
          <w:lang w:eastAsia="zh-CN"/>
        </w:rPr>
      </w:pPr>
      <w:hyperlink w:anchor="_Toc399490070" w:history="1">
        <w:r w:rsidRPr="00ED25D5">
          <w:rPr>
            <w:rStyle w:val="Hyperlink"/>
          </w:rPr>
          <w:t>Connector List Outputs</w:t>
        </w:r>
        <w:r>
          <w:rPr>
            <w:webHidden/>
          </w:rPr>
          <w:tab/>
        </w:r>
        <w:r>
          <w:rPr>
            <w:webHidden/>
          </w:rPr>
          <w:fldChar w:fldCharType="begin"/>
        </w:r>
        <w:r>
          <w:rPr>
            <w:webHidden/>
          </w:rPr>
          <w:instrText xml:space="preserve"> PAGEREF _Toc399490070 \h </w:instrText>
        </w:r>
        <w:r>
          <w:rPr>
            <w:webHidden/>
          </w:rPr>
        </w:r>
        <w:r>
          <w:rPr>
            <w:webHidden/>
          </w:rPr>
          <w:fldChar w:fldCharType="separate"/>
        </w:r>
        <w:r w:rsidR="00F157E6">
          <w:rPr>
            <w:webHidden/>
          </w:rPr>
          <w:t>526</w:t>
        </w:r>
        <w:r>
          <w:rPr>
            <w:webHidden/>
          </w:rPr>
          <w:fldChar w:fldCharType="end"/>
        </w:r>
      </w:hyperlink>
    </w:p>
    <w:p w14:paraId="5A47160E" w14:textId="77777777" w:rsidR="002F44CB" w:rsidRDefault="002F44CB">
      <w:pPr>
        <w:pStyle w:val="TOC3"/>
        <w:rPr>
          <w:rFonts w:asciiTheme="minorHAnsi" w:eastAsiaTheme="minorEastAsia" w:hAnsiTheme="minorHAnsi" w:cstheme="minorBidi"/>
          <w:szCs w:val="22"/>
          <w:lang w:eastAsia="zh-CN"/>
        </w:rPr>
      </w:pPr>
      <w:hyperlink w:anchor="_Toc399490071" w:history="1">
        <w:r w:rsidRPr="00ED25D5">
          <w:rPr>
            <w:rStyle w:val="Hyperlink"/>
          </w:rPr>
          <w:t>Pipe:Adiabatic</w:t>
        </w:r>
        <w:r>
          <w:rPr>
            <w:webHidden/>
          </w:rPr>
          <w:tab/>
        </w:r>
        <w:r>
          <w:rPr>
            <w:webHidden/>
          </w:rPr>
          <w:fldChar w:fldCharType="begin"/>
        </w:r>
        <w:r>
          <w:rPr>
            <w:webHidden/>
          </w:rPr>
          <w:instrText xml:space="preserve"> PAGEREF _Toc399490071 \h </w:instrText>
        </w:r>
        <w:r>
          <w:rPr>
            <w:webHidden/>
          </w:rPr>
        </w:r>
        <w:r>
          <w:rPr>
            <w:webHidden/>
          </w:rPr>
          <w:fldChar w:fldCharType="separate"/>
        </w:r>
        <w:r w:rsidR="00F157E6">
          <w:rPr>
            <w:webHidden/>
          </w:rPr>
          <w:t>526</w:t>
        </w:r>
        <w:r>
          <w:rPr>
            <w:webHidden/>
          </w:rPr>
          <w:fldChar w:fldCharType="end"/>
        </w:r>
      </w:hyperlink>
    </w:p>
    <w:p w14:paraId="7425EF20" w14:textId="77777777" w:rsidR="002F44CB" w:rsidRDefault="002F44CB">
      <w:pPr>
        <w:pStyle w:val="TOC3"/>
        <w:rPr>
          <w:rFonts w:asciiTheme="minorHAnsi" w:eastAsiaTheme="minorEastAsia" w:hAnsiTheme="minorHAnsi" w:cstheme="minorBidi"/>
          <w:szCs w:val="22"/>
          <w:lang w:eastAsia="zh-CN"/>
        </w:rPr>
      </w:pPr>
      <w:hyperlink w:anchor="_Toc399490072" w:history="1">
        <w:r w:rsidRPr="00ED25D5">
          <w:rPr>
            <w:rStyle w:val="Hyperlink"/>
          </w:rPr>
          <w:t>Pipe Outputs</w:t>
        </w:r>
        <w:r>
          <w:rPr>
            <w:webHidden/>
          </w:rPr>
          <w:tab/>
        </w:r>
        <w:r>
          <w:rPr>
            <w:webHidden/>
          </w:rPr>
          <w:fldChar w:fldCharType="begin"/>
        </w:r>
        <w:r>
          <w:rPr>
            <w:webHidden/>
          </w:rPr>
          <w:instrText xml:space="preserve"> PAGEREF _Toc399490072 \h </w:instrText>
        </w:r>
        <w:r>
          <w:rPr>
            <w:webHidden/>
          </w:rPr>
        </w:r>
        <w:r>
          <w:rPr>
            <w:webHidden/>
          </w:rPr>
          <w:fldChar w:fldCharType="separate"/>
        </w:r>
        <w:r w:rsidR="00F157E6">
          <w:rPr>
            <w:webHidden/>
          </w:rPr>
          <w:t>527</w:t>
        </w:r>
        <w:r>
          <w:rPr>
            <w:webHidden/>
          </w:rPr>
          <w:fldChar w:fldCharType="end"/>
        </w:r>
      </w:hyperlink>
    </w:p>
    <w:p w14:paraId="6E5388DF" w14:textId="77777777" w:rsidR="002F44CB" w:rsidRDefault="002F44CB">
      <w:pPr>
        <w:pStyle w:val="TOC3"/>
        <w:rPr>
          <w:rFonts w:asciiTheme="minorHAnsi" w:eastAsiaTheme="minorEastAsia" w:hAnsiTheme="minorHAnsi" w:cstheme="minorBidi"/>
          <w:szCs w:val="22"/>
          <w:lang w:eastAsia="zh-CN"/>
        </w:rPr>
      </w:pPr>
      <w:hyperlink w:anchor="_Toc399490073" w:history="1">
        <w:r w:rsidRPr="00ED25D5">
          <w:rPr>
            <w:rStyle w:val="Hyperlink"/>
          </w:rPr>
          <w:t>Pipe:Adiabatic:Steam</w:t>
        </w:r>
        <w:r>
          <w:rPr>
            <w:webHidden/>
          </w:rPr>
          <w:tab/>
        </w:r>
        <w:r>
          <w:rPr>
            <w:webHidden/>
          </w:rPr>
          <w:fldChar w:fldCharType="begin"/>
        </w:r>
        <w:r>
          <w:rPr>
            <w:webHidden/>
          </w:rPr>
          <w:instrText xml:space="preserve"> PAGEREF _Toc399490073 \h </w:instrText>
        </w:r>
        <w:r>
          <w:rPr>
            <w:webHidden/>
          </w:rPr>
        </w:r>
        <w:r>
          <w:rPr>
            <w:webHidden/>
          </w:rPr>
          <w:fldChar w:fldCharType="separate"/>
        </w:r>
        <w:r w:rsidR="00F157E6">
          <w:rPr>
            <w:webHidden/>
          </w:rPr>
          <w:t>527</w:t>
        </w:r>
        <w:r>
          <w:rPr>
            <w:webHidden/>
          </w:rPr>
          <w:fldChar w:fldCharType="end"/>
        </w:r>
      </w:hyperlink>
    </w:p>
    <w:p w14:paraId="15B6C2BC" w14:textId="77777777" w:rsidR="002F44CB" w:rsidRDefault="002F44CB">
      <w:pPr>
        <w:pStyle w:val="TOC3"/>
        <w:rPr>
          <w:rFonts w:asciiTheme="minorHAnsi" w:eastAsiaTheme="minorEastAsia" w:hAnsiTheme="minorHAnsi" w:cstheme="minorBidi"/>
          <w:szCs w:val="22"/>
          <w:lang w:eastAsia="zh-CN"/>
        </w:rPr>
      </w:pPr>
      <w:hyperlink w:anchor="_Toc399490074" w:history="1">
        <w:r w:rsidRPr="00ED25D5">
          <w:rPr>
            <w:rStyle w:val="Hyperlink"/>
          </w:rPr>
          <w:t>Steam Pipe Outputs</w:t>
        </w:r>
        <w:r>
          <w:rPr>
            <w:webHidden/>
          </w:rPr>
          <w:tab/>
        </w:r>
        <w:r>
          <w:rPr>
            <w:webHidden/>
          </w:rPr>
          <w:fldChar w:fldCharType="begin"/>
        </w:r>
        <w:r>
          <w:rPr>
            <w:webHidden/>
          </w:rPr>
          <w:instrText xml:space="preserve"> PAGEREF _Toc399490074 \h </w:instrText>
        </w:r>
        <w:r>
          <w:rPr>
            <w:webHidden/>
          </w:rPr>
        </w:r>
        <w:r>
          <w:rPr>
            <w:webHidden/>
          </w:rPr>
          <w:fldChar w:fldCharType="separate"/>
        </w:r>
        <w:r w:rsidR="00F157E6">
          <w:rPr>
            <w:webHidden/>
          </w:rPr>
          <w:t>527</w:t>
        </w:r>
        <w:r>
          <w:rPr>
            <w:webHidden/>
          </w:rPr>
          <w:fldChar w:fldCharType="end"/>
        </w:r>
      </w:hyperlink>
    </w:p>
    <w:p w14:paraId="1F59532E" w14:textId="77777777" w:rsidR="002F44CB" w:rsidRDefault="002F44CB">
      <w:pPr>
        <w:pStyle w:val="TOC3"/>
        <w:rPr>
          <w:rFonts w:asciiTheme="minorHAnsi" w:eastAsiaTheme="minorEastAsia" w:hAnsiTheme="minorHAnsi" w:cstheme="minorBidi"/>
          <w:szCs w:val="22"/>
          <w:lang w:eastAsia="zh-CN"/>
        </w:rPr>
      </w:pPr>
      <w:hyperlink w:anchor="_Toc399490075" w:history="1">
        <w:r w:rsidRPr="00ED25D5">
          <w:rPr>
            <w:rStyle w:val="Hyperlink"/>
          </w:rPr>
          <w:t>Pipe:Indoor</w:t>
        </w:r>
        <w:r>
          <w:rPr>
            <w:webHidden/>
          </w:rPr>
          <w:tab/>
        </w:r>
        <w:r>
          <w:rPr>
            <w:webHidden/>
          </w:rPr>
          <w:fldChar w:fldCharType="begin"/>
        </w:r>
        <w:r>
          <w:rPr>
            <w:webHidden/>
          </w:rPr>
          <w:instrText xml:space="preserve"> PAGEREF _Toc399490075 \h </w:instrText>
        </w:r>
        <w:r>
          <w:rPr>
            <w:webHidden/>
          </w:rPr>
        </w:r>
        <w:r>
          <w:rPr>
            <w:webHidden/>
          </w:rPr>
          <w:fldChar w:fldCharType="separate"/>
        </w:r>
        <w:r w:rsidR="00F157E6">
          <w:rPr>
            <w:webHidden/>
          </w:rPr>
          <w:t>527</w:t>
        </w:r>
        <w:r>
          <w:rPr>
            <w:webHidden/>
          </w:rPr>
          <w:fldChar w:fldCharType="end"/>
        </w:r>
      </w:hyperlink>
    </w:p>
    <w:p w14:paraId="40D8DDFC" w14:textId="77777777" w:rsidR="002F44CB" w:rsidRDefault="002F44CB">
      <w:pPr>
        <w:pStyle w:val="TOC3"/>
        <w:rPr>
          <w:rFonts w:asciiTheme="minorHAnsi" w:eastAsiaTheme="minorEastAsia" w:hAnsiTheme="minorHAnsi" w:cstheme="minorBidi"/>
          <w:szCs w:val="22"/>
          <w:lang w:eastAsia="zh-CN"/>
        </w:rPr>
      </w:pPr>
      <w:hyperlink w:anchor="_Toc399490076" w:history="1">
        <w:r w:rsidRPr="00ED25D5">
          <w:rPr>
            <w:rStyle w:val="Hyperlink"/>
          </w:rPr>
          <w:t>Pipe:Indoor Outputs</w:t>
        </w:r>
        <w:r>
          <w:rPr>
            <w:webHidden/>
          </w:rPr>
          <w:tab/>
        </w:r>
        <w:r>
          <w:rPr>
            <w:webHidden/>
          </w:rPr>
          <w:fldChar w:fldCharType="begin"/>
        </w:r>
        <w:r>
          <w:rPr>
            <w:webHidden/>
          </w:rPr>
          <w:instrText xml:space="preserve"> PAGEREF _Toc399490076 \h </w:instrText>
        </w:r>
        <w:r>
          <w:rPr>
            <w:webHidden/>
          </w:rPr>
        </w:r>
        <w:r>
          <w:rPr>
            <w:webHidden/>
          </w:rPr>
          <w:fldChar w:fldCharType="separate"/>
        </w:r>
        <w:r w:rsidR="00F157E6">
          <w:rPr>
            <w:webHidden/>
          </w:rPr>
          <w:t>528</w:t>
        </w:r>
        <w:r>
          <w:rPr>
            <w:webHidden/>
          </w:rPr>
          <w:fldChar w:fldCharType="end"/>
        </w:r>
      </w:hyperlink>
    </w:p>
    <w:p w14:paraId="5AC8D0F5" w14:textId="77777777" w:rsidR="002F44CB" w:rsidRDefault="002F44CB">
      <w:pPr>
        <w:pStyle w:val="TOC3"/>
        <w:rPr>
          <w:rFonts w:asciiTheme="minorHAnsi" w:eastAsiaTheme="minorEastAsia" w:hAnsiTheme="minorHAnsi" w:cstheme="minorBidi"/>
          <w:szCs w:val="22"/>
          <w:lang w:eastAsia="zh-CN"/>
        </w:rPr>
      </w:pPr>
      <w:hyperlink w:anchor="_Toc399490077" w:history="1">
        <w:r w:rsidRPr="00ED25D5">
          <w:rPr>
            <w:rStyle w:val="Hyperlink"/>
          </w:rPr>
          <w:t>Pipe:Outdoor</w:t>
        </w:r>
        <w:r>
          <w:rPr>
            <w:webHidden/>
          </w:rPr>
          <w:tab/>
        </w:r>
        <w:r>
          <w:rPr>
            <w:webHidden/>
          </w:rPr>
          <w:fldChar w:fldCharType="begin"/>
        </w:r>
        <w:r>
          <w:rPr>
            <w:webHidden/>
          </w:rPr>
          <w:instrText xml:space="preserve"> PAGEREF _Toc399490077 \h </w:instrText>
        </w:r>
        <w:r>
          <w:rPr>
            <w:webHidden/>
          </w:rPr>
        </w:r>
        <w:r>
          <w:rPr>
            <w:webHidden/>
          </w:rPr>
          <w:fldChar w:fldCharType="separate"/>
        </w:r>
        <w:r w:rsidR="00F157E6">
          <w:rPr>
            <w:webHidden/>
          </w:rPr>
          <w:t>529</w:t>
        </w:r>
        <w:r>
          <w:rPr>
            <w:webHidden/>
          </w:rPr>
          <w:fldChar w:fldCharType="end"/>
        </w:r>
      </w:hyperlink>
    </w:p>
    <w:p w14:paraId="65051A9F" w14:textId="77777777" w:rsidR="002F44CB" w:rsidRDefault="002F44CB">
      <w:pPr>
        <w:pStyle w:val="TOC3"/>
        <w:rPr>
          <w:rFonts w:asciiTheme="minorHAnsi" w:eastAsiaTheme="minorEastAsia" w:hAnsiTheme="minorHAnsi" w:cstheme="minorBidi"/>
          <w:szCs w:val="22"/>
          <w:lang w:eastAsia="zh-CN"/>
        </w:rPr>
      </w:pPr>
      <w:hyperlink w:anchor="_Toc399490078" w:history="1">
        <w:r w:rsidRPr="00ED25D5">
          <w:rPr>
            <w:rStyle w:val="Hyperlink"/>
          </w:rPr>
          <w:t>Pipe:Outdoor Outputs</w:t>
        </w:r>
        <w:r>
          <w:rPr>
            <w:webHidden/>
          </w:rPr>
          <w:tab/>
        </w:r>
        <w:r>
          <w:rPr>
            <w:webHidden/>
          </w:rPr>
          <w:fldChar w:fldCharType="begin"/>
        </w:r>
        <w:r>
          <w:rPr>
            <w:webHidden/>
          </w:rPr>
          <w:instrText xml:space="preserve"> PAGEREF _Toc399490078 \h </w:instrText>
        </w:r>
        <w:r>
          <w:rPr>
            <w:webHidden/>
          </w:rPr>
        </w:r>
        <w:r>
          <w:rPr>
            <w:webHidden/>
          </w:rPr>
          <w:fldChar w:fldCharType="separate"/>
        </w:r>
        <w:r w:rsidR="00F157E6">
          <w:rPr>
            <w:webHidden/>
          </w:rPr>
          <w:t>530</w:t>
        </w:r>
        <w:r>
          <w:rPr>
            <w:webHidden/>
          </w:rPr>
          <w:fldChar w:fldCharType="end"/>
        </w:r>
      </w:hyperlink>
    </w:p>
    <w:p w14:paraId="0FDB3AE1" w14:textId="77777777" w:rsidR="002F44CB" w:rsidRDefault="002F44CB">
      <w:pPr>
        <w:pStyle w:val="TOC3"/>
        <w:rPr>
          <w:rFonts w:asciiTheme="minorHAnsi" w:eastAsiaTheme="minorEastAsia" w:hAnsiTheme="minorHAnsi" w:cstheme="minorBidi"/>
          <w:szCs w:val="22"/>
          <w:lang w:eastAsia="zh-CN"/>
        </w:rPr>
      </w:pPr>
      <w:hyperlink w:anchor="_Toc399490079" w:history="1">
        <w:r w:rsidRPr="00ED25D5">
          <w:rPr>
            <w:rStyle w:val="Hyperlink"/>
          </w:rPr>
          <w:t>Pipe:Underground</w:t>
        </w:r>
        <w:r>
          <w:rPr>
            <w:webHidden/>
          </w:rPr>
          <w:tab/>
        </w:r>
        <w:r>
          <w:rPr>
            <w:webHidden/>
          </w:rPr>
          <w:fldChar w:fldCharType="begin"/>
        </w:r>
        <w:r>
          <w:rPr>
            <w:webHidden/>
          </w:rPr>
          <w:instrText xml:space="preserve"> PAGEREF _Toc399490079 \h </w:instrText>
        </w:r>
        <w:r>
          <w:rPr>
            <w:webHidden/>
          </w:rPr>
        </w:r>
        <w:r>
          <w:rPr>
            <w:webHidden/>
          </w:rPr>
          <w:fldChar w:fldCharType="separate"/>
        </w:r>
        <w:r w:rsidR="00F157E6">
          <w:rPr>
            <w:webHidden/>
          </w:rPr>
          <w:t>530</w:t>
        </w:r>
        <w:r>
          <w:rPr>
            <w:webHidden/>
          </w:rPr>
          <w:fldChar w:fldCharType="end"/>
        </w:r>
      </w:hyperlink>
    </w:p>
    <w:p w14:paraId="686E798A" w14:textId="77777777" w:rsidR="002F44CB" w:rsidRDefault="002F44CB">
      <w:pPr>
        <w:pStyle w:val="TOC3"/>
        <w:rPr>
          <w:rFonts w:asciiTheme="minorHAnsi" w:eastAsiaTheme="minorEastAsia" w:hAnsiTheme="minorHAnsi" w:cstheme="minorBidi"/>
          <w:szCs w:val="22"/>
          <w:lang w:eastAsia="zh-CN"/>
        </w:rPr>
      </w:pPr>
      <w:hyperlink w:anchor="_Toc399490080" w:history="1">
        <w:r w:rsidRPr="00ED25D5">
          <w:rPr>
            <w:rStyle w:val="Hyperlink"/>
          </w:rPr>
          <w:t>Pipe:Underground Outputs</w:t>
        </w:r>
        <w:r>
          <w:rPr>
            <w:webHidden/>
          </w:rPr>
          <w:tab/>
        </w:r>
        <w:r>
          <w:rPr>
            <w:webHidden/>
          </w:rPr>
          <w:fldChar w:fldCharType="begin"/>
        </w:r>
        <w:r>
          <w:rPr>
            <w:webHidden/>
          </w:rPr>
          <w:instrText xml:space="preserve"> PAGEREF _Toc399490080 \h </w:instrText>
        </w:r>
        <w:r>
          <w:rPr>
            <w:webHidden/>
          </w:rPr>
        </w:r>
        <w:r>
          <w:rPr>
            <w:webHidden/>
          </w:rPr>
          <w:fldChar w:fldCharType="separate"/>
        </w:r>
        <w:r w:rsidR="00F157E6">
          <w:rPr>
            <w:webHidden/>
          </w:rPr>
          <w:t>532</w:t>
        </w:r>
        <w:r>
          <w:rPr>
            <w:webHidden/>
          </w:rPr>
          <w:fldChar w:fldCharType="end"/>
        </w:r>
      </w:hyperlink>
    </w:p>
    <w:p w14:paraId="71399EFD" w14:textId="77777777" w:rsidR="002F44CB" w:rsidRDefault="002F44CB">
      <w:pPr>
        <w:pStyle w:val="TOC3"/>
        <w:rPr>
          <w:rFonts w:asciiTheme="minorHAnsi" w:eastAsiaTheme="minorEastAsia" w:hAnsiTheme="minorHAnsi" w:cstheme="minorBidi"/>
          <w:szCs w:val="22"/>
          <w:lang w:eastAsia="zh-CN"/>
        </w:rPr>
      </w:pPr>
      <w:hyperlink w:anchor="_Toc399490081" w:history="1">
        <w:r w:rsidRPr="00ED25D5">
          <w:rPr>
            <w:rStyle w:val="Hyperlink"/>
          </w:rPr>
          <w:t>PipingSystem:Underground Class Objects</w:t>
        </w:r>
        <w:r>
          <w:rPr>
            <w:webHidden/>
          </w:rPr>
          <w:tab/>
        </w:r>
        <w:r>
          <w:rPr>
            <w:webHidden/>
          </w:rPr>
          <w:fldChar w:fldCharType="begin"/>
        </w:r>
        <w:r>
          <w:rPr>
            <w:webHidden/>
          </w:rPr>
          <w:instrText xml:space="preserve"> PAGEREF _Toc399490081 \h </w:instrText>
        </w:r>
        <w:r>
          <w:rPr>
            <w:webHidden/>
          </w:rPr>
        </w:r>
        <w:r>
          <w:rPr>
            <w:webHidden/>
          </w:rPr>
          <w:fldChar w:fldCharType="separate"/>
        </w:r>
        <w:r w:rsidR="00F157E6">
          <w:rPr>
            <w:webHidden/>
          </w:rPr>
          <w:t>532</w:t>
        </w:r>
        <w:r>
          <w:rPr>
            <w:webHidden/>
          </w:rPr>
          <w:fldChar w:fldCharType="end"/>
        </w:r>
      </w:hyperlink>
    </w:p>
    <w:p w14:paraId="4A95336A" w14:textId="77777777" w:rsidR="002F44CB" w:rsidRDefault="002F44CB">
      <w:pPr>
        <w:pStyle w:val="TOC3"/>
        <w:rPr>
          <w:rFonts w:asciiTheme="minorHAnsi" w:eastAsiaTheme="minorEastAsia" w:hAnsiTheme="minorHAnsi" w:cstheme="minorBidi"/>
          <w:szCs w:val="22"/>
          <w:lang w:eastAsia="zh-CN"/>
        </w:rPr>
      </w:pPr>
      <w:hyperlink w:anchor="_Toc399490082" w:history="1">
        <w:r w:rsidRPr="00ED25D5">
          <w:rPr>
            <w:rStyle w:val="Hyperlink"/>
          </w:rPr>
          <w:t>PipingSystem:Underground:Domain</w:t>
        </w:r>
        <w:r>
          <w:rPr>
            <w:webHidden/>
          </w:rPr>
          <w:tab/>
        </w:r>
        <w:r>
          <w:rPr>
            <w:webHidden/>
          </w:rPr>
          <w:fldChar w:fldCharType="begin"/>
        </w:r>
        <w:r>
          <w:rPr>
            <w:webHidden/>
          </w:rPr>
          <w:instrText xml:space="preserve"> PAGEREF _Toc399490082 \h </w:instrText>
        </w:r>
        <w:r>
          <w:rPr>
            <w:webHidden/>
          </w:rPr>
        </w:r>
        <w:r>
          <w:rPr>
            <w:webHidden/>
          </w:rPr>
          <w:fldChar w:fldCharType="separate"/>
        </w:r>
        <w:r w:rsidR="00F157E6">
          <w:rPr>
            <w:webHidden/>
          </w:rPr>
          <w:t>533</w:t>
        </w:r>
        <w:r>
          <w:rPr>
            <w:webHidden/>
          </w:rPr>
          <w:fldChar w:fldCharType="end"/>
        </w:r>
      </w:hyperlink>
    </w:p>
    <w:p w14:paraId="58E24BBD" w14:textId="77777777" w:rsidR="002F44CB" w:rsidRDefault="002F44CB">
      <w:pPr>
        <w:pStyle w:val="TOC3"/>
        <w:rPr>
          <w:rFonts w:asciiTheme="minorHAnsi" w:eastAsiaTheme="minorEastAsia" w:hAnsiTheme="minorHAnsi" w:cstheme="minorBidi"/>
          <w:szCs w:val="22"/>
          <w:lang w:eastAsia="zh-CN"/>
        </w:rPr>
      </w:pPr>
      <w:hyperlink w:anchor="_Toc399490083" w:history="1">
        <w:r w:rsidRPr="00ED25D5">
          <w:rPr>
            <w:rStyle w:val="Hyperlink"/>
          </w:rPr>
          <w:t>PipingSystem:Underground:PipeCircuit</w:t>
        </w:r>
        <w:r>
          <w:rPr>
            <w:webHidden/>
          </w:rPr>
          <w:tab/>
        </w:r>
        <w:r>
          <w:rPr>
            <w:webHidden/>
          </w:rPr>
          <w:fldChar w:fldCharType="begin"/>
        </w:r>
        <w:r>
          <w:rPr>
            <w:webHidden/>
          </w:rPr>
          <w:instrText xml:space="preserve"> PAGEREF _Toc399490083 \h </w:instrText>
        </w:r>
        <w:r>
          <w:rPr>
            <w:webHidden/>
          </w:rPr>
        </w:r>
        <w:r>
          <w:rPr>
            <w:webHidden/>
          </w:rPr>
          <w:fldChar w:fldCharType="separate"/>
        </w:r>
        <w:r w:rsidR="00F157E6">
          <w:rPr>
            <w:webHidden/>
          </w:rPr>
          <w:t>535</w:t>
        </w:r>
        <w:r>
          <w:rPr>
            <w:webHidden/>
          </w:rPr>
          <w:fldChar w:fldCharType="end"/>
        </w:r>
      </w:hyperlink>
    </w:p>
    <w:p w14:paraId="7C807084" w14:textId="77777777" w:rsidR="002F44CB" w:rsidRDefault="002F44CB">
      <w:pPr>
        <w:pStyle w:val="TOC3"/>
        <w:rPr>
          <w:rFonts w:asciiTheme="minorHAnsi" w:eastAsiaTheme="minorEastAsia" w:hAnsiTheme="minorHAnsi" w:cstheme="minorBidi"/>
          <w:szCs w:val="22"/>
          <w:lang w:eastAsia="zh-CN"/>
        </w:rPr>
      </w:pPr>
      <w:hyperlink w:anchor="_Toc399490084" w:history="1">
        <w:r w:rsidRPr="00ED25D5">
          <w:rPr>
            <w:rStyle w:val="Hyperlink"/>
          </w:rPr>
          <w:t>PipingSystem:Underground:PipeSegment</w:t>
        </w:r>
        <w:r>
          <w:rPr>
            <w:webHidden/>
          </w:rPr>
          <w:tab/>
        </w:r>
        <w:r>
          <w:rPr>
            <w:webHidden/>
          </w:rPr>
          <w:fldChar w:fldCharType="begin"/>
        </w:r>
        <w:r>
          <w:rPr>
            <w:webHidden/>
          </w:rPr>
          <w:instrText xml:space="preserve"> PAGEREF _Toc399490084 \h </w:instrText>
        </w:r>
        <w:r>
          <w:rPr>
            <w:webHidden/>
          </w:rPr>
        </w:r>
        <w:r>
          <w:rPr>
            <w:webHidden/>
          </w:rPr>
          <w:fldChar w:fldCharType="separate"/>
        </w:r>
        <w:r w:rsidR="00F157E6">
          <w:rPr>
            <w:webHidden/>
          </w:rPr>
          <w:t>536</w:t>
        </w:r>
        <w:r>
          <w:rPr>
            <w:webHidden/>
          </w:rPr>
          <w:fldChar w:fldCharType="end"/>
        </w:r>
      </w:hyperlink>
    </w:p>
    <w:p w14:paraId="66697681" w14:textId="77777777" w:rsidR="002F44CB" w:rsidRDefault="002F44CB">
      <w:pPr>
        <w:pStyle w:val="TOC3"/>
        <w:rPr>
          <w:rFonts w:asciiTheme="minorHAnsi" w:eastAsiaTheme="minorEastAsia" w:hAnsiTheme="minorHAnsi" w:cstheme="minorBidi"/>
          <w:szCs w:val="22"/>
          <w:lang w:eastAsia="zh-CN"/>
        </w:rPr>
      </w:pPr>
      <w:hyperlink w:anchor="_Toc399490085" w:history="1">
        <w:r w:rsidRPr="00ED25D5">
          <w:rPr>
            <w:rStyle w:val="Hyperlink"/>
          </w:rPr>
          <w:t>PipingSystem:Underground Outputs</w:t>
        </w:r>
        <w:r>
          <w:rPr>
            <w:webHidden/>
          </w:rPr>
          <w:tab/>
        </w:r>
        <w:r>
          <w:rPr>
            <w:webHidden/>
          </w:rPr>
          <w:fldChar w:fldCharType="begin"/>
        </w:r>
        <w:r>
          <w:rPr>
            <w:webHidden/>
          </w:rPr>
          <w:instrText xml:space="preserve"> PAGEREF _Toc399490085 \h </w:instrText>
        </w:r>
        <w:r>
          <w:rPr>
            <w:webHidden/>
          </w:rPr>
        </w:r>
        <w:r>
          <w:rPr>
            <w:webHidden/>
          </w:rPr>
          <w:fldChar w:fldCharType="separate"/>
        </w:r>
        <w:r w:rsidR="00F157E6">
          <w:rPr>
            <w:webHidden/>
          </w:rPr>
          <w:t>538</w:t>
        </w:r>
        <w:r>
          <w:rPr>
            <w:webHidden/>
          </w:rPr>
          <w:fldChar w:fldCharType="end"/>
        </w:r>
      </w:hyperlink>
    </w:p>
    <w:p w14:paraId="76F42B1F" w14:textId="77777777" w:rsidR="002F44CB" w:rsidRDefault="002F44CB">
      <w:pPr>
        <w:pStyle w:val="TOC3"/>
        <w:rPr>
          <w:rFonts w:asciiTheme="minorHAnsi" w:eastAsiaTheme="minorEastAsia" w:hAnsiTheme="minorHAnsi" w:cstheme="minorBidi"/>
          <w:szCs w:val="22"/>
          <w:lang w:eastAsia="zh-CN"/>
        </w:rPr>
      </w:pPr>
      <w:hyperlink w:anchor="_Toc399490086" w:history="1">
        <w:r w:rsidRPr="00ED25D5">
          <w:rPr>
            <w:rStyle w:val="Hyperlink"/>
          </w:rPr>
          <w:t>Duct</w:t>
        </w:r>
        <w:r>
          <w:rPr>
            <w:webHidden/>
          </w:rPr>
          <w:tab/>
        </w:r>
        <w:r>
          <w:rPr>
            <w:webHidden/>
          </w:rPr>
          <w:fldChar w:fldCharType="begin"/>
        </w:r>
        <w:r>
          <w:rPr>
            <w:webHidden/>
          </w:rPr>
          <w:instrText xml:space="preserve"> PAGEREF _Toc399490086 \h </w:instrText>
        </w:r>
        <w:r>
          <w:rPr>
            <w:webHidden/>
          </w:rPr>
        </w:r>
        <w:r>
          <w:rPr>
            <w:webHidden/>
          </w:rPr>
          <w:fldChar w:fldCharType="separate"/>
        </w:r>
        <w:r w:rsidR="00F157E6">
          <w:rPr>
            <w:webHidden/>
          </w:rPr>
          <w:t>539</w:t>
        </w:r>
        <w:r>
          <w:rPr>
            <w:webHidden/>
          </w:rPr>
          <w:fldChar w:fldCharType="end"/>
        </w:r>
      </w:hyperlink>
    </w:p>
    <w:p w14:paraId="1027328F" w14:textId="77777777" w:rsidR="002F44CB" w:rsidRDefault="002F44CB">
      <w:pPr>
        <w:pStyle w:val="TOC3"/>
        <w:rPr>
          <w:rFonts w:asciiTheme="minorHAnsi" w:eastAsiaTheme="minorEastAsia" w:hAnsiTheme="minorHAnsi" w:cstheme="minorBidi"/>
          <w:szCs w:val="22"/>
          <w:lang w:eastAsia="zh-CN"/>
        </w:rPr>
      </w:pPr>
      <w:hyperlink w:anchor="_Toc399490087" w:history="1">
        <w:r w:rsidRPr="00ED25D5">
          <w:rPr>
            <w:rStyle w:val="Hyperlink"/>
          </w:rPr>
          <w:t>Duct Outputs</w:t>
        </w:r>
        <w:r>
          <w:rPr>
            <w:webHidden/>
          </w:rPr>
          <w:tab/>
        </w:r>
        <w:r>
          <w:rPr>
            <w:webHidden/>
          </w:rPr>
          <w:fldChar w:fldCharType="begin"/>
        </w:r>
        <w:r>
          <w:rPr>
            <w:webHidden/>
          </w:rPr>
          <w:instrText xml:space="preserve"> PAGEREF _Toc399490087 \h </w:instrText>
        </w:r>
        <w:r>
          <w:rPr>
            <w:webHidden/>
          </w:rPr>
        </w:r>
        <w:r>
          <w:rPr>
            <w:webHidden/>
          </w:rPr>
          <w:fldChar w:fldCharType="separate"/>
        </w:r>
        <w:r w:rsidR="00F157E6">
          <w:rPr>
            <w:webHidden/>
          </w:rPr>
          <w:t>539</w:t>
        </w:r>
        <w:r>
          <w:rPr>
            <w:webHidden/>
          </w:rPr>
          <w:fldChar w:fldCharType="end"/>
        </w:r>
      </w:hyperlink>
    </w:p>
    <w:p w14:paraId="4ACB59D0" w14:textId="77777777" w:rsidR="002F44CB" w:rsidRDefault="002F44CB">
      <w:pPr>
        <w:pStyle w:val="TOC2"/>
        <w:rPr>
          <w:rFonts w:asciiTheme="minorHAnsi" w:eastAsiaTheme="minorEastAsia" w:hAnsiTheme="minorHAnsi" w:cstheme="minorBidi"/>
          <w:noProof/>
          <w:szCs w:val="22"/>
          <w:lang w:eastAsia="zh-CN"/>
        </w:rPr>
      </w:pPr>
      <w:hyperlink w:anchor="_Toc399490088" w:history="1">
        <w:r w:rsidRPr="00ED25D5">
          <w:rPr>
            <w:rStyle w:val="Hyperlink"/>
            <w:noProof/>
          </w:rPr>
          <w:t>Group – Plant-Condenser Loops</w:t>
        </w:r>
        <w:r>
          <w:rPr>
            <w:noProof/>
            <w:webHidden/>
          </w:rPr>
          <w:tab/>
        </w:r>
        <w:r>
          <w:rPr>
            <w:noProof/>
            <w:webHidden/>
          </w:rPr>
          <w:fldChar w:fldCharType="begin"/>
        </w:r>
        <w:r>
          <w:rPr>
            <w:noProof/>
            <w:webHidden/>
          </w:rPr>
          <w:instrText xml:space="preserve"> PAGEREF _Toc399490088 \h </w:instrText>
        </w:r>
        <w:r>
          <w:rPr>
            <w:noProof/>
            <w:webHidden/>
          </w:rPr>
        </w:r>
        <w:r>
          <w:rPr>
            <w:noProof/>
            <w:webHidden/>
          </w:rPr>
          <w:fldChar w:fldCharType="separate"/>
        </w:r>
        <w:r w:rsidR="00F157E6">
          <w:rPr>
            <w:noProof/>
            <w:webHidden/>
          </w:rPr>
          <w:t>539</w:t>
        </w:r>
        <w:r>
          <w:rPr>
            <w:noProof/>
            <w:webHidden/>
          </w:rPr>
          <w:fldChar w:fldCharType="end"/>
        </w:r>
      </w:hyperlink>
    </w:p>
    <w:p w14:paraId="76414D70" w14:textId="77777777" w:rsidR="002F44CB" w:rsidRDefault="002F44CB">
      <w:pPr>
        <w:pStyle w:val="TOC3"/>
        <w:rPr>
          <w:rFonts w:asciiTheme="minorHAnsi" w:eastAsiaTheme="minorEastAsia" w:hAnsiTheme="minorHAnsi" w:cstheme="minorBidi"/>
          <w:szCs w:val="22"/>
          <w:lang w:eastAsia="zh-CN"/>
        </w:rPr>
      </w:pPr>
      <w:hyperlink w:anchor="_Toc399490089" w:history="1">
        <w:r w:rsidRPr="00ED25D5">
          <w:rPr>
            <w:rStyle w:val="Hyperlink"/>
          </w:rPr>
          <w:t>PlantLoop</w:t>
        </w:r>
        <w:r>
          <w:rPr>
            <w:webHidden/>
          </w:rPr>
          <w:tab/>
        </w:r>
        <w:r>
          <w:rPr>
            <w:webHidden/>
          </w:rPr>
          <w:fldChar w:fldCharType="begin"/>
        </w:r>
        <w:r>
          <w:rPr>
            <w:webHidden/>
          </w:rPr>
          <w:instrText xml:space="preserve"> PAGEREF _Toc399490089 \h </w:instrText>
        </w:r>
        <w:r>
          <w:rPr>
            <w:webHidden/>
          </w:rPr>
        </w:r>
        <w:r>
          <w:rPr>
            <w:webHidden/>
          </w:rPr>
          <w:fldChar w:fldCharType="separate"/>
        </w:r>
        <w:r w:rsidR="00F157E6">
          <w:rPr>
            <w:webHidden/>
          </w:rPr>
          <w:t>539</w:t>
        </w:r>
        <w:r>
          <w:rPr>
            <w:webHidden/>
          </w:rPr>
          <w:fldChar w:fldCharType="end"/>
        </w:r>
      </w:hyperlink>
    </w:p>
    <w:p w14:paraId="4244A977" w14:textId="77777777" w:rsidR="002F44CB" w:rsidRDefault="002F44CB">
      <w:pPr>
        <w:pStyle w:val="TOC3"/>
        <w:rPr>
          <w:rFonts w:asciiTheme="minorHAnsi" w:eastAsiaTheme="minorEastAsia" w:hAnsiTheme="minorHAnsi" w:cstheme="minorBidi"/>
          <w:szCs w:val="22"/>
          <w:lang w:eastAsia="zh-CN"/>
        </w:rPr>
      </w:pPr>
      <w:hyperlink w:anchor="_Toc399490090" w:history="1">
        <w:r w:rsidRPr="00ED25D5">
          <w:rPr>
            <w:rStyle w:val="Hyperlink"/>
          </w:rPr>
          <w:t>Plant Loop Outputs</w:t>
        </w:r>
        <w:r>
          <w:rPr>
            <w:webHidden/>
          </w:rPr>
          <w:tab/>
        </w:r>
        <w:r>
          <w:rPr>
            <w:webHidden/>
          </w:rPr>
          <w:fldChar w:fldCharType="begin"/>
        </w:r>
        <w:r>
          <w:rPr>
            <w:webHidden/>
          </w:rPr>
          <w:instrText xml:space="preserve"> PAGEREF _Toc399490090 \h </w:instrText>
        </w:r>
        <w:r>
          <w:rPr>
            <w:webHidden/>
          </w:rPr>
        </w:r>
        <w:r>
          <w:rPr>
            <w:webHidden/>
          </w:rPr>
          <w:fldChar w:fldCharType="separate"/>
        </w:r>
        <w:r w:rsidR="00F157E6">
          <w:rPr>
            <w:webHidden/>
          </w:rPr>
          <w:t>543</w:t>
        </w:r>
        <w:r>
          <w:rPr>
            <w:webHidden/>
          </w:rPr>
          <w:fldChar w:fldCharType="end"/>
        </w:r>
      </w:hyperlink>
    </w:p>
    <w:p w14:paraId="5F2603BC" w14:textId="77777777" w:rsidR="002F44CB" w:rsidRDefault="002F44CB">
      <w:pPr>
        <w:pStyle w:val="TOC3"/>
        <w:rPr>
          <w:rFonts w:asciiTheme="minorHAnsi" w:eastAsiaTheme="minorEastAsia" w:hAnsiTheme="minorHAnsi" w:cstheme="minorBidi"/>
          <w:szCs w:val="22"/>
          <w:lang w:eastAsia="zh-CN"/>
        </w:rPr>
      </w:pPr>
      <w:hyperlink w:anchor="_Toc399490091" w:history="1">
        <w:r w:rsidRPr="00ED25D5">
          <w:rPr>
            <w:rStyle w:val="Hyperlink"/>
          </w:rPr>
          <w:t>CondenserLoop</w:t>
        </w:r>
        <w:r>
          <w:rPr>
            <w:webHidden/>
          </w:rPr>
          <w:tab/>
        </w:r>
        <w:r>
          <w:rPr>
            <w:webHidden/>
          </w:rPr>
          <w:fldChar w:fldCharType="begin"/>
        </w:r>
        <w:r>
          <w:rPr>
            <w:webHidden/>
          </w:rPr>
          <w:instrText xml:space="preserve"> PAGEREF _Toc399490091 \h </w:instrText>
        </w:r>
        <w:r>
          <w:rPr>
            <w:webHidden/>
          </w:rPr>
        </w:r>
        <w:r>
          <w:rPr>
            <w:webHidden/>
          </w:rPr>
          <w:fldChar w:fldCharType="separate"/>
        </w:r>
        <w:r w:rsidR="00F157E6">
          <w:rPr>
            <w:webHidden/>
          </w:rPr>
          <w:t>548</w:t>
        </w:r>
        <w:r>
          <w:rPr>
            <w:webHidden/>
          </w:rPr>
          <w:fldChar w:fldCharType="end"/>
        </w:r>
      </w:hyperlink>
    </w:p>
    <w:p w14:paraId="506A2467" w14:textId="77777777" w:rsidR="002F44CB" w:rsidRDefault="002F44CB">
      <w:pPr>
        <w:pStyle w:val="TOC3"/>
        <w:rPr>
          <w:rFonts w:asciiTheme="minorHAnsi" w:eastAsiaTheme="minorEastAsia" w:hAnsiTheme="minorHAnsi" w:cstheme="minorBidi"/>
          <w:szCs w:val="22"/>
          <w:lang w:eastAsia="zh-CN"/>
        </w:rPr>
      </w:pPr>
      <w:hyperlink w:anchor="_Toc399490092" w:history="1">
        <w:r w:rsidRPr="00ED25D5">
          <w:rPr>
            <w:rStyle w:val="Hyperlink"/>
          </w:rPr>
          <w:t>Condenser Loop Outputs</w:t>
        </w:r>
        <w:r>
          <w:rPr>
            <w:webHidden/>
          </w:rPr>
          <w:tab/>
        </w:r>
        <w:r>
          <w:rPr>
            <w:webHidden/>
          </w:rPr>
          <w:fldChar w:fldCharType="begin"/>
        </w:r>
        <w:r>
          <w:rPr>
            <w:webHidden/>
          </w:rPr>
          <w:instrText xml:space="preserve"> PAGEREF _Toc399490092 \h </w:instrText>
        </w:r>
        <w:r>
          <w:rPr>
            <w:webHidden/>
          </w:rPr>
        </w:r>
        <w:r>
          <w:rPr>
            <w:webHidden/>
          </w:rPr>
          <w:fldChar w:fldCharType="separate"/>
        </w:r>
        <w:r w:rsidR="00F157E6">
          <w:rPr>
            <w:webHidden/>
          </w:rPr>
          <w:t>551</w:t>
        </w:r>
        <w:r>
          <w:rPr>
            <w:webHidden/>
          </w:rPr>
          <w:fldChar w:fldCharType="end"/>
        </w:r>
      </w:hyperlink>
    </w:p>
    <w:p w14:paraId="13036CD8" w14:textId="77777777" w:rsidR="002F44CB" w:rsidRDefault="002F44CB">
      <w:pPr>
        <w:pStyle w:val="TOC2"/>
        <w:rPr>
          <w:rFonts w:asciiTheme="minorHAnsi" w:eastAsiaTheme="minorEastAsia" w:hAnsiTheme="minorHAnsi" w:cstheme="minorBidi"/>
          <w:noProof/>
          <w:szCs w:val="22"/>
          <w:lang w:eastAsia="zh-CN"/>
        </w:rPr>
      </w:pPr>
      <w:hyperlink w:anchor="_Toc399490093" w:history="1">
        <w:r w:rsidRPr="00ED25D5">
          <w:rPr>
            <w:rStyle w:val="Hyperlink"/>
            <w:noProof/>
          </w:rPr>
          <w:t>Group – Plant-Condenser Control</w:t>
        </w:r>
        <w:r>
          <w:rPr>
            <w:noProof/>
            <w:webHidden/>
          </w:rPr>
          <w:tab/>
        </w:r>
        <w:r>
          <w:rPr>
            <w:noProof/>
            <w:webHidden/>
          </w:rPr>
          <w:fldChar w:fldCharType="begin"/>
        </w:r>
        <w:r>
          <w:rPr>
            <w:noProof/>
            <w:webHidden/>
          </w:rPr>
          <w:instrText xml:space="preserve"> PAGEREF _Toc399490093 \h </w:instrText>
        </w:r>
        <w:r>
          <w:rPr>
            <w:noProof/>
            <w:webHidden/>
          </w:rPr>
        </w:r>
        <w:r>
          <w:rPr>
            <w:noProof/>
            <w:webHidden/>
          </w:rPr>
          <w:fldChar w:fldCharType="separate"/>
        </w:r>
        <w:r w:rsidR="00F157E6">
          <w:rPr>
            <w:noProof/>
            <w:webHidden/>
          </w:rPr>
          <w:t>553</w:t>
        </w:r>
        <w:r>
          <w:rPr>
            <w:noProof/>
            <w:webHidden/>
          </w:rPr>
          <w:fldChar w:fldCharType="end"/>
        </w:r>
      </w:hyperlink>
    </w:p>
    <w:p w14:paraId="057363C1" w14:textId="77777777" w:rsidR="002F44CB" w:rsidRDefault="002F44CB">
      <w:pPr>
        <w:pStyle w:val="TOC3"/>
        <w:rPr>
          <w:rFonts w:asciiTheme="minorHAnsi" w:eastAsiaTheme="minorEastAsia" w:hAnsiTheme="minorHAnsi" w:cstheme="minorBidi"/>
          <w:szCs w:val="22"/>
          <w:lang w:eastAsia="zh-CN"/>
        </w:rPr>
      </w:pPr>
      <w:hyperlink w:anchor="_Toc399490094" w:history="1">
        <w:r w:rsidRPr="00ED25D5">
          <w:rPr>
            <w:rStyle w:val="Hyperlink"/>
          </w:rPr>
          <w:t>Operation Schemes (Plant and Condenser)</w:t>
        </w:r>
        <w:r>
          <w:rPr>
            <w:webHidden/>
          </w:rPr>
          <w:tab/>
        </w:r>
        <w:r>
          <w:rPr>
            <w:webHidden/>
          </w:rPr>
          <w:fldChar w:fldCharType="begin"/>
        </w:r>
        <w:r>
          <w:rPr>
            <w:webHidden/>
          </w:rPr>
          <w:instrText xml:space="preserve"> PAGEREF _Toc399490094 \h </w:instrText>
        </w:r>
        <w:r>
          <w:rPr>
            <w:webHidden/>
          </w:rPr>
        </w:r>
        <w:r>
          <w:rPr>
            <w:webHidden/>
          </w:rPr>
          <w:fldChar w:fldCharType="separate"/>
        </w:r>
        <w:r w:rsidR="00F157E6">
          <w:rPr>
            <w:webHidden/>
          </w:rPr>
          <w:t>553</w:t>
        </w:r>
        <w:r>
          <w:rPr>
            <w:webHidden/>
          </w:rPr>
          <w:fldChar w:fldCharType="end"/>
        </w:r>
      </w:hyperlink>
    </w:p>
    <w:p w14:paraId="36C688F4" w14:textId="77777777" w:rsidR="002F44CB" w:rsidRDefault="002F44CB">
      <w:pPr>
        <w:pStyle w:val="TOC3"/>
        <w:rPr>
          <w:rFonts w:asciiTheme="minorHAnsi" w:eastAsiaTheme="minorEastAsia" w:hAnsiTheme="minorHAnsi" w:cstheme="minorBidi"/>
          <w:szCs w:val="22"/>
          <w:lang w:eastAsia="zh-CN"/>
        </w:rPr>
      </w:pPr>
      <w:hyperlink w:anchor="_Toc399490095" w:history="1">
        <w:r w:rsidRPr="00ED25D5">
          <w:rPr>
            <w:rStyle w:val="Hyperlink"/>
          </w:rPr>
          <w:t>PlantEquipmentOperationSchemes</w:t>
        </w:r>
        <w:r>
          <w:rPr>
            <w:webHidden/>
          </w:rPr>
          <w:tab/>
        </w:r>
        <w:r>
          <w:rPr>
            <w:webHidden/>
          </w:rPr>
          <w:fldChar w:fldCharType="begin"/>
        </w:r>
        <w:r>
          <w:rPr>
            <w:webHidden/>
          </w:rPr>
          <w:instrText xml:space="preserve"> PAGEREF _Toc399490095 \h </w:instrText>
        </w:r>
        <w:r>
          <w:rPr>
            <w:webHidden/>
          </w:rPr>
        </w:r>
        <w:r>
          <w:rPr>
            <w:webHidden/>
          </w:rPr>
          <w:fldChar w:fldCharType="separate"/>
        </w:r>
        <w:r w:rsidR="00F157E6">
          <w:rPr>
            <w:webHidden/>
          </w:rPr>
          <w:t>554</w:t>
        </w:r>
        <w:r>
          <w:rPr>
            <w:webHidden/>
          </w:rPr>
          <w:fldChar w:fldCharType="end"/>
        </w:r>
      </w:hyperlink>
    </w:p>
    <w:p w14:paraId="7980C810" w14:textId="77777777" w:rsidR="002F44CB" w:rsidRDefault="002F44CB">
      <w:pPr>
        <w:pStyle w:val="TOC3"/>
        <w:rPr>
          <w:rFonts w:asciiTheme="minorHAnsi" w:eastAsiaTheme="minorEastAsia" w:hAnsiTheme="minorHAnsi" w:cstheme="minorBidi"/>
          <w:szCs w:val="22"/>
          <w:lang w:eastAsia="zh-CN"/>
        </w:rPr>
      </w:pPr>
      <w:hyperlink w:anchor="_Toc399490096" w:history="1">
        <w:r w:rsidRPr="00ED25D5">
          <w:rPr>
            <w:rStyle w:val="Hyperlink"/>
          </w:rPr>
          <w:t>CondenserEquipmentOperationSchemes</w:t>
        </w:r>
        <w:r>
          <w:rPr>
            <w:webHidden/>
          </w:rPr>
          <w:tab/>
        </w:r>
        <w:r>
          <w:rPr>
            <w:webHidden/>
          </w:rPr>
          <w:fldChar w:fldCharType="begin"/>
        </w:r>
        <w:r>
          <w:rPr>
            <w:webHidden/>
          </w:rPr>
          <w:instrText xml:space="preserve"> PAGEREF _Toc399490096 \h </w:instrText>
        </w:r>
        <w:r>
          <w:rPr>
            <w:webHidden/>
          </w:rPr>
        </w:r>
        <w:r>
          <w:rPr>
            <w:webHidden/>
          </w:rPr>
          <w:fldChar w:fldCharType="separate"/>
        </w:r>
        <w:r w:rsidR="00F157E6">
          <w:rPr>
            <w:webHidden/>
          </w:rPr>
          <w:t>555</w:t>
        </w:r>
        <w:r>
          <w:rPr>
            <w:webHidden/>
          </w:rPr>
          <w:fldChar w:fldCharType="end"/>
        </w:r>
      </w:hyperlink>
    </w:p>
    <w:p w14:paraId="5C87FC55" w14:textId="77777777" w:rsidR="002F44CB" w:rsidRDefault="002F44CB">
      <w:pPr>
        <w:pStyle w:val="TOC3"/>
        <w:rPr>
          <w:rFonts w:asciiTheme="minorHAnsi" w:eastAsiaTheme="minorEastAsia" w:hAnsiTheme="minorHAnsi" w:cstheme="minorBidi"/>
          <w:szCs w:val="22"/>
          <w:lang w:eastAsia="zh-CN"/>
        </w:rPr>
      </w:pPr>
      <w:hyperlink w:anchor="_Toc399490097" w:history="1">
        <w:r w:rsidRPr="00ED25D5">
          <w:rPr>
            <w:rStyle w:val="Hyperlink"/>
          </w:rPr>
          <w:t>PlantEquipmentOperation:Uncontrolled</w:t>
        </w:r>
        <w:r>
          <w:rPr>
            <w:webHidden/>
          </w:rPr>
          <w:tab/>
        </w:r>
        <w:r>
          <w:rPr>
            <w:webHidden/>
          </w:rPr>
          <w:fldChar w:fldCharType="begin"/>
        </w:r>
        <w:r>
          <w:rPr>
            <w:webHidden/>
          </w:rPr>
          <w:instrText xml:space="preserve"> PAGEREF _Toc399490097 \h </w:instrText>
        </w:r>
        <w:r>
          <w:rPr>
            <w:webHidden/>
          </w:rPr>
        </w:r>
        <w:r>
          <w:rPr>
            <w:webHidden/>
          </w:rPr>
          <w:fldChar w:fldCharType="separate"/>
        </w:r>
        <w:r w:rsidR="00F157E6">
          <w:rPr>
            <w:webHidden/>
          </w:rPr>
          <w:t>556</w:t>
        </w:r>
        <w:r>
          <w:rPr>
            <w:webHidden/>
          </w:rPr>
          <w:fldChar w:fldCharType="end"/>
        </w:r>
      </w:hyperlink>
    </w:p>
    <w:p w14:paraId="67E81FB8" w14:textId="77777777" w:rsidR="002F44CB" w:rsidRDefault="002F44CB">
      <w:pPr>
        <w:pStyle w:val="TOC3"/>
        <w:rPr>
          <w:rFonts w:asciiTheme="minorHAnsi" w:eastAsiaTheme="minorEastAsia" w:hAnsiTheme="minorHAnsi" w:cstheme="minorBidi"/>
          <w:szCs w:val="22"/>
          <w:lang w:eastAsia="zh-CN"/>
        </w:rPr>
      </w:pPr>
      <w:hyperlink w:anchor="_Toc399490098" w:history="1">
        <w:r w:rsidRPr="00ED25D5">
          <w:rPr>
            <w:rStyle w:val="Hyperlink"/>
          </w:rPr>
          <w:t>PlantEquipmentOperation:CoolingLoad</w:t>
        </w:r>
        <w:r>
          <w:rPr>
            <w:webHidden/>
          </w:rPr>
          <w:tab/>
        </w:r>
        <w:r>
          <w:rPr>
            <w:webHidden/>
          </w:rPr>
          <w:fldChar w:fldCharType="begin"/>
        </w:r>
        <w:r>
          <w:rPr>
            <w:webHidden/>
          </w:rPr>
          <w:instrText xml:space="preserve"> PAGEREF _Toc399490098 \h </w:instrText>
        </w:r>
        <w:r>
          <w:rPr>
            <w:webHidden/>
          </w:rPr>
        </w:r>
        <w:r>
          <w:rPr>
            <w:webHidden/>
          </w:rPr>
          <w:fldChar w:fldCharType="separate"/>
        </w:r>
        <w:r w:rsidR="00F157E6">
          <w:rPr>
            <w:webHidden/>
          </w:rPr>
          <w:t>556</w:t>
        </w:r>
        <w:r>
          <w:rPr>
            <w:webHidden/>
          </w:rPr>
          <w:fldChar w:fldCharType="end"/>
        </w:r>
      </w:hyperlink>
    </w:p>
    <w:p w14:paraId="4F15C3B0" w14:textId="77777777" w:rsidR="002F44CB" w:rsidRDefault="002F44CB">
      <w:pPr>
        <w:pStyle w:val="TOC3"/>
        <w:rPr>
          <w:rFonts w:asciiTheme="minorHAnsi" w:eastAsiaTheme="minorEastAsia" w:hAnsiTheme="minorHAnsi" w:cstheme="minorBidi"/>
          <w:szCs w:val="22"/>
          <w:lang w:eastAsia="zh-CN"/>
        </w:rPr>
      </w:pPr>
      <w:hyperlink w:anchor="_Toc399490099" w:history="1">
        <w:r w:rsidRPr="00ED25D5">
          <w:rPr>
            <w:rStyle w:val="Hyperlink"/>
          </w:rPr>
          <w:t>PlantEquipmentOperation:HeatingLoad</w:t>
        </w:r>
        <w:r>
          <w:rPr>
            <w:webHidden/>
          </w:rPr>
          <w:tab/>
        </w:r>
        <w:r>
          <w:rPr>
            <w:webHidden/>
          </w:rPr>
          <w:fldChar w:fldCharType="begin"/>
        </w:r>
        <w:r>
          <w:rPr>
            <w:webHidden/>
          </w:rPr>
          <w:instrText xml:space="preserve"> PAGEREF _Toc399490099 \h </w:instrText>
        </w:r>
        <w:r>
          <w:rPr>
            <w:webHidden/>
          </w:rPr>
        </w:r>
        <w:r>
          <w:rPr>
            <w:webHidden/>
          </w:rPr>
          <w:fldChar w:fldCharType="separate"/>
        </w:r>
        <w:r w:rsidR="00F157E6">
          <w:rPr>
            <w:webHidden/>
          </w:rPr>
          <w:t>556</w:t>
        </w:r>
        <w:r>
          <w:rPr>
            <w:webHidden/>
          </w:rPr>
          <w:fldChar w:fldCharType="end"/>
        </w:r>
      </w:hyperlink>
    </w:p>
    <w:p w14:paraId="11011BB8" w14:textId="77777777" w:rsidR="002F44CB" w:rsidRDefault="002F44CB">
      <w:pPr>
        <w:pStyle w:val="TOC3"/>
        <w:rPr>
          <w:rFonts w:asciiTheme="minorHAnsi" w:eastAsiaTheme="minorEastAsia" w:hAnsiTheme="minorHAnsi" w:cstheme="minorBidi"/>
          <w:szCs w:val="22"/>
          <w:lang w:eastAsia="zh-CN"/>
        </w:rPr>
      </w:pPr>
      <w:hyperlink w:anchor="_Toc399490100" w:history="1">
        <w:r w:rsidRPr="00ED25D5">
          <w:rPr>
            <w:rStyle w:val="Hyperlink"/>
          </w:rPr>
          <w:t>PlantEquipmentOperation:OutdoorDryBulb</w:t>
        </w:r>
        <w:r>
          <w:rPr>
            <w:webHidden/>
          </w:rPr>
          <w:tab/>
        </w:r>
        <w:r>
          <w:rPr>
            <w:webHidden/>
          </w:rPr>
          <w:fldChar w:fldCharType="begin"/>
        </w:r>
        <w:r>
          <w:rPr>
            <w:webHidden/>
          </w:rPr>
          <w:instrText xml:space="preserve"> PAGEREF _Toc399490100 \h </w:instrText>
        </w:r>
        <w:r>
          <w:rPr>
            <w:webHidden/>
          </w:rPr>
        </w:r>
        <w:r>
          <w:rPr>
            <w:webHidden/>
          </w:rPr>
          <w:fldChar w:fldCharType="separate"/>
        </w:r>
        <w:r w:rsidR="00F157E6">
          <w:rPr>
            <w:webHidden/>
          </w:rPr>
          <w:t>557</w:t>
        </w:r>
        <w:r>
          <w:rPr>
            <w:webHidden/>
          </w:rPr>
          <w:fldChar w:fldCharType="end"/>
        </w:r>
      </w:hyperlink>
    </w:p>
    <w:p w14:paraId="72912115" w14:textId="77777777" w:rsidR="002F44CB" w:rsidRDefault="002F44CB">
      <w:pPr>
        <w:pStyle w:val="TOC3"/>
        <w:rPr>
          <w:rFonts w:asciiTheme="minorHAnsi" w:eastAsiaTheme="minorEastAsia" w:hAnsiTheme="minorHAnsi" w:cstheme="minorBidi"/>
          <w:szCs w:val="22"/>
          <w:lang w:eastAsia="zh-CN"/>
        </w:rPr>
      </w:pPr>
      <w:hyperlink w:anchor="_Toc399490101" w:history="1">
        <w:r w:rsidRPr="00ED25D5">
          <w:rPr>
            <w:rStyle w:val="Hyperlink"/>
          </w:rPr>
          <w:t>PlantEquipmentOperation:OutdoorWetBulb</w:t>
        </w:r>
        <w:r>
          <w:rPr>
            <w:webHidden/>
          </w:rPr>
          <w:tab/>
        </w:r>
        <w:r>
          <w:rPr>
            <w:webHidden/>
          </w:rPr>
          <w:fldChar w:fldCharType="begin"/>
        </w:r>
        <w:r>
          <w:rPr>
            <w:webHidden/>
          </w:rPr>
          <w:instrText xml:space="preserve"> PAGEREF _Toc399490101 \h </w:instrText>
        </w:r>
        <w:r>
          <w:rPr>
            <w:webHidden/>
          </w:rPr>
        </w:r>
        <w:r>
          <w:rPr>
            <w:webHidden/>
          </w:rPr>
          <w:fldChar w:fldCharType="separate"/>
        </w:r>
        <w:r w:rsidR="00F157E6">
          <w:rPr>
            <w:webHidden/>
          </w:rPr>
          <w:t>557</w:t>
        </w:r>
        <w:r>
          <w:rPr>
            <w:webHidden/>
          </w:rPr>
          <w:fldChar w:fldCharType="end"/>
        </w:r>
      </w:hyperlink>
    </w:p>
    <w:p w14:paraId="44AF0828" w14:textId="77777777" w:rsidR="002F44CB" w:rsidRDefault="002F44CB">
      <w:pPr>
        <w:pStyle w:val="TOC3"/>
        <w:rPr>
          <w:rFonts w:asciiTheme="minorHAnsi" w:eastAsiaTheme="minorEastAsia" w:hAnsiTheme="minorHAnsi" w:cstheme="minorBidi"/>
          <w:szCs w:val="22"/>
          <w:lang w:eastAsia="zh-CN"/>
        </w:rPr>
      </w:pPr>
      <w:hyperlink w:anchor="_Toc399490102" w:history="1">
        <w:r w:rsidRPr="00ED25D5">
          <w:rPr>
            <w:rStyle w:val="Hyperlink"/>
          </w:rPr>
          <w:t>PlantEquipmentOperation:OutdoorRelativeHumidity</w:t>
        </w:r>
        <w:r>
          <w:rPr>
            <w:webHidden/>
          </w:rPr>
          <w:tab/>
        </w:r>
        <w:r>
          <w:rPr>
            <w:webHidden/>
          </w:rPr>
          <w:fldChar w:fldCharType="begin"/>
        </w:r>
        <w:r>
          <w:rPr>
            <w:webHidden/>
          </w:rPr>
          <w:instrText xml:space="preserve"> PAGEREF _Toc399490102 \h </w:instrText>
        </w:r>
        <w:r>
          <w:rPr>
            <w:webHidden/>
          </w:rPr>
        </w:r>
        <w:r>
          <w:rPr>
            <w:webHidden/>
          </w:rPr>
          <w:fldChar w:fldCharType="separate"/>
        </w:r>
        <w:r w:rsidR="00F157E6">
          <w:rPr>
            <w:webHidden/>
          </w:rPr>
          <w:t>557</w:t>
        </w:r>
        <w:r>
          <w:rPr>
            <w:webHidden/>
          </w:rPr>
          <w:fldChar w:fldCharType="end"/>
        </w:r>
      </w:hyperlink>
    </w:p>
    <w:p w14:paraId="09D8C52B" w14:textId="77777777" w:rsidR="002F44CB" w:rsidRDefault="002F44CB">
      <w:pPr>
        <w:pStyle w:val="TOC3"/>
        <w:rPr>
          <w:rFonts w:asciiTheme="minorHAnsi" w:eastAsiaTheme="minorEastAsia" w:hAnsiTheme="minorHAnsi" w:cstheme="minorBidi"/>
          <w:szCs w:val="22"/>
          <w:lang w:eastAsia="zh-CN"/>
        </w:rPr>
      </w:pPr>
      <w:hyperlink w:anchor="_Toc399490103" w:history="1">
        <w:r w:rsidRPr="00ED25D5">
          <w:rPr>
            <w:rStyle w:val="Hyperlink"/>
          </w:rPr>
          <w:t>PlantEquipmentOperation:OutdoorDewpoint</w:t>
        </w:r>
        <w:r>
          <w:rPr>
            <w:webHidden/>
          </w:rPr>
          <w:tab/>
        </w:r>
        <w:r>
          <w:rPr>
            <w:webHidden/>
          </w:rPr>
          <w:fldChar w:fldCharType="begin"/>
        </w:r>
        <w:r>
          <w:rPr>
            <w:webHidden/>
          </w:rPr>
          <w:instrText xml:space="preserve"> PAGEREF _Toc399490103 \h </w:instrText>
        </w:r>
        <w:r>
          <w:rPr>
            <w:webHidden/>
          </w:rPr>
        </w:r>
        <w:r>
          <w:rPr>
            <w:webHidden/>
          </w:rPr>
          <w:fldChar w:fldCharType="separate"/>
        </w:r>
        <w:r w:rsidR="00F157E6">
          <w:rPr>
            <w:webHidden/>
          </w:rPr>
          <w:t>557</w:t>
        </w:r>
        <w:r>
          <w:rPr>
            <w:webHidden/>
          </w:rPr>
          <w:fldChar w:fldCharType="end"/>
        </w:r>
      </w:hyperlink>
    </w:p>
    <w:p w14:paraId="5C10C5E8" w14:textId="77777777" w:rsidR="002F44CB" w:rsidRDefault="002F44CB">
      <w:pPr>
        <w:pStyle w:val="TOC3"/>
        <w:rPr>
          <w:rFonts w:asciiTheme="minorHAnsi" w:eastAsiaTheme="minorEastAsia" w:hAnsiTheme="minorHAnsi" w:cstheme="minorBidi"/>
          <w:szCs w:val="22"/>
          <w:lang w:eastAsia="zh-CN"/>
        </w:rPr>
      </w:pPr>
      <w:hyperlink w:anchor="_Toc399490104" w:history="1">
        <w:r w:rsidRPr="00ED25D5">
          <w:rPr>
            <w:rStyle w:val="Hyperlink"/>
          </w:rPr>
          <w:t>PlantEquipmentOperation:OutdoorDryBulbDifference</w:t>
        </w:r>
        <w:r>
          <w:rPr>
            <w:webHidden/>
          </w:rPr>
          <w:tab/>
        </w:r>
        <w:r>
          <w:rPr>
            <w:webHidden/>
          </w:rPr>
          <w:fldChar w:fldCharType="begin"/>
        </w:r>
        <w:r>
          <w:rPr>
            <w:webHidden/>
          </w:rPr>
          <w:instrText xml:space="preserve"> PAGEREF _Toc399490104 \h </w:instrText>
        </w:r>
        <w:r>
          <w:rPr>
            <w:webHidden/>
          </w:rPr>
        </w:r>
        <w:r>
          <w:rPr>
            <w:webHidden/>
          </w:rPr>
          <w:fldChar w:fldCharType="separate"/>
        </w:r>
        <w:r w:rsidR="00F157E6">
          <w:rPr>
            <w:webHidden/>
          </w:rPr>
          <w:t>558</w:t>
        </w:r>
        <w:r>
          <w:rPr>
            <w:webHidden/>
          </w:rPr>
          <w:fldChar w:fldCharType="end"/>
        </w:r>
      </w:hyperlink>
    </w:p>
    <w:p w14:paraId="0A853378" w14:textId="77777777" w:rsidR="002F44CB" w:rsidRDefault="002F44CB">
      <w:pPr>
        <w:pStyle w:val="TOC3"/>
        <w:rPr>
          <w:rFonts w:asciiTheme="minorHAnsi" w:eastAsiaTheme="minorEastAsia" w:hAnsiTheme="minorHAnsi" w:cstheme="minorBidi"/>
          <w:szCs w:val="22"/>
          <w:lang w:eastAsia="zh-CN"/>
        </w:rPr>
      </w:pPr>
      <w:hyperlink w:anchor="_Toc399490105" w:history="1">
        <w:r w:rsidRPr="00ED25D5">
          <w:rPr>
            <w:rStyle w:val="Hyperlink"/>
          </w:rPr>
          <w:t>PlantEquipmentOperation:OutdoorWetBulbDifference</w:t>
        </w:r>
        <w:r>
          <w:rPr>
            <w:webHidden/>
          </w:rPr>
          <w:tab/>
        </w:r>
        <w:r>
          <w:rPr>
            <w:webHidden/>
          </w:rPr>
          <w:fldChar w:fldCharType="begin"/>
        </w:r>
        <w:r>
          <w:rPr>
            <w:webHidden/>
          </w:rPr>
          <w:instrText xml:space="preserve"> PAGEREF _Toc399490105 \h </w:instrText>
        </w:r>
        <w:r>
          <w:rPr>
            <w:webHidden/>
          </w:rPr>
        </w:r>
        <w:r>
          <w:rPr>
            <w:webHidden/>
          </w:rPr>
          <w:fldChar w:fldCharType="separate"/>
        </w:r>
        <w:r w:rsidR="00F157E6">
          <w:rPr>
            <w:webHidden/>
          </w:rPr>
          <w:t>558</w:t>
        </w:r>
        <w:r>
          <w:rPr>
            <w:webHidden/>
          </w:rPr>
          <w:fldChar w:fldCharType="end"/>
        </w:r>
      </w:hyperlink>
    </w:p>
    <w:p w14:paraId="3314426F" w14:textId="77777777" w:rsidR="002F44CB" w:rsidRDefault="002F44CB">
      <w:pPr>
        <w:pStyle w:val="TOC3"/>
        <w:rPr>
          <w:rFonts w:asciiTheme="minorHAnsi" w:eastAsiaTheme="minorEastAsia" w:hAnsiTheme="minorHAnsi" w:cstheme="minorBidi"/>
          <w:szCs w:val="22"/>
          <w:lang w:eastAsia="zh-CN"/>
        </w:rPr>
      </w:pPr>
      <w:hyperlink w:anchor="_Toc399490106" w:history="1">
        <w:r w:rsidRPr="00ED25D5">
          <w:rPr>
            <w:rStyle w:val="Hyperlink"/>
          </w:rPr>
          <w:t>PlantEquipmentOperation:OutdoorDewpointDifference</w:t>
        </w:r>
        <w:r>
          <w:rPr>
            <w:webHidden/>
          </w:rPr>
          <w:tab/>
        </w:r>
        <w:r>
          <w:rPr>
            <w:webHidden/>
          </w:rPr>
          <w:fldChar w:fldCharType="begin"/>
        </w:r>
        <w:r>
          <w:rPr>
            <w:webHidden/>
          </w:rPr>
          <w:instrText xml:space="preserve"> PAGEREF _Toc399490106 \h </w:instrText>
        </w:r>
        <w:r>
          <w:rPr>
            <w:webHidden/>
          </w:rPr>
        </w:r>
        <w:r>
          <w:rPr>
            <w:webHidden/>
          </w:rPr>
          <w:fldChar w:fldCharType="separate"/>
        </w:r>
        <w:r w:rsidR="00F157E6">
          <w:rPr>
            <w:webHidden/>
          </w:rPr>
          <w:t>558</w:t>
        </w:r>
        <w:r>
          <w:rPr>
            <w:webHidden/>
          </w:rPr>
          <w:fldChar w:fldCharType="end"/>
        </w:r>
      </w:hyperlink>
    </w:p>
    <w:p w14:paraId="2B456CE0" w14:textId="77777777" w:rsidR="002F44CB" w:rsidRDefault="002F44CB">
      <w:pPr>
        <w:pStyle w:val="TOC3"/>
        <w:rPr>
          <w:rFonts w:asciiTheme="minorHAnsi" w:eastAsiaTheme="minorEastAsia" w:hAnsiTheme="minorHAnsi" w:cstheme="minorBidi"/>
          <w:szCs w:val="22"/>
          <w:lang w:eastAsia="zh-CN"/>
        </w:rPr>
      </w:pPr>
      <w:hyperlink w:anchor="_Toc399490107" w:history="1">
        <w:r w:rsidRPr="00ED25D5">
          <w:rPr>
            <w:rStyle w:val="Hyperlink"/>
          </w:rPr>
          <w:t>PlantEquipmentOperation:ComponentSetpoint</w:t>
        </w:r>
        <w:r>
          <w:rPr>
            <w:webHidden/>
          </w:rPr>
          <w:tab/>
        </w:r>
        <w:r>
          <w:rPr>
            <w:webHidden/>
          </w:rPr>
          <w:fldChar w:fldCharType="begin"/>
        </w:r>
        <w:r>
          <w:rPr>
            <w:webHidden/>
          </w:rPr>
          <w:instrText xml:space="preserve"> PAGEREF _Toc399490107 \h </w:instrText>
        </w:r>
        <w:r>
          <w:rPr>
            <w:webHidden/>
          </w:rPr>
        </w:r>
        <w:r>
          <w:rPr>
            <w:webHidden/>
          </w:rPr>
          <w:fldChar w:fldCharType="separate"/>
        </w:r>
        <w:r w:rsidR="00F157E6">
          <w:rPr>
            <w:webHidden/>
          </w:rPr>
          <w:t>558</w:t>
        </w:r>
        <w:r>
          <w:rPr>
            <w:webHidden/>
          </w:rPr>
          <w:fldChar w:fldCharType="end"/>
        </w:r>
      </w:hyperlink>
    </w:p>
    <w:p w14:paraId="216E8AF8" w14:textId="77777777" w:rsidR="002F44CB" w:rsidRDefault="002F44CB">
      <w:pPr>
        <w:pStyle w:val="TOC3"/>
        <w:rPr>
          <w:rFonts w:asciiTheme="minorHAnsi" w:eastAsiaTheme="minorEastAsia" w:hAnsiTheme="minorHAnsi" w:cstheme="minorBidi"/>
          <w:szCs w:val="22"/>
          <w:lang w:eastAsia="zh-CN"/>
        </w:rPr>
      </w:pPr>
      <w:hyperlink w:anchor="_Toc399490108" w:history="1">
        <w:r w:rsidRPr="00ED25D5">
          <w:rPr>
            <w:rStyle w:val="Hyperlink"/>
          </w:rPr>
          <w:t>PlantEquipmentList</w:t>
        </w:r>
        <w:r>
          <w:rPr>
            <w:webHidden/>
          </w:rPr>
          <w:tab/>
        </w:r>
        <w:r>
          <w:rPr>
            <w:webHidden/>
          </w:rPr>
          <w:fldChar w:fldCharType="begin"/>
        </w:r>
        <w:r>
          <w:rPr>
            <w:webHidden/>
          </w:rPr>
          <w:instrText xml:space="preserve"> PAGEREF _Toc399490108 \h </w:instrText>
        </w:r>
        <w:r>
          <w:rPr>
            <w:webHidden/>
          </w:rPr>
        </w:r>
        <w:r>
          <w:rPr>
            <w:webHidden/>
          </w:rPr>
          <w:fldChar w:fldCharType="separate"/>
        </w:r>
        <w:r w:rsidR="00F157E6">
          <w:rPr>
            <w:webHidden/>
          </w:rPr>
          <w:t>560</w:t>
        </w:r>
        <w:r>
          <w:rPr>
            <w:webHidden/>
          </w:rPr>
          <w:fldChar w:fldCharType="end"/>
        </w:r>
      </w:hyperlink>
    </w:p>
    <w:p w14:paraId="28D60B69" w14:textId="77777777" w:rsidR="002F44CB" w:rsidRDefault="002F44CB">
      <w:pPr>
        <w:pStyle w:val="TOC3"/>
        <w:rPr>
          <w:rFonts w:asciiTheme="minorHAnsi" w:eastAsiaTheme="minorEastAsia" w:hAnsiTheme="minorHAnsi" w:cstheme="minorBidi"/>
          <w:szCs w:val="22"/>
          <w:lang w:eastAsia="zh-CN"/>
        </w:rPr>
      </w:pPr>
      <w:hyperlink w:anchor="_Toc399490109" w:history="1">
        <w:r w:rsidRPr="00ED25D5">
          <w:rPr>
            <w:rStyle w:val="Hyperlink"/>
          </w:rPr>
          <w:t>CondenserEquipmentList</w:t>
        </w:r>
        <w:r>
          <w:rPr>
            <w:webHidden/>
          </w:rPr>
          <w:tab/>
        </w:r>
        <w:r>
          <w:rPr>
            <w:webHidden/>
          </w:rPr>
          <w:fldChar w:fldCharType="begin"/>
        </w:r>
        <w:r>
          <w:rPr>
            <w:webHidden/>
          </w:rPr>
          <w:instrText xml:space="preserve"> PAGEREF _Toc399490109 \h </w:instrText>
        </w:r>
        <w:r>
          <w:rPr>
            <w:webHidden/>
          </w:rPr>
        </w:r>
        <w:r>
          <w:rPr>
            <w:webHidden/>
          </w:rPr>
          <w:fldChar w:fldCharType="separate"/>
        </w:r>
        <w:r w:rsidR="00F157E6">
          <w:rPr>
            <w:webHidden/>
          </w:rPr>
          <w:t>560</w:t>
        </w:r>
        <w:r>
          <w:rPr>
            <w:webHidden/>
          </w:rPr>
          <w:fldChar w:fldCharType="end"/>
        </w:r>
      </w:hyperlink>
    </w:p>
    <w:p w14:paraId="36808147" w14:textId="77777777" w:rsidR="002F44CB" w:rsidRDefault="002F44CB">
      <w:pPr>
        <w:pStyle w:val="TOC2"/>
        <w:rPr>
          <w:rFonts w:asciiTheme="minorHAnsi" w:eastAsiaTheme="minorEastAsia" w:hAnsiTheme="minorHAnsi" w:cstheme="minorBidi"/>
          <w:noProof/>
          <w:szCs w:val="22"/>
          <w:lang w:eastAsia="zh-CN"/>
        </w:rPr>
      </w:pPr>
      <w:hyperlink w:anchor="_Toc399490110" w:history="1">
        <w:r w:rsidRPr="00ED25D5">
          <w:rPr>
            <w:rStyle w:val="Hyperlink"/>
            <w:noProof/>
          </w:rPr>
          <w:t>Group – Plant Equipment</w:t>
        </w:r>
        <w:r>
          <w:rPr>
            <w:noProof/>
            <w:webHidden/>
          </w:rPr>
          <w:tab/>
        </w:r>
        <w:r>
          <w:rPr>
            <w:noProof/>
            <w:webHidden/>
          </w:rPr>
          <w:fldChar w:fldCharType="begin"/>
        </w:r>
        <w:r>
          <w:rPr>
            <w:noProof/>
            <w:webHidden/>
          </w:rPr>
          <w:instrText xml:space="preserve"> PAGEREF _Toc399490110 \h </w:instrText>
        </w:r>
        <w:r>
          <w:rPr>
            <w:noProof/>
            <w:webHidden/>
          </w:rPr>
        </w:r>
        <w:r>
          <w:rPr>
            <w:noProof/>
            <w:webHidden/>
          </w:rPr>
          <w:fldChar w:fldCharType="separate"/>
        </w:r>
        <w:r w:rsidR="00F157E6">
          <w:rPr>
            <w:noProof/>
            <w:webHidden/>
          </w:rPr>
          <w:t>560</w:t>
        </w:r>
        <w:r>
          <w:rPr>
            <w:noProof/>
            <w:webHidden/>
          </w:rPr>
          <w:fldChar w:fldCharType="end"/>
        </w:r>
      </w:hyperlink>
    </w:p>
    <w:p w14:paraId="7AEC5B3A" w14:textId="77777777" w:rsidR="002F44CB" w:rsidRDefault="002F44CB">
      <w:pPr>
        <w:pStyle w:val="TOC3"/>
        <w:rPr>
          <w:rFonts w:asciiTheme="minorHAnsi" w:eastAsiaTheme="minorEastAsia" w:hAnsiTheme="minorHAnsi" w:cstheme="minorBidi"/>
          <w:szCs w:val="22"/>
          <w:lang w:eastAsia="zh-CN"/>
        </w:rPr>
      </w:pPr>
      <w:hyperlink w:anchor="_Toc399490111" w:history="1">
        <w:r w:rsidRPr="00ED25D5">
          <w:rPr>
            <w:rStyle w:val="Hyperlink"/>
          </w:rPr>
          <w:t>Equipment Types</w:t>
        </w:r>
        <w:r>
          <w:rPr>
            <w:webHidden/>
          </w:rPr>
          <w:tab/>
        </w:r>
        <w:r>
          <w:rPr>
            <w:webHidden/>
          </w:rPr>
          <w:fldChar w:fldCharType="begin"/>
        </w:r>
        <w:r>
          <w:rPr>
            <w:webHidden/>
          </w:rPr>
          <w:instrText xml:space="preserve"> PAGEREF _Toc399490111 \h </w:instrText>
        </w:r>
        <w:r>
          <w:rPr>
            <w:webHidden/>
          </w:rPr>
        </w:r>
        <w:r>
          <w:rPr>
            <w:webHidden/>
          </w:rPr>
          <w:fldChar w:fldCharType="separate"/>
        </w:r>
        <w:r w:rsidR="00F157E6">
          <w:rPr>
            <w:webHidden/>
          </w:rPr>
          <w:t>560</w:t>
        </w:r>
        <w:r>
          <w:rPr>
            <w:webHidden/>
          </w:rPr>
          <w:fldChar w:fldCharType="end"/>
        </w:r>
      </w:hyperlink>
    </w:p>
    <w:p w14:paraId="5874C97D" w14:textId="77777777" w:rsidR="002F44CB" w:rsidRDefault="002F44CB">
      <w:pPr>
        <w:pStyle w:val="TOC3"/>
        <w:rPr>
          <w:rFonts w:asciiTheme="minorHAnsi" w:eastAsiaTheme="minorEastAsia" w:hAnsiTheme="minorHAnsi" w:cstheme="minorBidi"/>
          <w:szCs w:val="22"/>
          <w:lang w:eastAsia="zh-CN"/>
        </w:rPr>
      </w:pPr>
      <w:hyperlink w:anchor="_Toc399490112" w:history="1">
        <w:r w:rsidRPr="00ED25D5">
          <w:rPr>
            <w:rStyle w:val="Hyperlink"/>
          </w:rPr>
          <w:t>Generic Chiller Outputs</w:t>
        </w:r>
        <w:r>
          <w:rPr>
            <w:webHidden/>
          </w:rPr>
          <w:tab/>
        </w:r>
        <w:r>
          <w:rPr>
            <w:webHidden/>
          </w:rPr>
          <w:fldChar w:fldCharType="begin"/>
        </w:r>
        <w:r>
          <w:rPr>
            <w:webHidden/>
          </w:rPr>
          <w:instrText xml:space="preserve"> PAGEREF _Toc399490112 \h </w:instrText>
        </w:r>
        <w:r>
          <w:rPr>
            <w:webHidden/>
          </w:rPr>
        </w:r>
        <w:r>
          <w:rPr>
            <w:webHidden/>
          </w:rPr>
          <w:fldChar w:fldCharType="separate"/>
        </w:r>
        <w:r w:rsidR="00F157E6">
          <w:rPr>
            <w:webHidden/>
          </w:rPr>
          <w:t>561</w:t>
        </w:r>
        <w:r>
          <w:rPr>
            <w:webHidden/>
          </w:rPr>
          <w:fldChar w:fldCharType="end"/>
        </w:r>
      </w:hyperlink>
    </w:p>
    <w:p w14:paraId="13629F59" w14:textId="77777777" w:rsidR="002F44CB" w:rsidRDefault="002F44CB">
      <w:pPr>
        <w:pStyle w:val="TOC3"/>
        <w:rPr>
          <w:rFonts w:asciiTheme="minorHAnsi" w:eastAsiaTheme="minorEastAsia" w:hAnsiTheme="minorHAnsi" w:cstheme="minorBidi"/>
          <w:szCs w:val="22"/>
          <w:lang w:eastAsia="zh-CN"/>
        </w:rPr>
      </w:pPr>
      <w:hyperlink w:anchor="_Toc399490113" w:history="1">
        <w:r w:rsidRPr="00ED25D5">
          <w:rPr>
            <w:rStyle w:val="Hyperlink"/>
          </w:rPr>
          <w:t>Chiller:Absorption</w:t>
        </w:r>
        <w:r>
          <w:rPr>
            <w:webHidden/>
          </w:rPr>
          <w:tab/>
        </w:r>
        <w:r>
          <w:rPr>
            <w:webHidden/>
          </w:rPr>
          <w:fldChar w:fldCharType="begin"/>
        </w:r>
        <w:r>
          <w:rPr>
            <w:webHidden/>
          </w:rPr>
          <w:instrText xml:space="preserve"> PAGEREF _Toc399490113 \h </w:instrText>
        </w:r>
        <w:r>
          <w:rPr>
            <w:webHidden/>
          </w:rPr>
        </w:r>
        <w:r>
          <w:rPr>
            <w:webHidden/>
          </w:rPr>
          <w:fldChar w:fldCharType="separate"/>
        </w:r>
        <w:r w:rsidR="00F157E6">
          <w:rPr>
            <w:webHidden/>
          </w:rPr>
          <w:t>565</w:t>
        </w:r>
        <w:r>
          <w:rPr>
            <w:webHidden/>
          </w:rPr>
          <w:fldChar w:fldCharType="end"/>
        </w:r>
      </w:hyperlink>
    </w:p>
    <w:p w14:paraId="4987D221" w14:textId="77777777" w:rsidR="002F44CB" w:rsidRDefault="002F44CB">
      <w:pPr>
        <w:pStyle w:val="TOC3"/>
        <w:rPr>
          <w:rFonts w:asciiTheme="minorHAnsi" w:eastAsiaTheme="minorEastAsia" w:hAnsiTheme="minorHAnsi" w:cstheme="minorBidi"/>
          <w:szCs w:val="22"/>
          <w:lang w:eastAsia="zh-CN"/>
        </w:rPr>
      </w:pPr>
      <w:hyperlink w:anchor="_Toc399490114" w:history="1">
        <w:r w:rsidRPr="00ED25D5">
          <w:rPr>
            <w:rStyle w:val="Hyperlink"/>
          </w:rPr>
          <w:t>Absorption Chiller Outputs</w:t>
        </w:r>
        <w:r>
          <w:rPr>
            <w:webHidden/>
          </w:rPr>
          <w:tab/>
        </w:r>
        <w:r>
          <w:rPr>
            <w:webHidden/>
          </w:rPr>
          <w:fldChar w:fldCharType="begin"/>
        </w:r>
        <w:r>
          <w:rPr>
            <w:webHidden/>
          </w:rPr>
          <w:instrText xml:space="preserve"> PAGEREF _Toc399490114 \h </w:instrText>
        </w:r>
        <w:r>
          <w:rPr>
            <w:webHidden/>
          </w:rPr>
        </w:r>
        <w:r>
          <w:rPr>
            <w:webHidden/>
          </w:rPr>
          <w:fldChar w:fldCharType="separate"/>
        </w:r>
        <w:r w:rsidR="00F157E6">
          <w:rPr>
            <w:webHidden/>
          </w:rPr>
          <w:t>568</w:t>
        </w:r>
        <w:r>
          <w:rPr>
            <w:webHidden/>
          </w:rPr>
          <w:fldChar w:fldCharType="end"/>
        </w:r>
      </w:hyperlink>
    </w:p>
    <w:p w14:paraId="7A9509B0" w14:textId="77777777" w:rsidR="002F44CB" w:rsidRDefault="002F44CB">
      <w:pPr>
        <w:pStyle w:val="TOC3"/>
        <w:rPr>
          <w:rFonts w:asciiTheme="minorHAnsi" w:eastAsiaTheme="minorEastAsia" w:hAnsiTheme="minorHAnsi" w:cstheme="minorBidi"/>
          <w:szCs w:val="22"/>
          <w:lang w:eastAsia="zh-CN"/>
        </w:rPr>
      </w:pPr>
      <w:hyperlink w:anchor="_Toc399490115" w:history="1">
        <w:r w:rsidRPr="00ED25D5">
          <w:rPr>
            <w:rStyle w:val="Hyperlink"/>
          </w:rPr>
          <w:t>Chiller:Absorption:Indirect</w:t>
        </w:r>
        <w:r>
          <w:rPr>
            <w:webHidden/>
          </w:rPr>
          <w:tab/>
        </w:r>
        <w:r>
          <w:rPr>
            <w:webHidden/>
          </w:rPr>
          <w:fldChar w:fldCharType="begin"/>
        </w:r>
        <w:r>
          <w:rPr>
            <w:webHidden/>
          </w:rPr>
          <w:instrText xml:space="preserve"> PAGEREF _Toc399490115 \h </w:instrText>
        </w:r>
        <w:r>
          <w:rPr>
            <w:webHidden/>
          </w:rPr>
        </w:r>
        <w:r>
          <w:rPr>
            <w:webHidden/>
          </w:rPr>
          <w:fldChar w:fldCharType="separate"/>
        </w:r>
        <w:r w:rsidR="00F157E6">
          <w:rPr>
            <w:webHidden/>
          </w:rPr>
          <w:t>569</w:t>
        </w:r>
        <w:r>
          <w:rPr>
            <w:webHidden/>
          </w:rPr>
          <w:fldChar w:fldCharType="end"/>
        </w:r>
      </w:hyperlink>
    </w:p>
    <w:p w14:paraId="42A18CA3" w14:textId="77777777" w:rsidR="002F44CB" w:rsidRDefault="002F44CB">
      <w:pPr>
        <w:pStyle w:val="TOC3"/>
        <w:rPr>
          <w:rFonts w:asciiTheme="minorHAnsi" w:eastAsiaTheme="minorEastAsia" w:hAnsiTheme="minorHAnsi" w:cstheme="minorBidi"/>
          <w:szCs w:val="22"/>
          <w:lang w:eastAsia="zh-CN"/>
        </w:rPr>
      </w:pPr>
      <w:hyperlink w:anchor="_Toc399490116" w:history="1">
        <w:r w:rsidRPr="00ED25D5">
          <w:rPr>
            <w:rStyle w:val="Hyperlink"/>
          </w:rPr>
          <w:t>Indirect Absorption Chiller Outputs</w:t>
        </w:r>
        <w:r>
          <w:rPr>
            <w:webHidden/>
          </w:rPr>
          <w:tab/>
        </w:r>
        <w:r>
          <w:rPr>
            <w:webHidden/>
          </w:rPr>
          <w:fldChar w:fldCharType="begin"/>
        </w:r>
        <w:r>
          <w:rPr>
            <w:webHidden/>
          </w:rPr>
          <w:instrText xml:space="preserve"> PAGEREF _Toc399490116 \h </w:instrText>
        </w:r>
        <w:r>
          <w:rPr>
            <w:webHidden/>
          </w:rPr>
        </w:r>
        <w:r>
          <w:rPr>
            <w:webHidden/>
          </w:rPr>
          <w:fldChar w:fldCharType="separate"/>
        </w:r>
        <w:r w:rsidR="00F157E6">
          <w:rPr>
            <w:webHidden/>
          </w:rPr>
          <w:t>572</w:t>
        </w:r>
        <w:r>
          <w:rPr>
            <w:webHidden/>
          </w:rPr>
          <w:fldChar w:fldCharType="end"/>
        </w:r>
      </w:hyperlink>
    </w:p>
    <w:p w14:paraId="4A9D320A" w14:textId="77777777" w:rsidR="002F44CB" w:rsidRDefault="002F44CB">
      <w:pPr>
        <w:pStyle w:val="TOC3"/>
        <w:rPr>
          <w:rFonts w:asciiTheme="minorHAnsi" w:eastAsiaTheme="minorEastAsia" w:hAnsiTheme="minorHAnsi" w:cstheme="minorBidi"/>
          <w:szCs w:val="22"/>
          <w:lang w:eastAsia="zh-CN"/>
        </w:rPr>
      </w:pPr>
      <w:hyperlink w:anchor="_Toc399490117" w:history="1">
        <w:r w:rsidRPr="00ED25D5">
          <w:rPr>
            <w:rStyle w:val="Hyperlink"/>
          </w:rPr>
          <w:t>Chiller:ConstantCOP</w:t>
        </w:r>
        <w:r>
          <w:rPr>
            <w:webHidden/>
          </w:rPr>
          <w:tab/>
        </w:r>
        <w:r>
          <w:rPr>
            <w:webHidden/>
          </w:rPr>
          <w:fldChar w:fldCharType="begin"/>
        </w:r>
        <w:r>
          <w:rPr>
            <w:webHidden/>
          </w:rPr>
          <w:instrText xml:space="preserve"> PAGEREF _Toc399490117 \h </w:instrText>
        </w:r>
        <w:r>
          <w:rPr>
            <w:webHidden/>
          </w:rPr>
        </w:r>
        <w:r>
          <w:rPr>
            <w:webHidden/>
          </w:rPr>
          <w:fldChar w:fldCharType="separate"/>
        </w:r>
        <w:r w:rsidR="00F157E6">
          <w:rPr>
            <w:webHidden/>
          </w:rPr>
          <w:t>573</w:t>
        </w:r>
        <w:r>
          <w:rPr>
            <w:webHidden/>
          </w:rPr>
          <w:fldChar w:fldCharType="end"/>
        </w:r>
      </w:hyperlink>
    </w:p>
    <w:p w14:paraId="0B9587E5" w14:textId="77777777" w:rsidR="002F44CB" w:rsidRDefault="002F44CB">
      <w:pPr>
        <w:pStyle w:val="TOC3"/>
        <w:rPr>
          <w:rFonts w:asciiTheme="minorHAnsi" w:eastAsiaTheme="minorEastAsia" w:hAnsiTheme="minorHAnsi" w:cstheme="minorBidi"/>
          <w:szCs w:val="22"/>
          <w:lang w:eastAsia="zh-CN"/>
        </w:rPr>
      </w:pPr>
      <w:hyperlink w:anchor="_Toc399490118" w:history="1">
        <w:r w:rsidRPr="00ED25D5">
          <w:rPr>
            <w:rStyle w:val="Hyperlink"/>
          </w:rPr>
          <w:t>Constant COP Chiller Outputs</w:t>
        </w:r>
        <w:r>
          <w:rPr>
            <w:webHidden/>
          </w:rPr>
          <w:tab/>
        </w:r>
        <w:r>
          <w:rPr>
            <w:webHidden/>
          </w:rPr>
          <w:fldChar w:fldCharType="begin"/>
        </w:r>
        <w:r>
          <w:rPr>
            <w:webHidden/>
          </w:rPr>
          <w:instrText xml:space="preserve"> PAGEREF _Toc399490118 \h </w:instrText>
        </w:r>
        <w:r>
          <w:rPr>
            <w:webHidden/>
          </w:rPr>
        </w:r>
        <w:r>
          <w:rPr>
            <w:webHidden/>
          </w:rPr>
          <w:fldChar w:fldCharType="separate"/>
        </w:r>
        <w:r w:rsidR="00F157E6">
          <w:rPr>
            <w:webHidden/>
          </w:rPr>
          <w:t>575</w:t>
        </w:r>
        <w:r>
          <w:rPr>
            <w:webHidden/>
          </w:rPr>
          <w:fldChar w:fldCharType="end"/>
        </w:r>
      </w:hyperlink>
    </w:p>
    <w:p w14:paraId="028B2301" w14:textId="77777777" w:rsidR="002F44CB" w:rsidRDefault="002F44CB">
      <w:pPr>
        <w:pStyle w:val="TOC3"/>
        <w:rPr>
          <w:rFonts w:asciiTheme="minorHAnsi" w:eastAsiaTheme="minorEastAsia" w:hAnsiTheme="minorHAnsi" w:cstheme="minorBidi"/>
          <w:szCs w:val="22"/>
          <w:lang w:eastAsia="zh-CN"/>
        </w:rPr>
      </w:pPr>
      <w:hyperlink w:anchor="_Toc399490119" w:history="1">
        <w:r w:rsidRPr="00ED25D5">
          <w:rPr>
            <w:rStyle w:val="Hyperlink"/>
          </w:rPr>
          <w:t>Chiller:Electric</w:t>
        </w:r>
        <w:r>
          <w:rPr>
            <w:webHidden/>
          </w:rPr>
          <w:tab/>
        </w:r>
        <w:r>
          <w:rPr>
            <w:webHidden/>
          </w:rPr>
          <w:fldChar w:fldCharType="begin"/>
        </w:r>
        <w:r>
          <w:rPr>
            <w:webHidden/>
          </w:rPr>
          <w:instrText xml:space="preserve"> PAGEREF _Toc399490119 \h </w:instrText>
        </w:r>
        <w:r>
          <w:rPr>
            <w:webHidden/>
          </w:rPr>
        </w:r>
        <w:r>
          <w:rPr>
            <w:webHidden/>
          </w:rPr>
          <w:fldChar w:fldCharType="separate"/>
        </w:r>
        <w:r w:rsidR="00F157E6">
          <w:rPr>
            <w:webHidden/>
          </w:rPr>
          <w:t>576</w:t>
        </w:r>
        <w:r>
          <w:rPr>
            <w:webHidden/>
          </w:rPr>
          <w:fldChar w:fldCharType="end"/>
        </w:r>
      </w:hyperlink>
    </w:p>
    <w:p w14:paraId="2ECA836E" w14:textId="77777777" w:rsidR="002F44CB" w:rsidRDefault="002F44CB">
      <w:pPr>
        <w:pStyle w:val="TOC3"/>
        <w:rPr>
          <w:rFonts w:asciiTheme="minorHAnsi" w:eastAsiaTheme="minorEastAsia" w:hAnsiTheme="minorHAnsi" w:cstheme="minorBidi"/>
          <w:szCs w:val="22"/>
          <w:lang w:eastAsia="zh-CN"/>
        </w:rPr>
      </w:pPr>
      <w:hyperlink w:anchor="_Toc399490120" w:history="1">
        <w:r w:rsidRPr="00ED25D5">
          <w:rPr>
            <w:rStyle w:val="Hyperlink"/>
          </w:rPr>
          <w:t>Electric Chiller Outputs</w:t>
        </w:r>
        <w:r>
          <w:rPr>
            <w:webHidden/>
          </w:rPr>
          <w:tab/>
        </w:r>
        <w:r>
          <w:rPr>
            <w:webHidden/>
          </w:rPr>
          <w:fldChar w:fldCharType="begin"/>
        </w:r>
        <w:r>
          <w:rPr>
            <w:webHidden/>
          </w:rPr>
          <w:instrText xml:space="preserve"> PAGEREF _Toc399490120 \h </w:instrText>
        </w:r>
        <w:r>
          <w:rPr>
            <w:webHidden/>
          </w:rPr>
        </w:r>
        <w:r>
          <w:rPr>
            <w:webHidden/>
          </w:rPr>
          <w:fldChar w:fldCharType="separate"/>
        </w:r>
        <w:r w:rsidR="00F157E6">
          <w:rPr>
            <w:webHidden/>
          </w:rPr>
          <w:t>584</w:t>
        </w:r>
        <w:r>
          <w:rPr>
            <w:webHidden/>
          </w:rPr>
          <w:fldChar w:fldCharType="end"/>
        </w:r>
      </w:hyperlink>
    </w:p>
    <w:p w14:paraId="2A20D0EE" w14:textId="77777777" w:rsidR="002F44CB" w:rsidRDefault="002F44CB">
      <w:pPr>
        <w:pStyle w:val="TOC3"/>
        <w:rPr>
          <w:rFonts w:asciiTheme="minorHAnsi" w:eastAsiaTheme="minorEastAsia" w:hAnsiTheme="minorHAnsi" w:cstheme="minorBidi"/>
          <w:szCs w:val="22"/>
          <w:lang w:eastAsia="zh-CN"/>
        </w:rPr>
      </w:pPr>
      <w:hyperlink w:anchor="_Toc399490121" w:history="1">
        <w:r w:rsidRPr="00ED25D5">
          <w:rPr>
            <w:rStyle w:val="Hyperlink"/>
          </w:rPr>
          <w:t>Chiller:Electric:EIR</w:t>
        </w:r>
        <w:r>
          <w:rPr>
            <w:webHidden/>
          </w:rPr>
          <w:tab/>
        </w:r>
        <w:r>
          <w:rPr>
            <w:webHidden/>
          </w:rPr>
          <w:fldChar w:fldCharType="begin"/>
        </w:r>
        <w:r>
          <w:rPr>
            <w:webHidden/>
          </w:rPr>
          <w:instrText xml:space="preserve"> PAGEREF _Toc399490121 \h </w:instrText>
        </w:r>
        <w:r>
          <w:rPr>
            <w:webHidden/>
          </w:rPr>
        </w:r>
        <w:r>
          <w:rPr>
            <w:webHidden/>
          </w:rPr>
          <w:fldChar w:fldCharType="separate"/>
        </w:r>
        <w:r w:rsidR="00F157E6">
          <w:rPr>
            <w:webHidden/>
          </w:rPr>
          <w:t>584</w:t>
        </w:r>
        <w:r>
          <w:rPr>
            <w:webHidden/>
          </w:rPr>
          <w:fldChar w:fldCharType="end"/>
        </w:r>
      </w:hyperlink>
    </w:p>
    <w:p w14:paraId="47FC0D42" w14:textId="77777777" w:rsidR="002F44CB" w:rsidRDefault="002F44CB">
      <w:pPr>
        <w:pStyle w:val="TOC3"/>
        <w:rPr>
          <w:rFonts w:asciiTheme="minorHAnsi" w:eastAsiaTheme="minorEastAsia" w:hAnsiTheme="minorHAnsi" w:cstheme="minorBidi"/>
          <w:szCs w:val="22"/>
          <w:lang w:eastAsia="zh-CN"/>
        </w:rPr>
      </w:pPr>
      <w:hyperlink w:anchor="_Toc399490122" w:history="1">
        <w:r w:rsidRPr="00ED25D5">
          <w:rPr>
            <w:rStyle w:val="Hyperlink"/>
          </w:rPr>
          <w:t>Electric EIR Chiller Outputs</w:t>
        </w:r>
        <w:r>
          <w:rPr>
            <w:webHidden/>
          </w:rPr>
          <w:tab/>
        </w:r>
        <w:r>
          <w:rPr>
            <w:webHidden/>
          </w:rPr>
          <w:fldChar w:fldCharType="begin"/>
        </w:r>
        <w:r>
          <w:rPr>
            <w:webHidden/>
          </w:rPr>
          <w:instrText xml:space="preserve"> PAGEREF _Toc399490122 \h </w:instrText>
        </w:r>
        <w:r>
          <w:rPr>
            <w:webHidden/>
          </w:rPr>
        </w:r>
        <w:r>
          <w:rPr>
            <w:webHidden/>
          </w:rPr>
          <w:fldChar w:fldCharType="separate"/>
        </w:r>
        <w:r w:rsidR="00F157E6">
          <w:rPr>
            <w:webHidden/>
          </w:rPr>
          <w:t>591</w:t>
        </w:r>
        <w:r>
          <w:rPr>
            <w:webHidden/>
          </w:rPr>
          <w:fldChar w:fldCharType="end"/>
        </w:r>
      </w:hyperlink>
    </w:p>
    <w:p w14:paraId="2B956BCD" w14:textId="77777777" w:rsidR="002F44CB" w:rsidRDefault="002F44CB">
      <w:pPr>
        <w:pStyle w:val="TOC3"/>
        <w:rPr>
          <w:rFonts w:asciiTheme="minorHAnsi" w:eastAsiaTheme="minorEastAsia" w:hAnsiTheme="minorHAnsi" w:cstheme="minorBidi"/>
          <w:szCs w:val="22"/>
          <w:lang w:eastAsia="zh-CN"/>
        </w:rPr>
      </w:pPr>
      <w:hyperlink w:anchor="_Toc399490123" w:history="1">
        <w:r w:rsidRPr="00ED25D5">
          <w:rPr>
            <w:rStyle w:val="Hyperlink"/>
          </w:rPr>
          <w:t>Chiller:Electric:ReformulatedEIR</w:t>
        </w:r>
        <w:r>
          <w:rPr>
            <w:webHidden/>
          </w:rPr>
          <w:tab/>
        </w:r>
        <w:r>
          <w:rPr>
            <w:webHidden/>
          </w:rPr>
          <w:fldChar w:fldCharType="begin"/>
        </w:r>
        <w:r>
          <w:rPr>
            <w:webHidden/>
          </w:rPr>
          <w:instrText xml:space="preserve"> PAGEREF _Toc399490123 \h </w:instrText>
        </w:r>
        <w:r>
          <w:rPr>
            <w:webHidden/>
          </w:rPr>
        </w:r>
        <w:r>
          <w:rPr>
            <w:webHidden/>
          </w:rPr>
          <w:fldChar w:fldCharType="separate"/>
        </w:r>
        <w:r w:rsidR="00F157E6">
          <w:rPr>
            <w:webHidden/>
          </w:rPr>
          <w:t>593</w:t>
        </w:r>
        <w:r>
          <w:rPr>
            <w:webHidden/>
          </w:rPr>
          <w:fldChar w:fldCharType="end"/>
        </w:r>
      </w:hyperlink>
    </w:p>
    <w:p w14:paraId="1E55749C" w14:textId="77777777" w:rsidR="002F44CB" w:rsidRDefault="002F44CB">
      <w:pPr>
        <w:pStyle w:val="TOC3"/>
        <w:rPr>
          <w:rFonts w:asciiTheme="minorHAnsi" w:eastAsiaTheme="minorEastAsia" w:hAnsiTheme="minorHAnsi" w:cstheme="minorBidi"/>
          <w:szCs w:val="22"/>
          <w:lang w:eastAsia="zh-CN"/>
        </w:rPr>
      </w:pPr>
      <w:hyperlink w:anchor="_Toc399490124" w:history="1">
        <w:r w:rsidRPr="00ED25D5">
          <w:rPr>
            <w:rStyle w:val="Hyperlink"/>
          </w:rPr>
          <w:t>Electric Reformulated EIR Chiller Outputs</w:t>
        </w:r>
        <w:r>
          <w:rPr>
            <w:webHidden/>
          </w:rPr>
          <w:tab/>
        </w:r>
        <w:r>
          <w:rPr>
            <w:webHidden/>
          </w:rPr>
          <w:fldChar w:fldCharType="begin"/>
        </w:r>
        <w:r>
          <w:rPr>
            <w:webHidden/>
          </w:rPr>
          <w:instrText xml:space="preserve"> PAGEREF _Toc399490124 \h </w:instrText>
        </w:r>
        <w:r>
          <w:rPr>
            <w:webHidden/>
          </w:rPr>
        </w:r>
        <w:r>
          <w:rPr>
            <w:webHidden/>
          </w:rPr>
          <w:fldChar w:fldCharType="separate"/>
        </w:r>
        <w:r w:rsidR="00F157E6">
          <w:rPr>
            <w:webHidden/>
          </w:rPr>
          <w:t>598</w:t>
        </w:r>
        <w:r>
          <w:rPr>
            <w:webHidden/>
          </w:rPr>
          <w:fldChar w:fldCharType="end"/>
        </w:r>
      </w:hyperlink>
    </w:p>
    <w:p w14:paraId="4F67560B" w14:textId="77777777" w:rsidR="002F44CB" w:rsidRDefault="002F44CB">
      <w:pPr>
        <w:pStyle w:val="TOC3"/>
        <w:rPr>
          <w:rFonts w:asciiTheme="minorHAnsi" w:eastAsiaTheme="minorEastAsia" w:hAnsiTheme="minorHAnsi" w:cstheme="minorBidi"/>
          <w:szCs w:val="22"/>
          <w:lang w:eastAsia="zh-CN"/>
        </w:rPr>
      </w:pPr>
      <w:hyperlink w:anchor="_Toc399490125" w:history="1">
        <w:r w:rsidRPr="00ED25D5">
          <w:rPr>
            <w:rStyle w:val="Hyperlink"/>
          </w:rPr>
          <w:t>Chiller:EngineDriven</w:t>
        </w:r>
        <w:r>
          <w:rPr>
            <w:webHidden/>
          </w:rPr>
          <w:tab/>
        </w:r>
        <w:r>
          <w:rPr>
            <w:webHidden/>
          </w:rPr>
          <w:fldChar w:fldCharType="begin"/>
        </w:r>
        <w:r>
          <w:rPr>
            <w:webHidden/>
          </w:rPr>
          <w:instrText xml:space="preserve"> PAGEREF _Toc399490125 \h </w:instrText>
        </w:r>
        <w:r>
          <w:rPr>
            <w:webHidden/>
          </w:rPr>
        </w:r>
        <w:r>
          <w:rPr>
            <w:webHidden/>
          </w:rPr>
          <w:fldChar w:fldCharType="separate"/>
        </w:r>
        <w:r w:rsidR="00F157E6">
          <w:rPr>
            <w:webHidden/>
          </w:rPr>
          <w:t>598</w:t>
        </w:r>
        <w:r>
          <w:rPr>
            <w:webHidden/>
          </w:rPr>
          <w:fldChar w:fldCharType="end"/>
        </w:r>
      </w:hyperlink>
    </w:p>
    <w:p w14:paraId="4A5CC7E0" w14:textId="77777777" w:rsidR="002F44CB" w:rsidRDefault="002F44CB">
      <w:pPr>
        <w:pStyle w:val="TOC3"/>
        <w:rPr>
          <w:rFonts w:asciiTheme="minorHAnsi" w:eastAsiaTheme="minorEastAsia" w:hAnsiTheme="minorHAnsi" w:cstheme="minorBidi"/>
          <w:szCs w:val="22"/>
          <w:lang w:eastAsia="zh-CN"/>
        </w:rPr>
      </w:pPr>
      <w:hyperlink w:anchor="_Toc399490126" w:history="1">
        <w:r w:rsidRPr="00ED25D5">
          <w:rPr>
            <w:rStyle w:val="Hyperlink"/>
          </w:rPr>
          <w:t>Engine Driven Chiller Outputs</w:t>
        </w:r>
        <w:r>
          <w:rPr>
            <w:webHidden/>
          </w:rPr>
          <w:tab/>
        </w:r>
        <w:r>
          <w:rPr>
            <w:webHidden/>
          </w:rPr>
          <w:fldChar w:fldCharType="begin"/>
        </w:r>
        <w:r>
          <w:rPr>
            <w:webHidden/>
          </w:rPr>
          <w:instrText xml:space="preserve"> PAGEREF _Toc399490126 \h </w:instrText>
        </w:r>
        <w:r>
          <w:rPr>
            <w:webHidden/>
          </w:rPr>
        </w:r>
        <w:r>
          <w:rPr>
            <w:webHidden/>
          </w:rPr>
          <w:fldChar w:fldCharType="separate"/>
        </w:r>
        <w:r w:rsidR="00F157E6">
          <w:rPr>
            <w:webHidden/>
          </w:rPr>
          <w:t>605</w:t>
        </w:r>
        <w:r>
          <w:rPr>
            <w:webHidden/>
          </w:rPr>
          <w:fldChar w:fldCharType="end"/>
        </w:r>
      </w:hyperlink>
    </w:p>
    <w:p w14:paraId="646CBB15" w14:textId="77777777" w:rsidR="002F44CB" w:rsidRDefault="002F44CB">
      <w:pPr>
        <w:pStyle w:val="TOC3"/>
        <w:rPr>
          <w:rFonts w:asciiTheme="minorHAnsi" w:eastAsiaTheme="minorEastAsia" w:hAnsiTheme="minorHAnsi" w:cstheme="minorBidi"/>
          <w:szCs w:val="22"/>
          <w:lang w:eastAsia="zh-CN"/>
        </w:rPr>
      </w:pPr>
      <w:hyperlink w:anchor="_Toc399490127" w:history="1">
        <w:r w:rsidRPr="00ED25D5">
          <w:rPr>
            <w:rStyle w:val="Hyperlink"/>
          </w:rPr>
          <w:t>Chiller:CombustionTurbine</w:t>
        </w:r>
        <w:r>
          <w:rPr>
            <w:webHidden/>
          </w:rPr>
          <w:tab/>
        </w:r>
        <w:r>
          <w:rPr>
            <w:webHidden/>
          </w:rPr>
          <w:fldChar w:fldCharType="begin"/>
        </w:r>
        <w:r>
          <w:rPr>
            <w:webHidden/>
          </w:rPr>
          <w:instrText xml:space="preserve"> PAGEREF _Toc399490127 \h </w:instrText>
        </w:r>
        <w:r>
          <w:rPr>
            <w:webHidden/>
          </w:rPr>
        </w:r>
        <w:r>
          <w:rPr>
            <w:webHidden/>
          </w:rPr>
          <w:fldChar w:fldCharType="separate"/>
        </w:r>
        <w:r w:rsidR="00F157E6">
          <w:rPr>
            <w:webHidden/>
          </w:rPr>
          <w:t>607</w:t>
        </w:r>
        <w:r>
          <w:rPr>
            <w:webHidden/>
          </w:rPr>
          <w:fldChar w:fldCharType="end"/>
        </w:r>
      </w:hyperlink>
    </w:p>
    <w:p w14:paraId="3A52053F" w14:textId="77777777" w:rsidR="002F44CB" w:rsidRDefault="002F44CB">
      <w:pPr>
        <w:pStyle w:val="TOC3"/>
        <w:rPr>
          <w:rFonts w:asciiTheme="minorHAnsi" w:eastAsiaTheme="minorEastAsia" w:hAnsiTheme="minorHAnsi" w:cstheme="minorBidi"/>
          <w:szCs w:val="22"/>
          <w:lang w:eastAsia="zh-CN"/>
        </w:rPr>
      </w:pPr>
      <w:hyperlink w:anchor="_Toc399490128" w:history="1">
        <w:r w:rsidRPr="00ED25D5">
          <w:rPr>
            <w:rStyle w:val="Hyperlink"/>
            <w:snapToGrid w:val="0"/>
          </w:rPr>
          <w:t>Combustion</w:t>
        </w:r>
        <w:r w:rsidRPr="00ED25D5">
          <w:rPr>
            <w:rStyle w:val="Hyperlink"/>
          </w:rPr>
          <w:t xml:space="preserve"> Turbine Chiller Outputs</w:t>
        </w:r>
        <w:r>
          <w:rPr>
            <w:webHidden/>
          </w:rPr>
          <w:tab/>
        </w:r>
        <w:r>
          <w:rPr>
            <w:webHidden/>
          </w:rPr>
          <w:fldChar w:fldCharType="begin"/>
        </w:r>
        <w:r>
          <w:rPr>
            <w:webHidden/>
          </w:rPr>
          <w:instrText xml:space="preserve"> PAGEREF _Toc399490128 \h </w:instrText>
        </w:r>
        <w:r>
          <w:rPr>
            <w:webHidden/>
          </w:rPr>
        </w:r>
        <w:r>
          <w:rPr>
            <w:webHidden/>
          </w:rPr>
          <w:fldChar w:fldCharType="separate"/>
        </w:r>
        <w:r w:rsidR="00F157E6">
          <w:rPr>
            <w:webHidden/>
          </w:rPr>
          <w:t>615</w:t>
        </w:r>
        <w:r>
          <w:rPr>
            <w:webHidden/>
          </w:rPr>
          <w:fldChar w:fldCharType="end"/>
        </w:r>
      </w:hyperlink>
    </w:p>
    <w:p w14:paraId="77A01BF3" w14:textId="77777777" w:rsidR="002F44CB" w:rsidRDefault="002F44CB">
      <w:pPr>
        <w:pStyle w:val="TOC3"/>
        <w:rPr>
          <w:rFonts w:asciiTheme="minorHAnsi" w:eastAsiaTheme="minorEastAsia" w:hAnsiTheme="minorHAnsi" w:cstheme="minorBidi"/>
          <w:szCs w:val="22"/>
          <w:lang w:eastAsia="zh-CN"/>
        </w:rPr>
      </w:pPr>
      <w:hyperlink w:anchor="_Toc399490129" w:history="1">
        <w:r w:rsidRPr="00ED25D5">
          <w:rPr>
            <w:rStyle w:val="Hyperlink"/>
          </w:rPr>
          <w:t>ChillerHeater:Absorption:DirectFired</w:t>
        </w:r>
        <w:r>
          <w:rPr>
            <w:webHidden/>
          </w:rPr>
          <w:tab/>
        </w:r>
        <w:r>
          <w:rPr>
            <w:webHidden/>
          </w:rPr>
          <w:fldChar w:fldCharType="begin"/>
        </w:r>
        <w:r>
          <w:rPr>
            <w:webHidden/>
          </w:rPr>
          <w:instrText xml:space="preserve"> PAGEREF _Toc399490129 \h </w:instrText>
        </w:r>
        <w:r>
          <w:rPr>
            <w:webHidden/>
          </w:rPr>
        </w:r>
        <w:r>
          <w:rPr>
            <w:webHidden/>
          </w:rPr>
          <w:fldChar w:fldCharType="separate"/>
        </w:r>
        <w:r w:rsidR="00F157E6">
          <w:rPr>
            <w:webHidden/>
          </w:rPr>
          <w:t>616</w:t>
        </w:r>
        <w:r>
          <w:rPr>
            <w:webHidden/>
          </w:rPr>
          <w:fldChar w:fldCharType="end"/>
        </w:r>
      </w:hyperlink>
    </w:p>
    <w:p w14:paraId="545D1FDA" w14:textId="77777777" w:rsidR="002F44CB" w:rsidRDefault="002F44CB">
      <w:pPr>
        <w:pStyle w:val="TOC3"/>
        <w:rPr>
          <w:rFonts w:asciiTheme="minorHAnsi" w:eastAsiaTheme="minorEastAsia" w:hAnsiTheme="minorHAnsi" w:cstheme="minorBidi"/>
          <w:szCs w:val="22"/>
          <w:lang w:eastAsia="zh-CN"/>
        </w:rPr>
      </w:pPr>
      <w:hyperlink w:anchor="_Toc399490130" w:history="1">
        <w:r w:rsidRPr="00ED25D5">
          <w:rPr>
            <w:rStyle w:val="Hyperlink"/>
          </w:rPr>
          <w:t>Direct Fired Absorption Chiller Outputs</w:t>
        </w:r>
        <w:r>
          <w:rPr>
            <w:webHidden/>
          </w:rPr>
          <w:tab/>
        </w:r>
        <w:r>
          <w:rPr>
            <w:webHidden/>
          </w:rPr>
          <w:fldChar w:fldCharType="begin"/>
        </w:r>
        <w:r>
          <w:rPr>
            <w:webHidden/>
          </w:rPr>
          <w:instrText xml:space="preserve"> PAGEREF _Toc399490130 \h </w:instrText>
        </w:r>
        <w:r>
          <w:rPr>
            <w:webHidden/>
          </w:rPr>
        </w:r>
        <w:r>
          <w:rPr>
            <w:webHidden/>
          </w:rPr>
          <w:fldChar w:fldCharType="separate"/>
        </w:r>
        <w:r w:rsidR="00F157E6">
          <w:rPr>
            <w:webHidden/>
          </w:rPr>
          <w:t>621</w:t>
        </w:r>
        <w:r>
          <w:rPr>
            <w:webHidden/>
          </w:rPr>
          <w:fldChar w:fldCharType="end"/>
        </w:r>
      </w:hyperlink>
    </w:p>
    <w:p w14:paraId="139BE1AA" w14:textId="77777777" w:rsidR="002F44CB" w:rsidRDefault="002F44CB">
      <w:pPr>
        <w:pStyle w:val="TOC3"/>
        <w:rPr>
          <w:rFonts w:asciiTheme="minorHAnsi" w:eastAsiaTheme="minorEastAsia" w:hAnsiTheme="minorHAnsi" w:cstheme="minorBidi"/>
          <w:szCs w:val="22"/>
          <w:lang w:eastAsia="zh-CN"/>
        </w:rPr>
      </w:pPr>
      <w:hyperlink w:anchor="_Toc399490131" w:history="1">
        <w:r w:rsidRPr="00ED25D5">
          <w:rPr>
            <w:rStyle w:val="Hyperlink"/>
          </w:rPr>
          <w:t>ChillerHeater:Absorption:DoubleEffect</w:t>
        </w:r>
        <w:r>
          <w:rPr>
            <w:webHidden/>
          </w:rPr>
          <w:tab/>
        </w:r>
        <w:r>
          <w:rPr>
            <w:webHidden/>
          </w:rPr>
          <w:fldChar w:fldCharType="begin"/>
        </w:r>
        <w:r>
          <w:rPr>
            <w:webHidden/>
          </w:rPr>
          <w:instrText xml:space="preserve"> PAGEREF _Toc399490131 \h </w:instrText>
        </w:r>
        <w:r>
          <w:rPr>
            <w:webHidden/>
          </w:rPr>
        </w:r>
        <w:r>
          <w:rPr>
            <w:webHidden/>
          </w:rPr>
          <w:fldChar w:fldCharType="separate"/>
        </w:r>
        <w:r w:rsidR="00F157E6">
          <w:rPr>
            <w:webHidden/>
          </w:rPr>
          <w:t>624</w:t>
        </w:r>
        <w:r>
          <w:rPr>
            <w:webHidden/>
          </w:rPr>
          <w:fldChar w:fldCharType="end"/>
        </w:r>
      </w:hyperlink>
    </w:p>
    <w:p w14:paraId="5E2CE6B6" w14:textId="77777777" w:rsidR="002F44CB" w:rsidRDefault="002F44CB">
      <w:pPr>
        <w:pStyle w:val="TOC3"/>
        <w:rPr>
          <w:rFonts w:asciiTheme="minorHAnsi" w:eastAsiaTheme="minorEastAsia" w:hAnsiTheme="minorHAnsi" w:cstheme="minorBidi"/>
          <w:szCs w:val="22"/>
          <w:lang w:eastAsia="zh-CN"/>
        </w:rPr>
      </w:pPr>
      <w:hyperlink w:anchor="_Toc399490132" w:history="1">
        <w:r w:rsidRPr="00ED25D5">
          <w:rPr>
            <w:rStyle w:val="Hyperlink"/>
          </w:rPr>
          <w:t>Exhaust Fired Absorption Chiller Outputs</w:t>
        </w:r>
        <w:r>
          <w:rPr>
            <w:webHidden/>
          </w:rPr>
          <w:tab/>
        </w:r>
        <w:r>
          <w:rPr>
            <w:webHidden/>
          </w:rPr>
          <w:fldChar w:fldCharType="begin"/>
        </w:r>
        <w:r>
          <w:rPr>
            <w:webHidden/>
          </w:rPr>
          <w:instrText xml:space="preserve"> PAGEREF _Toc399490132 \h </w:instrText>
        </w:r>
        <w:r>
          <w:rPr>
            <w:webHidden/>
          </w:rPr>
        </w:r>
        <w:r>
          <w:rPr>
            <w:webHidden/>
          </w:rPr>
          <w:fldChar w:fldCharType="separate"/>
        </w:r>
        <w:r w:rsidR="00F157E6">
          <w:rPr>
            <w:webHidden/>
          </w:rPr>
          <w:t>628</w:t>
        </w:r>
        <w:r>
          <w:rPr>
            <w:webHidden/>
          </w:rPr>
          <w:fldChar w:fldCharType="end"/>
        </w:r>
      </w:hyperlink>
    </w:p>
    <w:p w14:paraId="7B9BB78B" w14:textId="77777777" w:rsidR="002F44CB" w:rsidRDefault="002F44CB">
      <w:pPr>
        <w:pStyle w:val="TOC3"/>
        <w:rPr>
          <w:rFonts w:asciiTheme="minorHAnsi" w:eastAsiaTheme="minorEastAsia" w:hAnsiTheme="minorHAnsi" w:cstheme="minorBidi"/>
          <w:szCs w:val="22"/>
          <w:lang w:eastAsia="zh-CN"/>
        </w:rPr>
      </w:pPr>
      <w:hyperlink w:anchor="_Toc399490133" w:history="1">
        <w:r w:rsidRPr="00ED25D5">
          <w:rPr>
            <w:rStyle w:val="Hyperlink"/>
          </w:rPr>
          <w:t>Boiler:HotWater</w:t>
        </w:r>
        <w:r>
          <w:rPr>
            <w:webHidden/>
          </w:rPr>
          <w:tab/>
        </w:r>
        <w:r>
          <w:rPr>
            <w:webHidden/>
          </w:rPr>
          <w:fldChar w:fldCharType="begin"/>
        </w:r>
        <w:r>
          <w:rPr>
            <w:webHidden/>
          </w:rPr>
          <w:instrText xml:space="preserve"> PAGEREF _Toc399490133 \h </w:instrText>
        </w:r>
        <w:r>
          <w:rPr>
            <w:webHidden/>
          </w:rPr>
        </w:r>
        <w:r>
          <w:rPr>
            <w:webHidden/>
          </w:rPr>
          <w:fldChar w:fldCharType="separate"/>
        </w:r>
        <w:r w:rsidR="00F157E6">
          <w:rPr>
            <w:webHidden/>
          </w:rPr>
          <w:t>632</w:t>
        </w:r>
        <w:r>
          <w:rPr>
            <w:webHidden/>
          </w:rPr>
          <w:fldChar w:fldCharType="end"/>
        </w:r>
      </w:hyperlink>
    </w:p>
    <w:p w14:paraId="1FDD5120" w14:textId="77777777" w:rsidR="002F44CB" w:rsidRDefault="002F44CB">
      <w:pPr>
        <w:pStyle w:val="TOC3"/>
        <w:rPr>
          <w:rFonts w:asciiTheme="minorHAnsi" w:eastAsiaTheme="minorEastAsia" w:hAnsiTheme="minorHAnsi" w:cstheme="minorBidi"/>
          <w:szCs w:val="22"/>
          <w:lang w:eastAsia="zh-CN"/>
        </w:rPr>
      </w:pPr>
      <w:hyperlink w:anchor="_Toc399490134" w:history="1">
        <w:r w:rsidRPr="00ED25D5">
          <w:rPr>
            <w:rStyle w:val="Hyperlink"/>
          </w:rPr>
          <w:t>Boiler:HotWater Outputs</w:t>
        </w:r>
        <w:r>
          <w:rPr>
            <w:webHidden/>
          </w:rPr>
          <w:tab/>
        </w:r>
        <w:r>
          <w:rPr>
            <w:webHidden/>
          </w:rPr>
          <w:fldChar w:fldCharType="begin"/>
        </w:r>
        <w:r>
          <w:rPr>
            <w:webHidden/>
          </w:rPr>
          <w:instrText xml:space="preserve"> PAGEREF _Toc399490134 \h </w:instrText>
        </w:r>
        <w:r>
          <w:rPr>
            <w:webHidden/>
          </w:rPr>
        </w:r>
        <w:r>
          <w:rPr>
            <w:webHidden/>
          </w:rPr>
          <w:fldChar w:fldCharType="separate"/>
        </w:r>
        <w:r w:rsidR="00F157E6">
          <w:rPr>
            <w:webHidden/>
          </w:rPr>
          <w:t>635</w:t>
        </w:r>
        <w:r>
          <w:rPr>
            <w:webHidden/>
          </w:rPr>
          <w:fldChar w:fldCharType="end"/>
        </w:r>
      </w:hyperlink>
    </w:p>
    <w:p w14:paraId="087DF565" w14:textId="77777777" w:rsidR="002F44CB" w:rsidRDefault="002F44CB">
      <w:pPr>
        <w:pStyle w:val="TOC3"/>
        <w:rPr>
          <w:rFonts w:asciiTheme="minorHAnsi" w:eastAsiaTheme="minorEastAsia" w:hAnsiTheme="minorHAnsi" w:cstheme="minorBidi"/>
          <w:szCs w:val="22"/>
          <w:lang w:eastAsia="zh-CN"/>
        </w:rPr>
      </w:pPr>
      <w:hyperlink w:anchor="_Toc399490135" w:history="1">
        <w:r w:rsidRPr="00ED25D5">
          <w:rPr>
            <w:rStyle w:val="Hyperlink"/>
          </w:rPr>
          <w:t>Boiler:Steam</w:t>
        </w:r>
        <w:r>
          <w:rPr>
            <w:webHidden/>
          </w:rPr>
          <w:tab/>
        </w:r>
        <w:r>
          <w:rPr>
            <w:webHidden/>
          </w:rPr>
          <w:fldChar w:fldCharType="begin"/>
        </w:r>
        <w:r>
          <w:rPr>
            <w:webHidden/>
          </w:rPr>
          <w:instrText xml:space="preserve"> PAGEREF _Toc399490135 \h </w:instrText>
        </w:r>
        <w:r>
          <w:rPr>
            <w:webHidden/>
          </w:rPr>
        </w:r>
        <w:r>
          <w:rPr>
            <w:webHidden/>
          </w:rPr>
          <w:fldChar w:fldCharType="separate"/>
        </w:r>
        <w:r w:rsidR="00F157E6">
          <w:rPr>
            <w:webHidden/>
          </w:rPr>
          <w:t>637</w:t>
        </w:r>
        <w:r>
          <w:rPr>
            <w:webHidden/>
          </w:rPr>
          <w:fldChar w:fldCharType="end"/>
        </w:r>
      </w:hyperlink>
    </w:p>
    <w:p w14:paraId="633BE314" w14:textId="77777777" w:rsidR="002F44CB" w:rsidRDefault="002F44CB">
      <w:pPr>
        <w:pStyle w:val="TOC3"/>
        <w:rPr>
          <w:rFonts w:asciiTheme="minorHAnsi" w:eastAsiaTheme="minorEastAsia" w:hAnsiTheme="minorHAnsi" w:cstheme="minorBidi"/>
          <w:szCs w:val="22"/>
          <w:lang w:eastAsia="zh-CN"/>
        </w:rPr>
      </w:pPr>
      <w:hyperlink w:anchor="_Toc399490136" w:history="1">
        <w:r w:rsidRPr="00ED25D5">
          <w:rPr>
            <w:rStyle w:val="Hyperlink"/>
          </w:rPr>
          <w:t>Steam Boiler Outputs</w:t>
        </w:r>
        <w:r>
          <w:rPr>
            <w:webHidden/>
          </w:rPr>
          <w:tab/>
        </w:r>
        <w:r>
          <w:rPr>
            <w:webHidden/>
          </w:rPr>
          <w:fldChar w:fldCharType="begin"/>
        </w:r>
        <w:r>
          <w:rPr>
            <w:webHidden/>
          </w:rPr>
          <w:instrText xml:space="preserve"> PAGEREF _Toc399490136 \h </w:instrText>
        </w:r>
        <w:r>
          <w:rPr>
            <w:webHidden/>
          </w:rPr>
        </w:r>
        <w:r>
          <w:rPr>
            <w:webHidden/>
          </w:rPr>
          <w:fldChar w:fldCharType="separate"/>
        </w:r>
        <w:r w:rsidR="00F157E6">
          <w:rPr>
            <w:webHidden/>
          </w:rPr>
          <w:t>638</w:t>
        </w:r>
        <w:r>
          <w:rPr>
            <w:webHidden/>
          </w:rPr>
          <w:fldChar w:fldCharType="end"/>
        </w:r>
      </w:hyperlink>
    </w:p>
    <w:p w14:paraId="0B8369BC" w14:textId="77777777" w:rsidR="002F44CB" w:rsidRDefault="002F44CB">
      <w:pPr>
        <w:pStyle w:val="TOC3"/>
        <w:rPr>
          <w:rFonts w:asciiTheme="minorHAnsi" w:eastAsiaTheme="minorEastAsia" w:hAnsiTheme="minorHAnsi" w:cstheme="minorBidi"/>
          <w:szCs w:val="22"/>
          <w:lang w:eastAsia="zh-CN"/>
        </w:rPr>
      </w:pPr>
      <w:hyperlink w:anchor="_Toc399490137" w:history="1">
        <w:r w:rsidRPr="00ED25D5">
          <w:rPr>
            <w:rStyle w:val="Hyperlink"/>
          </w:rPr>
          <w:t>Water to Water Heat Pumps</w:t>
        </w:r>
        <w:r>
          <w:rPr>
            <w:webHidden/>
          </w:rPr>
          <w:tab/>
        </w:r>
        <w:r>
          <w:rPr>
            <w:webHidden/>
          </w:rPr>
          <w:fldChar w:fldCharType="begin"/>
        </w:r>
        <w:r>
          <w:rPr>
            <w:webHidden/>
          </w:rPr>
          <w:instrText xml:space="preserve"> PAGEREF _Toc399490137 \h </w:instrText>
        </w:r>
        <w:r>
          <w:rPr>
            <w:webHidden/>
          </w:rPr>
        </w:r>
        <w:r>
          <w:rPr>
            <w:webHidden/>
          </w:rPr>
          <w:fldChar w:fldCharType="separate"/>
        </w:r>
        <w:r w:rsidR="00F157E6">
          <w:rPr>
            <w:webHidden/>
          </w:rPr>
          <w:t>639</w:t>
        </w:r>
        <w:r>
          <w:rPr>
            <w:webHidden/>
          </w:rPr>
          <w:fldChar w:fldCharType="end"/>
        </w:r>
      </w:hyperlink>
    </w:p>
    <w:p w14:paraId="4B7C0140" w14:textId="77777777" w:rsidR="002F44CB" w:rsidRDefault="002F44CB">
      <w:pPr>
        <w:pStyle w:val="TOC3"/>
        <w:rPr>
          <w:rFonts w:asciiTheme="minorHAnsi" w:eastAsiaTheme="minorEastAsia" w:hAnsiTheme="minorHAnsi" w:cstheme="minorBidi"/>
          <w:szCs w:val="22"/>
          <w:lang w:eastAsia="zh-CN"/>
        </w:rPr>
      </w:pPr>
      <w:hyperlink w:anchor="_Toc399490138" w:history="1">
        <w:r w:rsidRPr="00ED25D5">
          <w:rPr>
            <w:rStyle w:val="Hyperlink"/>
          </w:rPr>
          <w:t>HeatPump:WaterToWater:EquationFit:Cooling</w:t>
        </w:r>
        <w:r>
          <w:rPr>
            <w:webHidden/>
          </w:rPr>
          <w:tab/>
        </w:r>
        <w:r>
          <w:rPr>
            <w:webHidden/>
          </w:rPr>
          <w:fldChar w:fldCharType="begin"/>
        </w:r>
        <w:r>
          <w:rPr>
            <w:webHidden/>
          </w:rPr>
          <w:instrText xml:space="preserve"> PAGEREF _Toc399490138 \h </w:instrText>
        </w:r>
        <w:r>
          <w:rPr>
            <w:webHidden/>
          </w:rPr>
        </w:r>
        <w:r>
          <w:rPr>
            <w:webHidden/>
          </w:rPr>
          <w:fldChar w:fldCharType="separate"/>
        </w:r>
        <w:r w:rsidR="00F157E6">
          <w:rPr>
            <w:webHidden/>
          </w:rPr>
          <w:t>640</w:t>
        </w:r>
        <w:r>
          <w:rPr>
            <w:webHidden/>
          </w:rPr>
          <w:fldChar w:fldCharType="end"/>
        </w:r>
      </w:hyperlink>
    </w:p>
    <w:p w14:paraId="6F48D7AD" w14:textId="77777777" w:rsidR="002F44CB" w:rsidRDefault="002F44CB">
      <w:pPr>
        <w:pStyle w:val="TOC3"/>
        <w:rPr>
          <w:rFonts w:asciiTheme="minorHAnsi" w:eastAsiaTheme="minorEastAsia" w:hAnsiTheme="minorHAnsi" w:cstheme="minorBidi"/>
          <w:szCs w:val="22"/>
          <w:lang w:eastAsia="zh-CN"/>
        </w:rPr>
      </w:pPr>
      <w:hyperlink w:anchor="_Toc399490139" w:history="1">
        <w:r w:rsidRPr="00ED25D5">
          <w:rPr>
            <w:rStyle w:val="Hyperlink"/>
          </w:rPr>
          <w:t>Water to Water Heat Pump Equation Fit Outputs</w:t>
        </w:r>
        <w:r>
          <w:rPr>
            <w:webHidden/>
          </w:rPr>
          <w:tab/>
        </w:r>
        <w:r>
          <w:rPr>
            <w:webHidden/>
          </w:rPr>
          <w:fldChar w:fldCharType="begin"/>
        </w:r>
        <w:r>
          <w:rPr>
            <w:webHidden/>
          </w:rPr>
          <w:instrText xml:space="preserve"> PAGEREF _Toc399490139 \h </w:instrText>
        </w:r>
        <w:r>
          <w:rPr>
            <w:webHidden/>
          </w:rPr>
        </w:r>
        <w:r>
          <w:rPr>
            <w:webHidden/>
          </w:rPr>
          <w:fldChar w:fldCharType="separate"/>
        </w:r>
        <w:r w:rsidR="00F157E6">
          <w:rPr>
            <w:webHidden/>
          </w:rPr>
          <w:t>642</w:t>
        </w:r>
        <w:r>
          <w:rPr>
            <w:webHidden/>
          </w:rPr>
          <w:fldChar w:fldCharType="end"/>
        </w:r>
      </w:hyperlink>
    </w:p>
    <w:p w14:paraId="58870979" w14:textId="77777777" w:rsidR="002F44CB" w:rsidRDefault="002F44CB">
      <w:pPr>
        <w:pStyle w:val="TOC3"/>
        <w:rPr>
          <w:rFonts w:asciiTheme="minorHAnsi" w:eastAsiaTheme="minorEastAsia" w:hAnsiTheme="minorHAnsi" w:cstheme="minorBidi"/>
          <w:szCs w:val="22"/>
          <w:lang w:eastAsia="zh-CN"/>
        </w:rPr>
      </w:pPr>
      <w:hyperlink w:anchor="_Toc399490140" w:history="1">
        <w:r w:rsidRPr="00ED25D5">
          <w:rPr>
            <w:rStyle w:val="Hyperlink"/>
          </w:rPr>
          <w:t>HeatPump:WaterToWater:EquationFit:Heating</w:t>
        </w:r>
        <w:r>
          <w:rPr>
            <w:webHidden/>
          </w:rPr>
          <w:tab/>
        </w:r>
        <w:r>
          <w:rPr>
            <w:webHidden/>
          </w:rPr>
          <w:fldChar w:fldCharType="begin"/>
        </w:r>
        <w:r>
          <w:rPr>
            <w:webHidden/>
          </w:rPr>
          <w:instrText xml:space="preserve"> PAGEREF _Toc399490140 \h </w:instrText>
        </w:r>
        <w:r>
          <w:rPr>
            <w:webHidden/>
          </w:rPr>
        </w:r>
        <w:r>
          <w:rPr>
            <w:webHidden/>
          </w:rPr>
          <w:fldChar w:fldCharType="separate"/>
        </w:r>
        <w:r w:rsidR="00F157E6">
          <w:rPr>
            <w:webHidden/>
          </w:rPr>
          <w:t>643</w:t>
        </w:r>
        <w:r>
          <w:rPr>
            <w:webHidden/>
          </w:rPr>
          <w:fldChar w:fldCharType="end"/>
        </w:r>
      </w:hyperlink>
    </w:p>
    <w:p w14:paraId="4F834A16" w14:textId="77777777" w:rsidR="002F44CB" w:rsidRDefault="002F44CB">
      <w:pPr>
        <w:pStyle w:val="TOC3"/>
        <w:rPr>
          <w:rFonts w:asciiTheme="minorHAnsi" w:eastAsiaTheme="minorEastAsia" w:hAnsiTheme="minorHAnsi" w:cstheme="minorBidi"/>
          <w:szCs w:val="22"/>
          <w:lang w:eastAsia="zh-CN"/>
        </w:rPr>
      </w:pPr>
      <w:hyperlink w:anchor="_Toc399490141" w:history="1">
        <w:r w:rsidRPr="00ED25D5">
          <w:rPr>
            <w:rStyle w:val="Hyperlink"/>
          </w:rPr>
          <w:t>HeatPump:WaterToWater:ParameterEstimation:Cooling</w:t>
        </w:r>
        <w:r>
          <w:rPr>
            <w:webHidden/>
          </w:rPr>
          <w:tab/>
        </w:r>
        <w:r>
          <w:rPr>
            <w:webHidden/>
          </w:rPr>
          <w:fldChar w:fldCharType="begin"/>
        </w:r>
        <w:r>
          <w:rPr>
            <w:webHidden/>
          </w:rPr>
          <w:instrText xml:space="preserve"> PAGEREF _Toc399490141 \h </w:instrText>
        </w:r>
        <w:r>
          <w:rPr>
            <w:webHidden/>
          </w:rPr>
        </w:r>
        <w:r>
          <w:rPr>
            <w:webHidden/>
          </w:rPr>
          <w:fldChar w:fldCharType="separate"/>
        </w:r>
        <w:r w:rsidR="00F157E6">
          <w:rPr>
            <w:webHidden/>
          </w:rPr>
          <w:t>644</w:t>
        </w:r>
        <w:r>
          <w:rPr>
            <w:webHidden/>
          </w:rPr>
          <w:fldChar w:fldCharType="end"/>
        </w:r>
      </w:hyperlink>
    </w:p>
    <w:p w14:paraId="7ABE13BE" w14:textId="77777777" w:rsidR="002F44CB" w:rsidRDefault="002F44CB">
      <w:pPr>
        <w:pStyle w:val="TOC3"/>
        <w:rPr>
          <w:rFonts w:asciiTheme="minorHAnsi" w:eastAsiaTheme="minorEastAsia" w:hAnsiTheme="minorHAnsi" w:cstheme="minorBidi"/>
          <w:szCs w:val="22"/>
          <w:lang w:eastAsia="zh-CN"/>
        </w:rPr>
      </w:pPr>
      <w:hyperlink w:anchor="_Toc399490142" w:history="1">
        <w:r w:rsidRPr="00ED25D5">
          <w:rPr>
            <w:rStyle w:val="Hyperlink"/>
          </w:rPr>
          <w:t>HeatPump:WaterToWater:ParameterEstimation:Heating</w:t>
        </w:r>
        <w:r>
          <w:rPr>
            <w:webHidden/>
          </w:rPr>
          <w:tab/>
        </w:r>
        <w:r>
          <w:rPr>
            <w:webHidden/>
          </w:rPr>
          <w:fldChar w:fldCharType="begin"/>
        </w:r>
        <w:r>
          <w:rPr>
            <w:webHidden/>
          </w:rPr>
          <w:instrText xml:space="preserve"> PAGEREF _Toc399490142 \h </w:instrText>
        </w:r>
        <w:r>
          <w:rPr>
            <w:webHidden/>
          </w:rPr>
        </w:r>
        <w:r>
          <w:rPr>
            <w:webHidden/>
          </w:rPr>
          <w:fldChar w:fldCharType="separate"/>
        </w:r>
        <w:r w:rsidR="00F157E6">
          <w:rPr>
            <w:webHidden/>
          </w:rPr>
          <w:t>646</w:t>
        </w:r>
        <w:r>
          <w:rPr>
            <w:webHidden/>
          </w:rPr>
          <w:fldChar w:fldCharType="end"/>
        </w:r>
      </w:hyperlink>
    </w:p>
    <w:p w14:paraId="6908537C" w14:textId="77777777" w:rsidR="002F44CB" w:rsidRDefault="002F44CB">
      <w:pPr>
        <w:pStyle w:val="TOC3"/>
        <w:rPr>
          <w:rFonts w:asciiTheme="minorHAnsi" w:eastAsiaTheme="minorEastAsia" w:hAnsiTheme="minorHAnsi" w:cstheme="minorBidi"/>
          <w:szCs w:val="22"/>
          <w:lang w:eastAsia="zh-CN"/>
        </w:rPr>
      </w:pPr>
      <w:hyperlink w:anchor="_Toc399490143" w:history="1">
        <w:r w:rsidRPr="00ED25D5">
          <w:rPr>
            <w:rStyle w:val="Hyperlink"/>
          </w:rPr>
          <w:t>Water to Water Heat Pump Parameter Estimation Outputs</w:t>
        </w:r>
        <w:r>
          <w:rPr>
            <w:webHidden/>
          </w:rPr>
          <w:tab/>
        </w:r>
        <w:r>
          <w:rPr>
            <w:webHidden/>
          </w:rPr>
          <w:fldChar w:fldCharType="begin"/>
        </w:r>
        <w:r>
          <w:rPr>
            <w:webHidden/>
          </w:rPr>
          <w:instrText xml:space="preserve"> PAGEREF _Toc399490143 \h </w:instrText>
        </w:r>
        <w:r>
          <w:rPr>
            <w:webHidden/>
          </w:rPr>
        </w:r>
        <w:r>
          <w:rPr>
            <w:webHidden/>
          </w:rPr>
          <w:fldChar w:fldCharType="separate"/>
        </w:r>
        <w:r w:rsidR="00F157E6">
          <w:rPr>
            <w:webHidden/>
          </w:rPr>
          <w:t>649</w:t>
        </w:r>
        <w:r>
          <w:rPr>
            <w:webHidden/>
          </w:rPr>
          <w:fldChar w:fldCharType="end"/>
        </w:r>
      </w:hyperlink>
    </w:p>
    <w:p w14:paraId="7F77B8CD" w14:textId="77777777" w:rsidR="002F44CB" w:rsidRDefault="002F44CB">
      <w:pPr>
        <w:pStyle w:val="TOC3"/>
        <w:rPr>
          <w:rFonts w:asciiTheme="minorHAnsi" w:eastAsiaTheme="minorEastAsia" w:hAnsiTheme="minorHAnsi" w:cstheme="minorBidi"/>
          <w:szCs w:val="22"/>
          <w:lang w:eastAsia="zh-CN"/>
        </w:rPr>
      </w:pPr>
      <w:hyperlink w:anchor="_Toc399490144" w:history="1">
        <w:r w:rsidRPr="00ED25D5">
          <w:rPr>
            <w:rStyle w:val="Hyperlink"/>
          </w:rPr>
          <w:t>DistrictCooling</w:t>
        </w:r>
        <w:r>
          <w:rPr>
            <w:webHidden/>
          </w:rPr>
          <w:tab/>
        </w:r>
        <w:r>
          <w:rPr>
            <w:webHidden/>
          </w:rPr>
          <w:fldChar w:fldCharType="begin"/>
        </w:r>
        <w:r>
          <w:rPr>
            <w:webHidden/>
          </w:rPr>
          <w:instrText xml:space="preserve"> PAGEREF _Toc399490144 \h </w:instrText>
        </w:r>
        <w:r>
          <w:rPr>
            <w:webHidden/>
          </w:rPr>
        </w:r>
        <w:r>
          <w:rPr>
            <w:webHidden/>
          </w:rPr>
          <w:fldChar w:fldCharType="separate"/>
        </w:r>
        <w:r w:rsidR="00F157E6">
          <w:rPr>
            <w:webHidden/>
          </w:rPr>
          <w:t>651</w:t>
        </w:r>
        <w:r>
          <w:rPr>
            <w:webHidden/>
          </w:rPr>
          <w:fldChar w:fldCharType="end"/>
        </w:r>
      </w:hyperlink>
    </w:p>
    <w:p w14:paraId="2EF97ADF" w14:textId="77777777" w:rsidR="002F44CB" w:rsidRDefault="002F44CB">
      <w:pPr>
        <w:pStyle w:val="TOC3"/>
        <w:rPr>
          <w:rFonts w:asciiTheme="minorHAnsi" w:eastAsiaTheme="minorEastAsia" w:hAnsiTheme="minorHAnsi" w:cstheme="minorBidi"/>
          <w:szCs w:val="22"/>
          <w:lang w:eastAsia="zh-CN"/>
        </w:rPr>
      </w:pPr>
      <w:hyperlink w:anchor="_Toc399490145" w:history="1">
        <w:r w:rsidRPr="00ED25D5">
          <w:rPr>
            <w:rStyle w:val="Hyperlink"/>
          </w:rPr>
          <w:t>DistrictCooling Outputs</w:t>
        </w:r>
        <w:r>
          <w:rPr>
            <w:webHidden/>
          </w:rPr>
          <w:tab/>
        </w:r>
        <w:r>
          <w:rPr>
            <w:webHidden/>
          </w:rPr>
          <w:fldChar w:fldCharType="begin"/>
        </w:r>
        <w:r>
          <w:rPr>
            <w:webHidden/>
          </w:rPr>
          <w:instrText xml:space="preserve"> PAGEREF _Toc399490145 \h </w:instrText>
        </w:r>
        <w:r>
          <w:rPr>
            <w:webHidden/>
          </w:rPr>
        </w:r>
        <w:r>
          <w:rPr>
            <w:webHidden/>
          </w:rPr>
          <w:fldChar w:fldCharType="separate"/>
        </w:r>
        <w:r w:rsidR="00F157E6">
          <w:rPr>
            <w:webHidden/>
          </w:rPr>
          <w:t>651</w:t>
        </w:r>
        <w:r>
          <w:rPr>
            <w:webHidden/>
          </w:rPr>
          <w:fldChar w:fldCharType="end"/>
        </w:r>
      </w:hyperlink>
    </w:p>
    <w:p w14:paraId="33EB9428" w14:textId="77777777" w:rsidR="002F44CB" w:rsidRDefault="002F44CB">
      <w:pPr>
        <w:pStyle w:val="TOC3"/>
        <w:rPr>
          <w:rFonts w:asciiTheme="minorHAnsi" w:eastAsiaTheme="minorEastAsia" w:hAnsiTheme="minorHAnsi" w:cstheme="minorBidi"/>
          <w:szCs w:val="22"/>
          <w:lang w:eastAsia="zh-CN"/>
        </w:rPr>
      </w:pPr>
      <w:hyperlink w:anchor="_Toc399490146" w:history="1">
        <w:r w:rsidRPr="00ED25D5">
          <w:rPr>
            <w:rStyle w:val="Hyperlink"/>
          </w:rPr>
          <w:t>DistrictHeating</w:t>
        </w:r>
        <w:r>
          <w:rPr>
            <w:webHidden/>
          </w:rPr>
          <w:tab/>
        </w:r>
        <w:r>
          <w:rPr>
            <w:webHidden/>
          </w:rPr>
          <w:fldChar w:fldCharType="begin"/>
        </w:r>
        <w:r>
          <w:rPr>
            <w:webHidden/>
          </w:rPr>
          <w:instrText xml:space="preserve"> PAGEREF _Toc399490146 \h </w:instrText>
        </w:r>
        <w:r>
          <w:rPr>
            <w:webHidden/>
          </w:rPr>
        </w:r>
        <w:r>
          <w:rPr>
            <w:webHidden/>
          </w:rPr>
          <w:fldChar w:fldCharType="separate"/>
        </w:r>
        <w:r w:rsidR="00F157E6">
          <w:rPr>
            <w:webHidden/>
          </w:rPr>
          <w:t>652</w:t>
        </w:r>
        <w:r>
          <w:rPr>
            <w:webHidden/>
          </w:rPr>
          <w:fldChar w:fldCharType="end"/>
        </w:r>
      </w:hyperlink>
    </w:p>
    <w:p w14:paraId="6F9F7F85" w14:textId="77777777" w:rsidR="002F44CB" w:rsidRDefault="002F44CB">
      <w:pPr>
        <w:pStyle w:val="TOC3"/>
        <w:rPr>
          <w:rFonts w:asciiTheme="minorHAnsi" w:eastAsiaTheme="minorEastAsia" w:hAnsiTheme="minorHAnsi" w:cstheme="minorBidi"/>
          <w:szCs w:val="22"/>
          <w:lang w:eastAsia="zh-CN"/>
        </w:rPr>
      </w:pPr>
      <w:hyperlink w:anchor="_Toc399490147" w:history="1">
        <w:r w:rsidRPr="00ED25D5">
          <w:rPr>
            <w:rStyle w:val="Hyperlink"/>
          </w:rPr>
          <w:t>DistrictHeating Outputs</w:t>
        </w:r>
        <w:r>
          <w:rPr>
            <w:webHidden/>
          </w:rPr>
          <w:tab/>
        </w:r>
        <w:r>
          <w:rPr>
            <w:webHidden/>
          </w:rPr>
          <w:fldChar w:fldCharType="begin"/>
        </w:r>
        <w:r>
          <w:rPr>
            <w:webHidden/>
          </w:rPr>
          <w:instrText xml:space="preserve"> PAGEREF _Toc399490147 \h </w:instrText>
        </w:r>
        <w:r>
          <w:rPr>
            <w:webHidden/>
          </w:rPr>
        </w:r>
        <w:r>
          <w:rPr>
            <w:webHidden/>
          </w:rPr>
          <w:fldChar w:fldCharType="separate"/>
        </w:r>
        <w:r w:rsidR="00F157E6">
          <w:rPr>
            <w:webHidden/>
          </w:rPr>
          <w:t>652</w:t>
        </w:r>
        <w:r>
          <w:rPr>
            <w:webHidden/>
          </w:rPr>
          <w:fldChar w:fldCharType="end"/>
        </w:r>
      </w:hyperlink>
    </w:p>
    <w:p w14:paraId="54EC0BF9" w14:textId="77777777" w:rsidR="002F44CB" w:rsidRDefault="002F44CB">
      <w:pPr>
        <w:pStyle w:val="TOC3"/>
        <w:rPr>
          <w:rFonts w:asciiTheme="minorHAnsi" w:eastAsiaTheme="minorEastAsia" w:hAnsiTheme="minorHAnsi" w:cstheme="minorBidi"/>
          <w:szCs w:val="22"/>
          <w:lang w:eastAsia="zh-CN"/>
        </w:rPr>
      </w:pPr>
      <w:hyperlink w:anchor="_Toc399490148" w:history="1">
        <w:r w:rsidRPr="00ED25D5">
          <w:rPr>
            <w:rStyle w:val="Hyperlink"/>
          </w:rPr>
          <w:t>PlantComponent:TemperatureSource</w:t>
        </w:r>
        <w:r>
          <w:rPr>
            <w:webHidden/>
          </w:rPr>
          <w:tab/>
        </w:r>
        <w:r>
          <w:rPr>
            <w:webHidden/>
          </w:rPr>
          <w:fldChar w:fldCharType="begin"/>
        </w:r>
        <w:r>
          <w:rPr>
            <w:webHidden/>
          </w:rPr>
          <w:instrText xml:space="preserve"> PAGEREF _Toc399490148 \h </w:instrText>
        </w:r>
        <w:r>
          <w:rPr>
            <w:webHidden/>
          </w:rPr>
        </w:r>
        <w:r>
          <w:rPr>
            <w:webHidden/>
          </w:rPr>
          <w:fldChar w:fldCharType="separate"/>
        </w:r>
        <w:r w:rsidR="00F157E6">
          <w:rPr>
            <w:webHidden/>
          </w:rPr>
          <w:t>653</w:t>
        </w:r>
        <w:r>
          <w:rPr>
            <w:webHidden/>
          </w:rPr>
          <w:fldChar w:fldCharType="end"/>
        </w:r>
      </w:hyperlink>
    </w:p>
    <w:p w14:paraId="7E9436A1" w14:textId="77777777" w:rsidR="002F44CB" w:rsidRDefault="002F44CB">
      <w:pPr>
        <w:pStyle w:val="TOC3"/>
        <w:rPr>
          <w:rFonts w:asciiTheme="minorHAnsi" w:eastAsiaTheme="minorEastAsia" w:hAnsiTheme="minorHAnsi" w:cstheme="minorBidi"/>
          <w:szCs w:val="22"/>
          <w:lang w:eastAsia="zh-CN"/>
        </w:rPr>
      </w:pPr>
      <w:hyperlink w:anchor="_Toc399490149" w:history="1">
        <w:r w:rsidRPr="00ED25D5">
          <w:rPr>
            <w:rStyle w:val="Hyperlink"/>
          </w:rPr>
          <w:t>PlantComponent:TemperatureSource Outputs</w:t>
        </w:r>
        <w:r>
          <w:rPr>
            <w:webHidden/>
          </w:rPr>
          <w:tab/>
        </w:r>
        <w:r>
          <w:rPr>
            <w:webHidden/>
          </w:rPr>
          <w:fldChar w:fldCharType="begin"/>
        </w:r>
        <w:r>
          <w:rPr>
            <w:webHidden/>
          </w:rPr>
          <w:instrText xml:space="preserve"> PAGEREF _Toc399490149 \h </w:instrText>
        </w:r>
        <w:r>
          <w:rPr>
            <w:webHidden/>
          </w:rPr>
        </w:r>
        <w:r>
          <w:rPr>
            <w:webHidden/>
          </w:rPr>
          <w:fldChar w:fldCharType="separate"/>
        </w:r>
        <w:r w:rsidR="00F157E6">
          <w:rPr>
            <w:webHidden/>
          </w:rPr>
          <w:t>654</w:t>
        </w:r>
        <w:r>
          <w:rPr>
            <w:webHidden/>
          </w:rPr>
          <w:fldChar w:fldCharType="end"/>
        </w:r>
      </w:hyperlink>
    </w:p>
    <w:p w14:paraId="1700C344" w14:textId="77777777" w:rsidR="002F44CB" w:rsidRDefault="002F44CB">
      <w:pPr>
        <w:pStyle w:val="TOC3"/>
        <w:rPr>
          <w:rFonts w:asciiTheme="minorHAnsi" w:eastAsiaTheme="minorEastAsia" w:hAnsiTheme="minorHAnsi" w:cstheme="minorBidi"/>
          <w:szCs w:val="22"/>
          <w:lang w:eastAsia="zh-CN"/>
        </w:rPr>
      </w:pPr>
      <w:hyperlink w:anchor="_Toc399490150" w:history="1">
        <w:r w:rsidRPr="00ED25D5">
          <w:rPr>
            <w:rStyle w:val="Hyperlink"/>
          </w:rPr>
          <w:t>CentralHeatPumpSystem</w:t>
        </w:r>
        <w:r>
          <w:rPr>
            <w:webHidden/>
          </w:rPr>
          <w:tab/>
        </w:r>
        <w:r>
          <w:rPr>
            <w:webHidden/>
          </w:rPr>
          <w:fldChar w:fldCharType="begin"/>
        </w:r>
        <w:r>
          <w:rPr>
            <w:webHidden/>
          </w:rPr>
          <w:instrText xml:space="preserve"> PAGEREF _Toc399490150 \h </w:instrText>
        </w:r>
        <w:r>
          <w:rPr>
            <w:webHidden/>
          </w:rPr>
        </w:r>
        <w:r>
          <w:rPr>
            <w:webHidden/>
          </w:rPr>
          <w:fldChar w:fldCharType="separate"/>
        </w:r>
        <w:r w:rsidR="00F157E6">
          <w:rPr>
            <w:webHidden/>
          </w:rPr>
          <w:t>654</w:t>
        </w:r>
        <w:r>
          <w:rPr>
            <w:webHidden/>
          </w:rPr>
          <w:fldChar w:fldCharType="end"/>
        </w:r>
      </w:hyperlink>
    </w:p>
    <w:p w14:paraId="134FB616" w14:textId="77777777" w:rsidR="002F44CB" w:rsidRDefault="002F44CB">
      <w:pPr>
        <w:pStyle w:val="TOC3"/>
        <w:rPr>
          <w:rFonts w:asciiTheme="minorHAnsi" w:eastAsiaTheme="minorEastAsia" w:hAnsiTheme="minorHAnsi" w:cstheme="minorBidi"/>
          <w:szCs w:val="22"/>
          <w:lang w:eastAsia="zh-CN"/>
        </w:rPr>
      </w:pPr>
      <w:hyperlink w:anchor="_Toc399490151" w:history="1">
        <w:r w:rsidRPr="00ED25D5">
          <w:rPr>
            <w:rStyle w:val="Hyperlink"/>
          </w:rPr>
          <w:t>Central Heat Pump System Outputs</w:t>
        </w:r>
        <w:r>
          <w:rPr>
            <w:webHidden/>
          </w:rPr>
          <w:tab/>
        </w:r>
        <w:r>
          <w:rPr>
            <w:webHidden/>
          </w:rPr>
          <w:fldChar w:fldCharType="begin"/>
        </w:r>
        <w:r>
          <w:rPr>
            <w:webHidden/>
          </w:rPr>
          <w:instrText xml:space="preserve"> PAGEREF _Toc399490151 \h </w:instrText>
        </w:r>
        <w:r>
          <w:rPr>
            <w:webHidden/>
          </w:rPr>
        </w:r>
        <w:r>
          <w:rPr>
            <w:webHidden/>
          </w:rPr>
          <w:fldChar w:fldCharType="separate"/>
        </w:r>
        <w:r w:rsidR="00F157E6">
          <w:rPr>
            <w:webHidden/>
          </w:rPr>
          <w:t>659</w:t>
        </w:r>
        <w:r>
          <w:rPr>
            <w:webHidden/>
          </w:rPr>
          <w:fldChar w:fldCharType="end"/>
        </w:r>
      </w:hyperlink>
    </w:p>
    <w:p w14:paraId="74092E2D" w14:textId="77777777" w:rsidR="002F44CB" w:rsidRDefault="002F44CB">
      <w:pPr>
        <w:pStyle w:val="TOC3"/>
        <w:rPr>
          <w:rFonts w:asciiTheme="minorHAnsi" w:eastAsiaTheme="minorEastAsia" w:hAnsiTheme="minorHAnsi" w:cstheme="minorBidi"/>
          <w:szCs w:val="22"/>
          <w:lang w:eastAsia="zh-CN"/>
        </w:rPr>
      </w:pPr>
      <w:hyperlink w:anchor="_Toc399490152" w:history="1">
        <w:r w:rsidRPr="00ED25D5">
          <w:rPr>
            <w:rStyle w:val="Hyperlink"/>
          </w:rPr>
          <w:t>ChillerHeaterPerformance:EIectric:EIR</w:t>
        </w:r>
        <w:r>
          <w:rPr>
            <w:webHidden/>
          </w:rPr>
          <w:tab/>
        </w:r>
        <w:r>
          <w:rPr>
            <w:webHidden/>
          </w:rPr>
          <w:fldChar w:fldCharType="begin"/>
        </w:r>
        <w:r>
          <w:rPr>
            <w:webHidden/>
          </w:rPr>
          <w:instrText xml:space="preserve"> PAGEREF _Toc399490152 \h </w:instrText>
        </w:r>
        <w:r>
          <w:rPr>
            <w:webHidden/>
          </w:rPr>
        </w:r>
        <w:r>
          <w:rPr>
            <w:webHidden/>
          </w:rPr>
          <w:fldChar w:fldCharType="separate"/>
        </w:r>
        <w:r w:rsidR="00F157E6">
          <w:rPr>
            <w:webHidden/>
          </w:rPr>
          <w:t>660</w:t>
        </w:r>
        <w:r>
          <w:rPr>
            <w:webHidden/>
          </w:rPr>
          <w:fldChar w:fldCharType="end"/>
        </w:r>
      </w:hyperlink>
    </w:p>
    <w:p w14:paraId="1F3D596E" w14:textId="77777777" w:rsidR="002F44CB" w:rsidRDefault="002F44CB">
      <w:pPr>
        <w:pStyle w:val="TOC3"/>
        <w:rPr>
          <w:rFonts w:asciiTheme="minorHAnsi" w:eastAsiaTheme="minorEastAsia" w:hAnsiTheme="minorHAnsi" w:cstheme="minorBidi"/>
          <w:szCs w:val="22"/>
          <w:lang w:eastAsia="zh-CN"/>
        </w:rPr>
      </w:pPr>
      <w:hyperlink w:anchor="_Toc399490153" w:history="1">
        <w:r w:rsidRPr="00ED25D5">
          <w:rPr>
            <w:rStyle w:val="Hyperlink"/>
          </w:rPr>
          <w:t>ChillerHeaterPerformance:Electric:EIR Outputs</w:t>
        </w:r>
        <w:r>
          <w:rPr>
            <w:webHidden/>
          </w:rPr>
          <w:tab/>
        </w:r>
        <w:r>
          <w:rPr>
            <w:webHidden/>
          </w:rPr>
          <w:fldChar w:fldCharType="begin"/>
        </w:r>
        <w:r>
          <w:rPr>
            <w:webHidden/>
          </w:rPr>
          <w:instrText xml:space="preserve"> PAGEREF _Toc399490153 \h </w:instrText>
        </w:r>
        <w:r>
          <w:rPr>
            <w:webHidden/>
          </w:rPr>
        </w:r>
        <w:r>
          <w:rPr>
            <w:webHidden/>
          </w:rPr>
          <w:fldChar w:fldCharType="separate"/>
        </w:r>
        <w:r w:rsidR="00F157E6">
          <w:rPr>
            <w:webHidden/>
          </w:rPr>
          <w:t>665</w:t>
        </w:r>
        <w:r>
          <w:rPr>
            <w:webHidden/>
          </w:rPr>
          <w:fldChar w:fldCharType="end"/>
        </w:r>
      </w:hyperlink>
    </w:p>
    <w:p w14:paraId="0F9C85CA" w14:textId="77777777" w:rsidR="002F44CB" w:rsidRDefault="002F44CB">
      <w:pPr>
        <w:pStyle w:val="TOC3"/>
        <w:rPr>
          <w:rFonts w:asciiTheme="minorHAnsi" w:eastAsiaTheme="minorEastAsia" w:hAnsiTheme="minorHAnsi" w:cstheme="minorBidi"/>
          <w:szCs w:val="22"/>
          <w:lang w:eastAsia="zh-CN"/>
        </w:rPr>
      </w:pPr>
      <w:hyperlink w:anchor="_Toc399490154" w:history="1">
        <w:r w:rsidRPr="00ED25D5">
          <w:rPr>
            <w:rStyle w:val="Hyperlink"/>
            <w:snapToGrid w:val="0"/>
          </w:rPr>
          <w:t>Thermal Storage Objects</w:t>
        </w:r>
        <w:r>
          <w:rPr>
            <w:webHidden/>
          </w:rPr>
          <w:tab/>
        </w:r>
        <w:r>
          <w:rPr>
            <w:webHidden/>
          </w:rPr>
          <w:fldChar w:fldCharType="begin"/>
        </w:r>
        <w:r>
          <w:rPr>
            <w:webHidden/>
          </w:rPr>
          <w:instrText xml:space="preserve"> PAGEREF _Toc399490154 \h </w:instrText>
        </w:r>
        <w:r>
          <w:rPr>
            <w:webHidden/>
          </w:rPr>
        </w:r>
        <w:r>
          <w:rPr>
            <w:webHidden/>
          </w:rPr>
          <w:fldChar w:fldCharType="separate"/>
        </w:r>
        <w:r w:rsidR="00F157E6">
          <w:rPr>
            <w:webHidden/>
          </w:rPr>
          <w:t>668</w:t>
        </w:r>
        <w:r>
          <w:rPr>
            <w:webHidden/>
          </w:rPr>
          <w:fldChar w:fldCharType="end"/>
        </w:r>
      </w:hyperlink>
    </w:p>
    <w:p w14:paraId="02C54C09" w14:textId="77777777" w:rsidR="002F44CB" w:rsidRDefault="002F44CB">
      <w:pPr>
        <w:pStyle w:val="TOC3"/>
        <w:rPr>
          <w:rFonts w:asciiTheme="minorHAnsi" w:eastAsiaTheme="minorEastAsia" w:hAnsiTheme="minorHAnsi" w:cstheme="minorBidi"/>
          <w:szCs w:val="22"/>
          <w:lang w:eastAsia="zh-CN"/>
        </w:rPr>
      </w:pPr>
      <w:hyperlink w:anchor="_Toc399490155" w:history="1">
        <w:r w:rsidRPr="00ED25D5">
          <w:rPr>
            <w:rStyle w:val="Hyperlink"/>
            <w:snapToGrid w:val="0"/>
          </w:rPr>
          <w:t>ThermalStorage:Ice:Simple</w:t>
        </w:r>
        <w:r>
          <w:rPr>
            <w:webHidden/>
          </w:rPr>
          <w:tab/>
        </w:r>
        <w:r>
          <w:rPr>
            <w:webHidden/>
          </w:rPr>
          <w:fldChar w:fldCharType="begin"/>
        </w:r>
        <w:r>
          <w:rPr>
            <w:webHidden/>
          </w:rPr>
          <w:instrText xml:space="preserve"> PAGEREF _Toc399490155 \h </w:instrText>
        </w:r>
        <w:r>
          <w:rPr>
            <w:webHidden/>
          </w:rPr>
        </w:r>
        <w:r>
          <w:rPr>
            <w:webHidden/>
          </w:rPr>
          <w:fldChar w:fldCharType="separate"/>
        </w:r>
        <w:r w:rsidR="00F157E6">
          <w:rPr>
            <w:webHidden/>
          </w:rPr>
          <w:t>669</w:t>
        </w:r>
        <w:r>
          <w:rPr>
            <w:webHidden/>
          </w:rPr>
          <w:fldChar w:fldCharType="end"/>
        </w:r>
      </w:hyperlink>
    </w:p>
    <w:p w14:paraId="6602AAD7" w14:textId="77777777" w:rsidR="002F44CB" w:rsidRDefault="002F44CB">
      <w:pPr>
        <w:pStyle w:val="TOC3"/>
        <w:rPr>
          <w:rFonts w:asciiTheme="minorHAnsi" w:eastAsiaTheme="minorEastAsia" w:hAnsiTheme="minorHAnsi" w:cstheme="minorBidi"/>
          <w:szCs w:val="22"/>
          <w:lang w:eastAsia="zh-CN"/>
        </w:rPr>
      </w:pPr>
      <w:hyperlink w:anchor="_Toc399490156" w:history="1">
        <w:r w:rsidRPr="00ED25D5">
          <w:rPr>
            <w:rStyle w:val="Hyperlink"/>
          </w:rPr>
          <w:t>Simple Ice Storage Outputs</w:t>
        </w:r>
        <w:r>
          <w:rPr>
            <w:webHidden/>
          </w:rPr>
          <w:tab/>
        </w:r>
        <w:r>
          <w:rPr>
            <w:webHidden/>
          </w:rPr>
          <w:fldChar w:fldCharType="begin"/>
        </w:r>
        <w:r>
          <w:rPr>
            <w:webHidden/>
          </w:rPr>
          <w:instrText xml:space="preserve"> PAGEREF _Toc399490156 \h </w:instrText>
        </w:r>
        <w:r>
          <w:rPr>
            <w:webHidden/>
          </w:rPr>
        </w:r>
        <w:r>
          <w:rPr>
            <w:webHidden/>
          </w:rPr>
          <w:fldChar w:fldCharType="separate"/>
        </w:r>
        <w:r w:rsidR="00F157E6">
          <w:rPr>
            <w:webHidden/>
          </w:rPr>
          <w:t>669</w:t>
        </w:r>
        <w:r>
          <w:rPr>
            <w:webHidden/>
          </w:rPr>
          <w:fldChar w:fldCharType="end"/>
        </w:r>
      </w:hyperlink>
    </w:p>
    <w:p w14:paraId="0F60F571" w14:textId="77777777" w:rsidR="002F44CB" w:rsidRDefault="002F44CB">
      <w:pPr>
        <w:pStyle w:val="TOC3"/>
        <w:rPr>
          <w:rFonts w:asciiTheme="minorHAnsi" w:eastAsiaTheme="minorEastAsia" w:hAnsiTheme="minorHAnsi" w:cstheme="minorBidi"/>
          <w:szCs w:val="22"/>
          <w:lang w:eastAsia="zh-CN"/>
        </w:rPr>
      </w:pPr>
      <w:hyperlink w:anchor="_Toc399490157" w:history="1">
        <w:r w:rsidRPr="00ED25D5">
          <w:rPr>
            <w:rStyle w:val="Hyperlink"/>
            <w:lang w:eastAsia="ko-KR"/>
          </w:rPr>
          <w:t>ThermalStorage:Ice:Detailed</w:t>
        </w:r>
        <w:r>
          <w:rPr>
            <w:webHidden/>
          </w:rPr>
          <w:tab/>
        </w:r>
        <w:r>
          <w:rPr>
            <w:webHidden/>
          </w:rPr>
          <w:fldChar w:fldCharType="begin"/>
        </w:r>
        <w:r>
          <w:rPr>
            <w:webHidden/>
          </w:rPr>
          <w:instrText xml:space="preserve"> PAGEREF _Toc399490157 \h </w:instrText>
        </w:r>
        <w:r>
          <w:rPr>
            <w:webHidden/>
          </w:rPr>
        </w:r>
        <w:r>
          <w:rPr>
            <w:webHidden/>
          </w:rPr>
          <w:fldChar w:fldCharType="separate"/>
        </w:r>
        <w:r w:rsidR="00F157E6">
          <w:rPr>
            <w:webHidden/>
          </w:rPr>
          <w:t>670</w:t>
        </w:r>
        <w:r>
          <w:rPr>
            <w:webHidden/>
          </w:rPr>
          <w:fldChar w:fldCharType="end"/>
        </w:r>
      </w:hyperlink>
    </w:p>
    <w:p w14:paraId="15B4B9C8" w14:textId="77777777" w:rsidR="002F44CB" w:rsidRDefault="002F44CB">
      <w:pPr>
        <w:pStyle w:val="TOC3"/>
        <w:rPr>
          <w:rFonts w:asciiTheme="minorHAnsi" w:eastAsiaTheme="minorEastAsia" w:hAnsiTheme="minorHAnsi" w:cstheme="minorBidi"/>
          <w:szCs w:val="22"/>
          <w:lang w:eastAsia="zh-CN"/>
        </w:rPr>
      </w:pPr>
      <w:hyperlink w:anchor="_Toc399490158" w:history="1">
        <w:r w:rsidRPr="00ED25D5">
          <w:rPr>
            <w:rStyle w:val="Hyperlink"/>
            <w:lang w:eastAsia="ko-KR"/>
          </w:rPr>
          <w:t>Detailed Ice Storage</w:t>
        </w:r>
        <w:r w:rsidRPr="00ED25D5">
          <w:rPr>
            <w:rStyle w:val="Hyperlink"/>
          </w:rPr>
          <w:t xml:space="preserve"> Outputs</w:t>
        </w:r>
        <w:r>
          <w:rPr>
            <w:webHidden/>
          </w:rPr>
          <w:tab/>
        </w:r>
        <w:r>
          <w:rPr>
            <w:webHidden/>
          </w:rPr>
          <w:fldChar w:fldCharType="begin"/>
        </w:r>
        <w:r>
          <w:rPr>
            <w:webHidden/>
          </w:rPr>
          <w:instrText xml:space="preserve"> PAGEREF _Toc399490158 \h </w:instrText>
        </w:r>
        <w:r>
          <w:rPr>
            <w:webHidden/>
          </w:rPr>
        </w:r>
        <w:r>
          <w:rPr>
            <w:webHidden/>
          </w:rPr>
          <w:fldChar w:fldCharType="separate"/>
        </w:r>
        <w:r w:rsidR="00F157E6">
          <w:rPr>
            <w:webHidden/>
          </w:rPr>
          <w:t>672</w:t>
        </w:r>
        <w:r>
          <w:rPr>
            <w:webHidden/>
          </w:rPr>
          <w:fldChar w:fldCharType="end"/>
        </w:r>
      </w:hyperlink>
    </w:p>
    <w:p w14:paraId="5147FD4E" w14:textId="77777777" w:rsidR="002F44CB" w:rsidRDefault="002F44CB">
      <w:pPr>
        <w:pStyle w:val="TOC3"/>
        <w:rPr>
          <w:rFonts w:asciiTheme="minorHAnsi" w:eastAsiaTheme="minorEastAsia" w:hAnsiTheme="minorHAnsi" w:cstheme="minorBidi"/>
          <w:szCs w:val="22"/>
          <w:lang w:eastAsia="zh-CN"/>
        </w:rPr>
      </w:pPr>
      <w:hyperlink w:anchor="_Toc399490159" w:history="1">
        <w:r w:rsidRPr="00ED25D5">
          <w:rPr>
            <w:rStyle w:val="Hyperlink"/>
          </w:rPr>
          <w:t>ThermalStorage:ChilledWater:Mixed</w:t>
        </w:r>
        <w:r>
          <w:rPr>
            <w:webHidden/>
          </w:rPr>
          <w:tab/>
        </w:r>
        <w:r>
          <w:rPr>
            <w:webHidden/>
          </w:rPr>
          <w:fldChar w:fldCharType="begin"/>
        </w:r>
        <w:r>
          <w:rPr>
            <w:webHidden/>
          </w:rPr>
          <w:instrText xml:space="preserve"> PAGEREF _Toc399490159 \h </w:instrText>
        </w:r>
        <w:r>
          <w:rPr>
            <w:webHidden/>
          </w:rPr>
        </w:r>
        <w:r>
          <w:rPr>
            <w:webHidden/>
          </w:rPr>
          <w:fldChar w:fldCharType="separate"/>
        </w:r>
        <w:r w:rsidR="00F157E6">
          <w:rPr>
            <w:webHidden/>
          </w:rPr>
          <w:t>674</w:t>
        </w:r>
        <w:r>
          <w:rPr>
            <w:webHidden/>
          </w:rPr>
          <w:fldChar w:fldCharType="end"/>
        </w:r>
      </w:hyperlink>
    </w:p>
    <w:p w14:paraId="51CD7665" w14:textId="77777777" w:rsidR="002F44CB" w:rsidRDefault="002F44CB">
      <w:pPr>
        <w:pStyle w:val="TOC3"/>
        <w:rPr>
          <w:rFonts w:asciiTheme="minorHAnsi" w:eastAsiaTheme="minorEastAsia" w:hAnsiTheme="minorHAnsi" w:cstheme="minorBidi"/>
          <w:szCs w:val="22"/>
          <w:lang w:eastAsia="zh-CN"/>
        </w:rPr>
      </w:pPr>
      <w:hyperlink w:anchor="_Toc399490160" w:history="1">
        <w:r w:rsidRPr="00ED25D5">
          <w:rPr>
            <w:rStyle w:val="Hyperlink"/>
          </w:rPr>
          <w:t>Chilled Water Mixed Thermal Storage Outputs</w:t>
        </w:r>
        <w:r>
          <w:rPr>
            <w:webHidden/>
          </w:rPr>
          <w:tab/>
        </w:r>
        <w:r>
          <w:rPr>
            <w:webHidden/>
          </w:rPr>
          <w:fldChar w:fldCharType="begin"/>
        </w:r>
        <w:r>
          <w:rPr>
            <w:webHidden/>
          </w:rPr>
          <w:instrText xml:space="preserve"> PAGEREF _Toc399490160 \h </w:instrText>
        </w:r>
        <w:r>
          <w:rPr>
            <w:webHidden/>
          </w:rPr>
        </w:r>
        <w:r>
          <w:rPr>
            <w:webHidden/>
          </w:rPr>
          <w:fldChar w:fldCharType="separate"/>
        </w:r>
        <w:r w:rsidR="00F157E6">
          <w:rPr>
            <w:webHidden/>
          </w:rPr>
          <w:t>677</w:t>
        </w:r>
        <w:r>
          <w:rPr>
            <w:webHidden/>
          </w:rPr>
          <w:fldChar w:fldCharType="end"/>
        </w:r>
      </w:hyperlink>
    </w:p>
    <w:p w14:paraId="5243F175" w14:textId="77777777" w:rsidR="002F44CB" w:rsidRDefault="002F44CB">
      <w:pPr>
        <w:pStyle w:val="TOC3"/>
        <w:rPr>
          <w:rFonts w:asciiTheme="minorHAnsi" w:eastAsiaTheme="minorEastAsia" w:hAnsiTheme="minorHAnsi" w:cstheme="minorBidi"/>
          <w:szCs w:val="22"/>
          <w:lang w:eastAsia="zh-CN"/>
        </w:rPr>
      </w:pPr>
      <w:hyperlink w:anchor="_Toc399490161" w:history="1">
        <w:r w:rsidRPr="00ED25D5">
          <w:rPr>
            <w:rStyle w:val="Hyperlink"/>
          </w:rPr>
          <w:t>ThermalStorage:ChilledWater:Stratified</w:t>
        </w:r>
        <w:r>
          <w:rPr>
            <w:webHidden/>
          </w:rPr>
          <w:tab/>
        </w:r>
        <w:r>
          <w:rPr>
            <w:webHidden/>
          </w:rPr>
          <w:fldChar w:fldCharType="begin"/>
        </w:r>
        <w:r>
          <w:rPr>
            <w:webHidden/>
          </w:rPr>
          <w:instrText xml:space="preserve"> PAGEREF _Toc399490161 \h </w:instrText>
        </w:r>
        <w:r>
          <w:rPr>
            <w:webHidden/>
          </w:rPr>
        </w:r>
        <w:r>
          <w:rPr>
            <w:webHidden/>
          </w:rPr>
          <w:fldChar w:fldCharType="separate"/>
        </w:r>
        <w:r w:rsidR="00F157E6">
          <w:rPr>
            <w:webHidden/>
          </w:rPr>
          <w:t>678</w:t>
        </w:r>
        <w:r>
          <w:rPr>
            <w:webHidden/>
          </w:rPr>
          <w:fldChar w:fldCharType="end"/>
        </w:r>
      </w:hyperlink>
    </w:p>
    <w:p w14:paraId="1392FD82" w14:textId="77777777" w:rsidR="002F44CB" w:rsidRDefault="002F44CB">
      <w:pPr>
        <w:pStyle w:val="TOC3"/>
        <w:rPr>
          <w:rFonts w:asciiTheme="minorHAnsi" w:eastAsiaTheme="minorEastAsia" w:hAnsiTheme="minorHAnsi" w:cstheme="minorBidi"/>
          <w:szCs w:val="22"/>
          <w:lang w:eastAsia="zh-CN"/>
        </w:rPr>
      </w:pPr>
      <w:hyperlink w:anchor="_Toc399490162" w:history="1">
        <w:r w:rsidRPr="00ED25D5">
          <w:rPr>
            <w:rStyle w:val="Hyperlink"/>
          </w:rPr>
          <w:t>Chilled Water Stratified Thermal Storage Outputs</w:t>
        </w:r>
        <w:r>
          <w:rPr>
            <w:webHidden/>
          </w:rPr>
          <w:tab/>
        </w:r>
        <w:r>
          <w:rPr>
            <w:webHidden/>
          </w:rPr>
          <w:fldChar w:fldCharType="begin"/>
        </w:r>
        <w:r>
          <w:rPr>
            <w:webHidden/>
          </w:rPr>
          <w:instrText xml:space="preserve"> PAGEREF _Toc399490162 \h </w:instrText>
        </w:r>
        <w:r>
          <w:rPr>
            <w:webHidden/>
          </w:rPr>
        </w:r>
        <w:r>
          <w:rPr>
            <w:webHidden/>
          </w:rPr>
          <w:fldChar w:fldCharType="separate"/>
        </w:r>
        <w:r w:rsidR="00F157E6">
          <w:rPr>
            <w:webHidden/>
          </w:rPr>
          <w:t>683</w:t>
        </w:r>
        <w:r>
          <w:rPr>
            <w:webHidden/>
          </w:rPr>
          <w:fldChar w:fldCharType="end"/>
        </w:r>
      </w:hyperlink>
    </w:p>
    <w:p w14:paraId="09141C34" w14:textId="77777777" w:rsidR="002F44CB" w:rsidRDefault="002F44CB">
      <w:pPr>
        <w:pStyle w:val="TOC2"/>
        <w:rPr>
          <w:rFonts w:asciiTheme="minorHAnsi" w:eastAsiaTheme="minorEastAsia" w:hAnsiTheme="minorHAnsi" w:cstheme="minorBidi"/>
          <w:noProof/>
          <w:szCs w:val="22"/>
          <w:lang w:eastAsia="zh-CN"/>
        </w:rPr>
      </w:pPr>
      <w:hyperlink w:anchor="_Toc399490163" w:history="1">
        <w:r w:rsidRPr="00ED25D5">
          <w:rPr>
            <w:rStyle w:val="Hyperlink"/>
            <w:noProof/>
          </w:rPr>
          <w:t>Group – Water Heaters</w:t>
        </w:r>
        <w:r>
          <w:rPr>
            <w:noProof/>
            <w:webHidden/>
          </w:rPr>
          <w:tab/>
        </w:r>
        <w:r>
          <w:rPr>
            <w:noProof/>
            <w:webHidden/>
          </w:rPr>
          <w:fldChar w:fldCharType="begin"/>
        </w:r>
        <w:r>
          <w:rPr>
            <w:noProof/>
            <w:webHidden/>
          </w:rPr>
          <w:instrText xml:space="preserve"> PAGEREF _Toc399490163 \h </w:instrText>
        </w:r>
        <w:r>
          <w:rPr>
            <w:noProof/>
            <w:webHidden/>
          </w:rPr>
        </w:r>
        <w:r>
          <w:rPr>
            <w:noProof/>
            <w:webHidden/>
          </w:rPr>
          <w:fldChar w:fldCharType="separate"/>
        </w:r>
        <w:r w:rsidR="00F157E6">
          <w:rPr>
            <w:noProof/>
            <w:webHidden/>
          </w:rPr>
          <w:t>685</w:t>
        </w:r>
        <w:r>
          <w:rPr>
            <w:noProof/>
            <w:webHidden/>
          </w:rPr>
          <w:fldChar w:fldCharType="end"/>
        </w:r>
      </w:hyperlink>
    </w:p>
    <w:p w14:paraId="638A9E4D" w14:textId="77777777" w:rsidR="002F44CB" w:rsidRDefault="002F44CB">
      <w:pPr>
        <w:pStyle w:val="TOC3"/>
        <w:rPr>
          <w:rFonts w:asciiTheme="minorHAnsi" w:eastAsiaTheme="minorEastAsia" w:hAnsiTheme="minorHAnsi" w:cstheme="minorBidi"/>
          <w:szCs w:val="22"/>
          <w:lang w:eastAsia="zh-CN"/>
        </w:rPr>
      </w:pPr>
      <w:hyperlink w:anchor="_Toc399490164" w:history="1">
        <w:r w:rsidRPr="00ED25D5">
          <w:rPr>
            <w:rStyle w:val="Hyperlink"/>
          </w:rPr>
          <w:t>Standard Ratings</w:t>
        </w:r>
        <w:r>
          <w:rPr>
            <w:webHidden/>
          </w:rPr>
          <w:tab/>
        </w:r>
        <w:r>
          <w:rPr>
            <w:webHidden/>
          </w:rPr>
          <w:fldChar w:fldCharType="begin"/>
        </w:r>
        <w:r>
          <w:rPr>
            <w:webHidden/>
          </w:rPr>
          <w:instrText xml:space="preserve"> PAGEREF _Toc399490164 \h </w:instrText>
        </w:r>
        <w:r>
          <w:rPr>
            <w:webHidden/>
          </w:rPr>
        </w:r>
        <w:r>
          <w:rPr>
            <w:webHidden/>
          </w:rPr>
          <w:fldChar w:fldCharType="separate"/>
        </w:r>
        <w:r w:rsidR="00F157E6">
          <w:rPr>
            <w:webHidden/>
          </w:rPr>
          <w:t>686</w:t>
        </w:r>
        <w:r>
          <w:rPr>
            <w:webHidden/>
          </w:rPr>
          <w:fldChar w:fldCharType="end"/>
        </w:r>
      </w:hyperlink>
    </w:p>
    <w:p w14:paraId="57E7DEA4" w14:textId="77777777" w:rsidR="002F44CB" w:rsidRDefault="002F44CB">
      <w:pPr>
        <w:pStyle w:val="TOC3"/>
        <w:rPr>
          <w:rFonts w:asciiTheme="minorHAnsi" w:eastAsiaTheme="minorEastAsia" w:hAnsiTheme="minorHAnsi" w:cstheme="minorBidi"/>
          <w:szCs w:val="22"/>
          <w:lang w:eastAsia="zh-CN"/>
        </w:rPr>
      </w:pPr>
      <w:hyperlink w:anchor="_Toc399490165" w:history="1">
        <w:r w:rsidRPr="00ED25D5">
          <w:rPr>
            <w:rStyle w:val="Hyperlink"/>
          </w:rPr>
          <w:t>WaterHeater:Mixed</w:t>
        </w:r>
        <w:r>
          <w:rPr>
            <w:webHidden/>
          </w:rPr>
          <w:tab/>
        </w:r>
        <w:r>
          <w:rPr>
            <w:webHidden/>
          </w:rPr>
          <w:fldChar w:fldCharType="begin"/>
        </w:r>
        <w:r>
          <w:rPr>
            <w:webHidden/>
          </w:rPr>
          <w:instrText xml:space="preserve"> PAGEREF _Toc399490165 \h </w:instrText>
        </w:r>
        <w:r>
          <w:rPr>
            <w:webHidden/>
          </w:rPr>
        </w:r>
        <w:r>
          <w:rPr>
            <w:webHidden/>
          </w:rPr>
          <w:fldChar w:fldCharType="separate"/>
        </w:r>
        <w:r w:rsidR="00F157E6">
          <w:rPr>
            <w:webHidden/>
          </w:rPr>
          <w:t>686</w:t>
        </w:r>
        <w:r>
          <w:rPr>
            <w:webHidden/>
          </w:rPr>
          <w:fldChar w:fldCharType="end"/>
        </w:r>
      </w:hyperlink>
    </w:p>
    <w:p w14:paraId="75551E47" w14:textId="77777777" w:rsidR="002F44CB" w:rsidRDefault="002F44CB">
      <w:pPr>
        <w:pStyle w:val="TOC3"/>
        <w:rPr>
          <w:rFonts w:asciiTheme="minorHAnsi" w:eastAsiaTheme="minorEastAsia" w:hAnsiTheme="minorHAnsi" w:cstheme="minorBidi"/>
          <w:szCs w:val="22"/>
          <w:lang w:eastAsia="zh-CN"/>
        </w:rPr>
      </w:pPr>
      <w:hyperlink w:anchor="_Toc399490166" w:history="1">
        <w:r w:rsidRPr="00ED25D5">
          <w:rPr>
            <w:rStyle w:val="Hyperlink"/>
          </w:rPr>
          <w:t>Mixed Water Heater Outputs</w:t>
        </w:r>
        <w:r>
          <w:rPr>
            <w:webHidden/>
          </w:rPr>
          <w:tab/>
        </w:r>
        <w:r>
          <w:rPr>
            <w:webHidden/>
          </w:rPr>
          <w:fldChar w:fldCharType="begin"/>
        </w:r>
        <w:r>
          <w:rPr>
            <w:webHidden/>
          </w:rPr>
          <w:instrText xml:space="preserve"> PAGEREF _Toc399490166 \h </w:instrText>
        </w:r>
        <w:r>
          <w:rPr>
            <w:webHidden/>
          </w:rPr>
        </w:r>
        <w:r>
          <w:rPr>
            <w:webHidden/>
          </w:rPr>
          <w:fldChar w:fldCharType="separate"/>
        </w:r>
        <w:r w:rsidR="00F157E6">
          <w:rPr>
            <w:webHidden/>
          </w:rPr>
          <w:t>693</w:t>
        </w:r>
        <w:r>
          <w:rPr>
            <w:webHidden/>
          </w:rPr>
          <w:fldChar w:fldCharType="end"/>
        </w:r>
      </w:hyperlink>
    </w:p>
    <w:p w14:paraId="5D778ECA" w14:textId="77777777" w:rsidR="002F44CB" w:rsidRDefault="002F44CB">
      <w:pPr>
        <w:pStyle w:val="TOC3"/>
        <w:rPr>
          <w:rFonts w:asciiTheme="minorHAnsi" w:eastAsiaTheme="minorEastAsia" w:hAnsiTheme="minorHAnsi" w:cstheme="minorBidi"/>
          <w:szCs w:val="22"/>
          <w:lang w:eastAsia="zh-CN"/>
        </w:rPr>
      </w:pPr>
      <w:hyperlink w:anchor="_Toc399490167" w:history="1">
        <w:r w:rsidRPr="00ED25D5">
          <w:rPr>
            <w:rStyle w:val="Hyperlink"/>
          </w:rPr>
          <w:t>WaterHeater:Stratified</w:t>
        </w:r>
        <w:r>
          <w:rPr>
            <w:webHidden/>
          </w:rPr>
          <w:tab/>
        </w:r>
        <w:r>
          <w:rPr>
            <w:webHidden/>
          </w:rPr>
          <w:fldChar w:fldCharType="begin"/>
        </w:r>
        <w:r>
          <w:rPr>
            <w:webHidden/>
          </w:rPr>
          <w:instrText xml:space="preserve"> PAGEREF _Toc399490167 \h </w:instrText>
        </w:r>
        <w:r>
          <w:rPr>
            <w:webHidden/>
          </w:rPr>
        </w:r>
        <w:r>
          <w:rPr>
            <w:webHidden/>
          </w:rPr>
          <w:fldChar w:fldCharType="separate"/>
        </w:r>
        <w:r w:rsidR="00F157E6">
          <w:rPr>
            <w:webHidden/>
          </w:rPr>
          <w:t>696</w:t>
        </w:r>
        <w:r>
          <w:rPr>
            <w:webHidden/>
          </w:rPr>
          <w:fldChar w:fldCharType="end"/>
        </w:r>
      </w:hyperlink>
    </w:p>
    <w:p w14:paraId="4EADC51B" w14:textId="77777777" w:rsidR="002F44CB" w:rsidRDefault="002F44CB">
      <w:pPr>
        <w:pStyle w:val="TOC3"/>
        <w:rPr>
          <w:rFonts w:asciiTheme="minorHAnsi" w:eastAsiaTheme="minorEastAsia" w:hAnsiTheme="minorHAnsi" w:cstheme="minorBidi"/>
          <w:szCs w:val="22"/>
          <w:lang w:eastAsia="zh-CN"/>
        </w:rPr>
      </w:pPr>
      <w:hyperlink w:anchor="_Toc399490168" w:history="1">
        <w:r w:rsidRPr="00ED25D5">
          <w:rPr>
            <w:rStyle w:val="Hyperlink"/>
          </w:rPr>
          <w:t>Stratified Water Heater Outputs</w:t>
        </w:r>
        <w:r>
          <w:rPr>
            <w:webHidden/>
          </w:rPr>
          <w:tab/>
        </w:r>
        <w:r>
          <w:rPr>
            <w:webHidden/>
          </w:rPr>
          <w:fldChar w:fldCharType="begin"/>
        </w:r>
        <w:r>
          <w:rPr>
            <w:webHidden/>
          </w:rPr>
          <w:instrText xml:space="preserve"> PAGEREF _Toc399490168 \h </w:instrText>
        </w:r>
        <w:r>
          <w:rPr>
            <w:webHidden/>
          </w:rPr>
        </w:r>
        <w:r>
          <w:rPr>
            <w:webHidden/>
          </w:rPr>
          <w:fldChar w:fldCharType="separate"/>
        </w:r>
        <w:r w:rsidR="00F157E6">
          <w:rPr>
            <w:webHidden/>
          </w:rPr>
          <w:t>703</w:t>
        </w:r>
        <w:r>
          <w:rPr>
            <w:webHidden/>
          </w:rPr>
          <w:fldChar w:fldCharType="end"/>
        </w:r>
      </w:hyperlink>
    </w:p>
    <w:p w14:paraId="7B6F81F5" w14:textId="77777777" w:rsidR="002F44CB" w:rsidRDefault="002F44CB">
      <w:pPr>
        <w:pStyle w:val="TOC3"/>
        <w:rPr>
          <w:rFonts w:asciiTheme="minorHAnsi" w:eastAsiaTheme="minorEastAsia" w:hAnsiTheme="minorHAnsi" w:cstheme="minorBidi"/>
          <w:szCs w:val="22"/>
          <w:lang w:eastAsia="zh-CN"/>
        </w:rPr>
      </w:pPr>
      <w:hyperlink w:anchor="_Toc399490169" w:history="1">
        <w:r w:rsidRPr="00ED25D5">
          <w:rPr>
            <w:rStyle w:val="Hyperlink"/>
          </w:rPr>
          <w:t>WaterHeater:Sizing</w:t>
        </w:r>
        <w:r>
          <w:rPr>
            <w:webHidden/>
          </w:rPr>
          <w:tab/>
        </w:r>
        <w:r>
          <w:rPr>
            <w:webHidden/>
          </w:rPr>
          <w:fldChar w:fldCharType="begin"/>
        </w:r>
        <w:r>
          <w:rPr>
            <w:webHidden/>
          </w:rPr>
          <w:instrText xml:space="preserve"> PAGEREF _Toc399490169 \h </w:instrText>
        </w:r>
        <w:r>
          <w:rPr>
            <w:webHidden/>
          </w:rPr>
        </w:r>
        <w:r>
          <w:rPr>
            <w:webHidden/>
          </w:rPr>
          <w:fldChar w:fldCharType="separate"/>
        </w:r>
        <w:r w:rsidR="00F157E6">
          <w:rPr>
            <w:webHidden/>
          </w:rPr>
          <w:t>705</w:t>
        </w:r>
        <w:r>
          <w:rPr>
            <w:webHidden/>
          </w:rPr>
          <w:fldChar w:fldCharType="end"/>
        </w:r>
      </w:hyperlink>
    </w:p>
    <w:p w14:paraId="7FD99C72" w14:textId="77777777" w:rsidR="002F44CB" w:rsidRDefault="002F44CB">
      <w:pPr>
        <w:pStyle w:val="TOC3"/>
        <w:rPr>
          <w:rFonts w:asciiTheme="minorHAnsi" w:eastAsiaTheme="minorEastAsia" w:hAnsiTheme="minorHAnsi" w:cstheme="minorBidi"/>
          <w:szCs w:val="22"/>
          <w:lang w:eastAsia="zh-CN"/>
        </w:rPr>
      </w:pPr>
      <w:hyperlink w:anchor="_Toc399490170" w:history="1">
        <w:r w:rsidRPr="00ED25D5">
          <w:rPr>
            <w:rStyle w:val="Hyperlink"/>
          </w:rPr>
          <w:t>WaterHeater:HeatPump</w:t>
        </w:r>
        <w:r>
          <w:rPr>
            <w:webHidden/>
          </w:rPr>
          <w:tab/>
        </w:r>
        <w:r>
          <w:rPr>
            <w:webHidden/>
          </w:rPr>
          <w:fldChar w:fldCharType="begin"/>
        </w:r>
        <w:r>
          <w:rPr>
            <w:webHidden/>
          </w:rPr>
          <w:instrText xml:space="preserve"> PAGEREF _Toc399490170 \h </w:instrText>
        </w:r>
        <w:r>
          <w:rPr>
            <w:webHidden/>
          </w:rPr>
        </w:r>
        <w:r>
          <w:rPr>
            <w:webHidden/>
          </w:rPr>
          <w:fldChar w:fldCharType="separate"/>
        </w:r>
        <w:r w:rsidR="00F157E6">
          <w:rPr>
            <w:webHidden/>
          </w:rPr>
          <w:t>707</w:t>
        </w:r>
        <w:r>
          <w:rPr>
            <w:webHidden/>
          </w:rPr>
          <w:fldChar w:fldCharType="end"/>
        </w:r>
      </w:hyperlink>
    </w:p>
    <w:p w14:paraId="5A53B8C6" w14:textId="77777777" w:rsidR="002F44CB" w:rsidRDefault="002F44CB">
      <w:pPr>
        <w:pStyle w:val="TOC3"/>
        <w:rPr>
          <w:rFonts w:asciiTheme="minorHAnsi" w:eastAsiaTheme="minorEastAsia" w:hAnsiTheme="minorHAnsi" w:cstheme="minorBidi"/>
          <w:szCs w:val="22"/>
          <w:lang w:eastAsia="zh-CN"/>
        </w:rPr>
      </w:pPr>
      <w:hyperlink w:anchor="_Toc399490171" w:history="1">
        <w:r w:rsidRPr="00ED25D5">
          <w:rPr>
            <w:rStyle w:val="Hyperlink"/>
          </w:rPr>
          <w:t>Heat Pump Water Heater  Outputs</w:t>
        </w:r>
        <w:r>
          <w:rPr>
            <w:webHidden/>
          </w:rPr>
          <w:tab/>
        </w:r>
        <w:r>
          <w:rPr>
            <w:webHidden/>
          </w:rPr>
          <w:fldChar w:fldCharType="begin"/>
        </w:r>
        <w:r>
          <w:rPr>
            <w:webHidden/>
          </w:rPr>
          <w:instrText xml:space="preserve"> PAGEREF _Toc399490171 \h </w:instrText>
        </w:r>
        <w:r>
          <w:rPr>
            <w:webHidden/>
          </w:rPr>
        </w:r>
        <w:r>
          <w:rPr>
            <w:webHidden/>
          </w:rPr>
          <w:fldChar w:fldCharType="separate"/>
        </w:r>
        <w:r w:rsidR="00F157E6">
          <w:rPr>
            <w:webHidden/>
          </w:rPr>
          <w:t>717</w:t>
        </w:r>
        <w:r>
          <w:rPr>
            <w:webHidden/>
          </w:rPr>
          <w:fldChar w:fldCharType="end"/>
        </w:r>
      </w:hyperlink>
    </w:p>
    <w:p w14:paraId="58E46B68" w14:textId="77777777" w:rsidR="002F44CB" w:rsidRDefault="002F44CB">
      <w:pPr>
        <w:pStyle w:val="TOC2"/>
        <w:rPr>
          <w:rFonts w:asciiTheme="minorHAnsi" w:eastAsiaTheme="minorEastAsia" w:hAnsiTheme="minorHAnsi" w:cstheme="minorBidi"/>
          <w:noProof/>
          <w:szCs w:val="22"/>
          <w:lang w:eastAsia="zh-CN"/>
        </w:rPr>
      </w:pPr>
      <w:hyperlink w:anchor="_Toc399490172" w:history="1">
        <w:r w:rsidRPr="00ED25D5">
          <w:rPr>
            <w:rStyle w:val="Hyperlink"/>
            <w:noProof/>
          </w:rPr>
          <w:t>Group – Condenser Equipment</w:t>
        </w:r>
        <w:r>
          <w:rPr>
            <w:noProof/>
            <w:webHidden/>
          </w:rPr>
          <w:tab/>
        </w:r>
        <w:r>
          <w:rPr>
            <w:noProof/>
            <w:webHidden/>
          </w:rPr>
          <w:fldChar w:fldCharType="begin"/>
        </w:r>
        <w:r>
          <w:rPr>
            <w:noProof/>
            <w:webHidden/>
          </w:rPr>
          <w:instrText xml:space="preserve"> PAGEREF _Toc399490172 \h </w:instrText>
        </w:r>
        <w:r>
          <w:rPr>
            <w:noProof/>
            <w:webHidden/>
          </w:rPr>
        </w:r>
        <w:r>
          <w:rPr>
            <w:noProof/>
            <w:webHidden/>
          </w:rPr>
          <w:fldChar w:fldCharType="separate"/>
        </w:r>
        <w:r w:rsidR="00F157E6">
          <w:rPr>
            <w:noProof/>
            <w:webHidden/>
          </w:rPr>
          <w:t>717</w:t>
        </w:r>
        <w:r>
          <w:rPr>
            <w:noProof/>
            <w:webHidden/>
          </w:rPr>
          <w:fldChar w:fldCharType="end"/>
        </w:r>
      </w:hyperlink>
    </w:p>
    <w:p w14:paraId="4DF948B3" w14:textId="77777777" w:rsidR="002F44CB" w:rsidRDefault="002F44CB">
      <w:pPr>
        <w:pStyle w:val="TOC3"/>
        <w:rPr>
          <w:rFonts w:asciiTheme="minorHAnsi" w:eastAsiaTheme="minorEastAsia" w:hAnsiTheme="minorHAnsi" w:cstheme="minorBidi"/>
          <w:szCs w:val="22"/>
          <w:lang w:eastAsia="zh-CN"/>
        </w:rPr>
      </w:pPr>
      <w:hyperlink w:anchor="_Toc399490173" w:history="1">
        <w:r w:rsidRPr="00ED25D5">
          <w:rPr>
            <w:rStyle w:val="Hyperlink"/>
          </w:rPr>
          <w:t>Equipment Types</w:t>
        </w:r>
        <w:r>
          <w:rPr>
            <w:webHidden/>
          </w:rPr>
          <w:tab/>
        </w:r>
        <w:r>
          <w:rPr>
            <w:webHidden/>
          </w:rPr>
          <w:fldChar w:fldCharType="begin"/>
        </w:r>
        <w:r>
          <w:rPr>
            <w:webHidden/>
          </w:rPr>
          <w:instrText xml:space="preserve"> PAGEREF _Toc399490173 \h </w:instrText>
        </w:r>
        <w:r>
          <w:rPr>
            <w:webHidden/>
          </w:rPr>
        </w:r>
        <w:r>
          <w:rPr>
            <w:webHidden/>
          </w:rPr>
          <w:fldChar w:fldCharType="separate"/>
        </w:r>
        <w:r w:rsidR="00F157E6">
          <w:rPr>
            <w:webHidden/>
          </w:rPr>
          <w:t>717</w:t>
        </w:r>
        <w:r>
          <w:rPr>
            <w:webHidden/>
          </w:rPr>
          <w:fldChar w:fldCharType="end"/>
        </w:r>
      </w:hyperlink>
    </w:p>
    <w:p w14:paraId="6F66E5A6" w14:textId="77777777" w:rsidR="002F44CB" w:rsidRDefault="002F44CB">
      <w:pPr>
        <w:pStyle w:val="TOC3"/>
        <w:rPr>
          <w:rFonts w:asciiTheme="minorHAnsi" w:eastAsiaTheme="minorEastAsia" w:hAnsiTheme="minorHAnsi" w:cstheme="minorBidi"/>
          <w:szCs w:val="22"/>
          <w:lang w:eastAsia="zh-CN"/>
        </w:rPr>
      </w:pPr>
      <w:hyperlink w:anchor="_Toc399490174" w:history="1">
        <w:r w:rsidRPr="00ED25D5">
          <w:rPr>
            <w:rStyle w:val="Hyperlink"/>
          </w:rPr>
          <w:t>CoolingTower:SingleSpeed</w:t>
        </w:r>
        <w:r>
          <w:rPr>
            <w:webHidden/>
          </w:rPr>
          <w:tab/>
        </w:r>
        <w:r>
          <w:rPr>
            <w:webHidden/>
          </w:rPr>
          <w:fldChar w:fldCharType="begin"/>
        </w:r>
        <w:r>
          <w:rPr>
            <w:webHidden/>
          </w:rPr>
          <w:instrText xml:space="preserve"> PAGEREF _Toc399490174 \h </w:instrText>
        </w:r>
        <w:r>
          <w:rPr>
            <w:webHidden/>
          </w:rPr>
        </w:r>
        <w:r>
          <w:rPr>
            <w:webHidden/>
          </w:rPr>
          <w:fldChar w:fldCharType="separate"/>
        </w:r>
        <w:r w:rsidR="00F157E6">
          <w:rPr>
            <w:webHidden/>
          </w:rPr>
          <w:t>717</w:t>
        </w:r>
        <w:r>
          <w:rPr>
            <w:webHidden/>
          </w:rPr>
          <w:fldChar w:fldCharType="end"/>
        </w:r>
      </w:hyperlink>
    </w:p>
    <w:p w14:paraId="5984FD5A" w14:textId="77777777" w:rsidR="002F44CB" w:rsidRDefault="002F44CB">
      <w:pPr>
        <w:pStyle w:val="TOC3"/>
        <w:rPr>
          <w:rFonts w:asciiTheme="minorHAnsi" w:eastAsiaTheme="minorEastAsia" w:hAnsiTheme="minorHAnsi" w:cstheme="minorBidi"/>
          <w:szCs w:val="22"/>
          <w:lang w:eastAsia="zh-CN"/>
        </w:rPr>
      </w:pPr>
      <w:hyperlink w:anchor="_Toc399490175" w:history="1">
        <w:r w:rsidRPr="00ED25D5">
          <w:rPr>
            <w:rStyle w:val="Hyperlink"/>
          </w:rPr>
          <w:t>Single Speed Cooling Tower Outputs</w:t>
        </w:r>
        <w:r>
          <w:rPr>
            <w:webHidden/>
          </w:rPr>
          <w:tab/>
        </w:r>
        <w:r>
          <w:rPr>
            <w:webHidden/>
          </w:rPr>
          <w:fldChar w:fldCharType="begin"/>
        </w:r>
        <w:r>
          <w:rPr>
            <w:webHidden/>
          </w:rPr>
          <w:instrText xml:space="preserve"> PAGEREF _Toc399490175 \h </w:instrText>
        </w:r>
        <w:r>
          <w:rPr>
            <w:webHidden/>
          </w:rPr>
        </w:r>
        <w:r>
          <w:rPr>
            <w:webHidden/>
          </w:rPr>
          <w:fldChar w:fldCharType="separate"/>
        </w:r>
        <w:r w:rsidR="00F157E6">
          <w:rPr>
            <w:webHidden/>
          </w:rPr>
          <w:t>725</w:t>
        </w:r>
        <w:r>
          <w:rPr>
            <w:webHidden/>
          </w:rPr>
          <w:fldChar w:fldCharType="end"/>
        </w:r>
      </w:hyperlink>
    </w:p>
    <w:p w14:paraId="5DF83CD6" w14:textId="77777777" w:rsidR="002F44CB" w:rsidRDefault="002F44CB">
      <w:pPr>
        <w:pStyle w:val="TOC3"/>
        <w:rPr>
          <w:rFonts w:asciiTheme="minorHAnsi" w:eastAsiaTheme="minorEastAsia" w:hAnsiTheme="minorHAnsi" w:cstheme="minorBidi"/>
          <w:szCs w:val="22"/>
          <w:lang w:eastAsia="zh-CN"/>
        </w:rPr>
      </w:pPr>
      <w:hyperlink w:anchor="_Toc399490176" w:history="1">
        <w:r w:rsidRPr="00ED25D5">
          <w:rPr>
            <w:rStyle w:val="Hyperlink"/>
          </w:rPr>
          <w:t>CoolingTower:TwoSpeed</w:t>
        </w:r>
        <w:r>
          <w:rPr>
            <w:webHidden/>
          </w:rPr>
          <w:tab/>
        </w:r>
        <w:r>
          <w:rPr>
            <w:webHidden/>
          </w:rPr>
          <w:fldChar w:fldCharType="begin"/>
        </w:r>
        <w:r>
          <w:rPr>
            <w:webHidden/>
          </w:rPr>
          <w:instrText xml:space="preserve"> PAGEREF _Toc399490176 \h </w:instrText>
        </w:r>
        <w:r>
          <w:rPr>
            <w:webHidden/>
          </w:rPr>
        </w:r>
        <w:r>
          <w:rPr>
            <w:webHidden/>
          </w:rPr>
          <w:fldChar w:fldCharType="separate"/>
        </w:r>
        <w:r w:rsidR="00F157E6">
          <w:rPr>
            <w:webHidden/>
          </w:rPr>
          <w:t>727</w:t>
        </w:r>
        <w:r>
          <w:rPr>
            <w:webHidden/>
          </w:rPr>
          <w:fldChar w:fldCharType="end"/>
        </w:r>
      </w:hyperlink>
    </w:p>
    <w:p w14:paraId="1742C11A" w14:textId="77777777" w:rsidR="002F44CB" w:rsidRDefault="002F44CB">
      <w:pPr>
        <w:pStyle w:val="TOC3"/>
        <w:rPr>
          <w:rFonts w:asciiTheme="minorHAnsi" w:eastAsiaTheme="minorEastAsia" w:hAnsiTheme="minorHAnsi" w:cstheme="minorBidi"/>
          <w:szCs w:val="22"/>
          <w:lang w:eastAsia="zh-CN"/>
        </w:rPr>
      </w:pPr>
      <w:hyperlink w:anchor="_Toc399490177" w:history="1">
        <w:r w:rsidRPr="00ED25D5">
          <w:rPr>
            <w:rStyle w:val="Hyperlink"/>
          </w:rPr>
          <w:t>Two Speed Cooling Tower Outputs</w:t>
        </w:r>
        <w:r>
          <w:rPr>
            <w:webHidden/>
          </w:rPr>
          <w:tab/>
        </w:r>
        <w:r>
          <w:rPr>
            <w:webHidden/>
          </w:rPr>
          <w:fldChar w:fldCharType="begin"/>
        </w:r>
        <w:r>
          <w:rPr>
            <w:webHidden/>
          </w:rPr>
          <w:instrText xml:space="preserve"> PAGEREF _Toc399490177 \h </w:instrText>
        </w:r>
        <w:r>
          <w:rPr>
            <w:webHidden/>
          </w:rPr>
        </w:r>
        <w:r>
          <w:rPr>
            <w:webHidden/>
          </w:rPr>
          <w:fldChar w:fldCharType="separate"/>
        </w:r>
        <w:r w:rsidR="00F157E6">
          <w:rPr>
            <w:webHidden/>
          </w:rPr>
          <w:t>735</w:t>
        </w:r>
        <w:r>
          <w:rPr>
            <w:webHidden/>
          </w:rPr>
          <w:fldChar w:fldCharType="end"/>
        </w:r>
      </w:hyperlink>
    </w:p>
    <w:p w14:paraId="76F6B060" w14:textId="77777777" w:rsidR="002F44CB" w:rsidRDefault="002F44CB">
      <w:pPr>
        <w:pStyle w:val="TOC3"/>
        <w:rPr>
          <w:rFonts w:asciiTheme="minorHAnsi" w:eastAsiaTheme="minorEastAsia" w:hAnsiTheme="minorHAnsi" w:cstheme="minorBidi"/>
          <w:szCs w:val="22"/>
          <w:lang w:eastAsia="zh-CN"/>
        </w:rPr>
      </w:pPr>
      <w:hyperlink w:anchor="_Toc399490178" w:history="1">
        <w:r w:rsidRPr="00ED25D5">
          <w:rPr>
            <w:rStyle w:val="Hyperlink"/>
          </w:rPr>
          <w:t>CoolingTower:VariableSpeed:Merkel</w:t>
        </w:r>
        <w:r>
          <w:rPr>
            <w:webHidden/>
          </w:rPr>
          <w:tab/>
        </w:r>
        <w:r>
          <w:rPr>
            <w:webHidden/>
          </w:rPr>
          <w:fldChar w:fldCharType="begin"/>
        </w:r>
        <w:r>
          <w:rPr>
            <w:webHidden/>
          </w:rPr>
          <w:instrText xml:space="preserve"> PAGEREF _Toc399490178 \h </w:instrText>
        </w:r>
        <w:r>
          <w:rPr>
            <w:webHidden/>
          </w:rPr>
        </w:r>
        <w:r>
          <w:rPr>
            <w:webHidden/>
          </w:rPr>
          <w:fldChar w:fldCharType="separate"/>
        </w:r>
        <w:r w:rsidR="00F157E6">
          <w:rPr>
            <w:webHidden/>
          </w:rPr>
          <w:t>737</w:t>
        </w:r>
        <w:r>
          <w:rPr>
            <w:webHidden/>
          </w:rPr>
          <w:fldChar w:fldCharType="end"/>
        </w:r>
      </w:hyperlink>
    </w:p>
    <w:p w14:paraId="70D939F9" w14:textId="77777777" w:rsidR="002F44CB" w:rsidRDefault="002F44CB">
      <w:pPr>
        <w:pStyle w:val="TOC3"/>
        <w:rPr>
          <w:rFonts w:asciiTheme="minorHAnsi" w:eastAsiaTheme="minorEastAsia" w:hAnsiTheme="minorHAnsi" w:cstheme="minorBidi"/>
          <w:szCs w:val="22"/>
          <w:lang w:eastAsia="zh-CN"/>
        </w:rPr>
      </w:pPr>
      <w:hyperlink w:anchor="_Toc399490179" w:history="1">
        <w:r w:rsidRPr="00ED25D5">
          <w:rPr>
            <w:rStyle w:val="Hyperlink"/>
          </w:rPr>
          <w:t>CoolingTower:VariableSpeed:Merkel Outputs</w:t>
        </w:r>
        <w:r>
          <w:rPr>
            <w:webHidden/>
          </w:rPr>
          <w:tab/>
        </w:r>
        <w:r>
          <w:rPr>
            <w:webHidden/>
          </w:rPr>
          <w:fldChar w:fldCharType="begin"/>
        </w:r>
        <w:r>
          <w:rPr>
            <w:webHidden/>
          </w:rPr>
          <w:instrText xml:space="preserve"> PAGEREF _Toc399490179 \h </w:instrText>
        </w:r>
        <w:r>
          <w:rPr>
            <w:webHidden/>
          </w:rPr>
        </w:r>
        <w:r>
          <w:rPr>
            <w:webHidden/>
          </w:rPr>
          <w:fldChar w:fldCharType="separate"/>
        </w:r>
        <w:r w:rsidR="00F157E6">
          <w:rPr>
            <w:webHidden/>
          </w:rPr>
          <w:t>744</w:t>
        </w:r>
        <w:r>
          <w:rPr>
            <w:webHidden/>
          </w:rPr>
          <w:fldChar w:fldCharType="end"/>
        </w:r>
      </w:hyperlink>
    </w:p>
    <w:p w14:paraId="58920343" w14:textId="77777777" w:rsidR="002F44CB" w:rsidRDefault="002F44CB">
      <w:pPr>
        <w:pStyle w:val="TOC3"/>
        <w:rPr>
          <w:rFonts w:asciiTheme="minorHAnsi" w:eastAsiaTheme="minorEastAsia" w:hAnsiTheme="minorHAnsi" w:cstheme="minorBidi"/>
          <w:szCs w:val="22"/>
          <w:lang w:eastAsia="zh-CN"/>
        </w:rPr>
      </w:pPr>
      <w:hyperlink w:anchor="_Toc399490180" w:history="1">
        <w:r w:rsidRPr="00ED25D5">
          <w:rPr>
            <w:rStyle w:val="Hyperlink"/>
          </w:rPr>
          <w:t>CoolingTower:VariableSpeed</w:t>
        </w:r>
        <w:r>
          <w:rPr>
            <w:webHidden/>
          </w:rPr>
          <w:tab/>
        </w:r>
        <w:r>
          <w:rPr>
            <w:webHidden/>
          </w:rPr>
          <w:fldChar w:fldCharType="begin"/>
        </w:r>
        <w:r>
          <w:rPr>
            <w:webHidden/>
          </w:rPr>
          <w:instrText xml:space="preserve"> PAGEREF _Toc399490180 \h </w:instrText>
        </w:r>
        <w:r>
          <w:rPr>
            <w:webHidden/>
          </w:rPr>
        </w:r>
        <w:r>
          <w:rPr>
            <w:webHidden/>
          </w:rPr>
          <w:fldChar w:fldCharType="separate"/>
        </w:r>
        <w:r w:rsidR="00F157E6">
          <w:rPr>
            <w:webHidden/>
          </w:rPr>
          <w:t>746</w:t>
        </w:r>
        <w:r>
          <w:rPr>
            <w:webHidden/>
          </w:rPr>
          <w:fldChar w:fldCharType="end"/>
        </w:r>
      </w:hyperlink>
    </w:p>
    <w:p w14:paraId="7493FA47" w14:textId="77777777" w:rsidR="002F44CB" w:rsidRDefault="002F44CB">
      <w:pPr>
        <w:pStyle w:val="TOC3"/>
        <w:rPr>
          <w:rFonts w:asciiTheme="minorHAnsi" w:eastAsiaTheme="minorEastAsia" w:hAnsiTheme="minorHAnsi" w:cstheme="minorBidi"/>
          <w:szCs w:val="22"/>
          <w:lang w:eastAsia="zh-CN"/>
        </w:rPr>
      </w:pPr>
      <w:hyperlink w:anchor="_Toc399490181" w:history="1">
        <w:r w:rsidRPr="00ED25D5">
          <w:rPr>
            <w:rStyle w:val="Hyperlink"/>
          </w:rPr>
          <w:t>Variable Speed Cooling Tower Outputs</w:t>
        </w:r>
        <w:r>
          <w:rPr>
            <w:webHidden/>
          </w:rPr>
          <w:tab/>
        </w:r>
        <w:r>
          <w:rPr>
            <w:webHidden/>
          </w:rPr>
          <w:fldChar w:fldCharType="begin"/>
        </w:r>
        <w:r>
          <w:rPr>
            <w:webHidden/>
          </w:rPr>
          <w:instrText xml:space="preserve"> PAGEREF _Toc399490181 \h </w:instrText>
        </w:r>
        <w:r>
          <w:rPr>
            <w:webHidden/>
          </w:rPr>
        </w:r>
        <w:r>
          <w:rPr>
            <w:webHidden/>
          </w:rPr>
          <w:fldChar w:fldCharType="separate"/>
        </w:r>
        <w:r w:rsidR="00F157E6">
          <w:rPr>
            <w:webHidden/>
          </w:rPr>
          <w:t>752</w:t>
        </w:r>
        <w:r>
          <w:rPr>
            <w:webHidden/>
          </w:rPr>
          <w:fldChar w:fldCharType="end"/>
        </w:r>
      </w:hyperlink>
    </w:p>
    <w:p w14:paraId="6BF566EF" w14:textId="77777777" w:rsidR="002F44CB" w:rsidRDefault="002F44CB">
      <w:pPr>
        <w:pStyle w:val="TOC3"/>
        <w:rPr>
          <w:rFonts w:asciiTheme="minorHAnsi" w:eastAsiaTheme="minorEastAsia" w:hAnsiTheme="minorHAnsi" w:cstheme="minorBidi"/>
          <w:szCs w:val="22"/>
          <w:lang w:eastAsia="zh-CN"/>
        </w:rPr>
      </w:pPr>
      <w:hyperlink w:anchor="_Toc399490182" w:history="1">
        <w:r w:rsidRPr="00ED25D5">
          <w:rPr>
            <w:rStyle w:val="Hyperlink"/>
          </w:rPr>
          <w:t>CoolingTowerPerformance:CoolTools</w:t>
        </w:r>
        <w:r>
          <w:rPr>
            <w:webHidden/>
          </w:rPr>
          <w:tab/>
        </w:r>
        <w:r>
          <w:rPr>
            <w:webHidden/>
          </w:rPr>
          <w:fldChar w:fldCharType="begin"/>
        </w:r>
        <w:r>
          <w:rPr>
            <w:webHidden/>
          </w:rPr>
          <w:instrText xml:space="preserve"> PAGEREF _Toc399490182 \h </w:instrText>
        </w:r>
        <w:r>
          <w:rPr>
            <w:webHidden/>
          </w:rPr>
        </w:r>
        <w:r>
          <w:rPr>
            <w:webHidden/>
          </w:rPr>
          <w:fldChar w:fldCharType="separate"/>
        </w:r>
        <w:r w:rsidR="00F157E6">
          <w:rPr>
            <w:webHidden/>
          </w:rPr>
          <w:t>754</w:t>
        </w:r>
        <w:r>
          <w:rPr>
            <w:webHidden/>
          </w:rPr>
          <w:fldChar w:fldCharType="end"/>
        </w:r>
      </w:hyperlink>
    </w:p>
    <w:p w14:paraId="407AC374" w14:textId="77777777" w:rsidR="002F44CB" w:rsidRDefault="002F44CB">
      <w:pPr>
        <w:pStyle w:val="TOC3"/>
        <w:rPr>
          <w:rFonts w:asciiTheme="minorHAnsi" w:eastAsiaTheme="minorEastAsia" w:hAnsiTheme="minorHAnsi" w:cstheme="minorBidi"/>
          <w:szCs w:val="22"/>
          <w:lang w:eastAsia="zh-CN"/>
        </w:rPr>
      </w:pPr>
      <w:hyperlink w:anchor="_Toc399490183" w:history="1">
        <w:r w:rsidRPr="00ED25D5">
          <w:rPr>
            <w:rStyle w:val="Hyperlink"/>
          </w:rPr>
          <w:t>CoolingTowerPerformance:CoolTools Outputs</w:t>
        </w:r>
        <w:r>
          <w:rPr>
            <w:webHidden/>
          </w:rPr>
          <w:tab/>
        </w:r>
        <w:r>
          <w:rPr>
            <w:webHidden/>
          </w:rPr>
          <w:fldChar w:fldCharType="begin"/>
        </w:r>
        <w:r>
          <w:rPr>
            <w:webHidden/>
          </w:rPr>
          <w:instrText xml:space="preserve"> PAGEREF _Toc399490183 \h </w:instrText>
        </w:r>
        <w:r>
          <w:rPr>
            <w:webHidden/>
          </w:rPr>
        </w:r>
        <w:r>
          <w:rPr>
            <w:webHidden/>
          </w:rPr>
          <w:fldChar w:fldCharType="separate"/>
        </w:r>
        <w:r w:rsidR="00F157E6">
          <w:rPr>
            <w:webHidden/>
          </w:rPr>
          <w:t>757</w:t>
        </w:r>
        <w:r>
          <w:rPr>
            <w:webHidden/>
          </w:rPr>
          <w:fldChar w:fldCharType="end"/>
        </w:r>
      </w:hyperlink>
    </w:p>
    <w:p w14:paraId="40A910E2" w14:textId="77777777" w:rsidR="002F44CB" w:rsidRDefault="002F44CB">
      <w:pPr>
        <w:pStyle w:val="TOC3"/>
        <w:rPr>
          <w:rFonts w:asciiTheme="minorHAnsi" w:eastAsiaTheme="minorEastAsia" w:hAnsiTheme="minorHAnsi" w:cstheme="minorBidi"/>
          <w:szCs w:val="22"/>
          <w:lang w:eastAsia="zh-CN"/>
        </w:rPr>
      </w:pPr>
      <w:hyperlink w:anchor="_Toc399490184" w:history="1">
        <w:r w:rsidRPr="00ED25D5">
          <w:rPr>
            <w:rStyle w:val="Hyperlink"/>
          </w:rPr>
          <w:t>CoolingTowerPerformance:YorkCalc</w:t>
        </w:r>
        <w:r>
          <w:rPr>
            <w:webHidden/>
          </w:rPr>
          <w:tab/>
        </w:r>
        <w:r>
          <w:rPr>
            <w:webHidden/>
          </w:rPr>
          <w:fldChar w:fldCharType="begin"/>
        </w:r>
        <w:r>
          <w:rPr>
            <w:webHidden/>
          </w:rPr>
          <w:instrText xml:space="preserve"> PAGEREF _Toc399490184 \h </w:instrText>
        </w:r>
        <w:r>
          <w:rPr>
            <w:webHidden/>
          </w:rPr>
        </w:r>
        <w:r>
          <w:rPr>
            <w:webHidden/>
          </w:rPr>
          <w:fldChar w:fldCharType="separate"/>
        </w:r>
        <w:r w:rsidR="00F157E6">
          <w:rPr>
            <w:webHidden/>
          </w:rPr>
          <w:t>757</w:t>
        </w:r>
        <w:r>
          <w:rPr>
            <w:webHidden/>
          </w:rPr>
          <w:fldChar w:fldCharType="end"/>
        </w:r>
      </w:hyperlink>
    </w:p>
    <w:p w14:paraId="30F97C7A" w14:textId="77777777" w:rsidR="002F44CB" w:rsidRDefault="002F44CB">
      <w:pPr>
        <w:pStyle w:val="TOC3"/>
        <w:rPr>
          <w:rFonts w:asciiTheme="minorHAnsi" w:eastAsiaTheme="minorEastAsia" w:hAnsiTheme="minorHAnsi" w:cstheme="minorBidi"/>
          <w:szCs w:val="22"/>
          <w:lang w:eastAsia="zh-CN"/>
        </w:rPr>
      </w:pPr>
      <w:hyperlink w:anchor="_Toc399490185" w:history="1">
        <w:r w:rsidRPr="00ED25D5">
          <w:rPr>
            <w:rStyle w:val="Hyperlink"/>
          </w:rPr>
          <w:t>CoolingTowerPerformance:YorkCalc Outputs</w:t>
        </w:r>
        <w:r>
          <w:rPr>
            <w:webHidden/>
          </w:rPr>
          <w:tab/>
        </w:r>
        <w:r>
          <w:rPr>
            <w:webHidden/>
          </w:rPr>
          <w:fldChar w:fldCharType="begin"/>
        </w:r>
        <w:r>
          <w:rPr>
            <w:webHidden/>
          </w:rPr>
          <w:instrText xml:space="preserve"> PAGEREF _Toc399490185 \h </w:instrText>
        </w:r>
        <w:r>
          <w:rPr>
            <w:webHidden/>
          </w:rPr>
        </w:r>
        <w:r>
          <w:rPr>
            <w:webHidden/>
          </w:rPr>
          <w:fldChar w:fldCharType="separate"/>
        </w:r>
        <w:r w:rsidR="00F157E6">
          <w:rPr>
            <w:webHidden/>
          </w:rPr>
          <w:t>760</w:t>
        </w:r>
        <w:r>
          <w:rPr>
            <w:webHidden/>
          </w:rPr>
          <w:fldChar w:fldCharType="end"/>
        </w:r>
      </w:hyperlink>
    </w:p>
    <w:p w14:paraId="6E292E02" w14:textId="77777777" w:rsidR="002F44CB" w:rsidRDefault="002F44CB">
      <w:pPr>
        <w:pStyle w:val="TOC3"/>
        <w:rPr>
          <w:rFonts w:asciiTheme="minorHAnsi" w:eastAsiaTheme="minorEastAsia" w:hAnsiTheme="minorHAnsi" w:cstheme="minorBidi"/>
          <w:szCs w:val="22"/>
          <w:lang w:eastAsia="zh-CN"/>
        </w:rPr>
      </w:pPr>
      <w:hyperlink w:anchor="_Toc399490186" w:history="1">
        <w:r w:rsidRPr="00ED25D5">
          <w:rPr>
            <w:rStyle w:val="Hyperlink"/>
          </w:rPr>
          <w:t>EvaporativeFluidCooler:SingleSpeed</w:t>
        </w:r>
        <w:r>
          <w:rPr>
            <w:webHidden/>
          </w:rPr>
          <w:tab/>
        </w:r>
        <w:r>
          <w:rPr>
            <w:webHidden/>
          </w:rPr>
          <w:fldChar w:fldCharType="begin"/>
        </w:r>
        <w:r>
          <w:rPr>
            <w:webHidden/>
          </w:rPr>
          <w:instrText xml:space="preserve"> PAGEREF _Toc399490186 \h </w:instrText>
        </w:r>
        <w:r>
          <w:rPr>
            <w:webHidden/>
          </w:rPr>
        </w:r>
        <w:r>
          <w:rPr>
            <w:webHidden/>
          </w:rPr>
          <w:fldChar w:fldCharType="separate"/>
        </w:r>
        <w:r w:rsidR="00F157E6">
          <w:rPr>
            <w:webHidden/>
          </w:rPr>
          <w:t>760</w:t>
        </w:r>
        <w:r>
          <w:rPr>
            <w:webHidden/>
          </w:rPr>
          <w:fldChar w:fldCharType="end"/>
        </w:r>
      </w:hyperlink>
    </w:p>
    <w:p w14:paraId="3CD6ECD3" w14:textId="77777777" w:rsidR="002F44CB" w:rsidRDefault="002F44CB">
      <w:pPr>
        <w:pStyle w:val="TOC3"/>
        <w:rPr>
          <w:rFonts w:asciiTheme="minorHAnsi" w:eastAsiaTheme="minorEastAsia" w:hAnsiTheme="minorHAnsi" w:cstheme="minorBidi"/>
          <w:szCs w:val="22"/>
          <w:lang w:eastAsia="zh-CN"/>
        </w:rPr>
      </w:pPr>
      <w:hyperlink w:anchor="_Toc399490187" w:history="1">
        <w:r w:rsidRPr="00ED25D5">
          <w:rPr>
            <w:rStyle w:val="Hyperlink"/>
          </w:rPr>
          <w:t>Single Speed Evaporative Fluid Cooler Outputs</w:t>
        </w:r>
        <w:r>
          <w:rPr>
            <w:webHidden/>
          </w:rPr>
          <w:tab/>
        </w:r>
        <w:r>
          <w:rPr>
            <w:webHidden/>
          </w:rPr>
          <w:fldChar w:fldCharType="begin"/>
        </w:r>
        <w:r>
          <w:rPr>
            <w:webHidden/>
          </w:rPr>
          <w:instrText xml:space="preserve"> PAGEREF _Toc399490187 \h </w:instrText>
        </w:r>
        <w:r>
          <w:rPr>
            <w:webHidden/>
          </w:rPr>
        </w:r>
        <w:r>
          <w:rPr>
            <w:webHidden/>
          </w:rPr>
          <w:fldChar w:fldCharType="separate"/>
        </w:r>
        <w:r w:rsidR="00F157E6">
          <w:rPr>
            <w:webHidden/>
          </w:rPr>
          <w:t>765</w:t>
        </w:r>
        <w:r>
          <w:rPr>
            <w:webHidden/>
          </w:rPr>
          <w:fldChar w:fldCharType="end"/>
        </w:r>
      </w:hyperlink>
    </w:p>
    <w:p w14:paraId="1C483C49" w14:textId="77777777" w:rsidR="002F44CB" w:rsidRDefault="002F44CB">
      <w:pPr>
        <w:pStyle w:val="TOC3"/>
        <w:rPr>
          <w:rFonts w:asciiTheme="minorHAnsi" w:eastAsiaTheme="minorEastAsia" w:hAnsiTheme="minorHAnsi" w:cstheme="minorBidi"/>
          <w:szCs w:val="22"/>
          <w:lang w:eastAsia="zh-CN"/>
        </w:rPr>
      </w:pPr>
      <w:hyperlink w:anchor="_Toc399490188" w:history="1">
        <w:r w:rsidRPr="00ED25D5">
          <w:rPr>
            <w:rStyle w:val="Hyperlink"/>
          </w:rPr>
          <w:t>EvaporativeFluidCooler:TwoSpeed</w:t>
        </w:r>
        <w:r>
          <w:rPr>
            <w:webHidden/>
          </w:rPr>
          <w:tab/>
        </w:r>
        <w:r>
          <w:rPr>
            <w:webHidden/>
          </w:rPr>
          <w:fldChar w:fldCharType="begin"/>
        </w:r>
        <w:r>
          <w:rPr>
            <w:webHidden/>
          </w:rPr>
          <w:instrText xml:space="preserve"> PAGEREF _Toc399490188 \h </w:instrText>
        </w:r>
        <w:r>
          <w:rPr>
            <w:webHidden/>
          </w:rPr>
        </w:r>
        <w:r>
          <w:rPr>
            <w:webHidden/>
          </w:rPr>
          <w:fldChar w:fldCharType="separate"/>
        </w:r>
        <w:r w:rsidR="00F157E6">
          <w:rPr>
            <w:webHidden/>
          </w:rPr>
          <w:t>767</w:t>
        </w:r>
        <w:r>
          <w:rPr>
            <w:webHidden/>
          </w:rPr>
          <w:fldChar w:fldCharType="end"/>
        </w:r>
      </w:hyperlink>
    </w:p>
    <w:p w14:paraId="1A3D89FF" w14:textId="77777777" w:rsidR="002F44CB" w:rsidRDefault="002F44CB">
      <w:pPr>
        <w:pStyle w:val="TOC3"/>
        <w:rPr>
          <w:rFonts w:asciiTheme="minorHAnsi" w:eastAsiaTheme="minorEastAsia" w:hAnsiTheme="minorHAnsi" w:cstheme="minorBidi"/>
          <w:szCs w:val="22"/>
          <w:lang w:eastAsia="zh-CN"/>
        </w:rPr>
      </w:pPr>
      <w:hyperlink w:anchor="_Toc399490189" w:history="1">
        <w:r w:rsidRPr="00ED25D5">
          <w:rPr>
            <w:rStyle w:val="Hyperlink"/>
          </w:rPr>
          <w:t>Two Speed Evaporative Fluid Cooler Outputs</w:t>
        </w:r>
        <w:r>
          <w:rPr>
            <w:webHidden/>
          </w:rPr>
          <w:tab/>
        </w:r>
        <w:r>
          <w:rPr>
            <w:webHidden/>
          </w:rPr>
          <w:fldChar w:fldCharType="begin"/>
        </w:r>
        <w:r>
          <w:rPr>
            <w:webHidden/>
          </w:rPr>
          <w:instrText xml:space="preserve"> PAGEREF _Toc399490189 \h </w:instrText>
        </w:r>
        <w:r>
          <w:rPr>
            <w:webHidden/>
          </w:rPr>
        </w:r>
        <w:r>
          <w:rPr>
            <w:webHidden/>
          </w:rPr>
          <w:fldChar w:fldCharType="separate"/>
        </w:r>
        <w:r w:rsidR="00F157E6">
          <w:rPr>
            <w:webHidden/>
          </w:rPr>
          <w:t>773</w:t>
        </w:r>
        <w:r>
          <w:rPr>
            <w:webHidden/>
          </w:rPr>
          <w:fldChar w:fldCharType="end"/>
        </w:r>
      </w:hyperlink>
    </w:p>
    <w:p w14:paraId="45E3CE6F" w14:textId="77777777" w:rsidR="002F44CB" w:rsidRDefault="002F44CB">
      <w:pPr>
        <w:pStyle w:val="TOC3"/>
        <w:rPr>
          <w:rFonts w:asciiTheme="minorHAnsi" w:eastAsiaTheme="minorEastAsia" w:hAnsiTheme="minorHAnsi" w:cstheme="minorBidi"/>
          <w:szCs w:val="22"/>
          <w:lang w:eastAsia="zh-CN"/>
        </w:rPr>
      </w:pPr>
      <w:hyperlink w:anchor="_Toc399490190" w:history="1">
        <w:r w:rsidRPr="00ED25D5">
          <w:rPr>
            <w:rStyle w:val="Hyperlink"/>
          </w:rPr>
          <w:t>FluidCooler:SingleSpeed</w:t>
        </w:r>
        <w:r>
          <w:rPr>
            <w:webHidden/>
          </w:rPr>
          <w:tab/>
        </w:r>
        <w:r>
          <w:rPr>
            <w:webHidden/>
          </w:rPr>
          <w:fldChar w:fldCharType="begin"/>
        </w:r>
        <w:r>
          <w:rPr>
            <w:webHidden/>
          </w:rPr>
          <w:instrText xml:space="preserve"> PAGEREF _Toc399490190 \h </w:instrText>
        </w:r>
        <w:r>
          <w:rPr>
            <w:webHidden/>
          </w:rPr>
        </w:r>
        <w:r>
          <w:rPr>
            <w:webHidden/>
          </w:rPr>
          <w:fldChar w:fldCharType="separate"/>
        </w:r>
        <w:r w:rsidR="00F157E6">
          <w:rPr>
            <w:webHidden/>
          </w:rPr>
          <w:t>774</w:t>
        </w:r>
        <w:r>
          <w:rPr>
            <w:webHidden/>
          </w:rPr>
          <w:fldChar w:fldCharType="end"/>
        </w:r>
      </w:hyperlink>
    </w:p>
    <w:p w14:paraId="4F734726" w14:textId="77777777" w:rsidR="002F44CB" w:rsidRDefault="002F44CB">
      <w:pPr>
        <w:pStyle w:val="TOC3"/>
        <w:rPr>
          <w:rFonts w:asciiTheme="minorHAnsi" w:eastAsiaTheme="minorEastAsia" w:hAnsiTheme="minorHAnsi" w:cstheme="minorBidi"/>
          <w:szCs w:val="22"/>
          <w:lang w:eastAsia="zh-CN"/>
        </w:rPr>
      </w:pPr>
      <w:hyperlink w:anchor="_Toc399490191" w:history="1">
        <w:r w:rsidRPr="00ED25D5">
          <w:rPr>
            <w:rStyle w:val="Hyperlink"/>
          </w:rPr>
          <w:t>Single Speed Fluid Cooler Outputs</w:t>
        </w:r>
        <w:r>
          <w:rPr>
            <w:webHidden/>
          </w:rPr>
          <w:tab/>
        </w:r>
        <w:r>
          <w:rPr>
            <w:webHidden/>
          </w:rPr>
          <w:fldChar w:fldCharType="begin"/>
        </w:r>
        <w:r>
          <w:rPr>
            <w:webHidden/>
          </w:rPr>
          <w:instrText xml:space="preserve"> PAGEREF _Toc399490191 \h </w:instrText>
        </w:r>
        <w:r>
          <w:rPr>
            <w:webHidden/>
          </w:rPr>
        </w:r>
        <w:r>
          <w:rPr>
            <w:webHidden/>
          </w:rPr>
          <w:fldChar w:fldCharType="separate"/>
        </w:r>
        <w:r w:rsidR="00F157E6">
          <w:rPr>
            <w:webHidden/>
          </w:rPr>
          <w:t>776</w:t>
        </w:r>
        <w:r>
          <w:rPr>
            <w:webHidden/>
          </w:rPr>
          <w:fldChar w:fldCharType="end"/>
        </w:r>
      </w:hyperlink>
    </w:p>
    <w:p w14:paraId="147D59F2" w14:textId="77777777" w:rsidR="002F44CB" w:rsidRDefault="002F44CB">
      <w:pPr>
        <w:pStyle w:val="TOC3"/>
        <w:rPr>
          <w:rFonts w:asciiTheme="minorHAnsi" w:eastAsiaTheme="minorEastAsia" w:hAnsiTheme="minorHAnsi" w:cstheme="minorBidi"/>
          <w:szCs w:val="22"/>
          <w:lang w:eastAsia="zh-CN"/>
        </w:rPr>
      </w:pPr>
      <w:hyperlink w:anchor="_Toc399490192" w:history="1">
        <w:r w:rsidRPr="00ED25D5">
          <w:rPr>
            <w:rStyle w:val="Hyperlink"/>
          </w:rPr>
          <w:t>FluidCooler:TwoSpeed</w:t>
        </w:r>
        <w:r>
          <w:rPr>
            <w:webHidden/>
          </w:rPr>
          <w:tab/>
        </w:r>
        <w:r>
          <w:rPr>
            <w:webHidden/>
          </w:rPr>
          <w:fldChar w:fldCharType="begin"/>
        </w:r>
        <w:r>
          <w:rPr>
            <w:webHidden/>
          </w:rPr>
          <w:instrText xml:space="preserve"> PAGEREF _Toc399490192 \h </w:instrText>
        </w:r>
        <w:r>
          <w:rPr>
            <w:webHidden/>
          </w:rPr>
        </w:r>
        <w:r>
          <w:rPr>
            <w:webHidden/>
          </w:rPr>
          <w:fldChar w:fldCharType="separate"/>
        </w:r>
        <w:r w:rsidR="00F157E6">
          <w:rPr>
            <w:webHidden/>
          </w:rPr>
          <w:t>777</w:t>
        </w:r>
        <w:r>
          <w:rPr>
            <w:webHidden/>
          </w:rPr>
          <w:fldChar w:fldCharType="end"/>
        </w:r>
      </w:hyperlink>
    </w:p>
    <w:p w14:paraId="27F043ED" w14:textId="77777777" w:rsidR="002F44CB" w:rsidRDefault="002F44CB">
      <w:pPr>
        <w:pStyle w:val="TOC3"/>
        <w:rPr>
          <w:rFonts w:asciiTheme="minorHAnsi" w:eastAsiaTheme="minorEastAsia" w:hAnsiTheme="minorHAnsi" w:cstheme="minorBidi"/>
          <w:szCs w:val="22"/>
          <w:lang w:eastAsia="zh-CN"/>
        </w:rPr>
      </w:pPr>
      <w:hyperlink w:anchor="_Toc399490193" w:history="1">
        <w:r w:rsidRPr="00ED25D5">
          <w:rPr>
            <w:rStyle w:val="Hyperlink"/>
          </w:rPr>
          <w:t>Two Speed Fluid Cooler Outputs</w:t>
        </w:r>
        <w:r>
          <w:rPr>
            <w:webHidden/>
          </w:rPr>
          <w:tab/>
        </w:r>
        <w:r>
          <w:rPr>
            <w:webHidden/>
          </w:rPr>
          <w:fldChar w:fldCharType="begin"/>
        </w:r>
        <w:r>
          <w:rPr>
            <w:webHidden/>
          </w:rPr>
          <w:instrText xml:space="preserve"> PAGEREF _Toc399490193 \h </w:instrText>
        </w:r>
        <w:r>
          <w:rPr>
            <w:webHidden/>
          </w:rPr>
        </w:r>
        <w:r>
          <w:rPr>
            <w:webHidden/>
          </w:rPr>
          <w:fldChar w:fldCharType="separate"/>
        </w:r>
        <w:r w:rsidR="00F157E6">
          <w:rPr>
            <w:webHidden/>
          </w:rPr>
          <w:t>780</w:t>
        </w:r>
        <w:r>
          <w:rPr>
            <w:webHidden/>
          </w:rPr>
          <w:fldChar w:fldCharType="end"/>
        </w:r>
      </w:hyperlink>
    </w:p>
    <w:p w14:paraId="476A989D" w14:textId="77777777" w:rsidR="002F44CB" w:rsidRDefault="002F44CB">
      <w:pPr>
        <w:pStyle w:val="TOC3"/>
        <w:rPr>
          <w:rFonts w:asciiTheme="minorHAnsi" w:eastAsiaTheme="minorEastAsia" w:hAnsiTheme="minorHAnsi" w:cstheme="minorBidi"/>
          <w:szCs w:val="22"/>
          <w:lang w:eastAsia="zh-CN"/>
        </w:rPr>
      </w:pPr>
      <w:hyperlink w:anchor="_Toc399490194" w:history="1">
        <w:r w:rsidRPr="00ED25D5">
          <w:rPr>
            <w:rStyle w:val="Hyperlink"/>
          </w:rPr>
          <w:t>GroundHeatExchanger:Vertical</w:t>
        </w:r>
        <w:r>
          <w:rPr>
            <w:webHidden/>
          </w:rPr>
          <w:tab/>
        </w:r>
        <w:r>
          <w:rPr>
            <w:webHidden/>
          </w:rPr>
          <w:fldChar w:fldCharType="begin"/>
        </w:r>
        <w:r>
          <w:rPr>
            <w:webHidden/>
          </w:rPr>
          <w:instrText xml:space="preserve"> PAGEREF _Toc399490194 \h </w:instrText>
        </w:r>
        <w:r>
          <w:rPr>
            <w:webHidden/>
          </w:rPr>
        </w:r>
        <w:r>
          <w:rPr>
            <w:webHidden/>
          </w:rPr>
          <w:fldChar w:fldCharType="separate"/>
        </w:r>
        <w:r w:rsidR="00F157E6">
          <w:rPr>
            <w:webHidden/>
          </w:rPr>
          <w:t>780</w:t>
        </w:r>
        <w:r>
          <w:rPr>
            <w:webHidden/>
          </w:rPr>
          <w:fldChar w:fldCharType="end"/>
        </w:r>
      </w:hyperlink>
    </w:p>
    <w:p w14:paraId="5F6D9DBE" w14:textId="77777777" w:rsidR="002F44CB" w:rsidRDefault="002F44CB">
      <w:pPr>
        <w:pStyle w:val="TOC3"/>
        <w:rPr>
          <w:rFonts w:asciiTheme="minorHAnsi" w:eastAsiaTheme="minorEastAsia" w:hAnsiTheme="minorHAnsi" w:cstheme="minorBidi"/>
          <w:szCs w:val="22"/>
          <w:lang w:eastAsia="zh-CN"/>
        </w:rPr>
      </w:pPr>
      <w:hyperlink w:anchor="_Toc399490195" w:history="1">
        <w:r w:rsidRPr="00ED25D5">
          <w:rPr>
            <w:rStyle w:val="Hyperlink"/>
          </w:rPr>
          <w:t>Vertical Ground Heat Exchanger Outputs</w:t>
        </w:r>
        <w:r>
          <w:rPr>
            <w:webHidden/>
          </w:rPr>
          <w:tab/>
        </w:r>
        <w:r>
          <w:rPr>
            <w:webHidden/>
          </w:rPr>
          <w:fldChar w:fldCharType="begin"/>
        </w:r>
        <w:r>
          <w:rPr>
            <w:webHidden/>
          </w:rPr>
          <w:instrText xml:space="preserve"> PAGEREF _Toc399490195 \h </w:instrText>
        </w:r>
        <w:r>
          <w:rPr>
            <w:webHidden/>
          </w:rPr>
        </w:r>
        <w:r>
          <w:rPr>
            <w:webHidden/>
          </w:rPr>
          <w:fldChar w:fldCharType="separate"/>
        </w:r>
        <w:r w:rsidR="00F157E6">
          <w:rPr>
            <w:webHidden/>
          </w:rPr>
          <w:t>784</w:t>
        </w:r>
        <w:r>
          <w:rPr>
            <w:webHidden/>
          </w:rPr>
          <w:fldChar w:fldCharType="end"/>
        </w:r>
      </w:hyperlink>
    </w:p>
    <w:p w14:paraId="0B4972A5" w14:textId="77777777" w:rsidR="002F44CB" w:rsidRDefault="002F44CB">
      <w:pPr>
        <w:pStyle w:val="TOC3"/>
        <w:rPr>
          <w:rFonts w:asciiTheme="minorHAnsi" w:eastAsiaTheme="minorEastAsia" w:hAnsiTheme="minorHAnsi" w:cstheme="minorBidi"/>
          <w:szCs w:val="22"/>
          <w:lang w:eastAsia="zh-CN"/>
        </w:rPr>
      </w:pPr>
      <w:hyperlink w:anchor="_Toc399490196" w:history="1">
        <w:r w:rsidRPr="00ED25D5">
          <w:rPr>
            <w:rStyle w:val="Hyperlink"/>
          </w:rPr>
          <w:t>GroundHeatExchanger:Pond</w:t>
        </w:r>
        <w:r>
          <w:rPr>
            <w:webHidden/>
          </w:rPr>
          <w:tab/>
        </w:r>
        <w:r>
          <w:rPr>
            <w:webHidden/>
          </w:rPr>
          <w:fldChar w:fldCharType="begin"/>
        </w:r>
        <w:r>
          <w:rPr>
            <w:webHidden/>
          </w:rPr>
          <w:instrText xml:space="preserve"> PAGEREF _Toc399490196 \h </w:instrText>
        </w:r>
        <w:r>
          <w:rPr>
            <w:webHidden/>
          </w:rPr>
        </w:r>
        <w:r>
          <w:rPr>
            <w:webHidden/>
          </w:rPr>
          <w:fldChar w:fldCharType="separate"/>
        </w:r>
        <w:r w:rsidR="00F157E6">
          <w:rPr>
            <w:webHidden/>
          </w:rPr>
          <w:t>784</w:t>
        </w:r>
        <w:r>
          <w:rPr>
            <w:webHidden/>
          </w:rPr>
          <w:fldChar w:fldCharType="end"/>
        </w:r>
      </w:hyperlink>
    </w:p>
    <w:p w14:paraId="1BBFD7A5" w14:textId="77777777" w:rsidR="002F44CB" w:rsidRDefault="002F44CB">
      <w:pPr>
        <w:pStyle w:val="TOC3"/>
        <w:rPr>
          <w:rFonts w:asciiTheme="minorHAnsi" w:eastAsiaTheme="minorEastAsia" w:hAnsiTheme="minorHAnsi" w:cstheme="minorBidi"/>
          <w:szCs w:val="22"/>
          <w:lang w:eastAsia="zh-CN"/>
        </w:rPr>
      </w:pPr>
      <w:hyperlink w:anchor="_Toc399490197" w:history="1">
        <w:r w:rsidRPr="00ED25D5">
          <w:rPr>
            <w:rStyle w:val="Hyperlink"/>
          </w:rPr>
          <w:t>Pond Heat Exchanger Outputs</w:t>
        </w:r>
        <w:r>
          <w:rPr>
            <w:webHidden/>
          </w:rPr>
          <w:tab/>
        </w:r>
        <w:r>
          <w:rPr>
            <w:webHidden/>
          </w:rPr>
          <w:fldChar w:fldCharType="begin"/>
        </w:r>
        <w:r>
          <w:rPr>
            <w:webHidden/>
          </w:rPr>
          <w:instrText xml:space="preserve"> PAGEREF _Toc399490197 \h </w:instrText>
        </w:r>
        <w:r>
          <w:rPr>
            <w:webHidden/>
          </w:rPr>
        </w:r>
        <w:r>
          <w:rPr>
            <w:webHidden/>
          </w:rPr>
          <w:fldChar w:fldCharType="separate"/>
        </w:r>
        <w:r w:rsidR="00F157E6">
          <w:rPr>
            <w:webHidden/>
          </w:rPr>
          <w:t>786</w:t>
        </w:r>
        <w:r>
          <w:rPr>
            <w:webHidden/>
          </w:rPr>
          <w:fldChar w:fldCharType="end"/>
        </w:r>
      </w:hyperlink>
    </w:p>
    <w:p w14:paraId="29C09528" w14:textId="77777777" w:rsidR="002F44CB" w:rsidRDefault="002F44CB">
      <w:pPr>
        <w:pStyle w:val="TOC3"/>
        <w:rPr>
          <w:rFonts w:asciiTheme="minorHAnsi" w:eastAsiaTheme="minorEastAsia" w:hAnsiTheme="minorHAnsi" w:cstheme="minorBidi"/>
          <w:szCs w:val="22"/>
          <w:lang w:eastAsia="zh-CN"/>
        </w:rPr>
      </w:pPr>
      <w:hyperlink w:anchor="_Toc399490198" w:history="1">
        <w:r w:rsidRPr="00ED25D5">
          <w:rPr>
            <w:rStyle w:val="Hyperlink"/>
          </w:rPr>
          <w:t>GroundHeatExchanger:Surface</w:t>
        </w:r>
        <w:r>
          <w:rPr>
            <w:webHidden/>
          </w:rPr>
          <w:tab/>
        </w:r>
        <w:r>
          <w:rPr>
            <w:webHidden/>
          </w:rPr>
          <w:fldChar w:fldCharType="begin"/>
        </w:r>
        <w:r>
          <w:rPr>
            <w:webHidden/>
          </w:rPr>
          <w:instrText xml:space="preserve"> PAGEREF _Toc399490198 \h </w:instrText>
        </w:r>
        <w:r>
          <w:rPr>
            <w:webHidden/>
          </w:rPr>
        </w:r>
        <w:r>
          <w:rPr>
            <w:webHidden/>
          </w:rPr>
          <w:fldChar w:fldCharType="separate"/>
        </w:r>
        <w:r w:rsidR="00F157E6">
          <w:rPr>
            <w:webHidden/>
          </w:rPr>
          <w:t>787</w:t>
        </w:r>
        <w:r>
          <w:rPr>
            <w:webHidden/>
          </w:rPr>
          <w:fldChar w:fldCharType="end"/>
        </w:r>
      </w:hyperlink>
    </w:p>
    <w:p w14:paraId="5C26EC8E" w14:textId="77777777" w:rsidR="002F44CB" w:rsidRDefault="002F44CB">
      <w:pPr>
        <w:pStyle w:val="TOC3"/>
        <w:rPr>
          <w:rFonts w:asciiTheme="minorHAnsi" w:eastAsiaTheme="minorEastAsia" w:hAnsiTheme="minorHAnsi" w:cstheme="minorBidi"/>
          <w:szCs w:val="22"/>
          <w:lang w:eastAsia="zh-CN"/>
        </w:rPr>
      </w:pPr>
      <w:hyperlink w:anchor="_Toc399490199" w:history="1">
        <w:r w:rsidRPr="00ED25D5">
          <w:rPr>
            <w:rStyle w:val="Hyperlink"/>
          </w:rPr>
          <w:t>Surface Ground Heat Exchanger Outputs</w:t>
        </w:r>
        <w:r>
          <w:rPr>
            <w:webHidden/>
          </w:rPr>
          <w:tab/>
        </w:r>
        <w:r>
          <w:rPr>
            <w:webHidden/>
          </w:rPr>
          <w:fldChar w:fldCharType="begin"/>
        </w:r>
        <w:r>
          <w:rPr>
            <w:webHidden/>
          </w:rPr>
          <w:instrText xml:space="preserve"> PAGEREF _Toc399490199 \h </w:instrText>
        </w:r>
        <w:r>
          <w:rPr>
            <w:webHidden/>
          </w:rPr>
        </w:r>
        <w:r>
          <w:rPr>
            <w:webHidden/>
          </w:rPr>
          <w:fldChar w:fldCharType="separate"/>
        </w:r>
        <w:r w:rsidR="00F157E6">
          <w:rPr>
            <w:webHidden/>
          </w:rPr>
          <w:t>788</w:t>
        </w:r>
        <w:r>
          <w:rPr>
            <w:webHidden/>
          </w:rPr>
          <w:fldChar w:fldCharType="end"/>
        </w:r>
      </w:hyperlink>
    </w:p>
    <w:p w14:paraId="5C4DF94C" w14:textId="77777777" w:rsidR="002F44CB" w:rsidRDefault="002F44CB">
      <w:pPr>
        <w:pStyle w:val="TOC3"/>
        <w:rPr>
          <w:rFonts w:asciiTheme="minorHAnsi" w:eastAsiaTheme="minorEastAsia" w:hAnsiTheme="minorHAnsi" w:cstheme="minorBidi"/>
          <w:szCs w:val="22"/>
          <w:lang w:eastAsia="zh-CN"/>
        </w:rPr>
      </w:pPr>
      <w:hyperlink w:anchor="_Toc399490200" w:history="1">
        <w:r w:rsidRPr="00ED25D5">
          <w:rPr>
            <w:rStyle w:val="Hyperlink"/>
          </w:rPr>
          <w:t>GroundHeatExchanger:HorizontalTrench</w:t>
        </w:r>
        <w:r>
          <w:rPr>
            <w:webHidden/>
          </w:rPr>
          <w:tab/>
        </w:r>
        <w:r>
          <w:rPr>
            <w:webHidden/>
          </w:rPr>
          <w:fldChar w:fldCharType="begin"/>
        </w:r>
        <w:r>
          <w:rPr>
            <w:webHidden/>
          </w:rPr>
          <w:instrText xml:space="preserve"> PAGEREF _Toc399490200 \h </w:instrText>
        </w:r>
        <w:r>
          <w:rPr>
            <w:webHidden/>
          </w:rPr>
        </w:r>
        <w:r>
          <w:rPr>
            <w:webHidden/>
          </w:rPr>
          <w:fldChar w:fldCharType="separate"/>
        </w:r>
        <w:r w:rsidR="00F157E6">
          <w:rPr>
            <w:webHidden/>
          </w:rPr>
          <w:t>789</w:t>
        </w:r>
        <w:r>
          <w:rPr>
            <w:webHidden/>
          </w:rPr>
          <w:fldChar w:fldCharType="end"/>
        </w:r>
      </w:hyperlink>
    </w:p>
    <w:p w14:paraId="3661C029" w14:textId="77777777" w:rsidR="002F44CB" w:rsidRDefault="002F44CB">
      <w:pPr>
        <w:pStyle w:val="TOC3"/>
        <w:rPr>
          <w:rFonts w:asciiTheme="minorHAnsi" w:eastAsiaTheme="minorEastAsia" w:hAnsiTheme="minorHAnsi" w:cstheme="minorBidi"/>
          <w:szCs w:val="22"/>
          <w:lang w:eastAsia="zh-CN"/>
        </w:rPr>
      </w:pPr>
      <w:hyperlink w:anchor="_Toc399490201" w:history="1">
        <w:r w:rsidRPr="00ED25D5">
          <w:rPr>
            <w:rStyle w:val="Hyperlink"/>
          </w:rPr>
          <w:t>Horizontal Trench Ground Heat Exchanger Outputs</w:t>
        </w:r>
        <w:r>
          <w:rPr>
            <w:webHidden/>
          </w:rPr>
          <w:tab/>
        </w:r>
        <w:r>
          <w:rPr>
            <w:webHidden/>
          </w:rPr>
          <w:fldChar w:fldCharType="begin"/>
        </w:r>
        <w:r>
          <w:rPr>
            <w:webHidden/>
          </w:rPr>
          <w:instrText xml:space="preserve"> PAGEREF _Toc399490201 \h </w:instrText>
        </w:r>
        <w:r>
          <w:rPr>
            <w:webHidden/>
          </w:rPr>
        </w:r>
        <w:r>
          <w:rPr>
            <w:webHidden/>
          </w:rPr>
          <w:fldChar w:fldCharType="separate"/>
        </w:r>
        <w:r w:rsidR="00F157E6">
          <w:rPr>
            <w:webHidden/>
          </w:rPr>
          <w:t>791</w:t>
        </w:r>
        <w:r>
          <w:rPr>
            <w:webHidden/>
          </w:rPr>
          <w:fldChar w:fldCharType="end"/>
        </w:r>
      </w:hyperlink>
    </w:p>
    <w:p w14:paraId="5F15BFC8" w14:textId="77777777" w:rsidR="002F44CB" w:rsidRDefault="002F44CB">
      <w:pPr>
        <w:pStyle w:val="TOC3"/>
        <w:rPr>
          <w:rFonts w:asciiTheme="minorHAnsi" w:eastAsiaTheme="minorEastAsia" w:hAnsiTheme="minorHAnsi" w:cstheme="minorBidi"/>
          <w:szCs w:val="22"/>
          <w:lang w:eastAsia="zh-CN"/>
        </w:rPr>
      </w:pPr>
      <w:hyperlink w:anchor="_Toc399490202" w:history="1">
        <w:r w:rsidRPr="00ED25D5">
          <w:rPr>
            <w:rStyle w:val="Hyperlink"/>
          </w:rPr>
          <w:t>HeatExchanger:FluidToFluid</w:t>
        </w:r>
        <w:r>
          <w:rPr>
            <w:webHidden/>
          </w:rPr>
          <w:tab/>
        </w:r>
        <w:r>
          <w:rPr>
            <w:webHidden/>
          </w:rPr>
          <w:fldChar w:fldCharType="begin"/>
        </w:r>
        <w:r>
          <w:rPr>
            <w:webHidden/>
          </w:rPr>
          <w:instrText xml:space="preserve"> PAGEREF _Toc399490202 \h </w:instrText>
        </w:r>
        <w:r>
          <w:rPr>
            <w:webHidden/>
          </w:rPr>
        </w:r>
        <w:r>
          <w:rPr>
            <w:webHidden/>
          </w:rPr>
          <w:fldChar w:fldCharType="separate"/>
        </w:r>
        <w:r w:rsidR="00F157E6">
          <w:rPr>
            <w:webHidden/>
          </w:rPr>
          <w:t>792</w:t>
        </w:r>
        <w:r>
          <w:rPr>
            <w:webHidden/>
          </w:rPr>
          <w:fldChar w:fldCharType="end"/>
        </w:r>
      </w:hyperlink>
    </w:p>
    <w:p w14:paraId="606B4228" w14:textId="77777777" w:rsidR="002F44CB" w:rsidRDefault="002F44CB">
      <w:pPr>
        <w:pStyle w:val="TOC3"/>
        <w:rPr>
          <w:rFonts w:asciiTheme="minorHAnsi" w:eastAsiaTheme="minorEastAsia" w:hAnsiTheme="minorHAnsi" w:cstheme="minorBidi"/>
          <w:szCs w:val="22"/>
          <w:lang w:eastAsia="zh-CN"/>
        </w:rPr>
      </w:pPr>
      <w:hyperlink w:anchor="_Toc399490203" w:history="1">
        <w:r w:rsidRPr="00ED25D5">
          <w:rPr>
            <w:rStyle w:val="Hyperlink"/>
          </w:rPr>
          <w:t>Fluid to Fluid Heat Exchanger Outputs</w:t>
        </w:r>
        <w:r>
          <w:rPr>
            <w:webHidden/>
          </w:rPr>
          <w:tab/>
        </w:r>
        <w:r>
          <w:rPr>
            <w:webHidden/>
          </w:rPr>
          <w:fldChar w:fldCharType="begin"/>
        </w:r>
        <w:r>
          <w:rPr>
            <w:webHidden/>
          </w:rPr>
          <w:instrText xml:space="preserve"> PAGEREF _Toc399490203 \h </w:instrText>
        </w:r>
        <w:r>
          <w:rPr>
            <w:webHidden/>
          </w:rPr>
        </w:r>
        <w:r>
          <w:rPr>
            <w:webHidden/>
          </w:rPr>
          <w:fldChar w:fldCharType="separate"/>
        </w:r>
        <w:r w:rsidR="00F157E6">
          <w:rPr>
            <w:webHidden/>
          </w:rPr>
          <w:t>798</w:t>
        </w:r>
        <w:r>
          <w:rPr>
            <w:webHidden/>
          </w:rPr>
          <w:fldChar w:fldCharType="end"/>
        </w:r>
      </w:hyperlink>
    </w:p>
    <w:p w14:paraId="0DD5E4F5" w14:textId="77777777" w:rsidR="002F44CB" w:rsidRDefault="002F44CB">
      <w:pPr>
        <w:pStyle w:val="TOC2"/>
        <w:rPr>
          <w:rFonts w:asciiTheme="minorHAnsi" w:eastAsiaTheme="minorEastAsia" w:hAnsiTheme="minorHAnsi" w:cstheme="minorBidi"/>
          <w:noProof/>
          <w:szCs w:val="22"/>
          <w:lang w:eastAsia="zh-CN"/>
        </w:rPr>
      </w:pPr>
      <w:hyperlink w:anchor="_Toc399490204" w:history="1">
        <w:r w:rsidRPr="00ED25D5">
          <w:rPr>
            <w:rStyle w:val="Hyperlink"/>
            <w:noProof/>
          </w:rPr>
          <w:t>Group – Plant-Condenser Flow Control</w:t>
        </w:r>
        <w:r>
          <w:rPr>
            <w:noProof/>
            <w:webHidden/>
          </w:rPr>
          <w:tab/>
        </w:r>
        <w:r>
          <w:rPr>
            <w:noProof/>
            <w:webHidden/>
          </w:rPr>
          <w:fldChar w:fldCharType="begin"/>
        </w:r>
        <w:r>
          <w:rPr>
            <w:noProof/>
            <w:webHidden/>
          </w:rPr>
          <w:instrText xml:space="preserve"> PAGEREF _Toc399490204 \h </w:instrText>
        </w:r>
        <w:r>
          <w:rPr>
            <w:noProof/>
            <w:webHidden/>
          </w:rPr>
        </w:r>
        <w:r>
          <w:rPr>
            <w:noProof/>
            <w:webHidden/>
          </w:rPr>
          <w:fldChar w:fldCharType="separate"/>
        </w:r>
        <w:r w:rsidR="00F157E6">
          <w:rPr>
            <w:noProof/>
            <w:webHidden/>
          </w:rPr>
          <w:t>799</w:t>
        </w:r>
        <w:r>
          <w:rPr>
            <w:noProof/>
            <w:webHidden/>
          </w:rPr>
          <w:fldChar w:fldCharType="end"/>
        </w:r>
      </w:hyperlink>
    </w:p>
    <w:p w14:paraId="61BD381C" w14:textId="77777777" w:rsidR="002F44CB" w:rsidRDefault="002F44CB">
      <w:pPr>
        <w:pStyle w:val="TOC3"/>
        <w:rPr>
          <w:rFonts w:asciiTheme="minorHAnsi" w:eastAsiaTheme="minorEastAsia" w:hAnsiTheme="minorHAnsi" w:cstheme="minorBidi"/>
          <w:szCs w:val="22"/>
          <w:lang w:eastAsia="zh-CN"/>
        </w:rPr>
      </w:pPr>
      <w:hyperlink w:anchor="_Toc399490205" w:history="1">
        <w:r w:rsidRPr="00ED25D5">
          <w:rPr>
            <w:rStyle w:val="Hyperlink"/>
          </w:rPr>
          <w:t>Connector:Splitter, Connector:Mixer</w:t>
        </w:r>
        <w:r>
          <w:rPr>
            <w:webHidden/>
          </w:rPr>
          <w:tab/>
        </w:r>
        <w:r>
          <w:rPr>
            <w:webHidden/>
          </w:rPr>
          <w:fldChar w:fldCharType="begin"/>
        </w:r>
        <w:r>
          <w:rPr>
            <w:webHidden/>
          </w:rPr>
          <w:instrText xml:space="preserve"> PAGEREF _Toc399490205 \h </w:instrText>
        </w:r>
        <w:r>
          <w:rPr>
            <w:webHidden/>
          </w:rPr>
        </w:r>
        <w:r>
          <w:rPr>
            <w:webHidden/>
          </w:rPr>
          <w:fldChar w:fldCharType="separate"/>
        </w:r>
        <w:r w:rsidR="00F157E6">
          <w:rPr>
            <w:webHidden/>
          </w:rPr>
          <w:t>799</w:t>
        </w:r>
        <w:r>
          <w:rPr>
            <w:webHidden/>
          </w:rPr>
          <w:fldChar w:fldCharType="end"/>
        </w:r>
      </w:hyperlink>
    </w:p>
    <w:p w14:paraId="331E7159" w14:textId="77777777" w:rsidR="002F44CB" w:rsidRDefault="002F44CB">
      <w:pPr>
        <w:pStyle w:val="TOC3"/>
        <w:rPr>
          <w:rFonts w:asciiTheme="minorHAnsi" w:eastAsiaTheme="minorEastAsia" w:hAnsiTheme="minorHAnsi" w:cstheme="minorBidi"/>
          <w:szCs w:val="22"/>
          <w:lang w:eastAsia="zh-CN"/>
        </w:rPr>
      </w:pPr>
      <w:hyperlink w:anchor="_Toc399490206" w:history="1">
        <w:r w:rsidRPr="00ED25D5">
          <w:rPr>
            <w:rStyle w:val="Hyperlink"/>
          </w:rPr>
          <w:t>Connector:Splitter</w:t>
        </w:r>
        <w:r>
          <w:rPr>
            <w:webHidden/>
          </w:rPr>
          <w:tab/>
        </w:r>
        <w:r>
          <w:rPr>
            <w:webHidden/>
          </w:rPr>
          <w:fldChar w:fldCharType="begin"/>
        </w:r>
        <w:r>
          <w:rPr>
            <w:webHidden/>
          </w:rPr>
          <w:instrText xml:space="preserve"> PAGEREF _Toc399490206 \h </w:instrText>
        </w:r>
        <w:r>
          <w:rPr>
            <w:webHidden/>
          </w:rPr>
        </w:r>
        <w:r>
          <w:rPr>
            <w:webHidden/>
          </w:rPr>
          <w:fldChar w:fldCharType="separate"/>
        </w:r>
        <w:r w:rsidR="00F157E6">
          <w:rPr>
            <w:webHidden/>
          </w:rPr>
          <w:t>799</w:t>
        </w:r>
        <w:r>
          <w:rPr>
            <w:webHidden/>
          </w:rPr>
          <w:fldChar w:fldCharType="end"/>
        </w:r>
      </w:hyperlink>
    </w:p>
    <w:p w14:paraId="31EF41BE" w14:textId="77777777" w:rsidR="002F44CB" w:rsidRDefault="002F44CB">
      <w:pPr>
        <w:pStyle w:val="TOC3"/>
        <w:rPr>
          <w:rFonts w:asciiTheme="minorHAnsi" w:eastAsiaTheme="minorEastAsia" w:hAnsiTheme="minorHAnsi" w:cstheme="minorBidi"/>
          <w:szCs w:val="22"/>
          <w:lang w:eastAsia="zh-CN"/>
        </w:rPr>
      </w:pPr>
      <w:hyperlink w:anchor="_Toc399490207" w:history="1">
        <w:r w:rsidRPr="00ED25D5">
          <w:rPr>
            <w:rStyle w:val="Hyperlink"/>
          </w:rPr>
          <w:t>Connector:Mixer</w:t>
        </w:r>
        <w:r>
          <w:rPr>
            <w:webHidden/>
          </w:rPr>
          <w:tab/>
        </w:r>
        <w:r>
          <w:rPr>
            <w:webHidden/>
          </w:rPr>
          <w:fldChar w:fldCharType="begin"/>
        </w:r>
        <w:r>
          <w:rPr>
            <w:webHidden/>
          </w:rPr>
          <w:instrText xml:space="preserve"> PAGEREF _Toc399490207 \h </w:instrText>
        </w:r>
        <w:r>
          <w:rPr>
            <w:webHidden/>
          </w:rPr>
        </w:r>
        <w:r>
          <w:rPr>
            <w:webHidden/>
          </w:rPr>
          <w:fldChar w:fldCharType="separate"/>
        </w:r>
        <w:r w:rsidR="00F157E6">
          <w:rPr>
            <w:webHidden/>
          </w:rPr>
          <w:t>799</w:t>
        </w:r>
        <w:r>
          <w:rPr>
            <w:webHidden/>
          </w:rPr>
          <w:fldChar w:fldCharType="end"/>
        </w:r>
      </w:hyperlink>
    </w:p>
    <w:p w14:paraId="42B9EAC4" w14:textId="77777777" w:rsidR="002F44CB" w:rsidRDefault="002F44CB">
      <w:pPr>
        <w:pStyle w:val="TOC3"/>
        <w:rPr>
          <w:rFonts w:asciiTheme="minorHAnsi" w:eastAsiaTheme="minorEastAsia" w:hAnsiTheme="minorHAnsi" w:cstheme="minorBidi"/>
          <w:szCs w:val="22"/>
          <w:lang w:eastAsia="zh-CN"/>
        </w:rPr>
      </w:pPr>
      <w:hyperlink w:anchor="_Toc399490208" w:history="1">
        <w:r w:rsidRPr="00ED25D5">
          <w:rPr>
            <w:rStyle w:val="Hyperlink"/>
          </w:rPr>
          <w:t>TemperingValve</w:t>
        </w:r>
        <w:r>
          <w:rPr>
            <w:webHidden/>
          </w:rPr>
          <w:tab/>
        </w:r>
        <w:r>
          <w:rPr>
            <w:webHidden/>
          </w:rPr>
          <w:fldChar w:fldCharType="begin"/>
        </w:r>
        <w:r>
          <w:rPr>
            <w:webHidden/>
          </w:rPr>
          <w:instrText xml:space="preserve"> PAGEREF _Toc399490208 \h </w:instrText>
        </w:r>
        <w:r>
          <w:rPr>
            <w:webHidden/>
          </w:rPr>
        </w:r>
        <w:r>
          <w:rPr>
            <w:webHidden/>
          </w:rPr>
          <w:fldChar w:fldCharType="separate"/>
        </w:r>
        <w:r w:rsidR="00F157E6">
          <w:rPr>
            <w:webHidden/>
          </w:rPr>
          <w:t>800</w:t>
        </w:r>
        <w:r>
          <w:rPr>
            <w:webHidden/>
          </w:rPr>
          <w:fldChar w:fldCharType="end"/>
        </w:r>
      </w:hyperlink>
    </w:p>
    <w:p w14:paraId="71704BC0" w14:textId="77777777" w:rsidR="002F44CB" w:rsidRDefault="002F44CB">
      <w:pPr>
        <w:pStyle w:val="TOC3"/>
        <w:rPr>
          <w:rFonts w:asciiTheme="minorHAnsi" w:eastAsiaTheme="minorEastAsia" w:hAnsiTheme="minorHAnsi" w:cstheme="minorBidi"/>
          <w:szCs w:val="22"/>
          <w:lang w:eastAsia="zh-CN"/>
        </w:rPr>
      </w:pPr>
      <w:hyperlink w:anchor="_Toc399490209" w:history="1">
        <w:r w:rsidRPr="00ED25D5">
          <w:rPr>
            <w:rStyle w:val="Hyperlink"/>
          </w:rPr>
          <w:t>Tempering Valve Outputs</w:t>
        </w:r>
        <w:r>
          <w:rPr>
            <w:webHidden/>
          </w:rPr>
          <w:tab/>
        </w:r>
        <w:r>
          <w:rPr>
            <w:webHidden/>
          </w:rPr>
          <w:fldChar w:fldCharType="begin"/>
        </w:r>
        <w:r>
          <w:rPr>
            <w:webHidden/>
          </w:rPr>
          <w:instrText xml:space="preserve"> PAGEREF _Toc399490209 \h </w:instrText>
        </w:r>
        <w:r>
          <w:rPr>
            <w:webHidden/>
          </w:rPr>
        </w:r>
        <w:r>
          <w:rPr>
            <w:webHidden/>
          </w:rPr>
          <w:fldChar w:fldCharType="separate"/>
        </w:r>
        <w:r w:rsidR="00F157E6">
          <w:rPr>
            <w:webHidden/>
          </w:rPr>
          <w:t>802</w:t>
        </w:r>
        <w:r>
          <w:rPr>
            <w:webHidden/>
          </w:rPr>
          <w:fldChar w:fldCharType="end"/>
        </w:r>
      </w:hyperlink>
    </w:p>
    <w:p w14:paraId="7C16E9D3" w14:textId="77777777" w:rsidR="002F44CB" w:rsidRDefault="002F44CB">
      <w:pPr>
        <w:pStyle w:val="TOC2"/>
        <w:rPr>
          <w:rFonts w:asciiTheme="minorHAnsi" w:eastAsiaTheme="minorEastAsia" w:hAnsiTheme="minorHAnsi" w:cstheme="minorBidi"/>
          <w:noProof/>
          <w:szCs w:val="22"/>
          <w:lang w:eastAsia="zh-CN"/>
        </w:rPr>
      </w:pPr>
      <w:hyperlink w:anchor="_Toc399490210" w:history="1">
        <w:r w:rsidRPr="00ED25D5">
          <w:rPr>
            <w:rStyle w:val="Hyperlink"/>
            <w:noProof/>
          </w:rPr>
          <w:t>Group – Air Distribution</w:t>
        </w:r>
        <w:r>
          <w:rPr>
            <w:noProof/>
            <w:webHidden/>
          </w:rPr>
          <w:tab/>
        </w:r>
        <w:r>
          <w:rPr>
            <w:noProof/>
            <w:webHidden/>
          </w:rPr>
          <w:fldChar w:fldCharType="begin"/>
        </w:r>
        <w:r>
          <w:rPr>
            <w:noProof/>
            <w:webHidden/>
          </w:rPr>
          <w:instrText xml:space="preserve"> PAGEREF _Toc399490210 \h </w:instrText>
        </w:r>
        <w:r>
          <w:rPr>
            <w:noProof/>
            <w:webHidden/>
          </w:rPr>
        </w:r>
        <w:r>
          <w:rPr>
            <w:noProof/>
            <w:webHidden/>
          </w:rPr>
          <w:fldChar w:fldCharType="separate"/>
        </w:r>
        <w:r w:rsidR="00F157E6">
          <w:rPr>
            <w:noProof/>
            <w:webHidden/>
          </w:rPr>
          <w:t>802</w:t>
        </w:r>
        <w:r>
          <w:rPr>
            <w:noProof/>
            <w:webHidden/>
          </w:rPr>
          <w:fldChar w:fldCharType="end"/>
        </w:r>
      </w:hyperlink>
    </w:p>
    <w:p w14:paraId="16154535" w14:textId="77777777" w:rsidR="002F44CB" w:rsidRDefault="002F44CB">
      <w:pPr>
        <w:pStyle w:val="TOC3"/>
        <w:rPr>
          <w:rFonts w:asciiTheme="minorHAnsi" w:eastAsiaTheme="minorEastAsia" w:hAnsiTheme="minorHAnsi" w:cstheme="minorBidi"/>
          <w:szCs w:val="22"/>
          <w:lang w:eastAsia="zh-CN"/>
        </w:rPr>
      </w:pPr>
      <w:hyperlink w:anchor="_Toc399490211" w:history="1">
        <w:r w:rsidRPr="00ED25D5">
          <w:rPr>
            <w:rStyle w:val="Hyperlink"/>
          </w:rPr>
          <w:t>AirLoopHVAC</w:t>
        </w:r>
        <w:r>
          <w:rPr>
            <w:webHidden/>
          </w:rPr>
          <w:tab/>
        </w:r>
        <w:r>
          <w:rPr>
            <w:webHidden/>
          </w:rPr>
          <w:fldChar w:fldCharType="begin"/>
        </w:r>
        <w:r>
          <w:rPr>
            <w:webHidden/>
          </w:rPr>
          <w:instrText xml:space="preserve"> PAGEREF _Toc399490211 \h </w:instrText>
        </w:r>
        <w:r>
          <w:rPr>
            <w:webHidden/>
          </w:rPr>
        </w:r>
        <w:r>
          <w:rPr>
            <w:webHidden/>
          </w:rPr>
          <w:fldChar w:fldCharType="separate"/>
        </w:r>
        <w:r w:rsidR="00F157E6">
          <w:rPr>
            <w:webHidden/>
          </w:rPr>
          <w:t>802</w:t>
        </w:r>
        <w:r>
          <w:rPr>
            <w:webHidden/>
          </w:rPr>
          <w:fldChar w:fldCharType="end"/>
        </w:r>
      </w:hyperlink>
    </w:p>
    <w:p w14:paraId="490CB7FA" w14:textId="77777777" w:rsidR="002F44CB" w:rsidRDefault="002F44CB">
      <w:pPr>
        <w:pStyle w:val="TOC3"/>
        <w:rPr>
          <w:rFonts w:asciiTheme="minorHAnsi" w:eastAsiaTheme="minorEastAsia" w:hAnsiTheme="minorHAnsi" w:cstheme="minorBidi"/>
          <w:szCs w:val="22"/>
          <w:lang w:eastAsia="zh-CN"/>
        </w:rPr>
      </w:pPr>
      <w:hyperlink w:anchor="_Toc399490212" w:history="1">
        <w:r w:rsidRPr="00ED25D5">
          <w:rPr>
            <w:rStyle w:val="Hyperlink"/>
          </w:rPr>
          <w:t>AirLoopHVAC Outputs</w:t>
        </w:r>
        <w:r>
          <w:rPr>
            <w:webHidden/>
          </w:rPr>
          <w:tab/>
        </w:r>
        <w:r>
          <w:rPr>
            <w:webHidden/>
          </w:rPr>
          <w:fldChar w:fldCharType="begin"/>
        </w:r>
        <w:r>
          <w:rPr>
            <w:webHidden/>
          </w:rPr>
          <w:instrText xml:space="preserve"> PAGEREF _Toc399490212 \h </w:instrText>
        </w:r>
        <w:r>
          <w:rPr>
            <w:webHidden/>
          </w:rPr>
        </w:r>
        <w:r>
          <w:rPr>
            <w:webHidden/>
          </w:rPr>
          <w:fldChar w:fldCharType="separate"/>
        </w:r>
        <w:r w:rsidR="00F157E6">
          <w:rPr>
            <w:webHidden/>
          </w:rPr>
          <w:t>803</w:t>
        </w:r>
        <w:r>
          <w:rPr>
            <w:webHidden/>
          </w:rPr>
          <w:fldChar w:fldCharType="end"/>
        </w:r>
      </w:hyperlink>
    </w:p>
    <w:p w14:paraId="07FAD4BB" w14:textId="77777777" w:rsidR="002F44CB" w:rsidRDefault="002F44CB">
      <w:pPr>
        <w:pStyle w:val="TOC3"/>
        <w:rPr>
          <w:rFonts w:asciiTheme="minorHAnsi" w:eastAsiaTheme="minorEastAsia" w:hAnsiTheme="minorHAnsi" w:cstheme="minorBidi"/>
          <w:szCs w:val="22"/>
          <w:lang w:eastAsia="zh-CN"/>
        </w:rPr>
      </w:pPr>
      <w:hyperlink w:anchor="_Toc399490213" w:history="1">
        <w:r w:rsidRPr="00ED25D5">
          <w:rPr>
            <w:rStyle w:val="Hyperlink"/>
          </w:rPr>
          <w:t>Outdoor Air Ventilation Outputs</w:t>
        </w:r>
        <w:r>
          <w:rPr>
            <w:webHidden/>
          </w:rPr>
          <w:tab/>
        </w:r>
        <w:r>
          <w:rPr>
            <w:webHidden/>
          </w:rPr>
          <w:fldChar w:fldCharType="begin"/>
        </w:r>
        <w:r>
          <w:rPr>
            <w:webHidden/>
          </w:rPr>
          <w:instrText xml:space="preserve"> PAGEREF _Toc399490213 \h </w:instrText>
        </w:r>
        <w:r>
          <w:rPr>
            <w:webHidden/>
          </w:rPr>
        </w:r>
        <w:r>
          <w:rPr>
            <w:webHidden/>
          </w:rPr>
          <w:fldChar w:fldCharType="separate"/>
        </w:r>
        <w:r w:rsidR="00F157E6">
          <w:rPr>
            <w:webHidden/>
          </w:rPr>
          <w:t>804</w:t>
        </w:r>
        <w:r>
          <w:rPr>
            <w:webHidden/>
          </w:rPr>
          <w:fldChar w:fldCharType="end"/>
        </w:r>
      </w:hyperlink>
    </w:p>
    <w:p w14:paraId="3CBFB46B" w14:textId="77777777" w:rsidR="002F44CB" w:rsidRDefault="002F44CB">
      <w:pPr>
        <w:pStyle w:val="TOC3"/>
        <w:rPr>
          <w:rFonts w:asciiTheme="minorHAnsi" w:eastAsiaTheme="minorEastAsia" w:hAnsiTheme="minorHAnsi" w:cstheme="minorBidi"/>
          <w:szCs w:val="22"/>
          <w:lang w:eastAsia="zh-CN"/>
        </w:rPr>
      </w:pPr>
      <w:hyperlink w:anchor="_Toc399490214" w:history="1">
        <w:r w:rsidRPr="00ED25D5">
          <w:rPr>
            <w:rStyle w:val="Hyperlink"/>
          </w:rPr>
          <w:t>Systems Level Reporting</w:t>
        </w:r>
        <w:r>
          <w:rPr>
            <w:webHidden/>
          </w:rPr>
          <w:tab/>
        </w:r>
        <w:r>
          <w:rPr>
            <w:webHidden/>
          </w:rPr>
          <w:fldChar w:fldCharType="begin"/>
        </w:r>
        <w:r>
          <w:rPr>
            <w:webHidden/>
          </w:rPr>
          <w:instrText xml:space="preserve"> PAGEREF _Toc399490214 \h </w:instrText>
        </w:r>
        <w:r>
          <w:rPr>
            <w:webHidden/>
          </w:rPr>
        </w:r>
        <w:r>
          <w:rPr>
            <w:webHidden/>
          </w:rPr>
          <w:fldChar w:fldCharType="separate"/>
        </w:r>
        <w:r w:rsidR="00F157E6">
          <w:rPr>
            <w:webHidden/>
          </w:rPr>
          <w:t>809</w:t>
        </w:r>
        <w:r>
          <w:rPr>
            <w:webHidden/>
          </w:rPr>
          <w:fldChar w:fldCharType="end"/>
        </w:r>
      </w:hyperlink>
    </w:p>
    <w:p w14:paraId="21794656" w14:textId="77777777" w:rsidR="002F44CB" w:rsidRDefault="002F44CB">
      <w:pPr>
        <w:pStyle w:val="TOC3"/>
        <w:rPr>
          <w:rFonts w:asciiTheme="minorHAnsi" w:eastAsiaTheme="minorEastAsia" w:hAnsiTheme="minorHAnsi" w:cstheme="minorBidi"/>
          <w:szCs w:val="22"/>
          <w:lang w:eastAsia="zh-CN"/>
        </w:rPr>
      </w:pPr>
      <w:hyperlink w:anchor="_Toc399490215" w:history="1">
        <w:r w:rsidRPr="00ED25D5">
          <w:rPr>
            <w:rStyle w:val="Hyperlink"/>
          </w:rPr>
          <w:t>System Loads Outputs</w:t>
        </w:r>
        <w:r>
          <w:rPr>
            <w:webHidden/>
          </w:rPr>
          <w:tab/>
        </w:r>
        <w:r>
          <w:rPr>
            <w:webHidden/>
          </w:rPr>
          <w:fldChar w:fldCharType="begin"/>
        </w:r>
        <w:r>
          <w:rPr>
            <w:webHidden/>
          </w:rPr>
          <w:instrText xml:space="preserve"> PAGEREF _Toc399490215 \h </w:instrText>
        </w:r>
        <w:r>
          <w:rPr>
            <w:webHidden/>
          </w:rPr>
        </w:r>
        <w:r>
          <w:rPr>
            <w:webHidden/>
          </w:rPr>
          <w:fldChar w:fldCharType="separate"/>
        </w:r>
        <w:r w:rsidR="00F157E6">
          <w:rPr>
            <w:webHidden/>
          </w:rPr>
          <w:t>809</w:t>
        </w:r>
        <w:r>
          <w:rPr>
            <w:webHidden/>
          </w:rPr>
          <w:fldChar w:fldCharType="end"/>
        </w:r>
      </w:hyperlink>
    </w:p>
    <w:p w14:paraId="448C2670" w14:textId="77777777" w:rsidR="002F44CB" w:rsidRDefault="002F44CB">
      <w:pPr>
        <w:pStyle w:val="TOC3"/>
        <w:rPr>
          <w:rFonts w:asciiTheme="minorHAnsi" w:eastAsiaTheme="minorEastAsia" w:hAnsiTheme="minorHAnsi" w:cstheme="minorBidi"/>
          <w:szCs w:val="22"/>
          <w:lang w:eastAsia="zh-CN"/>
        </w:rPr>
      </w:pPr>
      <w:hyperlink w:anchor="_Toc399490216" w:history="1">
        <w:r w:rsidRPr="00ED25D5">
          <w:rPr>
            <w:rStyle w:val="Hyperlink"/>
          </w:rPr>
          <w:t>System Energy Use Outputs</w:t>
        </w:r>
        <w:r>
          <w:rPr>
            <w:webHidden/>
          </w:rPr>
          <w:tab/>
        </w:r>
        <w:r>
          <w:rPr>
            <w:webHidden/>
          </w:rPr>
          <w:fldChar w:fldCharType="begin"/>
        </w:r>
        <w:r>
          <w:rPr>
            <w:webHidden/>
          </w:rPr>
          <w:instrText xml:space="preserve"> PAGEREF _Toc399490216 \h </w:instrText>
        </w:r>
        <w:r>
          <w:rPr>
            <w:webHidden/>
          </w:rPr>
        </w:r>
        <w:r>
          <w:rPr>
            <w:webHidden/>
          </w:rPr>
          <w:fldChar w:fldCharType="separate"/>
        </w:r>
        <w:r w:rsidR="00F157E6">
          <w:rPr>
            <w:webHidden/>
          </w:rPr>
          <w:t>810</w:t>
        </w:r>
        <w:r>
          <w:rPr>
            <w:webHidden/>
          </w:rPr>
          <w:fldChar w:fldCharType="end"/>
        </w:r>
      </w:hyperlink>
    </w:p>
    <w:p w14:paraId="4FAB5E51" w14:textId="77777777" w:rsidR="002F44CB" w:rsidRDefault="002F44CB">
      <w:pPr>
        <w:pStyle w:val="TOC3"/>
        <w:rPr>
          <w:rFonts w:asciiTheme="minorHAnsi" w:eastAsiaTheme="minorEastAsia" w:hAnsiTheme="minorHAnsi" w:cstheme="minorBidi"/>
          <w:szCs w:val="22"/>
          <w:lang w:eastAsia="zh-CN"/>
        </w:rPr>
      </w:pPr>
      <w:hyperlink w:anchor="_Toc399490217" w:history="1">
        <w:r w:rsidRPr="00ED25D5">
          <w:rPr>
            <w:rStyle w:val="Hyperlink"/>
          </w:rPr>
          <w:t>System Component Loads Outputs</w:t>
        </w:r>
        <w:r>
          <w:rPr>
            <w:webHidden/>
          </w:rPr>
          <w:tab/>
        </w:r>
        <w:r>
          <w:rPr>
            <w:webHidden/>
          </w:rPr>
          <w:fldChar w:fldCharType="begin"/>
        </w:r>
        <w:r>
          <w:rPr>
            <w:webHidden/>
          </w:rPr>
          <w:instrText xml:space="preserve"> PAGEREF _Toc399490217 \h </w:instrText>
        </w:r>
        <w:r>
          <w:rPr>
            <w:webHidden/>
          </w:rPr>
        </w:r>
        <w:r>
          <w:rPr>
            <w:webHidden/>
          </w:rPr>
          <w:fldChar w:fldCharType="separate"/>
        </w:r>
        <w:r w:rsidR="00F157E6">
          <w:rPr>
            <w:webHidden/>
          </w:rPr>
          <w:t>810</w:t>
        </w:r>
        <w:r>
          <w:rPr>
            <w:webHidden/>
          </w:rPr>
          <w:fldChar w:fldCharType="end"/>
        </w:r>
      </w:hyperlink>
    </w:p>
    <w:p w14:paraId="7C4E3C23" w14:textId="77777777" w:rsidR="002F44CB" w:rsidRDefault="002F44CB">
      <w:pPr>
        <w:pStyle w:val="TOC3"/>
        <w:rPr>
          <w:rFonts w:asciiTheme="minorHAnsi" w:eastAsiaTheme="minorEastAsia" w:hAnsiTheme="minorHAnsi" w:cstheme="minorBidi"/>
          <w:szCs w:val="22"/>
          <w:lang w:eastAsia="zh-CN"/>
        </w:rPr>
      </w:pPr>
      <w:hyperlink w:anchor="_Toc399490218" w:history="1">
        <w:r w:rsidRPr="00ED25D5">
          <w:rPr>
            <w:rStyle w:val="Hyperlink"/>
          </w:rPr>
          <w:t>System Component Energy Use Outputs</w:t>
        </w:r>
        <w:r>
          <w:rPr>
            <w:webHidden/>
          </w:rPr>
          <w:tab/>
        </w:r>
        <w:r>
          <w:rPr>
            <w:webHidden/>
          </w:rPr>
          <w:fldChar w:fldCharType="begin"/>
        </w:r>
        <w:r>
          <w:rPr>
            <w:webHidden/>
          </w:rPr>
          <w:instrText xml:space="preserve"> PAGEREF _Toc399490218 \h </w:instrText>
        </w:r>
        <w:r>
          <w:rPr>
            <w:webHidden/>
          </w:rPr>
        </w:r>
        <w:r>
          <w:rPr>
            <w:webHidden/>
          </w:rPr>
          <w:fldChar w:fldCharType="separate"/>
        </w:r>
        <w:r w:rsidR="00F157E6">
          <w:rPr>
            <w:webHidden/>
          </w:rPr>
          <w:t>812</w:t>
        </w:r>
        <w:r>
          <w:rPr>
            <w:webHidden/>
          </w:rPr>
          <w:fldChar w:fldCharType="end"/>
        </w:r>
      </w:hyperlink>
    </w:p>
    <w:p w14:paraId="60660E70" w14:textId="77777777" w:rsidR="002F44CB" w:rsidRDefault="002F44CB">
      <w:pPr>
        <w:pStyle w:val="TOC3"/>
        <w:rPr>
          <w:rFonts w:asciiTheme="minorHAnsi" w:eastAsiaTheme="minorEastAsia" w:hAnsiTheme="minorHAnsi" w:cstheme="minorBidi"/>
          <w:szCs w:val="22"/>
          <w:lang w:eastAsia="zh-CN"/>
        </w:rPr>
      </w:pPr>
      <w:hyperlink w:anchor="_Toc399490219" w:history="1">
        <w:r w:rsidRPr="00ED25D5">
          <w:rPr>
            <w:rStyle w:val="Hyperlink"/>
          </w:rPr>
          <w:t>Overall Air Loop Syntax</w:t>
        </w:r>
        <w:r>
          <w:rPr>
            <w:webHidden/>
          </w:rPr>
          <w:tab/>
        </w:r>
        <w:r>
          <w:rPr>
            <w:webHidden/>
          </w:rPr>
          <w:fldChar w:fldCharType="begin"/>
        </w:r>
        <w:r>
          <w:rPr>
            <w:webHidden/>
          </w:rPr>
          <w:instrText xml:space="preserve"> PAGEREF _Toc399490219 \h </w:instrText>
        </w:r>
        <w:r>
          <w:rPr>
            <w:webHidden/>
          </w:rPr>
        </w:r>
        <w:r>
          <w:rPr>
            <w:webHidden/>
          </w:rPr>
          <w:fldChar w:fldCharType="separate"/>
        </w:r>
        <w:r w:rsidR="00F157E6">
          <w:rPr>
            <w:webHidden/>
          </w:rPr>
          <w:t>813</w:t>
        </w:r>
        <w:r>
          <w:rPr>
            <w:webHidden/>
          </w:rPr>
          <w:fldChar w:fldCharType="end"/>
        </w:r>
      </w:hyperlink>
    </w:p>
    <w:p w14:paraId="4644C51D" w14:textId="77777777" w:rsidR="002F44CB" w:rsidRDefault="002F44CB">
      <w:pPr>
        <w:pStyle w:val="TOC3"/>
        <w:rPr>
          <w:rFonts w:asciiTheme="minorHAnsi" w:eastAsiaTheme="minorEastAsia" w:hAnsiTheme="minorHAnsi" w:cstheme="minorBidi"/>
          <w:szCs w:val="22"/>
          <w:lang w:eastAsia="zh-CN"/>
        </w:rPr>
      </w:pPr>
      <w:hyperlink w:anchor="_Toc399490220" w:history="1">
        <w:r w:rsidRPr="00ED25D5">
          <w:rPr>
            <w:rStyle w:val="Hyperlink"/>
          </w:rPr>
          <w:t>AirLoopHVAC:ControllerList</w:t>
        </w:r>
        <w:r>
          <w:rPr>
            <w:webHidden/>
          </w:rPr>
          <w:tab/>
        </w:r>
        <w:r>
          <w:rPr>
            <w:webHidden/>
          </w:rPr>
          <w:fldChar w:fldCharType="begin"/>
        </w:r>
        <w:r>
          <w:rPr>
            <w:webHidden/>
          </w:rPr>
          <w:instrText xml:space="preserve"> PAGEREF _Toc399490220 \h </w:instrText>
        </w:r>
        <w:r>
          <w:rPr>
            <w:webHidden/>
          </w:rPr>
        </w:r>
        <w:r>
          <w:rPr>
            <w:webHidden/>
          </w:rPr>
          <w:fldChar w:fldCharType="separate"/>
        </w:r>
        <w:r w:rsidR="00F157E6">
          <w:rPr>
            <w:webHidden/>
          </w:rPr>
          <w:t>813</w:t>
        </w:r>
        <w:r>
          <w:rPr>
            <w:webHidden/>
          </w:rPr>
          <w:fldChar w:fldCharType="end"/>
        </w:r>
      </w:hyperlink>
    </w:p>
    <w:p w14:paraId="574ACEFD" w14:textId="77777777" w:rsidR="002F44CB" w:rsidRDefault="002F44CB">
      <w:pPr>
        <w:pStyle w:val="TOC3"/>
        <w:rPr>
          <w:rFonts w:asciiTheme="minorHAnsi" w:eastAsiaTheme="minorEastAsia" w:hAnsiTheme="minorHAnsi" w:cstheme="minorBidi"/>
          <w:szCs w:val="22"/>
          <w:lang w:eastAsia="zh-CN"/>
        </w:rPr>
      </w:pPr>
      <w:hyperlink w:anchor="_Toc399490221" w:history="1">
        <w:r w:rsidRPr="00ED25D5">
          <w:rPr>
            <w:rStyle w:val="Hyperlink"/>
          </w:rPr>
          <w:t>AvailabilityManagerAssignmentList</w:t>
        </w:r>
        <w:r>
          <w:rPr>
            <w:webHidden/>
          </w:rPr>
          <w:tab/>
        </w:r>
        <w:r>
          <w:rPr>
            <w:webHidden/>
          </w:rPr>
          <w:fldChar w:fldCharType="begin"/>
        </w:r>
        <w:r>
          <w:rPr>
            <w:webHidden/>
          </w:rPr>
          <w:instrText xml:space="preserve"> PAGEREF _Toc399490221 \h </w:instrText>
        </w:r>
        <w:r>
          <w:rPr>
            <w:webHidden/>
          </w:rPr>
        </w:r>
        <w:r>
          <w:rPr>
            <w:webHidden/>
          </w:rPr>
          <w:fldChar w:fldCharType="separate"/>
        </w:r>
        <w:r w:rsidR="00F157E6">
          <w:rPr>
            <w:webHidden/>
          </w:rPr>
          <w:t>814</w:t>
        </w:r>
        <w:r>
          <w:rPr>
            <w:webHidden/>
          </w:rPr>
          <w:fldChar w:fldCharType="end"/>
        </w:r>
      </w:hyperlink>
    </w:p>
    <w:p w14:paraId="6BF39780" w14:textId="77777777" w:rsidR="002F44CB" w:rsidRDefault="002F44CB">
      <w:pPr>
        <w:pStyle w:val="TOC3"/>
        <w:rPr>
          <w:rFonts w:asciiTheme="minorHAnsi" w:eastAsiaTheme="minorEastAsia" w:hAnsiTheme="minorHAnsi" w:cstheme="minorBidi"/>
          <w:szCs w:val="22"/>
          <w:lang w:eastAsia="zh-CN"/>
        </w:rPr>
      </w:pPr>
      <w:hyperlink w:anchor="_Toc399490222" w:history="1">
        <w:r w:rsidRPr="00ED25D5">
          <w:rPr>
            <w:rStyle w:val="Hyperlink"/>
          </w:rPr>
          <w:t>AirLoopHVAC:OutdoorAirSystem</w:t>
        </w:r>
        <w:r>
          <w:rPr>
            <w:webHidden/>
          </w:rPr>
          <w:tab/>
        </w:r>
        <w:r>
          <w:rPr>
            <w:webHidden/>
          </w:rPr>
          <w:fldChar w:fldCharType="begin"/>
        </w:r>
        <w:r>
          <w:rPr>
            <w:webHidden/>
          </w:rPr>
          <w:instrText xml:space="preserve"> PAGEREF _Toc399490222 \h </w:instrText>
        </w:r>
        <w:r>
          <w:rPr>
            <w:webHidden/>
          </w:rPr>
        </w:r>
        <w:r>
          <w:rPr>
            <w:webHidden/>
          </w:rPr>
          <w:fldChar w:fldCharType="separate"/>
        </w:r>
        <w:r w:rsidR="00F157E6">
          <w:rPr>
            <w:webHidden/>
          </w:rPr>
          <w:t>815</w:t>
        </w:r>
        <w:r>
          <w:rPr>
            <w:webHidden/>
          </w:rPr>
          <w:fldChar w:fldCharType="end"/>
        </w:r>
      </w:hyperlink>
    </w:p>
    <w:p w14:paraId="7B07F04C" w14:textId="77777777" w:rsidR="002F44CB" w:rsidRDefault="002F44CB">
      <w:pPr>
        <w:pStyle w:val="TOC3"/>
        <w:rPr>
          <w:rFonts w:asciiTheme="minorHAnsi" w:eastAsiaTheme="minorEastAsia" w:hAnsiTheme="minorHAnsi" w:cstheme="minorBidi"/>
          <w:szCs w:val="22"/>
          <w:lang w:eastAsia="zh-CN"/>
        </w:rPr>
      </w:pPr>
      <w:hyperlink w:anchor="_Toc399490223" w:history="1">
        <w:r w:rsidRPr="00ED25D5">
          <w:rPr>
            <w:rStyle w:val="Hyperlink"/>
          </w:rPr>
          <w:t>Outdoor Air System Outputs</w:t>
        </w:r>
        <w:r>
          <w:rPr>
            <w:webHidden/>
          </w:rPr>
          <w:tab/>
        </w:r>
        <w:r>
          <w:rPr>
            <w:webHidden/>
          </w:rPr>
          <w:fldChar w:fldCharType="begin"/>
        </w:r>
        <w:r>
          <w:rPr>
            <w:webHidden/>
          </w:rPr>
          <w:instrText xml:space="preserve"> PAGEREF _Toc399490223 \h </w:instrText>
        </w:r>
        <w:r>
          <w:rPr>
            <w:webHidden/>
          </w:rPr>
        </w:r>
        <w:r>
          <w:rPr>
            <w:webHidden/>
          </w:rPr>
          <w:fldChar w:fldCharType="separate"/>
        </w:r>
        <w:r w:rsidR="00F157E6">
          <w:rPr>
            <w:webHidden/>
          </w:rPr>
          <w:t>816</w:t>
        </w:r>
        <w:r>
          <w:rPr>
            <w:webHidden/>
          </w:rPr>
          <w:fldChar w:fldCharType="end"/>
        </w:r>
      </w:hyperlink>
    </w:p>
    <w:p w14:paraId="7A9A9BE7" w14:textId="77777777" w:rsidR="002F44CB" w:rsidRDefault="002F44CB">
      <w:pPr>
        <w:pStyle w:val="TOC3"/>
        <w:rPr>
          <w:rFonts w:asciiTheme="minorHAnsi" w:eastAsiaTheme="minorEastAsia" w:hAnsiTheme="minorHAnsi" w:cstheme="minorBidi"/>
          <w:szCs w:val="22"/>
          <w:lang w:eastAsia="zh-CN"/>
        </w:rPr>
      </w:pPr>
      <w:hyperlink w:anchor="_Toc399490224" w:history="1">
        <w:r w:rsidRPr="00ED25D5">
          <w:rPr>
            <w:rStyle w:val="Hyperlink"/>
          </w:rPr>
          <w:t>AirLoopHVAC:OutdoorAirSystem:EquipmentList</w:t>
        </w:r>
        <w:r>
          <w:rPr>
            <w:webHidden/>
          </w:rPr>
          <w:tab/>
        </w:r>
        <w:r>
          <w:rPr>
            <w:webHidden/>
          </w:rPr>
          <w:fldChar w:fldCharType="begin"/>
        </w:r>
        <w:r>
          <w:rPr>
            <w:webHidden/>
          </w:rPr>
          <w:instrText xml:space="preserve"> PAGEREF _Toc399490224 \h </w:instrText>
        </w:r>
        <w:r>
          <w:rPr>
            <w:webHidden/>
          </w:rPr>
        </w:r>
        <w:r>
          <w:rPr>
            <w:webHidden/>
          </w:rPr>
          <w:fldChar w:fldCharType="separate"/>
        </w:r>
        <w:r w:rsidR="00F157E6">
          <w:rPr>
            <w:webHidden/>
          </w:rPr>
          <w:t>816</w:t>
        </w:r>
        <w:r>
          <w:rPr>
            <w:webHidden/>
          </w:rPr>
          <w:fldChar w:fldCharType="end"/>
        </w:r>
      </w:hyperlink>
    </w:p>
    <w:p w14:paraId="185BD658" w14:textId="77777777" w:rsidR="002F44CB" w:rsidRDefault="002F44CB">
      <w:pPr>
        <w:pStyle w:val="TOC3"/>
        <w:rPr>
          <w:rFonts w:asciiTheme="minorHAnsi" w:eastAsiaTheme="minorEastAsia" w:hAnsiTheme="minorHAnsi" w:cstheme="minorBidi"/>
          <w:szCs w:val="22"/>
          <w:lang w:eastAsia="zh-CN"/>
        </w:rPr>
      </w:pPr>
      <w:hyperlink w:anchor="_Toc399490225" w:history="1">
        <w:r w:rsidRPr="00ED25D5">
          <w:rPr>
            <w:rStyle w:val="Hyperlink"/>
          </w:rPr>
          <w:t>OutdoorAir:Node</w:t>
        </w:r>
        <w:r>
          <w:rPr>
            <w:webHidden/>
          </w:rPr>
          <w:tab/>
        </w:r>
        <w:r>
          <w:rPr>
            <w:webHidden/>
          </w:rPr>
          <w:fldChar w:fldCharType="begin"/>
        </w:r>
        <w:r>
          <w:rPr>
            <w:webHidden/>
          </w:rPr>
          <w:instrText xml:space="preserve"> PAGEREF _Toc399490225 \h </w:instrText>
        </w:r>
        <w:r>
          <w:rPr>
            <w:webHidden/>
          </w:rPr>
        </w:r>
        <w:r>
          <w:rPr>
            <w:webHidden/>
          </w:rPr>
          <w:fldChar w:fldCharType="separate"/>
        </w:r>
        <w:r w:rsidR="00F157E6">
          <w:rPr>
            <w:webHidden/>
          </w:rPr>
          <w:t>817</w:t>
        </w:r>
        <w:r>
          <w:rPr>
            <w:webHidden/>
          </w:rPr>
          <w:fldChar w:fldCharType="end"/>
        </w:r>
      </w:hyperlink>
    </w:p>
    <w:p w14:paraId="163AB754" w14:textId="77777777" w:rsidR="002F44CB" w:rsidRDefault="002F44CB">
      <w:pPr>
        <w:pStyle w:val="TOC3"/>
        <w:rPr>
          <w:rFonts w:asciiTheme="minorHAnsi" w:eastAsiaTheme="minorEastAsia" w:hAnsiTheme="minorHAnsi" w:cstheme="minorBidi"/>
          <w:szCs w:val="22"/>
          <w:lang w:eastAsia="zh-CN"/>
        </w:rPr>
      </w:pPr>
      <w:hyperlink w:anchor="_Toc399490226" w:history="1">
        <w:r w:rsidRPr="00ED25D5">
          <w:rPr>
            <w:rStyle w:val="Hyperlink"/>
          </w:rPr>
          <w:t>Outdoor Air Node outputs:</w:t>
        </w:r>
        <w:r>
          <w:rPr>
            <w:webHidden/>
          </w:rPr>
          <w:tab/>
        </w:r>
        <w:r>
          <w:rPr>
            <w:webHidden/>
          </w:rPr>
          <w:fldChar w:fldCharType="begin"/>
        </w:r>
        <w:r>
          <w:rPr>
            <w:webHidden/>
          </w:rPr>
          <w:instrText xml:space="preserve"> PAGEREF _Toc399490226 \h </w:instrText>
        </w:r>
        <w:r>
          <w:rPr>
            <w:webHidden/>
          </w:rPr>
        </w:r>
        <w:r>
          <w:rPr>
            <w:webHidden/>
          </w:rPr>
          <w:fldChar w:fldCharType="separate"/>
        </w:r>
        <w:r w:rsidR="00F157E6">
          <w:rPr>
            <w:webHidden/>
          </w:rPr>
          <w:t>817</w:t>
        </w:r>
        <w:r>
          <w:rPr>
            <w:webHidden/>
          </w:rPr>
          <w:fldChar w:fldCharType="end"/>
        </w:r>
      </w:hyperlink>
    </w:p>
    <w:p w14:paraId="6597BE52" w14:textId="77777777" w:rsidR="002F44CB" w:rsidRDefault="002F44CB">
      <w:pPr>
        <w:pStyle w:val="TOC3"/>
        <w:rPr>
          <w:rFonts w:asciiTheme="minorHAnsi" w:eastAsiaTheme="minorEastAsia" w:hAnsiTheme="minorHAnsi" w:cstheme="minorBidi"/>
          <w:szCs w:val="22"/>
          <w:lang w:eastAsia="zh-CN"/>
        </w:rPr>
      </w:pPr>
      <w:hyperlink w:anchor="_Toc399490227" w:history="1">
        <w:r w:rsidRPr="00ED25D5">
          <w:rPr>
            <w:rStyle w:val="Hyperlink"/>
          </w:rPr>
          <w:t>OutdoorAir:NodeList</w:t>
        </w:r>
        <w:r>
          <w:rPr>
            <w:webHidden/>
          </w:rPr>
          <w:tab/>
        </w:r>
        <w:r>
          <w:rPr>
            <w:webHidden/>
          </w:rPr>
          <w:fldChar w:fldCharType="begin"/>
        </w:r>
        <w:r>
          <w:rPr>
            <w:webHidden/>
          </w:rPr>
          <w:instrText xml:space="preserve"> PAGEREF _Toc399490227 \h </w:instrText>
        </w:r>
        <w:r>
          <w:rPr>
            <w:webHidden/>
          </w:rPr>
        </w:r>
        <w:r>
          <w:rPr>
            <w:webHidden/>
          </w:rPr>
          <w:fldChar w:fldCharType="separate"/>
        </w:r>
        <w:r w:rsidR="00F157E6">
          <w:rPr>
            <w:webHidden/>
          </w:rPr>
          <w:t>818</w:t>
        </w:r>
        <w:r>
          <w:rPr>
            <w:webHidden/>
          </w:rPr>
          <w:fldChar w:fldCharType="end"/>
        </w:r>
      </w:hyperlink>
    </w:p>
    <w:p w14:paraId="096D4175" w14:textId="77777777" w:rsidR="002F44CB" w:rsidRDefault="002F44CB">
      <w:pPr>
        <w:pStyle w:val="TOC3"/>
        <w:rPr>
          <w:rFonts w:asciiTheme="minorHAnsi" w:eastAsiaTheme="minorEastAsia" w:hAnsiTheme="minorHAnsi" w:cstheme="minorBidi"/>
          <w:szCs w:val="22"/>
          <w:lang w:eastAsia="zh-CN"/>
        </w:rPr>
      </w:pPr>
      <w:hyperlink w:anchor="_Toc399490228" w:history="1">
        <w:r w:rsidRPr="00ED25D5">
          <w:rPr>
            <w:rStyle w:val="Hyperlink"/>
          </w:rPr>
          <w:t>OutdoorAir:Mixer</w:t>
        </w:r>
        <w:r>
          <w:rPr>
            <w:webHidden/>
          </w:rPr>
          <w:tab/>
        </w:r>
        <w:r>
          <w:rPr>
            <w:webHidden/>
          </w:rPr>
          <w:fldChar w:fldCharType="begin"/>
        </w:r>
        <w:r>
          <w:rPr>
            <w:webHidden/>
          </w:rPr>
          <w:instrText xml:space="preserve"> PAGEREF _Toc399490228 \h </w:instrText>
        </w:r>
        <w:r>
          <w:rPr>
            <w:webHidden/>
          </w:rPr>
        </w:r>
        <w:r>
          <w:rPr>
            <w:webHidden/>
          </w:rPr>
          <w:fldChar w:fldCharType="separate"/>
        </w:r>
        <w:r w:rsidR="00F157E6">
          <w:rPr>
            <w:webHidden/>
          </w:rPr>
          <w:t>818</w:t>
        </w:r>
        <w:r>
          <w:rPr>
            <w:webHidden/>
          </w:rPr>
          <w:fldChar w:fldCharType="end"/>
        </w:r>
      </w:hyperlink>
    </w:p>
    <w:p w14:paraId="3F74EE09" w14:textId="77777777" w:rsidR="002F44CB" w:rsidRDefault="002F44CB">
      <w:pPr>
        <w:pStyle w:val="TOC2"/>
        <w:rPr>
          <w:rFonts w:asciiTheme="minorHAnsi" w:eastAsiaTheme="minorEastAsia" w:hAnsiTheme="minorHAnsi" w:cstheme="minorBidi"/>
          <w:noProof/>
          <w:szCs w:val="22"/>
          <w:lang w:eastAsia="zh-CN"/>
        </w:rPr>
      </w:pPr>
      <w:hyperlink w:anchor="_Toc399490229" w:history="1">
        <w:r w:rsidRPr="00ED25D5">
          <w:rPr>
            <w:rStyle w:val="Hyperlink"/>
            <w:noProof/>
          </w:rPr>
          <w:t>Group – Airflow Network</w:t>
        </w:r>
        <w:r>
          <w:rPr>
            <w:noProof/>
            <w:webHidden/>
          </w:rPr>
          <w:tab/>
        </w:r>
        <w:r>
          <w:rPr>
            <w:noProof/>
            <w:webHidden/>
          </w:rPr>
          <w:fldChar w:fldCharType="begin"/>
        </w:r>
        <w:r>
          <w:rPr>
            <w:noProof/>
            <w:webHidden/>
          </w:rPr>
          <w:instrText xml:space="preserve"> PAGEREF _Toc399490229 \h </w:instrText>
        </w:r>
        <w:r>
          <w:rPr>
            <w:noProof/>
            <w:webHidden/>
          </w:rPr>
        </w:r>
        <w:r>
          <w:rPr>
            <w:noProof/>
            <w:webHidden/>
          </w:rPr>
          <w:fldChar w:fldCharType="separate"/>
        </w:r>
        <w:r w:rsidR="00F157E6">
          <w:rPr>
            <w:noProof/>
            <w:webHidden/>
          </w:rPr>
          <w:t>819</w:t>
        </w:r>
        <w:r>
          <w:rPr>
            <w:noProof/>
            <w:webHidden/>
          </w:rPr>
          <w:fldChar w:fldCharType="end"/>
        </w:r>
      </w:hyperlink>
    </w:p>
    <w:p w14:paraId="03DCA285" w14:textId="77777777" w:rsidR="002F44CB" w:rsidRDefault="002F44CB">
      <w:pPr>
        <w:pStyle w:val="TOC3"/>
        <w:rPr>
          <w:rFonts w:asciiTheme="minorHAnsi" w:eastAsiaTheme="minorEastAsia" w:hAnsiTheme="minorHAnsi" w:cstheme="minorBidi"/>
          <w:szCs w:val="22"/>
          <w:lang w:eastAsia="zh-CN"/>
        </w:rPr>
      </w:pPr>
      <w:hyperlink w:anchor="_Toc399490230" w:history="1">
        <w:r w:rsidRPr="00ED25D5">
          <w:rPr>
            <w:rStyle w:val="Hyperlink"/>
          </w:rPr>
          <w:t>Overview</w:t>
        </w:r>
        <w:r>
          <w:rPr>
            <w:webHidden/>
          </w:rPr>
          <w:tab/>
        </w:r>
        <w:r>
          <w:rPr>
            <w:webHidden/>
          </w:rPr>
          <w:fldChar w:fldCharType="begin"/>
        </w:r>
        <w:r>
          <w:rPr>
            <w:webHidden/>
          </w:rPr>
          <w:instrText xml:space="preserve"> PAGEREF _Toc399490230 \h </w:instrText>
        </w:r>
        <w:r>
          <w:rPr>
            <w:webHidden/>
          </w:rPr>
        </w:r>
        <w:r>
          <w:rPr>
            <w:webHidden/>
          </w:rPr>
          <w:fldChar w:fldCharType="separate"/>
        </w:r>
        <w:r w:rsidR="00F157E6">
          <w:rPr>
            <w:webHidden/>
          </w:rPr>
          <w:t>819</w:t>
        </w:r>
        <w:r>
          <w:rPr>
            <w:webHidden/>
          </w:rPr>
          <w:fldChar w:fldCharType="end"/>
        </w:r>
      </w:hyperlink>
    </w:p>
    <w:p w14:paraId="42537439" w14:textId="77777777" w:rsidR="002F44CB" w:rsidRDefault="002F44CB">
      <w:pPr>
        <w:pStyle w:val="TOC3"/>
        <w:rPr>
          <w:rFonts w:asciiTheme="minorHAnsi" w:eastAsiaTheme="minorEastAsia" w:hAnsiTheme="minorHAnsi" w:cstheme="minorBidi"/>
          <w:szCs w:val="22"/>
          <w:lang w:eastAsia="zh-CN"/>
        </w:rPr>
      </w:pPr>
      <w:hyperlink w:anchor="_Toc399490231" w:history="1">
        <w:r w:rsidRPr="00ED25D5">
          <w:rPr>
            <w:rStyle w:val="Hyperlink"/>
          </w:rPr>
          <w:t>Summary of Objects</w:t>
        </w:r>
        <w:r>
          <w:rPr>
            <w:webHidden/>
          </w:rPr>
          <w:tab/>
        </w:r>
        <w:r>
          <w:rPr>
            <w:webHidden/>
          </w:rPr>
          <w:fldChar w:fldCharType="begin"/>
        </w:r>
        <w:r>
          <w:rPr>
            <w:webHidden/>
          </w:rPr>
          <w:instrText xml:space="preserve"> PAGEREF _Toc399490231 \h </w:instrText>
        </w:r>
        <w:r>
          <w:rPr>
            <w:webHidden/>
          </w:rPr>
        </w:r>
        <w:r>
          <w:rPr>
            <w:webHidden/>
          </w:rPr>
          <w:fldChar w:fldCharType="separate"/>
        </w:r>
        <w:r w:rsidR="00F157E6">
          <w:rPr>
            <w:webHidden/>
          </w:rPr>
          <w:t>819</w:t>
        </w:r>
        <w:r>
          <w:rPr>
            <w:webHidden/>
          </w:rPr>
          <w:fldChar w:fldCharType="end"/>
        </w:r>
      </w:hyperlink>
    </w:p>
    <w:p w14:paraId="169E997C" w14:textId="77777777" w:rsidR="002F44CB" w:rsidRDefault="002F44CB">
      <w:pPr>
        <w:pStyle w:val="TOC3"/>
        <w:rPr>
          <w:rFonts w:asciiTheme="minorHAnsi" w:eastAsiaTheme="minorEastAsia" w:hAnsiTheme="minorHAnsi" w:cstheme="minorBidi"/>
          <w:szCs w:val="22"/>
          <w:lang w:eastAsia="zh-CN"/>
        </w:rPr>
      </w:pPr>
      <w:hyperlink w:anchor="_Toc399490232" w:history="1">
        <w:r w:rsidRPr="00ED25D5">
          <w:rPr>
            <w:rStyle w:val="Hyperlink"/>
          </w:rPr>
          <w:t>Airflow Network Example Files (included in the installation)</w:t>
        </w:r>
        <w:r>
          <w:rPr>
            <w:webHidden/>
          </w:rPr>
          <w:tab/>
        </w:r>
        <w:r>
          <w:rPr>
            <w:webHidden/>
          </w:rPr>
          <w:fldChar w:fldCharType="begin"/>
        </w:r>
        <w:r>
          <w:rPr>
            <w:webHidden/>
          </w:rPr>
          <w:instrText xml:space="preserve"> PAGEREF _Toc399490232 \h </w:instrText>
        </w:r>
        <w:r>
          <w:rPr>
            <w:webHidden/>
          </w:rPr>
        </w:r>
        <w:r>
          <w:rPr>
            <w:webHidden/>
          </w:rPr>
          <w:fldChar w:fldCharType="separate"/>
        </w:r>
        <w:r w:rsidR="00F157E6">
          <w:rPr>
            <w:webHidden/>
          </w:rPr>
          <w:t>823</w:t>
        </w:r>
        <w:r>
          <w:rPr>
            <w:webHidden/>
          </w:rPr>
          <w:fldChar w:fldCharType="end"/>
        </w:r>
      </w:hyperlink>
    </w:p>
    <w:p w14:paraId="5D72D74D" w14:textId="77777777" w:rsidR="002F44CB" w:rsidRDefault="002F44CB">
      <w:pPr>
        <w:pStyle w:val="TOC3"/>
        <w:rPr>
          <w:rFonts w:asciiTheme="minorHAnsi" w:eastAsiaTheme="minorEastAsia" w:hAnsiTheme="minorHAnsi" w:cstheme="minorBidi"/>
          <w:szCs w:val="22"/>
          <w:lang w:eastAsia="zh-CN"/>
        </w:rPr>
      </w:pPr>
      <w:hyperlink w:anchor="_Toc399490233" w:history="1">
        <w:r w:rsidRPr="00ED25D5">
          <w:rPr>
            <w:rStyle w:val="Hyperlink"/>
          </w:rPr>
          <w:t>What the Airflow Network Model Can and Cannot Do</w:t>
        </w:r>
        <w:r>
          <w:rPr>
            <w:webHidden/>
          </w:rPr>
          <w:tab/>
        </w:r>
        <w:r>
          <w:rPr>
            <w:webHidden/>
          </w:rPr>
          <w:fldChar w:fldCharType="begin"/>
        </w:r>
        <w:r>
          <w:rPr>
            <w:webHidden/>
          </w:rPr>
          <w:instrText xml:space="preserve"> PAGEREF _Toc399490233 \h </w:instrText>
        </w:r>
        <w:r>
          <w:rPr>
            <w:webHidden/>
          </w:rPr>
        </w:r>
        <w:r>
          <w:rPr>
            <w:webHidden/>
          </w:rPr>
          <w:fldChar w:fldCharType="separate"/>
        </w:r>
        <w:r w:rsidR="00F157E6">
          <w:rPr>
            <w:webHidden/>
          </w:rPr>
          <w:t>824</w:t>
        </w:r>
        <w:r>
          <w:rPr>
            <w:webHidden/>
          </w:rPr>
          <w:fldChar w:fldCharType="end"/>
        </w:r>
      </w:hyperlink>
    </w:p>
    <w:p w14:paraId="19BA9A17" w14:textId="77777777" w:rsidR="002F44CB" w:rsidRDefault="002F44CB">
      <w:pPr>
        <w:pStyle w:val="TOC3"/>
        <w:rPr>
          <w:rFonts w:asciiTheme="minorHAnsi" w:eastAsiaTheme="minorEastAsia" w:hAnsiTheme="minorHAnsi" w:cstheme="minorBidi"/>
          <w:szCs w:val="22"/>
          <w:lang w:eastAsia="zh-CN"/>
        </w:rPr>
      </w:pPr>
      <w:hyperlink w:anchor="_Toc399490234" w:history="1">
        <w:r w:rsidRPr="00ED25D5">
          <w:rPr>
            <w:rStyle w:val="Hyperlink"/>
          </w:rPr>
          <w:t>AirflowNetwork:SimulationControl</w:t>
        </w:r>
        <w:r>
          <w:rPr>
            <w:webHidden/>
          </w:rPr>
          <w:tab/>
        </w:r>
        <w:r>
          <w:rPr>
            <w:webHidden/>
          </w:rPr>
          <w:fldChar w:fldCharType="begin"/>
        </w:r>
        <w:r>
          <w:rPr>
            <w:webHidden/>
          </w:rPr>
          <w:instrText xml:space="preserve"> PAGEREF _Toc399490234 \h </w:instrText>
        </w:r>
        <w:r>
          <w:rPr>
            <w:webHidden/>
          </w:rPr>
        </w:r>
        <w:r>
          <w:rPr>
            <w:webHidden/>
          </w:rPr>
          <w:fldChar w:fldCharType="separate"/>
        </w:r>
        <w:r w:rsidR="00F157E6">
          <w:rPr>
            <w:webHidden/>
          </w:rPr>
          <w:t>825</w:t>
        </w:r>
        <w:r>
          <w:rPr>
            <w:webHidden/>
          </w:rPr>
          <w:fldChar w:fldCharType="end"/>
        </w:r>
      </w:hyperlink>
    </w:p>
    <w:p w14:paraId="26B61429" w14:textId="77777777" w:rsidR="002F44CB" w:rsidRDefault="002F44CB">
      <w:pPr>
        <w:pStyle w:val="TOC3"/>
        <w:rPr>
          <w:rFonts w:asciiTheme="minorHAnsi" w:eastAsiaTheme="minorEastAsia" w:hAnsiTheme="minorHAnsi" w:cstheme="minorBidi"/>
          <w:szCs w:val="22"/>
          <w:lang w:eastAsia="zh-CN"/>
        </w:rPr>
      </w:pPr>
      <w:hyperlink w:anchor="_Toc399490235" w:history="1">
        <w:r w:rsidRPr="00ED25D5">
          <w:rPr>
            <w:rStyle w:val="Hyperlink"/>
          </w:rPr>
          <w:t>AirflowNetwork:Multizone:Zone</w:t>
        </w:r>
        <w:r>
          <w:rPr>
            <w:webHidden/>
          </w:rPr>
          <w:tab/>
        </w:r>
        <w:r>
          <w:rPr>
            <w:webHidden/>
          </w:rPr>
          <w:fldChar w:fldCharType="begin"/>
        </w:r>
        <w:r>
          <w:rPr>
            <w:webHidden/>
          </w:rPr>
          <w:instrText xml:space="preserve"> PAGEREF _Toc399490235 \h </w:instrText>
        </w:r>
        <w:r>
          <w:rPr>
            <w:webHidden/>
          </w:rPr>
        </w:r>
        <w:r>
          <w:rPr>
            <w:webHidden/>
          </w:rPr>
          <w:fldChar w:fldCharType="separate"/>
        </w:r>
        <w:r w:rsidR="00F157E6">
          <w:rPr>
            <w:webHidden/>
          </w:rPr>
          <w:t>829</w:t>
        </w:r>
        <w:r>
          <w:rPr>
            <w:webHidden/>
          </w:rPr>
          <w:fldChar w:fldCharType="end"/>
        </w:r>
      </w:hyperlink>
    </w:p>
    <w:p w14:paraId="32303E64" w14:textId="77777777" w:rsidR="002F44CB" w:rsidRDefault="002F44CB">
      <w:pPr>
        <w:pStyle w:val="TOC3"/>
        <w:rPr>
          <w:rFonts w:asciiTheme="minorHAnsi" w:eastAsiaTheme="minorEastAsia" w:hAnsiTheme="minorHAnsi" w:cstheme="minorBidi"/>
          <w:szCs w:val="22"/>
          <w:lang w:eastAsia="zh-CN"/>
        </w:rPr>
      </w:pPr>
      <w:hyperlink w:anchor="_Toc399490236" w:history="1">
        <w:r w:rsidRPr="00ED25D5">
          <w:rPr>
            <w:rStyle w:val="Hyperlink"/>
          </w:rPr>
          <w:t>AirflowNetwork:Multizone:Surface</w:t>
        </w:r>
        <w:r>
          <w:rPr>
            <w:webHidden/>
          </w:rPr>
          <w:tab/>
        </w:r>
        <w:r>
          <w:rPr>
            <w:webHidden/>
          </w:rPr>
          <w:fldChar w:fldCharType="begin"/>
        </w:r>
        <w:r>
          <w:rPr>
            <w:webHidden/>
          </w:rPr>
          <w:instrText xml:space="preserve"> PAGEREF _Toc399490236 \h </w:instrText>
        </w:r>
        <w:r>
          <w:rPr>
            <w:webHidden/>
          </w:rPr>
        </w:r>
        <w:r>
          <w:rPr>
            <w:webHidden/>
          </w:rPr>
          <w:fldChar w:fldCharType="separate"/>
        </w:r>
        <w:r w:rsidR="00F157E6">
          <w:rPr>
            <w:webHidden/>
          </w:rPr>
          <w:t>833</w:t>
        </w:r>
        <w:r>
          <w:rPr>
            <w:webHidden/>
          </w:rPr>
          <w:fldChar w:fldCharType="end"/>
        </w:r>
      </w:hyperlink>
    </w:p>
    <w:p w14:paraId="7FD63F77" w14:textId="77777777" w:rsidR="002F44CB" w:rsidRDefault="002F44CB">
      <w:pPr>
        <w:pStyle w:val="TOC3"/>
        <w:rPr>
          <w:rFonts w:asciiTheme="minorHAnsi" w:eastAsiaTheme="minorEastAsia" w:hAnsiTheme="minorHAnsi" w:cstheme="minorBidi"/>
          <w:szCs w:val="22"/>
          <w:lang w:eastAsia="zh-CN"/>
        </w:rPr>
      </w:pPr>
      <w:hyperlink w:anchor="_Toc399490237" w:history="1">
        <w:r w:rsidRPr="00ED25D5">
          <w:rPr>
            <w:rStyle w:val="Hyperlink"/>
          </w:rPr>
          <w:t>AirflowNetwork:MultiZone:ReferenceCrackConditions</w:t>
        </w:r>
        <w:r>
          <w:rPr>
            <w:webHidden/>
          </w:rPr>
          <w:tab/>
        </w:r>
        <w:r>
          <w:rPr>
            <w:webHidden/>
          </w:rPr>
          <w:fldChar w:fldCharType="begin"/>
        </w:r>
        <w:r>
          <w:rPr>
            <w:webHidden/>
          </w:rPr>
          <w:instrText xml:space="preserve"> PAGEREF _Toc399490237 \h </w:instrText>
        </w:r>
        <w:r>
          <w:rPr>
            <w:webHidden/>
          </w:rPr>
        </w:r>
        <w:r>
          <w:rPr>
            <w:webHidden/>
          </w:rPr>
          <w:fldChar w:fldCharType="separate"/>
        </w:r>
        <w:r w:rsidR="00F157E6">
          <w:rPr>
            <w:webHidden/>
          </w:rPr>
          <w:t>839</w:t>
        </w:r>
        <w:r>
          <w:rPr>
            <w:webHidden/>
          </w:rPr>
          <w:fldChar w:fldCharType="end"/>
        </w:r>
      </w:hyperlink>
    </w:p>
    <w:p w14:paraId="594DC0D3" w14:textId="77777777" w:rsidR="002F44CB" w:rsidRDefault="002F44CB">
      <w:pPr>
        <w:pStyle w:val="TOC3"/>
        <w:rPr>
          <w:rFonts w:asciiTheme="minorHAnsi" w:eastAsiaTheme="minorEastAsia" w:hAnsiTheme="minorHAnsi" w:cstheme="minorBidi"/>
          <w:szCs w:val="22"/>
          <w:lang w:eastAsia="zh-CN"/>
        </w:rPr>
      </w:pPr>
      <w:hyperlink w:anchor="_Toc399490238" w:history="1">
        <w:r w:rsidRPr="00ED25D5">
          <w:rPr>
            <w:rStyle w:val="Hyperlink"/>
          </w:rPr>
          <w:t>AirflowNetwork:MultiZone:Surface:Crack</w:t>
        </w:r>
        <w:r>
          <w:rPr>
            <w:webHidden/>
          </w:rPr>
          <w:tab/>
        </w:r>
        <w:r>
          <w:rPr>
            <w:webHidden/>
          </w:rPr>
          <w:fldChar w:fldCharType="begin"/>
        </w:r>
        <w:r>
          <w:rPr>
            <w:webHidden/>
          </w:rPr>
          <w:instrText xml:space="preserve"> PAGEREF _Toc399490238 \h </w:instrText>
        </w:r>
        <w:r>
          <w:rPr>
            <w:webHidden/>
          </w:rPr>
        </w:r>
        <w:r>
          <w:rPr>
            <w:webHidden/>
          </w:rPr>
          <w:fldChar w:fldCharType="separate"/>
        </w:r>
        <w:r w:rsidR="00F157E6">
          <w:rPr>
            <w:webHidden/>
          </w:rPr>
          <w:t>839</w:t>
        </w:r>
        <w:r>
          <w:rPr>
            <w:webHidden/>
          </w:rPr>
          <w:fldChar w:fldCharType="end"/>
        </w:r>
      </w:hyperlink>
    </w:p>
    <w:p w14:paraId="16EB3D97" w14:textId="77777777" w:rsidR="002F44CB" w:rsidRDefault="002F44CB">
      <w:pPr>
        <w:pStyle w:val="TOC3"/>
        <w:rPr>
          <w:rFonts w:asciiTheme="minorHAnsi" w:eastAsiaTheme="minorEastAsia" w:hAnsiTheme="minorHAnsi" w:cstheme="minorBidi"/>
          <w:szCs w:val="22"/>
          <w:lang w:eastAsia="zh-CN"/>
        </w:rPr>
      </w:pPr>
      <w:hyperlink w:anchor="_Toc399490239" w:history="1">
        <w:r w:rsidRPr="00ED25D5">
          <w:rPr>
            <w:rStyle w:val="Hyperlink"/>
          </w:rPr>
          <w:t>AirflowNetwork:MultiZone:Surface:EffectiveLeakageArea</w:t>
        </w:r>
        <w:r>
          <w:rPr>
            <w:webHidden/>
          </w:rPr>
          <w:tab/>
        </w:r>
        <w:r>
          <w:rPr>
            <w:webHidden/>
          </w:rPr>
          <w:fldChar w:fldCharType="begin"/>
        </w:r>
        <w:r>
          <w:rPr>
            <w:webHidden/>
          </w:rPr>
          <w:instrText xml:space="preserve"> PAGEREF _Toc399490239 \h </w:instrText>
        </w:r>
        <w:r>
          <w:rPr>
            <w:webHidden/>
          </w:rPr>
        </w:r>
        <w:r>
          <w:rPr>
            <w:webHidden/>
          </w:rPr>
          <w:fldChar w:fldCharType="separate"/>
        </w:r>
        <w:r w:rsidR="00F157E6">
          <w:rPr>
            <w:webHidden/>
          </w:rPr>
          <w:t>840</w:t>
        </w:r>
        <w:r>
          <w:rPr>
            <w:webHidden/>
          </w:rPr>
          <w:fldChar w:fldCharType="end"/>
        </w:r>
      </w:hyperlink>
    </w:p>
    <w:p w14:paraId="59A682A6" w14:textId="77777777" w:rsidR="002F44CB" w:rsidRDefault="002F44CB">
      <w:pPr>
        <w:pStyle w:val="TOC3"/>
        <w:rPr>
          <w:rFonts w:asciiTheme="minorHAnsi" w:eastAsiaTheme="minorEastAsia" w:hAnsiTheme="minorHAnsi" w:cstheme="minorBidi"/>
          <w:szCs w:val="22"/>
          <w:lang w:eastAsia="zh-CN"/>
        </w:rPr>
      </w:pPr>
      <w:hyperlink w:anchor="_Toc399490240" w:history="1">
        <w:r w:rsidRPr="00ED25D5">
          <w:rPr>
            <w:rStyle w:val="Hyperlink"/>
          </w:rPr>
          <w:t>AirflowNetwork:MultiZone:Component:DetailedOpening</w:t>
        </w:r>
        <w:r>
          <w:rPr>
            <w:webHidden/>
          </w:rPr>
          <w:tab/>
        </w:r>
        <w:r>
          <w:rPr>
            <w:webHidden/>
          </w:rPr>
          <w:fldChar w:fldCharType="begin"/>
        </w:r>
        <w:r>
          <w:rPr>
            <w:webHidden/>
          </w:rPr>
          <w:instrText xml:space="preserve"> PAGEREF _Toc399490240 \h </w:instrText>
        </w:r>
        <w:r>
          <w:rPr>
            <w:webHidden/>
          </w:rPr>
        </w:r>
        <w:r>
          <w:rPr>
            <w:webHidden/>
          </w:rPr>
          <w:fldChar w:fldCharType="separate"/>
        </w:r>
        <w:r w:rsidR="00F157E6">
          <w:rPr>
            <w:webHidden/>
          </w:rPr>
          <w:t>841</w:t>
        </w:r>
        <w:r>
          <w:rPr>
            <w:webHidden/>
          </w:rPr>
          <w:fldChar w:fldCharType="end"/>
        </w:r>
      </w:hyperlink>
    </w:p>
    <w:p w14:paraId="63EF0E5E" w14:textId="77777777" w:rsidR="002F44CB" w:rsidRDefault="002F44CB">
      <w:pPr>
        <w:pStyle w:val="TOC3"/>
        <w:rPr>
          <w:rFonts w:asciiTheme="minorHAnsi" w:eastAsiaTheme="minorEastAsia" w:hAnsiTheme="minorHAnsi" w:cstheme="minorBidi"/>
          <w:szCs w:val="22"/>
          <w:lang w:eastAsia="zh-CN"/>
        </w:rPr>
      </w:pPr>
      <w:hyperlink w:anchor="_Toc399490241" w:history="1">
        <w:r w:rsidRPr="00ED25D5">
          <w:rPr>
            <w:rStyle w:val="Hyperlink"/>
          </w:rPr>
          <w:t>AirflowNetwork:MultiZone:Component:HorizontalOpening</w:t>
        </w:r>
        <w:r>
          <w:rPr>
            <w:webHidden/>
          </w:rPr>
          <w:tab/>
        </w:r>
        <w:r>
          <w:rPr>
            <w:webHidden/>
          </w:rPr>
          <w:fldChar w:fldCharType="begin"/>
        </w:r>
        <w:r>
          <w:rPr>
            <w:webHidden/>
          </w:rPr>
          <w:instrText xml:space="preserve"> PAGEREF _Toc399490241 \h </w:instrText>
        </w:r>
        <w:r>
          <w:rPr>
            <w:webHidden/>
          </w:rPr>
        </w:r>
        <w:r>
          <w:rPr>
            <w:webHidden/>
          </w:rPr>
          <w:fldChar w:fldCharType="separate"/>
        </w:r>
        <w:r w:rsidR="00F157E6">
          <w:rPr>
            <w:webHidden/>
          </w:rPr>
          <w:t>845</w:t>
        </w:r>
        <w:r>
          <w:rPr>
            <w:webHidden/>
          </w:rPr>
          <w:fldChar w:fldCharType="end"/>
        </w:r>
      </w:hyperlink>
    </w:p>
    <w:p w14:paraId="650713D9" w14:textId="77777777" w:rsidR="002F44CB" w:rsidRDefault="002F44CB">
      <w:pPr>
        <w:pStyle w:val="TOC3"/>
        <w:rPr>
          <w:rFonts w:asciiTheme="minorHAnsi" w:eastAsiaTheme="minorEastAsia" w:hAnsiTheme="minorHAnsi" w:cstheme="minorBidi"/>
          <w:szCs w:val="22"/>
          <w:lang w:eastAsia="zh-CN"/>
        </w:rPr>
      </w:pPr>
      <w:hyperlink w:anchor="_Toc399490242" w:history="1">
        <w:r w:rsidRPr="00ED25D5">
          <w:rPr>
            <w:rStyle w:val="Hyperlink"/>
          </w:rPr>
          <w:t>AirflowNetwork:MultiZone:Component:SimpleOpening</w:t>
        </w:r>
        <w:r>
          <w:rPr>
            <w:webHidden/>
          </w:rPr>
          <w:tab/>
        </w:r>
        <w:r>
          <w:rPr>
            <w:webHidden/>
          </w:rPr>
          <w:fldChar w:fldCharType="begin"/>
        </w:r>
        <w:r>
          <w:rPr>
            <w:webHidden/>
          </w:rPr>
          <w:instrText xml:space="preserve"> PAGEREF _Toc399490242 \h </w:instrText>
        </w:r>
        <w:r>
          <w:rPr>
            <w:webHidden/>
          </w:rPr>
        </w:r>
        <w:r>
          <w:rPr>
            <w:webHidden/>
          </w:rPr>
          <w:fldChar w:fldCharType="separate"/>
        </w:r>
        <w:r w:rsidR="00F157E6">
          <w:rPr>
            <w:webHidden/>
          </w:rPr>
          <w:t>846</w:t>
        </w:r>
        <w:r>
          <w:rPr>
            <w:webHidden/>
          </w:rPr>
          <w:fldChar w:fldCharType="end"/>
        </w:r>
      </w:hyperlink>
    </w:p>
    <w:p w14:paraId="5B9154A8" w14:textId="77777777" w:rsidR="002F44CB" w:rsidRDefault="002F44CB">
      <w:pPr>
        <w:pStyle w:val="TOC3"/>
        <w:rPr>
          <w:rFonts w:asciiTheme="minorHAnsi" w:eastAsiaTheme="minorEastAsia" w:hAnsiTheme="minorHAnsi" w:cstheme="minorBidi"/>
          <w:szCs w:val="22"/>
          <w:lang w:eastAsia="zh-CN"/>
        </w:rPr>
      </w:pPr>
      <w:hyperlink w:anchor="_Toc399490243" w:history="1">
        <w:r w:rsidRPr="00ED25D5">
          <w:rPr>
            <w:rStyle w:val="Hyperlink"/>
          </w:rPr>
          <w:t>AirflowNetwork:MultiZone:Component:ZoneExhaustFan</w:t>
        </w:r>
        <w:r>
          <w:rPr>
            <w:webHidden/>
          </w:rPr>
          <w:tab/>
        </w:r>
        <w:r>
          <w:rPr>
            <w:webHidden/>
          </w:rPr>
          <w:fldChar w:fldCharType="begin"/>
        </w:r>
        <w:r>
          <w:rPr>
            <w:webHidden/>
          </w:rPr>
          <w:instrText xml:space="preserve"> PAGEREF _Toc399490243 \h </w:instrText>
        </w:r>
        <w:r>
          <w:rPr>
            <w:webHidden/>
          </w:rPr>
        </w:r>
        <w:r>
          <w:rPr>
            <w:webHidden/>
          </w:rPr>
          <w:fldChar w:fldCharType="separate"/>
        </w:r>
        <w:r w:rsidR="00F157E6">
          <w:rPr>
            <w:webHidden/>
          </w:rPr>
          <w:t>847</w:t>
        </w:r>
        <w:r>
          <w:rPr>
            <w:webHidden/>
          </w:rPr>
          <w:fldChar w:fldCharType="end"/>
        </w:r>
      </w:hyperlink>
    </w:p>
    <w:p w14:paraId="71698F4A" w14:textId="77777777" w:rsidR="002F44CB" w:rsidRDefault="002F44CB">
      <w:pPr>
        <w:pStyle w:val="TOC3"/>
        <w:rPr>
          <w:rFonts w:asciiTheme="minorHAnsi" w:eastAsiaTheme="minorEastAsia" w:hAnsiTheme="minorHAnsi" w:cstheme="minorBidi"/>
          <w:szCs w:val="22"/>
          <w:lang w:eastAsia="zh-CN"/>
        </w:rPr>
      </w:pPr>
      <w:hyperlink w:anchor="_Toc399490244" w:history="1">
        <w:r w:rsidRPr="00ED25D5">
          <w:rPr>
            <w:rStyle w:val="Hyperlink"/>
          </w:rPr>
          <w:t>AirflowNetwork:MultiZone:ExternalNode</w:t>
        </w:r>
        <w:r>
          <w:rPr>
            <w:webHidden/>
          </w:rPr>
          <w:tab/>
        </w:r>
        <w:r>
          <w:rPr>
            <w:webHidden/>
          </w:rPr>
          <w:fldChar w:fldCharType="begin"/>
        </w:r>
        <w:r>
          <w:rPr>
            <w:webHidden/>
          </w:rPr>
          <w:instrText xml:space="preserve"> PAGEREF _Toc399490244 \h </w:instrText>
        </w:r>
        <w:r>
          <w:rPr>
            <w:webHidden/>
          </w:rPr>
        </w:r>
        <w:r>
          <w:rPr>
            <w:webHidden/>
          </w:rPr>
          <w:fldChar w:fldCharType="separate"/>
        </w:r>
        <w:r w:rsidR="00F157E6">
          <w:rPr>
            <w:webHidden/>
          </w:rPr>
          <w:t>848</w:t>
        </w:r>
        <w:r>
          <w:rPr>
            <w:webHidden/>
          </w:rPr>
          <w:fldChar w:fldCharType="end"/>
        </w:r>
      </w:hyperlink>
    </w:p>
    <w:p w14:paraId="79AAF70D" w14:textId="77777777" w:rsidR="002F44CB" w:rsidRDefault="002F44CB">
      <w:pPr>
        <w:pStyle w:val="TOC3"/>
        <w:rPr>
          <w:rFonts w:asciiTheme="minorHAnsi" w:eastAsiaTheme="minorEastAsia" w:hAnsiTheme="minorHAnsi" w:cstheme="minorBidi"/>
          <w:szCs w:val="22"/>
          <w:lang w:eastAsia="zh-CN"/>
        </w:rPr>
      </w:pPr>
      <w:hyperlink w:anchor="_Toc399490245" w:history="1">
        <w:r w:rsidRPr="00ED25D5">
          <w:rPr>
            <w:rStyle w:val="Hyperlink"/>
          </w:rPr>
          <w:t>AirflowNetwork:MultiZone:WindPressureCoefficientArray</w:t>
        </w:r>
        <w:r>
          <w:rPr>
            <w:webHidden/>
          </w:rPr>
          <w:tab/>
        </w:r>
        <w:r>
          <w:rPr>
            <w:webHidden/>
          </w:rPr>
          <w:fldChar w:fldCharType="begin"/>
        </w:r>
        <w:r>
          <w:rPr>
            <w:webHidden/>
          </w:rPr>
          <w:instrText xml:space="preserve"> PAGEREF _Toc399490245 \h </w:instrText>
        </w:r>
        <w:r>
          <w:rPr>
            <w:webHidden/>
          </w:rPr>
        </w:r>
        <w:r>
          <w:rPr>
            <w:webHidden/>
          </w:rPr>
          <w:fldChar w:fldCharType="separate"/>
        </w:r>
        <w:r w:rsidR="00F157E6">
          <w:rPr>
            <w:webHidden/>
          </w:rPr>
          <w:t>849</w:t>
        </w:r>
        <w:r>
          <w:rPr>
            <w:webHidden/>
          </w:rPr>
          <w:fldChar w:fldCharType="end"/>
        </w:r>
      </w:hyperlink>
    </w:p>
    <w:p w14:paraId="2ED4A097" w14:textId="77777777" w:rsidR="002F44CB" w:rsidRDefault="002F44CB">
      <w:pPr>
        <w:pStyle w:val="TOC3"/>
        <w:rPr>
          <w:rFonts w:asciiTheme="minorHAnsi" w:eastAsiaTheme="minorEastAsia" w:hAnsiTheme="minorHAnsi" w:cstheme="minorBidi"/>
          <w:szCs w:val="22"/>
          <w:lang w:eastAsia="zh-CN"/>
        </w:rPr>
      </w:pPr>
      <w:hyperlink w:anchor="_Toc399490246" w:history="1">
        <w:r w:rsidRPr="00ED25D5">
          <w:rPr>
            <w:rStyle w:val="Hyperlink"/>
          </w:rPr>
          <w:t>AirflowNetwork:MultiZone:WindPressureCoefficientValues</w:t>
        </w:r>
        <w:r>
          <w:rPr>
            <w:webHidden/>
          </w:rPr>
          <w:tab/>
        </w:r>
        <w:r>
          <w:rPr>
            <w:webHidden/>
          </w:rPr>
          <w:fldChar w:fldCharType="begin"/>
        </w:r>
        <w:r>
          <w:rPr>
            <w:webHidden/>
          </w:rPr>
          <w:instrText xml:space="preserve"> PAGEREF _Toc399490246 \h </w:instrText>
        </w:r>
        <w:r>
          <w:rPr>
            <w:webHidden/>
          </w:rPr>
        </w:r>
        <w:r>
          <w:rPr>
            <w:webHidden/>
          </w:rPr>
          <w:fldChar w:fldCharType="separate"/>
        </w:r>
        <w:r w:rsidR="00F157E6">
          <w:rPr>
            <w:webHidden/>
          </w:rPr>
          <w:t>850</w:t>
        </w:r>
        <w:r>
          <w:rPr>
            <w:webHidden/>
          </w:rPr>
          <w:fldChar w:fldCharType="end"/>
        </w:r>
      </w:hyperlink>
    </w:p>
    <w:p w14:paraId="2E2185DE" w14:textId="77777777" w:rsidR="002F44CB" w:rsidRDefault="002F44CB">
      <w:pPr>
        <w:pStyle w:val="TOC3"/>
        <w:rPr>
          <w:rFonts w:asciiTheme="minorHAnsi" w:eastAsiaTheme="minorEastAsia" w:hAnsiTheme="minorHAnsi" w:cstheme="minorBidi"/>
          <w:szCs w:val="22"/>
          <w:lang w:eastAsia="zh-CN"/>
        </w:rPr>
      </w:pPr>
      <w:hyperlink w:anchor="_Toc399490247" w:history="1">
        <w:r w:rsidRPr="00ED25D5">
          <w:rPr>
            <w:rStyle w:val="Hyperlink"/>
          </w:rPr>
          <w:t>AirflowNetwork:Distribution:Node</w:t>
        </w:r>
        <w:r>
          <w:rPr>
            <w:webHidden/>
          </w:rPr>
          <w:tab/>
        </w:r>
        <w:r>
          <w:rPr>
            <w:webHidden/>
          </w:rPr>
          <w:fldChar w:fldCharType="begin"/>
        </w:r>
        <w:r>
          <w:rPr>
            <w:webHidden/>
          </w:rPr>
          <w:instrText xml:space="preserve"> PAGEREF _Toc399490247 \h </w:instrText>
        </w:r>
        <w:r>
          <w:rPr>
            <w:webHidden/>
          </w:rPr>
        </w:r>
        <w:r>
          <w:rPr>
            <w:webHidden/>
          </w:rPr>
          <w:fldChar w:fldCharType="separate"/>
        </w:r>
        <w:r w:rsidR="00F157E6">
          <w:rPr>
            <w:webHidden/>
          </w:rPr>
          <w:t>851</w:t>
        </w:r>
        <w:r>
          <w:rPr>
            <w:webHidden/>
          </w:rPr>
          <w:fldChar w:fldCharType="end"/>
        </w:r>
      </w:hyperlink>
    </w:p>
    <w:p w14:paraId="5719544A" w14:textId="77777777" w:rsidR="002F44CB" w:rsidRDefault="002F44CB">
      <w:pPr>
        <w:pStyle w:val="TOC3"/>
        <w:rPr>
          <w:rFonts w:asciiTheme="minorHAnsi" w:eastAsiaTheme="minorEastAsia" w:hAnsiTheme="minorHAnsi" w:cstheme="minorBidi"/>
          <w:szCs w:val="22"/>
          <w:lang w:eastAsia="zh-CN"/>
        </w:rPr>
      </w:pPr>
      <w:hyperlink w:anchor="_Toc399490248" w:history="1">
        <w:r w:rsidRPr="00ED25D5">
          <w:rPr>
            <w:rStyle w:val="Hyperlink"/>
          </w:rPr>
          <w:t>AirflowNetwork:Distribution:Component:Leak</w:t>
        </w:r>
        <w:r>
          <w:rPr>
            <w:webHidden/>
          </w:rPr>
          <w:tab/>
        </w:r>
        <w:r>
          <w:rPr>
            <w:webHidden/>
          </w:rPr>
          <w:fldChar w:fldCharType="begin"/>
        </w:r>
        <w:r>
          <w:rPr>
            <w:webHidden/>
          </w:rPr>
          <w:instrText xml:space="preserve"> PAGEREF _Toc399490248 \h </w:instrText>
        </w:r>
        <w:r>
          <w:rPr>
            <w:webHidden/>
          </w:rPr>
        </w:r>
        <w:r>
          <w:rPr>
            <w:webHidden/>
          </w:rPr>
          <w:fldChar w:fldCharType="separate"/>
        </w:r>
        <w:r w:rsidR="00F157E6">
          <w:rPr>
            <w:webHidden/>
          </w:rPr>
          <w:t>853</w:t>
        </w:r>
        <w:r>
          <w:rPr>
            <w:webHidden/>
          </w:rPr>
          <w:fldChar w:fldCharType="end"/>
        </w:r>
      </w:hyperlink>
    </w:p>
    <w:p w14:paraId="01C36F08" w14:textId="77777777" w:rsidR="002F44CB" w:rsidRDefault="002F44CB">
      <w:pPr>
        <w:pStyle w:val="TOC3"/>
        <w:rPr>
          <w:rFonts w:asciiTheme="minorHAnsi" w:eastAsiaTheme="minorEastAsia" w:hAnsiTheme="minorHAnsi" w:cstheme="minorBidi"/>
          <w:szCs w:val="22"/>
          <w:lang w:eastAsia="zh-CN"/>
        </w:rPr>
      </w:pPr>
      <w:hyperlink w:anchor="_Toc399490249" w:history="1">
        <w:r w:rsidRPr="00ED25D5">
          <w:rPr>
            <w:rStyle w:val="Hyperlink"/>
          </w:rPr>
          <w:t>AirflowNetwork:Distribution:Component:LeakageRatio</w:t>
        </w:r>
        <w:r>
          <w:rPr>
            <w:webHidden/>
          </w:rPr>
          <w:tab/>
        </w:r>
        <w:r>
          <w:rPr>
            <w:webHidden/>
          </w:rPr>
          <w:fldChar w:fldCharType="begin"/>
        </w:r>
        <w:r>
          <w:rPr>
            <w:webHidden/>
          </w:rPr>
          <w:instrText xml:space="preserve"> PAGEREF _Toc399490249 \h </w:instrText>
        </w:r>
        <w:r>
          <w:rPr>
            <w:webHidden/>
          </w:rPr>
        </w:r>
        <w:r>
          <w:rPr>
            <w:webHidden/>
          </w:rPr>
          <w:fldChar w:fldCharType="separate"/>
        </w:r>
        <w:r w:rsidR="00F157E6">
          <w:rPr>
            <w:webHidden/>
          </w:rPr>
          <w:t>854</w:t>
        </w:r>
        <w:r>
          <w:rPr>
            <w:webHidden/>
          </w:rPr>
          <w:fldChar w:fldCharType="end"/>
        </w:r>
      </w:hyperlink>
    </w:p>
    <w:p w14:paraId="418738B5" w14:textId="77777777" w:rsidR="002F44CB" w:rsidRDefault="002F44CB">
      <w:pPr>
        <w:pStyle w:val="TOC3"/>
        <w:rPr>
          <w:rFonts w:asciiTheme="minorHAnsi" w:eastAsiaTheme="minorEastAsia" w:hAnsiTheme="minorHAnsi" w:cstheme="minorBidi"/>
          <w:szCs w:val="22"/>
          <w:lang w:eastAsia="zh-CN"/>
        </w:rPr>
      </w:pPr>
      <w:hyperlink w:anchor="_Toc399490250" w:history="1">
        <w:r w:rsidRPr="00ED25D5">
          <w:rPr>
            <w:rStyle w:val="Hyperlink"/>
          </w:rPr>
          <w:t>AirflowNetwork:Distribution:Component:Duct</w:t>
        </w:r>
        <w:r>
          <w:rPr>
            <w:webHidden/>
          </w:rPr>
          <w:tab/>
        </w:r>
        <w:r>
          <w:rPr>
            <w:webHidden/>
          </w:rPr>
          <w:fldChar w:fldCharType="begin"/>
        </w:r>
        <w:r>
          <w:rPr>
            <w:webHidden/>
          </w:rPr>
          <w:instrText xml:space="preserve"> PAGEREF _Toc399490250 \h </w:instrText>
        </w:r>
        <w:r>
          <w:rPr>
            <w:webHidden/>
          </w:rPr>
        </w:r>
        <w:r>
          <w:rPr>
            <w:webHidden/>
          </w:rPr>
          <w:fldChar w:fldCharType="separate"/>
        </w:r>
        <w:r w:rsidR="00F157E6">
          <w:rPr>
            <w:webHidden/>
          </w:rPr>
          <w:t>856</w:t>
        </w:r>
        <w:r>
          <w:rPr>
            <w:webHidden/>
          </w:rPr>
          <w:fldChar w:fldCharType="end"/>
        </w:r>
      </w:hyperlink>
    </w:p>
    <w:p w14:paraId="7B975770" w14:textId="77777777" w:rsidR="002F44CB" w:rsidRDefault="002F44CB">
      <w:pPr>
        <w:pStyle w:val="TOC3"/>
        <w:rPr>
          <w:rFonts w:asciiTheme="minorHAnsi" w:eastAsiaTheme="minorEastAsia" w:hAnsiTheme="minorHAnsi" w:cstheme="minorBidi"/>
          <w:szCs w:val="22"/>
          <w:lang w:eastAsia="zh-CN"/>
        </w:rPr>
      </w:pPr>
      <w:hyperlink w:anchor="_Toc399490251" w:history="1">
        <w:r w:rsidRPr="00ED25D5">
          <w:rPr>
            <w:rStyle w:val="Hyperlink"/>
          </w:rPr>
          <w:t>AirflowNetwork:Distribution:Component:Fan</w:t>
        </w:r>
        <w:r>
          <w:rPr>
            <w:webHidden/>
          </w:rPr>
          <w:tab/>
        </w:r>
        <w:r>
          <w:rPr>
            <w:webHidden/>
          </w:rPr>
          <w:fldChar w:fldCharType="begin"/>
        </w:r>
        <w:r>
          <w:rPr>
            <w:webHidden/>
          </w:rPr>
          <w:instrText xml:space="preserve"> PAGEREF _Toc399490251 \h </w:instrText>
        </w:r>
        <w:r>
          <w:rPr>
            <w:webHidden/>
          </w:rPr>
        </w:r>
        <w:r>
          <w:rPr>
            <w:webHidden/>
          </w:rPr>
          <w:fldChar w:fldCharType="separate"/>
        </w:r>
        <w:r w:rsidR="00F157E6">
          <w:rPr>
            <w:webHidden/>
          </w:rPr>
          <w:t>858</w:t>
        </w:r>
        <w:r>
          <w:rPr>
            <w:webHidden/>
          </w:rPr>
          <w:fldChar w:fldCharType="end"/>
        </w:r>
      </w:hyperlink>
    </w:p>
    <w:p w14:paraId="780252CE" w14:textId="77777777" w:rsidR="002F44CB" w:rsidRDefault="002F44CB">
      <w:pPr>
        <w:pStyle w:val="TOC3"/>
        <w:rPr>
          <w:rFonts w:asciiTheme="minorHAnsi" w:eastAsiaTheme="minorEastAsia" w:hAnsiTheme="minorHAnsi" w:cstheme="minorBidi"/>
          <w:szCs w:val="22"/>
          <w:lang w:eastAsia="zh-CN"/>
        </w:rPr>
      </w:pPr>
      <w:hyperlink w:anchor="_Toc399490252" w:history="1">
        <w:r w:rsidRPr="00ED25D5">
          <w:rPr>
            <w:rStyle w:val="Hyperlink"/>
          </w:rPr>
          <w:t>AirflowNetwork:Distribution:Component:Coil</w:t>
        </w:r>
        <w:r>
          <w:rPr>
            <w:webHidden/>
          </w:rPr>
          <w:tab/>
        </w:r>
        <w:r>
          <w:rPr>
            <w:webHidden/>
          </w:rPr>
          <w:fldChar w:fldCharType="begin"/>
        </w:r>
        <w:r>
          <w:rPr>
            <w:webHidden/>
          </w:rPr>
          <w:instrText xml:space="preserve"> PAGEREF _Toc399490252 \h </w:instrText>
        </w:r>
        <w:r>
          <w:rPr>
            <w:webHidden/>
          </w:rPr>
        </w:r>
        <w:r>
          <w:rPr>
            <w:webHidden/>
          </w:rPr>
          <w:fldChar w:fldCharType="separate"/>
        </w:r>
        <w:r w:rsidR="00F157E6">
          <w:rPr>
            <w:webHidden/>
          </w:rPr>
          <w:t>858</w:t>
        </w:r>
        <w:r>
          <w:rPr>
            <w:webHidden/>
          </w:rPr>
          <w:fldChar w:fldCharType="end"/>
        </w:r>
      </w:hyperlink>
    </w:p>
    <w:p w14:paraId="0C2F9111" w14:textId="77777777" w:rsidR="002F44CB" w:rsidRDefault="002F44CB">
      <w:pPr>
        <w:pStyle w:val="TOC3"/>
        <w:rPr>
          <w:rFonts w:asciiTheme="minorHAnsi" w:eastAsiaTheme="minorEastAsia" w:hAnsiTheme="minorHAnsi" w:cstheme="minorBidi"/>
          <w:szCs w:val="22"/>
          <w:lang w:eastAsia="zh-CN"/>
        </w:rPr>
      </w:pPr>
      <w:hyperlink w:anchor="_Toc399490253" w:history="1">
        <w:r w:rsidRPr="00ED25D5">
          <w:rPr>
            <w:rStyle w:val="Hyperlink"/>
          </w:rPr>
          <w:t>AirflowNetwork:Distribution:Component:HeatExchanger</w:t>
        </w:r>
        <w:r>
          <w:rPr>
            <w:webHidden/>
          </w:rPr>
          <w:tab/>
        </w:r>
        <w:r>
          <w:rPr>
            <w:webHidden/>
          </w:rPr>
          <w:fldChar w:fldCharType="begin"/>
        </w:r>
        <w:r>
          <w:rPr>
            <w:webHidden/>
          </w:rPr>
          <w:instrText xml:space="preserve"> PAGEREF _Toc399490253 \h </w:instrText>
        </w:r>
        <w:r>
          <w:rPr>
            <w:webHidden/>
          </w:rPr>
        </w:r>
        <w:r>
          <w:rPr>
            <w:webHidden/>
          </w:rPr>
          <w:fldChar w:fldCharType="separate"/>
        </w:r>
        <w:r w:rsidR="00F157E6">
          <w:rPr>
            <w:webHidden/>
          </w:rPr>
          <w:t>859</w:t>
        </w:r>
        <w:r>
          <w:rPr>
            <w:webHidden/>
          </w:rPr>
          <w:fldChar w:fldCharType="end"/>
        </w:r>
      </w:hyperlink>
    </w:p>
    <w:p w14:paraId="17DCDFC4" w14:textId="77777777" w:rsidR="002F44CB" w:rsidRDefault="002F44CB">
      <w:pPr>
        <w:pStyle w:val="TOC3"/>
        <w:rPr>
          <w:rFonts w:asciiTheme="minorHAnsi" w:eastAsiaTheme="minorEastAsia" w:hAnsiTheme="minorHAnsi" w:cstheme="minorBidi"/>
          <w:szCs w:val="22"/>
          <w:lang w:eastAsia="zh-CN"/>
        </w:rPr>
      </w:pPr>
      <w:hyperlink w:anchor="_Toc399490254" w:history="1">
        <w:r w:rsidRPr="00ED25D5">
          <w:rPr>
            <w:rStyle w:val="Hyperlink"/>
          </w:rPr>
          <w:t>AirflowNetwork:Distribution:Component:TerminalUnit</w:t>
        </w:r>
        <w:r>
          <w:rPr>
            <w:webHidden/>
          </w:rPr>
          <w:tab/>
        </w:r>
        <w:r>
          <w:rPr>
            <w:webHidden/>
          </w:rPr>
          <w:fldChar w:fldCharType="begin"/>
        </w:r>
        <w:r>
          <w:rPr>
            <w:webHidden/>
          </w:rPr>
          <w:instrText xml:space="preserve"> PAGEREF _Toc399490254 \h </w:instrText>
        </w:r>
        <w:r>
          <w:rPr>
            <w:webHidden/>
          </w:rPr>
        </w:r>
        <w:r>
          <w:rPr>
            <w:webHidden/>
          </w:rPr>
          <w:fldChar w:fldCharType="separate"/>
        </w:r>
        <w:r w:rsidR="00F157E6">
          <w:rPr>
            <w:webHidden/>
          </w:rPr>
          <w:t>861</w:t>
        </w:r>
        <w:r>
          <w:rPr>
            <w:webHidden/>
          </w:rPr>
          <w:fldChar w:fldCharType="end"/>
        </w:r>
      </w:hyperlink>
    </w:p>
    <w:p w14:paraId="0F812A96" w14:textId="77777777" w:rsidR="002F44CB" w:rsidRDefault="002F44CB">
      <w:pPr>
        <w:pStyle w:val="TOC3"/>
        <w:rPr>
          <w:rFonts w:asciiTheme="minorHAnsi" w:eastAsiaTheme="minorEastAsia" w:hAnsiTheme="minorHAnsi" w:cstheme="minorBidi"/>
          <w:szCs w:val="22"/>
          <w:lang w:eastAsia="zh-CN"/>
        </w:rPr>
      </w:pPr>
      <w:hyperlink w:anchor="_Toc399490255" w:history="1">
        <w:r w:rsidRPr="00ED25D5">
          <w:rPr>
            <w:rStyle w:val="Hyperlink"/>
          </w:rPr>
          <w:t>AirflowNetwork:Distribution:Component:ConstantPressureDrop</w:t>
        </w:r>
        <w:r>
          <w:rPr>
            <w:webHidden/>
          </w:rPr>
          <w:tab/>
        </w:r>
        <w:r>
          <w:rPr>
            <w:webHidden/>
          </w:rPr>
          <w:fldChar w:fldCharType="begin"/>
        </w:r>
        <w:r>
          <w:rPr>
            <w:webHidden/>
          </w:rPr>
          <w:instrText xml:space="preserve"> PAGEREF _Toc399490255 \h </w:instrText>
        </w:r>
        <w:r>
          <w:rPr>
            <w:webHidden/>
          </w:rPr>
        </w:r>
        <w:r>
          <w:rPr>
            <w:webHidden/>
          </w:rPr>
          <w:fldChar w:fldCharType="separate"/>
        </w:r>
        <w:r w:rsidR="00F157E6">
          <w:rPr>
            <w:webHidden/>
          </w:rPr>
          <w:t>862</w:t>
        </w:r>
        <w:r>
          <w:rPr>
            <w:webHidden/>
          </w:rPr>
          <w:fldChar w:fldCharType="end"/>
        </w:r>
      </w:hyperlink>
    </w:p>
    <w:p w14:paraId="694B81CC" w14:textId="77777777" w:rsidR="002F44CB" w:rsidRDefault="002F44CB">
      <w:pPr>
        <w:pStyle w:val="TOC3"/>
        <w:rPr>
          <w:rFonts w:asciiTheme="minorHAnsi" w:eastAsiaTheme="minorEastAsia" w:hAnsiTheme="minorHAnsi" w:cstheme="minorBidi"/>
          <w:szCs w:val="22"/>
          <w:lang w:eastAsia="zh-CN"/>
        </w:rPr>
      </w:pPr>
      <w:hyperlink w:anchor="_Toc399490256" w:history="1">
        <w:r w:rsidRPr="00ED25D5">
          <w:rPr>
            <w:rStyle w:val="Hyperlink"/>
          </w:rPr>
          <w:t>AirflowNetwork:Distribution:Linkage</w:t>
        </w:r>
        <w:r>
          <w:rPr>
            <w:webHidden/>
          </w:rPr>
          <w:tab/>
        </w:r>
        <w:r>
          <w:rPr>
            <w:webHidden/>
          </w:rPr>
          <w:fldChar w:fldCharType="begin"/>
        </w:r>
        <w:r>
          <w:rPr>
            <w:webHidden/>
          </w:rPr>
          <w:instrText xml:space="preserve"> PAGEREF _Toc399490256 \h </w:instrText>
        </w:r>
        <w:r>
          <w:rPr>
            <w:webHidden/>
          </w:rPr>
        </w:r>
        <w:r>
          <w:rPr>
            <w:webHidden/>
          </w:rPr>
          <w:fldChar w:fldCharType="separate"/>
        </w:r>
        <w:r w:rsidR="00F157E6">
          <w:rPr>
            <w:webHidden/>
          </w:rPr>
          <w:t>863</w:t>
        </w:r>
        <w:r>
          <w:rPr>
            <w:webHidden/>
          </w:rPr>
          <w:fldChar w:fldCharType="end"/>
        </w:r>
      </w:hyperlink>
    </w:p>
    <w:p w14:paraId="10BF6FFD" w14:textId="77777777" w:rsidR="002F44CB" w:rsidRDefault="002F44CB">
      <w:pPr>
        <w:pStyle w:val="TOC3"/>
        <w:rPr>
          <w:rFonts w:asciiTheme="minorHAnsi" w:eastAsiaTheme="minorEastAsia" w:hAnsiTheme="minorHAnsi" w:cstheme="minorBidi"/>
          <w:szCs w:val="22"/>
          <w:lang w:eastAsia="zh-CN"/>
        </w:rPr>
      </w:pPr>
      <w:hyperlink w:anchor="_Toc399490257" w:history="1">
        <w:r w:rsidRPr="00ED25D5">
          <w:rPr>
            <w:rStyle w:val="Hyperlink"/>
          </w:rPr>
          <w:t>Airflow Network Outputs</w:t>
        </w:r>
        <w:r>
          <w:rPr>
            <w:webHidden/>
          </w:rPr>
          <w:tab/>
        </w:r>
        <w:r>
          <w:rPr>
            <w:webHidden/>
          </w:rPr>
          <w:fldChar w:fldCharType="begin"/>
        </w:r>
        <w:r>
          <w:rPr>
            <w:webHidden/>
          </w:rPr>
          <w:instrText xml:space="preserve"> PAGEREF _Toc399490257 \h </w:instrText>
        </w:r>
        <w:r>
          <w:rPr>
            <w:webHidden/>
          </w:rPr>
        </w:r>
        <w:r>
          <w:rPr>
            <w:webHidden/>
          </w:rPr>
          <w:fldChar w:fldCharType="separate"/>
        </w:r>
        <w:r w:rsidR="00F157E6">
          <w:rPr>
            <w:webHidden/>
          </w:rPr>
          <w:t>863</w:t>
        </w:r>
        <w:r>
          <w:rPr>
            <w:webHidden/>
          </w:rPr>
          <w:fldChar w:fldCharType="end"/>
        </w:r>
      </w:hyperlink>
    </w:p>
    <w:p w14:paraId="1B380093" w14:textId="77777777" w:rsidR="002F44CB" w:rsidRDefault="002F44CB">
      <w:pPr>
        <w:pStyle w:val="TOC2"/>
        <w:rPr>
          <w:rFonts w:asciiTheme="minorHAnsi" w:eastAsiaTheme="minorEastAsia" w:hAnsiTheme="minorHAnsi" w:cstheme="minorBidi"/>
          <w:noProof/>
          <w:szCs w:val="22"/>
          <w:lang w:eastAsia="zh-CN"/>
        </w:rPr>
      </w:pPr>
      <w:hyperlink w:anchor="_Toc399490258" w:history="1">
        <w:r w:rsidRPr="00ED25D5">
          <w:rPr>
            <w:rStyle w:val="Hyperlink"/>
            <w:noProof/>
          </w:rPr>
          <w:t>Group – Zone Equipment</w:t>
        </w:r>
        <w:r>
          <w:rPr>
            <w:noProof/>
            <w:webHidden/>
          </w:rPr>
          <w:tab/>
        </w:r>
        <w:r>
          <w:rPr>
            <w:noProof/>
            <w:webHidden/>
          </w:rPr>
          <w:fldChar w:fldCharType="begin"/>
        </w:r>
        <w:r>
          <w:rPr>
            <w:noProof/>
            <w:webHidden/>
          </w:rPr>
          <w:instrText xml:space="preserve"> PAGEREF _Toc399490258 \h </w:instrText>
        </w:r>
        <w:r>
          <w:rPr>
            <w:noProof/>
            <w:webHidden/>
          </w:rPr>
        </w:r>
        <w:r>
          <w:rPr>
            <w:noProof/>
            <w:webHidden/>
          </w:rPr>
          <w:fldChar w:fldCharType="separate"/>
        </w:r>
        <w:r w:rsidR="00F157E6">
          <w:rPr>
            <w:noProof/>
            <w:webHidden/>
          </w:rPr>
          <w:t>877</w:t>
        </w:r>
        <w:r>
          <w:rPr>
            <w:noProof/>
            <w:webHidden/>
          </w:rPr>
          <w:fldChar w:fldCharType="end"/>
        </w:r>
      </w:hyperlink>
    </w:p>
    <w:p w14:paraId="4E7ABBB4" w14:textId="77777777" w:rsidR="002F44CB" w:rsidRDefault="002F44CB">
      <w:pPr>
        <w:pStyle w:val="TOC3"/>
        <w:rPr>
          <w:rFonts w:asciiTheme="minorHAnsi" w:eastAsiaTheme="minorEastAsia" w:hAnsiTheme="minorHAnsi" w:cstheme="minorBidi"/>
          <w:szCs w:val="22"/>
          <w:lang w:eastAsia="zh-CN"/>
        </w:rPr>
      </w:pPr>
      <w:hyperlink w:anchor="_Toc399490259" w:history="1">
        <w:r w:rsidRPr="00ED25D5">
          <w:rPr>
            <w:rStyle w:val="Hyperlink"/>
          </w:rPr>
          <w:t>ZoneHVAC:AirDistributionUnit</w:t>
        </w:r>
        <w:r>
          <w:rPr>
            <w:webHidden/>
          </w:rPr>
          <w:tab/>
        </w:r>
        <w:r>
          <w:rPr>
            <w:webHidden/>
          </w:rPr>
          <w:fldChar w:fldCharType="begin"/>
        </w:r>
        <w:r>
          <w:rPr>
            <w:webHidden/>
          </w:rPr>
          <w:instrText xml:space="preserve"> PAGEREF _Toc399490259 \h </w:instrText>
        </w:r>
        <w:r>
          <w:rPr>
            <w:webHidden/>
          </w:rPr>
        </w:r>
        <w:r>
          <w:rPr>
            <w:webHidden/>
          </w:rPr>
          <w:fldChar w:fldCharType="separate"/>
        </w:r>
        <w:r w:rsidR="00F157E6">
          <w:rPr>
            <w:webHidden/>
          </w:rPr>
          <w:t>881</w:t>
        </w:r>
        <w:r>
          <w:rPr>
            <w:webHidden/>
          </w:rPr>
          <w:fldChar w:fldCharType="end"/>
        </w:r>
      </w:hyperlink>
    </w:p>
    <w:p w14:paraId="557FB9FD" w14:textId="77777777" w:rsidR="002F44CB" w:rsidRDefault="002F44CB">
      <w:pPr>
        <w:pStyle w:val="TOC3"/>
        <w:rPr>
          <w:rFonts w:asciiTheme="minorHAnsi" w:eastAsiaTheme="minorEastAsia" w:hAnsiTheme="minorHAnsi" w:cstheme="minorBidi"/>
          <w:szCs w:val="22"/>
          <w:lang w:eastAsia="zh-CN"/>
        </w:rPr>
      </w:pPr>
      <w:hyperlink w:anchor="_Toc399490260" w:history="1">
        <w:r w:rsidRPr="00ED25D5">
          <w:rPr>
            <w:rStyle w:val="Hyperlink"/>
          </w:rPr>
          <w:t>ZoneHVAC:EquipmentConnections</w:t>
        </w:r>
        <w:r>
          <w:rPr>
            <w:webHidden/>
          </w:rPr>
          <w:tab/>
        </w:r>
        <w:r>
          <w:rPr>
            <w:webHidden/>
          </w:rPr>
          <w:fldChar w:fldCharType="begin"/>
        </w:r>
        <w:r>
          <w:rPr>
            <w:webHidden/>
          </w:rPr>
          <w:instrText xml:space="preserve"> PAGEREF _Toc399490260 \h </w:instrText>
        </w:r>
        <w:r>
          <w:rPr>
            <w:webHidden/>
          </w:rPr>
        </w:r>
        <w:r>
          <w:rPr>
            <w:webHidden/>
          </w:rPr>
          <w:fldChar w:fldCharType="separate"/>
        </w:r>
        <w:r w:rsidR="00F157E6">
          <w:rPr>
            <w:webHidden/>
          </w:rPr>
          <w:t>882</w:t>
        </w:r>
        <w:r>
          <w:rPr>
            <w:webHidden/>
          </w:rPr>
          <w:fldChar w:fldCharType="end"/>
        </w:r>
      </w:hyperlink>
    </w:p>
    <w:p w14:paraId="200EF155" w14:textId="77777777" w:rsidR="002F44CB" w:rsidRDefault="002F44CB">
      <w:pPr>
        <w:pStyle w:val="TOC3"/>
        <w:rPr>
          <w:rFonts w:asciiTheme="minorHAnsi" w:eastAsiaTheme="minorEastAsia" w:hAnsiTheme="minorHAnsi" w:cstheme="minorBidi"/>
          <w:szCs w:val="22"/>
          <w:lang w:eastAsia="zh-CN"/>
        </w:rPr>
      </w:pPr>
      <w:hyperlink w:anchor="_Toc399490261" w:history="1">
        <w:r w:rsidRPr="00ED25D5">
          <w:rPr>
            <w:rStyle w:val="Hyperlink"/>
          </w:rPr>
          <w:t>ZoneHVAC:EquipmentList</w:t>
        </w:r>
        <w:r>
          <w:rPr>
            <w:webHidden/>
          </w:rPr>
          <w:tab/>
        </w:r>
        <w:r>
          <w:rPr>
            <w:webHidden/>
          </w:rPr>
          <w:fldChar w:fldCharType="begin"/>
        </w:r>
        <w:r>
          <w:rPr>
            <w:webHidden/>
          </w:rPr>
          <w:instrText xml:space="preserve"> PAGEREF _Toc399490261 \h </w:instrText>
        </w:r>
        <w:r>
          <w:rPr>
            <w:webHidden/>
          </w:rPr>
        </w:r>
        <w:r>
          <w:rPr>
            <w:webHidden/>
          </w:rPr>
          <w:fldChar w:fldCharType="separate"/>
        </w:r>
        <w:r w:rsidR="00F157E6">
          <w:rPr>
            <w:webHidden/>
          </w:rPr>
          <w:t>883</w:t>
        </w:r>
        <w:r>
          <w:rPr>
            <w:webHidden/>
          </w:rPr>
          <w:fldChar w:fldCharType="end"/>
        </w:r>
      </w:hyperlink>
    </w:p>
    <w:p w14:paraId="784D1C39" w14:textId="77777777" w:rsidR="002F44CB" w:rsidRDefault="002F44CB">
      <w:pPr>
        <w:pStyle w:val="TOC2"/>
        <w:rPr>
          <w:rFonts w:asciiTheme="minorHAnsi" w:eastAsiaTheme="minorEastAsia" w:hAnsiTheme="minorHAnsi" w:cstheme="minorBidi"/>
          <w:noProof/>
          <w:szCs w:val="22"/>
          <w:lang w:eastAsia="zh-CN"/>
        </w:rPr>
      </w:pPr>
      <w:hyperlink w:anchor="_Toc399490262" w:history="1">
        <w:r w:rsidRPr="00ED25D5">
          <w:rPr>
            <w:rStyle w:val="Hyperlink"/>
            <w:noProof/>
          </w:rPr>
          <w:t>Group – Air Distribution Equipment</w:t>
        </w:r>
        <w:r>
          <w:rPr>
            <w:noProof/>
            <w:webHidden/>
          </w:rPr>
          <w:tab/>
        </w:r>
        <w:r>
          <w:rPr>
            <w:noProof/>
            <w:webHidden/>
          </w:rPr>
          <w:fldChar w:fldCharType="begin"/>
        </w:r>
        <w:r>
          <w:rPr>
            <w:noProof/>
            <w:webHidden/>
          </w:rPr>
          <w:instrText xml:space="preserve"> PAGEREF _Toc399490262 \h </w:instrText>
        </w:r>
        <w:r>
          <w:rPr>
            <w:noProof/>
            <w:webHidden/>
          </w:rPr>
        </w:r>
        <w:r>
          <w:rPr>
            <w:noProof/>
            <w:webHidden/>
          </w:rPr>
          <w:fldChar w:fldCharType="separate"/>
        </w:r>
        <w:r w:rsidR="00F157E6">
          <w:rPr>
            <w:noProof/>
            <w:webHidden/>
          </w:rPr>
          <w:t>885</w:t>
        </w:r>
        <w:r>
          <w:rPr>
            <w:noProof/>
            <w:webHidden/>
          </w:rPr>
          <w:fldChar w:fldCharType="end"/>
        </w:r>
      </w:hyperlink>
    </w:p>
    <w:p w14:paraId="4140A873" w14:textId="77777777" w:rsidR="002F44CB" w:rsidRDefault="002F44CB">
      <w:pPr>
        <w:pStyle w:val="TOC3"/>
        <w:rPr>
          <w:rFonts w:asciiTheme="minorHAnsi" w:eastAsiaTheme="minorEastAsia" w:hAnsiTheme="minorHAnsi" w:cstheme="minorBidi"/>
          <w:szCs w:val="22"/>
          <w:lang w:eastAsia="zh-CN"/>
        </w:rPr>
      </w:pPr>
      <w:hyperlink w:anchor="_Toc399490263" w:history="1">
        <w:r w:rsidRPr="00ED25D5">
          <w:rPr>
            <w:rStyle w:val="Hyperlink"/>
          </w:rPr>
          <w:t>AirTerminal:SingleDuct:Uncontrolled</w:t>
        </w:r>
        <w:r>
          <w:rPr>
            <w:webHidden/>
          </w:rPr>
          <w:tab/>
        </w:r>
        <w:r>
          <w:rPr>
            <w:webHidden/>
          </w:rPr>
          <w:fldChar w:fldCharType="begin"/>
        </w:r>
        <w:r>
          <w:rPr>
            <w:webHidden/>
          </w:rPr>
          <w:instrText xml:space="preserve"> PAGEREF _Toc399490263 \h </w:instrText>
        </w:r>
        <w:r>
          <w:rPr>
            <w:webHidden/>
          </w:rPr>
        </w:r>
        <w:r>
          <w:rPr>
            <w:webHidden/>
          </w:rPr>
          <w:fldChar w:fldCharType="separate"/>
        </w:r>
        <w:r w:rsidR="00F157E6">
          <w:rPr>
            <w:webHidden/>
          </w:rPr>
          <w:t>885</w:t>
        </w:r>
        <w:r>
          <w:rPr>
            <w:webHidden/>
          </w:rPr>
          <w:fldChar w:fldCharType="end"/>
        </w:r>
      </w:hyperlink>
    </w:p>
    <w:p w14:paraId="688B136D" w14:textId="77777777" w:rsidR="002F44CB" w:rsidRDefault="002F44CB">
      <w:pPr>
        <w:pStyle w:val="TOC3"/>
        <w:rPr>
          <w:rFonts w:asciiTheme="minorHAnsi" w:eastAsiaTheme="minorEastAsia" w:hAnsiTheme="minorHAnsi" w:cstheme="minorBidi"/>
          <w:szCs w:val="22"/>
          <w:lang w:eastAsia="zh-CN"/>
        </w:rPr>
      </w:pPr>
      <w:hyperlink w:anchor="_Toc399490264" w:history="1">
        <w:r w:rsidRPr="00ED25D5">
          <w:rPr>
            <w:rStyle w:val="Hyperlink"/>
          </w:rPr>
          <w:t>Single Duct Uncontrolled AirTerminal Outputs</w:t>
        </w:r>
        <w:r>
          <w:rPr>
            <w:webHidden/>
          </w:rPr>
          <w:tab/>
        </w:r>
        <w:r>
          <w:rPr>
            <w:webHidden/>
          </w:rPr>
          <w:fldChar w:fldCharType="begin"/>
        </w:r>
        <w:r>
          <w:rPr>
            <w:webHidden/>
          </w:rPr>
          <w:instrText xml:space="preserve"> PAGEREF _Toc399490264 \h </w:instrText>
        </w:r>
        <w:r>
          <w:rPr>
            <w:webHidden/>
          </w:rPr>
        </w:r>
        <w:r>
          <w:rPr>
            <w:webHidden/>
          </w:rPr>
          <w:fldChar w:fldCharType="separate"/>
        </w:r>
        <w:r w:rsidR="00F157E6">
          <w:rPr>
            <w:webHidden/>
          </w:rPr>
          <w:t>886</w:t>
        </w:r>
        <w:r>
          <w:rPr>
            <w:webHidden/>
          </w:rPr>
          <w:fldChar w:fldCharType="end"/>
        </w:r>
      </w:hyperlink>
    </w:p>
    <w:p w14:paraId="3A7519A9" w14:textId="77777777" w:rsidR="002F44CB" w:rsidRDefault="002F44CB">
      <w:pPr>
        <w:pStyle w:val="TOC3"/>
        <w:rPr>
          <w:rFonts w:asciiTheme="minorHAnsi" w:eastAsiaTheme="minorEastAsia" w:hAnsiTheme="minorHAnsi" w:cstheme="minorBidi"/>
          <w:szCs w:val="22"/>
          <w:lang w:eastAsia="zh-CN"/>
        </w:rPr>
      </w:pPr>
      <w:hyperlink w:anchor="_Toc399490265" w:history="1">
        <w:r w:rsidRPr="00ED25D5">
          <w:rPr>
            <w:rStyle w:val="Hyperlink"/>
          </w:rPr>
          <w:t>AirTerminal:SingleDuct:ConstantVolume:Reheat</w:t>
        </w:r>
        <w:r>
          <w:rPr>
            <w:webHidden/>
          </w:rPr>
          <w:tab/>
        </w:r>
        <w:r>
          <w:rPr>
            <w:webHidden/>
          </w:rPr>
          <w:fldChar w:fldCharType="begin"/>
        </w:r>
        <w:r>
          <w:rPr>
            <w:webHidden/>
          </w:rPr>
          <w:instrText xml:space="preserve"> PAGEREF _Toc399490265 \h </w:instrText>
        </w:r>
        <w:r>
          <w:rPr>
            <w:webHidden/>
          </w:rPr>
        </w:r>
        <w:r>
          <w:rPr>
            <w:webHidden/>
          </w:rPr>
          <w:fldChar w:fldCharType="separate"/>
        </w:r>
        <w:r w:rsidR="00F157E6">
          <w:rPr>
            <w:webHidden/>
          </w:rPr>
          <w:t>886</w:t>
        </w:r>
        <w:r>
          <w:rPr>
            <w:webHidden/>
          </w:rPr>
          <w:fldChar w:fldCharType="end"/>
        </w:r>
      </w:hyperlink>
    </w:p>
    <w:p w14:paraId="396632CD" w14:textId="77777777" w:rsidR="002F44CB" w:rsidRDefault="002F44CB">
      <w:pPr>
        <w:pStyle w:val="TOC3"/>
        <w:rPr>
          <w:rFonts w:asciiTheme="minorHAnsi" w:eastAsiaTheme="minorEastAsia" w:hAnsiTheme="minorHAnsi" w:cstheme="minorBidi"/>
          <w:szCs w:val="22"/>
          <w:lang w:eastAsia="zh-CN"/>
        </w:rPr>
      </w:pPr>
      <w:hyperlink w:anchor="_Toc399490266" w:history="1">
        <w:r w:rsidRPr="00ED25D5">
          <w:rPr>
            <w:rStyle w:val="Hyperlink"/>
          </w:rPr>
          <w:t>Single Duct Constant Volume Reheat AirTerminal Outputs</w:t>
        </w:r>
        <w:r>
          <w:rPr>
            <w:webHidden/>
          </w:rPr>
          <w:tab/>
        </w:r>
        <w:r>
          <w:rPr>
            <w:webHidden/>
          </w:rPr>
          <w:fldChar w:fldCharType="begin"/>
        </w:r>
        <w:r>
          <w:rPr>
            <w:webHidden/>
          </w:rPr>
          <w:instrText xml:space="preserve"> PAGEREF _Toc399490266 \h </w:instrText>
        </w:r>
        <w:r>
          <w:rPr>
            <w:webHidden/>
          </w:rPr>
        </w:r>
        <w:r>
          <w:rPr>
            <w:webHidden/>
          </w:rPr>
          <w:fldChar w:fldCharType="separate"/>
        </w:r>
        <w:r w:rsidR="00F157E6">
          <w:rPr>
            <w:webHidden/>
          </w:rPr>
          <w:t>888</w:t>
        </w:r>
        <w:r>
          <w:rPr>
            <w:webHidden/>
          </w:rPr>
          <w:fldChar w:fldCharType="end"/>
        </w:r>
      </w:hyperlink>
    </w:p>
    <w:p w14:paraId="20B7A41D" w14:textId="77777777" w:rsidR="002F44CB" w:rsidRDefault="002F44CB">
      <w:pPr>
        <w:pStyle w:val="TOC3"/>
        <w:rPr>
          <w:rFonts w:asciiTheme="minorHAnsi" w:eastAsiaTheme="minorEastAsia" w:hAnsiTheme="minorHAnsi" w:cstheme="minorBidi"/>
          <w:szCs w:val="22"/>
          <w:lang w:eastAsia="zh-CN"/>
        </w:rPr>
      </w:pPr>
      <w:hyperlink w:anchor="_Toc399490267" w:history="1">
        <w:r w:rsidRPr="00ED25D5">
          <w:rPr>
            <w:rStyle w:val="Hyperlink"/>
          </w:rPr>
          <w:t>AirTerminal:SingleDuct:VAV:Reheat</w:t>
        </w:r>
        <w:r>
          <w:rPr>
            <w:webHidden/>
          </w:rPr>
          <w:tab/>
        </w:r>
        <w:r>
          <w:rPr>
            <w:webHidden/>
          </w:rPr>
          <w:fldChar w:fldCharType="begin"/>
        </w:r>
        <w:r>
          <w:rPr>
            <w:webHidden/>
          </w:rPr>
          <w:instrText xml:space="preserve"> PAGEREF _Toc399490267 \h </w:instrText>
        </w:r>
        <w:r>
          <w:rPr>
            <w:webHidden/>
          </w:rPr>
        </w:r>
        <w:r>
          <w:rPr>
            <w:webHidden/>
          </w:rPr>
          <w:fldChar w:fldCharType="separate"/>
        </w:r>
        <w:r w:rsidR="00F157E6">
          <w:rPr>
            <w:webHidden/>
          </w:rPr>
          <w:t>888</w:t>
        </w:r>
        <w:r>
          <w:rPr>
            <w:webHidden/>
          </w:rPr>
          <w:fldChar w:fldCharType="end"/>
        </w:r>
      </w:hyperlink>
    </w:p>
    <w:p w14:paraId="401FA482" w14:textId="77777777" w:rsidR="002F44CB" w:rsidRDefault="002F44CB">
      <w:pPr>
        <w:pStyle w:val="TOC3"/>
        <w:rPr>
          <w:rFonts w:asciiTheme="minorHAnsi" w:eastAsiaTheme="minorEastAsia" w:hAnsiTheme="minorHAnsi" w:cstheme="minorBidi"/>
          <w:szCs w:val="22"/>
          <w:lang w:eastAsia="zh-CN"/>
        </w:rPr>
      </w:pPr>
      <w:hyperlink w:anchor="_Toc399490268" w:history="1">
        <w:r w:rsidRPr="00ED25D5">
          <w:rPr>
            <w:rStyle w:val="Hyperlink"/>
          </w:rPr>
          <w:t>Single Duct VAV Reheat AirTerminal Outputs</w:t>
        </w:r>
        <w:r>
          <w:rPr>
            <w:webHidden/>
          </w:rPr>
          <w:tab/>
        </w:r>
        <w:r>
          <w:rPr>
            <w:webHidden/>
          </w:rPr>
          <w:fldChar w:fldCharType="begin"/>
        </w:r>
        <w:r>
          <w:rPr>
            <w:webHidden/>
          </w:rPr>
          <w:instrText xml:space="preserve"> PAGEREF _Toc399490268 \h </w:instrText>
        </w:r>
        <w:r>
          <w:rPr>
            <w:webHidden/>
          </w:rPr>
        </w:r>
        <w:r>
          <w:rPr>
            <w:webHidden/>
          </w:rPr>
          <w:fldChar w:fldCharType="separate"/>
        </w:r>
        <w:r w:rsidR="00F157E6">
          <w:rPr>
            <w:webHidden/>
          </w:rPr>
          <w:t>893</w:t>
        </w:r>
        <w:r>
          <w:rPr>
            <w:webHidden/>
          </w:rPr>
          <w:fldChar w:fldCharType="end"/>
        </w:r>
      </w:hyperlink>
    </w:p>
    <w:p w14:paraId="18F6DD01" w14:textId="77777777" w:rsidR="002F44CB" w:rsidRDefault="002F44CB">
      <w:pPr>
        <w:pStyle w:val="TOC3"/>
        <w:rPr>
          <w:rFonts w:asciiTheme="minorHAnsi" w:eastAsiaTheme="minorEastAsia" w:hAnsiTheme="minorHAnsi" w:cstheme="minorBidi"/>
          <w:szCs w:val="22"/>
          <w:lang w:eastAsia="zh-CN"/>
        </w:rPr>
      </w:pPr>
      <w:hyperlink w:anchor="_Toc399490269" w:history="1">
        <w:r w:rsidRPr="00ED25D5">
          <w:rPr>
            <w:rStyle w:val="Hyperlink"/>
          </w:rPr>
          <w:t>AirTerminal:SingleDuct:VAV:Reheat:VariableSpeedFan</w:t>
        </w:r>
        <w:r>
          <w:rPr>
            <w:webHidden/>
          </w:rPr>
          <w:tab/>
        </w:r>
        <w:r>
          <w:rPr>
            <w:webHidden/>
          </w:rPr>
          <w:fldChar w:fldCharType="begin"/>
        </w:r>
        <w:r>
          <w:rPr>
            <w:webHidden/>
          </w:rPr>
          <w:instrText xml:space="preserve"> PAGEREF _Toc399490269 \h </w:instrText>
        </w:r>
        <w:r>
          <w:rPr>
            <w:webHidden/>
          </w:rPr>
        </w:r>
        <w:r>
          <w:rPr>
            <w:webHidden/>
          </w:rPr>
          <w:fldChar w:fldCharType="separate"/>
        </w:r>
        <w:r w:rsidR="00F157E6">
          <w:rPr>
            <w:webHidden/>
          </w:rPr>
          <w:t>894</w:t>
        </w:r>
        <w:r>
          <w:rPr>
            <w:webHidden/>
          </w:rPr>
          <w:fldChar w:fldCharType="end"/>
        </w:r>
      </w:hyperlink>
    </w:p>
    <w:p w14:paraId="518937AB" w14:textId="77777777" w:rsidR="002F44CB" w:rsidRDefault="002F44CB">
      <w:pPr>
        <w:pStyle w:val="TOC3"/>
        <w:rPr>
          <w:rFonts w:asciiTheme="minorHAnsi" w:eastAsiaTheme="minorEastAsia" w:hAnsiTheme="minorHAnsi" w:cstheme="minorBidi"/>
          <w:szCs w:val="22"/>
          <w:lang w:eastAsia="zh-CN"/>
        </w:rPr>
      </w:pPr>
      <w:hyperlink w:anchor="_Toc399490270" w:history="1">
        <w:r w:rsidRPr="00ED25D5">
          <w:rPr>
            <w:rStyle w:val="Hyperlink"/>
          </w:rPr>
          <w:t>Single Duct VAV Reheat Variable Speed Fan AirTerminal Outputs</w:t>
        </w:r>
        <w:r>
          <w:rPr>
            <w:webHidden/>
          </w:rPr>
          <w:tab/>
        </w:r>
        <w:r>
          <w:rPr>
            <w:webHidden/>
          </w:rPr>
          <w:fldChar w:fldCharType="begin"/>
        </w:r>
        <w:r>
          <w:rPr>
            <w:webHidden/>
          </w:rPr>
          <w:instrText xml:space="preserve"> PAGEREF _Toc399490270 \h </w:instrText>
        </w:r>
        <w:r>
          <w:rPr>
            <w:webHidden/>
          </w:rPr>
        </w:r>
        <w:r>
          <w:rPr>
            <w:webHidden/>
          </w:rPr>
          <w:fldChar w:fldCharType="separate"/>
        </w:r>
        <w:r w:rsidR="00F157E6">
          <w:rPr>
            <w:webHidden/>
          </w:rPr>
          <w:t>896</w:t>
        </w:r>
        <w:r>
          <w:rPr>
            <w:webHidden/>
          </w:rPr>
          <w:fldChar w:fldCharType="end"/>
        </w:r>
      </w:hyperlink>
    </w:p>
    <w:p w14:paraId="18297FD4" w14:textId="77777777" w:rsidR="002F44CB" w:rsidRDefault="002F44CB">
      <w:pPr>
        <w:pStyle w:val="TOC3"/>
        <w:rPr>
          <w:rFonts w:asciiTheme="minorHAnsi" w:eastAsiaTheme="minorEastAsia" w:hAnsiTheme="minorHAnsi" w:cstheme="minorBidi"/>
          <w:szCs w:val="22"/>
          <w:lang w:eastAsia="zh-CN"/>
        </w:rPr>
      </w:pPr>
      <w:hyperlink w:anchor="_Toc399490271" w:history="1">
        <w:r w:rsidRPr="00ED25D5">
          <w:rPr>
            <w:rStyle w:val="Hyperlink"/>
          </w:rPr>
          <w:t>AirTerminal:SingleDuct:VAV:HeatAndCool:Reheat</w:t>
        </w:r>
        <w:r>
          <w:rPr>
            <w:webHidden/>
          </w:rPr>
          <w:tab/>
        </w:r>
        <w:r>
          <w:rPr>
            <w:webHidden/>
          </w:rPr>
          <w:fldChar w:fldCharType="begin"/>
        </w:r>
        <w:r>
          <w:rPr>
            <w:webHidden/>
          </w:rPr>
          <w:instrText xml:space="preserve"> PAGEREF _Toc399490271 \h </w:instrText>
        </w:r>
        <w:r>
          <w:rPr>
            <w:webHidden/>
          </w:rPr>
        </w:r>
        <w:r>
          <w:rPr>
            <w:webHidden/>
          </w:rPr>
          <w:fldChar w:fldCharType="separate"/>
        </w:r>
        <w:r w:rsidR="00F157E6">
          <w:rPr>
            <w:webHidden/>
          </w:rPr>
          <w:t>897</w:t>
        </w:r>
        <w:r>
          <w:rPr>
            <w:webHidden/>
          </w:rPr>
          <w:fldChar w:fldCharType="end"/>
        </w:r>
      </w:hyperlink>
    </w:p>
    <w:p w14:paraId="0B19A04A" w14:textId="77777777" w:rsidR="002F44CB" w:rsidRDefault="002F44CB">
      <w:pPr>
        <w:pStyle w:val="TOC3"/>
        <w:rPr>
          <w:rFonts w:asciiTheme="minorHAnsi" w:eastAsiaTheme="minorEastAsia" w:hAnsiTheme="minorHAnsi" w:cstheme="minorBidi"/>
          <w:szCs w:val="22"/>
          <w:lang w:eastAsia="zh-CN"/>
        </w:rPr>
      </w:pPr>
      <w:hyperlink w:anchor="_Toc399490272" w:history="1">
        <w:r w:rsidRPr="00ED25D5">
          <w:rPr>
            <w:rStyle w:val="Hyperlink"/>
          </w:rPr>
          <w:t>Single Duct VAV Heat and Cool Reheat AirTerminal Outputs</w:t>
        </w:r>
        <w:r>
          <w:rPr>
            <w:webHidden/>
          </w:rPr>
          <w:tab/>
        </w:r>
        <w:r>
          <w:rPr>
            <w:webHidden/>
          </w:rPr>
          <w:fldChar w:fldCharType="begin"/>
        </w:r>
        <w:r>
          <w:rPr>
            <w:webHidden/>
          </w:rPr>
          <w:instrText xml:space="preserve"> PAGEREF _Toc399490272 \h </w:instrText>
        </w:r>
        <w:r>
          <w:rPr>
            <w:webHidden/>
          </w:rPr>
        </w:r>
        <w:r>
          <w:rPr>
            <w:webHidden/>
          </w:rPr>
          <w:fldChar w:fldCharType="separate"/>
        </w:r>
        <w:r w:rsidR="00F157E6">
          <w:rPr>
            <w:webHidden/>
          </w:rPr>
          <w:t>899</w:t>
        </w:r>
        <w:r>
          <w:rPr>
            <w:webHidden/>
          </w:rPr>
          <w:fldChar w:fldCharType="end"/>
        </w:r>
      </w:hyperlink>
    </w:p>
    <w:p w14:paraId="7126FA2A" w14:textId="77777777" w:rsidR="002F44CB" w:rsidRDefault="002F44CB">
      <w:pPr>
        <w:pStyle w:val="TOC3"/>
        <w:rPr>
          <w:rFonts w:asciiTheme="minorHAnsi" w:eastAsiaTheme="minorEastAsia" w:hAnsiTheme="minorHAnsi" w:cstheme="minorBidi"/>
          <w:szCs w:val="22"/>
          <w:lang w:eastAsia="zh-CN"/>
        </w:rPr>
      </w:pPr>
      <w:hyperlink w:anchor="_Toc399490273" w:history="1">
        <w:r w:rsidRPr="00ED25D5">
          <w:rPr>
            <w:rStyle w:val="Hyperlink"/>
          </w:rPr>
          <w:t>AirTerminal:SingleDuct:VAV:NoReheat</w:t>
        </w:r>
        <w:r>
          <w:rPr>
            <w:webHidden/>
          </w:rPr>
          <w:tab/>
        </w:r>
        <w:r>
          <w:rPr>
            <w:webHidden/>
          </w:rPr>
          <w:fldChar w:fldCharType="begin"/>
        </w:r>
        <w:r>
          <w:rPr>
            <w:webHidden/>
          </w:rPr>
          <w:instrText xml:space="preserve"> PAGEREF _Toc399490273 \h </w:instrText>
        </w:r>
        <w:r>
          <w:rPr>
            <w:webHidden/>
          </w:rPr>
        </w:r>
        <w:r>
          <w:rPr>
            <w:webHidden/>
          </w:rPr>
          <w:fldChar w:fldCharType="separate"/>
        </w:r>
        <w:r w:rsidR="00F157E6">
          <w:rPr>
            <w:webHidden/>
          </w:rPr>
          <w:t>899</w:t>
        </w:r>
        <w:r>
          <w:rPr>
            <w:webHidden/>
          </w:rPr>
          <w:fldChar w:fldCharType="end"/>
        </w:r>
      </w:hyperlink>
    </w:p>
    <w:p w14:paraId="7F5821CD" w14:textId="77777777" w:rsidR="002F44CB" w:rsidRDefault="002F44CB">
      <w:pPr>
        <w:pStyle w:val="TOC3"/>
        <w:rPr>
          <w:rFonts w:asciiTheme="minorHAnsi" w:eastAsiaTheme="minorEastAsia" w:hAnsiTheme="minorHAnsi" w:cstheme="minorBidi"/>
          <w:szCs w:val="22"/>
          <w:lang w:eastAsia="zh-CN"/>
        </w:rPr>
      </w:pPr>
      <w:hyperlink w:anchor="_Toc399490274" w:history="1">
        <w:r w:rsidRPr="00ED25D5">
          <w:rPr>
            <w:rStyle w:val="Hyperlink"/>
          </w:rPr>
          <w:t>Single Duct VAV NoReheat AirTerminal Outputs</w:t>
        </w:r>
        <w:r>
          <w:rPr>
            <w:webHidden/>
          </w:rPr>
          <w:tab/>
        </w:r>
        <w:r>
          <w:rPr>
            <w:webHidden/>
          </w:rPr>
          <w:fldChar w:fldCharType="begin"/>
        </w:r>
        <w:r>
          <w:rPr>
            <w:webHidden/>
          </w:rPr>
          <w:instrText xml:space="preserve"> PAGEREF _Toc399490274 \h </w:instrText>
        </w:r>
        <w:r>
          <w:rPr>
            <w:webHidden/>
          </w:rPr>
        </w:r>
        <w:r>
          <w:rPr>
            <w:webHidden/>
          </w:rPr>
          <w:fldChar w:fldCharType="separate"/>
        </w:r>
        <w:r w:rsidR="00F157E6">
          <w:rPr>
            <w:webHidden/>
          </w:rPr>
          <w:t>901</w:t>
        </w:r>
        <w:r>
          <w:rPr>
            <w:webHidden/>
          </w:rPr>
          <w:fldChar w:fldCharType="end"/>
        </w:r>
      </w:hyperlink>
    </w:p>
    <w:p w14:paraId="7315C21C" w14:textId="77777777" w:rsidR="002F44CB" w:rsidRDefault="002F44CB">
      <w:pPr>
        <w:pStyle w:val="TOC3"/>
        <w:rPr>
          <w:rFonts w:asciiTheme="minorHAnsi" w:eastAsiaTheme="minorEastAsia" w:hAnsiTheme="minorHAnsi" w:cstheme="minorBidi"/>
          <w:szCs w:val="22"/>
          <w:lang w:eastAsia="zh-CN"/>
        </w:rPr>
      </w:pPr>
      <w:hyperlink w:anchor="_Toc399490275" w:history="1">
        <w:r w:rsidRPr="00ED25D5">
          <w:rPr>
            <w:rStyle w:val="Hyperlink"/>
          </w:rPr>
          <w:t>AirTerminal:SingleDuct:VAV:HeatAndCool:NoReheat</w:t>
        </w:r>
        <w:r>
          <w:rPr>
            <w:webHidden/>
          </w:rPr>
          <w:tab/>
        </w:r>
        <w:r>
          <w:rPr>
            <w:webHidden/>
          </w:rPr>
          <w:fldChar w:fldCharType="begin"/>
        </w:r>
        <w:r>
          <w:rPr>
            <w:webHidden/>
          </w:rPr>
          <w:instrText xml:space="preserve"> PAGEREF _Toc399490275 \h </w:instrText>
        </w:r>
        <w:r>
          <w:rPr>
            <w:webHidden/>
          </w:rPr>
        </w:r>
        <w:r>
          <w:rPr>
            <w:webHidden/>
          </w:rPr>
          <w:fldChar w:fldCharType="separate"/>
        </w:r>
        <w:r w:rsidR="00F157E6">
          <w:rPr>
            <w:webHidden/>
          </w:rPr>
          <w:t>901</w:t>
        </w:r>
        <w:r>
          <w:rPr>
            <w:webHidden/>
          </w:rPr>
          <w:fldChar w:fldCharType="end"/>
        </w:r>
      </w:hyperlink>
    </w:p>
    <w:p w14:paraId="24C4AA21" w14:textId="77777777" w:rsidR="002F44CB" w:rsidRDefault="002F44CB">
      <w:pPr>
        <w:pStyle w:val="TOC3"/>
        <w:rPr>
          <w:rFonts w:asciiTheme="minorHAnsi" w:eastAsiaTheme="minorEastAsia" w:hAnsiTheme="minorHAnsi" w:cstheme="minorBidi"/>
          <w:szCs w:val="22"/>
          <w:lang w:eastAsia="zh-CN"/>
        </w:rPr>
      </w:pPr>
      <w:hyperlink w:anchor="_Toc399490276" w:history="1">
        <w:r w:rsidRPr="00ED25D5">
          <w:rPr>
            <w:rStyle w:val="Hyperlink"/>
          </w:rPr>
          <w:t>Single Duct VAV Heat and Cool NoReheat AirTerminal Outputs</w:t>
        </w:r>
        <w:r>
          <w:rPr>
            <w:webHidden/>
          </w:rPr>
          <w:tab/>
        </w:r>
        <w:r>
          <w:rPr>
            <w:webHidden/>
          </w:rPr>
          <w:fldChar w:fldCharType="begin"/>
        </w:r>
        <w:r>
          <w:rPr>
            <w:webHidden/>
          </w:rPr>
          <w:instrText xml:space="preserve"> PAGEREF _Toc399490276 \h </w:instrText>
        </w:r>
        <w:r>
          <w:rPr>
            <w:webHidden/>
          </w:rPr>
        </w:r>
        <w:r>
          <w:rPr>
            <w:webHidden/>
          </w:rPr>
          <w:fldChar w:fldCharType="separate"/>
        </w:r>
        <w:r w:rsidR="00F157E6">
          <w:rPr>
            <w:webHidden/>
          </w:rPr>
          <w:t>903</w:t>
        </w:r>
        <w:r>
          <w:rPr>
            <w:webHidden/>
          </w:rPr>
          <w:fldChar w:fldCharType="end"/>
        </w:r>
      </w:hyperlink>
    </w:p>
    <w:p w14:paraId="27BF7481" w14:textId="77777777" w:rsidR="002F44CB" w:rsidRDefault="002F44CB">
      <w:pPr>
        <w:pStyle w:val="TOC3"/>
        <w:rPr>
          <w:rFonts w:asciiTheme="minorHAnsi" w:eastAsiaTheme="minorEastAsia" w:hAnsiTheme="minorHAnsi" w:cstheme="minorBidi"/>
          <w:szCs w:val="22"/>
          <w:lang w:eastAsia="zh-CN"/>
        </w:rPr>
      </w:pPr>
      <w:hyperlink w:anchor="_Toc399490277" w:history="1">
        <w:r w:rsidRPr="00ED25D5">
          <w:rPr>
            <w:rStyle w:val="Hyperlink"/>
          </w:rPr>
          <w:t>AirTerminal:SingleDuct:SeriesPIU:Reheat</w:t>
        </w:r>
        <w:r>
          <w:rPr>
            <w:webHidden/>
          </w:rPr>
          <w:tab/>
        </w:r>
        <w:r>
          <w:rPr>
            <w:webHidden/>
          </w:rPr>
          <w:fldChar w:fldCharType="begin"/>
        </w:r>
        <w:r>
          <w:rPr>
            <w:webHidden/>
          </w:rPr>
          <w:instrText xml:space="preserve"> PAGEREF _Toc399490277 \h </w:instrText>
        </w:r>
        <w:r>
          <w:rPr>
            <w:webHidden/>
          </w:rPr>
        </w:r>
        <w:r>
          <w:rPr>
            <w:webHidden/>
          </w:rPr>
          <w:fldChar w:fldCharType="separate"/>
        </w:r>
        <w:r w:rsidR="00F157E6">
          <w:rPr>
            <w:webHidden/>
          </w:rPr>
          <w:t>903</w:t>
        </w:r>
        <w:r>
          <w:rPr>
            <w:webHidden/>
          </w:rPr>
          <w:fldChar w:fldCharType="end"/>
        </w:r>
      </w:hyperlink>
    </w:p>
    <w:p w14:paraId="76E53B66" w14:textId="77777777" w:rsidR="002F44CB" w:rsidRDefault="002F44CB">
      <w:pPr>
        <w:pStyle w:val="TOC3"/>
        <w:rPr>
          <w:rFonts w:asciiTheme="minorHAnsi" w:eastAsiaTheme="minorEastAsia" w:hAnsiTheme="minorHAnsi" w:cstheme="minorBidi"/>
          <w:szCs w:val="22"/>
          <w:lang w:eastAsia="zh-CN"/>
        </w:rPr>
      </w:pPr>
      <w:hyperlink w:anchor="_Toc399490278" w:history="1">
        <w:r w:rsidRPr="00ED25D5">
          <w:rPr>
            <w:rStyle w:val="Hyperlink"/>
          </w:rPr>
          <w:t>Single Duct Series PIU Reheat AirTerminal Outputs</w:t>
        </w:r>
        <w:r>
          <w:rPr>
            <w:webHidden/>
          </w:rPr>
          <w:tab/>
        </w:r>
        <w:r>
          <w:rPr>
            <w:webHidden/>
          </w:rPr>
          <w:fldChar w:fldCharType="begin"/>
        </w:r>
        <w:r>
          <w:rPr>
            <w:webHidden/>
          </w:rPr>
          <w:instrText xml:space="preserve"> PAGEREF _Toc399490278 \h </w:instrText>
        </w:r>
        <w:r>
          <w:rPr>
            <w:webHidden/>
          </w:rPr>
        </w:r>
        <w:r>
          <w:rPr>
            <w:webHidden/>
          </w:rPr>
          <w:fldChar w:fldCharType="separate"/>
        </w:r>
        <w:r w:rsidR="00F157E6">
          <w:rPr>
            <w:webHidden/>
          </w:rPr>
          <w:t>905</w:t>
        </w:r>
        <w:r>
          <w:rPr>
            <w:webHidden/>
          </w:rPr>
          <w:fldChar w:fldCharType="end"/>
        </w:r>
      </w:hyperlink>
    </w:p>
    <w:p w14:paraId="53249D48" w14:textId="77777777" w:rsidR="002F44CB" w:rsidRDefault="002F44CB">
      <w:pPr>
        <w:pStyle w:val="TOC3"/>
        <w:rPr>
          <w:rFonts w:asciiTheme="minorHAnsi" w:eastAsiaTheme="minorEastAsia" w:hAnsiTheme="minorHAnsi" w:cstheme="minorBidi"/>
          <w:szCs w:val="22"/>
          <w:lang w:eastAsia="zh-CN"/>
        </w:rPr>
      </w:pPr>
      <w:hyperlink w:anchor="_Toc399490279" w:history="1">
        <w:r w:rsidRPr="00ED25D5">
          <w:rPr>
            <w:rStyle w:val="Hyperlink"/>
          </w:rPr>
          <w:t>AirTerminal:SingleDuct:ParallelPIU:Reheat</w:t>
        </w:r>
        <w:r>
          <w:rPr>
            <w:webHidden/>
          </w:rPr>
          <w:tab/>
        </w:r>
        <w:r>
          <w:rPr>
            <w:webHidden/>
          </w:rPr>
          <w:fldChar w:fldCharType="begin"/>
        </w:r>
        <w:r>
          <w:rPr>
            <w:webHidden/>
          </w:rPr>
          <w:instrText xml:space="preserve"> PAGEREF _Toc399490279 \h </w:instrText>
        </w:r>
        <w:r>
          <w:rPr>
            <w:webHidden/>
          </w:rPr>
        </w:r>
        <w:r>
          <w:rPr>
            <w:webHidden/>
          </w:rPr>
          <w:fldChar w:fldCharType="separate"/>
        </w:r>
        <w:r w:rsidR="00F157E6">
          <w:rPr>
            <w:webHidden/>
          </w:rPr>
          <w:t>906</w:t>
        </w:r>
        <w:r>
          <w:rPr>
            <w:webHidden/>
          </w:rPr>
          <w:fldChar w:fldCharType="end"/>
        </w:r>
      </w:hyperlink>
    </w:p>
    <w:p w14:paraId="3EB2BC48" w14:textId="77777777" w:rsidR="002F44CB" w:rsidRDefault="002F44CB">
      <w:pPr>
        <w:pStyle w:val="TOC3"/>
        <w:rPr>
          <w:rFonts w:asciiTheme="minorHAnsi" w:eastAsiaTheme="minorEastAsia" w:hAnsiTheme="minorHAnsi" w:cstheme="minorBidi"/>
          <w:szCs w:val="22"/>
          <w:lang w:eastAsia="zh-CN"/>
        </w:rPr>
      </w:pPr>
      <w:hyperlink w:anchor="_Toc399490280" w:history="1">
        <w:r w:rsidRPr="00ED25D5">
          <w:rPr>
            <w:rStyle w:val="Hyperlink"/>
          </w:rPr>
          <w:t>Single Duct Parallel PIU Reheat AirTerminal Outputs</w:t>
        </w:r>
        <w:r>
          <w:rPr>
            <w:webHidden/>
          </w:rPr>
          <w:tab/>
        </w:r>
        <w:r>
          <w:rPr>
            <w:webHidden/>
          </w:rPr>
          <w:fldChar w:fldCharType="begin"/>
        </w:r>
        <w:r>
          <w:rPr>
            <w:webHidden/>
          </w:rPr>
          <w:instrText xml:space="preserve"> PAGEREF _Toc399490280 \h </w:instrText>
        </w:r>
        <w:r>
          <w:rPr>
            <w:webHidden/>
          </w:rPr>
        </w:r>
        <w:r>
          <w:rPr>
            <w:webHidden/>
          </w:rPr>
          <w:fldChar w:fldCharType="separate"/>
        </w:r>
        <w:r w:rsidR="00F157E6">
          <w:rPr>
            <w:webHidden/>
          </w:rPr>
          <w:t>909</w:t>
        </w:r>
        <w:r>
          <w:rPr>
            <w:webHidden/>
          </w:rPr>
          <w:fldChar w:fldCharType="end"/>
        </w:r>
      </w:hyperlink>
    </w:p>
    <w:p w14:paraId="69EDE9ED" w14:textId="77777777" w:rsidR="002F44CB" w:rsidRDefault="002F44CB">
      <w:pPr>
        <w:pStyle w:val="TOC3"/>
        <w:rPr>
          <w:rFonts w:asciiTheme="minorHAnsi" w:eastAsiaTheme="minorEastAsia" w:hAnsiTheme="minorHAnsi" w:cstheme="minorBidi"/>
          <w:szCs w:val="22"/>
          <w:lang w:eastAsia="zh-CN"/>
        </w:rPr>
      </w:pPr>
      <w:hyperlink w:anchor="_Toc399490281" w:history="1">
        <w:r w:rsidRPr="00ED25D5">
          <w:rPr>
            <w:rStyle w:val="Hyperlink"/>
          </w:rPr>
          <w:t>AirTerminal:SingleDuct:ConstantVolume:FourPipeInduction</w:t>
        </w:r>
        <w:r>
          <w:rPr>
            <w:webHidden/>
          </w:rPr>
          <w:tab/>
        </w:r>
        <w:r>
          <w:rPr>
            <w:webHidden/>
          </w:rPr>
          <w:fldChar w:fldCharType="begin"/>
        </w:r>
        <w:r>
          <w:rPr>
            <w:webHidden/>
          </w:rPr>
          <w:instrText xml:space="preserve"> PAGEREF _Toc399490281 \h </w:instrText>
        </w:r>
        <w:r>
          <w:rPr>
            <w:webHidden/>
          </w:rPr>
        </w:r>
        <w:r>
          <w:rPr>
            <w:webHidden/>
          </w:rPr>
          <w:fldChar w:fldCharType="separate"/>
        </w:r>
        <w:r w:rsidR="00F157E6">
          <w:rPr>
            <w:webHidden/>
          </w:rPr>
          <w:t>910</w:t>
        </w:r>
        <w:r>
          <w:rPr>
            <w:webHidden/>
          </w:rPr>
          <w:fldChar w:fldCharType="end"/>
        </w:r>
      </w:hyperlink>
    </w:p>
    <w:p w14:paraId="673405C8" w14:textId="77777777" w:rsidR="002F44CB" w:rsidRDefault="002F44CB">
      <w:pPr>
        <w:pStyle w:val="TOC3"/>
        <w:rPr>
          <w:rFonts w:asciiTheme="minorHAnsi" w:eastAsiaTheme="minorEastAsia" w:hAnsiTheme="minorHAnsi" w:cstheme="minorBidi"/>
          <w:szCs w:val="22"/>
          <w:lang w:eastAsia="zh-CN"/>
        </w:rPr>
      </w:pPr>
      <w:hyperlink w:anchor="_Toc399490282" w:history="1">
        <w:r w:rsidRPr="00ED25D5">
          <w:rPr>
            <w:rStyle w:val="Hyperlink"/>
          </w:rPr>
          <w:t>Single Duct Constant Volume Four Pipe Induction AirTerminal Outputs</w:t>
        </w:r>
        <w:r>
          <w:rPr>
            <w:webHidden/>
          </w:rPr>
          <w:tab/>
        </w:r>
        <w:r>
          <w:rPr>
            <w:webHidden/>
          </w:rPr>
          <w:fldChar w:fldCharType="begin"/>
        </w:r>
        <w:r>
          <w:rPr>
            <w:webHidden/>
          </w:rPr>
          <w:instrText xml:space="preserve"> PAGEREF _Toc399490282 \h </w:instrText>
        </w:r>
        <w:r>
          <w:rPr>
            <w:webHidden/>
          </w:rPr>
        </w:r>
        <w:r>
          <w:rPr>
            <w:webHidden/>
          </w:rPr>
          <w:fldChar w:fldCharType="separate"/>
        </w:r>
        <w:r w:rsidR="00F157E6">
          <w:rPr>
            <w:webHidden/>
          </w:rPr>
          <w:t>913</w:t>
        </w:r>
        <w:r>
          <w:rPr>
            <w:webHidden/>
          </w:rPr>
          <w:fldChar w:fldCharType="end"/>
        </w:r>
      </w:hyperlink>
    </w:p>
    <w:p w14:paraId="51CEBDF2" w14:textId="77777777" w:rsidR="002F44CB" w:rsidRDefault="002F44CB">
      <w:pPr>
        <w:pStyle w:val="TOC3"/>
        <w:rPr>
          <w:rFonts w:asciiTheme="minorHAnsi" w:eastAsiaTheme="minorEastAsia" w:hAnsiTheme="minorHAnsi" w:cstheme="minorBidi"/>
          <w:szCs w:val="22"/>
          <w:lang w:eastAsia="zh-CN"/>
        </w:rPr>
      </w:pPr>
      <w:hyperlink w:anchor="_Toc399490283" w:history="1">
        <w:r w:rsidRPr="00ED25D5">
          <w:rPr>
            <w:rStyle w:val="Hyperlink"/>
          </w:rPr>
          <w:t>AirTerminal:SingleDuct:ConstantVolume:CooledBeam</w:t>
        </w:r>
        <w:r>
          <w:rPr>
            <w:webHidden/>
          </w:rPr>
          <w:tab/>
        </w:r>
        <w:r>
          <w:rPr>
            <w:webHidden/>
          </w:rPr>
          <w:fldChar w:fldCharType="begin"/>
        </w:r>
        <w:r>
          <w:rPr>
            <w:webHidden/>
          </w:rPr>
          <w:instrText xml:space="preserve"> PAGEREF _Toc399490283 \h </w:instrText>
        </w:r>
        <w:r>
          <w:rPr>
            <w:webHidden/>
          </w:rPr>
        </w:r>
        <w:r>
          <w:rPr>
            <w:webHidden/>
          </w:rPr>
          <w:fldChar w:fldCharType="separate"/>
        </w:r>
        <w:r w:rsidR="00F157E6">
          <w:rPr>
            <w:webHidden/>
          </w:rPr>
          <w:t>913</w:t>
        </w:r>
        <w:r>
          <w:rPr>
            <w:webHidden/>
          </w:rPr>
          <w:fldChar w:fldCharType="end"/>
        </w:r>
      </w:hyperlink>
    </w:p>
    <w:p w14:paraId="0359C329" w14:textId="77777777" w:rsidR="002F44CB" w:rsidRDefault="002F44CB">
      <w:pPr>
        <w:pStyle w:val="TOC3"/>
        <w:rPr>
          <w:rFonts w:asciiTheme="minorHAnsi" w:eastAsiaTheme="minorEastAsia" w:hAnsiTheme="minorHAnsi" w:cstheme="minorBidi"/>
          <w:szCs w:val="22"/>
          <w:lang w:eastAsia="zh-CN"/>
        </w:rPr>
      </w:pPr>
      <w:hyperlink w:anchor="_Toc399490284" w:history="1">
        <w:r w:rsidRPr="00ED25D5">
          <w:rPr>
            <w:rStyle w:val="Hyperlink"/>
          </w:rPr>
          <w:t>Singled Duct Constant Volume Cooled Beam AirTerminal Outputs</w:t>
        </w:r>
        <w:r>
          <w:rPr>
            <w:webHidden/>
          </w:rPr>
          <w:tab/>
        </w:r>
        <w:r>
          <w:rPr>
            <w:webHidden/>
          </w:rPr>
          <w:fldChar w:fldCharType="begin"/>
        </w:r>
        <w:r>
          <w:rPr>
            <w:webHidden/>
          </w:rPr>
          <w:instrText xml:space="preserve"> PAGEREF _Toc399490284 \h </w:instrText>
        </w:r>
        <w:r>
          <w:rPr>
            <w:webHidden/>
          </w:rPr>
        </w:r>
        <w:r>
          <w:rPr>
            <w:webHidden/>
          </w:rPr>
          <w:fldChar w:fldCharType="separate"/>
        </w:r>
        <w:r w:rsidR="00F157E6">
          <w:rPr>
            <w:webHidden/>
          </w:rPr>
          <w:t>916</w:t>
        </w:r>
        <w:r>
          <w:rPr>
            <w:webHidden/>
          </w:rPr>
          <w:fldChar w:fldCharType="end"/>
        </w:r>
      </w:hyperlink>
    </w:p>
    <w:p w14:paraId="25A0B1FF" w14:textId="77777777" w:rsidR="002F44CB" w:rsidRDefault="002F44CB">
      <w:pPr>
        <w:pStyle w:val="TOC3"/>
        <w:rPr>
          <w:rFonts w:asciiTheme="minorHAnsi" w:eastAsiaTheme="minorEastAsia" w:hAnsiTheme="minorHAnsi" w:cstheme="minorBidi"/>
          <w:szCs w:val="22"/>
          <w:lang w:eastAsia="zh-CN"/>
        </w:rPr>
      </w:pPr>
      <w:hyperlink w:anchor="_Toc399490285" w:history="1">
        <w:r w:rsidRPr="00ED25D5">
          <w:rPr>
            <w:rStyle w:val="Hyperlink"/>
          </w:rPr>
          <w:t>AirTerminal:SingleDuct:InletSideMixer</w:t>
        </w:r>
        <w:r>
          <w:rPr>
            <w:webHidden/>
          </w:rPr>
          <w:tab/>
        </w:r>
        <w:r>
          <w:rPr>
            <w:webHidden/>
          </w:rPr>
          <w:fldChar w:fldCharType="begin"/>
        </w:r>
        <w:r>
          <w:rPr>
            <w:webHidden/>
          </w:rPr>
          <w:instrText xml:space="preserve"> PAGEREF _Toc399490285 \h </w:instrText>
        </w:r>
        <w:r>
          <w:rPr>
            <w:webHidden/>
          </w:rPr>
        </w:r>
        <w:r>
          <w:rPr>
            <w:webHidden/>
          </w:rPr>
          <w:fldChar w:fldCharType="separate"/>
        </w:r>
        <w:r w:rsidR="00F157E6">
          <w:rPr>
            <w:webHidden/>
          </w:rPr>
          <w:t>916</w:t>
        </w:r>
        <w:r>
          <w:rPr>
            <w:webHidden/>
          </w:rPr>
          <w:fldChar w:fldCharType="end"/>
        </w:r>
      </w:hyperlink>
    </w:p>
    <w:p w14:paraId="20D93CA9" w14:textId="77777777" w:rsidR="002F44CB" w:rsidRDefault="002F44CB">
      <w:pPr>
        <w:pStyle w:val="TOC3"/>
        <w:rPr>
          <w:rFonts w:asciiTheme="minorHAnsi" w:eastAsiaTheme="minorEastAsia" w:hAnsiTheme="minorHAnsi" w:cstheme="minorBidi"/>
          <w:szCs w:val="22"/>
          <w:lang w:eastAsia="zh-CN"/>
        </w:rPr>
      </w:pPr>
      <w:hyperlink w:anchor="_Toc399490286" w:history="1">
        <w:r w:rsidRPr="00ED25D5">
          <w:rPr>
            <w:rStyle w:val="Hyperlink"/>
          </w:rPr>
          <w:t>AirTerminal:SingleDuct:SupplySideMixer</w:t>
        </w:r>
        <w:r>
          <w:rPr>
            <w:webHidden/>
          </w:rPr>
          <w:tab/>
        </w:r>
        <w:r>
          <w:rPr>
            <w:webHidden/>
          </w:rPr>
          <w:fldChar w:fldCharType="begin"/>
        </w:r>
        <w:r>
          <w:rPr>
            <w:webHidden/>
          </w:rPr>
          <w:instrText xml:space="preserve"> PAGEREF _Toc399490286 \h </w:instrText>
        </w:r>
        <w:r>
          <w:rPr>
            <w:webHidden/>
          </w:rPr>
        </w:r>
        <w:r>
          <w:rPr>
            <w:webHidden/>
          </w:rPr>
          <w:fldChar w:fldCharType="separate"/>
        </w:r>
        <w:r w:rsidR="00F157E6">
          <w:rPr>
            <w:webHidden/>
          </w:rPr>
          <w:t>917</w:t>
        </w:r>
        <w:r>
          <w:rPr>
            <w:webHidden/>
          </w:rPr>
          <w:fldChar w:fldCharType="end"/>
        </w:r>
      </w:hyperlink>
    </w:p>
    <w:p w14:paraId="48F8DBA3" w14:textId="77777777" w:rsidR="002F44CB" w:rsidRDefault="002F44CB">
      <w:pPr>
        <w:pStyle w:val="TOC3"/>
        <w:rPr>
          <w:rFonts w:asciiTheme="minorHAnsi" w:eastAsiaTheme="minorEastAsia" w:hAnsiTheme="minorHAnsi" w:cstheme="minorBidi"/>
          <w:szCs w:val="22"/>
          <w:lang w:eastAsia="zh-CN"/>
        </w:rPr>
      </w:pPr>
      <w:hyperlink w:anchor="_Toc399490287" w:history="1">
        <w:r w:rsidRPr="00ED25D5">
          <w:rPr>
            <w:rStyle w:val="Hyperlink"/>
          </w:rPr>
          <w:t>AirTerminal:DualDuct:ConstantVolume</w:t>
        </w:r>
        <w:r>
          <w:rPr>
            <w:webHidden/>
          </w:rPr>
          <w:tab/>
        </w:r>
        <w:r>
          <w:rPr>
            <w:webHidden/>
          </w:rPr>
          <w:fldChar w:fldCharType="begin"/>
        </w:r>
        <w:r>
          <w:rPr>
            <w:webHidden/>
          </w:rPr>
          <w:instrText xml:space="preserve"> PAGEREF _Toc399490287 \h </w:instrText>
        </w:r>
        <w:r>
          <w:rPr>
            <w:webHidden/>
          </w:rPr>
        </w:r>
        <w:r>
          <w:rPr>
            <w:webHidden/>
          </w:rPr>
          <w:fldChar w:fldCharType="separate"/>
        </w:r>
        <w:r w:rsidR="00F157E6">
          <w:rPr>
            <w:webHidden/>
          </w:rPr>
          <w:t>919</w:t>
        </w:r>
        <w:r>
          <w:rPr>
            <w:webHidden/>
          </w:rPr>
          <w:fldChar w:fldCharType="end"/>
        </w:r>
      </w:hyperlink>
    </w:p>
    <w:p w14:paraId="0E0ED78E" w14:textId="77777777" w:rsidR="002F44CB" w:rsidRDefault="002F44CB">
      <w:pPr>
        <w:pStyle w:val="TOC3"/>
        <w:rPr>
          <w:rFonts w:asciiTheme="minorHAnsi" w:eastAsiaTheme="minorEastAsia" w:hAnsiTheme="minorHAnsi" w:cstheme="minorBidi"/>
          <w:szCs w:val="22"/>
          <w:lang w:eastAsia="zh-CN"/>
        </w:rPr>
      </w:pPr>
      <w:hyperlink w:anchor="_Toc399490288" w:history="1">
        <w:r w:rsidRPr="00ED25D5">
          <w:rPr>
            <w:rStyle w:val="Hyperlink"/>
          </w:rPr>
          <w:t>Dual Duct Constant Volume AirTerminal Outputs</w:t>
        </w:r>
        <w:r>
          <w:rPr>
            <w:webHidden/>
          </w:rPr>
          <w:tab/>
        </w:r>
        <w:r>
          <w:rPr>
            <w:webHidden/>
          </w:rPr>
          <w:fldChar w:fldCharType="begin"/>
        </w:r>
        <w:r>
          <w:rPr>
            <w:webHidden/>
          </w:rPr>
          <w:instrText xml:space="preserve"> PAGEREF _Toc399490288 \h </w:instrText>
        </w:r>
        <w:r>
          <w:rPr>
            <w:webHidden/>
          </w:rPr>
        </w:r>
        <w:r>
          <w:rPr>
            <w:webHidden/>
          </w:rPr>
          <w:fldChar w:fldCharType="separate"/>
        </w:r>
        <w:r w:rsidR="00F157E6">
          <w:rPr>
            <w:webHidden/>
          </w:rPr>
          <w:t>919</w:t>
        </w:r>
        <w:r>
          <w:rPr>
            <w:webHidden/>
          </w:rPr>
          <w:fldChar w:fldCharType="end"/>
        </w:r>
      </w:hyperlink>
    </w:p>
    <w:p w14:paraId="6A70262B" w14:textId="77777777" w:rsidR="002F44CB" w:rsidRDefault="002F44CB">
      <w:pPr>
        <w:pStyle w:val="TOC3"/>
        <w:rPr>
          <w:rFonts w:asciiTheme="minorHAnsi" w:eastAsiaTheme="minorEastAsia" w:hAnsiTheme="minorHAnsi" w:cstheme="minorBidi"/>
          <w:szCs w:val="22"/>
          <w:lang w:eastAsia="zh-CN"/>
        </w:rPr>
      </w:pPr>
      <w:hyperlink w:anchor="_Toc399490289" w:history="1">
        <w:r w:rsidRPr="00ED25D5">
          <w:rPr>
            <w:rStyle w:val="Hyperlink"/>
          </w:rPr>
          <w:t>AirTerminal:DualDuct:VAV</w:t>
        </w:r>
        <w:r>
          <w:rPr>
            <w:webHidden/>
          </w:rPr>
          <w:tab/>
        </w:r>
        <w:r>
          <w:rPr>
            <w:webHidden/>
          </w:rPr>
          <w:fldChar w:fldCharType="begin"/>
        </w:r>
        <w:r>
          <w:rPr>
            <w:webHidden/>
          </w:rPr>
          <w:instrText xml:space="preserve"> PAGEREF _Toc399490289 \h </w:instrText>
        </w:r>
        <w:r>
          <w:rPr>
            <w:webHidden/>
          </w:rPr>
        </w:r>
        <w:r>
          <w:rPr>
            <w:webHidden/>
          </w:rPr>
          <w:fldChar w:fldCharType="separate"/>
        </w:r>
        <w:r w:rsidR="00F157E6">
          <w:rPr>
            <w:webHidden/>
          </w:rPr>
          <w:t>920</w:t>
        </w:r>
        <w:r>
          <w:rPr>
            <w:webHidden/>
          </w:rPr>
          <w:fldChar w:fldCharType="end"/>
        </w:r>
      </w:hyperlink>
    </w:p>
    <w:p w14:paraId="6B7539AD" w14:textId="77777777" w:rsidR="002F44CB" w:rsidRDefault="002F44CB">
      <w:pPr>
        <w:pStyle w:val="TOC3"/>
        <w:rPr>
          <w:rFonts w:asciiTheme="minorHAnsi" w:eastAsiaTheme="minorEastAsia" w:hAnsiTheme="minorHAnsi" w:cstheme="minorBidi"/>
          <w:szCs w:val="22"/>
          <w:lang w:eastAsia="zh-CN"/>
        </w:rPr>
      </w:pPr>
      <w:hyperlink w:anchor="_Toc399490290" w:history="1">
        <w:r w:rsidRPr="00ED25D5">
          <w:rPr>
            <w:rStyle w:val="Hyperlink"/>
          </w:rPr>
          <w:t>Dual Duct VAV AirTerminal Outputs</w:t>
        </w:r>
        <w:r>
          <w:rPr>
            <w:webHidden/>
          </w:rPr>
          <w:tab/>
        </w:r>
        <w:r>
          <w:rPr>
            <w:webHidden/>
          </w:rPr>
          <w:fldChar w:fldCharType="begin"/>
        </w:r>
        <w:r>
          <w:rPr>
            <w:webHidden/>
          </w:rPr>
          <w:instrText xml:space="preserve"> PAGEREF _Toc399490290 \h </w:instrText>
        </w:r>
        <w:r>
          <w:rPr>
            <w:webHidden/>
          </w:rPr>
        </w:r>
        <w:r>
          <w:rPr>
            <w:webHidden/>
          </w:rPr>
          <w:fldChar w:fldCharType="separate"/>
        </w:r>
        <w:r w:rsidR="00F157E6">
          <w:rPr>
            <w:webHidden/>
          </w:rPr>
          <w:t>921</w:t>
        </w:r>
        <w:r>
          <w:rPr>
            <w:webHidden/>
          </w:rPr>
          <w:fldChar w:fldCharType="end"/>
        </w:r>
      </w:hyperlink>
    </w:p>
    <w:p w14:paraId="0B329DEF" w14:textId="77777777" w:rsidR="002F44CB" w:rsidRDefault="002F44CB">
      <w:pPr>
        <w:pStyle w:val="TOC3"/>
        <w:rPr>
          <w:rFonts w:asciiTheme="minorHAnsi" w:eastAsiaTheme="minorEastAsia" w:hAnsiTheme="minorHAnsi" w:cstheme="minorBidi"/>
          <w:szCs w:val="22"/>
          <w:lang w:eastAsia="zh-CN"/>
        </w:rPr>
      </w:pPr>
      <w:hyperlink w:anchor="_Toc399490291" w:history="1">
        <w:r w:rsidRPr="00ED25D5">
          <w:rPr>
            <w:rStyle w:val="Hyperlink"/>
          </w:rPr>
          <w:t>AirTerminal:DualDuct:VAV:OutdoorAir</w:t>
        </w:r>
        <w:r>
          <w:rPr>
            <w:webHidden/>
          </w:rPr>
          <w:tab/>
        </w:r>
        <w:r>
          <w:rPr>
            <w:webHidden/>
          </w:rPr>
          <w:fldChar w:fldCharType="begin"/>
        </w:r>
        <w:r>
          <w:rPr>
            <w:webHidden/>
          </w:rPr>
          <w:instrText xml:space="preserve"> PAGEREF _Toc399490291 \h </w:instrText>
        </w:r>
        <w:r>
          <w:rPr>
            <w:webHidden/>
          </w:rPr>
        </w:r>
        <w:r>
          <w:rPr>
            <w:webHidden/>
          </w:rPr>
          <w:fldChar w:fldCharType="separate"/>
        </w:r>
        <w:r w:rsidR="00F157E6">
          <w:rPr>
            <w:webHidden/>
          </w:rPr>
          <w:t>922</w:t>
        </w:r>
        <w:r>
          <w:rPr>
            <w:webHidden/>
          </w:rPr>
          <w:fldChar w:fldCharType="end"/>
        </w:r>
      </w:hyperlink>
    </w:p>
    <w:p w14:paraId="2FE18582" w14:textId="77777777" w:rsidR="002F44CB" w:rsidRDefault="002F44CB">
      <w:pPr>
        <w:pStyle w:val="TOC3"/>
        <w:rPr>
          <w:rFonts w:asciiTheme="minorHAnsi" w:eastAsiaTheme="minorEastAsia" w:hAnsiTheme="minorHAnsi" w:cstheme="minorBidi"/>
          <w:szCs w:val="22"/>
          <w:lang w:eastAsia="zh-CN"/>
        </w:rPr>
      </w:pPr>
      <w:hyperlink w:anchor="_Toc399490292" w:history="1">
        <w:r w:rsidRPr="00ED25D5">
          <w:rPr>
            <w:rStyle w:val="Hyperlink"/>
          </w:rPr>
          <w:t>Dual Duct VAV Outdoor Air AirTerminal Outputs</w:t>
        </w:r>
        <w:r>
          <w:rPr>
            <w:webHidden/>
          </w:rPr>
          <w:tab/>
        </w:r>
        <w:r>
          <w:rPr>
            <w:webHidden/>
          </w:rPr>
          <w:fldChar w:fldCharType="begin"/>
        </w:r>
        <w:r>
          <w:rPr>
            <w:webHidden/>
          </w:rPr>
          <w:instrText xml:space="preserve"> PAGEREF _Toc399490292 \h </w:instrText>
        </w:r>
        <w:r>
          <w:rPr>
            <w:webHidden/>
          </w:rPr>
        </w:r>
        <w:r>
          <w:rPr>
            <w:webHidden/>
          </w:rPr>
          <w:fldChar w:fldCharType="separate"/>
        </w:r>
        <w:r w:rsidR="00F157E6">
          <w:rPr>
            <w:webHidden/>
          </w:rPr>
          <w:t>923</w:t>
        </w:r>
        <w:r>
          <w:rPr>
            <w:webHidden/>
          </w:rPr>
          <w:fldChar w:fldCharType="end"/>
        </w:r>
      </w:hyperlink>
    </w:p>
    <w:p w14:paraId="79CBA217" w14:textId="77777777" w:rsidR="002F44CB" w:rsidRDefault="002F44CB">
      <w:pPr>
        <w:pStyle w:val="TOC2"/>
        <w:rPr>
          <w:rFonts w:asciiTheme="minorHAnsi" w:eastAsiaTheme="minorEastAsia" w:hAnsiTheme="minorHAnsi" w:cstheme="minorBidi"/>
          <w:noProof/>
          <w:szCs w:val="22"/>
          <w:lang w:eastAsia="zh-CN"/>
        </w:rPr>
      </w:pPr>
      <w:hyperlink w:anchor="_Toc399490293" w:history="1">
        <w:r w:rsidRPr="00ED25D5">
          <w:rPr>
            <w:rStyle w:val="Hyperlink"/>
            <w:noProof/>
          </w:rPr>
          <w:t>Group – Zone Forced Air Units</w:t>
        </w:r>
        <w:r>
          <w:rPr>
            <w:noProof/>
            <w:webHidden/>
          </w:rPr>
          <w:tab/>
        </w:r>
        <w:r>
          <w:rPr>
            <w:noProof/>
            <w:webHidden/>
          </w:rPr>
          <w:fldChar w:fldCharType="begin"/>
        </w:r>
        <w:r>
          <w:rPr>
            <w:noProof/>
            <w:webHidden/>
          </w:rPr>
          <w:instrText xml:space="preserve"> PAGEREF _Toc399490293 \h </w:instrText>
        </w:r>
        <w:r>
          <w:rPr>
            <w:noProof/>
            <w:webHidden/>
          </w:rPr>
        </w:r>
        <w:r>
          <w:rPr>
            <w:noProof/>
            <w:webHidden/>
          </w:rPr>
          <w:fldChar w:fldCharType="separate"/>
        </w:r>
        <w:r w:rsidR="00F157E6">
          <w:rPr>
            <w:noProof/>
            <w:webHidden/>
          </w:rPr>
          <w:t>924</w:t>
        </w:r>
        <w:r>
          <w:rPr>
            <w:noProof/>
            <w:webHidden/>
          </w:rPr>
          <w:fldChar w:fldCharType="end"/>
        </w:r>
      </w:hyperlink>
    </w:p>
    <w:p w14:paraId="141652B4" w14:textId="77777777" w:rsidR="002F44CB" w:rsidRDefault="002F44CB">
      <w:pPr>
        <w:pStyle w:val="TOC3"/>
        <w:rPr>
          <w:rFonts w:asciiTheme="minorHAnsi" w:eastAsiaTheme="minorEastAsia" w:hAnsiTheme="minorHAnsi" w:cstheme="minorBidi"/>
          <w:szCs w:val="22"/>
          <w:lang w:eastAsia="zh-CN"/>
        </w:rPr>
      </w:pPr>
      <w:hyperlink w:anchor="_Toc399490294" w:history="1">
        <w:r w:rsidRPr="00ED25D5">
          <w:rPr>
            <w:rStyle w:val="Hyperlink"/>
          </w:rPr>
          <w:t>ZoneHVAC:IdealLoadsAirSystem</w:t>
        </w:r>
        <w:r>
          <w:rPr>
            <w:webHidden/>
          </w:rPr>
          <w:tab/>
        </w:r>
        <w:r>
          <w:rPr>
            <w:webHidden/>
          </w:rPr>
          <w:fldChar w:fldCharType="begin"/>
        </w:r>
        <w:r>
          <w:rPr>
            <w:webHidden/>
          </w:rPr>
          <w:instrText xml:space="preserve"> PAGEREF _Toc399490294 \h </w:instrText>
        </w:r>
        <w:r>
          <w:rPr>
            <w:webHidden/>
          </w:rPr>
        </w:r>
        <w:r>
          <w:rPr>
            <w:webHidden/>
          </w:rPr>
          <w:fldChar w:fldCharType="separate"/>
        </w:r>
        <w:r w:rsidR="00F157E6">
          <w:rPr>
            <w:webHidden/>
          </w:rPr>
          <w:t>924</w:t>
        </w:r>
        <w:r>
          <w:rPr>
            <w:webHidden/>
          </w:rPr>
          <w:fldChar w:fldCharType="end"/>
        </w:r>
      </w:hyperlink>
    </w:p>
    <w:p w14:paraId="376F9118" w14:textId="77777777" w:rsidR="002F44CB" w:rsidRDefault="002F44CB">
      <w:pPr>
        <w:pStyle w:val="TOC3"/>
        <w:rPr>
          <w:rFonts w:asciiTheme="minorHAnsi" w:eastAsiaTheme="minorEastAsia" w:hAnsiTheme="minorHAnsi" w:cstheme="minorBidi"/>
          <w:szCs w:val="22"/>
          <w:lang w:eastAsia="zh-CN"/>
        </w:rPr>
      </w:pPr>
      <w:hyperlink w:anchor="_Toc399490295" w:history="1">
        <w:r w:rsidRPr="00ED25D5">
          <w:rPr>
            <w:rStyle w:val="Hyperlink"/>
          </w:rPr>
          <w:t>ZoneHVAC:IdealLoadsAirSystem Outputs</w:t>
        </w:r>
        <w:r>
          <w:rPr>
            <w:webHidden/>
          </w:rPr>
          <w:tab/>
        </w:r>
        <w:r>
          <w:rPr>
            <w:webHidden/>
          </w:rPr>
          <w:fldChar w:fldCharType="begin"/>
        </w:r>
        <w:r>
          <w:rPr>
            <w:webHidden/>
          </w:rPr>
          <w:instrText xml:space="preserve"> PAGEREF _Toc399490295 \h </w:instrText>
        </w:r>
        <w:r>
          <w:rPr>
            <w:webHidden/>
          </w:rPr>
        </w:r>
        <w:r>
          <w:rPr>
            <w:webHidden/>
          </w:rPr>
          <w:fldChar w:fldCharType="separate"/>
        </w:r>
        <w:r w:rsidR="00F157E6">
          <w:rPr>
            <w:webHidden/>
          </w:rPr>
          <w:t>928</w:t>
        </w:r>
        <w:r>
          <w:rPr>
            <w:webHidden/>
          </w:rPr>
          <w:fldChar w:fldCharType="end"/>
        </w:r>
      </w:hyperlink>
    </w:p>
    <w:p w14:paraId="4E1E070E" w14:textId="77777777" w:rsidR="002F44CB" w:rsidRDefault="002F44CB">
      <w:pPr>
        <w:pStyle w:val="TOC3"/>
        <w:rPr>
          <w:rFonts w:asciiTheme="minorHAnsi" w:eastAsiaTheme="minorEastAsia" w:hAnsiTheme="minorHAnsi" w:cstheme="minorBidi"/>
          <w:szCs w:val="22"/>
          <w:lang w:eastAsia="zh-CN"/>
        </w:rPr>
      </w:pPr>
      <w:hyperlink w:anchor="_Toc399490296" w:history="1">
        <w:r w:rsidRPr="00ED25D5">
          <w:rPr>
            <w:rStyle w:val="Hyperlink"/>
          </w:rPr>
          <w:t>ZoneHVAC:FourPipeFanCoil</w:t>
        </w:r>
        <w:r>
          <w:rPr>
            <w:webHidden/>
          </w:rPr>
          <w:tab/>
        </w:r>
        <w:r>
          <w:rPr>
            <w:webHidden/>
          </w:rPr>
          <w:fldChar w:fldCharType="begin"/>
        </w:r>
        <w:r>
          <w:rPr>
            <w:webHidden/>
          </w:rPr>
          <w:instrText xml:space="preserve"> PAGEREF _Toc399490296 \h </w:instrText>
        </w:r>
        <w:r>
          <w:rPr>
            <w:webHidden/>
          </w:rPr>
        </w:r>
        <w:r>
          <w:rPr>
            <w:webHidden/>
          </w:rPr>
          <w:fldChar w:fldCharType="separate"/>
        </w:r>
        <w:r w:rsidR="00F157E6">
          <w:rPr>
            <w:webHidden/>
          </w:rPr>
          <w:t>932</w:t>
        </w:r>
        <w:r>
          <w:rPr>
            <w:webHidden/>
          </w:rPr>
          <w:fldChar w:fldCharType="end"/>
        </w:r>
      </w:hyperlink>
    </w:p>
    <w:p w14:paraId="71018CE8" w14:textId="77777777" w:rsidR="002F44CB" w:rsidRDefault="002F44CB">
      <w:pPr>
        <w:pStyle w:val="TOC3"/>
        <w:rPr>
          <w:rFonts w:asciiTheme="minorHAnsi" w:eastAsiaTheme="minorEastAsia" w:hAnsiTheme="minorHAnsi" w:cstheme="minorBidi"/>
          <w:szCs w:val="22"/>
          <w:lang w:eastAsia="zh-CN"/>
        </w:rPr>
      </w:pPr>
      <w:hyperlink w:anchor="_Toc399490297" w:history="1">
        <w:r w:rsidRPr="00ED25D5">
          <w:rPr>
            <w:rStyle w:val="Hyperlink"/>
          </w:rPr>
          <w:t>Fan Coil Outputs</w:t>
        </w:r>
        <w:r>
          <w:rPr>
            <w:webHidden/>
          </w:rPr>
          <w:tab/>
        </w:r>
        <w:r>
          <w:rPr>
            <w:webHidden/>
          </w:rPr>
          <w:fldChar w:fldCharType="begin"/>
        </w:r>
        <w:r>
          <w:rPr>
            <w:webHidden/>
          </w:rPr>
          <w:instrText xml:space="preserve"> PAGEREF _Toc399490297 \h </w:instrText>
        </w:r>
        <w:r>
          <w:rPr>
            <w:webHidden/>
          </w:rPr>
        </w:r>
        <w:r>
          <w:rPr>
            <w:webHidden/>
          </w:rPr>
          <w:fldChar w:fldCharType="separate"/>
        </w:r>
        <w:r w:rsidR="00F157E6">
          <w:rPr>
            <w:webHidden/>
          </w:rPr>
          <w:t>938</w:t>
        </w:r>
        <w:r>
          <w:rPr>
            <w:webHidden/>
          </w:rPr>
          <w:fldChar w:fldCharType="end"/>
        </w:r>
      </w:hyperlink>
    </w:p>
    <w:p w14:paraId="6387A4E7" w14:textId="77777777" w:rsidR="002F44CB" w:rsidRDefault="002F44CB">
      <w:pPr>
        <w:pStyle w:val="TOC3"/>
        <w:rPr>
          <w:rFonts w:asciiTheme="minorHAnsi" w:eastAsiaTheme="minorEastAsia" w:hAnsiTheme="minorHAnsi" w:cstheme="minorBidi"/>
          <w:szCs w:val="22"/>
          <w:lang w:eastAsia="zh-CN"/>
        </w:rPr>
      </w:pPr>
      <w:hyperlink w:anchor="_Toc399490298" w:history="1">
        <w:r w:rsidRPr="00ED25D5">
          <w:rPr>
            <w:rStyle w:val="Hyperlink"/>
          </w:rPr>
          <w:t>ZoneHVAC:UnitVentilator</w:t>
        </w:r>
        <w:r>
          <w:rPr>
            <w:webHidden/>
          </w:rPr>
          <w:tab/>
        </w:r>
        <w:r>
          <w:rPr>
            <w:webHidden/>
          </w:rPr>
          <w:fldChar w:fldCharType="begin"/>
        </w:r>
        <w:r>
          <w:rPr>
            <w:webHidden/>
          </w:rPr>
          <w:instrText xml:space="preserve"> PAGEREF _Toc399490298 \h </w:instrText>
        </w:r>
        <w:r>
          <w:rPr>
            <w:webHidden/>
          </w:rPr>
        </w:r>
        <w:r>
          <w:rPr>
            <w:webHidden/>
          </w:rPr>
          <w:fldChar w:fldCharType="separate"/>
        </w:r>
        <w:r w:rsidR="00F157E6">
          <w:rPr>
            <w:webHidden/>
          </w:rPr>
          <w:t>940</w:t>
        </w:r>
        <w:r>
          <w:rPr>
            <w:webHidden/>
          </w:rPr>
          <w:fldChar w:fldCharType="end"/>
        </w:r>
      </w:hyperlink>
    </w:p>
    <w:p w14:paraId="65CE1F3D" w14:textId="77777777" w:rsidR="002F44CB" w:rsidRDefault="002F44CB">
      <w:pPr>
        <w:pStyle w:val="TOC3"/>
        <w:rPr>
          <w:rFonts w:asciiTheme="minorHAnsi" w:eastAsiaTheme="minorEastAsia" w:hAnsiTheme="minorHAnsi" w:cstheme="minorBidi"/>
          <w:szCs w:val="22"/>
          <w:lang w:eastAsia="zh-CN"/>
        </w:rPr>
      </w:pPr>
      <w:hyperlink w:anchor="_Toc399490299" w:history="1">
        <w:r w:rsidRPr="00ED25D5">
          <w:rPr>
            <w:rStyle w:val="Hyperlink"/>
          </w:rPr>
          <w:t>Unit Ventilator Outputs</w:t>
        </w:r>
        <w:r>
          <w:rPr>
            <w:webHidden/>
          </w:rPr>
          <w:tab/>
        </w:r>
        <w:r>
          <w:rPr>
            <w:webHidden/>
          </w:rPr>
          <w:fldChar w:fldCharType="begin"/>
        </w:r>
        <w:r>
          <w:rPr>
            <w:webHidden/>
          </w:rPr>
          <w:instrText xml:space="preserve"> PAGEREF _Toc399490299 \h </w:instrText>
        </w:r>
        <w:r>
          <w:rPr>
            <w:webHidden/>
          </w:rPr>
        </w:r>
        <w:r>
          <w:rPr>
            <w:webHidden/>
          </w:rPr>
          <w:fldChar w:fldCharType="separate"/>
        </w:r>
        <w:r w:rsidR="00F157E6">
          <w:rPr>
            <w:webHidden/>
          </w:rPr>
          <w:t>947</w:t>
        </w:r>
        <w:r>
          <w:rPr>
            <w:webHidden/>
          </w:rPr>
          <w:fldChar w:fldCharType="end"/>
        </w:r>
      </w:hyperlink>
    </w:p>
    <w:p w14:paraId="2F914186" w14:textId="77777777" w:rsidR="002F44CB" w:rsidRDefault="002F44CB">
      <w:pPr>
        <w:pStyle w:val="TOC3"/>
        <w:rPr>
          <w:rFonts w:asciiTheme="minorHAnsi" w:eastAsiaTheme="minorEastAsia" w:hAnsiTheme="minorHAnsi" w:cstheme="minorBidi"/>
          <w:szCs w:val="22"/>
          <w:lang w:eastAsia="zh-CN"/>
        </w:rPr>
      </w:pPr>
      <w:hyperlink w:anchor="_Toc399490300" w:history="1">
        <w:r w:rsidRPr="00ED25D5">
          <w:rPr>
            <w:rStyle w:val="Hyperlink"/>
          </w:rPr>
          <w:t>ZoneHVAC:UnitHeater</w:t>
        </w:r>
        <w:r>
          <w:rPr>
            <w:webHidden/>
          </w:rPr>
          <w:tab/>
        </w:r>
        <w:r>
          <w:rPr>
            <w:webHidden/>
          </w:rPr>
          <w:fldChar w:fldCharType="begin"/>
        </w:r>
        <w:r>
          <w:rPr>
            <w:webHidden/>
          </w:rPr>
          <w:instrText xml:space="preserve"> PAGEREF _Toc399490300 \h </w:instrText>
        </w:r>
        <w:r>
          <w:rPr>
            <w:webHidden/>
          </w:rPr>
        </w:r>
        <w:r>
          <w:rPr>
            <w:webHidden/>
          </w:rPr>
          <w:fldChar w:fldCharType="separate"/>
        </w:r>
        <w:r w:rsidR="00F157E6">
          <w:rPr>
            <w:webHidden/>
          </w:rPr>
          <w:t>949</w:t>
        </w:r>
        <w:r>
          <w:rPr>
            <w:webHidden/>
          </w:rPr>
          <w:fldChar w:fldCharType="end"/>
        </w:r>
      </w:hyperlink>
    </w:p>
    <w:p w14:paraId="728B8DC4" w14:textId="77777777" w:rsidR="002F44CB" w:rsidRDefault="002F44CB">
      <w:pPr>
        <w:pStyle w:val="TOC3"/>
        <w:rPr>
          <w:rFonts w:asciiTheme="minorHAnsi" w:eastAsiaTheme="minorEastAsia" w:hAnsiTheme="minorHAnsi" w:cstheme="minorBidi"/>
          <w:szCs w:val="22"/>
          <w:lang w:eastAsia="zh-CN"/>
        </w:rPr>
      </w:pPr>
      <w:hyperlink w:anchor="_Toc399490301" w:history="1">
        <w:r w:rsidRPr="00ED25D5">
          <w:rPr>
            <w:rStyle w:val="Hyperlink"/>
          </w:rPr>
          <w:t>Unit Heater Outputs</w:t>
        </w:r>
        <w:r>
          <w:rPr>
            <w:webHidden/>
          </w:rPr>
          <w:tab/>
        </w:r>
        <w:r>
          <w:rPr>
            <w:webHidden/>
          </w:rPr>
          <w:fldChar w:fldCharType="begin"/>
        </w:r>
        <w:r>
          <w:rPr>
            <w:webHidden/>
          </w:rPr>
          <w:instrText xml:space="preserve"> PAGEREF _Toc399490301 \h </w:instrText>
        </w:r>
        <w:r>
          <w:rPr>
            <w:webHidden/>
          </w:rPr>
        </w:r>
        <w:r>
          <w:rPr>
            <w:webHidden/>
          </w:rPr>
          <w:fldChar w:fldCharType="separate"/>
        </w:r>
        <w:r w:rsidR="00F157E6">
          <w:rPr>
            <w:webHidden/>
          </w:rPr>
          <w:t>952</w:t>
        </w:r>
        <w:r>
          <w:rPr>
            <w:webHidden/>
          </w:rPr>
          <w:fldChar w:fldCharType="end"/>
        </w:r>
      </w:hyperlink>
    </w:p>
    <w:p w14:paraId="6ECA7B1B" w14:textId="77777777" w:rsidR="002F44CB" w:rsidRDefault="002F44CB">
      <w:pPr>
        <w:pStyle w:val="TOC3"/>
        <w:rPr>
          <w:rFonts w:asciiTheme="minorHAnsi" w:eastAsiaTheme="minorEastAsia" w:hAnsiTheme="minorHAnsi" w:cstheme="minorBidi"/>
          <w:szCs w:val="22"/>
          <w:lang w:eastAsia="zh-CN"/>
        </w:rPr>
      </w:pPr>
      <w:hyperlink w:anchor="_Toc399490302" w:history="1">
        <w:r w:rsidRPr="00ED25D5">
          <w:rPr>
            <w:rStyle w:val="Hyperlink"/>
          </w:rPr>
          <w:t>ZoneHVAC:EvaporativeCoolerUnit</w:t>
        </w:r>
        <w:r>
          <w:rPr>
            <w:webHidden/>
          </w:rPr>
          <w:tab/>
        </w:r>
        <w:r>
          <w:rPr>
            <w:webHidden/>
          </w:rPr>
          <w:fldChar w:fldCharType="begin"/>
        </w:r>
        <w:r>
          <w:rPr>
            <w:webHidden/>
          </w:rPr>
          <w:instrText xml:space="preserve"> PAGEREF _Toc399490302 \h </w:instrText>
        </w:r>
        <w:r>
          <w:rPr>
            <w:webHidden/>
          </w:rPr>
        </w:r>
        <w:r>
          <w:rPr>
            <w:webHidden/>
          </w:rPr>
          <w:fldChar w:fldCharType="separate"/>
        </w:r>
        <w:r w:rsidR="00F157E6">
          <w:rPr>
            <w:webHidden/>
          </w:rPr>
          <w:t>953</w:t>
        </w:r>
        <w:r>
          <w:rPr>
            <w:webHidden/>
          </w:rPr>
          <w:fldChar w:fldCharType="end"/>
        </w:r>
      </w:hyperlink>
    </w:p>
    <w:p w14:paraId="68E1B204" w14:textId="77777777" w:rsidR="002F44CB" w:rsidRDefault="002F44CB">
      <w:pPr>
        <w:pStyle w:val="TOC3"/>
        <w:rPr>
          <w:rFonts w:asciiTheme="minorHAnsi" w:eastAsiaTheme="minorEastAsia" w:hAnsiTheme="minorHAnsi" w:cstheme="minorBidi"/>
          <w:szCs w:val="22"/>
          <w:lang w:eastAsia="zh-CN"/>
        </w:rPr>
      </w:pPr>
      <w:hyperlink w:anchor="_Toc399490303" w:history="1">
        <w:r w:rsidRPr="00ED25D5">
          <w:rPr>
            <w:rStyle w:val="Hyperlink"/>
          </w:rPr>
          <w:t>ZoneHVAC:EvaporativeCoolerUnit Outputs</w:t>
        </w:r>
        <w:r>
          <w:rPr>
            <w:webHidden/>
          </w:rPr>
          <w:tab/>
        </w:r>
        <w:r>
          <w:rPr>
            <w:webHidden/>
          </w:rPr>
          <w:fldChar w:fldCharType="begin"/>
        </w:r>
        <w:r>
          <w:rPr>
            <w:webHidden/>
          </w:rPr>
          <w:instrText xml:space="preserve"> PAGEREF _Toc399490303 \h </w:instrText>
        </w:r>
        <w:r>
          <w:rPr>
            <w:webHidden/>
          </w:rPr>
        </w:r>
        <w:r>
          <w:rPr>
            <w:webHidden/>
          </w:rPr>
          <w:fldChar w:fldCharType="separate"/>
        </w:r>
        <w:r w:rsidR="00F157E6">
          <w:rPr>
            <w:webHidden/>
          </w:rPr>
          <w:t>956</w:t>
        </w:r>
        <w:r>
          <w:rPr>
            <w:webHidden/>
          </w:rPr>
          <w:fldChar w:fldCharType="end"/>
        </w:r>
      </w:hyperlink>
    </w:p>
    <w:p w14:paraId="3577435B" w14:textId="77777777" w:rsidR="002F44CB" w:rsidRDefault="002F44CB">
      <w:pPr>
        <w:pStyle w:val="TOC3"/>
        <w:rPr>
          <w:rFonts w:asciiTheme="minorHAnsi" w:eastAsiaTheme="minorEastAsia" w:hAnsiTheme="minorHAnsi" w:cstheme="minorBidi"/>
          <w:szCs w:val="22"/>
          <w:lang w:eastAsia="zh-CN"/>
        </w:rPr>
      </w:pPr>
      <w:hyperlink w:anchor="_Toc399490304" w:history="1">
        <w:r w:rsidRPr="00ED25D5">
          <w:rPr>
            <w:rStyle w:val="Hyperlink"/>
          </w:rPr>
          <w:t>ZoneHVAC:OutdoorAirUnit</w:t>
        </w:r>
        <w:r>
          <w:rPr>
            <w:webHidden/>
          </w:rPr>
          <w:tab/>
        </w:r>
        <w:r>
          <w:rPr>
            <w:webHidden/>
          </w:rPr>
          <w:fldChar w:fldCharType="begin"/>
        </w:r>
        <w:r>
          <w:rPr>
            <w:webHidden/>
          </w:rPr>
          <w:instrText xml:space="preserve"> PAGEREF _Toc399490304 \h </w:instrText>
        </w:r>
        <w:r>
          <w:rPr>
            <w:webHidden/>
          </w:rPr>
        </w:r>
        <w:r>
          <w:rPr>
            <w:webHidden/>
          </w:rPr>
          <w:fldChar w:fldCharType="separate"/>
        </w:r>
        <w:r w:rsidR="00F157E6">
          <w:rPr>
            <w:webHidden/>
          </w:rPr>
          <w:t>958</w:t>
        </w:r>
        <w:r>
          <w:rPr>
            <w:webHidden/>
          </w:rPr>
          <w:fldChar w:fldCharType="end"/>
        </w:r>
      </w:hyperlink>
    </w:p>
    <w:p w14:paraId="3B5FD639" w14:textId="77777777" w:rsidR="002F44CB" w:rsidRDefault="002F44CB">
      <w:pPr>
        <w:pStyle w:val="TOC3"/>
        <w:rPr>
          <w:rFonts w:asciiTheme="minorHAnsi" w:eastAsiaTheme="minorEastAsia" w:hAnsiTheme="minorHAnsi" w:cstheme="minorBidi"/>
          <w:szCs w:val="22"/>
          <w:lang w:eastAsia="zh-CN"/>
        </w:rPr>
      </w:pPr>
      <w:hyperlink w:anchor="_Toc399490305" w:history="1">
        <w:r w:rsidRPr="00ED25D5">
          <w:rPr>
            <w:rStyle w:val="Hyperlink"/>
          </w:rPr>
          <w:t>Outdoor Air Unit Outputs</w:t>
        </w:r>
        <w:r>
          <w:rPr>
            <w:webHidden/>
          </w:rPr>
          <w:tab/>
        </w:r>
        <w:r>
          <w:rPr>
            <w:webHidden/>
          </w:rPr>
          <w:fldChar w:fldCharType="begin"/>
        </w:r>
        <w:r>
          <w:rPr>
            <w:webHidden/>
          </w:rPr>
          <w:instrText xml:space="preserve"> PAGEREF _Toc399490305 \h </w:instrText>
        </w:r>
        <w:r>
          <w:rPr>
            <w:webHidden/>
          </w:rPr>
        </w:r>
        <w:r>
          <w:rPr>
            <w:webHidden/>
          </w:rPr>
          <w:fldChar w:fldCharType="separate"/>
        </w:r>
        <w:r w:rsidR="00F157E6">
          <w:rPr>
            <w:webHidden/>
          </w:rPr>
          <w:t>962</w:t>
        </w:r>
        <w:r>
          <w:rPr>
            <w:webHidden/>
          </w:rPr>
          <w:fldChar w:fldCharType="end"/>
        </w:r>
      </w:hyperlink>
    </w:p>
    <w:p w14:paraId="66AA0C37" w14:textId="77777777" w:rsidR="002F44CB" w:rsidRDefault="002F44CB">
      <w:pPr>
        <w:pStyle w:val="TOC3"/>
        <w:rPr>
          <w:rFonts w:asciiTheme="minorHAnsi" w:eastAsiaTheme="minorEastAsia" w:hAnsiTheme="minorHAnsi" w:cstheme="minorBidi"/>
          <w:szCs w:val="22"/>
          <w:lang w:eastAsia="zh-CN"/>
        </w:rPr>
      </w:pPr>
      <w:hyperlink w:anchor="_Toc399490306" w:history="1">
        <w:r w:rsidRPr="00ED25D5">
          <w:rPr>
            <w:rStyle w:val="Hyperlink"/>
          </w:rPr>
          <w:t>ZoneHVAC:OutdoorAirUnit:EquipmentList</w:t>
        </w:r>
        <w:r>
          <w:rPr>
            <w:webHidden/>
          </w:rPr>
          <w:tab/>
        </w:r>
        <w:r>
          <w:rPr>
            <w:webHidden/>
          </w:rPr>
          <w:fldChar w:fldCharType="begin"/>
        </w:r>
        <w:r>
          <w:rPr>
            <w:webHidden/>
          </w:rPr>
          <w:instrText xml:space="preserve"> PAGEREF _Toc399490306 \h </w:instrText>
        </w:r>
        <w:r>
          <w:rPr>
            <w:webHidden/>
          </w:rPr>
        </w:r>
        <w:r>
          <w:rPr>
            <w:webHidden/>
          </w:rPr>
          <w:fldChar w:fldCharType="separate"/>
        </w:r>
        <w:r w:rsidR="00F157E6">
          <w:rPr>
            <w:webHidden/>
          </w:rPr>
          <w:t>964</w:t>
        </w:r>
        <w:r>
          <w:rPr>
            <w:webHidden/>
          </w:rPr>
          <w:fldChar w:fldCharType="end"/>
        </w:r>
      </w:hyperlink>
    </w:p>
    <w:p w14:paraId="24A38D13" w14:textId="77777777" w:rsidR="002F44CB" w:rsidRDefault="002F44CB">
      <w:pPr>
        <w:pStyle w:val="TOC3"/>
        <w:rPr>
          <w:rFonts w:asciiTheme="minorHAnsi" w:eastAsiaTheme="minorEastAsia" w:hAnsiTheme="minorHAnsi" w:cstheme="minorBidi"/>
          <w:szCs w:val="22"/>
          <w:lang w:eastAsia="zh-CN"/>
        </w:rPr>
      </w:pPr>
      <w:hyperlink w:anchor="_Toc399490307" w:history="1">
        <w:r w:rsidRPr="00ED25D5">
          <w:rPr>
            <w:rStyle w:val="Hyperlink"/>
          </w:rPr>
          <w:t>ZoneHVAC:WindowAirConditioner</w:t>
        </w:r>
        <w:r>
          <w:rPr>
            <w:webHidden/>
          </w:rPr>
          <w:tab/>
        </w:r>
        <w:r>
          <w:rPr>
            <w:webHidden/>
          </w:rPr>
          <w:fldChar w:fldCharType="begin"/>
        </w:r>
        <w:r>
          <w:rPr>
            <w:webHidden/>
          </w:rPr>
          <w:instrText xml:space="preserve"> PAGEREF _Toc399490307 \h </w:instrText>
        </w:r>
        <w:r>
          <w:rPr>
            <w:webHidden/>
          </w:rPr>
        </w:r>
        <w:r>
          <w:rPr>
            <w:webHidden/>
          </w:rPr>
          <w:fldChar w:fldCharType="separate"/>
        </w:r>
        <w:r w:rsidR="00F157E6">
          <w:rPr>
            <w:webHidden/>
          </w:rPr>
          <w:t>964</w:t>
        </w:r>
        <w:r>
          <w:rPr>
            <w:webHidden/>
          </w:rPr>
          <w:fldChar w:fldCharType="end"/>
        </w:r>
      </w:hyperlink>
    </w:p>
    <w:p w14:paraId="3167C561" w14:textId="77777777" w:rsidR="002F44CB" w:rsidRDefault="002F44CB">
      <w:pPr>
        <w:pStyle w:val="TOC3"/>
        <w:rPr>
          <w:rFonts w:asciiTheme="minorHAnsi" w:eastAsiaTheme="minorEastAsia" w:hAnsiTheme="minorHAnsi" w:cstheme="minorBidi"/>
          <w:szCs w:val="22"/>
          <w:lang w:eastAsia="zh-CN"/>
        </w:rPr>
      </w:pPr>
      <w:hyperlink w:anchor="_Toc399490308" w:history="1">
        <w:r w:rsidRPr="00ED25D5">
          <w:rPr>
            <w:rStyle w:val="Hyperlink"/>
          </w:rPr>
          <w:t>Window Air Conditioner Outputs</w:t>
        </w:r>
        <w:r>
          <w:rPr>
            <w:webHidden/>
          </w:rPr>
          <w:tab/>
        </w:r>
        <w:r>
          <w:rPr>
            <w:webHidden/>
          </w:rPr>
          <w:fldChar w:fldCharType="begin"/>
        </w:r>
        <w:r>
          <w:rPr>
            <w:webHidden/>
          </w:rPr>
          <w:instrText xml:space="preserve"> PAGEREF _Toc399490308 \h </w:instrText>
        </w:r>
        <w:r>
          <w:rPr>
            <w:webHidden/>
          </w:rPr>
        </w:r>
        <w:r>
          <w:rPr>
            <w:webHidden/>
          </w:rPr>
          <w:fldChar w:fldCharType="separate"/>
        </w:r>
        <w:r w:rsidR="00F157E6">
          <w:rPr>
            <w:webHidden/>
          </w:rPr>
          <w:t>968</w:t>
        </w:r>
        <w:r>
          <w:rPr>
            <w:webHidden/>
          </w:rPr>
          <w:fldChar w:fldCharType="end"/>
        </w:r>
      </w:hyperlink>
    </w:p>
    <w:p w14:paraId="750BEBE8" w14:textId="77777777" w:rsidR="002F44CB" w:rsidRDefault="002F44CB">
      <w:pPr>
        <w:pStyle w:val="TOC3"/>
        <w:rPr>
          <w:rFonts w:asciiTheme="minorHAnsi" w:eastAsiaTheme="minorEastAsia" w:hAnsiTheme="minorHAnsi" w:cstheme="minorBidi"/>
          <w:szCs w:val="22"/>
          <w:lang w:eastAsia="zh-CN"/>
        </w:rPr>
      </w:pPr>
      <w:hyperlink w:anchor="_Toc399490309" w:history="1">
        <w:r w:rsidRPr="00ED25D5">
          <w:rPr>
            <w:rStyle w:val="Hyperlink"/>
          </w:rPr>
          <w:t>ZoneHVAC:PackagedTerminalAirConditioner</w:t>
        </w:r>
        <w:r>
          <w:rPr>
            <w:webHidden/>
          </w:rPr>
          <w:tab/>
        </w:r>
        <w:r>
          <w:rPr>
            <w:webHidden/>
          </w:rPr>
          <w:fldChar w:fldCharType="begin"/>
        </w:r>
        <w:r>
          <w:rPr>
            <w:webHidden/>
          </w:rPr>
          <w:instrText xml:space="preserve"> PAGEREF _Toc399490309 \h </w:instrText>
        </w:r>
        <w:r>
          <w:rPr>
            <w:webHidden/>
          </w:rPr>
        </w:r>
        <w:r>
          <w:rPr>
            <w:webHidden/>
          </w:rPr>
          <w:fldChar w:fldCharType="separate"/>
        </w:r>
        <w:r w:rsidR="00F157E6">
          <w:rPr>
            <w:webHidden/>
          </w:rPr>
          <w:t>969</w:t>
        </w:r>
        <w:r>
          <w:rPr>
            <w:webHidden/>
          </w:rPr>
          <w:fldChar w:fldCharType="end"/>
        </w:r>
      </w:hyperlink>
    </w:p>
    <w:p w14:paraId="65662308" w14:textId="77777777" w:rsidR="002F44CB" w:rsidRDefault="002F44CB">
      <w:pPr>
        <w:pStyle w:val="TOC3"/>
        <w:rPr>
          <w:rFonts w:asciiTheme="minorHAnsi" w:eastAsiaTheme="minorEastAsia" w:hAnsiTheme="minorHAnsi" w:cstheme="minorBidi"/>
          <w:szCs w:val="22"/>
          <w:lang w:eastAsia="zh-CN"/>
        </w:rPr>
      </w:pPr>
      <w:hyperlink w:anchor="_Toc399490310" w:history="1">
        <w:r w:rsidRPr="00ED25D5">
          <w:rPr>
            <w:rStyle w:val="Hyperlink"/>
          </w:rPr>
          <w:t>Packaged Terminal Air Conditioner (PTAC) Outputs</w:t>
        </w:r>
        <w:r>
          <w:rPr>
            <w:webHidden/>
          </w:rPr>
          <w:tab/>
        </w:r>
        <w:r>
          <w:rPr>
            <w:webHidden/>
          </w:rPr>
          <w:fldChar w:fldCharType="begin"/>
        </w:r>
        <w:r>
          <w:rPr>
            <w:webHidden/>
          </w:rPr>
          <w:instrText xml:space="preserve"> PAGEREF _Toc399490310 \h </w:instrText>
        </w:r>
        <w:r>
          <w:rPr>
            <w:webHidden/>
          </w:rPr>
        </w:r>
        <w:r>
          <w:rPr>
            <w:webHidden/>
          </w:rPr>
          <w:fldChar w:fldCharType="separate"/>
        </w:r>
        <w:r w:rsidR="00F157E6">
          <w:rPr>
            <w:webHidden/>
          </w:rPr>
          <w:t>975</w:t>
        </w:r>
        <w:r>
          <w:rPr>
            <w:webHidden/>
          </w:rPr>
          <w:fldChar w:fldCharType="end"/>
        </w:r>
      </w:hyperlink>
    </w:p>
    <w:p w14:paraId="1A5ADE92" w14:textId="77777777" w:rsidR="002F44CB" w:rsidRDefault="002F44CB">
      <w:pPr>
        <w:pStyle w:val="TOC3"/>
        <w:rPr>
          <w:rFonts w:asciiTheme="minorHAnsi" w:eastAsiaTheme="minorEastAsia" w:hAnsiTheme="minorHAnsi" w:cstheme="minorBidi"/>
          <w:szCs w:val="22"/>
          <w:lang w:eastAsia="zh-CN"/>
        </w:rPr>
      </w:pPr>
      <w:hyperlink w:anchor="_Toc399490311" w:history="1">
        <w:r w:rsidRPr="00ED25D5">
          <w:rPr>
            <w:rStyle w:val="Hyperlink"/>
          </w:rPr>
          <w:t>ZoneHVAC:PackagedTerminalHeatPump</w:t>
        </w:r>
        <w:r>
          <w:rPr>
            <w:webHidden/>
          </w:rPr>
          <w:tab/>
        </w:r>
        <w:r>
          <w:rPr>
            <w:webHidden/>
          </w:rPr>
          <w:fldChar w:fldCharType="begin"/>
        </w:r>
        <w:r>
          <w:rPr>
            <w:webHidden/>
          </w:rPr>
          <w:instrText xml:space="preserve"> PAGEREF _Toc399490311 \h </w:instrText>
        </w:r>
        <w:r>
          <w:rPr>
            <w:webHidden/>
          </w:rPr>
        </w:r>
        <w:r>
          <w:rPr>
            <w:webHidden/>
          </w:rPr>
          <w:fldChar w:fldCharType="separate"/>
        </w:r>
        <w:r w:rsidR="00F157E6">
          <w:rPr>
            <w:webHidden/>
          </w:rPr>
          <w:t>978</w:t>
        </w:r>
        <w:r>
          <w:rPr>
            <w:webHidden/>
          </w:rPr>
          <w:fldChar w:fldCharType="end"/>
        </w:r>
      </w:hyperlink>
    </w:p>
    <w:p w14:paraId="2B1959C3" w14:textId="77777777" w:rsidR="002F44CB" w:rsidRDefault="002F44CB">
      <w:pPr>
        <w:pStyle w:val="TOC3"/>
        <w:rPr>
          <w:rFonts w:asciiTheme="minorHAnsi" w:eastAsiaTheme="minorEastAsia" w:hAnsiTheme="minorHAnsi" w:cstheme="minorBidi"/>
          <w:szCs w:val="22"/>
          <w:lang w:eastAsia="zh-CN"/>
        </w:rPr>
      </w:pPr>
      <w:hyperlink w:anchor="_Toc399490312" w:history="1">
        <w:r w:rsidRPr="00ED25D5">
          <w:rPr>
            <w:rStyle w:val="Hyperlink"/>
          </w:rPr>
          <w:t>Packaged Terminal Heat Pump (PTHP) Outputs</w:t>
        </w:r>
        <w:r>
          <w:rPr>
            <w:webHidden/>
          </w:rPr>
          <w:tab/>
        </w:r>
        <w:r>
          <w:rPr>
            <w:webHidden/>
          </w:rPr>
          <w:fldChar w:fldCharType="begin"/>
        </w:r>
        <w:r>
          <w:rPr>
            <w:webHidden/>
          </w:rPr>
          <w:instrText xml:space="preserve"> PAGEREF _Toc399490312 \h </w:instrText>
        </w:r>
        <w:r>
          <w:rPr>
            <w:webHidden/>
          </w:rPr>
        </w:r>
        <w:r>
          <w:rPr>
            <w:webHidden/>
          </w:rPr>
          <w:fldChar w:fldCharType="separate"/>
        </w:r>
        <w:r w:rsidR="00F157E6">
          <w:rPr>
            <w:webHidden/>
          </w:rPr>
          <w:t>985</w:t>
        </w:r>
        <w:r>
          <w:rPr>
            <w:webHidden/>
          </w:rPr>
          <w:fldChar w:fldCharType="end"/>
        </w:r>
      </w:hyperlink>
    </w:p>
    <w:p w14:paraId="069555B3" w14:textId="77777777" w:rsidR="002F44CB" w:rsidRDefault="002F44CB">
      <w:pPr>
        <w:pStyle w:val="TOC3"/>
        <w:rPr>
          <w:rFonts w:asciiTheme="minorHAnsi" w:eastAsiaTheme="minorEastAsia" w:hAnsiTheme="minorHAnsi" w:cstheme="minorBidi"/>
          <w:szCs w:val="22"/>
          <w:lang w:eastAsia="zh-CN"/>
        </w:rPr>
      </w:pPr>
      <w:hyperlink w:anchor="_Toc399490313" w:history="1">
        <w:r w:rsidRPr="00ED25D5">
          <w:rPr>
            <w:rStyle w:val="Hyperlink"/>
          </w:rPr>
          <w:t>ZoneHVAC:RefrigerationChillerSet</w:t>
        </w:r>
        <w:r>
          <w:rPr>
            <w:webHidden/>
          </w:rPr>
          <w:tab/>
        </w:r>
        <w:r>
          <w:rPr>
            <w:webHidden/>
          </w:rPr>
          <w:fldChar w:fldCharType="begin"/>
        </w:r>
        <w:r>
          <w:rPr>
            <w:webHidden/>
          </w:rPr>
          <w:instrText xml:space="preserve"> PAGEREF _Toc399490313 \h </w:instrText>
        </w:r>
        <w:r>
          <w:rPr>
            <w:webHidden/>
          </w:rPr>
        </w:r>
        <w:r>
          <w:rPr>
            <w:webHidden/>
          </w:rPr>
          <w:fldChar w:fldCharType="separate"/>
        </w:r>
        <w:r w:rsidR="00F157E6">
          <w:rPr>
            <w:webHidden/>
          </w:rPr>
          <w:t>988</w:t>
        </w:r>
        <w:r>
          <w:rPr>
            <w:webHidden/>
          </w:rPr>
          <w:fldChar w:fldCharType="end"/>
        </w:r>
      </w:hyperlink>
    </w:p>
    <w:p w14:paraId="2A056EEC" w14:textId="77777777" w:rsidR="002F44CB" w:rsidRDefault="002F44CB">
      <w:pPr>
        <w:pStyle w:val="TOC3"/>
        <w:rPr>
          <w:rFonts w:asciiTheme="minorHAnsi" w:eastAsiaTheme="minorEastAsia" w:hAnsiTheme="minorHAnsi" w:cstheme="minorBidi"/>
          <w:szCs w:val="22"/>
          <w:lang w:eastAsia="zh-CN"/>
        </w:rPr>
      </w:pPr>
      <w:hyperlink w:anchor="_Toc399490314" w:history="1">
        <w:r w:rsidRPr="00ED25D5">
          <w:rPr>
            <w:rStyle w:val="Hyperlink"/>
          </w:rPr>
          <w:t>ZoneHVAC:WaterToAirHeatPump</w:t>
        </w:r>
        <w:r>
          <w:rPr>
            <w:webHidden/>
          </w:rPr>
          <w:tab/>
        </w:r>
        <w:r>
          <w:rPr>
            <w:webHidden/>
          </w:rPr>
          <w:fldChar w:fldCharType="begin"/>
        </w:r>
        <w:r>
          <w:rPr>
            <w:webHidden/>
          </w:rPr>
          <w:instrText xml:space="preserve"> PAGEREF _Toc399490314 \h </w:instrText>
        </w:r>
        <w:r>
          <w:rPr>
            <w:webHidden/>
          </w:rPr>
        </w:r>
        <w:r>
          <w:rPr>
            <w:webHidden/>
          </w:rPr>
          <w:fldChar w:fldCharType="separate"/>
        </w:r>
        <w:r w:rsidR="00F157E6">
          <w:rPr>
            <w:webHidden/>
          </w:rPr>
          <w:t>989</w:t>
        </w:r>
        <w:r>
          <w:rPr>
            <w:webHidden/>
          </w:rPr>
          <w:fldChar w:fldCharType="end"/>
        </w:r>
      </w:hyperlink>
    </w:p>
    <w:p w14:paraId="2D7D24BC" w14:textId="77777777" w:rsidR="002F44CB" w:rsidRDefault="002F44CB">
      <w:pPr>
        <w:pStyle w:val="TOC3"/>
        <w:rPr>
          <w:rFonts w:asciiTheme="minorHAnsi" w:eastAsiaTheme="minorEastAsia" w:hAnsiTheme="minorHAnsi" w:cstheme="minorBidi"/>
          <w:szCs w:val="22"/>
          <w:lang w:eastAsia="zh-CN"/>
        </w:rPr>
      </w:pPr>
      <w:hyperlink w:anchor="_Toc399490315" w:history="1">
        <w:r w:rsidRPr="00ED25D5">
          <w:rPr>
            <w:rStyle w:val="Hyperlink"/>
          </w:rPr>
          <w:t>Water to Air Heat Pump (ZoneHVAC) Outputs</w:t>
        </w:r>
        <w:r>
          <w:rPr>
            <w:webHidden/>
          </w:rPr>
          <w:tab/>
        </w:r>
        <w:r>
          <w:rPr>
            <w:webHidden/>
          </w:rPr>
          <w:fldChar w:fldCharType="begin"/>
        </w:r>
        <w:r>
          <w:rPr>
            <w:webHidden/>
          </w:rPr>
          <w:instrText xml:space="preserve"> PAGEREF _Toc399490315 \h </w:instrText>
        </w:r>
        <w:r>
          <w:rPr>
            <w:webHidden/>
          </w:rPr>
        </w:r>
        <w:r>
          <w:rPr>
            <w:webHidden/>
          </w:rPr>
          <w:fldChar w:fldCharType="separate"/>
        </w:r>
        <w:r w:rsidR="00F157E6">
          <w:rPr>
            <w:webHidden/>
          </w:rPr>
          <w:t>997</w:t>
        </w:r>
        <w:r>
          <w:rPr>
            <w:webHidden/>
          </w:rPr>
          <w:fldChar w:fldCharType="end"/>
        </w:r>
      </w:hyperlink>
    </w:p>
    <w:p w14:paraId="34F70156" w14:textId="77777777" w:rsidR="002F44CB" w:rsidRDefault="002F44CB">
      <w:pPr>
        <w:pStyle w:val="TOC3"/>
        <w:rPr>
          <w:rFonts w:asciiTheme="minorHAnsi" w:eastAsiaTheme="minorEastAsia" w:hAnsiTheme="minorHAnsi" w:cstheme="minorBidi"/>
          <w:szCs w:val="22"/>
          <w:lang w:eastAsia="zh-CN"/>
        </w:rPr>
      </w:pPr>
      <w:hyperlink w:anchor="_Toc399490316" w:history="1">
        <w:r w:rsidRPr="00ED25D5">
          <w:rPr>
            <w:rStyle w:val="Hyperlink"/>
          </w:rPr>
          <w:t>ZoneHVAC:Dehumidifier:DX</w:t>
        </w:r>
        <w:r>
          <w:rPr>
            <w:webHidden/>
          </w:rPr>
          <w:tab/>
        </w:r>
        <w:r>
          <w:rPr>
            <w:webHidden/>
          </w:rPr>
          <w:fldChar w:fldCharType="begin"/>
        </w:r>
        <w:r>
          <w:rPr>
            <w:webHidden/>
          </w:rPr>
          <w:instrText xml:space="preserve"> PAGEREF _Toc399490316 \h </w:instrText>
        </w:r>
        <w:r>
          <w:rPr>
            <w:webHidden/>
          </w:rPr>
        </w:r>
        <w:r>
          <w:rPr>
            <w:webHidden/>
          </w:rPr>
          <w:fldChar w:fldCharType="separate"/>
        </w:r>
        <w:r w:rsidR="00F157E6">
          <w:rPr>
            <w:webHidden/>
          </w:rPr>
          <w:t>1000</w:t>
        </w:r>
        <w:r>
          <w:rPr>
            <w:webHidden/>
          </w:rPr>
          <w:fldChar w:fldCharType="end"/>
        </w:r>
      </w:hyperlink>
    </w:p>
    <w:p w14:paraId="02FB0D33" w14:textId="77777777" w:rsidR="002F44CB" w:rsidRDefault="002F44CB">
      <w:pPr>
        <w:pStyle w:val="TOC3"/>
        <w:rPr>
          <w:rFonts w:asciiTheme="minorHAnsi" w:eastAsiaTheme="minorEastAsia" w:hAnsiTheme="minorHAnsi" w:cstheme="minorBidi"/>
          <w:szCs w:val="22"/>
          <w:lang w:eastAsia="zh-CN"/>
        </w:rPr>
      </w:pPr>
      <w:hyperlink w:anchor="_Toc399490317" w:history="1">
        <w:r w:rsidRPr="00ED25D5">
          <w:rPr>
            <w:rStyle w:val="Hyperlink"/>
          </w:rPr>
          <w:t>DX Dehumidifier (ZoneHVAC) Outputs</w:t>
        </w:r>
        <w:r>
          <w:rPr>
            <w:webHidden/>
          </w:rPr>
          <w:tab/>
        </w:r>
        <w:r>
          <w:rPr>
            <w:webHidden/>
          </w:rPr>
          <w:fldChar w:fldCharType="begin"/>
        </w:r>
        <w:r>
          <w:rPr>
            <w:webHidden/>
          </w:rPr>
          <w:instrText xml:space="preserve"> PAGEREF _Toc399490317 \h </w:instrText>
        </w:r>
        <w:r>
          <w:rPr>
            <w:webHidden/>
          </w:rPr>
        </w:r>
        <w:r>
          <w:rPr>
            <w:webHidden/>
          </w:rPr>
          <w:fldChar w:fldCharType="separate"/>
        </w:r>
        <w:r w:rsidR="00F157E6">
          <w:rPr>
            <w:webHidden/>
          </w:rPr>
          <w:t>1003</w:t>
        </w:r>
        <w:r>
          <w:rPr>
            <w:webHidden/>
          </w:rPr>
          <w:fldChar w:fldCharType="end"/>
        </w:r>
      </w:hyperlink>
    </w:p>
    <w:p w14:paraId="7435FF8B" w14:textId="77777777" w:rsidR="002F44CB" w:rsidRDefault="002F44CB">
      <w:pPr>
        <w:pStyle w:val="TOC3"/>
        <w:rPr>
          <w:rFonts w:asciiTheme="minorHAnsi" w:eastAsiaTheme="minorEastAsia" w:hAnsiTheme="minorHAnsi" w:cstheme="minorBidi"/>
          <w:szCs w:val="22"/>
          <w:lang w:eastAsia="zh-CN"/>
        </w:rPr>
      </w:pPr>
      <w:hyperlink w:anchor="_Toc399490318" w:history="1">
        <w:r w:rsidRPr="00ED25D5">
          <w:rPr>
            <w:rStyle w:val="Hyperlink"/>
          </w:rPr>
          <w:t>ZoneHVAC:EnergyRecoveryVentilator</w:t>
        </w:r>
        <w:r>
          <w:rPr>
            <w:webHidden/>
          </w:rPr>
          <w:tab/>
        </w:r>
        <w:r>
          <w:rPr>
            <w:webHidden/>
          </w:rPr>
          <w:fldChar w:fldCharType="begin"/>
        </w:r>
        <w:r>
          <w:rPr>
            <w:webHidden/>
          </w:rPr>
          <w:instrText xml:space="preserve"> PAGEREF _Toc399490318 \h </w:instrText>
        </w:r>
        <w:r>
          <w:rPr>
            <w:webHidden/>
          </w:rPr>
        </w:r>
        <w:r>
          <w:rPr>
            <w:webHidden/>
          </w:rPr>
          <w:fldChar w:fldCharType="separate"/>
        </w:r>
        <w:r w:rsidR="00F157E6">
          <w:rPr>
            <w:webHidden/>
          </w:rPr>
          <w:t>1005</w:t>
        </w:r>
        <w:r>
          <w:rPr>
            <w:webHidden/>
          </w:rPr>
          <w:fldChar w:fldCharType="end"/>
        </w:r>
      </w:hyperlink>
    </w:p>
    <w:p w14:paraId="5699632B" w14:textId="77777777" w:rsidR="002F44CB" w:rsidRDefault="002F44CB">
      <w:pPr>
        <w:pStyle w:val="TOC3"/>
        <w:rPr>
          <w:rFonts w:asciiTheme="minorHAnsi" w:eastAsiaTheme="minorEastAsia" w:hAnsiTheme="minorHAnsi" w:cstheme="minorBidi"/>
          <w:szCs w:val="22"/>
          <w:lang w:eastAsia="zh-CN"/>
        </w:rPr>
      </w:pPr>
      <w:hyperlink w:anchor="_Toc399490319" w:history="1">
        <w:r w:rsidRPr="00ED25D5">
          <w:rPr>
            <w:rStyle w:val="Hyperlink"/>
          </w:rPr>
          <w:t>Energy Recovery Ventilator (ERV) (ZoneHVAC) Outputs</w:t>
        </w:r>
        <w:r>
          <w:rPr>
            <w:webHidden/>
          </w:rPr>
          <w:tab/>
        </w:r>
        <w:r>
          <w:rPr>
            <w:webHidden/>
          </w:rPr>
          <w:fldChar w:fldCharType="begin"/>
        </w:r>
        <w:r>
          <w:rPr>
            <w:webHidden/>
          </w:rPr>
          <w:instrText xml:space="preserve"> PAGEREF _Toc399490319 \h </w:instrText>
        </w:r>
        <w:r>
          <w:rPr>
            <w:webHidden/>
          </w:rPr>
        </w:r>
        <w:r>
          <w:rPr>
            <w:webHidden/>
          </w:rPr>
          <w:fldChar w:fldCharType="separate"/>
        </w:r>
        <w:r w:rsidR="00F157E6">
          <w:rPr>
            <w:webHidden/>
          </w:rPr>
          <w:t>1009</w:t>
        </w:r>
        <w:r>
          <w:rPr>
            <w:webHidden/>
          </w:rPr>
          <w:fldChar w:fldCharType="end"/>
        </w:r>
      </w:hyperlink>
    </w:p>
    <w:p w14:paraId="557E5A23" w14:textId="77777777" w:rsidR="002F44CB" w:rsidRDefault="002F44CB">
      <w:pPr>
        <w:pStyle w:val="TOC3"/>
        <w:rPr>
          <w:rFonts w:asciiTheme="minorHAnsi" w:eastAsiaTheme="minorEastAsia" w:hAnsiTheme="minorHAnsi" w:cstheme="minorBidi"/>
          <w:szCs w:val="22"/>
          <w:lang w:eastAsia="zh-CN"/>
        </w:rPr>
      </w:pPr>
      <w:hyperlink w:anchor="_Toc399490320" w:history="1">
        <w:r w:rsidRPr="00ED25D5">
          <w:rPr>
            <w:rStyle w:val="Hyperlink"/>
          </w:rPr>
          <w:t>ZoneHVAC:TerminalUnit:VariableRefrigerantFlow</w:t>
        </w:r>
        <w:r>
          <w:rPr>
            <w:webHidden/>
          </w:rPr>
          <w:tab/>
        </w:r>
        <w:r>
          <w:rPr>
            <w:webHidden/>
          </w:rPr>
          <w:fldChar w:fldCharType="begin"/>
        </w:r>
        <w:r>
          <w:rPr>
            <w:webHidden/>
          </w:rPr>
          <w:instrText xml:space="preserve"> PAGEREF _Toc399490320 \h </w:instrText>
        </w:r>
        <w:r>
          <w:rPr>
            <w:webHidden/>
          </w:rPr>
        </w:r>
        <w:r>
          <w:rPr>
            <w:webHidden/>
          </w:rPr>
          <w:fldChar w:fldCharType="separate"/>
        </w:r>
        <w:r w:rsidR="00F157E6">
          <w:rPr>
            <w:webHidden/>
          </w:rPr>
          <w:t>1012</w:t>
        </w:r>
        <w:r>
          <w:rPr>
            <w:webHidden/>
          </w:rPr>
          <w:fldChar w:fldCharType="end"/>
        </w:r>
      </w:hyperlink>
    </w:p>
    <w:p w14:paraId="6B54D1AB" w14:textId="77777777" w:rsidR="002F44CB" w:rsidRDefault="002F44CB">
      <w:pPr>
        <w:pStyle w:val="TOC3"/>
        <w:rPr>
          <w:rFonts w:asciiTheme="minorHAnsi" w:eastAsiaTheme="minorEastAsia" w:hAnsiTheme="minorHAnsi" w:cstheme="minorBidi"/>
          <w:szCs w:val="22"/>
          <w:lang w:eastAsia="zh-CN"/>
        </w:rPr>
      </w:pPr>
      <w:hyperlink w:anchor="_Toc399490321" w:history="1">
        <w:r w:rsidRPr="00ED25D5">
          <w:rPr>
            <w:rStyle w:val="Hyperlink"/>
            <w:rFonts w:eastAsia="MS Mincho"/>
          </w:rPr>
          <w:t>Variable Refrigerant Flow (VRF) Terminal Unit</w:t>
        </w:r>
        <w:r w:rsidRPr="00ED25D5">
          <w:rPr>
            <w:rStyle w:val="Hyperlink"/>
          </w:rPr>
          <w:t xml:space="preserve"> (</w:t>
        </w:r>
        <w:r w:rsidRPr="00ED25D5">
          <w:rPr>
            <w:rStyle w:val="Hyperlink"/>
            <w:rFonts w:eastAsia="MS Mincho"/>
          </w:rPr>
          <w:t>ZoneHVAC)</w:t>
        </w:r>
        <w:r w:rsidRPr="00ED25D5">
          <w:rPr>
            <w:rStyle w:val="Hyperlink"/>
          </w:rPr>
          <w:t xml:space="preserve"> Outputs</w:t>
        </w:r>
        <w:r>
          <w:rPr>
            <w:webHidden/>
          </w:rPr>
          <w:tab/>
        </w:r>
        <w:r>
          <w:rPr>
            <w:webHidden/>
          </w:rPr>
          <w:fldChar w:fldCharType="begin"/>
        </w:r>
        <w:r>
          <w:rPr>
            <w:webHidden/>
          </w:rPr>
          <w:instrText xml:space="preserve"> PAGEREF _Toc399490321 \h </w:instrText>
        </w:r>
        <w:r>
          <w:rPr>
            <w:webHidden/>
          </w:rPr>
        </w:r>
        <w:r>
          <w:rPr>
            <w:webHidden/>
          </w:rPr>
          <w:fldChar w:fldCharType="separate"/>
        </w:r>
        <w:r w:rsidR="00F157E6">
          <w:rPr>
            <w:webHidden/>
          </w:rPr>
          <w:t>1015</w:t>
        </w:r>
        <w:r>
          <w:rPr>
            <w:webHidden/>
          </w:rPr>
          <w:fldChar w:fldCharType="end"/>
        </w:r>
      </w:hyperlink>
    </w:p>
    <w:p w14:paraId="2FFC8EF9" w14:textId="77777777" w:rsidR="002F44CB" w:rsidRDefault="002F44CB">
      <w:pPr>
        <w:pStyle w:val="TOC3"/>
        <w:rPr>
          <w:rFonts w:asciiTheme="minorHAnsi" w:eastAsiaTheme="minorEastAsia" w:hAnsiTheme="minorHAnsi" w:cstheme="minorBidi"/>
          <w:szCs w:val="22"/>
          <w:lang w:eastAsia="zh-CN"/>
        </w:rPr>
      </w:pPr>
      <w:hyperlink w:anchor="_Toc399490322" w:history="1">
        <w:r w:rsidRPr="00ED25D5">
          <w:rPr>
            <w:rStyle w:val="Hyperlink"/>
          </w:rPr>
          <w:t>DesignSpecification:ZoneHVAC:Sizing</w:t>
        </w:r>
        <w:r>
          <w:rPr>
            <w:webHidden/>
          </w:rPr>
          <w:tab/>
        </w:r>
        <w:r>
          <w:rPr>
            <w:webHidden/>
          </w:rPr>
          <w:fldChar w:fldCharType="begin"/>
        </w:r>
        <w:r>
          <w:rPr>
            <w:webHidden/>
          </w:rPr>
          <w:instrText xml:space="preserve"> PAGEREF _Toc399490322 \h </w:instrText>
        </w:r>
        <w:r>
          <w:rPr>
            <w:webHidden/>
          </w:rPr>
        </w:r>
        <w:r>
          <w:rPr>
            <w:webHidden/>
          </w:rPr>
          <w:fldChar w:fldCharType="separate"/>
        </w:r>
        <w:r w:rsidR="00F157E6">
          <w:rPr>
            <w:webHidden/>
          </w:rPr>
          <w:t>1018</w:t>
        </w:r>
        <w:r>
          <w:rPr>
            <w:webHidden/>
          </w:rPr>
          <w:fldChar w:fldCharType="end"/>
        </w:r>
      </w:hyperlink>
    </w:p>
    <w:p w14:paraId="0705B80F" w14:textId="77777777" w:rsidR="002F44CB" w:rsidRDefault="002F44CB">
      <w:pPr>
        <w:pStyle w:val="TOC2"/>
        <w:rPr>
          <w:rFonts w:asciiTheme="minorHAnsi" w:eastAsiaTheme="minorEastAsia" w:hAnsiTheme="minorHAnsi" w:cstheme="minorBidi"/>
          <w:noProof/>
          <w:szCs w:val="22"/>
          <w:lang w:eastAsia="zh-CN"/>
        </w:rPr>
      </w:pPr>
      <w:hyperlink w:anchor="_Toc399490323" w:history="1">
        <w:r w:rsidRPr="00ED25D5">
          <w:rPr>
            <w:rStyle w:val="Hyperlink"/>
            <w:noProof/>
          </w:rPr>
          <w:t>Group – Unitary Equipment</w:t>
        </w:r>
        <w:r>
          <w:rPr>
            <w:noProof/>
            <w:webHidden/>
          </w:rPr>
          <w:tab/>
        </w:r>
        <w:r>
          <w:rPr>
            <w:noProof/>
            <w:webHidden/>
          </w:rPr>
          <w:fldChar w:fldCharType="begin"/>
        </w:r>
        <w:r>
          <w:rPr>
            <w:noProof/>
            <w:webHidden/>
          </w:rPr>
          <w:instrText xml:space="preserve"> PAGEREF _Toc399490323 \h </w:instrText>
        </w:r>
        <w:r>
          <w:rPr>
            <w:noProof/>
            <w:webHidden/>
          </w:rPr>
        </w:r>
        <w:r>
          <w:rPr>
            <w:noProof/>
            <w:webHidden/>
          </w:rPr>
          <w:fldChar w:fldCharType="separate"/>
        </w:r>
        <w:r w:rsidR="00F157E6">
          <w:rPr>
            <w:noProof/>
            <w:webHidden/>
          </w:rPr>
          <w:t>1025</w:t>
        </w:r>
        <w:r>
          <w:rPr>
            <w:noProof/>
            <w:webHidden/>
          </w:rPr>
          <w:fldChar w:fldCharType="end"/>
        </w:r>
      </w:hyperlink>
    </w:p>
    <w:p w14:paraId="0172C383" w14:textId="77777777" w:rsidR="002F44CB" w:rsidRDefault="002F44CB">
      <w:pPr>
        <w:pStyle w:val="TOC3"/>
        <w:rPr>
          <w:rFonts w:asciiTheme="minorHAnsi" w:eastAsiaTheme="minorEastAsia" w:hAnsiTheme="minorHAnsi" w:cstheme="minorBidi"/>
          <w:szCs w:val="22"/>
          <w:lang w:eastAsia="zh-CN"/>
        </w:rPr>
      </w:pPr>
      <w:hyperlink w:anchor="_Toc399490324" w:history="1">
        <w:r w:rsidRPr="00ED25D5">
          <w:rPr>
            <w:rStyle w:val="Hyperlink"/>
          </w:rPr>
          <w:t>Furnace and Unitary Systems</w:t>
        </w:r>
        <w:r>
          <w:rPr>
            <w:webHidden/>
          </w:rPr>
          <w:tab/>
        </w:r>
        <w:r>
          <w:rPr>
            <w:webHidden/>
          </w:rPr>
          <w:fldChar w:fldCharType="begin"/>
        </w:r>
        <w:r>
          <w:rPr>
            <w:webHidden/>
          </w:rPr>
          <w:instrText xml:space="preserve"> PAGEREF _Toc399490324 \h </w:instrText>
        </w:r>
        <w:r>
          <w:rPr>
            <w:webHidden/>
          </w:rPr>
        </w:r>
        <w:r>
          <w:rPr>
            <w:webHidden/>
          </w:rPr>
          <w:fldChar w:fldCharType="separate"/>
        </w:r>
        <w:r w:rsidR="00F157E6">
          <w:rPr>
            <w:webHidden/>
          </w:rPr>
          <w:t>1025</w:t>
        </w:r>
        <w:r>
          <w:rPr>
            <w:webHidden/>
          </w:rPr>
          <w:fldChar w:fldCharType="end"/>
        </w:r>
      </w:hyperlink>
    </w:p>
    <w:p w14:paraId="2AC32493" w14:textId="77777777" w:rsidR="002F44CB" w:rsidRDefault="002F44CB">
      <w:pPr>
        <w:pStyle w:val="TOC3"/>
        <w:rPr>
          <w:rFonts w:asciiTheme="minorHAnsi" w:eastAsiaTheme="minorEastAsia" w:hAnsiTheme="minorHAnsi" w:cstheme="minorBidi"/>
          <w:szCs w:val="22"/>
          <w:lang w:eastAsia="zh-CN"/>
        </w:rPr>
      </w:pPr>
      <w:hyperlink w:anchor="_Toc399490325" w:history="1">
        <w:r w:rsidRPr="00ED25D5">
          <w:rPr>
            <w:rStyle w:val="Hyperlink"/>
          </w:rPr>
          <w:t>AirLoopHVAC:UnitarySystem</w:t>
        </w:r>
        <w:r>
          <w:rPr>
            <w:webHidden/>
          </w:rPr>
          <w:tab/>
        </w:r>
        <w:r>
          <w:rPr>
            <w:webHidden/>
          </w:rPr>
          <w:fldChar w:fldCharType="begin"/>
        </w:r>
        <w:r>
          <w:rPr>
            <w:webHidden/>
          </w:rPr>
          <w:instrText xml:space="preserve"> PAGEREF _Toc399490325 \h </w:instrText>
        </w:r>
        <w:r>
          <w:rPr>
            <w:webHidden/>
          </w:rPr>
        </w:r>
        <w:r>
          <w:rPr>
            <w:webHidden/>
          </w:rPr>
          <w:fldChar w:fldCharType="separate"/>
        </w:r>
        <w:r w:rsidR="00F157E6">
          <w:rPr>
            <w:webHidden/>
          </w:rPr>
          <w:t>1026</w:t>
        </w:r>
        <w:r>
          <w:rPr>
            <w:webHidden/>
          </w:rPr>
          <w:fldChar w:fldCharType="end"/>
        </w:r>
      </w:hyperlink>
    </w:p>
    <w:p w14:paraId="1B5EE6C9" w14:textId="77777777" w:rsidR="002F44CB" w:rsidRDefault="002F44CB">
      <w:pPr>
        <w:pStyle w:val="TOC3"/>
        <w:rPr>
          <w:rFonts w:asciiTheme="minorHAnsi" w:eastAsiaTheme="minorEastAsia" w:hAnsiTheme="minorHAnsi" w:cstheme="minorBidi"/>
          <w:szCs w:val="22"/>
          <w:lang w:eastAsia="zh-CN"/>
        </w:rPr>
      </w:pPr>
      <w:hyperlink w:anchor="_Toc399490326" w:history="1">
        <w:r w:rsidRPr="00ED25D5">
          <w:rPr>
            <w:rStyle w:val="Hyperlink"/>
          </w:rPr>
          <w:t>Unitary System (AirLoopHVAC) Outputs</w:t>
        </w:r>
        <w:r>
          <w:rPr>
            <w:webHidden/>
          </w:rPr>
          <w:tab/>
        </w:r>
        <w:r>
          <w:rPr>
            <w:webHidden/>
          </w:rPr>
          <w:fldChar w:fldCharType="begin"/>
        </w:r>
        <w:r>
          <w:rPr>
            <w:webHidden/>
          </w:rPr>
          <w:instrText xml:space="preserve"> PAGEREF _Toc399490326 \h </w:instrText>
        </w:r>
        <w:r>
          <w:rPr>
            <w:webHidden/>
          </w:rPr>
        </w:r>
        <w:r>
          <w:rPr>
            <w:webHidden/>
          </w:rPr>
          <w:fldChar w:fldCharType="separate"/>
        </w:r>
        <w:r w:rsidR="00F157E6">
          <w:rPr>
            <w:webHidden/>
          </w:rPr>
          <w:t>1035</w:t>
        </w:r>
        <w:r>
          <w:rPr>
            <w:webHidden/>
          </w:rPr>
          <w:fldChar w:fldCharType="end"/>
        </w:r>
      </w:hyperlink>
    </w:p>
    <w:p w14:paraId="22C861A9" w14:textId="77777777" w:rsidR="002F44CB" w:rsidRDefault="002F44CB">
      <w:pPr>
        <w:pStyle w:val="TOC3"/>
        <w:rPr>
          <w:rFonts w:asciiTheme="minorHAnsi" w:eastAsiaTheme="minorEastAsia" w:hAnsiTheme="minorHAnsi" w:cstheme="minorBidi"/>
          <w:szCs w:val="22"/>
          <w:lang w:eastAsia="zh-CN"/>
        </w:rPr>
      </w:pPr>
      <w:hyperlink w:anchor="_Toc399490327" w:history="1">
        <w:r w:rsidRPr="00ED25D5">
          <w:rPr>
            <w:rStyle w:val="Hyperlink"/>
          </w:rPr>
          <w:t>UnitarySystemPerformance:HeatPump:Multispeed</w:t>
        </w:r>
        <w:r>
          <w:rPr>
            <w:webHidden/>
          </w:rPr>
          <w:tab/>
        </w:r>
        <w:r>
          <w:rPr>
            <w:webHidden/>
          </w:rPr>
          <w:fldChar w:fldCharType="begin"/>
        </w:r>
        <w:r>
          <w:rPr>
            <w:webHidden/>
          </w:rPr>
          <w:instrText xml:space="preserve"> PAGEREF _Toc399490327 \h </w:instrText>
        </w:r>
        <w:r>
          <w:rPr>
            <w:webHidden/>
          </w:rPr>
        </w:r>
        <w:r>
          <w:rPr>
            <w:webHidden/>
          </w:rPr>
          <w:fldChar w:fldCharType="separate"/>
        </w:r>
        <w:r w:rsidR="00F157E6">
          <w:rPr>
            <w:webHidden/>
          </w:rPr>
          <w:t>1038</w:t>
        </w:r>
        <w:r>
          <w:rPr>
            <w:webHidden/>
          </w:rPr>
          <w:fldChar w:fldCharType="end"/>
        </w:r>
      </w:hyperlink>
    </w:p>
    <w:p w14:paraId="7C5747CD" w14:textId="77777777" w:rsidR="002F44CB" w:rsidRDefault="002F44CB">
      <w:pPr>
        <w:pStyle w:val="TOC3"/>
        <w:rPr>
          <w:rFonts w:asciiTheme="minorHAnsi" w:eastAsiaTheme="minorEastAsia" w:hAnsiTheme="minorHAnsi" w:cstheme="minorBidi"/>
          <w:szCs w:val="22"/>
          <w:lang w:eastAsia="zh-CN"/>
        </w:rPr>
      </w:pPr>
      <w:hyperlink w:anchor="_Toc399490328" w:history="1">
        <w:r w:rsidRPr="00ED25D5">
          <w:rPr>
            <w:rStyle w:val="Hyperlink"/>
          </w:rPr>
          <w:t>AirLoopHVAC:Unitary:Furnace:HeatCool</w:t>
        </w:r>
        <w:r>
          <w:rPr>
            <w:webHidden/>
          </w:rPr>
          <w:tab/>
        </w:r>
        <w:r>
          <w:rPr>
            <w:webHidden/>
          </w:rPr>
          <w:fldChar w:fldCharType="begin"/>
        </w:r>
        <w:r>
          <w:rPr>
            <w:webHidden/>
          </w:rPr>
          <w:instrText xml:space="preserve"> PAGEREF _Toc399490328 \h </w:instrText>
        </w:r>
        <w:r>
          <w:rPr>
            <w:webHidden/>
          </w:rPr>
        </w:r>
        <w:r>
          <w:rPr>
            <w:webHidden/>
          </w:rPr>
          <w:fldChar w:fldCharType="separate"/>
        </w:r>
        <w:r w:rsidR="00F157E6">
          <w:rPr>
            <w:webHidden/>
          </w:rPr>
          <w:t>1039</w:t>
        </w:r>
        <w:r>
          <w:rPr>
            <w:webHidden/>
          </w:rPr>
          <w:fldChar w:fldCharType="end"/>
        </w:r>
      </w:hyperlink>
    </w:p>
    <w:p w14:paraId="3B6A7CE5" w14:textId="77777777" w:rsidR="002F44CB" w:rsidRDefault="002F44CB">
      <w:pPr>
        <w:pStyle w:val="TOC3"/>
        <w:rPr>
          <w:rFonts w:asciiTheme="minorHAnsi" w:eastAsiaTheme="minorEastAsia" w:hAnsiTheme="minorHAnsi" w:cstheme="minorBidi"/>
          <w:szCs w:val="22"/>
          <w:lang w:eastAsia="zh-CN"/>
        </w:rPr>
      </w:pPr>
      <w:hyperlink w:anchor="_Toc399490329" w:history="1">
        <w:r w:rsidRPr="00ED25D5">
          <w:rPr>
            <w:rStyle w:val="Hyperlink"/>
          </w:rPr>
          <w:t>Unitary System/Furnace Heat and Cool (AirLoopHVAC) Outputs</w:t>
        </w:r>
        <w:r>
          <w:rPr>
            <w:webHidden/>
          </w:rPr>
          <w:tab/>
        </w:r>
        <w:r>
          <w:rPr>
            <w:webHidden/>
          </w:rPr>
          <w:fldChar w:fldCharType="begin"/>
        </w:r>
        <w:r>
          <w:rPr>
            <w:webHidden/>
          </w:rPr>
          <w:instrText xml:space="preserve"> PAGEREF _Toc399490329 \h </w:instrText>
        </w:r>
        <w:r>
          <w:rPr>
            <w:webHidden/>
          </w:rPr>
        </w:r>
        <w:r>
          <w:rPr>
            <w:webHidden/>
          </w:rPr>
          <w:fldChar w:fldCharType="separate"/>
        </w:r>
        <w:r w:rsidR="00F157E6">
          <w:rPr>
            <w:webHidden/>
          </w:rPr>
          <w:t>1044</w:t>
        </w:r>
        <w:r>
          <w:rPr>
            <w:webHidden/>
          </w:rPr>
          <w:fldChar w:fldCharType="end"/>
        </w:r>
      </w:hyperlink>
    </w:p>
    <w:p w14:paraId="7F463155" w14:textId="77777777" w:rsidR="002F44CB" w:rsidRDefault="002F44CB">
      <w:pPr>
        <w:pStyle w:val="TOC3"/>
        <w:rPr>
          <w:rFonts w:asciiTheme="minorHAnsi" w:eastAsiaTheme="minorEastAsia" w:hAnsiTheme="minorHAnsi" w:cstheme="minorBidi"/>
          <w:szCs w:val="22"/>
          <w:lang w:eastAsia="zh-CN"/>
        </w:rPr>
      </w:pPr>
      <w:hyperlink w:anchor="_Toc399490330" w:history="1">
        <w:r w:rsidRPr="00ED25D5">
          <w:rPr>
            <w:rStyle w:val="Hyperlink"/>
          </w:rPr>
          <w:t>AirLoopHVAC:UnitaryHeatCool</w:t>
        </w:r>
        <w:r>
          <w:rPr>
            <w:webHidden/>
          </w:rPr>
          <w:tab/>
        </w:r>
        <w:r>
          <w:rPr>
            <w:webHidden/>
          </w:rPr>
          <w:fldChar w:fldCharType="begin"/>
        </w:r>
        <w:r>
          <w:rPr>
            <w:webHidden/>
          </w:rPr>
          <w:instrText xml:space="preserve"> PAGEREF _Toc399490330 \h </w:instrText>
        </w:r>
        <w:r>
          <w:rPr>
            <w:webHidden/>
          </w:rPr>
        </w:r>
        <w:r>
          <w:rPr>
            <w:webHidden/>
          </w:rPr>
          <w:fldChar w:fldCharType="separate"/>
        </w:r>
        <w:r w:rsidR="00F157E6">
          <w:rPr>
            <w:webHidden/>
          </w:rPr>
          <w:t>1045</w:t>
        </w:r>
        <w:r>
          <w:rPr>
            <w:webHidden/>
          </w:rPr>
          <w:fldChar w:fldCharType="end"/>
        </w:r>
      </w:hyperlink>
    </w:p>
    <w:p w14:paraId="42DF8968" w14:textId="77777777" w:rsidR="002F44CB" w:rsidRDefault="002F44CB">
      <w:pPr>
        <w:pStyle w:val="TOC3"/>
        <w:rPr>
          <w:rFonts w:asciiTheme="minorHAnsi" w:eastAsiaTheme="minorEastAsia" w:hAnsiTheme="minorHAnsi" w:cstheme="minorBidi"/>
          <w:szCs w:val="22"/>
          <w:lang w:eastAsia="zh-CN"/>
        </w:rPr>
      </w:pPr>
      <w:hyperlink w:anchor="_Toc399490331" w:history="1">
        <w:r w:rsidRPr="00ED25D5">
          <w:rPr>
            <w:rStyle w:val="Hyperlink"/>
          </w:rPr>
          <w:t>Unitary System Heat and Cool (AirLoopHVAC) Outputs</w:t>
        </w:r>
        <w:r>
          <w:rPr>
            <w:webHidden/>
          </w:rPr>
          <w:tab/>
        </w:r>
        <w:r>
          <w:rPr>
            <w:webHidden/>
          </w:rPr>
          <w:fldChar w:fldCharType="begin"/>
        </w:r>
        <w:r>
          <w:rPr>
            <w:webHidden/>
          </w:rPr>
          <w:instrText xml:space="preserve"> PAGEREF _Toc399490331 \h </w:instrText>
        </w:r>
        <w:r>
          <w:rPr>
            <w:webHidden/>
          </w:rPr>
        </w:r>
        <w:r>
          <w:rPr>
            <w:webHidden/>
          </w:rPr>
          <w:fldChar w:fldCharType="separate"/>
        </w:r>
        <w:r w:rsidR="00F157E6">
          <w:rPr>
            <w:webHidden/>
          </w:rPr>
          <w:t>1049</w:t>
        </w:r>
        <w:r>
          <w:rPr>
            <w:webHidden/>
          </w:rPr>
          <w:fldChar w:fldCharType="end"/>
        </w:r>
      </w:hyperlink>
    </w:p>
    <w:p w14:paraId="14A73A9E" w14:textId="77777777" w:rsidR="002F44CB" w:rsidRDefault="002F44CB">
      <w:pPr>
        <w:pStyle w:val="TOC3"/>
        <w:rPr>
          <w:rFonts w:asciiTheme="minorHAnsi" w:eastAsiaTheme="minorEastAsia" w:hAnsiTheme="minorHAnsi" w:cstheme="minorBidi"/>
          <w:szCs w:val="22"/>
          <w:lang w:eastAsia="zh-CN"/>
        </w:rPr>
      </w:pPr>
      <w:hyperlink w:anchor="_Toc399490332" w:history="1">
        <w:r w:rsidRPr="00ED25D5">
          <w:rPr>
            <w:rStyle w:val="Hyperlink"/>
          </w:rPr>
          <w:t>AirLoopHVAC:UnitaryHeatPump:AirToAir</w:t>
        </w:r>
        <w:r>
          <w:rPr>
            <w:webHidden/>
          </w:rPr>
          <w:tab/>
        </w:r>
        <w:r>
          <w:rPr>
            <w:webHidden/>
          </w:rPr>
          <w:fldChar w:fldCharType="begin"/>
        </w:r>
        <w:r>
          <w:rPr>
            <w:webHidden/>
          </w:rPr>
          <w:instrText xml:space="preserve"> PAGEREF _Toc399490332 \h </w:instrText>
        </w:r>
        <w:r>
          <w:rPr>
            <w:webHidden/>
          </w:rPr>
        </w:r>
        <w:r>
          <w:rPr>
            <w:webHidden/>
          </w:rPr>
          <w:fldChar w:fldCharType="separate"/>
        </w:r>
        <w:r w:rsidR="00F157E6">
          <w:rPr>
            <w:webHidden/>
          </w:rPr>
          <w:t>1050</w:t>
        </w:r>
        <w:r>
          <w:rPr>
            <w:webHidden/>
          </w:rPr>
          <w:fldChar w:fldCharType="end"/>
        </w:r>
      </w:hyperlink>
    </w:p>
    <w:p w14:paraId="6E807F16" w14:textId="77777777" w:rsidR="002F44CB" w:rsidRDefault="002F44CB">
      <w:pPr>
        <w:pStyle w:val="TOC3"/>
        <w:rPr>
          <w:rFonts w:asciiTheme="minorHAnsi" w:eastAsiaTheme="minorEastAsia" w:hAnsiTheme="minorHAnsi" w:cstheme="minorBidi"/>
          <w:szCs w:val="22"/>
          <w:lang w:eastAsia="zh-CN"/>
        </w:rPr>
      </w:pPr>
      <w:hyperlink w:anchor="_Toc399490333" w:history="1">
        <w:r w:rsidRPr="00ED25D5">
          <w:rPr>
            <w:rStyle w:val="Hyperlink"/>
          </w:rPr>
          <w:t>Unitary Air to Air Heat Pump (AirLoopHVAC) Outputs</w:t>
        </w:r>
        <w:r>
          <w:rPr>
            <w:webHidden/>
          </w:rPr>
          <w:tab/>
        </w:r>
        <w:r>
          <w:rPr>
            <w:webHidden/>
          </w:rPr>
          <w:fldChar w:fldCharType="begin"/>
        </w:r>
        <w:r>
          <w:rPr>
            <w:webHidden/>
          </w:rPr>
          <w:instrText xml:space="preserve"> PAGEREF _Toc399490333 \h </w:instrText>
        </w:r>
        <w:r>
          <w:rPr>
            <w:webHidden/>
          </w:rPr>
        </w:r>
        <w:r>
          <w:rPr>
            <w:webHidden/>
          </w:rPr>
          <w:fldChar w:fldCharType="separate"/>
        </w:r>
        <w:r w:rsidR="00F157E6">
          <w:rPr>
            <w:webHidden/>
          </w:rPr>
          <w:t>1055</w:t>
        </w:r>
        <w:r>
          <w:rPr>
            <w:webHidden/>
          </w:rPr>
          <w:fldChar w:fldCharType="end"/>
        </w:r>
      </w:hyperlink>
    </w:p>
    <w:p w14:paraId="529857F7" w14:textId="77777777" w:rsidR="002F44CB" w:rsidRDefault="002F44CB">
      <w:pPr>
        <w:pStyle w:val="TOC3"/>
        <w:rPr>
          <w:rFonts w:asciiTheme="minorHAnsi" w:eastAsiaTheme="minorEastAsia" w:hAnsiTheme="minorHAnsi" w:cstheme="minorBidi"/>
          <w:szCs w:val="22"/>
          <w:lang w:eastAsia="zh-CN"/>
        </w:rPr>
      </w:pPr>
      <w:hyperlink w:anchor="_Toc399490334" w:history="1">
        <w:r w:rsidRPr="00ED25D5">
          <w:rPr>
            <w:rStyle w:val="Hyperlink"/>
          </w:rPr>
          <w:t>AirLoopHVAC:UnitaryHeatPump:AirToAir:MultiSpeed</w:t>
        </w:r>
        <w:r>
          <w:rPr>
            <w:webHidden/>
          </w:rPr>
          <w:tab/>
        </w:r>
        <w:r>
          <w:rPr>
            <w:webHidden/>
          </w:rPr>
          <w:fldChar w:fldCharType="begin"/>
        </w:r>
        <w:r>
          <w:rPr>
            <w:webHidden/>
          </w:rPr>
          <w:instrText xml:space="preserve"> PAGEREF _Toc399490334 \h </w:instrText>
        </w:r>
        <w:r>
          <w:rPr>
            <w:webHidden/>
          </w:rPr>
        </w:r>
        <w:r>
          <w:rPr>
            <w:webHidden/>
          </w:rPr>
          <w:fldChar w:fldCharType="separate"/>
        </w:r>
        <w:r w:rsidR="00F157E6">
          <w:rPr>
            <w:webHidden/>
          </w:rPr>
          <w:t>1056</w:t>
        </w:r>
        <w:r>
          <w:rPr>
            <w:webHidden/>
          </w:rPr>
          <w:fldChar w:fldCharType="end"/>
        </w:r>
      </w:hyperlink>
    </w:p>
    <w:p w14:paraId="39738B01" w14:textId="77777777" w:rsidR="002F44CB" w:rsidRDefault="002F44CB">
      <w:pPr>
        <w:pStyle w:val="TOC3"/>
        <w:rPr>
          <w:rFonts w:asciiTheme="minorHAnsi" w:eastAsiaTheme="minorEastAsia" w:hAnsiTheme="minorHAnsi" w:cstheme="minorBidi"/>
          <w:szCs w:val="22"/>
          <w:lang w:eastAsia="zh-CN"/>
        </w:rPr>
      </w:pPr>
      <w:hyperlink w:anchor="_Toc399490335" w:history="1">
        <w:r w:rsidRPr="00ED25D5">
          <w:rPr>
            <w:rStyle w:val="Hyperlink"/>
          </w:rPr>
          <w:t>Unitary Air to Air MultiSpeed Heat Pump (AirLoopHVAC) Outputs</w:t>
        </w:r>
        <w:r>
          <w:rPr>
            <w:webHidden/>
          </w:rPr>
          <w:tab/>
        </w:r>
        <w:r>
          <w:rPr>
            <w:webHidden/>
          </w:rPr>
          <w:fldChar w:fldCharType="begin"/>
        </w:r>
        <w:r>
          <w:rPr>
            <w:webHidden/>
          </w:rPr>
          <w:instrText xml:space="preserve"> PAGEREF _Toc399490335 \h </w:instrText>
        </w:r>
        <w:r>
          <w:rPr>
            <w:webHidden/>
          </w:rPr>
        </w:r>
        <w:r>
          <w:rPr>
            <w:webHidden/>
          </w:rPr>
          <w:fldChar w:fldCharType="separate"/>
        </w:r>
        <w:r w:rsidR="00F157E6">
          <w:rPr>
            <w:webHidden/>
          </w:rPr>
          <w:t>1065</w:t>
        </w:r>
        <w:r>
          <w:rPr>
            <w:webHidden/>
          </w:rPr>
          <w:fldChar w:fldCharType="end"/>
        </w:r>
      </w:hyperlink>
    </w:p>
    <w:p w14:paraId="20A86AE6" w14:textId="77777777" w:rsidR="002F44CB" w:rsidRDefault="002F44CB">
      <w:pPr>
        <w:pStyle w:val="TOC3"/>
        <w:rPr>
          <w:rFonts w:asciiTheme="minorHAnsi" w:eastAsiaTheme="minorEastAsia" w:hAnsiTheme="minorHAnsi" w:cstheme="minorBidi"/>
          <w:szCs w:val="22"/>
          <w:lang w:eastAsia="zh-CN"/>
        </w:rPr>
      </w:pPr>
      <w:hyperlink w:anchor="_Toc399490336" w:history="1">
        <w:r w:rsidRPr="00ED25D5">
          <w:rPr>
            <w:rStyle w:val="Hyperlink"/>
          </w:rPr>
          <w:t>AirLoopHVAC:Unitary:Furnace:HeatOnly</w:t>
        </w:r>
        <w:r>
          <w:rPr>
            <w:webHidden/>
          </w:rPr>
          <w:tab/>
        </w:r>
        <w:r>
          <w:rPr>
            <w:webHidden/>
          </w:rPr>
          <w:fldChar w:fldCharType="begin"/>
        </w:r>
        <w:r>
          <w:rPr>
            <w:webHidden/>
          </w:rPr>
          <w:instrText xml:space="preserve"> PAGEREF _Toc399490336 \h </w:instrText>
        </w:r>
        <w:r>
          <w:rPr>
            <w:webHidden/>
          </w:rPr>
        </w:r>
        <w:r>
          <w:rPr>
            <w:webHidden/>
          </w:rPr>
          <w:fldChar w:fldCharType="separate"/>
        </w:r>
        <w:r w:rsidR="00F157E6">
          <w:rPr>
            <w:webHidden/>
          </w:rPr>
          <w:t>1068</w:t>
        </w:r>
        <w:r>
          <w:rPr>
            <w:webHidden/>
          </w:rPr>
          <w:fldChar w:fldCharType="end"/>
        </w:r>
      </w:hyperlink>
    </w:p>
    <w:p w14:paraId="7819C29B" w14:textId="77777777" w:rsidR="002F44CB" w:rsidRDefault="002F44CB">
      <w:pPr>
        <w:pStyle w:val="TOC3"/>
        <w:rPr>
          <w:rFonts w:asciiTheme="minorHAnsi" w:eastAsiaTheme="minorEastAsia" w:hAnsiTheme="minorHAnsi" w:cstheme="minorBidi"/>
          <w:szCs w:val="22"/>
          <w:lang w:eastAsia="zh-CN"/>
        </w:rPr>
      </w:pPr>
      <w:hyperlink w:anchor="_Toc399490337" w:history="1">
        <w:r w:rsidRPr="00ED25D5">
          <w:rPr>
            <w:rStyle w:val="Hyperlink"/>
          </w:rPr>
          <w:t>Unitary/Furnace Heat Only (AirLoopHVAC) Outputs</w:t>
        </w:r>
        <w:r>
          <w:rPr>
            <w:webHidden/>
          </w:rPr>
          <w:tab/>
        </w:r>
        <w:r>
          <w:rPr>
            <w:webHidden/>
          </w:rPr>
          <w:fldChar w:fldCharType="begin"/>
        </w:r>
        <w:r>
          <w:rPr>
            <w:webHidden/>
          </w:rPr>
          <w:instrText xml:space="preserve"> PAGEREF _Toc399490337 \h </w:instrText>
        </w:r>
        <w:r>
          <w:rPr>
            <w:webHidden/>
          </w:rPr>
        </w:r>
        <w:r>
          <w:rPr>
            <w:webHidden/>
          </w:rPr>
          <w:fldChar w:fldCharType="separate"/>
        </w:r>
        <w:r w:rsidR="00F157E6">
          <w:rPr>
            <w:webHidden/>
          </w:rPr>
          <w:t>1072</w:t>
        </w:r>
        <w:r>
          <w:rPr>
            <w:webHidden/>
          </w:rPr>
          <w:fldChar w:fldCharType="end"/>
        </w:r>
      </w:hyperlink>
    </w:p>
    <w:p w14:paraId="0F4BB856" w14:textId="77777777" w:rsidR="002F44CB" w:rsidRDefault="002F44CB">
      <w:pPr>
        <w:pStyle w:val="TOC3"/>
        <w:rPr>
          <w:rFonts w:asciiTheme="minorHAnsi" w:eastAsiaTheme="minorEastAsia" w:hAnsiTheme="minorHAnsi" w:cstheme="minorBidi"/>
          <w:szCs w:val="22"/>
          <w:lang w:eastAsia="zh-CN"/>
        </w:rPr>
      </w:pPr>
      <w:hyperlink w:anchor="_Toc399490338" w:history="1">
        <w:r w:rsidRPr="00ED25D5">
          <w:rPr>
            <w:rStyle w:val="Hyperlink"/>
          </w:rPr>
          <w:t>AirLoopHVAC:UnitaryHeatOnly</w:t>
        </w:r>
        <w:r>
          <w:rPr>
            <w:webHidden/>
          </w:rPr>
          <w:tab/>
        </w:r>
        <w:r>
          <w:rPr>
            <w:webHidden/>
          </w:rPr>
          <w:fldChar w:fldCharType="begin"/>
        </w:r>
        <w:r>
          <w:rPr>
            <w:webHidden/>
          </w:rPr>
          <w:instrText xml:space="preserve"> PAGEREF _Toc399490338 \h </w:instrText>
        </w:r>
        <w:r>
          <w:rPr>
            <w:webHidden/>
          </w:rPr>
        </w:r>
        <w:r>
          <w:rPr>
            <w:webHidden/>
          </w:rPr>
          <w:fldChar w:fldCharType="separate"/>
        </w:r>
        <w:r w:rsidR="00F157E6">
          <w:rPr>
            <w:webHidden/>
          </w:rPr>
          <w:t>1072</w:t>
        </w:r>
        <w:r>
          <w:rPr>
            <w:webHidden/>
          </w:rPr>
          <w:fldChar w:fldCharType="end"/>
        </w:r>
      </w:hyperlink>
    </w:p>
    <w:p w14:paraId="66EB70D0" w14:textId="77777777" w:rsidR="002F44CB" w:rsidRDefault="002F44CB">
      <w:pPr>
        <w:pStyle w:val="TOC3"/>
        <w:rPr>
          <w:rFonts w:asciiTheme="minorHAnsi" w:eastAsiaTheme="minorEastAsia" w:hAnsiTheme="minorHAnsi" w:cstheme="minorBidi"/>
          <w:szCs w:val="22"/>
          <w:lang w:eastAsia="zh-CN"/>
        </w:rPr>
      </w:pPr>
      <w:hyperlink w:anchor="_Toc399490339" w:history="1">
        <w:r w:rsidRPr="00ED25D5">
          <w:rPr>
            <w:rStyle w:val="Hyperlink"/>
          </w:rPr>
          <w:t>Unitary Heat Only (AirLoopHVAC) Outputs</w:t>
        </w:r>
        <w:r>
          <w:rPr>
            <w:webHidden/>
          </w:rPr>
          <w:tab/>
        </w:r>
        <w:r>
          <w:rPr>
            <w:webHidden/>
          </w:rPr>
          <w:fldChar w:fldCharType="begin"/>
        </w:r>
        <w:r>
          <w:rPr>
            <w:webHidden/>
          </w:rPr>
          <w:instrText xml:space="preserve"> PAGEREF _Toc399490339 \h </w:instrText>
        </w:r>
        <w:r>
          <w:rPr>
            <w:webHidden/>
          </w:rPr>
        </w:r>
        <w:r>
          <w:rPr>
            <w:webHidden/>
          </w:rPr>
          <w:fldChar w:fldCharType="separate"/>
        </w:r>
        <w:r w:rsidR="00F157E6">
          <w:rPr>
            <w:webHidden/>
          </w:rPr>
          <w:t>1076</w:t>
        </w:r>
        <w:r>
          <w:rPr>
            <w:webHidden/>
          </w:rPr>
          <w:fldChar w:fldCharType="end"/>
        </w:r>
      </w:hyperlink>
    </w:p>
    <w:p w14:paraId="7153D6E4" w14:textId="77777777" w:rsidR="002F44CB" w:rsidRDefault="002F44CB">
      <w:pPr>
        <w:pStyle w:val="TOC3"/>
        <w:rPr>
          <w:rFonts w:asciiTheme="minorHAnsi" w:eastAsiaTheme="minorEastAsia" w:hAnsiTheme="minorHAnsi" w:cstheme="minorBidi"/>
          <w:szCs w:val="22"/>
          <w:lang w:eastAsia="zh-CN"/>
        </w:rPr>
      </w:pPr>
      <w:hyperlink w:anchor="_Toc399490340" w:history="1">
        <w:r w:rsidRPr="00ED25D5">
          <w:rPr>
            <w:rStyle w:val="Hyperlink"/>
          </w:rPr>
          <w:t>AirLoopHVAC:UnitaryHeatPump:WaterToAir</w:t>
        </w:r>
        <w:r>
          <w:rPr>
            <w:webHidden/>
          </w:rPr>
          <w:tab/>
        </w:r>
        <w:r>
          <w:rPr>
            <w:webHidden/>
          </w:rPr>
          <w:fldChar w:fldCharType="begin"/>
        </w:r>
        <w:r>
          <w:rPr>
            <w:webHidden/>
          </w:rPr>
          <w:instrText xml:space="preserve"> PAGEREF _Toc399490340 \h </w:instrText>
        </w:r>
        <w:r>
          <w:rPr>
            <w:webHidden/>
          </w:rPr>
        </w:r>
        <w:r>
          <w:rPr>
            <w:webHidden/>
          </w:rPr>
          <w:fldChar w:fldCharType="separate"/>
        </w:r>
        <w:r w:rsidR="00F157E6">
          <w:rPr>
            <w:webHidden/>
          </w:rPr>
          <w:t>1076</w:t>
        </w:r>
        <w:r>
          <w:rPr>
            <w:webHidden/>
          </w:rPr>
          <w:fldChar w:fldCharType="end"/>
        </w:r>
      </w:hyperlink>
    </w:p>
    <w:p w14:paraId="3867E848" w14:textId="77777777" w:rsidR="002F44CB" w:rsidRDefault="002F44CB">
      <w:pPr>
        <w:pStyle w:val="TOC3"/>
        <w:rPr>
          <w:rFonts w:asciiTheme="minorHAnsi" w:eastAsiaTheme="minorEastAsia" w:hAnsiTheme="minorHAnsi" w:cstheme="minorBidi"/>
          <w:szCs w:val="22"/>
          <w:lang w:eastAsia="zh-CN"/>
        </w:rPr>
      </w:pPr>
      <w:hyperlink w:anchor="_Toc399490341" w:history="1">
        <w:r w:rsidRPr="00ED25D5">
          <w:rPr>
            <w:rStyle w:val="Hyperlink"/>
          </w:rPr>
          <w:t>Unitary Water to Air Heat Pump (AirLoopHVAC) Outputs</w:t>
        </w:r>
        <w:r>
          <w:rPr>
            <w:webHidden/>
          </w:rPr>
          <w:tab/>
        </w:r>
        <w:r>
          <w:rPr>
            <w:webHidden/>
          </w:rPr>
          <w:fldChar w:fldCharType="begin"/>
        </w:r>
        <w:r>
          <w:rPr>
            <w:webHidden/>
          </w:rPr>
          <w:instrText xml:space="preserve"> PAGEREF _Toc399490341 \h </w:instrText>
        </w:r>
        <w:r>
          <w:rPr>
            <w:webHidden/>
          </w:rPr>
        </w:r>
        <w:r>
          <w:rPr>
            <w:webHidden/>
          </w:rPr>
          <w:fldChar w:fldCharType="separate"/>
        </w:r>
        <w:r w:rsidR="00F157E6">
          <w:rPr>
            <w:webHidden/>
          </w:rPr>
          <w:t>1084</w:t>
        </w:r>
        <w:r>
          <w:rPr>
            <w:webHidden/>
          </w:rPr>
          <w:fldChar w:fldCharType="end"/>
        </w:r>
      </w:hyperlink>
    </w:p>
    <w:p w14:paraId="0546EAF3" w14:textId="77777777" w:rsidR="002F44CB" w:rsidRDefault="002F44CB">
      <w:pPr>
        <w:pStyle w:val="TOC3"/>
        <w:rPr>
          <w:rFonts w:asciiTheme="minorHAnsi" w:eastAsiaTheme="minorEastAsia" w:hAnsiTheme="minorHAnsi" w:cstheme="minorBidi"/>
          <w:szCs w:val="22"/>
          <w:lang w:eastAsia="zh-CN"/>
        </w:rPr>
      </w:pPr>
      <w:hyperlink w:anchor="_Toc399490342" w:history="1">
        <w:r w:rsidRPr="00ED25D5">
          <w:rPr>
            <w:rStyle w:val="Hyperlink"/>
          </w:rPr>
          <w:t>AirLoopHVAC:UnitaryHeatCool:VAVChangeoverBypass</w:t>
        </w:r>
        <w:r>
          <w:rPr>
            <w:webHidden/>
          </w:rPr>
          <w:tab/>
        </w:r>
        <w:r>
          <w:rPr>
            <w:webHidden/>
          </w:rPr>
          <w:fldChar w:fldCharType="begin"/>
        </w:r>
        <w:r>
          <w:rPr>
            <w:webHidden/>
          </w:rPr>
          <w:instrText xml:space="preserve"> PAGEREF _Toc399490342 \h </w:instrText>
        </w:r>
        <w:r>
          <w:rPr>
            <w:webHidden/>
          </w:rPr>
        </w:r>
        <w:r>
          <w:rPr>
            <w:webHidden/>
          </w:rPr>
          <w:fldChar w:fldCharType="separate"/>
        </w:r>
        <w:r w:rsidR="00F157E6">
          <w:rPr>
            <w:webHidden/>
          </w:rPr>
          <w:t>1085</w:t>
        </w:r>
        <w:r>
          <w:rPr>
            <w:webHidden/>
          </w:rPr>
          <w:fldChar w:fldCharType="end"/>
        </w:r>
      </w:hyperlink>
    </w:p>
    <w:p w14:paraId="0CB0291F" w14:textId="77777777" w:rsidR="002F44CB" w:rsidRDefault="002F44CB">
      <w:pPr>
        <w:pStyle w:val="TOC3"/>
        <w:rPr>
          <w:rFonts w:asciiTheme="minorHAnsi" w:eastAsiaTheme="minorEastAsia" w:hAnsiTheme="minorHAnsi" w:cstheme="minorBidi"/>
          <w:szCs w:val="22"/>
          <w:lang w:eastAsia="zh-CN"/>
        </w:rPr>
      </w:pPr>
      <w:hyperlink w:anchor="_Toc399490343" w:history="1">
        <w:r w:rsidRPr="00ED25D5">
          <w:rPr>
            <w:rStyle w:val="Hyperlink"/>
          </w:rPr>
          <w:t>Unitary VAV Changeover Bypass Heat and Cool (AirLoopHVAC) Outputs</w:t>
        </w:r>
        <w:r>
          <w:rPr>
            <w:webHidden/>
          </w:rPr>
          <w:tab/>
        </w:r>
        <w:r>
          <w:rPr>
            <w:webHidden/>
          </w:rPr>
          <w:fldChar w:fldCharType="begin"/>
        </w:r>
        <w:r>
          <w:rPr>
            <w:webHidden/>
          </w:rPr>
          <w:instrText xml:space="preserve"> PAGEREF _Toc399490343 \h </w:instrText>
        </w:r>
        <w:r>
          <w:rPr>
            <w:webHidden/>
          </w:rPr>
        </w:r>
        <w:r>
          <w:rPr>
            <w:webHidden/>
          </w:rPr>
          <w:fldChar w:fldCharType="separate"/>
        </w:r>
        <w:r w:rsidR="00F157E6">
          <w:rPr>
            <w:webHidden/>
          </w:rPr>
          <w:t>1093</w:t>
        </w:r>
        <w:r>
          <w:rPr>
            <w:webHidden/>
          </w:rPr>
          <w:fldChar w:fldCharType="end"/>
        </w:r>
      </w:hyperlink>
    </w:p>
    <w:p w14:paraId="5D26509E" w14:textId="77777777" w:rsidR="002F44CB" w:rsidRDefault="002F44CB">
      <w:pPr>
        <w:pStyle w:val="TOC2"/>
        <w:rPr>
          <w:rFonts w:asciiTheme="minorHAnsi" w:eastAsiaTheme="minorEastAsia" w:hAnsiTheme="minorHAnsi" w:cstheme="minorBidi"/>
          <w:noProof/>
          <w:szCs w:val="22"/>
          <w:lang w:eastAsia="zh-CN"/>
        </w:rPr>
      </w:pPr>
      <w:hyperlink w:anchor="_Toc399490344" w:history="1">
        <w:r w:rsidRPr="00ED25D5">
          <w:rPr>
            <w:rStyle w:val="Hyperlink"/>
            <w:noProof/>
          </w:rPr>
          <w:t>Group – Variable Refrigerant Flow Equipment</w:t>
        </w:r>
        <w:r>
          <w:rPr>
            <w:noProof/>
            <w:webHidden/>
          </w:rPr>
          <w:tab/>
        </w:r>
        <w:r>
          <w:rPr>
            <w:noProof/>
            <w:webHidden/>
          </w:rPr>
          <w:fldChar w:fldCharType="begin"/>
        </w:r>
        <w:r>
          <w:rPr>
            <w:noProof/>
            <w:webHidden/>
          </w:rPr>
          <w:instrText xml:space="preserve"> PAGEREF _Toc399490344 \h </w:instrText>
        </w:r>
        <w:r>
          <w:rPr>
            <w:noProof/>
            <w:webHidden/>
          </w:rPr>
        </w:r>
        <w:r>
          <w:rPr>
            <w:noProof/>
            <w:webHidden/>
          </w:rPr>
          <w:fldChar w:fldCharType="separate"/>
        </w:r>
        <w:r w:rsidR="00F157E6">
          <w:rPr>
            <w:noProof/>
            <w:webHidden/>
          </w:rPr>
          <w:t>1096</w:t>
        </w:r>
        <w:r>
          <w:rPr>
            <w:noProof/>
            <w:webHidden/>
          </w:rPr>
          <w:fldChar w:fldCharType="end"/>
        </w:r>
      </w:hyperlink>
    </w:p>
    <w:p w14:paraId="21EFACBE" w14:textId="77777777" w:rsidR="002F44CB" w:rsidRDefault="002F44CB">
      <w:pPr>
        <w:pStyle w:val="TOC3"/>
        <w:rPr>
          <w:rFonts w:asciiTheme="minorHAnsi" w:eastAsiaTheme="minorEastAsia" w:hAnsiTheme="minorHAnsi" w:cstheme="minorBidi"/>
          <w:szCs w:val="22"/>
          <w:lang w:eastAsia="zh-CN"/>
        </w:rPr>
      </w:pPr>
      <w:hyperlink w:anchor="_Toc399490345" w:history="1">
        <w:r w:rsidRPr="00ED25D5">
          <w:rPr>
            <w:rStyle w:val="Hyperlink"/>
          </w:rPr>
          <w:t>AirConditioner:VariableRefrigerantFlow</w:t>
        </w:r>
        <w:r>
          <w:rPr>
            <w:webHidden/>
          </w:rPr>
          <w:tab/>
        </w:r>
        <w:r>
          <w:rPr>
            <w:webHidden/>
          </w:rPr>
          <w:fldChar w:fldCharType="begin"/>
        </w:r>
        <w:r>
          <w:rPr>
            <w:webHidden/>
          </w:rPr>
          <w:instrText xml:space="preserve"> PAGEREF _Toc399490345 \h </w:instrText>
        </w:r>
        <w:r>
          <w:rPr>
            <w:webHidden/>
          </w:rPr>
        </w:r>
        <w:r>
          <w:rPr>
            <w:webHidden/>
          </w:rPr>
          <w:fldChar w:fldCharType="separate"/>
        </w:r>
        <w:r w:rsidR="00F157E6">
          <w:rPr>
            <w:webHidden/>
          </w:rPr>
          <w:t>1096</w:t>
        </w:r>
        <w:r>
          <w:rPr>
            <w:webHidden/>
          </w:rPr>
          <w:fldChar w:fldCharType="end"/>
        </w:r>
      </w:hyperlink>
    </w:p>
    <w:p w14:paraId="02C2CBB8" w14:textId="77777777" w:rsidR="002F44CB" w:rsidRDefault="002F44CB">
      <w:pPr>
        <w:pStyle w:val="TOC3"/>
        <w:rPr>
          <w:rFonts w:asciiTheme="minorHAnsi" w:eastAsiaTheme="minorEastAsia" w:hAnsiTheme="minorHAnsi" w:cstheme="minorBidi"/>
          <w:szCs w:val="22"/>
          <w:lang w:eastAsia="zh-CN"/>
        </w:rPr>
      </w:pPr>
      <w:hyperlink w:anchor="_Toc399490346" w:history="1">
        <w:r w:rsidRPr="00ED25D5">
          <w:rPr>
            <w:rStyle w:val="Hyperlink"/>
          </w:rPr>
          <w:t>Variable Refrigerant Flow (VRF) Air Conditioner Outputs</w:t>
        </w:r>
        <w:r>
          <w:rPr>
            <w:webHidden/>
          </w:rPr>
          <w:tab/>
        </w:r>
        <w:r>
          <w:rPr>
            <w:webHidden/>
          </w:rPr>
          <w:fldChar w:fldCharType="begin"/>
        </w:r>
        <w:r>
          <w:rPr>
            <w:webHidden/>
          </w:rPr>
          <w:instrText xml:space="preserve"> PAGEREF _Toc399490346 \h </w:instrText>
        </w:r>
        <w:r>
          <w:rPr>
            <w:webHidden/>
          </w:rPr>
        </w:r>
        <w:r>
          <w:rPr>
            <w:webHidden/>
          </w:rPr>
          <w:fldChar w:fldCharType="separate"/>
        </w:r>
        <w:r w:rsidR="00F157E6">
          <w:rPr>
            <w:webHidden/>
          </w:rPr>
          <w:t>1114</w:t>
        </w:r>
        <w:r>
          <w:rPr>
            <w:webHidden/>
          </w:rPr>
          <w:fldChar w:fldCharType="end"/>
        </w:r>
      </w:hyperlink>
    </w:p>
    <w:p w14:paraId="060E0B64" w14:textId="77777777" w:rsidR="002F44CB" w:rsidRDefault="002F44CB">
      <w:pPr>
        <w:pStyle w:val="TOC3"/>
        <w:rPr>
          <w:rFonts w:asciiTheme="minorHAnsi" w:eastAsiaTheme="minorEastAsia" w:hAnsiTheme="minorHAnsi" w:cstheme="minorBidi"/>
          <w:szCs w:val="22"/>
          <w:lang w:eastAsia="zh-CN"/>
        </w:rPr>
      </w:pPr>
      <w:hyperlink w:anchor="_Toc399490347" w:history="1">
        <w:r w:rsidRPr="00ED25D5">
          <w:rPr>
            <w:rStyle w:val="Hyperlink"/>
          </w:rPr>
          <w:t>ZoneTerminalUnitList</w:t>
        </w:r>
        <w:r>
          <w:rPr>
            <w:webHidden/>
          </w:rPr>
          <w:tab/>
        </w:r>
        <w:r>
          <w:rPr>
            <w:webHidden/>
          </w:rPr>
          <w:fldChar w:fldCharType="begin"/>
        </w:r>
        <w:r>
          <w:rPr>
            <w:webHidden/>
          </w:rPr>
          <w:instrText xml:space="preserve"> PAGEREF _Toc399490347 \h </w:instrText>
        </w:r>
        <w:r>
          <w:rPr>
            <w:webHidden/>
          </w:rPr>
        </w:r>
        <w:r>
          <w:rPr>
            <w:webHidden/>
          </w:rPr>
          <w:fldChar w:fldCharType="separate"/>
        </w:r>
        <w:r w:rsidR="00F157E6">
          <w:rPr>
            <w:webHidden/>
          </w:rPr>
          <w:t>1119</w:t>
        </w:r>
        <w:r>
          <w:rPr>
            <w:webHidden/>
          </w:rPr>
          <w:fldChar w:fldCharType="end"/>
        </w:r>
      </w:hyperlink>
    </w:p>
    <w:p w14:paraId="63D7C1FC" w14:textId="77777777" w:rsidR="002F44CB" w:rsidRDefault="002F44CB">
      <w:pPr>
        <w:pStyle w:val="TOC2"/>
        <w:rPr>
          <w:rFonts w:asciiTheme="minorHAnsi" w:eastAsiaTheme="minorEastAsia" w:hAnsiTheme="minorHAnsi" w:cstheme="minorBidi"/>
          <w:noProof/>
          <w:szCs w:val="22"/>
          <w:lang w:eastAsia="zh-CN"/>
        </w:rPr>
      </w:pPr>
      <w:hyperlink w:anchor="_Toc399490348" w:history="1">
        <w:r w:rsidRPr="00ED25D5">
          <w:rPr>
            <w:rStyle w:val="Hyperlink"/>
            <w:noProof/>
          </w:rPr>
          <w:t xml:space="preserve">Group – Radiative </w:t>
        </w:r>
        <w:r w:rsidRPr="00ED25D5">
          <w:rPr>
            <w:rStyle w:val="Hyperlink"/>
            <w:b/>
            <w:bCs/>
            <w:noProof/>
          </w:rPr>
          <w:t>/</w:t>
        </w:r>
        <w:r w:rsidRPr="00ED25D5">
          <w:rPr>
            <w:rStyle w:val="Hyperlink"/>
            <w:noProof/>
          </w:rPr>
          <w:t xml:space="preserve"> Convective Units</w:t>
        </w:r>
        <w:r>
          <w:rPr>
            <w:noProof/>
            <w:webHidden/>
          </w:rPr>
          <w:tab/>
        </w:r>
        <w:r>
          <w:rPr>
            <w:noProof/>
            <w:webHidden/>
          </w:rPr>
          <w:fldChar w:fldCharType="begin"/>
        </w:r>
        <w:r>
          <w:rPr>
            <w:noProof/>
            <w:webHidden/>
          </w:rPr>
          <w:instrText xml:space="preserve"> PAGEREF _Toc399490348 \h </w:instrText>
        </w:r>
        <w:r>
          <w:rPr>
            <w:noProof/>
            <w:webHidden/>
          </w:rPr>
        </w:r>
        <w:r>
          <w:rPr>
            <w:noProof/>
            <w:webHidden/>
          </w:rPr>
          <w:fldChar w:fldCharType="separate"/>
        </w:r>
        <w:r w:rsidR="00F157E6">
          <w:rPr>
            <w:noProof/>
            <w:webHidden/>
          </w:rPr>
          <w:t>1120</w:t>
        </w:r>
        <w:r>
          <w:rPr>
            <w:noProof/>
            <w:webHidden/>
          </w:rPr>
          <w:fldChar w:fldCharType="end"/>
        </w:r>
      </w:hyperlink>
    </w:p>
    <w:p w14:paraId="6739DC64" w14:textId="77777777" w:rsidR="002F44CB" w:rsidRDefault="002F44CB">
      <w:pPr>
        <w:pStyle w:val="TOC3"/>
        <w:rPr>
          <w:rFonts w:asciiTheme="minorHAnsi" w:eastAsiaTheme="minorEastAsia" w:hAnsiTheme="minorHAnsi" w:cstheme="minorBidi"/>
          <w:szCs w:val="22"/>
          <w:lang w:eastAsia="zh-CN"/>
        </w:rPr>
      </w:pPr>
      <w:hyperlink w:anchor="_Toc399490349" w:history="1">
        <w:r w:rsidRPr="00ED25D5">
          <w:rPr>
            <w:rStyle w:val="Hyperlink"/>
          </w:rPr>
          <w:t>ZoneHVAC:Baseboard:RadiantConvective:Water</w:t>
        </w:r>
        <w:r>
          <w:rPr>
            <w:webHidden/>
          </w:rPr>
          <w:tab/>
        </w:r>
        <w:r>
          <w:rPr>
            <w:webHidden/>
          </w:rPr>
          <w:fldChar w:fldCharType="begin"/>
        </w:r>
        <w:r>
          <w:rPr>
            <w:webHidden/>
          </w:rPr>
          <w:instrText xml:space="preserve"> PAGEREF _Toc399490349 \h </w:instrText>
        </w:r>
        <w:r>
          <w:rPr>
            <w:webHidden/>
          </w:rPr>
        </w:r>
        <w:r>
          <w:rPr>
            <w:webHidden/>
          </w:rPr>
          <w:fldChar w:fldCharType="separate"/>
        </w:r>
        <w:r w:rsidR="00F157E6">
          <w:rPr>
            <w:webHidden/>
          </w:rPr>
          <w:t>1121</w:t>
        </w:r>
        <w:r>
          <w:rPr>
            <w:webHidden/>
          </w:rPr>
          <w:fldChar w:fldCharType="end"/>
        </w:r>
      </w:hyperlink>
    </w:p>
    <w:p w14:paraId="31C8E2E9" w14:textId="77777777" w:rsidR="002F44CB" w:rsidRDefault="002F44CB">
      <w:pPr>
        <w:pStyle w:val="TOC3"/>
        <w:rPr>
          <w:rFonts w:asciiTheme="minorHAnsi" w:eastAsiaTheme="minorEastAsia" w:hAnsiTheme="minorHAnsi" w:cstheme="minorBidi"/>
          <w:szCs w:val="22"/>
          <w:lang w:eastAsia="zh-CN"/>
        </w:rPr>
      </w:pPr>
      <w:hyperlink w:anchor="_Toc399490350" w:history="1">
        <w:r w:rsidRPr="00ED25D5">
          <w:rPr>
            <w:rStyle w:val="Hyperlink"/>
          </w:rPr>
          <w:t>Baseboard (Water) Radiant Convective (ZoneHVAC) Outputs</w:t>
        </w:r>
        <w:r>
          <w:rPr>
            <w:webHidden/>
          </w:rPr>
          <w:tab/>
        </w:r>
        <w:r>
          <w:rPr>
            <w:webHidden/>
          </w:rPr>
          <w:fldChar w:fldCharType="begin"/>
        </w:r>
        <w:r>
          <w:rPr>
            <w:webHidden/>
          </w:rPr>
          <w:instrText xml:space="preserve"> PAGEREF _Toc399490350 \h </w:instrText>
        </w:r>
        <w:r>
          <w:rPr>
            <w:webHidden/>
          </w:rPr>
        </w:r>
        <w:r>
          <w:rPr>
            <w:webHidden/>
          </w:rPr>
          <w:fldChar w:fldCharType="separate"/>
        </w:r>
        <w:r w:rsidR="00F157E6">
          <w:rPr>
            <w:webHidden/>
          </w:rPr>
          <w:t>1123</w:t>
        </w:r>
        <w:r>
          <w:rPr>
            <w:webHidden/>
          </w:rPr>
          <w:fldChar w:fldCharType="end"/>
        </w:r>
      </w:hyperlink>
    </w:p>
    <w:p w14:paraId="02B5E4C8" w14:textId="77777777" w:rsidR="002F44CB" w:rsidRDefault="002F44CB">
      <w:pPr>
        <w:pStyle w:val="TOC3"/>
        <w:rPr>
          <w:rFonts w:asciiTheme="minorHAnsi" w:eastAsiaTheme="minorEastAsia" w:hAnsiTheme="minorHAnsi" w:cstheme="minorBidi"/>
          <w:szCs w:val="22"/>
          <w:lang w:eastAsia="zh-CN"/>
        </w:rPr>
      </w:pPr>
      <w:hyperlink w:anchor="_Toc399490351" w:history="1">
        <w:r w:rsidRPr="00ED25D5">
          <w:rPr>
            <w:rStyle w:val="Hyperlink"/>
            <w:rFonts w:eastAsia="Batang"/>
            <w:lang w:eastAsia="ko-KR"/>
          </w:rPr>
          <w:t>ZoneHVAC:Baseboard:</w:t>
        </w:r>
        <w:r w:rsidRPr="00ED25D5">
          <w:rPr>
            <w:rStyle w:val="Hyperlink"/>
            <w:rFonts w:eastAsia="Batang"/>
          </w:rPr>
          <w:t>RadiantConvective</w:t>
        </w:r>
        <w:r w:rsidRPr="00ED25D5">
          <w:rPr>
            <w:rStyle w:val="Hyperlink"/>
            <w:rFonts w:eastAsia="Batang"/>
            <w:lang w:eastAsia="ko-KR"/>
          </w:rPr>
          <w:t>:Steam</w:t>
        </w:r>
        <w:r>
          <w:rPr>
            <w:webHidden/>
          </w:rPr>
          <w:tab/>
        </w:r>
        <w:r>
          <w:rPr>
            <w:webHidden/>
          </w:rPr>
          <w:fldChar w:fldCharType="begin"/>
        </w:r>
        <w:r>
          <w:rPr>
            <w:webHidden/>
          </w:rPr>
          <w:instrText xml:space="preserve"> PAGEREF _Toc399490351 \h </w:instrText>
        </w:r>
        <w:r>
          <w:rPr>
            <w:webHidden/>
          </w:rPr>
        </w:r>
        <w:r>
          <w:rPr>
            <w:webHidden/>
          </w:rPr>
          <w:fldChar w:fldCharType="separate"/>
        </w:r>
        <w:r w:rsidR="00F157E6">
          <w:rPr>
            <w:webHidden/>
          </w:rPr>
          <w:t>1125</w:t>
        </w:r>
        <w:r>
          <w:rPr>
            <w:webHidden/>
          </w:rPr>
          <w:fldChar w:fldCharType="end"/>
        </w:r>
      </w:hyperlink>
    </w:p>
    <w:p w14:paraId="171681DC" w14:textId="77777777" w:rsidR="002F44CB" w:rsidRDefault="002F44CB">
      <w:pPr>
        <w:pStyle w:val="TOC3"/>
        <w:rPr>
          <w:rFonts w:asciiTheme="minorHAnsi" w:eastAsiaTheme="minorEastAsia" w:hAnsiTheme="minorHAnsi" w:cstheme="minorBidi"/>
          <w:szCs w:val="22"/>
          <w:lang w:eastAsia="zh-CN"/>
        </w:rPr>
      </w:pPr>
      <w:hyperlink w:anchor="_Toc399490352" w:history="1">
        <w:r w:rsidRPr="00ED25D5">
          <w:rPr>
            <w:rStyle w:val="Hyperlink"/>
            <w:rFonts w:eastAsia="Batang" w:cs="ArialMT"/>
            <w:lang w:eastAsia="ko-KR"/>
          </w:rPr>
          <w:t>Baseboard (Steam) Radiant Convective (ZoneHVAC) Outputs</w:t>
        </w:r>
        <w:r>
          <w:rPr>
            <w:webHidden/>
          </w:rPr>
          <w:tab/>
        </w:r>
        <w:r>
          <w:rPr>
            <w:webHidden/>
          </w:rPr>
          <w:fldChar w:fldCharType="begin"/>
        </w:r>
        <w:r>
          <w:rPr>
            <w:webHidden/>
          </w:rPr>
          <w:instrText xml:space="preserve"> PAGEREF _Toc399490352 \h </w:instrText>
        </w:r>
        <w:r>
          <w:rPr>
            <w:webHidden/>
          </w:rPr>
        </w:r>
        <w:r>
          <w:rPr>
            <w:webHidden/>
          </w:rPr>
          <w:fldChar w:fldCharType="separate"/>
        </w:r>
        <w:r w:rsidR="00F157E6">
          <w:rPr>
            <w:webHidden/>
          </w:rPr>
          <w:t>1127</w:t>
        </w:r>
        <w:r>
          <w:rPr>
            <w:webHidden/>
          </w:rPr>
          <w:fldChar w:fldCharType="end"/>
        </w:r>
      </w:hyperlink>
    </w:p>
    <w:p w14:paraId="5580870D" w14:textId="77777777" w:rsidR="002F44CB" w:rsidRDefault="002F44CB">
      <w:pPr>
        <w:pStyle w:val="TOC3"/>
        <w:rPr>
          <w:rFonts w:asciiTheme="minorHAnsi" w:eastAsiaTheme="minorEastAsia" w:hAnsiTheme="minorHAnsi" w:cstheme="minorBidi"/>
          <w:szCs w:val="22"/>
          <w:lang w:eastAsia="zh-CN"/>
        </w:rPr>
      </w:pPr>
      <w:hyperlink w:anchor="_Toc399490353" w:history="1">
        <w:r w:rsidRPr="00ED25D5">
          <w:rPr>
            <w:rStyle w:val="Hyperlink"/>
          </w:rPr>
          <w:t>ZoneHVAC:Baseboard:RadiantConvective:Electric</w:t>
        </w:r>
        <w:r>
          <w:rPr>
            <w:webHidden/>
          </w:rPr>
          <w:tab/>
        </w:r>
        <w:r>
          <w:rPr>
            <w:webHidden/>
          </w:rPr>
          <w:fldChar w:fldCharType="begin"/>
        </w:r>
        <w:r>
          <w:rPr>
            <w:webHidden/>
          </w:rPr>
          <w:instrText xml:space="preserve"> PAGEREF _Toc399490353 \h </w:instrText>
        </w:r>
        <w:r>
          <w:rPr>
            <w:webHidden/>
          </w:rPr>
        </w:r>
        <w:r>
          <w:rPr>
            <w:webHidden/>
          </w:rPr>
          <w:fldChar w:fldCharType="separate"/>
        </w:r>
        <w:r w:rsidR="00F157E6">
          <w:rPr>
            <w:webHidden/>
          </w:rPr>
          <w:t>1128</w:t>
        </w:r>
        <w:r>
          <w:rPr>
            <w:webHidden/>
          </w:rPr>
          <w:fldChar w:fldCharType="end"/>
        </w:r>
      </w:hyperlink>
    </w:p>
    <w:p w14:paraId="3EC9DC0F" w14:textId="77777777" w:rsidR="002F44CB" w:rsidRDefault="002F44CB">
      <w:pPr>
        <w:pStyle w:val="TOC3"/>
        <w:rPr>
          <w:rFonts w:asciiTheme="minorHAnsi" w:eastAsiaTheme="minorEastAsia" w:hAnsiTheme="minorHAnsi" w:cstheme="minorBidi"/>
          <w:szCs w:val="22"/>
          <w:lang w:eastAsia="zh-CN"/>
        </w:rPr>
      </w:pPr>
      <w:hyperlink w:anchor="_Toc399490354" w:history="1">
        <w:r w:rsidRPr="00ED25D5">
          <w:rPr>
            <w:rStyle w:val="Hyperlink"/>
          </w:rPr>
          <w:t>Baseboard (Electric) Radiant Convective (ZoneHVAC) Outputs</w:t>
        </w:r>
        <w:r>
          <w:rPr>
            <w:webHidden/>
          </w:rPr>
          <w:tab/>
        </w:r>
        <w:r>
          <w:rPr>
            <w:webHidden/>
          </w:rPr>
          <w:fldChar w:fldCharType="begin"/>
        </w:r>
        <w:r>
          <w:rPr>
            <w:webHidden/>
          </w:rPr>
          <w:instrText xml:space="preserve"> PAGEREF _Toc399490354 \h </w:instrText>
        </w:r>
        <w:r>
          <w:rPr>
            <w:webHidden/>
          </w:rPr>
        </w:r>
        <w:r>
          <w:rPr>
            <w:webHidden/>
          </w:rPr>
          <w:fldChar w:fldCharType="separate"/>
        </w:r>
        <w:r w:rsidR="00F157E6">
          <w:rPr>
            <w:webHidden/>
          </w:rPr>
          <w:t>1131</w:t>
        </w:r>
        <w:r>
          <w:rPr>
            <w:webHidden/>
          </w:rPr>
          <w:fldChar w:fldCharType="end"/>
        </w:r>
      </w:hyperlink>
    </w:p>
    <w:p w14:paraId="610BF939" w14:textId="77777777" w:rsidR="002F44CB" w:rsidRDefault="002F44CB">
      <w:pPr>
        <w:pStyle w:val="TOC3"/>
        <w:rPr>
          <w:rFonts w:asciiTheme="minorHAnsi" w:eastAsiaTheme="minorEastAsia" w:hAnsiTheme="minorHAnsi" w:cstheme="minorBidi"/>
          <w:szCs w:val="22"/>
          <w:lang w:eastAsia="zh-CN"/>
        </w:rPr>
      </w:pPr>
      <w:hyperlink w:anchor="_Toc399490355" w:history="1">
        <w:r w:rsidRPr="00ED25D5">
          <w:rPr>
            <w:rStyle w:val="Hyperlink"/>
          </w:rPr>
          <w:t>ZoneHVAC:Baseboard:Convective:Water</w:t>
        </w:r>
        <w:r>
          <w:rPr>
            <w:webHidden/>
          </w:rPr>
          <w:tab/>
        </w:r>
        <w:r>
          <w:rPr>
            <w:webHidden/>
          </w:rPr>
          <w:fldChar w:fldCharType="begin"/>
        </w:r>
        <w:r>
          <w:rPr>
            <w:webHidden/>
          </w:rPr>
          <w:instrText xml:space="preserve"> PAGEREF _Toc399490355 \h </w:instrText>
        </w:r>
        <w:r>
          <w:rPr>
            <w:webHidden/>
          </w:rPr>
        </w:r>
        <w:r>
          <w:rPr>
            <w:webHidden/>
          </w:rPr>
          <w:fldChar w:fldCharType="separate"/>
        </w:r>
        <w:r w:rsidR="00F157E6">
          <w:rPr>
            <w:webHidden/>
          </w:rPr>
          <w:t>1132</w:t>
        </w:r>
        <w:r>
          <w:rPr>
            <w:webHidden/>
          </w:rPr>
          <w:fldChar w:fldCharType="end"/>
        </w:r>
      </w:hyperlink>
    </w:p>
    <w:p w14:paraId="2364EE61" w14:textId="77777777" w:rsidR="002F44CB" w:rsidRDefault="002F44CB">
      <w:pPr>
        <w:pStyle w:val="TOC3"/>
        <w:rPr>
          <w:rFonts w:asciiTheme="minorHAnsi" w:eastAsiaTheme="minorEastAsia" w:hAnsiTheme="minorHAnsi" w:cstheme="minorBidi"/>
          <w:szCs w:val="22"/>
          <w:lang w:eastAsia="zh-CN"/>
        </w:rPr>
      </w:pPr>
      <w:hyperlink w:anchor="_Toc399490356" w:history="1">
        <w:r w:rsidRPr="00ED25D5">
          <w:rPr>
            <w:rStyle w:val="Hyperlink"/>
          </w:rPr>
          <w:t>Baseboard (Water) Convective (ZoneHVAC) Outputs</w:t>
        </w:r>
        <w:r>
          <w:rPr>
            <w:webHidden/>
          </w:rPr>
          <w:tab/>
        </w:r>
        <w:r>
          <w:rPr>
            <w:webHidden/>
          </w:rPr>
          <w:fldChar w:fldCharType="begin"/>
        </w:r>
        <w:r>
          <w:rPr>
            <w:webHidden/>
          </w:rPr>
          <w:instrText xml:space="preserve"> PAGEREF _Toc399490356 \h </w:instrText>
        </w:r>
        <w:r>
          <w:rPr>
            <w:webHidden/>
          </w:rPr>
        </w:r>
        <w:r>
          <w:rPr>
            <w:webHidden/>
          </w:rPr>
          <w:fldChar w:fldCharType="separate"/>
        </w:r>
        <w:r w:rsidR="00F157E6">
          <w:rPr>
            <w:webHidden/>
          </w:rPr>
          <w:t>1134</w:t>
        </w:r>
        <w:r>
          <w:rPr>
            <w:webHidden/>
          </w:rPr>
          <w:fldChar w:fldCharType="end"/>
        </w:r>
      </w:hyperlink>
    </w:p>
    <w:p w14:paraId="7219BD93" w14:textId="77777777" w:rsidR="002F44CB" w:rsidRDefault="002F44CB">
      <w:pPr>
        <w:pStyle w:val="TOC3"/>
        <w:rPr>
          <w:rFonts w:asciiTheme="minorHAnsi" w:eastAsiaTheme="minorEastAsia" w:hAnsiTheme="minorHAnsi" w:cstheme="minorBidi"/>
          <w:szCs w:val="22"/>
          <w:lang w:eastAsia="zh-CN"/>
        </w:rPr>
      </w:pPr>
      <w:hyperlink w:anchor="_Toc399490357" w:history="1">
        <w:r w:rsidRPr="00ED25D5">
          <w:rPr>
            <w:rStyle w:val="Hyperlink"/>
          </w:rPr>
          <w:t>ZoneHVAC:Baseboard:Convective:Electric</w:t>
        </w:r>
        <w:r>
          <w:rPr>
            <w:webHidden/>
          </w:rPr>
          <w:tab/>
        </w:r>
        <w:r>
          <w:rPr>
            <w:webHidden/>
          </w:rPr>
          <w:fldChar w:fldCharType="begin"/>
        </w:r>
        <w:r>
          <w:rPr>
            <w:webHidden/>
          </w:rPr>
          <w:instrText xml:space="preserve"> PAGEREF _Toc399490357 \h </w:instrText>
        </w:r>
        <w:r>
          <w:rPr>
            <w:webHidden/>
          </w:rPr>
        </w:r>
        <w:r>
          <w:rPr>
            <w:webHidden/>
          </w:rPr>
          <w:fldChar w:fldCharType="separate"/>
        </w:r>
        <w:r w:rsidR="00F157E6">
          <w:rPr>
            <w:webHidden/>
          </w:rPr>
          <w:t>1134</w:t>
        </w:r>
        <w:r>
          <w:rPr>
            <w:webHidden/>
          </w:rPr>
          <w:fldChar w:fldCharType="end"/>
        </w:r>
      </w:hyperlink>
    </w:p>
    <w:p w14:paraId="608AB566" w14:textId="77777777" w:rsidR="002F44CB" w:rsidRDefault="002F44CB">
      <w:pPr>
        <w:pStyle w:val="TOC3"/>
        <w:rPr>
          <w:rFonts w:asciiTheme="minorHAnsi" w:eastAsiaTheme="minorEastAsia" w:hAnsiTheme="minorHAnsi" w:cstheme="minorBidi"/>
          <w:szCs w:val="22"/>
          <w:lang w:eastAsia="zh-CN"/>
        </w:rPr>
      </w:pPr>
      <w:hyperlink w:anchor="_Toc399490358" w:history="1">
        <w:r w:rsidRPr="00ED25D5">
          <w:rPr>
            <w:rStyle w:val="Hyperlink"/>
          </w:rPr>
          <w:t>Baseboard (Electric) Convective (ZoneHVAC) Outputs</w:t>
        </w:r>
        <w:r>
          <w:rPr>
            <w:webHidden/>
          </w:rPr>
          <w:tab/>
        </w:r>
        <w:r>
          <w:rPr>
            <w:webHidden/>
          </w:rPr>
          <w:fldChar w:fldCharType="begin"/>
        </w:r>
        <w:r>
          <w:rPr>
            <w:webHidden/>
          </w:rPr>
          <w:instrText xml:space="preserve"> PAGEREF _Toc399490358 \h </w:instrText>
        </w:r>
        <w:r>
          <w:rPr>
            <w:webHidden/>
          </w:rPr>
        </w:r>
        <w:r>
          <w:rPr>
            <w:webHidden/>
          </w:rPr>
          <w:fldChar w:fldCharType="separate"/>
        </w:r>
        <w:r w:rsidR="00F157E6">
          <w:rPr>
            <w:webHidden/>
          </w:rPr>
          <w:t>1136</w:t>
        </w:r>
        <w:r>
          <w:rPr>
            <w:webHidden/>
          </w:rPr>
          <w:fldChar w:fldCharType="end"/>
        </w:r>
      </w:hyperlink>
    </w:p>
    <w:p w14:paraId="445DF3C7" w14:textId="77777777" w:rsidR="002F44CB" w:rsidRDefault="002F44CB">
      <w:pPr>
        <w:pStyle w:val="TOC3"/>
        <w:rPr>
          <w:rFonts w:asciiTheme="minorHAnsi" w:eastAsiaTheme="minorEastAsia" w:hAnsiTheme="minorHAnsi" w:cstheme="minorBidi"/>
          <w:szCs w:val="22"/>
          <w:lang w:eastAsia="zh-CN"/>
        </w:rPr>
      </w:pPr>
      <w:hyperlink w:anchor="_Toc399490359" w:history="1">
        <w:r w:rsidRPr="00ED25D5">
          <w:rPr>
            <w:rStyle w:val="Hyperlink"/>
          </w:rPr>
          <w:t>ZoneHVAC:LowTemperatureRadiant:VariableFlow</w:t>
        </w:r>
        <w:r>
          <w:rPr>
            <w:webHidden/>
          </w:rPr>
          <w:tab/>
        </w:r>
        <w:r>
          <w:rPr>
            <w:webHidden/>
          </w:rPr>
          <w:fldChar w:fldCharType="begin"/>
        </w:r>
        <w:r>
          <w:rPr>
            <w:webHidden/>
          </w:rPr>
          <w:instrText xml:space="preserve"> PAGEREF _Toc399490359 \h </w:instrText>
        </w:r>
        <w:r>
          <w:rPr>
            <w:webHidden/>
          </w:rPr>
        </w:r>
        <w:r>
          <w:rPr>
            <w:webHidden/>
          </w:rPr>
          <w:fldChar w:fldCharType="separate"/>
        </w:r>
        <w:r w:rsidR="00F157E6">
          <w:rPr>
            <w:webHidden/>
          </w:rPr>
          <w:t>1136</w:t>
        </w:r>
        <w:r>
          <w:rPr>
            <w:webHidden/>
          </w:rPr>
          <w:fldChar w:fldCharType="end"/>
        </w:r>
      </w:hyperlink>
    </w:p>
    <w:p w14:paraId="635DFE72" w14:textId="77777777" w:rsidR="002F44CB" w:rsidRDefault="002F44CB">
      <w:pPr>
        <w:pStyle w:val="TOC3"/>
        <w:rPr>
          <w:rFonts w:asciiTheme="minorHAnsi" w:eastAsiaTheme="minorEastAsia" w:hAnsiTheme="minorHAnsi" w:cstheme="minorBidi"/>
          <w:szCs w:val="22"/>
          <w:lang w:eastAsia="zh-CN"/>
        </w:rPr>
      </w:pPr>
      <w:hyperlink w:anchor="_Toc399490360" w:history="1">
        <w:r w:rsidRPr="00ED25D5">
          <w:rPr>
            <w:rStyle w:val="Hyperlink"/>
          </w:rPr>
          <w:t>Low Temperature Radiant Variable Flow (ZoneHVAC) Outputs</w:t>
        </w:r>
        <w:r>
          <w:rPr>
            <w:webHidden/>
          </w:rPr>
          <w:tab/>
        </w:r>
        <w:r>
          <w:rPr>
            <w:webHidden/>
          </w:rPr>
          <w:fldChar w:fldCharType="begin"/>
        </w:r>
        <w:r>
          <w:rPr>
            <w:webHidden/>
          </w:rPr>
          <w:instrText xml:space="preserve"> PAGEREF _Toc399490360 \h </w:instrText>
        </w:r>
        <w:r>
          <w:rPr>
            <w:webHidden/>
          </w:rPr>
        </w:r>
        <w:r>
          <w:rPr>
            <w:webHidden/>
          </w:rPr>
          <w:fldChar w:fldCharType="separate"/>
        </w:r>
        <w:r w:rsidR="00F157E6">
          <w:rPr>
            <w:webHidden/>
          </w:rPr>
          <w:t>1142</w:t>
        </w:r>
        <w:r>
          <w:rPr>
            <w:webHidden/>
          </w:rPr>
          <w:fldChar w:fldCharType="end"/>
        </w:r>
      </w:hyperlink>
    </w:p>
    <w:p w14:paraId="27F73D7F" w14:textId="77777777" w:rsidR="002F44CB" w:rsidRDefault="002F44CB">
      <w:pPr>
        <w:pStyle w:val="TOC3"/>
        <w:rPr>
          <w:rFonts w:asciiTheme="minorHAnsi" w:eastAsiaTheme="minorEastAsia" w:hAnsiTheme="minorHAnsi" w:cstheme="minorBidi"/>
          <w:szCs w:val="22"/>
          <w:lang w:eastAsia="zh-CN"/>
        </w:rPr>
      </w:pPr>
      <w:hyperlink w:anchor="_Toc399490361" w:history="1">
        <w:r w:rsidRPr="00ED25D5">
          <w:rPr>
            <w:rStyle w:val="Hyperlink"/>
          </w:rPr>
          <w:t>ZoneHVAC:LowTemperatureRadiant:ConstantFlow</w:t>
        </w:r>
        <w:r>
          <w:rPr>
            <w:webHidden/>
          </w:rPr>
          <w:tab/>
        </w:r>
        <w:r>
          <w:rPr>
            <w:webHidden/>
          </w:rPr>
          <w:fldChar w:fldCharType="begin"/>
        </w:r>
        <w:r>
          <w:rPr>
            <w:webHidden/>
          </w:rPr>
          <w:instrText xml:space="preserve"> PAGEREF _Toc399490361 \h </w:instrText>
        </w:r>
        <w:r>
          <w:rPr>
            <w:webHidden/>
          </w:rPr>
        </w:r>
        <w:r>
          <w:rPr>
            <w:webHidden/>
          </w:rPr>
          <w:fldChar w:fldCharType="separate"/>
        </w:r>
        <w:r w:rsidR="00F157E6">
          <w:rPr>
            <w:webHidden/>
          </w:rPr>
          <w:t>1143</w:t>
        </w:r>
        <w:r>
          <w:rPr>
            <w:webHidden/>
          </w:rPr>
          <w:fldChar w:fldCharType="end"/>
        </w:r>
      </w:hyperlink>
    </w:p>
    <w:p w14:paraId="52FF020F" w14:textId="77777777" w:rsidR="002F44CB" w:rsidRDefault="002F44CB">
      <w:pPr>
        <w:pStyle w:val="TOC3"/>
        <w:rPr>
          <w:rFonts w:asciiTheme="minorHAnsi" w:eastAsiaTheme="minorEastAsia" w:hAnsiTheme="minorHAnsi" w:cstheme="minorBidi"/>
          <w:szCs w:val="22"/>
          <w:lang w:eastAsia="zh-CN"/>
        </w:rPr>
      </w:pPr>
      <w:hyperlink w:anchor="_Toc399490362" w:history="1">
        <w:r w:rsidRPr="00ED25D5">
          <w:rPr>
            <w:rStyle w:val="Hyperlink"/>
          </w:rPr>
          <w:t>Low Temperature Radiant Constant Flow (ZoneHVAC) Outputs</w:t>
        </w:r>
        <w:r>
          <w:rPr>
            <w:webHidden/>
          </w:rPr>
          <w:tab/>
        </w:r>
        <w:r>
          <w:rPr>
            <w:webHidden/>
          </w:rPr>
          <w:fldChar w:fldCharType="begin"/>
        </w:r>
        <w:r>
          <w:rPr>
            <w:webHidden/>
          </w:rPr>
          <w:instrText xml:space="preserve"> PAGEREF _Toc399490362 \h </w:instrText>
        </w:r>
        <w:r>
          <w:rPr>
            <w:webHidden/>
          </w:rPr>
        </w:r>
        <w:r>
          <w:rPr>
            <w:webHidden/>
          </w:rPr>
          <w:fldChar w:fldCharType="separate"/>
        </w:r>
        <w:r w:rsidR="00F157E6">
          <w:rPr>
            <w:webHidden/>
          </w:rPr>
          <w:t>1148</w:t>
        </w:r>
        <w:r>
          <w:rPr>
            <w:webHidden/>
          </w:rPr>
          <w:fldChar w:fldCharType="end"/>
        </w:r>
      </w:hyperlink>
    </w:p>
    <w:p w14:paraId="1BFED9E2" w14:textId="77777777" w:rsidR="002F44CB" w:rsidRDefault="002F44CB">
      <w:pPr>
        <w:pStyle w:val="TOC3"/>
        <w:rPr>
          <w:rFonts w:asciiTheme="minorHAnsi" w:eastAsiaTheme="minorEastAsia" w:hAnsiTheme="minorHAnsi" w:cstheme="minorBidi"/>
          <w:szCs w:val="22"/>
          <w:lang w:eastAsia="zh-CN"/>
        </w:rPr>
      </w:pPr>
      <w:hyperlink w:anchor="_Toc399490363" w:history="1">
        <w:r w:rsidRPr="00ED25D5">
          <w:rPr>
            <w:rStyle w:val="Hyperlink"/>
          </w:rPr>
          <w:t>ZoneHVAC:LowTemperatureRadiant:Electric</w:t>
        </w:r>
        <w:r>
          <w:rPr>
            <w:webHidden/>
          </w:rPr>
          <w:tab/>
        </w:r>
        <w:r>
          <w:rPr>
            <w:webHidden/>
          </w:rPr>
          <w:fldChar w:fldCharType="begin"/>
        </w:r>
        <w:r>
          <w:rPr>
            <w:webHidden/>
          </w:rPr>
          <w:instrText xml:space="preserve"> PAGEREF _Toc399490363 \h </w:instrText>
        </w:r>
        <w:r>
          <w:rPr>
            <w:webHidden/>
          </w:rPr>
        </w:r>
        <w:r>
          <w:rPr>
            <w:webHidden/>
          </w:rPr>
          <w:fldChar w:fldCharType="separate"/>
        </w:r>
        <w:r w:rsidR="00F157E6">
          <w:rPr>
            <w:webHidden/>
          </w:rPr>
          <w:t>1150</w:t>
        </w:r>
        <w:r>
          <w:rPr>
            <w:webHidden/>
          </w:rPr>
          <w:fldChar w:fldCharType="end"/>
        </w:r>
      </w:hyperlink>
    </w:p>
    <w:p w14:paraId="1AF9842D" w14:textId="77777777" w:rsidR="002F44CB" w:rsidRDefault="002F44CB">
      <w:pPr>
        <w:pStyle w:val="TOC3"/>
        <w:rPr>
          <w:rFonts w:asciiTheme="minorHAnsi" w:eastAsiaTheme="minorEastAsia" w:hAnsiTheme="minorHAnsi" w:cstheme="minorBidi"/>
          <w:szCs w:val="22"/>
          <w:lang w:eastAsia="zh-CN"/>
        </w:rPr>
      </w:pPr>
      <w:hyperlink w:anchor="_Toc399490364" w:history="1">
        <w:r w:rsidRPr="00ED25D5">
          <w:rPr>
            <w:rStyle w:val="Hyperlink"/>
          </w:rPr>
          <w:t>Low Temperature Radiant Electric (ZoneHVAC) Outputs</w:t>
        </w:r>
        <w:r>
          <w:rPr>
            <w:webHidden/>
          </w:rPr>
          <w:tab/>
        </w:r>
        <w:r>
          <w:rPr>
            <w:webHidden/>
          </w:rPr>
          <w:fldChar w:fldCharType="begin"/>
        </w:r>
        <w:r>
          <w:rPr>
            <w:webHidden/>
          </w:rPr>
          <w:instrText xml:space="preserve"> PAGEREF _Toc399490364 \h </w:instrText>
        </w:r>
        <w:r>
          <w:rPr>
            <w:webHidden/>
          </w:rPr>
        </w:r>
        <w:r>
          <w:rPr>
            <w:webHidden/>
          </w:rPr>
          <w:fldChar w:fldCharType="separate"/>
        </w:r>
        <w:r w:rsidR="00F157E6">
          <w:rPr>
            <w:webHidden/>
          </w:rPr>
          <w:t>1153</w:t>
        </w:r>
        <w:r>
          <w:rPr>
            <w:webHidden/>
          </w:rPr>
          <w:fldChar w:fldCharType="end"/>
        </w:r>
      </w:hyperlink>
    </w:p>
    <w:p w14:paraId="71507A5A" w14:textId="77777777" w:rsidR="002F44CB" w:rsidRDefault="002F44CB">
      <w:pPr>
        <w:pStyle w:val="TOC3"/>
        <w:rPr>
          <w:rFonts w:asciiTheme="minorHAnsi" w:eastAsiaTheme="minorEastAsia" w:hAnsiTheme="minorHAnsi" w:cstheme="minorBidi"/>
          <w:szCs w:val="22"/>
          <w:lang w:eastAsia="zh-CN"/>
        </w:rPr>
      </w:pPr>
      <w:hyperlink w:anchor="_Toc399490365" w:history="1">
        <w:r w:rsidRPr="00ED25D5">
          <w:rPr>
            <w:rStyle w:val="Hyperlink"/>
          </w:rPr>
          <w:t>ZoneHVAC:LowTemperatureRadiant:SurfaceGroup</w:t>
        </w:r>
        <w:r>
          <w:rPr>
            <w:webHidden/>
          </w:rPr>
          <w:tab/>
        </w:r>
        <w:r>
          <w:rPr>
            <w:webHidden/>
          </w:rPr>
          <w:fldChar w:fldCharType="begin"/>
        </w:r>
        <w:r>
          <w:rPr>
            <w:webHidden/>
          </w:rPr>
          <w:instrText xml:space="preserve"> PAGEREF _Toc399490365 \h </w:instrText>
        </w:r>
        <w:r>
          <w:rPr>
            <w:webHidden/>
          </w:rPr>
        </w:r>
        <w:r>
          <w:rPr>
            <w:webHidden/>
          </w:rPr>
          <w:fldChar w:fldCharType="separate"/>
        </w:r>
        <w:r w:rsidR="00F157E6">
          <w:rPr>
            <w:webHidden/>
          </w:rPr>
          <w:t>1153</w:t>
        </w:r>
        <w:r>
          <w:rPr>
            <w:webHidden/>
          </w:rPr>
          <w:fldChar w:fldCharType="end"/>
        </w:r>
      </w:hyperlink>
    </w:p>
    <w:p w14:paraId="3772BDE4" w14:textId="77777777" w:rsidR="002F44CB" w:rsidRDefault="002F44CB">
      <w:pPr>
        <w:pStyle w:val="TOC3"/>
        <w:rPr>
          <w:rFonts w:asciiTheme="minorHAnsi" w:eastAsiaTheme="minorEastAsia" w:hAnsiTheme="minorHAnsi" w:cstheme="minorBidi"/>
          <w:szCs w:val="22"/>
          <w:lang w:eastAsia="zh-CN"/>
        </w:rPr>
      </w:pPr>
      <w:hyperlink w:anchor="_Toc399490366" w:history="1">
        <w:r w:rsidRPr="00ED25D5">
          <w:rPr>
            <w:rStyle w:val="Hyperlink"/>
          </w:rPr>
          <w:t>ZoneHVAC:HighTemperatureRadiant</w:t>
        </w:r>
        <w:r>
          <w:rPr>
            <w:webHidden/>
          </w:rPr>
          <w:tab/>
        </w:r>
        <w:r>
          <w:rPr>
            <w:webHidden/>
          </w:rPr>
          <w:fldChar w:fldCharType="begin"/>
        </w:r>
        <w:r>
          <w:rPr>
            <w:webHidden/>
          </w:rPr>
          <w:instrText xml:space="preserve"> PAGEREF _Toc399490366 \h </w:instrText>
        </w:r>
        <w:r>
          <w:rPr>
            <w:webHidden/>
          </w:rPr>
        </w:r>
        <w:r>
          <w:rPr>
            <w:webHidden/>
          </w:rPr>
          <w:fldChar w:fldCharType="separate"/>
        </w:r>
        <w:r w:rsidR="00F157E6">
          <w:rPr>
            <w:webHidden/>
          </w:rPr>
          <w:t>1154</w:t>
        </w:r>
        <w:r>
          <w:rPr>
            <w:webHidden/>
          </w:rPr>
          <w:fldChar w:fldCharType="end"/>
        </w:r>
      </w:hyperlink>
    </w:p>
    <w:p w14:paraId="47EB9C95" w14:textId="77777777" w:rsidR="002F44CB" w:rsidRDefault="002F44CB">
      <w:pPr>
        <w:pStyle w:val="TOC3"/>
        <w:rPr>
          <w:rFonts w:asciiTheme="minorHAnsi" w:eastAsiaTheme="minorEastAsia" w:hAnsiTheme="minorHAnsi" w:cstheme="minorBidi"/>
          <w:szCs w:val="22"/>
          <w:lang w:eastAsia="zh-CN"/>
        </w:rPr>
      </w:pPr>
      <w:hyperlink w:anchor="_Toc399490367" w:history="1">
        <w:r w:rsidRPr="00ED25D5">
          <w:rPr>
            <w:rStyle w:val="Hyperlink"/>
          </w:rPr>
          <w:t>High Temperature Radiant (ZoneHVAC) Outputs</w:t>
        </w:r>
        <w:r>
          <w:rPr>
            <w:webHidden/>
          </w:rPr>
          <w:tab/>
        </w:r>
        <w:r>
          <w:rPr>
            <w:webHidden/>
          </w:rPr>
          <w:fldChar w:fldCharType="begin"/>
        </w:r>
        <w:r>
          <w:rPr>
            <w:webHidden/>
          </w:rPr>
          <w:instrText xml:space="preserve"> PAGEREF _Toc399490367 \h </w:instrText>
        </w:r>
        <w:r>
          <w:rPr>
            <w:webHidden/>
          </w:rPr>
        </w:r>
        <w:r>
          <w:rPr>
            <w:webHidden/>
          </w:rPr>
          <w:fldChar w:fldCharType="separate"/>
        </w:r>
        <w:r w:rsidR="00F157E6">
          <w:rPr>
            <w:webHidden/>
          </w:rPr>
          <w:t>1157</w:t>
        </w:r>
        <w:r>
          <w:rPr>
            <w:webHidden/>
          </w:rPr>
          <w:fldChar w:fldCharType="end"/>
        </w:r>
      </w:hyperlink>
    </w:p>
    <w:p w14:paraId="34E2E848" w14:textId="77777777" w:rsidR="002F44CB" w:rsidRDefault="002F44CB">
      <w:pPr>
        <w:pStyle w:val="TOC3"/>
        <w:rPr>
          <w:rFonts w:asciiTheme="minorHAnsi" w:eastAsiaTheme="minorEastAsia" w:hAnsiTheme="minorHAnsi" w:cstheme="minorBidi"/>
          <w:szCs w:val="22"/>
          <w:lang w:eastAsia="zh-CN"/>
        </w:rPr>
      </w:pPr>
      <w:hyperlink w:anchor="_Toc399490368" w:history="1">
        <w:r w:rsidRPr="00ED25D5">
          <w:rPr>
            <w:rStyle w:val="Hyperlink"/>
          </w:rPr>
          <w:t>ZoneHVAC:VentilatedSlab</w:t>
        </w:r>
        <w:r>
          <w:rPr>
            <w:webHidden/>
          </w:rPr>
          <w:tab/>
        </w:r>
        <w:r>
          <w:rPr>
            <w:webHidden/>
          </w:rPr>
          <w:fldChar w:fldCharType="begin"/>
        </w:r>
        <w:r>
          <w:rPr>
            <w:webHidden/>
          </w:rPr>
          <w:instrText xml:space="preserve"> PAGEREF _Toc399490368 \h </w:instrText>
        </w:r>
        <w:r>
          <w:rPr>
            <w:webHidden/>
          </w:rPr>
        </w:r>
        <w:r>
          <w:rPr>
            <w:webHidden/>
          </w:rPr>
          <w:fldChar w:fldCharType="separate"/>
        </w:r>
        <w:r w:rsidR="00F157E6">
          <w:rPr>
            <w:webHidden/>
          </w:rPr>
          <w:t>1158</w:t>
        </w:r>
        <w:r>
          <w:rPr>
            <w:webHidden/>
          </w:rPr>
          <w:fldChar w:fldCharType="end"/>
        </w:r>
      </w:hyperlink>
    </w:p>
    <w:p w14:paraId="7FF5D810" w14:textId="77777777" w:rsidR="002F44CB" w:rsidRDefault="002F44CB">
      <w:pPr>
        <w:pStyle w:val="TOC3"/>
        <w:rPr>
          <w:rFonts w:asciiTheme="minorHAnsi" w:eastAsiaTheme="minorEastAsia" w:hAnsiTheme="minorHAnsi" w:cstheme="minorBidi"/>
          <w:szCs w:val="22"/>
          <w:lang w:eastAsia="zh-CN"/>
        </w:rPr>
      </w:pPr>
      <w:hyperlink w:anchor="_Toc399490369" w:history="1">
        <w:r w:rsidRPr="00ED25D5">
          <w:rPr>
            <w:rStyle w:val="Hyperlink"/>
            <w:rFonts w:eastAsia="Batang"/>
            <w:lang w:eastAsia="ko-KR"/>
          </w:rPr>
          <w:t>Ventilated Slab</w:t>
        </w:r>
        <w:r w:rsidRPr="00ED25D5">
          <w:rPr>
            <w:rStyle w:val="Hyperlink"/>
          </w:rPr>
          <w:t xml:space="preserve"> (</w:t>
        </w:r>
        <w:r w:rsidRPr="00ED25D5">
          <w:rPr>
            <w:rStyle w:val="Hyperlink"/>
            <w:rFonts w:eastAsia="Batang"/>
            <w:lang w:eastAsia="ko-KR"/>
          </w:rPr>
          <w:t xml:space="preserve">ZoneHVAC) </w:t>
        </w:r>
        <w:r w:rsidRPr="00ED25D5">
          <w:rPr>
            <w:rStyle w:val="Hyperlink"/>
          </w:rPr>
          <w:t>Outputs</w:t>
        </w:r>
        <w:r>
          <w:rPr>
            <w:webHidden/>
          </w:rPr>
          <w:tab/>
        </w:r>
        <w:r>
          <w:rPr>
            <w:webHidden/>
          </w:rPr>
          <w:fldChar w:fldCharType="begin"/>
        </w:r>
        <w:r>
          <w:rPr>
            <w:webHidden/>
          </w:rPr>
          <w:instrText xml:space="preserve"> PAGEREF _Toc399490369 \h </w:instrText>
        </w:r>
        <w:r>
          <w:rPr>
            <w:webHidden/>
          </w:rPr>
        </w:r>
        <w:r>
          <w:rPr>
            <w:webHidden/>
          </w:rPr>
          <w:fldChar w:fldCharType="separate"/>
        </w:r>
        <w:r w:rsidR="00F157E6">
          <w:rPr>
            <w:webHidden/>
          </w:rPr>
          <w:t>1165</w:t>
        </w:r>
        <w:r>
          <w:rPr>
            <w:webHidden/>
          </w:rPr>
          <w:fldChar w:fldCharType="end"/>
        </w:r>
      </w:hyperlink>
    </w:p>
    <w:p w14:paraId="156EC9B6" w14:textId="77777777" w:rsidR="002F44CB" w:rsidRDefault="002F44CB">
      <w:pPr>
        <w:pStyle w:val="TOC3"/>
        <w:rPr>
          <w:rFonts w:asciiTheme="minorHAnsi" w:eastAsiaTheme="minorEastAsia" w:hAnsiTheme="minorHAnsi" w:cstheme="minorBidi"/>
          <w:szCs w:val="22"/>
          <w:lang w:eastAsia="zh-CN"/>
        </w:rPr>
      </w:pPr>
      <w:hyperlink w:anchor="_Toc399490370" w:history="1">
        <w:r w:rsidRPr="00ED25D5">
          <w:rPr>
            <w:rStyle w:val="Hyperlink"/>
          </w:rPr>
          <w:t>ZoneHVAC:VentilatedSlab:SlabGroup</w:t>
        </w:r>
        <w:r>
          <w:rPr>
            <w:webHidden/>
          </w:rPr>
          <w:tab/>
        </w:r>
        <w:r>
          <w:rPr>
            <w:webHidden/>
          </w:rPr>
          <w:fldChar w:fldCharType="begin"/>
        </w:r>
        <w:r>
          <w:rPr>
            <w:webHidden/>
          </w:rPr>
          <w:instrText xml:space="preserve"> PAGEREF _Toc399490370 \h </w:instrText>
        </w:r>
        <w:r>
          <w:rPr>
            <w:webHidden/>
          </w:rPr>
        </w:r>
        <w:r>
          <w:rPr>
            <w:webHidden/>
          </w:rPr>
          <w:fldChar w:fldCharType="separate"/>
        </w:r>
        <w:r w:rsidR="00F157E6">
          <w:rPr>
            <w:webHidden/>
          </w:rPr>
          <w:t>1168</w:t>
        </w:r>
        <w:r>
          <w:rPr>
            <w:webHidden/>
          </w:rPr>
          <w:fldChar w:fldCharType="end"/>
        </w:r>
      </w:hyperlink>
    </w:p>
    <w:p w14:paraId="563D142C" w14:textId="77777777" w:rsidR="002F44CB" w:rsidRDefault="002F44CB">
      <w:pPr>
        <w:pStyle w:val="TOC2"/>
        <w:rPr>
          <w:rFonts w:asciiTheme="minorHAnsi" w:eastAsiaTheme="minorEastAsia" w:hAnsiTheme="minorHAnsi" w:cstheme="minorBidi"/>
          <w:noProof/>
          <w:szCs w:val="22"/>
          <w:lang w:eastAsia="zh-CN"/>
        </w:rPr>
      </w:pPr>
      <w:hyperlink w:anchor="_Toc399490371" w:history="1">
        <w:r w:rsidRPr="00ED25D5">
          <w:rPr>
            <w:rStyle w:val="Hyperlink"/>
            <w:noProof/>
          </w:rPr>
          <w:t>Group – Refrigeration</w:t>
        </w:r>
        <w:r>
          <w:rPr>
            <w:noProof/>
            <w:webHidden/>
          </w:rPr>
          <w:tab/>
        </w:r>
        <w:r>
          <w:rPr>
            <w:noProof/>
            <w:webHidden/>
          </w:rPr>
          <w:fldChar w:fldCharType="begin"/>
        </w:r>
        <w:r>
          <w:rPr>
            <w:noProof/>
            <w:webHidden/>
          </w:rPr>
          <w:instrText xml:space="preserve"> PAGEREF _Toc399490371 \h </w:instrText>
        </w:r>
        <w:r>
          <w:rPr>
            <w:noProof/>
            <w:webHidden/>
          </w:rPr>
        </w:r>
        <w:r>
          <w:rPr>
            <w:noProof/>
            <w:webHidden/>
          </w:rPr>
          <w:fldChar w:fldCharType="separate"/>
        </w:r>
        <w:r w:rsidR="00F157E6">
          <w:rPr>
            <w:noProof/>
            <w:webHidden/>
          </w:rPr>
          <w:t>1169</w:t>
        </w:r>
        <w:r>
          <w:rPr>
            <w:noProof/>
            <w:webHidden/>
          </w:rPr>
          <w:fldChar w:fldCharType="end"/>
        </w:r>
      </w:hyperlink>
    </w:p>
    <w:p w14:paraId="003BB9A6" w14:textId="77777777" w:rsidR="002F44CB" w:rsidRDefault="002F44CB">
      <w:pPr>
        <w:pStyle w:val="TOC3"/>
        <w:rPr>
          <w:rFonts w:asciiTheme="minorHAnsi" w:eastAsiaTheme="minorEastAsia" w:hAnsiTheme="minorHAnsi" w:cstheme="minorBidi"/>
          <w:szCs w:val="22"/>
          <w:lang w:eastAsia="zh-CN"/>
        </w:rPr>
      </w:pPr>
      <w:hyperlink w:anchor="_Toc399490372" w:history="1">
        <w:r w:rsidRPr="00ED25D5">
          <w:rPr>
            <w:rStyle w:val="Hyperlink"/>
          </w:rPr>
          <w:t>Refrigeration:CompressorRack</w:t>
        </w:r>
        <w:r>
          <w:rPr>
            <w:webHidden/>
          </w:rPr>
          <w:tab/>
        </w:r>
        <w:r>
          <w:rPr>
            <w:webHidden/>
          </w:rPr>
          <w:fldChar w:fldCharType="begin"/>
        </w:r>
        <w:r>
          <w:rPr>
            <w:webHidden/>
          </w:rPr>
          <w:instrText xml:space="preserve"> PAGEREF _Toc399490372 \h </w:instrText>
        </w:r>
        <w:r>
          <w:rPr>
            <w:webHidden/>
          </w:rPr>
        </w:r>
        <w:r>
          <w:rPr>
            <w:webHidden/>
          </w:rPr>
          <w:fldChar w:fldCharType="separate"/>
        </w:r>
        <w:r w:rsidR="00F157E6">
          <w:rPr>
            <w:webHidden/>
          </w:rPr>
          <w:t>1170</w:t>
        </w:r>
        <w:r>
          <w:rPr>
            <w:webHidden/>
          </w:rPr>
          <w:fldChar w:fldCharType="end"/>
        </w:r>
      </w:hyperlink>
    </w:p>
    <w:p w14:paraId="0E4DCABB" w14:textId="77777777" w:rsidR="002F44CB" w:rsidRDefault="002F44CB">
      <w:pPr>
        <w:pStyle w:val="TOC3"/>
        <w:rPr>
          <w:rFonts w:asciiTheme="minorHAnsi" w:eastAsiaTheme="minorEastAsia" w:hAnsiTheme="minorHAnsi" w:cstheme="minorBidi"/>
          <w:szCs w:val="22"/>
          <w:lang w:eastAsia="zh-CN"/>
        </w:rPr>
      </w:pPr>
      <w:hyperlink w:anchor="_Toc399490373" w:history="1">
        <w:r w:rsidRPr="00ED25D5">
          <w:rPr>
            <w:rStyle w:val="Hyperlink"/>
          </w:rPr>
          <w:t>Refrigeration Compressor Rack Outputs</w:t>
        </w:r>
        <w:r>
          <w:rPr>
            <w:webHidden/>
          </w:rPr>
          <w:tab/>
        </w:r>
        <w:r>
          <w:rPr>
            <w:webHidden/>
          </w:rPr>
          <w:fldChar w:fldCharType="begin"/>
        </w:r>
        <w:r>
          <w:rPr>
            <w:webHidden/>
          </w:rPr>
          <w:instrText xml:space="preserve"> PAGEREF _Toc399490373 \h </w:instrText>
        </w:r>
        <w:r>
          <w:rPr>
            <w:webHidden/>
          </w:rPr>
        </w:r>
        <w:r>
          <w:rPr>
            <w:webHidden/>
          </w:rPr>
          <w:fldChar w:fldCharType="separate"/>
        </w:r>
        <w:r w:rsidR="00F157E6">
          <w:rPr>
            <w:webHidden/>
          </w:rPr>
          <w:t>1176</w:t>
        </w:r>
        <w:r>
          <w:rPr>
            <w:webHidden/>
          </w:rPr>
          <w:fldChar w:fldCharType="end"/>
        </w:r>
      </w:hyperlink>
    </w:p>
    <w:p w14:paraId="59672EF7" w14:textId="77777777" w:rsidR="002F44CB" w:rsidRDefault="002F44CB">
      <w:pPr>
        <w:pStyle w:val="TOC3"/>
        <w:rPr>
          <w:rFonts w:asciiTheme="minorHAnsi" w:eastAsiaTheme="minorEastAsia" w:hAnsiTheme="minorHAnsi" w:cstheme="minorBidi"/>
          <w:szCs w:val="22"/>
          <w:lang w:eastAsia="zh-CN"/>
        </w:rPr>
      </w:pPr>
      <w:hyperlink w:anchor="_Toc399490374" w:history="1">
        <w:r w:rsidRPr="00ED25D5">
          <w:rPr>
            <w:rStyle w:val="Hyperlink"/>
          </w:rPr>
          <w:t>Refrigeration:Case</w:t>
        </w:r>
        <w:r>
          <w:rPr>
            <w:webHidden/>
          </w:rPr>
          <w:tab/>
        </w:r>
        <w:r>
          <w:rPr>
            <w:webHidden/>
          </w:rPr>
          <w:fldChar w:fldCharType="begin"/>
        </w:r>
        <w:r>
          <w:rPr>
            <w:webHidden/>
          </w:rPr>
          <w:instrText xml:space="preserve"> PAGEREF _Toc399490374 \h </w:instrText>
        </w:r>
        <w:r>
          <w:rPr>
            <w:webHidden/>
          </w:rPr>
        </w:r>
        <w:r>
          <w:rPr>
            <w:webHidden/>
          </w:rPr>
          <w:fldChar w:fldCharType="separate"/>
        </w:r>
        <w:r w:rsidR="00F157E6">
          <w:rPr>
            <w:webHidden/>
          </w:rPr>
          <w:t>1180</w:t>
        </w:r>
        <w:r>
          <w:rPr>
            <w:webHidden/>
          </w:rPr>
          <w:fldChar w:fldCharType="end"/>
        </w:r>
      </w:hyperlink>
    </w:p>
    <w:p w14:paraId="6681A96E" w14:textId="77777777" w:rsidR="002F44CB" w:rsidRDefault="002F44CB">
      <w:pPr>
        <w:pStyle w:val="TOC3"/>
        <w:rPr>
          <w:rFonts w:asciiTheme="minorHAnsi" w:eastAsiaTheme="minorEastAsia" w:hAnsiTheme="minorHAnsi" w:cstheme="minorBidi"/>
          <w:szCs w:val="22"/>
          <w:lang w:eastAsia="zh-CN"/>
        </w:rPr>
      </w:pPr>
      <w:hyperlink w:anchor="_Toc399490375" w:history="1">
        <w:r w:rsidRPr="00ED25D5">
          <w:rPr>
            <w:rStyle w:val="Hyperlink"/>
          </w:rPr>
          <w:t>Refrigeration:Case Outputs</w:t>
        </w:r>
        <w:r>
          <w:rPr>
            <w:webHidden/>
          </w:rPr>
          <w:tab/>
        </w:r>
        <w:r>
          <w:rPr>
            <w:webHidden/>
          </w:rPr>
          <w:fldChar w:fldCharType="begin"/>
        </w:r>
        <w:r>
          <w:rPr>
            <w:webHidden/>
          </w:rPr>
          <w:instrText xml:space="preserve"> PAGEREF _Toc399490375 \h </w:instrText>
        </w:r>
        <w:r>
          <w:rPr>
            <w:webHidden/>
          </w:rPr>
        </w:r>
        <w:r>
          <w:rPr>
            <w:webHidden/>
          </w:rPr>
          <w:fldChar w:fldCharType="separate"/>
        </w:r>
        <w:r w:rsidR="00F157E6">
          <w:rPr>
            <w:webHidden/>
          </w:rPr>
          <w:t>1187</w:t>
        </w:r>
        <w:r>
          <w:rPr>
            <w:webHidden/>
          </w:rPr>
          <w:fldChar w:fldCharType="end"/>
        </w:r>
      </w:hyperlink>
    </w:p>
    <w:p w14:paraId="174DBC00" w14:textId="77777777" w:rsidR="002F44CB" w:rsidRDefault="002F44CB">
      <w:pPr>
        <w:pStyle w:val="TOC3"/>
        <w:rPr>
          <w:rFonts w:asciiTheme="minorHAnsi" w:eastAsiaTheme="minorEastAsia" w:hAnsiTheme="minorHAnsi" w:cstheme="minorBidi"/>
          <w:szCs w:val="22"/>
          <w:lang w:eastAsia="zh-CN"/>
        </w:rPr>
      </w:pPr>
      <w:hyperlink w:anchor="_Toc399490376" w:history="1">
        <w:r w:rsidRPr="00ED25D5">
          <w:rPr>
            <w:rStyle w:val="Hyperlink"/>
          </w:rPr>
          <w:t>Refrigeration:CaseAndWalkInList</w:t>
        </w:r>
        <w:r>
          <w:rPr>
            <w:webHidden/>
          </w:rPr>
          <w:tab/>
        </w:r>
        <w:r>
          <w:rPr>
            <w:webHidden/>
          </w:rPr>
          <w:fldChar w:fldCharType="begin"/>
        </w:r>
        <w:r>
          <w:rPr>
            <w:webHidden/>
          </w:rPr>
          <w:instrText xml:space="preserve"> PAGEREF _Toc399490376 \h </w:instrText>
        </w:r>
        <w:r>
          <w:rPr>
            <w:webHidden/>
          </w:rPr>
        </w:r>
        <w:r>
          <w:rPr>
            <w:webHidden/>
          </w:rPr>
          <w:fldChar w:fldCharType="separate"/>
        </w:r>
        <w:r w:rsidR="00F157E6">
          <w:rPr>
            <w:webHidden/>
          </w:rPr>
          <w:t>1191</w:t>
        </w:r>
        <w:r>
          <w:rPr>
            <w:webHidden/>
          </w:rPr>
          <w:fldChar w:fldCharType="end"/>
        </w:r>
      </w:hyperlink>
    </w:p>
    <w:p w14:paraId="1C321A14" w14:textId="77777777" w:rsidR="002F44CB" w:rsidRDefault="002F44CB">
      <w:pPr>
        <w:pStyle w:val="TOC3"/>
        <w:rPr>
          <w:rFonts w:asciiTheme="minorHAnsi" w:eastAsiaTheme="minorEastAsia" w:hAnsiTheme="minorHAnsi" w:cstheme="minorBidi"/>
          <w:szCs w:val="22"/>
          <w:lang w:eastAsia="zh-CN"/>
        </w:rPr>
      </w:pPr>
      <w:hyperlink w:anchor="_Toc399490377" w:history="1">
        <w:r w:rsidRPr="00ED25D5">
          <w:rPr>
            <w:rStyle w:val="Hyperlink"/>
          </w:rPr>
          <w:t>Refrigeration:WalkIn</w:t>
        </w:r>
        <w:r>
          <w:rPr>
            <w:webHidden/>
          </w:rPr>
          <w:tab/>
        </w:r>
        <w:r>
          <w:rPr>
            <w:webHidden/>
          </w:rPr>
          <w:fldChar w:fldCharType="begin"/>
        </w:r>
        <w:r>
          <w:rPr>
            <w:webHidden/>
          </w:rPr>
          <w:instrText xml:space="preserve"> PAGEREF _Toc399490377 \h </w:instrText>
        </w:r>
        <w:r>
          <w:rPr>
            <w:webHidden/>
          </w:rPr>
        </w:r>
        <w:r>
          <w:rPr>
            <w:webHidden/>
          </w:rPr>
          <w:fldChar w:fldCharType="separate"/>
        </w:r>
        <w:r w:rsidR="00F157E6">
          <w:rPr>
            <w:webHidden/>
          </w:rPr>
          <w:t>1191</w:t>
        </w:r>
        <w:r>
          <w:rPr>
            <w:webHidden/>
          </w:rPr>
          <w:fldChar w:fldCharType="end"/>
        </w:r>
      </w:hyperlink>
    </w:p>
    <w:p w14:paraId="491F2F15" w14:textId="77777777" w:rsidR="002F44CB" w:rsidRDefault="002F44CB">
      <w:pPr>
        <w:pStyle w:val="TOC3"/>
        <w:rPr>
          <w:rFonts w:asciiTheme="minorHAnsi" w:eastAsiaTheme="minorEastAsia" w:hAnsiTheme="minorHAnsi" w:cstheme="minorBidi"/>
          <w:szCs w:val="22"/>
          <w:lang w:eastAsia="zh-CN"/>
        </w:rPr>
      </w:pPr>
      <w:hyperlink w:anchor="_Toc399490378" w:history="1">
        <w:r w:rsidRPr="00ED25D5">
          <w:rPr>
            <w:rStyle w:val="Hyperlink"/>
          </w:rPr>
          <w:t>Refrigeration Case and WalkIn Outputs</w:t>
        </w:r>
        <w:r>
          <w:rPr>
            <w:webHidden/>
          </w:rPr>
          <w:tab/>
        </w:r>
        <w:r>
          <w:rPr>
            <w:webHidden/>
          </w:rPr>
          <w:fldChar w:fldCharType="begin"/>
        </w:r>
        <w:r>
          <w:rPr>
            <w:webHidden/>
          </w:rPr>
          <w:instrText xml:space="preserve"> PAGEREF _Toc399490378 \h </w:instrText>
        </w:r>
        <w:r>
          <w:rPr>
            <w:webHidden/>
          </w:rPr>
        </w:r>
        <w:r>
          <w:rPr>
            <w:webHidden/>
          </w:rPr>
          <w:fldChar w:fldCharType="separate"/>
        </w:r>
        <w:r w:rsidR="00F157E6">
          <w:rPr>
            <w:webHidden/>
          </w:rPr>
          <w:t>1196</w:t>
        </w:r>
        <w:r>
          <w:rPr>
            <w:webHidden/>
          </w:rPr>
          <w:fldChar w:fldCharType="end"/>
        </w:r>
      </w:hyperlink>
    </w:p>
    <w:p w14:paraId="4C5E0CD9" w14:textId="77777777" w:rsidR="002F44CB" w:rsidRDefault="002F44CB">
      <w:pPr>
        <w:pStyle w:val="TOC3"/>
        <w:rPr>
          <w:rFonts w:asciiTheme="minorHAnsi" w:eastAsiaTheme="minorEastAsia" w:hAnsiTheme="minorHAnsi" w:cstheme="minorBidi"/>
          <w:szCs w:val="22"/>
          <w:lang w:eastAsia="zh-CN"/>
        </w:rPr>
      </w:pPr>
      <w:hyperlink w:anchor="_Toc399490379" w:history="1">
        <w:r w:rsidRPr="00ED25D5">
          <w:rPr>
            <w:rStyle w:val="Hyperlink"/>
          </w:rPr>
          <w:t>Refrigeration:System</w:t>
        </w:r>
        <w:r>
          <w:rPr>
            <w:webHidden/>
          </w:rPr>
          <w:tab/>
        </w:r>
        <w:r>
          <w:rPr>
            <w:webHidden/>
          </w:rPr>
          <w:fldChar w:fldCharType="begin"/>
        </w:r>
        <w:r>
          <w:rPr>
            <w:webHidden/>
          </w:rPr>
          <w:instrText xml:space="preserve"> PAGEREF _Toc399490379 \h </w:instrText>
        </w:r>
        <w:r>
          <w:rPr>
            <w:webHidden/>
          </w:rPr>
        </w:r>
        <w:r>
          <w:rPr>
            <w:webHidden/>
          </w:rPr>
          <w:fldChar w:fldCharType="separate"/>
        </w:r>
        <w:r w:rsidR="00F157E6">
          <w:rPr>
            <w:webHidden/>
          </w:rPr>
          <w:t>1198</w:t>
        </w:r>
        <w:r>
          <w:rPr>
            <w:webHidden/>
          </w:rPr>
          <w:fldChar w:fldCharType="end"/>
        </w:r>
      </w:hyperlink>
    </w:p>
    <w:p w14:paraId="4F1FC0F7" w14:textId="77777777" w:rsidR="002F44CB" w:rsidRDefault="002F44CB">
      <w:pPr>
        <w:pStyle w:val="TOC3"/>
        <w:rPr>
          <w:rFonts w:asciiTheme="minorHAnsi" w:eastAsiaTheme="minorEastAsia" w:hAnsiTheme="minorHAnsi" w:cstheme="minorBidi"/>
          <w:szCs w:val="22"/>
          <w:lang w:eastAsia="zh-CN"/>
        </w:rPr>
      </w:pPr>
      <w:hyperlink w:anchor="_Toc399490380" w:history="1">
        <w:r w:rsidRPr="00ED25D5">
          <w:rPr>
            <w:rStyle w:val="Hyperlink"/>
          </w:rPr>
          <w:t>Refrigeration System Outputs</w:t>
        </w:r>
        <w:r>
          <w:rPr>
            <w:webHidden/>
          </w:rPr>
          <w:tab/>
        </w:r>
        <w:r>
          <w:rPr>
            <w:webHidden/>
          </w:rPr>
          <w:fldChar w:fldCharType="begin"/>
        </w:r>
        <w:r>
          <w:rPr>
            <w:webHidden/>
          </w:rPr>
          <w:instrText xml:space="preserve"> PAGEREF _Toc399490380 \h </w:instrText>
        </w:r>
        <w:r>
          <w:rPr>
            <w:webHidden/>
          </w:rPr>
        </w:r>
        <w:r>
          <w:rPr>
            <w:webHidden/>
          </w:rPr>
          <w:fldChar w:fldCharType="separate"/>
        </w:r>
        <w:r w:rsidR="00F157E6">
          <w:rPr>
            <w:webHidden/>
          </w:rPr>
          <w:t>1202</w:t>
        </w:r>
        <w:r>
          <w:rPr>
            <w:webHidden/>
          </w:rPr>
          <w:fldChar w:fldCharType="end"/>
        </w:r>
      </w:hyperlink>
    </w:p>
    <w:p w14:paraId="103A9F4C" w14:textId="77777777" w:rsidR="002F44CB" w:rsidRDefault="002F44CB">
      <w:pPr>
        <w:pStyle w:val="TOC3"/>
        <w:rPr>
          <w:rFonts w:asciiTheme="minorHAnsi" w:eastAsiaTheme="minorEastAsia" w:hAnsiTheme="minorHAnsi" w:cstheme="minorBidi"/>
          <w:szCs w:val="22"/>
          <w:lang w:eastAsia="zh-CN"/>
        </w:rPr>
      </w:pPr>
      <w:hyperlink w:anchor="_Toc399490381" w:history="1">
        <w:r w:rsidRPr="00ED25D5">
          <w:rPr>
            <w:rStyle w:val="Hyperlink"/>
          </w:rPr>
          <w:t>Refrigeration:TranscriticalSystem</w:t>
        </w:r>
        <w:r>
          <w:rPr>
            <w:webHidden/>
          </w:rPr>
          <w:tab/>
        </w:r>
        <w:r>
          <w:rPr>
            <w:webHidden/>
          </w:rPr>
          <w:fldChar w:fldCharType="begin"/>
        </w:r>
        <w:r>
          <w:rPr>
            <w:webHidden/>
          </w:rPr>
          <w:instrText xml:space="preserve"> PAGEREF _Toc399490381 \h </w:instrText>
        </w:r>
        <w:r>
          <w:rPr>
            <w:webHidden/>
          </w:rPr>
        </w:r>
        <w:r>
          <w:rPr>
            <w:webHidden/>
          </w:rPr>
          <w:fldChar w:fldCharType="separate"/>
        </w:r>
        <w:r w:rsidR="00F157E6">
          <w:rPr>
            <w:webHidden/>
          </w:rPr>
          <w:t>1211</w:t>
        </w:r>
        <w:r>
          <w:rPr>
            <w:webHidden/>
          </w:rPr>
          <w:fldChar w:fldCharType="end"/>
        </w:r>
      </w:hyperlink>
    </w:p>
    <w:p w14:paraId="33FDD8BD" w14:textId="77777777" w:rsidR="002F44CB" w:rsidRDefault="002F44CB">
      <w:pPr>
        <w:pStyle w:val="TOC3"/>
        <w:rPr>
          <w:rFonts w:asciiTheme="minorHAnsi" w:eastAsiaTheme="minorEastAsia" w:hAnsiTheme="minorHAnsi" w:cstheme="minorBidi"/>
          <w:szCs w:val="22"/>
          <w:lang w:eastAsia="zh-CN"/>
        </w:rPr>
      </w:pPr>
      <w:hyperlink w:anchor="_Toc399490382" w:history="1">
        <w:r w:rsidRPr="00ED25D5">
          <w:rPr>
            <w:rStyle w:val="Hyperlink"/>
          </w:rPr>
          <w:t>Refrigeration Transcritical System Outputs</w:t>
        </w:r>
        <w:r>
          <w:rPr>
            <w:webHidden/>
          </w:rPr>
          <w:tab/>
        </w:r>
        <w:r>
          <w:rPr>
            <w:webHidden/>
          </w:rPr>
          <w:fldChar w:fldCharType="begin"/>
        </w:r>
        <w:r>
          <w:rPr>
            <w:webHidden/>
          </w:rPr>
          <w:instrText xml:space="preserve"> PAGEREF _Toc399490382 \h </w:instrText>
        </w:r>
        <w:r>
          <w:rPr>
            <w:webHidden/>
          </w:rPr>
        </w:r>
        <w:r>
          <w:rPr>
            <w:webHidden/>
          </w:rPr>
          <w:fldChar w:fldCharType="separate"/>
        </w:r>
        <w:r w:rsidR="00F157E6">
          <w:rPr>
            <w:webHidden/>
          </w:rPr>
          <w:t>1214</w:t>
        </w:r>
        <w:r>
          <w:rPr>
            <w:webHidden/>
          </w:rPr>
          <w:fldChar w:fldCharType="end"/>
        </w:r>
      </w:hyperlink>
    </w:p>
    <w:p w14:paraId="2C7091FE" w14:textId="77777777" w:rsidR="002F44CB" w:rsidRDefault="002F44CB">
      <w:pPr>
        <w:pStyle w:val="TOC3"/>
        <w:rPr>
          <w:rFonts w:asciiTheme="minorHAnsi" w:eastAsiaTheme="minorEastAsia" w:hAnsiTheme="minorHAnsi" w:cstheme="minorBidi"/>
          <w:szCs w:val="22"/>
          <w:lang w:eastAsia="zh-CN"/>
        </w:rPr>
      </w:pPr>
      <w:hyperlink w:anchor="_Toc399490383" w:history="1">
        <w:r w:rsidRPr="00ED25D5">
          <w:rPr>
            <w:rStyle w:val="Hyperlink"/>
          </w:rPr>
          <w:t>Refrigeration:Compressor</w:t>
        </w:r>
        <w:r>
          <w:rPr>
            <w:webHidden/>
          </w:rPr>
          <w:tab/>
        </w:r>
        <w:r>
          <w:rPr>
            <w:webHidden/>
          </w:rPr>
          <w:fldChar w:fldCharType="begin"/>
        </w:r>
        <w:r>
          <w:rPr>
            <w:webHidden/>
          </w:rPr>
          <w:instrText xml:space="preserve"> PAGEREF _Toc399490383 \h </w:instrText>
        </w:r>
        <w:r>
          <w:rPr>
            <w:webHidden/>
          </w:rPr>
        </w:r>
        <w:r>
          <w:rPr>
            <w:webHidden/>
          </w:rPr>
          <w:fldChar w:fldCharType="separate"/>
        </w:r>
        <w:r w:rsidR="00F157E6">
          <w:rPr>
            <w:webHidden/>
          </w:rPr>
          <w:t>1217</w:t>
        </w:r>
        <w:r>
          <w:rPr>
            <w:webHidden/>
          </w:rPr>
          <w:fldChar w:fldCharType="end"/>
        </w:r>
      </w:hyperlink>
    </w:p>
    <w:p w14:paraId="759D941D" w14:textId="77777777" w:rsidR="002F44CB" w:rsidRDefault="002F44CB">
      <w:pPr>
        <w:pStyle w:val="TOC3"/>
        <w:rPr>
          <w:rFonts w:asciiTheme="minorHAnsi" w:eastAsiaTheme="minorEastAsia" w:hAnsiTheme="minorHAnsi" w:cstheme="minorBidi"/>
          <w:szCs w:val="22"/>
          <w:lang w:eastAsia="zh-CN"/>
        </w:rPr>
      </w:pPr>
      <w:hyperlink w:anchor="_Toc399490384" w:history="1">
        <w:r w:rsidRPr="00ED25D5">
          <w:rPr>
            <w:rStyle w:val="Hyperlink"/>
          </w:rPr>
          <w:t>Refrigeration Compressor Outputs</w:t>
        </w:r>
        <w:r>
          <w:rPr>
            <w:webHidden/>
          </w:rPr>
          <w:tab/>
        </w:r>
        <w:r>
          <w:rPr>
            <w:webHidden/>
          </w:rPr>
          <w:fldChar w:fldCharType="begin"/>
        </w:r>
        <w:r>
          <w:rPr>
            <w:webHidden/>
          </w:rPr>
          <w:instrText xml:space="preserve"> PAGEREF _Toc399490384 \h </w:instrText>
        </w:r>
        <w:r>
          <w:rPr>
            <w:webHidden/>
          </w:rPr>
        </w:r>
        <w:r>
          <w:rPr>
            <w:webHidden/>
          </w:rPr>
          <w:fldChar w:fldCharType="separate"/>
        </w:r>
        <w:r w:rsidR="00F157E6">
          <w:rPr>
            <w:webHidden/>
          </w:rPr>
          <w:t>1219</w:t>
        </w:r>
        <w:r>
          <w:rPr>
            <w:webHidden/>
          </w:rPr>
          <w:fldChar w:fldCharType="end"/>
        </w:r>
      </w:hyperlink>
    </w:p>
    <w:p w14:paraId="39480A61" w14:textId="77777777" w:rsidR="002F44CB" w:rsidRDefault="002F44CB">
      <w:pPr>
        <w:pStyle w:val="TOC3"/>
        <w:rPr>
          <w:rFonts w:asciiTheme="minorHAnsi" w:eastAsiaTheme="minorEastAsia" w:hAnsiTheme="minorHAnsi" w:cstheme="minorBidi"/>
          <w:szCs w:val="22"/>
          <w:lang w:eastAsia="zh-CN"/>
        </w:rPr>
      </w:pPr>
      <w:hyperlink w:anchor="_Toc399490385" w:history="1">
        <w:r w:rsidRPr="00ED25D5">
          <w:rPr>
            <w:rStyle w:val="Hyperlink"/>
          </w:rPr>
          <w:t>Refrigeration:CompressorList</w:t>
        </w:r>
        <w:r>
          <w:rPr>
            <w:webHidden/>
          </w:rPr>
          <w:tab/>
        </w:r>
        <w:r>
          <w:rPr>
            <w:webHidden/>
          </w:rPr>
          <w:fldChar w:fldCharType="begin"/>
        </w:r>
        <w:r>
          <w:rPr>
            <w:webHidden/>
          </w:rPr>
          <w:instrText xml:space="preserve"> PAGEREF _Toc399490385 \h </w:instrText>
        </w:r>
        <w:r>
          <w:rPr>
            <w:webHidden/>
          </w:rPr>
        </w:r>
        <w:r>
          <w:rPr>
            <w:webHidden/>
          </w:rPr>
          <w:fldChar w:fldCharType="separate"/>
        </w:r>
        <w:r w:rsidR="00F157E6">
          <w:rPr>
            <w:webHidden/>
          </w:rPr>
          <w:t>1220</w:t>
        </w:r>
        <w:r>
          <w:rPr>
            <w:webHidden/>
          </w:rPr>
          <w:fldChar w:fldCharType="end"/>
        </w:r>
      </w:hyperlink>
    </w:p>
    <w:p w14:paraId="1BC3102B" w14:textId="77777777" w:rsidR="002F44CB" w:rsidRDefault="002F44CB">
      <w:pPr>
        <w:pStyle w:val="TOC3"/>
        <w:rPr>
          <w:rFonts w:asciiTheme="minorHAnsi" w:eastAsiaTheme="minorEastAsia" w:hAnsiTheme="minorHAnsi" w:cstheme="minorBidi"/>
          <w:szCs w:val="22"/>
          <w:lang w:eastAsia="zh-CN"/>
        </w:rPr>
      </w:pPr>
      <w:hyperlink w:anchor="_Toc399490386" w:history="1">
        <w:r w:rsidRPr="00ED25D5">
          <w:rPr>
            <w:rStyle w:val="Hyperlink"/>
          </w:rPr>
          <w:t>Refrigeration:Subcooler</w:t>
        </w:r>
        <w:r>
          <w:rPr>
            <w:webHidden/>
          </w:rPr>
          <w:tab/>
        </w:r>
        <w:r>
          <w:rPr>
            <w:webHidden/>
          </w:rPr>
          <w:fldChar w:fldCharType="begin"/>
        </w:r>
        <w:r>
          <w:rPr>
            <w:webHidden/>
          </w:rPr>
          <w:instrText xml:space="preserve"> PAGEREF _Toc399490386 \h </w:instrText>
        </w:r>
        <w:r>
          <w:rPr>
            <w:webHidden/>
          </w:rPr>
        </w:r>
        <w:r>
          <w:rPr>
            <w:webHidden/>
          </w:rPr>
          <w:fldChar w:fldCharType="separate"/>
        </w:r>
        <w:r w:rsidR="00F157E6">
          <w:rPr>
            <w:webHidden/>
          </w:rPr>
          <w:t>1220</w:t>
        </w:r>
        <w:r>
          <w:rPr>
            <w:webHidden/>
          </w:rPr>
          <w:fldChar w:fldCharType="end"/>
        </w:r>
      </w:hyperlink>
    </w:p>
    <w:p w14:paraId="25500ECD" w14:textId="77777777" w:rsidR="002F44CB" w:rsidRDefault="002F44CB">
      <w:pPr>
        <w:pStyle w:val="TOC3"/>
        <w:rPr>
          <w:rFonts w:asciiTheme="minorHAnsi" w:eastAsiaTheme="minorEastAsia" w:hAnsiTheme="minorHAnsi" w:cstheme="minorBidi"/>
          <w:szCs w:val="22"/>
          <w:lang w:eastAsia="zh-CN"/>
        </w:rPr>
      </w:pPr>
      <w:hyperlink w:anchor="_Toc399490387" w:history="1">
        <w:r w:rsidRPr="00ED25D5">
          <w:rPr>
            <w:rStyle w:val="Hyperlink"/>
          </w:rPr>
          <w:t>Refrigeration Subcooler Outputs</w:t>
        </w:r>
        <w:r>
          <w:rPr>
            <w:webHidden/>
          </w:rPr>
          <w:tab/>
        </w:r>
        <w:r>
          <w:rPr>
            <w:webHidden/>
          </w:rPr>
          <w:fldChar w:fldCharType="begin"/>
        </w:r>
        <w:r>
          <w:rPr>
            <w:webHidden/>
          </w:rPr>
          <w:instrText xml:space="preserve"> PAGEREF _Toc399490387 \h </w:instrText>
        </w:r>
        <w:r>
          <w:rPr>
            <w:webHidden/>
          </w:rPr>
        </w:r>
        <w:r>
          <w:rPr>
            <w:webHidden/>
          </w:rPr>
          <w:fldChar w:fldCharType="separate"/>
        </w:r>
        <w:r w:rsidR="00F157E6">
          <w:rPr>
            <w:webHidden/>
          </w:rPr>
          <w:t>1221</w:t>
        </w:r>
        <w:r>
          <w:rPr>
            <w:webHidden/>
          </w:rPr>
          <w:fldChar w:fldCharType="end"/>
        </w:r>
      </w:hyperlink>
    </w:p>
    <w:p w14:paraId="0B548566" w14:textId="77777777" w:rsidR="002F44CB" w:rsidRDefault="002F44CB">
      <w:pPr>
        <w:pStyle w:val="TOC3"/>
        <w:rPr>
          <w:rFonts w:asciiTheme="minorHAnsi" w:eastAsiaTheme="minorEastAsia" w:hAnsiTheme="minorHAnsi" w:cstheme="minorBidi"/>
          <w:szCs w:val="22"/>
          <w:lang w:eastAsia="zh-CN"/>
        </w:rPr>
      </w:pPr>
      <w:hyperlink w:anchor="_Toc399490388" w:history="1">
        <w:r w:rsidRPr="00ED25D5">
          <w:rPr>
            <w:rStyle w:val="Hyperlink"/>
          </w:rPr>
          <w:t>Refrigeration:Condenser:AirCooled</w:t>
        </w:r>
        <w:r>
          <w:rPr>
            <w:webHidden/>
          </w:rPr>
          <w:tab/>
        </w:r>
        <w:r>
          <w:rPr>
            <w:webHidden/>
          </w:rPr>
          <w:fldChar w:fldCharType="begin"/>
        </w:r>
        <w:r>
          <w:rPr>
            <w:webHidden/>
          </w:rPr>
          <w:instrText xml:space="preserve"> PAGEREF _Toc399490388 \h </w:instrText>
        </w:r>
        <w:r>
          <w:rPr>
            <w:webHidden/>
          </w:rPr>
        </w:r>
        <w:r>
          <w:rPr>
            <w:webHidden/>
          </w:rPr>
          <w:fldChar w:fldCharType="separate"/>
        </w:r>
        <w:r w:rsidR="00F157E6">
          <w:rPr>
            <w:webHidden/>
          </w:rPr>
          <w:t>1222</w:t>
        </w:r>
        <w:r>
          <w:rPr>
            <w:webHidden/>
          </w:rPr>
          <w:fldChar w:fldCharType="end"/>
        </w:r>
      </w:hyperlink>
    </w:p>
    <w:p w14:paraId="448E5300" w14:textId="77777777" w:rsidR="002F44CB" w:rsidRDefault="002F44CB">
      <w:pPr>
        <w:pStyle w:val="TOC3"/>
        <w:rPr>
          <w:rFonts w:asciiTheme="minorHAnsi" w:eastAsiaTheme="minorEastAsia" w:hAnsiTheme="minorHAnsi" w:cstheme="minorBidi"/>
          <w:szCs w:val="22"/>
          <w:lang w:eastAsia="zh-CN"/>
        </w:rPr>
      </w:pPr>
      <w:hyperlink w:anchor="_Toc399490389" w:history="1">
        <w:r w:rsidRPr="00ED25D5">
          <w:rPr>
            <w:rStyle w:val="Hyperlink"/>
          </w:rPr>
          <w:t>Refrigeration Condenser (AirCooled) Outputs</w:t>
        </w:r>
        <w:r>
          <w:rPr>
            <w:webHidden/>
          </w:rPr>
          <w:tab/>
        </w:r>
        <w:r>
          <w:rPr>
            <w:webHidden/>
          </w:rPr>
          <w:fldChar w:fldCharType="begin"/>
        </w:r>
        <w:r>
          <w:rPr>
            <w:webHidden/>
          </w:rPr>
          <w:instrText xml:space="preserve"> PAGEREF _Toc399490389 \h </w:instrText>
        </w:r>
        <w:r>
          <w:rPr>
            <w:webHidden/>
          </w:rPr>
        </w:r>
        <w:r>
          <w:rPr>
            <w:webHidden/>
          </w:rPr>
          <w:fldChar w:fldCharType="separate"/>
        </w:r>
        <w:r w:rsidR="00F157E6">
          <w:rPr>
            <w:webHidden/>
          </w:rPr>
          <w:t>1223</w:t>
        </w:r>
        <w:r>
          <w:rPr>
            <w:webHidden/>
          </w:rPr>
          <w:fldChar w:fldCharType="end"/>
        </w:r>
      </w:hyperlink>
    </w:p>
    <w:p w14:paraId="231302A4" w14:textId="77777777" w:rsidR="002F44CB" w:rsidRDefault="002F44CB">
      <w:pPr>
        <w:pStyle w:val="TOC3"/>
        <w:rPr>
          <w:rFonts w:asciiTheme="minorHAnsi" w:eastAsiaTheme="minorEastAsia" w:hAnsiTheme="minorHAnsi" w:cstheme="minorBidi"/>
          <w:szCs w:val="22"/>
          <w:lang w:eastAsia="zh-CN"/>
        </w:rPr>
      </w:pPr>
      <w:hyperlink w:anchor="_Toc399490390" w:history="1">
        <w:r w:rsidRPr="00ED25D5">
          <w:rPr>
            <w:rStyle w:val="Hyperlink"/>
          </w:rPr>
          <w:t>Refrigeration:Condenser:EvaporativeCooled</w:t>
        </w:r>
        <w:r>
          <w:rPr>
            <w:webHidden/>
          </w:rPr>
          <w:tab/>
        </w:r>
        <w:r>
          <w:rPr>
            <w:webHidden/>
          </w:rPr>
          <w:fldChar w:fldCharType="begin"/>
        </w:r>
        <w:r>
          <w:rPr>
            <w:webHidden/>
          </w:rPr>
          <w:instrText xml:space="preserve"> PAGEREF _Toc399490390 \h </w:instrText>
        </w:r>
        <w:r>
          <w:rPr>
            <w:webHidden/>
          </w:rPr>
        </w:r>
        <w:r>
          <w:rPr>
            <w:webHidden/>
          </w:rPr>
          <w:fldChar w:fldCharType="separate"/>
        </w:r>
        <w:r w:rsidR="00F157E6">
          <w:rPr>
            <w:webHidden/>
          </w:rPr>
          <w:t>1226</w:t>
        </w:r>
        <w:r>
          <w:rPr>
            <w:webHidden/>
          </w:rPr>
          <w:fldChar w:fldCharType="end"/>
        </w:r>
      </w:hyperlink>
    </w:p>
    <w:p w14:paraId="2B5906AD" w14:textId="77777777" w:rsidR="002F44CB" w:rsidRDefault="002F44CB">
      <w:pPr>
        <w:pStyle w:val="TOC3"/>
        <w:rPr>
          <w:rFonts w:asciiTheme="minorHAnsi" w:eastAsiaTheme="minorEastAsia" w:hAnsiTheme="minorHAnsi" w:cstheme="minorBidi"/>
          <w:szCs w:val="22"/>
          <w:lang w:eastAsia="zh-CN"/>
        </w:rPr>
      </w:pPr>
      <w:hyperlink w:anchor="_Toc399490391" w:history="1">
        <w:r w:rsidRPr="00ED25D5">
          <w:rPr>
            <w:rStyle w:val="Hyperlink"/>
          </w:rPr>
          <w:t>Refrigeration Condenser (EvaporativeCooled) Outputs</w:t>
        </w:r>
        <w:r>
          <w:rPr>
            <w:webHidden/>
          </w:rPr>
          <w:tab/>
        </w:r>
        <w:r>
          <w:rPr>
            <w:webHidden/>
          </w:rPr>
          <w:fldChar w:fldCharType="begin"/>
        </w:r>
        <w:r>
          <w:rPr>
            <w:webHidden/>
          </w:rPr>
          <w:instrText xml:space="preserve"> PAGEREF _Toc399490391 \h </w:instrText>
        </w:r>
        <w:r>
          <w:rPr>
            <w:webHidden/>
          </w:rPr>
        </w:r>
        <w:r>
          <w:rPr>
            <w:webHidden/>
          </w:rPr>
          <w:fldChar w:fldCharType="separate"/>
        </w:r>
        <w:r w:rsidR="00F157E6">
          <w:rPr>
            <w:webHidden/>
          </w:rPr>
          <w:t>1230</w:t>
        </w:r>
        <w:r>
          <w:rPr>
            <w:webHidden/>
          </w:rPr>
          <w:fldChar w:fldCharType="end"/>
        </w:r>
      </w:hyperlink>
    </w:p>
    <w:p w14:paraId="1161DE10" w14:textId="77777777" w:rsidR="002F44CB" w:rsidRDefault="002F44CB">
      <w:pPr>
        <w:pStyle w:val="TOC3"/>
        <w:rPr>
          <w:rFonts w:asciiTheme="minorHAnsi" w:eastAsiaTheme="minorEastAsia" w:hAnsiTheme="minorHAnsi" w:cstheme="minorBidi"/>
          <w:szCs w:val="22"/>
          <w:lang w:eastAsia="zh-CN"/>
        </w:rPr>
      </w:pPr>
      <w:hyperlink w:anchor="_Toc399490392" w:history="1">
        <w:r w:rsidRPr="00ED25D5">
          <w:rPr>
            <w:rStyle w:val="Hyperlink"/>
          </w:rPr>
          <w:t>Refrigeration:Condenser:WaterCooled</w:t>
        </w:r>
        <w:r>
          <w:rPr>
            <w:webHidden/>
          </w:rPr>
          <w:tab/>
        </w:r>
        <w:r>
          <w:rPr>
            <w:webHidden/>
          </w:rPr>
          <w:fldChar w:fldCharType="begin"/>
        </w:r>
        <w:r>
          <w:rPr>
            <w:webHidden/>
          </w:rPr>
          <w:instrText xml:space="preserve"> PAGEREF _Toc399490392 \h </w:instrText>
        </w:r>
        <w:r>
          <w:rPr>
            <w:webHidden/>
          </w:rPr>
        </w:r>
        <w:r>
          <w:rPr>
            <w:webHidden/>
          </w:rPr>
          <w:fldChar w:fldCharType="separate"/>
        </w:r>
        <w:r w:rsidR="00F157E6">
          <w:rPr>
            <w:webHidden/>
          </w:rPr>
          <w:t>1233</w:t>
        </w:r>
        <w:r>
          <w:rPr>
            <w:webHidden/>
          </w:rPr>
          <w:fldChar w:fldCharType="end"/>
        </w:r>
      </w:hyperlink>
    </w:p>
    <w:p w14:paraId="7290BCAA" w14:textId="77777777" w:rsidR="002F44CB" w:rsidRDefault="002F44CB">
      <w:pPr>
        <w:pStyle w:val="TOC3"/>
        <w:rPr>
          <w:rFonts w:asciiTheme="minorHAnsi" w:eastAsiaTheme="minorEastAsia" w:hAnsiTheme="minorHAnsi" w:cstheme="minorBidi"/>
          <w:szCs w:val="22"/>
          <w:lang w:eastAsia="zh-CN"/>
        </w:rPr>
      </w:pPr>
      <w:hyperlink w:anchor="_Toc399490393" w:history="1">
        <w:r w:rsidRPr="00ED25D5">
          <w:rPr>
            <w:rStyle w:val="Hyperlink"/>
          </w:rPr>
          <w:t>Refrigeration Condenser (WaterCooled) Outputs</w:t>
        </w:r>
        <w:r>
          <w:rPr>
            <w:webHidden/>
          </w:rPr>
          <w:tab/>
        </w:r>
        <w:r>
          <w:rPr>
            <w:webHidden/>
          </w:rPr>
          <w:fldChar w:fldCharType="begin"/>
        </w:r>
        <w:r>
          <w:rPr>
            <w:webHidden/>
          </w:rPr>
          <w:instrText xml:space="preserve"> PAGEREF _Toc399490393 \h </w:instrText>
        </w:r>
        <w:r>
          <w:rPr>
            <w:webHidden/>
          </w:rPr>
        </w:r>
        <w:r>
          <w:rPr>
            <w:webHidden/>
          </w:rPr>
          <w:fldChar w:fldCharType="separate"/>
        </w:r>
        <w:r w:rsidR="00F157E6">
          <w:rPr>
            <w:webHidden/>
          </w:rPr>
          <w:t>1235</w:t>
        </w:r>
        <w:r>
          <w:rPr>
            <w:webHidden/>
          </w:rPr>
          <w:fldChar w:fldCharType="end"/>
        </w:r>
      </w:hyperlink>
    </w:p>
    <w:p w14:paraId="35A2B015" w14:textId="77777777" w:rsidR="002F44CB" w:rsidRDefault="002F44CB">
      <w:pPr>
        <w:pStyle w:val="TOC3"/>
        <w:rPr>
          <w:rFonts w:asciiTheme="minorHAnsi" w:eastAsiaTheme="minorEastAsia" w:hAnsiTheme="minorHAnsi" w:cstheme="minorBidi"/>
          <w:szCs w:val="22"/>
          <w:lang w:eastAsia="zh-CN"/>
        </w:rPr>
      </w:pPr>
      <w:hyperlink w:anchor="_Toc399490394" w:history="1">
        <w:r w:rsidRPr="00ED25D5">
          <w:rPr>
            <w:rStyle w:val="Hyperlink"/>
          </w:rPr>
          <w:t>Refrigeration:Condenser:Cascade</w:t>
        </w:r>
        <w:r>
          <w:rPr>
            <w:webHidden/>
          </w:rPr>
          <w:tab/>
        </w:r>
        <w:r>
          <w:rPr>
            <w:webHidden/>
          </w:rPr>
          <w:fldChar w:fldCharType="begin"/>
        </w:r>
        <w:r>
          <w:rPr>
            <w:webHidden/>
          </w:rPr>
          <w:instrText xml:space="preserve"> PAGEREF _Toc399490394 \h </w:instrText>
        </w:r>
        <w:r>
          <w:rPr>
            <w:webHidden/>
          </w:rPr>
        </w:r>
        <w:r>
          <w:rPr>
            <w:webHidden/>
          </w:rPr>
          <w:fldChar w:fldCharType="separate"/>
        </w:r>
        <w:r w:rsidR="00F157E6">
          <w:rPr>
            <w:webHidden/>
          </w:rPr>
          <w:t>1237</w:t>
        </w:r>
        <w:r>
          <w:rPr>
            <w:webHidden/>
          </w:rPr>
          <w:fldChar w:fldCharType="end"/>
        </w:r>
      </w:hyperlink>
    </w:p>
    <w:p w14:paraId="3D49E5E1" w14:textId="77777777" w:rsidR="002F44CB" w:rsidRDefault="002F44CB">
      <w:pPr>
        <w:pStyle w:val="TOC3"/>
        <w:rPr>
          <w:rFonts w:asciiTheme="minorHAnsi" w:eastAsiaTheme="minorEastAsia" w:hAnsiTheme="minorHAnsi" w:cstheme="minorBidi"/>
          <w:szCs w:val="22"/>
          <w:lang w:eastAsia="zh-CN"/>
        </w:rPr>
      </w:pPr>
      <w:hyperlink w:anchor="_Toc399490395" w:history="1">
        <w:r w:rsidRPr="00ED25D5">
          <w:rPr>
            <w:rStyle w:val="Hyperlink"/>
          </w:rPr>
          <w:t>Refrigeration Condenser (Cascade) Outputs</w:t>
        </w:r>
        <w:r>
          <w:rPr>
            <w:webHidden/>
          </w:rPr>
          <w:tab/>
        </w:r>
        <w:r>
          <w:rPr>
            <w:webHidden/>
          </w:rPr>
          <w:fldChar w:fldCharType="begin"/>
        </w:r>
        <w:r>
          <w:rPr>
            <w:webHidden/>
          </w:rPr>
          <w:instrText xml:space="preserve"> PAGEREF _Toc399490395 \h </w:instrText>
        </w:r>
        <w:r>
          <w:rPr>
            <w:webHidden/>
          </w:rPr>
        </w:r>
        <w:r>
          <w:rPr>
            <w:webHidden/>
          </w:rPr>
          <w:fldChar w:fldCharType="separate"/>
        </w:r>
        <w:r w:rsidR="00F157E6">
          <w:rPr>
            <w:webHidden/>
          </w:rPr>
          <w:t>1238</w:t>
        </w:r>
        <w:r>
          <w:rPr>
            <w:webHidden/>
          </w:rPr>
          <w:fldChar w:fldCharType="end"/>
        </w:r>
      </w:hyperlink>
    </w:p>
    <w:p w14:paraId="5704B0D1" w14:textId="77777777" w:rsidR="002F44CB" w:rsidRDefault="002F44CB">
      <w:pPr>
        <w:pStyle w:val="TOC3"/>
        <w:rPr>
          <w:rFonts w:asciiTheme="minorHAnsi" w:eastAsiaTheme="minorEastAsia" w:hAnsiTheme="minorHAnsi" w:cstheme="minorBidi"/>
          <w:szCs w:val="22"/>
          <w:lang w:eastAsia="zh-CN"/>
        </w:rPr>
      </w:pPr>
      <w:hyperlink w:anchor="_Toc399490396" w:history="1">
        <w:r w:rsidRPr="00ED25D5">
          <w:rPr>
            <w:rStyle w:val="Hyperlink"/>
          </w:rPr>
          <w:t>Refrigeration:GasCooler:AirCooled</w:t>
        </w:r>
        <w:r>
          <w:rPr>
            <w:webHidden/>
          </w:rPr>
          <w:tab/>
        </w:r>
        <w:r>
          <w:rPr>
            <w:webHidden/>
          </w:rPr>
          <w:fldChar w:fldCharType="begin"/>
        </w:r>
        <w:r>
          <w:rPr>
            <w:webHidden/>
          </w:rPr>
          <w:instrText xml:space="preserve"> PAGEREF _Toc399490396 \h </w:instrText>
        </w:r>
        <w:r>
          <w:rPr>
            <w:webHidden/>
          </w:rPr>
        </w:r>
        <w:r>
          <w:rPr>
            <w:webHidden/>
          </w:rPr>
          <w:fldChar w:fldCharType="separate"/>
        </w:r>
        <w:r w:rsidR="00F157E6">
          <w:rPr>
            <w:webHidden/>
          </w:rPr>
          <w:t>1239</w:t>
        </w:r>
        <w:r>
          <w:rPr>
            <w:webHidden/>
          </w:rPr>
          <w:fldChar w:fldCharType="end"/>
        </w:r>
      </w:hyperlink>
    </w:p>
    <w:p w14:paraId="6A003816" w14:textId="77777777" w:rsidR="002F44CB" w:rsidRDefault="002F44CB">
      <w:pPr>
        <w:pStyle w:val="TOC3"/>
        <w:rPr>
          <w:rFonts w:asciiTheme="minorHAnsi" w:eastAsiaTheme="minorEastAsia" w:hAnsiTheme="minorHAnsi" w:cstheme="minorBidi"/>
          <w:szCs w:val="22"/>
          <w:lang w:eastAsia="zh-CN"/>
        </w:rPr>
      </w:pPr>
      <w:hyperlink w:anchor="_Toc399490397" w:history="1">
        <w:r w:rsidRPr="00ED25D5">
          <w:rPr>
            <w:rStyle w:val="Hyperlink"/>
          </w:rPr>
          <w:t>Refrigeration GasCooler (AirCooled) Outputs</w:t>
        </w:r>
        <w:r>
          <w:rPr>
            <w:webHidden/>
          </w:rPr>
          <w:tab/>
        </w:r>
        <w:r>
          <w:rPr>
            <w:webHidden/>
          </w:rPr>
          <w:fldChar w:fldCharType="begin"/>
        </w:r>
        <w:r>
          <w:rPr>
            <w:webHidden/>
          </w:rPr>
          <w:instrText xml:space="preserve"> PAGEREF _Toc399490397 \h </w:instrText>
        </w:r>
        <w:r>
          <w:rPr>
            <w:webHidden/>
          </w:rPr>
        </w:r>
        <w:r>
          <w:rPr>
            <w:webHidden/>
          </w:rPr>
          <w:fldChar w:fldCharType="separate"/>
        </w:r>
        <w:r w:rsidR="00F157E6">
          <w:rPr>
            <w:webHidden/>
          </w:rPr>
          <w:t>1241</w:t>
        </w:r>
        <w:r>
          <w:rPr>
            <w:webHidden/>
          </w:rPr>
          <w:fldChar w:fldCharType="end"/>
        </w:r>
      </w:hyperlink>
    </w:p>
    <w:p w14:paraId="25748EFE" w14:textId="77777777" w:rsidR="002F44CB" w:rsidRDefault="002F44CB">
      <w:pPr>
        <w:pStyle w:val="TOC3"/>
        <w:rPr>
          <w:rFonts w:asciiTheme="minorHAnsi" w:eastAsiaTheme="minorEastAsia" w:hAnsiTheme="minorHAnsi" w:cstheme="minorBidi"/>
          <w:szCs w:val="22"/>
          <w:lang w:eastAsia="zh-CN"/>
        </w:rPr>
      </w:pPr>
      <w:hyperlink w:anchor="_Toc399490398" w:history="1">
        <w:r w:rsidRPr="00ED25D5">
          <w:rPr>
            <w:rStyle w:val="Hyperlink"/>
          </w:rPr>
          <w:t>Refrigeration:TransferLoadList</w:t>
        </w:r>
        <w:r>
          <w:rPr>
            <w:webHidden/>
          </w:rPr>
          <w:tab/>
        </w:r>
        <w:r>
          <w:rPr>
            <w:webHidden/>
          </w:rPr>
          <w:fldChar w:fldCharType="begin"/>
        </w:r>
        <w:r>
          <w:rPr>
            <w:webHidden/>
          </w:rPr>
          <w:instrText xml:space="preserve"> PAGEREF _Toc399490398 \h </w:instrText>
        </w:r>
        <w:r>
          <w:rPr>
            <w:webHidden/>
          </w:rPr>
        </w:r>
        <w:r>
          <w:rPr>
            <w:webHidden/>
          </w:rPr>
          <w:fldChar w:fldCharType="separate"/>
        </w:r>
        <w:r w:rsidR="00F157E6">
          <w:rPr>
            <w:webHidden/>
          </w:rPr>
          <w:t>1242</w:t>
        </w:r>
        <w:r>
          <w:rPr>
            <w:webHidden/>
          </w:rPr>
          <w:fldChar w:fldCharType="end"/>
        </w:r>
      </w:hyperlink>
    </w:p>
    <w:p w14:paraId="039E6870" w14:textId="77777777" w:rsidR="002F44CB" w:rsidRDefault="002F44CB">
      <w:pPr>
        <w:pStyle w:val="TOC3"/>
        <w:rPr>
          <w:rFonts w:asciiTheme="minorHAnsi" w:eastAsiaTheme="minorEastAsia" w:hAnsiTheme="minorHAnsi" w:cstheme="minorBidi"/>
          <w:szCs w:val="22"/>
          <w:lang w:eastAsia="zh-CN"/>
        </w:rPr>
      </w:pPr>
      <w:hyperlink w:anchor="_Toc399490399" w:history="1">
        <w:r w:rsidRPr="00ED25D5">
          <w:rPr>
            <w:rStyle w:val="Hyperlink"/>
          </w:rPr>
          <w:t>Refrigeration:SecondarySystem</w:t>
        </w:r>
        <w:r>
          <w:rPr>
            <w:webHidden/>
          </w:rPr>
          <w:tab/>
        </w:r>
        <w:r>
          <w:rPr>
            <w:webHidden/>
          </w:rPr>
          <w:fldChar w:fldCharType="begin"/>
        </w:r>
        <w:r>
          <w:rPr>
            <w:webHidden/>
          </w:rPr>
          <w:instrText xml:space="preserve"> PAGEREF _Toc399490399 \h </w:instrText>
        </w:r>
        <w:r>
          <w:rPr>
            <w:webHidden/>
          </w:rPr>
        </w:r>
        <w:r>
          <w:rPr>
            <w:webHidden/>
          </w:rPr>
          <w:fldChar w:fldCharType="separate"/>
        </w:r>
        <w:r w:rsidR="00F157E6">
          <w:rPr>
            <w:webHidden/>
          </w:rPr>
          <w:t>1242</w:t>
        </w:r>
        <w:r>
          <w:rPr>
            <w:webHidden/>
          </w:rPr>
          <w:fldChar w:fldCharType="end"/>
        </w:r>
      </w:hyperlink>
    </w:p>
    <w:p w14:paraId="6F195312" w14:textId="77777777" w:rsidR="002F44CB" w:rsidRDefault="002F44CB">
      <w:pPr>
        <w:pStyle w:val="TOC3"/>
        <w:rPr>
          <w:rFonts w:asciiTheme="minorHAnsi" w:eastAsiaTheme="minorEastAsia" w:hAnsiTheme="minorHAnsi" w:cstheme="minorBidi"/>
          <w:szCs w:val="22"/>
          <w:lang w:eastAsia="zh-CN"/>
        </w:rPr>
      </w:pPr>
      <w:hyperlink w:anchor="_Toc399490400" w:history="1">
        <w:r w:rsidRPr="00ED25D5">
          <w:rPr>
            <w:rStyle w:val="Hyperlink"/>
          </w:rPr>
          <w:t>Refrigeration Secondary System Outputs</w:t>
        </w:r>
        <w:r>
          <w:rPr>
            <w:webHidden/>
          </w:rPr>
          <w:tab/>
        </w:r>
        <w:r>
          <w:rPr>
            <w:webHidden/>
          </w:rPr>
          <w:fldChar w:fldCharType="begin"/>
        </w:r>
        <w:r>
          <w:rPr>
            <w:webHidden/>
          </w:rPr>
          <w:instrText xml:space="preserve"> PAGEREF _Toc399490400 \h </w:instrText>
        </w:r>
        <w:r>
          <w:rPr>
            <w:webHidden/>
          </w:rPr>
        </w:r>
        <w:r>
          <w:rPr>
            <w:webHidden/>
          </w:rPr>
          <w:fldChar w:fldCharType="separate"/>
        </w:r>
        <w:r w:rsidR="00F157E6">
          <w:rPr>
            <w:webHidden/>
          </w:rPr>
          <w:t>1247</w:t>
        </w:r>
        <w:r>
          <w:rPr>
            <w:webHidden/>
          </w:rPr>
          <w:fldChar w:fldCharType="end"/>
        </w:r>
      </w:hyperlink>
    </w:p>
    <w:p w14:paraId="3994D732" w14:textId="77777777" w:rsidR="002F44CB" w:rsidRDefault="002F44CB">
      <w:pPr>
        <w:pStyle w:val="TOC3"/>
        <w:rPr>
          <w:rFonts w:asciiTheme="minorHAnsi" w:eastAsiaTheme="minorEastAsia" w:hAnsiTheme="minorHAnsi" w:cstheme="minorBidi"/>
          <w:szCs w:val="22"/>
          <w:lang w:eastAsia="zh-CN"/>
        </w:rPr>
      </w:pPr>
      <w:hyperlink w:anchor="_Toc399490401" w:history="1">
        <w:r w:rsidRPr="00ED25D5">
          <w:rPr>
            <w:rStyle w:val="Hyperlink"/>
          </w:rPr>
          <w:t>Additional Refrigeration Outputs Available for Each Zone</w:t>
        </w:r>
        <w:r>
          <w:rPr>
            <w:webHidden/>
          </w:rPr>
          <w:tab/>
        </w:r>
        <w:r>
          <w:rPr>
            <w:webHidden/>
          </w:rPr>
          <w:fldChar w:fldCharType="begin"/>
        </w:r>
        <w:r>
          <w:rPr>
            <w:webHidden/>
          </w:rPr>
          <w:instrText xml:space="preserve"> PAGEREF _Toc399490401 \h </w:instrText>
        </w:r>
        <w:r>
          <w:rPr>
            <w:webHidden/>
          </w:rPr>
        </w:r>
        <w:r>
          <w:rPr>
            <w:webHidden/>
          </w:rPr>
          <w:fldChar w:fldCharType="separate"/>
        </w:r>
        <w:r w:rsidR="00F157E6">
          <w:rPr>
            <w:webHidden/>
          </w:rPr>
          <w:t>1249</w:t>
        </w:r>
        <w:r>
          <w:rPr>
            <w:webHidden/>
          </w:rPr>
          <w:fldChar w:fldCharType="end"/>
        </w:r>
      </w:hyperlink>
    </w:p>
    <w:p w14:paraId="1E10642B" w14:textId="77777777" w:rsidR="002F44CB" w:rsidRDefault="002F44CB">
      <w:pPr>
        <w:pStyle w:val="TOC3"/>
        <w:rPr>
          <w:rFonts w:asciiTheme="minorHAnsi" w:eastAsiaTheme="minorEastAsia" w:hAnsiTheme="minorHAnsi" w:cstheme="minorBidi"/>
          <w:szCs w:val="22"/>
          <w:lang w:eastAsia="zh-CN"/>
        </w:rPr>
      </w:pPr>
      <w:hyperlink w:anchor="_Toc399490402" w:history="1">
        <w:r w:rsidRPr="00ED25D5">
          <w:rPr>
            <w:rStyle w:val="Hyperlink"/>
          </w:rPr>
          <w:t>Additional Refrigeration Outputs for Each Zone</w:t>
        </w:r>
        <w:r>
          <w:rPr>
            <w:webHidden/>
          </w:rPr>
          <w:tab/>
        </w:r>
        <w:r>
          <w:rPr>
            <w:webHidden/>
          </w:rPr>
          <w:fldChar w:fldCharType="begin"/>
        </w:r>
        <w:r>
          <w:rPr>
            <w:webHidden/>
          </w:rPr>
          <w:instrText xml:space="preserve"> PAGEREF _Toc399490402 \h </w:instrText>
        </w:r>
        <w:r>
          <w:rPr>
            <w:webHidden/>
          </w:rPr>
        </w:r>
        <w:r>
          <w:rPr>
            <w:webHidden/>
          </w:rPr>
          <w:fldChar w:fldCharType="separate"/>
        </w:r>
        <w:r w:rsidR="00F157E6">
          <w:rPr>
            <w:webHidden/>
          </w:rPr>
          <w:t>1249</w:t>
        </w:r>
        <w:r>
          <w:rPr>
            <w:webHidden/>
          </w:rPr>
          <w:fldChar w:fldCharType="end"/>
        </w:r>
      </w:hyperlink>
    </w:p>
    <w:p w14:paraId="75DF98A4" w14:textId="77777777" w:rsidR="002F44CB" w:rsidRDefault="002F44CB">
      <w:pPr>
        <w:pStyle w:val="TOC3"/>
        <w:rPr>
          <w:rFonts w:asciiTheme="minorHAnsi" w:eastAsiaTheme="minorEastAsia" w:hAnsiTheme="minorHAnsi" w:cstheme="minorBidi"/>
          <w:szCs w:val="22"/>
          <w:lang w:eastAsia="zh-CN"/>
        </w:rPr>
      </w:pPr>
      <w:hyperlink w:anchor="_Toc399490403" w:history="1">
        <w:r w:rsidRPr="00ED25D5">
          <w:rPr>
            <w:rStyle w:val="Hyperlink"/>
          </w:rPr>
          <w:t>Refrigeration:AirChiller</w:t>
        </w:r>
        <w:r>
          <w:rPr>
            <w:webHidden/>
          </w:rPr>
          <w:tab/>
        </w:r>
        <w:r>
          <w:rPr>
            <w:webHidden/>
          </w:rPr>
          <w:fldChar w:fldCharType="begin"/>
        </w:r>
        <w:r>
          <w:rPr>
            <w:webHidden/>
          </w:rPr>
          <w:instrText xml:space="preserve"> PAGEREF _Toc399490403 \h </w:instrText>
        </w:r>
        <w:r>
          <w:rPr>
            <w:webHidden/>
          </w:rPr>
        </w:r>
        <w:r>
          <w:rPr>
            <w:webHidden/>
          </w:rPr>
          <w:fldChar w:fldCharType="separate"/>
        </w:r>
        <w:r w:rsidR="00F157E6">
          <w:rPr>
            <w:webHidden/>
          </w:rPr>
          <w:t>1252</w:t>
        </w:r>
        <w:r>
          <w:rPr>
            <w:webHidden/>
          </w:rPr>
          <w:fldChar w:fldCharType="end"/>
        </w:r>
      </w:hyperlink>
    </w:p>
    <w:p w14:paraId="1DEFAF4F" w14:textId="77777777" w:rsidR="002F44CB" w:rsidRDefault="002F44CB">
      <w:pPr>
        <w:pStyle w:val="TOC3"/>
        <w:rPr>
          <w:rFonts w:asciiTheme="minorHAnsi" w:eastAsiaTheme="minorEastAsia" w:hAnsiTheme="minorHAnsi" w:cstheme="minorBidi"/>
          <w:szCs w:val="22"/>
          <w:lang w:eastAsia="zh-CN"/>
        </w:rPr>
      </w:pPr>
      <w:hyperlink w:anchor="_Toc399490404" w:history="1">
        <w:r w:rsidRPr="00ED25D5">
          <w:rPr>
            <w:rStyle w:val="Hyperlink"/>
          </w:rPr>
          <w:t>Refrigeration Air Chiller Outputs</w:t>
        </w:r>
        <w:r>
          <w:rPr>
            <w:webHidden/>
          </w:rPr>
          <w:tab/>
        </w:r>
        <w:r>
          <w:rPr>
            <w:webHidden/>
          </w:rPr>
          <w:fldChar w:fldCharType="begin"/>
        </w:r>
        <w:r>
          <w:rPr>
            <w:webHidden/>
          </w:rPr>
          <w:instrText xml:space="preserve"> PAGEREF _Toc399490404 \h </w:instrText>
        </w:r>
        <w:r>
          <w:rPr>
            <w:webHidden/>
          </w:rPr>
        </w:r>
        <w:r>
          <w:rPr>
            <w:webHidden/>
          </w:rPr>
          <w:fldChar w:fldCharType="separate"/>
        </w:r>
        <w:r w:rsidR="00F157E6">
          <w:rPr>
            <w:webHidden/>
          </w:rPr>
          <w:t>1257</w:t>
        </w:r>
        <w:r>
          <w:rPr>
            <w:webHidden/>
          </w:rPr>
          <w:fldChar w:fldCharType="end"/>
        </w:r>
      </w:hyperlink>
    </w:p>
    <w:p w14:paraId="0F253A8D" w14:textId="77777777" w:rsidR="002F44CB" w:rsidRDefault="002F44CB">
      <w:pPr>
        <w:pStyle w:val="TOC2"/>
        <w:rPr>
          <w:rFonts w:asciiTheme="minorHAnsi" w:eastAsiaTheme="minorEastAsia" w:hAnsiTheme="minorHAnsi" w:cstheme="minorBidi"/>
          <w:noProof/>
          <w:szCs w:val="22"/>
          <w:lang w:eastAsia="zh-CN"/>
        </w:rPr>
      </w:pPr>
      <w:hyperlink w:anchor="_Toc399490405" w:history="1">
        <w:r w:rsidRPr="00ED25D5">
          <w:rPr>
            <w:rStyle w:val="Hyperlink"/>
            <w:noProof/>
          </w:rPr>
          <w:t>Group – Zone Controls – Thermostats and Humidistats</w:t>
        </w:r>
        <w:r>
          <w:rPr>
            <w:noProof/>
            <w:webHidden/>
          </w:rPr>
          <w:tab/>
        </w:r>
        <w:r>
          <w:rPr>
            <w:noProof/>
            <w:webHidden/>
          </w:rPr>
          <w:fldChar w:fldCharType="begin"/>
        </w:r>
        <w:r>
          <w:rPr>
            <w:noProof/>
            <w:webHidden/>
          </w:rPr>
          <w:instrText xml:space="preserve"> PAGEREF _Toc399490405 \h </w:instrText>
        </w:r>
        <w:r>
          <w:rPr>
            <w:noProof/>
            <w:webHidden/>
          </w:rPr>
        </w:r>
        <w:r>
          <w:rPr>
            <w:noProof/>
            <w:webHidden/>
          </w:rPr>
          <w:fldChar w:fldCharType="separate"/>
        </w:r>
        <w:r w:rsidR="00F157E6">
          <w:rPr>
            <w:noProof/>
            <w:webHidden/>
          </w:rPr>
          <w:t>1260</w:t>
        </w:r>
        <w:r>
          <w:rPr>
            <w:noProof/>
            <w:webHidden/>
          </w:rPr>
          <w:fldChar w:fldCharType="end"/>
        </w:r>
      </w:hyperlink>
    </w:p>
    <w:p w14:paraId="2243E653" w14:textId="77777777" w:rsidR="002F44CB" w:rsidRDefault="002F44CB">
      <w:pPr>
        <w:pStyle w:val="TOC3"/>
        <w:rPr>
          <w:rFonts w:asciiTheme="minorHAnsi" w:eastAsiaTheme="minorEastAsia" w:hAnsiTheme="minorHAnsi" w:cstheme="minorBidi"/>
          <w:szCs w:val="22"/>
          <w:lang w:eastAsia="zh-CN"/>
        </w:rPr>
      </w:pPr>
      <w:hyperlink w:anchor="_Toc399490406" w:history="1">
        <w:r w:rsidRPr="00ED25D5">
          <w:rPr>
            <w:rStyle w:val="Hyperlink"/>
          </w:rPr>
          <w:t>ZoneControl:Thermostat</w:t>
        </w:r>
        <w:r>
          <w:rPr>
            <w:webHidden/>
          </w:rPr>
          <w:tab/>
        </w:r>
        <w:r>
          <w:rPr>
            <w:webHidden/>
          </w:rPr>
          <w:fldChar w:fldCharType="begin"/>
        </w:r>
        <w:r>
          <w:rPr>
            <w:webHidden/>
          </w:rPr>
          <w:instrText xml:space="preserve"> PAGEREF _Toc399490406 \h </w:instrText>
        </w:r>
        <w:r>
          <w:rPr>
            <w:webHidden/>
          </w:rPr>
        </w:r>
        <w:r>
          <w:rPr>
            <w:webHidden/>
          </w:rPr>
          <w:fldChar w:fldCharType="separate"/>
        </w:r>
        <w:r w:rsidR="00F157E6">
          <w:rPr>
            <w:webHidden/>
          </w:rPr>
          <w:t>1261</w:t>
        </w:r>
        <w:r>
          <w:rPr>
            <w:webHidden/>
          </w:rPr>
          <w:fldChar w:fldCharType="end"/>
        </w:r>
      </w:hyperlink>
    </w:p>
    <w:p w14:paraId="21E7D359" w14:textId="77777777" w:rsidR="002F44CB" w:rsidRDefault="002F44CB">
      <w:pPr>
        <w:pStyle w:val="TOC3"/>
        <w:rPr>
          <w:rFonts w:asciiTheme="minorHAnsi" w:eastAsiaTheme="minorEastAsia" w:hAnsiTheme="minorHAnsi" w:cstheme="minorBidi"/>
          <w:szCs w:val="22"/>
          <w:lang w:eastAsia="zh-CN"/>
        </w:rPr>
      </w:pPr>
      <w:hyperlink w:anchor="_Toc399490407" w:history="1">
        <w:r w:rsidRPr="00ED25D5">
          <w:rPr>
            <w:rStyle w:val="Hyperlink"/>
          </w:rPr>
          <w:t>ZoneControl Thermostat Outputs</w:t>
        </w:r>
        <w:r>
          <w:rPr>
            <w:webHidden/>
          </w:rPr>
          <w:tab/>
        </w:r>
        <w:r>
          <w:rPr>
            <w:webHidden/>
          </w:rPr>
          <w:fldChar w:fldCharType="begin"/>
        </w:r>
        <w:r>
          <w:rPr>
            <w:webHidden/>
          </w:rPr>
          <w:instrText xml:space="preserve"> PAGEREF _Toc399490407 \h </w:instrText>
        </w:r>
        <w:r>
          <w:rPr>
            <w:webHidden/>
          </w:rPr>
        </w:r>
        <w:r>
          <w:rPr>
            <w:webHidden/>
          </w:rPr>
          <w:fldChar w:fldCharType="separate"/>
        </w:r>
        <w:r w:rsidR="00F157E6">
          <w:rPr>
            <w:webHidden/>
          </w:rPr>
          <w:t>1263</w:t>
        </w:r>
        <w:r>
          <w:rPr>
            <w:webHidden/>
          </w:rPr>
          <w:fldChar w:fldCharType="end"/>
        </w:r>
      </w:hyperlink>
    </w:p>
    <w:p w14:paraId="55A3C4F6" w14:textId="77777777" w:rsidR="002F44CB" w:rsidRDefault="002F44CB">
      <w:pPr>
        <w:pStyle w:val="TOC3"/>
        <w:rPr>
          <w:rFonts w:asciiTheme="minorHAnsi" w:eastAsiaTheme="minorEastAsia" w:hAnsiTheme="minorHAnsi" w:cstheme="minorBidi"/>
          <w:szCs w:val="22"/>
          <w:lang w:eastAsia="zh-CN"/>
        </w:rPr>
      </w:pPr>
      <w:hyperlink w:anchor="_Toc399490408" w:history="1">
        <w:r w:rsidRPr="00ED25D5">
          <w:rPr>
            <w:rStyle w:val="Hyperlink"/>
          </w:rPr>
          <w:t>Zone Thermostat Setpoints</w:t>
        </w:r>
        <w:r>
          <w:rPr>
            <w:webHidden/>
          </w:rPr>
          <w:tab/>
        </w:r>
        <w:r>
          <w:rPr>
            <w:webHidden/>
          </w:rPr>
          <w:fldChar w:fldCharType="begin"/>
        </w:r>
        <w:r>
          <w:rPr>
            <w:webHidden/>
          </w:rPr>
          <w:instrText xml:space="preserve"> PAGEREF _Toc399490408 \h </w:instrText>
        </w:r>
        <w:r>
          <w:rPr>
            <w:webHidden/>
          </w:rPr>
        </w:r>
        <w:r>
          <w:rPr>
            <w:webHidden/>
          </w:rPr>
          <w:fldChar w:fldCharType="separate"/>
        </w:r>
        <w:r w:rsidR="00F157E6">
          <w:rPr>
            <w:webHidden/>
          </w:rPr>
          <w:t>1266</w:t>
        </w:r>
        <w:r>
          <w:rPr>
            <w:webHidden/>
          </w:rPr>
          <w:fldChar w:fldCharType="end"/>
        </w:r>
      </w:hyperlink>
    </w:p>
    <w:p w14:paraId="06C80416" w14:textId="77777777" w:rsidR="002F44CB" w:rsidRDefault="002F44CB">
      <w:pPr>
        <w:pStyle w:val="TOC3"/>
        <w:rPr>
          <w:rFonts w:asciiTheme="minorHAnsi" w:eastAsiaTheme="minorEastAsia" w:hAnsiTheme="minorHAnsi" w:cstheme="minorBidi"/>
          <w:szCs w:val="22"/>
          <w:lang w:eastAsia="zh-CN"/>
        </w:rPr>
      </w:pPr>
      <w:hyperlink w:anchor="_Toc399490409" w:history="1">
        <w:r w:rsidRPr="00ED25D5">
          <w:rPr>
            <w:rStyle w:val="Hyperlink"/>
          </w:rPr>
          <w:t>ThermostatSetpoint:SingleHeating</w:t>
        </w:r>
        <w:r>
          <w:rPr>
            <w:webHidden/>
          </w:rPr>
          <w:tab/>
        </w:r>
        <w:r>
          <w:rPr>
            <w:webHidden/>
          </w:rPr>
          <w:fldChar w:fldCharType="begin"/>
        </w:r>
        <w:r>
          <w:rPr>
            <w:webHidden/>
          </w:rPr>
          <w:instrText xml:space="preserve"> PAGEREF _Toc399490409 \h </w:instrText>
        </w:r>
        <w:r>
          <w:rPr>
            <w:webHidden/>
          </w:rPr>
        </w:r>
        <w:r>
          <w:rPr>
            <w:webHidden/>
          </w:rPr>
          <w:fldChar w:fldCharType="separate"/>
        </w:r>
        <w:r w:rsidR="00F157E6">
          <w:rPr>
            <w:webHidden/>
          </w:rPr>
          <w:t>1266</w:t>
        </w:r>
        <w:r>
          <w:rPr>
            <w:webHidden/>
          </w:rPr>
          <w:fldChar w:fldCharType="end"/>
        </w:r>
      </w:hyperlink>
    </w:p>
    <w:p w14:paraId="425176FD" w14:textId="77777777" w:rsidR="002F44CB" w:rsidRDefault="002F44CB">
      <w:pPr>
        <w:pStyle w:val="TOC3"/>
        <w:rPr>
          <w:rFonts w:asciiTheme="minorHAnsi" w:eastAsiaTheme="minorEastAsia" w:hAnsiTheme="minorHAnsi" w:cstheme="minorBidi"/>
          <w:szCs w:val="22"/>
          <w:lang w:eastAsia="zh-CN"/>
        </w:rPr>
      </w:pPr>
      <w:hyperlink w:anchor="_Toc399490410" w:history="1">
        <w:r w:rsidRPr="00ED25D5">
          <w:rPr>
            <w:rStyle w:val="Hyperlink"/>
          </w:rPr>
          <w:t>ThermostatSetpoint:SingleCooling</w:t>
        </w:r>
        <w:r>
          <w:rPr>
            <w:webHidden/>
          </w:rPr>
          <w:tab/>
        </w:r>
        <w:r>
          <w:rPr>
            <w:webHidden/>
          </w:rPr>
          <w:fldChar w:fldCharType="begin"/>
        </w:r>
        <w:r>
          <w:rPr>
            <w:webHidden/>
          </w:rPr>
          <w:instrText xml:space="preserve"> PAGEREF _Toc399490410 \h </w:instrText>
        </w:r>
        <w:r>
          <w:rPr>
            <w:webHidden/>
          </w:rPr>
        </w:r>
        <w:r>
          <w:rPr>
            <w:webHidden/>
          </w:rPr>
          <w:fldChar w:fldCharType="separate"/>
        </w:r>
        <w:r w:rsidR="00F157E6">
          <w:rPr>
            <w:webHidden/>
          </w:rPr>
          <w:t>1266</w:t>
        </w:r>
        <w:r>
          <w:rPr>
            <w:webHidden/>
          </w:rPr>
          <w:fldChar w:fldCharType="end"/>
        </w:r>
      </w:hyperlink>
    </w:p>
    <w:p w14:paraId="4A4EAE30" w14:textId="77777777" w:rsidR="002F44CB" w:rsidRDefault="002F44CB">
      <w:pPr>
        <w:pStyle w:val="TOC3"/>
        <w:rPr>
          <w:rFonts w:asciiTheme="minorHAnsi" w:eastAsiaTheme="minorEastAsia" w:hAnsiTheme="minorHAnsi" w:cstheme="minorBidi"/>
          <w:szCs w:val="22"/>
          <w:lang w:eastAsia="zh-CN"/>
        </w:rPr>
      </w:pPr>
      <w:hyperlink w:anchor="_Toc399490411" w:history="1">
        <w:r w:rsidRPr="00ED25D5">
          <w:rPr>
            <w:rStyle w:val="Hyperlink"/>
          </w:rPr>
          <w:t>ThermostatSetpoint:SingleHeatingOrCooling</w:t>
        </w:r>
        <w:r>
          <w:rPr>
            <w:webHidden/>
          </w:rPr>
          <w:tab/>
        </w:r>
        <w:r>
          <w:rPr>
            <w:webHidden/>
          </w:rPr>
          <w:fldChar w:fldCharType="begin"/>
        </w:r>
        <w:r>
          <w:rPr>
            <w:webHidden/>
          </w:rPr>
          <w:instrText xml:space="preserve"> PAGEREF _Toc399490411 \h </w:instrText>
        </w:r>
        <w:r>
          <w:rPr>
            <w:webHidden/>
          </w:rPr>
        </w:r>
        <w:r>
          <w:rPr>
            <w:webHidden/>
          </w:rPr>
          <w:fldChar w:fldCharType="separate"/>
        </w:r>
        <w:r w:rsidR="00F157E6">
          <w:rPr>
            <w:webHidden/>
          </w:rPr>
          <w:t>1266</w:t>
        </w:r>
        <w:r>
          <w:rPr>
            <w:webHidden/>
          </w:rPr>
          <w:fldChar w:fldCharType="end"/>
        </w:r>
      </w:hyperlink>
    </w:p>
    <w:p w14:paraId="477D3EF4" w14:textId="77777777" w:rsidR="002F44CB" w:rsidRDefault="002F44CB">
      <w:pPr>
        <w:pStyle w:val="TOC3"/>
        <w:rPr>
          <w:rFonts w:asciiTheme="minorHAnsi" w:eastAsiaTheme="minorEastAsia" w:hAnsiTheme="minorHAnsi" w:cstheme="minorBidi"/>
          <w:szCs w:val="22"/>
          <w:lang w:eastAsia="zh-CN"/>
        </w:rPr>
      </w:pPr>
      <w:hyperlink w:anchor="_Toc399490412" w:history="1">
        <w:r w:rsidRPr="00ED25D5">
          <w:rPr>
            <w:rStyle w:val="Hyperlink"/>
          </w:rPr>
          <w:t>ThermostatSetpoint:DualSetpoint</w:t>
        </w:r>
        <w:r>
          <w:rPr>
            <w:webHidden/>
          </w:rPr>
          <w:tab/>
        </w:r>
        <w:r>
          <w:rPr>
            <w:webHidden/>
          </w:rPr>
          <w:fldChar w:fldCharType="begin"/>
        </w:r>
        <w:r>
          <w:rPr>
            <w:webHidden/>
          </w:rPr>
          <w:instrText xml:space="preserve"> PAGEREF _Toc399490412 \h </w:instrText>
        </w:r>
        <w:r>
          <w:rPr>
            <w:webHidden/>
          </w:rPr>
        </w:r>
        <w:r>
          <w:rPr>
            <w:webHidden/>
          </w:rPr>
          <w:fldChar w:fldCharType="separate"/>
        </w:r>
        <w:r w:rsidR="00F157E6">
          <w:rPr>
            <w:webHidden/>
          </w:rPr>
          <w:t>1267</w:t>
        </w:r>
        <w:r>
          <w:rPr>
            <w:webHidden/>
          </w:rPr>
          <w:fldChar w:fldCharType="end"/>
        </w:r>
      </w:hyperlink>
    </w:p>
    <w:p w14:paraId="2AE4F67A" w14:textId="77777777" w:rsidR="002F44CB" w:rsidRDefault="002F44CB">
      <w:pPr>
        <w:pStyle w:val="TOC3"/>
        <w:rPr>
          <w:rFonts w:asciiTheme="minorHAnsi" w:eastAsiaTheme="minorEastAsia" w:hAnsiTheme="minorHAnsi" w:cstheme="minorBidi"/>
          <w:szCs w:val="22"/>
          <w:lang w:eastAsia="zh-CN"/>
        </w:rPr>
      </w:pPr>
      <w:hyperlink w:anchor="_Toc399490413" w:history="1">
        <w:r w:rsidRPr="00ED25D5">
          <w:rPr>
            <w:rStyle w:val="Hyperlink"/>
          </w:rPr>
          <w:t>ZoneControl:Thermostat:OperativeTemperature</w:t>
        </w:r>
        <w:r>
          <w:rPr>
            <w:webHidden/>
          </w:rPr>
          <w:tab/>
        </w:r>
        <w:r>
          <w:rPr>
            <w:webHidden/>
          </w:rPr>
          <w:fldChar w:fldCharType="begin"/>
        </w:r>
        <w:r>
          <w:rPr>
            <w:webHidden/>
          </w:rPr>
          <w:instrText xml:space="preserve"> PAGEREF _Toc399490413 \h </w:instrText>
        </w:r>
        <w:r>
          <w:rPr>
            <w:webHidden/>
          </w:rPr>
        </w:r>
        <w:r>
          <w:rPr>
            <w:webHidden/>
          </w:rPr>
          <w:fldChar w:fldCharType="separate"/>
        </w:r>
        <w:r w:rsidR="00F157E6">
          <w:rPr>
            <w:webHidden/>
          </w:rPr>
          <w:t>1267</w:t>
        </w:r>
        <w:r>
          <w:rPr>
            <w:webHidden/>
          </w:rPr>
          <w:fldChar w:fldCharType="end"/>
        </w:r>
      </w:hyperlink>
    </w:p>
    <w:p w14:paraId="2CD06603" w14:textId="77777777" w:rsidR="002F44CB" w:rsidRDefault="002F44CB">
      <w:pPr>
        <w:pStyle w:val="TOC3"/>
        <w:rPr>
          <w:rFonts w:asciiTheme="minorHAnsi" w:eastAsiaTheme="minorEastAsia" w:hAnsiTheme="minorHAnsi" w:cstheme="minorBidi"/>
          <w:szCs w:val="22"/>
          <w:lang w:eastAsia="zh-CN"/>
        </w:rPr>
      </w:pPr>
      <w:hyperlink w:anchor="_Toc399490414" w:history="1">
        <w:r w:rsidRPr="00ED25D5">
          <w:rPr>
            <w:rStyle w:val="Hyperlink"/>
            <w:rFonts w:eastAsia="SimSun"/>
          </w:rPr>
          <w:t>Zone Control Themostatic Operative Temperature Outputs</w:t>
        </w:r>
        <w:r>
          <w:rPr>
            <w:webHidden/>
          </w:rPr>
          <w:tab/>
        </w:r>
        <w:r>
          <w:rPr>
            <w:webHidden/>
          </w:rPr>
          <w:fldChar w:fldCharType="begin"/>
        </w:r>
        <w:r>
          <w:rPr>
            <w:webHidden/>
          </w:rPr>
          <w:instrText xml:space="preserve"> PAGEREF _Toc399490414 \h </w:instrText>
        </w:r>
        <w:r>
          <w:rPr>
            <w:webHidden/>
          </w:rPr>
        </w:r>
        <w:r>
          <w:rPr>
            <w:webHidden/>
          </w:rPr>
          <w:fldChar w:fldCharType="separate"/>
        </w:r>
        <w:r w:rsidR="00F157E6">
          <w:rPr>
            <w:webHidden/>
          </w:rPr>
          <w:t>1269</w:t>
        </w:r>
        <w:r>
          <w:rPr>
            <w:webHidden/>
          </w:rPr>
          <w:fldChar w:fldCharType="end"/>
        </w:r>
      </w:hyperlink>
    </w:p>
    <w:p w14:paraId="51E643B3" w14:textId="77777777" w:rsidR="002F44CB" w:rsidRDefault="002F44CB">
      <w:pPr>
        <w:pStyle w:val="TOC3"/>
        <w:rPr>
          <w:rFonts w:asciiTheme="minorHAnsi" w:eastAsiaTheme="minorEastAsia" w:hAnsiTheme="minorHAnsi" w:cstheme="minorBidi"/>
          <w:szCs w:val="22"/>
          <w:lang w:eastAsia="zh-CN"/>
        </w:rPr>
      </w:pPr>
      <w:hyperlink w:anchor="_Toc399490415" w:history="1">
        <w:r w:rsidRPr="00ED25D5">
          <w:rPr>
            <w:rStyle w:val="Hyperlink"/>
          </w:rPr>
          <w:t>ZoneControl:Thermostat:TemperatureAndHumidity</w:t>
        </w:r>
        <w:r>
          <w:rPr>
            <w:webHidden/>
          </w:rPr>
          <w:tab/>
        </w:r>
        <w:r>
          <w:rPr>
            <w:webHidden/>
          </w:rPr>
          <w:fldChar w:fldCharType="begin"/>
        </w:r>
        <w:r>
          <w:rPr>
            <w:webHidden/>
          </w:rPr>
          <w:instrText xml:space="preserve"> PAGEREF _Toc399490415 \h </w:instrText>
        </w:r>
        <w:r>
          <w:rPr>
            <w:webHidden/>
          </w:rPr>
        </w:r>
        <w:r>
          <w:rPr>
            <w:webHidden/>
          </w:rPr>
          <w:fldChar w:fldCharType="separate"/>
        </w:r>
        <w:r w:rsidR="00F157E6">
          <w:rPr>
            <w:webHidden/>
          </w:rPr>
          <w:t>1269</w:t>
        </w:r>
        <w:r>
          <w:rPr>
            <w:webHidden/>
          </w:rPr>
          <w:fldChar w:fldCharType="end"/>
        </w:r>
      </w:hyperlink>
    </w:p>
    <w:p w14:paraId="09C0163A" w14:textId="77777777" w:rsidR="002F44CB" w:rsidRDefault="002F44CB">
      <w:pPr>
        <w:pStyle w:val="TOC3"/>
        <w:rPr>
          <w:rFonts w:asciiTheme="minorHAnsi" w:eastAsiaTheme="minorEastAsia" w:hAnsiTheme="minorHAnsi" w:cstheme="minorBidi"/>
          <w:szCs w:val="22"/>
          <w:lang w:eastAsia="zh-CN"/>
        </w:rPr>
      </w:pPr>
      <w:hyperlink w:anchor="_Toc399490416" w:history="1">
        <w:r w:rsidRPr="00ED25D5">
          <w:rPr>
            <w:rStyle w:val="Hyperlink"/>
          </w:rPr>
          <w:t>ZoneControl:Thermostat:StagedDualSetpoint</w:t>
        </w:r>
        <w:r>
          <w:rPr>
            <w:webHidden/>
          </w:rPr>
          <w:tab/>
        </w:r>
        <w:r>
          <w:rPr>
            <w:webHidden/>
          </w:rPr>
          <w:fldChar w:fldCharType="begin"/>
        </w:r>
        <w:r>
          <w:rPr>
            <w:webHidden/>
          </w:rPr>
          <w:instrText xml:space="preserve"> PAGEREF _Toc399490416 \h </w:instrText>
        </w:r>
        <w:r>
          <w:rPr>
            <w:webHidden/>
          </w:rPr>
        </w:r>
        <w:r>
          <w:rPr>
            <w:webHidden/>
          </w:rPr>
          <w:fldChar w:fldCharType="separate"/>
        </w:r>
        <w:r w:rsidR="00F157E6">
          <w:rPr>
            <w:webHidden/>
          </w:rPr>
          <w:t>1271</w:t>
        </w:r>
        <w:r>
          <w:rPr>
            <w:webHidden/>
          </w:rPr>
          <w:fldChar w:fldCharType="end"/>
        </w:r>
      </w:hyperlink>
    </w:p>
    <w:p w14:paraId="29216DA3" w14:textId="77777777" w:rsidR="002F44CB" w:rsidRDefault="002F44CB">
      <w:pPr>
        <w:pStyle w:val="TOC3"/>
        <w:rPr>
          <w:rFonts w:asciiTheme="minorHAnsi" w:eastAsiaTheme="minorEastAsia" w:hAnsiTheme="minorHAnsi" w:cstheme="minorBidi"/>
          <w:szCs w:val="22"/>
          <w:lang w:eastAsia="zh-CN"/>
        </w:rPr>
      </w:pPr>
      <w:hyperlink w:anchor="_Toc399490417" w:history="1">
        <w:r w:rsidRPr="00ED25D5">
          <w:rPr>
            <w:rStyle w:val="Hyperlink"/>
          </w:rPr>
          <w:t>ZoneControl:Humidistat</w:t>
        </w:r>
        <w:r>
          <w:rPr>
            <w:webHidden/>
          </w:rPr>
          <w:tab/>
        </w:r>
        <w:r>
          <w:rPr>
            <w:webHidden/>
          </w:rPr>
          <w:fldChar w:fldCharType="begin"/>
        </w:r>
        <w:r>
          <w:rPr>
            <w:webHidden/>
          </w:rPr>
          <w:instrText xml:space="preserve"> PAGEREF _Toc399490417 \h </w:instrText>
        </w:r>
        <w:r>
          <w:rPr>
            <w:webHidden/>
          </w:rPr>
        </w:r>
        <w:r>
          <w:rPr>
            <w:webHidden/>
          </w:rPr>
          <w:fldChar w:fldCharType="separate"/>
        </w:r>
        <w:r w:rsidR="00F157E6">
          <w:rPr>
            <w:webHidden/>
          </w:rPr>
          <w:t>1274</w:t>
        </w:r>
        <w:r>
          <w:rPr>
            <w:webHidden/>
          </w:rPr>
          <w:fldChar w:fldCharType="end"/>
        </w:r>
      </w:hyperlink>
    </w:p>
    <w:p w14:paraId="0277D365" w14:textId="77777777" w:rsidR="002F44CB" w:rsidRDefault="002F44CB">
      <w:pPr>
        <w:pStyle w:val="TOC3"/>
        <w:rPr>
          <w:rFonts w:asciiTheme="minorHAnsi" w:eastAsiaTheme="minorEastAsia" w:hAnsiTheme="minorHAnsi" w:cstheme="minorBidi"/>
          <w:szCs w:val="22"/>
          <w:lang w:eastAsia="zh-CN"/>
        </w:rPr>
      </w:pPr>
      <w:hyperlink w:anchor="_Toc399490418" w:history="1">
        <w:r w:rsidRPr="00ED25D5">
          <w:rPr>
            <w:rStyle w:val="Hyperlink"/>
          </w:rPr>
          <w:t>ZoneControl Humidistat Outputs</w:t>
        </w:r>
        <w:r>
          <w:rPr>
            <w:webHidden/>
          </w:rPr>
          <w:tab/>
        </w:r>
        <w:r>
          <w:rPr>
            <w:webHidden/>
          </w:rPr>
          <w:fldChar w:fldCharType="begin"/>
        </w:r>
        <w:r>
          <w:rPr>
            <w:webHidden/>
          </w:rPr>
          <w:instrText xml:space="preserve"> PAGEREF _Toc399490418 \h </w:instrText>
        </w:r>
        <w:r>
          <w:rPr>
            <w:webHidden/>
          </w:rPr>
        </w:r>
        <w:r>
          <w:rPr>
            <w:webHidden/>
          </w:rPr>
          <w:fldChar w:fldCharType="separate"/>
        </w:r>
        <w:r w:rsidR="00F157E6">
          <w:rPr>
            <w:webHidden/>
          </w:rPr>
          <w:t>1276</w:t>
        </w:r>
        <w:r>
          <w:rPr>
            <w:webHidden/>
          </w:rPr>
          <w:fldChar w:fldCharType="end"/>
        </w:r>
      </w:hyperlink>
    </w:p>
    <w:p w14:paraId="49F5809D" w14:textId="77777777" w:rsidR="002F44CB" w:rsidRDefault="002F44CB">
      <w:pPr>
        <w:pStyle w:val="TOC3"/>
        <w:rPr>
          <w:rFonts w:asciiTheme="minorHAnsi" w:eastAsiaTheme="minorEastAsia" w:hAnsiTheme="minorHAnsi" w:cstheme="minorBidi"/>
          <w:szCs w:val="22"/>
          <w:lang w:eastAsia="zh-CN"/>
        </w:rPr>
      </w:pPr>
      <w:hyperlink w:anchor="_Toc399490419" w:history="1">
        <w:r w:rsidRPr="00ED25D5">
          <w:rPr>
            <w:rStyle w:val="Hyperlink"/>
          </w:rPr>
          <w:t>ZoneControl:Thermostat:ThermalComfort</w:t>
        </w:r>
        <w:r>
          <w:rPr>
            <w:webHidden/>
          </w:rPr>
          <w:tab/>
        </w:r>
        <w:r>
          <w:rPr>
            <w:webHidden/>
          </w:rPr>
          <w:fldChar w:fldCharType="begin"/>
        </w:r>
        <w:r>
          <w:rPr>
            <w:webHidden/>
          </w:rPr>
          <w:instrText xml:space="preserve"> PAGEREF _Toc399490419 \h </w:instrText>
        </w:r>
        <w:r>
          <w:rPr>
            <w:webHidden/>
          </w:rPr>
        </w:r>
        <w:r>
          <w:rPr>
            <w:webHidden/>
          </w:rPr>
          <w:fldChar w:fldCharType="separate"/>
        </w:r>
        <w:r w:rsidR="00F157E6">
          <w:rPr>
            <w:webHidden/>
          </w:rPr>
          <w:t>1277</w:t>
        </w:r>
        <w:r>
          <w:rPr>
            <w:webHidden/>
          </w:rPr>
          <w:fldChar w:fldCharType="end"/>
        </w:r>
      </w:hyperlink>
    </w:p>
    <w:p w14:paraId="6A53E658" w14:textId="77777777" w:rsidR="002F44CB" w:rsidRDefault="002F44CB">
      <w:pPr>
        <w:pStyle w:val="TOC3"/>
        <w:rPr>
          <w:rFonts w:asciiTheme="minorHAnsi" w:eastAsiaTheme="minorEastAsia" w:hAnsiTheme="minorHAnsi" w:cstheme="minorBidi"/>
          <w:szCs w:val="22"/>
          <w:lang w:eastAsia="zh-CN"/>
        </w:rPr>
      </w:pPr>
      <w:hyperlink w:anchor="_Toc399490420" w:history="1">
        <w:r w:rsidRPr="00ED25D5">
          <w:rPr>
            <w:rStyle w:val="Hyperlink"/>
            <w:lang w:eastAsia="zh-CN"/>
          </w:rPr>
          <w:t>ZoneControl Thermostat ThermalComfort Outputs</w:t>
        </w:r>
        <w:r>
          <w:rPr>
            <w:webHidden/>
          </w:rPr>
          <w:tab/>
        </w:r>
        <w:r>
          <w:rPr>
            <w:webHidden/>
          </w:rPr>
          <w:fldChar w:fldCharType="begin"/>
        </w:r>
        <w:r>
          <w:rPr>
            <w:webHidden/>
          </w:rPr>
          <w:instrText xml:space="preserve"> PAGEREF _Toc399490420 \h </w:instrText>
        </w:r>
        <w:r>
          <w:rPr>
            <w:webHidden/>
          </w:rPr>
        </w:r>
        <w:r>
          <w:rPr>
            <w:webHidden/>
          </w:rPr>
          <w:fldChar w:fldCharType="separate"/>
        </w:r>
        <w:r w:rsidR="00F157E6">
          <w:rPr>
            <w:webHidden/>
          </w:rPr>
          <w:t>1279</w:t>
        </w:r>
        <w:r>
          <w:rPr>
            <w:webHidden/>
          </w:rPr>
          <w:fldChar w:fldCharType="end"/>
        </w:r>
      </w:hyperlink>
    </w:p>
    <w:p w14:paraId="2FB8B09C" w14:textId="77777777" w:rsidR="002F44CB" w:rsidRDefault="002F44CB">
      <w:pPr>
        <w:pStyle w:val="TOC3"/>
        <w:rPr>
          <w:rFonts w:asciiTheme="minorHAnsi" w:eastAsiaTheme="minorEastAsia" w:hAnsiTheme="minorHAnsi" w:cstheme="minorBidi"/>
          <w:szCs w:val="22"/>
          <w:lang w:eastAsia="zh-CN"/>
        </w:rPr>
      </w:pPr>
      <w:hyperlink w:anchor="_Toc399490421" w:history="1">
        <w:r w:rsidRPr="00ED25D5">
          <w:rPr>
            <w:rStyle w:val="Hyperlink"/>
            <w:lang w:eastAsia="zh-CN"/>
          </w:rPr>
          <w:t>Thermal Comfort Setpoints</w:t>
        </w:r>
        <w:r>
          <w:rPr>
            <w:webHidden/>
          </w:rPr>
          <w:tab/>
        </w:r>
        <w:r>
          <w:rPr>
            <w:webHidden/>
          </w:rPr>
          <w:fldChar w:fldCharType="begin"/>
        </w:r>
        <w:r>
          <w:rPr>
            <w:webHidden/>
          </w:rPr>
          <w:instrText xml:space="preserve"> PAGEREF _Toc399490421 \h </w:instrText>
        </w:r>
        <w:r>
          <w:rPr>
            <w:webHidden/>
          </w:rPr>
        </w:r>
        <w:r>
          <w:rPr>
            <w:webHidden/>
          </w:rPr>
          <w:fldChar w:fldCharType="separate"/>
        </w:r>
        <w:r w:rsidR="00F157E6">
          <w:rPr>
            <w:webHidden/>
          </w:rPr>
          <w:t>1280</w:t>
        </w:r>
        <w:r>
          <w:rPr>
            <w:webHidden/>
          </w:rPr>
          <w:fldChar w:fldCharType="end"/>
        </w:r>
      </w:hyperlink>
    </w:p>
    <w:p w14:paraId="5B5C2710" w14:textId="77777777" w:rsidR="002F44CB" w:rsidRDefault="002F44CB">
      <w:pPr>
        <w:pStyle w:val="TOC3"/>
        <w:rPr>
          <w:rFonts w:asciiTheme="minorHAnsi" w:eastAsiaTheme="minorEastAsia" w:hAnsiTheme="minorHAnsi" w:cstheme="minorBidi"/>
          <w:szCs w:val="22"/>
          <w:lang w:eastAsia="zh-CN"/>
        </w:rPr>
      </w:pPr>
      <w:hyperlink w:anchor="_Toc399490422" w:history="1">
        <w:r w:rsidRPr="00ED25D5">
          <w:rPr>
            <w:rStyle w:val="Hyperlink"/>
          </w:rPr>
          <w:t>ThermostatSetpoint:ThermalComfort:Fanger:SingleHeating</w:t>
        </w:r>
        <w:r>
          <w:rPr>
            <w:webHidden/>
          </w:rPr>
          <w:tab/>
        </w:r>
        <w:r>
          <w:rPr>
            <w:webHidden/>
          </w:rPr>
          <w:fldChar w:fldCharType="begin"/>
        </w:r>
        <w:r>
          <w:rPr>
            <w:webHidden/>
          </w:rPr>
          <w:instrText xml:space="preserve"> PAGEREF _Toc399490422 \h </w:instrText>
        </w:r>
        <w:r>
          <w:rPr>
            <w:webHidden/>
          </w:rPr>
        </w:r>
        <w:r>
          <w:rPr>
            <w:webHidden/>
          </w:rPr>
          <w:fldChar w:fldCharType="separate"/>
        </w:r>
        <w:r w:rsidR="00F157E6">
          <w:rPr>
            <w:webHidden/>
          </w:rPr>
          <w:t>1281</w:t>
        </w:r>
        <w:r>
          <w:rPr>
            <w:webHidden/>
          </w:rPr>
          <w:fldChar w:fldCharType="end"/>
        </w:r>
      </w:hyperlink>
    </w:p>
    <w:p w14:paraId="79537B35" w14:textId="77777777" w:rsidR="002F44CB" w:rsidRDefault="002F44CB">
      <w:pPr>
        <w:pStyle w:val="TOC3"/>
        <w:rPr>
          <w:rFonts w:asciiTheme="minorHAnsi" w:eastAsiaTheme="minorEastAsia" w:hAnsiTheme="minorHAnsi" w:cstheme="minorBidi"/>
          <w:szCs w:val="22"/>
          <w:lang w:eastAsia="zh-CN"/>
        </w:rPr>
      </w:pPr>
      <w:hyperlink w:anchor="_Toc399490423" w:history="1">
        <w:r w:rsidRPr="00ED25D5">
          <w:rPr>
            <w:rStyle w:val="Hyperlink"/>
          </w:rPr>
          <w:t>ThermostatSetpoint:ThermalComfort:Fanger:SingleCooling</w:t>
        </w:r>
        <w:r>
          <w:rPr>
            <w:webHidden/>
          </w:rPr>
          <w:tab/>
        </w:r>
        <w:r>
          <w:rPr>
            <w:webHidden/>
          </w:rPr>
          <w:fldChar w:fldCharType="begin"/>
        </w:r>
        <w:r>
          <w:rPr>
            <w:webHidden/>
          </w:rPr>
          <w:instrText xml:space="preserve"> PAGEREF _Toc399490423 \h </w:instrText>
        </w:r>
        <w:r>
          <w:rPr>
            <w:webHidden/>
          </w:rPr>
        </w:r>
        <w:r>
          <w:rPr>
            <w:webHidden/>
          </w:rPr>
          <w:fldChar w:fldCharType="separate"/>
        </w:r>
        <w:r w:rsidR="00F157E6">
          <w:rPr>
            <w:webHidden/>
          </w:rPr>
          <w:t>1281</w:t>
        </w:r>
        <w:r>
          <w:rPr>
            <w:webHidden/>
          </w:rPr>
          <w:fldChar w:fldCharType="end"/>
        </w:r>
      </w:hyperlink>
    </w:p>
    <w:p w14:paraId="12AA9DC3" w14:textId="77777777" w:rsidR="002F44CB" w:rsidRDefault="002F44CB">
      <w:pPr>
        <w:pStyle w:val="TOC3"/>
        <w:rPr>
          <w:rFonts w:asciiTheme="minorHAnsi" w:eastAsiaTheme="minorEastAsia" w:hAnsiTheme="minorHAnsi" w:cstheme="minorBidi"/>
          <w:szCs w:val="22"/>
          <w:lang w:eastAsia="zh-CN"/>
        </w:rPr>
      </w:pPr>
      <w:hyperlink w:anchor="_Toc399490424" w:history="1">
        <w:r w:rsidRPr="00ED25D5">
          <w:rPr>
            <w:rStyle w:val="Hyperlink"/>
          </w:rPr>
          <w:t>ThermostatSetpoint:ThermalComfort:Fanger:SingleHeatingOrCooling</w:t>
        </w:r>
        <w:r>
          <w:rPr>
            <w:webHidden/>
          </w:rPr>
          <w:tab/>
        </w:r>
        <w:r>
          <w:rPr>
            <w:webHidden/>
          </w:rPr>
          <w:fldChar w:fldCharType="begin"/>
        </w:r>
        <w:r>
          <w:rPr>
            <w:webHidden/>
          </w:rPr>
          <w:instrText xml:space="preserve"> PAGEREF _Toc399490424 \h </w:instrText>
        </w:r>
        <w:r>
          <w:rPr>
            <w:webHidden/>
          </w:rPr>
        </w:r>
        <w:r>
          <w:rPr>
            <w:webHidden/>
          </w:rPr>
          <w:fldChar w:fldCharType="separate"/>
        </w:r>
        <w:r w:rsidR="00F157E6">
          <w:rPr>
            <w:webHidden/>
          </w:rPr>
          <w:t>1281</w:t>
        </w:r>
        <w:r>
          <w:rPr>
            <w:webHidden/>
          </w:rPr>
          <w:fldChar w:fldCharType="end"/>
        </w:r>
      </w:hyperlink>
    </w:p>
    <w:p w14:paraId="3672FEE8" w14:textId="77777777" w:rsidR="002F44CB" w:rsidRDefault="002F44CB">
      <w:pPr>
        <w:pStyle w:val="TOC3"/>
        <w:rPr>
          <w:rFonts w:asciiTheme="minorHAnsi" w:eastAsiaTheme="minorEastAsia" w:hAnsiTheme="minorHAnsi" w:cstheme="minorBidi"/>
          <w:szCs w:val="22"/>
          <w:lang w:eastAsia="zh-CN"/>
        </w:rPr>
      </w:pPr>
      <w:hyperlink w:anchor="_Toc399490425" w:history="1">
        <w:r w:rsidRPr="00ED25D5">
          <w:rPr>
            <w:rStyle w:val="Hyperlink"/>
          </w:rPr>
          <w:t>ThermostatSetpoint:ThermalComfort:Fanger:DualSetpoint</w:t>
        </w:r>
        <w:r>
          <w:rPr>
            <w:webHidden/>
          </w:rPr>
          <w:tab/>
        </w:r>
        <w:r>
          <w:rPr>
            <w:webHidden/>
          </w:rPr>
          <w:fldChar w:fldCharType="begin"/>
        </w:r>
        <w:r>
          <w:rPr>
            <w:webHidden/>
          </w:rPr>
          <w:instrText xml:space="preserve"> PAGEREF _Toc399490425 \h </w:instrText>
        </w:r>
        <w:r>
          <w:rPr>
            <w:webHidden/>
          </w:rPr>
        </w:r>
        <w:r>
          <w:rPr>
            <w:webHidden/>
          </w:rPr>
          <w:fldChar w:fldCharType="separate"/>
        </w:r>
        <w:r w:rsidR="00F157E6">
          <w:rPr>
            <w:webHidden/>
          </w:rPr>
          <w:t>1281</w:t>
        </w:r>
        <w:r>
          <w:rPr>
            <w:webHidden/>
          </w:rPr>
          <w:fldChar w:fldCharType="end"/>
        </w:r>
      </w:hyperlink>
    </w:p>
    <w:p w14:paraId="74A9E58B" w14:textId="77777777" w:rsidR="002F44CB" w:rsidRDefault="002F44CB">
      <w:pPr>
        <w:pStyle w:val="TOC3"/>
        <w:rPr>
          <w:rFonts w:asciiTheme="minorHAnsi" w:eastAsiaTheme="minorEastAsia" w:hAnsiTheme="minorHAnsi" w:cstheme="minorBidi"/>
          <w:szCs w:val="22"/>
          <w:lang w:eastAsia="zh-CN"/>
        </w:rPr>
      </w:pPr>
      <w:hyperlink w:anchor="_Toc399490426" w:history="1">
        <w:r w:rsidRPr="00ED25D5">
          <w:rPr>
            <w:rStyle w:val="Hyperlink"/>
          </w:rPr>
          <w:t>ZoneControl:ContaminantController</w:t>
        </w:r>
        <w:r>
          <w:rPr>
            <w:webHidden/>
          </w:rPr>
          <w:tab/>
        </w:r>
        <w:r>
          <w:rPr>
            <w:webHidden/>
          </w:rPr>
          <w:fldChar w:fldCharType="begin"/>
        </w:r>
        <w:r>
          <w:rPr>
            <w:webHidden/>
          </w:rPr>
          <w:instrText xml:space="preserve"> PAGEREF _Toc399490426 \h </w:instrText>
        </w:r>
        <w:r>
          <w:rPr>
            <w:webHidden/>
          </w:rPr>
        </w:r>
        <w:r>
          <w:rPr>
            <w:webHidden/>
          </w:rPr>
          <w:fldChar w:fldCharType="separate"/>
        </w:r>
        <w:r w:rsidR="00F157E6">
          <w:rPr>
            <w:webHidden/>
          </w:rPr>
          <w:t>1282</w:t>
        </w:r>
        <w:r>
          <w:rPr>
            <w:webHidden/>
          </w:rPr>
          <w:fldChar w:fldCharType="end"/>
        </w:r>
      </w:hyperlink>
    </w:p>
    <w:p w14:paraId="34D7E87A" w14:textId="77777777" w:rsidR="002F44CB" w:rsidRDefault="002F44CB">
      <w:pPr>
        <w:pStyle w:val="TOC3"/>
        <w:rPr>
          <w:rFonts w:asciiTheme="minorHAnsi" w:eastAsiaTheme="minorEastAsia" w:hAnsiTheme="minorHAnsi" w:cstheme="minorBidi"/>
          <w:szCs w:val="22"/>
          <w:lang w:eastAsia="zh-CN"/>
        </w:rPr>
      </w:pPr>
      <w:hyperlink w:anchor="_Toc399490427" w:history="1">
        <w:r w:rsidRPr="00ED25D5">
          <w:rPr>
            <w:rStyle w:val="Hyperlink"/>
          </w:rPr>
          <w:t>ZoneControl Contaminant Controller Outputs</w:t>
        </w:r>
        <w:r>
          <w:rPr>
            <w:webHidden/>
          </w:rPr>
          <w:tab/>
        </w:r>
        <w:r>
          <w:rPr>
            <w:webHidden/>
          </w:rPr>
          <w:fldChar w:fldCharType="begin"/>
        </w:r>
        <w:r>
          <w:rPr>
            <w:webHidden/>
          </w:rPr>
          <w:instrText xml:space="preserve"> PAGEREF _Toc399490427 \h </w:instrText>
        </w:r>
        <w:r>
          <w:rPr>
            <w:webHidden/>
          </w:rPr>
        </w:r>
        <w:r>
          <w:rPr>
            <w:webHidden/>
          </w:rPr>
          <w:fldChar w:fldCharType="separate"/>
        </w:r>
        <w:r w:rsidR="00F157E6">
          <w:rPr>
            <w:webHidden/>
          </w:rPr>
          <w:t>1284</w:t>
        </w:r>
        <w:r>
          <w:rPr>
            <w:webHidden/>
          </w:rPr>
          <w:fldChar w:fldCharType="end"/>
        </w:r>
      </w:hyperlink>
    </w:p>
    <w:p w14:paraId="59FE6836" w14:textId="77777777" w:rsidR="002F44CB" w:rsidRDefault="002F44CB">
      <w:pPr>
        <w:pStyle w:val="TOC2"/>
        <w:rPr>
          <w:rFonts w:asciiTheme="minorHAnsi" w:eastAsiaTheme="minorEastAsia" w:hAnsiTheme="minorHAnsi" w:cstheme="minorBidi"/>
          <w:noProof/>
          <w:szCs w:val="22"/>
          <w:lang w:eastAsia="zh-CN"/>
        </w:rPr>
      </w:pPr>
      <w:hyperlink w:anchor="_Toc399490428" w:history="1">
        <w:r w:rsidRPr="00ED25D5">
          <w:rPr>
            <w:rStyle w:val="Hyperlink"/>
            <w:noProof/>
          </w:rPr>
          <w:t>Group -- Air Path</w:t>
        </w:r>
        <w:r>
          <w:rPr>
            <w:noProof/>
            <w:webHidden/>
          </w:rPr>
          <w:tab/>
        </w:r>
        <w:r>
          <w:rPr>
            <w:noProof/>
            <w:webHidden/>
          </w:rPr>
          <w:fldChar w:fldCharType="begin"/>
        </w:r>
        <w:r>
          <w:rPr>
            <w:noProof/>
            <w:webHidden/>
          </w:rPr>
          <w:instrText xml:space="preserve"> PAGEREF _Toc399490428 \h </w:instrText>
        </w:r>
        <w:r>
          <w:rPr>
            <w:noProof/>
            <w:webHidden/>
          </w:rPr>
        </w:r>
        <w:r>
          <w:rPr>
            <w:noProof/>
            <w:webHidden/>
          </w:rPr>
          <w:fldChar w:fldCharType="separate"/>
        </w:r>
        <w:r w:rsidR="00F157E6">
          <w:rPr>
            <w:noProof/>
            <w:webHidden/>
          </w:rPr>
          <w:t>1284</w:t>
        </w:r>
        <w:r>
          <w:rPr>
            <w:noProof/>
            <w:webHidden/>
          </w:rPr>
          <w:fldChar w:fldCharType="end"/>
        </w:r>
      </w:hyperlink>
    </w:p>
    <w:p w14:paraId="0FF0BBEF" w14:textId="77777777" w:rsidR="002F44CB" w:rsidRDefault="002F44CB">
      <w:pPr>
        <w:pStyle w:val="TOC3"/>
        <w:rPr>
          <w:rFonts w:asciiTheme="minorHAnsi" w:eastAsiaTheme="minorEastAsia" w:hAnsiTheme="minorHAnsi" w:cstheme="minorBidi"/>
          <w:szCs w:val="22"/>
          <w:lang w:eastAsia="zh-CN"/>
        </w:rPr>
      </w:pPr>
      <w:hyperlink w:anchor="_Toc399490429" w:history="1">
        <w:r w:rsidRPr="00ED25D5">
          <w:rPr>
            <w:rStyle w:val="Hyperlink"/>
          </w:rPr>
          <w:t>AirLoopHVAC:SupplyPath, AirLoopHVAC:ReturnPath</w:t>
        </w:r>
        <w:r>
          <w:rPr>
            <w:webHidden/>
          </w:rPr>
          <w:tab/>
        </w:r>
        <w:r>
          <w:rPr>
            <w:webHidden/>
          </w:rPr>
          <w:fldChar w:fldCharType="begin"/>
        </w:r>
        <w:r>
          <w:rPr>
            <w:webHidden/>
          </w:rPr>
          <w:instrText xml:space="preserve"> PAGEREF _Toc399490429 \h </w:instrText>
        </w:r>
        <w:r>
          <w:rPr>
            <w:webHidden/>
          </w:rPr>
        </w:r>
        <w:r>
          <w:rPr>
            <w:webHidden/>
          </w:rPr>
          <w:fldChar w:fldCharType="separate"/>
        </w:r>
        <w:r w:rsidR="00F157E6">
          <w:rPr>
            <w:webHidden/>
          </w:rPr>
          <w:t>1284</w:t>
        </w:r>
        <w:r>
          <w:rPr>
            <w:webHidden/>
          </w:rPr>
          <w:fldChar w:fldCharType="end"/>
        </w:r>
      </w:hyperlink>
    </w:p>
    <w:p w14:paraId="21666AE9" w14:textId="77777777" w:rsidR="002F44CB" w:rsidRDefault="002F44CB">
      <w:pPr>
        <w:pStyle w:val="TOC3"/>
        <w:rPr>
          <w:rFonts w:asciiTheme="minorHAnsi" w:eastAsiaTheme="minorEastAsia" w:hAnsiTheme="minorHAnsi" w:cstheme="minorBidi"/>
          <w:szCs w:val="22"/>
          <w:lang w:eastAsia="zh-CN"/>
        </w:rPr>
      </w:pPr>
      <w:hyperlink w:anchor="_Toc399490430" w:history="1">
        <w:r w:rsidRPr="00ED25D5">
          <w:rPr>
            <w:rStyle w:val="Hyperlink"/>
          </w:rPr>
          <w:t>AirLoopHVAC:SupplyPath</w:t>
        </w:r>
        <w:r>
          <w:rPr>
            <w:webHidden/>
          </w:rPr>
          <w:tab/>
        </w:r>
        <w:r>
          <w:rPr>
            <w:webHidden/>
          </w:rPr>
          <w:fldChar w:fldCharType="begin"/>
        </w:r>
        <w:r>
          <w:rPr>
            <w:webHidden/>
          </w:rPr>
          <w:instrText xml:space="preserve"> PAGEREF _Toc399490430 \h </w:instrText>
        </w:r>
        <w:r>
          <w:rPr>
            <w:webHidden/>
          </w:rPr>
        </w:r>
        <w:r>
          <w:rPr>
            <w:webHidden/>
          </w:rPr>
          <w:fldChar w:fldCharType="separate"/>
        </w:r>
        <w:r w:rsidR="00F157E6">
          <w:rPr>
            <w:webHidden/>
          </w:rPr>
          <w:t>1285</w:t>
        </w:r>
        <w:r>
          <w:rPr>
            <w:webHidden/>
          </w:rPr>
          <w:fldChar w:fldCharType="end"/>
        </w:r>
      </w:hyperlink>
    </w:p>
    <w:p w14:paraId="71203120" w14:textId="77777777" w:rsidR="002F44CB" w:rsidRDefault="002F44CB">
      <w:pPr>
        <w:pStyle w:val="TOC3"/>
        <w:rPr>
          <w:rFonts w:asciiTheme="minorHAnsi" w:eastAsiaTheme="minorEastAsia" w:hAnsiTheme="minorHAnsi" w:cstheme="minorBidi"/>
          <w:szCs w:val="22"/>
          <w:lang w:eastAsia="zh-CN"/>
        </w:rPr>
      </w:pPr>
      <w:hyperlink w:anchor="_Toc399490431" w:history="1">
        <w:r w:rsidRPr="00ED25D5">
          <w:rPr>
            <w:rStyle w:val="Hyperlink"/>
          </w:rPr>
          <w:t>AirLoopHVAC:ReturnPath</w:t>
        </w:r>
        <w:r>
          <w:rPr>
            <w:webHidden/>
          </w:rPr>
          <w:tab/>
        </w:r>
        <w:r>
          <w:rPr>
            <w:webHidden/>
          </w:rPr>
          <w:fldChar w:fldCharType="begin"/>
        </w:r>
        <w:r>
          <w:rPr>
            <w:webHidden/>
          </w:rPr>
          <w:instrText xml:space="preserve"> PAGEREF _Toc399490431 \h </w:instrText>
        </w:r>
        <w:r>
          <w:rPr>
            <w:webHidden/>
          </w:rPr>
        </w:r>
        <w:r>
          <w:rPr>
            <w:webHidden/>
          </w:rPr>
          <w:fldChar w:fldCharType="separate"/>
        </w:r>
        <w:r w:rsidR="00F157E6">
          <w:rPr>
            <w:webHidden/>
          </w:rPr>
          <w:t>1285</w:t>
        </w:r>
        <w:r>
          <w:rPr>
            <w:webHidden/>
          </w:rPr>
          <w:fldChar w:fldCharType="end"/>
        </w:r>
      </w:hyperlink>
    </w:p>
    <w:p w14:paraId="7B099993" w14:textId="77777777" w:rsidR="002F44CB" w:rsidRDefault="002F44CB">
      <w:pPr>
        <w:pStyle w:val="TOC3"/>
        <w:rPr>
          <w:rFonts w:asciiTheme="minorHAnsi" w:eastAsiaTheme="minorEastAsia" w:hAnsiTheme="minorHAnsi" w:cstheme="minorBidi"/>
          <w:szCs w:val="22"/>
          <w:lang w:eastAsia="zh-CN"/>
        </w:rPr>
      </w:pPr>
      <w:hyperlink w:anchor="_Toc399490432" w:history="1">
        <w:r w:rsidRPr="00ED25D5">
          <w:rPr>
            <w:rStyle w:val="Hyperlink"/>
            <w:snapToGrid w:val="0"/>
          </w:rPr>
          <w:t>AirLoopHVAC:ReturnPlenum</w:t>
        </w:r>
        <w:r>
          <w:rPr>
            <w:webHidden/>
          </w:rPr>
          <w:tab/>
        </w:r>
        <w:r>
          <w:rPr>
            <w:webHidden/>
          </w:rPr>
          <w:fldChar w:fldCharType="begin"/>
        </w:r>
        <w:r>
          <w:rPr>
            <w:webHidden/>
          </w:rPr>
          <w:instrText xml:space="preserve"> PAGEREF _Toc399490432 \h </w:instrText>
        </w:r>
        <w:r>
          <w:rPr>
            <w:webHidden/>
          </w:rPr>
        </w:r>
        <w:r>
          <w:rPr>
            <w:webHidden/>
          </w:rPr>
          <w:fldChar w:fldCharType="separate"/>
        </w:r>
        <w:r w:rsidR="00F157E6">
          <w:rPr>
            <w:webHidden/>
          </w:rPr>
          <w:t>1286</w:t>
        </w:r>
        <w:r>
          <w:rPr>
            <w:webHidden/>
          </w:rPr>
          <w:fldChar w:fldCharType="end"/>
        </w:r>
      </w:hyperlink>
    </w:p>
    <w:p w14:paraId="3A558D78" w14:textId="77777777" w:rsidR="002F44CB" w:rsidRDefault="002F44CB">
      <w:pPr>
        <w:pStyle w:val="TOC3"/>
        <w:rPr>
          <w:rFonts w:asciiTheme="minorHAnsi" w:eastAsiaTheme="minorEastAsia" w:hAnsiTheme="minorHAnsi" w:cstheme="minorBidi"/>
          <w:szCs w:val="22"/>
          <w:lang w:eastAsia="zh-CN"/>
        </w:rPr>
      </w:pPr>
      <w:hyperlink w:anchor="_Toc399490433" w:history="1">
        <w:r w:rsidRPr="00ED25D5">
          <w:rPr>
            <w:rStyle w:val="Hyperlink"/>
            <w:snapToGrid w:val="0"/>
          </w:rPr>
          <w:t>AirLoopHVAC:SupplyPlenum</w:t>
        </w:r>
        <w:r>
          <w:rPr>
            <w:webHidden/>
          </w:rPr>
          <w:tab/>
        </w:r>
        <w:r>
          <w:rPr>
            <w:webHidden/>
          </w:rPr>
          <w:fldChar w:fldCharType="begin"/>
        </w:r>
        <w:r>
          <w:rPr>
            <w:webHidden/>
          </w:rPr>
          <w:instrText xml:space="preserve"> PAGEREF _Toc399490433 \h </w:instrText>
        </w:r>
        <w:r>
          <w:rPr>
            <w:webHidden/>
          </w:rPr>
        </w:r>
        <w:r>
          <w:rPr>
            <w:webHidden/>
          </w:rPr>
          <w:fldChar w:fldCharType="separate"/>
        </w:r>
        <w:r w:rsidR="00F157E6">
          <w:rPr>
            <w:webHidden/>
          </w:rPr>
          <w:t>1288</w:t>
        </w:r>
        <w:r>
          <w:rPr>
            <w:webHidden/>
          </w:rPr>
          <w:fldChar w:fldCharType="end"/>
        </w:r>
      </w:hyperlink>
    </w:p>
    <w:p w14:paraId="7F21122D" w14:textId="77777777" w:rsidR="002F44CB" w:rsidRDefault="002F44CB">
      <w:pPr>
        <w:pStyle w:val="TOC3"/>
        <w:rPr>
          <w:rFonts w:asciiTheme="minorHAnsi" w:eastAsiaTheme="minorEastAsia" w:hAnsiTheme="minorHAnsi" w:cstheme="minorBidi"/>
          <w:szCs w:val="22"/>
          <w:lang w:eastAsia="zh-CN"/>
        </w:rPr>
      </w:pPr>
      <w:hyperlink w:anchor="_Toc399490434" w:history="1">
        <w:r w:rsidRPr="00ED25D5">
          <w:rPr>
            <w:rStyle w:val="Hyperlink"/>
            <w:snapToGrid w:val="0"/>
          </w:rPr>
          <w:t>AirLoopHVAC:ZoneSplitter</w:t>
        </w:r>
        <w:r>
          <w:rPr>
            <w:webHidden/>
          </w:rPr>
          <w:tab/>
        </w:r>
        <w:r>
          <w:rPr>
            <w:webHidden/>
          </w:rPr>
          <w:fldChar w:fldCharType="begin"/>
        </w:r>
        <w:r>
          <w:rPr>
            <w:webHidden/>
          </w:rPr>
          <w:instrText xml:space="preserve"> PAGEREF _Toc399490434 \h </w:instrText>
        </w:r>
        <w:r>
          <w:rPr>
            <w:webHidden/>
          </w:rPr>
        </w:r>
        <w:r>
          <w:rPr>
            <w:webHidden/>
          </w:rPr>
          <w:fldChar w:fldCharType="separate"/>
        </w:r>
        <w:r w:rsidR="00F157E6">
          <w:rPr>
            <w:webHidden/>
          </w:rPr>
          <w:t>1289</w:t>
        </w:r>
        <w:r>
          <w:rPr>
            <w:webHidden/>
          </w:rPr>
          <w:fldChar w:fldCharType="end"/>
        </w:r>
      </w:hyperlink>
    </w:p>
    <w:p w14:paraId="32C34388" w14:textId="77777777" w:rsidR="002F44CB" w:rsidRDefault="002F44CB">
      <w:pPr>
        <w:pStyle w:val="TOC3"/>
        <w:rPr>
          <w:rFonts w:asciiTheme="minorHAnsi" w:eastAsiaTheme="minorEastAsia" w:hAnsiTheme="minorHAnsi" w:cstheme="minorBidi"/>
          <w:szCs w:val="22"/>
          <w:lang w:eastAsia="zh-CN"/>
        </w:rPr>
      </w:pPr>
      <w:hyperlink w:anchor="_Toc399490435" w:history="1">
        <w:r w:rsidRPr="00ED25D5">
          <w:rPr>
            <w:rStyle w:val="Hyperlink"/>
            <w:snapToGrid w:val="0"/>
          </w:rPr>
          <w:t>AirLoopHVAC:ZoneMixer</w:t>
        </w:r>
        <w:r>
          <w:rPr>
            <w:webHidden/>
          </w:rPr>
          <w:tab/>
        </w:r>
        <w:r>
          <w:rPr>
            <w:webHidden/>
          </w:rPr>
          <w:fldChar w:fldCharType="begin"/>
        </w:r>
        <w:r>
          <w:rPr>
            <w:webHidden/>
          </w:rPr>
          <w:instrText xml:space="preserve"> PAGEREF _Toc399490435 \h </w:instrText>
        </w:r>
        <w:r>
          <w:rPr>
            <w:webHidden/>
          </w:rPr>
        </w:r>
        <w:r>
          <w:rPr>
            <w:webHidden/>
          </w:rPr>
          <w:fldChar w:fldCharType="separate"/>
        </w:r>
        <w:r w:rsidR="00F157E6">
          <w:rPr>
            <w:webHidden/>
          </w:rPr>
          <w:t>1290</w:t>
        </w:r>
        <w:r>
          <w:rPr>
            <w:webHidden/>
          </w:rPr>
          <w:fldChar w:fldCharType="end"/>
        </w:r>
      </w:hyperlink>
    </w:p>
    <w:p w14:paraId="08028390" w14:textId="77777777" w:rsidR="002F44CB" w:rsidRDefault="002F44CB">
      <w:pPr>
        <w:pStyle w:val="TOC2"/>
        <w:rPr>
          <w:rFonts w:asciiTheme="minorHAnsi" w:eastAsiaTheme="minorEastAsia" w:hAnsiTheme="minorHAnsi" w:cstheme="minorBidi"/>
          <w:noProof/>
          <w:szCs w:val="22"/>
          <w:lang w:eastAsia="zh-CN"/>
        </w:rPr>
      </w:pPr>
      <w:hyperlink w:anchor="_Toc399490436" w:history="1">
        <w:r w:rsidRPr="00ED25D5">
          <w:rPr>
            <w:rStyle w:val="Hyperlink"/>
            <w:noProof/>
          </w:rPr>
          <w:t>Group -- Non-Zone Equipment</w:t>
        </w:r>
        <w:r>
          <w:rPr>
            <w:noProof/>
            <w:webHidden/>
          </w:rPr>
          <w:tab/>
        </w:r>
        <w:r>
          <w:rPr>
            <w:noProof/>
            <w:webHidden/>
          </w:rPr>
          <w:fldChar w:fldCharType="begin"/>
        </w:r>
        <w:r>
          <w:rPr>
            <w:noProof/>
            <w:webHidden/>
          </w:rPr>
          <w:instrText xml:space="preserve"> PAGEREF _Toc399490436 \h </w:instrText>
        </w:r>
        <w:r>
          <w:rPr>
            <w:noProof/>
            <w:webHidden/>
          </w:rPr>
        </w:r>
        <w:r>
          <w:rPr>
            <w:noProof/>
            <w:webHidden/>
          </w:rPr>
          <w:fldChar w:fldCharType="separate"/>
        </w:r>
        <w:r w:rsidR="00F157E6">
          <w:rPr>
            <w:noProof/>
            <w:webHidden/>
          </w:rPr>
          <w:t>1290</w:t>
        </w:r>
        <w:r>
          <w:rPr>
            <w:noProof/>
            <w:webHidden/>
          </w:rPr>
          <w:fldChar w:fldCharType="end"/>
        </w:r>
      </w:hyperlink>
    </w:p>
    <w:p w14:paraId="637DE5E8" w14:textId="77777777" w:rsidR="002F44CB" w:rsidRDefault="002F44CB">
      <w:pPr>
        <w:pStyle w:val="TOC3"/>
        <w:rPr>
          <w:rFonts w:asciiTheme="minorHAnsi" w:eastAsiaTheme="minorEastAsia" w:hAnsiTheme="minorHAnsi" w:cstheme="minorBidi"/>
          <w:szCs w:val="22"/>
          <w:lang w:eastAsia="zh-CN"/>
        </w:rPr>
      </w:pPr>
      <w:hyperlink w:anchor="_Toc399490437" w:history="1">
        <w:r w:rsidRPr="00ED25D5">
          <w:rPr>
            <w:rStyle w:val="Hyperlink"/>
          </w:rPr>
          <w:t>LoadProfile:Plant</w:t>
        </w:r>
        <w:r>
          <w:rPr>
            <w:webHidden/>
          </w:rPr>
          <w:tab/>
        </w:r>
        <w:r>
          <w:rPr>
            <w:webHidden/>
          </w:rPr>
          <w:fldChar w:fldCharType="begin"/>
        </w:r>
        <w:r>
          <w:rPr>
            <w:webHidden/>
          </w:rPr>
          <w:instrText xml:space="preserve"> PAGEREF _Toc399490437 \h </w:instrText>
        </w:r>
        <w:r>
          <w:rPr>
            <w:webHidden/>
          </w:rPr>
        </w:r>
        <w:r>
          <w:rPr>
            <w:webHidden/>
          </w:rPr>
          <w:fldChar w:fldCharType="separate"/>
        </w:r>
        <w:r w:rsidR="00F157E6">
          <w:rPr>
            <w:webHidden/>
          </w:rPr>
          <w:t>1291</w:t>
        </w:r>
        <w:r>
          <w:rPr>
            <w:webHidden/>
          </w:rPr>
          <w:fldChar w:fldCharType="end"/>
        </w:r>
      </w:hyperlink>
    </w:p>
    <w:p w14:paraId="6FE9D0C4" w14:textId="77777777" w:rsidR="002F44CB" w:rsidRDefault="002F44CB">
      <w:pPr>
        <w:pStyle w:val="TOC3"/>
        <w:rPr>
          <w:rFonts w:asciiTheme="minorHAnsi" w:eastAsiaTheme="minorEastAsia" w:hAnsiTheme="minorHAnsi" w:cstheme="minorBidi"/>
          <w:szCs w:val="22"/>
          <w:lang w:eastAsia="zh-CN"/>
        </w:rPr>
      </w:pPr>
      <w:hyperlink w:anchor="_Toc399490438" w:history="1">
        <w:r w:rsidRPr="00ED25D5">
          <w:rPr>
            <w:rStyle w:val="Hyperlink"/>
          </w:rPr>
          <w:t>LoadProfile Plant Outputs</w:t>
        </w:r>
        <w:r>
          <w:rPr>
            <w:webHidden/>
          </w:rPr>
          <w:tab/>
        </w:r>
        <w:r>
          <w:rPr>
            <w:webHidden/>
          </w:rPr>
          <w:fldChar w:fldCharType="begin"/>
        </w:r>
        <w:r>
          <w:rPr>
            <w:webHidden/>
          </w:rPr>
          <w:instrText xml:space="preserve"> PAGEREF _Toc399490438 \h </w:instrText>
        </w:r>
        <w:r>
          <w:rPr>
            <w:webHidden/>
          </w:rPr>
        </w:r>
        <w:r>
          <w:rPr>
            <w:webHidden/>
          </w:rPr>
          <w:fldChar w:fldCharType="separate"/>
        </w:r>
        <w:r w:rsidR="00F157E6">
          <w:rPr>
            <w:webHidden/>
          </w:rPr>
          <w:t>1291</w:t>
        </w:r>
        <w:r>
          <w:rPr>
            <w:webHidden/>
          </w:rPr>
          <w:fldChar w:fldCharType="end"/>
        </w:r>
      </w:hyperlink>
    </w:p>
    <w:p w14:paraId="77FAE716" w14:textId="77777777" w:rsidR="002F44CB" w:rsidRDefault="002F44CB">
      <w:pPr>
        <w:pStyle w:val="TOC2"/>
        <w:rPr>
          <w:rFonts w:asciiTheme="minorHAnsi" w:eastAsiaTheme="minorEastAsia" w:hAnsiTheme="minorHAnsi" w:cstheme="minorBidi"/>
          <w:noProof/>
          <w:szCs w:val="22"/>
          <w:lang w:eastAsia="zh-CN"/>
        </w:rPr>
      </w:pPr>
      <w:hyperlink w:anchor="_Toc399490439" w:history="1">
        <w:r w:rsidRPr="00ED25D5">
          <w:rPr>
            <w:rStyle w:val="Hyperlink"/>
            <w:noProof/>
          </w:rPr>
          <w:t>Group – Solar Collectors</w:t>
        </w:r>
        <w:r>
          <w:rPr>
            <w:noProof/>
            <w:webHidden/>
          </w:rPr>
          <w:tab/>
        </w:r>
        <w:r>
          <w:rPr>
            <w:noProof/>
            <w:webHidden/>
          </w:rPr>
          <w:fldChar w:fldCharType="begin"/>
        </w:r>
        <w:r>
          <w:rPr>
            <w:noProof/>
            <w:webHidden/>
          </w:rPr>
          <w:instrText xml:space="preserve"> PAGEREF _Toc399490439 \h </w:instrText>
        </w:r>
        <w:r>
          <w:rPr>
            <w:noProof/>
            <w:webHidden/>
          </w:rPr>
        </w:r>
        <w:r>
          <w:rPr>
            <w:noProof/>
            <w:webHidden/>
          </w:rPr>
          <w:fldChar w:fldCharType="separate"/>
        </w:r>
        <w:r w:rsidR="00F157E6">
          <w:rPr>
            <w:noProof/>
            <w:webHidden/>
          </w:rPr>
          <w:t>1292</w:t>
        </w:r>
        <w:r>
          <w:rPr>
            <w:noProof/>
            <w:webHidden/>
          </w:rPr>
          <w:fldChar w:fldCharType="end"/>
        </w:r>
      </w:hyperlink>
    </w:p>
    <w:p w14:paraId="6F8028CE" w14:textId="77777777" w:rsidR="002F44CB" w:rsidRDefault="002F44CB">
      <w:pPr>
        <w:pStyle w:val="TOC3"/>
        <w:rPr>
          <w:rFonts w:asciiTheme="minorHAnsi" w:eastAsiaTheme="minorEastAsia" w:hAnsiTheme="minorHAnsi" w:cstheme="minorBidi"/>
          <w:szCs w:val="22"/>
          <w:lang w:eastAsia="zh-CN"/>
        </w:rPr>
      </w:pPr>
      <w:hyperlink w:anchor="_Toc399490440" w:history="1">
        <w:r w:rsidRPr="00ED25D5">
          <w:rPr>
            <w:rStyle w:val="Hyperlink"/>
          </w:rPr>
          <w:t>SolarCollector:FlatPlate:Water</w:t>
        </w:r>
        <w:r>
          <w:rPr>
            <w:webHidden/>
          </w:rPr>
          <w:tab/>
        </w:r>
        <w:r>
          <w:rPr>
            <w:webHidden/>
          </w:rPr>
          <w:fldChar w:fldCharType="begin"/>
        </w:r>
        <w:r>
          <w:rPr>
            <w:webHidden/>
          </w:rPr>
          <w:instrText xml:space="preserve"> PAGEREF _Toc399490440 \h </w:instrText>
        </w:r>
        <w:r>
          <w:rPr>
            <w:webHidden/>
          </w:rPr>
        </w:r>
        <w:r>
          <w:rPr>
            <w:webHidden/>
          </w:rPr>
          <w:fldChar w:fldCharType="separate"/>
        </w:r>
        <w:r w:rsidR="00F157E6">
          <w:rPr>
            <w:webHidden/>
          </w:rPr>
          <w:t>1292</w:t>
        </w:r>
        <w:r>
          <w:rPr>
            <w:webHidden/>
          </w:rPr>
          <w:fldChar w:fldCharType="end"/>
        </w:r>
      </w:hyperlink>
    </w:p>
    <w:p w14:paraId="22AA63BE" w14:textId="77777777" w:rsidR="002F44CB" w:rsidRDefault="002F44CB">
      <w:pPr>
        <w:pStyle w:val="TOC3"/>
        <w:rPr>
          <w:rFonts w:asciiTheme="minorHAnsi" w:eastAsiaTheme="minorEastAsia" w:hAnsiTheme="minorHAnsi" w:cstheme="minorBidi"/>
          <w:szCs w:val="22"/>
          <w:lang w:eastAsia="zh-CN"/>
        </w:rPr>
      </w:pPr>
      <w:hyperlink w:anchor="_Toc399490441" w:history="1">
        <w:r w:rsidRPr="00ED25D5">
          <w:rPr>
            <w:rStyle w:val="Hyperlink"/>
          </w:rPr>
          <w:t>Solar Collector FlatPlate Water Output</w:t>
        </w:r>
        <w:r>
          <w:rPr>
            <w:webHidden/>
          </w:rPr>
          <w:tab/>
        </w:r>
        <w:r>
          <w:rPr>
            <w:webHidden/>
          </w:rPr>
          <w:fldChar w:fldCharType="begin"/>
        </w:r>
        <w:r>
          <w:rPr>
            <w:webHidden/>
          </w:rPr>
          <w:instrText xml:space="preserve"> PAGEREF _Toc399490441 \h </w:instrText>
        </w:r>
        <w:r>
          <w:rPr>
            <w:webHidden/>
          </w:rPr>
        </w:r>
        <w:r>
          <w:rPr>
            <w:webHidden/>
          </w:rPr>
          <w:fldChar w:fldCharType="separate"/>
        </w:r>
        <w:r w:rsidR="00F157E6">
          <w:rPr>
            <w:webHidden/>
          </w:rPr>
          <w:t>1293</w:t>
        </w:r>
        <w:r>
          <w:rPr>
            <w:webHidden/>
          </w:rPr>
          <w:fldChar w:fldCharType="end"/>
        </w:r>
      </w:hyperlink>
    </w:p>
    <w:p w14:paraId="7DC14211" w14:textId="77777777" w:rsidR="002F44CB" w:rsidRDefault="002F44CB">
      <w:pPr>
        <w:pStyle w:val="TOC3"/>
        <w:rPr>
          <w:rFonts w:asciiTheme="minorHAnsi" w:eastAsiaTheme="minorEastAsia" w:hAnsiTheme="minorHAnsi" w:cstheme="minorBidi"/>
          <w:szCs w:val="22"/>
          <w:lang w:eastAsia="zh-CN"/>
        </w:rPr>
      </w:pPr>
      <w:hyperlink w:anchor="_Toc399490442" w:history="1">
        <w:r w:rsidRPr="00ED25D5">
          <w:rPr>
            <w:rStyle w:val="Hyperlink"/>
          </w:rPr>
          <w:t>SolarCollectorPerformance:FlatPlate</w:t>
        </w:r>
        <w:r>
          <w:rPr>
            <w:webHidden/>
          </w:rPr>
          <w:tab/>
        </w:r>
        <w:r>
          <w:rPr>
            <w:webHidden/>
          </w:rPr>
          <w:fldChar w:fldCharType="begin"/>
        </w:r>
        <w:r>
          <w:rPr>
            <w:webHidden/>
          </w:rPr>
          <w:instrText xml:space="preserve"> PAGEREF _Toc399490442 \h </w:instrText>
        </w:r>
        <w:r>
          <w:rPr>
            <w:webHidden/>
          </w:rPr>
        </w:r>
        <w:r>
          <w:rPr>
            <w:webHidden/>
          </w:rPr>
          <w:fldChar w:fldCharType="separate"/>
        </w:r>
        <w:r w:rsidR="00F157E6">
          <w:rPr>
            <w:webHidden/>
          </w:rPr>
          <w:t>1294</w:t>
        </w:r>
        <w:r>
          <w:rPr>
            <w:webHidden/>
          </w:rPr>
          <w:fldChar w:fldCharType="end"/>
        </w:r>
      </w:hyperlink>
    </w:p>
    <w:p w14:paraId="7A108267" w14:textId="77777777" w:rsidR="002F44CB" w:rsidRDefault="002F44CB">
      <w:pPr>
        <w:pStyle w:val="TOC3"/>
        <w:rPr>
          <w:rFonts w:asciiTheme="minorHAnsi" w:eastAsiaTheme="minorEastAsia" w:hAnsiTheme="minorHAnsi" w:cstheme="minorBidi"/>
          <w:szCs w:val="22"/>
          <w:lang w:eastAsia="zh-CN"/>
        </w:rPr>
      </w:pPr>
      <w:hyperlink w:anchor="_Toc399490443" w:history="1">
        <w:r w:rsidRPr="00ED25D5">
          <w:rPr>
            <w:rStyle w:val="Hyperlink"/>
          </w:rPr>
          <w:t>SolarCollectorPerformance:FlatPlate Output</w:t>
        </w:r>
        <w:r>
          <w:rPr>
            <w:webHidden/>
          </w:rPr>
          <w:tab/>
        </w:r>
        <w:r>
          <w:rPr>
            <w:webHidden/>
          </w:rPr>
          <w:fldChar w:fldCharType="begin"/>
        </w:r>
        <w:r>
          <w:rPr>
            <w:webHidden/>
          </w:rPr>
          <w:instrText xml:space="preserve"> PAGEREF _Toc399490443 \h </w:instrText>
        </w:r>
        <w:r>
          <w:rPr>
            <w:webHidden/>
          </w:rPr>
        </w:r>
        <w:r>
          <w:rPr>
            <w:webHidden/>
          </w:rPr>
          <w:fldChar w:fldCharType="separate"/>
        </w:r>
        <w:r w:rsidR="00F157E6">
          <w:rPr>
            <w:webHidden/>
          </w:rPr>
          <w:t>1295</w:t>
        </w:r>
        <w:r>
          <w:rPr>
            <w:webHidden/>
          </w:rPr>
          <w:fldChar w:fldCharType="end"/>
        </w:r>
      </w:hyperlink>
    </w:p>
    <w:p w14:paraId="6667AFEA" w14:textId="77777777" w:rsidR="002F44CB" w:rsidRDefault="002F44CB">
      <w:pPr>
        <w:pStyle w:val="TOC3"/>
        <w:rPr>
          <w:rFonts w:asciiTheme="minorHAnsi" w:eastAsiaTheme="minorEastAsia" w:hAnsiTheme="minorHAnsi" w:cstheme="minorBidi"/>
          <w:szCs w:val="22"/>
          <w:lang w:eastAsia="zh-CN"/>
        </w:rPr>
      </w:pPr>
      <w:hyperlink w:anchor="_Toc399490444" w:history="1">
        <w:r w:rsidRPr="00ED25D5">
          <w:rPr>
            <w:rStyle w:val="Hyperlink"/>
          </w:rPr>
          <w:t>SolarCollector:IntegralCollectorStorage</w:t>
        </w:r>
        <w:r>
          <w:rPr>
            <w:webHidden/>
          </w:rPr>
          <w:tab/>
        </w:r>
        <w:r>
          <w:rPr>
            <w:webHidden/>
          </w:rPr>
          <w:fldChar w:fldCharType="begin"/>
        </w:r>
        <w:r>
          <w:rPr>
            <w:webHidden/>
          </w:rPr>
          <w:instrText xml:space="preserve"> PAGEREF _Toc399490444 \h </w:instrText>
        </w:r>
        <w:r>
          <w:rPr>
            <w:webHidden/>
          </w:rPr>
        </w:r>
        <w:r>
          <w:rPr>
            <w:webHidden/>
          </w:rPr>
          <w:fldChar w:fldCharType="separate"/>
        </w:r>
        <w:r w:rsidR="00F157E6">
          <w:rPr>
            <w:webHidden/>
          </w:rPr>
          <w:t>1295</w:t>
        </w:r>
        <w:r>
          <w:rPr>
            <w:webHidden/>
          </w:rPr>
          <w:fldChar w:fldCharType="end"/>
        </w:r>
      </w:hyperlink>
    </w:p>
    <w:p w14:paraId="32D47FA5" w14:textId="77777777" w:rsidR="002F44CB" w:rsidRDefault="002F44CB">
      <w:pPr>
        <w:pStyle w:val="TOC3"/>
        <w:rPr>
          <w:rFonts w:asciiTheme="minorHAnsi" w:eastAsiaTheme="minorEastAsia" w:hAnsiTheme="minorHAnsi" w:cstheme="minorBidi"/>
          <w:szCs w:val="22"/>
          <w:lang w:eastAsia="zh-CN"/>
        </w:rPr>
      </w:pPr>
      <w:hyperlink w:anchor="_Toc399490445" w:history="1">
        <w:r w:rsidRPr="00ED25D5">
          <w:rPr>
            <w:rStyle w:val="Hyperlink"/>
          </w:rPr>
          <w:t>SolarCollectorPerformance:IntegralCollectorStorage</w:t>
        </w:r>
        <w:r>
          <w:rPr>
            <w:webHidden/>
          </w:rPr>
          <w:tab/>
        </w:r>
        <w:r>
          <w:rPr>
            <w:webHidden/>
          </w:rPr>
          <w:fldChar w:fldCharType="begin"/>
        </w:r>
        <w:r>
          <w:rPr>
            <w:webHidden/>
          </w:rPr>
          <w:instrText xml:space="preserve"> PAGEREF _Toc399490445 \h </w:instrText>
        </w:r>
        <w:r>
          <w:rPr>
            <w:webHidden/>
          </w:rPr>
        </w:r>
        <w:r>
          <w:rPr>
            <w:webHidden/>
          </w:rPr>
          <w:fldChar w:fldCharType="separate"/>
        </w:r>
        <w:r w:rsidR="00F157E6">
          <w:rPr>
            <w:webHidden/>
          </w:rPr>
          <w:t>1297</w:t>
        </w:r>
        <w:r>
          <w:rPr>
            <w:webHidden/>
          </w:rPr>
          <w:fldChar w:fldCharType="end"/>
        </w:r>
      </w:hyperlink>
    </w:p>
    <w:p w14:paraId="1D31BC67" w14:textId="77777777" w:rsidR="002F44CB" w:rsidRDefault="002F44CB">
      <w:pPr>
        <w:pStyle w:val="TOC3"/>
        <w:rPr>
          <w:rFonts w:asciiTheme="minorHAnsi" w:eastAsiaTheme="minorEastAsia" w:hAnsiTheme="minorHAnsi" w:cstheme="minorBidi"/>
          <w:szCs w:val="22"/>
          <w:lang w:eastAsia="zh-CN"/>
        </w:rPr>
      </w:pPr>
      <w:hyperlink w:anchor="_Toc399490446" w:history="1">
        <w:r w:rsidRPr="00ED25D5">
          <w:rPr>
            <w:rStyle w:val="Hyperlink"/>
          </w:rPr>
          <w:t>Solar Collector Integral Collector Storage Outputs</w:t>
        </w:r>
        <w:r>
          <w:rPr>
            <w:webHidden/>
          </w:rPr>
          <w:tab/>
        </w:r>
        <w:r>
          <w:rPr>
            <w:webHidden/>
          </w:rPr>
          <w:fldChar w:fldCharType="begin"/>
        </w:r>
        <w:r>
          <w:rPr>
            <w:webHidden/>
          </w:rPr>
          <w:instrText xml:space="preserve"> PAGEREF _Toc399490446 \h </w:instrText>
        </w:r>
        <w:r>
          <w:rPr>
            <w:webHidden/>
          </w:rPr>
        </w:r>
        <w:r>
          <w:rPr>
            <w:webHidden/>
          </w:rPr>
          <w:fldChar w:fldCharType="separate"/>
        </w:r>
        <w:r w:rsidR="00F157E6">
          <w:rPr>
            <w:webHidden/>
          </w:rPr>
          <w:t>1299</w:t>
        </w:r>
        <w:r>
          <w:rPr>
            <w:webHidden/>
          </w:rPr>
          <w:fldChar w:fldCharType="end"/>
        </w:r>
      </w:hyperlink>
    </w:p>
    <w:p w14:paraId="18157EA2" w14:textId="77777777" w:rsidR="002F44CB" w:rsidRDefault="002F44CB">
      <w:pPr>
        <w:pStyle w:val="TOC3"/>
        <w:rPr>
          <w:rFonts w:asciiTheme="minorHAnsi" w:eastAsiaTheme="minorEastAsia" w:hAnsiTheme="minorHAnsi" w:cstheme="minorBidi"/>
          <w:szCs w:val="22"/>
          <w:lang w:eastAsia="zh-CN"/>
        </w:rPr>
      </w:pPr>
      <w:hyperlink w:anchor="_Toc399490447" w:history="1">
        <w:r w:rsidRPr="00ED25D5">
          <w:rPr>
            <w:rStyle w:val="Hyperlink"/>
          </w:rPr>
          <w:t>SolarCollector:FlatPlate:PhotovoltaicThermal</w:t>
        </w:r>
        <w:r>
          <w:rPr>
            <w:webHidden/>
          </w:rPr>
          <w:tab/>
        </w:r>
        <w:r>
          <w:rPr>
            <w:webHidden/>
          </w:rPr>
          <w:fldChar w:fldCharType="begin"/>
        </w:r>
        <w:r>
          <w:rPr>
            <w:webHidden/>
          </w:rPr>
          <w:instrText xml:space="preserve"> PAGEREF _Toc399490447 \h </w:instrText>
        </w:r>
        <w:r>
          <w:rPr>
            <w:webHidden/>
          </w:rPr>
        </w:r>
        <w:r>
          <w:rPr>
            <w:webHidden/>
          </w:rPr>
          <w:fldChar w:fldCharType="separate"/>
        </w:r>
        <w:r w:rsidR="00F157E6">
          <w:rPr>
            <w:webHidden/>
          </w:rPr>
          <w:t>1300</w:t>
        </w:r>
        <w:r>
          <w:rPr>
            <w:webHidden/>
          </w:rPr>
          <w:fldChar w:fldCharType="end"/>
        </w:r>
      </w:hyperlink>
    </w:p>
    <w:p w14:paraId="0BA7BDB5" w14:textId="77777777" w:rsidR="002F44CB" w:rsidRDefault="002F44CB">
      <w:pPr>
        <w:pStyle w:val="TOC3"/>
        <w:rPr>
          <w:rFonts w:asciiTheme="minorHAnsi" w:eastAsiaTheme="minorEastAsia" w:hAnsiTheme="minorHAnsi" w:cstheme="minorBidi"/>
          <w:szCs w:val="22"/>
          <w:lang w:eastAsia="zh-CN"/>
        </w:rPr>
      </w:pPr>
      <w:hyperlink w:anchor="_Toc399490448" w:history="1">
        <w:r w:rsidRPr="00ED25D5">
          <w:rPr>
            <w:rStyle w:val="Hyperlink"/>
          </w:rPr>
          <w:t>Solar Collector FlatPlate PhotovoltaicThermal Outputs</w:t>
        </w:r>
        <w:r>
          <w:rPr>
            <w:webHidden/>
          </w:rPr>
          <w:tab/>
        </w:r>
        <w:r>
          <w:rPr>
            <w:webHidden/>
          </w:rPr>
          <w:fldChar w:fldCharType="begin"/>
        </w:r>
        <w:r>
          <w:rPr>
            <w:webHidden/>
          </w:rPr>
          <w:instrText xml:space="preserve"> PAGEREF _Toc399490448 \h </w:instrText>
        </w:r>
        <w:r>
          <w:rPr>
            <w:webHidden/>
          </w:rPr>
        </w:r>
        <w:r>
          <w:rPr>
            <w:webHidden/>
          </w:rPr>
          <w:fldChar w:fldCharType="separate"/>
        </w:r>
        <w:r w:rsidR="00F157E6">
          <w:rPr>
            <w:webHidden/>
          </w:rPr>
          <w:t>1301</w:t>
        </w:r>
        <w:r>
          <w:rPr>
            <w:webHidden/>
          </w:rPr>
          <w:fldChar w:fldCharType="end"/>
        </w:r>
      </w:hyperlink>
    </w:p>
    <w:p w14:paraId="3D258CB7" w14:textId="77777777" w:rsidR="002F44CB" w:rsidRDefault="002F44CB">
      <w:pPr>
        <w:pStyle w:val="TOC3"/>
        <w:rPr>
          <w:rFonts w:asciiTheme="minorHAnsi" w:eastAsiaTheme="minorEastAsia" w:hAnsiTheme="minorHAnsi" w:cstheme="minorBidi"/>
          <w:szCs w:val="22"/>
          <w:lang w:eastAsia="zh-CN"/>
        </w:rPr>
      </w:pPr>
      <w:hyperlink w:anchor="_Toc399490449" w:history="1">
        <w:r w:rsidRPr="00ED25D5">
          <w:rPr>
            <w:rStyle w:val="Hyperlink"/>
          </w:rPr>
          <w:t>SolarCollectorPerformance:PhotovoltaicThermal:Simple</w:t>
        </w:r>
        <w:r>
          <w:rPr>
            <w:webHidden/>
          </w:rPr>
          <w:tab/>
        </w:r>
        <w:r>
          <w:rPr>
            <w:webHidden/>
          </w:rPr>
          <w:fldChar w:fldCharType="begin"/>
        </w:r>
        <w:r>
          <w:rPr>
            <w:webHidden/>
          </w:rPr>
          <w:instrText xml:space="preserve"> PAGEREF _Toc399490449 \h </w:instrText>
        </w:r>
        <w:r>
          <w:rPr>
            <w:webHidden/>
          </w:rPr>
        </w:r>
        <w:r>
          <w:rPr>
            <w:webHidden/>
          </w:rPr>
          <w:fldChar w:fldCharType="separate"/>
        </w:r>
        <w:r w:rsidR="00F157E6">
          <w:rPr>
            <w:webHidden/>
          </w:rPr>
          <w:t>1302</w:t>
        </w:r>
        <w:r>
          <w:rPr>
            <w:webHidden/>
          </w:rPr>
          <w:fldChar w:fldCharType="end"/>
        </w:r>
      </w:hyperlink>
    </w:p>
    <w:p w14:paraId="649418A7" w14:textId="77777777" w:rsidR="002F44CB" w:rsidRDefault="002F44CB">
      <w:pPr>
        <w:pStyle w:val="TOC3"/>
        <w:rPr>
          <w:rFonts w:asciiTheme="minorHAnsi" w:eastAsiaTheme="minorEastAsia" w:hAnsiTheme="minorHAnsi" w:cstheme="minorBidi"/>
          <w:szCs w:val="22"/>
          <w:lang w:eastAsia="zh-CN"/>
        </w:rPr>
      </w:pPr>
      <w:hyperlink w:anchor="_Toc399490450" w:history="1">
        <w:r w:rsidRPr="00ED25D5">
          <w:rPr>
            <w:rStyle w:val="Hyperlink"/>
          </w:rPr>
          <w:t>Solar Collector Heating System Plant Connections</w:t>
        </w:r>
        <w:r>
          <w:rPr>
            <w:webHidden/>
          </w:rPr>
          <w:tab/>
        </w:r>
        <w:r>
          <w:rPr>
            <w:webHidden/>
          </w:rPr>
          <w:fldChar w:fldCharType="begin"/>
        </w:r>
        <w:r>
          <w:rPr>
            <w:webHidden/>
          </w:rPr>
          <w:instrText xml:space="preserve"> PAGEREF _Toc399490450 \h </w:instrText>
        </w:r>
        <w:r>
          <w:rPr>
            <w:webHidden/>
          </w:rPr>
        </w:r>
        <w:r>
          <w:rPr>
            <w:webHidden/>
          </w:rPr>
          <w:fldChar w:fldCharType="separate"/>
        </w:r>
        <w:r w:rsidR="00F157E6">
          <w:rPr>
            <w:webHidden/>
          </w:rPr>
          <w:t>1303</w:t>
        </w:r>
        <w:r>
          <w:rPr>
            <w:webHidden/>
          </w:rPr>
          <w:fldChar w:fldCharType="end"/>
        </w:r>
      </w:hyperlink>
    </w:p>
    <w:p w14:paraId="2082A625" w14:textId="77777777" w:rsidR="002F44CB" w:rsidRDefault="002F44CB">
      <w:pPr>
        <w:pStyle w:val="TOC3"/>
        <w:rPr>
          <w:rFonts w:asciiTheme="minorHAnsi" w:eastAsiaTheme="minorEastAsia" w:hAnsiTheme="minorHAnsi" w:cstheme="minorBidi"/>
          <w:szCs w:val="22"/>
          <w:lang w:eastAsia="zh-CN"/>
        </w:rPr>
      </w:pPr>
      <w:hyperlink w:anchor="_Toc399490451" w:history="1">
        <w:r w:rsidRPr="00ED25D5">
          <w:rPr>
            <w:rStyle w:val="Hyperlink"/>
          </w:rPr>
          <w:t>Solar Heating System Control</w:t>
        </w:r>
        <w:r>
          <w:rPr>
            <w:webHidden/>
          </w:rPr>
          <w:tab/>
        </w:r>
        <w:r>
          <w:rPr>
            <w:webHidden/>
          </w:rPr>
          <w:fldChar w:fldCharType="begin"/>
        </w:r>
        <w:r>
          <w:rPr>
            <w:webHidden/>
          </w:rPr>
          <w:instrText xml:space="preserve"> PAGEREF _Toc399490451 \h </w:instrText>
        </w:r>
        <w:r>
          <w:rPr>
            <w:webHidden/>
          </w:rPr>
        </w:r>
        <w:r>
          <w:rPr>
            <w:webHidden/>
          </w:rPr>
          <w:fldChar w:fldCharType="separate"/>
        </w:r>
        <w:r w:rsidR="00F157E6">
          <w:rPr>
            <w:webHidden/>
          </w:rPr>
          <w:t>1306</w:t>
        </w:r>
        <w:r>
          <w:rPr>
            <w:webHidden/>
          </w:rPr>
          <w:fldChar w:fldCharType="end"/>
        </w:r>
      </w:hyperlink>
    </w:p>
    <w:p w14:paraId="4F2CAD5C" w14:textId="77777777" w:rsidR="002F44CB" w:rsidRDefault="002F44CB">
      <w:pPr>
        <w:pStyle w:val="TOC3"/>
        <w:rPr>
          <w:rFonts w:asciiTheme="minorHAnsi" w:eastAsiaTheme="minorEastAsia" w:hAnsiTheme="minorHAnsi" w:cstheme="minorBidi"/>
          <w:szCs w:val="22"/>
          <w:lang w:eastAsia="zh-CN"/>
        </w:rPr>
      </w:pPr>
      <w:hyperlink w:anchor="_Toc399490452" w:history="1">
        <w:r w:rsidRPr="00ED25D5">
          <w:rPr>
            <w:rStyle w:val="Hyperlink"/>
          </w:rPr>
          <w:t>SolarCollector:UnglazedTranspired</w:t>
        </w:r>
        <w:r>
          <w:rPr>
            <w:webHidden/>
          </w:rPr>
          <w:tab/>
        </w:r>
        <w:r>
          <w:rPr>
            <w:webHidden/>
          </w:rPr>
          <w:fldChar w:fldCharType="begin"/>
        </w:r>
        <w:r>
          <w:rPr>
            <w:webHidden/>
          </w:rPr>
          <w:instrText xml:space="preserve"> PAGEREF _Toc399490452 \h </w:instrText>
        </w:r>
        <w:r>
          <w:rPr>
            <w:webHidden/>
          </w:rPr>
        </w:r>
        <w:r>
          <w:rPr>
            <w:webHidden/>
          </w:rPr>
          <w:fldChar w:fldCharType="separate"/>
        </w:r>
        <w:r w:rsidR="00F157E6">
          <w:rPr>
            <w:webHidden/>
          </w:rPr>
          <w:t>1308</w:t>
        </w:r>
        <w:r>
          <w:rPr>
            <w:webHidden/>
          </w:rPr>
          <w:fldChar w:fldCharType="end"/>
        </w:r>
      </w:hyperlink>
    </w:p>
    <w:p w14:paraId="00038D0D" w14:textId="77777777" w:rsidR="002F44CB" w:rsidRDefault="002F44CB">
      <w:pPr>
        <w:pStyle w:val="TOC3"/>
        <w:rPr>
          <w:rFonts w:asciiTheme="minorHAnsi" w:eastAsiaTheme="minorEastAsia" w:hAnsiTheme="minorHAnsi" w:cstheme="minorBidi"/>
          <w:szCs w:val="22"/>
          <w:lang w:eastAsia="zh-CN"/>
        </w:rPr>
      </w:pPr>
      <w:hyperlink w:anchor="_Toc399490453" w:history="1">
        <w:r w:rsidRPr="00ED25D5">
          <w:rPr>
            <w:rStyle w:val="Hyperlink"/>
          </w:rPr>
          <w:t>Solar Collector Unglazed Transpired Outputs</w:t>
        </w:r>
        <w:r>
          <w:rPr>
            <w:webHidden/>
          </w:rPr>
          <w:tab/>
        </w:r>
        <w:r>
          <w:rPr>
            <w:webHidden/>
          </w:rPr>
          <w:fldChar w:fldCharType="begin"/>
        </w:r>
        <w:r>
          <w:rPr>
            <w:webHidden/>
          </w:rPr>
          <w:instrText xml:space="preserve"> PAGEREF _Toc399490453 \h </w:instrText>
        </w:r>
        <w:r>
          <w:rPr>
            <w:webHidden/>
          </w:rPr>
        </w:r>
        <w:r>
          <w:rPr>
            <w:webHidden/>
          </w:rPr>
          <w:fldChar w:fldCharType="separate"/>
        </w:r>
        <w:r w:rsidR="00F157E6">
          <w:rPr>
            <w:webHidden/>
          </w:rPr>
          <w:t>1313</w:t>
        </w:r>
        <w:r>
          <w:rPr>
            <w:webHidden/>
          </w:rPr>
          <w:fldChar w:fldCharType="end"/>
        </w:r>
      </w:hyperlink>
    </w:p>
    <w:p w14:paraId="2346CB0B" w14:textId="77777777" w:rsidR="002F44CB" w:rsidRDefault="002F44CB">
      <w:pPr>
        <w:pStyle w:val="TOC3"/>
        <w:rPr>
          <w:rFonts w:asciiTheme="minorHAnsi" w:eastAsiaTheme="minorEastAsia" w:hAnsiTheme="minorHAnsi" w:cstheme="minorBidi"/>
          <w:szCs w:val="22"/>
          <w:lang w:eastAsia="zh-CN"/>
        </w:rPr>
      </w:pPr>
      <w:hyperlink w:anchor="_Toc399490454" w:history="1">
        <w:r w:rsidRPr="00ED25D5">
          <w:rPr>
            <w:rStyle w:val="Hyperlink"/>
          </w:rPr>
          <w:t>SolarCollector:UnglazedTranspired:MultiSystem</w:t>
        </w:r>
        <w:r>
          <w:rPr>
            <w:webHidden/>
          </w:rPr>
          <w:tab/>
        </w:r>
        <w:r>
          <w:rPr>
            <w:webHidden/>
          </w:rPr>
          <w:fldChar w:fldCharType="begin"/>
        </w:r>
        <w:r>
          <w:rPr>
            <w:webHidden/>
          </w:rPr>
          <w:instrText xml:space="preserve"> PAGEREF _Toc399490454 \h </w:instrText>
        </w:r>
        <w:r>
          <w:rPr>
            <w:webHidden/>
          </w:rPr>
        </w:r>
        <w:r>
          <w:rPr>
            <w:webHidden/>
          </w:rPr>
          <w:fldChar w:fldCharType="separate"/>
        </w:r>
        <w:r w:rsidR="00F157E6">
          <w:rPr>
            <w:webHidden/>
          </w:rPr>
          <w:t>1314</w:t>
        </w:r>
        <w:r>
          <w:rPr>
            <w:webHidden/>
          </w:rPr>
          <w:fldChar w:fldCharType="end"/>
        </w:r>
      </w:hyperlink>
    </w:p>
    <w:p w14:paraId="6DE83BFD" w14:textId="77777777" w:rsidR="002F44CB" w:rsidRDefault="002F44CB">
      <w:pPr>
        <w:pStyle w:val="TOC2"/>
        <w:rPr>
          <w:rFonts w:asciiTheme="minorHAnsi" w:eastAsiaTheme="minorEastAsia" w:hAnsiTheme="minorHAnsi" w:cstheme="minorBidi"/>
          <w:noProof/>
          <w:szCs w:val="22"/>
          <w:lang w:eastAsia="zh-CN"/>
        </w:rPr>
      </w:pPr>
      <w:hyperlink w:anchor="_Toc399490455" w:history="1">
        <w:r w:rsidRPr="00ED25D5">
          <w:rPr>
            <w:rStyle w:val="Hyperlink"/>
            <w:noProof/>
          </w:rPr>
          <w:t>Group – Pumps</w:t>
        </w:r>
        <w:r>
          <w:rPr>
            <w:noProof/>
            <w:webHidden/>
          </w:rPr>
          <w:tab/>
        </w:r>
        <w:r>
          <w:rPr>
            <w:noProof/>
            <w:webHidden/>
          </w:rPr>
          <w:fldChar w:fldCharType="begin"/>
        </w:r>
        <w:r>
          <w:rPr>
            <w:noProof/>
            <w:webHidden/>
          </w:rPr>
          <w:instrText xml:space="preserve"> PAGEREF _Toc399490455 \h </w:instrText>
        </w:r>
        <w:r>
          <w:rPr>
            <w:noProof/>
            <w:webHidden/>
          </w:rPr>
        </w:r>
        <w:r>
          <w:rPr>
            <w:noProof/>
            <w:webHidden/>
          </w:rPr>
          <w:fldChar w:fldCharType="separate"/>
        </w:r>
        <w:r w:rsidR="00F157E6">
          <w:rPr>
            <w:noProof/>
            <w:webHidden/>
          </w:rPr>
          <w:t>1316</w:t>
        </w:r>
        <w:r>
          <w:rPr>
            <w:noProof/>
            <w:webHidden/>
          </w:rPr>
          <w:fldChar w:fldCharType="end"/>
        </w:r>
      </w:hyperlink>
    </w:p>
    <w:p w14:paraId="01523C28" w14:textId="77777777" w:rsidR="002F44CB" w:rsidRDefault="002F44CB">
      <w:pPr>
        <w:pStyle w:val="TOC3"/>
        <w:rPr>
          <w:rFonts w:asciiTheme="minorHAnsi" w:eastAsiaTheme="minorEastAsia" w:hAnsiTheme="minorHAnsi" w:cstheme="minorBidi"/>
          <w:szCs w:val="22"/>
          <w:lang w:eastAsia="zh-CN"/>
        </w:rPr>
      </w:pPr>
      <w:hyperlink w:anchor="_Toc399490456" w:history="1">
        <w:r w:rsidRPr="00ED25D5">
          <w:rPr>
            <w:rStyle w:val="Hyperlink"/>
          </w:rPr>
          <w:t>Pump:VariableSpeed</w:t>
        </w:r>
        <w:r>
          <w:rPr>
            <w:webHidden/>
          </w:rPr>
          <w:tab/>
        </w:r>
        <w:r>
          <w:rPr>
            <w:webHidden/>
          </w:rPr>
          <w:fldChar w:fldCharType="begin"/>
        </w:r>
        <w:r>
          <w:rPr>
            <w:webHidden/>
          </w:rPr>
          <w:instrText xml:space="preserve"> PAGEREF _Toc399490456 \h </w:instrText>
        </w:r>
        <w:r>
          <w:rPr>
            <w:webHidden/>
          </w:rPr>
        </w:r>
        <w:r>
          <w:rPr>
            <w:webHidden/>
          </w:rPr>
          <w:fldChar w:fldCharType="separate"/>
        </w:r>
        <w:r w:rsidR="00F157E6">
          <w:rPr>
            <w:webHidden/>
          </w:rPr>
          <w:t>1316</w:t>
        </w:r>
        <w:r>
          <w:rPr>
            <w:webHidden/>
          </w:rPr>
          <w:fldChar w:fldCharType="end"/>
        </w:r>
      </w:hyperlink>
    </w:p>
    <w:p w14:paraId="4ADA814E" w14:textId="77777777" w:rsidR="002F44CB" w:rsidRDefault="002F44CB">
      <w:pPr>
        <w:pStyle w:val="TOC3"/>
        <w:rPr>
          <w:rFonts w:asciiTheme="minorHAnsi" w:eastAsiaTheme="minorEastAsia" w:hAnsiTheme="minorHAnsi" w:cstheme="minorBidi"/>
          <w:szCs w:val="22"/>
          <w:lang w:eastAsia="zh-CN"/>
        </w:rPr>
      </w:pPr>
      <w:hyperlink w:anchor="_Toc399490457" w:history="1">
        <w:r w:rsidRPr="00ED25D5">
          <w:rPr>
            <w:rStyle w:val="Hyperlink"/>
          </w:rPr>
          <w:t>Variable Speed Pump Outputs</w:t>
        </w:r>
        <w:r>
          <w:rPr>
            <w:webHidden/>
          </w:rPr>
          <w:tab/>
        </w:r>
        <w:r>
          <w:rPr>
            <w:webHidden/>
          </w:rPr>
          <w:fldChar w:fldCharType="begin"/>
        </w:r>
        <w:r>
          <w:rPr>
            <w:webHidden/>
          </w:rPr>
          <w:instrText xml:space="preserve"> PAGEREF _Toc399490457 \h </w:instrText>
        </w:r>
        <w:r>
          <w:rPr>
            <w:webHidden/>
          </w:rPr>
        </w:r>
        <w:r>
          <w:rPr>
            <w:webHidden/>
          </w:rPr>
          <w:fldChar w:fldCharType="separate"/>
        </w:r>
        <w:r w:rsidR="00F157E6">
          <w:rPr>
            <w:webHidden/>
          </w:rPr>
          <w:t>1319</w:t>
        </w:r>
        <w:r>
          <w:rPr>
            <w:webHidden/>
          </w:rPr>
          <w:fldChar w:fldCharType="end"/>
        </w:r>
      </w:hyperlink>
    </w:p>
    <w:p w14:paraId="3B9F5EB6" w14:textId="77777777" w:rsidR="002F44CB" w:rsidRDefault="002F44CB">
      <w:pPr>
        <w:pStyle w:val="TOC3"/>
        <w:rPr>
          <w:rFonts w:asciiTheme="minorHAnsi" w:eastAsiaTheme="minorEastAsia" w:hAnsiTheme="minorHAnsi" w:cstheme="minorBidi"/>
          <w:szCs w:val="22"/>
          <w:lang w:eastAsia="zh-CN"/>
        </w:rPr>
      </w:pPr>
      <w:hyperlink w:anchor="_Toc399490458" w:history="1">
        <w:r w:rsidRPr="00ED25D5">
          <w:rPr>
            <w:rStyle w:val="Hyperlink"/>
          </w:rPr>
          <w:t>Pump:ConstantSpeed</w:t>
        </w:r>
        <w:r>
          <w:rPr>
            <w:webHidden/>
          </w:rPr>
          <w:tab/>
        </w:r>
        <w:r>
          <w:rPr>
            <w:webHidden/>
          </w:rPr>
          <w:fldChar w:fldCharType="begin"/>
        </w:r>
        <w:r>
          <w:rPr>
            <w:webHidden/>
          </w:rPr>
          <w:instrText xml:space="preserve"> PAGEREF _Toc399490458 \h </w:instrText>
        </w:r>
        <w:r>
          <w:rPr>
            <w:webHidden/>
          </w:rPr>
        </w:r>
        <w:r>
          <w:rPr>
            <w:webHidden/>
          </w:rPr>
          <w:fldChar w:fldCharType="separate"/>
        </w:r>
        <w:r w:rsidR="00F157E6">
          <w:rPr>
            <w:webHidden/>
          </w:rPr>
          <w:t>1320</w:t>
        </w:r>
        <w:r>
          <w:rPr>
            <w:webHidden/>
          </w:rPr>
          <w:fldChar w:fldCharType="end"/>
        </w:r>
      </w:hyperlink>
    </w:p>
    <w:p w14:paraId="6C013518" w14:textId="77777777" w:rsidR="002F44CB" w:rsidRDefault="002F44CB">
      <w:pPr>
        <w:pStyle w:val="TOC3"/>
        <w:rPr>
          <w:rFonts w:asciiTheme="minorHAnsi" w:eastAsiaTheme="minorEastAsia" w:hAnsiTheme="minorHAnsi" w:cstheme="minorBidi"/>
          <w:szCs w:val="22"/>
          <w:lang w:eastAsia="zh-CN"/>
        </w:rPr>
      </w:pPr>
      <w:hyperlink w:anchor="_Toc399490459" w:history="1">
        <w:r w:rsidRPr="00ED25D5">
          <w:rPr>
            <w:rStyle w:val="Hyperlink"/>
          </w:rPr>
          <w:t>Constant Speed Pump Outputs</w:t>
        </w:r>
        <w:r>
          <w:rPr>
            <w:webHidden/>
          </w:rPr>
          <w:tab/>
        </w:r>
        <w:r>
          <w:rPr>
            <w:webHidden/>
          </w:rPr>
          <w:fldChar w:fldCharType="begin"/>
        </w:r>
        <w:r>
          <w:rPr>
            <w:webHidden/>
          </w:rPr>
          <w:instrText xml:space="preserve"> PAGEREF _Toc399490459 \h </w:instrText>
        </w:r>
        <w:r>
          <w:rPr>
            <w:webHidden/>
          </w:rPr>
        </w:r>
        <w:r>
          <w:rPr>
            <w:webHidden/>
          </w:rPr>
          <w:fldChar w:fldCharType="separate"/>
        </w:r>
        <w:r w:rsidR="00F157E6">
          <w:rPr>
            <w:webHidden/>
          </w:rPr>
          <w:t>1322</w:t>
        </w:r>
        <w:r>
          <w:rPr>
            <w:webHidden/>
          </w:rPr>
          <w:fldChar w:fldCharType="end"/>
        </w:r>
      </w:hyperlink>
    </w:p>
    <w:p w14:paraId="055ED6C7" w14:textId="77777777" w:rsidR="002F44CB" w:rsidRDefault="002F44CB">
      <w:pPr>
        <w:pStyle w:val="TOC3"/>
        <w:rPr>
          <w:rFonts w:asciiTheme="minorHAnsi" w:eastAsiaTheme="minorEastAsia" w:hAnsiTheme="minorHAnsi" w:cstheme="minorBidi"/>
          <w:szCs w:val="22"/>
          <w:lang w:eastAsia="zh-CN"/>
        </w:rPr>
      </w:pPr>
      <w:hyperlink w:anchor="_Toc399490460" w:history="1">
        <w:r w:rsidRPr="00ED25D5">
          <w:rPr>
            <w:rStyle w:val="Hyperlink"/>
          </w:rPr>
          <w:t>Pump:VariableSpeed:Condensate</w:t>
        </w:r>
        <w:r>
          <w:rPr>
            <w:webHidden/>
          </w:rPr>
          <w:tab/>
        </w:r>
        <w:r>
          <w:rPr>
            <w:webHidden/>
          </w:rPr>
          <w:fldChar w:fldCharType="begin"/>
        </w:r>
        <w:r>
          <w:rPr>
            <w:webHidden/>
          </w:rPr>
          <w:instrText xml:space="preserve"> PAGEREF _Toc399490460 \h </w:instrText>
        </w:r>
        <w:r>
          <w:rPr>
            <w:webHidden/>
          </w:rPr>
        </w:r>
        <w:r>
          <w:rPr>
            <w:webHidden/>
          </w:rPr>
          <w:fldChar w:fldCharType="separate"/>
        </w:r>
        <w:r w:rsidR="00F157E6">
          <w:rPr>
            <w:webHidden/>
          </w:rPr>
          <w:t>1323</w:t>
        </w:r>
        <w:r>
          <w:rPr>
            <w:webHidden/>
          </w:rPr>
          <w:fldChar w:fldCharType="end"/>
        </w:r>
      </w:hyperlink>
    </w:p>
    <w:p w14:paraId="226249EA" w14:textId="77777777" w:rsidR="002F44CB" w:rsidRDefault="002F44CB">
      <w:pPr>
        <w:pStyle w:val="TOC3"/>
        <w:rPr>
          <w:rFonts w:asciiTheme="minorHAnsi" w:eastAsiaTheme="minorEastAsia" w:hAnsiTheme="minorHAnsi" w:cstheme="minorBidi"/>
          <w:szCs w:val="22"/>
          <w:lang w:eastAsia="zh-CN"/>
        </w:rPr>
      </w:pPr>
      <w:hyperlink w:anchor="_Toc399490461" w:history="1">
        <w:r w:rsidRPr="00ED25D5">
          <w:rPr>
            <w:rStyle w:val="Hyperlink"/>
          </w:rPr>
          <w:t>Variable Speed Condensate Pump Outputs</w:t>
        </w:r>
        <w:r>
          <w:rPr>
            <w:webHidden/>
          </w:rPr>
          <w:tab/>
        </w:r>
        <w:r>
          <w:rPr>
            <w:webHidden/>
          </w:rPr>
          <w:fldChar w:fldCharType="begin"/>
        </w:r>
        <w:r>
          <w:rPr>
            <w:webHidden/>
          </w:rPr>
          <w:instrText xml:space="preserve"> PAGEREF _Toc399490461 \h </w:instrText>
        </w:r>
        <w:r>
          <w:rPr>
            <w:webHidden/>
          </w:rPr>
        </w:r>
        <w:r>
          <w:rPr>
            <w:webHidden/>
          </w:rPr>
          <w:fldChar w:fldCharType="separate"/>
        </w:r>
        <w:r w:rsidR="00F157E6">
          <w:rPr>
            <w:webHidden/>
          </w:rPr>
          <w:t>1324</w:t>
        </w:r>
        <w:r>
          <w:rPr>
            <w:webHidden/>
          </w:rPr>
          <w:fldChar w:fldCharType="end"/>
        </w:r>
      </w:hyperlink>
    </w:p>
    <w:p w14:paraId="2FBA63A3" w14:textId="77777777" w:rsidR="002F44CB" w:rsidRDefault="002F44CB">
      <w:pPr>
        <w:pStyle w:val="TOC3"/>
        <w:rPr>
          <w:rFonts w:asciiTheme="minorHAnsi" w:eastAsiaTheme="minorEastAsia" w:hAnsiTheme="minorHAnsi" w:cstheme="minorBidi"/>
          <w:szCs w:val="22"/>
          <w:lang w:eastAsia="zh-CN"/>
        </w:rPr>
      </w:pPr>
      <w:hyperlink w:anchor="_Toc399490462" w:history="1">
        <w:r w:rsidRPr="00ED25D5">
          <w:rPr>
            <w:rStyle w:val="Hyperlink"/>
          </w:rPr>
          <w:t>HeaderedPumps:ConstantSpeed</w:t>
        </w:r>
        <w:r>
          <w:rPr>
            <w:webHidden/>
          </w:rPr>
          <w:tab/>
        </w:r>
        <w:r>
          <w:rPr>
            <w:webHidden/>
          </w:rPr>
          <w:fldChar w:fldCharType="begin"/>
        </w:r>
        <w:r>
          <w:rPr>
            <w:webHidden/>
          </w:rPr>
          <w:instrText xml:space="preserve"> PAGEREF _Toc399490462 \h </w:instrText>
        </w:r>
        <w:r>
          <w:rPr>
            <w:webHidden/>
          </w:rPr>
        </w:r>
        <w:r>
          <w:rPr>
            <w:webHidden/>
          </w:rPr>
          <w:fldChar w:fldCharType="separate"/>
        </w:r>
        <w:r w:rsidR="00F157E6">
          <w:rPr>
            <w:webHidden/>
          </w:rPr>
          <w:t>1325</w:t>
        </w:r>
        <w:r>
          <w:rPr>
            <w:webHidden/>
          </w:rPr>
          <w:fldChar w:fldCharType="end"/>
        </w:r>
      </w:hyperlink>
    </w:p>
    <w:p w14:paraId="1C8D1E96" w14:textId="77777777" w:rsidR="002F44CB" w:rsidRDefault="002F44CB">
      <w:pPr>
        <w:pStyle w:val="TOC3"/>
        <w:rPr>
          <w:rFonts w:asciiTheme="minorHAnsi" w:eastAsiaTheme="minorEastAsia" w:hAnsiTheme="minorHAnsi" w:cstheme="minorBidi"/>
          <w:szCs w:val="22"/>
          <w:lang w:eastAsia="zh-CN"/>
        </w:rPr>
      </w:pPr>
      <w:hyperlink w:anchor="_Toc399490463" w:history="1">
        <w:r w:rsidRPr="00ED25D5">
          <w:rPr>
            <w:rStyle w:val="Hyperlink"/>
          </w:rPr>
          <w:t>Constant Speed Headered Pumps Outputs</w:t>
        </w:r>
        <w:r>
          <w:rPr>
            <w:webHidden/>
          </w:rPr>
          <w:tab/>
        </w:r>
        <w:r>
          <w:rPr>
            <w:webHidden/>
          </w:rPr>
          <w:fldChar w:fldCharType="begin"/>
        </w:r>
        <w:r>
          <w:rPr>
            <w:webHidden/>
          </w:rPr>
          <w:instrText xml:space="preserve"> PAGEREF _Toc399490463 \h </w:instrText>
        </w:r>
        <w:r>
          <w:rPr>
            <w:webHidden/>
          </w:rPr>
        </w:r>
        <w:r>
          <w:rPr>
            <w:webHidden/>
          </w:rPr>
          <w:fldChar w:fldCharType="separate"/>
        </w:r>
        <w:r w:rsidR="00F157E6">
          <w:rPr>
            <w:webHidden/>
          </w:rPr>
          <w:t>1327</w:t>
        </w:r>
        <w:r>
          <w:rPr>
            <w:webHidden/>
          </w:rPr>
          <w:fldChar w:fldCharType="end"/>
        </w:r>
      </w:hyperlink>
    </w:p>
    <w:p w14:paraId="6CDB2712" w14:textId="77777777" w:rsidR="002F44CB" w:rsidRDefault="002F44CB">
      <w:pPr>
        <w:pStyle w:val="TOC3"/>
        <w:rPr>
          <w:rFonts w:asciiTheme="minorHAnsi" w:eastAsiaTheme="minorEastAsia" w:hAnsiTheme="minorHAnsi" w:cstheme="minorBidi"/>
          <w:szCs w:val="22"/>
          <w:lang w:eastAsia="zh-CN"/>
        </w:rPr>
      </w:pPr>
      <w:hyperlink w:anchor="_Toc399490464" w:history="1">
        <w:r w:rsidRPr="00ED25D5">
          <w:rPr>
            <w:rStyle w:val="Hyperlink"/>
          </w:rPr>
          <w:t>HeaderedPumps:VariableSpeed</w:t>
        </w:r>
        <w:r>
          <w:rPr>
            <w:webHidden/>
          </w:rPr>
          <w:tab/>
        </w:r>
        <w:r>
          <w:rPr>
            <w:webHidden/>
          </w:rPr>
          <w:fldChar w:fldCharType="begin"/>
        </w:r>
        <w:r>
          <w:rPr>
            <w:webHidden/>
          </w:rPr>
          <w:instrText xml:space="preserve"> PAGEREF _Toc399490464 \h </w:instrText>
        </w:r>
        <w:r>
          <w:rPr>
            <w:webHidden/>
          </w:rPr>
        </w:r>
        <w:r>
          <w:rPr>
            <w:webHidden/>
          </w:rPr>
          <w:fldChar w:fldCharType="separate"/>
        </w:r>
        <w:r w:rsidR="00F157E6">
          <w:rPr>
            <w:webHidden/>
          </w:rPr>
          <w:t>1328</w:t>
        </w:r>
        <w:r>
          <w:rPr>
            <w:webHidden/>
          </w:rPr>
          <w:fldChar w:fldCharType="end"/>
        </w:r>
      </w:hyperlink>
    </w:p>
    <w:p w14:paraId="2E76E1CA" w14:textId="77777777" w:rsidR="002F44CB" w:rsidRDefault="002F44CB">
      <w:pPr>
        <w:pStyle w:val="TOC3"/>
        <w:rPr>
          <w:rFonts w:asciiTheme="minorHAnsi" w:eastAsiaTheme="minorEastAsia" w:hAnsiTheme="minorHAnsi" w:cstheme="minorBidi"/>
          <w:szCs w:val="22"/>
          <w:lang w:eastAsia="zh-CN"/>
        </w:rPr>
      </w:pPr>
      <w:hyperlink w:anchor="_Toc399490465" w:history="1">
        <w:r w:rsidRPr="00ED25D5">
          <w:rPr>
            <w:rStyle w:val="Hyperlink"/>
          </w:rPr>
          <w:t>Variable Speed Headered Pumps Outputs</w:t>
        </w:r>
        <w:r>
          <w:rPr>
            <w:webHidden/>
          </w:rPr>
          <w:tab/>
        </w:r>
        <w:r>
          <w:rPr>
            <w:webHidden/>
          </w:rPr>
          <w:fldChar w:fldCharType="begin"/>
        </w:r>
        <w:r>
          <w:rPr>
            <w:webHidden/>
          </w:rPr>
          <w:instrText xml:space="preserve"> PAGEREF _Toc399490465 \h </w:instrText>
        </w:r>
        <w:r>
          <w:rPr>
            <w:webHidden/>
          </w:rPr>
        </w:r>
        <w:r>
          <w:rPr>
            <w:webHidden/>
          </w:rPr>
          <w:fldChar w:fldCharType="separate"/>
        </w:r>
        <w:r w:rsidR="00F157E6">
          <w:rPr>
            <w:webHidden/>
          </w:rPr>
          <w:t>1330</w:t>
        </w:r>
        <w:r>
          <w:rPr>
            <w:webHidden/>
          </w:rPr>
          <w:fldChar w:fldCharType="end"/>
        </w:r>
      </w:hyperlink>
    </w:p>
    <w:p w14:paraId="21C0CCCA" w14:textId="77777777" w:rsidR="002F44CB" w:rsidRDefault="002F44CB">
      <w:pPr>
        <w:pStyle w:val="TOC2"/>
        <w:rPr>
          <w:rFonts w:asciiTheme="minorHAnsi" w:eastAsiaTheme="minorEastAsia" w:hAnsiTheme="minorHAnsi" w:cstheme="minorBidi"/>
          <w:noProof/>
          <w:szCs w:val="22"/>
          <w:lang w:eastAsia="zh-CN"/>
        </w:rPr>
      </w:pPr>
      <w:hyperlink w:anchor="_Toc399490466" w:history="1">
        <w:r w:rsidRPr="00ED25D5">
          <w:rPr>
            <w:rStyle w:val="Hyperlink"/>
            <w:noProof/>
          </w:rPr>
          <w:t>Group – Heating and Cooling Coils</w:t>
        </w:r>
        <w:r>
          <w:rPr>
            <w:noProof/>
            <w:webHidden/>
          </w:rPr>
          <w:tab/>
        </w:r>
        <w:r>
          <w:rPr>
            <w:noProof/>
            <w:webHidden/>
          </w:rPr>
          <w:fldChar w:fldCharType="begin"/>
        </w:r>
        <w:r>
          <w:rPr>
            <w:noProof/>
            <w:webHidden/>
          </w:rPr>
          <w:instrText xml:space="preserve"> PAGEREF _Toc399490466 \h </w:instrText>
        </w:r>
        <w:r>
          <w:rPr>
            <w:noProof/>
            <w:webHidden/>
          </w:rPr>
        </w:r>
        <w:r>
          <w:rPr>
            <w:noProof/>
            <w:webHidden/>
          </w:rPr>
          <w:fldChar w:fldCharType="separate"/>
        </w:r>
        <w:r w:rsidR="00F157E6">
          <w:rPr>
            <w:noProof/>
            <w:webHidden/>
          </w:rPr>
          <w:t>1331</w:t>
        </w:r>
        <w:r>
          <w:rPr>
            <w:noProof/>
            <w:webHidden/>
          </w:rPr>
          <w:fldChar w:fldCharType="end"/>
        </w:r>
      </w:hyperlink>
    </w:p>
    <w:p w14:paraId="7C7D2304" w14:textId="77777777" w:rsidR="002F44CB" w:rsidRDefault="002F44CB">
      <w:pPr>
        <w:pStyle w:val="TOC3"/>
        <w:rPr>
          <w:rFonts w:asciiTheme="minorHAnsi" w:eastAsiaTheme="minorEastAsia" w:hAnsiTheme="minorHAnsi" w:cstheme="minorBidi"/>
          <w:szCs w:val="22"/>
          <w:lang w:eastAsia="zh-CN"/>
        </w:rPr>
      </w:pPr>
      <w:hyperlink w:anchor="_Toc399490467" w:history="1">
        <w:r w:rsidRPr="00ED25D5">
          <w:rPr>
            <w:rStyle w:val="Hyperlink"/>
          </w:rPr>
          <w:t>Coil:Cooling:Water</w:t>
        </w:r>
        <w:r>
          <w:rPr>
            <w:webHidden/>
          </w:rPr>
          <w:tab/>
        </w:r>
        <w:r>
          <w:rPr>
            <w:webHidden/>
          </w:rPr>
          <w:fldChar w:fldCharType="begin"/>
        </w:r>
        <w:r>
          <w:rPr>
            <w:webHidden/>
          </w:rPr>
          <w:instrText xml:space="preserve"> PAGEREF _Toc399490467 \h </w:instrText>
        </w:r>
        <w:r>
          <w:rPr>
            <w:webHidden/>
          </w:rPr>
        </w:r>
        <w:r>
          <w:rPr>
            <w:webHidden/>
          </w:rPr>
          <w:fldChar w:fldCharType="separate"/>
        </w:r>
        <w:r w:rsidR="00F157E6">
          <w:rPr>
            <w:webHidden/>
          </w:rPr>
          <w:t>1332</w:t>
        </w:r>
        <w:r>
          <w:rPr>
            <w:webHidden/>
          </w:rPr>
          <w:fldChar w:fldCharType="end"/>
        </w:r>
      </w:hyperlink>
    </w:p>
    <w:p w14:paraId="67B55526" w14:textId="77777777" w:rsidR="002F44CB" w:rsidRDefault="002F44CB">
      <w:pPr>
        <w:pStyle w:val="TOC3"/>
        <w:rPr>
          <w:rFonts w:asciiTheme="minorHAnsi" w:eastAsiaTheme="minorEastAsia" w:hAnsiTheme="minorHAnsi" w:cstheme="minorBidi"/>
          <w:szCs w:val="22"/>
          <w:lang w:eastAsia="zh-CN"/>
        </w:rPr>
      </w:pPr>
      <w:hyperlink w:anchor="_Toc399490468" w:history="1">
        <w:r w:rsidRPr="00ED25D5">
          <w:rPr>
            <w:rStyle w:val="Hyperlink"/>
          </w:rPr>
          <w:t>Cooling Coil (Water) Outputs</w:t>
        </w:r>
        <w:r>
          <w:rPr>
            <w:webHidden/>
          </w:rPr>
          <w:tab/>
        </w:r>
        <w:r>
          <w:rPr>
            <w:webHidden/>
          </w:rPr>
          <w:fldChar w:fldCharType="begin"/>
        </w:r>
        <w:r>
          <w:rPr>
            <w:webHidden/>
          </w:rPr>
          <w:instrText xml:space="preserve"> PAGEREF _Toc399490468 \h </w:instrText>
        </w:r>
        <w:r>
          <w:rPr>
            <w:webHidden/>
          </w:rPr>
        </w:r>
        <w:r>
          <w:rPr>
            <w:webHidden/>
          </w:rPr>
          <w:fldChar w:fldCharType="separate"/>
        </w:r>
        <w:r w:rsidR="00F157E6">
          <w:rPr>
            <w:webHidden/>
          </w:rPr>
          <w:t>1334</w:t>
        </w:r>
        <w:r>
          <w:rPr>
            <w:webHidden/>
          </w:rPr>
          <w:fldChar w:fldCharType="end"/>
        </w:r>
      </w:hyperlink>
    </w:p>
    <w:p w14:paraId="32908705" w14:textId="77777777" w:rsidR="002F44CB" w:rsidRDefault="002F44CB">
      <w:pPr>
        <w:pStyle w:val="TOC3"/>
        <w:rPr>
          <w:rFonts w:asciiTheme="minorHAnsi" w:eastAsiaTheme="minorEastAsia" w:hAnsiTheme="minorHAnsi" w:cstheme="minorBidi"/>
          <w:szCs w:val="22"/>
          <w:lang w:eastAsia="zh-CN"/>
        </w:rPr>
      </w:pPr>
      <w:hyperlink w:anchor="_Toc399490469" w:history="1">
        <w:r w:rsidRPr="00ED25D5">
          <w:rPr>
            <w:rStyle w:val="Hyperlink"/>
          </w:rPr>
          <w:t>Coil:Heating:Water</w:t>
        </w:r>
        <w:r>
          <w:rPr>
            <w:webHidden/>
          </w:rPr>
          <w:tab/>
        </w:r>
        <w:r>
          <w:rPr>
            <w:webHidden/>
          </w:rPr>
          <w:fldChar w:fldCharType="begin"/>
        </w:r>
        <w:r>
          <w:rPr>
            <w:webHidden/>
          </w:rPr>
          <w:instrText xml:space="preserve"> PAGEREF _Toc399490469 \h </w:instrText>
        </w:r>
        <w:r>
          <w:rPr>
            <w:webHidden/>
          </w:rPr>
        </w:r>
        <w:r>
          <w:rPr>
            <w:webHidden/>
          </w:rPr>
          <w:fldChar w:fldCharType="separate"/>
        </w:r>
        <w:r w:rsidR="00F157E6">
          <w:rPr>
            <w:webHidden/>
          </w:rPr>
          <w:t>1335</w:t>
        </w:r>
        <w:r>
          <w:rPr>
            <w:webHidden/>
          </w:rPr>
          <w:fldChar w:fldCharType="end"/>
        </w:r>
      </w:hyperlink>
    </w:p>
    <w:p w14:paraId="6D989A17" w14:textId="77777777" w:rsidR="002F44CB" w:rsidRDefault="002F44CB">
      <w:pPr>
        <w:pStyle w:val="TOC3"/>
        <w:rPr>
          <w:rFonts w:asciiTheme="minorHAnsi" w:eastAsiaTheme="minorEastAsia" w:hAnsiTheme="minorHAnsi" w:cstheme="minorBidi"/>
          <w:szCs w:val="22"/>
          <w:lang w:eastAsia="zh-CN"/>
        </w:rPr>
      </w:pPr>
      <w:hyperlink w:anchor="_Toc399490470" w:history="1">
        <w:r w:rsidRPr="00ED25D5">
          <w:rPr>
            <w:rStyle w:val="Hyperlink"/>
          </w:rPr>
          <w:t>Heating Coil (Water) Outputs</w:t>
        </w:r>
        <w:r>
          <w:rPr>
            <w:webHidden/>
          </w:rPr>
          <w:tab/>
        </w:r>
        <w:r>
          <w:rPr>
            <w:webHidden/>
          </w:rPr>
          <w:fldChar w:fldCharType="begin"/>
        </w:r>
        <w:r>
          <w:rPr>
            <w:webHidden/>
          </w:rPr>
          <w:instrText xml:space="preserve"> PAGEREF _Toc399490470 \h </w:instrText>
        </w:r>
        <w:r>
          <w:rPr>
            <w:webHidden/>
          </w:rPr>
        </w:r>
        <w:r>
          <w:rPr>
            <w:webHidden/>
          </w:rPr>
          <w:fldChar w:fldCharType="separate"/>
        </w:r>
        <w:r w:rsidR="00F157E6">
          <w:rPr>
            <w:webHidden/>
          </w:rPr>
          <w:t>1337</w:t>
        </w:r>
        <w:r>
          <w:rPr>
            <w:webHidden/>
          </w:rPr>
          <w:fldChar w:fldCharType="end"/>
        </w:r>
      </w:hyperlink>
    </w:p>
    <w:p w14:paraId="125C44F1" w14:textId="77777777" w:rsidR="002F44CB" w:rsidRDefault="002F44CB">
      <w:pPr>
        <w:pStyle w:val="TOC3"/>
        <w:rPr>
          <w:rFonts w:asciiTheme="minorHAnsi" w:eastAsiaTheme="minorEastAsia" w:hAnsiTheme="minorHAnsi" w:cstheme="minorBidi"/>
          <w:szCs w:val="22"/>
          <w:lang w:eastAsia="zh-CN"/>
        </w:rPr>
      </w:pPr>
      <w:hyperlink w:anchor="_Toc399490471" w:history="1">
        <w:r w:rsidRPr="00ED25D5">
          <w:rPr>
            <w:rStyle w:val="Hyperlink"/>
          </w:rPr>
          <w:t>Coil:Heating:Steam</w:t>
        </w:r>
        <w:r>
          <w:rPr>
            <w:webHidden/>
          </w:rPr>
          <w:tab/>
        </w:r>
        <w:r>
          <w:rPr>
            <w:webHidden/>
          </w:rPr>
          <w:fldChar w:fldCharType="begin"/>
        </w:r>
        <w:r>
          <w:rPr>
            <w:webHidden/>
          </w:rPr>
          <w:instrText xml:space="preserve"> PAGEREF _Toc399490471 \h </w:instrText>
        </w:r>
        <w:r>
          <w:rPr>
            <w:webHidden/>
          </w:rPr>
        </w:r>
        <w:r>
          <w:rPr>
            <w:webHidden/>
          </w:rPr>
          <w:fldChar w:fldCharType="separate"/>
        </w:r>
        <w:r w:rsidR="00F157E6">
          <w:rPr>
            <w:webHidden/>
          </w:rPr>
          <w:t>1337</w:t>
        </w:r>
        <w:r>
          <w:rPr>
            <w:webHidden/>
          </w:rPr>
          <w:fldChar w:fldCharType="end"/>
        </w:r>
      </w:hyperlink>
    </w:p>
    <w:p w14:paraId="78CD8A45" w14:textId="77777777" w:rsidR="002F44CB" w:rsidRDefault="002F44CB">
      <w:pPr>
        <w:pStyle w:val="TOC3"/>
        <w:rPr>
          <w:rFonts w:asciiTheme="minorHAnsi" w:eastAsiaTheme="minorEastAsia" w:hAnsiTheme="minorHAnsi" w:cstheme="minorBidi"/>
          <w:szCs w:val="22"/>
          <w:lang w:eastAsia="zh-CN"/>
        </w:rPr>
      </w:pPr>
      <w:hyperlink w:anchor="_Toc399490472" w:history="1">
        <w:r w:rsidRPr="00ED25D5">
          <w:rPr>
            <w:rStyle w:val="Hyperlink"/>
          </w:rPr>
          <w:t>Heating Coil (Steam) Outputs:</w:t>
        </w:r>
        <w:r>
          <w:rPr>
            <w:webHidden/>
          </w:rPr>
          <w:tab/>
        </w:r>
        <w:r>
          <w:rPr>
            <w:webHidden/>
          </w:rPr>
          <w:fldChar w:fldCharType="begin"/>
        </w:r>
        <w:r>
          <w:rPr>
            <w:webHidden/>
          </w:rPr>
          <w:instrText xml:space="preserve"> PAGEREF _Toc399490472 \h </w:instrText>
        </w:r>
        <w:r>
          <w:rPr>
            <w:webHidden/>
          </w:rPr>
        </w:r>
        <w:r>
          <w:rPr>
            <w:webHidden/>
          </w:rPr>
          <w:fldChar w:fldCharType="separate"/>
        </w:r>
        <w:r w:rsidR="00F157E6">
          <w:rPr>
            <w:webHidden/>
          </w:rPr>
          <w:t>1339</w:t>
        </w:r>
        <w:r>
          <w:rPr>
            <w:webHidden/>
          </w:rPr>
          <w:fldChar w:fldCharType="end"/>
        </w:r>
      </w:hyperlink>
    </w:p>
    <w:p w14:paraId="003E662B" w14:textId="77777777" w:rsidR="002F44CB" w:rsidRDefault="002F44CB">
      <w:pPr>
        <w:pStyle w:val="TOC3"/>
        <w:rPr>
          <w:rFonts w:asciiTheme="minorHAnsi" w:eastAsiaTheme="minorEastAsia" w:hAnsiTheme="minorHAnsi" w:cstheme="minorBidi"/>
          <w:szCs w:val="22"/>
          <w:lang w:eastAsia="zh-CN"/>
        </w:rPr>
      </w:pPr>
      <w:hyperlink w:anchor="_Toc399490473" w:history="1">
        <w:r w:rsidRPr="00ED25D5">
          <w:rPr>
            <w:rStyle w:val="Hyperlink"/>
          </w:rPr>
          <w:t>Coil:Heating:Electric</w:t>
        </w:r>
        <w:r>
          <w:rPr>
            <w:webHidden/>
          </w:rPr>
          <w:tab/>
        </w:r>
        <w:r>
          <w:rPr>
            <w:webHidden/>
          </w:rPr>
          <w:fldChar w:fldCharType="begin"/>
        </w:r>
        <w:r>
          <w:rPr>
            <w:webHidden/>
          </w:rPr>
          <w:instrText xml:space="preserve"> PAGEREF _Toc399490473 \h </w:instrText>
        </w:r>
        <w:r>
          <w:rPr>
            <w:webHidden/>
          </w:rPr>
        </w:r>
        <w:r>
          <w:rPr>
            <w:webHidden/>
          </w:rPr>
          <w:fldChar w:fldCharType="separate"/>
        </w:r>
        <w:r w:rsidR="00F157E6">
          <w:rPr>
            <w:webHidden/>
          </w:rPr>
          <w:t>1339</w:t>
        </w:r>
        <w:r>
          <w:rPr>
            <w:webHidden/>
          </w:rPr>
          <w:fldChar w:fldCharType="end"/>
        </w:r>
      </w:hyperlink>
    </w:p>
    <w:p w14:paraId="74E21EB7" w14:textId="77777777" w:rsidR="002F44CB" w:rsidRDefault="002F44CB">
      <w:pPr>
        <w:pStyle w:val="TOC3"/>
        <w:rPr>
          <w:rFonts w:asciiTheme="minorHAnsi" w:eastAsiaTheme="minorEastAsia" w:hAnsiTheme="minorHAnsi" w:cstheme="minorBidi"/>
          <w:szCs w:val="22"/>
          <w:lang w:eastAsia="zh-CN"/>
        </w:rPr>
      </w:pPr>
      <w:hyperlink w:anchor="_Toc399490474" w:history="1">
        <w:r w:rsidRPr="00ED25D5">
          <w:rPr>
            <w:rStyle w:val="Hyperlink"/>
          </w:rPr>
          <w:t>Heating Coil (Electric) Outputs</w:t>
        </w:r>
        <w:r>
          <w:rPr>
            <w:webHidden/>
          </w:rPr>
          <w:tab/>
        </w:r>
        <w:r>
          <w:rPr>
            <w:webHidden/>
          </w:rPr>
          <w:fldChar w:fldCharType="begin"/>
        </w:r>
        <w:r>
          <w:rPr>
            <w:webHidden/>
          </w:rPr>
          <w:instrText xml:space="preserve"> PAGEREF _Toc399490474 \h </w:instrText>
        </w:r>
        <w:r>
          <w:rPr>
            <w:webHidden/>
          </w:rPr>
        </w:r>
        <w:r>
          <w:rPr>
            <w:webHidden/>
          </w:rPr>
          <w:fldChar w:fldCharType="separate"/>
        </w:r>
        <w:r w:rsidR="00F157E6">
          <w:rPr>
            <w:webHidden/>
          </w:rPr>
          <w:t>1340</w:t>
        </w:r>
        <w:r>
          <w:rPr>
            <w:webHidden/>
          </w:rPr>
          <w:fldChar w:fldCharType="end"/>
        </w:r>
      </w:hyperlink>
    </w:p>
    <w:p w14:paraId="21C13AEF" w14:textId="77777777" w:rsidR="002F44CB" w:rsidRDefault="002F44CB">
      <w:pPr>
        <w:pStyle w:val="TOC3"/>
        <w:rPr>
          <w:rFonts w:asciiTheme="minorHAnsi" w:eastAsiaTheme="minorEastAsia" w:hAnsiTheme="minorHAnsi" w:cstheme="minorBidi"/>
          <w:szCs w:val="22"/>
          <w:lang w:eastAsia="zh-CN"/>
        </w:rPr>
      </w:pPr>
      <w:hyperlink w:anchor="_Toc399490475" w:history="1">
        <w:r w:rsidRPr="00ED25D5">
          <w:rPr>
            <w:rStyle w:val="Hyperlink"/>
          </w:rPr>
          <w:t>Coil:Heating:Electric:MultiStage</w:t>
        </w:r>
        <w:r>
          <w:rPr>
            <w:webHidden/>
          </w:rPr>
          <w:tab/>
        </w:r>
        <w:r>
          <w:rPr>
            <w:webHidden/>
          </w:rPr>
          <w:fldChar w:fldCharType="begin"/>
        </w:r>
        <w:r>
          <w:rPr>
            <w:webHidden/>
          </w:rPr>
          <w:instrText xml:space="preserve"> PAGEREF _Toc399490475 \h </w:instrText>
        </w:r>
        <w:r>
          <w:rPr>
            <w:webHidden/>
          </w:rPr>
        </w:r>
        <w:r>
          <w:rPr>
            <w:webHidden/>
          </w:rPr>
          <w:fldChar w:fldCharType="separate"/>
        </w:r>
        <w:r w:rsidR="00F157E6">
          <w:rPr>
            <w:webHidden/>
          </w:rPr>
          <w:t>1340</w:t>
        </w:r>
        <w:r>
          <w:rPr>
            <w:webHidden/>
          </w:rPr>
          <w:fldChar w:fldCharType="end"/>
        </w:r>
      </w:hyperlink>
    </w:p>
    <w:p w14:paraId="0CFEACA2" w14:textId="77777777" w:rsidR="002F44CB" w:rsidRDefault="002F44CB">
      <w:pPr>
        <w:pStyle w:val="TOC3"/>
        <w:rPr>
          <w:rFonts w:asciiTheme="minorHAnsi" w:eastAsiaTheme="minorEastAsia" w:hAnsiTheme="minorHAnsi" w:cstheme="minorBidi"/>
          <w:szCs w:val="22"/>
          <w:lang w:eastAsia="zh-CN"/>
        </w:rPr>
      </w:pPr>
      <w:hyperlink w:anchor="_Toc399490476" w:history="1">
        <w:r w:rsidRPr="00ED25D5">
          <w:rPr>
            <w:rStyle w:val="Hyperlink"/>
          </w:rPr>
          <w:t>Heating Coil (Electric Multistage) Outputs</w:t>
        </w:r>
        <w:r>
          <w:rPr>
            <w:webHidden/>
          </w:rPr>
          <w:tab/>
        </w:r>
        <w:r>
          <w:rPr>
            <w:webHidden/>
          </w:rPr>
          <w:fldChar w:fldCharType="begin"/>
        </w:r>
        <w:r>
          <w:rPr>
            <w:webHidden/>
          </w:rPr>
          <w:instrText xml:space="preserve"> PAGEREF _Toc399490476 \h </w:instrText>
        </w:r>
        <w:r>
          <w:rPr>
            <w:webHidden/>
          </w:rPr>
        </w:r>
        <w:r>
          <w:rPr>
            <w:webHidden/>
          </w:rPr>
          <w:fldChar w:fldCharType="separate"/>
        </w:r>
        <w:r w:rsidR="00F157E6">
          <w:rPr>
            <w:webHidden/>
          </w:rPr>
          <w:t>1342</w:t>
        </w:r>
        <w:r>
          <w:rPr>
            <w:webHidden/>
          </w:rPr>
          <w:fldChar w:fldCharType="end"/>
        </w:r>
      </w:hyperlink>
    </w:p>
    <w:p w14:paraId="2131731C" w14:textId="77777777" w:rsidR="002F44CB" w:rsidRDefault="002F44CB">
      <w:pPr>
        <w:pStyle w:val="TOC3"/>
        <w:rPr>
          <w:rFonts w:asciiTheme="minorHAnsi" w:eastAsiaTheme="minorEastAsia" w:hAnsiTheme="minorHAnsi" w:cstheme="minorBidi"/>
          <w:szCs w:val="22"/>
          <w:lang w:eastAsia="zh-CN"/>
        </w:rPr>
      </w:pPr>
      <w:hyperlink w:anchor="_Toc399490477" w:history="1">
        <w:r w:rsidRPr="00ED25D5">
          <w:rPr>
            <w:rStyle w:val="Hyperlink"/>
          </w:rPr>
          <w:t>Coil:Heating:Desuperheater</w:t>
        </w:r>
        <w:r>
          <w:rPr>
            <w:webHidden/>
          </w:rPr>
          <w:tab/>
        </w:r>
        <w:r>
          <w:rPr>
            <w:webHidden/>
          </w:rPr>
          <w:fldChar w:fldCharType="begin"/>
        </w:r>
        <w:r>
          <w:rPr>
            <w:webHidden/>
          </w:rPr>
          <w:instrText xml:space="preserve"> PAGEREF _Toc399490477 \h </w:instrText>
        </w:r>
        <w:r>
          <w:rPr>
            <w:webHidden/>
          </w:rPr>
        </w:r>
        <w:r>
          <w:rPr>
            <w:webHidden/>
          </w:rPr>
          <w:fldChar w:fldCharType="separate"/>
        </w:r>
        <w:r w:rsidR="00F157E6">
          <w:rPr>
            <w:webHidden/>
          </w:rPr>
          <w:t>1342</w:t>
        </w:r>
        <w:r>
          <w:rPr>
            <w:webHidden/>
          </w:rPr>
          <w:fldChar w:fldCharType="end"/>
        </w:r>
      </w:hyperlink>
    </w:p>
    <w:p w14:paraId="0119ABC1" w14:textId="77777777" w:rsidR="002F44CB" w:rsidRDefault="002F44CB">
      <w:pPr>
        <w:pStyle w:val="TOC3"/>
        <w:rPr>
          <w:rFonts w:asciiTheme="minorHAnsi" w:eastAsiaTheme="minorEastAsia" w:hAnsiTheme="minorHAnsi" w:cstheme="minorBidi"/>
          <w:szCs w:val="22"/>
          <w:lang w:eastAsia="zh-CN"/>
        </w:rPr>
      </w:pPr>
      <w:hyperlink w:anchor="_Toc399490478" w:history="1">
        <w:r w:rsidRPr="00ED25D5">
          <w:rPr>
            <w:rStyle w:val="Hyperlink"/>
          </w:rPr>
          <w:t>Heating Coil (Desuperheater) Outputs</w:t>
        </w:r>
        <w:r>
          <w:rPr>
            <w:webHidden/>
          </w:rPr>
          <w:tab/>
        </w:r>
        <w:r>
          <w:rPr>
            <w:webHidden/>
          </w:rPr>
          <w:fldChar w:fldCharType="begin"/>
        </w:r>
        <w:r>
          <w:rPr>
            <w:webHidden/>
          </w:rPr>
          <w:instrText xml:space="preserve"> PAGEREF _Toc399490478 \h </w:instrText>
        </w:r>
        <w:r>
          <w:rPr>
            <w:webHidden/>
          </w:rPr>
        </w:r>
        <w:r>
          <w:rPr>
            <w:webHidden/>
          </w:rPr>
          <w:fldChar w:fldCharType="separate"/>
        </w:r>
        <w:r w:rsidR="00F157E6">
          <w:rPr>
            <w:webHidden/>
          </w:rPr>
          <w:t>1344</w:t>
        </w:r>
        <w:r>
          <w:rPr>
            <w:webHidden/>
          </w:rPr>
          <w:fldChar w:fldCharType="end"/>
        </w:r>
      </w:hyperlink>
    </w:p>
    <w:p w14:paraId="50DEAF87" w14:textId="77777777" w:rsidR="002F44CB" w:rsidRDefault="002F44CB">
      <w:pPr>
        <w:pStyle w:val="TOC3"/>
        <w:rPr>
          <w:rFonts w:asciiTheme="minorHAnsi" w:eastAsiaTheme="minorEastAsia" w:hAnsiTheme="minorHAnsi" w:cstheme="minorBidi"/>
          <w:szCs w:val="22"/>
          <w:lang w:eastAsia="zh-CN"/>
        </w:rPr>
      </w:pPr>
      <w:hyperlink w:anchor="_Toc399490479" w:history="1">
        <w:r w:rsidRPr="00ED25D5">
          <w:rPr>
            <w:rStyle w:val="Hyperlink"/>
          </w:rPr>
          <w:t>Coil:Cooling:DX:VariableRefrigerantFlow</w:t>
        </w:r>
        <w:r>
          <w:rPr>
            <w:webHidden/>
          </w:rPr>
          <w:tab/>
        </w:r>
        <w:r>
          <w:rPr>
            <w:webHidden/>
          </w:rPr>
          <w:fldChar w:fldCharType="begin"/>
        </w:r>
        <w:r>
          <w:rPr>
            <w:webHidden/>
          </w:rPr>
          <w:instrText xml:space="preserve"> PAGEREF _Toc399490479 \h </w:instrText>
        </w:r>
        <w:r>
          <w:rPr>
            <w:webHidden/>
          </w:rPr>
        </w:r>
        <w:r>
          <w:rPr>
            <w:webHidden/>
          </w:rPr>
          <w:fldChar w:fldCharType="separate"/>
        </w:r>
        <w:r w:rsidR="00F157E6">
          <w:rPr>
            <w:webHidden/>
          </w:rPr>
          <w:t>1345</w:t>
        </w:r>
        <w:r>
          <w:rPr>
            <w:webHidden/>
          </w:rPr>
          <w:fldChar w:fldCharType="end"/>
        </w:r>
      </w:hyperlink>
    </w:p>
    <w:p w14:paraId="0A00B287" w14:textId="77777777" w:rsidR="002F44CB" w:rsidRDefault="002F44CB">
      <w:pPr>
        <w:pStyle w:val="TOC3"/>
        <w:rPr>
          <w:rFonts w:asciiTheme="minorHAnsi" w:eastAsiaTheme="minorEastAsia" w:hAnsiTheme="minorHAnsi" w:cstheme="minorBidi"/>
          <w:szCs w:val="22"/>
          <w:lang w:eastAsia="zh-CN"/>
        </w:rPr>
      </w:pPr>
      <w:hyperlink w:anchor="_Toc399490480" w:history="1">
        <w:r w:rsidRPr="00ED25D5">
          <w:rPr>
            <w:rStyle w:val="Hyperlink"/>
            <w:rFonts w:eastAsia="MS Mincho"/>
          </w:rPr>
          <w:t>Cooling DX Coil (VariableRefrigerantFlow)</w:t>
        </w:r>
        <w:r w:rsidRPr="00ED25D5">
          <w:rPr>
            <w:rStyle w:val="Hyperlink"/>
          </w:rPr>
          <w:t xml:space="preserve"> Outputs</w:t>
        </w:r>
        <w:r>
          <w:rPr>
            <w:webHidden/>
          </w:rPr>
          <w:tab/>
        </w:r>
        <w:r>
          <w:rPr>
            <w:webHidden/>
          </w:rPr>
          <w:fldChar w:fldCharType="begin"/>
        </w:r>
        <w:r>
          <w:rPr>
            <w:webHidden/>
          </w:rPr>
          <w:instrText xml:space="preserve"> PAGEREF _Toc399490480 \h </w:instrText>
        </w:r>
        <w:r>
          <w:rPr>
            <w:webHidden/>
          </w:rPr>
        </w:r>
        <w:r>
          <w:rPr>
            <w:webHidden/>
          </w:rPr>
          <w:fldChar w:fldCharType="separate"/>
        </w:r>
        <w:r w:rsidR="00F157E6">
          <w:rPr>
            <w:webHidden/>
          </w:rPr>
          <w:t>1347</w:t>
        </w:r>
        <w:r>
          <w:rPr>
            <w:webHidden/>
          </w:rPr>
          <w:fldChar w:fldCharType="end"/>
        </w:r>
      </w:hyperlink>
    </w:p>
    <w:p w14:paraId="57CD93DF" w14:textId="77777777" w:rsidR="002F44CB" w:rsidRDefault="002F44CB">
      <w:pPr>
        <w:pStyle w:val="TOC3"/>
        <w:rPr>
          <w:rFonts w:asciiTheme="minorHAnsi" w:eastAsiaTheme="minorEastAsia" w:hAnsiTheme="minorHAnsi" w:cstheme="minorBidi"/>
          <w:szCs w:val="22"/>
          <w:lang w:eastAsia="zh-CN"/>
        </w:rPr>
      </w:pPr>
      <w:hyperlink w:anchor="_Toc399490481" w:history="1">
        <w:r w:rsidRPr="00ED25D5">
          <w:rPr>
            <w:rStyle w:val="Hyperlink"/>
          </w:rPr>
          <w:t>Coil:Heating:DX:VariableRefrigerantFlow</w:t>
        </w:r>
        <w:r>
          <w:rPr>
            <w:webHidden/>
          </w:rPr>
          <w:tab/>
        </w:r>
        <w:r>
          <w:rPr>
            <w:webHidden/>
          </w:rPr>
          <w:fldChar w:fldCharType="begin"/>
        </w:r>
        <w:r>
          <w:rPr>
            <w:webHidden/>
          </w:rPr>
          <w:instrText xml:space="preserve"> PAGEREF _Toc399490481 \h </w:instrText>
        </w:r>
        <w:r>
          <w:rPr>
            <w:webHidden/>
          </w:rPr>
        </w:r>
        <w:r>
          <w:rPr>
            <w:webHidden/>
          </w:rPr>
          <w:fldChar w:fldCharType="separate"/>
        </w:r>
        <w:r w:rsidR="00F157E6">
          <w:rPr>
            <w:webHidden/>
          </w:rPr>
          <w:t>1348</w:t>
        </w:r>
        <w:r>
          <w:rPr>
            <w:webHidden/>
          </w:rPr>
          <w:fldChar w:fldCharType="end"/>
        </w:r>
      </w:hyperlink>
    </w:p>
    <w:p w14:paraId="04AEC003" w14:textId="77777777" w:rsidR="002F44CB" w:rsidRDefault="002F44CB">
      <w:pPr>
        <w:pStyle w:val="TOC3"/>
        <w:rPr>
          <w:rFonts w:asciiTheme="minorHAnsi" w:eastAsiaTheme="minorEastAsia" w:hAnsiTheme="minorHAnsi" w:cstheme="minorBidi"/>
          <w:szCs w:val="22"/>
          <w:lang w:eastAsia="zh-CN"/>
        </w:rPr>
      </w:pPr>
      <w:hyperlink w:anchor="_Toc399490482" w:history="1">
        <w:r w:rsidRPr="00ED25D5">
          <w:rPr>
            <w:rStyle w:val="Hyperlink"/>
          </w:rPr>
          <w:t>Heating DX Coil (VariableRefrigerantFlow) Outputs</w:t>
        </w:r>
        <w:r>
          <w:rPr>
            <w:webHidden/>
          </w:rPr>
          <w:tab/>
        </w:r>
        <w:r>
          <w:rPr>
            <w:webHidden/>
          </w:rPr>
          <w:fldChar w:fldCharType="begin"/>
        </w:r>
        <w:r>
          <w:rPr>
            <w:webHidden/>
          </w:rPr>
          <w:instrText xml:space="preserve"> PAGEREF _Toc399490482 \h </w:instrText>
        </w:r>
        <w:r>
          <w:rPr>
            <w:webHidden/>
          </w:rPr>
        </w:r>
        <w:r>
          <w:rPr>
            <w:webHidden/>
          </w:rPr>
          <w:fldChar w:fldCharType="separate"/>
        </w:r>
        <w:r w:rsidR="00F157E6">
          <w:rPr>
            <w:webHidden/>
          </w:rPr>
          <w:t>1350</w:t>
        </w:r>
        <w:r>
          <w:rPr>
            <w:webHidden/>
          </w:rPr>
          <w:fldChar w:fldCharType="end"/>
        </w:r>
      </w:hyperlink>
    </w:p>
    <w:p w14:paraId="3F08D914" w14:textId="77777777" w:rsidR="002F44CB" w:rsidRDefault="002F44CB">
      <w:pPr>
        <w:pStyle w:val="TOC3"/>
        <w:rPr>
          <w:rFonts w:asciiTheme="minorHAnsi" w:eastAsiaTheme="minorEastAsia" w:hAnsiTheme="minorHAnsi" w:cstheme="minorBidi"/>
          <w:szCs w:val="22"/>
          <w:lang w:eastAsia="zh-CN"/>
        </w:rPr>
      </w:pPr>
      <w:hyperlink w:anchor="_Toc399490483" w:history="1">
        <w:r w:rsidRPr="00ED25D5">
          <w:rPr>
            <w:rStyle w:val="Hyperlink"/>
          </w:rPr>
          <w:t>Coil:Heating:Gas</w:t>
        </w:r>
        <w:r>
          <w:rPr>
            <w:webHidden/>
          </w:rPr>
          <w:tab/>
        </w:r>
        <w:r>
          <w:rPr>
            <w:webHidden/>
          </w:rPr>
          <w:fldChar w:fldCharType="begin"/>
        </w:r>
        <w:r>
          <w:rPr>
            <w:webHidden/>
          </w:rPr>
          <w:instrText xml:space="preserve"> PAGEREF _Toc399490483 \h </w:instrText>
        </w:r>
        <w:r>
          <w:rPr>
            <w:webHidden/>
          </w:rPr>
        </w:r>
        <w:r>
          <w:rPr>
            <w:webHidden/>
          </w:rPr>
          <w:fldChar w:fldCharType="separate"/>
        </w:r>
        <w:r w:rsidR="00F157E6">
          <w:rPr>
            <w:webHidden/>
          </w:rPr>
          <w:t>1350</w:t>
        </w:r>
        <w:r>
          <w:rPr>
            <w:webHidden/>
          </w:rPr>
          <w:fldChar w:fldCharType="end"/>
        </w:r>
      </w:hyperlink>
    </w:p>
    <w:p w14:paraId="517CB1A0" w14:textId="77777777" w:rsidR="002F44CB" w:rsidRDefault="002F44CB">
      <w:pPr>
        <w:pStyle w:val="TOC3"/>
        <w:rPr>
          <w:rFonts w:asciiTheme="minorHAnsi" w:eastAsiaTheme="minorEastAsia" w:hAnsiTheme="minorHAnsi" w:cstheme="minorBidi"/>
          <w:szCs w:val="22"/>
          <w:lang w:eastAsia="zh-CN"/>
        </w:rPr>
      </w:pPr>
      <w:hyperlink w:anchor="_Toc399490484" w:history="1">
        <w:r w:rsidRPr="00ED25D5">
          <w:rPr>
            <w:rStyle w:val="Hyperlink"/>
          </w:rPr>
          <w:t>Heating Coil (Gas) Outputs</w:t>
        </w:r>
        <w:r>
          <w:rPr>
            <w:webHidden/>
          </w:rPr>
          <w:tab/>
        </w:r>
        <w:r>
          <w:rPr>
            <w:webHidden/>
          </w:rPr>
          <w:fldChar w:fldCharType="begin"/>
        </w:r>
        <w:r>
          <w:rPr>
            <w:webHidden/>
          </w:rPr>
          <w:instrText xml:space="preserve"> PAGEREF _Toc399490484 \h </w:instrText>
        </w:r>
        <w:r>
          <w:rPr>
            <w:webHidden/>
          </w:rPr>
        </w:r>
        <w:r>
          <w:rPr>
            <w:webHidden/>
          </w:rPr>
          <w:fldChar w:fldCharType="separate"/>
        </w:r>
        <w:r w:rsidR="00F157E6">
          <w:rPr>
            <w:webHidden/>
          </w:rPr>
          <w:t>1351</w:t>
        </w:r>
        <w:r>
          <w:rPr>
            <w:webHidden/>
          </w:rPr>
          <w:fldChar w:fldCharType="end"/>
        </w:r>
      </w:hyperlink>
    </w:p>
    <w:p w14:paraId="37B72D67" w14:textId="77777777" w:rsidR="002F44CB" w:rsidRDefault="002F44CB">
      <w:pPr>
        <w:pStyle w:val="TOC3"/>
        <w:rPr>
          <w:rFonts w:asciiTheme="minorHAnsi" w:eastAsiaTheme="minorEastAsia" w:hAnsiTheme="minorHAnsi" w:cstheme="minorBidi"/>
          <w:szCs w:val="22"/>
          <w:lang w:eastAsia="zh-CN"/>
        </w:rPr>
      </w:pPr>
      <w:hyperlink w:anchor="_Toc399490485" w:history="1">
        <w:r w:rsidRPr="00ED25D5">
          <w:rPr>
            <w:rStyle w:val="Hyperlink"/>
          </w:rPr>
          <w:t>Coil:Heating:Gas:MultiStage</w:t>
        </w:r>
        <w:r>
          <w:rPr>
            <w:webHidden/>
          </w:rPr>
          <w:tab/>
        </w:r>
        <w:r>
          <w:rPr>
            <w:webHidden/>
          </w:rPr>
          <w:fldChar w:fldCharType="begin"/>
        </w:r>
        <w:r>
          <w:rPr>
            <w:webHidden/>
          </w:rPr>
          <w:instrText xml:space="preserve"> PAGEREF _Toc399490485 \h </w:instrText>
        </w:r>
        <w:r>
          <w:rPr>
            <w:webHidden/>
          </w:rPr>
        </w:r>
        <w:r>
          <w:rPr>
            <w:webHidden/>
          </w:rPr>
          <w:fldChar w:fldCharType="separate"/>
        </w:r>
        <w:r w:rsidR="00F157E6">
          <w:rPr>
            <w:webHidden/>
          </w:rPr>
          <w:t>1352</w:t>
        </w:r>
        <w:r>
          <w:rPr>
            <w:webHidden/>
          </w:rPr>
          <w:fldChar w:fldCharType="end"/>
        </w:r>
      </w:hyperlink>
    </w:p>
    <w:p w14:paraId="09559FF0" w14:textId="77777777" w:rsidR="002F44CB" w:rsidRDefault="002F44CB">
      <w:pPr>
        <w:pStyle w:val="TOC3"/>
        <w:rPr>
          <w:rFonts w:asciiTheme="minorHAnsi" w:eastAsiaTheme="minorEastAsia" w:hAnsiTheme="minorHAnsi" w:cstheme="minorBidi"/>
          <w:szCs w:val="22"/>
          <w:lang w:eastAsia="zh-CN"/>
        </w:rPr>
      </w:pPr>
      <w:hyperlink w:anchor="_Toc399490486" w:history="1">
        <w:r w:rsidRPr="00ED25D5">
          <w:rPr>
            <w:rStyle w:val="Hyperlink"/>
          </w:rPr>
          <w:t>Heating Coil (Gas Multistage) Outputs</w:t>
        </w:r>
        <w:r>
          <w:rPr>
            <w:webHidden/>
          </w:rPr>
          <w:tab/>
        </w:r>
        <w:r>
          <w:rPr>
            <w:webHidden/>
          </w:rPr>
          <w:fldChar w:fldCharType="begin"/>
        </w:r>
        <w:r>
          <w:rPr>
            <w:webHidden/>
          </w:rPr>
          <w:instrText xml:space="preserve"> PAGEREF _Toc399490486 \h </w:instrText>
        </w:r>
        <w:r>
          <w:rPr>
            <w:webHidden/>
          </w:rPr>
        </w:r>
        <w:r>
          <w:rPr>
            <w:webHidden/>
          </w:rPr>
          <w:fldChar w:fldCharType="separate"/>
        </w:r>
        <w:r w:rsidR="00F157E6">
          <w:rPr>
            <w:webHidden/>
          </w:rPr>
          <w:t>1355</w:t>
        </w:r>
        <w:r>
          <w:rPr>
            <w:webHidden/>
          </w:rPr>
          <w:fldChar w:fldCharType="end"/>
        </w:r>
      </w:hyperlink>
    </w:p>
    <w:p w14:paraId="34E573A9" w14:textId="77777777" w:rsidR="002F44CB" w:rsidRDefault="002F44CB">
      <w:pPr>
        <w:pStyle w:val="TOC3"/>
        <w:rPr>
          <w:rFonts w:asciiTheme="minorHAnsi" w:eastAsiaTheme="minorEastAsia" w:hAnsiTheme="minorHAnsi" w:cstheme="minorBidi"/>
          <w:szCs w:val="22"/>
          <w:lang w:eastAsia="zh-CN"/>
        </w:rPr>
      </w:pPr>
      <w:hyperlink w:anchor="_Toc399490487" w:history="1">
        <w:r w:rsidRPr="00ED25D5">
          <w:rPr>
            <w:rStyle w:val="Hyperlink"/>
          </w:rPr>
          <w:t>Coil:Cooling:Water:DetailedGeometry</w:t>
        </w:r>
        <w:r>
          <w:rPr>
            <w:webHidden/>
          </w:rPr>
          <w:tab/>
        </w:r>
        <w:r>
          <w:rPr>
            <w:webHidden/>
          </w:rPr>
          <w:fldChar w:fldCharType="begin"/>
        </w:r>
        <w:r>
          <w:rPr>
            <w:webHidden/>
          </w:rPr>
          <w:instrText xml:space="preserve"> PAGEREF _Toc399490487 \h </w:instrText>
        </w:r>
        <w:r>
          <w:rPr>
            <w:webHidden/>
          </w:rPr>
        </w:r>
        <w:r>
          <w:rPr>
            <w:webHidden/>
          </w:rPr>
          <w:fldChar w:fldCharType="separate"/>
        </w:r>
        <w:r w:rsidR="00F157E6">
          <w:rPr>
            <w:webHidden/>
          </w:rPr>
          <w:t>1356</w:t>
        </w:r>
        <w:r>
          <w:rPr>
            <w:webHidden/>
          </w:rPr>
          <w:fldChar w:fldCharType="end"/>
        </w:r>
      </w:hyperlink>
    </w:p>
    <w:p w14:paraId="6192DA15" w14:textId="77777777" w:rsidR="002F44CB" w:rsidRDefault="002F44CB">
      <w:pPr>
        <w:pStyle w:val="TOC3"/>
        <w:rPr>
          <w:rFonts w:asciiTheme="minorHAnsi" w:eastAsiaTheme="minorEastAsia" w:hAnsiTheme="minorHAnsi" w:cstheme="minorBidi"/>
          <w:szCs w:val="22"/>
          <w:lang w:eastAsia="zh-CN"/>
        </w:rPr>
      </w:pPr>
      <w:hyperlink w:anchor="_Toc399490488" w:history="1">
        <w:r w:rsidRPr="00ED25D5">
          <w:rPr>
            <w:rStyle w:val="Hyperlink"/>
          </w:rPr>
          <w:t>Detailed Geometry Cooling Coil (Water) Outputs</w:t>
        </w:r>
        <w:r>
          <w:rPr>
            <w:webHidden/>
          </w:rPr>
          <w:tab/>
        </w:r>
        <w:r>
          <w:rPr>
            <w:webHidden/>
          </w:rPr>
          <w:fldChar w:fldCharType="begin"/>
        </w:r>
        <w:r>
          <w:rPr>
            <w:webHidden/>
          </w:rPr>
          <w:instrText xml:space="preserve"> PAGEREF _Toc399490488 \h </w:instrText>
        </w:r>
        <w:r>
          <w:rPr>
            <w:webHidden/>
          </w:rPr>
        </w:r>
        <w:r>
          <w:rPr>
            <w:webHidden/>
          </w:rPr>
          <w:fldChar w:fldCharType="separate"/>
        </w:r>
        <w:r w:rsidR="00F157E6">
          <w:rPr>
            <w:webHidden/>
          </w:rPr>
          <w:t>1359</w:t>
        </w:r>
        <w:r>
          <w:rPr>
            <w:webHidden/>
          </w:rPr>
          <w:fldChar w:fldCharType="end"/>
        </w:r>
      </w:hyperlink>
    </w:p>
    <w:p w14:paraId="59C5409A" w14:textId="77777777" w:rsidR="002F44CB" w:rsidRDefault="002F44CB">
      <w:pPr>
        <w:pStyle w:val="TOC3"/>
        <w:rPr>
          <w:rFonts w:asciiTheme="minorHAnsi" w:eastAsiaTheme="minorEastAsia" w:hAnsiTheme="minorHAnsi" w:cstheme="minorBidi"/>
          <w:szCs w:val="22"/>
          <w:lang w:eastAsia="zh-CN"/>
        </w:rPr>
      </w:pPr>
      <w:hyperlink w:anchor="_Toc399490489" w:history="1">
        <w:r w:rsidRPr="00ED25D5">
          <w:rPr>
            <w:rStyle w:val="Hyperlink"/>
          </w:rPr>
          <w:t>Coil:Cooling:DX:SingleSpeed</w:t>
        </w:r>
        <w:r>
          <w:rPr>
            <w:webHidden/>
          </w:rPr>
          <w:tab/>
        </w:r>
        <w:r>
          <w:rPr>
            <w:webHidden/>
          </w:rPr>
          <w:fldChar w:fldCharType="begin"/>
        </w:r>
        <w:r>
          <w:rPr>
            <w:webHidden/>
          </w:rPr>
          <w:instrText xml:space="preserve"> PAGEREF _Toc399490489 \h </w:instrText>
        </w:r>
        <w:r>
          <w:rPr>
            <w:webHidden/>
          </w:rPr>
        </w:r>
        <w:r>
          <w:rPr>
            <w:webHidden/>
          </w:rPr>
          <w:fldChar w:fldCharType="separate"/>
        </w:r>
        <w:r w:rsidR="00F157E6">
          <w:rPr>
            <w:webHidden/>
          </w:rPr>
          <w:t>1360</w:t>
        </w:r>
        <w:r>
          <w:rPr>
            <w:webHidden/>
          </w:rPr>
          <w:fldChar w:fldCharType="end"/>
        </w:r>
      </w:hyperlink>
    </w:p>
    <w:p w14:paraId="7F4C4023" w14:textId="77777777" w:rsidR="002F44CB" w:rsidRDefault="002F44CB">
      <w:pPr>
        <w:pStyle w:val="TOC3"/>
        <w:rPr>
          <w:rFonts w:asciiTheme="minorHAnsi" w:eastAsiaTheme="minorEastAsia" w:hAnsiTheme="minorHAnsi" w:cstheme="minorBidi"/>
          <w:szCs w:val="22"/>
          <w:lang w:eastAsia="zh-CN"/>
        </w:rPr>
      </w:pPr>
      <w:hyperlink w:anchor="_Toc399490490" w:history="1">
        <w:r w:rsidRPr="00ED25D5">
          <w:rPr>
            <w:rStyle w:val="Hyperlink"/>
          </w:rPr>
          <w:t>Coil:Cooling:DX:TwoSpeed</w:t>
        </w:r>
        <w:r>
          <w:rPr>
            <w:webHidden/>
          </w:rPr>
          <w:tab/>
        </w:r>
        <w:r>
          <w:rPr>
            <w:webHidden/>
          </w:rPr>
          <w:fldChar w:fldCharType="begin"/>
        </w:r>
        <w:r>
          <w:rPr>
            <w:webHidden/>
          </w:rPr>
          <w:instrText xml:space="preserve"> PAGEREF _Toc399490490 \h </w:instrText>
        </w:r>
        <w:r>
          <w:rPr>
            <w:webHidden/>
          </w:rPr>
        </w:r>
        <w:r>
          <w:rPr>
            <w:webHidden/>
          </w:rPr>
          <w:fldChar w:fldCharType="separate"/>
        </w:r>
        <w:r w:rsidR="00F157E6">
          <w:rPr>
            <w:webHidden/>
          </w:rPr>
          <w:t>1367</w:t>
        </w:r>
        <w:r>
          <w:rPr>
            <w:webHidden/>
          </w:rPr>
          <w:fldChar w:fldCharType="end"/>
        </w:r>
      </w:hyperlink>
    </w:p>
    <w:p w14:paraId="2B458A02" w14:textId="77777777" w:rsidR="002F44CB" w:rsidRDefault="002F44CB">
      <w:pPr>
        <w:pStyle w:val="TOC3"/>
        <w:rPr>
          <w:rFonts w:asciiTheme="minorHAnsi" w:eastAsiaTheme="minorEastAsia" w:hAnsiTheme="minorHAnsi" w:cstheme="minorBidi"/>
          <w:szCs w:val="22"/>
          <w:lang w:eastAsia="zh-CN"/>
        </w:rPr>
      </w:pPr>
      <w:hyperlink w:anchor="_Toc399490491" w:history="1">
        <w:r w:rsidRPr="00ED25D5">
          <w:rPr>
            <w:rStyle w:val="Hyperlink"/>
          </w:rPr>
          <w:t>Coil:Cooling:DX:TwoStageWithHumidityControlMode</w:t>
        </w:r>
        <w:r>
          <w:rPr>
            <w:webHidden/>
          </w:rPr>
          <w:tab/>
        </w:r>
        <w:r>
          <w:rPr>
            <w:webHidden/>
          </w:rPr>
          <w:fldChar w:fldCharType="begin"/>
        </w:r>
        <w:r>
          <w:rPr>
            <w:webHidden/>
          </w:rPr>
          <w:instrText xml:space="preserve"> PAGEREF _Toc399490491 \h </w:instrText>
        </w:r>
        <w:r>
          <w:rPr>
            <w:webHidden/>
          </w:rPr>
        </w:r>
        <w:r>
          <w:rPr>
            <w:webHidden/>
          </w:rPr>
          <w:fldChar w:fldCharType="separate"/>
        </w:r>
        <w:r w:rsidR="00F157E6">
          <w:rPr>
            <w:webHidden/>
          </w:rPr>
          <w:t>1377</w:t>
        </w:r>
        <w:r>
          <w:rPr>
            <w:webHidden/>
          </w:rPr>
          <w:fldChar w:fldCharType="end"/>
        </w:r>
      </w:hyperlink>
    </w:p>
    <w:p w14:paraId="25CC3BFB" w14:textId="77777777" w:rsidR="002F44CB" w:rsidRDefault="002F44CB">
      <w:pPr>
        <w:pStyle w:val="TOC3"/>
        <w:rPr>
          <w:rFonts w:asciiTheme="minorHAnsi" w:eastAsiaTheme="minorEastAsia" w:hAnsiTheme="minorHAnsi" w:cstheme="minorBidi"/>
          <w:szCs w:val="22"/>
          <w:lang w:eastAsia="zh-CN"/>
        </w:rPr>
      </w:pPr>
      <w:hyperlink w:anchor="_Toc399490492" w:history="1">
        <w:r w:rsidRPr="00ED25D5">
          <w:rPr>
            <w:rStyle w:val="Hyperlink"/>
          </w:rPr>
          <w:t>Coil:Cooling:DX:MultiSpeed</w:t>
        </w:r>
        <w:r>
          <w:rPr>
            <w:webHidden/>
          </w:rPr>
          <w:tab/>
        </w:r>
        <w:r>
          <w:rPr>
            <w:webHidden/>
          </w:rPr>
          <w:fldChar w:fldCharType="begin"/>
        </w:r>
        <w:r>
          <w:rPr>
            <w:webHidden/>
          </w:rPr>
          <w:instrText xml:space="preserve"> PAGEREF _Toc399490492 \h </w:instrText>
        </w:r>
        <w:r>
          <w:rPr>
            <w:webHidden/>
          </w:rPr>
        </w:r>
        <w:r>
          <w:rPr>
            <w:webHidden/>
          </w:rPr>
          <w:fldChar w:fldCharType="separate"/>
        </w:r>
        <w:r w:rsidR="00F157E6">
          <w:rPr>
            <w:webHidden/>
          </w:rPr>
          <w:t>1379</w:t>
        </w:r>
        <w:r>
          <w:rPr>
            <w:webHidden/>
          </w:rPr>
          <w:fldChar w:fldCharType="end"/>
        </w:r>
      </w:hyperlink>
    </w:p>
    <w:p w14:paraId="2725CA14" w14:textId="77777777" w:rsidR="002F44CB" w:rsidRDefault="002F44CB">
      <w:pPr>
        <w:pStyle w:val="TOC3"/>
        <w:rPr>
          <w:rFonts w:asciiTheme="minorHAnsi" w:eastAsiaTheme="minorEastAsia" w:hAnsiTheme="minorHAnsi" w:cstheme="minorBidi"/>
          <w:szCs w:val="22"/>
          <w:lang w:eastAsia="zh-CN"/>
        </w:rPr>
      </w:pPr>
      <w:hyperlink w:anchor="_Toc399490493" w:history="1">
        <w:r w:rsidRPr="00ED25D5">
          <w:rPr>
            <w:rStyle w:val="Hyperlink"/>
          </w:rPr>
          <w:t>DX Cooling Coil Outputs</w:t>
        </w:r>
        <w:r>
          <w:rPr>
            <w:webHidden/>
          </w:rPr>
          <w:tab/>
        </w:r>
        <w:r>
          <w:rPr>
            <w:webHidden/>
          </w:rPr>
          <w:fldChar w:fldCharType="begin"/>
        </w:r>
        <w:r>
          <w:rPr>
            <w:webHidden/>
          </w:rPr>
          <w:instrText xml:space="preserve"> PAGEREF _Toc399490493 \h </w:instrText>
        </w:r>
        <w:r>
          <w:rPr>
            <w:webHidden/>
          </w:rPr>
        </w:r>
        <w:r>
          <w:rPr>
            <w:webHidden/>
          </w:rPr>
          <w:fldChar w:fldCharType="separate"/>
        </w:r>
        <w:r w:rsidR="00F157E6">
          <w:rPr>
            <w:webHidden/>
          </w:rPr>
          <w:t>1388</w:t>
        </w:r>
        <w:r>
          <w:rPr>
            <w:webHidden/>
          </w:rPr>
          <w:fldChar w:fldCharType="end"/>
        </w:r>
      </w:hyperlink>
    </w:p>
    <w:p w14:paraId="6FC61616" w14:textId="77777777" w:rsidR="002F44CB" w:rsidRDefault="002F44CB">
      <w:pPr>
        <w:pStyle w:val="TOC3"/>
        <w:rPr>
          <w:rFonts w:asciiTheme="minorHAnsi" w:eastAsiaTheme="minorEastAsia" w:hAnsiTheme="minorHAnsi" w:cstheme="minorBidi"/>
          <w:szCs w:val="22"/>
          <w:lang w:eastAsia="zh-CN"/>
        </w:rPr>
      </w:pPr>
      <w:hyperlink w:anchor="_Toc399490494" w:history="1">
        <w:r w:rsidRPr="00ED25D5">
          <w:rPr>
            <w:rStyle w:val="Hyperlink"/>
          </w:rPr>
          <w:t>Coil:Cooling:DX:VariableSpeed</w:t>
        </w:r>
        <w:r>
          <w:rPr>
            <w:webHidden/>
          </w:rPr>
          <w:tab/>
        </w:r>
        <w:r>
          <w:rPr>
            <w:webHidden/>
          </w:rPr>
          <w:fldChar w:fldCharType="begin"/>
        </w:r>
        <w:r>
          <w:rPr>
            <w:webHidden/>
          </w:rPr>
          <w:instrText xml:space="preserve"> PAGEREF _Toc399490494 \h </w:instrText>
        </w:r>
        <w:r>
          <w:rPr>
            <w:webHidden/>
          </w:rPr>
        </w:r>
        <w:r>
          <w:rPr>
            <w:webHidden/>
          </w:rPr>
          <w:fldChar w:fldCharType="separate"/>
        </w:r>
        <w:r w:rsidR="00F157E6">
          <w:rPr>
            <w:webHidden/>
          </w:rPr>
          <w:t>1391</w:t>
        </w:r>
        <w:r>
          <w:rPr>
            <w:webHidden/>
          </w:rPr>
          <w:fldChar w:fldCharType="end"/>
        </w:r>
      </w:hyperlink>
    </w:p>
    <w:p w14:paraId="1D4A4C5F" w14:textId="77777777" w:rsidR="002F44CB" w:rsidRDefault="002F44CB">
      <w:pPr>
        <w:pStyle w:val="TOC3"/>
        <w:rPr>
          <w:rFonts w:asciiTheme="minorHAnsi" w:eastAsiaTheme="minorEastAsia" w:hAnsiTheme="minorHAnsi" w:cstheme="minorBidi"/>
          <w:szCs w:val="22"/>
          <w:lang w:eastAsia="zh-CN"/>
        </w:rPr>
      </w:pPr>
      <w:hyperlink w:anchor="_Toc399490495" w:history="1">
        <w:r w:rsidRPr="00ED25D5">
          <w:rPr>
            <w:rStyle w:val="Hyperlink"/>
          </w:rPr>
          <w:t>Variable Speed DX Cooling Coil Outputs</w:t>
        </w:r>
        <w:r>
          <w:rPr>
            <w:webHidden/>
          </w:rPr>
          <w:tab/>
        </w:r>
        <w:r>
          <w:rPr>
            <w:webHidden/>
          </w:rPr>
          <w:fldChar w:fldCharType="begin"/>
        </w:r>
        <w:r>
          <w:rPr>
            <w:webHidden/>
          </w:rPr>
          <w:instrText xml:space="preserve"> PAGEREF _Toc399490495 \h </w:instrText>
        </w:r>
        <w:r>
          <w:rPr>
            <w:webHidden/>
          </w:rPr>
        </w:r>
        <w:r>
          <w:rPr>
            <w:webHidden/>
          </w:rPr>
          <w:fldChar w:fldCharType="separate"/>
        </w:r>
        <w:r w:rsidR="00F157E6">
          <w:rPr>
            <w:webHidden/>
          </w:rPr>
          <w:t>1398</w:t>
        </w:r>
        <w:r>
          <w:rPr>
            <w:webHidden/>
          </w:rPr>
          <w:fldChar w:fldCharType="end"/>
        </w:r>
      </w:hyperlink>
    </w:p>
    <w:p w14:paraId="46608E16" w14:textId="77777777" w:rsidR="002F44CB" w:rsidRDefault="002F44CB">
      <w:pPr>
        <w:pStyle w:val="TOC3"/>
        <w:rPr>
          <w:rFonts w:asciiTheme="minorHAnsi" w:eastAsiaTheme="minorEastAsia" w:hAnsiTheme="minorHAnsi" w:cstheme="minorBidi"/>
          <w:szCs w:val="22"/>
          <w:lang w:eastAsia="zh-CN"/>
        </w:rPr>
      </w:pPr>
      <w:hyperlink w:anchor="_Toc399490496" w:history="1">
        <w:r w:rsidRPr="00ED25D5">
          <w:rPr>
            <w:rStyle w:val="Hyperlink"/>
          </w:rPr>
          <w:t>CoilPerformance:DX:Cooling</w:t>
        </w:r>
        <w:r>
          <w:rPr>
            <w:webHidden/>
          </w:rPr>
          <w:tab/>
        </w:r>
        <w:r>
          <w:rPr>
            <w:webHidden/>
          </w:rPr>
          <w:fldChar w:fldCharType="begin"/>
        </w:r>
        <w:r>
          <w:rPr>
            <w:webHidden/>
          </w:rPr>
          <w:instrText xml:space="preserve"> PAGEREF _Toc399490496 \h </w:instrText>
        </w:r>
        <w:r>
          <w:rPr>
            <w:webHidden/>
          </w:rPr>
        </w:r>
        <w:r>
          <w:rPr>
            <w:webHidden/>
          </w:rPr>
          <w:fldChar w:fldCharType="separate"/>
        </w:r>
        <w:r w:rsidR="00F157E6">
          <w:rPr>
            <w:webHidden/>
          </w:rPr>
          <w:t>1401</w:t>
        </w:r>
        <w:r>
          <w:rPr>
            <w:webHidden/>
          </w:rPr>
          <w:fldChar w:fldCharType="end"/>
        </w:r>
      </w:hyperlink>
    </w:p>
    <w:p w14:paraId="0137B6F7" w14:textId="77777777" w:rsidR="002F44CB" w:rsidRDefault="002F44CB">
      <w:pPr>
        <w:pStyle w:val="TOC3"/>
        <w:rPr>
          <w:rFonts w:asciiTheme="minorHAnsi" w:eastAsiaTheme="minorEastAsia" w:hAnsiTheme="minorHAnsi" w:cstheme="minorBidi"/>
          <w:szCs w:val="22"/>
          <w:lang w:eastAsia="zh-CN"/>
        </w:rPr>
      </w:pPr>
      <w:hyperlink w:anchor="_Toc399490497" w:history="1">
        <w:r w:rsidRPr="00ED25D5">
          <w:rPr>
            <w:rStyle w:val="Hyperlink"/>
          </w:rPr>
          <w:t>Coil Performance DX Cooling Outputs</w:t>
        </w:r>
        <w:r>
          <w:rPr>
            <w:webHidden/>
          </w:rPr>
          <w:tab/>
        </w:r>
        <w:r>
          <w:rPr>
            <w:webHidden/>
          </w:rPr>
          <w:fldChar w:fldCharType="begin"/>
        </w:r>
        <w:r>
          <w:rPr>
            <w:webHidden/>
          </w:rPr>
          <w:instrText xml:space="preserve"> PAGEREF _Toc399490497 \h </w:instrText>
        </w:r>
        <w:r>
          <w:rPr>
            <w:webHidden/>
          </w:rPr>
        </w:r>
        <w:r>
          <w:rPr>
            <w:webHidden/>
          </w:rPr>
          <w:fldChar w:fldCharType="separate"/>
        </w:r>
        <w:r w:rsidR="00F157E6">
          <w:rPr>
            <w:webHidden/>
          </w:rPr>
          <w:t>1409</w:t>
        </w:r>
        <w:r>
          <w:rPr>
            <w:webHidden/>
          </w:rPr>
          <w:fldChar w:fldCharType="end"/>
        </w:r>
      </w:hyperlink>
    </w:p>
    <w:p w14:paraId="5172D475" w14:textId="77777777" w:rsidR="002F44CB" w:rsidRDefault="002F44CB">
      <w:pPr>
        <w:pStyle w:val="TOC3"/>
        <w:rPr>
          <w:rFonts w:asciiTheme="minorHAnsi" w:eastAsiaTheme="minorEastAsia" w:hAnsiTheme="minorHAnsi" w:cstheme="minorBidi"/>
          <w:szCs w:val="22"/>
          <w:lang w:eastAsia="zh-CN"/>
        </w:rPr>
      </w:pPr>
      <w:hyperlink w:anchor="_Toc399490498" w:history="1">
        <w:r w:rsidRPr="00ED25D5">
          <w:rPr>
            <w:rStyle w:val="Hyperlink"/>
          </w:rPr>
          <w:t>Coil:Heating:DX:SingleSpeed</w:t>
        </w:r>
        <w:r>
          <w:rPr>
            <w:webHidden/>
          </w:rPr>
          <w:tab/>
        </w:r>
        <w:r>
          <w:rPr>
            <w:webHidden/>
          </w:rPr>
          <w:fldChar w:fldCharType="begin"/>
        </w:r>
        <w:r>
          <w:rPr>
            <w:webHidden/>
          </w:rPr>
          <w:instrText xml:space="preserve"> PAGEREF _Toc399490498 \h </w:instrText>
        </w:r>
        <w:r>
          <w:rPr>
            <w:webHidden/>
          </w:rPr>
        </w:r>
        <w:r>
          <w:rPr>
            <w:webHidden/>
          </w:rPr>
          <w:fldChar w:fldCharType="separate"/>
        </w:r>
        <w:r w:rsidR="00F157E6">
          <w:rPr>
            <w:webHidden/>
          </w:rPr>
          <w:t>1409</w:t>
        </w:r>
        <w:r>
          <w:rPr>
            <w:webHidden/>
          </w:rPr>
          <w:fldChar w:fldCharType="end"/>
        </w:r>
      </w:hyperlink>
    </w:p>
    <w:p w14:paraId="3D4D6538" w14:textId="77777777" w:rsidR="002F44CB" w:rsidRDefault="002F44CB">
      <w:pPr>
        <w:pStyle w:val="TOC3"/>
        <w:rPr>
          <w:rFonts w:asciiTheme="minorHAnsi" w:eastAsiaTheme="minorEastAsia" w:hAnsiTheme="minorHAnsi" w:cstheme="minorBidi"/>
          <w:szCs w:val="22"/>
          <w:lang w:eastAsia="zh-CN"/>
        </w:rPr>
      </w:pPr>
      <w:hyperlink w:anchor="_Toc399490499" w:history="1">
        <w:r w:rsidRPr="00ED25D5">
          <w:rPr>
            <w:rStyle w:val="Hyperlink"/>
          </w:rPr>
          <w:t>DX Heating Coil Outputs</w:t>
        </w:r>
        <w:r>
          <w:rPr>
            <w:webHidden/>
          </w:rPr>
          <w:tab/>
        </w:r>
        <w:r>
          <w:rPr>
            <w:webHidden/>
          </w:rPr>
          <w:fldChar w:fldCharType="begin"/>
        </w:r>
        <w:r>
          <w:rPr>
            <w:webHidden/>
          </w:rPr>
          <w:instrText xml:space="preserve"> PAGEREF _Toc399490499 \h </w:instrText>
        </w:r>
        <w:r>
          <w:rPr>
            <w:webHidden/>
          </w:rPr>
        </w:r>
        <w:r>
          <w:rPr>
            <w:webHidden/>
          </w:rPr>
          <w:fldChar w:fldCharType="separate"/>
        </w:r>
        <w:r w:rsidR="00F157E6">
          <w:rPr>
            <w:webHidden/>
          </w:rPr>
          <w:t>1415</w:t>
        </w:r>
        <w:r>
          <w:rPr>
            <w:webHidden/>
          </w:rPr>
          <w:fldChar w:fldCharType="end"/>
        </w:r>
      </w:hyperlink>
    </w:p>
    <w:p w14:paraId="5D30FD0B" w14:textId="77777777" w:rsidR="002F44CB" w:rsidRDefault="002F44CB">
      <w:pPr>
        <w:pStyle w:val="TOC3"/>
        <w:rPr>
          <w:rFonts w:asciiTheme="minorHAnsi" w:eastAsiaTheme="minorEastAsia" w:hAnsiTheme="minorHAnsi" w:cstheme="minorBidi"/>
          <w:szCs w:val="22"/>
          <w:lang w:eastAsia="zh-CN"/>
        </w:rPr>
      </w:pPr>
      <w:hyperlink w:anchor="_Toc399490500" w:history="1">
        <w:r w:rsidRPr="00ED25D5">
          <w:rPr>
            <w:rStyle w:val="Hyperlink"/>
          </w:rPr>
          <w:t>Coil:Heating:DX:MultiSpeed</w:t>
        </w:r>
        <w:r>
          <w:rPr>
            <w:webHidden/>
          </w:rPr>
          <w:tab/>
        </w:r>
        <w:r>
          <w:rPr>
            <w:webHidden/>
          </w:rPr>
          <w:fldChar w:fldCharType="begin"/>
        </w:r>
        <w:r>
          <w:rPr>
            <w:webHidden/>
          </w:rPr>
          <w:instrText xml:space="preserve"> PAGEREF _Toc399490500 \h </w:instrText>
        </w:r>
        <w:r>
          <w:rPr>
            <w:webHidden/>
          </w:rPr>
        </w:r>
        <w:r>
          <w:rPr>
            <w:webHidden/>
          </w:rPr>
          <w:fldChar w:fldCharType="separate"/>
        </w:r>
        <w:r w:rsidR="00F157E6">
          <w:rPr>
            <w:webHidden/>
          </w:rPr>
          <w:t>1416</w:t>
        </w:r>
        <w:r>
          <w:rPr>
            <w:webHidden/>
          </w:rPr>
          <w:fldChar w:fldCharType="end"/>
        </w:r>
      </w:hyperlink>
    </w:p>
    <w:p w14:paraId="3B6877D2" w14:textId="77777777" w:rsidR="002F44CB" w:rsidRDefault="002F44CB">
      <w:pPr>
        <w:pStyle w:val="TOC3"/>
        <w:rPr>
          <w:rFonts w:asciiTheme="minorHAnsi" w:eastAsiaTheme="minorEastAsia" w:hAnsiTheme="minorHAnsi" w:cstheme="minorBidi"/>
          <w:szCs w:val="22"/>
          <w:lang w:eastAsia="zh-CN"/>
        </w:rPr>
      </w:pPr>
      <w:hyperlink w:anchor="_Toc399490501" w:history="1">
        <w:r w:rsidRPr="00ED25D5">
          <w:rPr>
            <w:rStyle w:val="Hyperlink"/>
          </w:rPr>
          <w:t>Coil:Heating:DX:MultiSpeed</w:t>
        </w:r>
        <w:r>
          <w:rPr>
            <w:webHidden/>
          </w:rPr>
          <w:tab/>
        </w:r>
        <w:r>
          <w:rPr>
            <w:webHidden/>
          </w:rPr>
          <w:fldChar w:fldCharType="begin"/>
        </w:r>
        <w:r>
          <w:rPr>
            <w:webHidden/>
          </w:rPr>
          <w:instrText xml:space="preserve"> PAGEREF _Toc399490501 \h </w:instrText>
        </w:r>
        <w:r>
          <w:rPr>
            <w:webHidden/>
          </w:rPr>
        </w:r>
        <w:r>
          <w:rPr>
            <w:webHidden/>
          </w:rPr>
          <w:fldChar w:fldCharType="separate"/>
        </w:r>
        <w:r w:rsidR="00F157E6">
          <w:rPr>
            <w:webHidden/>
          </w:rPr>
          <w:t>1416</w:t>
        </w:r>
        <w:r>
          <w:rPr>
            <w:webHidden/>
          </w:rPr>
          <w:fldChar w:fldCharType="end"/>
        </w:r>
      </w:hyperlink>
    </w:p>
    <w:p w14:paraId="31C9918D" w14:textId="77777777" w:rsidR="002F44CB" w:rsidRDefault="002F44CB">
      <w:pPr>
        <w:pStyle w:val="TOC3"/>
        <w:rPr>
          <w:rFonts w:asciiTheme="minorHAnsi" w:eastAsiaTheme="minorEastAsia" w:hAnsiTheme="minorHAnsi" w:cstheme="minorBidi"/>
          <w:szCs w:val="22"/>
          <w:lang w:eastAsia="zh-CN"/>
        </w:rPr>
      </w:pPr>
      <w:hyperlink w:anchor="_Toc399490502" w:history="1">
        <w:r w:rsidRPr="00ED25D5">
          <w:rPr>
            <w:rStyle w:val="Hyperlink"/>
          </w:rPr>
          <w:t>MultiSpeed DX Heating Coil Outputs</w:t>
        </w:r>
        <w:r>
          <w:rPr>
            <w:webHidden/>
          </w:rPr>
          <w:tab/>
        </w:r>
        <w:r>
          <w:rPr>
            <w:webHidden/>
          </w:rPr>
          <w:fldChar w:fldCharType="begin"/>
        </w:r>
        <w:r>
          <w:rPr>
            <w:webHidden/>
          </w:rPr>
          <w:instrText xml:space="preserve"> PAGEREF _Toc399490502 \h </w:instrText>
        </w:r>
        <w:r>
          <w:rPr>
            <w:webHidden/>
          </w:rPr>
        </w:r>
        <w:r>
          <w:rPr>
            <w:webHidden/>
          </w:rPr>
          <w:fldChar w:fldCharType="separate"/>
        </w:r>
        <w:r w:rsidR="00F157E6">
          <w:rPr>
            <w:webHidden/>
          </w:rPr>
          <w:t>1423</w:t>
        </w:r>
        <w:r>
          <w:rPr>
            <w:webHidden/>
          </w:rPr>
          <w:fldChar w:fldCharType="end"/>
        </w:r>
      </w:hyperlink>
    </w:p>
    <w:p w14:paraId="1CE19508" w14:textId="77777777" w:rsidR="002F44CB" w:rsidRDefault="002F44CB">
      <w:pPr>
        <w:pStyle w:val="TOC3"/>
        <w:rPr>
          <w:rFonts w:asciiTheme="minorHAnsi" w:eastAsiaTheme="minorEastAsia" w:hAnsiTheme="minorHAnsi" w:cstheme="minorBidi"/>
          <w:szCs w:val="22"/>
          <w:lang w:eastAsia="zh-CN"/>
        </w:rPr>
      </w:pPr>
      <w:hyperlink w:anchor="_Toc399490503" w:history="1">
        <w:r w:rsidRPr="00ED25D5">
          <w:rPr>
            <w:rStyle w:val="Hyperlink"/>
          </w:rPr>
          <w:t>Coil:Heating:DX:VariableSpeed</w:t>
        </w:r>
        <w:r>
          <w:rPr>
            <w:webHidden/>
          </w:rPr>
          <w:tab/>
        </w:r>
        <w:r>
          <w:rPr>
            <w:webHidden/>
          </w:rPr>
          <w:fldChar w:fldCharType="begin"/>
        </w:r>
        <w:r>
          <w:rPr>
            <w:webHidden/>
          </w:rPr>
          <w:instrText xml:space="preserve"> PAGEREF _Toc399490503 \h </w:instrText>
        </w:r>
        <w:r>
          <w:rPr>
            <w:webHidden/>
          </w:rPr>
        </w:r>
        <w:r>
          <w:rPr>
            <w:webHidden/>
          </w:rPr>
          <w:fldChar w:fldCharType="separate"/>
        </w:r>
        <w:r w:rsidR="00F157E6">
          <w:rPr>
            <w:webHidden/>
          </w:rPr>
          <w:t>1425</w:t>
        </w:r>
        <w:r>
          <w:rPr>
            <w:webHidden/>
          </w:rPr>
          <w:fldChar w:fldCharType="end"/>
        </w:r>
      </w:hyperlink>
    </w:p>
    <w:p w14:paraId="151F2056" w14:textId="77777777" w:rsidR="002F44CB" w:rsidRDefault="002F44CB">
      <w:pPr>
        <w:pStyle w:val="TOC3"/>
        <w:rPr>
          <w:rFonts w:asciiTheme="minorHAnsi" w:eastAsiaTheme="minorEastAsia" w:hAnsiTheme="minorHAnsi" w:cstheme="minorBidi"/>
          <w:szCs w:val="22"/>
          <w:lang w:eastAsia="zh-CN"/>
        </w:rPr>
      </w:pPr>
      <w:hyperlink w:anchor="_Toc399490504" w:history="1">
        <w:r w:rsidRPr="00ED25D5">
          <w:rPr>
            <w:rStyle w:val="Hyperlink"/>
          </w:rPr>
          <w:t>Variable Speed DX Heating Coil Outputs</w:t>
        </w:r>
        <w:r>
          <w:rPr>
            <w:webHidden/>
          </w:rPr>
          <w:tab/>
        </w:r>
        <w:r>
          <w:rPr>
            <w:webHidden/>
          </w:rPr>
          <w:fldChar w:fldCharType="begin"/>
        </w:r>
        <w:r>
          <w:rPr>
            <w:webHidden/>
          </w:rPr>
          <w:instrText xml:space="preserve"> PAGEREF _Toc399490504 \h </w:instrText>
        </w:r>
        <w:r>
          <w:rPr>
            <w:webHidden/>
          </w:rPr>
        </w:r>
        <w:r>
          <w:rPr>
            <w:webHidden/>
          </w:rPr>
          <w:fldChar w:fldCharType="separate"/>
        </w:r>
        <w:r w:rsidR="00F157E6">
          <w:rPr>
            <w:webHidden/>
          </w:rPr>
          <w:t>1431</w:t>
        </w:r>
        <w:r>
          <w:rPr>
            <w:webHidden/>
          </w:rPr>
          <w:fldChar w:fldCharType="end"/>
        </w:r>
      </w:hyperlink>
    </w:p>
    <w:p w14:paraId="66284135" w14:textId="77777777" w:rsidR="002F44CB" w:rsidRDefault="002F44CB">
      <w:pPr>
        <w:pStyle w:val="TOC3"/>
        <w:rPr>
          <w:rFonts w:asciiTheme="minorHAnsi" w:eastAsiaTheme="minorEastAsia" w:hAnsiTheme="minorHAnsi" w:cstheme="minorBidi"/>
          <w:szCs w:val="22"/>
          <w:lang w:eastAsia="zh-CN"/>
        </w:rPr>
      </w:pPr>
      <w:hyperlink w:anchor="_Toc399490505" w:history="1">
        <w:r w:rsidRPr="00ED25D5">
          <w:rPr>
            <w:rStyle w:val="Hyperlink"/>
          </w:rPr>
          <w:t>Coil:WaterHeating:Desuperheater</w:t>
        </w:r>
        <w:r>
          <w:rPr>
            <w:webHidden/>
          </w:rPr>
          <w:tab/>
        </w:r>
        <w:r>
          <w:rPr>
            <w:webHidden/>
          </w:rPr>
          <w:fldChar w:fldCharType="begin"/>
        </w:r>
        <w:r>
          <w:rPr>
            <w:webHidden/>
          </w:rPr>
          <w:instrText xml:space="preserve"> PAGEREF _Toc399490505 \h </w:instrText>
        </w:r>
        <w:r>
          <w:rPr>
            <w:webHidden/>
          </w:rPr>
        </w:r>
        <w:r>
          <w:rPr>
            <w:webHidden/>
          </w:rPr>
          <w:fldChar w:fldCharType="separate"/>
        </w:r>
        <w:r w:rsidR="00F157E6">
          <w:rPr>
            <w:webHidden/>
          </w:rPr>
          <w:t>1433</w:t>
        </w:r>
        <w:r>
          <w:rPr>
            <w:webHidden/>
          </w:rPr>
          <w:fldChar w:fldCharType="end"/>
        </w:r>
      </w:hyperlink>
    </w:p>
    <w:p w14:paraId="315A7069" w14:textId="77777777" w:rsidR="002F44CB" w:rsidRDefault="002F44CB">
      <w:pPr>
        <w:pStyle w:val="TOC3"/>
        <w:rPr>
          <w:rFonts w:asciiTheme="minorHAnsi" w:eastAsiaTheme="minorEastAsia" w:hAnsiTheme="minorHAnsi" w:cstheme="minorBidi"/>
          <w:szCs w:val="22"/>
          <w:lang w:eastAsia="zh-CN"/>
        </w:rPr>
      </w:pPr>
      <w:hyperlink w:anchor="_Toc399490506" w:history="1">
        <w:r w:rsidRPr="00ED25D5">
          <w:rPr>
            <w:rStyle w:val="Hyperlink"/>
          </w:rPr>
          <w:t>WaterHeating Coil (Desuperheater) Outputs</w:t>
        </w:r>
        <w:r>
          <w:rPr>
            <w:webHidden/>
          </w:rPr>
          <w:tab/>
        </w:r>
        <w:r>
          <w:rPr>
            <w:webHidden/>
          </w:rPr>
          <w:fldChar w:fldCharType="begin"/>
        </w:r>
        <w:r>
          <w:rPr>
            <w:webHidden/>
          </w:rPr>
          <w:instrText xml:space="preserve"> PAGEREF _Toc399490506 \h </w:instrText>
        </w:r>
        <w:r>
          <w:rPr>
            <w:webHidden/>
          </w:rPr>
        </w:r>
        <w:r>
          <w:rPr>
            <w:webHidden/>
          </w:rPr>
          <w:fldChar w:fldCharType="separate"/>
        </w:r>
        <w:r w:rsidR="00F157E6">
          <w:rPr>
            <w:webHidden/>
          </w:rPr>
          <w:t>1437</w:t>
        </w:r>
        <w:r>
          <w:rPr>
            <w:webHidden/>
          </w:rPr>
          <w:fldChar w:fldCharType="end"/>
        </w:r>
      </w:hyperlink>
    </w:p>
    <w:p w14:paraId="75974408" w14:textId="77777777" w:rsidR="002F44CB" w:rsidRDefault="002F44CB">
      <w:pPr>
        <w:pStyle w:val="TOC3"/>
        <w:rPr>
          <w:rFonts w:asciiTheme="minorHAnsi" w:eastAsiaTheme="minorEastAsia" w:hAnsiTheme="minorHAnsi" w:cstheme="minorBidi"/>
          <w:szCs w:val="22"/>
          <w:lang w:eastAsia="zh-CN"/>
        </w:rPr>
      </w:pPr>
      <w:hyperlink w:anchor="_Toc399490507" w:history="1">
        <w:r w:rsidRPr="00ED25D5">
          <w:rPr>
            <w:rStyle w:val="Hyperlink"/>
          </w:rPr>
          <w:t>CoilSystem:Cooling:DX</w:t>
        </w:r>
        <w:r>
          <w:rPr>
            <w:webHidden/>
          </w:rPr>
          <w:tab/>
        </w:r>
        <w:r>
          <w:rPr>
            <w:webHidden/>
          </w:rPr>
          <w:fldChar w:fldCharType="begin"/>
        </w:r>
        <w:r>
          <w:rPr>
            <w:webHidden/>
          </w:rPr>
          <w:instrText xml:space="preserve"> PAGEREF _Toc399490507 \h </w:instrText>
        </w:r>
        <w:r>
          <w:rPr>
            <w:webHidden/>
          </w:rPr>
        </w:r>
        <w:r>
          <w:rPr>
            <w:webHidden/>
          </w:rPr>
          <w:fldChar w:fldCharType="separate"/>
        </w:r>
        <w:r w:rsidR="00F157E6">
          <w:rPr>
            <w:webHidden/>
          </w:rPr>
          <w:t>1438</w:t>
        </w:r>
        <w:r>
          <w:rPr>
            <w:webHidden/>
          </w:rPr>
          <w:fldChar w:fldCharType="end"/>
        </w:r>
      </w:hyperlink>
    </w:p>
    <w:p w14:paraId="4719E995" w14:textId="77777777" w:rsidR="002F44CB" w:rsidRDefault="002F44CB">
      <w:pPr>
        <w:pStyle w:val="TOC3"/>
        <w:rPr>
          <w:rFonts w:asciiTheme="minorHAnsi" w:eastAsiaTheme="minorEastAsia" w:hAnsiTheme="minorHAnsi" w:cstheme="minorBidi"/>
          <w:szCs w:val="22"/>
          <w:lang w:eastAsia="zh-CN"/>
        </w:rPr>
      </w:pPr>
      <w:hyperlink w:anchor="_Toc399490508" w:history="1">
        <w:r w:rsidRPr="00ED25D5">
          <w:rPr>
            <w:rStyle w:val="Hyperlink"/>
          </w:rPr>
          <w:t>DX Cooling Coil System Outputs</w:t>
        </w:r>
        <w:r>
          <w:rPr>
            <w:webHidden/>
          </w:rPr>
          <w:tab/>
        </w:r>
        <w:r>
          <w:rPr>
            <w:webHidden/>
          </w:rPr>
          <w:fldChar w:fldCharType="begin"/>
        </w:r>
        <w:r>
          <w:rPr>
            <w:webHidden/>
          </w:rPr>
          <w:instrText xml:space="preserve"> PAGEREF _Toc399490508 \h </w:instrText>
        </w:r>
        <w:r>
          <w:rPr>
            <w:webHidden/>
          </w:rPr>
        </w:r>
        <w:r>
          <w:rPr>
            <w:webHidden/>
          </w:rPr>
          <w:fldChar w:fldCharType="separate"/>
        </w:r>
        <w:r w:rsidR="00F157E6">
          <w:rPr>
            <w:webHidden/>
          </w:rPr>
          <w:t>1441</w:t>
        </w:r>
        <w:r>
          <w:rPr>
            <w:webHidden/>
          </w:rPr>
          <w:fldChar w:fldCharType="end"/>
        </w:r>
      </w:hyperlink>
    </w:p>
    <w:p w14:paraId="4822CA93" w14:textId="77777777" w:rsidR="002F44CB" w:rsidRDefault="002F44CB">
      <w:pPr>
        <w:pStyle w:val="TOC3"/>
        <w:rPr>
          <w:rFonts w:asciiTheme="minorHAnsi" w:eastAsiaTheme="minorEastAsia" w:hAnsiTheme="minorHAnsi" w:cstheme="minorBidi"/>
          <w:szCs w:val="22"/>
          <w:lang w:eastAsia="zh-CN"/>
        </w:rPr>
      </w:pPr>
      <w:hyperlink w:anchor="_Toc399490509" w:history="1">
        <w:r w:rsidRPr="00ED25D5">
          <w:rPr>
            <w:rStyle w:val="Hyperlink"/>
          </w:rPr>
          <w:t>CoilSystem:Heating:DX</w:t>
        </w:r>
        <w:r>
          <w:rPr>
            <w:webHidden/>
          </w:rPr>
          <w:tab/>
        </w:r>
        <w:r>
          <w:rPr>
            <w:webHidden/>
          </w:rPr>
          <w:fldChar w:fldCharType="begin"/>
        </w:r>
        <w:r>
          <w:rPr>
            <w:webHidden/>
          </w:rPr>
          <w:instrText xml:space="preserve"> PAGEREF _Toc399490509 \h </w:instrText>
        </w:r>
        <w:r>
          <w:rPr>
            <w:webHidden/>
          </w:rPr>
        </w:r>
        <w:r>
          <w:rPr>
            <w:webHidden/>
          </w:rPr>
          <w:fldChar w:fldCharType="separate"/>
        </w:r>
        <w:r w:rsidR="00F157E6">
          <w:rPr>
            <w:webHidden/>
          </w:rPr>
          <w:t>1442</w:t>
        </w:r>
        <w:r>
          <w:rPr>
            <w:webHidden/>
          </w:rPr>
          <w:fldChar w:fldCharType="end"/>
        </w:r>
      </w:hyperlink>
    </w:p>
    <w:p w14:paraId="79C2543F" w14:textId="77777777" w:rsidR="002F44CB" w:rsidRDefault="002F44CB">
      <w:pPr>
        <w:pStyle w:val="TOC3"/>
        <w:rPr>
          <w:rFonts w:asciiTheme="minorHAnsi" w:eastAsiaTheme="minorEastAsia" w:hAnsiTheme="minorHAnsi" w:cstheme="minorBidi"/>
          <w:szCs w:val="22"/>
          <w:lang w:eastAsia="zh-CN"/>
        </w:rPr>
      </w:pPr>
      <w:hyperlink w:anchor="_Toc399490510" w:history="1">
        <w:r w:rsidRPr="00ED25D5">
          <w:rPr>
            <w:rStyle w:val="Hyperlink"/>
          </w:rPr>
          <w:t>DX Heating Coil System Outputs</w:t>
        </w:r>
        <w:r>
          <w:rPr>
            <w:webHidden/>
          </w:rPr>
          <w:tab/>
        </w:r>
        <w:r>
          <w:rPr>
            <w:webHidden/>
          </w:rPr>
          <w:fldChar w:fldCharType="begin"/>
        </w:r>
        <w:r>
          <w:rPr>
            <w:webHidden/>
          </w:rPr>
          <w:instrText xml:space="preserve"> PAGEREF _Toc399490510 \h </w:instrText>
        </w:r>
        <w:r>
          <w:rPr>
            <w:webHidden/>
          </w:rPr>
        </w:r>
        <w:r>
          <w:rPr>
            <w:webHidden/>
          </w:rPr>
          <w:fldChar w:fldCharType="separate"/>
        </w:r>
        <w:r w:rsidR="00F157E6">
          <w:rPr>
            <w:webHidden/>
          </w:rPr>
          <w:t>1443</w:t>
        </w:r>
        <w:r>
          <w:rPr>
            <w:webHidden/>
          </w:rPr>
          <w:fldChar w:fldCharType="end"/>
        </w:r>
      </w:hyperlink>
    </w:p>
    <w:p w14:paraId="2F26F5D7" w14:textId="77777777" w:rsidR="002F44CB" w:rsidRDefault="002F44CB">
      <w:pPr>
        <w:pStyle w:val="TOC3"/>
        <w:rPr>
          <w:rFonts w:asciiTheme="minorHAnsi" w:eastAsiaTheme="minorEastAsia" w:hAnsiTheme="minorHAnsi" w:cstheme="minorBidi"/>
          <w:szCs w:val="22"/>
          <w:lang w:eastAsia="zh-CN"/>
        </w:rPr>
      </w:pPr>
      <w:hyperlink w:anchor="_Toc399490511" w:history="1">
        <w:r w:rsidRPr="00ED25D5">
          <w:rPr>
            <w:rStyle w:val="Hyperlink"/>
          </w:rPr>
          <w:t>CoilSystem:Cooling:DX:HeatExchangerAssisted</w:t>
        </w:r>
        <w:r>
          <w:rPr>
            <w:webHidden/>
          </w:rPr>
          <w:tab/>
        </w:r>
        <w:r>
          <w:rPr>
            <w:webHidden/>
          </w:rPr>
          <w:fldChar w:fldCharType="begin"/>
        </w:r>
        <w:r>
          <w:rPr>
            <w:webHidden/>
          </w:rPr>
          <w:instrText xml:space="preserve"> PAGEREF _Toc399490511 \h </w:instrText>
        </w:r>
        <w:r>
          <w:rPr>
            <w:webHidden/>
          </w:rPr>
        </w:r>
        <w:r>
          <w:rPr>
            <w:webHidden/>
          </w:rPr>
          <w:fldChar w:fldCharType="separate"/>
        </w:r>
        <w:r w:rsidR="00F157E6">
          <w:rPr>
            <w:webHidden/>
          </w:rPr>
          <w:t>1443</w:t>
        </w:r>
        <w:r>
          <w:rPr>
            <w:webHidden/>
          </w:rPr>
          <w:fldChar w:fldCharType="end"/>
        </w:r>
      </w:hyperlink>
    </w:p>
    <w:p w14:paraId="04B203D0" w14:textId="77777777" w:rsidR="002F44CB" w:rsidRDefault="002F44CB">
      <w:pPr>
        <w:pStyle w:val="TOC3"/>
        <w:rPr>
          <w:rFonts w:asciiTheme="minorHAnsi" w:eastAsiaTheme="minorEastAsia" w:hAnsiTheme="minorHAnsi" w:cstheme="minorBidi"/>
          <w:szCs w:val="22"/>
          <w:lang w:eastAsia="zh-CN"/>
        </w:rPr>
      </w:pPr>
      <w:hyperlink w:anchor="_Toc399490512" w:history="1">
        <w:r w:rsidRPr="00ED25D5">
          <w:rPr>
            <w:rStyle w:val="Hyperlink"/>
          </w:rPr>
          <w:t>CoilSystem:Cooling:DX:HeatExchangerAssisted Outputs</w:t>
        </w:r>
        <w:r>
          <w:rPr>
            <w:webHidden/>
          </w:rPr>
          <w:tab/>
        </w:r>
        <w:r>
          <w:rPr>
            <w:webHidden/>
          </w:rPr>
          <w:fldChar w:fldCharType="begin"/>
        </w:r>
        <w:r>
          <w:rPr>
            <w:webHidden/>
          </w:rPr>
          <w:instrText xml:space="preserve"> PAGEREF _Toc399490512 \h </w:instrText>
        </w:r>
        <w:r>
          <w:rPr>
            <w:webHidden/>
          </w:rPr>
        </w:r>
        <w:r>
          <w:rPr>
            <w:webHidden/>
          </w:rPr>
          <w:fldChar w:fldCharType="separate"/>
        </w:r>
        <w:r w:rsidR="00F157E6">
          <w:rPr>
            <w:webHidden/>
          </w:rPr>
          <w:t>1446</w:t>
        </w:r>
        <w:r>
          <w:rPr>
            <w:webHidden/>
          </w:rPr>
          <w:fldChar w:fldCharType="end"/>
        </w:r>
      </w:hyperlink>
    </w:p>
    <w:p w14:paraId="3C48F9B6" w14:textId="77777777" w:rsidR="002F44CB" w:rsidRDefault="002F44CB">
      <w:pPr>
        <w:pStyle w:val="TOC3"/>
        <w:rPr>
          <w:rFonts w:asciiTheme="minorHAnsi" w:eastAsiaTheme="minorEastAsia" w:hAnsiTheme="minorHAnsi" w:cstheme="minorBidi"/>
          <w:szCs w:val="22"/>
          <w:lang w:eastAsia="zh-CN"/>
        </w:rPr>
      </w:pPr>
      <w:hyperlink w:anchor="_Toc399490513" w:history="1">
        <w:r w:rsidRPr="00ED25D5">
          <w:rPr>
            <w:rStyle w:val="Hyperlink"/>
          </w:rPr>
          <w:t>CoilSystem:Cooling:Water:HeatExchangerAssisted</w:t>
        </w:r>
        <w:r>
          <w:rPr>
            <w:webHidden/>
          </w:rPr>
          <w:tab/>
        </w:r>
        <w:r>
          <w:rPr>
            <w:webHidden/>
          </w:rPr>
          <w:fldChar w:fldCharType="begin"/>
        </w:r>
        <w:r>
          <w:rPr>
            <w:webHidden/>
          </w:rPr>
          <w:instrText xml:space="preserve"> PAGEREF _Toc399490513 \h </w:instrText>
        </w:r>
        <w:r>
          <w:rPr>
            <w:webHidden/>
          </w:rPr>
        </w:r>
        <w:r>
          <w:rPr>
            <w:webHidden/>
          </w:rPr>
          <w:fldChar w:fldCharType="separate"/>
        </w:r>
        <w:r w:rsidR="00F157E6">
          <w:rPr>
            <w:webHidden/>
          </w:rPr>
          <w:t>1446</w:t>
        </w:r>
        <w:r>
          <w:rPr>
            <w:webHidden/>
          </w:rPr>
          <w:fldChar w:fldCharType="end"/>
        </w:r>
      </w:hyperlink>
    </w:p>
    <w:p w14:paraId="56A088F7" w14:textId="77777777" w:rsidR="002F44CB" w:rsidRDefault="002F44CB">
      <w:pPr>
        <w:pStyle w:val="TOC3"/>
        <w:rPr>
          <w:rFonts w:asciiTheme="minorHAnsi" w:eastAsiaTheme="minorEastAsia" w:hAnsiTheme="minorHAnsi" w:cstheme="minorBidi"/>
          <w:szCs w:val="22"/>
          <w:lang w:eastAsia="zh-CN"/>
        </w:rPr>
      </w:pPr>
      <w:hyperlink w:anchor="_Toc399490514" w:history="1">
        <w:r w:rsidRPr="00ED25D5">
          <w:rPr>
            <w:rStyle w:val="Hyperlink"/>
          </w:rPr>
          <w:t>CoilSystem:Cooling:Water:HeatExchangerAssisted Outputs</w:t>
        </w:r>
        <w:r>
          <w:rPr>
            <w:webHidden/>
          </w:rPr>
          <w:tab/>
        </w:r>
        <w:r>
          <w:rPr>
            <w:webHidden/>
          </w:rPr>
          <w:fldChar w:fldCharType="begin"/>
        </w:r>
        <w:r>
          <w:rPr>
            <w:webHidden/>
          </w:rPr>
          <w:instrText xml:space="preserve"> PAGEREF _Toc399490514 \h </w:instrText>
        </w:r>
        <w:r>
          <w:rPr>
            <w:webHidden/>
          </w:rPr>
        </w:r>
        <w:r>
          <w:rPr>
            <w:webHidden/>
          </w:rPr>
          <w:fldChar w:fldCharType="separate"/>
        </w:r>
        <w:r w:rsidR="00F157E6">
          <w:rPr>
            <w:webHidden/>
          </w:rPr>
          <w:t>1449</w:t>
        </w:r>
        <w:r>
          <w:rPr>
            <w:webHidden/>
          </w:rPr>
          <w:fldChar w:fldCharType="end"/>
        </w:r>
      </w:hyperlink>
    </w:p>
    <w:p w14:paraId="67B3615E" w14:textId="77777777" w:rsidR="002F44CB" w:rsidRDefault="002F44CB">
      <w:pPr>
        <w:pStyle w:val="TOC3"/>
        <w:rPr>
          <w:rFonts w:asciiTheme="minorHAnsi" w:eastAsiaTheme="minorEastAsia" w:hAnsiTheme="minorHAnsi" w:cstheme="minorBidi"/>
          <w:szCs w:val="22"/>
          <w:lang w:eastAsia="zh-CN"/>
        </w:rPr>
      </w:pPr>
      <w:hyperlink w:anchor="_Toc399490515" w:history="1">
        <w:r w:rsidRPr="00ED25D5">
          <w:rPr>
            <w:rStyle w:val="Hyperlink"/>
          </w:rPr>
          <w:t>Coil:WaterHeating:AirToWaterHeatPump</w:t>
        </w:r>
        <w:r>
          <w:rPr>
            <w:webHidden/>
          </w:rPr>
          <w:tab/>
        </w:r>
        <w:r>
          <w:rPr>
            <w:webHidden/>
          </w:rPr>
          <w:fldChar w:fldCharType="begin"/>
        </w:r>
        <w:r>
          <w:rPr>
            <w:webHidden/>
          </w:rPr>
          <w:instrText xml:space="preserve"> PAGEREF _Toc399490515 \h </w:instrText>
        </w:r>
        <w:r>
          <w:rPr>
            <w:webHidden/>
          </w:rPr>
        </w:r>
        <w:r>
          <w:rPr>
            <w:webHidden/>
          </w:rPr>
          <w:fldChar w:fldCharType="separate"/>
        </w:r>
        <w:r w:rsidR="00F157E6">
          <w:rPr>
            <w:webHidden/>
          </w:rPr>
          <w:t>1449</w:t>
        </w:r>
        <w:r>
          <w:rPr>
            <w:webHidden/>
          </w:rPr>
          <w:fldChar w:fldCharType="end"/>
        </w:r>
      </w:hyperlink>
    </w:p>
    <w:p w14:paraId="67AB33BB" w14:textId="77777777" w:rsidR="002F44CB" w:rsidRDefault="002F44CB">
      <w:pPr>
        <w:pStyle w:val="TOC3"/>
        <w:rPr>
          <w:rFonts w:asciiTheme="minorHAnsi" w:eastAsiaTheme="minorEastAsia" w:hAnsiTheme="minorHAnsi" w:cstheme="minorBidi"/>
          <w:szCs w:val="22"/>
          <w:lang w:eastAsia="zh-CN"/>
        </w:rPr>
      </w:pPr>
      <w:hyperlink w:anchor="_Toc399490516" w:history="1">
        <w:r w:rsidRPr="00ED25D5">
          <w:rPr>
            <w:rStyle w:val="Hyperlink"/>
          </w:rPr>
          <w:t>Coil:WaterHeating:AirToWaterHeatPump Outputs</w:t>
        </w:r>
        <w:r>
          <w:rPr>
            <w:webHidden/>
          </w:rPr>
          <w:tab/>
        </w:r>
        <w:r>
          <w:rPr>
            <w:webHidden/>
          </w:rPr>
          <w:fldChar w:fldCharType="begin"/>
        </w:r>
        <w:r>
          <w:rPr>
            <w:webHidden/>
          </w:rPr>
          <w:instrText xml:space="preserve"> PAGEREF _Toc399490516 \h </w:instrText>
        </w:r>
        <w:r>
          <w:rPr>
            <w:webHidden/>
          </w:rPr>
        </w:r>
        <w:r>
          <w:rPr>
            <w:webHidden/>
          </w:rPr>
          <w:fldChar w:fldCharType="separate"/>
        </w:r>
        <w:r w:rsidR="00F157E6">
          <w:rPr>
            <w:webHidden/>
          </w:rPr>
          <w:t>1454</w:t>
        </w:r>
        <w:r>
          <w:rPr>
            <w:webHidden/>
          </w:rPr>
          <w:fldChar w:fldCharType="end"/>
        </w:r>
      </w:hyperlink>
    </w:p>
    <w:p w14:paraId="2DEC6BF2" w14:textId="77777777" w:rsidR="002F44CB" w:rsidRDefault="002F44CB">
      <w:pPr>
        <w:pStyle w:val="TOC3"/>
        <w:rPr>
          <w:rFonts w:asciiTheme="minorHAnsi" w:eastAsiaTheme="minorEastAsia" w:hAnsiTheme="minorHAnsi" w:cstheme="minorBidi"/>
          <w:szCs w:val="22"/>
          <w:lang w:eastAsia="zh-CN"/>
        </w:rPr>
      </w:pPr>
      <w:hyperlink w:anchor="_Toc399490517" w:history="1">
        <w:r w:rsidRPr="00ED25D5">
          <w:rPr>
            <w:rStyle w:val="Hyperlink"/>
          </w:rPr>
          <w:t>Coil:Cooling:WaterToAirHeatPump:ParameterEstimation</w:t>
        </w:r>
        <w:r>
          <w:rPr>
            <w:webHidden/>
          </w:rPr>
          <w:tab/>
        </w:r>
        <w:r>
          <w:rPr>
            <w:webHidden/>
          </w:rPr>
          <w:fldChar w:fldCharType="begin"/>
        </w:r>
        <w:r>
          <w:rPr>
            <w:webHidden/>
          </w:rPr>
          <w:instrText xml:space="preserve"> PAGEREF _Toc399490517 \h </w:instrText>
        </w:r>
        <w:r>
          <w:rPr>
            <w:webHidden/>
          </w:rPr>
        </w:r>
        <w:r>
          <w:rPr>
            <w:webHidden/>
          </w:rPr>
          <w:fldChar w:fldCharType="separate"/>
        </w:r>
        <w:r w:rsidR="00F157E6">
          <w:rPr>
            <w:webHidden/>
          </w:rPr>
          <w:t>1456</w:t>
        </w:r>
        <w:r>
          <w:rPr>
            <w:webHidden/>
          </w:rPr>
          <w:fldChar w:fldCharType="end"/>
        </w:r>
      </w:hyperlink>
    </w:p>
    <w:p w14:paraId="61F5E2AD" w14:textId="77777777" w:rsidR="002F44CB" w:rsidRDefault="002F44CB">
      <w:pPr>
        <w:pStyle w:val="TOC3"/>
        <w:rPr>
          <w:rFonts w:asciiTheme="minorHAnsi" w:eastAsiaTheme="minorEastAsia" w:hAnsiTheme="minorHAnsi" w:cstheme="minorBidi"/>
          <w:szCs w:val="22"/>
          <w:lang w:eastAsia="zh-CN"/>
        </w:rPr>
      </w:pPr>
      <w:hyperlink w:anchor="_Toc399490518" w:history="1">
        <w:r w:rsidRPr="00ED25D5">
          <w:rPr>
            <w:rStyle w:val="Hyperlink"/>
          </w:rPr>
          <w:t>Coil:Cooling:WaterToAirHeatPump:EquationFit</w:t>
        </w:r>
        <w:r>
          <w:rPr>
            <w:webHidden/>
          </w:rPr>
          <w:tab/>
        </w:r>
        <w:r>
          <w:rPr>
            <w:webHidden/>
          </w:rPr>
          <w:fldChar w:fldCharType="begin"/>
        </w:r>
        <w:r>
          <w:rPr>
            <w:webHidden/>
          </w:rPr>
          <w:instrText xml:space="preserve"> PAGEREF _Toc399490518 \h </w:instrText>
        </w:r>
        <w:r>
          <w:rPr>
            <w:webHidden/>
          </w:rPr>
        </w:r>
        <w:r>
          <w:rPr>
            <w:webHidden/>
          </w:rPr>
          <w:fldChar w:fldCharType="separate"/>
        </w:r>
        <w:r w:rsidR="00F157E6">
          <w:rPr>
            <w:webHidden/>
          </w:rPr>
          <w:t>1459</w:t>
        </w:r>
        <w:r>
          <w:rPr>
            <w:webHidden/>
          </w:rPr>
          <w:fldChar w:fldCharType="end"/>
        </w:r>
      </w:hyperlink>
    </w:p>
    <w:p w14:paraId="3105F6CB" w14:textId="77777777" w:rsidR="002F44CB" w:rsidRDefault="002F44CB">
      <w:pPr>
        <w:pStyle w:val="TOC3"/>
        <w:rPr>
          <w:rFonts w:asciiTheme="minorHAnsi" w:eastAsiaTheme="minorEastAsia" w:hAnsiTheme="minorHAnsi" w:cstheme="minorBidi"/>
          <w:szCs w:val="22"/>
          <w:lang w:eastAsia="zh-CN"/>
        </w:rPr>
      </w:pPr>
      <w:hyperlink w:anchor="_Toc399490519" w:history="1">
        <w:r w:rsidRPr="00ED25D5">
          <w:rPr>
            <w:rStyle w:val="Hyperlink"/>
          </w:rPr>
          <w:t>Water to Air Heat Pump Cooling Coil (Parameter Estimation and Equation Fit) Outputs</w:t>
        </w:r>
        <w:r>
          <w:rPr>
            <w:webHidden/>
          </w:rPr>
          <w:tab/>
        </w:r>
        <w:r>
          <w:rPr>
            <w:webHidden/>
          </w:rPr>
          <w:fldChar w:fldCharType="begin"/>
        </w:r>
        <w:r>
          <w:rPr>
            <w:webHidden/>
          </w:rPr>
          <w:instrText xml:space="preserve"> PAGEREF _Toc399490519 \h </w:instrText>
        </w:r>
        <w:r>
          <w:rPr>
            <w:webHidden/>
          </w:rPr>
        </w:r>
        <w:r>
          <w:rPr>
            <w:webHidden/>
          </w:rPr>
          <w:fldChar w:fldCharType="separate"/>
        </w:r>
        <w:r w:rsidR="00F157E6">
          <w:rPr>
            <w:webHidden/>
          </w:rPr>
          <w:t>1461</w:t>
        </w:r>
        <w:r>
          <w:rPr>
            <w:webHidden/>
          </w:rPr>
          <w:fldChar w:fldCharType="end"/>
        </w:r>
      </w:hyperlink>
    </w:p>
    <w:p w14:paraId="4CD98B75" w14:textId="77777777" w:rsidR="002F44CB" w:rsidRDefault="002F44CB">
      <w:pPr>
        <w:pStyle w:val="TOC3"/>
        <w:rPr>
          <w:rFonts w:asciiTheme="minorHAnsi" w:eastAsiaTheme="minorEastAsia" w:hAnsiTheme="minorHAnsi" w:cstheme="minorBidi"/>
          <w:szCs w:val="22"/>
          <w:lang w:eastAsia="zh-CN"/>
        </w:rPr>
      </w:pPr>
      <w:hyperlink w:anchor="_Toc399490520" w:history="1">
        <w:r w:rsidRPr="00ED25D5">
          <w:rPr>
            <w:rStyle w:val="Hyperlink"/>
          </w:rPr>
          <w:t>Coil:Cooling:WaterToAirHeatPump:VariableSpeedEquationFit</w:t>
        </w:r>
        <w:r>
          <w:rPr>
            <w:webHidden/>
          </w:rPr>
          <w:tab/>
        </w:r>
        <w:r>
          <w:rPr>
            <w:webHidden/>
          </w:rPr>
          <w:fldChar w:fldCharType="begin"/>
        </w:r>
        <w:r>
          <w:rPr>
            <w:webHidden/>
          </w:rPr>
          <w:instrText xml:space="preserve"> PAGEREF _Toc399490520 \h </w:instrText>
        </w:r>
        <w:r>
          <w:rPr>
            <w:webHidden/>
          </w:rPr>
        </w:r>
        <w:r>
          <w:rPr>
            <w:webHidden/>
          </w:rPr>
          <w:fldChar w:fldCharType="separate"/>
        </w:r>
        <w:r w:rsidR="00F157E6">
          <w:rPr>
            <w:webHidden/>
          </w:rPr>
          <w:t>1463</w:t>
        </w:r>
        <w:r>
          <w:rPr>
            <w:webHidden/>
          </w:rPr>
          <w:fldChar w:fldCharType="end"/>
        </w:r>
      </w:hyperlink>
    </w:p>
    <w:p w14:paraId="50C7ECCE" w14:textId="77777777" w:rsidR="002F44CB" w:rsidRDefault="002F44CB">
      <w:pPr>
        <w:pStyle w:val="TOC3"/>
        <w:rPr>
          <w:rFonts w:asciiTheme="minorHAnsi" w:eastAsiaTheme="minorEastAsia" w:hAnsiTheme="minorHAnsi" w:cstheme="minorBidi"/>
          <w:szCs w:val="22"/>
          <w:lang w:eastAsia="zh-CN"/>
        </w:rPr>
      </w:pPr>
      <w:hyperlink w:anchor="_Toc399490521" w:history="1">
        <w:r w:rsidRPr="00ED25D5">
          <w:rPr>
            <w:rStyle w:val="Hyperlink"/>
          </w:rPr>
          <w:t>Variable Speed Water to Air Heat Pump Cooling Coil Outputs</w:t>
        </w:r>
        <w:r>
          <w:rPr>
            <w:webHidden/>
          </w:rPr>
          <w:tab/>
        </w:r>
        <w:r>
          <w:rPr>
            <w:webHidden/>
          </w:rPr>
          <w:fldChar w:fldCharType="begin"/>
        </w:r>
        <w:r>
          <w:rPr>
            <w:webHidden/>
          </w:rPr>
          <w:instrText xml:space="preserve"> PAGEREF _Toc399490521 \h </w:instrText>
        </w:r>
        <w:r>
          <w:rPr>
            <w:webHidden/>
          </w:rPr>
        </w:r>
        <w:r>
          <w:rPr>
            <w:webHidden/>
          </w:rPr>
          <w:fldChar w:fldCharType="separate"/>
        </w:r>
        <w:r w:rsidR="00F157E6">
          <w:rPr>
            <w:webHidden/>
          </w:rPr>
          <w:t>1472</w:t>
        </w:r>
        <w:r>
          <w:rPr>
            <w:webHidden/>
          </w:rPr>
          <w:fldChar w:fldCharType="end"/>
        </w:r>
      </w:hyperlink>
    </w:p>
    <w:p w14:paraId="20D48ADB" w14:textId="77777777" w:rsidR="002F44CB" w:rsidRDefault="002F44CB">
      <w:pPr>
        <w:pStyle w:val="TOC3"/>
        <w:rPr>
          <w:rFonts w:asciiTheme="minorHAnsi" w:eastAsiaTheme="minorEastAsia" w:hAnsiTheme="minorHAnsi" w:cstheme="minorBidi"/>
          <w:szCs w:val="22"/>
          <w:lang w:eastAsia="zh-CN"/>
        </w:rPr>
      </w:pPr>
      <w:hyperlink w:anchor="_Toc399490522" w:history="1">
        <w:r w:rsidRPr="00ED25D5">
          <w:rPr>
            <w:rStyle w:val="Hyperlink"/>
          </w:rPr>
          <w:t>Coil:Heating:WaterToAirHeatPump:ParameterEstimation</w:t>
        </w:r>
        <w:r>
          <w:rPr>
            <w:webHidden/>
          </w:rPr>
          <w:tab/>
        </w:r>
        <w:r>
          <w:rPr>
            <w:webHidden/>
          </w:rPr>
          <w:fldChar w:fldCharType="begin"/>
        </w:r>
        <w:r>
          <w:rPr>
            <w:webHidden/>
          </w:rPr>
          <w:instrText xml:space="preserve"> PAGEREF _Toc399490522 \h </w:instrText>
        </w:r>
        <w:r>
          <w:rPr>
            <w:webHidden/>
          </w:rPr>
        </w:r>
        <w:r>
          <w:rPr>
            <w:webHidden/>
          </w:rPr>
          <w:fldChar w:fldCharType="separate"/>
        </w:r>
        <w:r w:rsidR="00F157E6">
          <w:rPr>
            <w:webHidden/>
          </w:rPr>
          <w:t>1474</w:t>
        </w:r>
        <w:r>
          <w:rPr>
            <w:webHidden/>
          </w:rPr>
          <w:fldChar w:fldCharType="end"/>
        </w:r>
      </w:hyperlink>
    </w:p>
    <w:p w14:paraId="14DFBC3E" w14:textId="77777777" w:rsidR="002F44CB" w:rsidRDefault="002F44CB">
      <w:pPr>
        <w:pStyle w:val="TOC3"/>
        <w:rPr>
          <w:rFonts w:asciiTheme="minorHAnsi" w:eastAsiaTheme="minorEastAsia" w:hAnsiTheme="minorHAnsi" w:cstheme="minorBidi"/>
          <w:szCs w:val="22"/>
          <w:lang w:eastAsia="zh-CN"/>
        </w:rPr>
      </w:pPr>
      <w:hyperlink w:anchor="_Toc399490523" w:history="1">
        <w:r w:rsidRPr="00ED25D5">
          <w:rPr>
            <w:rStyle w:val="Hyperlink"/>
          </w:rPr>
          <w:t>Coil:Heating:WaterToAirHeatPump:EquationFit</w:t>
        </w:r>
        <w:r>
          <w:rPr>
            <w:webHidden/>
          </w:rPr>
          <w:tab/>
        </w:r>
        <w:r>
          <w:rPr>
            <w:webHidden/>
          </w:rPr>
          <w:fldChar w:fldCharType="begin"/>
        </w:r>
        <w:r>
          <w:rPr>
            <w:webHidden/>
          </w:rPr>
          <w:instrText xml:space="preserve"> PAGEREF _Toc399490523 \h </w:instrText>
        </w:r>
        <w:r>
          <w:rPr>
            <w:webHidden/>
          </w:rPr>
        </w:r>
        <w:r>
          <w:rPr>
            <w:webHidden/>
          </w:rPr>
          <w:fldChar w:fldCharType="separate"/>
        </w:r>
        <w:r w:rsidR="00F157E6">
          <w:rPr>
            <w:webHidden/>
          </w:rPr>
          <w:t>1477</w:t>
        </w:r>
        <w:r>
          <w:rPr>
            <w:webHidden/>
          </w:rPr>
          <w:fldChar w:fldCharType="end"/>
        </w:r>
      </w:hyperlink>
    </w:p>
    <w:p w14:paraId="66455157" w14:textId="77777777" w:rsidR="002F44CB" w:rsidRDefault="002F44CB">
      <w:pPr>
        <w:pStyle w:val="TOC3"/>
        <w:rPr>
          <w:rFonts w:asciiTheme="minorHAnsi" w:eastAsiaTheme="minorEastAsia" w:hAnsiTheme="minorHAnsi" w:cstheme="minorBidi"/>
          <w:szCs w:val="22"/>
          <w:lang w:eastAsia="zh-CN"/>
        </w:rPr>
      </w:pPr>
      <w:hyperlink w:anchor="_Toc399490524" w:history="1">
        <w:r w:rsidRPr="00ED25D5">
          <w:rPr>
            <w:rStyle w:val="Hyperlink"/>
          </w:rPr>
          <w:t>Water to Air Heat Pump Heating Coil (parameter Estimation and Equation Fit) Outputs</w:t>
        </w:r>
        <w:r>
          <w:rPr>
            <w:webHidden/>
          </w:rPr>
          <w:tab/>
        </w:r>
        <w:r>
          <w:rPr>
            <w:webHidden/>
          </w:rPr>
          <w:fldChar w:fldCharType="begin"/>
        </w:r>
        <w:r>
          <w:rPr>
            <w:webHidden/>
          </w:rPr>
          <w:instrText xml:space="preserve"> PAGEREF _Toc399490524 \h </w:instrText>
        </w:r>
        <w:r>
          <w:rPr>
            <w:webHidden/>
          </w:rPr>
        </w:r>
        <w:r>
          <w:rPr>
            <w:webHidden/>
          </w:rPr>
          <w:fldChar w:fldCharType="separate"/>
        </w:r>
        <w:r w:rsidR="00F157E6">
          <w:rPr>
            <w:webHidden/>
          </w:rPr>
          <w:t>1478</w:t>
        </w:r>
        <w:r>
          <w:rPr>
            <w:webHidden/>
          </w:rPr>
          <w:fldChar w:fldCharType="end"/>
        </w:r>
      </w:hyperlink>
    </w:p>
    <w:p w14:paraId="0C4E6700" w14:textId="77777777" w:rsidR="002F44CB" w:rsidRDefault="002F44CB">
      <w:pPr>
        <w:pStyle w:val="TOC3"/>
        <w:rPr>
          <w:rFonts w:asciiTheme="minorHAnsi" w:eastAsiaTheme="minorEastAsia" w:hAnsiTheme="minorHAnsi" w:cstheme="minorBidi"/>
          <w:szCs w:val="22"/>
          <w:lang w:eastAsia="zh-CN"/>
        </w:rPr>
      </w:pPr>
      <w:hyperlink w:anchor="_Toc399490525" w:history="1">
        <w:r w:rsidRPr="00ED25D5">
          <w:rPr>
            <w:rStyle w:val="Hyperlink"/>
          </w:rPr>
          <w:t>Coil:Heating:WaterToAirHeatPump:VariableSpeedEquationFit</w:t>
        </w:r>
        <w:r>
          <w:rPr>
            <w:webHidden/>
          </w:rPr>
          <w:tab/>
        </w:r>
        <w:r>
          <w:rPr>
            <w:webHidden/>
          </w:rPr>
          <w:fldChar w:fldCharType="begin"/>
        </w:r>
        <w:r>
          <w:rPr>
            <w:webHidden/>
          </w:rPr>
          <w:instrText xml:space="preserve"> PAGEREF _Toc399490525 \h </w:instrText>
        </w:r>
        <w:r>
          <w:rPr>
            <w:webHidden/>
          </w:rPr>
        </w:r>
        <w:r>
          <w:rPr>
            <w:webHidden/>
          </w:rPr>
          <w:fldChar w:fldCharType="separate"/>
        </w:r>
        <w:r w:rsidR="00F157E6">
          <w:rPr>
            <w:webHidden/>
          </w:rPr>
          <w:t>1480</w:t>
        </w:r>
        <w:r>
          <w:rPr>
            <w:webHidden/>
          </w:rPr>
          <w:fldChar w:fldCharType="end"/>
        </w:r>
      </w:hyperlink>
    </w:p>
    <w:p w14:paraId="36D23029" w14:textId="77777777" w:rsidR="002F44CB" w:rsidRDefault="002F44CB">
      <w:pPr>
        <w:pStyle w:val="TOC3"/>
        <w:rPr>
          <w:rFonts w:asciiTheme="minorHAnsi" w:eastAsiaTheme="minorEastAsia" w:hAnsiTheme="minorHAnsi" w:cstheme="minorBidi"/>
          <w:szCs w:val="22"/>
          <w:lang w:eastAsia="zh-CN"/>
        </w:rPr>
      </w:pPr>
      <w:hyperlink w:anchor="_Toc399490526" w:history="1">
        <w:r w:rsidRPr="00ED25D5">
          <w:rPr>
            <w:rStyle w:val="Hyperlink"/>
          </w:rPr>
          <w:t>Variable Speed Water to Air Heat Pump Heating Coil Outputs</w:t>
        </w:r>
        <w:r>
          <w:rPr>
            <w:webHidden/>
          </w:rPr>
          <w:tab/>
        </w:r>
        <w:r>
          <w:rPr>
            <w:webHidden/>
          </w:rPr>
          <w:fldChar w:fldCharType="begin"/>
        </w:r>
        <w:r>
          <w:rPr>
            <w:webHidden/>
          </w:rPr>
          <w:instrText xml:space="preserve"> PAGEREF _Toc399490526 \h </w:instrText>
        </w:r>
        <w:r>
          <w:rPr>
            <w:webHidden/>
          </w:rPr>
        </w:r>
        <w:r>
          <w:rPr>
            <w:webHidden/>
          </w:rPr>
          <w:fldChar w:fldCharType="separate"/>
        </w:r>
        <w:r w:rsidR="00F157E6">
          <w:rPr>
            <w:webHidden/>
          </w:rPr>
          <w:t>1487</w:t>
        </w:r>
        <w:r>
          <w:rPr>
            <w:webHidden/>
          </w:rPr>
          <w:fldChar w:fldCharType="end"/>
        </w:r>
      </w:hyperlink>
    </w:p>
    <w:p w14:paraId="388E6179" w14:textId="77777777" w:rsidR="002F44CB" w:rsidRDefault="002F44CB">
      <w:pPr>
        <w:pStyle w:val="TOC3"/>
        <w:rPr>
          <w:rFonts w:asciiTheme="minorHAnsi" w:eastAsiaTheme="minorEastAsia" w:hAnsiTheme="minorHAnsi" w:cstheme="minorBidi"/>
          <w:szCs w:val="22"/>
          <w:lang w:eastAsia="zh-CN"/>
        </w:rPr>
      </w:pPr>
      <w:hyperlink w:anchor="_Toc399490527" w:history="1">
        <w:r w:rsidRPr="00ED25D5">
          <w:rPr>
            <w:rStyle w:val="Hyperlink"/>
          </w:rPr>
          <w:t>Coil:Cooling:DX:SingleSpeed:ThermalStorage</w:t>
        </w:r>
        <w:r>
          <w:rPr>
            <w:webHidden/>
          </w:rPr>
          <w:tab/>
        </w:r>
        <w:r>
          <w:rPr>
            <w:webHidden/>
          </w:rPr>
          <w:fldChar w:fldCharType="begin"/>
        </w:r>
        <w:r>
          <w:rPr>
            <w:webHidden/>
          </w:rPr>
          <w:instrText xml:space="preserve"> PAGEREF _Toc399490527 \h </w:instrText>
        </w:r>
        <w:r>
          <w:rPr>
            <w:webHidden/>
          </w:rPr>
        </w:r>
        <w:r>
          <w:rPr>
            <w:webHidden/>
          </w:rPr>
          <w:fldChar w:fldCharType="separate"/>
        </w:r>
        <w:r w:rsidR="00F157E6">
          <w:rPr>
            <w:webHidden/>
          </w:rPr>
          <w:t>1489</w:t>
        </w:r>
        <w:r>
          <w:rPr>
            <w:webHidden/>
          </w:rPr>
          <w:fldChar w:fldCharType="end"/>
        </w:r>
      </w:hyperlink>
    </w:p>
    <w:p w14:paraId="493E2ADC" w14:textId="77777777" w:rsidR="002F44CB" w:rsidRDefault="002F44CB">
      <w:pPr>
        <w:pStyle w:val="TOC3"/>
        <w:rPr>
          <w:rFonts w:asciiTheme="minorHAnsi" w:eastAsiaTheme="minorEastAsia" w:hAnsiTheme="minorHAnsi" w:cstheme="minorBidi"/>
          <w:szCs w:val="22"/>
          <w:lang w:eastAsia="zh-CN"/>
        </w:rPr>
      </w:pPr>
      <w:hyperlink w:anchor="_Toc399490528" w:history="1">
        <w:r w:rsidRPr="00ED25D5">
          <w:rPr>
            <w:rStyle w:val="Hyperlink"/>
          </w:rPr>
          <w:t>Coil:Cooling:DX:SingleSpeed:ThermalStorage Outputs</w:t>
        </w:r>
        <w:r>
          <w:rPr>
            <w:webHidden/>
          </w:rPr>
          <w:tab/>
        </w:r>
        <w:r>
          <w:rPr>
            <w:webHidden/>
          </w:rPr>
          <w:fldChar w:fldCharType="begin"/>
        </w:r>
        <w:r>
          <w:rPr>
            <w:webHidden/>
          </w:rPr>
          <w:instrText xml:space="preserve"> PAGEREF _Toc399490528 \h </w:instrText>
        </w:r>
        <w:r>
          <w:rPr>
            <w:webHidden/>
          </w:rPr>
        </w:r>
        <w:r>
          <w:rPr>
            <w:webHidden/>
          </w:rPr>
          <w:fldChar w:fldCharType="separate"/>
        </w:r>
        <w:r w:rsidR="00F157E6">
          <w:rPr>
            <w:webHidden/>
          </w:rPr>
          <w:t>1513</w:t>
        </w:r>
        <w:r>
          <w:rPr>
            <w:webHidden/>
          </w:rPr>
          <w:fldChar w:fldCharType="end"/>
        </w:r>
      </w:hyperlink>
    </w:p>
    <w:p w14:paraId="70FF13D5" w14:textId="77777777" w:rsidR="002F44CB" w:rsidRDefault="002F44CB">
      <w:pPr>
        <w:pStyle w:val="TOC2"/>
        <w:rPr>
          <w:rFonts w:asciiTheme="minorHAnsi" w:eastAsiaTheme="minorEastAsia" w:hAnsiTheme="minorHAnsi" w:cstheme="minorBidi"/>
          <w:noProof/>
          <w:szCs w:val="22"/>
          <w:lang w:eastAsia="zh-CN"/>
        </w:rPr>
      </w:pPr>
      <w:hyperlink w:anchor="_Toc399490529" w:history="1">
        <w:r w:rsidRPr="00ED25D5">
          <w:rPr>
            <w:rStyle w:val="Hyperlink"/>
            <w:noProof/>
          </w:rPr>
          <w:t>Group – Fans</w:t>
        </w:r>
        <w:r>
          <w:rPr>
            <w:noProof/>
            <w:webHidden/>
          </w:rPr>
          <w:tab/>
        </w:r>
        <w:r>
          <w:rPr>
            <w:noProof/>
            <w:webHidden/>
          </w:rPr>
          <w:fldChar w:fldCharType="begin"/>
        </w:r>
        <w:r>
          <w:rPr>
            <w:noProof/>
            <w:webHidden/>
          </w:rPr>
          <w:instrText xml:space="preserve"> PAGEREF _Toc399490529 \h </w:instrText>
        </w:r>
        <w:r>
          <w:rPr>
            <w:noProof/>
            <w:webHidden/>
          </w:rPr>
        </w:r>
        <w:r>
          <w:rPr>
            <w:noProof/>
            <w:webHidden/>
          </w:rPr>
          <w:fldChar w:fldCharType="separate"/>
        </w:r>
        <w:r w:rsidR="00F157E6">
          <w:rPr>
            <w:noProof/>
            <w:webHidden/>
          </w:rPr>
          <w:t>1516</w:t>
        </w:r>
        <w:r>
          <w:rPr>
            <w:noProof/>
            <w:webHidden/>
          </w:rPr>
          <w:fldChar w:fldCharType="end"/>
        </w:r>
      </w:hyperlink>
    </w:p>
    <w:p w14:paraId="04A8D163" w14:textId="77777777" w:rsidR="002F44CB" w:rsidRDefault="002F44CB">
      <w:pPr>
        <w:pStyle w:val="TOC3"/>
        <w:rPr>
          <w:rFonts w:asciiTheme="minorHAnsi" w:eastAsiaTheme="minorEastAsia" w:hAnsiTheme="minorHAnsi" w:cstheme="minorBidi"/>
          <w:szCs w:val="22"/>
          <w:lang w:eastAsia="zh-CN"/>
        </w:rPr>
      </w:pPr>
      <w:hyperlink w:anchor="_Toc399490530" w:history="1">
        <w:r w:rsidRPr="00ED25D5">
          <w:rPr>
            <w:rStyle w:val="Hyperlink"/>
          </w:rPr>
          <w:t>Fan:ConstantVolume</w:t>
        </w:r>
        <w:r>
          <w:rPr>
            <w:webHidden/>
          </w:rPr>
          <w:tab/>
        </w:r>
        <w:r>
          <w:rPr>
            <w:webHidden/>
          </w:rPr>
          <w:fldChar w:fldCharType="begin"/>
        </w:r>
        <w:r>
          <w:rPr>
            <w:webHidden/>
          </w:rPr>
          <w:instrText xml:space="preserve"> PAGEREF _Toc399490530 \h </w:instrText>
        </w:r>
        <w:r>
          <w:rPr>
            <w:webHidden/>
          </w:rPr>
        </w:r>
        <w:r>
          <w:rPr>
            <w:webHidden/>
          </w:rPr>
          <w:fldChar w:fldCharType="separate"/>
        </w:r>
        <w:r w:rsidR="00F157E6">
          <w:rPr>
            <w:webHidden/>
          </w:rPr>
          <w:t>1516</w:t>
        </w:r>
        <w:r>
          <w:rPr>
            <w:webHidden/>
          </w:rPr>
          <w:fldChar w:fldCharType="end"/>
        </w:r>
      </w:hyperlink>
    </w:p>
    <w:p w14:paraId="5B7571F2" w14:textId="77777777" w:rsidR="002F44CB" w:rsidRDefault="002F44CB">
      <w:pPr>
        <w:pStyle w:val="TOC3"/>
        <w:rPr>
          <w:rFonts w:asciiTheme="minorHAnsi" w:eastAsiaTheme="minorEastAsia" w:hAnsiTheme="minorHAnsi" w:cstheme="minorBidi"/>
          <w:szCs w:val="22"/>
          <w:lang w:eastAsia="zh-CN"/>
        </w:rPr>
      </w:pPr>
      <w:hyperlink w:anchor="_Toc399490531" w:history="1">
        <w:r w:rsidRPr="00ED25D5">
          <w:rPr>
            <w:rStyle w:val="Hyperlink"/>
          </w:rPr>
          <w:t>Constant Volume Fan Outputs</w:t>
        </w:r>
        <w:r>
          <w:rPr>
            <w:webHidden/>
          </w:rPr>
          <w:tab/>
        </w:r>
        <w:r>
          <w:rPr>
            <w:webHidden/>
          </w:rPr>
          <w:fldChar w:fldCharType="begin"/>
        </w:r>
        <w:r>
          <w:rPr>
            <w:webHidden/>
          </w:rPr>
          <w:instrText xml:space="preserve"> PAGEREF _Toc399490531 \h </w:instrText>
        </w:r>
        <w:r>
          <w:rPr>
            <w:webHidden/>
          </w:rPr>
        </w:r>
        <w:r>
          <w:rPr>
            <w:webHidden/>
          </w:rPr>
          <w:fldChar w:fldCharType="separate"/>
        </w:r>
        <w:r w:rsidR="00F157E6">
          <w:rPr>
            <w:webHidden/>
          </w:rPr>
          <w:t>1518</w:t>
        </w:r>
        <w:r>
          <w:rPr>
            <w:webHidden/>
          </w:rPr>
          <w:fldChar w:fldCharType="end"/>
        </w:r>
      </w:hyperlink>
    </w:p>
    <w:p w14:paraId="43A1267B" w14:textId="77777777" w:rsidR="002F44CB" w:rsidRDefault="002F44CB">
      <w:pPr>
        <w:pStyle w:val="TOC3"/>
        <w:rPr>
          <w:rFonts w:asciiTheme="minorHAnsi" w:eastAsiaTheme="minorEastAsia" w:hAnsiTheme="minorHAnsi" w:cstheme="minorBidi"/>
          <w:szCs w:val="22"/>
          <w:lang w:eastAsia="zh-CN"/>
        </w:rPr>
      </w:pPr>
      <w:hyperlink w:anchor="_Toc399490532" w:history="1">
        <w:r w:rsidRPr="00ED25D5">
          <w:rPr>
            <w:rStyle w:val="Hyperlink"/>
          </w:rPr>
          <w:t>Fan:OnOff</w:t>
        </w:r>
        <w:r>
          <w:rPr>
            <w:webHidden/>
          </w:rPr>
          <w:tab/>
        </w:r>
        <w:r>
          <w:rPr>
            <w:webHidden/>
          </w:rPr>
          <w:fldChar w:fldCharType="begin"/>
        </w:r>
        <w:r>
          <w:rPr>
            <w:webHidden/>
          </w:rPr>
          <w:instrText xml:space="preserve"> PAGEREF _Toc399490532 \h </w:instrText>
        </w:r>
        <w:r>
          <w:rPr>
            <w:webHidden/>
          </w:rPr>
        </w:r>
        <w:r>
          <w:rPr>
            <w:webHidden/>
          </w:rPr>
          <w:fldChar w:fldCharType="separate"/>
        </w:r>
        <w:r w:rsidR="00F157E6">
          <w:rPr>
            <w:webHidden/>
          </w:rPr>
          <w:t>1518</w:t>
        </w:r>
        <w:r>
          <w:rPr>
            <w:webHidden/>
          </w:rPr>
          <w:fldChar w:fldCharType="end"/>
        </w:r>
      </w:hyperlink>
    </w:p>
    <w:p w14:paraId="184E2729" w14:textId="77777777" w:rsidR="002F44CB" w:rsidRDefault="002F44CB">
      <w:pPr>
        <w:pStyle w:val="TOC3"/>
        <w:rPr>
          <w:rFonts w:asciiTheme="minorHAnsi" w:eastAsiaTheme="minorEastAsia" w:hAnsiTheme="minorHAnsi" w:cstheme="minorBidi"/>
          <w:szCs w:val="22"/>
          <w:lang w:eastAsia="zh-CN"/>
        </w:rPr>
      </w:pPr>
      <w:hyperlink w:anchor="_Toc399490533" w:history="1">
        <w:r w:rsidRPr="00ED25D5">
          <w:rPr>
            <w:rStyle w:val="Hyperlink"/>
          </w:rPr>
          <w:t>On Off Fan Outputs</w:t>
        </w:r>
        <w:r>
          <w:rPr>
            <w:webHidden/>
          </w:rPr>
          <w:tab/>
        </w:r>
        <w:r>
          <w:rPr>
            <w:webHidden/>
          </w:rPr>
          <w:fldChar w:fldCharType="begin"/>
        </w:r>
        <w:r>
          <w:rPr>
            <w:webHidden/>
          </w:rPr>
          <w:instrText xml:space="preserve"> PAGEREF _Toc399490533 \h </w:instrText>
        </w:r>
        <w:r>
          <w:rPr>
            <w:webHidden/>
          </w:rPr>
        </w:r>
        <w:r>
          <w:rPr>
            <w:webHidden/>
          </w:rPr>
          <w:fldChar w:fldCharType="separate"/>
        </w:r>
        <w:r w:rsidR="00F157E6">
          <w:rPr>
            <w:webHidden/>
          </w:rPr>
          <w:t>1520</w:t>
        </w:r>
        <w:r>
          <w:rPr>
            <w:webHidden/>
          </w:rPr>
          <w:fldChar w:fldCharType="end"/>
        </w:r>
      </w:hyperlink>
    </w:p>
    <w:p w14:paraId="094107A5" w14:textId="77777777" w:rsidR="002F44CB" w:rsidRDefault="002F44CB">
      <w:pPr>
        <w:pStyle w:val="TOC3"/>
        <w:rPr>
          <w:rFonts w:asciiTheme="minorHAnsi" w:eastAsiaTheme="minorEastAsia" w:hAnsiTheme="minorHAnsi" w:cstheme="minorBidi"/>
          <w:szCs w:val="22"/>
          <w:lang w:eastAsia="zh-CN"/>
        </w:rPr>
      </w:pPr>
      <w:hyperlink w:anchor="_Toc399490534" w:history="1">
        <w:r w:rsidRPr="00ED25D5">
          <w:rPr>
            <w:rStyle w:val="Hyperlink"/>
          </w:rPr>
          <w:t>Fan:VariableVolume</w:t>
        </w:r>
        <w:r>
          <w:rPr>
            <w:webHidden/>
          </w:rPr>
          <w:tab/>
        </w:r>
        <w:r>
          <w:rPr>
            <w:webHidden/>
          </w:rPr>
          <w:fldChar w:fldCharType="begin"/>
        </w:r>
        <w:r>
          <w:rPr>
            <w:webHidden/>
          </w:rPr>
          <w:instrText xml:space="preserve"> PAGEREF _Toc399490534 \h </w:instrText>
        </w:r>
        <w:r>
          <w:rPr>
            <w:webHidden/>
          </w:rPr>
        </w:r>
        <w:r>
          <w:rPr>
            <w:webHidden/>
          </w:rPr>
          <w:fldChar w:fldCharType="separate"/>
        </w:r>
        <w:r w:rsidR="00F157E6">
          <w:rPr>
            <w:webHidden/>
          </w:rPr>
          <w:t>1520</w:t>
        </w:r>
        <w:r>
          <w:rPr>
            <w:webHidden/>
          </w:rPr>
          <w:fldChar w:fldCharType="end"/>
        </w:r>
      </w:hyperlink>
    </w:p>
    <w:p w14:paraId="1ECEFDD0" w14:textId="77777777" w:rsidR="002F44CB" w:rsidRDefault="002F44CB">
      <w:pPr>
        <w:pStyle w:val="TOC3"/>
        <w:rPr>
          <w:rFonts w:asciiTheme="minorHAnsi" w:eastAsiaTheme="minorEastAsia" w:hAnsiTheme="minorHAnsi" w:cstheme="minorBidi"/>
          <w:szCs w:val="22"/>
          <w:lang w:eastAsia="zh-CN"/>
        </w:rPr>
      </w:pPr>
      <w:hyperlink w:anchor="_Toc399490535" w:history="1">
        <w:r w:rsidRPr="00ED25D5">
          <w:rPr>
            <w:rStyle w:val="Hyperlink"/>
          </w:rPr>
          <w:t>Variable Volume Fan Outputs</w:t>
        </w:r>
        <w:r>
          <w:rPr>
            <w:webHidden/>
          </w:rPr>
          <w:tab/>
        </w:r>
        <w:r>
          <w:rPr>
            <w:webHidden/>
          </w:rPr>
          <w:fldChar w:fldCharType="begin"/>
        </w:r>
        <w:r>
          <w:rPr>
            <w:webHidden/>
          </w:rPr>
          <w:instrText xml:space="preserve"> PAGEREF _Toc399490535 \h </w:instrText>
        </w:r>
        <w:r>
          <w:rPr>
            <w:webHidden/>
          </w:rPr>
        </w:r>
        <w:r>
          <w:rPr>
            <w:webHidden/>
          </w:rPr>
          <w:fldChar w:fldCharType="separate"/>
        </w:r>
        <w:r w:rsidR="00F157E6">
          <w:rPr>
            <w:webHidden/>
          </w:rPr>
          <w:t>1522</w:t>
        </w:r>
        <w:r>
          <w:rPr>
            <w:webHidden/>
          </w:rPr>
          <w:fldChar w:fldCharType="end"/>
        </w:r>
      </w:hyperlink>
    </w:p>
    <w:p w14:paraId="05EBE93C" w14:textId="77777777" w:rsidR="002F44CB" w:rsidRDefault="002F44CB">
      <w:pPr>
        <w:pStyle w:val="TOC3"/>
        <w:rPr>
          <w:rFonts w:asciiTheme="minorHAnsi" w:eastAsiaTheme="minorEastAsia" w:hAnsiTheme="minorHAnsi" w:cstheme="minorBidi"/>
          <w:szCs w:val="22"/>
          <w:lang w:eastAsia="zh-CN"/>
        </w:rPr>
      </w:pPr>
      <w:hyperlink w:anchor="_Toc399490536" w:history="1">
        <w:r w:rsidRPr="00ED25D5">
          <w:rPr>
            <w:rStyle w:val="Hyperlink"/>
          </w:rPr>
          <w:t>Fan:ZoneExhaust</w:t>
        </w:r>
        <w:r>
          <w:rPr>
            <w:webHidden/>
          </w:rPr>
          <w:tab/>
        </w:r>
        <w:r>
          <w:rPr>
            <w:webHidden/>
          </w:rPr>
          <w:fldChar w:fldCharType="begin"/>
        </w:r>
        <w:r>
          <w:rPr>
            <w:webHidden/>
          </w:rPr>
          <w:instrText xml:space="preserve"> PAGEREF _Toc399490536 \h </w:instrText>
        </w:r>
        <w:r>
          <w:rPr>
            <w:webHidden/>
          </w:rPr>
        </w:r>
        <w:r>
          <w:rPr>
            <w:webHidden/>
          </w:rPr>
          <w:fldChar w:fldCharType="separate"/>
        </w:r>
        <w:r w:rsidR="00F157E6">
          <w:rPr>
            <w:webHidden/>
          </w:rPr>
          <w:t>1523</w:t>
        </w:r>
        <w:r>
          <w:rPr>
            <w:webHidden/>
          </w:rPr>
          <w:fldChar w:fldCharType="end"/>
        </w:r>
      </w:hyperlink>
    </w:p>
    <w:p w14:paraId="465F6003" w14:textId="77777777" w:rsidR="002F44CB" w:rsidRDefault="002F44CB">
      <w:pPr>
        <w:pStyle w:val="TOC3"/>
        <w:rPr>
          <w:rFonts w:asciiTheme="minorHAnsi" w:eastAsiaTheme="minorEastAsia" w:hAnsiTheme="minorHAnsi" w:cstheme="minorBidi"/>
          <w:szCs w:val="22"/>
          <w:lang w:eastAsia="zh-CN"/>
        </w:rPr>
      </w:pPr>
      <w:hyperlink w:anchor="_Toc399490537" w:history="1">
        <w:r w:rsidRPr="00ED25D5">
          <w:rPr>
            <w:rStyle w:val="Hyperlink"/>
          </w:rPr>
          <w:t>Zone Exhaust Fan Outputs</w:t>
        </w:r>
        <w:r>
          <w:rPr>
            <w:webHidden/>
          </w:rPr>
          <w:tab/>
        </w:r>
        <w:r>
          <w:rPr>
            <w:webHidden/>
          </w:rPr>
          <w:fldChar w:fldCharType="begin"/>
        </w:r>
        <w:r>
          <w:rPr>
            <w:webHidden/>
          </w:rPr>
          <w:instrText xml:space="preserve"> PAGEREF _Toc399490537 \h </w:instrText>
        </w:r>
        <w:r>
          <w:rPr>
            <w:webHidden/>
          </w:rPr>
        </w:r>
        <w:r>
          <w:rPr>
            <w:webHidden/>
          </w:rPr>
          <w:fldChar w:fldCharType="separate"/>
        </w:r>
        <w:r w:rsidR="00F157E6">
          <w:rPr>
            <w:webHidden/>
          </w:rPr>
          <w:t>1525</w:t>
        </w:r>
        <w:r>
          <w:rPr>
            <w:webHidden/>
          </w:rPr>
          <w:fldChar w:fldCharType="end"/>
        </w:r>
      </w:hyperlink>
    </w:p>
    <w:p w14:paraId="53F33C4A" w14:textId="77777777" w:rsidR="002F44CB" w:rsidRDefault="002F44CB">
      <w:pPr>
        <w:pStyle w:val="TOC3"/>
        <w:rPr>
          <w:rFonts w:asciiTheme="minorHAnsi" w:eastAsiaTheme="minorEastAsia" w:hAnsiTheme="minorHAnsi" w:cstheme="minorBidi"/>
          <w:szCs w:val="22"/>
          <w:lang w:eastAsia="zh-CN"/>
        </w:rPr>
      </w:pPr>
      <w:hyperlink w:anchor="_Toc399490538" w:history="1">
        <w:r w:rsidRPr="00ED25D5">
          <w:rPr>
            <w:rStyle w:val="Hyperlink"/>
          </w:rPr>
          <w:t>FanPerformance:NightVentilation</w:t>
        </w:r>
        <w:r>
          <w:rPr>
            <w:webHidden/>
          </w:rPr>
          <w:tab/>
        </w:r>
        <w:r>
          <w:rPr>
            <w:webHidden/>
          </w:rPr>
          <w:fldChar w:fldCharType="begin"/>
        </w:r>
        <w:r>
          <w:rPr>
            <w:webHidden/>
          </w:rPr>
          <w:instrText xml:space="preserve"> PAGEREF _Toc399490538 \h </w:instrText>
        </w:r>
        <w:r>
          <w:rPr>
            <w:webHidden/>
          </w:rPr>
        </w:r>
        <w:r>
          <w:rPr>
            <w:webHidden/>
          </w:rPr>
          <w:fldChar w:fldCharType="separate"/>
        </w:r>
        <w:r w:rsidR="00F157E6">
          <w:rPr>
            <w:webHidden/>
          </w:rPr>
          <w:t>1526</w:t>
        </w:r>
        <w:r>
          <w:rPr>
            <w:webHidden/>
          </w:rPr>
          <w:fldChar w:fldCharType="end"/>
        </w:r>
      </w:hyperlink>
    </w:p>
    <w:p w14:paraId="355CBD9F" w14:textId="77777777" w:rsidR="002F44CB" w:rsidRDefault="002F44CB">
      <w:pPr>
        <w:pStyle w:val="TOC3"/>
        <w:rPr>
          <w:rFonts w:asciiTheme="minorHAnsi" w:eastAsiaTheme="minorEastAsia" w:hAnsiTheme="minorHAnsi" w:cstheme="minorBidi"/>
          <w:szCs w:val="22"/>
          <w:lang w:eastAsia="zh-CN"/>
        </w:rPr>
      </w:pPr>
      <w:hyperlink w:anchor="_Toc399490539" w:history="1">
        <w:r w:rsidRPr="00ED25D5">
          <w:rPr>
            <w:rStyle w:val="Hyperlink"/>
          </w:rPr>
          <w:t>Fan:ComponentModel</w:t>
        </w:r>
        <w:r>
          <w:rPr>
            <w:webHidden/>
          </w:rPr>
          <w:tab/>
        </w:r>
        <w:r>
          <w:rPr>
            <w:webHidden/>
          </w:rPr>
          <w:fldChar w:fldCharType="begin"/>
        </w:r>
        <w:r>
          <w:rPr>
            <w:webHidden/>
          </w:rPr>
          <w:instrText xml:space="preserve"> PAGEREF _Toc399490539 \h </w:instrText>
        </w:r>
        <w:r>
          <w:rPr>
            <w:webHidden/>
          </w:rPr>
        </w:r>
        <w:r>
          <w:rPr>
            <w:webHidden/>
          </w:rPr>
          <w:fldChar w:fldCharType="separate"/>
        </w:r>
        <w:r w:rsidR="00F157E6">
          <w:rPr>
            <w:webHidden/>
          </w:rPr>
          <w:t>1527</w:t>
        </w:r>
        <w:r>
          <w:rPr>
            <w:webHidden/>
          </w:rPr>
          <w:fldChar w:fldCharType="end"/>
        </w:r>
      </w:hyperlink>
    </w:p>
    <w:p w14:paraId="41E35554" w14:textId="77777777" w:rsidR="002F44CB" w:rsidRDefault="002F44CB">
      <w:pPr>
        <w:pStyle w:val="TOC3"/>
        <w:rPr>
          <w:rFonts w:asciiTheme="minorHAnsi" w:eastAsiaTheme="minorEastAsia" w:hAnsiTheme="minorHAnsi" w:cstheme="minorBidi"/>
          <w:szCs w:val="22"/>
          <w:lang w:eastAsia="zh-CN"/>
        </w:rPr>
      </w:pPr>
      <w:hyperlink w:anchor="_Toc399490540" w:history="1">
        <w:r w:rsidRPr="00ED25D5">
          <w:rPr>
            <w:rStyle w:val="Hyperlink"/>
          </w:rPr>
          <w:t>Component Model Fan Outputs</w:t>
        </w:r>
        <w:r>
          <w:rPr>
            <w:webHidden/>
          </w:rPr>
          <w:tab/>
        </w:r>
        <w:r>
          <w:rPr>
            <w:webHidden/>
          </w:rPr>
          <w:fldChar w:fldCharType="begin"/>
        </w:r>
        <w:r>
          <w:rPr>
            <w:webHidden/>
          </w:rPr>
          <w:instrText xml:space="preserve"> PAGEREF _Toc399490540 \h </w:instrText>
        </w:r>
        <w:r>
          <w:rPr>
            <w:webHidden/>
          </w:rPr>
        </w:r>
        <w:r>
          <w:rPr>
            <w:webHidden/>
          </w:rPr>
          <w:fldChar w:fldCharType="separate"/>
        </w:r>
        <w:r w:rsidR="00F157E6">
          <w:rPr>
            <w:webHidden/>
          </w:rPr>
          <w:t>1535</w:t>
        </w:r>
        <w:r>
          <w:rPr>
            <w:webHidden/>
          </w:rPr>
          <w:fldChar w:fldCharType="end"/>
        </w:r>
      </w:hyperlink>
    </w:p>
    <w:p w14:paraId="494D45D1" w14:textId="77777777" w:rsidR="002F44CB" w:rsidRDefault="002F44CB">
      <w:pPr>
        <w:pStyle w:val="TOC2"/>
        <w:rPr>
          <w:rFonts w:asciiTheme="minorHAnsi" w:eastAsiaTheme="minorEastAsia" w:hAnsiTheme="minorHAnsi" w:cstheme="minorBidi"/>
          <w:noProof/>
          <w:szCs w:val="22"/>
          <w:lang w:eastAsia="zh-CN"/>
        </w:rPr>
      </w:pPr>
      <w:hyperlink w:anchor="_Toc399490541" w:history="1">
        <w:r w:rsidRPr="00ED25D5">
          <w:rPr>
            <w:rStyle w:val="Hyperlink"/>
            <w:noProof/>
          </w:rPr>
          <w:t>Group -- Humidifiers</w:t>
        </w:r>
        <w:r>
          <w:rPr>
            <w:noProof/>
            <w:webHidden/>
          </w:rPr>
          <w:tab/>
        </w:r>
        <w:r>
          <w:rPr>
            <w:noProof/>
            <w:webHidden/>
          </w:rPr>
          <w:fldChar w:fldCharType="begin"/>
        </w:r>
        <w:r>
          <w:rPr>
            <w:noProof/>
            <w:webHidden/>
          </w:rPr>
          <w:instrText xml:space="preserve"> PAGEREF _Toc399490541 \h </w:instrText>
        </w:r>
        <w:r>
          <w:rPr>
            <w:noProof/>
            <w:webHidden/>
          </w:rPr>
        </w:r>
        <w:r>
          <w:rPr>
            <w:noProof/>
            <w:webHidden/>
          </w:rPr>
          <w:fldChar w:fldCharType="separate"/>
        </w:r>
        <w:r w:rsidR="00F157E6">
          <w:rPr>
            <w:noProof/>
            <w:webHidden/>
          </w:rPr>
          <w:t>1536</w:t>
        </w:r>
        <w:r>
          <w:rPr>
            <w:noProof/>
            <w:webHidden/>
          </w:rPr>
          <w:fldChar w:fldCharType="end"/>
        </w:r>
      </w:hyperlink>
    </w:p>
    <w:p w14:paraId="347C35A6" w14:textId="77777777" w:rsidR="002F44CB" w:rsidRDefault="002F44CB">
      <w:pPr>
        <w:pStyle w:val="TOC3"/>
        <w:rPr>
          <w:rFonts w:asciiTheme="minorHAnsi" w:eastAsiaTheme="minorEastAsia" w:hAnsiTheme="minorHAnsi" w:cstheme="minorBidi"/>
          <w:szCs w:val="22"/>
          <w:lang w:eastAsia="zh-CN"/>
        </w:rPr>
      </w:pPr>
      <w:hyperlink w:anchor="_Toc399490542" w:history="1">
        <w:r w:rsidRPr="00ED25D5">
          <w:rPr>
            <w:rStyle w:val="Hyperlink"/>
          </w:rPr>
          <w:t>Humidifier:Steam:Electric</w:t>
        </w:r>
        <w:r>
          <w:rPr>
            <w:webHidden/>
          </w:rPr>
          <w:tab/>
        </w:r>
        <w:r>
          <w:rPr>
            <w:webHidden/>
          </w:rPr>
          <w:fldChar w:fldCharType="begin"/>
        </w:r>
        <w:r>
          <w:rPr>
            <w:webHidden/>
          </w:rPr>
          <w:instrText xml:space="preserve"> PAGEREF _Toc399490542 \h </w:instrText>
        </w:r>
        <w:r>
          <w:rPr>
            <w:webHidden/>
          </w:rPr>
        </w:r>
        <w:r>
          <w:rPr>
            <w:webHidden/>
          </w:rPr>
          <w:fldChar w:fldCharType="separate"/>
        </w:r>
        <w:r w:rsidR="00F157E6">
          <w:rPr>
            <w:webHidden/>
          </w:rPr>
          <w:t>1536</w:t>
        </w:r>
        <w:r>
          <w:rPr>
            <w:webHidden/>
          </w:rPr>
          <w:fldChar w:fldCharType="end"/>
        </w:r>
      </w:hyperlink>
    </w:p>
    <w:p w14:paraId="1C22E92A" w14:textId="77777777" w:rsidR="002F44CB" w:rsidRDefault="002F44CB">
      <w:pPr>
        <w:pStyle w:val="TOC3"/>
        <w:rPr>
          <w:rFonts w:asciiTheme="minorHAnsi" w:eastAsiaTheme="minorEastAsia" w:hAnsiTheme="minorHAnsi" w:cstheme="minorBidi"/>
          <w:szCs w:val="22"/>
          <w:lang w:eastAsia="zh-CN"/>
        </w:rPr>
      </w:pPr>
      <w:hyperlink w:anchor="_Toc399490543" w:history="1">
        <w:r w:rsidRPr="00ED25D5">
          <w:rPr>
            <w:rStyle w:val="Hyperlink"/>
          </w:rPr>
          <w:t>Steam Electric Humidfier Outputs</w:t>
        </w:r>
        <w:r>
          <w:rPr>
            <w:webHidden/>
          </w:rPr>
          <w:tab/>
        </w:r>
        <w:r>
          <w:rPr>
            <w:webHidden/>
          </w:rPr>
          <w:fldChar w:fldCharType="begin"/>
        </w:r>
        <w:r>
          <w:rPr>
            <w:webHidden/>
          </w:rPr>
          <w:instrText xml:space="preserve"> PAGEREF _Toc399490543 \h </w:instrText>
        </w:r>
        <w:r>
          <w:rPr>
            <w:webHidden/>
          </w:rPr>
        </w:r>
        <w:r>
          <w:rPr>
            <w:webHidden/>
          </w:rPr>
          <w:fldChar w:fldCharType="separate"/>
        </w:r>
        <w:r w:rsidR="00F157E6">
          <w:rPr>
            <w:webHidden/>
          </w:rPr>
          <w:t>1537</w:t>
        </w:r>
        <w:r>
          <w:rPr>
            <w:webHidden/>
          </w:rPr>
          <w:fldChar w:fldCharType="end"/>
        </w:r>
      </w:hyperlink>
    </w:p>
    <w:p w14:paraId="0257AB28" w14:textId="77777777" w:rsidR="002F44CB" w:rsidRDefault="002F44CB">
      <w:pPr>
        <w:pStyle w:val="TOC2"/>
        <w:rPr>
          <w:rFonts w:asciiTheme="minorHAnsi" w:eastAsiaTheme="minorEastAsia" w:hAnsiTheme="minorHAnsi" w:cstheme="minorBidi"/>
          <w:noProof/>
          <w:szCs w:val="22"/>
          <w:lang w:eastAsia="zh-CN"/>
        </w:rPr>
      </w:pPr>
      <w:hyperlink w:anchor="_Toc399490544" w:history="1">
        <w:r w:rsidRPr="00ED25D5">
          <w:rPr>
            <w:rStyle w:val="Hyperlink"/>
            <w:noProof/>
          </w:rPr>
          <w:t>Group – Desiccant Dehumidifiers</w:t>
        </w:r>
        <w:r>
          <w:rPr>
            <w:noProof/>
            <w:webHidden/>
          </w:rPr>
          <w:tab/>
        </w:r>
        <w:r>
          <w:rPr>
            <w:noProof/>
            <w:webHidden/>
          </w:rPr>
          <w:fldChar w:fldCharType="begin"/>
        </w:r>
        <w:r>
          <w:rPr>
            <w:noProof/>
            <w:webHidden/>
          </w:rPr>
          <w:instrText xml:space="preserve"> PAGEREF _Toc399490544 \h </w:instrText>
        </w:r>
        <w:r>
          <w:rPr>
            <w:noProof/>
            <w:webHidden/>
          </w:rPr>
        </w:r>
        <w:r>
          <w:rPr>
            <w:noProof/>
            <w:webHidden/>
          </w:rPr>
          <w:fldChar w:fldCharType="separate"/>
        </w:r>
        <w:r w:rsidR="00F157E6">
          <w:rPr>
            <w:noProof/>
            <w:webHidden/>
          </w:rPr>
          <w:t>1538</w:t>
        </w:r>
        <w:r>
          <w:rPr>
            <w:noProof/>
            <w:webHidden/>
          </w:rPr>
          <w:fldChar w:fldCharType="end"/>
        </w:r>
      </w:hyperlink>
    </w:p>
    <w:p w14:paraId="784DC82A" w14:textId="77777777" w:rsidR="002F44CB" w:rsidRDefault="002F44CB">
      <w:pPr>
        <w:pStyle w:val="TOC3"/>
        <w:rPr>
          <w:rFonts w:asciiTheme="minorHAnsi" w:eastAsiaTheme="minorEastAsia" w:hAnsiTheme="minorHAnsi" w:cstheme="minorBidi"/>
          <w:szCs w:val="22"/>
          <w:lang w:eastAsia="zh-CN"/>
        </w:rPr>
      </w:pPr>
      <w:hyperlink w:anchor="_Toc399490545" w:history="1">
        <w:r w:rsidRPr="00ED25D5">
          <w:rPr>
            <w:rStyle w:val="Hyperlink"/>
          </w:rPr>
          <w:t>Dehumidifier:Desiccant:NoFans</w:t>
        </w:r>
        <w:r>
          <w:rPr>
            <w:webHidden/>
          </w:rPr>
          <w:tab/>
        </w:r>
        <w:r>
          <w:rPr>
            <w:webHidden/>
          </w:rPr>
          <w:fldChar w:fldCharType="begin"/>
        </w:r>
        <w:r>
          <w:rPr>
            <w:webHidden/>
          </w:rPr>
          <w:instrText xml:space="preserve"> PAGEREF _Toc399490545 \h </w:instrText>
        </w:r>
        <w:r>
          <w:rPr>
            <w:webHidden/>
          </w:rPr>
        </w:r>
        <w:r>
          <w:rPr>
            <w:webHidden/>
          </w:rPr>
          <w:fldChar w:fldCharType="separate"/>
        </w:r>
        <w:r w:rsidR="00F157E6">
          <w:rPr>
            <w:webHidden/>
          </w:rPr>
          <w:t>1538</w:t>
        </w:r>
        <w:r>
          <w:rPr>
            <w:webHidden/>
          </w:rPr>
          <w:fldChar w:fldCharType="end"/>
        </w:r>
      </w:hyperlink>
    </w:p>
    <w:p w14:paraId="5B04DAA9" w14:textId="77777777" w:rsidR="002F44CB" w:rsidRDefault="002F44CB">
      <w:pPr>
        <w:pStyle w:val="TOC3"/>
        <w:rPr>
          <w:rFonts w:asciiTheme="minorHAnsi" w:eastAsiaTheme="minorEastAsia" w:hAnsiTheme="minorHAnsi" w:cstheme="minorBidi"/>
          <w:szCs w:val="22"/>
          <w:lang w:eastAsia="zh-CN"/>
        </w:rPr>
      </w:pPr>
      <w:hyperlink w:anchor="_Toc399490546" w:history="1">
        <w:r w:rsidRPr="00ED25D5">
          <w:rPr>
            <w:rStyle w:val="Hyperlink"/>
          </w:rPr>
          <w:t>Desiccant Dehumidifier (NoFans) Outputs</w:t>
        </w:r>
        <w:r>
          <w:rPr>
            <w:webHidden/>
          </w:rPr>
          <w:tab/>
        </w:r>
        <w:r>
          <w:rPr>
            <w:webHidden/>
          </w:rPr>
          <w:fldChar w:fldCharType="begin"/>
        </w:r>
        <w:r>
          <w:rPr>
            <w:webHidden/>
          </w:rPr>
          <w:instrText xml:space="preserve"> PAGEREF _Toc399490546 \h </w:instrText>
        </w:r>
        <w:r>
          <w:rPr>
            <w:webHidden/>
          </w:rPr>
        </w:r>
        <w:r>
          <w:rPr>
            <w:webHidden/>
          </w:rPr>
          <w:fldChar w:fldCharType="separate"/>
        </w:r>
        <w:r w:rsidR="00F157E6">
          <w:rPr>
            <w:webHidden/>
          </w:rPr>
          <w:t>1542</w:t>
        </w:r>
        <w:r>
          <w:rPr>
            <w:webHidden/>
          </w:rPr>
          <w:fldChar w:fldCharType="end"/>
        </w:r>
      </w:hyperlink>
    </w:p>
    <w:p w14:paraId="6445696C" w14:textId="77777777" w:rsidR="002F44CB" w:rsidRDefault="002F44CB">
      <w:pPr>
        <w:pStyle w:val="TOC3"/>
        <w:rPr>
          <w:rFonts w:asciiTheme="minorHAnsi" w:eastAsiaTheme="minorEastAsia" w:hAnsiTheme="minorHAnsi" w:cstheme="minorBidi"/>
          <w:szCs w:val="22"/>
          <w:lang w:eastAsia="zh-CN"/>
        </w:rPr>
      </w:pPr>
      <w:hyperlink w:anchor="_Toc399490547" w:history="1">
        <w:r w:rsidRPr="00ED25D5">
          <w:rPr>
            <w:rStyle w:val="Hyperlink"/>
          </w:rPr>
          <w:t>Dehumidifier:Desiccant:System</w:t>
        </w:r>
        <w:r>
          <w:rPr>
            <w:webHidden/>
          </w:rPr>
          <w:tab/>
        </w:r>
        <w:r>
          <w:rPr>
            <w:webHidden/>
          </w:rPr>
          <w:fldChar w:fldCharType="begin"/>
        </w:r>
        <w:r>
          <w:rPr>
            <w:webHidden/>
          </w:rPr>
          <w:instrText xml:space="preserve"> PAGEREF _Toc399490547 \h </w:instrText>
        </w:r>
        <w:r>
          <w:rPr>
            <w:webHidden/>
          </w:rPr>
        </w:r>
        <w:r>
          <w:rPr>
            <w:webHidden/>
          </w:rPr>
          <w:fldChar w:fldCharType="separate"/>
        </w:r>
        <w:r w:rsidR="00F157E6">
          <w:rPr>
            <w:webHidden/>
          </w:rPr>
          <w:t>1543</w:t>
        </w:r>
        <w:r>
          <w:rPr>
            <w:webHidden/>
          </w:rPr>
          <w:fldChar w:fldCharType="end"/>
        </w:r>
      </w:hyperlink>
    </w:p>
    <w:p w14:paraId="55EA40E1" w14:textId="77777777" w:rsidR="002F44CB" w:rsidRDefault="002F44CB">
      <w:pPr>
        <w:pStyle w:val="TOC3"/>
        <w:rPr>
          <w:rFonts w:asciiTheme="minorHAnsi" w:eastAsiaTheme="minorEastAsia" w:hAnsiTheme="minorHAnsi" w:cstheme="minorBidi"/>
          <w:szCs w:val="22"/>
          <w:lang w:eastAsia="zh-CN"/>
        </w:rPr>
      </w:pPr>
      <w:hyperlink w:anchor="_Toc399490548" w:history="1">
        <w:r w:rsidRPr="00ED25D5">
          <w:rPr>
            <w:rStyle w:val="Hyperlink"/>
          </w:rPr>
          <w:t>Desiccant Dehumidifier Outputs</w:t>
        </w:r>
        <w:r>
          <w:rPr>
            <w:webHidden/>
          </w:rPr>
          <w:tab/>
        </w:r>
        <w:r>
          <w:rPr>
            <w:webHidden/>
          </w:rPr>
          <w:fldChar w:fldCharType="begin"/>
        </w:r>
        <w:r>
          <w:rPr>
            <w:webHidden/>
          </w:rPr>
          <w:instrText xml:space="preserve"> PAGEREF _Toc399490548 \h </w:instrText>
        </w:r>
        <w:r>
          <w:rPr>
            <w:webHidden/>
          </w:rPr>
        </w:r>
        <w:r>
          <w:rPr>
            <w:webHidden/>
          </w:rPr>
          <w:fldChar w:fldCharType="separate"/>
        </w:r>
        <w:r w:rsidR="00F157E6">
          <w:rPr>
            <w:webHidden/>
          </w:rPr>
          <w:t>1548</w:t>
        </w:r>
        <w:r>
          <w:rPr>
            <w:webHidden/>
          </w:rPr>
          <w:fldChar w:fldCharType="end"/>
        </w:r>
      </w:hyperlink>
    </w:p>
    <w:p w14:paraId="16C7E01E" w14:textId="77777777" w:rsidR="002F44CB" w:rsidRDefault="002F44CB">
      <w:pPr>
        <w:pStyle w:val="TOC2"/>
        <w:rPr>
          <w:rFonts w:asciiTheme="minorHAnsi" w:eastAsiaTheme="minorEastAsia" w:hAnsiTheme="minorHAnsi" w:cstheme="minorBidi"/>
          <w:noProof/>
          <w:szCs w:val="22"/>
          <w:lang w:eastAsia="zh-CN"/>
        </w:rPr>
      </w:pPr>
      <w:hyperlink w:anchor="_Toc399490549" w:history="1">
        <w:r w:rsidRPr="00ED25D5">
          <w:rPr>
            <w:rStyle w:val="Hyperlink"/>
            <w:noProof/>
          </w:rPr>
          <w:t>Group – Energy Management System (EMS)</w:t>
        </w:r>
        <w:r>
          <w:rPr>
            <w:noProof/>
            <w:webHidden/>
          </w:rPr>
          <w:tab/>
        </w:r>
        <w:r>
          <w:rPr>
            <w:noProof/>
            <w:webHidden/>
          </w:rPr>
          <w:fldChar w:fldCharType="begin"/>
        </w:r>
        <w:r>
          <w:rPr>
            <w:noProof/>
            <w:webHidden/>
          </w:rPr>
          <w:instrText xml:space="preserve"> PAGEREF _Toc399490549 \h </w:instrText>
        </w:r>
        <w:r>
          <w:rPr>
            <w:noProof/>
            <w:webHidden/>
          </w:rPr>
        </w:r>
        <w:r>
          <w:rPr>
            <w:noProof/>
            <w:webHidden/>
          </w:rPr>
          <w:fldChar w:fldCharType="separate"/>
        </w:r>
        <w:r w:rsidR="00F157E6">
          <w:rPr>
            <w:noProof/>
            <w:webHidden/>
          </w:rPr>
          <w:t>1549</w:t>
        </w:r>
        <w:r>
          <w:rPr>
            <w:noProof/>
            <w:webHidden/>
          </w:rPr>
          <w:fldChar w:fldCharType="end"/>
        </w:r>
      </w:hyperlink>
    </w:p>
    <w:p w14:paraId="0CED935A" w14:textId="77777777" w:rsidR="002F44CB" w:rsidRDefault="002F44CB">
      <w:pPr>
        <w:pStyle w:val="TOC3"/>
        <w:rPr>
          <w:rFonts w:asciiTheme="minorHAnsi" w:eastAsiaTheme="minorEastAsia" w:hAnsiTheme="minorHAnsi" w:cstheme="minorBidi"/>
          <w:szCs w:val="22"/>
          <w:lang w:eastAsia="zh-CN"/>
        </w:rPr>
      </w:pPr>
      <w:hyperlink w:anchor="_Toc399490550" w:history="1">
        <w:r w:rsidRPr="00ED25D5">
          <w:rPr>
            <w:rStyle w:val="Hyperlink"/>
          </w:rPr>
          <w:t>EnergyManagementSystem:Sensor</w:t>
        </w:r>
        <w:r>
          <w:rPr>
            <w:webHidden/>
          </w:rPr>
          <w:tab/>
        </w:r>
        <w:r>
          <w:rPr>
            <w:webHidden/>
          </w:rPr>
          <w:fldChar w:fldCharType="begin"/>
        </w:r>
        <w:r>
          <w:rPr>
            <w:webHidden/>
          </w:rPr>
          <w:instrText xml:space="preserve"> PAGEREF _Toc399490550 \h </w:instrText>
        </w:r>
        <w:r>
          <w:rPr>
            <w:webHidden/>
          </w:rPr>
        </w:r>
        <w:r>
          <w:rPr>
            <w:webHidden/>
          </w:rPr>
          <w:fldChar w:fldCharType="separate"/>
        </w:r>
        <w:r w:rsidR="00F157E6">
          <w:rPr>
            <w:webHidden/>
          </w:rPr>
          <w:t>1549</w:t>
        </w:r>
        <w:r>
          <w:rPr>
            <w:webHidden/>
          </w:rPr>
          <w:fldChar w:fldCharType="end"/>
        </w:r>
      </w:hyperlink>
    </w:p>
    <w:p w14:paraId="113A9CDE" w14:textId="77777777" w:rsidR="002F44CB" w:rsidRDefault="002F44CB">
      <w:pPr>
        <w:pStyle w:val="TOC3"/>
        <w:rPr>
          <w:rFonts w:asciiTheme="minorHAnsi" w:eastAsiaTheme="minorEastAsia" w:hAnsiTheme="minorHAnsi" w:cstheme="minorBidi"/>
          <w:szCs w:val="22"/>
          <w:lang w:eastAsia="zh-CN"/>
        </w:rPr>
      </w:pPr>
      <w:hyperlink w:anchor="_Toc399490551" w:history="1">
        <w:r w:rsidRPr="00ED25D5">
          <w:rPr>
            <w:rStyle w:val="Hyperlink"/>
          </w:rPr>
          <w:t>EnergyManagementSystem:Actuator</w:t>
        </w:r>
        <w:r>
          <w:rPr>
            <w:webHidden/>
          </w:rPr>
          <w:tab/>
        </w:r>
        <w:r>
          <w:rPr>
            <w:webHidden/>
          </w:rPr>
          <w:fldChar w:fldCharType="begin"/>
        </w:r>
        <w:r>
          <w:rPr>
            <w:webHidden/>
          </w:rPr>
          <w:instrText xml:space="preserve"> PAGEREF _Toc399490551 \h </w:instrText>
        </w:r>
        <w:r>
          <w:rPr>
            <w:webHidden/>
          </w:rPr>
        </w:r>
        <w:r>
          <w:rPr>
            <w:webHidden/>
          </w:rPr>
          <w:fldChar w:fldCharType="separate"/>
        </w:r>
        <w:r w:rsidR="00F157E6">
          <w:rPr>
            <w:webHidden/>
          </w:rPr>
          <w:t>1550</w:t>
        </w:r>
        <w:r>
          <w:rPr>
            <w:webHidden/>
          </w:rPr>
          <w:fldChar w:fldCharType="end"/>
        </w:r>
      </w:hyperlink>
    </w:p>
    <w:p w14:paraId="10A0BAD5" w14:textId="77777777" w:rsidR="002F44CB" w:rsidRDefault="002F44CB">
      <w:pPr>
        <w:pStyle w:val="TOC3"/>
        <w:rPr>
          <w:rFonts w:asciiTheme="minorHAnsi" w:eastAsiaTheme="minorEastAsia" w:hAnsiTheme="minorHAnsi" w:cstheme="minorBidi"/>
          <w:szCs w:val="22"/>
          <w:lang w:eastAsia="zh-CN"/>
        </w:rPr>
      </w:pPr>
      <w:hyperlink w:anchor="_Toc399490552" w:history="1">
        <w:r w:rsidRPr="00ED25D5">
          <w:rPr>
            <w:rStyle w:val="Hyperlink"/>
          </w:rPr>
          <w:t>EnergyManagementSystem:ProgramCallingManager</w:t>
        </w:r>
        <w:r>
          <w:rPr>
            <w:webHidden/>
          </w:rPr>
          <w:tab/>
        </w:r>
        <w:r>
          <w:rPr>
            <w:webHidden/>
          </w:rPr>
          <w:fldChar w:fldCharType="begin"/>
        </w:r>
        <w:r>
          <w:rPr>
            <w:webHidden/>
          </w:rPr>
          <w:instrText xml:space="preserve"> PAGEREF _Toc399490552 \h </w:instrText>
        </w:r>
        <w:r>
          <w:rPr>
            <w:webHidden/>
          </w:rPr>
        </w:r>
        <w:r>
          <w:rPr>
            <w:webHidden/>
          </w:rPr>
          <w:fldChar w:fldCharType="separate"/>
        </w:r>
        <w:r w:rsidR="00F157E6">
          <w:rPr>
            <w:webHidden/>
          </w:rPr>
          <w:t>1551</w:t>
        </w:r>
        <w:r>
          <w:rPr>
            <w:webHidden/>
          </w:rPr>
          <w:fldChar w:fldCharType="end"/>
        </w:r>
      </w:hyperlink>
    </w:p>
    <w:p w14:paraId="012C2A1E" w14:textId="77777777" w:rsidR="002F44CB" w:rsidRDefault="002F44CB">
      <w:pPr>
        <w:pStyle w:val="TOC3"/>
        <w:rPr>
          <w:rFonts w:asciiTheme="minorHAnsi" w:eastAsiaTheme="minorEastAsia" w:hAnsiTheme="minorHAnsi" w:cstheme="minorBidi"/>
          <w:szCs w:val="22"/>
          <w:lang w:eastAsia="zh-CN"/>
        </w:rPr>
      </w:pPr>
      <w:hyperlink w:anchor="_Toc399490553" w:history="1">
        <w:r w:rsidRPr="00ED25D5">
          <w:rPr>
            <w:rStyle w:val="Hyperlink"/>
          </w:rPr>
          <w:t>EnergyManagementSystem:Program</w:t>
        </w:r>
        <w:r>
          <w:rPr>
            <w:webHidden/>
          </w:rPr>
          <w:tab/>
        </w:r>
        <w:r>
          <w:rPr>
            <w:webHidden/>
          </w:rPr>
          <w:fldChar w:fldCharType="begin"/>
        </w:r>
        <w:r>
          <w:rPr>
            <w:webHidden/>
          </w:rPr>
          <w:instrText xml:space="preserve"> PAGEREF _Toc399490553 \h </w:instrText>
        </w:r>
        <w:r>
          <w:rPr>
            <w:webHidden/>
          </w:rPr>
        </w:r>
        <w:r>
          <w:rPr>
            <w:webHidden/>
          </w:rPr>
          <w:fldChar w:fldCharType="separate"/>
        </w:r>
        <w:r w:rsidR="00F157E6">
          <w:rPr>
            <w:webHidden/>
          </w:rPr>
          <w:t>1553</w:t>
        </w:r>
        <w:r>
          <w:rPr>
            <w:webHidden/>
          </w:rPr>
          <w:fldChar w:fldCharType="end"/>
        </w:r>
      </w:hyperlink>
    </w:p>
    <w:p w14:paraId="16585EDF" w14:textId="77777777" w:rsidR="002F44CB" w:rsidRDefault="002F44CB">
      <w:pPr>
        <w:pStyle w:val="TOC3"/>
        <w:rPr>
          <w:rFonts w:asciiTheme="minorHAnsi" w:eastAsiaTheme="minorEastAsia" w:hAnsiTheme="minorHAnsi" w:cstheme="minorBidi"/>
          <w:szCs w:val="22"/>
          <w:lang w:eastAsia="zh-CN"/>
        </w:rPr>
      </w:pPr>
      <w:hyperlink w:anchor="_Toc399490554" w:history="1">
        <w:r w:rsidRPr="00ED25D5">
          <w:rPr>
            <w:rStyle w:val="Hyperlink"/>
          </w:rPr>
          <w:t>EnergyManagementSystem:Subroutine</w:t>
        </w:r>
        <w:r>
          <w:rPr>
            <w:webHidden/>
          </w:rPr>
          <w:tab/>
        </w:r>
        <w:r>
          <w:rPr>
            <w:webHidden/>
          </w:rPr>
          <w:fldChar w:fldCharType="begin"/>
        </w:r>
        <w:r>
          <w:rPr>
            <w:webHidden/>
          </w:rPr>
          <w:instrText xml:space="preserve"> PAGEREF _Toc399490554 \h </w:instrText>
        </w:r>
        <w:r>
          <w:rPr>
            <w:webHidden/>
          </w:rPr>
        </w:r>
        <w:r>
          <w:rPr>
            <w:webHidden/>
          </w:rPr>
          <w:fldChar w:fldCharType="separate"/>
        </w:r>
        <w:r w:rsidR="00F157E6">
          <w:rPr>
            <w:webHidden/>
          </w:rPr>
          <w:t>1554</w:t>
        </w:r>
        <w:r>
          <w:rPr>
            <w:webHidden/>
          </w:rPr>
          <w:fldChar w:fldCharType="end"/>
        </w:r>
      </w:hyperlink>
    </w:p>
    <w:p w14:paraId="573C5DAA" w14:textId="77777777" w:rsidR="002F44CB" w:rsidRDefault="002F44CB">
      <w:pPr>
        <w:pStyle w:val="TOC3"/>
        <w:rPr>
          <w:rFonts w:asciiTheme="minorHAnsi" w:eastAsiaTheme="minorEastAsia" w:hAnsiTheme="minorHAnsi" w:cstheme="minorBidi"/>
          <w:szCs w:val="22"/>
          <w:lang w:eastAsia="zh-CN"/>
        </w:rPr>
      </w:pPr>
      <w:hyperlink w:anchor="_Toc399490555" w:history="1">
        <w:r w:rsidRPr="00ED25D5">
          <w:rPr>
            <w:rStyle w:val="Hyperlink"/>
          </w:rPr>
          <w:t>EnergyManagementSystem:GlobalVariable</w:t>
        </w:r>
        <w:r>
          <w:rPr>
            <w:webHidden/>
          </w:rPr>
          <w:tab/>
        </w:r>
        <w:r>
          <w:rPr>
            <w:webHidden/>
          </w:rPr>
          <w:fldChar w:fldCharType="begin"/>
        </w:r>
        <w:r>
          <w:rPr>
            <w:webHidden/>
          </w:rPr>
          <w:instrText xml:space="preserve"> PAGEREF _Toc399490555 \h </w:instrText>
        </w:r>
        <w:r>
          <w:rPr>
            <w:webHidden/>
          </w:rPr>
        </w:r>
        <w:r>
          <w:rPr>
            <w:webHidden/>
          </w:rPr>
          <w:fldChar w:fldCharType="separate"/>
        </w:r>
        <w:r w:rsidR="00F157E6">
          <w:rPr>
            <w:webHidden/>
          </w:rPr>
          <w:t>1555</w:t>
        </w:r>
        <w:r>
          <w:rPr>
            <w:webHidden/>
          </w:rPr>
          <w:fldChar w:fldCharType="end"/>
        </w:r>
      </w:hyperlink>
    </w:p>
    <w:p w14:paraId="41E22121" w14:textId="77777777" w:rsidR="002F44CB" w:rsidRDefault="002F44CB">
      <w:pPr>
        <w:pStyle w:val="TOC3"/>
        <w:rPr>
          <w:rFonts w:asciiTheme="minorHAnsi" w:eastAsiaTheme="minorEastAsia" w:hAnsiTheme="minorHAnsi" w:cstheme="minorBidi"/>
          <w:szCs w:val="22"/>
          <w:lang w:eastAsia="zh-CN"/>
        </w:rPr>
      </w:pPr>
      <w:hyperlink w:anchor="_Toc399490556" w:history="1">
        <w:r w:rsidRPr="00ED25D5">
          <w:rPr>
            <w:rStyle w:val="Hyperlink"/>
          </w:rPr>
          <w:t>EnergyManagementSystem:OutputVariable</w:t>
        </w:r>
        <w:r>
          <w:rPr>
            <w:webHidden/>
          </w:rPr>
          <w:tab/>
        </w:r>
        <w:r>
          <w:rPr>
            <w:webHidden/>
          </w:rPr>
          <w:fldChar w:fldCharType="begin"/>
        </w:r>
        <w:r>
          <w:rPr>
            <w:webHidden/>
          </w:rPr>
          <w:instrText xml:space="preserve"> PAGEREF _Toc399490556 \h </w:instrText>
        </w:r>
        <w:r>
          <w:rPr>
            <w:webHidden/>
          </w:rPr>
        </w:r>
        <w:r>
          <w:rPr>
            <w:webHidden/>
          </w:rPr>
          <w:fldChar w:fldCharType="separate"/>
        </w:r>
        <w:r w:rsidR="00F157E6">
          <w:rPr>
            <w:webHidden/>
          </w:rPr>
          <w:t>1556</w:t>
        </w:r>
        <w:r>
          <w:rPr>
            <w:webHidden/>
          </w:rPr>
          <w:fldChar w:fldCharType="end"/>
        </w:r>
      </w:hyperlink>
    </w:p>
    <w:p w14:paraId="1B1DD365" w14:textId="77777777" w:rsidR="002F44CB" w:rsidRDefault="002F44CB">
      <w:pPr>
        <w:pStyle w:val="TOC3"/>
        <w:rPr>
          <w:rFonts w:asciiTheme="minorHAnsi" w:eastAsiaTheme="minorEastAsia" w:hAnsiTheme="minorHAnsi" w:cstheme="minorBidi"/>
          <w:szCs w:val="22"/>
          <w:lang w:eastAsia="zh-CN"/>
        </w:rPr>
      </w:pPr>
      <w:hyperlink w:anchor="_Toc399490557" w:history="1">
        <w:r w:rsidRPr="00ED25D5">
          <w:rPr>
            <w:rStyle w:val="Hyperlink"/>
          </w:rPr>
          <w:t>EnergyManagementSystem:MeteredOutputVariable,</w:t>
        </w:r>
        <w:r>
          <w:rPr>
            <w:webHidden/>
          </w:rPr>
          <w:tab/>
        </w:r>
        <w:r>
          <w:rPr>
            <w:webHidden/>
          </w:rPr>
          <w:fldChar w:fldCharType="begin"/>
        </w:r>
        <w:r>
          <w:rPr>
            <w:webHidden/>
          </w:rPr>
          <w:instrText xml:space="preserve"> PAGEREF _Toc399490557 \h </w:instrText>
        </w:r>
        <w:r>
          <w:rPr>
            <w:webHidden/>
          </w:rPr>
        </w:r>
        <w:r>
          <w:rPr>
            <w:webHidden/>
          </w:rPr>
          <w:fldChar w:fldCharType="separate"/>
        </w:r>
        <w:r w:rsidR="00F157E6">
          <w:rPr>
            <w:webHidden/>
          </w:rPr>
          <w:t>1557</w:t>
        </w:r>
        <w:r>
          <w:rPr>
            <w:webHidden/>
          </w:rPr>
          <w:fldChar w:fldCharType="end"/>
        </w:r>
      </w:hyperlink>
    </w:p>
    <w:p w14:paraId="62438C73" w14:textId="77777777" w:rsidR="002F44CB" w:rsidRDefault="002F44CB">
      <w:pPr>
        <w:pStyle w:val="TOC3"/>
        <w:rPr>
          <w:rFonts w:asciiTheme="minorHAnsi" w:eastAsiaTheme="minorEastAsia" w:hAnsiTheme="minorHAnsi" w:cstheme="minorBidi"/>
          <w:szCs w:val="22"/>
          <w:lang w:eastAsia="zh-CN"/>
        </w:rPr>
      </w:pPr>
      <w:hyperlink w:anchor="_Toc399490558" w:history="1">
        <w:r w:rsidRPr="00ED25D5">
          <w:rPr>
            <w:rStyle w:val="Hyperlink"/>
          </w:rPr>
          <w:t>EnergyManagementSystem:TrendVariable</w:t>
        </w:r>
        <w:r>
          <w:rPr>
            <w:webHidden/>
          </w:rPr>
          <w:tab/>
        </w:r>
        <w:r>
          <w:rPr>
            <w:webHidden/>
          </w:rPr>
          <w:fldChar w:fldCharType="begin"/>
        </w:r>
        <w:r>
          <w:rPr>
            <w:webHidden/>
          </w:rPr>
          <w:instrText xml:space="preserve"> PAGEREF _Toc399490558 \h </w:instrText>
        </w:r>
        <w:r>
          <w:rPr>
            <w:webHidden/>
          </w:rPr>
        </w:r>
        <w:r>
          <w:rPr>
            <w:webHidden/>
          </w:rPr>
          <w:fldChar w:fldCharType="separate"/>
        </w:r>
        <w:r w:rsidR="00F157E6">
          <w:rPr>
            <w:webHidden/>
          </w:rPr>
          <w:t>1559</w:t>
        </w:r>
        <w:r>
          <w:rPr>
            <w:webHidden/>
          </w:rPr>
          <w:fldChar w:fldCharType="end"/>
        </w:r>
      </w:hyperlink>
    </w:p>
    <w:p w14:paraId="547011E9" w14:textId="77777777" w:rsidR="002F44CB" w:rsidRDefault="002F44CB">
      <w:pPr>
        <w:pStyle w:val="TOC3"/>
        <w:rPr>
          <w:rFonts w:asciiTheme="minorHAnsi" w:eastAsiaTheme="minorEastAsia" w:hAnsiTheme="minorHAnsi" w:cstheme="minorBidi"/>
          <w:szCs w:val="22"/>
          <w:lang w:eastAsia="zh-CN"/>
        </w:rPr>
      </w:pPr>
      <w:hyperlink w:anchor="_Toc399490559" w:history="1">
        <w:r w:rsidRPr="00ED25D5">
          <w:rPr>
            <w:rStyle w:val="Hyperlink"/>
          </w:rPr>
          <w:t>EnergyManagementSystem:InternalVariable</w:t>
        </w:r>
        <w:r>
          <w:rPr>
            <w:webHidden/>
          </w:rPr>
          <w:tab/>
        </w:r>
        <w:r>
          <w:rPr>
            <w:webHidden/>
          </w:rPr>
          <w:fldChar w:fldCharType="begin"/>
        </w:r>
        <w:r>
          <w:rPr>
            <w:webHidden/>
          </w:rPr>
          <w:instrText xml:space="preserve"> PAGEREF _Toc399490559 \h </w:instrText>
        </w:r>
        <w:r>
          <w:rPr>
            <w:webHidden/>
          </w:rPr>
        </w:r>
        <w:r>
          <w:rPr>
            <w:webHidden/>
          </w:rPr>
          <w:fldChar w:fldCharType="separate"/>
        </w:r>
        <w:r w:rsidR="00F157E6">
          <w:rPr>
            <w:webHidden/>
          </w:rPr>
          <w:t>1560</w:t>
        </w:r>
        <w:r>
          <w:rPr>
            <w:webHidden/>
          </w:rPr>
          <w:fldChar w:fldCharType="end"/>
        </w:r>
      </w:hyperlink>
    </w:p>
    <w:p w14:paraId="6A6BF454" w14:textId="77777777" w:rsidR="002F44CB" w:rsidRDefault="002F44CB">
      <w:pPr>
        <w:pStyle w:val="TOC3"/>
        <w:rPr>
          <w:rFonts w:asciiTheme="minorHAnsi" w:eastAsiaTheme="minorEastAsia" w:hAnsiTheme="minorHAnsi" w:cstheme="minorBidi"/>
          <w:szCs w:val="22"/>
          <w:lang w:eastAsia="zh-CN"/>
        </w:rPr>
      </w:pPr>
      <w:hyperlink w:anchor="_Toc399490560" w:history="1">
        <w:r w:rsidRPr="00ED25D5">
          <w:rPr>
            <w:rStyle w:val="Hyperlink"/>
          </w:rPr>
          <w:t>EnergyManagementSystem:CurveOrTableIndexVariable</w:t>
        </w:r>
        <w:r>
          <w:rPr>
            <w:webHidden/>
          </w:rPr>
          <w:tab/>
        </w:r>
        <w:r>
          <w:rPr>
            <w:webHidden/>
          </w:rPr>
          <w:fldChar w:fldCharType="begin"/>
        </w:r>
        <w:r>
          <w:rPr>
            <w:webHidden/>
          </w:rPr>
          <w:instrText xml:space="preserve"> PAGEREF _Toc399490560 \h </w:instrText>
        </w:r>
        <w:r>
          <w:rPr>
            <w:webHidden/>
          </w:rPr>
        </w:r>
        <w:r>
          <w:rPr>
            <w:webHidden/>
          </w:rPr>
          <w:fldChar w:fldCharType="separate"/>
        </w:r>
        <w:r w:rsidR="00F157E6">
          <w:rPr>
            <w:webHidden/>
          </w:rPr>
          <w:t>1560</w:t>
        </w:r>
        <w:r>
          <w:rPr>
            <w:webHidden/>
          </w:rPr>
          <w:fldChar w:fldCharType="end"/>
        </w:r>
      </w:hyperlink>
    </w:p>
    <w:p w14:paraId="4A892ECE" w14:textId="77777777" w:rsidR="002F44CB" w:rsidRDefault="002F44CB">
      <w:pPr>
        <w:pStyle w:val="TOC3"/>
        <w:rPr>
          <w:rFonts w:asciiTheme="minorHAnsi" w:eastAsiaTheme="minorEastAsia" w:hAnsiTheme="minorHAnsi" w:cstheme="minorBidi"/>
          <w:szCs w:val="22"/>
          <w:lang w:eastAsia="zh-CN"/>
        </w:rPr>
      </w:pPr>
      <w:hyperlink w:anchor="_Toc399490561" w:history="1">
        <w:r w:rsidRPr="00ED25D5">
          <w:rPr>
            <w:rStyle w:val="Hyperlink"/>
          </w:rPr>
          <w:t>EnergyManagementSystem:ConstructionIndexVariable</w:t>
        </w:r>
        <w:r>
          <w:rPr>
            <w:webHidden/>
          </w:rPr>
          <w:tab/>
        </w:r>
        <w:r>
          <w:rPr>
            <w:webHidden/>
          </w:rPr>
          <w:fldChar w:fldCharType="begin"/>
        </w:r>
        <w:r>
          <w:rPr>
            <w:webHidden/>
          </w:rPr>
          <w:instrText xml:space="preserve"> PAGEREF _Toc399490561 \h </w:instrText>
        </w:r>
        <w:r>
          <w:rPr>
            <w:webHidden/>
          </w:rPr>
        </w:r>
        <w:r>
          <w:rPr>
            <w:webHidden/>
          </w:rPr>
          <w:fldChar w:fldCharType="separate"/>
        </w:r>
        <w:r w:rsidR="00F157E6">
          <w:rPr>
            <w:webHidden/>
          </w:rPr>
          <w:t>1561</w:t>
        </w:r>
        <w:r>
          <w:rPr>
            <w:webHidden/>
          </w:rPr>
          <w:fldChar w:fldCharType="end"/>
        </w:r>
      </w:hyperlink>
    </w:p>
    <w:p w14:paraId="0BD56B15" w14:textId="77777777" w:rsidR="002F44CB" w:rsidRDefault="002F44CB">
      <w:pPr>
        <w:pStyle w:val="TOC2"/>
        <w:rPr>
          <w:rFonts w:asciiTheme="minorHAnsi" w:eastAsiaTheme="minorEastAsia" w:hAnsiTheme="minorHAnsi" w:cstheme="minorBidi"/>
          <w:noProof/>
          <w:szCs w:val="22"/>
          <w:lang w:eastAsia="zh-CN"/>
        </w:rPr>
      </w:pPr>
      <w:hyperlink w:anchor="_Toc399490562" w:history="1">
        <w:r w:rsidRPr="00ED25D5">
          <w:rPr>
            <w:rStyle w:val="Hyperlink"/>
            <w:noProof/>
          </w:rPr>
          <w:t>Group – ExternalInterface</w:t>
        </w:r>
        <w:r>
          <w:rPr>
            <w:noProof/>
            <w:webHidden/>
          </w:rPr>
          <w:tab/>
        </w:r>
        <w:r>
          <w:rPr>
            <w:noProof/>
            <w:webHidden/>
          </w:rPr>
          <w:fldChar w:fldCharType="begin"/>
        </w:r>
        <w:r>
          <w:rPr>
            <w:noProof/>
            <w:webHidden/>
          </w:rPr>
          <w:instrText xml:space="preserve"> PAGEREF _Toc399490562 \h </w:instrText>
        </w:r>
        <w:r>
          <w:rPr>
            <w:noProof/>
            <w:webHidden/>
          </w:rPr>
        </w:r>
        <w:r>
          <w:rPr>
            <w:noProof/>
            <w:webHidden/>
          </w:rPr>
          <w:fldChar w:fldCharType="separate"/>
        </w:r>
        <w:r w:rsidR="00F157E6">
          <w:rPr>
            <w:noProof/>
            <w:webHidden/>
          </w:rPr>
          <w:t>1561</w:t>
        </w:r>
        <w:r>
          <w:rPr>
            <w:noProof/>
            <w:webHidden/>
          </w:rPr>
          <w:fldChar w:fldCharType="end"/>
        </w:r>
      </w:hyperlink>
    </w:p>
    <w:p w14:paraId="1579BABB" w14:textId="77777777" w:rsidR="002F44CB" w:rsidRDefault="002F44CB">
      <w:pPr>
        <w:pStyle w:val="TOC3"/>
        <w:rPr>
          <w:rFonts w:asciiTheme="minorHAnsi" w:eastAsiaTheme="minorEastAsia" w:hAnsiTheme="minorHAnsi" w:cstheme="minorBidi"/>
          <w:szCs w:val="22"/>
          <w:lang w:eastAsia="zh-CN"/>
        </w:rPr>
      </w:pPr>
      <w:hyperlink w:anchor="_Toc399490563" w:history="1">
        <w:r w:rsidRPr="00ED25D5">
          <w:rPr>
            <w:rStyle w:val="Hyperlink"/>
          </w:rPr>
          <w:t>ExternalInterface</w:t>
        </w:r>
        <w:r>
          <w:rPr>
            <w:webHidden/>
          </w:rPr>
          <w:tab/>
        </w:r>
        <w:r>
          <w:rPr>
            <w:webHidden/>
          </w:rPr>
          <w:fldChar w:fldCharType="begin"/>
        </w:r>
        <w:r>
          <w:rPr>
            <w:webHidden/>
          </w:rPr>
          <w:instrText xml:space="preserve"> PAGEREF _Toc399490563 \h </w:instrText>
        </w:r>
        <w:r>
          <w:rPr>
            <w:webHidden/>
          </w:rPr>
        </w:r>
        <w:r>
          <w:rPr>
            <w:webHidden/>
          </w:rPr>
          <w:fldChar w:fldCharType="separate"/>
        </w:r>
        <w:r w:rsidR="00F157E6">
          <w:rPr>
            <w:webHidden/>
          </w:rPr>
          <w:t>1562</w:t>
        </w:r>
        <w:r>
          <w:rPr>
            <w:webHidden/>
          </w:rPr>
          <w:fldChar w:fldCharType="end"/>
        </w:r>
      </w:hyperlink>
    </w:p>
    <w:p w14:paraId="79FD50F3" w14:textId="77777777" w:rsidR="002F44CB" w:rsidRDefault="002F44CB">
      <w:pPr>
        <w:pStyle w:val="TOC3"/>
        <w:rPr>
          <w:rFonts w:asciiTheme="minorHAnsi" w:eastAsiaTheme="minorEastAsia" w:hAnsiTheme="minorHAnsi" w:cstheme="minorBidi"/>
          <w:szCs w:val="22"/>
          <w:lang w:eastAsia="zh-CN"/>
        </w:rPr>
      </w:pPr>
      <w:hyperlink w:anchor="_Toc399490564" w:history="1">
        <w:r w:rsidRPr="00ED25D5">
          <w:rPr>
            <w:rStyle w:val="Hyperlink"/>
          </w:rPr>
          <w:t>Building Controls Virtual Test Bed (BCVTB)</w:t>
        </w:r>
        <w:r>
          <w:rPr>
            <w:webHidden/>
          </w:rPr>
          <w:tab/>
        </w:r>
        <w:r>
          <w:rPr>
            <w:webHidden/>
          </w:rPr>
          <w:fldChar w:fldCharType="begin"/>
        </w:r>
        <w:r>
          <w:rPr>
            <w:webHidden/>
          </w:rPr>
          <w:instrText xml:space="preserve"> PAGEREF _Toc399490564 \h </w:instrText>
        </w:r>
        <w:r>
          <w:rPr>
            <w:webHidden/>
          </w:rPr>
        </w:r>
        <w:r>
          <w:rPr>
            <w:webHidden/>
          </w:rPr>
          <w:fldChar w:fldCharType="separate"/>
        </w:r>
        <w:r w:rsidR="00F157E6">
          <w:rPr>
            <w:webHidden/>
          </w:rPr>
          <w:t>1562</w:t>
        </w:r>
        <w:r>
          <w:rPr>
            <w:webHidden/>
          </w:rPr>
          <w:fldChar w:fldCharType="end"/>
        </w:r>
      </w:hyperlink>
    </w:p>
    <w:p w14:paraId="06178340" w14:textId="77777777" w:rsidR="002F44CB" w:rsidRDefault="002F44CB">
      <w:pPr>
        <w:pStyle w:val="TOC3"/>
        <w:rPr>
          <w:rFonts w:asciiTheme="minorHAnsi" w:eastAsiaTheme="minorEastAsia" w:hAnsiTheme="minorHAnsi" w:cstheme="minorBidi"/>
          <w:szCs w:val="22"/>
          <w:lang w:eastAsia="zh-CN"/>
        </w:rPr>
      </w:pPr>
      <w:hyperlink w:anchor="_Toc399490565" w:history="1">
        <w:r w:rsidRPr="00ED25D5">
          <w:rPr>
            <w:rStyle w:val="Hyperlink"/>
          </w:rPr>
          <w:t>ExternalInterface:Schedule</w:t>
        </w:r>
        <w:r>
          <w:rPr>
            <w:webHidden/>
          </w:rPr>
          <w:tab/>
        </w:r>
        <w:r>
          <w:rPr>
            <w:webHidden/>
          </w:rPr>
          <w:fldChar w:fldCharType="begin"/>
        </w:r>
        <w:r>
          <w:rPr>
            <w:webHidden/>
          </w:rPr>
          <w:instrText xml:space="preserve"> PAGEREF _Toc399490565 \h </w:instrText>
        </w:r>
        <w:r>
          <w:rPr>
            <w:webHidden/>
          </w:rPr>
        </w:r>
        <w:r>
          <w:rPr>
            <w:webHidden/>
          </w:rPr>
          <w:fldChar w:fldCharType="separate"/>
        </w:r>
        <w:r w:rsidR="00F157E6">
          <w:rPr>
            <w:webHidden/>
          </w:rPr>
          <w:t>1562</w:t>
        </w:r>
        <w:r>
          <w:rPr>
            <w:webHidden/>
          </w:rPr>
          <w:fldChar w:fldCharType="end"/>
        </w:r>
      </w:hyperlink>
    </w:p>
    <w:p w14:paraId="4F12E339" w14:textId="77777777" w:rsidR="002F44CB" w:rsidRDefault="002F44CB">
      <w:pPr>
        <w:pStyle w:val="TOC3"/>
        <w:rPr>
          <w:rFonts w:asciiTheme="minorHAnsi" w:eastAsiaTheme="minorEastAsia" w:hAnsiTheme="minorHAnsi" w:cstheme="minorBidi"/>
          <w:szCs w:val="22"/>
          <w:lang w:eastAsia="zh-CN"/>
        </w:rPr>
      </w:pPr>
      <w:hyperlink w:anchor="_Toc399490566" w:history="1">
        <w:r w:rsidRPr="00ED25D5">
          <w:rPr>
            <w:rStyle w:val="Hyperlink"/>
          </w:rPr>
          <w:t>ExternalInterface:Actuator</w:t>
        </w:r>
        <w:r>
          <w:rPr>
            <w:webHidden/>
          </w:rPr>
          <w:tab/>
        </w:r>
        <w:r>
          <w:rPr>
            <w:webHidden/>
          </w:rPr>
          <w:fldChar w:fldCharType="begin"/>
        </w:r>
        <w:r>
          <w:rPr>
            <w:webHidden/>
          </w:rPr>
          <w:instrText xml:space="preserve"> PAGEREF _Toc399490566 \h </w:instrText>
        </w:r>
        <w:r>
          <w:rPr>
            <w:webHidden/>
          </w:rPr>
        </w:r>
        <w:r>
          <w:rPr>
            <w:webHidden/>
          </w:rPr>
          <w:fldChar w:fldCharType="separate"/>
        </w:r>
        <w:r w:rsidR="00F157E6">
          <w:rPr>
            <w:webHidden/>
          </w:rPr>
          <w:t>1562</w:t>
        </w:r>
        <w:r>
          <w:rPr>
            <w:webHidden/>
          </w:rPr>
          <w:fldChar w:fldCharType="end"/>
        </w:r>
      </w:hyperlink>
    </w:p>
    <w:p w14:paraId="22A3EBA8" w14:textId="77777777" w:rsidR="002F44CB" w:rsidRDefault="002F44CB">
      <w:pPr>
        <w:pStyle w:val="TOC3"/>
        <w:rPr>
          <w:rFonts w:asciiTheme="minorHAnsi" w:eastAsiaTheme="minorEastAsia" w:hAnsiTheme="minorHAnsi" w:cstheme="minorBidi"/>
          <w:szCs w:val="22"/>
          <w:lang w:eastAsia="zh-CN"/>
        </w:rPr>
      </w:pPr>
      <w:hyperlink w:anchor="_Toc399490567" w:history="1">
        <w:r w:rsidRPr="00ED25D5">
          <w:rPr>
            <w:rStyle w:val="Hyperlink"/>
          </w:rPr>
          <w:t>ExternalInterface:Variable</w:t>
        </w:r>
        <w:r>
          <w:rPr>
            <w:webHidden/>
          </w:rPr>
          <w:tab/>
        </w:r>
        <w:r>
          <w:rPr>
            <w:webHidden/>
          </w:rPr>
          <w:fldChar w:fldCharType="begin"/>
        </w:r>
        <w:r>
          <w:rPr>
            <w:webHidden/>
          </w:rPr>
          <w:instrText xml:space="preserve"> PAGEREF _Toc399490567 \h </w:instrText>
        </w:r>
        <w:r>
          <w:rPr>
            <w:webHidden/>
          </w:rPr>
        </w:r>
        <w:r>
          <w:rPr>
            <w:webHidden/>
          </w:rPr>
          <w:fldChar w:fldCharType="separate"/>
        </w:r>
        <w:r w:rsidR="00F157E6">
          <w:rPr>
            <w:webHidden/>
          </w:rPr>
          <w:t>1563</w:t>
        </w:r>
        <w:r>
          <w:rPr>
            <w:webHidden/>
          </w:rPr>
          <w:fldChar w:fldCharType="end"/>
        </w:r>
      </w:hyperlink>
    </w:p>
    <w:p w14:paraId="05945FBB" w14:textId="77777777" w:rsidR="002F44CB" w:rsidRDefault="002F44CB">
      <w:pPr>
        <w:pStyle w:val="TOC3"/>
        <w:rPr>
          <w:rFonts w:asciiTheme="minorHAnsi" w:eastAsiaTheme="minorEastAsia" w:hAnsiTheme="minorHAnsi" w:cstheme="minorBidi"/>
          <w:szCs w:val="22"/>
          <w:lang w:eastAsia="zh-CN"/>
        </w:rPr>
      </w:pPr>
      <w:hyperlink w:anchor="_Toc399490568" w:history="1">
        <w:r w:rsidRPr="00ED25D5">
          <w:rPr>
            <w:rStyle w:val="Hyperlink"/>
          </w:rPr>
          <w:t>Functional Mock-up Unit (FMU) Import</w:t>
        </w:r>
        <w:r>
          <w:rPr>
            <w:webHidden/>
          </w:rPr>
          <w:tab/>
        </w:r>
        <w:r>
          <w:rPr>
            <w:webHidden/>
          </w:rPr>
          <w:fldChar w:fldCharType="begin"/>
        </w:r>
        <w:r>
          <w:rPr>
            <w:webHidden/>
          </w:rPr>
          <w:instrText xml:space="preserve"> PAGEREF _Toc399490568 \h </w:instrText>
        </w:r>
        <w:r>
          <w:rPr>
            <w:webHidden/>
          </w:rPr>
        </w:r>
        <w:r>
          <w:rPr>
            <w:webHidden/>
          </w:rPr>
          <w:fldChar w:fldCharType="separate"/>
        </w:r>
        <w:r w:rsidR="00F157E6">
          <w:rPr>
            <w:webHidden/>
          </w:rPr>
          <w:t>1564</w:t>
        </w:r>
        <w:r>
          <w:rPr>
            <w:webHidden/>
          </w:rPr>
          <w:fldChar w:fldCharType="end"/>
        </w:r>
      </w:hyperlink>
    </w:p>
    <w:p w14:paraId="2829384A" w14:textId="77777777" w:rsidR="002F44CB" w:rsidRDefault="002F44CB">
      <w:pPr>
        <w:pStyle w:val="TOC3"/>
        <w:rPr>
          <w:rFonts w:asciiTheme="minorHAnsi" w:eastAsiaTheme="minorEastAsia" w:hAnsiTheme="minorHAnsi" w:cstheme="minorBidi"/>
          <w:szCs w:val="22"/>
          <w:lang w:eastAsia="zh-CN"/>
        </w:rPr>
      </w:pPr>
      <w:hyperlink w:anchor="_Toc399490569" w:history="1">
        <w:r w:rsidRPr="00ED25D5">
          <w:rPr>
            <w:rStyle w:val="Hyperlink"/>
          </w:rPr>
          <w:t>ExternalInterface:FunctionalMockupUnitImport</w:t>
        </w:r>
        <w:r>
          <w:rPr>
            <w:webHidden/>
          </w:rPr>
          <w:tab/>
        </w:r>
        <w:r>
          <w:rPr>
            <w:webHidden/>
          </w:rPr>
          <w:fldChar w:fldCharType="begin"/>
        </w:r>
        <w:r>
          <w:rPr>
            <w:webHidden/>
          </w:rPr>
          <w:instrText xml:space="preserve"> PAGEREF _Toc399490569 \h </w:instrText>
        </w:r>
        <w:r>
          <w:rPr>
            <w:webHidden/>
          </w:rPr>
        </w:r>
        <w:r>
          <w:rPr>
            <w:webHidden/>
          </w:rPr>
          <w:fldChar w:fldCharType="separate"/>
        </w:r>
        <w:r w:rsidR="00F157E6">
          <w:rPr>
            <w:webHidden/>
          </w:rPr>
          <w:t>1564</w:t>
        </w:r>
        <w:r>
          <w:rPr>
            <w:webHidden/>
          </w:rPr>
          <w:fldChar w:fldCharType="end"/>
        </w:r>
      </w:hyperlink>
    </w:p>
    <w:p w14:paraId="506140EE" w14:textId="77777777" w:rsidR="002F44CB" w:rsidRDefault="002F44CB">
      <w:pPr>
        <w:pStyle w:val="TOC3"/>
        <w:rPr>
          <w:rFonts w:asciiTheme="minorHAnsi" w:eastAsiaTheme="minorEastAsia" w:hAnsiTheme="minorHAnsi" w:cstheme="minorBidi"/>
          <w:szCs w:val="22"/>
          <w:lang w:eastAsia="zh-CN"/>
        </w:rPr>
      </w:pPr>
      <w:hyperlink w:anchor="_Toc399490570" w:history="1">
        <w:r w:rsidRPr="00ED25D5">
          <w:rPr>
            <w:rStyle w:val="Hyperlink"/>
          </w:rPr>
          <w:t>ExternalInterface:FunctionalMockupUnitImport:From:Variable</w:t>
        </w:r>
        <w:r>
          <w:rPr>
            <w:webHidden/>
          </w:rPr>
          <w:tab/>
        </w:r>
        <w:r>
          <w:rPr>
            <w:webHidden/>
          </w:rPr>
          <w:fldChar w:fldCharType="begin"/>
        </w:r>
        <w:r>
          <w:rPr>
            <w:webHidden/>
          </w:rPr>
          <w:instrText xml:space="preserve"> PAGEREF _Toc399490570 \h </w:instrText>
        </w:r>
        <w:r>
          <w:rPr>
            <w:webHidden/>
          </w:rPr>
        </w:r>
        <w:r>
          <w:rPr>
            <w:webHidden/>
          </w:rPr>
          <w:fldChar w:fldCharType="separate"/>
        </w:r>
        <w:r w:rsidR="00F157E6">
          <w:rPr>
            <w:webHidden/>
          </w:rPr>
          <w:t>1564</w:t>
        </w:r>
        <w:r>
          <w:rPr>
            <w:webHidden/>
          </w:rPr>
          <w:fldChar w:fldCharType="end"/>
        </w:r>
      </w:hyperlink>
    </w:p>
    <w:p w14:paraId="3E04C054" w14:textId="77777777" w:rsidR="002F44CB" w:rsidRDefault="002F44CB">
      <w:pPr>
        <w:pStyle w:val="TOC3"/>
        <w:rPr>
          <w:rFonts w:asciiTheme="minorHAnsi" w:eastAsiaTheme="minorEastAsia" w:hAnsiTheme="minorHAnsi" w:cstheme="minorBidi"/>
          <w:szCs w:val="22"/>
          <w:lang w:eastAsia="zh-CN"/>
        </w:rPr>
      </w:pPr>
      <w:hyperlink w:anchor="_Toc399490571" w:history="1">
        <w:r w:rsidRPr="00ED25D5">
          <w:rPr>
            <w:rStyle w:val="Hyperlink"/>
          </w:rPr>
          <w:t>ExternalInterface:FunctionalMockupUnitImport:To:Schedule</w:t>
        </w:r>
        <w:r>
          <w:rPr>
            <w:webHidden/>
          </w:rPr>
          <w:tab/>
        </w:r>
        <w:r>
          <w:rPr>
            <w:webHidden/>
          </w:rPr>
          <w:fldChar w:fldCharType="begin"/>
        </w:r>
        <w:r>
          <w:rPr>
            <w:webHidden/>
          </w:rPr>
          <w:instrText xml:space="preserve"> PAGEREF _Toc399490571 \h </w:instrText>
        </w:r>
        <w:r>
          <w:rPr>
            <w:webHidden/>
          </w:rPr>
        </w:r>
        <w:r>
          <w:rPr>
            <w:webHidden/>
          </w:rPr>
          <w:fldChar w:fldCharType="separate"/>
        </w:r>
        <w:r w:rsidR="00F157E6">
          <w:rPr>
            <w:webHidden/>
          </w:rPr>
          <w:t>1565</w:t>
        </w:r>
        <w:r>
          <w:rPr>
            <w:webHidden/>
          </w:rPr>
          <w:fldChar w:fldCharType="end"/>
        </w:r>
      </w:hyperlink>
    </w:p>
    <w:p w14:paraId="5753367F" w14:textId="77777777" w:rsidR="002F44CB" w:rsidRDefault="002F44CB">
      <w:pPr>
        <w:pStyle w:val="TOC3"/>
        <w:rPr>
          <w:rFonts w:asciiTheme="minorHAnsi" w:eastAsiaTheme="minorEastAsia" w:hAnsiTheme="minorHAnsi" w:cstheme="minorBidi"/>
          <w:szCs w:val="22"/>
          <w:lang w:eastAsia="zh-CN"/>
        </w:rPr>
      </w:pPr>
      <w:hyperlink w:anchor="_Toc399490572" w:history="1">
        <w:r w:rsidRPr="00ED25D5">
          <w:rPr>
            <w:rStyle w:val="Hyperlink"/>
          </w:rPr>
          <w:t>ExternalInterface:FunctionalMockupUnitImport:To:Actuator</w:t>
        </w:r>
        <w:r>
          <w:rPr>
            <w:webHidden/>
          </w:rPr>
          <w:tab/>
        </w:r>
        <w:r>
          <w:rPr>
            <w:webHidden/>
          </w:rPr>
          <w:fldChar w:fldCharType="begin"/>
        </w:r>
        <w:r>
          <w:rPr>
            <w:webHidden/>
          </w:rPr>
          <w:instrText xml:space="preserve"> PAGEREF _Toc399490572 \h </w:instrText>
        </w:r>
        <w:r>
          <w:rPr>
            <w:webHidden/>
          </w:rPr>
        </w:r>
        <w:r>
          <w:rPr>
            <w:webHidden/>
          </w:rPr>
          <w:fldChar w:fldCharType="separate"/>
        </w:r>
        <w:r w:rsidR="00F157E6">
          <w:rPr>
            <w:webHidden/>
          </w:rPr>
          <w:t>1566</w:t>
        </w:r>
        <w:r>
          <w:rPr>
            <w:webHidden/>
          </w:rPr>
          <w:fldChar w:fldCharType="end"/>
        </w:r>
      </w:hyperlink>
    </w:p>
    <w:p w14:paraId="2E5E9A21" w14:textId="77777777" w:rsidR="002F44CB" w:rsidRDefault="002F44CB">
      <w:pPr>
        <w:pStyle w:val="TOC3"/>
        <w:rPr>
          <w:rFonts w:asciiTheme="minorHAnsi" w:eastAsiaTheme="minorEastAsia" w:hAnsiTheme="minorHAnsi" w:cstheme="minorBidi"/>
          <w:szCs w:val="22"/>
          <w:lang w:eastAsia="zh-CN"/>
        </w:rPr>
      </w:pPr>
      <w:hyperlink w:anchor="_Toc399490573" w:history="1">
        <w:r w:rsidRPr="00ED25D5">
          <w:rPr>
            <w:rStyle w:val="Hyperlink"/>
          </w:rPr>
          <w:t>ExternalInterface:FunctionalMockupUnitImport:To:Variable</w:t>
        </w:r>
        <w:r>
          <w:rPr>
            <w:webHidden/>
          </w:rPr>
          <w:tab/>
        </w:r>
        <w:r>
          <w:rPr>
            <w:webHidden/>
          </w:rPr>
          <w:fldChar w:fldCharType="begin"/>
        </w:r>
        <w:r>
          <w:rPr>
            <w:webHidden/>
          </w:rPr>
          <w:instrText xml:space="preserve"> PAGEREF _Toc399490573 \h </w:instrText>
        </w:r>
        <w:r>
          <w:rPr>
            <w:webHidden/>
          </w:rPr>
        </w:r>
        <w:r>
          <w:rPr>
            <w:webHidden/>
          </w:rPr>
          <w:fldChar w:fldCharType="separate"/>
        </w:r>
        <w:r w:rsidR="00F157E6">
          <w:rPr>
            <w:webHidden/>
          </w:rPr>
          <w:t>1567</w:t>
        </w:r>
        <w:r>
          <w:rPr>
            <w:webHidden/>
          </w:rPr>
          <w:fldChar w:fldCharType="end"/>
        </w:r>
      </w:hyperlink>
    </w:p>
    <w:p w14:paraId="7E4B9E5B" w14:textId="77777777" w:rsidR="002F44CB" w:rsidRDefault="002F44CB">
      <w:pPr>
        <w:pStyle w:val="TOC3"/>
        <w:rPr>
          <w:rFonts w:asciiTheme="minorHAnsi" w:eastAsiaTheme="minorEastAsia" w:hAnsiTheme="minorHAnsi" w:cstheme="minorBidi"/>
          <w:szCs w:val="22"/>
          <w:lang w:eastAsia="zh-CN"/>
        </w:rPr>
      </w:pPr>
      <w:hyperlink w:anchor="_Toc399490574" w:history="1">
        <w:r w:rsidRPr="00ED25D5">
          <w:rPr>
            <w:rStyle w:val="Hyperlink"/>
          </w:rPr>
          <w:t>Functional Mock-up Unit (FMU) Export</w:t>
        </w:r>
        <w:r>
          <w:rPr>
            <w:webHidden/>
          </w:rPr>
          <w:tab/>
        </w:r>
        <w:r>
          <w:rPr>
            <w:webHidden/>
          </w:rPr>
          <w:fldChar w:fldCharType="begin"/>
        </w:r>
        <w:r>
          <w:rPr>
            <w:webHidden/>
          </w:rPr>
          <w:instrText xml:space="preserve"> PAGEREF _Toc399490574 \h </w:instrText>
        </w:r>
        <w:r>
          <w:rPr>
            <w:webHidden/>
          </w:rPr>
        </w:r>
        <w:r>
          <w:rPr>
            <w:webHidden/>
          </w:rPr>
          <w:fldChar w:fldCharType="separate"/>
        </w:r>
        <w:r w:rsidR="00F157E6">
          <w:rPr>
            <w:webHidden/>
          </w:rPr>
          <w:t>1568</w:t>
        </w:r>
        <w:r>
          <w:rPr>
            <w:webHidden/>
          </w:rPr>
          <w:fldChar w:fldCharType="end"/>
        </w:r>
      </w:hyperlink>
    </w:p>
    <w:p w14:paraId="3606F601" w14:textId="77777777" w:rsidR="002F44CB" w:rsidRDefault="002F44CB">
      <w:pPr>
        <w:pStyle w:val="TOC3"/>
        <w:rPr>
          <w:rFonts w:asciiTheme="minorHAnsi" w:eastAsiaTheme="minorEastAsia" w:hAnsiTheme="minorHAnsi" w:cstheme="minorBidi"/>
          <w:szCs w:val="22"/>
          <w:lang w:eastAsia="zh-CN"/>
        </w:rPr>
      </w:pPr>
      <w:hyperlink w:anchor="_Toc399490575" w:history="1">
        <w:r w:rsidRPr="00ED25D5">
          <w:rPr>
            <w:rStyle w:val="Hyperlink"/>
          </w:rPr>
          <w:t>ExternalInterface:FunctionalMockupUnitExport:From:Variable</w:t>
        </w:r>
        <w:r>
          <w:rPr>
            <w:webHidden/>
          </w:rPr>
          <w:tab/>
        </w:r>
        <w:r>
          <w:rPr>
            <w:webHidden/>
          </w:rPr>
          <w:fldChar w:fldCharType="begin"/>
        </w:r>
        <w:r>
          <w:rPr>
            <w:webHidden/>
          </w:rPr>
          <w:instrText xml:space="preserve"> PAGEREF _Toc399490575 \h </w:instrText>
        </w:r>
        <w:r>
          <w:rPr>
            <w:webHidden/>
          </w:rPr>
        </w:r>
        <w:r>
          <w:rPr>
            <w:webHidden/>
          </w:rPr>
          <w:fldChar w:fldCharType="separate"/>
        </w:r>
        <w:r w:rsidR="00F157E6">
          <w:rPr>
            <w:webHidden/>
          </w:rPr>
          <w:t>1568</w:t>
        </w:r>
        <w:r>
          <w:rPr>
            <w:webHidden/>
          </w:rPr>
          <w:fldChar w:fldCharType="end"/>
        </w:r>
      </w:hyperlink>
    </w:p>
    <w:p w14:paraId="44186266" w14:textId="77777777" w:rsidR="002F44CB" w:rsidRDefault="002F44CB">
      <w:pPr>
        <w:pStyle w:val="TOC3"/>
        <w:rPr>
          <w:rFonts w:asciiTheme="minorHAnsi" w:eastAsiaTheme="minorEastAsia" w:hAnsiTheme="minorHAnsi" w:cstheme="minorBidi"/>
          <w:szCs w:val="22"/>
          <w:lang w:eastAsia="zh-CN"/>
        </w:rPr>
      </w:pPr>
      <w:hyperlink w:anchor="_Toc399490576" w:history="1">
        <w:r w:rsidRPr="00ED25D5">
          <w:rPr>
            <w:rStyle w:val="Hyperlink"/>
          </w:rPr>
          <w:t>ExternalInterface:FunctionalMockupUnitExport:To:Schedule</w:t>
        </w:r>
        <w:r>
          <w:rPr>
            <w:webHidden/>
          </w:rPr>
          <w:tab/>
        </w:r>
        <w:r>
          <w:rPr>
            <w:webHidden/>
          </w:rPr>
          <w:fldChar w:fldCharType="begin"/>
        </w:r>
        <w:r>
          <w:rPr>
            <w:webHidden/>
          </w:rPr>
          <w:instrText xml:space="preserve"> PAGEREF _Toc399490576 \h </w:instrText>
        </w:r>
        <w:r>
          <w:rPr>
            <w:webHidden/>
          </w:rPr>
        </w:r>
        <w:r>
          <w:rPr>
            <w:webHidden/>
          </w:rPr>
          <w:fldChar w:fldCharType="separate"/>
        </w:r>
        <w:r w:rsidR="00F157E6">
          <w:rPr>
            <w:webHidden/>
          </w:rPr>
          <w:t>1569</w:t>
        </w:r>
        <w:r>
          <w:rPr>
            <w:webHidden/>
          </w:rPr>
          <w:fldChar w:fldCharType="end"/>
        </w:r>
      </w:hyperlink>
    </w:p>
    <w:p w14:paraId="7683BB51" w14:textId="77777777" w:rsidR="002F44CB" w:rsidRDefault="002F44CB">
      <w:pPr>
        <w:pStyle w:val="TOC3"/>
        <w:rPr>
          <w:rFonts w:asciiTheme="minorHAnsi" w:eastAsiaTheme="minorEastAsia" w:hAnsiTheme="minorHAnsi" w:cstheme="minorBidi"/>
          <w:szCs w:val="22"/>
          <w:lang w:eastAsia="zh-CN"/>
        </w:rPr>
      </w:pPr>
      <w:hyperlink w:anchor="_Toc399490577" w:history="1">
        <w:r w:rsidRPr="00ED25D5">
          <w:rPr>
            <w:rStyle w:val="Hyperlink"/>
          </w:rPr>
          <w:t>ExternalInterface:FunctionalMockupUnitExport:To:Actuator</w:t>
        </w:r>
        <w:r>
          <w:rPr>
            <w:webHidden/>
          </w:rPr>
          <w:tab/>
        </w:r>
        <w:r>
          <w:rPr>
            <w:webHidden/>
          </w:rPr>
          <w:fldChar w:fldCharType="begin"/>
        </w:r>
        <w:r>
          <w:rPr>
            <w:webHidden/>
          </w:rPr>
          <w:instrText xml:space="preserve"> PAGEREF _Toc399490577 \h </w:instrText>
        </w:r>
        <w:r>
          <w:rPr>
            <w:webHidden/>
          </w:rPr>
        </w:r>
        <w:r>
          <w:rPr>
            <w:webHidden/>
          </w:rPr>
          <w:fldChar w:fldCharType="separate"/>
        </w:r>
        <w:r w:rsidR="00F157E6">
          <w:rPr>
            <w:webHidden/>
          </w:rPr>
          <w:t>1569</w:t>
        </w:r>
        <w:r>
          <w:rPr>
            <w:webHidden/>
          </w:rPr>
          <w:fldChar w:fldCharType="end"/>
        </w:r>
      </w:hyperlink>
    </w:p>
    <w:p w14:paraId="36B61194" w14:textId="77777777" w:rsidR="002F44CB" w:rsidRDefault="002F44CB">
      <w:pPr>
        <w:pStyle w:val="TOC3"/>
        <w:rPr>
          <w:rFonts w:asciiTheme="minorHAnsi" w:eastAsiaTheme="minorEastAsia" w:hAnsiTheme="minorHAnsi" w:cstheme="minorBidi"/>
          <w:szCs w:val="22"/>
          <w:lang w:eastAsia="zh-CN"/>
        </w:rPr>
      </w:pPr>
      <w:hyperlink w:anchor="_Toc399490578" w:history="1">
        <w:r w:rsidRPr="00ED25D5">
          <w:rPr>
            <w:rStyle w:val="Hyperlink"/>
          </w:rPr>
          <w:t>ExternalInterface:FunctionalMockupUnitExport:To:Variable</w:t>
        </w:r>
        <w:r>
          <w:rPr>
            <w:webHidden/>
          </w:rPr>
          <w:tab/>
        </w:r>
        <w:r>
          <w:rPr>
            <w:webHidden/>
          </w:rPr>
          <w:fldChar w:fldCharType="begin"/>
        </w:r>
        <w:r>
          <w:rPr>
            <w:webHidden/>
          </w:rPr>
          <w:instrText xml:space="preserve"> PAGEREF _Toc399490578 \h </w:instrText>
        </w:r>
        <w:r>
          <w:rPr>
            <w:webHidden/>
          </w:rPr>
        </w:r>
        <w:r>
          <w:rPr>
            <w:webHidden/>
          </w:rPr>
          <w:fldChar w:fldCharType="separate"/>
        </w:r>
        <w:r w:rsidR="00F157E6">
          <w:rPr>
            <w:webHidden/>
          </w:rPr>
          <w:t>1570</w:t>
        </w:r>
        <w:r>
          <w:rPr>
            <w:webHidden/>
          </w:rPr>
          <w:fldChar w:fldCharType="end"/>
        </w:r>
      </w:hyperlink>
    </w:p>
    <w:p w14:paraId="01CD3E0D" w14:textId="77777777" w:rsidR="002F44CB" w:rsidRDefault="002F44CB">
      <w:pPr>
        <w:pStyle w:val="TOC2"/>
        <w:rPr>
          <w:rFonts w:asciiTheme="minorHAnsi" w:eastAsiaTheme="minorEastAsia" w:hAnsiTheme="minorHAnsi" w:cstheme="minorBidi"/>
          <w:noProof/>
          <w:szCs w:val="22"/>
          <w:lang w:eastAsia="zh-CN"/>
        </w:rPr>
      </w:pPr>
      <w:hyperlink w:anchor="_Toc399490579" w:history="1">
        <w:r w:rsidRPr="00ED25D5">
          <w:rPr>
            <w:rStyle w:val="Hyperlink"/>
            <w:noProof/>
          </w:rPr>
          <w:t>Group – User Defined HVAC and Plant Component Models</w:t>
        </w:r>
        <w:r>
          <w:rPr>
            <w:noProof/>
            <w:webHidden/>
          </w:rPr>
          <w:tab/>
        </w:r>
        <w:r>
          <w:rPr>
            <w:noProof/>
            <w:webHidden/>
          </w:rPr>
          <w:fldChar w:fldCharType="begin"/>
        </w:r>
        <w:r>
          <w:rPr>
            <w:noProof/>
            <w:webHidden/>
          </w:rPr>
          <w:instrText xml:space="preserve"> PAGEREF _Toc399490579 \h </w:instrText>
        </w:r>
        <w:r>
          <w:rPr>
            <w:noProof/>
            <w:webHidden/>
          </w:rPr>
        </w:r>
        <w:r>
          <w:rPr>
            <w:noProof/>
            <w:webHidden/>
          </w:rPr>
          <w:fldChar w:fldCharType="separate"/>
        </w:r>
        <w:r w:rsidR="00F157E6">
          <w:rPr>
            <w:noProof/>
            <w:webHidden/>
          </w:rPr>
          <w:t>1570</w:t>
        </w:r>
        <w:r>
          <w:rPr>
            <w:noProof/>
            <w:webHidden/>
          </w:rPr>
          <w:fldChar w:fldCharType="end"/>
        </w:r>
      </w:hyperlink>
    </w:p>
    <w:p w14:paraId="39D21FB0" w14:textId="77777777" w:rsidR="002F44CB" w:rsidRDefault="002F44CB">
      <w:pPr>
        <w:pStyle w:val="TOC3"/>
        <w:rPr>
          <w:rFonts w:asciiTheme="minorHAnsi" w:eastAsiaTheme="minorEastAsia" w:hAnsiTheme="minorHAnsi" w:cstheme="minorBidi"/>
          <w:szCs w:val="22"/>
          <w:lang w:eastAsia="zh-CN"/>
        </w:rPr>
      </w:pPr>
      <w:hyperlink w:anchor="_Toc399490580" w:history="1">
        <w:r w:rsidRPr="00ED25D5">
          <w:rPr>
            <w:rStyle w:val="Hyperlink"/>
          </w:rPr>
          <w:t>ZoneHVAC:ForcedAir:UserDefined</w:t>
        </w:r>
        <w:r>
          <w:rPr>
            <w:webHidden/>
          </w:rPr>
          <w:tab/>
        </w:r>
        <w:r>
          <w:rPr>
            <w:webHidden/>
          </w:rPr>
          <w:fldChar w:fldCharType="begin"/>
        </w:r>
        <w:r>
          <w:rPr>
            <w:webHidden/>
          </w:rPr>
          <w:instrText xml:space="preserve"> PAGEREF _Toc399490580 \h </w:instrText>
        </w:r>
        <w:r>
          <w:rPr>
            <w:webHidden/>
          </w:rPr>
        </w:r>
        <w:r>
          <w:rPr>
            <w:webHidden/>
          </w:rPr>
          <w:fldChar w:fldCharType="separate"/>
        </w:r>
        <w:r w:rsidR="00F157E6">
          <w:rPr>
            <w:webHidden/>
          </w:rPr>
          <w:t>1571</w:t>
        </w:r>
        <w:r>
          <w:rPr>
            <w:webHidden/>
          </w:rPr>
          <w:fldChar w:fldCharType="end"/>
        </w:r>
      </w:hyperlink>
    </w:p>
    <w:p w14:paraId="4D1667CC" w14:textId="77777777" w:rsidR="002F44CB" w:rsidRDefault="002F44CB">
      <w:pPr>
        <w:pStyle w:val="TOC3"/>
        <w:rPr>
          <w:rFonts w:asciiTheme="minorHAnsi" w:eastAsiaTheme="minorEastAsia" w:hAnsiTheme="minorHAnsi" w:cstheme="minorBidi"/>
          <w:szCs w:val="22"/>
          <w:lang w:eastAsia="zh-CN"/>
        </w:rPr>
      </w:pPr>
      <w:hyperlink w:anchor="_Toc399490581" w:history="1">
        <w:r w:rsidRPr="00ED25D5">
          <w:rPr>
            <w:rStyle w:val="Hyperlink"/>
          </w:rPr>
          <w:t>AirTerminal:SingleDuct:UserDefined</w:t>
        </w:r>
        <w:r>
          <w:rPr>
            <w:webHidden/>
          </w:rPr>
          <w:tab/>
        </w:r>
        <w:r>
          <w:rPr>
            <w:webHidden/>
          </w:rPr>
          <w:fldChar w:fldCharType="begin"/>
        </w:r>
        <w:r>
          <w:rPr>
            <w:webHidden/>
          </w:rPr>
          <w:instrText xml:space="preserve"> PAGEREF _Toc399490581 \h </w:instrText>
        </w:r>
        <w:r>
          <w:rPr>
            <w:webHidden/>
          </w:rPr>
        </w:r>
        <w:r>
          <w:rPr>
            <w:webHidden/>
          </w:rPr>
          <w:fldChar w:fldCharType="separate"/>
        </w:r>
        <w:r w:rsidR="00F157E6">
          <w:rPr>
            <w:webHidden/>
          </w:rPr>
          <w:t>1573</w:t>
        </w:r>
        <w:r>
          <w:rPr>
            <w:webHidden/>
          </w:rPr>
          <w:fldChar w:fldCharType="end"/>
        </w:r>
      </w:hyperlink>
    </w:p>
    <w:p w14:paraId="6F98EB2D" w14:textId="77777777" w:rsidR="002F44CB" w:rsidRDefault="002F44CB">
      <w:pPr>
        <w:pStyle w:val="TOC3"/>
        <w:rPr>
          <w:rFonts w:asciiTheme="minorHAnsi" w:eastAsiaTheme="minorEastAsia" w:hAnsiTheme="minorHAnsi" w:cstheme="minorBidi"/>
          <w:szCs w:val="22"/>
          <w:lang w:eastAsia="zh-CN"/>
        </w:rPr>
      </w:pPr>
      <w:hyperlink w:anchor="_Toc399490582" w:history="1">
        <w:r w:rsidRPr="00ED25D5">
          <w:rPr>
            <w:rStyle w:val="Hyperlink"/>
          </w:rPr>
          <w:t>Coil:UserDefined</w:t>
        </w:r>
        <w:r>
          <w:rPr>
            <w:webHidden/>
          </w:rPr>
          <w:tab/>
        </w:r>
        <w:r>
          <w:rPr>
            <w:webHidden/>
          </w:rPr>
          <w:fldChar w:fldCharType="begin"/>
        </w:r>
        <w:r>
          <w:rPr>
            <w:webHidden/>
          </w:rPr>
          <w:instrText xml:space="preserve"> PAGEREF _Toc399490582 \h </w:instrText>
        </w:r>
        <w:r>
          <w:rPr>
            <w:webHidden/>
          </w:rPr>
        </w:r>
        <w:r>
          <w:rPr>
            <w:webHidden/>
          </w:rPr>
          <w:fldChar w:fldCharType="separate"/>
        </w:r>
        <w:r w:rsidR="00F157E6">
          <w:rPr>
            <w:webHidden/>
          </w:rPr>
          <w:t>1575</w:t>
        </w:r>
        <w:r>
          <w:rPr>
            <w:webHidden/>
          </w:rPr>
          <w:fldChar w:fldCharType="end"/>
        </w:r>
      </w:hyperlink>
    </w:p>
    <w:p w14:paraId="58831708" w14:textId="77777777" w:rsidR="002F44CB" w:rsidRDefault="002F44CB">
      <w:pPr>
        <w:pStyle w:val="TOC3"/>
        <w:rPr>
          <w:rFonts w:asciiTheme="minorHAnsi" w:eastAsiaTheme="minorEastAsia" w:hAnsiTheme="minorHAnsi" w:cstheme="minorBidi"/>
          <w:szCs w:val="22"/>
          <w:lang w:eastAsia="zh-CN"/>
        </w:rPr>
      </w:pPr>
      <w:hyperlink w:anchor="_Toc399490583" w:history="1">
        <w:r w:rsidRPr="00ED25D5">
          <w:rPr>
            <w:rStyle w:val="Hyperlink"/>
          </w:rPr>
          <w:t>PlantComponent:UserDefined</w:t>
        </w:r>
        <w:r>
          <w:rPr>
            <w:webHidden/>
          </w:rPr>
          <w:tab/>
        </w:r>
        <w:r>
          <w:rPr>
            <w:webHidden/>
          </w:rPr>
          <w:fldChar w:fldCharType="begin"/>
        </w:r>
        <w:r>
          <w:rPr>
            <w:webHidden/>
          </w:rPr>
          <w:instrText xml:space="preserve"> PAGEREF _Toc399490583 \h </w:instrText>
        </w:r>
        <w:r>
          <w:rPr>
            <w:webHidden/>
          </w:rPr>
        </w:r>
        <w:r>
          <w:rPr>
            <w:webHidden/>
          </w:rPr>
          <w:fldChar w:fldCharType="separate"/>
        </w:r>
        <w:r w:rsidR="00F157E6">
          <w:rPr>
            <w:webHidden/>
          </w:rPr>
          <w:t>1577</w:t>
        </w:r>
        <w:r>
          <w:rPr>
            <w:webHidden/>
          </w:rPr>
          <w:fldChar w:fldCharType="end"/>
        </w:r>
      </w:hyperlink>
    </w:p>
    <w:p w14:paraId="38176726" w14:textId="77777777" w:rsidR="002F44CB" w:rsidRDefault="002F44CB">
      <w:pPr>
        <w:pStyle w:val="TOC3"/>
        <w:rPr>
          <w:rFonts w:asciiTheme="minorHAnsi" w:eastAsiaTheme="minorEastAsia" w:hAnsiTheme="minorHAnsi" w:cstheme="minorBidi"/>
          <w:szCs w:val="22"/>
          <w:lang w:eastAsia="zh-CN"/>
        </w:rPr>
      </w:pPr>
      <w:hyperlink w:anchor="_Toc399490584" w:history="1">
        <w:r w:rsidRPr="00ED25D5">
          <w:rPr>
            <w:rStyle w:val="Hyperlink"/>
          </w:rPr>
          <w:t>PlantEquipmentOperation:UserDefined</w:t>
        </w:r>
        <w:r>
          <w:rPr>
            <w:webHidden/>
          </w:rPr>
          <w:tab/>
        </w:r>
        <w:r>
          <w:rPr>
            <w:webHidden/>
          </w:rPr>
          <w:fldChar w:fldCharType="begin"/>
        </w:r>
        <w:r>
          <w:rPr>
            <w:webHidden/>
          </w:rPr>
          <w:instrText xml:space="preserve"> PAGEREF _Toc399490584 \h </w:instrText>
        </w:r>
        <w:r>
          <w:rPr>
            <w:webHidden/>
          </w:rPr>
        </w:r>
        <w:r>
          <w:rPr>
            <w:webHidden/>
          </w:rPr>
          <w:fldChar w:fldCharType="separate"/>
        </w:r>
        <w:r w:rsidR="00F157E6">
          <w:rPr>
            <w:webHidden/>
          </w:rPr>
          <w:t>1579</w:t>
        </w:r>
        <w:r>
          <w:rPr>
            <w:webHidden/>
          </w:rPr>
          <w:fldChar w:fldCharType="end"/>
        </w:r>
      </w:hyperlink>
    </w:p>
    <w:p w14:paraId="74DCDD17" w14:textId="77777777" w:rsidR="002F44CB" w:rsidRDefault="002F44CB">
      <w:pPr>
        <w:pStyle w:val="TOC2"/>
        <w:rPr>
          <w:rFonts w:asciiTheme="minorHAnsi" w:eastAsiaTheme="minorEastAsia" w:hAnsiTheme="minorHAnsi" w:cstheme="minorBidi"/>
          <w:noProof/>
          <w:szCs w:val="22"/>
          <w:lang w:eastAsia="zh-CN"/>
        </w:rPr>
      </w:pPr>
      <w:hyperlink w:anchor="_Toc399490585" w:history="1">
        <w:r w:rsidRPr="00ED25D5">
          <w:rPr>
            <w:rStyle w:val="Hyperlink"/>
            <w:noProof/>
          </w:rPr>
          <w:t>Group – System  Availability Managers</w:t>
        </w:r>
        <w:r>
          <w:rPr>
            <w:noProof/>
            <w:webHidden/>
          </w:rPr>
          <w:tab/>
        </w:r>
        <w:r>
          <w:rPr>
            <w:noProof/>
            <w:webHidden/>
          </w:rPr>
          <w:fldChar w:fldCharType="begin"/>
        </w:r>
        <w:r>
          <w:rPr>
            <w:noProof/>
            <w:webHidden/>
          </w:rPr>
          <w:instrText xml:space="preserve"> PAGEREF _Toc399490585 \h </w:instrText>
        </w:r>
        <w:r>
          <w:rPr>
            <w:noProof/>
            <w:webHidden/>
          </w:rPr>
        </w:r>
        <w:r>
          <w:rPr>
            <w:noProof/>
            <w:webHidden/>
          </w:rPr>
          <w:fldChar w:fldCharType="separate"/>
        </w:r>
        <w:r w:rsidR="00F157E6">
          <w:rPr>
            <w:noProof/>
            <w:webHidden/>
          </w:rPr>
          <w:t>1581</w:t>
        </w:r>
        <w:r>
          <w:rPr>
            <w:noProof/>
            <w:webHidden/>
          </w:rPr>
          <w:fldChar w:fldCharType="end"/>
        </w:r>
      </w:hyperlink>
    </w:p>
    <w:p w14:paraId="581AB5B6" w14:textId="77777777" w:rsidR="002F44CB" w:rsidRDefault="002F44CB">
      <w:pPr>
        <w:pStyle w:val="TOC3"/>
        <w:rPr>
          <w:rFonts w:asciiTheme="minorHAnsi" w:eastAsiaTheme="minorEastAsia" w:hAnsiTheme="minorHAnsi" w:cstheme="minorBidi"/>
          <w:szCs w:val="22"/>
          <w:lang w:eastAsia="zh-CN"/>
        </w:rPr>
      </w:pPr>
      <w:hyperlink w:anchor="_Toc399490586" w:history="1">
        <w:r w:rsidRPr="00ED25D5">
          <w:rPr>
            <w:rStyle w:val="Hyperlink"/>
          </w:rPr>
          <w:t>AvailabilityManager:Scheduled</w:t>
        </w:r>
        <w:r>
          <w:rPr>
            <w:webHidden/>
          </w:rPr>
          <w:tab/>
        </w:r>
        <w:r>
          <w:rPr>
            <w:webHidden/>
          </w:rPr>
          <w:fldChar w:fldCharType="begin"/>
        </w:r>
        <w:r>
          <w:rPr>
            <w:webHidden/>
          </w:rPr>
          <w:instrText xml:space="preserve"> PAGEREF _Toc399490586 \h </w:instrText>
        </w:r>
        <w:r>
          <w:rPr>
            <w:webHidden/>
          </w:rPr>
        </w:r>
        <w:r>
          <w:rPr>
            <w:webHidden/>
          </w:rPr>
          <w:fldChar w:fldCharType="separate"/>
        </w:r>
        <w:r w:rsidR="00F157E6">
          <w:rPr>
            <w:webHidden/>
          </w:rPr>
          <w:t>1582</w:t>
        </w:r>
        <w:r>
          <w:rPr>
            <w:webHidden/>
          </w:rPr>
          <w:fldChar w:fldCharType="end"/>
        </w:r>
      </w:hyperlink>
    </w:p>
    <w:p w14:paraId="13B9F8C9" w14:textId="77777777" w:rsidR="002F44CB" w:rsidRDefault="002F44CB">
      <w:pPr>
        <w:pStyle w:val="TOC3"/>
        <w:rPr>
          <w:rFonts w:asciiTheme="minorHAnsi" w:eastAsiaTheme="minorEastAsia" w:hAnsiTheme="minorHAnsi" w:cstheme="minorBidi"/>
          <w:szCs w:val="22"/>
          <w:lang w:eastAsia="zh-CN"/>
        </w:rPr>
      </w:pPr>
      <w:hyperlink w:anchor="_Toc399490587" w:history="1">
        <w:r w:rsidRPr="00ED25D5">
          <w:rPr>
            <w:rStyle w:val="Hyperlink"/>
          </w:rPr>
          <w:t>AvailabilityManager:ScheduledOn</w:t>
        </w:r>
        <w:r>
          <w:rPr>
            <w:webHidden/>
          </w:rPr>
          <w:tab/>
        </w:r>
        <w:r>
          <w:rPr>
            <w:webHidden/>
          </w:rPr>
          <w:fldChar w:fldCharType="begin"/>
        </w:r>
        <w:r>
          <w:rPr>
            <w:webHidden/>
          </w:rPr>
          <w:instrText xml:space="preserve"> PAGEREF _Toc399490587 \h </w:instrText>
        </w:r>
        <w:r>
          <w:rPr>
            <w:webHidden/>
          </w:rPr>
        </w:r>
        <w:r>
          <w:rPr>
            <w:webHidden/>
          </w:rPr>
          <w:fldChar w:fldCharType="separate"/>
        </w:r>
        <w:r w:rsidR="00F157E6">
          <w:rPr>
            <w:webHidden/>
          </w:rPr>
          <w:t>1582</w:t>
        </w:r>
        <w:r>
          <w:rPr>
            <w:webHidden/>
          </w:rPr>
          <w:fldChar w:fldCharType="end"/>
        </w:r>
      </w:hyperlink>
    </w:p>
    <w:p w14:paraId="6089FF8C" w14:textId="77777777" w:rsidR="002F44CB" w:rsidRDefault="002F44CB">
      <w:pPr>
        <w:pStyle w:val="TOC3"/>
        <w:rPr>
          <w:rFonts w:asciiTheme="minorHAnsi" w:eastAsiaTheme="minorEastAsia" w:hAnsiTheme="minorHAnsi" w:cstheme="minorBidi"/>
          <w:szCs w:val="22"/>
          <w:lang w:eastAsia="zh-CN"/>
        </w:rPr>
      </w:pPr>
      <w:hyperlink w:anchor="_Toc399490588" w:history="1">
        <w:r w:rsidRPr="00ED25D5">
          <w:rPr>
            <w:rStyle w:val="Hyperlink"/>
          </w:rPr>
          <w:t>AvailabilityManager:ScheduledOn Outputs</w:t>
        </w:r>
        <w:r>
          <w:rPr>
            <w:webHidden/>
          </w:rPr>
          <w:tab/>
        </w:r>
        <w:r>
          <w:rPr>
            <w:webHidden/>
          </w:rPr>
          <w:fldChar w:fldCharType="begin"/>
        </w:r>
        <w:r>
          <w:rPr>
            <w:webHidden/>
          </w:rPr>
          <w:instrText xml:space="preserve"> PAGEREF _Toc399490588 \h </w:instrText>
        </w:r>
        <w:r>
          <w:rPr>
            <w:webHidden/>
          </w:rPr>
        </w:r>
        <w:r>
          <w:rPr>
            <w:webHidden/>
          </w:rPr>
          <w:fldChar w:fldCharType="separate"/>
        </w:r>
        <w:r w:rsidR="00F157E6">
          <w:rPr>
            <w:webHidden/>
          </w:rPr>
          <w:t>1583</w:t>
        </w:r>
        <w:r>
          <w:rPr>
            <w:webHidden/>
          </w:rPr>
          <w:fldChar w:fldCharType="end"/>
        </w:r>
      </w:hyperlink>
    </w:p>
    <w:p w14:paraId="291D9778" w14:textId="77777777" w:rsidR="002F44CB" w:rsidRDefault="002F44CB">
      <w:pPr>
        <w:pStyle w:val="TOC3"/>
        <w:rPr>
          <w:rFonts w:asciiTheme="minorHAnsi" w:eastAsiaTheme="minorEastAsia" w:hAnsiTheme="minorHAnsi" w:cstheme="minorBidi"/>
          <w:szCs w:val="22"/>
          <w:lang w:eastAsia="zh-CN"/>
        </w:rPr>
      </w:pPr>
      <w:hyperlink w:anchor="_Toc399490589" w:history="1">
        <w:r w:rsidRPr="00ED25D5">
          <w:rPr>
            <w:rStyle w:val="Hyperlink"/>
          </w:rPr>
          <w:t>AvailabilityManager:ScheduledOff</w:t>
        </w:r>
        <w:r>
          <w:rPr>
            <w:webHidden/>
          </w:rPr>
          <w:tab/>
        </w:r>
        <w:r>
          <w:rPr>
            <w:webHidden/>
          </w:rPr>
          <w:fldChar w:fldCharType="begin"/>
        </w:r>
        <w:r>
          <w:rPr>
            <w:webHidden/>
          </w:rPr>
          <w:instrText xml:space="preserve"> PAGEREF _Toc399490589 \h </w:instrText>
        </w:r>
        <w:r>
          <w:rPr>
            <w:webHidden/>
          </w:rPr>
        </w:r>
        <w:r>
          <w:rPr>
            <w:webHidden/>
          </w:rPr>
          <w:fldChar w:fldCharType="separate"/>
        </w:r>
        <w:r w:rsidR="00F157E6">
          <w:rPr>
            <w:webHidden/>
          </w:rPr>
          <w:t>1583</w:t>
        </w:r>
        <w:r>
          <w:rPr>
            <w:webHidden/>
          </w:rPr>
          <w:fldChar w:fldCharType="end"/>
        </w:r>
      </w:hyperlink>
    </w:p>
    <w:p w14:paraId="6F48A8DD" w14:textId="77777777" w:rsidR="002F44CB" w:rsidRDefault="002F44CB">
      <w:pPr>
        <w:pStyle w:val="TOC3"/>
        <w:rPr>
          <w:rFonts w:asciiTheme="minorHAnsi" w:eastAsiaTheme="minorEastAsia" w:hAnsiTheme="minorHAnsi" w:cstheme="minorBidi"/>
          <w:szCs w:val="22"/>
          <w:lang w:eastAsia="zh-CN"/>
        </w:rPr>
      </w:pPr>
      <w:hyperlink w:anchor="_Toc399490590" w:history="1">
        <w:r w:rsidRPr="00ED25D5">
          <w:rPr>
            <w:rStyle w:val="Hyperlink"/>
          </w:rPr>
          <w:t>AvailabilityManager:ScheduledOff Outputs</w:t>
        </w:r>
        <w:r>
          <w:rPr>
            <w:webHidden/>
          </w:rPr>
          <w:tab/>
        </w:r>
        <w:r>
          <w:rPr>
            <w:webHidden/>
          </w:rPr>
          <w:fldChar w:fldCharType="begin"/>
        </w:r>
        <w:r>
          <w:rPr>
            <w:webHidden/>
          </w:rPr>
          <w:instrText xml:space="preserve"> PAGEREF _Toc399490590 \h </w:instrText>
        </w:r>
        <w:r>
          <w:rPr>
            <w:webHidden/>
          </w:rPr>
        </w:r>
        <w:r>
          <w:rPr>
            <w:webHidden/>
          </w:rPr>
          <w:fldChar w:fldCharType="separate"/>
        </w:r>
        <w:r w:rsidR="00F157E6">
          <w:rPr>
            <w:webHidden/>
          </w:rPr>
          <w:t>1584</w:t>
        </w:r>
        <w:r>
          <w:rPr>
            <w:webHidden/>
          </w:rPr>
          <w:fldChar w:fldCharType="end"/>
        </w:r>
      </w:hyperlink>
    </w:p>
    <w:p w14:paraId="5183110F" w14:textId="77777777" w:rsidR="002F44CB" w:rsidRDefault="002F44CB">
      <w:pPr>
        <w:pStyle w:val="TOC3"/>
        <w:rPr>
          <w:rFonts w:asciiTheme="minorHAnsi" w:eastAsiaTheme="minorEastAsia" w:hAnsiTheme="minorHAnsi" w:cstheme="minorBidi"/>
          <w:szCs w:val="22"/>
          <w:lang w:eastAsia="zh-CN"/>
        </w:rPr>
      </w:pPr>
      <w:hyperlink w:anchor="_Toc399490591" w:history="1">
        <w:r w:rsidRPr="00ED25D5">
          <w:rPr>
            <w:rStyle w:val="Hyperlink"/>
          </w:rPr>
          <w:t>AvailabilityManager:NightCycle</w:t>
        </w:r>
        <w:r>
          <w:rPr>
            <w:webHidden/>
          </w:rPr>
          <w:tab/>
        </w:r>
        <w:r>
          <w:rPr>
            <w:webHidden/>
          </w:rPr>
          <w:fldChar w:fldCharType="begin"/>
        </w:r>
        <w:r>
          <w:rPr>
            <w:webHidden/>
          </w:rPr>
          <w:instrText xml:space="preserve"> PAGEREF _Toc399490591 \h </w:instrText>
        </w:r>
        <w:r>
          <w:rPr>
            <w:webHidden/>
          </w:rPr>
        </w:r>
        <w:r>
          <w:rPr>
            <w:webHidden/>
          </w:rPr>
          <w:fldChar w:fldCharType="separate"/>
        </w:r>
        <w:r w:rsidR="00F157E6">
          <w:rPr>
            <w:webHidden/>
          </w:rPr>
          <w:t>1584</w:t>
        </w:r>
        <w:r>
          <w:rPr>
            <w:webHidden/>
          </w:rPr>
          <w:fldChar w:fldCharType="end"/>
        </w:r>
      </w:hyperlink>
    </w:p>
    <w:p w14:paraId="2C324025" w14:textId="77777777" w:rsidR="002F44CB" w:rsidRDefault="002F44CB">
      <w:pPr>
        <w:pStyle w:val="TOC3"/>
        <w:rPr>
          <w:rFonts w:asciiTheme="minorHAnsi" w:eastAsiaTheme="minorEastAsia" w:hAnsiTheme="minorHAnsi" w:cstheme="minorBidi"/>
          <w:szCs w:val="22"/>
          <w:lang w:eastAsia="zh-CN"/>
        </w:rPr>
      </w:pPr>
      <w:hyperlink w:anchor="_Toc399490592" w:history="1">
        <w:r w:rsidRPr="00ED25D5">
          <w:rPr>
            <w:rStyle w:val="Hyperlink"/>
          </w:rPr>
          <w:t>AvailabilityManager:NightCycle Outputs</w:t>
        </w:r>
        <w:r>
          <w:rPr>
            <w:webHidden/>
          </w:rPr>
          <w:tab/>
        </w:r>
        <w:r>
          <w:rPr>
            <w:webHidden/>
          </w:rPr>
          <w:fldChar w:fldCharType="begin"/>
        </w:r>
        <w:r>
          <w:rPr>
            <w:webHidden/>
          </w:rPr>
          <w:instrText xml:space="preserve"> PAGEREF _Toc399490592 \h </w:instrText>
        </w:r>
        <w:r>
          <w:rPr>
            <w:webHidden/>
          </w:rPr>
        </w:r>
        <w:r>
          <w:rPr>
            <w:webHidden/>
          </w:rPr>
          <w:fldChar w:fldCharType="separate"/>
        </w:r>
        <w:r w:rsidR="00F157E6">
          <w:rPr>
            <w:webHidden/>
          </w:rPr>
          <w:t>1585</w:t>
        </w:r>
        <w:r>
          <w:rPr>
            <w:webHidden/>
          </w:rPr>
          <w:fldChar w:fldCharType="end"/>
        </w:r>
      </w:hyperlink>
    </w:p>
    <w:p w14:paraId="1ED3A129" w14:textId="77777777" w:rsidR="002F44CB" w:rsidRDefault="002F44CB">
      <w:pPr>
        <w:pStyle w:val="TOC3"/>
        <w:rPr>
          <w:rFonts w:asciiTheme="minorHAnsi" w:eastAsiaTheme="minorEastAsia" w:hAnsiTheme="minorHAnsi" w:cstheme="minorBidi"/>
          <w:szCs w:val="22"/>
          <w:lang w:eastAsia="zh-CN"/>
        </w:rPr>
      </w:pPr>
      <w:hyperlink w:anchor="_Toc399490593" w:history="1">
        <w:r w:rsidRPr="00ED25D5">
          <w:rPr>
            <w:rStyle w:val="Hyperlink"/>
          </w:rPr>
          <w:t>AvailabilityManager:DifferentialThermostat</w:t>
        </w:r>
        <w:r>
          <w:rPr>
            <w:webHidden/>
          </w:rPr>
          <w:tab/>
        </w:r>
        <w:r>
          <w:rPr>
            <w:webHidden/>
          </w:rPr>
          <w:fldChar w:fldCharType="begin"/>
        </w:r>
        <w:r>
          <w:rPr>
            <w:webHidden/>
          </w:rPr>
          <w:instrText xml:space="preserve"> PAGEREF _Toc399490593 \h </w:instrText>
        </w:r>
        <w:r>
          <w:rPr>
            <w:webHidden/>
          </w:rPr>
        </w:r>
        <w:r>
          <w:rPr>
            <w:webHidden/>
          </w:rPr>
          <w:fldChar w:fldCharType="separate"/>
        </w:r>
        <w:r w:rsidR="00F157E6">
          <w:rPr>
            <w:webHidden/>
          </w:rPr>
          <w:t>1585</w:t>
        </w:r>
        <w:r>
          <w:rPr>
            <w:webHidden/>
          </w:rPr>
          <w:fldChar w:fldCharType="end"/>
        </w:r>
      </w:hyperlink>
    </w:p>
    <w:p w14:paraId="37DA73F1" w14:textId="77777777" w:rsidR="002F44CB" w:rsidRDefault="002F44CB">
      <w:pPr>
        <w:pStyle w:val="TOC3"/>
        <w:rPr>
          <w:rFonts w:asciiTheme="minorHAnsi" w:eastAsiaTheme="minorEastAsia" w:hAnsiTheme="minorHAnsi" w:cstheme="minorBidi"/>
          <w:szCs w:val="22"/>
          <w:lang w:eastAsia="zh-CN"/>
        </w:rPr>
      </w:pPr>
      <w:hyperlink w:anchor="_Toc399490594" w:history="1">
        <w:r w:rsidRPr="00ED25D5">
          <w:rPr>
            <w:rStyle w:val="Hyperlink"/>
          </w:rPr>
          <w:t>AvailabilityManager:DifferentialThermostat Outputs</w:t>
        </w:r>
        <w:r>
          <w:rPr>
            <w:webHidden/>
          </w:rPr>
          <w:tab/>
        </w:r>
        <w:r>
          <w:rPr>
            <w:webHidden/>
          </w:rPr>
          <w:fldChar w:fldCharType="begin"/>
        </w:r>
        <w:r>
          <w:rPr>
            <w:webHidden/>
          </w:rPr>
          <w:instrText xml:space="preserve"> PAGEREF _Toc399490594 \h </w:instrText>
        </w:r>
        <w:r>
          <w:rPr>
            <w:webHidden/>
          </w:rPr>
        </w:r>
        <w:r>
          <w:rPr>
            <w:webHidden/>
          </w:rPr>
          <w:fldChar w:fldCharType="separate"/>
        </w:r>
        <w:r w:rsidR="00F157E6">
          <w:rPr>
            <w:webHidden/>
          </w:rPr>
          <w:t>1586</w:t>
        </w:r>
        <w:r>
          <w:rPr>
            <w:webHidden/>
          </w:rPr>
          <w:fldChar w:fldCharType="end"/>
        </w:r>
      </w:hyperlink>
    </w:p>
    <w:p w14:paraId="529EBA6B" w14:textId="77777777" w:rsidR="002F44CB" w:rsidRDefault="002F44CB">
      <w:pPr>
        <w:pStyle w:val="TOC3"/>
        <w:rPr>
          <w:rFonts w:asciiTheme="minorHAnsi" w:eastAsiaTheme="minorEastAsia" w:hAnsiTheme="minorHAnsi" w:cstheme="minorBidi"/>
          <w:szCs w:val="22"/>
          <w:lang w:eastAsia="zh-CN"/>
        </w:rPr>
      </w:pPr>
      <w:hyperlink w:anchor="_Toc399490595" w:history="1">
        <w:r w:rsidRPr="00ED25D5">
          <w:rPr>
            <w:rStyle w:val="Hyperlink"/>
          </w:rPr>
          <w:t>AvailabilityManager:HighTemperatureTurnOff</w:t>
        </w:r>
        <w:r>
          <w:rPr>
            <w:webHidden/>
          </w:rPr>
          <w:tab/>
        </w:r>
        <w:r>
          <w:rPr>
            <w:webHidden/>
          </w:rPr>
          <w:fldChar w:fldCharType="begin"/>
        </w:r>
        <w:r>
          <w:rPr>
            <w:webHidden/>
          </w:rPr>
          <w:instrText xml:space="preserve"> PAGEREF _Toc399490595 \h </w:instrText>
        </w:r>
        <w:r>
          <w:rPr>
            <w:webHidden/>
          </w:rPr>
        </w:r>
        <w:r>
          <w:rPr>
            <w:webHidden/>
          </w:rPr>
          <w:fldChar w:fldCharType="separate"/>
        </w:r>
        <w:r w:rsidR="00F157E6">
          <w:rPr>
            <w:webHidden/>
          </w:rPr>
          <w:t>1586</w:t>
        </w:r>
        <w:r>
          <w:rPr>
            <w:webHidden/>
          </w:rPr>
          <w:fldChar w:fldCharType="end"/>
        </w:r>
      </w:hyperlink>
    </w:p>
    <w:p w14:paraId="2E627ADB" w14:textId="77777777" w:rsidR="002F44CB" w:rsidRDefault="002F44CB">
      <w:pPr>
        <w:pStyle w:val="TOC3"/>
        <w:rPr>
          <w:rFonts w:asciiTheme="minorHAnsi" w:eastAsiaTheme="minorEastAsia" w:hAnsiTheme="minorHAnsi" w:cstheme="minorBidi"/>
          <w:szCs w:val="22"/>
          <w:lang w:eastAsia="zh-CN"/>
        </w:rPr>
      </w:pPr>
      <w:hyperlink w:anchor="_Toc399490596" w:history="1">
        <w:r w:rsidRPr="00ED25D5">
          <w:rPr>
            <w:rStyle w:val="Hyperlink"/>
          </w:rPr>
          <w:t>AvailabilityManager:HighTemperatureTurnOff Outputs</w:t>
        </w:r>
        <w:r>
          <w:rPr>
            <w:webHidden/>
          </w:rPr>
          <w:tab/>
        </w:r>
        <w:r>
          <w:rPr>
            <w:webHidden/>
          </w:rPr>
          <w:fldChar w:fldCharType="begin"/>
        </w:r>
        <w:r>
          <w:rPr>
            <w:webHidden/>
          </w:rPr>
          <w:instrText xml:space="preserve"> PAGEREF _Toc399490596 \h </w:instrText>
        </w:r>
        <w:r>
          <w:rPr>
            <w:webHidden/>
          </w:rPr>
        </w:r>
        <w:r>
          <w:rPr>
            <w:webHidden/>
          </w:rPr>
          <w:fldChar w:fldCharType="separate"/>
        </w:r>
        <w:r w:rsidR="00F157E6">
          <w:rPr>
            <w:webHidden/>
          </w:rPr>
          <w:t>1586</w:t>
        </w:r>
        <w:r>
          <w:rPr>
            <w:webHidden/>
          </w:rPr>
          <w:fldChar w:fldCharType="end"/>
        </w:r>
      </w:hyperlink>
    </w:p>
    <w:p w14:paraId="130FF130" w14:textId="77777777" w:rsidR="002F44CB" w:rsidRDefault="002F44CB">
      <w:pPr>
        <w:pStyle w:val="TOC3"/>
        <w:rPr>
          <w:rFonts w:asciiTheme="minorHAnsi" w:eastAsiaTheme="minorEastAsia" w:hAnsiTheme="minorHAnsi" w:cstheme="minorBidi"/>
          <w:szCs w:val="22"/>
          <w:lang w:eastAsia="zh-CN"/>
        </w:rPr>
      </w:pPr>
      <w:hyperlink w:anchor="_Toc399490597" w:history="1">
        <w:r w:rsidRPr="00ED25D5">
          <w:rPr>
            <w:rStyle w:val="Hyperlink"/>
          </w:rPr>
          <w:t>AvailabilityManager:HighTemperatureTurnOn</w:t>
        </w:r>
        <w:r>
          <w:rPr>
            <w:webHidden/>
          </w:rPr>
          <w:tab/>
        </w:r>
        <w:r>
          <w:rPr>
            <w:webHidden/>
          </w:rPr>
          <w:fldChar w:fldCharType="begin"/>
        </w:r>
        <w:r>
          <w:rPr>
            <w:webHidden/>
          </w:rPr>
          <w:instrText xml:space="preserve"> PAGEREF _Toc399490597 \h </w:instrText>
        </w:r>
        <w:r>
          <w:rPr>
            <w:webHidden/>
          </w:rPr>
        </w:r>
        <w:r>
          <w:rPr>
            <w:webHidden/>
          </w:rPr>
          <w:fldChar w:fldCharType="separate"/>
        </w:r>
        <w:r w:rsidR="00F157E6">
          <w:rPr>
            <w:webHidden/>
          </w:rPr>
          <w:t>1586</w:t>
        </w:r>
        <w:r>
          <w:rPr>
            <w:webHidden/>
          </w:rPr>
          <w:fldChar w:fldCharType="end"/>
        </w:r>
      </w:hyperlink>
    </w:p>
    <w:p w14:paraId="65A478CE" w14:textId="77777777" w:rsidR="002F44CB" w:rsidRDefault="002F44CB">
      <w:pPr>
        <w:pStyle w:val="TOC3"/>
        <w:rPr>
          <w:rFonts w:asciiTheme="minorHAnsi" w:eastAsiaTheme="minorEastAsia" w:hAnsiTheme="minorHAnsi" w:cstheme="minorBidi"/>
          <w:szCs w:val="22"/>
          <w:lang w:eastAsia="zh-CN"/>
        </w:rPr>
      </w:pPr>
      <w:hyperlink w:anchor="_Toc399490598" w:history="1">
        <w:r w:rsidRPr="00ED25D5">
          <w:rPr>
            <w:rStyle w:val="Hyperlink"/>
          </w:rPr>
          <w:t>AvailabilityManager:HighTemperatureTurnOn Outputs</w:t>
        </w:r>
        <w:r>
          <w:rPr>
            <w:webHidden/>
          </w:rPr>
          <w:tab/>
        </w:r>
        <w:r>
          <w:rPr>
            <w:webHidden/>
          </w:rPr>
          <w:fldChar w:fldCharType="begin"/>
        </w:r>
        <w:r>
          <w:rPr>
            <w:webHidden/>
          </w:rPr>
          <w:instrText xml:space="preserve"> PAGEREF _Toc399490598 \h </w:instrText>
        </w:r>
        <w:r>
          <w:rPr>
            <w:webHidden/>
          </w:rPr>
        </w:r>
        <w:r>
          <w:rPr>
            <w:webHidden/>
          </w:rPr>
          <w:fldChar w:fldCharType="separate"/>
        </w:r>
        <w:r w:rsidR="00F157E6">
          <w:rPr>
            <w:webHidden/>
          </w:rPr>
          <w:t>1587</w:t>
        </w:r>
        <w:r>
          <w:rPr>
            <w:webHidden/>
          </w:rPr>
          <w:fldChar w:fldCharType="end"/>
        </w:r>
      </w:hyperlink>
    </w:p>
    <w:p w14:paraId="71BB63C7" w14:textId="77777777" w:rsidR="002F44CB" w:rsidRDefault="002F44CB">
      <w:pPr>
        <w:pStyle w:val="TOC3"/>
        <w:rPr>
          <w:rFonts w:asciiTheme="minorHAnsi" w:eastAsiaTheme="minorEastAsia" w:hAnsiTheme="minorHAnsi" w:cstheme="minorBidi"/>
          <w:szCs w:val="22"/>
          <w:lang w:eastAsia="zh-CN"/>
        </w:rPr>
      </w:pPr>
      <w:hyperlink w:anchor="_Toc399490599" w:history="1">
        <w:r w:rsidRPr="00ED25D5">
          <w:rPr>
            <w:rStyle w:val="Hyperlink"/>
          </w:rPr>
          <w:t>AvailabilityManager:LowTemperatureTurnOff</w:t>
        </w:r>
        <w:r>
          <w:rPr>
            <w:webHidden/>
          </w:rPr>
          <w:tab/>
        </w:r>
        <w:r>
          <w:rPr>
            <w:webHidden/>
          </w:rPr>
          <w:fldChar w:fldCharType="begin"/>
        </w:r>
        <w:r>
          <w:rPr>
            <w:webHidden/>
          </w:rPr>
          <w:instrText xml:space="preserve"> PAGEREF _Toc399490599 \h </w:instrText>
        </w:r>
        <w:r>
          <w:rPr>
            <w:webHidden/>
          </w:rPr>
        </w:r>
        <w:r>
          <w:rPr>
            <w:webHidden/>
          </w:rPr>
          <w:fldChar w:fldCharType="separate"/>
        </w:r>
        <w:r w:rsidR="00F157E6">
          <w:rPr>
            <w:webHidden/>
          </w:rPr>
          <w:t>1587</w:t>
        </w:r>
        <w:r>
          <w:rPr>
            <w:webHidden/>
          </w:rPr>
          <w:fldChar w:fldCharType="end"/>
        </w:r>
      </w:hyperlink>
    </w:p>
    <w:p w14:paraId="3CEFCD8B" w14:textId="77777777" w:rsidR="002F44CB" w:rsidRDefault="002F44CB">
      <w:pPr>
        <w:pStyle w:val="TOC3"/>
        <w:rPr>
          <w:rFonts w:asciiTheme="minorHAnsi" w:eastAsiaTheme="minorEastAsia" w:hAnsiTheme="minorHAnsi" w:cstheme="minorBidi"/>
          <w:szCs w:val="22"/>
          <w:lang w:eastAsia="zh-CN"/>
        </w:rPr>
      </w:pPr>
      <w:hyperlink w:anchor="_Toc399490600" w:history="1">
        <w:r w:rsidRPr="00ED25D5">
          <w:rPr>
            <w:rStyle w:val="Hyperlink"/>
          </w:rPr>
          <w:t>AvailabilityManager:LowTemperatureTurnOff Outputs</w:t>
        </w:r>
        <w:r>
          <w:rPr>
            <w:webHidden/>
          </w:rPr>
          <w:tab/>
        </w:r>
        <w:r>
          <w:rPr>
            <w:webHidden/>
          </w:rPr>
          <w:fldChar w:fldCharType="begin"/>
        </w:r>
        <w:r>
          <w:rPr>
            <w:webHidden/>
          </w:rPr>
          <w:instrText xml:space="preserve"> PAGEREF _Toc399490600 \h </w:instrText>
        </w:r>
        <w:r>
          <w:rPr>
            <w:webHidden/>
          </w:rPr>
        </w:r>
        <w:r>
          <w:rPr>
            <w:webHidden/>
          </w:rPr>
          <w:fldChar w:fldCharType="separate"/>
        </w:r>
        <w:r w:rsidR="00F157E6">
          <w:rPr>
            <w:webHidden/>
          </w:rPr>
          <w:t>1587</w:t>
        </w:r>
        <w:r>
          <w:rPr>
            <w:webHidden/>
          </w:rPr>
          <w:fldChar w:fldCharType="end"/>
        </w:r>
      </w:hyperlink>
    </w:p>
    <w:p w14:paraId="56AD17E6" w14:textId="77777777" w:rsidR="002F44CB" w:rsidRDefault="002F44CB">
      <w:pPr>
        <w:pStyle w:val="TOC3"/>
        <w:rPr>
          <w:rFonts w:asciiTheme="minorHAnsi" w:eastAsiaTheme="minorEastAsia" w:hAnsiTheme="minorHAnsi" w:cstheme="minorBidi"/>
          <w:szCs w:val="22"/>
          <w:lang w:eastAsia="zh-CN"/>
        </w:rPr>
      </w:pPr>
      <w:hyperlink w:anchor="_Toc399490601" w:history="1">
        <w:r w:rsidRPr="00ED25D5">
          <w:rPr>
            <w:rStyle w:val="Hyperlink"/>
          </w:rPr>
          <w:t>AvailabilityManager:LowTemperatureTurnOn</w:t>
        </w:r>
        <w:r>
          <w:rPr>
            <w:webHidden/>
          </w:rPr>
          <w:tab/>
        </w:r>
        <w:r>
          <w:rPr>
            <w:webHidden/>
          </w:rPr>
          <w:fldChar w:fldCharType="begin"/>
        </w:r>
        <w:r>
          <w:rPr>
            <w:webHidden/>
          </w:rPr>
          <w:instrText xml:space="preserve"> PAGEREF _Toc399490601 \h </w:instrText>
        </w:r>
        <w:r>
          <w:rPr>
            <w:webHidden/>
          </w:rPr>
        </w:r>
        <w:r>
          <w:rPr>
            <w:webHidden/>
          </w:rPr>
          <w:fldChar w:fldCharType="separate"/>
        </w:r>
        <w:r w:rsidR="00F157E6">
          <w:rPr>
            <w:webHidden/>
          </w:rPr>
          <w:t>1588</w:t>
        </w:r>
        <w:r>
          <w:rPr>
            <w:webHidden/>
          </w:rPr>
          <w:fldChar w:fldCharType="end"/>
        </w:r>
      </w:hyperlink>
    </w:p>
    <w:p w14:paraId="497ABA8E" w14:textId="77777777" w:rsidR="002F44CB" w:rsidRDefault="002F44CB">
      <w:pPr>
        <w:pStyle w:val="TOC3"/>
        <w:rPr>
          <w:rFonts w:asciiTheme="minorHAnsi" w:eastAsiaTheme="minorEastAsia" w:hAnsiTheme="minorHAnsi" w:cstheme="minorBidi"/>
          <w:szCs w:val="22"/>
          <w:lang w:eastAsia="zh-CN"/>
        </w:rPr>
      </w:pPr>
      <w:hyperlink w:anchor="_Toc399490602" w:history="1">
        <w:r w:rsidRPr="00ED25D5">
          <w:rPr>
            <w:rStyle w:val="Hyperlink"/>
          </w:rPr>
          <w:t>AvailabilityManager:LowTemperatureTurnOn Outputs</w:t>
        </w:r>
        <w:r>
          <w:rPr>
            <w:webHidden/>
          </w:rPr>
          <w:tab/>
        </w:r>
        <w:r>
          <w:rPr>
            <w:webHidden/>
          </w:rPr>
          <w:fldChar w:fldCharType="begin"/>
        </w:r>
        <w:r>
          <w:rPr>
            <w:webHidden/>
          </w:rPr>
          <w:instrText xml:space="preserve"> PAGEREF _Toc399490602 \h </w:instrText>
        </w:r>
        <w:r>
          <w:rPr>
            <w:webHidden/>
          </w:rPr>
        </w:r>
        <w:r>
          <w:rPr>
            <w:webHidden/>
          </w:rPr>
          <w:fldChar w:fldCharType="separate"/>
        </w:r>
        <w:r w:rsidR="00F157E6">
          <w:rPr>
            <w:webHidden/>
          </w:rPr>
          <w:t>1588</w:t>
        </w:r>
        <w:r>
          <w:rPr>
            <w:webHidden/>
          </w:rPr>
          <w:fldChar w:fldCharType="end"/>
        </w:r>
      </w:hyperlink>
    </w:p>
    <w:p w14:paraId="0453B7ED" w14:textId="77777777" w:rsidR="002F44CB" w:rsidRDefault="002F44CB">
      <w:pPr>
        <w:pStyle w:val="TOC3"/>
        <w:rPr>
          <w:rFonts w:asciiTheme="minorHAnsi" w:eastAsiaTheme="minorEastAsia" w:hAnsiTheme="minorHAnsi" w:cstheme="minorBidi"/>
          <w:szCs w:val="22"/>
          <w:lang w:eastAsia="zh-CN"/>
        </w:rPr>
      </w:pPr>
      <w:hyperlink w:anchor="_Toc399490603" w:history="1">
        <w:r w:rsidRPr="00ED25D5">
          <w:rPr>
            <w:rStyle w:val="Hyperlink"/>
          </w:rPr>
          <w:t>AvailabilityManager:NightVentilation</w:t>
        </w:r>
        <w:r>
          <w:rPr>
            <w:webHidden/>
          </w:rPr>
          <w:tab/>
        </w:r>
        <w:r>
          <w:rPr>
            <w:webHidden/>
          </w:rPr>
          <w:fldChar w:fldCharType="begin"/>
        </w:r>
        <w:r>
          <w:rPr>
            <w:webHidden/>
          </w:rPr>
          <w:instrText xml:space="preserve"> PAGEREF _Toc399490603 \h </w:instrText>
        </w:r>
        <w:r>
          <w:rPr>
            <w:webHidden/>
          </w:rPr>
        </w:r>
        <w:r>
          <w:rPr>
            <w:webHidden/>
          </w:rPr>
          <w:fldChar w:fldCharType="separate"/>
        </w:r>
        <w:r w:rsidR="00F157E6">
          <w:rPr>
            <w:webHidden/>
          </w:rPr>
          <w:t>1588</w:t>
        </w:r>
        <w:r>
          <w:rPr>
            <w:webHidden/>
          </w:rPr>
          <w:fldChar w:fldCharType="end"/>
        </w:r>
      </w:hyperlink>
    </w:p>
    <w:p w14:paraId="1AC3A683" w14:textId="77777777" w:rsidR="002F44CB" w:rsidRDefault="002F44CB">
      <w:pPr>
        <w:pStyle w:val="TOC3"/>
        <w:rPr>
          <w:rFonts w:asciiTheme="minorHAnsi" w:eastAsiaTheme="minorEastAsia" w:hAnsiTheme="minorHAnsi" w:cstheme="minorBidi"/>
          <w:szCs w:val="22"/>
          <w:lang w:eastAsia="zh-CN"/>
        </w:rPr>
      </w:pPr>
      <w:hyperlink w:anchor="_Toc399490604" w:history="1">
        <w:r w:rsidRPr="00ED25D5">
          <w:rPr>
            <w:rStyle w:val="Hyperlink"/>
          </w:rPr>
          <w:t>System Availability Manager Night Ventilation Outputs</w:t>
        </w:r>
        <w:r>
          <w:rPr>
            <w:webHidden/>
          </w:rPr>
          <w:tab/>
        </w:r>
        <w:r>
          <w:rPr>
            <w:webHidden/>
          </w:rPr>
          <w:fldChar w:fldCharType="begin"/>
        </w:r>
        <w:r>
          <w:rPr>
            <w:webHidden/>
          </w:rPr>
          <w:instrText xml:space="preserve"> PAGEREF _Toc399490604 \h </w:instrText>
        </w:r>
        <w:r>
          <w:rPr>
            <w:webHidden/>
          </w:rPr>
        </w:r>
        <w:r>
          <w:rPr>
            <w:webHidden/>
          </w:rPr>
          <w:fldChar w:fldCharType="separate"/>
        </w:r>
        <w:r w:rsidR="00F157E6">
          <w:rPr>
            <w:webHidden/>
          </w:rPr>
          <w:t>1589</w:t>
        </w:r>
        <w:r>
          <w:rPr>
            <w:webHidden/>
          </w:rPr>
          <w:fldChar w:fldCharType="end"/>
        </w:r>
      </w:hyperlink>
    </w:p>
    <w:p w14:paraId="5ED7B7E5" w14:textId="77777777" w:rsidR="002F44CB" w:rsidRDefault="002F44CB">
      <w:pPr>
        <w:pStyle w:val="TOC3"/>
        <w:rPr>
          <w:rFonts w:asciiTheme="minorHAnsi" w:eastAsiaTheme="minorEastAsia" w:hAnsiTheme="minorHAnsi" w:cstheme="minorBidi"/>
          <w:szCs w:val="22"/>
          <w:lang w:eastAsia="zh-CN"/>
        </w:rPr>
      </w:pPr>
      <w:hyperlink w:anchor="_Toc399490605" w:history="1">
        <w:r w:rsidRPr="00ED25D5">
          <w:rPr>
            <w:rStyle w:val="Hyperlink"/>
          </w:rPr>
          <w:t>AvailabilityManager:HybridVentilation</w:t>
        </w:r>
        <w:r>
          <w:rPr>
            <w:webHidden/>
          </w:rPr>
          <w:tab/>
        </w:r>
        <w:r>
          <w:rPr>
            <w:webHidden/>
          </w:rPr>
          <w:fldChar w:fldCharType="begin"/>
        </w:r>
        <w:r>
          <w:rPr>
            <w:webHidden/>
          </w:rPr>
          <w:instrText xml:space="preserve"> PAGEREF _Toc399490605 \h </w:instrText>
        </w:r>
        <w:r>
          <w:rPr>
            <w:webHidden/>
          </w:rPr>
        </w:r>
        <w:r>
          <w:rPr>
            <w:webHidden/>
          </w:rPr>
          <w:fldChar w:fldCharType="separate"/>
        </w:r>
        <w:r w:rsidR="00F157E6">
          <w:rPr>
            <w:webHidden/>
          </w:rPr>
          <w:t>1590</w:t>
        </w:r>
        <w:r>
          <w:rPr>
            <w:webHidden/>
          </w:rPr>
          <w:fldChar w:fldCharType="end"/>
        </w:r>
      </w:hyperlink>
    </w:p>
    <w:p w14:paraId="14B6B0E6" w14:textId="77777777" w:rsidR="002F44CB" w:rsidRDefault="002F44CB">
      <w:pPr>
        <w:pStyle w:val="TOC3"/>
        <w:rPr>
          <w:rFonts w:asciiTheme="minorHAnsi" w:eastAsiaTheme="minorEastAsia" w:hAnsiTheme="minorHAnsi" w:cstheme="minorBidi"/>
          <w:szCs w:val="22"/>
          <w:lang w:eastAsia="zh-CN"/>
        </w:rPr>
      </w:pPr>
      <w:hyperlink w:anchor="_Toc399490606" w:history="1">
        <w:r w:rsidRPr="00ED25D5">
          <w:rPr>
            <w:rStyle w:val="Hyperlink"/>
          </w:rPr>
          <w:t>AvailabilityManager:HybridVentilation Outputs</w:t>
        </w:r>
        <w:r>
          <w:rPr>
            <w:webHidden/>
          </w:rPr>
          <w:tab/>
        </w:r>
        <w:r>
          <w:rPr>
            <w:webHidden/>
          </w:rPr>
          <w:fldChar w:fldCharType="begin"/>
        </w:r>
        <w:r>
          <w:rPr>
            <w:webHidden/>
          </w:rPr>
          <w:instrText xml:space="preserve"> PAGEREF _Toc399490606 \h </w:instrText>
        </w:r>
        <w:r>
          <w:rPr>
            <w:webHidden/>
          </w:rPr>
        </w:r>
        <w:r>
          <w:rPr>
            <w:webHidden/>
          </w:rPr>
          <w:fldChar w:fldCharType="separate"/>
        </w:r>
        <w:r w:rsidR="00F157E6">
          <w:rPr>
            <w:webHidden/>
          </w:rPr>
          <w:t>1593</w:t>
        </w:r>
        <w:r>
          <w:rPr>
            <w:webHidden/>
          </w:rPr>
          <w:fldChar w:fldCharType="end"/>
        </w:r>
      </w:hyperlink>
    </w:p>
    <w:p w14:paraId="3FAD1FD4" w14:textId="77777777" w:rsidR="002F44CB" w:rsidRDefault="002F44CB">
      <w:pPr>
        <w:pStyle w:val="TOC3"/>
        <w:rPr>
          <w:rFonts w:asciiTheme="minorHAnsi" w:eastAsiaTheme="minorEastAsia" w:hAnsiTheme="minorHAnsi" w:cstheme="minorBidi"/>
          <w:szCs w:val="22"/>
          <w:lang w:eastAsia="zh-CN"/>
        </w:rPr>
      </w:pPr>
      <w:hyperlink w:anchor="_Toc399490607" w:history="1">
        <w:r w:rsidRPr="00ED25D5">
          <w:rPr>
            <w:rStyle w:val="Hyperlink"/>
          </w:rPr>
          <w:t>AvailabilityManager:OptimumStart</w:t>
        </w:r>
        <w:r>
          <w:rPr>
            <w:webHidden/>
          </w:rPr>
          <w:tab/>
        </w:r>
        <w:r>
          <w:rPr>
            <w:webHidden/>
          </w:rPr>
          <w:fldChar w:fldCharType="begin"/>
        </w:r>
        <w:r>
          <w:rPr>
            <w:webHidden/>
          </w:rPr>
          <w:instrText xml:space="preserve"> PAGEREF _Toc399490607 \h </w:instrText>
        </w:r>
        <w:r>
          <w:rPr>
            <w:webHidden/>
          </w:rPr>
        </w:r>
        <w:r>
          <w:rPr>
            <w:webHidden/>
          </w:rPr>
          <w:fldChar w:fldCharType="separate"/>
        </w:r>
        <w:r w:rsidR="00F157E6">
          <w:rPr>
            <w:webHidden/>
          </w:rPr>
          <w:t>1593</w:t>
        </w:r>
        <w:r>
          <w:rPr>
            <w:webHidden/>
          </w:rPr>
          <w:fldChar w:fldCharType="end"/>
        </w:r>
      </w:hyperlink>
    </w:p>
    <w:p w14:paraId="6FAACB4C" w14:textId="77777777" w:rsidR="002F44CB" w:rsidRDefault="002F44CB">
      <w:pPr>
        <w:pStyle w:val="TOC3"/>
        <w:rPr>
          <w:rFonts w:asciiTheme="minorHAnsi" w:eastAsiaTheme="minorEastAsia" w:hAnsiTheme="minorHAnsi" w:cstheme="minorBidi"/>
          <w:szCs w:val="22"/>
          <w:lang w:eastAsia="zh-CN"/>
        </w:rPr>
      </w:pPr>
      <w:hyperlink w:anchor="_Toc399490608" w:history="1">
        <w:r w:rsidRPr="00ED25D5">
          <w:rPr>
            <w:rStyle w:val="Hyperlink"/>
          </w:rPr>
          <w:t>AvailabilityManager:OptimumStart Outputs</w:t>
        </w:r>
        <w:r>
          <w:rPr>
            <w:webHidden/>
          </w:rPr>
          <w:tab/>
        </w:r>
        <w:r>
          <w:rPr>
            <w:webHidden/>
          </w:rPr>
          <w:fldChar w:fldCharType="begin"/>
        </w:r>
        <w:r>
          <w:rPr>
            <w:webHidden/>
          </w:rPr>
          <w:instrText xml:space="preserve"> PAGEREF _Toc399490608 \h </w:instrText>
        </w:r>
        <w:r>
          <w:rPr>
            <w:webHidden/>
          </w:rPr>
        </w:r>
        <w:r>
          <w:rPr>
            <w:webHidden/>
          </w:rPr>
          <w:fldChar w:fldCharType="separate"/>
        </w:r>
        <w:r w:rsidR="00F157E6">
          <w:rPr>
            <w:webHidden/>
          </w:rPr>
          <w:t>1595</w:t>
        </w:r>
        <w:r>
          <w:rPr>
            <w:webHidden/>
          </w:rPr>
          <w:fldChar w:fldCharType="end"/>
        </w:r>
      </w:hyperlink>
    </w:p>
    <w:p w14:paraId="06462729" w14:textId="77777777" w:rsidR="002F44CB" w:rsidRDefault="002F44CB">
      <w:pPr>
        <w:pStyle w:val="TOC2"/>
        <w:rPr>
          <w:rFonts w:asciiTheme="minorHAnsi" w:eastAsiaTheme="minorEastAsia" w:hAnsiTheme="minorHAnsi" w:cstheme="minorBidi"/>
          <w:noProof/>
          <w:szCs w:val="22"/>
          <w:lang w:eastAsia="zh-CN"/>
        </w:rPr>
      </w:pPr>
      <w:hyperlink w:anchor="_Toc399490609" w:history="1">
        <w:r w:rsidRPr="00ED25D5">
          <w:rPr>
            <w:rStyle w:val="Hyperlink"/>
            <w:noProof/>
          </w:rPr>
          <w:t>Group – Setpoint Managers</w:t>
        </w:r>
        <w:r>
          <w:rPr>
            <w:noProof/>
            <w:webHidden/>
          </w:rPr>
          <w:tab/>
        </w:r>
        <w:r>
          <w:rPr>
            <w:noProof/>
            <w:webHidden/>
          </w:rPr>
          <w:fldChar w:fldCharType="begin"/>
        </w:r>
        <w:r>
          <w:rPr>
            <w:noProof/>
            <w:webHidden/>
          </w:rPr>
          <w:instrText xml:space="preserve"> PAGEREF _Toc399490609 \h </w:instrText>
        </w:r>
        <w:r>
          <w:rPr>
            <w:noProof/>
            <w:webHidden/>
          </w:rPr>
        </w:r>
        <w:r>
          <w:rPr>
            <w:noProof/>
            <w:webHidden/>
          </w:rPr>
          <w:fldChar w:fldCharType="separate"/>
        </w:r>
        <w:r w:rsidR="00F157E6">
          <w:rPr>
            <w:noProof/>
            <w:webHidden/>
          </w:rPr>
          <w:t>1595</w:t>
        </w:r>
        <w:r>
          <w:rPr>
            <w:noProof/>
            <w:webHidden/>
          </w:rPr>
          <w:fldChar w:fldCharType="end"/>
        </w:r>
      </w:hyperlink>
    </w:p>
    <w:p w14:paraId="4C590FCF" w14:textId="77777777" w:rsidR="002F44CB" w:rsidRDefault="002F44CB">
      <w:pPr>
        <w:pStyle w:val="TOC3"/>
        <w:rPr>
          <w:rFonts w:asciiTheme="minorHAnsi" w:eastAsiaTheme="minorEastAsia" w:hAnsiTheme="minorHAnsi" w:cstheme="minorBidi"/>
          <w:szCs w:val="22"/>
          <w:lang w:eastAsia="zh-CN"/>
        </w:rPr>
      </w:pPr>
      <w:hyperlink w:anchor="_Toc399490610" w:history="1">
        <w:r w:rsidRPr="00ED25D5">
          <w:rPr>
            <w:rStyle w:val="Hyperlink"/>
          </w:rPr>
          <w:t>SetpointManager:Scheduled</w:t>
        </w:r>
        <w:r>
          <w:rPr>
            <w:webHidden/>
          </w:rPr>
          <w:tab/>
        </w:r>
        <w:r>
          <w:rPr>
            <w:webHidden/>
          </w:rPr>
          <w:fldChar w:fldCharType="begin"/>
        </w:r>
        <w:r>
          <w:rPr>
            <w:webHidden/>
          </w:rPr>
          <w:instrText xml:space="preserve"> PAGEREF _Toc399490610 \h </w:instrText>
        </w:r>
        <w:r>
          <w:rPr>
            <w:webHidden/>
          </w:rPr>
        </w:r>
        <w:r>
          <w:rPr>
            <w:webHidden/>
          </w:rPr>
          <w:fldChar w:fldCharType="separate"/>
        </w:r>
        <w:r w:rsidR="00F157E6">
          <w:rPr>
            <w:webHidden/>
          </w:rPr>
          <w:t>1597</w:t>
        </w:r>
        <w:r>
          <w:rPr>
            <w:webHidden/>
          </w:rPr>
          <w:fldChar w:fldCharType="end"/>
        </w:r>
      </w:hyperlink>
    </w:p>
    <w:p w14:paraId="0FC04FB8" w14:textId="77777777" w:rsidR="002F44CB" w:rsidRDefault="002F44CB">
      <w:pPr>
        <w:pStyle w:val="TOC3"/>
        <w:rPr>
          <w:rFonts w:asciiTheme="minorHAnsi" w:eastAsiaTheme="minorEastAsia" w:hAnsiTheme="minorHAnsi" w:cstheme="minorBidi"/>
          <w:szCs w:val="22"/>
          <w:lang w:eastAsia="zh-CN"/>
        </w:rPr>
      </w:pPr>
      <w:hyperlink w:anchor="_Toc399490611" w:history="1">
        <w:r w:rsidRPr="00ED25D5">
          <w:rPr>
            <w:rStyle w:val="Hyperlink"/>
          </w:rPr>
          <w:t>SetpointManager:Scheduled:DualSetpoint</w:t>
        </w:r>
        <w:r>
          <w:rPr>
            <w:webHidden/>
          </w:rPr>
          <w:tab/>
        </w:r>
        <w:r>
          <w:rPr>
            <w:webHidden/>
          </w:rPr>
          <w:fldChar w:fldCharType="begin"/>
        </w:r>
        <w:r>
          <w:rPr>
            <w:webHidden/>
          </w:rPr>
          <w:instrText xml:space="preserve"> PAGEREF _Toc399490611 \h </w:instrText>
        </w:r>
        <w:r>
          <w:rPr>
            <w:webHidden/>
          </w:rPr>
        </w:r>
        <w:r>
          <w:rPr>
            <w:webHidden/>
          </w:rPr>
          <w:fldChar w:fldCharType="separate"/>
        </w:r>
        <w:r w:rsidR="00F157E6">
          <w:rPr>
            <w:webHidden/>
          </w:rPr>
          <w:t>1598</w:t>
        </w:r>
        <w:r>
          <w:rPr>
            <w:webHidden/>
          </w:rPr>
          <w:fldChar w:fldCharType="end"/>
        </w:r>
      </w:hyperlink>
    </w:p>
    <w:p w14:paraId="5FBEFF50" w14:textId="77777777" w:rsidR="002F44CB" w:rsidRDefault="002F44CB">
      <w:pPr>
        <w:pStyle w:val="TOC3"/>
        <w:rPr>
          <w:rFonts w:asciiTheme="minorHAnsi" w:eastAsiaTheme="minorEastAsia" w:hAnsiTheme="minorHAnsi" w:cstheme="minorBidi"/>
          <w:szCs w:val="22"/>
          <w:lang w:eastAsia="zh-CN"/>
        </w:rPr>
      </w:pPr>
      <w:hyperlink w:anchor="_Toc399490612" w:history="1">
        <w:r w:rsidRPr="00ED25D5">
          <w:rPr>
            <w:rStyle w:val="Hyperlink"/>
          </w:rPr>
          <w:t>SetpointManager:OutdoorAirReset</w:t>
        </w:r>
        <w:r>
          <w:rPr>
            <w:webHidden/>
          </w:rPr>
          <w:tab/>
        </w:r>
        <w:r>
          <w:rPr>
            <w:webHidden/>
          </w:rPr>
          <w:fldChar w:fldCharType="begin"/>
        </w:r>
        <w:r>
          <w:rPr>
            <w:webHidden/>
          </w:rPr>
          <w:instrText xml:space="preserve"> PAGEREF _Toc399490612 \h </w:instrText>
        </w:r>
        <w:r>
          <w:rPr>
            <w:webHidden/>
          </w:rPr>
        </w:r>
        <w:r>
          <w:rPr>
            <w:webHidden/>
          </w:rPr>
          <w:fldChar w:fldCharType="separate"/>
        </w:r>
        <w:r w:rsidR="00F157E6">
          <w:rPr>
            <w:webHidden/>
          </w:rPr>
          <w:t>1598</w:t>
        </w:r>
        <w:r>
          <w:rPr>
            <w:webHidden/>
          </w:rPr>
          <w:fldChar w:fldCharType="end"/>
        </w:r>
      </w:hyperlink>
    </w:p>
    <w:p w14:paraId="3D55861E" w14:textId="77777777" w:rsidR="002F44CB" w:rsidRDefault="002F44CB">
      <w:pPr>
        <w:pStyle w:val="TOC3"/>
        <w:rPr>
          <w:rFonts w:asciiTheme="minorHAnsi" w:eastAsiaTheme="minorEastAsia" w:hAnsiTheme="minorHAnsi" w:cstheme="minorBidi"/>
          <w:szCs w:val="22"/>
          <w:lang w:eastAsia="zh-CN"/>
        </w:rPr>
      </w:pPr>
      <w:hyperlink w:anchor="_Toc399490613" w:history="1">
        <w:r w:rsidRPr="00ED25D5">
          <w:rPr>
            <w:rStyle w:val="Hyperlink"/>
          </w:rPr>
          <w:t>SetpointManager:SingleZone:Reheat</w:t>
        </w:r>
        <w:r>
          <w:rPr>
            <w:webHidden/>
          </w:rPr>
          <w:tab/>
        </w:r>
        <w:r>
          <w:rPr>
            <w:webHidden/>
          </w:rPr>
          <w:fldChar w:fldCharType="begin"/>
        </w:r>
        <w:r>
          <w:rPr>
            <w:webHidden/>
          </w:rPr>
          <w:instrText xml:space="preserve"> PAGEREF _Toc399490613 \h </w:instrText>
        </w:r>
        <w:r>
          <w:rPr>
            <w:webHidden/>
          </w:rPr>
        </w:r>
        <w:r>
          <w:rPr>
            <w:webHidden/>
          </w:rPr>
          <w:fldChar w:fldCharType="separate"/>
        </w:r>
        <w:r w:rsidR="00F157E6">
          <w:rPr>
            <w:webHidden/>
          </w:rPr>
          <w:t>1600</w:t>
        </w:r>
        <w:r>
          <w:rPr>
            <w:webHidden/>
          </w:rPr>
          <w:fldChar w:fldCharType="end"/>
        </w:r>
      </w:hyperlink>
    </w:p>
    <w:p w14:paraId="1506EF83" w14:textId="77777777" w:rsidR="002F44CB" w:rsidRDefault="002F44CB">
      <w:pPr>
        <w:pStyle w:val="TOC3"/>
        <w:rPr>
          <w:rFonts w:asciiTheme="minorHAnsi" w:eastAsiaTheme="minorEastAsia" w:hAnsiTheme="minorHAnsi" w:cstheme="minorBidi"/>
          <w:szCs w:val="22"/>
          <w:lang w:eastAsia="zh-CN"/>
        </w:rPr>
      </w:pPr>
      <w:hyperlink w:anchor="_Toc399490614" w:history="1">
        <w:r w:rsidRPr="00ED25D5">
          <w:rPr>
            <w:rStyle w:val="Hyperlink"/>
          </w:rPr>
          <w:t>SetpointManager:SingleZone:Heating</w:t>
        </w:r>
        <w:r>
          <w:rPr>
            <w:webHidden/>
          </w:rPr>
          <w:tab/>
        </w:r>
        <w:r>
          <w:rPr>
            <w:webHidden/>
          </w:rPr>
          <w:fldChar w:fldCharType="begin"/>
        </w:r>
        <w:r>
          <w:rPr>
            <w:webHidden/>
          </w:rPr>
          <w:instrText xml:space="preserve"> PAGEREF _Toc399490614 \h </w:instrText>
        </w:r>
        <w:r>
          <w:rPr>
            <w:webHidden/>
          </w:rPr>
        </w:r>
        <w:r>
          <w:rPr>
            <w:webHidden/>
          </w:rPr>
          <w:fldChar w:fldCharType="separate"/>
        </w:r>
        <w:r w:rsidR="00F157E6">
          <w:rPr>
            <w:webHidden/>
          </w:rPr>
          <w:t>1601</w:t>
        </w:r>
        <w:r>
          <w:rPr>
            <w:webHidden/>
          </w:rPr>
          <w:fldChar w:fldCharType="end"/>
        </w:r>
      </w:hyperlink>
    </w:p>
    <w:p w14:paraId="461F3A6C" w14:textId="77777777" w:rsidR="002F44CB" w:rsidRDefault="002F44CB">
      <w:pPr>
        <w:pStyle w:val="TOC3"/>
        <w:rPr>
          <w:rFonts w:asciiTheme="minorHAnsi" w:eastAsiaTheme="minorEastAsia" w:hAnsiTheme="minorHAnsi" w:cstheme="minorBidi"/>
          <w:szCs w:val="22"/>
          <w:lang w:eastAsia="zh-CN"/>
        </w:rPr>
      </w:pPr>
      <w:hyperlink w:anchor="_Toc399490615" w:history="1">
        <w:r w:rsidRPr="00ED25D5">
          <w:rPr>
            <w:rStyle w:val="Hyperlink"/>
          </w:rPr>
          <w:t>SetpointManager:SingleZone:Cooling</w:t>
        </w:r>
        <w:r>
          <w:rPr>
            <w:webHidden/>
          </w:rPr>
          <w:tab/>
        </w:r>
        <w:r>
          <w:rPr>
            <w:webHidden/>
          </w:rPr>
          <w:fldChar w:fldCharType="begin"/>
        </w:r>
        <w:r>
          <w:rPr>
            <w:webHidden/>
          </w:rPr>
          <w:instrText xml:space="preserve"> PAGEREF _Toc399490615 \h </w:instrText>
        </w:r>
        <w:r>
          <w:rPr>
            <w:webHidden/>
          </w:rPr>
        </w:r>
        <w:r>
          <w:rPr>
            <w:webHidden/>
          </w:rPr>
          <w:fldChar w:fldCharType="separate"/>
        </w:r>
        <w:r w:rsidR="00F157E6">
          <w:rPr>
            <w:webHidden/>
          </w:rPr>
          <w:t>1602</w:t>
        </w:r>
        <w:r>
          <w:rPr>
            <w:webHidden/>
          </w:rPr>
          <w:fldChar w:fldCharType="end"/>
        </w:r>
      </w:hyperlink>
    </w:p>
    <w:p w14:paraId="3711262A" w14:textId="77777777" w:rsidR="002F44CB" w:rsidRDefault="002F44CB">
      <w:pPr>
        <w:pStyle w:val="TOC3"/>
        <w:rPr>
          <w:rFonts w:asciiTheme="minorHAnsi" w:eastAsiaTheme="minorEastAsia" w:hAnsiTheme="minorHAnsi" w:cstheme="minorBidi"/>
          <w:szCs w:val="22"/>
          <w:lang w:eastAsia="zh-CN"/>
        </w:rPr>
      </w:pPr>
      <w:hyperlink w:anchor="_Toc399490616" w:history="1">
        <w:r w:rsidRPr="00ED25D5">
          <w:rPr>
            <w:rStyle w:val="Hyperlink"/>
          </w:rPr>
          <w:t>SetpointManager:SingleZone:Humidity:Minimum</w:t>
        </w:r>
        <w:r>
          <w:rPr>
            <w:webHidden/>
          </w:rPr>
          <w:tab/>
        </w:r>
        <w:r>
          <w:rPr>
            <w:webHidden/>
          </w:rPr>
          <w:fldChar w:fldCharType="begin"/>
        </w:r>
        <w:r>
          <w:rPr>
            <w:webHidden/>
          </w:rPr>
          <w:instrText xml:space="preserve"> PAGEREF _Toc399490616 \h </w:instrText>
        </w:r>
        <w:r>
          <w:rPr>
            <w:webHidden/>
          </w:rPr>
        </w:r>
        <w:r>
          <w:rPr>
            <w:webHidden/>
          </w:rPr>
          <w:fldChar w:fldCharType="separate"/>
        </w:r>
        <w:r w:rsidR="00F157E6">
          <w:rPr>
            <w:webHidden/>
          </w:rPr>
          <w:t>1603</w:t>
        </w:r>
        <w:r>
          <w:rPr>
            <w:webHidden/>
          </w:rPr>
          <w:fldChar w:fldCharType="end"/>
        </w:r>
      </w:hyperlink>
    </w:p>
    <w:p w14:paraId="27F1E670" w14:textId="77777777" w:rsidR="002F44CB" w:rsidRDefault="002F44CB">
      <w:pPr>
        <w:pStyle w:val="TOC3"/>
        <w:rPr>
          <w:rFonts w:asciiTheme="minorHAnsi" w:eastAsiaTheme="minorEastAsia" w:hAnsiTheme="minorHAnsi" w:cstheme="minorBidi"/>
          <w:szCs w:val="22"/>
          <w:lang w:eastAsia="zh-CN"/>
        </w:rPr>
      </w:pPr>
      <w:hyperlink w:anchor="_Toc399490617" w:history="1">
        <w:r w:rsidRPr="00ED25D5">
          <w:rPr>
            <w:rStyle w:val="Hyperlink"/>
          </w:rPr>
          <w:t>SetpointManager:SingleZone:Humidity:Maximum</w:t>
        </w:r>
        <w:r>
          <w:rPr>
            <w:webHidden/>
          </w:rPr>
          <w:tab/>
        </w:r>
        <w:r>
          <w:rPr>
            <w:webHidden/>
          </w:rPr>
          <w:fldChar w:fldCharType="begin"/>
        </w:r>
        <w:r>
          <w:rPr>
            <w:webHidden/>
          </w:rPr>
          <w:instrText xml:space="preserve"> PAGEREF _Toc399490617 \h </w:instrText>
        </w:r>
        <w:r>
          <w:rPr>
            <w:webHidden/>
          </w:rPr>
        </w:r>
        <w:r>
          <w:rPr>
            <w:webHidden/>
          </w:rPr>
          <w:fldChar w:fldCharType="separate"/>
        </w:r>
        <w:r w:rsidR="00F157E6">
          <w:rPr>
            <w:webHidden/>
          </w:rPr>
          <w:t>1604</w:t>
        </w:r>
        <w:r>
          <w:rPr>
            <w:webHidden/>
          </w:rPr>
          <w:fldChar w:fldCharType="end"/>
        </w:r>
      </w:hyperlink>
    </w:p>
    <w:p w14:paraId="06220D9D" w14:textId="77777777" w:rsidR="002F44CB" w:rsidRDefault="002F44CB">
      <w:pPr>
        <w:pStyle w:val="TOC3"/>
        <w:rPr>
          <w:rFonts w:asciiTheme="minorHAnsi" w:eastAsiaTheme="minorEastAsia" w:hAnsiTheme="minorHAnsi" w:cstheme="minorBidi"/>
          <w:szCs w:val="22"/>
          <w:lang w:eastAsia="zh-CN"/>
        </w:rPr>
      </w:pPr>
      <w:hyperlink w:anchor="_Toc399490618" w:history="1">
        <w:r w:rsidRPr="00ED25D5">
          <w:rPr>
            <w:rStyle w:val="Hyperlink"/>
          </w:rPr>
          <w:t>SetpointManager:MixedAir</w:t>
        </w:r>
        <w:r>
          <w:rPr>
            <w:webHidden/>
          </w:rPr>
          <w:tab/>
        </w:r>
        <w:r>
          <w:rPr>
            <w:webHidden/>
          </w:rPr>
          <w:fldChar w:fldCharType="begin"/>
        </w:r>
        <w:r>
          <w:rPr>
            <w:webHidden/>
          </w:rPr>
          <w:instrText xml:space="preserve"> PAGEREF _Toc399490618 \h </w:instrText>
        </w:r>
        <w:r>
          <w:rPr>
            <w:webHidden/>
          </w:rPr>
        </w:r>
        <w:r>
          <w:rPr>
            <w:webHidden/>
          </w:rPr>
          <w:fldChar w:fldCharType="separate"/>
        </w:r>
        <w:r w:rsidR="00F157E6">
          <w:rPr>
            <w:webHidden/>
          </w:rPr>
          <w:t>1605</w:t>
        </w:r>
        <w:r>
          <w:rPr>
            <w:webHidden/>
          </w:rPr>
          <w:fldChar w:fldCharType="end"/>
        </w:r>
      </w:hyperlink>
    </w:p>
    <w:p w14:paraId="6370F8FB" w14:textId="77777777" w:rsidR="002F44CB" w:rsidRDefault="002F44CB">
      <w:pPr>
        <w:pStyle w:val="TOC3"/>
        <w:rPr>
          <w:rFonts w:asciiTheme="minorHAnsi" w:eastAsiaTheme="minorEastAsia" w:hAnsiTheme="minorHAnsi" w:cstheme="minorBidi"/>
          <w:szCs w:val="22"/>
          <w:lang w:eastAsia="zh-CN"/>
        </w:rPr>
      </w:pPr>
      <w:hyperlink w:anchor="_Toc399490619" w:history="1">
        <w:r w:rsidRPr="00ED25D5">
          <w:rPr>
            <w:rStyle w:val="Hyperlink"/>
          </w:rPr>
          <w:t>SetpointManager:OutdoorAirPretreat</w:t>
        </w:r>
        <w:r>
          <w:rPr>
            <w:webHidden/>
          </w:rPr>
          <w:tab/>
        </w:r>
        <w:r>
          <w:rPr>
            <w:webHidden/>
          </w:rPr>
          <w:fldChar w:fldCharType="begin"/>
        </w:r>
        <w:r>
          <w:rPr>
            <w:webHidden/>
          </w:rPr>
          <w:instrText xml:space="preserve"> PAGEREF _Toc399490619 \h </w:instrText>
        </w:r>
        <w:r>
          <w:rPr>
            <w:webHidden/>
          </w:rPr>
        </w:r>
        <w:r>
          <w:rPr>
            <w:webHidden/>
          </w:rPr>
          <w:fldChar w:fldCharType="separate"/>
        </w:r>
        <w:r w:rsidR="00F157E6">
          <w:rPr>
            <w:webHidden/>
          </w:rPr>
          <w:t>1606</w:t>
        </w:r>
        <w:r>
          <w:rPr>
            <w:webHidden/>
          </w:rPr>
          <w:fldChar w:fldCharType="end"/>
        </w:r>
      </w:hyperlink>
    </w:p>
    <w:p w14:paraId="000C90D3" w14:textId="77777777" w:rsidR="002F44CB" w:rsidRDefault="002F44CB">
      <w:pPr>
        <w:pStyle w:val="TOC3"/>
        <w:rPr>
          <w:rFonts w:asciiTheme="minorHAnsi" w:eastAsiaTheme="minorEastAsia" w:hAnsiTheme="minorHAnsi" w:cstheme="minorBidi"/>
          <w:szCs w:val="22"/>
          <w:lang w:eastAsia="zh-CN"/>
        </w:rPr>
      </w:pPr>
      <w:hyperlink w:anchor="_Toc399490620" w:history="1">
        <w:r w:rsidRPr="00ED25D5">
          <w:rPr>
            <w:rStyle w:val="Hyperlink"/>
          </w:rPr>
          <w:t>SetpointManager:Warmest</w:t>
        </w:r>
        <w:r>
          <w:rPr>
            <w:webHidden/>
          </w:rPr>
          <w:tab/>
        </w:r>
        <w:r>
          <w:rPr>
            <w:webHidden/>
          </w:rPr>
          <w:fldChar w:fldCharType="begin"/>
        </w:r>
        <w:r>
          <w:rPr>
            <w:webHidden/>
          </w:rPr>
          <w:instrText xml:space="preserve"> PAGEREF _Toc399490620 \h </w:instrText>
        </w:r>
        <w:r>
          <w:rPr>
            <w:webHidden/>
          </w:rPr>
        </w:r>
        <w:r>
          <w:rPr>
            <w:webHidden/>
          </w:rPr>
          <w:fldChar w:fldCharType="separate"/>
        </w:r>
        <w:r w:rsidR="00F157E6">
          <w:rPr>
            <w:webHidden/>
          </w:rPr>
          <w:t>1608</w:t>
        </w:r>
        <w:r>
          <w:rPr>
            <w:webHidden/>
          </w:rPr>
          <w:fldChar w:fldCharType="end"/>
        </w:r>
      </w:hyperlink>
    </w:p>
    <w:p w14:paraId="7D1CA7BF" w14:textId="77777777" w:rsidR="002F44CB" w:rsidRDefault="002F44CB">
      <w:pPr>
        <w:pStyle w:val="TOC3"/>
        <w:rPr>
          <w:rFonts w:asciiTheme="minorHAnsi" w:eastAsiaTheme="minorEastAsia" w:hAnsiTheme="minorHAnsi" w:cstheme="minorBidi"/>
          <w:szCs w:val="22"/>
          <w:lang w:eastAsia="zh-CN"/>
        </w:rPr>
      </w:pPr>
      <w:hyperlink w:anchor="_Toc399490621" w:history="1">
        <w:r w:rsidRPr="00ED25D5">
          <w:rPr>
            <w:rStyle w:val="Hyperlink"/>
          </w:rPr>
          <w:t>SetpointManager:Coldest</w:t>
        </w:r>
        <w:r>
          <w:rPr>
            <w:webHidden/>
          </w:rPr>
          <w:tab/>
        </w:r>
        <w:r>
          <w:rPr>
            <w:webHidden/>
          </w:rPr>
          <w:fldChar w:fldCharType="begin"/>
        </w:r>
        <w:r>
          <w:rPr>
            <w:webHidden/>
          </w:rPr>
          <w:instrText xml:space="preserve"> PAGEREF _Toc399490621 \h </w:instrText>
        </w:r>
        <w:r>
          <w:rPr>
            <w:webHidden/>
          </w:rPr>
        </w:r>
        <w:r>
          <w:rPr>
            <w:webHidden/>
          </w:rPr>
          <w:fldChar w:fldCharType="separate"/>
        </w:r>
        <w:r w:rsidR="00F157E6">
          <w:rPr>
            <w:webHidden/>
          </w:rPr>
          <w:t>1609</w:t>
        </w:r>
        <w:r>
          <w:rPr>
            <w:webHidden/>
          </w:rPr>
          <w:fldChar w:fldCharType="end"/>
        </w:r>
      </w:hyperlink>
    </w:p>
    <w:p w14:paraId="4F5C33F6" w14:textId="77777777" w:rsidR="002F44CB" w:rsidRDefault="002F44CB">
      <w:pPr>
        <w:pStyle w:val="TOC3"/>
        <w:rPr>
          <w:rFonts w:asciiTheme="minorHAnsi" w:eastAsiaTheme="minorEastAsia" w:hAnsiTheme="minorHAnsi" w:cstheme="minorBidi"/>
          <w:szCs w:val="22"/>
          <w:lang w:eastAsia="zh-CN"/>
        </w:rPr>
      </w:pPr>
      <w:hyperlink w:anchor="_Toc399490622" w:history="1">
        <w:r w:rsidRPr="00ED25D5">
          <w:rPr>
            <w:rStyle w:val="Hyperlink"/>
          </w:rPr>
          <w:t>SetpointManager:ReturnAirBypassFlow</w:t>
        </w:r>
        <w:r>
          <w:rPr>
            <w:webHidden/>
          </w:rPr>
          <w:tab/>
        </w:r>
        <w:r>
          <w:rPr>
            <w:webHidden/>
          </w:rPr>
          <w:fldChar w:fldCharType="begin"/>
        </w:r>
        <w:r>
          <w:rPr>
            <w:webHidden/>
          </w:rPr>
          <w:instrText xml:space="preserve"> PAGEREF _Toc399490622 \h </w:instrText>
        </w:r>
        <w:r>
          <w:rPr>
            <w:webHidden/>
          </w:rPr>
        </w:r>
        <w:r>
          <w:rPr>
            <w:webHidden/>
          </w:rPr>
          <w:fldChar w:fldCharType="separate"/>
        </w:r>
        <w:r w:rsidR="00F157E6">
          <w:rPr>
            <w:webHidden/>
          </w:rPr>
          <w:t>1611</w:t>
        </w:r>
        <w:r>
          <w:rPr>
            <w:webHidden/>
          </w:rPr>
          <w:fldChar w:fldCharType="end"/>
        </w:r>
      </w:hyperlink>
    </w:p>
    <w:p w14:paraId="1F42494C" w14:textId="77777777" w:rsidR="002F44CB" w:rsidRDefault="002F44CB">
      <w:pPr>
        <w:pStyle w:val="TOC3"/>
        <w:rPr>
          <w:rFonts w:asciiTheme="minorHAnsi" w:eastAsiaTheme="minorEastAsia" w:hAnsiTheme="minorHAnsi" w:cstheme="minorBidi"/>
          <w:szCs w:val="22"/>
          <w:lang w:eastAsia="zh-CN"/>
        </w:rPr>
      </w:pPr>
      <w:hyperlink w:anchor="_Toc399490623" w:history="1">
        <w:r w:rsidRPr="00ED25D5">
          <w:rPr>
            <w:rStyle w:val="Hyperlink"/>
          </w:rPr>
          <w:t>SetpointManager:WarmestTemperatureFlow</w:t>
        </w:r>
        <w:r>
          <w:rPr>
            <w:webHidden/>
          </w:rPr>
          <w:tab/>
        </w:r>
        <w:r>
          <w:rPr>
            <w:webHidden/>
          </w:rPr>
          <w:fldChar w:fldCharType="begin"/>
        </w:r>
        <w:r>
          <w:rPr>
            <w:webHidden/>
          </w:rPr>
          <w:instrText xml:space="preserve"> PAGEREF _Toc399490623 \h </w:instrText>
        </w:r>
        <w:r>
          <w:rPr>
            <w:webHidden/>
          </w:rPr>
        </w:r>
        <w:r>
          <w:rPr>
            <w:webHidden/>
          </w:rPr>
          <w:fldChar w:fldCharType="separate"/>
        </w:r>
        <w:r w:rsidR="00F157E6">
          <w:rPr>
            <w:webHidden/>
          </w:rPr>
          <w:t>1612</w:t>
        </w:r>
        <w:r>
          <w:rPr>
            <w:webHidden/>
          </w:rPr>
          <w:fldChar w:fldCharType="end"/>
        </w:r>
      </w:hyperlink>
    </w:p>
    <w:p w14:paraId="4D02B5C9" w14:textId="77777777" w:rsidR="002F44CB" w:rsidRDefault="002F44CB">
      <w:pPr>
        <w:pStyle w:val="TOC3"/>
        <w:rPr>
          <w:rFonts w:asciiTheme="minorHAnsi" w:eastAsiaTheme="minorEastAsia" w:hAnsiTheme="minorHAnsi" w:cstheme="minorBidi"/>
          <w:szCs w:val="22"/>
          <w:lang w:eastAsia="zh-CN"/>
        </w:rPr>
      </w:pPr>
      <w:hyperlink w:anchor="_Toc399490624" w:history="1">
        <w:r w:rsidRPr="00ED25D5">
          <w:rPr>
            <w:rStyle w:val="Hyperlink"/>
          </w:rPr>
          <w:t>SetpointManager:WarmestTemperatureFlow Outputs</w:t>
        </w:r>
        <w:r>
          <w:rPr>
            <w:webHidden/>
          </w:rPr>
          <w:tab/>
        </w:r>
        <w:r>
          <w:rPr>
            <w:webHidden/>
          </w:rPr>
          <w:fldChar w:fldCharType="begin"/>
        </w:r>
        <w:r>
          <w:rPr>
            <w:webHidden/>
          </w:rPr>
          <w:instrText xml:space="preserve"> PAGEREF _Toc399490624 \h </w:instrText>
        </w:r>
        <w:r>
          <w:rPr>
            <w:webHidden/>
          </w:rPr>
        </w:r>
        <w:r>
          <w:rPr>
            <w:webHidden/>
          </w:rPr>
          <w:fldChar w:fldCharType="separate"/>
        </w:r>
        <w:r w:rsidR="00F157E6">
          <w:rPr>
            <w:webHidden/>
          </w:rPr>
          <w:t>1613</w:t>
        </w:r>
        <w:r>
          <w:rPr>
            <w:webHidden/>
          </w:rPr>
          <w:fldChar w:fldCharType="end"/>
        </w:r>
      </w:hyperlink>
    </w:p>
    <w:p w14:paraId="7C04BD4D" w14:textId="77777777" w:rsidR="002F44CB" w:rsidRDefault="002F44CB">
      <w:pPr>
        <w:pStyle w:val="TOC3"/>
        <w:rPr>
          <w:rFonts w:asciiTheme="minorHAnsi" w:eastAsiaTheme="minorEastAsia" w:hAnsiTheme="minorHAnsi" w:cstheme="minorBidi"/>
          <w:szCs w:val="22"/>
          <w:lang w:eastAsia="zh-CN"/>
        </w:rPr>
      </w:pPr>
      <w:hyperlink w:anchor="_Toc399490625" w:history="1">
        <w:r w:rsidRPr="00ED25D5">
          <w:rPr>
            <w:rStyle w:val="Hyperlink"/>
          </w:rPr>
          <w:t>SetpointManager:MultiZone:Cooling:Average</w:t>
        </w:r>
        <w:r>
          <w:rPr>
            <w:webHidden/>
          </w:rPr>
          <w:tab/>
        </w:r>
        <w:r>
          <w:rPr>
            <w:webHidden/>
          </w:rPr>
          <w:fldChar w:fldCharType="begin"/>
        </w:r>
        <w:r>
          <w:rPr>
            <w:webHidden/>
          </w:rPr>
          <w:instrText xml:space="preserve"> PAGEREF _Toc399490625 \h </w:instrText>
        </w:r>
        <w:r>
          <w:rPr>
            <w:webHidden/>
          </w:rPr>
        </w:r>
        <w:r>
          <w:rPr>
            <w:webHidden/>
          </w:rPr>
          <w:fldChar w:fldCharType="separate"/>
        </w:r>
        <w:r w:rsidR="00F157E6">
          <w:rPr>
            <w:webHidden/>
          </w:rPr>
          <w:t>1613</w:t>
        </w:r>
        <w:r>
          <w:rPr>
            <w:webHidden/>
          </w:rPr>
          <w:fldChar w:fldCharType="end"/>
        </w:r>
      </w:hyperlink>
    </w:p>
    <w:p w14:paraId="5CDF38A5" w14:textId="77777777" w:rsidR="002F44CB" w:rsidRDefault="002F44CB">
      <w:pPr>
        <w:pStyle w:val="TOC3"/>
        <w:rPr>
          <w:rFonts w:asciiTheme="minorHAnsi" w:eastAsiaTheme="minorEastAsia" w:hAnsiTheme="minorHAnsi" w:cstheme="minorBidi"/>
          <w:szCs w:val="22"/>
          <w:lang w:eastAsia="zh-CN"/>
        </w:rPr>
      </w:pPr>
      <w:hyperlink w:anchor="_Toc399490626" w:history="1">
        <w:r w:rsidRPr="00ED25D5">
          <w:rPr>
            <w:rStyle w:val="Hyperlink"/>
          </w:rPr>
          <w:t>SetpointManager:MultiZone:Heating:Average</w:t>
        </w:r>
        <w:r>
          <w:rPr>
            <w:webHidden/>
          </w:rPr>
          <w:tab/>
        </w:r>
        <w:r>
          <w:rPr>
            <w:webHidden/>
          </w:rPr>
          <w:fldChar w:fldCharType="begin"/>
        </w:r>
        <w:r>
          <w:rPr>
            <w:webHidden/>
          </w:rPr>
          <w:instrText xml:space="preserve"> PAGEREF _Toc399490626 \h </w:instrText>
        </w:r>
        <w:r>
          <w:rPr>
            <w:webHidden/>
          </w:rPr>
        </w:r>
        <w:r>
          <w:rPr>
            <w:webHidden/>
          </w:rPr>
          <w:fldChar w:fldCharType="separate"/>
        </w:r>
        <w:r w:rsidR="00F157E6">
          <w:rPr>
            <w:webHidden/>
          </w:rPr>
          <w:t>1614</w:t>
        </w:r>
        <w:r>
          <w:rPr>
            <w:webHidden/>
          </w:rPr>
          <w:fldChar w:fldCharType="end"/>
        </w:r>
      </w:hyperlink>
    </w:p>
    <w:p w14:paraId="7A8CED93" w14:textId="77777777" w:rsidR="002F44CB" w:rsidRDefault="002F44CB">
      <w:pPr>
        <w:pStyle w:val="TOC3"/>
        <w:rPr>
          <w:rFonts w:asciiTheme="minorHAnsi" w:eastAsiaTheme="minorEastAsia" w:hAnsiTheme="minorHAnsi" w:cstheme="minorBidi"/>
          <w:szCs w:val="22"/>
          <w:lang w:eastAsia="zh-CN"/>
        </w:rPr>
      </w:pPr>
      <w:hyperlink w:anchor="_Toc399490627" w:history="1">
        <w:r w:rsidRPr="00ED25D5">
          <w:rPr>
            <w:rStyle w:val="Hyperlink"/>
          </w:rPr>
          <w:t>SetpointManager:MultiZone:MinimumHumidity:Average</w:t>
        </w:r>
        <w:r>
          <w:rPr>
            <w:webHidden/>
          </w:rPr>
          <w:tab/>
        </w:r>
        <w:r>
          <w:rPr>
            <w:webHidden/>
          </w:rPr>
          <w:fldChar w:fldCharType="begin"/>
        </w:r>
        <w:r>
          <w:rPr>
            <w:webHidden/>
          </w:rPr>
          <w:instrText xml:space="preserve"> PAGEREF _Toc399490627 \h </w:instrText>
        </w:r>
        <w:r>
          <w:rPr>
            <w:webHidden/>
          </w:rPr>
        </w:r>
        <w:r>
          <w:rPr>
            <w:webHidden/>
          </w:rPr>
          <w:fldChar w:fldCharType="separate"/>
        </w:r>
        <w:r w:rsidR="00F157E6">
          <w:rPr>
            <w:webHidden/>
          </w:rPr>
          <w:t>1615</w:t>
        </w:r>
        <w:r>
          <w:rPr>
            <w:webHidden/>
          </w:rPr>
          <w:fldChar w:fldCharType="end"/>
        </w:r>
      </w:hyperlink>
    </w:p>
    <w:p w14:paraId="0B83263A" w14:textId="77777777" w:rsidR="002F44CB" w:rsidRDefault="002F44CB">
      <w:pPr>
        <w:pStyle w:val="TOC3"/>
        <w:rPr>
          <w:rFonts w:asciiTheme="minorHAnsi" w:eastAsiaTheme="minorEastAsia" w:hAnsiTheme="minorHAnsi" w:cstheme="minorBidi"/>
          <w:szCs w:val="22"/>
          <w:lang w:eastAsia="zh-CN"/>
        </w:rPr>
      </w:pPr>
      <w:hyperlink w:anchor="_Toc399490628" w:history="1">
        <w:r w:rsidRPr="00ED25D5">
          <w:rPr>
            <w:rStyle w:val="Hyperlink"/>
          </w:rPr>
          <w:t>SetpointManager:MultiZone:MaximumHumidity:Average</w:t>
        </w:r>
        <w:r>
          <w:rPr>
            <w:webHidden/>
          </w:rPr>
          <w:tab/>
        </w:r>
        <w:r>
          <w:rPr>
            <w:webHidden/>
          </w:rPr>
          <w:fldChar w:fldCharType="begin"/>
        </w:r>
        <w:r>
          <w:rPr>
            <w:webHidden/>
          </w:rPr>
          <w:instrText xml:space="preserve"> PAGEREF _Toc399490628 \h </w:instrText>
        </w:r>
        <w:r>
          <w:rPr>
            <w:webHidden/>
          </w:rPr>
        </w:r>
        <w:r>
          <w:rPr>
            <w:webHidden/>
          </w:rPr>
          <w:fldChar w:fldCharType="separate"/>
        </w:r>
        <w:r w:rsidR="00F157E6">
          <w:rPr>
            <w:webHidden/>
          </w:rPr>
          <w:t>1616</w:t>
        </w:r>
        <w:r>
          <w:rPr>
            <w:webHidden/>
          </w:rPr>
          <w:fldChar w:fldCharType="end"/>
        </w:r>
      </w:hyperlink>
    </w:p>
    <w:p w14:paraId="415E426E" w14:textId="77777777" w:rsidR="002F44CB" w:rsidRDefault="002F44CB">
      <w:pPr>
        <w:pStyle w:val="TOC3"/>
        <w:rPr>
          <w:rFonts w:asciiTheme="minorHAnsi" w:eastAsiaTheme="minorEastAsia" w:hAnsiTheme="minorHAnsi" w:cstheme="minorBidi"/>
          <w:szCs w:val="22"/>
          <w:lang w:eastAsia="zh-CN"/>
        </w:rPr>
      </w:pPr>
      <w:hyperlink w:anchor="_Toc399490629" w:history="1">
        <w:r w:rsidRPr="00ED25D5">
          <w:rPr>
            <w:rStyle w:val="Hyperlink"/>
          </w:rPr>
          <w:t>SetpointManager:MultiZone:Humidity:Minimum</w:t>
        </w:r>
        <w:r>
          <w:rPr>
            <w:webHidden/>
          </w:rPr>
          <w:tab/>
        </w:r>
        <w:r>
          <w:rPr>
            <w:webHidden/>
          </w:rPr>
          <w:fldChar w:fldCharType="begin"/>
        </w:r>
        <w:r>
          <w:rPr>
            <w:webHidden/>
          </w:rPr>
          <w:instrText xml:space="preserve"> PAGEREF _Toc399490629 \h </w:instrText>
        </w:r>
        <w:r>
          <w:rPr>
            <w:webHidden/>
          </w:rPr>
        </w:r>
        <w:r>
          <w:rPr>
            <w:webHidden/>
          </w:rPr>
          <w:fldChar w:fldCharType="separate"/>
        </w:r>
        <w:r w:rsidR="00F157E6">
          <w:rPr>
            <w:webHidden/>
          </w:rPr>
          <w:t>1617</w:t>
        </w:r>
        <w:r>
          <w:rPr>
            <w:webHidden/>
          </w:rPr>
          <w:fldChar w:fldCharType="end"/>
        </w:r>
      </w:hyperlink>
    </w:p>
    <w:p w14:paraId="58275B1D" w14:textId="77777777" w:rsidR="002F44CB" w:rsidRDefault="002F44CB">
      <w:pPr>
        <w:pStyle w:val="TOC3"/>
        <w:rPr>
          <w:rFonts w:asciiTheme="minorHAnsi" w:eastAsiaTheme="minorEastAsia" w:hAnsiTheme="minorHAnsi" w:cstheme="minorBidi"/>
          <w:szCs w:val="22"/>
          <w:lang w:eastAsia="zh-CN"/>
        </w:rPr>
      </w:pPr>
      <w:hyperlink w:anchor="_Toc399490630" w:history="1">
        <w:r w:rsidRPr="00ED25D5">
          <w:rPr>
            <w:rStyle w:val="Hyperlink"/>
          </w:rPr>
          <w:t>SetpointManager:MultiZone:Humidity:Maximum</w:t>
        </w:r>
        <w:r>
          <w:rPr>
            <w:webHidden/>
          </w:rPr>
          <w:tab/>
        </w:r>
        <w:r>
          <w:rPr>
            <w:webHidden/>
          </w:rPr>
          <w:fldChar w:fldCharType="begin"/>
        </w:r>
        <w:r>
          <w:rPr>
            <w:webHidden/>
          </w:rPr>
          <w:instrText xml:space="preserve"> PAGEREF _Toc399490630 \h </w:instrText>
        </w:r>
        <w:r>
          <w:rPr>
            <w:webHidden/>
          </w:rPr>
        </w:r>
        <w:r>
          <w:rPr>
            <w:webHidden/>
          </w:rPr>
          <w:fldChar w:fldCharType="separate"/>
        </w:r>
        <w:r w:rsidR="00F157E6">
          <w:rPr>
            <w:webHidden/>
          </w:rPr>
          <w:t>1618</w:t>
        </w:r>
        <w:r>
          <w:rPr>
            <w:webHidden/>
          </w:rPr>
          <w:fldChar w:fldCharType="end"/>
        </w:r>
      </w:hyperlink>
    </w:p>
    <w:p w14:paraId="78DF499D" w14:textId="77777777" w:rsidR="002F44CB" w:rsidRDefault="002F44CB">
      <w:pPr>
        <w:pStyle w:val="TOC3"/>
        <w:rPr>
          <w:rFonts w:asciiTheme="minorHAnsi" w:eastAsiaTheme="minorEastAsia" w:hAnsiTheme="minorHAnsi" w:cstheme="minorBidi"/>
          <w:szCs w:val="22"/>
          <w:lang w:eastAsia="zh-CN"/>
        </w:rPr>
      </w:pPr>
      <w:hyperlink w:anchor="_Toc399490631" w:history="1">
        <w:r w:rsidRPr="00ED25D5">
          <w:rPr>
            <w:rStyle w:val="Hyperlink"/>
          </w:rPr>
          <w:t>SetpointManager:FollowOutdoorAirTemperature</w:t>
        </w:r>
        <w:r>
          <w:rPr>
            <w:webHidden/>
          </w:rPr>
          <w:tab/>
        </w:r>
        <w:r>
          <w:rPr>
            <w:webHidden/>
          </w:rPr>
          <w:fldChar w:fldCharType="begin"/>
        </w:r>
        <w:r>
          <w:rPr>
            <w:webHidden/>
          </w:rPr>
          <w:instrText xml:space="preserve"> PAGEREF _Toc399490631 \h </w:instrText>
        </w:r>
        <w:r>
          <w:rPr>
            <w:webHidden/>
          </w:rPr>
        </w:r>
        <w:r>
          <w:rPr>
            <w:webHidden/>
          </w:rPr>
          <w:fldChar w:fldCharType="separate"/>
        </w:r>
        <w:r w:rsidR="00F157E6">
          <w:rPr>
            <w:webHidden/>
          </w:rPr>
          <w:t>1619</w:t>
        </w:r>
        <w:r>
          <w:rPr>
            <w:webHidden/>
          </w:rPr>
          <w:fldChar w:fldCharType="end"/>
        </w:r>
      </w:hyperlink>
    </w:p>
    <w:p w14:paraId="29180353" w14:textId="77777777" w:rsidR="002F44CB" w:rsidRDefault="002F44CB">
      <w:pPr>
        <w:pStyle w:val="TOC3"/>
        <w:rPr>
          <w:rFonts w:asciiTheme="minorHAnsi" w:eastAsiaTheme="minorEastAsia" w:hAnsiTheme="minorHAnsi" w:cstheme="minorBidi"/>
          <w:szCs w:val="22"/>
          <w:lang w:eastAsia="zh-CN"/>
        </w:rPr>
      </w:pPr>
      <w:hyperlink w:anchor="_Toc399490632" w:history="1">
        <w:r w:rsidRPr="00ED25D5">
          <w:rPr>
            <w:rStyle w:val="Hyperlink"/>
          </w:rPr>
          <w:t>SetpointManager:FollowSystemNodeTemperature</w:t>
        </w:r>
        <w:r>
          <w:rPr>
            <w:webHidden/>
          </w:rPr>
          <w:tab/>
        </w:r>
        <w:r>
          <w:rPr>
            <w:webHidden/>
          </w:rPr>
          <w:fldChar w:fldCharType="begin"/>
        </w:r>
        <w:r>
          <w:rPr>
            <w:webHidden/>
          </w:rPr>
          <w:instrText xml:space="preserve"> PAGEREF _Toc399490632 \h </w:instrText>
        </w:r>
        <w:r>
          <w:rPr>
            <w:webHidden/>
          </w:rPr>
        </w:r>
        <w:r>
          <w:rPr>
            <w:webHidden/>
          </w:rPr>
          <w:fldChar w:fldCharType="separate"/>
        </w:r>
        <w:r w:rsidR="00F157E6">
          <w:rPr>
            <w:webHidden/>
          </w:rPr>
          <w:t>1620</w:t>
        </w:r>
        <w:r>
          <w:rPr>
            <w:webHidden/>
          </w:rPr>
          <w:fldChar w:fldCharType="end"/>
        </w:r>
      </w:hyperlink>
    </w:p>
    <w:p w14:paraId="19444139" w14:textId="77777777" w:rsidR="002F44CB" w:rsidRDefault="002F44CB">
      <w:pPr>
        <w:pStyle w:val="TOC3"/>
        <w:rPr>
          <w:rFonts w:asciiTheme="minorHAnsi" w:eastAsiaTheme="minorEastAsia" w:hAnsiTheme="minorHAnsi" w:cstheme="minorBidi"/>
          <w:szCs w:val="22"/>
          <w:lang w:eastAsia="zh-CN"/>
        </w:rPr>
      </w:pPr>
      <w:hyperlink w:anchor="_Toc399490633" w:history="1">
        <w:r w:rsidRPr="00ED25D5">
          <w:rPr>
            <w:rStyle w:val="Hyperlink"/>
          </w:rPr>
          <w:t>SetpointManager:FollowGroundTemperature</w:t>
        </w:r>
        <w:r>
          <w:rPr>
            <w:webHidden/>
          </w:rPr>
          <w:tab/>
        </w:r>
        <w:r>
          <w:rPr>
            <w:webHidden/>
          </w:rPr>
          <w:fldChar w:fldCharType="begin"/>
        </w:r>
        <w:r>
          <w:rPr>
            <w:webHidden/>
          </w:rPr>
          <w:instrText xml:space="preserve"> PAGEREF _Toc399490633 \h </w:instrText>
        </w:r>
        <w:r>
          <w:rPr>
            <w:webHidden/>
          </w:rPr>
        </w:r>
        <w:r>
          <w:rPr>
            <w:webHidden/>
          </w:rPr>
          <w:fldChar w:fldCharType="separate"/>
        </w:r>
        <w:r w:rsidR="00F157E6">
          <w:rPr>
            <w:webHidden/>
          </w:rPr>
          <w:t>1621</w:t>
        </w:r>
        <w:r>
          <w:rPr>
            <w:webHidden/>
          </w:rPr>
          <w:fldChar w:fldCharType="end"/>
        </w:r>
      </w:hyperlink>
    </w:p>
    <w:p w14:paraId="6A86F8C7" w14:textId="77777777" w:rsidR="002F44CB" w:rsidRDefault="002F44CB">
      <w:pPr>
        <w:pStyle w:val="TOC3"/>
        <w:rPr>
          <w:rFonts w:asciiTheme="minorHAnsi" w:eastAsiaTheme="minorEastAsia" w:hAnsiTheme="minorHAnsi" w:cstheme="minorBidi"/>
          <w:szCs w:val="22"/>
          <w:lang w:eastAsia="zh-CN"/>
        </w:rPr>
      </w:pPr>
      <w:hyperlink w:anchor="_Toc399490634" w:history="1">
        <w:r w:rsidRPr="00ED25D5">
          <w:rPr>
            <w:rStyle w:val="Hyperlink"/>
          </w:rPr>
          <w:t>SetpointManager:CondenserEnteringReset</w:t>
        </w:r>
        <w:r>
          <w:rPr>
            <w:webHidden/>
          </w:rPr>
          <w:tab/>
        </w:r>
        <w:r>
          <w:rPr>
            <w:webHidden/>
          </w:rPr>
          <w:fldChar w:fldCharType="begin"/>
        </w:r>
        <w:r>
          <w:rPr>
            <w:webHidden/>
          </w:rPr>
          <w:instrText xml:space="preserve"> PAGEREF _Toc399490634 \h </w:instrText>
        </w:r>
        <w:r>
          <w:rPr>
            <w:webHidden/>
          </w:rPr>
        </w:r>
        <w:r>
          <w:rPr>
            <w:webHidden/>
          </w:rPr>
          <w:fldChar w:fldCharType="separate"/>
        </w:r>
        <w:r w:rsidR="00F157E6">
          <w:rPr>
            <w:webHidden/>
          </w:rPr>
          <w:t>1622</w:t>
        </w:r>
        <w:r>
          <w:rPr>
            <w:webHidden/>
          </w:rPr>
          <w:fldChar w:fldCharType="end"/>
        </w:r>
      </w:hyperlink>
    </w:p>
    <w:p w14:paraId="5702D8A9" w14:textId="77777777" w:rsidR="002F44CB" w:rsidRDefault="002F44CB">
      <w:pPr>
        <w:pStyle w:val="TOC3"/>
        <w:rPr>
          <w:rFonts w:asciiTheme="minorHAnsi" w:eastAsiaTheme="minorEastAsia" w:hAnsiTheme="minorHAnsi" w:cstheme="minorBidi"/>
          <w:szCs w:val="22"/>
          <w:lang w:eastAsia="zh-CN"/>
        </w:rPr>
      </w:pPr>
      <w:hyperlink w:anchor="_Toc399490635" w:history="1">
        <w:r w:rsidRPr="00ED25D5">
          <w:rPr>
            <w:rStyle w:val="Hyperlink"/>
          </w:rPr>
          <w:t>SetpointManager:CondenserEnteringReset:Ideal</w:t>
        </w:r>
        <w:r>
          <w:rPr>
            <w:webHidden/>
          </w:rPr>
          <w:tab/>
        </w:r>
        <w:r>
          <w:rPr>
            <w:webHidden/>
          </w:rPr>
          <w:fldChar w:fldCharType="begin"/>
        </w:r>
        <w:r>
          <w:rPr>
            <w:webHidden/>
          </w:rPr>
          <w:instrText xml:space="preserve"> PAGEREF _Toc399490635 \h </w:instrText>
        </w:r>
        <w:r>
          <w:rPr>
            <w:webHidden/>
          </w:rPr>
        </w:r>
        <w:r>
          <w:rPr>
            <w:webHidden/>
          </w:rPr>
          <w:fldChar w:fldCharType="separate"/>
        </w:r>
        <w:r w:rsidR="00F157E6">
          <w:rPr>
            <w:webHidden/>
          </w:rPr>
          <w:t>1624</w:t>
        </w:r>
        <w:r>
          <w:rPr>
            <w:webHidden/>
          </w:rPr>
          <w:fldChar w:fldCharType="end"/>
        </w:r>
      </w:hyperlink>
    </w:p>
    <w:p w14:paraId="233EBA97" w14:textId="77777777" w:rsidR="002F44CB" w:rsidRDefault="002F44CB">
      <w:pPr>
        <w:pStyle w:val="TOC3"/>
        <w:rPr>
          <w:rFonts w:asciiTheme="minorHAnsi" w:eastAsiaTheme="minorEastAsia" w:hAnsiTheme="minorHAnsi" w:cstheme="minorBidi"/>
          <w:szCs w:val="22"/>
          <w:lang w:eastAsia="zh-CN"/>
        </w:rPr>
      </w:pPr>
      <w:hyperlink w:anchor="_Toc399490636" w:history="1">
        <w:r w:rsidRPr="00ED25D5">
          <w:rPr>
            <w:rStyle w:val="Hyperlink"/>
          </w:rPr>
          <w:t>SetpointManager:SingleZone:OneStageCooling</w:t>
        </w:r>
        <w:r>
          <w:rPr>
            <w:webHidden/>
          </w:rPr>
          <w:tab/>
        </w:r>
        <w:r>
          <w:rPr>
            <w:webHidden/>
          </w:rPr>
          <w:fldChar w:fldCharType="begin"/>
        </w:r>
        <w:r>
          <w:rPr>
            <w:webHidden/>
          </w:rPr>
          <w:instrText xml:space="preserve"> PAGEREF _Toc399490636 \h </w:instrText>
        </w:r>
        <w:r>
          <w:rPr>
            <w:webHidden/>
          </w:rPr>
        </w:r>
        <w:r>
          <w:rPr>
            <w:webHidden/>
          </w:rPr>
          <w:fldChar w:fldCharType="separate"/>
        </w:r>
        <w:r w:rsidR="00F157E6">
          <w:rPr>
            <w:webHidden/>
          </w:rPr>
          <w:t>1625</w:t>
        </w:r>
        <w:r>
          <w:rPr>
            <w:webHidden/>
          </w:rPr>
          <w:fldChar w:fldCharType="end"/>
        </w:r>
      </w:hyperlink>
    </w:p>
    <w:p w14:paraId="3888FB9D" w14:textId="77777777" w:rsidR="002F44CB" w:rsidRDefault="002F44CB">
      <w:pPr>
        <w:pStyle w:val="TOC3"/>
        <w:rPr>
          <w:rFonts w:asciiTheme="minorHAnsi" w:eastAsiaTheme="minorEastAsia" w:hAnsiTheme="minorHAnsi" w:cstheme="minorBidi"/>
          <w:szCs w:val="22"/>
          <w:lang w:eastAsia="zh-CN"/>
        </w:rPr>
      </w:pPr>
      <w:hyperlink w:anchor="_Toc399490637" w:history="1">
        <w:r w:rsidRPr="00ED25D5">
          <w:rPr>
            <w:rStyle w:val="Hyperlink"/>
          </w:rPr>
          <w:t>SetpointManager:SingleZoneOneStageHeating</w:t>
        </w:r>
        <w:r>
          <w:rPr>
            <w:webHidden/>
          </w:rPr>
          <w:tab/>
        </w:r>
        <w:r>
          <w:rPr>
            <w:webHidden/>
          </w:rPr>
          <w:fldChar w:fldCharType="begin"/>
        </w:r>
        <w:r>
          <w:rPr>
            <w:webHidden/>
          </w:rPr>
          <w:instrText xml:space="preserve"> PAGEREF _Toc399490637 \h </w:instrText>
        </w:r>
        <w:r>
          <w:rPr>
            <w:webHidden/>
          </w:rPr>
        </w:r>
        <w:r>
          <w:rPr>
            <w:webHidden/>
          </w:rPr>
          <w:fldChar w:fldCharType="separate"/>
        </w:r>
        <w:r w:rsidR="00F157E6">
          <w:rPr>
            <w:webHidden/>
          </w:rPr>
          <w:t>1625</w:t>
        </w:r>
        <w:r>
          <w:rPr>
            <w:webHidden/>
          </w:rPr>
          <w:fldChar w:fldCharType="end"/>
        </w:r>
      </w:hyperlink>
    </w:p>
    <w:p w14:paraId="7A2977D2" w14:textId="77777777" w:rsidR="002F44CB" w:rsidRDefault="002F44CB">
      <w:pPr>
        <w:pStyle w:val="TOC2"/>
        <w:rPr>
          <w:rFonts w:asciiTheme="minorHAnsi" w:eastAsiaTheme="minorEastAsia" w:hAnsiTheme="minorHAnsi" w:cstheme="minorBidi"/>
          <w:noProof/>
          <w:szCs w:val="22"/>
          <w:lang w:eastAsia="zh-CN"/>
        </w:rPr>
      </w:pPr>
      <w:hyperlink w:anchor="_Toc399490638" w:history="1">
        <w:r w:rsidRPr="00ED25D5">
          <w:rPr>
            <w:rStyle w:val="Hyperlink"/>
            <w:noProof/>
          </w:rPr>
          <w:t>Group – Controllers</w:t>
        </w:r>
        <w:r>
          <w:rPr>
            <w:noProof/>
            <w:webHidden/>
          </w:rPr>
          <w:tab/>
        </w:r>
        <w:r>
          <w:rPr>
            <w:noProof/>
            <w:webHidden/>
          </w:rPr>
          <w:fldChar w:fldCharType="begin"/>
        </w:r>
        <w:r>
          <w:rPr>
            <w:noProof/>
            <w:webHidden/>
          </w:rPr>
          <w:instrText xml:space="preserve"> PAGEREF _Toc399490638 \h </w:instrText>
        </w:r>
        <w:r>
          <w:rPr>
            <w:noProof/>
            <w:webHidden/>
          </w:rPr>
        </w:r>
        <w:r>
          <w:rPr>
            <w:noProof/>
            <w:webHidden/>
          </w:rPr>
          <w:fldChar w:fldCharType="separate"/>
        </w:r>
        <w:r w:rsidR="00F157E6">
          <w:rPr>
            <w:noProof/>
            <w:webHidden/>
          </w:rPr>
          <w:t>1626</w:t>
        </w:r>
        <w:r>
          <w:rPr>
            <w:noProof/>
            <w:webHidden/>
          </w:rPr>
          <w:fldChar w:fldCharType="end"/>
        </w:r>
      </w:hyperlink>
    </w:p>
    <w:p w14:paraId="23E69F90" w14:textId="77777777" w:rsidR="002F44CB" w:rsidRDefault="002F44CB">
      <w:pPr>
        <w:pStyle w:val="TOC3"/>
        <w:rPr>
          <w:rFonts w:asciiTheme="minorHAnsi" w:eastAsiaTheme="minorEastAsia" w:hAnsiTheme="minorHAnsi" w:cstheme="minorBidi"/>
          <w:szCs w:val="22"/>
          <w:lang w:eastAsia="zh-CN"/>
        </w:rPr>
      </w:pPr>
      <w:hyperlink w:anchor="_Toc399490639" w:history="1">
        <w:r w:rsidRPr="00ED25D5">
          <w:rPr>
            <w:rStyle w:val="Hyperlink"/>
          </w:rPr>
          <w:t>Controls (Air Loop and Zone Equipment)</w:t>
        </w:r>
        <w:r>
          <w:rPr>
            <w:webHidden/>
          </w:rPr>
          <w:tab/>
        </w:r>
        <w:r>
          <w:rPr>
            <w:webHidden/>
          </w:rPr>
          <w:fldChar w:fldCharType="begin"/>
        </w:r>
        <w:r>
          <w:rPr>
            <w:webHidden/>
          </w:rPr>
          <w:instrText xml:space="preserve"> PAGEREF _Toc399490639 \h </w:instrText>
        </w:r>
        <w:r>
          <w:rPr>
            <w:webHidden/>
          </w:rPr>
        </w:r>
        <w:r>
          <w:rPr>
            <w:webHidden/>
          </w:rPr>
          <w:fldChar w:fldCharType="separate"/>
        </w:r>
        <w:r w:rsidR="00F157E6">
          <w:rPr>
            <w:webHidden/>
          </w:rPr>
          <w:t>1626</w:t>
        </w:r>
        <w:r>
          <w:rPr>
            <w:webHidden/>
          </w:rPr>
          <w:fldChar w:fldCharType="end"/>
        </w:r>
      </w:hyperlink>
    </w:p>
    <w:p w14:paraId="61841CEB" w14:textId="77777777" w:rsidR="002F44CB" w:rsidRDefault="002F44CB">
      <w:pPr>
        <w:pStyle w:val="TOC3"/>
        <w:rPr>
          <w:rFonts w:asciiTheme="minorHAnsi" w:eastAsiaTheme="minorEastAsia" w:hAnsiTheme="minorHAnsi" w:cstheme="minorBidi"/>
          <w:szCs w:val="22"/>
          <w:lang w:eastAsia="zh-CN"/>
        </w:rPr>
      </w:pPr>
      <w:hyperlink w:anchor="_Toc399490640" w:history="1">
        <w:r w:rsidRPr="00ED25D5">
          <w:rPr>
            <w:rStyle w:val="Hyperlink"/>
          </w:rPr>
          <w:t>Controller:WaterCoil</w:t>
        </w:r>
        <w:r>
          <w:rPr>
            <w:webHidden/>
          </w:rPr>
          <w:tab/>
        </w:r>
        <w:r>
          <w:rPr>
            <w:webHidden/>
          </w:rPr>
          <w:fldChar w:fldCharType="begin"/>
        </w:r>
        <w:r>
          <w:rPr>
            <w:webHidden/>
          </w:rPr>
          <w:instrText xml:space="preserve"> PAGEREF _Toc399490640 \h </w:instrText>
        </w:r>
        <w:r>
          <w:rPr>
            <w:webHidden/>
          </w:rPr>
        </w:r>
        <w:r>
          <w:rPr>
            <w:webHidden/>
          </w:rPr>
          <w:fldChar w:fldCharType="separate"/>
        </w:r>
        <w:r w:rsidR="00F157E6">
          <w:rPr>
            <w:webHidden/>
          </w:rPr>
          <w:t>1626</w:t>
        </w:r>
        <w:r>
          <w:rPr>
            <w:webHidden/>
          </w:rPr>
          <w:fldChar w:fldCharType="end"/>
        </w:r>
      </w:hyperlink>
    </w:p>
    <w:p w14:paraId="245659C3" w14:textId="77777777" w:rsidR="002F44CB" w:rsidRDefault="002F44CB">
      <w:pPr>
        <w:pStyle w:val="TOC3"/>
        <w:rPr>
          <w:rFonts w:asciiTheme="minorHAnsi" w:eastAsiaTheme="minorEastAsia" w:hAnsiTheme="minorHAnsi" w:cstheme="minorBidi"/>
          <w:szCs w:val="22"/>
          <w:lang w:eastAsia="zh-CN"/>
        </w:rPr>
      </w:pPr>
      <w:hyperlink w:anchor="_Toc399490641" w:history="1">
        <w:r w:rsidRPr="00ED25D5">
          <w:rPr>
            <w:rStyle w:val="Hyperlink"/>
          </w:rPr>
          <w:t>Controller:OutdoorAir</w:t>
        </w:r>
        <w:r>
          <w:rPr>
            <w:webHidden/>
          </w:rPr>
          <w:tab/>
        </w:r>
        <w:r>
          <w:rPr>
            <w:webHidden/>
          </w:rPr>
          <w:fldChar w:fldCharType="begin"/>
        </w:r>
        <w:r>
          <w:rPr>
            <w:webHidden/>
          </w:rPr>
          <w:instrText xml:space="preserve"> PAGEREF _Toc399490641 \h </w:instrText>
        </w:r>
        <w:r>
          <w:rPr>
            <w:webHidden/>
          </w:rPr>
        </w:r>
        <w:r>
          <w:rPr>
            <w:webHidden/>
          </w:rPr>
          <w:fldChar w:fldCharType="separate"/>
        </w:r>
        <w:r w:rsidR="00F157E6">
          <w:rPr>
            <w:webHidden/>
          </w:rPr>
          <w:t>1628</w:t>
        </w:r>
        <w:r>
          <w:rPr>
            <w:webHidden/>
          </w:rPr>
          <w:fldChar w:fldCharType="end"/>
        </w:r>
      </w:hyperlink>
    </w:p>
    <w:p w14:paraId="1FBE4105" w14:textId="77777777" w:rsidR="002F44CB" w:rsidRDefault="002F44CB">
      <w:pPr>
        <w:pStyle w:val="TOC3"/>
        <w:rPr>
          <w:rFonts w:asciiTheme="minorHAnsi" w:eastAsiaTheme="minorEastAsia" w:hAnsiTheme="minorHAnsi" w:cstheme="minorBidi"/>
          <w:szCs w:val="22"/>
          <w:lang w:eastAsia="zh-CN"/>
        </w:rPr>
      </w:pPr>
      <w:hyperlink w:anchor="_Toc399490642" w:history="1">
        <w:r w:rsidRPr="00ED25D5">
          <w:rPr>
            <w:rStyle w:val="Hyperlink"/>
          </w:rPr>
          <w:t>Controller:OutdoorAir Outputs</w:t>
        </w:r>
        <w:r>
          <w:rPr>
            <w:webHidden/>
          </w:rPr>
          <w:tab/>
        </w:r>
        <w:r>
          <w:rPr>
            <w:webHidden/>
          </w:rPr>
          <w:fldChar w:fldCharType="begin"/>
        </w:r>
        <w:r>
          <w:rPr>
            <w:webHidden/>
          </w:rPr>
          <w:instrText xml:space="preserve"> PAGEREF _Toc399490642 \h </w:instrText>
        </w:r>
        <w:r>
          <w:rPr>
            <w:webHidden/>
          </w:rPr>
        </w:r>
        <w:r>
          <w:rPr>
            <w:webHidden/>
          </w:rPr>
          <w:fldChar w:fldCharType="separate"/>
        </w:r>
        <w:r w:rsidR="00F157E6">
          <w:rPr>
            <w:webHidden/>
          </w:rPr>
          <w:t>1634</w:t>
        </w:r>
        <w:r>
          <w:rPr>
            <w:webHidden/>
          </w:rPr>
          <w:fldChar w:fldCharType="end"/>
        </w:r>
      </w:hyperlink>
    </w:p>
    <w:p w14:paraId="60D1129D" w14:textId="77777777" w:rsidR="002F44CB" w:rsidRDefault="002F44CB">
      <w:pPr>
        <w:pStyle w:val="TOC3"/>
        <w:rPr>
          <w:rFonts w:asciiTheme="minorHAnsi" w:eastAsiaTheme="minorEastAsia" w:hAnsiTheme="minorHAnsi" w:cstheme="minorBidi"/>
          <w:szCs w:val="22"/>
          <w:lang w:eastAsia="zh-CN"/>
        </w:rPr>
      </w:pPr>
      <w:hyperlink w:anchor="_Toc399490643" w:history="1">
        <w:r w:rsidRPr="00ED25D5">
          <w:rPr>
            <w:rStyle w:val="Hyperlink"/>
          </w:rPr>
          <w:t>Controller:MechanicalVentilation</w:t>
        </w:r>
        <w:r>
          <w:rPr>
            <w:webHidden/>
          </w:rPr>
          <w:tab/>
        </w:r>
        <w:r>
          <w:rPr>
            <w:webHidden/>
          </w:rPr>
          <w:fldChar w:fldCharType="begin"/>
        </w:r>
        <w:r>
          <w:rPr>
            <w:webHidden/>
          </w:rPr>
          <w:instrText xml:space="preserve"> PAGEREF _Toc399490643 \h </w:instrText>
        </w:r>
        <w:r>
          <w:rPr>
            <w:webHidden/>
          </w:rPr>
        </w:r>
        <w:r>
          <w:rPr>
            <w:webHidden/>
          </w:rPr>
          <w:fldChar w:fldCharType="separate"/>
        </w:r>
        <w:r w:rsidR="00F157E6">
          <w:rPr>
            <w:webHidden/>
          </w:rPr>
          <w:t>1636</w:t>
        </w:r>
        <w:r>
          <w:rPr>
            <w:webHidden/>
          </w:rPr>
          <w:fldChar w:fldCharType="end"/>
        </w:r>
      </w:hyperlink>
    </w:p>
    <w:p w14:paraId="4FC3FAE8" w14:textId="77777777" w:rsidR="002F44CB" w:rsidRDefault="002F44CB">
      <w:pPr>
        <w:pStyle w:val="TOC3"/>
        <w:rPr>
          <w:rFonts w:asciiTheme="minorHAnsi" w:eastAsiaTheme="minorEastAsia" w:hAnsiTheme="minorHAnsi" w:cstheme="minorBidi"/>
          <w:szCs w:val="22"/>
          <w:lang w:eastAsia="zh-CN"/>
        </w:rPr>
      </w:pPr>
      <w:hyperlink w:anchor="_Toc399490644" w:history="1">
        <w:r w:rsidRPr="00ED25D5">
          <w:rPr>
            <w:rStyle w:val="Hyperlink"/>
          </w:rPr>
          <w:t>ZoneHVAC:EnergyRecoveryVentilator:Controller</w:t>
        </w:r>
        <w:r>
          <w:rPr>
            <w:webHidden/>
          </w:rPr>
          <w:tab/>
        </w:r>
        <w:r>
          <w:rPr>
            <w:webHidden/>
          </w:rPr>
          <w:fldChar w:fldCharType="begin"/>
        </w:r>
        <w:r>
          <w:rPr>
            <w:webHidden/>
          </w:rPr>
          <w:instrText xml:space="preserve"> PAGEREF _Toc399490644 \h </w:instrText>
        </w:r>
        <w:r>
          <w:rPr>
            <w:webHidden/>
          </w:rPr>
        </w:r>
        <w:r>
          <w:rPr>
            <w:webHidden/>
          </w:rPr>
          <w:fldChar w:fldCharType="separate"/>
        </w:r>
        <w:r w:rsidR="00F157E6">
          <w:rPr>
            <w:webHidden/>
          </w:rPr>
          <w:t>1638</w:t>
        </w:r>
        <w:r>
          <w:rPr>
            <w:webHidden/>
          </w:rPr>
          <w:fldChar w:fldCharType="end"/>
        </w:r>
      </w:hyperlink>
    </w:p>
    <w:p w14:paraId="2C7D895F" w14:textId="77777777" w:rsidR="002F44CB" w:rsidRDefault="002F44CB">
      <w:pPr>
        <w:pStyle w:val="TOC2"/>
        <w:rPr>
          <w:rFonts w:asciiTheme="minorHAnsi" w:eastAsiaTheme="minorEastAsia" w:hAnsiTheme="minorHAnsi" w:cstheme="minorBidi"/>
          <w:noProof/>
          <w:szCs w:val="22"/>
          <w:lang w:eastAsia="zh-CN"/>
        </w:rPr>
      </w:pPr>
      <w:hyperlink w:anchor="_Toc399490645" w:history="1">
        <w:r w:rsidRPr="00ED25D5">
          <w:rPr>
            <w:rStyle w:val="Hyperlink"/>
            <w:noProof/>
          </w:rPr>
          <w:t>Group – Evaporative Coolers</w:t>
        </w:r>
        <w:r>
          <w:rPr>
            <w:noProof/>
            <w:webHidden/>
          </w:rPr>
          <w:tab/>
        </w:r>
        <w:r>
          <w:rPr>
            <w:noProof/>
            <w:webHidden/>
          </w:rPr>
          <w:fldChar w:fldCharType="begin"/>
        </w:r>
        <w:r>
          <w:rPr>
            <w:noProof/>
            <w:webHidden/>
          </w:rPr>
          <w:instrText xml:space="preserve"> PAGEREF _Toc399490645 \h </w:instrText>
        </w:r>
        <w:r>
          <w:rPr>
            <w:noProof/>
            <w:webHidden/>
          </w:rPr>
        </w:r>
        <w:r>
          <w:rPr>
            <w:noProof/>
            <w:webHidden/>
          </w:rPr>
          <w:fldChar w:fldCharType="separate"/>
        </w:r>
        <w:r w:rsidR="00F157E6">
          <w:rPr>
            <w:noProof/>
            <w:webHidden/>
          </w:rPr>
          <w:t>1641</w:t>
        </w:r>
        <w:r>
          <w:rPr>
            <w:noProof/>
            <w:webHidden/>
          </w:rPr>
          <w:fldChar w:fldCharType="end"/>
        </w:r>
      </w:hyperlink>
    </w:p>
    <w:p w14:paraId="670BDB59" w14:textId="77777777" w:rsidR="002F44CB" w:rsidRDefault="002F44CB">
      <w:pPr>
        <w:pStyle w:val="TOC3"/>
        <w:rPr>
          <w:rFonts w:asciiTheme="minorHAnsi" w:eastAsiaTheme="minorEastAsia" w:hAnsiTheme="minorHAnsi" w:cstheme="minorBidi"/>
          <w:szCs w:val="22"/>
          <w:lang w:eastAsia="zh-CN"/>
        </w:rPr>
      </w:pPr>
      <w:hyperlink w:anchor="_Toc399490646" w:history="1">
        <w:r w:rsidRPr="00ED25D5">
          <w:rPr>
            <w:rStyle w:val="Hyperlink"/>
          </w:rPr>
          <w:t>EvaporativeCooler:Direct:CelDekPad</w:t>
        </w:r>
        <w:r>
          <w:rPr>
            <w:webHidden/>
          </w:rPr>
          <w:tab/>
        </w:r>
        <w:r>
          <w:rPr>
            <w:webHidden/>
          </w:rPr>
          <w:fldChar w:fldCharType="begin"/>
        </w:r>
        <w:r>
          <w:rPr>
            <w:webHidden/>
          </w:rPr>
          <w:instrText xml:space="preserve"> PAGEREF _Toc399490646 \h </w:instrText>
        </w:r>
        <w:r>
          <w:rPr>
            <w:webHidden/>
          </w:rPr>
        </w:r>
        <w:r>
          <w:rPr>
            <w:webHidden/>
          </w:rPr>
          <w:fldChar w:fldCharType="separate"/>
        </w:r>
        <w:r w:rsidR="00F157E6">
          <w:rPr>
            <w:webHidden/>
          </w:rPr>
          <w:t>1641</w:t>
        </w:r>
        <w:r>
          <w:rPr>
            <w:webHidden/>
          </w:rPr>
          <w:fldChar w:fldCharType="end"/>
        </w:r>
      </w:hyperlink>
    </w:p>
    <w:p w14:paraId="4CEADD5E" w14:textId="77777777" w:rsidR="002F44CB" w:rsidRDefault="002F44CB">
      <w:pPr>
        <w:pStyle w:val="TOC3"/>
        <w:rPr>
          <w:rFonts w:asciiTheme="minorHAnsi" w:eastAsiaTheme="minorEastAsia" w:hAnsiTheme="minorHAnsi" w:cstheme="minorBidi"/>
          <w:szCs w:val="22"/>
          <w:lang w:eastAsia="zh-CN"/>
        </w:rPr>
      </w:pPr>
      <w:hyperlink w:anchor="_Toc399490647" w:history="1">
        <w:r w:rsidRPr="00ED25D5">
          <w:rPr>
            <w:rStyle w:val="Hyperlink"/>
          </w:rPr>
          <w:t>EvaporativeCooler:Direct:CelDekPad Outputs</w:t>
        </w:r>
        <w:r>
          <w:rPr>
            <w:webHidden/>
          </w:rPr>
          <w:tab/>
        </w:r>
        <w:r>
          <w:rPr>
            <w:webHidden/>
          </w:rPr>
          <w:fldChar w:fldCharType="begin"/>
        </w:r>
        <w:r>
          <w:rPr>
            <w:webHidden/>
          </w:rPr>
          <w:instrText xml:space="preserve"> PAGEREF _Toc399490647 \h </w:instrText>
        </w:r>
        <w:r>
          <w:rPr>
            <w:webHidden/>
          </w:rPr>
        </w:r>
        <w:r>
          <w:rPr>
            <w:webHidden/>
          </w:rPr>
          <w:fldChar w:fldCharType="separate"/>
        </w:r>
        <w:r w:rsidR="00F157E6">
          <w:rPr>
            <w:webHidden/>
          </w:rPr>
          <w:t>1643</w:t>
        </w:r>
        <w:r>
          <w:rPr>
            <w:webHidden/>
          </w:rPr>
          <w:fldChar w:fldCharType="end"/>
        </w:r>
      </w:hyperlink>
    </w:p>
    <w:p w14:paraId="693B3889" w14:textId="77777777" w:rsidR="002F44CB" w:rsidRDefault="002F44CB">
      <w:pPr>
        <w:pStyle w:val="TOC3"/>
        <w:rPr>
          <w:rFonts w:asciiTheme="minorHAnsi" w:eastAsiaTheme="minorEastAsia" w:hAnsiTheme="minorHAnsi" w:cstheme="minorBidi"/>
          <w:szCs w:val="22"/>
          <w:lang w:eastAsia="zh-CN"/>
        </w:rPr>
      </w:pPr>
      <w:hyperlink w:anchor="_Toc399490648" w:history="1">
        <w:r w:rsidRPr="00ED25D5">
          <w:rPr>
            <w:rStyle w:val="Hyperlink"/>
          </w:rPr>
          <w:t>EvaporativeCooler:Direct:ResearchSpecial</w:t>
        </w:r>
        <w:r>
          <w:rPr>
            <w:webHidden/>
          </w:rPr>
          <w:tab/>
        </w:r>
        <w:r>
          <w:rPr>
            <w:webHidden/>
          </w:rPr>
          <w:fldChar w:fldCharType="begin"/>
        </w:r>
        <w:r>
          <w:rPr>
            <w:webHidden/>
          </w:rPr>
          <w:instrText xml:space="preserve"> PAGEREF _Toc399490648 \h </w:instrText>
        </w:r>
        <w:r>
          <w:rPr>
            <w:webHidden/>
          </w:rPr>
        </w:r>
        <w:r>
          <w:rPr>
            <w:webHidden/>
          </w:rPr>
          <w:fldChar w:fldCharType="separate"/>
        </w:r>
        <w:r w:rsidR="00F157E6">
          <w:rPr>
            <w:webHidden/>
          </w:rPr>
          <w:t>1644</w:t>
        </w:r>
        <w:r>
          <w:rPr>
            <w:webHidden/>
          </w:rPr>
          <w:fldChar w:fldCharType="end"/>
        </w:r>
      </w:hyperlink>
    </w:p>
    <w:p w14:paraId="1FF4D45C" w14:textId="77777777" w:rsidR="002F44CB" w:rsidRDefault="002F44CB">
      <w:pPr>
        <w:pStyle w:val="TOC3"/>
        <w:rPr>
          <w:rFonts w:asciiTheme="minorHAnsi" w:eastAsiaTheme="minorEastAsia" w:hAnsiTheme="minorHAnsi" w:cstheme="minorBidi"/>
          <w:szCs w:val="22"/>
          <w:lang w:eastAsia="zh-CN"/>
        </w:rPr>
      </w:pPr>
      <w:hyperlink w:anchor="_Toc399490649" w:history="1">
        <w:r w:rsidRPr="00ED25D5">
          <w:rPr>
            <w:rStyle w:val="Hyperlink"/>
          </w:rPr>
          <w:t>EvaporativeCooler:Direct:ResearchSpecial Outputs</w:t>
        </w:r>
        <w:r>
          <w:rPr>
            <w:webHidden/>
          </w:rPr>
          <w:tab/>
        </w:r>
        <w:r>
          <w:rPr>
            <w:webHidden/>
          </w:rPr>
          <w:fldChar w:fldCharType="begin"/>
        </w:r>
        <w:r>
          <w:rPr>
            <w:webHidden/>
          </w:rPr>
          <w:instrText xml:space="preserve"> PAGEREF _Toc399490649 \h </w:instrText>
        </w:r>
        <w:r>
          <w:rPr>
            <w:webHidden/>
          </w:rPr>
        </w:r>
        <w:r>
          <w:rPr>
            <w:webHidden/>
          </w:rPr>
          <w:fldChar w:fldCharType="separate"/>
        </w:r>
        <w:r w:rsidR="00F157E6">
          <w:rPr>
            <w:webHidden/>
          </w:rPr>
          <w:t>1645</w:t>
        </w:r>
        <w:r>
          <w:rPr>
            <w:webHidden/>
          </w:rPr>
          <w:fldChar w:fldCharType="end"/>
        </w:r>
      </w:hyperlink>
    </w:p>
    <w:p w14:paraId="0E83992D" w14:textId="77777777" w:rsidR="002F44CB" w:rsidRDefault="002F44CB">
      <w:pPr>
        <w:pStyle w:val="TOC3"/>
        <w:rPr>
          <w:rFonts w:asciiTheme="minorHAnsi" w:eastAsiaTheme="minorEastAsia" w:hAnsiTheme="minorHAnsi" w:cstheme="minorBidi"/>
          <w:szCs w:val="22"/>
          <w:lang w:eastAsia="zh-CN"/>
        </w:rPr>
      </w:pPr>
      <w:hyperlink w:anchor="_Toc399490650" w:history="1">
        <w:r w:rsidRPr="00ED25D5">
          <w:rPr>
            <w:rStyle w:val="Hyperlink"/>
          </w:rPr>
          <w:t>EvaporativeCooler:Indirect:CelDekPad</w:t>
        </w:r>
        <w:r>
          <w:rPr>
            <w:webHidden/>
          </w:rPr>
          <w:tab/>
        </w:r>
        <w:r>
          <w:rPr>
            <w:webHidden/>
          </w:rPr>
          <w:fldChar w:fldCharType="begin"/>
        </w:r>
        <w:r>
          <w:rPr>
            <w:webHidden/>
          </w:rPr>
          <w:instrText xml:space="preserve"> PAGEREF _Toc399490650 \h </w:instrText>
        </w:r>
        <w:r>
          <w:rPr>
            <w:webHidden/>
          </w:rPr>
        </w:r>
        <w:r>
          <w:rPr>
            <w:webHidden/>
          </w:rPr>
          <w:fldChar w:fldCharType="separate"/>
        </w:r>
        <w:r w:rsidR="00F157E6">
          <w:rPr>
            <w:webHidden/>
          </w:rPr>
          <w:t>1646</w:t>
        </w:r>
        <w:r>
          <w:rPr>
            <w:webHidden/>
          </w:rPr>
          <w:fldChar w:fldCharType="end"/>
        </w:r>
      </w:hyperlink>
    </w:p>
    <w:p w14:paraId="69981F53" w14:textId="77777777" w:rsidR="002F44CB" w:rsidRDefault="002F44CB">
      <w:pPr>
        <w:pStyle w:val="TOC3"/>
        <w:rPr>
          <w:rFonts w:asciiTheme="minorHAnsi" w:eastAsiaTheme="minorEastAsia" w:hAnsiTheme="minorHAnsi" w:cstheme="minorBidi"/>
          <w:szCs w:val="22"/>
          <w:lang w:eastAsia="zh-CN"/>
        </w:rPr>
      </w:pPr>
      <w:hyperlink w:anchor="_Toc399490651" w:history="1">
        <w:r w:rsidRPr="00ED25D5">
          <w:rPr>
            <w:rStyle w:val="Hyperlink"/>
          </w:rPr>
          <w:t>EvaporativeCooler:Indirect:CelDekPad Outputs</w:t>
        </w:r>
        <w:r>
          <w:rPr>
            <w:webHidden/>
          </w:rPr>
          <w:tab/>
        </w:r>
        <w:r>
          <w:rPr>
            <w:webHidden/>
          </w:rPr>
          <w:fldChar w:fldCharType="begin"/>
        </w:r>
        <w:r>
          <w:rPr>
            <w:webHidden/>
          </w:rPr>
          <w:instrText xml:space="preserve"> PAGEREF _Toc399490651 \h </w:instrText>
        </w:r>
        <w:r>
          <w:rPr>
            <w:webHidden/>
          </w:rPr>
        </w:r>
        <w:r>
          <w:rPr>
            <w:webHidden/>
          </w:rPr>
          <w:fldChar w:fldCharType="separate"/>
        </w:r>
        <w:r w:rsidR="00F157E6">
          <w:rPr>
            <w:webHidden/>
          </w:rPr>
          <w:t>1649</w:t>
        </w:r>
        <w:r>
          <w:rPr>
            <w:webHidden/>
          </w:rPr>
          <w:fldChar w:fldCharType="end"/>
        </w:r>
      </w:hyperlink>
    </w:p>
    <w:p w14:paraId="0BF6940A" w14:textId="77777777" w:rsidR="002F44CB" w:rsidRDefault="002F44CB">
      <w:pPr>
        <w:pStyle w:val="TOC3"/>
        <w:rPr>
          <w:rFonts w:asciiTheme="minorHAnsi" w:eastAsiaTheme="minorEastAsia" w:hAnsiTheme="minorHAnsi" w:cstheme="minorBidi"/>
          <w:szCs w:val="22"/>
          <w:lang w:eastAsia="zh-CN"/>
        </w:rPr>
      </w:pPr>
      <w:hyperlink w:anchor="_Toc399490652" w:history="1">
        <w:r w:rsidRPr="00ED25D5">
          <w:rPr>
            <w:rStyle w:val="Hyperlink"/>
          </w:rPr>
          <w:t>EvaporativeCooler:Indirect:WetCoil</w:t>
        </w:r>
        <w:r>
          <w:rPr>
            <w:webHidden/>
          </w:rPr>
          <w:tab/>
        </w:r>
        <w:r>
          <w:rPr>
            <w:webHidden/>
          </w:rPr>
          <w:fldChar w:fldCharType="begin"/>
        </w:r>
        <w:r>
          <w:rPr>
            <w:webHidden/>
          </w:rPr>
          <w:instrText xml:space="preserve"> PAGEREF _Toc399490652 \h </w:instrText>
        </w:r>
        <w:r>
          <w:rPr>
            <w:webHidden/>
          </w:rPr>
        </w:r>
        <w:r>
          <w:rPr>
            <w:webHidden/>
          </w:rPr>
          <w:fldChar w:fldCharType="separate"/>
        </w:r>
        <w:r w:rsidR="00F157E6">
          <w:rPr>
            <w:webHidden/>
          </w:rPr>
          <w:t>1650</w:t>
        </w:r>
        <w:r>
          <w:rPr>
            <w:webHidden/>
          </w:rPr>
          <w:fldChar w:fldCharType="end"/>
        </w:r>
      </w:hyperlink>
    </w:p>
    <w:p w14:paraId="0D99F1CB" w14:textId="77777777" w:rsidR="002F44CB" w:rsidRDefault="002F44CB">
      <w:pPr>
        <w:pStyle w:val="TOC3"/>
        <w:rPr>
          <w:rFonts w:asciiTheme="minorHAnsi" w:eastAsiaTheme="minorEastAsia" w:hAnsiTheme="minorHAnsi" w:cstheme="minorBidi"/>
          <w:szCs w:val="22"/>
          <w:lang w:eastAsia="zh-CN"/>
        </w:rPr>
      </w:pPr>
      <w:hyperlink w:anchor="_Toc399490653" w:history="1">
        <w:r w:rsidRPr="00ED25D5">
          <w:rPr>
            <w:rStyle w:val="Hyperlink"/>
          </w:rPr>
          <w:t>EvaporativeCooler:Indirect:WetCoil Outputs</w:t>
        </w:r>
        <w:r>
          <w:rPr>
            <w:webHidden/>
          </w:rPr>
          <w:tab/>
        </w:r>
        <w:r>
          <w:rPr>
            <w:webHidden/>
          </w:rPr>
          <w:fldChar w:fldCharType="begin"/>
        </w:r>
        <w:r>
          <w:rPr>
            <w:webHidden/>
          </w:rPr>
          <w:instrText xml:space="preserve"> PAGEREF _Toc399490653 \h </w:instrText>
        </w:r>
        <w:r>
          <w:rPr>
            <w:webHidden/>
          </w:rPr>
        </w:r>
        <w:r>
          <w:rPr>
            <w:webHidden/>
          </w:rPr>
          <w:fldChar w:fldCharType="separate"/>
        </w:r>
        <w:r w:rsidR="00F157E6">
          <w:rPr>
            <w:webHidden/>
          </w:rPr>
          <w:t>1653</w:t>
        </w:r>
        <w:r>
          <w:rPr>
            <w:webHidden/>
          </w:rPr>
          <w:fldChar w:fldCharType="end"/>
        </w:r>
      </w:hyperlink>
    </w:p>
    <w:p w14:paraId="65DDA806" w14:textId="77777777" w:rsidR="002F44CB" w:rsidRDefault="002F44CB">
      <w:pPr>
        <w:pStyle w:val="TOC3"/>
        <w:rPr>
          <w:rFonts w:asciiTheme="minorHAnsi" w:eastAsiaTheme="minorEastAsia" w:hAnsiTheme="minorHAnsi" w:cstheme="minorBidi"/>
          <w:szCs w:val="22"/>
          <w:lang w:eastAsia="zh-CN"/>
        </w:rPr>
      </w:pPr>
      <w:hyperlink w:anchor="_Toc399490654" w:history="1">
        <w:r w:rsidRPr="00ED25D5">
          <w:rPr>
            <w:rStyle w:val="Hyperlink"/>
          </w:rPr>
          <w:t>EvaporativeCooler:Indirect:ResearchSpecial</w:t>
        </w:r>
        <w:r>
          <w:rPr>
            <w:webHidden/>
          </w:rPr>
          <w:tab/>
        </w:r>
        <w:r>
          <w:rPr>
            <w:webHidden/>
          </w:rPr>
          <w:fldChar w:fldCharType="begin"/>
        </w:r>
        <w:r>
          <w:rPr>
            <w:webHidden/>
          </w:rPr>
          <w:instrText xml:space="preserve"> PAGEREF _Toc399490654 \h </w:instrText>
        </w:r>
        <w:r>
          <w:rPr>
            <w:webHidden/>
          </w:rPr>
        </w:r>
        <w:r>
          <w:rPr>
            <w:webHidden/>
          </w:rPr>
          <w:fldChar w:fldCharType="separate"/>
        </w:r>
        <w:r w:rsidR="00F157E6">
          <w:rPr>
            <w:webHidden/>
          </w:rPr>
          <w:t>1654</w:t>
        </w:r>
        <w:r>
          <w:rPr>
            <w:webHidden/>
          </w:rPr>
          <w:fldChar w:fldCharType="end"/>
        </w:r>
      </w:hyperlink>
    </w:p>
    <w:p w14:paraId="0383DFA0" w14:textId="77777777" w:rsidR="002F44CB" w:rsidRDefault="002F44CB">
      <w:pPr>
        <w:pStyle w:val="TOC3"/>
        <w:rPr>
          <w:rFonts w:asciiTheme="minorHAnsi" w:eastAsiaTheme="minorEastAsia" w:hAnsiTheme="minorHAnsi" w:cstheme="minorBidi"/>
          <w:szCs w:val="22"/>
          <w:lang w:eastAsia="zh-CN"/>
        </w:rPr>
      </w:pPr>
      <w:hyperlink w:anchor="_Toc399490655" w:history="1">
        <w:r w:rsidRPr="00ED25D5">
          <w:rPr>
            <w:rStyle w:val="Hyperlink"/>
          </w:rPr>
          <w:t>EvaporativeCooler:Indirect:ResearchSpecial Outputs</w:t>
        </w:r>
        <w:r>
          <w:rPr>
            <w:webHidden/>
          </w:rPr>
          <w:tab/>
        </w:r>
        <w:r>
          <w:rPr>
            <w:webHidden/>
          </w:rPr>
          <w:fldChar w:fldCharType="begin"/>
        </w:r>
        <w:r>
          <w:rPr>
            <w:webHidden/>
          </w:rPr>
          <w:instrText xml:space="preserve"> PAGEREF _Toc399490655 \h </w:instrText>
        </w:r>
        <w:r>
          <w:rPr>
            <w:webHidden/>
          </w:rPr>
        </w:r>
        <w:r>
          <w:rPr>
            <w:webHidden/>
          </w:rPr>
          <w:fldChar w:fldCharType="separate"/>
        </w:r>
        <w:r w:rsidR="00F157E6">
          <w:rPr>
            <w:webHidden/>
          </w:rPr>
          <w:t>1656</w:t>
        </w:r>
        <w:r>
          <w:rPr>
            <w:webHidden/>
          </w:rPr>
          <w:fldChar w:fldCharType="end"/>
        </w:r>
      </w:hyperlink>
    </w:p>
    <w:p w14:paraId="7526B0BF" w14:textId="77777777" w:rsidR="002F44CB" w:rsidRDefault="002F44CB">
      <w:pPr>
        <w:pStyle w:val="TOC2"/>
        <w:rPr>
          <w:rFonts w:asciiTheme="minorHAnsi" w:eastAsiaTheme="minorEastAsia" w:hAnsiTheme="minorHAnsi" w:cstheme="minorBidi"/>
          <w:noProof/>
          <w:szCs w:val="22"/>
          <w:lang w:eastAsia="zh-CN"/>
        </w:rPr>
      </w:pPr>
      <w:hyperlink w:anchor="_Toc399490656" w:history="1">
        <w:r w:rsidRPr="00ED25D5">
          <w:rPr>
            <w:rStyle w:val="Hyperlink"/>
            <w:noProof/>
          </w:rPr>
          <w:t>Group – Heat Recovery</w:t>
        </w:r>
        <w:r>
          <w:rPr>
            <w:noProof/>
            <w:webHidden/>
          </w:rPr>
          <w:tab/>
        </w:r>
        <w:r>
          <w:rPr>
            <w:noProof/>
            <w:webHidden/>
          </w:rPr>
          <w:fldChar w:fldCharType="begin"/>
        </w:r>
        <w:r>
          <w:rPr>
            <w:noProof/>
            <w:webHidden/>
          </w:rPr>
          <w:instrText xml:space="preserve"> PAGEREF _Toc399490656 \h </w:instrText>
        </w:r>
        <w:r>
          <w:rPr>
            <w:noProof/>
            <w:webHidden/>
          </w:rPr>
        </w:r>
        <w:r>
          <w:rPr>
            <w:noProof/>
            <w:webHidden/>
          </w:rPr>
          <w:fldChar w:fldCharType="separate"/>
        </w:r>
        <w:r w:rsidR="00F157E6">
          <w:rPr>
            <w:noProof/>
            <w:webHidden/>
          </w:rPr>
          <w:t>1657</w:t>
        </w:r>
        <w:r>
          <w:rPr>
            <w:noProof/>
            <w:webHidden/>
          </w:rPr>
          <w:fldChar w:fldCharType="end"/>
        </w:r>
      </w:hyperlink>
    </w:p>
    <w:p w14:paraId="6857955B" w14:textId="77777777" w:rsidR="002F44CB" w:rsidRDefault="002F44CB">
      <w:pPr>
        <w:pStyle w:val="TOC3"/>
        <w:rPr>
          <w:rFonts w:asciiTheme="minorHAnsi" w:eastAsiaTheme="minorEastAsia" w:hAnsiTheme="minorHAnsi" w:cstheme="minorBidi"/>
          <w:szCs w:val="22"/>
          <w:lang w:eastAsia="zh-CN"/>
        </w:rPr>
      </w:pPr>
      <w:hyperlink w:anchor="_Toc399490657" w:history="1">
        <w:r w:rsidRPr="00ED25D5">
          <w:rPr>
            <w:rStyle w:val="Hyperlink"/>
          </w:rPr>
          <w:t>HeatExchanger:AirToAir:FlatPlate</w:t>
        </w:r>
        <w:r>
          <w:rPr>
            <w:webHidden/>
          </w:rPr>
          <w:tab/>
        </w:r>
        <w:r>
          <w:rPr>
            <w:webHidden/>
          </w:rPr>
          <w:fldChar w:fldCharType="begin"/>
        </w:r>
        <w:r>
          <w:rPr>
            <w:webHidden/>
          </w:rPr>
          <w:instrText xml:space="preserve"> PAGEREF _Toc399490657 \h </w:instrText>
        </w:r>
        <w:r>
          <w:rPr>
            <w:webHidden/>
          </w:rPr>
        </w:r>
        <w:r>
          <w:rPr>
            <w:webHidden/>
          </w:rPr>
          <w:fldChar w:fldCharType="separate"/>
        </w:r>
        <w:r w:rsidR="00F157E6">
          <w:rPr>
            <w:webHidden/>
          </w:rPr>
          <w:t>1657</w:t>
        </w:r>
        <w:r>
          <w:rPr>
            <w:webHidden/>
          </w:rPr>
          <w:fldChar w:fldCharType="end"/>
        </w:r>
      </w:hyperlink>
    </w:p>
    <w:p w14:paraId="0309BB93" w14:textId="77777777" w:rsidR="002F44CB" w:rsidRDefault="002F44CB">
      <w:pPr>
        <w:pStyle w:val="TOC3"/>
        <w:rPr>
          <w:rFonts w:asciiTheme="minorHAnsi" w:eastAsiaTheme="minorEastAsia" w:hAnsiTheme="minorHAnsi" w:cstheme="minorBidi"/>
          <w:szCs w:val="22"/>
          <w:lang w:eastAsia="zh-CN"/>
        </w:rPr>
      </w:pPr>
      <w:hyperlink w:anchor="_Toc399490658" w:history="1">
        <w:r w:rsidRPr="00ED25D5">
          <w:rPr>
            <w:rStyle w:val="Hyperlink"/>
          </w:rPr>
          <w:t>HeatExchanger:AirToAir:FlatPlate Outputs</w:t>
        </w:r>
        <w:r>
          <w:rPr>
            <w:webHidden/>
          </w:rPr>
          <w:tab/>
        </w:r>
        <w:r>
          <w:rPr>
            <w:webHidden/>
          </w:rPr>
          <w:fldChar w:fldCharType="begin"/>
        </w:r>
        <w:r>
          <w:rPr>
            <w:webHidden/>
          </w:rPr>
          <w:instrText xml:space="preserve"> PAGEREF _Toc399490658 \h </w:instrText>
        </w:r>
        <w:r>
          <w:rPr>
            <w:webHidden/>
          </w:rPr>
        </w:r>
        <w:r>
          <w:rPr>
            <w:webHidden/>
          </w:rPr>
          <w:fldChar w:fldCharType="separate"/>
        </w:r>
        <w:r w:rsidR="00F157E6">
          <w:rPr>
            <w:webHidden/>
          </w:rPr>
          <w:t>1659</w:t>
        </w:r>
        <w:r>
          <w:rPr>
            <w:webHidden/>
          </w:rPr>
          <w:fldChar w:fldCharType="end"/>
        </w:r>
      </w:hyperlink>
    </w:p>
    <w:p w14:paraId="276D9F04" w14:textId="77777777" w:rsidR="002F44CB" w:rsidRDefault="002F44CB">
      <w:pPr>
        <w:pStyle w:val="TOC3"/>
        <w:rPr>
          <w:rFonts w:asciiTheme="minorHAnsi" w:eastAsiaTheme="minorEastAsia" w:hAnsiTheme="minorHAnsi" w:cstheme="minorBidi"/>
          <w:szCs w:val="22"/>
          <w:lang w:eastAsia="zh-CN"/>
        </w:rPr>
      </w:pPr>
      <w:hyperlink w:anchor="_Toc399490659" w:history="1">
        <w:r w:rsidRPr="00ED25D5">
          <w:rPr>
            <w:rStyle w:val="Hyperlink"/>
          </w:rPr>
          <w:t>HeatExchanger:AirToAir:SensibleAndLatent</w:t>
        </w:r>
        <w:r>
          <w:rPr>
            <w:webHidden/>
          </w:rPr>
          <w:tab/>
        </w:r>
        <w:r>
          <w:rPr>
            <w:webHidden/>
          </w:rPr>
          <w:fldChar w:fldCharType="begin"/>
        </w:r>
        <w:r>
          <w:rPr>
            <w:webHidden/>
          </w:rPr>
          <w:instrText xml:space="preserve"> PAGEREF _Toc399490659 \h </w:instrText>
        </w:r>
        <w:r>
          <w:rPr>
            <w:webHidden/>
          </w:rPr>
        </w:r>
        <w:r>
          <w:rPr>
            <w:webHidden/>
          </w:rPr>
          <w:fldChar w:fldCharType="separate"/>
        </w:r>
        <w:r w:rsidR="00F157E6">
          <w:rPr>
            <w:webHidden/>
          </w:rPr>
          <w:t>1661</w:t>
        </w:r>
        <w:r>
          <w:rPr>
            <w:webHidden/>
          </w:rPr>
          <w:fldChar w:fldCharType="end"/>
        </w:r>
      </w:hyperlink>
    </w:p>
    <w:p w14:paraId="337A212A" w14:textId="77777777" w:rsidR="002F44CB" w:rsidRDefault="002F44CB">
      <w:pPr>
        <w:pStyle w:val="TOC3"/>
        <w:rPr>
          <w:rFonts w:asciiTheme="minorHAnsi" w:eastAsiaTheme="minorEastAsia" w:hAnsiTheme="minorHAnsi" w:cstheme="minorBidi"/>
          <w:szCs w:val="22"/>
          <w:lang w:eastAsia="zh-CN"/>
        </w:rPr>
      </w:pPr>
      <w:hyperlink w:anchor="_Toc399490660" w:history="1">
        <w:r w:rsidRPr="00ED25D5">
          <w:rPr>
            <w:rStyle w:val="Hyperlink"/>
          </w:rPr>
          <w:t>HeatExchanger:AirToAir:SensibleAndLatent Outputs</w:t>
        </w:r>
        <w:r>
          <w:rPr>
            <w:webHidden/>
          </w:rPr>
          <w:tab/>
        </w:r>
        <w:r>
          <w:rPr>
            <w:webHidden/>
          </w:rPr>
          <w:fldChar w:fldCharType="begin"/>
        </w:r>
        <w:r>
          <w:rPr>
            <w:webHidden/>
          </w:rPr>
          <w:instrText xml:space="preserve"> PAGEREF _Toc399490660 \h </w:instrText>
        </w:r>
        <w:r>
          <w:rPr>
            <w:webHidden/>
          </w:rPr>
        </w:r>
        <w:r>
          <w:rPr>
            <w:webHidden/>
          </w:rPr>
          <w:fldChar w:fldCharType="separate"/>
        </w:r>
        <w:r w:rsidR="00F157E6">
          <w:rPr>
            <w:webHidden/>
          </w:rPr>
          <w:t>1667</w:t>
        </w:r>
        <w:r>
          <w:rPr>
            <w:webHidden/>
          </w:rPr>
          <w:fldChar w:fldCharType="end"/>
        </w:r>
      </w:hyperlink>
    </w:p>
    <w:p w14:paraId="6F572863" w14:textId="77777777" w:rsidR="002F44CB" w:rsidRDefault="002F44CB">
      <w:pPr>
        <w:pStyle w:val="TOC3"/>
        <w:rPr>
          <w:rFonts w:asciiTheme="minorHAnsi" w:eastAsiaTheme="minorEastAsia" w:hAnsiTheme="minorHAnsi" w:cstheme="minorBidi"/>
          <w:szCs w:val="22"/>
          <w:lang w:eastAsia="zh-CN"/>
        </w:rPr>
      </w:pPr>
      <w:hyperlink w:anchor="_Toc399490661" w:history="1">
        <w:r w:rsidRPr="00ED25D5">
          <w:rPr>
            <w:rStyle w:val="Hyperlink"/>
          </w:rPr>
          <w:t>HeatExchanger:Desiccant:BalancedFlow</w:t>
        </w:r>
        <w:r>
          <w:rPr>
            <w:webHidden/>
          </w:rPr>
          <w:tab/>
        </w:r>
        <w:r>
          <w:rPr>
            <w:webHidden/>
          </w:rPr>
          <w:fldChar w:fldCharType="begin"/>
        </w:r>
        <w:r>
          <w:rPr>
            <w:webHidden/>
          </w:rPr>
          <w:instrText xml:space="preserve"> PAGEREF _Toc399490661 \h </w:instrText>
        </w:r>
        <w:r>
          <w:rPr>
            <w:webHidden/>
          </w:rPr>
        </w:r>
        <w:r>
          <w:rPr>
            <w:webHidden/>
          </w:rPr>
          <w:fldChar w:fldCharType="separate"/>
        </w:r>
        <w:r w:rsidR="00F157E6">
          <w:rPr>
            <w:webHidden/>
          </w:rPr>
          <w:t>1669</w:t>
        </w:r>
        <w:r>
          <w:rPr>
            <w:webHidden/>
          </w:rPr>
          <w:fldChar w:fldCharType="end"/>
        </w:r>
      </w:hyperlink>
    </w:p>
    <w:p w14:paraId="7DB55FE3" w14:textId="77777777" w:rsidR="002F44CB" w:rsidRDefault="002F44CB">
      <w:pPr>
        <w:pStyle w:val="TOC3"/>
        <w:rPr>
          <w:rFonts w:asciiTheme="minorHAnsi" w:eastAsiaTheme="minorEastAsia" w:hAnsiTheme="minorHAnsi" w:cstheme="minorBidi"/>
          <w:szCs w:val="22"/>
          <w:lang w:eastAsia="zh-CN"/>
        </w:rPr>
      </w:pPr>
      <w:hyperlink w:anchor="_Toc399490662" w:history="1">
        <w:r w:rsidRPr="00ED25D5">
          <w:rPr>
            <w:rStyle w:val="Hyperlink"/>
          </w:rPr>
          <w:t>HeatExchanger:Desiccant:BalancedFlow Outputs</w:t>
        </w:r>
        <w:r>
          <w:rPr>
            <w:webHidden/>
          </w:rPr>
          <w:tab/>
        </w:r>
        <w:r>
          <w:rPr>
            <w:webHidden/>
          </w:rPr>
          <w:fldChar w:fldCharType="begin"/>
        </w:r>
        <w:r>
          <w:rPr>
            <w:webHidden/>
          </w:rPr>
          <w:instrText xml:space="preserve"> PAGEREF _Toc399490662 \h </w:instrText>
        </w:r>
        <w:r>
          <w:rPr>
            <w:webHidden/>
          </w:rPr>
        </w:r>
        <w:r>
          <w:rPr>
            <w:webHidden/>
          </w:rPr>
          <w:fldChar w:fldCharType="separate"/>
        </w:r>
        <w:r w:rsidR="00F157E6">
          <w:rPr>
            <w:webHidden/>
          </w:rPr>
          <w:t>1671</w:t>
        </w:r>
        <w:r>
          <w:rPr>
            <w:webHidden/>
          </w:rPr>
          <w:fldChar w:fldCharType="end"/>
        </w:r>
      </w:hyperlink>
    </w:p>
    <w:p w14:paraId="322C8678" w14:textId="77777777" w:rsidR="002F44CB" w:rsidRDefault="002F44CB">
      <w:pPr>
        <w:pStyle w:val="TOC3"/>
        <w:rPr>
          <w:rFonts w:asciiTheme="minorHAnsi" w:eastAsiaTheme="minorEastAsia" w:hAnsiTheme="minorHAnsi" w:cstheme="minorBidi"/>
          <w:szCs w:val="22"/>
          <w:lang w:eastAsia="zh-CN"/>
        </w:rPr>
      </w:pPr>
      <w:hyperlink w:anchor="_Toc399490663" w:history="1">
        <w:r w:rsidRPr="00ED25D5">
          <w:rPr>
            <w:rStyle w:val="Hyperlink"/>
          </w:rPr>
          <w:t>HeatExchanger:Desiccant:BalancedFlow:PerformanceDataType1</w:t>
        </w:r>
        <w:r>
          <w:rPr>
            <w:webHidden/>
          </w:rPr>
          <w:tab/>
        </w:r>
        <w:r>
          <w:rPr>
            <w:webHidden/>
          </w:rPr>
          <w:fldChar w:fldCharType="begin"/>
        </w:r>
        <w:r>
          <w:rPr>
            <w:webHidden/>
          </w:rPr>
          <w:instrText xml:space="preserve"> PAGEREF _Toc399490663 \h </w:instrText>
        </w:r>
        <w:r>
          <w:rPr>
            <w:webHidden/>
          </w:rPr>
        </w:r>
        <w:r>
          <w:rPr>
            <w:webHidden/>
          </w:rPr>
          <w:fldChar w:fldCharType="separate"/>
        </w:r>
        <w:r w:rsidR="00F157E6">
          <w:rPr>
            <w:webHidden/>
          </w:rPr>
          <w:t>1672</w:t>
        </w:r>
        <w:r>
          <w:rPr>
            <w:webHidden/>
          </w:rPr>
          <w:fldChar w:fldCharType="end"/>
        </w:r>
      </w:hyperlink>
    </w:p>
    <w:p w14:paraId="712F7EEF" w14:textId="77777777" w:rsidR="002F44CB" w:rsidRDefault="002F44CB">
      <w:pPr>
        <w:pStyle w:val="TOC3"/>
        <w:rPr>
          <w:rFonts w:asciiTheme="minorHAnsi" w:eastAsiaTheme="minorEastAsia" w:hAnsiTheme="minorHAnsi" w:cstheme="minorBidi"/>
          <w:szCs w:val="22"/>
          <w:lang w:eastAsia="zh-CN"/>
        </w:rPr>
      </w:pPr>
      <w:hyperlink w:anchor="_Toc399490664" w:history="1">
        <w:r w:rsidRPr="00ED25D5">
          <w:rPr>
            <w:rStyle w:val="Hyperlink"/>
          </w:rPr>
          <w:t>HeatExchanger:Desiccant:BalancedFlow:PerformanceDataType1 Outputs</w:t>
        </w:r>
        <w:r>
          <w:rPr>
            <w:webHidden/>
          </w:rPr>
          <w:tab/>
        </w:r>
        <w:r>
          <w:rPr>
            <w:webHidden/>
          </w:rPr>
          <w:fldChar w:fldCharType="begin"/>
        </w:r>
        <w:r>
          <w:rPr>
            <w:webHidden/>
          </w:rPr>
          <w:instrText xml:space="preserve"> PAGEREF _Toc399490664 \h </w:instrText>
        </w:r>
        <w:r>
          <w:rPr>
            <w:webHidden/>
          </w:rPr>
        </w:r>
        <w:r>
          <w:rPr>
            <w:webHidden/>
          </w:rPr>
          <w:fldChar w:fldCharType="separate"/>
        </w:r>
        <w:r w:rsidR="00F157E6">
          <w:rPr>
            <w:webHidden/>
          </w:rPr>
          <w:t>1679</w:t>
        </w:r>
        <w:r>
          <w:rPr>
            <w:webHidden/>
          </w:rPr>
          <w:fldChar w:fldCharType="end"/>
        </w:r>
      </w:hyperlink>
    </w:p>
    <w:p w14:paraId="462592C1" w14:textId="77777777" w:rsidR="002F44CB" w:rsidRDefault="002F44CB">
      <w:pPr>
        <w:pStyle w:val="TOC2"/>
        <w:rPr>
          <w:rFonts w:asciiTheme="minorHAnsi" w:eastAsiaTheme="minorEastAsia" w:hAnsiTheme="minorHAnsi" w:cstheme="minorBidi"/>
          <w:noProof/>
          <w:szCs w:val="22"/>
          <w:lang w:eastAsia="zh-CN"/>
        </w:rPr>
      </w:pPr>
      <w:hyperlink w:anchor="_Toc399490665" w:history="1">
        <w:r w:rsidRPr="00ED25D5">
          <w:rPr>
            <w:rStyle w:val="Hyperlink"/>
            <w:noProof/>
          </w:rPr>
          <w:t>Group – Demand Limiting Controls</w:t>
        </w:r>
        <w:r>
          <w:rPr>
            <w:noProof/>
            <w:webHidden/>
          </w:rPr>
          <w:tab/>
        </w:r>
        <w:r>
          <w:rPr>
            <w:noProof/>
            <w:webHidden/>
          </w:rPr>
          <w:fldChar w:fldCharType="begin"/>
        </w:r>
        <w:r>
          <w:rPr>
            <w:noProof/>
            <w:webHidden/>
          </w:rPr>
          <w:instrText xml:space="preserve"> PAGEREF _Toc399490665 \h </w:instrText>
        </w:r>
        <w:r>
          <w:rPr>
            <w:noProof/>
            <w:webHidden/>
          </w:rPr>
        </w:r>
        <w:r>
          <w:rPr>
            <w:noProof/>
            <w:webHidden/>
          </w:rPr>
          <w:fldChar w:fldCharType="separate"/>
        </w:r>
        <w:r w:rsidR="00F157E6">
          <w:rPr>
            <w:noProof/>
            <w:webHidden/>
          </w:rPr>
          <w:t>1679</w:t>
        </w:r>
        <w:r>
          <w:rPr>
            <w:noProof/>
            <w:webHidden/>
          </w:rPr>
          <w:fldChar w:fldCharType="end"/>
        </w:r>
      </w:hyperlink>
    </w:p>
    <w:p w14:paraId="2A7BE0BD" w14:textId="77777777" w:rsidR="002F44CB" w:rsidRDefault="002F44CB">
      <w:pPr>
        <w:pStyle w:val="TOC3"/>
        <w:rPr>
          <w:rFonts w:asciiTheme="minorHAnsi" w:eastAsiaTheme="minorEastAsia" w:hAnsiTheme="minorHAnsi" w:cstheme="minorBidi"/>
          <w:szCs w:val="22"/>
          <w:lang w:eastAsia="zh-CN"/>
        </w:rPr>
      </w:pPr>
      <w:hyperlink w:anchor="_Toc399490666" w:history="1">
        <w:r w:rsidRPr="00ED25D5">
          <w:rPr>
            <w:rStyle w:val="Hyperlink"/>
          </w:rPr>
          <w:t>DemandManagerAssignmentList</w:t>
        </w:r>
        <w:r>
          <w:rPr>
            <w:webHidden/>
          </w:rPr>
          <w:tab/>
        </w:r>
        <w:r>
          <w:rPr>
            <w:webHidden/>
          </w:rPr>
          <w:fldChar w:fldCharType="begin"/>
        </w:r>
        <w:r>
          <w:rPr>
            <w:webHidden/>
          </w:rPr>
          <w:instrText xml:space="preserve"> PAGEREF _Toc399490666 \h </w:instrText>
        </w:r>
        <w:r>
          <w:rPr>
            <w:webHidden/>
          </w:rPr>
        </w:r>
        <w:r>
          <w:rPr>
            <w:webHidden/>
          </w:rPr>
          <w:fldChar w:fldCharType="separate"/>
        </w:r>
        <w:r w:rsidR="00F157E6">
          <w:rPr>
            <w:webHidden/>
          </w:rPr>
          <w:t>1680</w:t>
        </w:r>
        <w:r>
          <w:rPr>
            <w:webHidden/>
          </w:rPr>
          <w:fldChar w:fldCharType="end"/>
        </w:r>
      </w:hyperlink>
    </w:p>
    <w:p w14:paraId="6D697857" w14:textId="77777777" w:rsidR="002F44CB" w:rsidRDefault="002F44CB">
      <w:pPr>
        <w:pStyle w:val="TOC3"/>
        <w:rPr>
          <w:rFonts w:asciiTheme="minorHAnsi" w:eastAsiaTheme="minorEastAsia" w:hAnsiTheme="minorHAnsi" w:cstheme="minorBidi"/>
          <w:szCs w:val="22"/>
          <w:lang w:eastAsia="zh-CN"/>
        </w:rPr>
      </w:pPr>
      <w:hyperlink w:anchor="_Toc399490667" w:history="1">
        <w:r w:rsidRPr="00ED25D5">
          <w:rPr>
            <w:rStyle w:val="Hyperlink"/>
          </w:rPr>
          <w:t>DemandManagerAssignmentList Outputs</w:t>
        </w:r>
        <w:r>
          <w:rPr>
            <w:webHidden/>
          </w:rPr>
          <w:tab/>
        </w:r>
        <w:r>
          <w:rPr>
            <w:webHidden/>
          </w:rPr>
          <w:fldChar w:fldCharType="begin"/>
        </w:r>
        <w:r>
          <w:rPr>
            <w:webHidden/>
          </w:rPr>
          <w:instrText xml:space="preserve"> PAGEREF _Toc399490667 \h </w:instrText>
        </w:r>
        <w:r>
          <w:rPr>
            <w:webHidden/>
          </w:rPr>
        </w:r>
        <w:r>
          <w:rPr>
            <w:webHidden/>
          </w:rPr>
          <w:fldChar w:fldCharType="separate"/>
        </w:r>
        <w:r w:rsidR="00F157E6">
          <w:rPr>
            <w:webHidden/>
          </w:rPr>
          <w:t>1681</w:t>
        </w:r>
        <w:r>
          <w:rPr>
            <w:webHidden/>
          </w:rPr>
          <w:fldChar w:fldCharType="end"/>
        </w:r>
      </w:hyperlink>
    </w:p>
    <w:p w14:paraId="023A9EF7" w14:textId="77777777" w:rsidR="002F44CB" w:rsidRDefault="002F44CB">
      <w:pPr>
        <w:pStyle w:val="TOC3"/>
        <w:rPr>
          <w:rFonts w:asciiTheme="minorHAnsi" w:eastAsiaTheme="minorEastAsia" w:hAnsiTheme="minorHAnsi" w:cstheme="minorBidi"/>
          <w:szCs w:val="22"/>
          <w:lang w:eastAsia="zh-CN"/>
        </w:rPr>
      </w:pPr>
      <w:hyperlink w:anchor="_Toc399490668" w:history="1">
        <w:r w:rsidRPr="00ED25D5">
          <w:rPr>
            <w:rStyle w:val="Hyperlink"/>
          </w:rPr>
          <w:t>DemandManager:ExteriorLights</w:t>
        </w:r>
        <w:r>
          <w:rPr>
            <w:webHidden/>
          </w:rPr>
          <w:tab/>
        </w:r>
        <w:r>
          <w:rPr>
            <w:webHidden/>
          </w:rPr>
          <w:fldChar w:fldCharType="begin"/>
        </w:r>
        <w:r>
          <w:rPr>
            <w:webHidden/>
          </w:rPr>
          <w:instrText xml:space="preserve"> PAGEREF _Toc399490668 \h </w:instrText>
        </w:r>
        <w:r>
          <w:rPr>
            <w:webHidden/>
          </w:rPr>
        </w:r>
        <w:r>
          <w:rPr>
            <w:webHidden/>
          </w:rPr>
          <w:fldChar w:fldCharType="separate"/>
        </w:r>
        <w:r w:rsidR="00F157E6">
          <w:rPr>
            <w:webHidden/>
          </w:rPr>
          <w:t>1682</w:t>
        </w:r>
        <w:r>
          <w:rPr>
            <w:webHidden/>
          </w:rPr>
          <w:fldChar w:fldCharType="end"/>
        </w:r>
      </w:hyperlink>
    </w:p>
    <w:p w14:paraId="1DF118DD" w14:textId="77777777" w:rsidR="002F44CB" w:rsidRDefault="002F44CB">
      <w:pPr>
        <w:pStyle w:val="TOC3"/>
        <w:rPr>
          <w:rFonts w:asciiTheme="minorHAnsi" w:eastAsiaTheme="minorEastAsia" w:hAnsiTheme="minorHAnsi" w:cstheme="minorBidi"/>
          <w:szCs w:val="22"/>
          <w:lang w:eastAsia="zh-CN"/>
        </w:rPr>
      </w:pPr>
      <w:hyperlink w:anchor="_Toc399490669" w:history="1">
        <w:r w:rsidRPr="00ED25D5">
          <w:rPr>
            <w:rStyle w:val="Hyperlink"/>
          </w:rPr>
          <w:t>DemandManager:ExteriorLights Outputs</w:t>
        </w:r>
        <w:r>
          <w:rPr>
            <w:webHidden/>
          </w:rPr>
          <w:tab/>
        </w:r>
        <w:r>
          <w:rPr>
            <w:webHidden/>
          </w:rPr>
          <w:fldChar w:fldCharType="begin"/>
        </w:r>
        <w:r>
          <w:rPr>
            <w:webHidden/>
          </w:rPr>
          <w:instrText xml:space="preserve"> PAGEREF _Toc399490669 \h </w:instrText>
        </w:r>
        <w:r>
          <w:rPr>
            <w:webHidden/>
          </w:rPr>
        </w:r>
        <w:r>
          <w:rPr>
            <w:webHidden/>
          </w:rPr>
          <w:fldChar w:fldCharType="separate"/>
        </w:r>
        <w:r w:rsidR="00F157E6">
          <w:rPr>
            <w:webHidden/>
          </w:rPr>
          <w:t>1683</w:t>
        </w:r>
        <w:r>
          <w:rPr>
            <w:webHidden/>
          </w:rPr>
          <w:fldChar w:fldCharType="end"/>
        </w:r>
      </w:hyperlink>
    </w:p>
    <w:p w14:paraId="4553936E" w14:textId="77777777" w:rsidR="002F44CB" w:rsidRDefault="002F44CB">
      <w:pPr>
        <w:pStyle w:val="TOC3"/>
        <w:rPr>
          <w:rFonts w:asciiTheme="minorHAnsi" w:eastAsiaTheme="minorEastAsia" w:hAnsiTheme="minorHAnsi" w:cstheme="minorBidi"/>
          <w:szCs w:val="22"/>
          <w:lang w:eastAsia="zh-CN"/>
        </w:rPr>
      </w:pPr>
      <w:hyperlink w:anchor="_Toc399490670" w:history="1">
        <w:r w:rsidRPr="00ED25D5">
          <w:rPr>
            <w:rStyle w:val="Hyperlink"/>
          </w:rPr>
          <w:t>DemandManager:Lights</w:t>
        </w:r>
        <w:r>
          <w:rPr>
            <w:webHidden/>
          </w:rPr>
          <w:tab/>
        </w:r>
        <w:r>
          <w:rPr>
            <w:webHidden/>
          </w:rPr>
          <w:fldChar w:fldCharType="begin"/>
        </w:r>
        <w:r>
          <w:rPr>
            <w:webHidden/>
          </w:rPr>
          <w:instrText xml:space="preserve"> PAGEREF _Toc399490670 \h </w:instrText>
        </w:r>
        <w:r>
          <w:rPr>
            <w:webHidden/>
          </w:rPr>
        </w:r>
        <w:r>
          <w:rPr>
            <w:webHidden/>
          </w:rPr>
          <w:fldChar w:fldCharType="separate"/>
        </w:r>
        <w:r w:rsidR="00F157E6">
          <w:rPr>
            <w:webHidden/>
          </w:rPr>
          <w:t>1683</w:t>
        </w:r>
        <w:r>
          <w:rPr>
            <w:webHidden/>
          </w:rPr>
          <w:fldChar w:fldCharType="end"/>
        </w:r>
      </w:hyperlink>
    </w:p>
    <w:p w14:paraId="324BB5D5" w14:textId="77777777" w:rsidR="002F44CB" w:rsidRDefault="002F44CB">
      <w:pPr>
        <w:pStyle w:val="TOC3"/>
        <w:rPr>
          <w:rFonts w:asciiTheme="minorHAnsi" w:eastAsiaTheme="minorEastAsia" w:hAnsiTheme="minorHAnsi" w:cstheme="minorBidi"/>
          <w:szCs w:val="22"/>
          <w:lang w:eastAsia="zh-CN"/>
        </w:rPr>
      </w:pPr>
      <w:hyperlink w:anchor="_Toc399490671" w:history="1">
        <w:r w:rsidRPr="00ED25D5">
          <w:rPr>
            <w:rStyle w:val="Hyperlink"/>
          </w:rPr>
          <w:t>DemandManager:Lights Outputs</w:t>
        </w:r>
        <w:r>
          <w:rPr>
            <w:webHidden/>
          </w:rPr>
          <w:tab/>
        </w:r>
        <w:r>
          <w:rPr>
            <w:webHidden/>
          </w:rPr>
          <w:fldChar w:fldCharType="begin"/>
        </w:r>
        <w:r>
          <w:rPr>
            <w:webHidden/>
          </w:rPr>
          <w:instrText xml:space="preserve"> PAGEREF _Toc399490671 \h </w:instrText>
        </w:r>
        <w:r>
          <w:rPr>
            <w:webHidden/>
          </w:rPr>
        </w:r>
        <w:r>
          <w:rPr>
            <w:webHidden/>
          </w:rPr>
          <w:fldChar w:fldCharType="separate"/>
        </w:r>
        <w:r w:rsidR="00F157E6">
          <w:rPr>
            <w:webHidden/>
          </w:rPr>
          <w:t>1685</w:t>
        </w:r>
        <w:r>
          <w:rPr>
            <w:webHidden/>
          </w:rPr>
          <w:fldChar w:fldCharType="end"/>
        </w:r>
      </w:hyperlink>
    </w:p>
    <w:p w14:paraId="1D8B822D" w14:textId="77777777" w:rsidR="002F44CB" w:rsidRDefault="002F44CB">
      <w:pPr>
        <w:pStyle w:val="TOC3"/>
        <w:rPr>
          <w:rFonts w:asciiTheme="minorHAnsi" w:eastAsiaTheme="minorEastAsia" w:hAnsiTheme="minorHAnsi" w:cstheme="minorBidi"/>
          <w:szCs w:val="22"/>
          <w:lang w:eastAsia="zh-CN"/>
        </w:rPr>
      </w:pPr>
      <w:hyperlink w:anchor="_Toc399490672" w:history="1">
        <w:r w:rsidRPr="00ED25D5">
          <w:rPr>
            <w:rStyle w:val="Hyperlink"/>
          </w:rPr>
          <w:t>DemandManager:ElectricEquipment</w:t>
        </w:r>
        <w:r>
          <w:rPr>
            <w:webHidden/>
          </w:rPr>
          <w:tab/>
        </w:r>
        <w:r>
          <w:rPr>
            <w:webHidden/>
          </w:rPr>
          <w:fldChar w:fldCharType="begin"/>
        </w:r>
        <w:r>
          <w:rPr>
            <w:webHidden/>
          </w:rPr>
          <w:instrText xml:space="preserve"> PAGEREF _Toc399490672 \h </w:instrText>
        </w:r>
        <w:r>
          <w:rPr>
            <w:webHidden/>
          </w:rPr>
        </w:r>
        <w:r>
          <w:rPr>
            <w:webHidden/>
          </w:rPr>
          <w:fldChar w:fldCharType="separate"/>
        </w:r>
        <w:r w:rsidR="00F157E6">
          <w:rPr>
            <w:webHidden/>
          </w:rPr>
          <w:t>1685</w:t>
        </w:r>
        <w:r>
          <w:rPr>
            <w:webHidden/>
          </w:rPr>
          <w:fldChar w:fldCharType="end"/>
        </w:r>
      </w:hyperlink>
    </w:p>
    <w:p w14:paraId="0C0DAB01" w14:textId="77777777" w:rsidR="002F44CB" w:rsidRDefault="002F44CB">
      <w:pPr>
        <w:pStyle w:val="TOC3"/>
        <w:rPr>
          <w:rFonts w:asciiTheme="minorHAnsi" w:eastAsiaTheme="minorEastAsia" w:hAnsiTheme="minorHAnsi" w:cstheme="minorBidi"/>
          <w:szCs w:val="22"/>
          <w:lang w:eastAsia="zh-CN"/>
        </w:rPr>
      </w:pPr>
      <w:hyperlink w:anchor="_Toc399490673" w:history="1">
        <w:r w:rsidRPr="00ED25D5">
          <w:rPr>
            <w:rStyle w:val="Hyperlink"/>
          </w:rPr>
          <w:t>DemandManager:ElectricEquipment Outputs</w:t>
        </w:r>
        <w:r>
          <w:rPr>
            <w:webHidden/>
          </w:rPr>
          <w:tab/>
        </w:r>
        <w:r>
          <w:rPr>
            <w:webHidden/>
          </w:rPr>
          <w:fldChar w:fldCharType="begin"/>
        </w:r>
        <w:r>
          <w:rPr>
            <w:webHidden/>
          </w:rPr>
          <w:instrText xml:space="preserve"> PAGEREF _Toc399490673 \h </w:instrText>
        </w:r>
        <w:r>
          <w:rPr>
            <w:webHidden/>
          </w:rPr>
        </w:r>
        <w:r>
          <w:rPr>
            <w:webHidden/>
          </w:rPr>
          <w:fldChar w:fldCharType="separate"/>
        </w:r>
        <w:r w:rsidR="00F157E6">
          <w:rPr>
            <w:webHidden/>
          </w:rPr>
          <w:t>1686</w:t>
        </w:r>
        <w:r>
          <w:rPr>
            <w:webHidden/>
          </w:rPr>
          <w:fldChar w:fldCharType="end"/>
        </w:r>
      </w:hyperlink>
    </w:p>
    <w:p w14:paraId="0365F0C0" w14:textId="77777777" w:rsidR="002F44CB" w:rsidRDefault="002F44CB">
      <w:pPr>
        <w:pStyle w:val="TOC3"/>
        <w:rPr>
          <w:rFonts w:asciiTheme="minorHAnsi" w:eastAsiaTheme="minorEastAsia" w:hAnsiTheme="minorHAnsi" w:cstheme="minorBidi"/>
          <w:szCs w:val="22"/>
          <w:lang w:eastAsia="zh-CN"/>
        </w:rPr>
      </w:pPr>
      <w:hyperlink w:anchor="_Toc399490674" w:history="1">
        <w:r w:rsidRPr="00ED25D5">
          <w:rPr>
            <w:rStyle w:val="Hyperlink"/>
          </w:rPr>
          <w:t>DemandManager:Thermostats</w:t>
        </w:r>
        <w:r>
          <w:rPr>
            <w:webHidden/>
          </w:rPr>
          <w:tab/>
        </w:r>
        <w:r>
          <w:rPr>
            <w:webHidden/>
          </w:rPr>
          <w:fldChar w:fldCharType="begin"/>
        </w:r>
        <w:r>
          <w:rPr>
            <w:webHidden/>
          </w:rPr>
          <w:instrText xml:space="preserve"> PAGEREF _Toc399490674 \h </w:instrText>
        </w:r>
        <w:r>
          <w:rPr>
            <w:webHidden/>
          </w:rPr>
        </w:r>
        <w:r>
          <w:rPr>
            <w:webHidden/>
          </w:rPr>
          <w:fldChar w:fldCharType="separate"/>
        </w:r>
        <w:r w:rsidR="00F157E6">
          <w:rPr>
            <w:webHidden/>
          </w:rPr>
          <w:t>1686</w:t>
        </w:r>
        <w:r>
          <w:rPr>
            <w:webHidden/>
          </w:rPr>
          <w:fldChar w:fldCharType="end"/>
        </w:r>
      </w:hyperlink>
    </w:p>
    <w:p w14:paraId="78D1AFBE" w14:textId="77777777" w:rsidR="002F44CB" w:rsidRDefault="002F44CB">
      <w:pPr>
        <w:pStyle w:val="TOC3"/>
        <w:rPr>
          <w:rFonts w:asciiTheme="minorHAnsi" w:eastAsiaTheme="minorEastAsia" w:hAnsiTheme="minorHAnsi" w:cstheme="minorBidi"/>
          <w:szCs w:val="22"/>
          <w:lang w:eastAsia="zh-CN"/>
        </w:rPr>
      </w:pPr>
      <w:hyperlink w:anchor="_Toc399490675" w:history="1">
        <w:r w:rsidRPr="00ED25D5">
          <w:rPr>
            <w:rStyle w:val="Hyperlink"/>
          </w:rPr>
          <w:t>DemandManager:Thermostats Outputs</w:t>
        </w:r>
        <w:r>
          <w:rPr>
            <w:webHidden/>
          </w:rPr>
          <w:tab/>
        </w:r>
        <w:r>
          <w:rPr>
            <w:webHidden/>
          </w:rPr>
          <w:fldChar w:fldCharType="begin"/>
        </w:r>
        <w:r>
          <w:rPr>
            <w:webHidden/>
          </w:rPr>
          <w:instrText xml:space="preserve"> PAGEREF _Toc399490675 \h </w:instrText>
        </w:r>
        <w:r>
          <w:rPr>
            <w:webHidden/>
          </w:rPr>
        </w:r>
        <w:r>
          <w:rPr>
            <w:webHidden/>
          </w:rPr>
          <w:fldChar w:fldCharType="separate"/>
        </w:r>
        <w:r w:rsidR="00F157E6">
          <w:rPr>
            <w:webHidden/>
          </w:rPr>
          <w:t>1688</w:t>
        </w:r>
        <w:r>
          <w:rPr>
            <w:webHidden/>
          </w:rPr>
          <w:fldChar w:fldCharType="end"/>
        </w:r>
      </w:hyperlink>
    </w:p>
    <w:p w14:paraId="1F4FFC7E" w14:textId="77777777" w:rsidR="002F44CB" w:rsidRDefault="002F44CB">
      <w:pPr>
        <w:pStyle w:val="TOC2"/>
        <w:rPr>
          <w:rFonts w:asciiTheme="minorHAnsi" w:eastAsiaTheme="minorEastAsia" w:hAnsiTheme="minorHAnsi" w:cstheme="minorBidi"/>
          <w:noProof/>
          <w:szCs w:val="22"/>
          <w:lang w:eastAsia="zh-CN"/>
        </w:rPr>
      </w:pPr>
      <w:hyperlink w:anchor="_Toc399490676" w:history="1">
        <w:r w:rsidRPr="00ED25D5">
          <w:rPr>
            <w:rStyle w:val="Hyperlink"/>
            <w:noProof/>
          </w:rPr>
          <w:t>Group -- Electric Load Center-Generator Specifications</w:t>
        </w:r>
        <w:r>
          <w:rPr>
            <w:noProof/>
            <w:webHidden/>
          </w:rPr>
          <w:tab/>
        </w:r>
        <w:r>
          <w:rPr>
            <w:noProof/>
            <w:webHidden/>
          </w:rPr>
          <w:fldChar w:fldCharType="begin"/>
        </w:r>
        <w:r>
          <w:rPr>
            <w:noProof/>
            <w:webHidden/>
          </w:rPr>
          <w:instrText xml:space="preserve"> PAGEREF _Toc399490676 \h </w:instrText>
        </w:r>
        <w:r>
          <w:rPr>
            <w:noProof/>
            <w:webHidden/>
          </w:rPr>
        </w:r>
        <w:r>
          <w:rPr>
            <w:noProof/>
            <w:webHidden/>
          </w:rPr>
          <w:fldChar w:fldCharType="separate"/>
        </w:r>
        <w:r w:rsidR="00F157E6">
          <w:rPr>
            <w:noProof/>
            <w:webHidden/>
          </w:rPr>
          <w:t>1688</w:t>
        </w:r>
        <w:r>
          <w:rPr>
            <w:noProof/>
            <w:webHidden/>
          </w:rPr>
          <w:fldChar w:fldCharType="end"/>
        </w:r>
      </w:hyperlink>
    </w:p>
    <w:p w14:paraId="5A9639F9" w14:textId="77777777" w:rsidR="002F44CB" w:rsidRDefault="002F44CB">
      <w:pPr>
        <w:pStyle w:val="TOC3"/>
        <w:rPr>
          <w:rFonts w:asciiTheme="minorHAnsi" w:eastAsiaTheme="minorEastAsia" w:hAnsiTheme="minorHAnsi" w:cstheme="minorBidi"/>
          <w:szCs w:val="22"/>
          <w:lang w:eastAsia="zh-CN"/>
        </w:rPr>
      </w:pPr>
      <w:hyperlink w:anchor="_Toc399490677" w:history="1">
        <w:r w:rsidRPr="00ED25D5">
          <w:rPr>
            <w:rStyle w:val="Hyperlink"/>
          </w:rPr>
          <w:t>ElectricLoadCenter:Transformer</w:t>
        </w:r>
        <w:r>
          <w:rPr>
            <w:webHidden/>
          </w:rPr>
          <w:tab/>
        </w:r>
        <w:r>
          <w:rPr>
            <w:webHidden/>
          </w:rPr>
          <w:fldChar w:fldCharType="begin"/>
        </w:r>
        <w:r>
          <w:rPr>
            <w:webHidden/>
          </w:rPr>
          <w:instrText xml:space="preserve"> PAGEREF _Toc399490677 \h </w:instrText>
        </w:r>
        <w:r>
          <w:rPr>
            <w:webHidden/>
          </w:rPr>
        </w:r>
        <w:r>
          <w:rPr>
            <w:webHidden/>
          </w:rPr>
          <w:fldChar w:fldCharType="separate"/>
        </w:r>
        <w:r w:rsidR="00F157E6">
          <w:rPr>
            <w:webHidden/>
          </w:rPr>
          <w:t>1688</w:t>
        </w:r>
        <w:r>
          <w:rPr>
            <w:webHidden/>
          </w:rPr>
          <w:fldChar w:fldCharType="end"/>
        </w:r>
      </w:hyperlink>
    </w:p>
    <w:p w14:paraId="503AFB3E" w14:textId="77777777" w:rsidR="002F44CB" w:rsidRDefault="002F44CB">
      <w:pPr>
        <w:pStyle w:val="TOC3"/>
        <w:rPr>
          <w:rFonts w:asciiTheme="minorHAnsi" w:eastAsiaTheme="minorEastAsia" w:hAnsiTheme="minorHAnsi" w:cstheme="minorBidi"/>
          <w:szCs w:val="22"/>
          <w:lang w:eastAsia="zh-CN"/>
        </w:rPr>
      </w:pPr>
      <w:hyperlink w:anchor="_Toc399490678" w:history="1">
        <w:r w:rsidRPr="00ED25D5">
          <w:rPr>
            <w:rStyle w:val="Hyperlink"/>
          </w:rPr>
          <w:t>ElectricLoadCenter:Transformer Outputs</w:t>
        </w:r>
        <w:r>
          <w:rPr>
            <w:webHidden/>
          </w:rPr>
          <w:tab/>
        </w:r>
        <w:r>
          <w:rPr>
            <w:webHidden/>
          </w:rPr>
          <w:fldChar w:fldCharType="begin"/>
        </w:r>
        <w:r>
          <w:rPr>
            <w:webHidden/>
          </w:rPr>
          <w:instrText xml:space="preserve"> PAGEREF _Toc399490678 \h </w:instrText>
        </w:r>
        <w:r>
          <w:rPr>
            <w:webHidden/>
          </w:rPr>
        </w:r>
        <w:r>
          <w:rPr>
            <w:webHidden/>
          </w:rPr>
          <w:fldChar w:fldCharType="separate"/>
        </w:r>
        <w:r w:rsidR="00F157E6">
          <w:rPr>
            <w:webHidden/>
          </w:rPr>
          <w:t>1691</w:t>
        </w:r>
        <w:r>
          <w:rPr>
            <w:webHidden/>
          </w:rPr>
          <w:fldChar w:fldCharType="end"/>
        </w:r>
      </w:hyperlink>
    </w:p>
    <w:p w14:paraId="01C5680C" w14:textId="77777777" w:rsidR="002F44CB" w:rsidRDefault="002F44CB">
      <w:pPr>
        <w:pStyle w:val="TOC3"/>
        <w:rPr>
          <w:rFonts w:asciiTheme="minorHAnsi" w:eastAsiaTheme="minorEastAsia" w:hAnsiTheme="minorHAnsi" w:cstheme="minorBidi"/>
          <w:szCs w:val="22"/>
          <w:lang w:eastAsia="zh-CN"/>
        </w:rPr>
      </w:pPr>
      <w:hyperlink w:anchor="_Toc399490679" w:history="1">
        <w:r w:rsidRPr="00ED25D5">
          <w:rPr>
            <w:rStyle w:val="Hyperlink"/>
          </w:rPr>
          <w:t>ElectricLoadCenter:Distribution</w:t>
        </w:r>
        <w:r>
          <w:rPr>
            <w:webHidden/>
          </w:rPr>
          <w:tab/>
        </w:r>
        <w:r>
          <w:rPr>
            <w:webHidden/>
          </w:rPr>
          <w:fldChar w:fldCharType="begin"/>
        </w:r>
        <w:r>
          <w:rPr>
            <w:webHidden/>
          </w:rPr>
          <w:instrText xml:space="preserve"> PAGEREF _Toc399490679 \h </w:instrText>
        </w:r>
        <w:r>
          <w:rPr>
            <w:webHidden/>
          </w:rPr>
        </w:r>
        <w:r>
          <w:rPr>
            <w:webHidden/>
          </w:rPr>
          <w:fldChar w:fldCharType="separate"/>
        </w:r>
        <w:r w:rsidR="00F157E6">
          <w:rPr>
            <w:webHidden/>
          </w:rPr>
          <w:t>1692</w:t>
        </w:r>
        <w:r>
          <w:rPr>
            <w:webHidden/>
          </w:rPr>
          <w:fldChar w:fldCharType="end"/>
        </w:r>
      </w:hyperlink>
    </w:p>
    <w:p w14:paraId="0D3544C4" w14:textId="77777777" w:rsidR="002F44CB" w:rsidRDefault="002F44CB">
      <w:pPr>
        <w:pStyle w:val="TOC3"/>
        <w:rPr>
          <w:rFonts w:asciiTheme="minorHAnsi" w:eastAsiaTheme="minorEastAsia" w:hAnsiTheme="minorHAnsi" w:cstheme="minorBidi"/>
          <w:szCs w:val="22"/>
          <w:lang w:eastAsia="zh-CN"/>
        </w:rPr>
      </w:pPr>
      <w:hyperlink w:anchor="_Toc399490680" w:history="1">
        <w:r w:rsidRPr="00ED25D5">
          <w:rPr>
            <w:rStyle w:val="Hyperlink"/>
          </w:rPr>
          <w:t>ElectricLoadCenter:Distribution Outputs</w:t>
        </w:r>
        <w:r>
          <w:rPr>
            <w:webHidden/>
          </w:rPr>
          <w:tab/>
        </w:r>
        <w:r>
          <w:rPr>
            <w:webHidden/>
          </w:rPr>
          <w:fldChar w:fldCharType="begin"/>
        </w:r>
        <w:r>
          <w:rPr>
            <w:webHidden/>
          </w:rPr>
          <w:instrText xml:space="preserve"> PAGEREF _Toc399490680 \h </w:instrText>
        </w:r>
        <w:r>
          <w:rPr>
            <w:webHidden/>
          </w:rPr>
        </w:r>
        <w:r>
          <w:rPr>
            <w:webHidden/>
          </w:rPr>
          <w:fldChar w:fldCharType="separate"/>
        </w:r>
        <w:r w:rsidR="00F157E6">
          <w:rPr>
            <w:webHidden/>
          </w:rPr>
          <w:t>1695</w:t>
        </w:r>
        <w:r>
          <w:rPr>
            <w:webHidden/>
          </w:rPr>
          <w:fldChar w:fldCharType="end"/>
        </w:r>
      </w:hyperlink>
    </w:p>
    <w:p w14:paraId="4F9BD3B8" w14:textId="77777777" w:rsidR="002F44CB" w:rsidRDefault="002F44CB">
      <w:pPr>
        <w:pStyle w:val="TOC3"/>
        <w:rPr>
          <w:rFonts w:asciiTheme="minorHAnsi" w:eastAsiaTheme="minorEastAsia" w:hAnsiTheme="minorHAnsi" w:cstheme="minorBidi"/>
          <w:szCs w:val="22"/>
          <w:lang w:eastAsia="zh-CN"/>
        </w:rPr>
      </w:pPr>
      <w:hyperlink w:anchor="_Toc399490681" w:history="1">
        <w:r w:rsidRPr="00ED25D5">
          <w:rPr>
            <w:rStyle w:val="Hyperlink"/>
          </w:rPr>
          <w:t>ElectricLoadCenter:Generators</w:t>
        </w:r>
        <w:r>
          <w:rPr>
            <w:webHidden/>
          </w:rPr>
          <w:tab/>
        </w:r>
        <w:r>
          <w:rPr>
            <w:webHidden/>
          </w:rPr>
          <w:fldChar w:fldCharType="begin"/>
        </w:r>
        <w:r>
          <w:rPr>
            <w:webHidden/>
          </w:rPr>
          <w:instrText xml:space="preserve"> PAGEREF _Toc399490681 \h </w:instrText>
        </w:r>
        <w:r>
          <w:rPr>
            <w:webHidden/>
          </w:rPr>
        </w:r>
        <w:r>
          <w:rPr>
            <w:webHidden/>
          </w:rPr>
          <w:fldChar w:fldCharType="separate"/>
        </w:r>
        <w:r w:rsidR="00F157E6">
          <w:rPr>
            <w:webHidden/>
          </w:rPr>
          <w:t>1697</w:t>
        </w:r>
        <w:r>
          <w:rPr>
            <w:webHidden/>
          </w:rPr>
          <w:fldChar w:fldCharType="end"/>
        </w:r>
      </w:hyperlink>
    </w:p>
    <w:p w14:paraId="28161360" w14:textId="77777777" w:rsidR="002F44CB" w:rsidRDefault="002F44CB">
      <w:pPr>
        <w:pStyle w:val="TOC3"/>
        <w:rPr>
          <w:rFonts w:asciiTheme="minorHAnsi" w:eastAsiaTheme="minorEastAsia" w:hAnsiTheme="minorHAnsi" w:cstheme="minorBidi"/>
          <w:szCs w:val="22"/>
          <w:lang w:eastAsia="zh-CN"/>
        </w:rPr>
      </w:pPr>
      <w:hyperlink w:anchor="_Toc399490682" w:history="1">
        <w:r w:rsidRPr="00ED25D5">
          <w:rPr>
            <w:rStyle w:val="Hyperlink"/>
          </w:rPr>
          <w:t>ElectricLoadCenter:Generators Outputs</w:t>
        </w:r>
        <w:r>
          <w:rPr>
            <w:webHidden/>
          </w:rPr>
          <w:tab/>
        </w:r>
        <w:r>
          <w:rPr>
            <w:webHidden/>
          </w:rPr>
          <w:fldChar w:fldCharType="begin"/>
        </w:r>
        <w:r>
          <w:rPr>
            <w:webHidden/>
          </w:rPr>
          <w:instrText xml:space="preserve"> PAGEREF _Toc399490682 \h </w:instrText>
        </w:r>
        <w:r>
          <w:rPr>
            <w:webHidden/>
          </w:rPr>
        </w:r>
        <w:r>
          <w:rPr>
            <w:webHidden/>
          </w:rPr>
          <w:fldChar w:fldCharType="separate"/>
        </w:r>
        <w:r w:rsidR="00F157E6">
          <w:rPr>
            <w:webHidden/>
          </w:rPr>
          <w:t>1698</w:t>
        </w:r>
        <w:r>
          <w:rPr>
            <w:webHidden/>
          </w:rPr>
          <w:fldChar w:fldCharType="end"/>
        </w:r>
      </w:hyperlink>
    </w:p>
    <w:p w14:paraId="71F216C0" w14:textId="77777777" w:rsidR="002F44CB" w:rsidRDefault="002F44CB">
      <w:pPr>
        <w:pStyle w:val="TOC3"/>
        <w:rPr>
          <w:rFonts w:asciiTheme="minorHAnsi" w:eastAsiaTheme="minorEastAsia" w:hAnsiTheme="minorHAnsi" w:cstheme="minorBidi"/>
          <w:szCs w:val="22"/>
          <w:lang w:eastAsia="zh-CN"/>
        </w:rPr>
      </w:pPr>
      <w:hyperlink w:anchor="_Toc399490683" w:history="1">
        <w:r w:rsidRPr="00ED25D5">
          <w:rPr>
            <w:rStyle w:val="Hyperlink"/>
          </w:rPr>
          <w:t>ElectricLoadCenter:Inverter:Simple</w:t>
        </w:r>
        <w:r>
          <w:rPr>
            <w:webHidden/>
          </w:rPr>
          <w:tab/>
        </w:r>
        <w:r>
          <w:rPr>
            <w:webHidden/>
          </w:rPr>
          <w:fldChar w:fldCharType="begin"/>
        </w:r>
        <w:r>
          <w:rPr>
            <w:webHidden/>
          </w:rPr>
          <w:instrText xml:space="preserve"> PAGEREF _Toc399490683 \h </w:instrText>
        </w:r>
        <w:r>
          <w:rPr>
            <w:webHidden/>
          </w:rPr>
        </w:r>
        <w:r>
          <w:rPr>
            <w:webHidden/>
          </w:rPr>
          <w:fldChar w:fldCharType="separate"/>
        </w:r>
        <w:r w:rsidR="00F157E6">
          <w:rPr>
            <w:webHidden/>
          </w:rPr>
          <w:t>1698</w:t>
        </w:r>
        <w:r>
          <w:rPr>
            <w:webHidden/>
          </w:rPr>
          <w:fldChar w:fldCharType="end"/>
        </w:r>
      </w:hyperlink>
    </w:p>
    <w:p w14:paraId="6F5FAB86" w14:textId="77777777" w:rsidR="002F44CB" w:rsidRDefault="002F44CB">
      <w:pPr>
        <w:pStyle w:val="TOC3"/>
        <w:rPr>
          <w:rFonts w:asciiTheme="minorHAnsi" w:eastAsiaTheme="minorEastAsia" w:hAnsiTheme="minorHAnsi" w:cstheme="minorBidi"/>
          <w:szCs w:val="22"/>
          <w:lang w:eastAsia="zh-CN"/>
        </w:rPr>
      </w:pPr>
      <w:hyperlink w:anchor="_Toc399490684" w:history="1">
        <w:r w:rsidRPr="00ED25D5">
          <w:rPr>
            <w:rStyle w:val="Hyperlink"/>
          </w:rPr>
          <w:t>ElectricLoadCenter:Inverter:FunctionOfPower</w:t>
        </w:r>
        <w:r>
          <w:rPr>
            <w:webHidden/>
          </w:rPr>
          <w:tab/>
        </w:r>
        <w:r>
          <w:rPr>
            <w:webHidden/>
          </w:rPr>
          <w:fldChar w:fldCharType="begin"/>
        </w:r>
        <w:r>
          <w:rPr>
            <w:webHidden/>
          </w:rPr>
          <w:instrText xml:space="preserve"> PAGEREF _Toc399490684 \h </w:instrText>
        </w:r>
        <w:r>
          <w:rPr>
            <w:webHidden/>
          </w:rPr>
        </w:r>
        <w:r>
          <w:rPr>
            <w:webHidden/>
          </w:rPr>
          <w:fldChar w:fldCharType="separate"/>
        </w:r>
        <w:r w:rsidR="00F157E6">
          <w:rPr>
            <w:webHidden/>
          </w:rPr>
          <w:t>1699</w:t>
        </w:r>
        <w:r>
          <w:rPr>
            <w:webHidden/>
          </w:rPr>
          <w:fldChar w:fldCharType="end"/>
        </w:r>
      </w:hyperlink>
    </w:p>
    <w:p w14:paraId="4444238C" w14:textId="77777777" w:rsidR="002F44CB" w:rsidRDefault="002F44CB">
      <w:pPr>
        <w:pStyle w:val="TOC3"/>
        <w:rPr>
          <w:rFonts w:asciiTheme="minorHAnsi" w:eastAsiaTheme="minorEastAsia" w:hAnsiTheme="minorHAnsi" w:cstheme="minorBidi"/>
          <w:szCs w:val="22"/>
          <w:lang w:eastAsia="zh-CN"/>
        </w:rPr>
      </w:pPr>
      <w:hyperlink w:anchor="_Toc399490685" w:history="1">
        <w:r w:rsidRPr="00ED25D5">
          <w:rPr>
            <w:rStyle w:val="Hyperlink"/>
          </w:rPr>
          <w:t>ElectricLoadCenter:Inverter:LookUpTable</w:t>
        </w:r>
        <w:r>
          <w:rPr>
            <w:webHidden/>
          </w:rPr>
          <w:tab/>
        </w:r>
        <w:r>
          <w:rPr>
            <w:webHidden/>
          </w:rPr>
          <w:fldChar w:fldCharType="begin"/>
        </w:r>
        <w:r>
          <w:rPr>
            <w:webHidden/>
          </w:rPr>
          <w:instrText xml:space="preserve"> PAGEREF _Toc399490685 \h </w:instrText>
        </w:r>
        <w:r>
          <w:rPr>
            <w:webHidden/>
          </w:rPr>
        </w:r>
        <w:r>
          <w:rPr>
            <w:webHidden/>
          </w:rPr>
          <w:fldChar w:fldCharType="separate"/>
        </w:r>
        <w:r w:rsidR="00F157E6">
          <w:rPr>
            <w:webHidden/>
          </w:rPr>
          <w:t>1701</w:t>
        </w:r>
        <w:r>
          <w:rPr>
            <w:webHidden/>
          </w:rPr>
          <w:fldChar w:fldCharType="end"/>
        </w:r>
      </w:hyperlink>
    </w:p>
    <w:p w14:paraId="0514930C" w14:textId="77777777" w:rsidR="002F44CB" w:rsidRDefault="002F44CB">
      <w:pPr>
        <w:pStyle w:val="TOC3"/>
        <w:rPr>
          <w:rFonts w:asciiTheme="minorHAnsi" w:eastAsiaTheme="minorEastAsia" w:hAnsiTheme="minorHAnsi" w:cstheme="minorBidi"/>
          <w:szCs w:val="22"/>
          <w:lang w:eastAsia="zh-CN"/>
        </w:rPr>
      </w:pPr>
      <w:hyperlink w:anchor="_Toc399490686" w:history="1">
        <w:r w:rsidRPr="00ED25D5">
          <w:rPr>
            <w:rStyle w:val="Hyperlink"/>
          </w:rPr>
          <w:t>Electric Load Center Inverter Outputs</w:t>
        </w:r>
        <w:r>
          <w:rPr>
            <w:webHidden/>
          </w:rPr>
          <w:tab/>
        </w:r>
        <w:r>
          <w:rPr>
            <w:webHidden/>
          </w:rPr>
          <w:fldChar w:fldCharType="begin"/>
        </w:r>
        <w:r>
          <w:rPr>
            <w:webHidden/>
          </w:rPr>
          <w:instrText xml:space="preserve"> PAGEREF _Toc399490686 \h </w:instrText>
        </w:r>
        <w:r>
          <w:rPr>
            <w:webHidden/>
          </w:rPr>
        </w:r>
        <w:r>
          <w:rPr>
            <w:webHidden/>
          </w:rPr>
          <w:fldChar w:fldCharType="separate"/>
        </w:r>
        <w:r w:rsidR="00F157E6">
          <w:rPr>
            <w:webHidden/>
          </w:rPr>
          <w:t>1702</w:t>
        </w:r>
        <w:r>
          <w:rPr>
            <w:webHidden/>
          </w:rPr>
          <w:fldChar w:fldCharType="end"/>
        </w:r>
      </w:hyperlink>
    </w:p>
    <w:p w14:paraId="0159D708" w14:textId="77777777" w:rsidR="002F44CB" w:rsidRDefault="002F44CB">
      <w:pPr>
        <w:pStyle w:val="TOC3"/>
        <w:rPr>
          <w:rFonts w:asciiTheme="minorHAnsi" w:eastAsiaTheme="minorEastAsia" w:hAnsiTheme="minorHAnsi" w:cstheme="minorBidi"/>
          <w:szCs w:val="22"/>
          <w:lang w:eastAsia="zh-CN"/>
        </w:rPr>
      </w:pPr>
      <w:hyperlink w:anchor="_Toc399490687" w:history="1">
        <w:r w:rsidRPr="00ED25D5">
          <w:rPr>
            <w:rStyle w:val="Hyperlink"/>
          </w:rPr>
          <w:t>ElectricLoadCenter:Storage:Simple</w:t>
        </w:r>
        <w:r>
          <w:rPr>
            <w:webHidden/>
          </w:rPr>
          <w:tab/>
        </w:r>
        <w:r>
          <w:rPr>
            <w:webHidden/>
          </w:rPr>
          <w:fldChar w:fldCharType="begin"/>
        </w:r>
        <w:r>
          <w:rPr>
            <w:webHidden/>
          </w:rPr>
          <w:instrText xml:space="preserve"> PAGEREF _Toc399490687 \h </w:instrText>
        </w:r>
        <w:r>
          <w:rPr>
            <w:webHidden/>
          </w:rPr>
        </w:r>
        <w:r>
          <w:rPr>
            <w:webHidden/>
          </w:rPr>
          <w:fldChar w:fldCharType="separate"/>
        </w:r>
        <w:r w:rsidR="00F157E6">
          <w:rPr>
            <w:webHidden/>
          </w:rPr>
          <w:t>1703</w:t>
        </w:r>
        <w:r>
          <w:rPr>
            <w:webHidden/>
          </w:rPr>
          <w:fldChar w:fldCharType="end"/>
        </w:r>
      </w:hyperlink>
    </w:p>
    <w:p w14:paraId="6E9AECB3" w14:textId="77777777" w:rsidR="002F44CB" w:rsidRDefault="002F44CB">
      <w:pPr>
        <w:pStyle w:val="TOC3"/>
        <w:rPr>
          <w:rFonts w:asciiTheme="minorHAnsi" w:eastAsiaTheme="minorEastAsia" w:hAnsiTheme="minorHAnsi" w:cstheme="minorBidi"/>
          <w:szCs w:val="22"/>
          <w:lang w:eastAsia="zh-CN"/>
        </w:rPr>
      </w:pPr>
      <w:hyperlink w:anchor="_Toc399490688" w:history="1">
        <w:r w:rsidRPr="00ED25D5">
          <w:rPr>
            <w:rStyle w:val="Hyperlink"/>
          </w:rPr>
          <w:t>ElectricLoadCenter:Storage:Simple Outputs</w:t>
        </w:r>
        <w:r>
          <w:rPr>
            <w:webHidden/>
          </w:rPr>
          <w:tab/>
        </w:r>
        <w:r>
          <w:rPr>
            <w:webHidden/>
          </w:rPr>
          <w:fldChar w:fldCharType="begin"/>
        </w:r>
        <w:r>
          <w:rPr>
            <w:webHidden/>
          </w:rPr>
          <w:instrText xml:space="preserve"> PAGEREF _Toc399490688 \h </w:instrText>
        </w:r>
        <w:r>
          <w:rPr>
            <w:webHidden/>
          </w:rPr>
        </w:r>
        <w:r>
          <w:rPr>
            <w:webHidden/>
          </w:rPr>
          <w:fldChar w:fldCharType="separate"/>
        </w:r>
        <w:r w:rsidR="00F157E6">
          <w:rPr>
            <w:webHidden/>
          </w:rPr>
          <w:t>1704</w:t>
        </w:r>
        <w:r>
          <w:rPr>
            <w:webHidden/>
          </w:rPr>
          <w:fldChar w:fldCharType="end"/>
        </w:r>
      </w:hyperlink>
    </w:p>
    <w:p w14:paraId="487781F8" w14:textId="77777777" w:rsidR="002F44CB" w:rsidRDefault="002F44CB">
      <w:pPr>
        <w:pStyle w:val="TOC3"/>
        <w:rPr>
          <w:rFonts w:asciiTheme="minorHAnsi" w:eastAsiaTheme="minorEastAsia" w:hAnsiTheme="minorHAnsi" w:cstheme="minorBidi"/>
          <w:szCs w:val="22"/>
          <w:lang w:eastAsia="zh-CN"/>
        </w:rPr>
      </w:pPr>
      <w:hyperlink w:anchor="_Toc399490689" w:history="1">
        <w:r w:rsidRPr="00ED25D5">
          <w:rPr>
            <w:rStyle w:val="Hyperlink"/>
          </w:rPr>
          <w:t>ElectricLoadCenter:Storage: Battery</w:t>
        </w:r>
        <w:r>
          <w:rPr>
            <w:webHidden/>
          </w:rPr>
          <w:tab/>
        </w:r>
        <w:r>
          <w:rPr>
            <w:webHidden/>
          </w:rPr>
          <w:fldChar w:fldCharType="begin"/>
        </w:r>
        <w:r>
          <w:rPr>
            <w:webHidden/>
          </w:rPr>
          <w:instrText xml:space="preserve"> PAGEREF _Toc399490689 \h </w:instrText>
        </w:r>
        <w:r>
          <w:rPr>
            <w:webHidden/>
          </w:rPr>
        </w:r>
        <w:r>
          <w:rPr>
            <w:webHidden/>
          </w:rPr>
          <w:fldChar w:fldCharType="separate"/>
        </w:r>
        <w:r w:rsidR="00F157E6">
          <w:rPr>
            <w:webHidden/>
          </w:rPr>
          <w:t>1705</w:t>
        </w:r>
        <w:r>
          <w:rPr>
            <w:webHidden/>
          </w:rPr>
          <w:fldChar w:fldCharType="end"/>
        </w:r>
      </w:hyperlink>
    </w:p>
    <w:p w14:paraId="2BC1DE89" w14:textId="77777777" w:rsidR="002F44CB" w:rsidRDefault="002F44CB">
      <w:pPr>
        <w:pStyle w:val="TOC3"/>
        <w:rPr>
          <w:rFonts w:asciiTheme="minorHAnsi" w:eastAsiaTheme="minorEastAsia" w:hAnsiTheme="minorHAnsi" w:cstheme="minorBidi"/>
          <w:szCs w:val="22"/>
          <w:lang w:eastAsia="zh-CN"/>
        </w:rPr>
      </w:pPr>
      <w:hyperlink w:anchor="_Toc399490690" w:history="1">
        <w:r w:rsidRPr="00ED25D5">
          <w:rPr>
            <w:rStyle w:val="Hyperlink"/>
          </w:rPr>
          <w:t>ElectricLoadCenter:</w:t>
        </w:r>
        <w:r w:rsidRPr="00ED25D5">
          <w:rPr>
            <w:rStyle w:val="Hyperlink"/>
            <w:rFonts w:eastAsia="MS Mincho"/>
          </w:rPr>
          <w:t xml:space="preserve"> Storage:</w:t>
        </w:r>
        <w:r w:rsidRPr="00ED25D5">
          <w:rPr>
            <w:rStyle w:val="Hyperlink"/>
          </w:rPr>
          <w:t>Battery Outputs</w:t>
        </w:r>
        <w:r>
          <w:rPr>
            <w:webHidden/>
          </w:rPr>
          <w:tab/>
        </w:r>
        <w:r>
          <w:rPr>
            <w:webHidden/>
          </w:rPr>
          <w:fldChar w:fldCharType="begin"/>
        </w:r>
        <w:r>
          <w:rPr>
            <w:webHidden/>
          </w:rPr>
          <w:instrText xml:space="preserve"> PAGEREF _Toc399490690 \h </w:instrText>
        </w:r>
        <w:r>
          <w:rPr>
            <w:webHidden/>
          </w:rPr>
        </w:r>
        <w:r>
          <w:rPr>
            <w:webHidden/>
          </w:rPr>
          <w:fldChar w:fldCharType="separate"/>
        </w:r>
        <w:r w:rsidR="00F157E6">
          <w:rPr>
            <w:webHidden/>
          </w:rPr>
          <w:t>1709</w:t>
        </w:r>
        <w:r>
          <w:rPr>
            <w:webHidden/>
          </w:rPr>
          <w:fldChar w:fldCharType="end"/>
        </w:r>
      </w:hyperlink>
    </w:p>
    <w:p w14:paraId="478306A2" w14:textId="77777777" w:rsidR="002F44CB" w:rsidRDefault="002F44CB">
      <w:pPr>
        <w:pStyle w:val="TOC3"/>
        <w:rPr>
          <w:rFonts w:asciiTheme="minorHAnsi" w:eastAsiaTheme="minorEastAsia" w:hAnsiTheme="minorHAnsi" w:cstheme="minorBidi"/>
          <w:szCs w:val="22"/>
          <w:lang w:eastAsia="zh-CN"/>
        </w:rPr>
      </w:pPr>
      <w:hyperlink w:anchor="_Toc399490691" w:history="1">
        <w:r w:rsidRPr="00ED25D5">
          <w:rPr>
            <w:rStyle w:val="Hyperlink"/>
          </w:rPr>
          <w:t>Generator:InternalCombustionEngine</w:t>
        </w:r>
        <w:r>
          <w:rPr>
            <w:webHidden/>
          </w:rPr>
          <w:tab/>
        </w:r>
        <w:r>
          <w:rPr>
            <w:webHidden/>
          </w:rPr>
          <w:fldChar w:fldCharType="begin"/>
        </w:r>
        <w:r>
          <w:rPr>
            <w:webHidden/>
          </w:rPr>
          <w:instrText xml:space="preserve"> PAGEREF _Toc399490691 \h </w:instrText>
        </w:r>
        <w:r>
          <w:rPr>
            <w:webHidden/>
          </w:rPr>
        </w:r>
        <w:r>
          <w:rPr>
            <w:webHidden/>
          </w:rPr>
          <w:fldChar w:fldCharType="separate"/>
        </w:r>
        <w:r w:rsidR="00F157E6">
          <w:rPr>
            <w:webHidden/>
          </w:rPr>
          <w:t>1710</w:t>
        </w:r>
        <w:r>
          <w:rPr>
            <w:webHidden/>
          </w:rPr>
          <w:fldChar w:fldCharType="end"/>
        </w:r>
      </w:hyperlink>
    </w:p>
    <w:p w14:paraId="08A25F07" w14:textId="77777777" w:rsidR="002F44CB" w:rsidRDefault="002F44CB">
      <w:pPr>
        <w:pStyle w:val="TOC3"/>
        <w:rPr>
          <w:rFonts w:asciiTheme="minorHAnsi" w:eastAsiaTheme="minorEastAsia" w:hAnsiTheme="minorHAnsi" w:cstheme="minorBidi"/>
          <w:szCs w:val="22"/>
          <w:lang w:eastAsia="zh-CN"/>
        </w:rPr>
      </w:pPr>
      <w:hyperlink w:anchor="_Toc399490692" w:history="1">
        <w:r w:rsidRPr="00ED25D5">
          <w:rPr>
            <w:rStyle w:val="Hyperlink"/>
          </w:rPr>
          <w:t>Generator:InternalCombustionEngine Outputs</w:t>
        </w:r>
        <w:r>
          <w:rPr>
            <w:webHidden/>
          </w:rPr>
          <w:tab/>
        </w:r>
        <w:r>
          <w:rPr>
            <w:webHidden/>
          </w:rPr>
          <w:fldChar w:fldCharType="begin"/>
        </w:r>
        <w:r>
          <w:rPr>
            <w:webHidden/>
          </w:rPr>
          <w:instrText xml:space="preserve"> PAGEREF _Toc399490692 \h </w:instrText>
        </w:r>
        <w:r>
          <w:rPr>
            <w:webHidden/>
          </w:rPr>
        </w:r>
        <w:r>
          <w:rPr>
            <w:webHidden/>
          </w:rPr>
          <w:fldChar w:fldCharType="separate"/>
        </w:r>
        <w:r w:rsidR="00F157E6">
          <w:rPr>
            <w:webHidden/>
          </w:rPr>
          <w:t>1714</w:t>
        </w:r>
        <w:r>
          <w:rPr>
            <w:webHidden/>
          </w:rPr>
          <w:fldChar w:fldCharType="end"/>
        </w:r>
      </w:hyperlink>
    </w:p>
    <w:p w14:paraId="582451C7" w14:textId="77777777" w:rsidR="002F44CB" w:rsidRDefault="002F44CB">
      <w:pPr>
        <w:pStyle w:val="TOC3"/>
        <w:rPr>
          <w:rFonts w:asciiTheme="minorHAnsi" w:eastAsiaTheme="minorEastAsia" w:hAnsiTheme="minorHAnsi" w:cstheme="minorBidi"/>
          <w:szCs w:val="22"/>
          <w:lang w:eastAsia="zh-CN"/>
        </w:rPr>
      </w:pPr>
      <w:hyperlink w:anchor="_Toc399490693" w:history="1">
        <w:r w:rsidRPr="00ED25D5">
          <w:rPr>
            <w:rStyle w:val="Hyperlink"/>
          </w:rPr>
          <w:t>Generator:CombustionTurbine</w:t>
        </w:r>
        <w:r>
          <w:rPr>
            <w:webHidden/>
          </w:rPr>
          <w:tab/>
        </w:r>
        <w:r>
          <w:rPr>
            <w:webHidden/>
          </w:rPr>
          <w:fldChar w:fldCharType="begin"/>
        </w:r>
        <w:r>
          <w:rPr>
            <w:webHidden/>
          </w:rPr>
          <w:instrText xml:space="preserve"> PAGEREF _Toc399490693 \h </w:instrText>
        </w:r>
        <w:r>
          <w:rPr>
            <w:webHidden/>
          </w:rPr>
        </w:r>
        <w:r>
          <w:rPr>
            <w:webHidden/>
          </w:rPr>
          <w:fldChar w:fldCharType="separate"/>
        </w:r>
        <w:r w:rsidR="00F157E6">
          <w:rPr>
            <w:webHidden/>
          </w:rPr>
          <w:t>1716</w:t>
        </w:r>
        <w:r>
          <w:rPr>
            <w:webHidden/>
          </w:rPr>
          <w:fldChar w:fldCharType="end"/>
        </w:r>
      </w:hyperlink>
    </w:p>
    <w:p w14:paraId="04622F04" w14:textId="77777777" w:rsidR="002F44CB" w:rsidRDefault="002F44CB">
      <w:pPr>
        <w:pStyle w:val="TOC3"/>
        <w:rPr>
          <w:rFonts w:asciiTheme="minorHAnsi" w:eastAsiaTheme="minorEastAsia" w:hAnsiTheme="minorHAnsi" w:cstheme="minorBidi"/>
          <w:szCs w:val="22"/>
          <w:lang w:eastAsia="zh-CN"/>
        </w:rPr>
      </w:pPr>
      <w:hyperlink w:anchor="_Toc399490694" w:history="1">
        <w:r w:rsidRPr="00ED25D5">
          <w:rPr>
            <w:rStyle w:val="Hyperlink"/>
          </w:rPr>
          <w:t>Generator:CombustionTurbine Outputs</w:t>
        </w:r>
        <w:r>
          <w:rPr>
            <w:webHidden/>
          </w:rPr>
          <w:tab/>
        </w:r>
        <w:r>
          <w:rPr>
            <w:webHidden/>
          </w:rPr>
          <w:fldChar w:fldCharType="begin"/>
        </w:r>
        <w:r>
          <w:rPr>
            <w:webHidden/>
          </w:rPr>
          <w:instrText xml:space="preserve"> PAGEREF _Toc399490694 \h </w:instrText>
        </w:r>
        <w:r>
          <w:rPr>
            <w:webHidden/>
          </w:rPr>
        </w:r>
        <w:r>
          <w:rPr>
            <w:webHidden/>
          </w:rPr>
          <w:fldChar w:fldCharType="separate"/>
        </w:r>
        <w:r w:rsidR="00F157E6">
          <w:rPr>
            <w:webHidden/>
          </w:rPr>
          <w:t>1720</w:t>
        </w:r>
        <w:r>
          <w:rPr>
            <w:webHidden/>
          </w:rPr>
          <w:fldChar w:fldCharType="end"/>
        </w:r>
      </w:hyperlink>
    </w:p>
    <w:p w14:paraId="45B25943" w14:textId="77777777" w:rsidR="002F44CB" w:rsidRDefault="002F44CB">
      <w:pPr>
        <w:pStyle w:val="TOC3"/>
        <w:rPr>
          <w:rFonts w:asciiTheme="minorHAnsi" w:eastAsiaTheme="minorEastAsia" w:hAnsiTheme="minorHAnsi" w:cstheme="minorBidi"/>
          <w:szCs w:val="22"/>
          <w:lang w:eastAsia="zh-CN"/>
        </w:rPr>
      </w:pPr>
      <w:hyperlink w:anchor="_Toc399490695" w:history="1">
        <w:r w:rsidRPr="00ED25D5">
          <w:rPr>
            <w:rStyle w:val="Hyperlink"/>
          </w:rPr>
          <w:t>Generator:MicroTurbine</w:t>
        </w:r>
        <w:r>
          <w:rPr>
            <w:webHidden/>
          </w:rPr>
          <w:tab/>
        </w:r>
        <w:r>
          <w:rPr>
            <w:webHidden/>
          </w:rPr>
          <w:fldChar w:fldCharType="begin"/>
        </w:r>
        <w:r>
          <w:rPr>
            <w:webHidden/>
          </w:rPr>
          <w:instrText xml:space="preserve"> PAGEREF _Toc399490695 \h </w:instrText>
        </w:r>
        <w:r>
          <w:rPr>
            <w:webHidden/>
          </w:rPr>
        </w:r>
        <w:r>
          <w:rPr>
            <w:webHidden/>
          </w:rPr>
          <w:fldChar w:fldCharType="separate"/>
        </w:r>
        <w:r w:rsidR="00F157E6">
          <w:rPr>
            <w:webHidden/>
          </w:rPr>
          <w:t>1721</w:t>
        </w:r>
        <w:r>
          <w:rPr>
            <w:webHidden/>
          </w:rPr>
          <w:fldChar w:fldCharType="end"/>
        </w:r>
      </w:hyperlink>
    </w:p>
    <w:p w14:paraId="66172AA4" w14:textId="77777777" w:rsidR="002F44CB" w:rsidRDefault="002F44CB">
      <w:pPr>
        <w:pStyle w:val="TOC3"/>
        <w:rPr>
          <w:rFonts w:asciiTheme="minorHAnsi" w:eastAsiaTheme="minorEastAsia" w:hAnsiTheme="minorHAnsi" w:cstheme="minorBidi"/>
          <w:szCs w:val="22"/>
          <w:lang w:eastAsia="zh-CN"/>
        </w:rPr>
      </w:pPr>
      <w:hyperlink w:anchor="_Toc399490696" w:history="1">
        <w:r w:rsidRPr="00ED25D5">
          <w:rPr>
            <w:rStyle w:val="Hyperlink"/>
          </w:rPr>
          <w:t>Generator:MicroTurbine Outputs</w:t>
        </w:r>
        <w:r>
          <w:rPr>
            <w:webHidden/>
          </w:rPr>
          <w:tab/>
        </w:r>
        <w:r>
          <w:rPr>
            <w:webHidden/>
          </w:rPr>
          <w:fldChar w:fldCharType="begin"/>
        </w:r>
        <w:r>
          <w:rPr>
            <w:webHidden/>
          </w:rPr>
          <w:instrText xml:space="preserve"> PAGEREF _Toc399490696 \h </w:instrText>
        </w:r>
        <w:r>
          <w:rPr>
            <w:webHidden/>
          </w:rPr>
        </w:r>
        <w:r>
          <w:rPr>
            <w:webHidden/>
          </w:rPr>
          <w:fldChar w:fldCharType="separate"/>
        </w:r>
        <w:r w:rsidR="00F157E6">
          <w:rPr>
            <w:webHidden/>
          </w:rPr>
          <w:t>1728</w:t>
        </w:r>
        <w:r>
          <w:rPr>
            <w:webHidden/>
          </w:rPr>
          <w:fldChar w:fldCharType="end"/>
        </w:r>
      </w:hyperlink>
    </w:p>
    <w:p w14:paraId="21CBC479" w14:textId="77777777" w:rsidR="002F44CB" w:rsidRDefault="002F44CB">
      <w:pPr>
        <w:pStyle w:val="TOC3"/>
        <w:rPr>
          <w:rFonts w:asciiTheme="minorHAnsi" w:eastAsiaTheme="minorEastAsia" w:hAnsiTheme="minorHAnsi" w:cstheme="minorBidi"/>
          <w:szCs w:val="22"/>
          <w:lang w:eastAsia="zh-CN"/>
        </w:rPr>
      </w:pPr>
      <w:hyperlink w:anchor="_Toc399490697" w:history="1">
        <w:r w:rsidRPr="00ED25D5">
          <w:rPr>
            <w:rStyle w:val="Hyperlink"/>
          </w:rPr>
          <w:t>Generator:MicroCHP</w:t>
        </w:r>
        <w:r>
          <w:rPr>
            <w:webHidden/>
          </w:rPr>
          <w:tab/>
        </w:r>
        <w:r>
          <w:rPr>
            <w:webHidden/>
          </w:rPr>
          <w:fldChar w:fldCharType="begin"/>
        </w:r>
        <w:r>
          <w:rPr>
            <w:webHidden/>
          </w:rPr>
          <w:instrText xml:space="preserve"> PAGEREF _Toc399490697 \h </w:instrText>
        </w:r>
        <w:r>
          <w:rPr>
            <w:webHidden/>
          </w:rPr>
        </w:r>
        <w:r>
          <w:rPr>
            <w:webHidden/>
          </w:rPr>
          <w:fldChar w:fldCharType="separate"/>
        </w:r>
        <w:r w:rsidR="00F157E6">
          <w:rPr>
            <w:webHidden/>
          </w:rPr>
          <w:t>1731</w:t>
        </w:r>
        <w:r>
          <w:rPr>
            <w:webHidden/>
          </w:rPr>
          <w:fldChar w:fldCharType="end"/>
        </w:r>
      </w:hyperlink>
    </w:p>
    <w:p w14:paraId="213D2934" w14:textId="77777777" w:rsidR="002F44CB" w:rsidRDefault="002F44CB">
      <w:pPr>
        <w:pStyle w:val="TOC3"/>
        <w:rPr>
          <w:rFonts w:asciiTheme="minorHAnsi" w:eastAsiaTheme="minorEastAsia" w:hAnsiTheme="minorHAnsi" w:cstheme="minorBidi"/>
          <w:szCs w:val="22"/>
          <w:lang w:eastAsia="zh-CN"/>
        </w:rPr>
      </w:pPr>
      <w:hyperlink w:anchor="_Toc399490698" w:history="1">
        <w:r w:rsidRPr="00ED25D5">
          <w:rPr>
            <w:rStyle w:val="Hyperlink"/>
          </w:rPr>
          <w:t>Generator:MicroCHP:NonNormalizedParameters</w:t>
        </w:r>
        <w:r>
          <w:rPr>
            <w:webHidden/>
          </w:rPr>
          <w:tab/>
        </w:r>
        <w:r>
          <w:rPr>
            <w:webHidden/>
          </w:rPr>
          <w:fldChar w:fldCharType="begin"/>
        </w:r>
        <w:r>
          <w:rPr>
            <w:webHidden/>
          </w:rPr>
          <w:instrText xml:space="preserve"> PAGEREF _Toc399490698 \h </w:instrText>
        </w:r>
        <w:r>
          <w:rPr>
            <w:webHidden/>
          </w:rPr>
        </w:r>
        <w:r>
          <w:rPr>
            <w:webHidden/>
          </w:rPr>
          <w:fldChar w:fldCharType="separate"/>
        </w:r>
        <w:r w:rsidR="00F157E6">
          <w:rPr>
            <w:webHidden/>
          </w:rPr>
          <w:t>1732</w:t>
        </w:r>
        <w:r>
          <w:rPr>
            <w:webHidden/>
          </w:rPr>
          <w:fldChar w:fldCharType="end"/>
        </w:r>
      </w:hyperlink>
    </w:p>
    <w:p w14:paraId="42628229" w14:textId="77777777" w:rsidR="002F44CB" w:rsidRDefault="002F44CB">
      <w:pPr>
        <w:pStyle w:val="TOC3"/>
        <w:rPr>
          <w:rFonts w:asciiTheme="minorHAnsi" w:eastAsiaTheme="minorEastAsia" w:hAnsiTheme="minorHAnsi" w:cstheme="minorBidi"/>
          <w:szCs w:val="22"/>
          <w:lang w:eastAsia="zh-CN"/>
        </w:rPr>
      </w:pPr>
      <w:hyperlink w:anchor="_Toc399490699" w:history="1">
        <w:r w:rsidRPr="00ED25D5">
          <w:rPr>
            <w:rStyle w:val="Hyperlink"/>
          </w:rPr>
          <w:t>Generator:MicroCHP Outputs</w:t>
        </w:r>
        <w:r>
          <w:rPr>
            <w:webHidden/>
          </w:rPr>
          <w:tab/>
        </w:r>
        <w:r>
          <w:rPr>
            <w:webHidden/>
          </w:rPr>
          <w:fldChar w:fldCharType="begin"/>
        </w:r>
        <w:r>
          <w:rPr>
            <w:webHidden/>
          </w:rPr>
          <w:instrText xml:space="preserve"> PAGEREF _Toc399490699 \h </w:instrText>
        </w:r>
        <w:r>
          <w:rPr>
            <w:webHidden/>
          </w:rPr>
        </w:r>
        <w:r>
          <w:rPr>
            <w:webHidden/>
          </w:rPr>
          <w:fldChar w:fldCharType="separate"/>
        </w:r>
        <w:r w:rsidR="00F157E6">
          <w:rPr>
            <w:webHidden/>
          </w:rPr>
          <w:t>1736</w:t>
        </w:r>
        <w:r>
          <w:rPr>
            <w:webHidden/>
          </w:rPr>
          <w:fldChar w:fldCharType="end"/>
        </w:r>
      </w:hyperlink>
    </w:p>
    <w:p w14:paraId="582849AB" w14:textId="77777777" w:rsidR="002F44CB" w:rsidRDefault="002F44CB">
      <w:pPr>
        <w:pStyle w:val="TOC3"/>
        <w:rPr>
          <w:rFonts w:asciiTheme="minorHAnsi" w:eastAsiaTheme="minorEastAsia" w:hAnsiTheme="minorHAnsi" w:cstheme="minorBidi"/>
          <w:szCs w:val="22"/>
          <w:lang w:eastAsia="zh-CN"/>
        </w:rPr>
      </w:pPr>
      <w:hyperlink w:anchor="_Toc399490700" w:history="1">
        <w:r w:rsidRPr="00ED25D5">
          <w:rPr>
            <w:rStyle w:val="Hyperlink"/>
          </w:rPr>
          <w:t>Generator:FuelCell</w:t>
        </w:r>
        <w:r>
          <w:rPr>
            <w:webHidden/>
          </w:rPr>
          <w:tab/>
        </w:r>
        <w:r>
          <w:rPr>
            <w:webHidden/>
          </w:rPr>
          <w:fldChar w:fldCharType="begin"/>
        </w:r>
        <w:r>
          <w:rPr>
            <w:webHidden/>
          </w:rPr>
          <w:instrText xml:space="preserve"> PAGEREF _Toc399490700 \h </w:instrText>
        </w:r>
        <w:r>
          <w:rPr>
            <w:webHidden/>
          </w:rPr>
        </w:r>
        <w:r>
          <w:rPr>
            <w:webHidden/>
          </w:rPr>
          <w:fldChar w:fldCharType="separate"/>
        </w:r>
        <w:r w:rsidR="00F157E6">
          <w:rPr>
            <w:webHidden/>
          </w:rPr>
          <w:t>1738</w:t>
        </w:r>
        <w:r>
          <w:rPr>
            <w:webHidden/>
          </w:rPr>
          <w:fldChar w:fldCharType="end"/>
        </w:r>
      </w:hyperlink>
    </w:p>
    <w:p w14:paraId="1C9EF8BE" w14:textId="77777777" w:rsidR="002F44CB" w:rsidRDefault="002F44CB">
      <w:pPr>
        <w:pStyle w:val="TOC3"/>
        <w:rPr>
          <w:rFonts w:asciiTheme="minorHAnsi" w:eastAsiaTheme="minorEastAsia" w:hAnsiTheme="minorHAnsi" w:cstheme="minorBidi"/>
          <w:szCs w:val="22"/>
          <w:lang w:eastAsia="zh-CN"/>
        </w:rPr>
      </w:pPr>
      <w:hyperlink w:anchor="_Toc399490701" w:history="1">
        <w:r w:rsidRPr="00ED25D5">
          <w:rPr>
            <w:rStyle w:val="Hyperlink"/>
          </w:rPr>
          <w:t>Generator:FuelCell Outputs</w:t>
        </w:r>
        <w:r>
          <w:rPr>
            <w:webHidden/>
          </w:rPr>
          <w:tab/>
        </w:r>
        <w:r>
          <w:rPr>
            <w:webHidden/>
          </w:rPr>
          <w:fldChar w:fldCharType="begin"/>
        </w:r>
        <w:r>
          <w:rPr>
            <w:webHidden/>
          </w:rPr>
          <w:instrText xml:space="preserve"> PAGEREF _Toc399490701 \h </w:instrText>
        </w:r>
        <w:r>
          <w:rPr>
            <w:webHidden/>
          </w:rPr>
        </w:r>
        <w:r>
          <w:rPr>
            <w:webHidden/>
          </w:rPr>
          <w:fldChar w:fldCharType="separate"/>
        </w:r>
        <w:r w:rsidR="00F157E6">
          <w:rPr>
            <w:webHidden/>
          </w:rPr>
          <w:t>1740</w:t>
        </w:r>
        <w:r>
          <w:rPr>
            <w:webHidden/>
          </w:rPr>
          <w:fldChar w:fldCharType="end"/>
        </w:r>
      </w:hyperlink>
    </w:p>
    <w:p w14:paraId="19B95FC7" w14:textId="77777777" w:rsidR="002F44CB" w:rsidRDefault="002F44CB">
      <w:pPr>
        <w:pStyle w:val="TOC3"/>
        <w:rPr>
          <w:rFonts w:asciiTheme="minorHAnsi" w:eastAsiaTheme="minorEastAsia" w:hAnsiTheme="minorHAnsi" w:cstheme="minorBidi"/>
          <w:szCs w:val="22"/>
          <w:lang w:eastAsia="zh-CN"/>
        </w:rPr>
      </w:pPr>
      <w:hyperlink w:anchor="_Toc399490702" w:history="1">
        <w:r w:rsidRPr="00ED25D5">
          <w:rPr>
            <w:rStyle w:val="Hyperlink"/>
          </w:rPr>
          <w:t>Generator:FuelCell:PowerModule</w:t>
        </w:r>
        <w:r>
          <w:rPr>
            <w:webHidden/>
          </w:rPr>
          <w:tab/>
        </w:r>
        <w:r>
          <w:rPr>
            <w:webHidden/>
          </w:rPr>
          <w:fldChar w:fldCharType="begin"/>
        </w:r>
        <w:r>
          <w:rPr>
            <w:webHidden/>
          </w:rPr>
          <w:instrText xml:space="preserve"> PAGEREF _Toc399490702 \h </w:instrText>
        </w:r>
        <w:r>
          <w:rPr>
            <w:webHidden/>
          </w:rPr>
        </w:r>
        <w:r>
          <w:rPr>
            <w:webHidden/>
          </w:rPr>
          <w:fldChar w:fldCharType="separate"/>
        </w:r>
        <w:r w:rsidR="00F157E6">
          <w:rPr>
            <w:webHidden/>
          </w:rPr>
          <w:t>1745</w:t>
        </w:r>
        <w:r>
          <w:rPr>
            <w:webHidden/>
          </w:rPr>
          <w:fldChar w:fldCharType="end"/>
        </w:r>
      </w:hyperlink>
    </w:p>
    <w:p w14:paraId="779C0518" w14:textId="77777777" w:rsidR="002F44CB" w:rsidRDefault="002F44CB">
      <w:pPr>
        <w:pStyle w:val="TOC3"/>
        <w:rPr>
          <w:rFonts w:asciiTheme="minorHAnsi" w:eastAsiaTheme="minorEastAsia" w:hAnsiTheme="minorHAnsi" w:cstheme="minorBidi"/>
          <w:szCs w:val="22"/>
          <w:lang w:eastAsia="zh-CN"/>
        </w:rPr>
      </w:pPr>
      <w:hyperlink w:anchor="_Toc399490703" w:history="1">
        <w:r w:rsidRPr="00ED25D5">
          <w:rPr>
            <w:rStyle w:val="Hyperlink"/>
          </w:rPr>
          <w:t>Generator:FuelCell:StackCooler</w:t>
        </w:r>
        <w:r>
          <w:rPr>
            <w:webHidden/>
          </w:rPr>
          <w:tab/>
        </w:r>
        <w:r>
          <w:rPr>
            <w:webHidden/>
          </w:rPr>
          <w:fldChar w:fldCharType="begin"/>
        </w:r>
        <w:r>
          <w:rPr>
            <w:webHidden/>
          </w:rPr>
          <w:instrText xml:space="preserve"> PAGEREF _Toc399490703 \h </w:instrText>
        </w:r>
        <w:r>
          <w:rPr>
            <w:webHidden/>
          </w:rPr>
        </w:r>
        <w:r>
          <w:rPr>
            <w:webHidden/>
          </w:rPr>
          <w:fldChar w:fldCharType="separate"/>
        </w:r>
        <w:r w:rsidR="00F157E6">
          <w:rPr>
            <w:webHidden/>
          </w:rPr>
          <w:t>1750</w:t>
        </w:r>
        <w:r>
          <w:rPr>
            <w:webHidden/>
          </w:rPr>
          <w:fldChar w:fldCharType="end"/>
        </w:r>
      </w:hyperlink>
    </w:p>
    <w:p w14:paraId="377C6593" w14:textId="77777777" w:rsidR="002F44CB" w:rsidRDefault="002F44CB">
      <w:pPr>
        <w:pStyle w:val="TOC3"/>
        <w:rPr>
          <w:rFonts w:asciiTheme="minorHAnsi" w:eastAsiaTheme="minorEastAsia" w:hAnsiTheme="minorHAnsi" w:cstheme="minorBidi"/>
          <w:szCs w:val="22"/>
          <w:lang w:eastAsia="zh-CN"/>
        </w:rPr>
      </w:pPr>
      <w:hyperlink w:anchor="_Toc399490704" w:history="1">
        <w:r w:rsidRPr="00ED25D5">
          <w:rPr>
            <w:rStyle w:val="Hyperlink"/>
          </w:rPr>
          <w:t>Generator:FuelCell:AirSupply</w:t>
        </w:r>
        <w:r>
          <w:rPr>
            <w:webHidden/>
          </w:rPr>
          <w:tab/>
        </w:r>
        <w:r>
          <w:rPr>
            <w:webHidden/>
          </w:rPr>
          <w:fldChar w:fldCharType="begin"/>
        </w:r>
        <w:r>
          <w:rPr>
            <w:webHidden/>
          </w:rPr>
          <w:instrText xml:space="preserve"> PAGEREF _Toc399490704 \h </w:instrText>
        </w:r>
        <w:r>
          <w:rPr>
            <w:webHidden/>
          </w:rPr>
        </w:r>
        <w:r>
          <w:rPr>
            <w:webHidden/>
          </w:rPr>
          <w:fldChar w:fldCharType="separate"/>
        </w:r>
        <w:r w:rsidR="00F157E6">
          <w:rPr>
            <w:webHidden/>
          </w:rPr>
          <w:t>1752</w:t>
        </w:r>
        <w:r>
          <w:rPr>
            <w:webHidden/>
          </w:rPr>
          <w:fldChar w:fldCharType="end"/>
        </w:r>
      </w:hyperlink>
    </w:p>
    <w:p w14:paraId="3A519BFC" w14:textId="77777777" w:rsidR="002F44CB" w:rsidRDefault="002F44CB">
      <w:pPr>
        <w:pStyle w:val="TOC3"/>
        <w:rPr>
          <w:rFonts w:asciiTheme="minorHAnsi" w:eastAsiaTheme="minorEastAsia" w:hAnsiTheme="minorHAnsi" w:cstheme="minorBidi"/>
          <w:szCs w:val="22"/>
          <w:lang w:eastAsia="zh-CN"/>
        </w:rPr>
      </w:pPr>
      <w:hyperlink w:anchor="_Toc399490705" w:history="1">
        <w:r w:rsidRPr="00ED25D5">
          <w:rPr>
            <w:rStyle w:val="Hyperlink"/>
          </w:rPr>
          <w:t>Generator:FuelCell:WaterSupply</w:t>
        </w:r>
        <w:r>
          <w:rPr>
            <w:webHidden/>
          </w:rPr>
          <w:tab/>
        </w:r>
        <w:r>
          <w:rPr>
            <w:webHidden/>
          </w:rPr>
          <w:fldChar w:fldCharType="begin"/>
        </w:r>
        <w:r>
          <w:rPr>
            <w:webHidden/>
          </w:rPr>
          <w:instrText xml:space="preserve"> PAGEREF _Toc399490705 \h </w:instrText>
        </w:r>
        <w:r>
          <w:rPr>
            <w:webHidden/>
          </w:rPr>
        </w:r>
        <w:r>
          <w:rPr>
            <w:webHidden/>
          </w:rPr>
          <w:fldChar w:fldCharType="separate"/>
        </w:r>
        <w:r w:rsidR="00F157E6">
          <w:rPr>
            <w:webHidden/>
          </w:rPr>
          <w:t>1754</w:t>
        </w:r>
        <w:r>
          <w:rPr>
            <w:webHidden/>
          </w:rPr>
          <w:fldChar w:fldCharType="end"/>
        </w:r>
      </w:hyperlink>
    </w:p>
    <w:p w14:paraId="67D9D561" w14:textId="77777777" w:rsidR="002F44CB" w:rsidRDefault="002F44CB">
      <w:pPr>
        <w:pStyle w:val="TOC3"/>
        <w:rPr>
          <w:rFonts w:asciiTheme="minorHAnsi" w:eastAsiaTheme="minorEastAsia" w:hAnsiTheme="minorHAnsi" w:cstheme="minorBidi"/>
          <w:szCs w:val="22"/>
          <w:lang w:eastAsia="zh-CN"/>
        </w:rPr>
      </w:pPr>
      <w:hyperlink w:anchor="_Toc399490706" w:history="1">
        <w:r w:rsidRPr="00ED25D5">
          <w:rPr>
            <w:rStyle w:val="Hyperlink"/>
          </w:rPr>
          <w:t>Generator:FuelCell:AuxiliaryHeater</w:t>
        </w:r>
        <w:r>
          <w:rPr>
            <w:webHidden/>
          </w:rPr>
          <w:tab/>
        </w:r>
        <w:r>
          <w:rPr>
            <w:webHidden/>
          </w:rPr>
          <w:fldChar w:fldCharType="begin"/>
        </w:r>
        <w:r>
          <w:rPr>
            <w:webHidden/>
          </w:rPr>
          <w:instrText xml:space="preserve"> PAGEREF _Toc399490706 \h </w:instrText>
        </w:r>
        <w:r>
          <w:rPr>
            <w:webHidden/>
          </w:rPr>
        </w:r>
        <w:r>
          <w:rPr>
            <w:webHidden/>
          </w:rPr>
          <w:fldChar w:fldCharType="separate"/>
        </w:r>
        <w:r w:rsidR="00F157E6">
          <w:rPr>
            <w:webHidden/>
          </w:rPr>
          <w:t>1756</w:t>
        </w:r>
        <w:r>
          <w:rPr>
            <w:webHidden/>
          </w:rPr>
          <w:fldChar w:fldCharType="end"/>
        </w:r>
      </w:hyperlink>
    </w:p>
    <w:p w14:paraId="2ADBEB57" w14:textId="77777777" w:rsidR="002F44CB" w:rsidRDefault="002F44CB">
      <w:pPr>
        <w:pStyle w:val="TOC3"/>
        <w:rPr>
          <w:rFonts w:asciiTheme="minorHAnsi" w:eastAsiaTheme="minorEastAsia" w:hAnsiTheme="minorHAnsi" w:cstheme="minorBidi"/>
          <w:szCs w:val="22"/>
          <w:lang w:eastAsia="zh-CN"/>
        </w:rPr>
      </w:pPr>
      <w:hyperlink w:anchor="_Toc399490707" w:history="1">
        <w:r w:rsidRPr="00ED25D5">
          <w:rPr>
            <w:rStyle w:val="Hyperlink"/>
          </w:rPr>
          <w:t>Generator:FuelCell:ElectricalStorage</w:t>
        </w:r>
        <w:r>
          <w:rPr>
            <w:webHidden/>
          </w:rPr>
          <w:tab/>
        </w:r>
        <w:r>
          <w:rPr>
            <w:webHidden/>
          </w:rPr>
          <w:fldChar w:fldCharType="begin"/>
        </w:r>
        <w:r>
          <w:rPr>
            <w:webHidden/>
          </w:rPr>
          <w:instrText xml:space="preserve"> PAGEREF _Toc399490707 \h </w:instrText>
        </w:r>
        <w:r>
          <w:rPr>
            <w:webHidden/>
          </w:rPr>
        </w:r>
        <w:r>
          <w:rPr>
            <w:webHidden/>
          </w:rPr>
          <w:fldChar w:fldCharType="separate"/>
        </w:r>
        <w:r w:rsidR="00F157E6">
          <w:rPr>
            <w:webHidden/>
          </w:rPr>
          <w:t>1762</w:t>
        </w:r>
        <w:r>
          <w:rPr>
            <w:webHidden/>
          </w:rPr>
          <w:fldChar w:fldCharType="end"/>
        </w:r>
      </w:hyperlink>
    </w:p>
    <w:p w14:paraId="51E0412C" w14:textId="77777777" w:rsidR="002F44CB" w:rsidRDefault="002F44CB">
      <w:pPr>
        <w:pStyle w:val="TOC3"/>
        <w:rPr>
          <w:rFonts w:asciiTheme="minorHAnsi" w:eastAsiaTheme="minorEastAsia" w:hAnsiTheme="minorHAnsi" w:cstheme="minorBidi"/>
          <w:szCs w:val="22"/>
          <w:lang w:eastAsia="zh-CN"/>
        </w:rPr>
      </w:pPr>
      <w:hyperlink w:anchor="_Toc399490708" w:history="1">
        <w:r w:rsidRPr="00ED25D5">
          <w:rPr>
            <w:rStyle w:val="Hyperlink"/>
          </w:rPr>
          <w:t>Generator:FuelCell:Inverter</w:t>
        </w:r>
        <w:r>
          <w:rPr>
            <w:webHidden/>
          </w:rPr>
          <w:tab/>
        </w:r>
        <w:r>
          <w:rPr>
            <w:webHidden/>
          </w:rPr>
          <w:fldChar w:fldCharType="begin"/>
        </w:r>
        <w:r>
          <w:rPr>
            <w:webHidden/>
          </w:rPr>
          <w:instrText xml:space="preserve"> PAGEREF _Toc399490708 \h </w:instrText>
        </w:r>
        <w:r>
          <w:rPr>
            <w:webHidden/>
          </w:rPr>
        </w:r>
        <w:r>
          <w:rPr>
            <w:webHidden/>
          </w:rPr>
          <w:fldChar w:fldCharType="separate"/>
        </w:r>
        <w:r w:rsidR="00F157E6">
          <w:rPr>
            <w:webHidden/>
          </w:rPr>
          <w:t>1763</w:t>
        </w:r>
        <w:r>
          <w:rPr>
            <w:webHidden/>
          </w:rPr>
          <w:fldChar w:fldCharType="end"/>
        </w:r>
      </w:hyperlink>
    </w:p>
    <w:p w14:paraId="23310349" w14:textId="77777777" w:rsidR="002F44CB" w:rsidRDefault="002F44CB">
      <w:pPr>
        <w:pStyle w:val="TOC3"/>
        <w:rPr>
          <w:rFonts w:asciiTheme="minorHAnsi" w:eastAsiaTheme="minorEastAsia" w:hAnsiTheme="minorHAnsi" w:cstheme="minorBidi"/>
          <w:szCs w:val="22"/>
          <w:lang w:eastAsia="zh-CN"/>
        </w:rPr>
      </w:pPr>
      <w:hyperlink w:anchor="_Toc399490709" w:history="1">
        <w:r w:rsidRPr="00ED25D5">
          <w:rPr>
            <w:rStyle w:val="Hyperlink"/>
          </w:rPr>
          <w:t>Generator:FuelSupply</w:t>
        </w:r>
        <w:r>
          <w:rPr>
            <w:webHidden/>
          </w:rPr>
          <w:tab/>
        </w:r>
        <w:r>
          <w:rPr>
            <w:webHidden/>
          </w:rPr>
          <w:fldChar w:fldCharType="begin"/>
        </w:r>
        <w:r>
          <w:rPr>
            <w:webHidden/>
          </w:rPr>
          <w:instrText xml:space="preserve"> PAGEREF _Toc399490709 \h </w:instrText>
        </w:r>
        <w:r>
          <w:rPr>
            <w:webHidden/>
          </w:rPr>
        </w:r>
        <w:r>
          <w:rPr>
            <w:webHidden/>
          </w:rPr>
          <w:fldChar w:fldCharType="separate"/>
        </w:r>
        <w:r w:rsidR="00F157E6">
          <w:rPr>
            <w:webHidden/>
          </w:rPr>
          <w:t>1764</w:t>
        </w:r>
        <w:r>
          <w:rPr>
            <w:webHidden/>
          </w:rPr>
          <w:fldChar w:fldCharType="end"/>
        </w:r>
      </w:hyperlink>
    </w:p>
    <w:p w14:paraId="2A57DA3E" w14:textId="77777777" w:rsidR="002F44CB" w:rsidRDefault="002F44CB">
      <w:pPr>
        <w:pStyle w:val="TOC3"/>
        <w:rPr>
          <w:rFonts w:asciiTheme="minorHAnsi" w:eastAsiaTheme="minorEastAsia" w:hAnsiTheme="minorHAnsi" w:cstheme="minorBidi"/>
          <w:szCs w:val="22"/>
          <w:lang w:eastAsia="zh-CN"/>
        </w:rPr>
      </w:pPr>
      <w:hyperlink w:anchor="_Toc399490710" w:history="1">
        <w:r w:rsidRPr="00ED25D5">
          <w:rPr>
            <w:rStyle w:val="Hyperlink"/>
          </w:rPr>
          <w:t>Generator:FuelSupply Outputs</w:t>
        </w:r>
        <w:r>
          <w:rPr>
            <w:webHidden/>
          </w:rPr>
          <w:tab/>
        </w:r>
        <w:r>
          <w:rPr>
            <w:webHidden/>
          </w:rPr>
          <w:fldChar w:fldCharType="begin"/>
        </w:r>
        <w:r>
          <w:rPr>
            <w:webHidden/>
          </w:rPr>
          <w:instrText xml:space="preserve"> PAGEREF _Toc399490710 \h </w:instrText>
        </w:r>
        <w:r>
          <w:rPr>
            <w:webHidden/>
          </w:rPr>
        </w:r>
        <w:r>
          <w:rPr>
            <w:webHidden/>
          </w:rPr>
          <w:fldChar w:fldCharType="separate"/>
        </w:r>
        <w:r w:rsidR="00F157E6">
          <w:rPr>
            <w:webHidden/>
          </w:rPr>
          <w:t>1765</w:t>
        </w:r>
        <w:r>
          <w:rPr>
            <w:webHidden/>
          </w:rPr>
          <w:fldChar w:fldCharType="end"/>
        </w:r>
      </w:hyperlink>
    </w:p>
    <w:p w14:paraId="075C4462" w14:textId="77777777" w:rsidR="002F44CB" w:rsidRDefault="002F44CB">
      <w:pPr>
        <w:pStyle w:val="TOC3"/>
        <w:rPr>
          <w:rFonts w:asciiTheme="minorHAnsi" w:eastAsiaTheme="minorEastAsia" w:hAnsiTheme="minorHAnsi" w:cstheme="minorBidi"/>
          <w:szCs w:val="22"/>
          <w:lang w:eastAsia="zh-CN"/>
        </w:rPr>
      </w:pPr>
      <w:hyperlink w:anchor="_Toc399490711" w:history="1">
        <w:r w:rsidRPr="00ED25D5">
          <w:rPr>
            <w:rStyle w:val="Hyperlink"/>
          </w:rPr>
          <w:t>Photovoltaic Generators</w:t>
        </w:r>
        <w:r>
          <w:rPr>
            <w:webHidden/>
          </w:rPr>
          <w:tab/>
        </w:r>
        <w:r>
          <w:rPr>
            <w:webHidden/>
          </w:rPr>
          <w:fldChar w:fldCharType="begin"/>
        </w:r>
        <w:r>
          <w:rPr>
            <w:webHidden/>
          </w:rPr>
          <w:instrText xml:space="preserve"> PAGEREF _Toc399490711 \h </w:instrText>
        </w:r>
        <w:r>
          <w:rPr>
            <w:webHidden/>
          </w:rPr>
        </w:r>
        <w:r>
          <w:rPr>
            <w:webHidden/>
          </w:rPr>
          <w:fldChar w:fldCharType="separate"/>
        </w:r>
        <w:r w:rsidR="00F157E6">
          <w:rPr>
            <w:webHidden/>
          </w:rPr>
          <w:t>1766</w:t>
        </w:r>
        <w:r>
          <w:rPr>
            <w:webHidden/>
          </w:rPr>
          <w:fldChar w:fldCharType="end"/>
        </w:r>
      </w:hyperlink>
    </w:p>
    <w:p w14:paraId="79B81E7E" w14:textId="77777777" w:rsidR="002F44CB" w:rsidRDefault="002F44CB">
      <w:pPr>
        <w:pStyle w:val="TOC3"/>
        <w:rPr>
          <w:rFonts w:asciiTheme="minorHAnsi" w:eastAsiaTheme="minorEastAsia" w:hAnsiTheme="minorHAnsi" w:cstheme="minorBidi"/>
          <w:szCs w:val="22"/>
          <w:lang w:eastAsia="zh-CN"/>
        </w:rPr>
      </w:pPr>
      <w:hyperlink w:anchor="_Toc399490712" w:history="1">
        <w:r w:rsidRPr="00ED25D5">
          <w:rPr>
            <w:rStyle w:val="Hyperlink"/>
          </w:rPr>
          <w:t>Generator:Photovoltaic</w:t>
        </w:r>
        <w:r>
          <w:rPr>
            <w:webHidden/>
          </w:rPr>
          <w:tab/>
        </w:r>
        <w:r>
          <w:rPr>
            <w:webHidden/>
          </w:rPr>
          <w:fldChar w:fldCharType="begin"/>
        </w:r>
        <w:r>
          <w:rPr>
            <w:webHidden/>
          </w:rPr>
          <w:instrText xml:space="preserve"> PAGEREF _Toc399490712 \h </w:instrText>
        </w:r>
        <w:r>
          <w:rPr>
            <w:webHidden/>
          </w:rPr>
        </w:r>
        <w:r>
          <w:rPr>
            <w:webHidden/>
          </w:rPr>
          <w:fldChar w:fldCharType="separate"/>
        </w:r>
        <w:r w:rsidR="00F157E6">
          <w:rPr>
            <w:webHidden/>
          </w:rPr>
          <w:t>1767</w:t>
        </w:r>
        <w:r>
          <w:rPr>
            <w:webHidden/>
          </w:rPr>
          <w:fldChar w:fldCharType="end"/>
        </w:r>
      </w:hyperlink>
    </w:p>
    <w:p w14:paraId="2776BF23" w14:textId="77777777" w:rsidR="002F44CB" w:rsidRDefault="002F44CB">
      <w:pPr>
        <w:pStyle w:val="TOC3"/>
        <w:rPr>
          <w:rFonts w:asciiTheme="minorHAnsi" w:eastAsiaTheme="minorEastAsia" w:hAnsiTheme="minorHAnsi" w:cstheme="minorBidi"/>
          <w:szCs w:val="22"/>
          <w:lang w:eastAsia="zh-CN"/>
        </w:rPr>
      </w:pPr>
      <w:hyperlink w:anchor="_Toc399490713" w:history="1">
        <w:r w:rsidRPr="00ED25D5">
          <w:rPr>
            <w:rStyle w:val="Hyperlink"/>
          </w:rPr>
          <w:t>Generator:Photovoltaic Outputs</w:t>
        </w:r>
        <w:r>
          <w:rPr>
            <w:webHidden/>
          </w:rPr>
          <w:tab/>
        </w:r>
        <w:r>
          <w:rPr>
            <w:webHidden/>
          </w:rPr>
          <w:fldChar w:fldCharType="begin"/>
        </w:r>
        <w:r>
          <w:rPr>
            <w:webHidden/>
          </w:rPr>
          <w:instrText xml:space="preserve"> PAGEREF _Toc399490713 \h </w:instrText>
        </w:r>
        <w:r>
          <w:rPr>
            <w:webHidden/>
          </w:rPr>
        </w:r>
        <w:r>
          <w:rPr>
            <w:webHidden/>
          </w:rPr>
          <w:fldChar w:fldCharType="separate"/>
        </w:r>
        <w:r w:rsidR="00F157E6">
          <w:rPr>
            <w:webHidden/>
          </w:rPr>
          <w:t>1768</w:t>
        </w:r>
        <w:r>
          <w:rPr>
            <w:webHidden/>
          </w:rPr>
          <w:fldChar w:fldCharType="end"/>
        </w:r>
      </w:hyperlink>
    </w:p>
    <w:p w14:paraId="118F62D5" w14:textId="77777777" w:rsidR="002F44CB" w:rsidRDefault="002F44CB">
      <w:pPr>
        <w:pStyle w:val="TOC3"/>
        <w:rPr>
          <w:rFonts w:asciiTheme="minorHAnsi" w:eastAsiaTheme="minorEastAsia" w:hAnsiTheme="minorHAnsi" w:cstheme="minorBidi"/>
          <w:szCs w:val="22"/>
          <w:lang w:eastAsia="zh-CN"/>
        </w:rPr>
      </w:pPr>
      <w:hyperlink w:anchor="_Toc399490714" w:history="1">
        <w:r w:rsidRPr="00ED25D5">
          <w:rPr>
            <w:rStyle w:val="Hyperlink"/>
          </w:rPr>
          <w:t>PhotovoltaicPerformance:Simple</w:t>
        </w:r>
        <w:r>
          <w:rPr>
            <w:webHidden/>
          </w:rPr>
          <w:tab/>
        </w:r>
        <w:r>
          <w:rPr>
            <w:webHidden/>
          </w:rPr>
          <w:fldChar w:fldCharType="begin"/>
        </w:r>
        <w:r>
          <w:rPr>
            <w:webHidden/>
          </w:rPr>
          <w:instrText xml:space="preserve"> PAGEREF _Toc399490714 \h </w:instrText>
        </w:r>
        <w:r>
          <w:rPr>
            <w:webHidden/>
          </w:rPr>
        </w:r>
        <w:r>
          <w:rPr>
            <w:webHidden/>
          </w:rPr>
          <w:fldChar w:fldCharType="separate"/>
        </w:r>
        <w:r w:rsidR="00F157E6">
          <w:rPr>
            <w:webHidden/>
          </w:rPr>
          <w:t>1768</w:t>
        </w:r>
        <w:r>
          <w:rPr>
            <w:webHidden/>
          </w:rPr>
          <w:fldChar w:fldCharType="end"/>
        </w:r>
      </w:hyperlink>
    </w:p>
    <w:p w14:paraId="44CF32EF" w14:textId="77777777" w:rsidR="002F44CB" w:rsidRDefault="002F44CB">
      <w:pPr>
        <w:pStyle w:val="TOC3"/>
        <w:rPr>
          <w:rFonts w:asciiTheme="minorHAnsi" w:eastAsiaTheme="minorEastAsia" w:hAnsiTheme="minorHAnsi" w:cstheme="minorBidi"/>
          <w:szCs w:val="22"/>
          <w:lang w:eastAsia="zh-CN"/>
        </w:rPr>
      </w:pPr>
      <w:hyperlink w:anchor="_Toc399490715" w:history="1">
        <w:r w:rsidRPr="00ED25D5">
          <w:rPr>
            <w:rStyle w:val="Hyperlink"/>
          </w:rPr>
          <w:t>PhotovoltaicPerformance:EquivalentOne-Diode</w:t>
        </w:r>
        <w:r>
          <w:rPr>
            <w:webHidden/>
          </w:rPr>
          <w:tab/>
        </w:r>
        <w:r>
          <w:rPr>
            <w:webHidden/>
          </w:rPr>
          <w:fldChar w:fldCharType="begin"/>
        </w:r>
        <w:r>
          <w:rPr>
            <w:webHidden/>
          </w:rPr>
          <w:instrText xml:space="preserve"> PAGEREF _Toc399490715 \h </w:instrText>
        </w:r>
        <w:r>
          <w:rPr>
            <w:webHidden/>
          </w:rPr>
        </w:r>
        <w:r>
          <w:rPr>
            <w:webHidden/>
          </w:rPr>
          <w:fldChar w:fldCharType="separate"/>
        </w:r>
        <w:r w:rsidR="00F157E6">
          <w:rPr>
            <w:webHidden/>
          </w:rPr>
          <w:t>1769</w:t>
        </w:r>
        <w:r>
          <w:rPr>
            <w:webHidden/>
          </w:rPr>
          <w:fldChar w:fldCharType="end"/>
        </w:r>
      </w:hyperlink>
    </w:p>
    <w:p w14:paraId="5BE1E572" w14:textId="77777777" w:rsidR="002F44CB" w:rsidRDefault="002F44CB">
      <w:pPr>
        <w:pStyle w:val="TOC3"/>
        <w:rPr>
          <w:rFonts w:asciiTheme="minorHAnsi" w:eastAsiaTheme="minorEastAsia" w:hAnsiTheme="minorHAnsi" w:cstheme="minorBidi"/>
          <w:szCs w:val="22"/>
          <w:lang w:eastAsia="zh-CN"/>
        </w:rPr>
      </w:pPr>
      <w:hyperlink w:anchor="_Toc399490716" w:history="1">
        <w:r w:rsidRPr="00ED25D5">
          <w:rPr>
            <w:rStyle w:val="Hyperlink"/>
          </w:rPr>
          <w:t>PhotovoltaicPerformance:Sandia</w:t>
        </w:r>
        <w:r>
          <w:rPr>
            <w:webHidden/>
          </w:rPr>
          <w:tab/>
        </w:r>
        <w:r>
          <w:rPr>
            <w:webHidden/>
          </w:rPr>
          <w:fldChar w:fldCharType="begin"/>
        </w:r>
        <w:r>
          <w:rPr>
            <w:webHidden/>
          </w:rPr>
          <w:instrText xml:space="preserve"> PAGEREF _Toc399490716 \h </w:instrText>
        </w:r>
        <w:r>
          <w:rPr>
            <w:webHidden/>
          </w:rPr>
        </w:r>
        <w:r>
          <w:rPr>
            <w:webHidden/>
          </w:rPr>
          <w:fldChar w:fldCharType="separate"/>
        </w:r>
        <w:r w:rsidR="00F157E6">
          <w:rPr>
            <w:webHidden/>
          </w:rPr>
          <w:t>1773</w:t>
        </w:r>
        <w:r>
          <w:rPr>
            <w:webHidden/>
          </w:rPr>
          <w:fldChar w:fldCharType="end"/>
        </w:r>
      </w:hyperlink>
    </w:p>
    <w:p w14:paraId="042C3277" w14:textId="77777777" w:rsidR="002F44CB" w:rsidRDefault="002F44CB">
      <w:pPr>
        <w:pStyle w:val="TOC3"/>
        <w:rPr>
          <w:rFonts w:asciiTheme="minorHAnsi" w:eastAsiaTheme="minorEastAsia" w:hAnsiTheme="minorHAnsi" w:cstheme="minorBidi"/>
          <w:szCs w:val="22"/>
          <w:lang w:eastAsia="zh-CN"/>
        </w:rPr>
      </w:pPr>
      <w:hyperlink w:anchor="_Toc399490717" w:history="1">
        <w:r w:rsidRPr="00ED25D5">
          <w:rPr>
            <w:rStyle w:val="Hyperlink"/>
          </w:rPr>
          <w:t>Generator:WindTurbine</w:t>
        </w:r>
        <w:r>
          <w:rPr>
            <w:webHidden/>
          </w:rPr>
          <w:tab/>
        </w:r>
        <w:r>
          <w:rPr>
            <w:webHidden/>
          </w:rPr>
          <w:fldChar w:fldCharType="begin"/>
        </w:r>
        <w:r>
          <w:rPr>
            <w:webHidden/>
          </w:rPr>
          <w:instrText xml:space="preserve"> PAGEREF _Toc399490717 \h </w:instrText>
        </w:r>
        <w:r>
          <w:rPr>
            <w:webHidden/>
          </w:rPr>
        </w:r>
        <w:r>
          <w:rPr>
            <w:webHidden/>
          </w:rPr>
          <w:fldChar w:fldCharType="separate"/>
        </w:r>
        <w:r w:rsidR="00F157E6">
          <w:rPr>
            <w:webHidden/>
          </w:rPr>
          <w:t>1776</w:t>
        </w:r>
        <w:r>
          <w:rPr>
            <w:webHidden/>
          </w:rPr>
          <w:fldChar w:fldCharType="end"/>
        </w:r>
      </w:hyperlink>
    </w:p>
    <w:p w14:paraId="2E98AFDC" w14:textId="77777777" w:rsidR="002F44CB" w:rsidRDefault="002F44CB">
      <w:pPr>
        <w:pStyle w:val="TOC3"/>
        <w:rPr>
          <w:rFonts w:asciiTheme="minorHAnsi" w:eastAsiaTheme="minorEastAsia" w:hAnsiTheme="minorHAnsi" w:cstheme="minorBidi"/>
          <w:szCs w:val="22"/>
          <w:lang w:eastAsia="zh-CN"/>
        </w:rPr>
      </w:pPr>
      <w:hyperlink w:anchor="_Toc399490718" w:history="1">
        <w:r w:rsidRPr="00ED25D5">
          <w:rPr>
            <w:rStyle w:val="Hyperlink"/>
          </w:rPr>
          <w:t>Generator:WindTurbine Outputs</w:t>
        </w:r>
        <w:r>
          <w:rPr>
            <w:webHidden/>
          </w:rPr>
          <w:tab/>
        </w:r>
        <w:r>
          <w:rPr>
            <w:webHidden/>
          </w:rPr>
          <w:fldChar w:fldCharType="begin"/>
        </w:r>
        <w:r>
          <w:rPr>
            <w:webHidden/>
          </w:rPr>
          <w:instrText xml:space="preserve"> PAGEREF _Toc399490718 \h </w:instrText>
        </w:r>
        <w:r>
          <w:rPr>
            <w:webHidden/>
          </w:rPr>
        </w:r>
        <w:r>
          <w:rPr>
            <w:webHidden/>
          </w:rPr>
          <w:fldChar w:fldCharType="separate"/>
        </w:r>
        <w:r w:rsidR="00F157E6">
          <w:rPr>
            <w:webHidden/>
          </w:rPr>
          <w:t>1781</w:t>
        </w:r>
        <w:r>
          <w:rPr>
            <w:webHidden/>
          </w:rPr>
          <w:fldChar w:fldCharType="end"/>
        </w:r>
      </w:hyperlink>
    </w:p>
    <w:p w14:paraId="329F6057" w14:textId="77777777" w:rsidR="002F44CB" w:rsidRDefault="002F44CB">
      <w:pPr>
        <w:pStyle w:val="TOC2"/>
        <w:rPr>
          <w:rFonts w:asciiTheme="minorHAnsi" w:eastAsiaTheme="minorEastAsia" w:hAnsiTheme="minorHAnsi" w:cstheme="minorBidi"/>
          <w:noProof/>
          <w:szCs w:val="22"/>
          <w:lang w:eastAsia="zh-CN"/>
        </w:rPr>
      </w:pPr>
      <w:hyperlink w:anchor="_Toc399490719" w:history="1">
        <w:r w:rsidRPr="00ED25D5">
          <w:rPr>
            <w:rStyle w:val="Hyperlink"/>
            <w:noProof/>
          </w:rPr>
          <w:t>Group – Water Systems</w:t>
        </w:r>
        <w:r>
          <w:rPr>
            <w:noProof/>
            <w:webHidden/>
          </w:rPr>
          <w:tab/>
        </w:r>
        <w:r>
          <w:rPr>
            <w:noProof/>
            <w:webHidden/>
          </w:rPr>
          <w:fldChar w:fldCharType="begin"/>
        </w:r>
        <w:r>
          <w:rPr>
            <w:noProof/>
            <w:webHidden/>
          </w:rPr>
          <w:instrText xml:space="preserve"> PAGEREF _Toc399490719 \h </w:instrText>
        </w:r>
        <w:r>
          <w:rPr>
            <w:noProof/>
            <w:webHidden/>
          </w:rPr>
        </w:r>
        <w:r>
          <w:rPr>
            <w:noProof/>
            <w:webHidden/>
          </w:rPr>
          <w:fldChar w:fldCharType="separate"/>
        </w:r>
        <w:r w:rsidR="00F157E6">
          <w:rPr>
            <w:noProof/>
            <w:webHidden/>
          </w:rPr>
          <w:t>1782</w:t>
        </w:r>
        <w:r>
          <w:rPr>
            <w:noProof/>
            <w:webHidden/>
          </w:rPr>
          <w:fldChar w:fldCharType="end"/>
        </w:r>
      </w:hyperlink>
    </w:p>
    <w:p w14:paraId="273FC625" w14:textId="77777777" w:rsidR="002F44CB" w:rsidRDefault="002F44CB">
      <w:pPr>
        <w:pStyle w:val="TOC3"/>
        <w:rPr>
          <w:rFonts w:asciiTheme="minorHAnsi" w:eastAsiaTheme="minorEastAsia" w:hAnsiTheme="minorHAnsi" w:cstheme="minorBidi"/>
          <w:szCs w:val="22"/>
          <w:lang w:eastAsia="zh-CN"/>
        </w:rPr>
      </w:pPr>
      <w:hyperlink w:anchor="_Toc399490720" w:history="1">
        <w:r w:rsidRPr="00ED25D5">
          <w:rPr>
            <w:rStyle w:val="Hyperlink"/>
          </w:rPr>
          <w:t>WaterUse:Equipment</w:t>
        </w:r>
        <w:r>
          <w:rPr>
            <w:webHidden/>
          </w:rPr>
          <w:tab/>
        </w:r>
        <w:r>
          <w:rPr>
            <w:webHidden/>
          </w:rPr>
          <w:fldChar w:fldCharType="begin"/>
        </w:r>
        <w:r>
          <w:rPr>
            <w:webHidden/>
          </w:rPr>
          <w:instrText xml:space="preserve"> PAGEREF _Toc399490720 \h </w:instrText>
        </w:r>
        <w:r>
          <w:rPr>
            <w:webHidden/>
          </w:rPr>
        </w:r>
        <w:r>
          <w:rPr>
            <w:webHidden/>
          </w:rPr>
          <w:fldChar w:fldCharType="separate"/>
        </w:r>
        <w:r w:rsidR="00F157E6">
          <w:rPr>
            <w:webHidden/>
          </w:rPr>
          <w:t>1783</w:t>
        </w:r>
        <w:r>
          <w:rPr>
            <w:webHidden/>
          </w:rPr>
          <w:fldChar w:fldCharType="end"/>
        </w:r>
      </w:hyperlink>
    </w:p>
    <w:p w14:paraId="54A1396E" w14:textId="77777777" w:rsidR="002F44CB" w:rsidRDefault="002F44CB">
      <w:pPr>
        <w:pStyle w:val="TOC3"/>
        <w:rPr>
          <w:rFonts w:asciiTheme="minorHAnsi" w:eastAsiaTheme="minorEastAsia" w:hAnsiTheme="minorHAnsi" w:cstheme="minorBidi"/>
          <w:szCs w:val="22"/>
          <w:lang w:eastAsia="zh-CN"/>
        </w:rPr>
      </w:pPr>
      <w:hyperlink w:anchor="_Toc399490721" w:history="1">
        <w:r w:rsidRPr="00ED25D5">
          <w:rPr>
            <w:rStyle w:val="Hyperlink"/>
          </w:rPr>
          <w:t>WaterUse:Equipment Outputs</w:t>
        </w:r>
        <w:r>
          <w:rPr>
            <w:webHidden/>
          </w:rPr>
          <w:tab/>
        </w:r>
        <w:r>
          <w:rPr>
            <w:webHidden/>
          </w:rPr>
          <w:fldChar w:fldCharType="begin"/>
        </w:r>
        <w:r>
          <w:rPr>
            <w:webHidden/>
          </w:rPr>
          <w:instrText xml:space="preserve"> PAGEREF _Toc399490721 \h </w:instrText>
        </w:r>
        <w:r>
          <w:rPr>
            <w:webHidden/>
          </w:rPr>
        </w:r>
        <w:r>
          <w:rPr>
            <w:webHidden/>
          </w:rPr>
          <w:fldChar w:fldCharType="separate"/>
        </w:r>
        <w:r w:rsidR="00F157E6">
          <w:rPr>
            <w:webHidden/>
          </w:rPr>
          <w:t>1785</w:t>
        </w:r>
        <w:r>
          <w:rPr>
            <w:webHidden/>
          </w:rPr>
          <w:fldChar w:fldCharType="end"/>
        </w:r>
      </w:hyperlink>
    </w:p>
    <w:p w14:paraId="48250F72" w14:textId="77777777" w:rsidR="002F44CB" w:rsidRDefault="002F44CB">
      <w:pPr>
        <w:pStyle w:val="TOC3"/>
        <w:rPr>
          <w:rFonts w:asciiTheme="minorHAnsi" w:eastAsiaTheme="minorEastAsia" w:hAnsiTheme="minorHAnsi" w:cstheme="minorBidi"/>
          <w:szCs w:val="22"/>
          <w:lang w:eastAsia="zh-CN"/>
        </w:rPr>
      </w:pPr>
      <w:hyperlink w:anchor="_Toc399490722" w:history="1">
        <w:r w:rsidRPr="00ED25D5">
          <w:rPr>
            <w:rStyle w:val="Hyperlink"/>
          </w:rPr>
          <w:t>WaterUse:Connections</w:t>
        </w:r>
        <w:r>
          <w:rPr>
            <w:webHidden/>
          </w:rPr>
          <w:tab/>
        </w:r>
        <w:r>
          <w:rPr>
            <w:webHidden/>
          </w:rPr>
          <w:fldChar w:fldCharType="begin"/>
        </w:r>
        <w:r>
          <w:rPr>
            <w:webHidden/>
          </w:rPr>
          <w:instrText xml:space="preserve"> PAGEREF _Toc399490722 \h </w:instrText>
        </w:r>
        <w:r>
          <w:rPr>
            <w:webHidden/>
          </w:rPr>
        </w:r>
        <w:r>
          <w:rPr>
            <w:webHidden/>
          </w:rPr>
          <w:fldChar w:fldCharType="separate"/>
        </w:r>
        <w:r w:rsidR="00F157E6">
          <w:rPr>
            <w:webHidden/>
          </w:rPr>
          <w:t>1788</w:t>
        </w:r>
        <w:r>
          <w:rPr>
            <w:webHidden/>
          </w:rPr>
          <w:fldChar w:fldCharType="end"/>
        </w:r>
      </w:hyperlink>
    </w:p>
    <w:p w14:paraId="50CE6420" w14:textId="77777777" w:rsidR="002F44CB" w:rsidRDefault="002F44CB">
      <w:pPr>
        <w:pStyle w:val="TOC3"/>
        <w:rPr>
          <w:rFonts w:asciiTheme="minorHAnsi" w:eastAsiaTheme="minorEastAsia" w:hAnsiTheme="minorHAnsi" w:cstheme="minorBidi"/>
          <w:szCs w:val="22"/>
          <w:lang w:eastAsia="zh-CN"/>
        </w:rPr>
      </w:pPr>
      <w:hyperlink w:anchor="_Toc399490723" w:history="1">
        <w:r w:rsidRPr="00ED25D5">
          <w:rPr>
            <w:rStyle w:val="Hyperlink"/>
          </w:rPr>
          <w:t>WaterUse:Connections Outputs</w:t>
        </w:r>
        <w:r>
          <w:rPr>
            <w:webHidden/>
          </w:rPr>
          <w:tab/>
        </w:r>
        <w:r>
          <w:rPr>
            <w:webHidden/>
          </w:rPr>
          <w:fldChar w:fldCharType="begin"/>
        </w:r>
        <w:r>
          <w:rPr>
            <w:webHidden/>
          </w:rPr>
          <w:instrText xml:space="preserve"> PAGEREF _Toc399490723 \h </w:instrText>
        </w:r>
        <w:r>
          <w:rPr>
            <w:webHidden/>
          </w:rPr>
        </w:r>
        <w:r>
          <w:rPr>
            <w:webHidden/>
          </w:rPr>
          <w:fldChar w:fldCharType="separate"/>
        </w:r>
        <w:r w:rsidR="00F157E6">
          <w:rPr>
            <w:webHidden/>
          </w:rPr>
          <w:t>1790</w:t>
        </w:r>
        <w:r>
          <w:rPr>
            <w:webHidden/>
          </w:rPr>
          <w:fldChar w:fldCharType="end"/>
        </w:r>
      </w:hyperlink>
    </w:p>
    <w:p w14:paraId="18E4060E" w14:textId="77777777" w:rsidR="002F44CB" w:rsidRDefault="002F44CB">
      <w:pPr>
        <w:pStyle w:val="TOC3"/>
        <w:rPr>
          <w:rFonts w:asciiTheme="minorHAnsi" w:eastAsiaTheme="minorEastAsia" w:hAnsiTheme="minorHAnsi" w:cstheme="minorBidi"/>
          <w:szCs w:val="22"/>
          <w:lang w:eastAsia="zh-CN"/>
        </w:rPr>
      </w:pPr>
      <w:hyperlink w:anchor="_Toc399490724" w:history="1">
        <w:r w:rsidRPr="00ED25D5">
          <w:rPr>
            <w:rStyle w:val="Hyperlink"/>
          </w:rPr>
          <w:t>WaterUse:Storage</w:t>
        </w:r>
        <w:r>
          <w:rPr>
            <w:webHidden/>
          </w:rPr>
          <w:tab/>
        </w:r>
        <w:r>
          <w:rPr>
            <w:webHidden/>
          </w:rPr>
          <w:fldChar w:fldCharType="begin"/>
        </w:r>
        <w:r>
          <w:rPr>
            <w:webHidden/>
          </w:rPr>
          <w:instrText xml:space="preserve"> PAGEREF _Toc399490724 \h </w:instrText>
        </w:r>
        <w:r>
          <w:rPr>
            <w:webHidden/>
          </w:rPr>
        </w:r>
        <w:r>
          <w:rPr>
            <w:webHidden/>
          </w:rPr>
          <w:fldChar w:fldCharType="separate"/>
        </w:r>
        <w:r w:rsidR="00F157E6">
          <w:rPr>
            <w:webHidden/>
          </w:rPr>
          <w:t>1792</w:t>
        </w:r>
        <w:r>
          <w:rPr>
            <w:webHidden/>
          </w:rPr>
          <w:fldChar w:fldCharType="end"/>
        </w:r>
      </w:hyperlink>
    </w:p>
    <w:p w14:paraId="7EC9062C" w14:textId="77777777" w:rsidR="002F44CB" w:rsidRDefault="002F44CB">
      <w:pPr>
        <w:pStyle w:val="TOC3"/>
        <w:rPr>
          <w:rFonts w:asciiTheme="minorHAnsi" w:eastAsiaTheme="minorEastAsia" w:hAnsiTheme="minorHAnsi" w:cstheme="minorBidi"/>
          <w:szCs w:val="22"/>
          <w:lang w:eastAsia="zh-CN"/>
        </w:rPr>
      </w:pPr>
      <w:hyperlink w:anchor="_Toc399490725" w:history="1">
        <w:r w:rsidRPr="00ED25D5">
          <w:rPr>
            <w:rStyle w:val="Hyperlink"/>
          </w:rPr>
          <w:t>WaterUse:Storage Outputs</w:t>
        </w:r>
        <w:r>
          <w:rPr>
            <w:webHidden/>
          </w:rPr>
          <w:tab/>
        </w:r>
        <w:r>
          <w:rPr>
            <w:webHidden/>
          </w:rPr>
          <w:fldChar w:fldCharType="begin"/>
        </w:r>
        <w:r>
          <w:rPr>
            <w:webHidden/>
          </w:rPr>
          <w:instrText xml:space="preserve"> PAGEREF _Toc399490725 \h </w:instrText>
        </w:r>
        <w:r>
          <w:rPr>
            <w:webHidden/>
          </w:rPr>
        </w:r>
        <w:r>
          <w:rPr>
            <w:webHidden/>
          </w:rPr>
          <w:fldChar w:fldCharType="separate"/>
        </w:r>
        <w:r w:rsidR="00F157E6">
          <w:rPr>
            <w:webHidden/>
          </w:rPr>
          <w:t>1794</w:t>
        </w:r>
        <w:r>
          <w:rPr>
            <w:webHidden/>
          </w:rPr>
          <w:fldChar w:fldCharType="end"/>
        </w:r>
      </w:hyperlink>
    </w:p>
    <w:p w14:paraId="00FEC3F1" w14:textId="77777777" w:rsidR="002F44CB" w:rsidRDefault="002F44CB">
      <w:pPr>
        <w:pStyle w:val="TOC3"/>
        <w:rPr>
          <w:rFonts w:asciiTheme="minorHAnsi" w:eastAsiaTheme="minorEastAsia" w:hAnsiTheme="minorHAnsi" w:cstheme="minorBidi"/>
          <w:szCs w:val="22"/>
          <w:lang w:eastAsia="zh-CN"/>
        </w:rPr>
      </w:pPr>
      <w:hyperlink w:anchor="_Toc399490726" w:history="1">
        <w:r w:rsidRPr="00ED25D5">
          <w:rPr>
            <w:rStyle w:val="Hyperlink"/>
          </w:rPr>
          <w:t>WaterUse:RainCollector</w:t>
        </w:r>
        <w:r>
          <w:rPr>
            <w:webHidden/>
          </w:rPr>
          <w:tab/>
        </w:r>
        <w:r>
          <w:rPr>
            <w:webHidden/>
          </w:rPr>
          <w:fldChar w:fldCharType="begin"/>
        </w:r>
        <w:r>
          <w:rPr>
            <w:webHidden/>
          </w:rPr>
          <w:instrText xml:space="preserve"> PAGEREF _Toc399490726 \h </w:instrText>
        </w:r>
        <w:r>
          <w:rPr>
            <w:webHidden/>
          </w:rPr>
        </w:r>
        <w:r>
          <w:rPr>
            <w:webHidden/>
          </w:rPr>
          <w:fldChar w:fldCharType="separate"/>
        </w:r>
        <w:r w:rsidR="00F157E6">
          <w:rPr>
            <w:webHidden/>
          </w:rPr>
          <w:t>1795</w:t>
        </w:r>
        <w:r>
          <w:rPr>
            <w:webHidden/>
          </w:rPr>
          <w:fldChar w:fldCharType="end"/>
        </w:r>
      </w:hyperlink>
    </w:p>
    <w:p w14:paraId="48AFB510" w14:textId="77777777" w:rsidR="002F44CB" w:rsidRDefault="002F44CB">
      <w:pPr>
        <w:pStyle w:val="TOC3"/>
        <w:rPr>
          <w:rFonts w:asciiTheme="minorHAnsi" w:eastAsiaTheme="minorEastAsia" w:hAnsiTheme="minorHAnsi" w:cstheme="minorBidi"/>
          <w:szCs w:val="22"/>
          <w:lang w:eastAsia="zh-CN"/>
        </w:rPr>
      </w:pPr>
      <w:hyperlink w:anchor="_Toc399490727" w:history="1">
        <w:r w:rsidRPr="00ED25D5">
          <w:rPr>
            <w:rStyle w:val="Hyperlink"/>
          </w:rPr>
          <w:t>WaterUse:RainCollector Outputs</w:t>
        </w:r>
        <w:r>
          <w:rPr>
            <w:webHidden/>
          </w:rPr>
          <w:tab/>
        </w:r>
        <w:r>
          <w:rPr>
            <w:webHidden/>
          </w:rPr>
          <w:fldChar w:fldCharType="begin"/>
        </w:r>
        <w:r>
          <w:rPr>
            <w:webHidden/>
          </w:rPr>
          <w:instrText xml:space="preserve"> PAGEREF _Toc399490727 \h </w:instrText>
        </w:r>
        <w:r>
          <w:rPr>
            <w:webHidden/>
          </w:rPr>
        </w:r>
        <w:r>
          <w:rPr>
            <w:webHidden/>
          </w:rPr>
          <w:fldChar w:fldCharType="separate"/>
        </w:r>
        <w:r w:rsidR="00F157E6">
          <w:rPr>
            <w:webHidden/>
          </w:rPr>
          <w:t>1796</w:t>
        </w:r>
        <w:r>
          <w:rPr>
            <w:webHidden/>
          </w:rPr>
          <w:fldChar w:fldCharType="end"/>
        </w:r>
      </w:hyperlink>
    </w:p>
    <w:p w14:paraId="17C20FB7" w14:textId="77777777" w:rsidR="002F44CB" w:rsidRDefault="002F44CB">
      <w:pPr>
        <w:pStyle w:val="TOC3"/>
        <w:rPr>
          <w:rFonts w:asciiTheme="minorHAnsi" w:eastAsiaTheme="minorEastAsia" w:hAnsiTheme="minorHAnsi" w:cstheme="minorBidi"/>
          <w:szCs w:val="22"/>
          <w:lang w:eastAsia="zh-CN"/>
        </w:rPr>
      </w:pPr>
      <w:hyperlink w:anchor="_Toc399490728" w:history="1">
        <w:r w:rsidRPr="00ED25D5">
          <w:rPr>
            <w:rStyle w:val="Hyperlink"/>
          </w:rPr>
          <w:t>WaterUse:Well</w:t>
        </w:r>
        <w:r>
          <w:rPr>
            <w:webHidden/>
          </w:rPr>
          <w:tab/>
        </w:r>
        <w:r>
          <w:rPr>
            <w:webHidden/>
          </w:rPr>
          <w:fldChar w:fldCharType="begin"/>
        </w:r>
        <w:r>
          <w:rPr>
            <w:webHidden/>
          </w:rPr>
          <w:instrText xml:space="preserve"> PAGEREF _Toc399490728 \h </w:instrText>
        </w:r>
        <w:r>
          <w:rPr>
            <w:webHidden/>
          </w:rPr>
        </w:r>
        <w:r>
          <w:rPr>
            <w:webHidden/>
          </w:rPr>
          <w:fldChar w:fldCharType="separate"/>
        </w:r>
        <w:r w:rsidR="00F157E6">
          <w:rPr>
            <w:webHidden/>
          </w:rPr>
          <w:t>1796</w:t>
        </w:r>
        <w:r>
          <w:rPr>
            <w:webHidden/>
          </w:rPr>
          <w:fldChar w:fldCharType="end"/>
        </w:r>
      </w:hyperlink>
    </w:p>
    <w:p w14:paraId="0AE1A9D0" w14:textId="77777777" w:rsidR="002F44CB" w:rsidRDefault="002F44CB">
      <w:pPr>
        <w:pStyle w:val="TOC3"/>
        <w:rPr>
          <w:rFonts w:asciiTheme="minorHAnsi" w:eastAsiaTheme="minorEastAsia" w:hAnsiTheme="minorHAnsi" w:cstheme="minorBidi"/>
          <w:szCs w:val="22"/>
          <w:lang w:eastAsia="zh-CN"/>
        </w:rPr>
      </w:pPr>
      <w:hyperlink w:anchor="_Toc399490729" w:history="1">
        <w:r w:rsidRPr="00ED25D5">
          <w:rPr>
            <w:rStyle w:val="Hyperlink"/>
          </w:rPr>
          <w:t>WaterUse:Well Outputs</w:t>
        </w:r>
        <w:r>
          <w:rPr>
            <w:webHidden/>
          </w:rPr>
          <w:tab/>
        </w:r>
        <w:r>
          <w:rPr>
            <w:webHidden/>
          </w:rPr>
          <w:fldChar w:fldCharType="begin"/>
        </w:r>
        <w:r>
          <w:rPr>
            <w:webHidden/>
          </w:rPr>
          <w:instrText xml:space="preserve"> PAGEREF _Toc399490729 \h </w:instrText>
        </w:r>
        <w:r>
          <w:rPr>
            <w:webHidden/>
          </w:rPr>
        </w:r>
        <w:r>
          <w:rPr>
            <w:webHidden/>
          </w:rPr>
          <w:fldChar w:fldCharType="separate"/>
        </w:r>
        <w:r w:rsidR="00F157E6">
          <w:rPr>
            <w:webHidden/>
          </w:rPr>
          <w:t>1797</w:t>
        </w:r>
        <w:r>
          <w:rPr>
            <w:webHidden/>
          </w:rPr>
          <w:fldChar w:fldCharType="end"/>
        </w:r>
      </w:hyperlink>
    </w:p>
    <w:p w14:paraId="0E3C4B3C" w14:textId="77777777" w:rsidR="002F44CB" w:rsidRDefault="002F44CB">
      <w:pPr>
        <w:pStyle w:val="TOC2"/>
        <w:rPr>
          <w:rFonts w:asciiTheme="minorHAnsi" w:eastAsiaTheme="minorEastAsia" w:hAnsiTheme="minorHAnsi" w:cstheme="minorBidi"/>
          <w:noProof/>
          <w:szCs w:val="22"/>
          <w:lang w:eastAsia="zh-CN"/>
        </w:rPr>
      </w:pPr>
      <w:hyperlink w:anchor="_Toc399490730" w:history="1">
        <w:r w:rsidRPr="00ED25D5">
          <w:rPr>
            <w:rStyle w:val="Hyperlink"/>
            <w:noProof/>
          </w:rPr>
          <w:t>Group – Operational Faults</w:t>
        </w:r>
        <w:r>
          <w:rPr>
            <w:noProof/>
            <w:webHidden/>
          </w:rPr>
          <w:tab/>
        </w:r>
        <w:r>
          <w:rPr>
            <w:noProof/>
            <w:webHidden/>
          </w:rPr>
          <w:fldChar w:fldCharType="begin"/>
        </w:r>
        <w:r>
          <w:rPr>
            <w:noProof/>
            <w:webHidden/>
          </w:rPr>
          <w:instrText xml:space="preserve"> PAGEREF _Toc399490730 \h </w:instrText>
        </w:r>
        <w:r>
          <w:rPr>
            <w:noProof/>
            <w:webHidden/>
          </w:rPr>
        </w:r>
        <w:r>
          <w:rPr>
            <w:noProof/>
            <w:webHidden/>
          </w:rPr>
          <w:fldChar w:fldCharType="separate"/>
        </w:r>
        <w:r w:rsidR="00F157E6">
          <w:rPr>
            <w:noProof/>
            <w:webHidden/>
          </w:rPr>
          <w:t>1798</w:t>
        </w:r>
        <w:r>
          <w:rPr>
            <w:noProof/>
            <w:webHidden/>
          </w:rPr>
          <w:fldChar w:fldCharType="end"/>
        </w:r>
      </w:hyperlink>
    </w:p>
    <w:p w14:paraId="3A1EF8E4" w14:textId="77777777" w:rsidR="002F44CB" w:rsidRDefault="002F44CB">
      <w:pPr>
        <w:pStyle w:val="TOC3"/>
        <w:rPr>
          <w:rFonts w:asciiTheme="minorHAnsi" w:eastAsiaTheme="minorEastAsia" w:hAnsiTheme="minorHAnsi" w:cstheme="minorBidi"/>
          <w:szCs w:val="22"/>
          <w:lang w:eastAsia="zh-CN"/>
        </w:rPr>
      </w:pPr>
      <w:hyperlink w:anchor="_Toc399490731" w:history="1">
        <w:r w:rsidRPr="00ED25D5">
          <w:rPr>
            <w:rStyle w:val="Hyperlink"/>
          </w:rPr>
          <w:t>Introduction to Operational Faults Modeling</w:t>
        </w:r>
        <w:r>
          <w:rPr>
            <w:webHidden/>
          </w:rPr>
          <w:tab/>
        </w:r>
        <w:r>
          <w:rPr>
            <w:webHidden/>
          </w:rPr>
          <w:fldChar w:fldCharType="begin"/>
        </w:r>
        <w:r>
          <w:rPr>
            <w:webHidden/>
          </w:rPr>
          <w:instrText xml:space="preserve"> PAGEREF _Toc399490731 \h </w:instrText>
        </w:r>
        <w:r>
          <w:rPr>
            <w:webHidden/>
          </w:rPr>
        </w:r>
        <w:r>
          <w:rPr>
            <w:webHidden/>
          </w:rPr>
          <w:fldChar w:fldCharType="separate"/>
        </w:r>
        <w:r w:rsidR="00F157E6">
          <w:rPr>
            <w:webHidden/>
          </w:rPr>
          <w:t>1798</w:t>
        </w:r>
        <w:r>
          <w:rPr>
            <w:webHidden/>
          </w:rPr>
          <w:fldChar w:fldCharType="end"/>
        </w:r>
      </w:hyperlink>
    </w:p>
    <w:p w14:paraId="513F103A" w14:textId="77777777" w:rsidR="002F44CB" w:rsidRDefault="002F44CB">
      <w:pPr>
        <w:pStyle w:val="TOC3"/>
        <w:rPr>
          <w:rFonts w:asciiTheme="minorHAnsi" w:eastAsiaTheme="minorEastAsia" w:hAnsiTheme="minorHAnsi" w:cstheme="minorBidi"/>
          <w:szCs w:val="22"/>
          <w:lang w:eastAsia="zh-CN"/>
        </w:rPr>
      </w:pPr>
      <w:hyperlink w:anchor="_Toc399490732" w:history="1">
        <w:r w:rsidRPr="00ED25D5">
          <w:rPr>
            <w:rStyle w:val="Hyperlink"/>
          </w:rPr>
          <w:t>Operational Fault Objects</w:t>
        </w:r>
        <w:r>
          <w:rPr>
            <w:webHidden/>
          </w:rPr>
          <w:tab/>
        </w:r>
        <w:r>
          <w:rPr>
            <w:webHidden/>
          </w:rPr>
          <w:fldChar w:fldCharType="begin"/>
        </w:r>
        <w:r>
          <w:rPr>
            <w:webHidden/>
          </w:rPr>
          <w:instrText xml:space="preserve"> PAGEREF _Toc399490732 \h </w:instrText>
        </w:r>
        <w:r>
          <w:rPr>
            <w:webHidden/>
          </w:rPr>
        </w:r>
        <w:r>
          <w:rPr>
            <w:webHidden/>
          </w:rPr>
          <w:fldChar w:fldCharType="separate"/>
        </w:r>
        <w:r w:rsidR="00F157E6">
          <w:rPr>
            <w:webHidden/>
          </w:rPr>
          <w:t>1798</w:t>
        </w:r>
        <w:r>
          <w:rPr>
            <w:webHidden/>
          </w:rPr>
          <w:fldChar w:fldCharType="end"/>
        </w:r>
      </w:hyperlink>
    </w:p>
    <w:p w14:paraId="7B5E7342" w14:textId="77777777" w:rsidR="002F44CB" w:rsidRDefault="002F44CB">
      <w:pPr>
        <w:pStyle w:val="TOC3"/>
        <w:rPr>
          <w:rFonts w:asciiTheme="minorHAnsi" w:eastAsiaTheme="minorEastAsia" w:hAnsiTheme="minorHAnsi" w:cstheme="minorBidi"/>
          <w:szCs w:val="22"/>
          <w:lang w:eastAsia="zh-CN"/>
        </w:rPr>
      </w:pPr>
      <w:hyperlink w:anchor="_Toc399490733" w:history="1">
        <w:r w:rsidRPr="00ED25D5">
          <w:rPr>
            <w:rStyle w:val="Hyperlink"/>
          </w:rPr>
          <w:t>FaultModel:TemperatureSensorOffset:OutdoorAir</w:t>
        </w:r>
        <w:r>
          <w:rPr>
            <w:webHidden/>
          </w:rPr>
          <w:tab/>
        </w:r>
        <w:r>
          <w:rPr>
            <w:webHidden/>
          </w:rPr>
          <w:fldChar w:fldCharType="begin"/>
        </w:r>
        <w:r>
          <w:rPr>
            <w:webHidden/>
          </w:rPr>
          <w:instrText xml:space="preserve"> PAGEREF _Toc399490733 \h </w:instrText>
        </w:r>
        <w:r>
          <w:rPr>
            <w:webHidden/>
          </w:rPr>
        </w:r>
        <w:r>
          <w:rPr>
            <w:webHidden/>
          </w:rPr>
          <w:fldChar w:fldCharType="separate"/>
        </w:r>
        <w:r w:rsidR="00F157E6">
          <w:rPr>
            <w:webHidden/>
          </w:rPr>
          <w:t>1798</w:t>
        </w:r>
        <w:r>
          <w:rPr>
            <w:webHidden/>
          </w:rPr>
          <w:fldChar w:fldCharType="end"/>
        </w:r>
      </w:hyperlink>
    </w:p>
    <w:p w14:paraId="7178A448" w14:textId="77777777" w:rsidR="002F44CB" w:rsidRDefault="002F44CB">
      <w:pPr>
        <w:pStyle w:val="TOC3"/>
        <w:rPr>
          <w:rFonts w:asciiTheme="minorHAnsi" w:eastAsiaTheme="minorEastAsia" w:hAnsiTheme="minorHAnsi" w:cstheme="minorBidi"/>
          <w:szCs w:val="22"/>
          <w:lang w:eastAsia="zh-CN"/>
        </w:rPr>
      </w:pPr>
      <w:hyperlink w:anchor="_Toc399490734" w:history="1">
        <w:r w:rsidRPr="00ED25D5">
          <w:rPr>
            <w:rStyle w:val="Hyperlink"/>
          </w:rPr>
          <w:t>FaultModel:HumiditySensorOffset:OutdoorAir</w:t>
        </w:r>
        <w:r>
          <w:rPr>
            <w:webHidden/>
          </w:rPr>
          <w:tab/>
        </w:r>
        <w:r>
          <w:rPr>
            <w:webHidden/>
          </w:rPr>
          <w:fldChar w:fldCharType="begin"/>
        </w:r>
        <w:r>
          <w:rPr>
            <w:webHidden/>
          </w:rPr>
          <w:instrText xml:space="preserve"> PAGEREF _Toc399490734 \h </w:instrText>
        </w:r>
        <w:r>
          <w:rPr>
            <w:webHidden/>
          </w:rPr>
        </w:r>
        <w:r>
          <w:rPr>
            <w:webHidden/>
          </w:rPr>
          <w:fldChar w:fldCharType="separate"/>
        </w:r>
        <w:r w:rsidR="00F157E6">
          <w:rPr>
            <w:webHidden/>
          </w:rPr>
          <w:t>1799</w:t>
        </w:r>
        <w:r>
          <w:rPr>
            <w:webHidden/>
          </w:rPr>
          <w:fldChar w:fldCharType="end"/>
        </w:r>
      </w:hyperlink>
    </w:p>
    <w:p w14:paraId="3C43615B" w14:textId="77777777" w:rsidR="002F44CB" w:rsidRDefault="002F44CB">
      <w:pPr>
        <w:pStyle w:val="TOC3"/>
        <w:rPr>
          <w:rFonts w:asciiTheme="minorHAnsi" w:eastAsiaTheme="minorEastAsia" w:hAnsiTheme="minorHAnsi" w:cstheme="minorBidi"/>
          <w:szCs w:val="22"/>
          <w:lang w:eastAsia="zh-CN"/>
        </w:rPr>
      </w:pPr>
      <w:hyperlink w:anchor="_Toc399490735" w:history="1">
        <w:r w:rsidRPr="00ED25D5">
          <w:rPr>
            <w:rStyle w:val="Hyperlink"/>
          </w:rPr>
          <w:t>FaultModel:EnthalpySensorOffset:OutdoorAir</w:t>
        </w:r>
        <w:r>
          <w:rPr>
            <w:webHidden/>
          </w:rPr>
          <w:tab/>
        </w:r>
        <w:r>
          <w:rPr>
            <w:webHidden/>
          </w:rPr>
          <w:fldChar w:fldCharType="begin"/>
        </w:r>
        <w:r>
          <w:rPr>
            <w:webHidden/>
          </w:rPr>
          <w:instrText xml:space="preserve"> PAGEREF _Toc399490735 \h </w:instrText>
        </w:r>
        <w:r>
          <w:rPr>
            <w:webHidden/>
          </w:rPr>
        </w:r>
        <w:r>
          <w:rPr>
            <w:webHidden/>
          </w:rPr>
          <w:fldChar w:fldCharType="separate"/>
        </w:r>
        <w:r w:rsidR="00F157E6">
          <w:rPr>
            <w:webHidden/>
          </w:rPr>
          <w:t>1800</w:t>
        </w:r>
        <w:r>
          <w:rPr>
            <w:webHidden/>
          </w:rPr>
          <w:fldChar w:fldCharType="end"/>
        </w:r>
      </w:hyperlink>
    </w:p>
    <w:p w14:paraId="7FFABBFE" w14:textId="77777777" w:rsidR="002F44CB" w:rsidRDefault="002F44CB">
      <w:pPr>
        <w:pStyle w:val="TOC3"/>
        <w:rPr>
          <w:rFonts w:asciiTheme="minorHAnsi" w:eastAsiaTheme="minorEastAsia" w:hAnsiTheme="minorHAnsi" w:cstheme="minorBidi"/>
          <w:szCs w:val="22"/>
          <w:lang w:eastAsia="zh-CN"/>
        </w:rPr>
      </w:pPr>
      <w:hyperlink w:anchor="_Toc399490736" w:history="1">
        <w:r w:rsidRPr="00ED25D5">
          <w:rPr>
            <w:rStyle w:val="Hyperlink"/>
          </w:rPr>
          <w:t>FaultModel:TemperatureSensorOffset:ReturnAir</w:t>
        </w:r>
        <w:r>
          <w:rPr>
            <w:webHidden/>
          </w:rPr>
          <w:tab/>
        </w:r>
        <w:r>
          <w:rPr>
            <w:webHidden/>
          </w:rPr>
          <w:fldChar w:fldCharType="begin"/>
        </w:r>
        <w:r>
          <w:rPr>
            <w:webHidden/>
          </w:rPr>
          <w:instrText xml:space="preserve"> PAGEREF _Toc399490736 \h </w:instrText>
        </w:r>
        <w:r>
          <w:rPr>
            <w:webHidden/>
          </w:rPr>
        </w:r>
        <w:r>
          <w:rPr>
            <w:webHidden/>
          </w:rPr>
          <w:fldChar w:fldCharType="separate"/>
        </w:r>
        <w:r w:rsidR="00F157E6">
          <w:rPr>
            <w:webHidden/>
          </w:rPr>
          <w:t>1800</w:t>
        </w:r>
        <w:r>
          <w:rPr>
            <w:webHidden/>
          </w:rPr>
          <w:fldChar w:fldCharType="end"/>
        </w:r>
      </w:hyperlink>
    </w:p>
    <w:p w14:paraId="510AFA9B" w14:textId="77777777" w:rsidR="002F44CB" w:rsidRDefault="002F44CB">
      <w:pPr>
        <w:pStyle w:val="TOC3"/>
        <w:rPr>
          <w:rFonts w:asciiTheme="minorHAnsi" w:eastAsiaTheme="minorEastAsia" w:hAnsiTheme="minorHAnsi" w:cstheme="minorBidi"/>
          <w:szCs w:val="22"/>
          <w:lang w:eastAsia="zh-CN"/>
        </w:rPr>
      </w:pPr>
      <w:hyperlink w:anchor="_Toc399490737" w:history="1">
        <w:r w:rsidRPr="00ED25D5">
          <w:rPr>
            <w:rStyle w:val="Hyperlink"/>
          </w:rPr>
          <w:t>FaultModel:EnthalpySensorOffset:ReturnAir</w:t>
        </w:r>
        <w:r>
          <w:rPr>
            <w:webHidden/>
          </w:rPr>
          <w:tab/>
        </w:r>
        <w:r>
          <w:rPr>
            <w:webHidden/>
          </w:rPr>
          <w:fldChar w:fldCharType="begin"/>
        </w:r>
        <w:r>
          <w:rPr>
            <w:webHidden/>
          </w:rPr>
          <w:instrText xml:space="preserve"> PAGEREF _Toc399490737 \h </w:instrText>
        </w:r>
        <w:r>
          <w:rPr>
            <w:webHidden/>
          </w:rPr>
        </w:r>
        <w:r>
          <w:rPr>
            <w:webHidden/>
          </w:rPr>
          <w:fldChar w:fldCharType="separate"/>
        </w:r>
        <w:r w:rsidR="00F157E6">
          <w:rPr>
            <w:webHidden/>
          </w:rPr>
          <w:t>1801</w:t>
        </w:r>
        <w:r>
          <w:rPr>
            <w:webHidden/>
          </w:rPr>
          <w:fldChar w:fldCharType="end"/>
        </w:r>
      </w:hyperlink>
    </w:p>
    <w:p w14:paraId="2D3CE58D" w14:textId="77777777" w:rsidR="002F44CB" w:rsidRDefault="002F44CB">
      <w:pPr>
        <w:pStyle w:val="TOC3"/>
        <w:rPr>
          <w:rFonts w:asciiTheme="minorHAnsi" w:eastAsiaTheme="minorEastAsia" w:hAnsiTheme="minorHAnsi" w:cstheme="minorBidi"/>
          <w:szCs w:val="22"/>
          <w:lang w:eastAsia="zh-CN"/>
        </w:rPr>
      </w:pPr>
      <w:hyperlink w:anchor="_Toc399490738" w:history="1">
        <w:r w:rsidRPr="00ED25D5">
          <w:rPr>
            <w:rStyle w:val="Hyperlink"/>
          </w:rPr>
          <w:t>FaultModel:Fouling:Coil</w:t>
        </w:r>
        <w:r>
          <w:rPr>
            <w:webHidden/>
          </w:rPr>
          <w:tab/>
        </w:r>
        <w:r>
          <w:rPr>
            <w:webHidden/>
          </w:rPr>
          <w:fldChar w:fldCharType="begin"/>
        </w:r>
        <w:r>
          <w:rPr>
            <w:webHidden/>
          </w:rPr>
          <w:instrText xml:space="preserve"> PAGEREF _Toc399490738 \h </w:instrText>
        </w:r>
        <w:r>
          <w:rPr>
            <w:webHidden/>
          </w:rPr>
        </w:r>
        <w:r>
          <w:rPr>
            <w:webHidden/>
          </w:rPr>
          <w:fldChar w:fldCharType="separate"/>
        </w:r>
        <w:r w:rsidR="00F157E6">
          <w:rPr>
            <w:webHidden/>
          </w:rPr>
          <w:t>1802</w:t>
        </w:r>
        <w:r>
          <w:rPr>
            <w:webHidden/>
          </w:rPr>
          <w:fldChar w:fldCharType="end"/>
        </w:r>
      </w:hyperlink>
    </w:p>
    <w:p w14:paraId="143F1284" w14:textId="77777777" w:rsidR="002F44CB" w:rsidRDefault="002F44CB">
      <w:pPr>
        <w:pStyle w:val="TOC2"/>
        <w:rPr>
          <w:rFonts w:asciiTheme="minorHAnsi" w:eastAsiaTheme="minorEastAsia" w:hAnsiTheme="minorHAnsi" w:cstheme="minorBidi"/>
          <w:noProof/>
          <w:szCs w:val="22"/>
          <w:lang w:eastAsia="zh-CN"/>
        </w:rPr>
      </w:pPr>
      <w:hyperlink w:anchor="_Toc399490739" w:history="1">
        <w:r w:rsidRPr="00ED25D5">
          <w:rPr>
            <w:rStyle w:val="Hyperlink"/>
            <w:noProof/>
          </w:rPr>
          <w:t>Group – Performance Curves</w:t>
        </w:r>
        <w:r>
          <w:rPr>
            <w:noProof/>
            <w:webHidden/>
          </w:rPr>
          <w:tab/>
        </w:r>
        <w:r>
          <w:rPr>
            <w:noProof/>
            <w:webHidden/>
          </w:rPr>
          <w:fldChar w:fldCharType="begin"/>
        </w:r>
        <w:r>
          <w:rPr>
            <w:noProof/>
            <w:webHidden/>
          </w:rPr>
          <w:instrText xml:space="preserve"> PAGEREF _Toc399490739 \h </w:instrText>
        </w:r>
        <w:r>
          <w:rPr>
            <w:noProof/>
            <w:webHidden/>
          </w:rPr>
        </w:r>
        <w:r>
          <w:rPr>
            <w:noProof/>
            <w:webHidden/>
          </w:rPr>
          <w:fldChar w:fldCharType="separate"/>
        </w:r>
        <w:r w:rsidR="00F157E6">
          <w:rPr>
            <w:noProof/>
            <w:webHidden/>
          </w:rPr>
          <w:t>1804</w:t>
        </w:r>
        <w:r>
          <w:rPr>
            <w:noProof/>
            <w:webHidden/>
          </w:rPr>
          <w:fldChar w:fldCharType="end"/>
        </w:r>
      </w:hyperlink>
    </w:p>
    <w:p w14:paraId="52B5FF95" w14:textId="77777777" w:rsidR="002F44CB" w:rsidRDefault="002F44CB">
      <w:pPr>
        <w:pStyle w:val="TOC3"/>
        <w:rPr>
          <w:rFonts w:asciiTheme="minorHAnsi" w:eastAsiaTheme="minorEastAsia" w:hAnsiTheme="minorHAnsi" w:cstheme="minorBidi"/>
          <w:szCs w:val="22"/>
          <w:lang w:eastAsia="zh-CN"/>
        </w:rPr>
      </w:pPr>
      <w:hyperlink w:anchor="_Toc399490740" w:history="1">
        <w:r w:rsidRPr="00ED25D5">
          <w:rPr>
            <w:rStyle w:val="Hyperlink"/>
          </w:rPr>
          <w:t>Curve:Linear</w:t>
        </w:r>
        <w:r>
          <w:rPr>
            <w:webHidden/>
          </w:rPr>
          <w:tab/>
        </w:r>
        <w:r>
          <w:rPr>
            <w:webHidden/>
          </w:rPr>
          <w:fldChar w:fldCharType="begin"/>
        </w:r>
        <w:r>
          <w:rPr>
            <w:webHidden/>
          </w:rPr>
          <w:instrText xml:space="preserve"> PAGEREF _Toc399490740 \h </w:instrText>
        </w:r>
        <w:r>
          <w:rPr>
            <w:webHidden/>
          </w:rPr>
        </w:r>
        <w:r>
          <w:rPr>
            <w:webHidden/>
          </w:rPr>
          <w:fldChar w:fldCharType="separate"/>
        </w:r>
        <w:r w:rsidR="00F157E6">
          <w:rPr>
            <w:webHidden/>
          </w:rPr>
          <w:t>1804</w:t>
        </w:r>
        <w:r>
          <w:rPr>
            <w:webHidden/>
          </w:rPr>
          <w:fldChar w:fldCharType="end"/>
        </w:r>
      </w:hyperlink>
    </w:p>
    <w:p w14:paraId="2B1AE8B9" w14:textId="77777777" w:rsidR="002F44CB" w:rsidRDefault="002F44CB">
      <w:pPr>
        <w:pStyle w:val="TOC3"/>
        <w:rPr>
          <w:rFonts w:asciiTheme="minorHAnsi" w:eastAsiaTheme="minorEastAsia" w:hAnsiTheme="minorHAnsi" w:cstheme="minorBidi"/>
          <w:szCs w:val="22"/>
          <w:lang w:eastAsia="zh-CN"/>
        </w:rPr>
      </w:pPr>
      <w:hyperlink w:anchor="_Toc399490741" w:history="1">
        <w:r w:rsidRPr="00ED25D5">
          <w:rPr>
            <w:rStyle w:val="Hyperlink"/>
          </w:rPr>
          <w:t>Curve:QuadLinear</w:t>
        </w:r>
        <w:r>
          <w:rPr>
            <w:webHidden/>
          </w:rPr>
          <w:tab/>
        </w:r>
        <w:r>
          <w:rPr>
            <w:webHidden/>
          </w:rPr>
          <w:fldChar w:fldCharType="begin"/>
        </w:r>
        <w:r>
          <w:rPr>
            <w:webHidden/>
          </w:rPr>
          <w:instrText xml:space="preserve"> PAGEREF _Toc399490741 \h </w:instrText>
        </w:r>
        <w:r>
          <w:rPr>
            <w:webHidden/>
          </w:rPr>
        </w:r>
        <w:r>
          <w:rPr>
            <w:webHidden/>
          </w:rPr>
          <w:fldChar w:fldCharType="separate"/>
        </w:r>
        <w:r w:rsidR="00F157E6">
          <w:rPr>
            <w:webHidden/>
          </w:rPr>
          <w:t>1805</w:t>
        </w:r>
        <w:r>
          <w:rPr>
            <w:webHidden/>
          </w:rPr>
          <w:fldChar w:fldCharType="end"/>
        </w:r>
      </w:hyperlink>
    </w:p>
    <w:p w14:paraId="425EC2C5" w14:textId="77777777" w:rsidR="002F44CB" w:rsidRDefault="002F44CB">
      <w:pPr>
        <w:pStyle w:val="TOC3"/>
        <w:rPr>
          <w:rFonts w:asciiTheme="minorHAnsi" w:eastAsiaTheme="minorEastAsia" w:hAnsiTheme="minorHAnsi" w:cstheme="minorBidi"/>
          <w:szCs w:val="22"/>
          <w:lang w:eastAsia="zh-CN"/>
        </w:rPr>
      </w:pPr>
      <w:hyperlink w:anchor="_Toc399490742" w:history="1">
        <w:r w:rsidRPr="00ED25D5">
          <w:rPr>
            <w:rStyle w:val="Hyperlink"/>
          </w:rPr>
          <w:t>Curve:Quadratic</w:t>
        </w:r>
        <w:r>
          <w:rPr>
            <w:webHidden/>
          </w:rPr>
          <w:tab/>
        </w:r>
        <w:r>
          <w:rPr>
            <w:webHidden/>
          </w:rPr>
          <w:fldChar w:fldCharType="begin"/>
        </w:r>
        <w:r>
          <w:rPr>
            <w:webHidden/>
          </w:rPr>
          <w:instrText xml:space="preserve"> PAGEREF _Toc399490742 \h </w:instrText>
        </w:r>
        <w:r>
          <w:rPr>
            <w:webHidden/>
          </w:rPr>
        </w:r>
        <w:r>
          <w:rPr>
            <w:webHidden/>
          </w:rPr>
          <w:fldChar w:fldCharType="separate"/>
        </w:r>
        <w:r w:rsidR="00F157E6">
          <w:rPr>
            <w:webHidden/>
          </w:rPr>
          <w:t>1808</w:t>
        </w:r>
        <w:r>
          <w:rPr>
            <w:webHidden/>
          </w:rPr>
          <w:fldChar w:fldCharType="end"/>
        </w:r>
      </w:hyperlink>
    </w:p>
    <w:p w14:paraId="4862D6EF" w14:textId="77777777" w:rsidR="002F44CB" w:rsidRDefault="002F44CB">
      <w:pPr>
        <w:pStyle w:val="TOC3"/>
        <w:rPr>
          <w:rFonts w:asciiTheme="minorHAnsi" w:eastAsiaTheme="minorEastAsia" w:hAnsiTheme="minorHAnsi" w:cstheme="minorBidi"/>
          <w:szCs w:val="22"/>
          <w:lang w:eastAsia="zh-CN"/>
        </w:rPr>
      </w:pPr>
      <w:hyperlink w:anchor="_Toc399490743" w:history="1">
        <w:r w:rsidRPr="00ED25D5">
          <w:rPr>
            <w:rStyle w:val="Hyperlink"/>
          </w:rPr>
          <w:t>Curve:Cubic</w:t>
        </w:r>
        <w:r>
          <w:rPr>
            <w:webHidden/>
          </w:rPr>
          <w:tab/>
        </w:r>
        <w:r>
          <w:rPr>
            <w:webHidden/>
          </w:rPr>
          <w:fldChar w:fldCharType="begin"/>
        </w:r>
        <w:r>
          <w:rPr>
            <w:webHidden/>
          </w:rPr>
          <w:instrText xml:space="preserve"> PAGEREF _Toc399490743 \h </w:instrText>
        </w:r>
        <w:r>
          <w:rPr>
            <w:webHidden/>
          </w:rPr>
        </w:r>
        <w:r>
          <w:rPr>
            <w:webHidden/>
          </w:rPr>
          <w:fldChar w:fldCharType="separate"/>
        </w:r>
        <w:r w:rsidR="00F157E6">
          <w:rPr>
            <w:webHidden/>
          </w:rPr>
          <w:t>1810</w:t>
        </w:r>
        <w:r>
          <w:rPr>
            <w:webHidden/>
          </w:rPr>
          <w:fldChar w:fldCharType="end"/>
        </w:r>
      </w:hyperlink>
    </w:p>
    <w:p w14:paraId="12DC60B9" w14:textId="77777777" w:rsidR="002F44CB" w:rsidRDefault="002F44CB">
      <w:pPr>
        <w:pStyle w:val="TOC3"/>
        <w:rPr>
          <w:rFonts w:asciiTheme="minorHAnsi" w:eastAsiaTheme="minorEastAsia" w:hAnsiTheme="minorHAnsi" w:cstheme="minorBidi"/>
          <w:szCs w:val="22"/>
          <w:lang w:eastAsia="zh-CN"/>
        </w:rPr>
      </w:pPr>
      <w:hyperlink w:anchor="_Toc399490744" w:history="1">
        <w:r w:rsidRPr="00ED25D5">
          <w:rPr>
            <w:rStyle w:val="Hyperlink"/>
          </w:rPr>
          <w:t>Curve:Quartic</w:t>
        </w:r>
        <w:r>
          <w:rPr>
            <w:webHidden/>
          </w:rPr>
          <w:tab/>
        </w:r>
        <w:r>
          <w:rPr>
            <w:webHidden/>
          </w:rPr>
          <w:fldChar w:fldCharType="begin"/>
        </w:r>
        <w:r>
          <w:rPr>
            <w:webHidden/>
          </w:rPr>
          <w:instrText xml:space="preserve"> PAGEREF _Toc399490744 \h </w:instrText>
        </w:r>
        <w:r>
          <w:rPr>
            <w:webHidden/>
          </w:rPr>
        </w:r>
        <w:r>
          <w:rPr>
            <w:webHidden/>
          </w:rPr>
          <w:fldChar w:fldCharType="separate"/>
        </w:r>
        <w:r w:rsidR="00F157E6">
          <w:rPr>
            <w:webHidden/>
          </w:rPr>
          <w:t>1811</w:t>
        </w:r>
        <w:r>
          <w:rPr>
            <w:webHidden/>
          </w:rPr>
          <w:fldChar w:fldCharType="end"/>
        </w:r>
      </w:hyperlink>
    </w:p>
    <w:p w14:paraId="2B776124" w14:textId="77777777" w:rsidR="002F44CB" w:rsidRDefault="002F44CB">
      <w:pPr>
        <w:pStyle w:val="TOC3"/>
        <w:rPr>
          <w:rFonts w:asciiTheme="minorHAnsi" w:eastAsiaTheme="minorEastAsia" w:hAnsiTheme="minorHAnsi" w:cstheme="minorBidi"/>
          <w:szCs w:val="22"/>
          <w:lang w:eastAsia="zh-CN"/>
        </w:rPr>
      </w:pPr>
      <w:hyperlink w:anchor="_Toc399490745" w:history="1">
        <w:r w:rsidRPr="00ED25D5">
          <w:rPr>
            <w:rStyle w:val="Hyperlink"/>
          </w:rPr>
          <w:t>Curve:Exponent</w:t>
        </w:r>
        <w:r>
          <w:rPr>
            <w:webHidden/>
          </w:rPr>
          <w:tab/>
        </w:r>
        <w:r>
          <w:rPr>
            <w:webHidden/>
          </w:rPr>
          <w:fldChar w:fldCharType="begin"/>
        </w:r>
        <w:r>
          <w:rPr>
            <w:webHidden/>
          </w:rPr>
          <w:instrText xml:space="preserve"> PAGEREF _Toc399490745 \h </w:instrText>
        </w:r>
        <w:r>
          <w:rPr>
            <w:webHidden/>
          </w:rPr>
        </w:r>
        <w:r>
          <w:rPr>
            <w:webHidden/>
          </w:rPr>
          <w:fldChar w:fldCharType="separate"/>
        </w:r>
        <w:r w:rsidR="00F157E6">
          <w:rPr>
            <w:webHidden/>
          </w:rPr>
          <w:t>1813</w:t>
        </w:r>
        <w:r>
          <w:rPr>
            <w:webHidden/>
          </w:rPr>
          <w:fldChar w:fldCharType="end"/>
        </w:r>
      </w:hyperlink>
    </w:p>
    <w:p w14:paraId="1DD663F1" w14:textId="77777777" w:rsidR="002F44CB" w:rsidRDefault="002F44CB">
      <w:pPr>
        <w:pStyle w:val="TOC3"/>
        <w:rPr>
          <w:rFonts w:asciiTheme="minorHAnsi" w:eastAsiaTheme="minorEastAsia" w:hAnsiTheme="minorHAnsi" w:cstheme="minorBidi"/>
          <w:szCs w:val="22"/>
          <w:lang w:eastAsia="zh-CN"/>
        </w:rPr>
      </w:pPr>
      <w:hyperlink w:anchor="_Toc399490746" w:history="1">
        <w:r w:rsidRPr="00ED25D5">
          <w:rPr>
            <w:rStyle w:val="Hyperlink"/>
          </w:rPr>
          <w:t>Curve:Bicubic</w:t>
        </w:r>
        <w:r>
          <w:rPr>
            <w:webHidden/>
          </w:rPr>
          <w:tab/>
        </w:r>
        <w:r>
          <w:rPr>
            <w:webHidden/>
          </w:rPr>
          <w:fldChar w:fldCharType="begin"/>
        </w:r>
        <w:r>
          <w:rPr>
            <w:webHidden/>
          </w:rPr>
          <w:instrText xml:space="preserve"> PAGEREF _Toc399490746 \h </w:instrText>
        </w:r>
        <w:r>
          <w:rPr>
            <w:webHidden/>
          </w:rPr>
        </w:r>
        <w:r>
          <w:rPr>
            <w:webHidden/>
          </w:rPr>
          <w:fldChar w:fldCharType="separate"/>
        </w:r>
        <w:r w:rsidR="00F157E6">
          <w:rPr>
            <w:webHidden/>
          </w:rPr>
          <w:t>1814</w:t>
        </w:r>
        <w:r>
          <w:rPr>
            <w:webHidden/>
          </w:rPr>
          <w:fldChar w:fldCharType="end"/>
        </w:r>
      </w:hyperlink>
    </w:p>
    <w:p w14:paraId="44C4E16D" w14:textId="77777777" w:rsidR="002F44CB" w:rsidRDefault="002F44CB">
      <w:pPr>
        <w:pStyle w:val="TOC3"/>
        <w:rPr>
          <w:rFonts w:asciiTheme="minorHAnsi" w:eastAsiaTheme="minorEastAsia" w:hAnsiTheme="minorHAnsi" w:cstheme="minorBidi"/>
          <w:szCs w:val="22"/>
          <w:lang w:eastAsia="zh-CN"/>
        </w:rPr>
      </w:pPr>
      <w:hyperlink w:anchor="_Toc399490747" w:history="1">
        <w:r w:rsidRPr="00ED25D5">
          <w:rPr>
            <w:rStyle w:val="Hyperlink"/>
          </w:rPr>
          <w:t>Curve:Biquadratic</w:t>
        </w:r>
        <w:r>
          <w:rPr>
            <w:webHidden/>
          </w:rPr>
          <w:tab/>
        </w:r>
        <w:r>
          <w:rPr>
            <w:webHidden/>
          </w:rPr>
          <w:fldChar w:fldCharType="begin"/>
        </w:r>
        <w:r>
          <w:rPr>
            <w:webHidden/>
          </w:rPr>
          <w:instrText xml:space="preserve"> PAGEREF _Toc399490747 \h </w:instrText>
        </w:r>
        <w:r>
          <w:rPr>
            <w:webHidden/>
          </w:rPr>
        </w:r>
        <w:r>
          <w:rPr>
            <w:webHidden/>
          </w:rPr>
          <w:fldChar w:fldCharType="separate"/>
        </w:r>
        <w:r w:rsidR="00F157E6">
          <w:rPr>
            <w:webHidden/>
          </w:rPr>
          <w:t>1816</w:t>
        </w:r>
        <w:r>
          <w:rPr>
            <w:webHidden/>
          </w:rPr>
          <w:fldChar w:fldCharType="end"/>
        </w:r>
      </w:hyperlink>
    </w:p>
    <w:p w14:paraId="5008FA5F" w14:textId="77777777" w:rsidR="002F44CB" w:rsidRDefault="002F44CB">
      <w:pPr>
        <w:pStyle w:val="TOC3"/>
        <w:rPr>
          <w:rFonts w:asciiTheme="minorHAnsi" w:eastAsiaTheme="minorEastAsia" w:hAnsiTheme="minorHAnsi" w:cstheme="minorBidi"/>
          <w:szCs w:val="22"/>
          <w:lang w:eastAsia="zh-CN"/>
        </w:rPr>
      </w:pPr>
      <w:hyperlink w:anchor="_Toc399490748" w:history="1">
        <w:r w:rsidRPr="00ED25D5">
          <w:rPr>
            <w:rStyle w:val="Hyperlink"/>
          </w:rPr>
          <w:t>Curve:QuadraticLinear</w:t>
        </w:r>
        <w:r>
          <w:rPr>
            <w:webHidden/>
          </w:rPr>
          <w:tab/>
        </w:r>
        <w:r>
          <w:rPr>
            <w:webHidden/>
          </w:rPr>
          <w:fldChar w:fldCharType="begin"/>
        </w:r>
        <w:r>
          <w:rPr>
            <w:webHidden/>
          </w:rPr>
          <w:instrText xml:space="preserve"> PAGEREF _Toc399490748 \h </w:instrText>
        </w:r>
        <w:r>
          <w:rPr>
            <w:webHidden/>
          </w:rPr>
        </w:r>
        <w:r>
          <w:rPr>
            <w:webHidden/>
          </w:rPr>
          <w:fldChar w:fldCharType="separate"/>
        </w:r>
        <w:r w:rsidR="00F157E6">
          <w:rPr>
            <w:webHidden/>
          </w:rPr>
          <w:t>1818</w:t>
        </w:r>
        <w:r>
          <w:rPr>
            <w:webHidden/>
          </w:rPr>
          <w:fldChar w:fldCharType="end"/>
        </w:r>
      </w:hyperlink>
    </w:p>
    <w:p w14:paraId="0379FE4F" w14:textId="77777777" w:rsidR="002F44CB" w:rsidRDefault="002F44CB">
      <w:pPr>
        <w:pStyle w:val="TOC3"/>
        <w:rPr>
          <w:rFonts w:asciiTheme="minorHAnsi" w:eastAsiaTheme="minorEastAsia" w:hAnsiTheme="minorHAnsi" w:cstheme="minorBidi"/>
          <w:szCs w:val="22"/>
          <w:lang w:eastAsia="zh-CN"/>
        </w:rPr>
      </w:pPr>
      <w:hyperlink w:anchor="_Toc399490749" w:history="1">
        <w:r w:rsidRPr="00ED25D5">
          <w:rPr>
            <w:rStyle w:val="Hyperlink"/>
          </w:rPr>
          <w:t>Curve:Triquadratic</w:t>
        </w:r>
        <w:r>
          <w:rPr>
            <w:webHidden/>
          </w:rPr>
          <w:tab/>
        </w:r>
        <w:r>
          <w:rPr>
            <w:webHidden/>
          </w:rPr>
          <w:fldChar w:fldCharType="begin"/>
        </w:r>
        <w:r>
          <w:rPr>
            <w:webHidden/>
          </w:rPr>
          <w:instrText xml:space="preserve"> PAGEREF _Toc399490749 \h </w:instrText>
        </w:r>
        <w:r>
          <w:rPr>
            <w:webHidden/>
          </w:rPr>
        </w:r>
        <w:r>
          <w:rPr>
            <w:webHidden/>
          </w:rPr>
          <w:fldChar w:fldCharType="separate"/>
        </w:r>
        <w:r w:rsidR="00F157E6">
          <w:rPr>
            <w:webHidden/>
          </w:rPr>
          <w:t>1820</w:t>
        </w:r>
        <w:r>
          <w:rPr>
            <w:webHidden/>
          </w:rPr>
          <w:fldChar w:fldCharType="end"/>
        </w:r>
      </w:hyperlink>
    </w:p>
    <w:p w14:paraId="7A1DD079" w14:textId="77777777" w:rsidR="002F44CB" w:rsidRDefault="002F44CB">
      <w:pPr>
        <w:pStyle w:val="TOC3"/>
        <w:rPr>
          <w:rFonts w:asciiTheme="minorHAnsi" w:eastAsiaTheme="minorEastAsia" w:hAnsiTheme="minorHAnsi" w:cstheme="minorBidi"/>
          <w:szCs w:val="22"/>
          <w:lang w:eastAsia="zh-CN"/>
        </w:rPr>
      </w:pPr>
      <w:hyperlink w:anchor="_Toc399490750" w:history="1">
        <w:r w:rsidRPr="00ED25D5">
          <w:rPr>
            <w:rStyle w:val="Hyperlink"/>
          </w:rPr>
          <w:t>Curve:Functional:PressureDrop</w:t>
        </w:r>
        <w:r>
          <w:rPr>
            <w:webHidden/>
          </w:rPr>
          <w:tab/>
        </w:r>
        <w:r>
          <w:rPr>
            <w:webHidden/>
          </w:rPr>
          <w:fldChar w:fldCharType="begin"/>
        </w:r>
        <w:r>
          <w:rPr>
            <w:webHidden/>
          </w:rPr>
          <w:instrText xml:space="preserve"> PAGEREF _Toc399490750 \h </w:instrText>
        </w:r>
        <w:r>
          <w:rPr>
            <w:webHidden/>
          </w:rPr>
        </w:r>
        <w:r>
          <w:rPr>
            <w:webHidden/>
          </w:rPr>
          <w:fldChar w:fldCharType="separate"/>
        </w:r>
        <w:r w:rsidR="00F157E6">
          <w:rPr>
            <w:webHidden/>
          </w:rPr>
          <w:t>1824</w:t>
        </w:r>
        <w:r>
          <w:rPr>
            <w:webHidden/>
          </w:rPr>
          <w:fldChar w:fldCharType="end"/>
        </w:r>
      </w:hyperlink>
    </w:p>
    <w:p w14:paraId="64D39F80" w14:textId="77777777" w:rsidR="002F44CB" w:rsidRDefault="002F44CB">
      <w:pPr>
        <w:pStyle w:val="TOC3"/>
        <w:rPr>
          <w:rFonts w:asciiTheme="minorHAnsi" w:eastAsiaTheme="minorEastAsia" w:hAnsiTheme="minorHAnsi" w:cstheme="minorBidi"/>
          <w:szCs w:val="22"/>
          <w:lang w:eastAsia="zh-CN"/>
        </w:rPr>
      </w:pPr>
      <w:hyperlink w:anchor="_Toc399490751" w:history="1">
        <w:r w:rsidRPr="00ED25D5">
          <w:rPr>
            <w:rStyle w:val="Hyperlink"/>
          </w:rPr>
          <w:t>Curve:FanPressureRise</w:t>
        </w:r>
        <w:r>
          <w:rPr>
            <w:webHidden/>
          </w:rPr>
          <w:tab/>
        </w:r>
        <w:r>
          <w:rPr>
            <w:webHidden/>
          </w:rPr>
          <w:fldChar w:fldCharType="begin"/>
        </w:r>
        <w:r>
          <w:rPr>
            <w:webHidden/>
          </w:rPr>
          <w:instrText xml:space="preserve"> PAGEREF _Toc399490751 \h </w:instrText>
        </w:r>
        <w:r>
          <w:rPr>
            <w:webHidden/>
          </w:rPr>
        </w:r>
        <w:r>
          <w:rPr>
            <w:webHidden/>
          </w:rPr>
          <w:fldChar w:fldCharType="separate"/>
        </w:r>
        <w:r w:rsidR="00F157E6">
          <w:rPr>
            <w:webHidden/>
          </w:rPr>
          <w:t>1825</w:t>
        </w:r>
        <w:r>
          <w:rPr>
            <w:webHidden/>
          </w:rPr>
          <w:fldChar w:fldCharType="end"/>
        </w:r>
      </w:hyperlink>
    </w:p>
    <w:p w14:paraId="259AE0EC" w14:textId="77777777" w:rsidR="002F44CB" w:rsidRDefault="002F44CB">
      <w:pPr>
        <w:pStyle w:val="TOC3"/>
        <w:rPr>
          <w:rFonts w:asciiTheme="minorHAnsi" w:eastAsiaTheme="minorEastAsia" w:hAnsiTheme="minorHAnsi" w:cstheme="minorBidi"/>
          <w:szCs w:val="22"/>
          <w:lang w:eastAsia="zh-CN"/>
        </w:rPr>
      </w:pPr>
      <w:hyperlink w:anchor="_Toc399490752" w:history="1">
        <w:r w:rsidRPr="00ED25D5">
          <w:rPr>
            <w:rStyle w:val="Hyperlink"/>
          </w:rPr>
          <w:t>Curve:ExponentialSkewNormal</w:t>
        </w:r>
        <w:r>
          <w:rPr>
            <w:webHidden/>
          </w:rPr>
          <w:tab/>
        </w:r>
        <w:r>
          <w:rPr>
            <w:webHidden/>
          </w:rPr>
          <w:fldChar w:fldCharType="begin"/>
        </w:r>
        <w:r>
          <w:rPr>
            <w:webHidden/>
          </w:rPr>
          <w:instrText xml:space="preserve"> PAGEREF _Toc399490752 \h </w:instrText>
        </w:r>
        <w:r>
          <w:rPr>
            <w:webHidden/>
          </w:rPr>
        </w:r>
        <w:r>
          <w:rPr>
            <w:webHidden/>
          </w:rPr>
          <w:fldChar w:fldCharType="separate"/>
        </w:r>
        <w:r w:rsidR="00F157E6">
          <w:rPr>
            <w:webHidden/>
          </w:rPr>
          <w:t>1826</w:t>
        </w:r>
        <w:r>
          <w:rPr>
            <w:webHidden/>
          </w:rPr>
          <w:fldChar w:fldCharType="end"/>
        </w:r>
      </w:hyperlink>
    </w:p>
    <w:p w14:paraId="41B37508" w14:textId="77777777" w:rsidR="002F44CB" w:rsidRDefault="002F44CB">
      <w:pPr>
        <w:pStyle w:val="TOC3"/>
        <w:rPr>
          <w:rFonts w:asciiTheme="minorHAnsi" w:eastAsiaTheme="minorEastAsia" w:hAnsiTheme="minorHAnsi" w:cstheme="minorBidi"/>
          <w:szCs w:val="22"/>
          <w:lang w:eastAsia="zh-CN"/>
        </w:rPr>
      </w:pPr>
      <w:hyperlink w:anchor="_Toc399490753" w:history="1">
        <w:r w:rsidRPr="00ED25D5">
          <w:rPr>
            <w:rStyle w:val="Hyperlink"/>
          </w:rPr>
          <w:t>Curve:Sigmoid</w:t>
        </w:r>
        <w:r>
          <w:rPr>
            <w:webHidden/>
          </w:rPr>
          <w:tab/>
        </w:r>
        <w:r>
          <w:rPr>
            <w:webHidden/>
          </w:rPr>
          <w:fldChar w:fldCharType="begin"/>
        </w:r>
        <w:r>
          <w:rPr>
            <w:webHidden/>
          </w:rPr>
          <w:instrText xml:space="preserve"> PAGEREF _Toc399490753 \h </w:instrText>
        </w:r>
        <w:r>
          <w:rPr>
            <w:webHidden/>
          </w:rPr>
        </w:r>
        <w:r>
          <w:rPr>
            <w:webHidden/>
          </w:rPr>
          <w:fldChar w:fldCharType="separate"/>
        </w:r>
        <w:r w:rsidR="00F157E6">
          <w:rPr>
            <w:webHidden/>
          </w:rPr>
          <w:t>1828</w:t>
        </w:r>
        <w:r>
          <w:rPr>
            <w:webHidden/>
          </w:rPr>
          <w:fldChar w:fldCharType="end"/>
        </w:r>
      </w:hyperlink>
    </w:p>
    <w:p w14:paraId="1C9D8FB2" w14:textId="77777777" w:rsidR="002F44CB" w:rsidRDefault="002F44CB">
      <w:pPr>
        <w:pStyle w:val="TOC3"/>
        <w:rPr>
          <w:rFonts w:asciiTheme="minorHAnsi" w:eastAsiaTheme="minorEastAsia" w:hAnsiTheme="minorHAnsi" w:cstheme="minorBidi"/>
          <w:szCs w:val="22"/>
          <w:lang w:eastAsia="zh-CN"/>
        </w:rPr>
      </w:pPr>
      <w:hyperlink w:anchor="_Toc399490754" w:history="1">
        <w:r w:rsidRPr="00ED25D5">
          <w:rPr>
            <w:rStyle w:val="Hyperlink"/>
          </w:rPr>
          <w:t>Curve:RectangularHyperbola1</w:t>
        </w:r>
        <w:r>
          <w:rPr>
            <w:webHidden/>
          </w:rPr>
          <w:tab/>
        </w:r>
        <w:r>
          <w:rPr>
            <w:webHidden/>
          </w:rPr>
          <w:fldChar w:fldCharType="begin"/>
        </w:r>
        <w:r>
          <w:rPr>
            <w:webHidden/>
          </w:rPr>
          <w:instrText xml:space="preserve"> PAGEREF _Toc399490754 \h </w:instrText>
        </w:r>
        <w:r>
          <w:rPr>
            <w:webHidden/>
          </w:rPr>
        </w:r>
        <w:r>
          <w:rPr>
            <w:webHidden/>
          </w:rPr>
          <w:fldChar w:fldCharType="separate"/>
        </w:r>
        <w:r w:rsidR="00F157E6">
          <w:rPr>
            <w:webHidden/>
          </w:rPr>
          <w:t>1829</w:t>
        </w:r>
        <w:r>
          <w:rPr>
            <w:webHidden/>
          </w:rPr>
          <w:fldChar w:fldCharType="end"/>
        </w:r>
      </w:hyperlink>
    </w:p>
    <w:p w14:paraId="639E66B2" w14:textId="77777777" w:rsidR="002F44CB" w:rsidRDefault="002F44CB">
      <w:pPr>
        <w:pStyle w:val="TOC3"/>
        <w:rPr>
          <w:rFonts w:asciiTheme="minorHAnsi" w:eastAsiaTheme="minorEastAsia" w:hAnsiTheme="minorHAnsi" w:cstheme="minorBidi"/>
          <w:szCs w:val="22"/>
          <w:lang w:eastAsia="zh-CN"/>
        </w:rPr>
      </w:pPr>
      <w:hyperlink w:anchor="_Toc399490755" w:history="1">
        <w:r w:rsidRPr="00ED25D5">
          <w:rPr>
            <w:rStyle w:val="Hyperlink"/>
          </w:rPr>
          <w:t>Curve:RectangularHyperbola2</w:t>
        </w:r>
        <w:r>
          <w:rPr>
            <w:webHidden/>
          </w:rPr>
          <w:tab/>
        </w:r>
        <w:r>
          <w:rPr>
            <w:webHidden/>
          </w:rPr>
          <w:fldChar w:fldCharType="begin"/>
        </w:r>
        <w:r>
          <w:rPr>
            <w:webHidden/>
          </w:rPr>
          <w:instrText xml:space="preserve"> PAGEREF _Toc399490755 \h </w:instrText>
        </w:r>
        <w:r>
          <w:rPr>
            <w:webHidden/>
          </w:rPr>
        </w:r>
        <w:r>
          <w:rPr>
            <w:webHidden/>
          </w:rPr>
          <w:fldChar w:fldCharType="separate"/>
        </w:r>
        <w:r w:rsidR="00F157E6">
          <w:rPr>
            <w:webHidden/>
          </w:rPr>
          <w:t>1830</w:t>
        </w:r>
        <w:r>
          <w:rPr>
            <w:webHidden/>
          </w:rPr>
          <w:fldChar w:fldCharType="end"/>
        </w:r>
      </w:hyperlink>
    </w:p>
    <w:p w14:paraId="4ED69BFF" w14:textId="77777777" w:rsidR="002F44CB" w:rsidRDefault="002F44CB">
      <w:pPr>
        <w:pStyle w:val="TOC3"/>
        <w:rPr>
          <w:rFonts w:asciiTheme="minorHAnsi" w:eastAsiaTheme="minorEastAsia" w:hAnsiTheme="minorHAnsi" w:cstheme="minorBidi"/>
          <w:szCs w:val="22"/>
          <w:lang w:eastAsia="zh-CN"/>
        </w:rPr>
      </w:pPr>
      <w:hyperlink w:anchor="_Toc399490756" w:history="1">
        <w:r w:rsidRPr="00ED25D5">
          <w:rPr>
            <w:rStyle w:val="Hyperlink"/>
          </w:rPr>
          <w:t>Curve:ExponentialDecay</w:t>
        </w:r>
        <w:r>
          <w:rPr>
            <w:webHidden/>
          </w:rPr>
          <w:tab/>
        </w:r>
        <w:r>
          <w:rPr>
            <w:webHidden/>
          </w:rPr>
          <w:fldChar w:fldCharType="begin"/>
        </w:r>
        <w:r>
          <w:rPr>
            <w:webHidden/>
          </w:rPr>
          <w:instrText xml:space="preserve"> PAGEREF _Toc399490756 \h </w:instrText>
        </w:r>
        <w:r>
          <w:rPr>
            <w:webHidden/>
          </w:rPr>
        </w:r>
        <w:r>
          <w:rPr>
            <w:webHidden/>
          </w:rPr>
          <w:fldChar w:fldCharType="separate"/>
        </w:r>
        <w:r w:rsidR="00F157E6">
          <w:rPr>
            <w:webHidden/>
          </w:rPr>
          <w:t>1832</w:t>
        </w:r>
        <w:r>
          <w:rPr>
            <w:webHidden/>
          </w:rPr>
          <w:fldChar w:fldCharType="end"/>
        </w:r>
      </w:hyperlink>
    </w:p>
    <w:p w14:paraId="1A2B5D9B" w14:textId="77777777" w:rsidR="002F44CB" w:rsidRDefault="002F44CB">
      <w:pPr>
        <w:pStyle w:val="TOC3"/>
        <w:rPr>
          <w:rFonts w:asciiTheme="minorHAnsi" w:eastAsiaTheme="minorEastAsia" w:hAnsiTheme="minorHAnsi" w:cstheme="minorBidi"/>
          <w:szCs w:val="22"/>
          <w:lang w:eastAsia="zh-CN"/>
        </w:rPr>
      </w:pPr>
      <w:hyperlink w:anchor="_Toc399490757" w:history="1">
        <w:r w:rsidRPr="00ED25D5">
          <w:rPr>
            <w:rStyle w:val="Hyperlink"/>
          </w:rPr>
          <w:t>Curve:DoubleExponentialDecay</w:t>
        </w:r>
        <w:r>
          <w:rPr>
            <w:webHidden/>
          </w:rPr>
          <w:tab/>
        </w:r>
        <w:r>
          <w:rPr>
            <w:webHidden/>
          </w:rPr>
          <w:fldChar w:fldCharType="begin"/>
        </w:r>
        <w:r>
          <w:rPr>
            <w:webHidden/>
          </w:rPr>
          <w:instrText xml:space="preserve"> PAGEREF _Toc399490757 \h </w:instrText>
        </w:r>
        <w:r>
          <w:rPr>
            <w:webHidden/>
          </w:rPr>
        </w:r>
        <w:r>
          <w:rPr>
            <w:webHidden/>
          </w:rPr>
          <w:fldChar w:fldCharType="separate"/>
        </w:r>
        <w:r w:rsidR="00F157E6">
          <w:rPr>
            <w:webHidden/>
          </w:rPr>
          <w:t>1833</w:t>
        </w:r>
        <w:r>
          <w:rPr>
            <w:webHidden/>
          </w:rPr>
          <w:fldChar w:fldCharType="end"/>
        </w:r>
      </w:hyperlink>
    </w:p>
    <w:p w14:paraId="0CB2C03B" w14:textId="77777777" w:rsidR="002F44CB" w:rsidRDefault="002F44CB">
      <w:pPr>
        <w:pStyle w:val="TOC3"/>
        <w:rPr>
          <w:rFonts w:asciiTheme="minorHAnsi" w:eastAsiaTheme="minorEastAsia" w:hAnsiTheme="minorHAnsi" w:cstheme="minorBidi"/>
          <w:szCs w:val="22"/>
          <w:lang w:eastAsia="zh-CN"/>
        </w:rPr>
      </w:pPr>
      <w:hyperlink w:anchor="_Toc399490758" w:history="1">
        <w:r w:rsidRPr="00ED25D5">
          <w:rPr>
            <w:rStyle w:val="Hyperlink"/>
          </w:rPr>
          <w:t>Curve:CubicLinear</w:t>
        </w:r>
        <w:r>
          <w:rPr>
            <w:webHidden/>
          </w:rPr>
          <w:tab/>
        </w:r>
        <w:r>
          <w:rPr>
            <w:webHidden/>
          </w:rPr>
          <w:fldChar w:fldCharType="begin"/>
        </w:r>
        <w:r>
          <w:rPr>
            <w:webHidden/>
          </w:rPr>
          <w:instrText xml:space="preserve"> PAGEREF _Toc399490758 \h </w:instrText>
        </w:r>
        <w:r>
          <w:rPr>
            <w:webHidden/>
          </w:rPr>
        </w:r>
        <w:r>
          <w:rPr>
            <w:webHidden/>
          </w:rPr>
          <w:fldChar w:fldCharType="separate"/>
        </w:r>
        <w:r w:rsidR="00F157E6">
          <w:rPr>
            <w:webHidden/>
          </w:rPr>
          <w:t>1834</w:t>
        </w:r>
        <w:r>
          <w:rPr>
            <w:webHidden/>
          </w:rPr>
          <w:fldChar w:fldCharType="end"/>
        </w:r>
      </w:hyperlink>
    </w:p>
    <w:p w14:paraId="40853E66" w14:textId="77777777" w:rsidR="002F44CB" w:rsidRDefault="002F44CB">
      <w:pPr>
        <w:pStyle w:val="TOC3"/>
        <w:rPr>
          <w:rFonts w:asciiTheme="minorHAnsi" w:eastAsiaTheme="minorEastAsia" w:hAnsiTheme="minorHAnsi" w:cstheme="minorBidi"/>
          <w:szCs w:val="22"/>
          <w:lang w:eastAsia="zh-CN"/>
        </w:rPr>
      </w:pPr>
      <w:hyperlink w:anchor="_Toc399490759" w:history="1">
        <w:r w:rsidRPr="00ED25D5">
          <w:rPr>
            <w:rStyle w:val="Hyperlink"/>
          </w:rPr>
          <w:t>Performance Curve Outputs</w:t>
        </w:r>
        <w:r>
          <w:rPr>
            <w:webHidden/>
          </w:rPr>
          <w:tab/>
        </w:r>
        <w:r>
          <w:rPr>
            <w:webHidden/>
          </w:rPr>
          <w:fldChar w:fldCharType="begin"/>
        </w:r>
        <w:r>
          <w:rPr>
            <w:webHidden/>
          </w:rPr>
          <w:instrText xml:space="preserve"> PAGEREF _Toc399490759 \h </w:instrText>
        </w:r>
        <w:r>
          <w:rPr>
            <w:webHidden/>
          </w:rPr>
        </w:r>
        <w:r>
          <w:rPr>
            <w:webHidden/>
          </w:rPr>
          <w:fldChar w:fldCharType="separate"/>
        </w:r>
        <w:r w:rsidR="00F157E6">
          <w:rPr>
            <w:webHidden/>
          </w:rPr>
          <w:t>1836</w:t>
        </w:r>
        <w:r>
          <w:rPr>
            <w:webHidden/>
          </w:rPr>
          <w:fldChar w:fldCharType="end"/>
        </w:r>
      </w:hyperlink>
    </w:p>
    <w:p w14:paraId="52B793EA" w14:textId="77777777" w:rsidR="002F44CB" w:rsidRDefault="002F44CB">
      <w:pPr>
        <w:pStyle w:val="TOC2"/>
        <w:rPr>
          <w:rFonts w:asciiTheme="minorHAnsi" w:eastAsiaTheme="minorEastAsia" w:hAnsiTheme="minorHAnsi" w:cstheme="minorBidi"/>
          <w:noProof/>
          <w:szCs w:val="22"/>
          <w:lang w:eastAsia="zh-CN"/>
        </w:rPr>
      </w:pPr>
      <w:hyperlink w:anchor="_Toc399490760" w:history="1">
        <w:r w:rsidRPr="00ED25D5">
          <w:rPr>
            <w:rStyle w:val="Hyperlink"/>
            <w:noProof/>
          </w:rPr>
          <w:t>Group – Performance Tables</w:t>
        </w:r>
        <w:r>
          <w:rPr>
            <w:noProof/>
            <w:webHidden/>
          </w:rPr>
          <w:tab/>
        </w:r>
        <w:r>
          <w:rPr>
            <w:noProof/>
            <w:webHidden/>
          </w:rPr>
          <w:fldChar w:fldCharType="begin"/>
        </w:r>
        <w:r>
          <w:rPr>
            <w:noProof/>
            <w:webHidden/>
          </w:rPr>
          <w:instrText xml:space="preserve"> PAGEREF _Toc399490760 \h </w:instrText>
        </w:r>
        <w:r>
          <w:rPr>
            <w:noProof/>
            <w:webHidden/>
          </w:rPr>
        </w:r>
        <w:r>
          <w:rPr>
            <w:noProof/>
            <w:webHidden/>
          </w:rPr>
          <w:fldChar w:fldCharType="separate"/>
        </w:r>
        <w:r w:rsidR="00F157E6">
          <w:rPr>
            <w:noProof/>
            <w:webHidden/>
          </w:rPr>
          <w:t>1836</w:t>
        </w:r>
        <w:r>
          <w:rPr>
            <w:noProof/>
            <w:webHidden/>
          </w:rPr>
          <w:fldChar w:fldCharType="end"/>
        </w:r>
      </w:hyperlink>
    </w:p>
    <w:p w14:paraId="67B24F13" w14:textId="77777777" w:rsidR="002F44CB" w:rsidRDefault="002F44CB">
      <w:pPr>
        <w:pStyle w:val="TOC3"/>
        <w:rPr>
          <w:rFonts w:asciiTheme="minorHAnsi" w:eastAsiaTheme="minorEastAsia" w:hAnsiTheme="minorHAnsi" w:cstheme="minorBidi"/>
          <w:szCs w:val="22"/>
          <w:lang w:eastAsia="zh-CN"/>
        </w:rPr>
      </w:pPr>
      <w:hyperlink w:anchor="_Toc399490761" w:history="1">
        <w:r w:rsidRPr="00ED25D5">
          <w:rPr>
            <w:rStyle w:val="Hyperlink"/>
          </w:rPr>
          <w:t>Table:OneIndependentVariable</w:t>
        </w:r>
        <w:r>
          <w:rPr>
            <w:webHidden/>
          </w:rPr>
          <w:tab/>
        </w:r>
        <w:r>
          <w:rPr>
            <w:webHidden/>
          </w:rPr>
          <w:fldChar w:fldCharType="begin"/>
        </w:r>
        <w:r>
          <w:rPr>
            <w:webHidden/>
          </w:rPr>
          <w:instrText xml:space="preserve"> PAGEREF _Toc399490761 \h </w:instrText>
        </w:r>
        <w:r>
          <w:rPr>
            <w:webHidden/>
          </w:rPr>
        </w:r>
        <w:r>
          <w:rPr>
            <w:webHidden/>
          </w:rPr>
          <w:fldChar w:fldCharType="separate"/>
        </w:r>
        <w:r w:rsidR="00F157E6">
          <w:rPr>
            <w:webHidden/>
          </w:rPr>
          <w:t>1837</w:t>
        </w:r>
        <w:r>
          <w:rPr>
            <w:webHidden/>
          </w:rPr>
          <w:fldChar w:fldCharType="end"/>
        </w:r>
      </w:hyperlink>
    </w:p>
    <w:p w14:paraId="3E90684A" w14:textId="77777777" w:rsidR="002F44CB" w:rsidRDefault="002F44CB">
      <w:pPr>
        <w:pStyle w:val="TOC3"/>
        <w:rPr>
          <w:rFonts w:asciiTheme="minorHAnsi" w:eastAsiaTheme="minorEastAsia" w:hAnsiTheme="minorHAnsi" w:cstheme="minorBidi"/>
          <w:szCs w:val="22"/>
          <w:lang w:eastAsia="zh-CN"/>
        </w:rPr>
      </w:pPr>
      <w:hyperlink w:anchor="_Toc399490762" w:history="1">
        <w:r w:rsidRPr="00ED25D5">
          <w:rPr>
            <w:rStyle w:val="Hyperlink"/>
          </w:rPr>
          <w:t>Performance Table Outputs</w:t>
        </w:r>
        <w:r>
          <w:rPr>
            <w:webHidden/>
          </w:rPr>
          <w:tab/>
        </w:r>
        <w:r>
          <w:rPr>
            <w:webHidden/>
          </w:rPr>
          <w:fldChar w:fldCharType="begin"/>
        </w:r>
        <w:r>
          <w:rPr>
            <w:webHidden/>
          </w:rPr>
          <w:instrText xml:space="preserve"> PAGEREF _Toc399490762 \h </w:instrText>
        </w:r>
        <w:r>
          <w:rPr>
            <w:webHidden/>
          </w:rPr>
        </w:r>
        <w:r>
          <w:rPr>
            <w:webHidden/>
          </w:rPr>
          <w:fldChar w:fldCharType="separate"/>
        </w:r>
        <w:r w:rsidR="00F157E6">
          <w:rPr>
            <w:webHidden/>
          </w:rPr>
          <w:t>1839</w:t>
        </w:r>
        <w:r>
          <w:rPr>
            <w:webHidden/>
          </w:rPr>
          <w:fldChar w:fldCharType="end"/>
        </w:r>
      </w:hyperlink>
    </w:p>
    <w:p w14:paraId="44FDB74C" w14:textId="77777777" w:rsidR="002F44CB" w:rsidRDefault="002F44CB">
      <w:pPr>
        <w:pStyle w:val="TOC3"/>
        <w:rPr>
          <w:rFonts w:asciiTheme="minorHAnsi" w:eastAsiaTheme="minorEastAsia" w:hAnsiTheme="minorHAnsi" w:cstheme="minorBidi"/>
          <w:szCs w:val="22"/>
          <w:lang w:eastAsia="zh-CN"/>
        </w:rPr>
      </w:pPr>
      <w:hyperlink w:anchor="_Toc399490763" w:history="1">
        <w:r w:rsidRPr="00ED25D5">
          <w:rPr>
            <w:rStyle w:val="Hyperlink"/>
          </w:rPr>
          <w:t>Table:TwoIndependentVariables</w:t>
        </w:r>
        <w:r>
          <w:rPr>
            <w:webHidden/>
          </w:rPr>
          <w:tab/>
        </w:r>
        <w:r>
          <w:rPr>
            <w:webHidden/>
          </w:rPr>
          <w:fldChar w:fldCharType="begin"/>
        </w:r>
        <w:r>
          <w:rPr>
            <w:webHidden/>
          </w:rPr>
          <w:instrText xml:space="preserve"> PAGEREF _Toc399490763 \h </w:instrText>
        </w:r>
        <w:r>
          <w:rPr>
            <w:webHidden/>
          </w:rPr>
        </w:r>
        <w:r>
          <w:rPr>
            <w:webHidden/>
          </w:rPr>
          <w:fldChar w:fldCharType="separate"/>
        </w:r>
        <w:r w:rsidR="00F157E6">
          <w:rPr>
            <w:webHidden/>
          </w:rPr>
          <w:t>1840</w:t>
        </w:r>
        <w:r>
          <w:rPr>
            <w:webHidden/>
          </w:rPr>
          <w:fldChar w:fldCharType="end"/>
        </w:r>
      </w:hyperlink>
    </w:p>
    <w:p w14:paraId="546DC556" w14:textId="77777777" w:rsidR="002F44CB" w:rsidRDefault="002F44CB">
      <w:pPr>
        <w:pStyle w:val="TOC3"/>
        <w:rPr>
          <w:rFonts w:asciiTheme="minorHAnsi" w:eastAsiaTheme="minorEastAsia" w:hAnsiTheme="minorHAnsi" w:cstheme="minorBidi"/>
          <w:szCs w:val="22"/>
          <w:lang w:eastAsia="zh-CN"/>
        </w:rPr>
      </w:pPr>
      <w:hyperlink w:anchor="_Toc399490764" w:history="1">
        <w:r w:rsidRPr="00ED25D5">
          <w:rPr>
            <w:rStyle w:val="Hyperlink"/>
          </w:rPr>
          <w:t>Two Independent Variable Performance Table Outputs</w:t>
        </w:r>
        <w:r>
          <w:rPr>
            <w:webHidden/>
          </w:rPr>
          <w:tab/>
        </w:r>
        <w:r>
          <w:rPr>
            <w:webHidden/>
          </w:rPr>
          <w:fldChar w:fldCharType="begin"/>
        </w:r>
        <w:r>
          <w:rPr>
            <w:webHidden/>
          </w:rPr>
          <w:instrText xml:space="preserve"> PAGEREF _Toc399490764 \h </w:instrText>
        </w:r>
        <w:r>
          <w:rPr>
            <w:webHidden/>
          </w:rPr>
        </w:r>
        <w:r>
          <w:rPr>
            <w:webHidden/>
          </w:rPr>
          <w:fldChar w:fldCharType="separate"/>
        </w:r>
        <w:r w:rsidR="00F157E6">
          <w:rPr>
            <w:webHidden/>
          </w:rPr>
          <w:t>1843</w:t>
        </w:r>
        <w:r>
          <w:rPr>
            <w:webHidden/>
          </w:rPr>
          <w:fldChar w:fldCharType="end"/>
        </w:r>
      </w:hyperlink>
    </w:p>
    <w:p w14:paraId="12384F35" w14:textId="77777777" w:rsidR="002F44CB" w:rsidRDefault="002F44CB">
      <w:pPr>
        <w:pStyle w:val="TOC3"/>
        <w:rPr>
          <w:rFonts w:asciiTheme="minorHAnsi" w:eastAsiaTheme="minorEastAsia" w:hAnsiTheme="minorHAnsi" w:cstheme="minorBidi"/>
          <w:szCs w:val="22"/>
          <w:lang w:eastAsia="zh-CN"/>
        </w:rPr>
      </w:pPr>
      <w:hyperlink w:anchor="_Toc399490765" w:history="1">
        <w:r w:rsidRPr="00ED25D5">
          <w:rPr>
            <w:rStyle w:val="Hyperlink"/>
          </w:rPr>
          <w:t>Lookup Tables</w:t>
        </w:r>
        <w:r>
          <w:rPr>
            <w:webHidden/>
          </w:rPr>
          <w:tab/>
        </w:r>
        <w:r>
          <w:rPr>
            <w:webHidden/>
          </w:rPr>
          <w:fldChar w:fldCharType="begin"/>
        </w:r>
        <w:r>
          <w:rPr>
            <w:webHidden/>
          </w:rPr>
          <w:instrText xml:space="preserve"> PAGEREF _Toc399490765 \h </w:instrText>
        </w:r>
        <w:r>
          <w:rPr>
            <w:webHidden/>
          </w:rPr>
        </w:r>
        <w:r>
          <w:rPr>
            <w:webHidden/>
          </w:rPr>
          <w:fldChar w:fldCharType="separate"/>
        </w:r>
        <w:r w:rsidR="00F157E6">
          <w:rPr>
            <w:webHidden/>
          </w:rPr>
          <w:t>1844</w:t>
        </w:r>
        <w:r>
          <w:rPr>
            <w:webHidden/>
          </w:rPr>
          <w:fldChar w:fldCharType="end"/>
        </w:r>
      </w:hyperlink>
    </w:p>
    <w:p w14:paraId="15436B5D" w14:textId="77777777" w:rsidR="002F44CB" w:rsidRDefault="002F44CB">
      <w:pPr>
        <w:pStyle w:val="TOC3"/>
        <w:rPr>
          <w:rFonts w:asciiTheme="minorHAnsi" w:eastAsiaTheme="minorEastAsia" w:hAnsiTheme="minorHAnsi" w:cstheme="minorBidi"/>
          <w:szCs w:val="22"/>
          <w:lang w:eastAsia="zh-CN"/>
        </w:rPr>
      </w:pPr>
      <w:hyperlink w:anchor="_Toc399490766" w:history="1">
        <w:r w:rsidRPr="00ED25D5">
          <w:rPr>
            <w:rStyle w:val="Hyperlink"/>
          </w:rPr>
          <w:t>Table:MultiVariableLookup</w:t>
        </w:r>
        <w:r>
          <w:rPr>
            <w:webHidden/>
          </w:rPr>
          <w:tab/>
        </w:r>
        <w:r>
          <w:rPr>
            <w:webHidden/>
          </w:rPr>
          <w:fldChar w:fldCharType="begin"/>
        </w:r>
        <w:r>
          <w:rPr>
            <w:webHidden/>
          </w:rPr>
          <w:instrText xml:space="preserve"> PAGEREF _Toc399490766 \h </w:instrText>
        </w:r>
        <w:r>
          <w:rPr>
            <w:webHidden/>
          </w:rPr>
        </w:r>
        <w:r>
          <w:rPr>
            <w:webHidden/>
          </w:rPr>
          <w:fldChar w:fldCharType="separate"/>
        </w:r>
        <w:r w:rsidR="00F157E6">
          <w:rPr>
            <w:webHidden/>
          </w:rPr>
          <w:t>1844</w:t>
        </w:r>
        <w:r>
          <w:rPr>
            <w:webHidden/>
          </w:rPr>
          <w:fldChar w:fldCharType="end"/>
        </w:r>
      </w:hyperlink>
    </w:p>
    <w:p w14:paraId="567A90B9" w14:textId="77777777" w:rsidR="002F44CB" w:rsidRDefault="002F44CB">
      <w:pPr>
        <w:pStyle w:val="TOC3"/>
        <w:rPr>
          <w:rFonts w:asciiTheme="minorHAnsi" w:eastAsiaTheme="minorEastAsia" w:hAnsiTheme="minorHAnsi" w:cstheme="minorBidi"/>
          <w:szCs w:val="22"/>
          <w:lang w:eastAsia="zh-CN"/>
        </w:rPr>
      </w:pPr>
      <w:hyperlink w:anchor="_Toc399490767" w:history="1">
        <w:r w:rsidRPr="00ED25D5">
          <w:rPr>
            <w:rStyle w:val="Hyperlink"/>
          </w:rPr>
          <w:t>Data Input Format</w:t>
        </w:r>
        <w:r>
          <w:rPr>
            <w:webHidden/>
          </w:rPr>
          <w:tab/>
        </w:r>
        <w:r>
          <w:rPr>
            <w:webHidden/>
          </w:rPr>
          <w:fldChar w:fldCharType="begin"/>
        </w:r>
        <w:r>
          <w:rPr>
            <w:webHidden/>
          </w:rPr>
          <w:instrText xml:space="preserve"> PAGEREF _Toc399490767 \h </w:instrText>
        </w:r>
        <w:r>
          <w:rPr>
            <w:webHidden/>
          </w:rPr>
        </w:r>
        <w:r>
          <w:rPr>
            <w:webHidden/>
          </w:rPr>
          <w:fldChar w:fldCharType="separate"/>
        </w:r>
        <w:r w:rsidR="00F157E6">
          <w:rPr>
            <w:webHidden/>
          </w:rPr>
          <w:t>1849</w:t>
        </w:r>
        <w:r>
          <w:rPr>
            <w:webHidden/>
          </w:rPr>
          <w:fldChar w:fldCharType="end"/>
        </w:r>
      </w:hyperlink>
    </w:p>
    <w:p w14:paraId="370EDD0D" w14:textId="77777777" w:rsidR="002F44CB" w:rsidRDefault="002F44CB">
      <w:pPr>
        <w:pStyle w:val="TOC3"/>
        <w:rPr>
          <w:rFonts w:asciiTheme="minorHAnsi" w:eastAsiaTheme="minorEastAsia" w:hAnsiTheme="minorHAnsi" w:cstheme="minorBidi"/>
          <w:szCs w:val="22"/>
          <w:lang w:eastAsia="zh-CN"/>
        </w:rPr>
      </w:pPr>
      <w:hyperlink w:anchor="_Toc399490768" w:history="1">
        <w:r w:rsidRPr="00ED25D5">
          <w:rPr>
            <w:rStyle w:val="Hyperlink"/>
          </w:rPr>
          <w:t>Lookup Table Outputs</w:t>
        </w:r>
        <w:r>
          <w:rPr>
            <w:webHidden/>
          </w:rPr>
          <w:tab/>
        </w:r>
        <w:r>
          <w:rPr>
            <w:webHidden/>
          </w:rPr>
          <w:fldChar w:fldCharType="begin"/>
        </w:r>
        <w:r>
          <w:rPr>
            <w:webHidden/>
          </w:rPr>
          <w:instrText xml:space="preserve"> PAGEREF _Toc399490768 \h </w:instrText>
        </w:r>
        <w:r>
          <w:rPr>
            <w:webHidden/>
          </w:rPr>
        </w:r>
        <w:r>
          <w:rPr>
            <w:webHidden/>
          </w:rPr>
          <w:fldChar w:fldCharType="separate"/>
        </w:r>
        <w:r w:rsidR="00F157E6">
          <w:rPr>
            <w:webHidden/>
          </w:rPr>
          <w:t>1853</w:t>
        </w:r>
        <w:r>
          <w:rPr>
            <w:webHidden/>
          </w:rPr>
          <w:fldChar w:fldCharType="end"/>
        </w:r>
      </w:hyperlink>
    </w:p>
    <w:p w14:paraId="50431F60" w14:textId="77777777" w:rsidR="002F44CB" w:rsidRDefault="002F44CB">
      <w:pPr>
        <w:pStyle w:val="TOC3"/>
        <w:rPr>
          <w:rFonts w:asciiTheme="minorHAnsi" w:eastAsiaTheme="minorEastAsia" w:hAnsiTheme="minorHAnsi" w:cstheme="minorBidi"/>
          <w:szCs w:val="22"/>
          <w:lang w:eastAsia="zh-CN"/>
        </w:rPr>
      </w:pPr>
      <w:hyperlink w:anchor="_Toc399490769" w:history="1">
        <w:r w:rsidRPr="00ED25D5">
          <w:rPr>
            <w:rStyle w:val="Hyperlink"/>
          </w:rPr>
          <w:t>Lookup Table Outputs</w:t>
        </w:r>
        <w:r>
          <w:rPr>
            <w:webHidden/>
          </w:rPr>
          <w:tab/>
        </w:r>
        <w:r>
          <w:rPr>
            <w:webHidden/>
          </w:rPr>
          <w:fldChar w:fldCharType="begin"/>
        </w:r>
        <w:r>
          <w:rPr>
            <w:webHidden/>
          </w:rPr>
          <w:instrText xml:space="preserve"> PAGEREF _Toc399490769 \h </w:instrText>
        </w:r>
        <w:r>
          <w:rPr>
            <w:webHidden/>
          </w:rPr>
        </w:r>
        <w:r>
          <w:rPr>
            <w:webHidden/>
          </w:rPr>
          <w:fldChar w:fldCharType="separate"/>
        </w:r>
        <w:r w:rsidR="00F157E6">
          <w:rPr>
            <w:webHidden/>
          </w:rPr>
          <w:t>1853</w:t>
        </w:r>
        <w:r>
          <w:rPr>
            <w:webHidden/>
          </w:rPr>
          <w:fldChar w:fldCharType="end"/>
        </w:r>
      </w:hyperlink>
    </w:p>
    <w:p w14:paraId="3A17960B" w14:textId="77777777" w:rsidR="002F44CB" w:rsidRDefault="002F44CB">
      <w:pPr>
        <w:pStyle w:val="TOC2"/>
        <w:rPr>
          <w:rFonts w:asciiTheme="minorHAnsi" w:eastAsiaTheme="minorEastAsia" w:hAnsiTheme="minorHAnsi" w:cstheme="minorBidi"/>
          <w:noProof/>
          <w:szCs w:val="22"/>
          <w:lang w:eastAsia="zh-CN"/>
        </w:rPr>
      </w:pPr>
      <w:hyperlink w:anchor="_Toc399490770" w:history="1">
        <w:r w:rsidRPr="00ED25D5">
          <w:rPr>
            <w:rStyle w:val="Hyperlink"/>
            <w:noProof/>
          </w:rPr>
          <w:t>Group – Fluid Properties</w:t>
        </w:r>
        <w:r>
          <w:rPr>
            <w:noProof/>
            <w:webHidden/>
          </w:rPr>
          <w:tab/>
        </w:r>
        <w:r>
          <w:rPr>
            <w:noProof/>
            <w:webHidden/>
          </w:rPr>
          <w:fldChar w:fldCharType="begin"/>
        </w:r>
        <w:r>
          <w:rPr>
            <w:noProof/>
            <w:webHidden/>
          </w:rPr>
          <w:instrText xml:space="preserve"> PAGEREF _Toc399490770 \h </w:instrText>
        </w:r>
        <w:r>
          <w:rPr>
            <w:noProof/>
            <w:webHidden/>
          </w:rPr>
        </w:r>
        <w:r>
          <w:rPr>
            <w:noProof/>
            <w:webHidden/>
          </w:rPr>
          <w:fldChar w:fldCharType="separate"/>
        </w:r>
        <w:r w:rsidR="00F157E6">
          <w:rPr>
            <w:noProof/>
            <w:webHidden/>
          </w:rPr>
          <w:t>1854</w:t>
        </w:r>
        <w:r>
          <w:rPr>
            <w:noProof/>
            <w:webHidden/>
          </w:rPr>
          <w:fldChar w:fldCharType="end"/>
        </w:r>
      </w:hyperlink>
    </w:p>
    <w:p w14:paraId="35E3FA9D" w14:textId="77777777" w:rsidR="002F44CB" w:rsidRDefault="002F44CB">
      <w:pPr>
        <w:pStyle w:val="TOC3"/>
        <w:rPr>
          <w:rFonts w:asciiTheme="minorHAnsi" w:eastAsiaTheme="minorEastAsia" w:hAnsiTheme="minorHAnsi" w:cstheme="minorBidi"/>
          <w:szCs w:val="22"/>
          <w:lang w:eastAsia="zh-CN"/>
        </w:rPr>
      </w:pPr>
      <w:hyperlink w:anchor="_Toc399490771" w:history="1">
        <w:r w:rsidRPr="00ED25D5">
          <w:rPr>
            <w:rStyle w:val="Hyperlink"/>
          </w:rPr>
          <w:t>FluidProperties:Name</w:t>
        </w:r>
        <w:r>
          <w:rPr>
            <w:webHidden/>
          </w:rPr>
          <w:tab/>
        </w:r>
        <w:r>
          <w:rPr>
            <w:webHidden/>
          </w:rPr>
          <w:fldChar w:fldCharType="begin"/>
        </w:r>
        <w:r>
          <w:rPr>
            <w:webHidden/>
          </w:rPr>
          <w:instrText xml:space="preserve"> PAGEREF _Toc399490771 \h </w:instrText>
        </w:r>
        <w:r>
          <w:rPr>
            <w:webHidden/>
          </w:rPr>
        </w:r>
        <w:r>
          <w:rPr>
            <w:webHidden/>
          </w:rPr>
          <w:fldChar w:fldCharType="separate"/>
        </w:r>
        <w:r w:rsidR="00F157E6">
          <w:rPr>
            <w:webHidden/>
          </w:rPr>
          <w:t>1854</w:t>
        </w:r>
        <w:r>
          <w:rPr>
            <w:webHidden/>
          </w:rPr>
          <w:fldChar w:fldCharType="end"/>
        </w:r>
      </w:hyperlink>
    </w:p>
    <w:p w14:paraId="061231FB" w14:textId="77777777" w:rsidR="002F44CB" w:rsidRDefault="002F44CB">
      <w:pPr>
        <w:pStyle w:val="TOC3"/>
        <w:rPr>
          <w:rFonts w:asciiTheme="minorHAnsi" w:eastAsiaTheme="minorEastAsia" w:hAnsiTheme="minorHAnsi" w:cstheme="minorBidi"/>
          <w:szCs w:val="22"/>
          <w:lang w:eastAsia="zh-CN"/>
        </w:rPr>
      </w:pPr>
      <w:hyperlink w:anchor="_Toc399490772" w:history="1">
        <w:r w:rsidRPr="00ED25D5">
          <w:rPr>
            <w:rStyle w:val="Hyperlink"/>
          </w:rPr>
          <w:t>FluidProperties:GlycolConcentration</w:t>
        </w:r>
        <w:r>
          <w:rPr>
            <w:webHidden/>
          </w:rPr>
          <w:tab/>
        </w:r>
        <w:r>
          <w:rPr>
            <w:webHidden/>
          </w:rPr>
          <w:fldChar w:fldCharType="begin"/>
        </w:r>
        <w:r>
          <w:rPr>
            <w:webHidden/>
          </w:rPr>
          <w:instrText xml:space="preserve"> PAGEREF _Toc399490772 \h </w:instrText>
        </w:r>
        <w:r>
          <w:rPr>
            <w:webHidden/>
          </w:rPr>
        </w:r>
        <w:r>
          <w:rPr>
            <w:webHidden/>
          </w:rPr>
          <w:fldChar w:fldCharType="separate"/>
        </w:r>
        <w:r w:rsidR="00F157E6">
          <w:rPr>
            <w:webHidden/>
          </w:rPr>
          <w:t>1855</w:t>
        </w:r>
        <w:r>
          <w:rPr>
            <w:webHidden/>
          </w:rPr>
          <w:fldChar w:fldCharType="end"/>
        </w:r>
      </w:hyperlink>
    </w:p>
    <w:p w14:paraId="03140E9A" w14:textId="77777777" w:rsidR="002F44CB" w:rsidRDefault="002F44CB">
      <w:pPr>
        <w:pStyle w:val="TOC3"/>
        <w:rPr>
          <w:rFonts w:asciiTheme="minorHAnsi" w:eastAsiaTheme="minorEastAsia" w:hAnsiTheme="minorHAnsi" w:cstheme="minorBidi"/>
          <w:szCs w:val="22"/>
          <w:lang w:eastAsia="zh-CN"/>
        </w:rPr>
      </w:pPr>
      <w:hyperlink w:anchor="_Toc399490773" w:history="1">
        <w:r w:rsidRPr="00ED25D5">
          <w:rPr>
            <w:rStyle w:val="Hyperlink"/>
          </w:rPr>
          <w:t>FluidProperties:Temperatures</w:t>
        </w:r>
        <w:r>
          <w:rPr>
            <w:webHidden/>
          </w:rPr>
          <w:tab/>
        </w:r>
        <w:r>
          <w:rPr>
            <w:webHidden/>
          </w:rPr>
          <w:fldChar w:fldCharType="begin"/>
        </w:r>
        <w:r>
          <w:rPr>
            <w:webHidden/>
          </w:rPr>
          <w:instrText xml:space="preserve"> PAGEREF _Toc399490773 \h </w:instrText>
        </w:r>
        <w:r>
          <w:rPr>
            <w:webHidden/>
          </w:rPr>
        </w:r>
        <w:r>
          <w:rPr>
            <w:webHidden/>
          </w:rPr>
          <w:fldChar w:fldCharType="separate"/>
        </w:r>
        <w:r w:rsidR="00F157E6">
          <w:rPr>
            <w:webHidden/>
          </w:rPr>
          <w:t>1856</w:t>
        </w:r>
        <w:r>
          <w:rPr>
            <w:webHidden/>
          </w:rPr>
          <w:fldChar w:fldCharType="end"/>
        </w:r>
      </w:hyperlink>
    </w:p>
    <w:p w14:paraId="3380E810" w14:textId="77777777" w:rsidR="002F44CB" w:rsidRDefault="002F44CB">
      <w:pPr>
        <w:pStyle w:val="TOC3"/>
        <w:rPr>
          <w:rFonts w:asciiTheme="minorHAnsi" w:eastAsiaTheme="minorEastAsia" w:hAnsiTheme="minorHAnsi" w:cstheme="minorBidi"/>
          <w:szCs w:val="22"/>
          <w:lang w:eastAsia="zh-CN"/>
        </w:rPr>
      </w:pPr>
      <w:hyperlink w:anchor="_Toc399490774" w:history="1">
        <w:r w:rsidRPr="00ED25D5">
          <w:rPr>
            <w:rStyle w:val="Hyperlink"/>
          </w:rPr>
          <w:t>FluidProperties:Saturated</w:t>
        </w:r>
        <w:r>
          <w:rPr>
            <w:webHidden/>
          </w:rPr>
          <w:tab/>
        </w:r>
        <w:r>
          <w:rPr>
            <w:webHidden/>
          </w:rPr>
          <w:fldChar w:fldCharType="begin"/>
        </w:r>
        <w:r>
          <w:rPr>
            <w:webHidden/>
          </w:rPr>
          <w:instrText xml:space="preserve"> PAGEREF _Toc399490774 \h </w:instrText>
        </w:r>
        <w:r>
          <w:rPr>
            <w:webHidden/>
          </w:rPr>
        </w:r>
        <w:r>
          <w:rPr>
            <w:webHidden/>
          </w:rPr>
          <w:fldChar w:fldCharType="separate"/>
        </w:r>
        <w:r w:rsidR="00F157E6">
          <w:rPr>
            <w:webHidden/>
          </w:rPr>
          <w:t>1856</w:t>
        </w:r>
        <w:r>
          <w:rPr>
            <w:webHidden/>
          </w:rPr>
          <w:fldChar w:fldCharType="end"/>
        </w:r>
      </w:hyperlink>
    </w:p>
    <w:p w14:paraId="7353778B" w14:textId="77777777" w:rsidR="002F44CB" w:rsidRDefault="002F44CB">
      <w:pPr>
        <w:pStyle w:val="TOC3"/>
        <w:rPr>
          <w:rFonts w:asciiTheme="minorHAnsi" w:eastAsiaTheme="minorEastAsia" w:hAnsiTheme="minorHAnsi" w:cstheme="minorBidi"/>
          <w:szCs w:val="22"/>
          <w:lang w:eastAsia="zh-CN"/>
        </w:rPr>
      </w:pPr>
      <w:hyperlink w:anchor="_Toc399490775" w:history="1">
        <w:r w:rsidRPr="00ED25D5">
          <w:rPr>
            <w:rStyle w:val="Hyperlink"/>
          </w:rPr>
          <w:t>FluidProperties:Superheated</w:t>
        </w:r>
        <w:r>
          <w:rPr>
            <w:webHidden/>
          </w:rPr>
          <w:tab/>
        </w:r>
        <w:r>
          <w:rPr>
            <w:webHidden/>
          </w:rPr>
          <w:fldChar w:fldCharType="begin"/>
        </w:r>
        <w:r>
          <w:rPr>
            <w:webHidden/>
          </w:rPr>
          <w:instrText xml:space="preserve"> PAGEREF _Toc399490775 \h </w:instrText>
        </w:r>
        <w:r>
          <w:rPr>
            <w:webHidden/>
          </w:rPr>
        </w:r>
        <w:r>
          <w:rPr>
            <w:webHidden/>
          </w:rPr>
          <w:fldChar w:fldCharType="separate"/>
        </w:r>
        <w:r w:rsidR="00F157E6">
          <w:rPr>
            <w:webHidden/>
          </w:rPr>
          <w:t>1857</w:t>
        </w:r>
        <w:r>
          <w:rPr>
            <w:webHidden/>
          </w:rPr>
          <w:fldChar w:fldCharType="end"/>
        </w:r>
      </w:hyperlink>
    </w:p>
    <w:p w14:paraId="641DF625" w14:textId="77777777" w:rsidR="002F44CB" w:rsidRDefault="002F44CB">
      <w:pPr>
        <w:pStyle w:val="TOC3"/>
        <w:rPr>
          <w:rFonts w:asciiTheme="minorHAnsi" w:eastAsiaTheme="minorEastAsia" w:hAnsiTheme="minorHAnsi" w:cstheme="minorBidi"/>
          <w:szCs w:val="22"/>
          <w:lang w:eastAsia="zh-CN"/>
        </w:rPr>
      </w:pPr>
      <w:hyperlink w:anchor="_Toc399490776" w:history="1">
        <w:r w:rsidRPr="00ED25D5">
          <w:rPr>
            <w:rStyle w:val="Hyperlink"/>
          </w:rPr>
          <w:t>Glycol Fluid Types</w:t>
        </w:r>
        <w:r>
          <w:rPr>
            <w:webHidden/>
          </w:rPr>
          <w:tab/>
        </w:r>
        <w:r>
          <w:rPr>
            <w:webHidden/>
          </w:rPr>
          <w:fldChar w:fldCharType="begin"/>
        </w:r>
        <w:r>
          <w:rPr>
            <w:webHidden/>
          </w:rPr>
          <w:instrText xml:space="preserve"> PAGEREF _Toc399490776 \h </w:instrText>
        </w:r>
        <w:r>
          <w:rPr>
            <w:webHidden/>
          </w:rPr>
        </w:r>
        <w:r>
          <w:rPr>
            <w:webHidden/>
          </w:rPr>
          <w:fldChar w:fldCharType="separate"/>
        </w:r>
        <w:r w:rsidR="00F157E6">
          <w:rPr>
            <w:webHidden/>
          </w:rPr>
          <w:t>1858</w:t>
        </w:r>
        <w:r>
          <w:rPr>
            <w:webHidden/>
          </w:rPr>
          <w:fldChar w:fldCharType="end"/>
        </w:r>
      </w:hyperlink>
    </w:p>
    <w:p w14:paraId="6C78E3F2" w14:textId="77777777" w:rsidR="002F44CB" w:rsidRDefault="002F44CB">
      <w:pPr>
        <w:pStyle w:val="TOC3"/>
        <w:rPr>
          <w:rFonts w:asciiTheme="minorHAnsi" w:eastAsiaTheme="minorEastAsia" w:hAnsiTheme="minorHAnsi" w:cstheme="minorBidi"/>
          <w:szCs w:val="22"/>
          <w:lang w:eastAsia="zh-CN"/>
        </w:rPr>
      </w:pPr>
      <w:hyperlink w:anchor="_Toc399490777" w:history="1">
        <w:r w:rsidRPr="00ED25D5">
          <w:rPr>
            <w:rStyle w:val="Hyperlink"/>
          </w:rPr>
          <w:t>FluidProperties:Concentration</w:t>
        </w:r>
        <w:r>
          <w:rPr>
            <w:webHidden/>
          </w:rPr>
          <w:tab/>
        </w:r>
        <w:r>
          <w:rPr>
            <w:webHidden/>
          </w:rPr>
          <w:fldChar w:fldCharType="begin"/>
        </w:r>
        <w:r>
          <w:rPr>
            <w:webHidden/>
          </w:rPr>
          <w:instrText xml:space="preserve"> PAGEREF _Toc399490777 \h </w:instrText>
        </w:r>
        <w:r>
          <w:rPr>
            <w:webHidden/>
          </w:rPr>
        </w:r>
        <w:r>
          <w:rPr>
            <w:webHidden/>
          </w:rPr>
          <w:fldChar w:fldCharType="separate"/>
        </w:r>
        <w:r w:rsidR="00F157E6">
          <w:rPr>
            <w:webHidden/>
          </w:rPr>
          <w:t>1858</w:t>
        </w:r>
        <w:r>
          <w:rPr>
            <w:webHidden/>
          </w:rPr>
          <w:fldChar w:fldCharType="end"/>
        </w:r>
      </w:hyperlink>
    </w:p>
    <w:p w14:paraId="74CDBA70" w14:textId="77777777" w:rsidR="002F44CB" w:rsidRDefault="002F44CB">
      <w:pPr>
        <w:pStyle w:val="TOC1"/>
        <w:rPr>
          <w:rFonts w:asciiTheme="minorHAnsi" w:eastAsiaTheme="minorEastAsia" w:hAnsiTheme="minorHAnsi" w:cstheme="minorBidi"/>
          <w:noProof/>
          <w:spacing w:val="0"/>
          <w:szCs w:val="22"/>
          <w:lang w:eastAsia="zh-CN"/>
        </w:rPr>
      </w:pPr>
      <w:hyperlink w:anchor="_Toc399490778" w:history="1">
        <w:r w:rsidRPr="00ED25D5">
          <w:rPr>
            <w:rStyle w:val="Hyperlink"/>
            <w:noProof/>
          </w:rPr>
          <w:t>HVAC Template Objects</w:t>
        </w:r>
        <w:r>
          <w:rPr>
            <w:noProof/>
            <w:webHidden/>
          </w:rPr>
          <w:tab/>
        </w:r>
        <w:r>
          <w:rPr>
            <w:noProof/>
            <w:webHidden/>
          </w:rPr>
          <w:fldChar w:fldCharType="begin"/>
        </w:r>
        <w:r>
          <w:rPr>
            <w:noProof/>
            <w:webHidden/>
          </w:rPr>
          <w:instrText xml:space="preserve"> PAGEREF _Toc399490778 \h </w:instrText>
        </w:r>
        <w:r>
          <w:rPr>
            <w:noProof/>
            <w:webHidden/>
          </w:rPr>
        </w:r>
        <w:r>
          <w:rPr>
            <w:noProof/>
            <w:webHidden/>
          </w:rPr>
          <w:fldChar w:fldCharType="separate"/>
        </w:r>
        <w:r w:rsidR="00F157E6">
          <w:rPr>
            <w:noProof/>
            <w:webHidden/>
          </w:rPr>
          <w:t>1860</w:t>
        </w:r>
        <w:r>
          <w:rPr>
            <w:noProof/>
            <w:webHidden/>
          </w:rPr>
          <w:fldChar w:fldCharType="end"/>
        </w:r>
      </w:hyperlink>
    </w:p>
    <w:p w14:paraId="137660E3" w14:textId="77777777" w:rsidR="002F44CB" w:rsidRDefault="002F44CB">
      <w:pPr>
        <w:pStyle w:val="TOC2"/>
        <w:rPr>
          <w:rFonts w:asciiTheme="minorHAnsi" w:eastAsiaTheme="minorEastAsia" w:hAnsiTheme="minorHAnsi" w:cstheme="minorBidi"/>
          <w:noProof/>
          <w:szCs w:val="22"/>
          <w:lang w:eastAsia="zh-CN"/>
        </w:rPr>
      </w:pPr>
      <w:hyperlink w:anchor="_Toc399490779" w:history="1">
        <w:r w:rsidRPr="00ED25D5">
          <w:rPr>
            <w:rStyle w:val="Hyperlink"/>
            <w:noProof/>
          </w:rPr>
          <w:t>HVACTemplate Processing</w:t>
        </w:r>
        <w:r>
          <w:rPr>
            <w:noProof/>
            <w:webHidden/>
          </w:rPr>
          <w:tab/>
        </w:r>
        <w:r>
          <w:rPr>
            <w:noProof/>
            <w:webHidden/>
          </w:rPr>
          <w:fldChar w:fldCharType="begin"/>
        </w:r>
        <w:r>
          <w:rPr>
            <w:noProof/>
            <w:webHidden/>
          </w:rPr>
          <w:instrText xml:space="preserve"> PAGEREF _Toc399490779 \h </w:instrText>
        </w:r>
        <w:r>
          <w:rPr>
            <w:noProof/>
            <w:webHidden/>
          </w:rPr>
        </w:r>
        <w:r>
          <w:rPr>
            <w:noProof/>
            <w:webHidden/>
          </w:rPr>
          <w:fldChar w:fldCharType="separate"/>
        </w:r>
        <w:r w:rsidR="00F157E6">
          <w:rPr>
            <w:noProof/>
            <w:webHidden/>
          </w:rPr>
          <w:t>1860</w:t>
        </w:r>
        <w:r>
          <w:rPr>
            <w:noProof/>
            <w:webHidden/>
          </w:rPr>
          <w:fldChar w:fldCharType="end"/>
        </w:r>
      </w:hyperlink>
    </w:p>
    <w:p w14:paraId="3F6FA43B" w14:textId="77777777" w:rsidR="002F44CB" w:rsidRDefault="002F44CB">
      <w:pPr>
        <w:pStyle w:val="TOC2"/>
        <w:rPr>
          <w:rFonts w:asciiTheme="minorHAnsi" w:eastAsiaTheme="minorEastAsia" w:hAnsiTheme="minorHAnsi" w:cstheme="minorBidi"/>
          <w:noProof/>
          <w:szCs w:val="22"/>
          <w:lang w:eastAsia="zh-CN"/>
        </w:rPr>
      </w:pPr>
      <w:hyperlink w:anchor="_Toc399490780" w:history="1">
        <w:r w:rsidRPr="00ED25D5">
          <w:rPr>
            <w:rStyle w:val="Hyperlink"/>
            <w:noProof/>
          </w:rPr>
          <w:t>Group -- HVAC Templates</w:t>
        </w:r>
        <w:r>
          <w:rPr>
            <w:noProof/>
            <w:webHidden/>
          </w:rPr>
          <w:tab/>
        </w:r>
        <w:r>
          <w:rPr>
            <w:noProof/>
            <w:webHidden/>
          </w:rPr>
          <w:fldChar w:fldCharType="begin"/>
        </w:r>
        <w:r>
          <w:rPr>
            <w:noProof/>
            <w:webHidden/>
          </w:rPr>
          <w:instrText xml:space="preserve"> PAGEREF _Toc399490780 \h </w:instrText>
        </w:r>
        <w:r>
          <w:rPr>
            <w:noProof/>
            <w:webHidden/>
          </w:rPr>
        </w:r>
        <w:r>
          <w:rPr>
            <w:noProof/>
            <w:webHidden/>
          </w:rPr>
          <w:fldChar w:fldCharType="separate"/>
        </w:r>
        <w:r w:rsidR="00F157E6">
          <w:rPr>
            <w:noProof/>
            <w:webHidden/>
          </w:rPr>
          <w:t>1860</w:t>
        </w:r>
        <w:r>
          <w:rPr>
            <w:noProof/>
            <w:webHidden/>
          </w:rPr>
          <w:fldChar w:fldCharType="end"/>
        </w:r>
      </w:hyperlink>
    </w:p>
    <w:p w14:paraId="38FC3504" w14:textId="77777777" w:rsidR="002F44CB" w:rsidRDefault="002F44CB">
      <w:pPr>
        <w:pStyle w:val="TOC3"/>
        <w:rPr>
          <w:rFonts w:asciiTheme="minorHAnsi" w:eastAsiaTheme="minorEastAsia" w:hAnsiTheme="minorHAnsi" w:cstheme="minorBidi"/>
          <w:szCs w:val="22"/>
          <w:lang w:eastAsia="zh-CN"/>
        </w:rPr>
      </w:pPr>
      <w:hyperlink w:anchor="_Toc399490781" w:history="1">
        <w:r w:rsidRPr="00ED25D5">
          <w:rPr>
            <w:rStyle w:val="Hyperlink"/>
          </w:rPr>
          <w:t>HVACTemplate:Thermostat</w:t>
        </w:r>
        <w:r>
          <w:rPr>
            <w:webHidden/>
          </w:rPr>
          <w:tab/>
        </w:r>
        <w:r>
          <w:rPr>
            <w:webHidden/>
          </w:rPr>
          <w:fldChar w:fldCharType="begin"/>
        </w:r>
        <w:r>
          <w:rPr>
            <w:webHidden/>
          </w:rPr>
          <w:instrText xml:space="preserve"> PAGEREF _Toc399490781 \h </w:instrText>
        </w:r>
        <w:r>
          <w:rPr>
            <w:webHidden/>
          </w:rPr>
        </w:r>
        <w:r>
          <w:rPr>
            <w:webHidden/>
          </w:rPr>
          <w:fldChar w:fldCharType="separate"/>
        </w:r>
        <w:r w:rsidR="00F157E6">
          <w:rPr>
            <w:webHidden/>
          </w:rPr>
          <w:t>1863</w:t>
        </w:r>
        <w:r>
          <w:rPr>
            <w:webHidden/>
          </w:rPr>
          <w:fldChar w:fldCharType="end"/>
        </w:r>
      </w:hyperlink>
    </w:p>
    <w:p w14:paraId="3E8A9C2A" w14:textId="77777777" w:rsidR="002F44CB" w:rsidRDefault="002F44CB">
      <w:pPr>
        <w:pStyle w:val="TOC3"/>
        <w:rPr>
          <w:rFonts w:asciiTheme="minorHAnsi" w:eastAsiaTheme="minorEastAsia" w:hAnsiTheme="minorHAnsi" w:cstheme="minorBidi"/>
          <w:szCs w:val="22"/>
          <w:lang w:eastAsia="zh-CN"/>
        </w:rPr>
      </w:pPr>
      <w:hyperlink w:anchor="_Toc399490782" w:history="1">
        <w:r w:rsidRPr="00ED25D5">
          <w:rPr>
            <w:rStyle w:val="Hyperlink"/>
          </w:rPr>
          <w:t>HVACTemplate:Zone:IdealLoadsAirSystem</w:t>
        </w:r>
        <w:r>
          <w:rPr>
            <w:webHidden/>
          </w:rPr>
          <w:tab/>
        </w:r>
        <w:r>
          <w:rPr>
            <w:webHidden/>
          </w:rPr>
          <w:fldChar w:fldCharType="begin"/>
        </w:r>
        <w:r>
          <w:rPr>
            <w:webHidden/>
          </w:rPr>
          <w:instrText xml:space="preserve"> PAGEREF _Toc399490782 \h </w:instrText>
        </w:r>
        <w:r>
          <w:rPr>
            <w:webHidden/>
          </w:rPr>
        </w:r>
        <w:r>
          <w:rPr>
            <w:webHidden/>
          </w:rPr>
          <w:fldChar w:fldCharType="separate"/>
        </w:r>
        <w:r w:rsidR="00F157E6">
          <w:rPr>
            <w:webHidden/>
          </w:rPr>
          <w:t>1864</w:t>
        </w:r>
        <w:r>
          <w:rPr>
            <w:webHidden/>
          </w:rPr>
          <w:fldChar w:fldCharType="end"/>
        </w:r>
      </w:hyperlink>
    </w:p>
    <w:p w14:paraId="6695DC8F" w14:textId="77777777" w:rsidR="002F44CB" w:rsidRDefault="002F44CB">
      <w:pPr>
        <w:pStyle w:val="TOC3"/>
        <w:rPr>
          <w:rFonts w:asciiTheme="minorHAnsi" w:eastAsiaTheme="minorEastAsia" w:hAnsiTheme="minorHAnsi" w:cstheme="minorBidi"/>
          <w:szCs w:val="22"/>
          <w:lang w:eastAsia="zh-CN"/>
        </w:rPr>
      </w:pPr>
      <w:hyperlink w:anchor="_Toc399490783" w:history="1">
        <w:r w:rsidRPr="00ED25D5">
          <w:rPr>
            <w:rStyle w:val="Hyperlink"/>
          </w:rPr>
          <w:t>HVACTemplate:Zone:BaseboardHeat</w:t>
        </w:r>
        <w:r>
          <w:rPr>
            <w:webHidden/>
          </w:rPr>
          <w:tab/>
        </w:r>
        <w:r>
          <w:rPr>
            <w:webHidden/>
          </w:rPr>
          <w:fldChar w:fldCharType="begin"/>
        </w:r>
        <w:r>
          <w:rPr>
            <w:webHidden/>
          </w:rPr>
          <w:instrText xml:space="preserve"> PAGEREF _Toc399490783 \h </w:instrText>
        </w:r>
        <w:r>
          <w:rPr>
            <w:webHidden/>
          </w:rPr>
        </w:r>
        <w:r>
          <w:rPr>
            <w:webHidden/>
          </w:rPr>
          <w:fldChar w:fldCharType="separate"/>
        </w:r>
        <w:r w:rsidR="00F157E6">
          <w:rPr>
            <w:webHidden/>
          </w:rPr>
          <w:t>1869</w:t>
        </w:r>
        <w:r>
          <w:rPr>
            <w:webHidden/>
          </w:rPr>
          <w:fldChar w:fldCharType="end"/>
        </w:r>
      </w:hyperlink>
    </w:p>
    <w:p w14:paraId="1E3B49F8" w14:textId="77777777" w:rsidR="002F44CB" w:rsidRDefault="002F44CB">
      <w:pPr>
        <w:pStyle w:val="TOC3"/>
        <w:rPr>
          <w:rFonts w:asciiTheme="minorHAnsi" w:eastAsiaTheme="minorEastAsia" w:hAnsiTheme="minorHAnsi" w:cstheme="minorBidi"/>
          <w:szCs w:val="22"/>
          <w:lang w:eastAsia="zh-CN"/>
        </w:rPr>
      </w:pPr>
      <w:hyperlink w:anchor="_Toc399490784" w:history="1">
        <w:r w:rsidRPr="00ED25D5">
          <w:rPr>
            <w:rStyle w:val="Hyperlink"/>
          </w:rPr>
          <w:t>HVACTemplate:Zone:FanCoil</w:t>
        </w:r>
        <w:r>
          <w:rPr>
            <w:webHidden/>
          </w:rPr>
          <w:tab/>
        </w:r>
        <w:r>
          <w:rPr>
            <w:webHidden/>
          </w:rPr>
          <w:fldChar w:fldCharType="begin"/>
        </w:r>
        <w:r>
          <w:rPr>
            <w:webHidden/>
          </w:rPr>
          <w:instrText xml:space="preserve"> PAGEREF _Toc399490784 \h </w:instrText>
        </w:r>
        <w:r>
          <w:rPr>
            <w:webHidden/>
          </w:rPr>
        </w:r>
        <w:r>
          <w:rPr>
            <w:webHidden/>
          </w:rPr>
          <w:fldChar w:fldCharType="separate"/>
        </w:r>
        <w:r w:rsidR="00F157E6">
          <w:rPr>
            <w:webHidden/>
          </w:rPr>
          <w:t>1871</w:t>
        </w:r>
        <w:r>
          <w:rPr>
            <w:webHidden/>
          </w:rPr>
          <w:fldChar w:fldCharType="end"/>
        </w:r>
      </w:hyperlink>
    </w:p>
    <w:p w14:paraId="639177C6" w14:textId="77777777" w:rsidR="002F44CB" w:rsidRDefault="002F44CB">
      <w:pPr>
        <w:pStyle w:val="TOC3"/>
        <w:rPr>
          <w:rFonts w:asciiTheme="minorHAnsi" w:eastAsiaTheme="minorEastAsia" w:hAnsiTheme="minorHAnsi" w:cstheme="minorBidi"/>
          <w:szCs w:val="22"/>
          <w:lang w:eastAsia="zh-CN"/>
        </w:rPr>
      </w:pPr>
      <w:hyperlink w:anchor="_Toc399490785" w:history="1">
        <w:r w:rsidRPr="00ED25D5">
          <w:rPr>
            <w:rStyle w:val="Hyperlink"/>
          </w:rPr>
          <w:t>HVACTemplate:Zone:PTAC</w:t>
        </w:r>
        <w:r>
          <w:rPr>
            <w:webHidden/>
          </w:rPr>
          <w:tab/>
        </w:r>
        <w:r>
          <w:rPr>
            <w:webHidden/>
          </w:rPr>
          <w:fldChar w:fldCharType="begin"/>
        </w:r>
        <w:r>
          <w:rPr>
            <w:webHidden/>
          </w:rPr>
          <w:instrText xml:space="preserve"> PAGEREF _Toc399490785 \h </w:instrText>
        </w:r>
        <w:r>
          <w:rPr>
            <w:webHidden/>
          </w:rPr>
        </w:r>
        <w:r>
          <w:rPr>
            <w:webHidden/>
          </w:rPr>
          <w:fldChar w:fldCharType="separate"/>
        </w:r>
        <w:r w:rsidR="00F157E6">
          <w:rPr>
            <w:webHidden/>
          </w:rPr>
          <w:t>1876</w:t>
        </w:r>
        <w:r>
          <w:rPr>
            <w:webHidden/>
          </w:rPr>
          <w:fldChar w:fldCharType="end"/>
        </w:r>
      </w:hyperlink>
    </w:p>
    <w:p w14:paraId="5EACC81C" w14:textId="77777777" w:rsidR="002F44CB" w:rsidRDefault="002F44CB">
      <w:pPr>
        <w:pStyle w:val="TOC3"/>
        <w:rPr>
          <w:rFonts w:asciiTheme="minorHAnsi" w:eastAsiaTheme="minorEastAsia" w:hAnsiTheme="minorHAnsi" w:cstheme="minorBidi"/>
          <w:szCs w:val="22"/>
          <w:lang w:eastAsia="zh-CN"/>
        </w:rPr>
      </w:pPr>
      <w:hyperlink w:anchor="_Toc399490786" w:history="1">
        <w:r w:rsidRPr="00ED25D5">
          <w:rPr>
            <w:rStyle w:val="Hyperlink"/>
          </w:rPr>
          <w:t>HVACTemplate:Zone:PTHP</w:t>
        </w:r>
        <w:r>
          <w:rPr>
            <w:webHidden/>
          </w:rPr>
          <w:tab/>
        </w:r>
        <w:r>
          <w:rPr>
            <w:webHidden/>
          </w:rPr>
          <w:fldChar w:fldCharType="begin"/>
        </w:r>
        <w:r>
          <w:rPr>
            <w:webHidden/>
          </w:rPr>
          <w:instrText xml:space="preserve"> PAGEREF _Toc399490786 \h </w:instrText>
        </w:r>
        <w:r>
          <w:rPr>
            <w:webHidden/>
          </w:rPr>
        </w:r>
        <w:r>
          <w:rPr>
            <w:webHidden/>
          </w:rPr>
          <w:fldChar w:fldCharType="separate"/>
        </w:r>
        <w:r w:rsidR="00F157E6">
          <w:rPr>
            <w:webHidden/>
          </w:rPr>
          <w:t>1883</w:t>
        </w:r>
        <w:r>
          <w:rPr>
            <w:webHidden/>
          </w:rPr>
          <w:fldChar w:fldCharType="end"/>
        </w:r>
      </w:hyperlink>
    </w:p>
    <w:p w14:paraId="2585CA91" w14:textId="77777777" w:rsidR="002F44CB" w:rsidRDefault="002F44CB">
      <w:pPr>
        <w:pStyle w:val="TOC3"/>
        <w:rPr>
          <w:rFonts w:asciiTheme="minorHAnsi" w:eastAsiaTheme="minorEastAsia" w:hAnsiTheme="minorHAnsi" w:cstheme="minorBidi"/>
          <w:szCs w:val="22"/>
          <w:lang w:eastAsia="zh-CN"/>
        </w:rPr>
      </w:pPr>
      <w:hyperlink w:anchor="_Toc399490787" w:history="1">
        <w:r w:rsidRPr="00ED25D5">
          <w:rPr>
            <w:rStyle w:val="Hyperlink"/>
          </w:rPr>
          <w:t>HVACTemplate:Zone:WaterToAirHeatPump</w:t>
        </w:r>
        <w:r>
          <w:rPr>
            <w:webHidden/>
          </w:rPr>
          <w:tab/>
        </w:r>
        <w:r>
          <w:rPr>
            <w:webHidden/>
          </w:rPr>
          <w:fldChar w:fldCharType="begin"/>
        </w:r>
        <w:r>
          <w:rPr>
            <w:webHidden/>
          </w:rPr>
          <w:instrText xml:space="preserve"> PAGEREF _Toc399490787 \h </w:instrText>
        </w:r>
        <w:r>
          <w:rPr>
            <w:webHidden/>
          </w:rPr>
        </w:r>
        <w:r>
          <w:rPr>
            <w:webHidden/>
          </w:rPr>
          <w:fldChar w:fldCharType="separate"/>
        </w:r>
        <w:r w:rsidR="00F157E6">
          <w:rPr>
            <w:webHidden/>
          </w:rPr>
          <w:t>1891</w:t>
        </w:r>
        <w:r>
          <w:rPr>
            <w:webHidden/>
          </w:rPr>
          <w:fldChar w:fldCharType="end"/>
        </w:r>
      </w:hyperlink>
    </w:p>
    <w:p w14:paraId="18B8E1D6" w14:textId="77777777" w:rsidR="002F44CB" w:rsidRDefault="002F44CB">
      <w:pPr>
        <w:pStyle w:val="TOC3"/>
        <w:rPr>
          <w:rFonts w:asciiTheme="minorHAnsi" w:eastAsiaTheme="minorEastAsia" w:hAnsiTheme="minorHAnsi" w:cstheme="minorBidi"/>
          <w:szCs w:val="22"/>
          <w:lang w:eastAsia="zh-CN"/>
        </w:rPr>
      </w:pPr>
      <w:hyperlink w:anchor="_Toc399490788" w:history="1">
        <w:r w:rsidRPr="00ED25D5">
          <w:rPr>
            <w:rStyle w:val="Hyperlink"/>
          </w:rPr>
          <w:t>HVACTemplate:Zone:VRF</w:t>
        </w:r>
        <w:r>
          <w:rPr>
            <w:webHidden/>
          </w:rPr>
          <w:tab/>
        </w:r>
        <w:r>
          <w:rPr>
            <w:webHidden/>
          </w:rPr>
          <w:fldChar w:fldCharType="begin"/>
        </w:r>
        <w:r>
          <w:rPr>
            <w:webHidden/>
          </w:rPr>
          <w:instrText xml:space="preserve"> PAGEREF _Toc399490788 \h </w:instrText>
        </w:r>
        <w:r>
          <w:rPr>
            <w:webHidden/>
          </w:rPr>
        </w:r>
        <w:r>
          <w:rPr>
            <w:webHidden/>
          </w:rPr>
          <w:fldChar w:fldCharType="separate"/>
        </w:r>
        <w:r w:rsidR="00F157E6">
          <w:rPr>
            <w:webHidden/>
          </w:rPr>
          <w:t>1898</w:t>
        </w:r>
        <w:r>
          <w:rPr>
            <w:webHidden/>
          </w:rPr>
          <w:fldChar w:fldCharType="end"/>
        </w:r>
      </w:hyperlink>
    </w:p>
    <w:p w14:paraId="07BC9B53" w14:textId="77777777" w:rsidR="002F44CB" w:rsidRDefault="002F44CB">
      <w:pPr>
        <w:pStyle w:val="TOC3"/>
        <w:rPr>
          <w:rFonts w:asciiTheme="minorHAnsi" w:eastAsiaTheme="minorEastAsia" w:hAnsiTheme="minorHAnsi" w:cstheme="minorBidi"/>
          <w:szCs w:val="22"/>
          <w:lang w:eastAsia="zh-CN"/>
        </w:rPr>
      </w:pPr>
      <w:hyperlink w:anchor="_Toc399490789" w:history="1">
        <w:r w:rsidRPr="00ED25D5">
          <w:rPr>
            <w:rStyle w:val="Hyperlink"/>
          </w:rPr>
          <w:t>HVACTemplate:Zone:Unitary</w:t>
        </w:r>
        <w:r>
          <w:rPr>
            <w:webHidden/>
          </w:rPr>
          <w:tab/>
        </w:r>
        <w:r>
          <w:rPr>
            <w:webHidden/>
          </w:rPr>
          <w:fldChar w:fldCharType="begin"/>
        </w:r>
        <w:r>
          <w:rPr>
            <w:webHidden/>
          </w:rPr>
          <w:instrText xml:space="preserve"> PAGEREF _Toc399490789 \h </w:instrText>
        </w:r>
        <w:r>
          <w:rPr>
            <w:webHidden/>
          </w:rPr>
        </w:r>
        <w:r>
          <w:rPr>
            <w:webHidden/>
          </w:rPr>
          <w:fldChar w:fldCharType="separate"/>
        </w:r>
        <w:r w:rsidR="00F157E6">
          <w:rPr>
            <w:webHidden/>
          </w:rPr>
          <w:t>1904</w:t>
        </w:r>
        <w:r>
          <w:rPr>
            <w:webHidden/>
          </w:rPr>
          <w:fldChar w:fldCharType="end"/>
        </w:r>
      </w:hyperlink>
    </w:p>
    <w:p w14:paraId="699F64B0" w14:textId="77777777" w:rsidR="002F44CB" w:rsidRDefault="002F44CB">
      <w:pPr>
        <w:pStyle w:val="TOC3"/>
        <w:rPr>
          <w:rFonts w:asciiTheme="minorHAnsi" w:eastAsiaTheme="minorEastAsia" w:hAnsiTheme="minorHAnsi" w:cstheme="minorBidi"/>
          <w:szCs w:val="22"/>
          <w:lang w:eastAsia="zh-CN"/>
        </w:rPr>
      </w:pPr>
      <w:hyperlink w:anchor="_Toc399490790" w:history="1">
        <w:r w:rsidRPr="00ED25D5">
          <w:rPr>
            <w:rStyle w:val="Hyperlink"/>
          </w:rPr>
          <w:t>HVACTemplate:Zone:VAV</w:t>
        </w:r>
        <w:r>
          <w:rPr>
            <w:webHidden/>
          </w:rPr>
          <w:tab/>
        </w:r>
        <w:r>
          <w:rPr>
            <w:webHidden/>
          </w:rPr>
          <w:fldChar w:fldCharType="begin"/>
        </w:r>
        <w:r>
          <w:rPr>
            <w:webHidden/>
          </w:rPr>
          <w:instrText xml:space="preserve"> PAGEREF _Toc399490790 \h </w:instrText>
        </w:r>
        <w:r>
          <w:rPr>
            <w:webHidden/>
          </w:rPr>
        </w:r>
        <w:r>
          <w:rPr>
            <w:webHidden/>
          </w:rPr>
          <w:fldChar w:fldCharType="separate"/>
        </w:r>
        <w:r w:rsidR="00F157E6">
          <w:rPr>
            <w:webHidden/>
          </w:rPr>
          <w:t>1908</w:t>
        </w:r>
        <w:r>
          <w:rPr>
            <w:webHidden/>
          </w:rPr>
          <w:fldChar w:fldCharType="end"/>
        </w:r>
      </w:hyperlink>
    </w:p>
    <w:p w14:paraId="22E6B438" w14:textId="77777777" w:rsidR="002F44CB" w:rsidRDefault="002F44CB">
      <w:pPr>
        <w:pStyle w:val="TOC3"/>
        <w:rPr>
          <w:rFonts w:asciiTheme="minorHAnsi" w:eastAsiaTheme="minorEastAsia" w:hAnsiTheme="minorHAnsi" w:cstheme="minorBidi"/>
          <w:szCs w:val="22"/>
          <w:lang w:eastAsia="zh-CN"/>
        </w:rPr>
      </w:pPr>
      <w:hyperlink w:anchor="_Toc399490791" w:history="1">
        <w:r w:rsidRPr="00ED25D5">
          <w:rPr>
            <w:rStyle w:val="Hyperlink"/>
          </w:rPr>
          <w:t>HVACTemplate:Zone:VAV:FanPowered</w:t>
        </w:r>
        <w:r>
          <w:rPr>
            <w:webHidden/>
          </w:rPr>
          <w:tab/>
        </w:r>
        <w:r>
          <w:rPr>
            <w:webHidden/>
          </w:rPr>
          <w:fldChar w:fldCharType="begin"/>
        </w:r>
        <w:r>
          <w:rPr>
            <w:webHidden/>
          </w:rPr>
          <w:instrText xml:space="preserve"> PAGEREF _Toc399490791 \h </w:instrText>
        </w:r>
        <w:r>
          <w:rPr>
            <w:webHidden/>
          </w:rPr>
        </w:r>
        <w:r>
          <w:rPr>
            <w:webHidden/>
          </w:rPr>
          <w:fldChar w:fldCharType="separate"/>
        </w:r>
        <w:r w:rsidR="00F157E6">
          <w:rPr>
            <w:webHidden/>
          </w:rPr>
          <w:t>1914</w:t>
        </w:r>
        <w:r>
          <w:rPr>
            <w:webHidden/>
          </w:rPr>
          <w:fldChar w:fldCharType="end"/>
        </w:r>
      </w:hyperlink>
    </w:p>
    <w:p w14:paraId="079C7AA0" w14:textId="77777777" w:rsidR="002F44CB" w:rsidRDefault="002F44CB">
      <w:pPr>
        <w:pStyle w:val="TOC3"/>
        <w:rPr>
          <w:rFonts w:asciiTheme="minorHAnsi" w:eastAsiaTheme="minorEastAsia" w:hAnsiTheme="minorHAnsi" w:cstheme="minorBidi"/>
          <w:szCs w:val="22"/>
          <w:lang w:eastAsia="zh-CN"/>
        </w:rPr>
      </w:pPr>
      <w:hyperlink w:anchor="_Toc399490792" w:history="1">
        <w:r w:rsidRPr="00ED25D5">
          <w:rPr>
            <w:rStyle w:val="Hyperlink"/>
          </w:rPr>
          <w:t>HVACTemplate:Zone:VAV:HeatAndCool</w:t>
        </w:r>
        <w:r>
          <w:rPr>
            <w:webHidden/>
          </w:rPr>
          <w:tab/>
        </w:r>
        <w:r>
          <w:rPr>
            <w:webHidden/>
          </w:rPr>
          <w:fldChar w:fldCharType="begin"/>
        </w:r>
        <w:r>
          <w:rPr>
            <w:webHidden/>
          </w:rPr>
          <w:instrText xml:space="preserve"> PAGEREF _Toc399490792 \h </w:instrText>
        </w:r>
        <w:r>
          <w:rPr>
            <w:webHidden/>
          </w:rPr>
        </w:r>
        <w:r>
          <w:rPr>
            <w:webHidden/>
          </w:rPr>
          <w:fldChar w:fldCharType="separate"/>
        </w:r>
        <w:r w:rsidR="00F157E6">
          <w:rPr>
            <w:webHidden/>
          </w:rPr>
          <w:t>1921</w:t>
        </w:r>
        <w:r>
          <w:rPr>
            <w:webHidden/>
          </w:rPr>
          <w:fldChar w:fldCharType="end"/>
        </w:r>
      </w:hyperlink>
    </w:p>
    <w:p w14:paraId="1918FB08" w14:textId="77777777" w:rsidR="002F44CB" w:rsidRDefault="002F44CB">
      <w:pPr>
        <w:pStyle w:val="TOC3"/>
        <w:rPr>
          <w:rFonts w:asciiTheme="minorHAnsi" w:eastAsiaTheme="minorEastAsia" w:hAnsiTheme="minorHAnsi" w:cstheme="minorBidi"/>
          <w:szCs w:val="22"/>
          <w:lang w:eastAsia="zh-CN"/>
        </w:rPr>
      </w:pPr>
      <w:hyperlink w:anchor="_Toc399490793" w:history="1">
        <w:r w:rsidRPr="00ED25D5">
          <w:rPr>
            <w:rStyle w:val="Hyperlink"/>
          </w:rPr>
          <w:t>HVACTemplate:Zone:ConstantVolume</w:t>
        </w:r>
        <w:r>
          <w:rPr>
            <w:webHidden/>
          </w:rPr>
          <w:tab/>
        </w:r>
        <w:r>
          <w:rPr>
            <w:webHidden/>
          </w:rPr>
          <w:fldChar w:fldCharType="begin"/>
        </w:r>
        <w:r>
          <w:rPr>
            <w:webHidden/>
          </w:rPr>
          <w:instrText xml:space="preserve"> PAGEREF _Toc399490793 \h </w:instrText>
        </w:r>
        <w:r>
          <w:rPr>
            <w:webHidden/>
          </w:rPr>
        </w:r>
        <w:r>
          <w:rPr>
            <w:webHidden/>
          </w:rPr>
          <w:fldChar w:fldCharType="separate"/>
        </w:r>
        <w:r w:rsidR="00F157E6">
          <w:rPr>
            <w:webHidden/>
          </w:rPr>
          <w:t>1925</w:t>
        </w:r>
        <w:r>
          <w:rPr>
            <w:webHidden/>
          </w:rPr>
          <w:fldChar w:fldCharType="end"/>
        </w:r>
      </w:hyperlink>
    </w:p>
    <w:p w14:paraId="6E633081" w14:textId="77777777" w:rsidR="002F44CB" w:rsidRDefault="002F44CB">
      <w:pPr>
        <w:pStyle w:val="TOC3"/>
        <w:rPr>
          <w:rFonts w:asciiTheme="minorHAnsi" w:eastAsiaTheme="minorEastAsia" w:hAnsiTheme="minorHAnsi" w:cstheme="minorBidi"/>
          <w:szCs w:val="22"/>
          <w:lang w:eastAsia="zh-CN"/>
        </w:rPr>
      </w:pPr>
      <w:hyperlink w:anchor="_Toc399490794" w:history="1">
        <w:r w:rsidRPr="00ED25D5">
          <w:rPr>
            <w:rStyle w:val="Hyperlink"/>
          </w:rPr>
          <w:t>HVACTemplate:Zone:DualDuct</w:t>
        </w:r>
        <w:r>
          <w:rPr>
            <w:webHidden/>
          </w:rPr>
          <w:tab/>
        </w:r>
        <w:r>
          <w:rPr>
            <w:webHidden/>
          </w:rPr>
          <w:fldChar w:fldCharType="begin"/>
        </w:r>
        <w:r>
          <w:rPr>
            <w:webHidden/>
          </w:rPr>
          <w:instrText xml:space="preserve"> PAGEREF _Toc399490794 \h </w:instrText>
        </w:r>
        <w:r>
          <w:rPr>
            <w:webHidden/>
          </w:rPr>
        </w:r>
        <w:r>
          <w:rPr>
            <w:webHidden/>
          </w:rPr>
          <w:fldChar w:fldCharType="separate"/>
        </w:r>
        <w:r w:rsidR="00F157E6">
          <w:rPr>
            <w:webHidden/>
          </w:rPr>
          <w:t>1930</w:t>
        </w:r>
        <w:r>
          <w:rPr>
            <w:webHidden/>
          </w:rPr>
          <w:fldChar w:fldCharType="end"/>
        </w:r>
      </w:hyperlink>
    </w:p>
    <w:p w14:paraId="6E48B374" w14:textId="77777777" w:rsidR="002F44CB" w:rsidRDefault="002F44CB">
      <w:pPr>
        <w:pStyle w:val="TOC3"/>
        <w:rPr>
          <w:rFonts w:asciiTheme="minorHAnsi" w:eastAsiaTheme="minorEastAsia" w:hAnsiTheme="minorHAnsi" w:cstheme="minorBidi"/>
          <w:szCs w:val="22"/>
          <w:lang w:eastAsia="zh-CN"/>
        </w:rPr>
      </w:pPr>
      <w:hyperlink w:anchor="_Toc399490795" w:history="1">
        <w:r w:rsidRPr="00ED25D5">
          <w:rPr>
            <w:rStyle w:val="Hyperlink"/>
          </w:rPr>
          <w:t>HVACTemplate:System:VRF</w:t>
        </w:r>
        <w:r>
          <w:rPr>
            <w:webHidden/>
          </w:rPr>
          <w:tab/>
        </w:r>
        <w:r>
          <w:rPr>
            <w:webHidden/>
          </w:rPr>
          <w:fldChar w:fldCharType="begin"/>
        </w:r>
        <w:r>
          <w:rPr>
            <w:webHidden/>
          </w:rPr>
          <w:instrText xml:space="preserve"> PAGEREF _Toc399490795 \h </w:instrText>
        </w:r>
        <w:r>
          <w:rPr>
            <w:webHidden/>
          </w:rPr>
        </w:r>
        <w:r>
          <w:rPr>
            <w:webHidden/>
          </w:rPr>
          <w:fldChar w:fldCharType="separate"/>
        </w:r>
        <w:r w:rsidR="00F157E6">
          <w:rPr>
            <w:webHidden/>
          </w:rPr>
          <w:t>1934</w:t>
        </w:r>
        <w:r>
          <w:rPr>
            <w:webHidden/>
          </w:rPr>
          <w:fldChar w:fldCharType="end"/>
        </w:r>
      </w:hyperlink>
    </w:p>
    <w:p w14:paraId="76196D3C" w14:textId="77777777" w:rsidR="002F44CB" w:rsidRDefault="002F44CB">
      <w:pPr>
        <w:pStyle w:val="TOC3"/>
        <w:rPr>
          <w:rFonts w:asciiTheme="minorHAnsi" w:eastAsiaTheme="minorEastAsia" w:hAnsiTheme="minorHAnsi" w:cstheme="minorBidi"/>
          <w:szCs w:val="22"/>
          <w:lang w:eastAsia="zh-CN"/>
        </w:rPr>
      </w:pPr>
      <w:hyperlink w:anchor="_Toc399490796" w:history="1">
        <w:r w:rsidRPr="00ED25D5">
          <w:rPr>
            <w:rStyle w:val="Hyperlink"/>
          </w:rPr>
          <w:t>HVACTemplate:System:Unitary</w:t>
        </w:r>
        <w:r>
          <w:rPr>
            <w:webHidden/>
          </w:rPr>
          <w:tab/>
        </w:r>
        <w:r>
          <w:rPr>
            <w:webHidden/>
          </w:rPr>
          <w:fldChar w:fldCharType="begin"/>
        </w:r>
        <w:r>
          <w:rPr>
            <w:webHidden/>
          </w:rPr>
          <w:instrText xml:space="preserve"> PAGEREF _Toc399490796 \h </w:instrText>
        </w:r>
        <w:r>
          <w:rPr>
            <w:webHidden/>
          </w:rPr>
        </w:r>
        <w:r>
          <w:rPr>
            <w:webHidden/>
          </w:rPr>
          <w:fldChar w:fldCharType="separate"/>
        </w:r>
        <w:r w:rsidR="00F157E6">
          <w:rPr>
            <w:webHidden/>
          </w:rPr>
          <w:t>1941</w:t>
        </w:r>
        <w:r>
          <w:rPr>
            <w:webHidden/>
          </w:rPr>
          <w:fldChar w:fldCharType="end"/>
        </w:r>
      </w:hyperlink>
    </w:p>
    <w:p w14:paraId="48809FFE" w14:textId="77777777" w:rsidR="002F44CB" w:rsidRDefault="002F44CB">
      <w:pPr>
        <w:pStyle w:val="TOC3"/>
        <w:rPr>
          <w:rFonts w:asciiTheme="minorHAnsi" w:eastAsiaTheme="minorEastAsia" w:hAnsiTheme="minorHAnsi" w:cstheme="minorBidi"/>
          <w:szCs w:val="22"/>
          <w:lang w:eastAsia="zh-CN"/>
        </w:rPr>
      </w:pPr>
      <w:hyperlink w:anchor="_Toc399490797" w:history="1">
        <w:r w:rsidRPr="00ED25D5">
          <w:rPr>
            <w:rStyle w:val="Hyperlink"/>
          </w:rPr>
          <w:t>HVACTemplate:System:UnitaryHeatPump:AirToAir</w:t>
        </w:r>
        <w:r>
          <w:rPr>
            <w:webHidden/>
          </w:rPr>
          <w:tab/>
        </w:r>
        <w:r>
          <w:rPr>
            <w:webHidden/>
          </w:rPr>
          <w:fldChar w:fldCharType="begin"/>
        </w:r>
        <w:r>
          <w:rPr>
            <w:webHidden/>
          </w:rPr>
          <w:instrText xml:space="preserve"> PAGEREF _Toc399490797 \h </w:instrText>
        </w:r>
        <w:r>
          <w:rPr>
            <w:webHidden/>
          </w:rPr>
        </w:r>
        <w:r>
          <w:rPr>
            <w:webHidden/>
          </w:rPr>
          <w:fldChar w:fldCharType="separate"/>
        </w:r>
        <w:r w:rsidR="00F157E6">
          <w:rPr>
            <w:webHidden/>
          </w:rPr>
          <w:t>1949</w:t>
        </w:r>
        <w:r>
          <w:rPr>
            <w:webHidden/>
          </w:rPr>
          <w:fldChar w:fldCharType="end"/>
        </w:r>
      </w:hyperlink>
    </w:p>
    <w:p w14:paraId="09869D3B" w14:textId="77777777" w:rsidR="002F44CB" w:rsidRDefault="002F44CB">
      <w:pPr>
        <w:pStyle w:val="TOC3"/>
        <w:rPr>
          <w:rFonts w:asciiTheme="minorHAnsi" w:eastAsiaTheme="minorEastAsia" w:hAnsiTheme="minorHAnsi" w:cstheme="minorBidi"/>
          <w:szCs w:val="22"/>
          <w:lang w:eastAsia="zh-CN"/>
        </w:rPr>
      </w:pPr>
      <w:hyperlink w:anchor="_Toc399490798" w:history="1">
        <w:r w:rsidRPr="00ED25D5">
          <w:rPr>
            <w:rStyle w:val="Hyperlink"/>
          </w:rPr>
          <w:t>HVACTemplate:System:UnitarySystem</w:t>
        </w:r>
        <w:r>
          <w:rPr>
            <w:webHidden/>
          </w:rPr>
          <w:tab/>
        </w:r>
        <w:r>
          <w:rPr>
            <w:webHidden/>
          </w:rPr>
          <w:fldChar w:fldCharType="begin"/>
        </w:r>
        <w:r>
          <w:rPr>
            <w:webHidden/>
          </w:rPr>
          <w:instrText xml:space="preserve"> PAGEREF _Toc399490798 \h </w:instrText>
        </w:r>
        <w:r>
          <w:rPr>
            <w:webHidden/>
          </w:rPr>
        </w:r>
        <w:r>
          <w:rPr>
            <w:webHidden/>
          </w:rPr>
          <w:fldChar w:fldCharType="separate"/>
        </w:r>
        <w:r w:rsidR="00F157E6">
          <w:rPr>
            <w:webHidden/>
          </w:rPr>
          <w:t>1958</w:t>
        </w:r>
        <w:r>
          <w:rPr>
            <w:webHidden/>
          </w:rPr>
          <w:fldChar w:fldCharType="end"/>
        </w:r>
      </w:hyperlink>
    </w:p>
    <w:p w14:paraId="0C4A9EA1" w14:textId="77777777" w:rsidR="002F44CB" w:rsidRDefault="002F44CB">
      <w:pPr>
        <w:pStyle w:val="TOC3"/>
        <w:rPr>
          <w:rFonts w:asciiTheme="minorHAnsi" w:eastAsiaTheme="minorEastAsia" w:hAnsiTheme="minorHAnsi" w:cstheme="minorBidi"/>
          <w:szCs w:val="22"/>
          <w:lang w:eastAsia="zh-CN"/>
        </w:rPr>
      </w:pPr>
      <w:hyperlink w:anchor="_Toc399490799" w:history="1">
        <w:r w:rsidRPr="00ED25D5">
          <w:rPr>
            <w:rStyle w:val="Hyperlink"/>
          </w:rPr>
          <w:t>HVACTemplate:System:VAV</w:t>
        </w:r>
        <w:r>
          <w:rPr>
            <w:webHidden/>
          </w:rPr>
          <w:tab/>
        </w:r>
        <w:r>
          <w:rPr>
            <w:webHidden/>
          </w:rPr>
          <w:fldChar w:fldCharType="begin"/>
        </w:r>
        <w:r>
          <w:rPr>
            <w:webHidden/>
          </w:rPr>
          <w:instrText xml:space="preserve"> PAGEREF _Toc399490799 \h </w:instrText>
        </w:r>
        <w:r>
          <w:rPr>
            <w:webHidden/>
          </w:rPr>
        </w:r>
        <w:r>
          <w:rPr>
            <w:webHidden/>
          </w:rPr>
          <w:fldChar w:fldCharType="separate"/>
        </w:r>
        <w:r w:rsidR="00F157E6">
          <w:rPr>
            <w:webHidden/>
          </w:rPr>
          <w:t>1971</w:t>
        </w:r>
        <w:r>
          <w:rPr>
            <w:webHidden/>
          </w:rPr>
          <w:fldChar w:fldCharType="end"/>
        </w:r>
      </w:hyperlink>
    </w:p>
    <w:p w14:paraId="25B430D3" w14:textId="77777777" w:rsidR="002F44CB" w:rsidRDefault="002F44CB">
      <w:pPr>
        <w:pStyle w:val="TOC3"/>
        <w:rPr>
          <w:rFonts w:asciiTheme="minorHAnsi" w:eastAsiaTheme="minorEastAsia" w:hAnsiTheme="minorHAnsi" w:cstheme="minorBidi"/>
          <w:szCs w:val="22"/>
          <w:lang w:eastAsia="zh-CN"/>
        </w:rPr>
      </w:pPr>
      <w:hyperlink w:anchor="_Toc399490800" w:history="1">
        <w:r w:rsidRPr="00ED25D5">
          <w:rPr>
            <w:rStyle w:val="Hyperlink"/>
          </w:rPr>
          <w:t>HVACTemplate:System:PackagedVAV</w:t>
        </w:r>
        <w:r>
          <w:rPr>
            <w:webHidden/>
          </w:rPr>
          <w:tab/>
        </w:r>
        <w:r>
          <w:rPr>
            <w:webHidden/>
          </w:rPr>
          <w:fldChar w:fldCharType="begin"/>
        </w:r>
        <w:r>
          <w:rPr>
            <w:webHidden/>
          </w:rPr>
          <w:instrText xml:space="preserve"> PAGEREF _Toc399490800 \h </w:instrText>
        </w:r>
        <w:r>
          <w:rPr>
            <w:webHidden/>
          </w:rPr>
        </w:r>
        <w:r>
          <w:rPr>
            <w:webHidden/>
          </w:rPr>
          <w:fldChar w:fldCharType="separate"/>
        </w:r>
        <w:r w:rsidR="00F157E6">
          <w:rPr>
            <w:webHidden/>
          </w:rPr>
          <w:t>1981</w:t>
        </w:r>
        <w:r>
          <w:rPr>
            <w:webHidden/>
          </w:rPr>
          <w:fldChar w:fldCharType="end"/>
        </w:r>
      </w:hyperlink>
    </w:p>
    <w:p w14:paraId="0CC1DA2F" w14:textId="77777777" w:rsidR="002F44CB" w:rsidRDefault="002F44CB">
      <w:pPr>
        <w:pStyle w:val="TOC3"/>
        <w:rPr>
          <w:rFonts w:asciiTheme="minorHAnsi" w:eastAsiaTheme="minorEastAsia" w:hAnsiTheme="minorHAnsi" w:cstheme="minorBidi"/>
          <w:szCs w:val="22"/>
          <w:lang w:eastAsia="zh-CN"/>
        </w:rPr>
      </w:pPr>
      <w:hyperlink w:anchor="_Toc399490801" w:history="1">
        <w:r w:rsidRPr="00ED25D5">
          <w:rPr>
            <w:rStyle w:val="Hyperlink"/>
          </w:rPr>
          <w:t>HVACTemplate:System:ConstantVolume</w:t>
        </w:r>
        <w:r>
          <w:rPr>
            <w:webHidden/>
          </w:rPr>
          <w:tab/>
        </w:r>
        <w:r>
          <w:rPr>
            <w:webHidden/>
          </w:rPr>
          <w:fldChar w:fldCharType="begin"/>
        </w:r>
        <w:r>
          <w:rPr>
            <w:webHidden/>
          </w:rPr>
          <w:instrText xml:space="preserve"> PAGEREF _Toc399490801 \h </w:instrText>
        </w:r>
        <w:r>
          <w:rPr>
            <w:webHidden/>
          </w:rPr>
        </w:r>
        <w:r>
          <w:rPr>
            <w:webHidden/>
          </w:rPr>
          <w:fldChar w:fldCharType="separate"/>
        </w:r>
        <w:r w:rsidR="00F157E6">
          <w:rPr>
            <w:webHidden/>
          </w:rPr>
          <w:t>1991</w:t>
        </w:r>
        <w:r>
          <w:rPr>
            <w:webHidden/>
          </w:rPr>
          <w:fldChar w:fldCharType="end"/>
        </w:r>
      </w:hyperlink>
    </w:p>
    <w:p w14:paraId="03DBF427" w14:textId="77777777" w:rsidR="002F44CB" w:rsidRDefault="002F44CB">
      <w:pPr>
        <w:pStyle w:val="TOC3"/>
        <w:rPr>
          <w:rFonts w:asciiTheme="minorHAnsi" w:eastAsiaTheme="minorEastAsia" w:hAnsiTheme="minorHAnsi" w:cstheme="minorBidi"/>
          <w:szCs w:val="22"/>
          <w:lang w:eastAsia="zh-CN"/>
        </w:rPr>
      </w:pPr>
      <w:hyperlink w:anchor="_Toc399490802" w:history="1">
        <w:r w:rsidRPr="00ED25D5">
          <w:rPr>
            <w:rStyle w:val="Hyperlink"/>
          </w:rPr>
          <w:t>HVACTemplate:System:DualDuct</w:t>
        </w:r>
        <w:r>
          <w:rPr>
            <w:webHidden/>
          </w:rPr>
          <w:tab/>
        </w:r>
        <w:r>
          <w:rPr>
            <w:webHidden/>
          </w:rPr>
          <w:fldChar w:fldCharType="begin"/>
        </w:r>
        <w:r>
          <w:rPr>
            <w:webHidden/>
          </w:rPr>
          <w:instrText xml:space="preserve"> PAGEREF _Toc399490802 \h </w:instrText>
        </w:r>
        <w:r>
          <w:rPr>
            <w:webHidden/>
          </w:rPr>
        </w:r>
        <w:r>
          <w:rPr>
            <w:webHidden/>
          </w:rPr>
          <w:fldChar w:fldCharType="separate"/>
        </w:r>
        <w:r w:rsidR="00F157E6">
          <w:rPr>
            <w:webHidden/>
          </w:rPr>
          <w:t>2003</w:t>
        </w:r>
        <w:r>
          <w:rPr>
            <w:webHidden/>
          </w:rPr>
          <w:fldChar w:fldCharType="end"/>
        </w:r>
      </w:hyperlink>
    </w:p>
    <w:p w14:paraId="28321CB0" w14:textId="77777777" w:rsidR="002F44CB" w:rsidRDefault="002F44CB">
      <w:pPr>
        <w:pStyle w:val="TOC3"/>
        <w:rPr>
          <w:rFonts w:asciiTheme="minorHAnsi" w:eastAsiaTheme="minorEastAsia" w:hAnsiTheme="minorHAnsi" w:cstheme="minorBidi"/>
          <w:szCs w:val="22"/>
          <w:lang w:eastAsia="zh-CN"/>
        </w:rPr>
      </w:pPr>
      <w:hyperlink w:anchor="_Toc399490803" w:history="1">
        <w:r w:rsidRPr="00ED25D5">
          <w:rPr>
            <w:rStyle w:val="Hyperlink"/>
          </w:rPr>
          <w:t>HVACTemplate:System:DedicatedOutdoorAir</w:t>
        </w:r>
        <w:r>
          <w:rPr>
            <w:webHidden/>
          </w:rPr>
          <w:tab/>
        </w:r>
        <w:r>
          <w:rPr>
            <w:webHidden/>
          </w:rPr>
          <w:fldChar w:fldCharType="begin"/>
        </w:r>
        <w:r>
          <w:rPr>
            <w:webHidden/>
          </w:rPr>
          <w:instrText xml:space="preserve"> PAGEREF _Toc399490803 \h </w:instrText>
        </w:r>
        <w:r>
          <w:rPr>
            <w:webHidden/>
          </w:rPr>
        </w:r>
        <w:r>
          <w:rPr>
            <w:webHidden/>
          </w:rPr>
          <w:fldChar w:fldCharType="separate"/>
        </w:r>
        <w:r w:rsidR="00F157E6">
          <w:rPr>
            <w:webHidden/>
          </w:rPr>
          <w:t>2018</w:t>
        </w:r>
        <w:r>
          <w:rPr>
            <w:webHidden/>
          </w:rPr>
          <w:fldChar w:fldCharType="end"/>
        </w:r>
      </w:hyperlink>
    </w:p>
    <w:p w14:paraId="25835F56" w14:textId="77777777" w:rsidR="002F44CB" w:rsidRDefault="002F44CB">
      <w:pPr>
        <w:pStyle w:val="TOC3"/>
        <w:rPr>
          <w:rFonts w:asciiTheme="minorHAnsi" w:eastAsiaTheme="minorEastAsia" w:hAnsiTheme="minorHAnsi" w:cstheme="minorBidi"/>
          <w:szCs w:val="22"/>
          <w:lang w:eastAsia="zh-CN"/>
        </w:rPr>
      </w:pPr>
      <w:hyperlink w:anchor="_Toc399490804" w:history="1">
        <w:r w:rsidRPr="00ED25D5">
          <w:rPr>
            <w:rStyle w:val="Hyperlink"/>
          </w:rPr>
          <w:t>HVACTemplate:Plant:ChilledWaterLoop</w:t>
        </w:r>
        <w:r>
          <w:rPr>
            <w:webHidden/>
          </w:rPr>
          <w:tab/>
        </w:r>
        <w:r>
          <w:rPr>
            <w:webHidden/>
          </w:rPr>
          <w:fldChar w:fldCharType="begin"/>
        </w:r>
        <w:r>
          <w:rPr>
            <w:webHidden/>
          </w:rPr>
          <w:instrText xml:space="preserve"> PAGEREF _Toc399490804 \h </w:instrText>
        </w:r>
        <w:r>
          <w:rPr>
            <w:webHidden/>
          </w:rPr>
        </w:r>
        <w:r>
          <w:rPr>
            <w:webHidden/>
          </w:rPr>
          <w:fldChar w:fldCharType="separate"/>
        </w:r>
        <w:r w:rsidR="00F157E6">
          <w:rPr>
            <w:webHidden/>
          </w:rPr>
          <w:t>2027</w:t>
        </w:r>
        <w:r>
          <w:rPr>
            <w:webHidden/>
          </w:rPr>
          <w:fldChar w:fldCharType="end"/>
        </w:r>
      </w:hyperlink>
    </w:p>
    <w:p w14:paraId="3BED2016" w14:textId="77777777" w:rsidR="002F44CB" w:rsidRDefault="002F44CB">
      <w:pPr>
        <w:pStyle w:val="TOC3"/>
        <w:rPr>
          <w:rFonts w:asciiTheme="minorHAnsi" w:eastAsiaTheme="minorEastAsia" w:hAnsiTheme="minorHAnsi" w:cstheme="minorBidi"/>
          <w:szCs w:val="22"/>
          <w:lang w:eastAsia="zh-CN"/>
        </w:rPr>
      </w:pPr>
      <w:hyperlink w:anchor="_Toc399490805" w:history="1">
        <w:r w:rsidRPr="00ED25D5">
          <w:rPr>
            <w:rStyle w:val="Hyperlink"/>
          </w:rPr>
          <w:t>HVACTemplate:Plant:Chiller</w:t>
        </w:r>
        <w:r>
          <w:rPr>
            <w:webHidden/>
          </w:rPr>
          <w:tab/>
        </w:r>
        <w:r>
          <w:rPr>
            <w:webHidden/>
          </w:rPr>
          <w:fldChar w:fldCharType="begin"/>
        </w:r>
        <w:r>
          <w:rPr>
            <w:webHidden/>
          </w:rPr>
          <w:instrText xml:space="preserve"> PAGEREF _Toc399490805 \h </w:instrText>
        </w:r>
        <w:r>
          <w:rPr>
            <w:webHidden/>
          </w:rPr>
        </w:r>
        <w:r>
          <w:rPr>
            <w:webHidden/>
          </w:rPr>
          <w:fldChar w:fldCharType="separate"/>
        </w:r>
        <w:r w:rsidR="00F157E6">
          <w:rPr>
            <w:webHidden/>
          </w:rPr>
          <w:t>2033</w:t>
        </w:r>
        <w:r>
          <w:rPr>
            <w:webHidden/>
          </w:rPr>
          <w:fldChar w:fldCharType="end"/>
        </w:r>
      </w:hyperlink>
    </w:p>
    <w:p w14:paraId="12F4CE87" w14:textId="77777777" w:rsidR="002F44CB" w:rsidRDefault="002F44CB">
      <w:pPr>
        <w:pStyle w:val="TOC3"/>
        <w:rPr>
          <w:rFonts w:asciiTheme="minorHAnsi" w:eastAsiaTheme="minorEastAsia" w:hAnsiTheme="minorHAnsi" w:cstheme="minorBidi"/>
          <w:szCs w:val="22"/>
          <w:lang w:eastAsia="zh-CN"/>
        </w:rPr>
      </w:pPr>
      <w:hyperlink w:anchor="_Toc399490806" w:history="1">
        <w:r w:rsidRPr="00ED25D5">
          <w:rPr>
            <w:rStyle w:val="Hyperlink"/>
          </w:rPr>
          <w:t>HVACTemplate:Plant:Chiller:ObjectReference</w:t>
        </w:r>
        <w:r>
          <w:rPr>
            <w:webHidden/>
          </w:rPr>
          <w:tab/>
        </w:r>
        <w:r>
          <w:rPr>
            <w:webHidden/>
          </w:rPr>
          <w:fldChar w:fldCharType="begin"/>
        </w:r>
        <w:r>
          <w:rPr>
            <w:webHidden/>
          </w:rPr>
          <w:instrText xml:space="preserve"> PAGEREF _Toc399490806 \h </w:instrText>
        </w:r>
        <w:r>
          <w:rPr>
            <w:webHidden/>
          </w:rPr>
        </w:r>
        <w:r>
          <w:rPr>
            <w:webHidden/>
          </w:rPr>
          <w:fldChar w:fldCharType="separate"/>
        </w:r>
        <w:r w:rsidR="00F157E6">
          <w:rPr>
            <w:webHidden/>
          </w:rPr>
          <w:t>2035</w:t>
        </w:r>
        <w:r>
          <w:rPr>
            <w:webHidden/>
          </w:rPr>
          <w:fldChar w:fldCharType="end"/>
        </w:r>
      </w:hyperlink>
    </w:p>
    <w:p w14:paraId="54A3BF0C" w14:textId="77777777" w:rsidR="002F44CB" w:rsidRDefault="002F44CB">
      <w:pPr>
        <w:pStyle w:val="TOC3"/>
        <w:rPr>
          <w:rFonts w:asciiTheme="minorHAnsi" w:eastAsiaTheme="minorEastAsia" w:hAnsiTheme="minorHAnsi" w:cstheme="minorBidi"/>
          <w:szCs w:val="22"/>
          <w:lang w:eastAsia="zh-CN"/>
        </w:rPr>
      </w:pPr>
      <w:hyperlink w:anchor="_Toc399490807" w:history="1">
        <w:r w:rsidRPr="00ED25D5">
          <w:rPr>
            <w:rStyle w:val="Hyperlink"/>
          </w:rPr>
          <w:t>HVACTemplate:Plant:Tower</w:t>
        </w:r>
        <w:r>
          <w:rPr>
            <w:webHidden/>
          </w:rPr>
          <w:tab/>
        </w:r>
        <w:r>
          <w:rPr>
            <w:webHidden/>
          </w:rPr>
          <w:fldChar w:fldCharType="begin"/>
        </w:r>
        <w:r>
          <w:rPr>
            <w:webHidden/>
          </w:rPr>
          <w:instrText xml:space="preserve"> PAGEREF _Toc399490807 \h </w:instrText>
        </w:r>
        <w:r>
          <w:rPr>
            <w:webHidden/>
          </w:rPr>
        </w:r>
        <w:r>
          <w:rPr>
            <w:webHidden/>
          </w:rPr>
          <w:fldChar w:fldCharType="separate"/>
        </w:r>
        <w:r w:rsidR="00F157E6">
          <w:rPr>
            <w:webHidden/>
          </w:rPr>
          <w:t>2035</w:t>
        </w:r>
        <w:r>
          <w:rPr>
            <w:webHidden/>
          </w:rPr>
          <w:fldChar w:fldCharType="end"/>
        </w:r>
      </w:hyperlink>
    </w:p>
    <w:p w14:paraId="28E51D6E" w14:textId="77777777" w:rsidR="002F44CB" w:rsidRDefault="002F44CB">
      <w:pPr>
        <w:pStyle w:val="TOC3"/>
        <w:rPr>
          <w:rFonts w:asciiTheme="minorHAnsi" w:eastAsiaTheme="minorEastAsia" w:hAnsiTheme="minorHAnsi" w:cstheme="minorBidi"/>
          <w:szCs w:val="22"/>
          <w:lang w:eastAsia="zh-CN"/>
        </w:rPr>
      </w:pPr>
      <w:hyperlink w:anchor="_Toc399490808" w:history="1">
        <w:r w:rsidRPr="00ED25D5">
          <w:rPr>
            <w:rStyle w:val="Hyperlink"/>
          </w:rPr>
          <w:t>HVACTemplate:Plant:Tower:ObjectReference</w:t>
        </w:r>
        <w:r>
          <w:rPr>
            <w:webHidden/>
          </w:rPr>
          <w:tab/>
        </w:r>
        <w:r>
          <w:rPr>
            <w:webHidden/>
          </w:rPr>
          <w:fldChar w:fldCharType="begin"/>
        </w:r>
        <w:r>
          <w:rPr>
            <w:webHidden/>
          </w:rPr>
          <w:instrText xml:space="preserve"> PAGEREF _Toc399490808 \h </w:instrText>
        </w:r>
        <w:r>
          <w:rPr>
            <w:webHidden/>
          </w:rPr>
        </w:r>
        <w:r>
          <w:rPr>
            <w:webHidden/>
          </w:rPr>
          <w:fldChar w:fldCharType="separate"/>
        </w:r>
        <w:r w:rsidR="00F157E6">
          <w:rPr>
            <w:webHidden/>
          </w:rPr>
          <w:t>2037</w:t>
        </w:r>
        <w:r>
          <w:rPr>
            <w:webHidden/>
          </w:rPr>
          <w:fldChar w:fldCharType="end"/>
        </w:r>
      </w:hyperlink>
    </w:p>
    <w:p w14:paraId="78A6D847" w14:textId="77777777" w:rsidR="002F44CB" w:rsidRDefault="002F44CB">
      <w:pPr>
        <w:pStyle w:val="TOC3"/>
        <w:rPr>
          <w:rFonts w:asciiTheme="minorHAnsi" w:eastAsiaTheme="minorEastAsia" w:hAnsiTheme="minorHAnsi" w:cstheme="minorBidi"/>
          <w:szCs w:val="22"/>
          <w:lang w:eastAsia="zh-CN"/>
        </w:rPr>
      </w:pPr>
      <w:hyperlink w:anchor="_Toc399490809" w:history="1">
        <w:r w:rsidRPr="00ED25D5">
          <w:rPr>
            <w:rStyle w:val="Hyperlink"/>
          </w:rPr>
          <w:t>HVACTemplate:Plant:HotWaterLoop</w:t>
        </w:r>
        <w:r>
          <w:rPr>
            <w:webHidden/>
          </w:rPr>
          <w:tab/>
        </w:r>
        <w:r>
          <w:rPr>
            <w:webHidden/>
          </w:rPr>
          <w:fldChar w:fldCharType="begin"/>
        </w:r>
        <w:r>
          <w:rPr>
            <w:webHidden/>
          </w:rPr>
          <w:instrText xml:space="preserve"> PAGEREF _Toc399490809 \h </w:instrText>
        </w:r>
        <w:r>
          <w:rPr>
            <w:webHidden/>
          </w:rPr>
        </w:r>
        <w:r>
          <w:rPr>
            <w:webHidden/>
          </w:rPr>
          <w:fldChar w:fldCharType="separate"/>
        </w:r>
        <w:r w:rsidR="00F157E6">
          <w:rPr>
            <w:webHidden/>
          </w:rPr>
          <w:t>2038</w:t>
        </w:r>
        <w:r>
          <w:rPr>
            <w:webHidden/>
          </w:rPr>
          <w:fldChar w:fldCharType="end"/>
        </w:r>
      </w:hyperlink>
    </w:p>
    <w:p w14:paraId="33C41B66" w14:textId="77777777" w:rsidR="002F44CB" w:rsidRDefault="002F44CB">
      <w:pPr>
        <w:pStyle w:val="TOC3"/>
        <w:rPr>
          <w:rFonts w:asciiTheme="minorHAnsi" w:eastAsiaTheme="minorEastAsia" w:hAnsiTheme="minorHAnsi" w:cstheme="minorBidi"/>
          <w:szCs w:val="22"/>
          <w:lang w:eastAsia="zh-CN"/>
        </w:rPr>
      </w:pPr>
      <w:hyperlink w:anchor="_Toc399490810" w:history="1">
        <w:r w:rsidRPr="00ED25D5">
          <w:rPr>
            <w:rStyle w:val="Hyperlink"/>
          </w:rPr>
          <w:t>HVACTemplate:Plant:Boiler</w:t>
        </w:r>
        <w:r>
          <w:rPr>
            <w:webHidden/>
          </w:rPr>
          <w:tab/>
        </w:r>
        <w:r>
          <w:rPr>
            <w:webHidden/>
          </w:rPr>
          <w:fldChar w:fldCharType="begin"/>
        </w:r>
        <w:r>
          <w:rPr>
            <w:webHidden/>
          </w:rPr>
          <w:instrText xml:space="preserve"> PAGEREF _Toc399490810 \h </w:instrText>
        </w:r>
        <w:r>
          <w:rPr>
            <w:webHidden/>
          </w:rPr>
        </w:r>
        <w:r>
          <w:rPr>
            <w:webHidden/>
          </w:rPr>
          <w:fldChar w:fldCharType="separate"/>
        </w:r>
        <w:r w:rsidR="00F157E6">
          <w:rPr>
            <w:webHidden/>
          </w:rPr>
          <w:t>2041</w:t>
        </w:r>
        <w:r>
          <w:rPr>
            <w:webHidden/>
          </w:rPr>
          <w:fldChar w:fldCharType="end"/>
        </w:r>
      </w:hyperlink>
    </w:p>
    <w:p w14:paraId="055BD86C" w14:textId="77777777" w:rsidR="002F44CB" w:rsidRDefault="002F44CB">
      <w:pPr>
        <w:pStyle w:val="TOC3"/>
        <w:rPr>
          <w:rFonts w:asciiTheme="minorHAnsi" w:eastAsiaTheme="minorEastAsia" w:hAnsiTheme="minorHAnsi" w:cstheme="minorBidi"/>
          <w:szCs w:val="22"/>
          <w:lang w:eastAsia="zh-CN"/>
        </w:rPr>
      </w:pPr>
      <w:hyperlink w:anchor="_Toc399490811" w:history="1">
        <w:r w:rsidRPr="00ED25D5">
          <w:rPr>
            <w:rStyle w:val="Hyperlink"/>
          </w:rPr>
          <w:t>HVACTemplate:Plant:Boiler:ObjectReference</w:t>
        </w:r>
        <w:r>
          <w:rPr>
            <w:webHidden/>
          </w:rPr>
          <w:tab/>
        </w:r>
        <w:r>
          <w:rPr>
            <w:webHidden/>
          </w:rPr>
          <w:fldChar w:fldCharType="begin"/>
        </w:r>
        <w:r>
          <w:rPr>
            <w:webHidden/>
          </w:rPr>
          <w:instrText xml:space="preserve"> PAGEREF _Toc399490811 \h </w:instrText>
        </w:r>
        <w:r>
          <w:rPr>
            <w:webHidden/>
          </w:rPr>
        </w:r>
        <w:r>
          <w:rPr>
            <w:webHidden/>
          </w:rPr>
          <w:fldChar w:fldCharType="separate"/>
        </w:r>
        <w:r w:rsidR="00F157E6">
          <w:rPr>
            <w:webHidden/>
          </w:rPr>
          <w:t>2043</w:t>
        </w:r>
        <w:r>
          <w:rPr>
            <w:webHidden/>
          </w:rPr>
          <w:fldChar w:fldCharType="end"/>
        </w:r>
      </w:hyperlink>
    </w:p>
    <w:p w14:paraId="2F8A5BD6" w14:textId="77777777" w:rsidR="002F44CB" w:rsidRDefault="002F44CB">
      <w:pPr>
        <w:pStyle w:val="TOC3"/>
        <w:rPr>
          <w:rFonts w:asciiTheme="minorHAnsi" w:eastAsiaTheme="minorEastAsia" w:hAnsiTheme="minorHAnsi" w:cstheme="minorBidi"/>
          <w:szCs w:val="22"/>
          <w:lang w:eastAsia="zh-CN"/>
        </w:rPr>
      </w:pPr>
      <w:hyperlink w:anchor="_Toc399490812" w:history="1">
        <w:r w:rsidRPr="00ED25D5">
          <w:rPr>
            <w:rStyle w:val="Hyperlink"/>
          </w:rPr>
          <w:t>HVACTemplate:Plant:MixedWaterLoop</w:t>
        </w:r>
        <w:r>
          <w:rPr>
            <w:webHidden/>
          </w:rPr>
          <w:tab/>
        </w:r>
        <w:r>
          <w:rPr>
            <w:webHidden/>
          </w:rPr>
          <w:fldChar w:fldCharType="begin"/>
        </w:r>
        <w:r>
          <w:rPr>
            <w:webHidden/>
          </w:rPr>
          <w:instrText xml:space="preserve"> PAGEREF _Toc399490812 \h </w:instrText>
        </w:r>
        <w:r>
          <w:rPr>
            <w:webHidden/>
          </w:rPr>
        </w:r>
        <w:r>
          <w:rPr>
            <w:webHidden/>
          </w:rPr>
          <w:fldChar w:fldCharType="separate"/>
        </w:r>
        <w:r w:rsidR="00F157E6">
          <w:rPr>
            <w:webHidden/>
          </w:rPr>
          <w:t>2044</w:t>
        </w:r>
        <w:r>
          <w:rPr>
            <w:webHidden/>
          </w:rPr>
          <w:fldChar w:fldCharType="end"/>
        </w:r>
      </w:hyperlink>
    </w:p>
    <w:p w14:paraId="69F1E7D9" w14:textId="77777777" w:rsidR="002F44CB" w:rsidRDefault="002F44CB">
      <w:pPr>
        <w:pStyle w:val="TOC1"/>
        <w:rPr>
          <w:rFonts w:asciiTheme="minorHAnsi" w:eastAsiaTheme="minorEastAsia" w:hAnsiTheme="minorHAnsi" w:cstheme="minorBidi"/>
          <w:noProof/>
          <w:spacing w:val="0"/>
          <w:szCs w:val="22"/>
          <w:lang w:eastAsia="zh-CN"/>
        </w:rPr>
      </w:pPr>
      <w:hyperlink w:anchor="_Toc399490813" w:history="1">
        <w:r w:rsidRPr="00ED25D5">
          <w:rPr>
            <w:rStyle w:val="Hyperlink"/>
            <w:noProof/>
          </w:rPr>
          <w:t>EnergyPlus Economics</w:t>
        </w:r>
        <w:r>
          <w:rPr>
            <w:noProof/>
            <w:webHidden/>
          </w:rPr>
          <w:tab/>
        </w:r>
        <w:r>
          <w:rPr>
            <w:noProof/>
            <w:webHidden/>
          </w:rPr>
          <w:fldChar w:fldCharType="begin"/>
        </w:r>
        <w:r>
          <w:rPr>
            <w:noProof/>
            <w:webHidden/>
          </w:rPr>
          <w:instrText xml:space="preserve"> PAGEREF _Toc399490813 \h </w:instrText>
        </w:r>
        <w:r>
          <w:rPr>
            <w:noProof/>
            <w:webHidden/>
          </w:rPr>
        </w:r>
        <w:r>
          <w:rPr>
            <w:noProof/>
            <w:webHidden/>
          </w:rPr>
          <w:fldChar w:fldCharType="separate"/>
        </w:r>
        <w:r w:rsidR="00F157E6">
          <w:rPr>
            <w:noProof/>
            <w:webHidden/>
          </w:rPr>
          <w:t>2048</w:t>
        </w:r>
        <w:r>
          <w:rPr>
            <w:noProof/>
            <w:webHidden/>
          </w:rPr>
          <w:fldChar w:fldCharType="end"/>
        </w:r>
      </w:hyperlink>
    </w:p>
    <w:p w14:paraId="00585823" w14:textId="77777777" w:rsidR="002F44CB" w:rsidRDefault="002F44CB">
      <w:pPr>
        <w:pStyle w:val="TOC2"/>
        <w:rPr>
          <w:rFonts w:asciiTheme="minorHAnsi" w:eastAsiaTheme="minorEastAsia" w:hAnsiTheme="minorHAnsi" w:cstheme="minorBidi"/>
          <w:noProof/>
          <w:szCs w:val="22"/>
          <w:lang w:eastAsia="zh-CN"/>
        </w:rPr>
      </w:pPr>
      <w:hyperlink w:anchor="_Toc399490814" w:history="1">
        <w:r w:rsidRPr="00ED25D5">
          <w:rPr>
            <w:rStyle w:val="Hyperlink"/>
            <w:noProof/>
          </w:rPr>
          <w:t>Group – Economics</w:t>
        </w:r>
        <w:r>
          <w:rPr>
            <w:noProof/>
            <w:webHidden/>
          </w:rPr>
          <w:tab/>
        </w:r>
        <w:r>
          <w:rPr>
            <w:noProof/>
            <w:webHidden/>
          </w:rPr>
          <w:fldChar w:fldCharType="begin"/>
        </w:r>
        <w:r>
          <w:rPr>
            <w:noProof/>
            <w:webHidden/>
          </w:rPr>
          <w:instrText xml:space="preserve"> PAGEREF _Toc399490814 \h </w:instrText>
        </w:r>
        <w:r>
          <w:rPr>
            <w:noProof/>
            <w:webHidden/>
          </w:rPr>
        </w:r>
        <w:r>
          <w:rPr>
            <w:noProof/>
            <w:webHidden/>
          </w:rPr>
          <w:fldChar w:fldCharType="separate"/>
        </w:r>
        <w:r w:rsidR="00F157E6">
          <w:rPr>
            <w:noProof/>
            <w:webHidden/>
          </w:rPr>
          <w:t>2048</w:t>
        </w:r>
        <w:r>
          <w:rPr>
            <w:noProof/>
            <w:webHidden/>
          </w:rPr>
          <w:fldChar w:fldCharType="end"/>
        </w:r>
      </w:hyperlink>
    </w:p>
    <w:p w14:paraId="5839E432" w14:textId="77777777" w:rsidR="002F44CB" w:rsidRDefault="002F44CB">
      <w:pPr>
        <w:pStyle w:val="TOC2"/>
        <w:rPr>
          <w:rFonts w:asciiTheme="minorHAnsi" w:eastAsiaTheme="minorEastAsia" w:hAnsiTheme="minorHAnsi" w:cstheme="minorBidi"/>
          <w:noProof/>
          <w:szCs w:val="22"/>
          <w:lang w:eastAsia="zh-CN"/>
        </w:rPr>
      </w:pPr>
      <w:hyperlink w:anchor="_Toc399490815" w:history="1">
        <w:r w:rsidRPr="00ED25D5">
          <w:rPr>
            <w:rStyle w:val="Hyperlink"/>
            <w:noProof/>
          </w:rPr>
          <w:t>Introduction to Economics</w:t>
        </w:r>
        <w:r>
          <w:rPr>
            <w:noProof/>
            <w:webHidden/>
          </w:rPr>
          <w:tab/>
        </w:r>
        <w:r>
          <w:rPr>
            <w:noProof/>
            <w:webHidden/>
          </w:rPr>
          <w:fldChar w:fldCharType="begin"/>
        </w:r>
        <w:r>
          <w:rPr>
            <w:noProof/>
            <w:webHidden/>
          </w:rPr>
          <w:instrText xml:space="preserve"> PAGEREF _Toc399490815 \h </w:instrText>
        </w:r>
        <w:r>
          <w:rPr>
            <w:noProof/>
            <w:webHidden/>
          </w:rPr>
        </w:r>
        <w:r>
          <w:rPr>
            <w:noProof/>
            <w:webHidden/>
          </w:rPr>
          <w:fldChar w:fldCharType="separate"/>
        </w:r>
        <w:r w:rsidR="00F157E6">
          <w:rPr>
            <w:noProof/>
            <w:webHidden/>
          </w:rPr>
          <w:t>2048</w:t>
        </w:r>
        <w:r>
          <w:rPr>
            <w:noProof/>
            <w:webHidden/>
          </w:rPr>
          <w:fldChar w:fldCharType="end"/>
        </w:r>
      </w:hyperlink>
    </w:p>
    <w:p w14:paraId="3FF435D2" w14:textId="77777777" w:rsidR="002F44CB" w:rsidRDefault="002F44CB">
      <w:pPr>
        <w:pStyle w:val="TOC2"/>
        <w:rPr>
          <w:rFonts w:asciiTheme="minorHAnsi" w:eastAsiaTheme="minorEastAsia" w:hAnsiTheme="minorHAnsi" w:cstheme="minorBidi"/>
          <w:noProof/>
          <w:szCs w:val="22"/>
          <w:lang w:eastAsia="zh-CN"/>
        </w:rPr>
      </w:pPr>
      <w:hyperlink w:anchor="_Toc399490816" w:history="1">
        <w:r w:rsidRPr="00ED25D5">
          <w:rPr>
            <w:rStyle w:val="Hyperlink"/>
            <w:noProof/>
          </w:rPr>
          <w:t>Conceptual Framework – Variables and Hierarchy</w:t>
        </w:r>
        <w:r>
          <w:rPr>
            <w:noProof/>
            <w:webHidden/>
          </w:rPr>
          <w:tab/>
        </w:r>
        <w:r>
          <w:rPr>
            <w:noProof/>
            <w:webHidden/>
          </w:rPr>
          <w:fldChar w:fldCharType="begin"/>
        </w:r>
        <w:r>
          <w:rPr>
            <w:noProof/>
            <w:webHidden/>
          </w:rPr>
          <w:instrText xml:space="preserve"> PAGEREF _Toc399490816 \h </w:instrText>
        </w:r>
        <w:r>
          <w:rPr>
            <w:noProof/>
            <w:webHidden/>
          </w:rPr>
        </w:r>
        <w:r>
          <w:rPr>
            <w:noProof/>
            <w:webHidden/>
          </w:rPr>
          <w:fldChar w:fldCharType="separate"/>
        </w:r>
        <w:r w:rsidR="00F157E6">
          <w:rPr>
            <w:noProof/>
            <w:webHidden/>
          </w:rPr>
          <w:t>2049</w:t>
        </w:r>
        <w:r>
          <w:rPr>
            <w:noProof/>
            <w:webHidden/>
          </w:rPr>
          <w:fldChar w:fldCharType="end"/>
        </w:r>
      </w:hyperlink>
    </w:p>
    <w:p w14:paraId="16C1917C" w14:textId="77777777" w:rsidR="002F44CB" w:rsidRDefault="002F44CB">
      <w:pPr>
        <w:pStyle w:val="TOC2"/>
        <w:rPr>
          <w:rFonts w:asciiTheme="minorHAnsi" w:eastAsiaTheme="minorEastAsia" w:hAnsiTheme="minorHAnsi" w:cstheme="minorBidi"/>
          <w:noProof/>
          <w:szCs w:val="22"/>
          <w:lang w:eastAsia="zh-CN"/>
        </w:rPr>
      </w:pPr>
      <w:hyperlink w:anchor="_Toc399490817" w:history="1">
        <w:r w:rsidRPr="00ED25D5">
          <w:rPr>
            <w:rStyle w:val="Hyperlink"/>
            <w:noProof/>
          </w:rPr>
          <w:t>UtilityCost:Tariff</w:t>
        </w:r>
        <w:r>
          <w:rPr>
            <w:noProof/>
            <w:webHidden/>
          </w:rPr>
          <w:tab/>
        </w:r>
        <w:r>
          <w:rPr>
            <w:noProof/>
            <w:webHidden/>
          </w:rPr>
          <w:fldChar w:fldCharType="begin"/>
        </w:r>
        <w:r>
          <w:rPr>
            <w:noProof/>
            <w:webHidden/>
          </w:rPr>
          <w:instrText xml:space="preserve"> PAGEREF _Toc399490817 \h </w:instrText>
        </w:r>
        <w:r>
          <w:rPr>
            <w:noProof/>
            <w:webHidden/>
          </w:rPr>
        </w:r>
        <w:r>
          <w:rPr>
            <w:noProof/>
            <w:webHidden/>
          </w:rPr>
          <w:fldChar w:fldCharType="separate"/>
        </w:r>
        <w:r w:rsidR="00F157E6">
          <w:rPr>
            <w:noProof/>
            <w:webHidden/>
          </w:rPr>
          <w:t>2051</w:t>
        </w:r>
        <w:r>
          <w:rPr>
            <w:noProof/>
            <w:webHidden/>
          </w:rPr>
          <w:fldChar w:fldCharType="end"/>
        </w:r>
      </w:hyperlink>
    </w:p>
    <w:p w14:paraId="1AF6ED82" w14:textId="77777777" w:rsidR="002F44CB" w:rsidRDefault="002F44CB">
      <w:pPr>
        <w:pStyle w:val="TOC2"/>
        <w:rPr>
          <w:rFonts w:asciiTheme="minorHAnsi" w:eastAsiaTheme="minorEastAsia" w:hAnsiTheme="minorHAnsi" w:cstheme="minorBidi"/>
          <w:noProof/>
          <w:szCs w:val="22"/>
          <w:lang w:eastAsia="zh-CN"/>
        </w:rPr>
      </w:pPr>
      <w:hyperlink w:anchor="_Toc399490818" w:history="1">
        <w:r w:rsidRPr="00ED25D5">
          <w:rPr>
            <w:rStyle w:val="Hyperlink"/>
            <w:noProof/>
          </w:rPr>
          <w:t>UtilityCost:Qualify</w:t>
        </w:r>
        <w:r>
          <w:rPr>
            <w:noProof/>
            <w:webHidden/>
          </w:rPr>
          <w:tab/>
        </w:r>
        <w:r>
          <w:rPr>
            <w:noProof/>
            <w:webHidden/>
          </w:rPr>
          <w:fldChar w:fldCharType="begin"/>
        </w:r>
        <w:r>
          <w:rPr>
            <w:noProof/>
            <w:webHidden/>
          </w:rPr>
          <w:instrText xml:space="preserve"> PAGEREF _Toc399490818 \h </w:instrText>
        </w:r>
        <w:r>
          <w:rPr>
            <w:noProof/>
            <w:webHidden/>
          </w:rPr>
        </w:r>
        <w:r>
          <w:rPr>
            <w:noProof/>
            <w:webHidden/>
          </w:rPr>
          <w:fldChar w:fldCharType="separate"/>
        </w:r>
        <w:r w:rsidR="00F157E6">
          <w:rPr>
            <w:noProof/>
            <w:webHidden/>
          </w:rPr>
          <w:t>2055</w:t>
        </w:r>
        <w:r>
          <w:rPr>
            <w:noProof/>
            <w:webHidden/>
          </w:rPr>
          <w:fldChar w:fldCharType="end"/>
        </w:r>
      </w:hyperlink>
    </w:p>
    <w:p w14:paraId="0E025531" w14:textId="77777777" w:rsidR="002F44CB" w:rsidRDefault="002F44CB">
      <w:pPr>
        <w:pStyle w:val="TOC2"/>
        <w:rPr>
          <w:rFonts w:asciiTheme="minorHAnsi" w:eastAsiaTheme="minorEastAsia" w:hAnsiTheme="minorHAnsi" w:cstheme="minorBidi"/>
          <w:noProof/>
          <w:szCs w:val="22"/>
          <w:lang w:eastAsia="zh-CN"/>
        </w:rPr>
      </w:pPr>
      <w:hyperlink w:anchor="_Toc399490819" w:history="1">
        <w:r w:rsidRPr="00ED25D5">
          <w:rPr>
            <w:rStyle w:val="Hyperlink"/>
            <w:noProof/>
          </w:rPr>
          <w:t>UtilityCost:Charge:Simple</w:t>
        </w:r>
        <w:r>
          <w:rPr>
            <w:noProof/>
            <w:webHidden/>
          </w:rPr>
          <w:tab/>
        </w:r>
        <w:r>
          <w:rPr>
            <w:noProof/>
            <w:webHidden/>
          </w:rPr>
          <w:fldChar w:fldCharType="begin"/>
        </w:r>
        <w:r>
          <w:rPr>
            <w:noProof/>
            <w:webHidden/>
          </w:rPr>
          <w:instrText xml:space="preserve"> PAGEREF _Toc399490819 \h </w:instrText>
        </w:r>
        <w:r>
          <w:rPr>
            <w:noProof/>
            <w:webHidden/>
          </w:rPr>
        </w:r>
        <w:r>
          <w:rPr>
            <w:noProof/>
            <w:webHidden/>
          </w:rPr>
          <w:fldChar w:fldCharType="separate"/>
        </w:r>
        <w:r w:rsidR="00F157E6">
          <w:rPr>
            <w:noProof/>
            <w:webHidden/>
          </w:rPr>
          <w:t>2056</w:t>
        </w:r>
        <w:r>
          <w:rPr>
            <w:noProof/>
            <w:webHidden/>
          </w:rPr>
          <w:fldChar w:fldCharType="end"/>
        </w:r>
      </w:hyperlink>
    </w:p>
    <w:p w14:paraId="0A8AFECA" w14:textId="77777777" w:rsidR="002F44CB" w:rsidRDefault="002F44CB">
      <w:pPr>
        <w:pStyle w:val="TOC2"/>
        <w:rPr>
          <w:rFonts w:asciiTheme="minorHAnsi" w:eastAsiaTheme="minorEastAsia" w:hAnsiTheme="minorHAnsi" w:cstheme="minorBidi"/>
          <w:noProof/>
          <w:szCs w:val="22"/>
          <w:lang w:eastAsia="zh-CN"/>
        </w:rPr>
      </w:pPr>
      <w:hyperlink w:anchor="_Toc399490820" w:history="1">
        <w:r w:rsidRPr="00ED25D5">
          <w:rPr>
            <w:rStyle w:val="Hyperlink"/>
            <w:noProof/>
          </w:rPr>
          <w:t>UtilityCost:Charge:Block</w:t>
        </w:r>
        <w:r>
          <w:rPr>
            <w:noProof/>
            <w:webHidden/>
          </w:rPr>
          <w:tab/>
        </w:r>
        <w:r>
          <w:rPr>
            <w:noProof/>
            <w:webHidden/>
          </w:rPr>
          <w:fldChar w:fldCharType="begin"/>
        </w:r>
        <w:r>
          <w:rPr>
            <w:noProof/>
            <w:webHidden/>
          </w:rPr>
          <w:instrText xml:space="preserve"> PAGEREF _Toc399490820 \h </w:instrText>
        </w:r>
        <w:r>
          <w:rPr>
            <w:noProof/>
            <w:webHidden/>
          </w:rPr>
        </w:r>
        <w:r>
          <w:rPr>
            <w:noProof/>
            <w:webHidden/>
          </w:rPr>
          <w:fldChar w:fldCharType="separate"/>
        </w:r>
        <w:r w:rsidR="00F157E6">
          <w:rPr>
            <w:noProof/>
            <w:webHidden/>
          </w:rPr>
          <w:t>2058</w:t>
        </w:r>
        <w:r>
          <w:rPr>
            <w:noProof/>
            <w:webHidden/>
          </w:rPr>
          <w:fldChar w:fldCharType="end"/>
        </w:r>
      </w:hyperlink>
    </w:p>
    <w:p w14:paraId="115D3186" w14:textId="77777777" w:rsidR="002F44CB" w:rsidRDefault="002F44CB">
      <w:pPr>
        <w:pStyle w:val="TOC2"/>
        <w:rPr>
          <w:rFonts w:asciiTheme="minorHAnsi" w:eastAsiaTheme="minorEastAsia" w:hAnsiTheme="minorHAnsi" w:cstheme="minorBidi"/>
          <w:noProof/>
          <w:szCs w:val="22"/>
          <w:lang w:eastAsia="zh-CN"/>
        </w:rPr>
      </w:pPr>
      <w:hyperlink w:anchor="_Toc399490821" w:history="1">
        <w:r w:rsidRPr="00ED25D5">
          <w:rPr>
            <w:rStyle w:val="Hyperlink"/>
            <w:noProof/>
          </w:rPr>
          <w:t>UtilityCost:Ratchet</w:t>
        </w:r>
        <w:r>
          <w:rPr>
            <w:noProof/>
            <w:webHidden/>
          </w:rPr>
          <w:tab/>
        </w:r>
        <w:r>
          <w:rPr>
            <w:noProof/>
            <w:webHidden/>
          </w:rPr>
          <w:fldChar w:fldCharType="begin"/>
        </w:r>
        <w:r>
          <w:rPr>
            <w:noProof/>
            <w:webHidden/>
          </w:rPr>
          <w:instrText xml:space="preserve"> PAGEREF _Toc399490821 \h </w:instrText>
        </w:r>
        <w:r>
          <w:rPr>
            <w:noProof/>
            <w:webHidden/>
          </w:rPr>
        </w:r>
        <w:r>
          <w:rPr>
            <w:noProof/>
            <w:webHidden/>
          </w:rPr>
          <w:fldChar w:fldCharType="separate"/>
        </w:r>
        <w:r w:rsidR="00F157E6">
          <w:rPr>
            <w:noProof/>
            <w:webHidden/>
          </w:rPr>
          <w:t>2059</w:t>
        </w:r>
        <w:r>
          <w:rPr>
            <w:noProof/>
            <w:webHidden/>
          </w:rPr>
          <w:fldChar w:fldCharType="end"/>
        </w:r>
      </w:hyperlink>
    </w:p>
    <w:p w14:paraId="3F41A69D" w14:textId="77777777" w:rsidR="002F44CB" w:rsidRDefault="002F44CB">
      <w:pPr>
        <w:pStyle w:val="TOC2"/>
        <w:rPr>
          <w:rFonts w:asciiTheme="minorHAnsi" w:eastAsiaTheme="minorEastAsia" w:hAnsiTheme="minorHAnsi" w:cstheme="minorBidi"/>
          <w:noProof/>
          <w:szCs w:val="22"/>
          <w:lang w:eastAsia="zh-CN"/>
        </w:rPr>
      </w:pPr>
      <w:hyperlink w:anchor="_Toc399490822" w:history="1">
        <w:r w:rsidRPr="00ED25D5">
          <w:rPr>
            <w:rStyle w:val="Hyperlink"/>
            <w:noProof/>
          </w:rPr>
          <w:t>UtilityCost:Variable</w:t>
        </w:r>
        <w:r>
          <w:rPr>
            <w:noProof/>
            <w:webHidden/>
          </w:rPr>
          <w:tab/>
        </w:r>
        <w:r>
          <w:rPr>
            <w:noProof/>
            <w:webHidden/>
          </w:rPr>
          <w:fldChar w:fldCharType="begin"/>
        </w:r>
        <w:r>
          <w:rPr>
            <w:noProof/>
            <w:webHidden/>
          </w:rPr>
          <w:instrText xml:space="preserve"> PAGEREF _Toc399490822 \h </w:instrText>
        </w:r>
        <w:r>
          <w:rPr>
            <w:noProof/>
            <w:webHidden/>
          </w:rPr>
        </w:r>
        <w:r>
          <w:rPr>
            <w:noProof/>
            <w:webHidden/>
          </w:rPr>
          <w:fldChar w:fldCharType="separate"/>
        </w:r>
        <w:r w:rsidR="00F157E6">
          <w:rPr>
            <w:noProof/>
            <w:webHidden/>
          </w:rPr>
          <w:t>2061</w:t>
        </w:r>
        <w:r>
          <w:rPr>
            <w:noProof/>
            <w:webHidden/>
          </w:rPr>
          <w:fldChar w:fldCharType="end"/>
        </w:r>
      </w:hyperlink>
    </w:p>
    <w:p w14:paraId="54A1B312" w14:textId="77777777" w:rsidR="002F44CB" w:rsidRDefault="002F44CB">
      <w:pPr>
        <w:pStyle w:val="TOC2"/>
        <w:rPr>
          <w:rFonts w:asciiTheme="minorHAnsi" w:eastAsiaTheme="minorEastAsia" w:hAnsiTheme="minorHAnsi" w:cstheme="minorBidi"/>
          <w:noProof/>
          <w:szCs w:val="22"/>
          <w:lang w:eastAsia="zh-CN"/>
        </w:rPr>
      </w:pPr>
      <w:hyperlink w:anchor="_Toc399490823" w:history="1">
        <w:r w:rsidRPr="00ED25D5">
          <w:rPr>
            <w:rStyle w:val="Hyperlink"/>
            <w:noProof/>
          </w:rPr>
          <w:t>UtilityCost:Computation</w:t>
        </w:r>
        <w:r>
          <w:rPr>
            <w:noProof/>
            <w:webHidden/>
          </w:rPr>
          <w:tab/>
        </w:r>
        <w:r>
          <w:rPr>
            <w:noProof/>
            <w:webHidden/>
          </w:rPr>
          <w:fldChar w:fldCharType="begin"/>
        </w:r>
        <w:r>
          <w:rPr>
            <w:noProof/>
            <w:webHidden/>
          </w:rPr>
          <w:instrText xml:space="preserve"> PAGEREF _Toc399490823 \h </w:instrText>
        </w:r>
        <w:r>
          <w:rPr>
            <w:noProof/>
            <w:webHidden/>
          </w:rPr>
        </w:r>
        <w:r>
          <w:rPr>
            <w:noProof/>
            <w:webHidden/>
          </w:rPr>
          <w:fldChar w:fldCharType="separate"/>
        </w:r>
        <w:r w:rsidR="00F157E6">
          <w:rPr>
            <w:noProof/>
            <w:webHidden/>
          </w:rPr>
          <w:t>2062</w:t>
        </w:r>
        <w:r>
          <w:rPr>
            <w:noProof/>
            <w:webHidden/>
          </w:rPr>
          <w:fldChar w:fldCharType="end"/>
        </w:r>
      </w:hyperlink>
    </w:p>
    <w:p w14:paraId="5A5F91CE" w14:textId="77777777" w:rsidR="002F44CB" w:rsidRDefault="002F44CB">
      <w:pPr>
        <w:pStyle w:val="TOC2"/>
        <w:rPr>
          <w:rFonts w:asciiTheme="minorHAnsi" w:eastAsiaTheme="minorEastAsia" w:hAnsiTheme="minorHAnsi" w:cstheme="minorBidi"/>
          <w:noProof/>
          <w:szCs w:val="22"/>
          <w:lang w:eastAsia="zh-CN"/>
        </w:rPr>
      </w:pPr>
      <w:hyperlink w:anchor="_Toc399490824" w:history="1">
        <w:r w:rsidRPr="00ED25D5">
          <w:rPr>
            <w:rStyle w:val="Hyperlink"/>
            <w:noProof/>
          </w:rPr>
          <w:t>UtilityCost:Tariff Examples</w:t>
        </w:r>
        <w:r>
          <w:rPr>
            <w:noProof/>
            <w:webHidden/>
          </w:rPr>
          <w:tab/>
        </w:r>
        <w:r>
          <w:rPr>
            <w:noProof/>
            <w:webHidden/>
          </w:rPr>
          <w:fldChar w:fldCharType="begin"/>
        </w:r>
        <w:r>
          <w:rPr>
            <w:noProof/>
            <w:webHidden/>
          </w:rPr>
          <w:instrText xml:space="preserve"> PAGEREF _Toc399490824 \h </w:instrText>
        </w:r>
        <w:r>
          <w:rPr>
            <w:noProof/>
            <w:webHidden/>
          </w:rPr>
        </w:r>
        <w:r>
          <w:rPr>
            <w:noProof/>
            <w:webHidden/>
          </w:rPr>
          <w:fldChar w:fldCharType="separate"/>
        </w:r>
        <w:r w:rsidR="00F157E6">
          <w:rPr>
            <w:noProof/>
            <w:webHidden/>
          </w:rPr>
          <w:t>2062</w:t>
        </w:r>
        <w:r>
          <w:rPr>
            <w:noProof/>
            <w:webHidden/>
          </w:rPr>
          <w:fldChar w:fldCharType="end"/>
        </w:r>
      </w:hyperlink>
    </w:p>
    <w:p w14:paraId="1F6964A1" w14:textId="77777777" w:rsidR="002F44CB" w:rsidRDefault="002F44CB">
      <w:pPr>
        <w:pStyle w:val="TOC2"/>
        <w:rPr>
          <w:rFonts w:asciiTheme="minorHAnsi" w:eastAsiaTheme="minorEastAsia" w:hAnsiTheme="minorHAnsi" w:cstheme="minorBidi"/>
          <w:noProof/>
          <w:szCs w:val="22"/>
          <w:lang w:eastAsia="zh-CN"/>
        </w:rPr>
      </w:pPr>
      <w:hyperlink w:anchor="_Toc399490825" w:history="1">
        <w:r w:rsidRPr="00ED25D5">
          <w:rPr>
            <w:rStyle w:val="Hyperlink"/>
            <w:noProof/>
          </w:rPr>
          <w:t>UtilityCost:Tariff Reporting</w:t>
        </w:r>
        <w:r>
          <w:rPr>
            <w:noProof/>
            <w:webHidden/>
          </w:rPr>
          <w:tab/>
        </w:r>
        <w:r>
          <w:rPr>
            <w:noProof/>
            <w:webHidden/>
          </w:rPr>
          <w:fldChar w:fldCharType="begin"/>
        </w:r>
        <w:r>
          <w:rPr>
            <w:noProof/>
            <w:webHidden/>
          </w:rPr>
          <w:instrText xml:space="preserve"> PAGEREF _Toc399490825 \h </w:instrText>
        </w:r>
        <w:r>
          <w:rPr>
            <w:noProof/>
            <w:webHidden/>
          </w:rPr>
        </w:r>
        <w:r>
          <w:rPr>
            <w:noProof/>
            <w:webHidden/>
          </w:rPr>
          <w:fldChar w:fldCharType="separate"/>
        </w:r>
        <w:r w:rsidR="00F157E6">
          <w:rPr>
            <w:noProof/>
            <w:webHidden/>
          </w:rPr>
          <w:t>2073</w:t>
        </w:r>
        <w:r>
          <w:rPr>
            <w:noProof/>
            <w:webHidden/>
          </w:rPr>
          <w:fldChar w:fldCharType="end"/>
        </w:r>
      </w:hyperlink>
    </w:p>
    <w:p w14:paraId="29463155" w14:textId="77777777" w:rsidR="002F44CB" w:rsidRDefault="002F44CB">
      <w:pPr>
        <w:pStyle w:val="TOC2"/>
        <w:rPr>
          <w:rFonts w:asciiTheme="minorHAnsi" w:eastAsiaTheme="minorEastAsia" w:hAnsiTheme="minorHAnsi" w:cstheme="minorBidi"/>
          <w:noProof/>
          <w:szCs w:val="22"/>
          <w:lang w:eastAsia="zh-CN"/>
        </w:rPr>
      </w:pPr>
      <w:hyperlink w:anchor="_Toc399490826" w:history="1">
        <w:r w:rsidRPr="00ED25D5">
          <w:rPr>
            <w:rStyle w:val="Hyperlink"/>
            <w:noProof/>
          </w:rPr>
          <w:t>Economic Results Summary Report</w:t>
        </w:r>
        <w:r>
          <w:rPr>
            <w:noProof/>
            <w:webHidden/>
          </w:rPr>
          <w:tab/>
        </w:r>
        <w:r>
          <w:rPr>
            <w:noProof/>
            <w:webHidden/>
          </w:rPr>
          <w:fldChar w:fldCharType="begin"/>
        </w:r>
        <w:r>
          <w:rPr>
            <w:noProof/>
            <w:webHidden/>
          </w:rPr>
          <w:instrText xml:space="preserve"> PAGEREF _Toc399490826 \h </w:instrText>
        </w:r>
        <w:r>
          <w:rPr>
            <w:noProof/>
            <w:webHidden/>
          </w:rPr>
        </w:r>
        <w:r>
          <w:rPr>
            <w:noProof/>
            <w:webHidden/>
          </w:rPr>
          <w:fldChar w:fldCharType="separate"/>
        </w:r>
        <w:r w:rsidR="00F157E6">
          <w:rPr>
            <w:noProof/>
            <w:webHidden/>
          </w:rPr>
          <w:t>2073</w:t>
        </w:r>
        <w:r>
          <w:rPr>
            <w:noProof/>
            <w:webHidden/>
          </w:rPr>
          <w:fldChar w:fldCharType="end"/>
        </w:r>
      </w:hyperlink>
    </w:p>
    <w:p w14:paraId="04DF503E" w14:textId="77777777" w:rsidR="002F44CB" w:rsidRDefault="002F44CB">
      <w:pPr>
        <w:pStyle w:val="TOC2"/>
        <w:rPr>
          <w:rFonts w:asciiTheme="minorHAnsi" w:eastAsiaTheme="minorEastAsia" w:hAnsiTheme="minorHAnsi" w:cstheme="minorBidi"/>
          <w:noProof/>
          <w:szCs w:val="22"/>
          <w:lang w:eastAsia="zh-CN"/>
        </w:rPr>
      </w:pPr>
      <w:hyperlink w:anchor="_Toc399490827" w:history="1">
        <w:r w:rsidRPr="00ED25D5">
          <w:rPr>
            <w:rStyle w:val="Hyperlink"/>
            <w:noProof/>
          </w:rPr>
          <w:t>Complex Tariff Modeling</w:t>
        </w:r>
        <w:r>
          <w:rPr>
            <w:noProof/>
            <w:webHidden/>
          </w:rPr>
          <w:tab/>
        </w:r>
        <w:r>
          <w:rPr>
            <w:noProof/>
            <w:webHidden/>
          </w:rPr>
          <w:fldChar w:fldCharType="begin"/>
        </w:r>
        <w:r>
          <w:rPr>
            <w:noProof/>
            <w:webHidden/>
          </w:rPr>
          <w:instrText xml:space="preserve"> PAGEREF _Toc399490827 \h </w:instrText>
        </w:r>
        <w:r>
          <w:rPr>
            <w:noProof/>
            <w:webHidden/>
          </w:rPr>
        </w:r>
        <w:r>
          <w:rPr>
            <w:noProof/>
            <w:webHidden/>
          </w:rPr>
          <w:fldChar w:fldCharType="separate"/>
        </w:r>
        <w:r w:rsidR="00F157E6">
          <w:rPr>
            <w:noProof/>
            <w:webHidden/>
          </w:rPr>
          <w:t>2074</w:t>
        </w:r>
        <w:r>
          <w:rPr>
            <w:noProof/>
            <w:webHidden/>
          </w:rPr>
          <w:fldChar w:fldCharType="end"/>
        </w:r>
      </w:hyperlink>
    </w:p>
    <w:p w14:paraId="0615FD25" w14:textId="77777777" w:rsidR="002F44CB" w:rsidRDefault="002F44CB">
      <w:pPr>
        <w:pStyle w:val="TOC2"/>
        <w:rPr>
          <w:rFonts w:asciiTheme="minorHAnsi" w:eastAsiaTheme="minorEastAsia" w:hAnsiTheme="minorHAnsi" w:cstheme="minorBidi"/>
          <w:noProof/>
          <w:szCs w:val="22"/>
          <w:lang w:eastAsia="zh-CN"/>
        </w:rPr>
      </w:pPr>
      <w:hyperlink w:anchor="_Toc399490828" w:history="1">
        <w:r w:rsidRPr="00ED25D5">
          <w:rPr>
            <w:rStyle w:val="Hyperlink"/>
            <w:noProof/>
          </w:rPr>
          <w:t>Cost Estimating</w:t>
        </w:r>
        <w:r>
          <w:rPr>
            <w:noProof/>
            <w:webHidden/>
          </w:rPr>
          <w:tab/>
        </w:r>
        <w:r>
          <w:rPr>
            <w:noProof/>
            <w:webHidden/>
          </w:rPr>
          <w:fldChar w:fldCharType="begin"/>
        </w:r>
        <w:r>
          <w:rPr>
            <w:noProof/>
            <w:webHidden/>
          </w:rPr>
          <w:instrText xml:space="preserve"> PAGEREF _Toc399490828 \h </w:instrText>
        </w:r>
        <w:r>
          <w:rPr>
            <w:noProof/>
            <w:webHidden/>
          </w:rPr>
        </w:r>
        <w:r>
          <w:rPr>
            <w:noProof/>
            <w:webHidden/>
          </w:rPr>
          <w:fldChar w:fldCharType="separate"/>
        </w:r>
        <w:r w:rsidR="00F157E6">
          <w:rPr>
            <w:noProof/>
            <w:webHidden/>
          </w:rPr>
          <w:t>2077</w:t>
        </w:r>
        <w:r>
          <w:rPr>
            <w:noProof/>
            <w:webHidden/>
          </w:rPr>
          <w:fldChar w:fldCharType="end"/>
        </w:r>
      </w:hyperlink>
    </w:p>
    <w:p w14:paraId="149D24C6" w14:textId="77777777" w:rsidR="002F44CB" w:rsidRDefault="002F44CB">
      <w:pPr>
        <w:pStyle w:val="TOC3"/>
        <w:rPr>
          <w:rFonts w:asciiTheme="minorHAnsi" w:eastAsiaTheme="minorEastAsia" w:hAnsiTheme="minorHAnsi" w:cstheme="minorBidi"/>
          <w:szCs w:val="22"/>
          <w:lang w:eastAsia="zh-CN"/>
        </w:rPr>
      </w:pPr>
      <w:hyperlink w:anchor="_Toc399490829" w:history="1">
        <w:r w:rsidRPr="00ED25D5">
          <w:rPr>
            <w:rStyle w:val="Hyperlink"/>
          </w:rPr>
          <w:t>ComponentCost:LineItem</w:t>
        </w:r>
        <w:r>
          <w:rPr>
            <w:webHidden/>
          </w:rPr>
          <w:tab/>
        </w:r>
        <w:r>
          <w:rPr>
            <w:webHidden/>
          </w:rPr>
          <w:fldChar w:fldCharType="begin"/>
        </w:r>
        <w:r>
          <w:rPr>
            <w:webHidden/>
          </w:rPr>
          <w:instrText xml:space="preserve"> PAGEREF _Toc399490829 \h </w:instrText>
        </w:r>
        <w:r>
          <w:rPr>
            <w:webHidden/>
          </w:rPr>
        </w:r>
        <w:r>
          <w:rPr>
            <w:webHidden/>
          </w:rPr>
          <w:fldChar w:fldCharType="separate"/>
        </w:r>
        <w:r w:rsidR="00F157E6">
          <w:rPr>
            <w:webHidden/>
          </w:rPr>
          <w:t>2077</w:t>
        </w:r>
        <w:r>
          <w:rPr>
            <w:webHidden/>
          </w:rPr>
          <w:fldChar w:fldCharType="end"/>
        </w:r>
      </w:hyperlink>
    </w:p>
    <w:p w14:paraId="6B987979" w14:textId="77777777" w:rsidR="002F44CB" w:rsidRDefault="002F44CB">
      <w:pPr>
        <w:pStyle w:val="TOC3"/>
        <w:rPr>
          <w:rFonts w:asciiTheme="minorHAnsi" w:eastAsiaTheme="minorEastAsia" w:hAnsiTheme="minorHAnsi" w:cstheme="minorBidi"/>
          <w:szCs w:val="22"/>
          <w:lang w:eastAsia="zh-CN"/>
        </w:rPr>
      </w:pPr>
      <w:hyperlink w:anchor="_Toc399490830" w:history="1">
        <w:r w:rsidRPr="00ED25D5">
          <w:rPr>
            <w:rStyle w:val="Hyperlink"/>
          </w:rPr>
          <w:t>ComponentCost:Adjustments</w:t>
        </w:r>
        <w:r>
          <w:rPr>
            <w:webHidden/>
          </w:rPr>
          <w:tab/>
        </w:r>
        <w:r>
          <w:rPr>
            <w:webHidden/>
          </w:rPr>
          <w:fldChar w:fldCharType="begin"/>
        </w:r>
        <w:r>
          <w:rPr>
            <w:webHidden/>
          </w:rPr>
          <w:instrText xml:space="preserve"> PAGEREF _Toc399490830 \h </w:instrText>
        </w:r>
        <w:r>
          <w:rPr>
            <w:webHidden/>
          </w:rPr>
        </w:r>
        <w:r>
          <w:rPr>
            <w:webHidden/>
          </w:rPr>
          <w:fldChar w:fldCharType="separate"/>
        </w:r>
        <w:r w:rsidR="00F157E6">
          <w:rPr>
            <w:webHidden/>
          </w:rPr>
          <w:t>2081</w:t>
        </w:r>
        <w:r>
          <w:rPr>
            <w:webHidden/>
          </w:rPr>
          <w:fldChar w:fldCharType="end"/>
        </w:r>
      </w:hyperlink>
    </w:p>
    <w:p w14:paraId="537903FA" w14:textId="77777777" w:rsidR="002F44CB" w:rsidRDefault="002F44CB">
      <w:pPr>
        <w:pStyle w:val="TOC3"/>
        <w:rPr>
          <w:rFonts w:asciiTheme="minorHAnsi" w:eastAsiaTheme="minorEastAsia" w:hAnsiTheme="minorHAnsi" w:cstheme="minorBidi"/>
          <w:szCs w:val="22"/>
          <w:lang w:eastAsia="zh-CN"/>
        </w:rPr>
      </w:pPr>
      <w:hyperlink w:anchor="_Toc399490831" w:history="1">
        <w:r w:rsidRPr="00ED25D5">
          <w:rPr>
            <w:rStyle w:val="Hyperlink"/>
          </w:rPr>
          <w:t>ComponentCost:Reference</w:t>
        </w:r>
        <w:r>
          <w:rPr>
            <w:webHidden/>
          </w:rPr>
          <w:tab/>
        </w:r>
        <w:r>
          <w:rPr>
            <w:webHidden/>
          </w:rPr>
          <w:fldChar w:fldCharType="begin"/>
        </w:r>
        <w:r>
          <w:rPr>
            <w:webHidden/>
          </w:rPr>
          <w:instrText xml:space="preserve"> PAGEREF _Toc399490831 \h </w:instrText>
        </w:r>
        <w:r>
          <w:rPr>
            <w:webHidden/>
          </w:rPr>
        </w:r>
        <w:r>
          <w:rPr>
            <w:webHidden/>
          </w:rPr>
          <w:fldChar w:fldCharType="separate"/>
        </w:r>
        <w:r w:rsidR="00F157E6">
          <w:rPr>
            <w:webHidden/>
          </w:rPr>
          <w:t>2082</w:t>
        </w:r>
        <w:r>
          <w:rPr>
            <w:webHidden/>
          </w:rPr>
          <w:fldChar w:fldCharType="end"/>
        </w:r>
      </w:hyperlink>
    </w:p>
    <w:p w14:paraId="649A72BF" w14:textId="77777777" w:rsidR="002F44CB" w:rsidRDefault="002F44CB">
      <w:pPr>
        <w:pStyle w:val="TOC3"/>
        <w:rPr>
          <w:rFonts w:asciiTheme="minorHAnsi" w:eastAsiaTheme="minorEastAsia" w:hAnsiTheme="minorHAnsi" w:cstheme="minorBidi"/>
          <w:szCs w:val="22"/>
          <w:lang w:eastAsia="zh-CN"/>
        </w:rPr>
      </w:pPr>
      <w:hyperlink w:anchor="_Toc399490832" w:history="1">
        <w:r w:rsidRPr="00ED25D5">
          <w:rPr>
            <w:rStyle w:val="Hyperlink"/>
          </w:rPr>
          <w:t>Economics Cost Estimate Reporting</w:t>
        </w:r>
        <w:r>
          <w:rPr>
            <w:webHidden/>
          </w:rPr>
          <w:tab/>
        </w:r>
        <w:r>
          <w:rPr>
            <w:webHidden/>
          </w:rPr>
          <w:fldChar w:fldCharType="begin"/>
        </w:r>
        <w:r>
          <w:rPr>
            <w:webHidden/>
          </w:rPr>
          <w:instrText xml:space="preserve"> PAGEREF _Toc399490832 \h </w:instrText>
        </w:r>
        <w:r>
          <w:rPr>
            <w:webHidden/>
          </w:rPr>
        </w:r>
        <w:r>
          <w:rPr>
            <w:webHidden/>
          </w:rPr>
          <w:fldChar w:fldCharType="separate"/>
        </w:r>
        <w:r w:rsidR="00F157E6">
          <w:rPr>
            <w:webHidden/>
          </w:rPr>
          <w:t>2083</w:t>
        </w:r>
        <w:r>
          <w:rPr>
            <w:webHidden/>
          </w:rPr>
          <w:fldChar w:fldCharType="end"/>
        </w:r>
      </w:hyperlink>
    </w:p>
    <w:p w14:paraId="1430FCEE" w14:textId="77777777" w:rsidR="002F44CB" w:rsidRDefault="002F44CB">
      <w:pPr>
        <w:pStyle w:val="TOC2"/>
        <w:rPr>
          <w:rFonts w:asciiTheme="minorHAnsi" w:eastAsiaTheme="minorEastAsia" w:hAnsiTheme="minorHAnsi" w:cstheme="minorBidi"/>
          <w:noProof/>
          <w:szCs w:val="22"/>
          <w:lang w:eastAsia="zh-CN"/>
        </w:rPr>
      </w:pPr>
      <w:hyperlink w:anchor="_Toc399490833" w:history="1">
        <w:r w:rsidRPr="00ED25D5">
          <w:rPr>
            <w:rStyle w:val="Hyperlink"/>
            <w:noProof/>
          </w:rPr>
          <w:t>Life-Cycle Costing</w:t>
        </w:r>
        <w:r>
          <w:rPr>
            <w:noProof/>
            <w:webHidden/>
          </w:rPr>
          <w:tab/>
        </w:r>
        <w:r>
          <w:rPr>
            <w:noProof/>
            <w:webHidden/>
          </w:rPr>
          <w:fldChar w:fldCharType="begin"/>
        </w:r>
        <w:r>
          <w:rPr>
            <w:noProof/>
            <w:webHidden/>
          </w:rPr>
          <w:instrText xml:space="preserve"> PAGEREF _Toc399490833 \h </w:instrText>
        </w:r>
        <w:r>
          <w:rPr>
            <w:noProof/>
            <w:webHidden/>
          </w:rPr>
        </w:r>
        <w:r>
          <w:rPr>
            <w:noProof/>
            <w:webHidden/>
          </w:rPr>
          <w:fldChar w:fldCharType="separate"/>
        </w:r>
        <w:r w:rsidR="00F157E6">
          <w:rPr>
            <w:noProof/>
            <w:webHidden/>
          </w:rPr>
          <w:t>2085</w:t>
        </w:r>
        <w:r>
          <w:rPr>
            <w:noProof/>
            <w:webHidden/>
          </w:rPr>
          <w:fldChar w:fldCharType="end"/>
        </w:r>
      </w:hyperlink>
    </w:p>
    <w:p w14:paraId="3663ED62" w14:textId="77777777" w:rsidR="002F44CB" w:rsidRDefault="002F44CB">
      <w:pPr>
        <w:pStyle w:val="TOC2"/>
        <w:rPr>
          <w:rFonts w:asciiTheme="minorHAnsi" w:eastAsiaTheme="minorEastAsia" w:hAnsiTheme="minorHAnsi" w:cstheme="minorBidi"/>
          <w:noProof/>
          <w:szCs w:val="22"/>
          <w:lang w:eastAsia="zh-CN"/>
        </w:rPr>
      </w:pPr>
      <w:hyperlink w:anchor="_Toc399490834" w:history="1">
        <w:r w:rsidRPr="00ED25D5">
          <w:rPr>
            <w:rStyle w:val="Hyperlink"/>
            <w:noProof/>
          </w:rPr>
          <w:t>LifeCycleCost:Parameters</w:t>
        </w:r>
        <w:r>
          <w:rPr>
            <w:noProof/>
            <w:webHidden/>
          </w:rPr>
          <w:tab/>
        </w:r>
        <w:r>
          <w:rPr>
            <w:noProof/>
            <w:webHidden/>
          </w:rPr>
          <w:fldChar w:fldCharType="begin"/>
        </w:r>
        <w:r>
          <w:rPr>
            <w:noProof/>
            <w:webHidden/>
          </w:rPr>
          <w:instrText xml:space="preserve"> PAGEREF _Toc399490834 \h </w:instrText>
        </w:r>
        <w:r>
          <w:rPr>
            <w:noProof/>
            <w:webHidden/>
          </w:rPr>
        </w:r>
        <w:r>
          <w:rPr>
            <w:noProof/>
            <w:webHidden/>
          </w:rPr>
          <w:fldChar w:fldCharType="separate"/>
        </w:r>
        <w:r w:rsidR="00F157E6">
          <w:rPr>
            <w:noProof/>
            <w:webHidden/>
          </w:rPr>
          <w:t>2086</w:t>
        </w:r>
        <w:r>
          <w:rPr>
            <w:noProof/>
            <w:webHidden/>
          </w:rPr>
          <w:fldChar w:fldCharType="end"/>
        </w:r>
      </w:hyperlink>
    </w:p>
    <w:p w14:paraId="3296A7E9" w14:textId="77777777" w:rsidR="002F44CB" w:rsidRDefault="002F44CB">
      <w:pPr>
        <w:pStyle w:val="TOC2"/>
        <w:rPr>
          <w:rFonts w:asciiTheme="minorHAnsi" w:eastAsiaTheme="minorEastAsia" w:hAnsiTheme="minorHAnsi" w:cstheme="minorBidi"/>
          <w:noProof/>
          <w:szCs w:val="22"/>
          <w:lang w:eastAsia="zh-CN"/>
        </w:rPr>
      </w:pPr>
      <w:hyperlink w:anchor="_Toc399490835" w:history="1">
        <w:r w:rsidRPr="00ED25D5">
          <w:rPr>
            <w:rStyle w:val="Hyperlink"/>
            <w:noProof/>
          </w:rPr>
          <w:t>LifeCycleCost:RecurringCosts</w:t>
        </w:r>
        <w:r>
          <w:rPr>
            <w:noProof/>
            <w:webHidden/>
          </w:rPr>
          <w:tab/>
        </w:r>
        <w:r>
          <w:rPr>
            <w:noProof/>
            <w:webHidden/>
          </w:rPr>
          <w:fldChar w:fldCharType="begin"/>
        </w:r>
        <w:r>
          <w:rPr>
            <w:noProof/>
            <w:webHidden/>
          </w:rPr>
          <w:instrText xml:space="preserve"> PAGEREF _Toc399490835 \h </w:instrText>
        </w:r>
        <w:r>
          <w:rPr>
            <w:noProof/>
            <w:webHidden/>
          </w:rPr>
        </w:r>
        <w:r>
          <w:rPr>
            <w:noProof/>
            <w:webHidden/>
          </w:rPr>
          <w:fldChar w:fldCharType="separate"/>
        </w:r>
        <w:r w:rsidR="00F157E6">
          <w:rPr>
            <w:noProof/>
            <w:webHidden/>
          </w:rPr>
          <w:t>2089</w:t>
        </w:r>
        <w:r>
          <w:rPr>
            <w:noProof/>
            <w:webHidden/>
          </w:rPr>
          <w:fldChar w:fldCharType="end"/>
        </w:r>
      </w:hyperlink>
    </w:p>
    <w:p w14:paraId="58B47148" w14:textId="77777777" w:rsidR="002F44CB" w:rsidRDefault="002F44CB">
      <w:pPr>
        <w:pStyle w:val="TOC2"/>
        <w:rPr>
          <w:rFonts w:asciiTheme="minorHAnsi" w:eastAsiaTheme="minorEastAsia" w:hAnsiTheme="minorHAnsi" w:cstheme="minorBidi"/>
          <w:noProof/>
          <w:szCs w:val="22"/>
          <w:lang w:eastAsia="zh-CN"/>
        </w:rPr>
      </w:pPr>
      <w:hyperlink w:anchor="_Toc399490836" w:history="1">
        <w:r w:rsidRPr="00ED25D5">
          <w:rPr>
            <w:rStyle w:val="Hyperlink"/>
            <w:noProof/>
          </w:rPr>
          <w:t>LifeCycleCost:NonrecurringCost</w:t>
        </w:r>
        <w:r>
          <w:rPr>
            <w:noProof/>
            <w:webHidden/>
          </w:rPr>
          <w:tab/>
        </w:r>
        <w:r>
          <w:rPr>
            <w:noProof/>
            <w:webHidden/>
          </w:rPr>
          <w:fldChar w:fldCharType="begin"/>
        </w:r>
        <w:r>
          <w:rPr>
            <w:noProof/>
            <w:webHidden/>
          </w:rPr>
          <w:instrText xml:space="preserve"> PAGEREF _Toc399490836 \h </w:instrText>
        </w:r>
        <w:r>
          <w:rPr>
            <w:noProof/>
            <w:webHidden/>
          </w:rPr>
        </w:r>
        <w:r>
          <w:rPr>
            <w:noProof/>
            <w:webHidden/>
          </w:rPr>
          <w:fldChar w:fldCharType="separate"/>
        </w:r>
        <w:r w:rsidR="00F157E6">
          <w:rPr>
            <w:noProof/>
            <w:webHidden/>
          </w:rPr>
          <w:t>2091</w:t>
        </w:r>
        <w:r>
          <w:rPr>
            <w:noProof/>
            <w:webHidden/>
          </w:rPr>
          <w:fldChar w:fldCharType="end"/>
        </w:r>
      </w:hyperlink>
    </w:p>
    <w:p w14:paraId="1D6AB69E" w14:textId="77777777" w:rsidR="002F44CB" w:rsidRDefault="002F44CB">
      <w:pPr>
        <w:pStyle w:val="TOC2"/>
        <w:rPr>
          <w:rFonts w:asciiTheme="minorHAnsi" w:eastAsiaTheme="minorEastAsia" w:hAnsiTheme="minorHAnsi" w:cstheme="minorBidi"/>
          <w:noProof/>
          <w:szCs w:val="22"/>
          <w:lang w:eastAsia="zh-CN"/>
        </w:rPr>
      </w:pPr>
      <w:hyperlink w:anchor="_Toc399490837" w:history="1">
        <w:r w:rsidRPr="00ED25D5">
          <w:rPr>
            <w:rStyle w:val="Hyperlink"/>
            <w:noProof/>
          </w:rPr>
          <w:t>LifeCycleCost:UsePriceEscalation</w:t>
        </w:r>
        <w:r>
          <w:rPr>
            <w:noProof/>
            <w:webHidden/>
          </w:rPr>
          <w:tab/>
        </w:r>
        <w:r>
          <w:rPr>
            <w:noProof/>
            <w:webHidden/>
          </w:rPr>
          <w:fldChar w:fldCharType="begin"/>
        </w:r>
        <w:r>
          <w:rPr>
            <w:noProof/>
            <w:webHidden/>
          </w:rPr>
          <w:instrText xml:space="preserve"> PAGEREF _Toc399490837 \h </w:instrText>
        </w:r>
        <w:r>
          <w:rPr>
            <w:noProof/>
            <w:webHidden/>
          </w:rPr>
        </w:r>
        <w:r>
          <w:rPr>
            <w:noProof/>
            <w:webHidden/>
          </w:rPr>
          <w:fldChar w:fldCharType="separate"/>
        </w:r>
        <w:r w:rsidR="00F157E6">
          <w:rPr>
            <w:noProof/>
            <w:webHidden/>
          </w:rPr>
          <w:t>2092</w:t>
        </w:r>
        <w:r>
          <w:rPr>
            <w:noProof/>
            <w:webHidden/>
          </w:rPr>
          <w:fldChar w:fldCharType="end"/>
        </w:r>
      </w:hyperlink>
    </w:p>
    <w:p w14:paraId="21EC8E9C" w14:textId="77777777" w:rsidR="002F44CB" w:rsidRDefault="002F44CB">
      <w:pPr>
        <w:pStyle w:val="TOC2"/>
        <w:rPr>
          <w:rFonts w:asciiTheme="minorHAnsi" w:eastAsiaTheme="minorEastAsia" w:hAnsiTheme="minorHAnsi" w:cstheme="minorBidi"/>
          <w:noProof/>
          <w:szCs w:val="22"/>
          <w:lang w:eastAsia="zh-CN"/>
        </w:rPr>
      </w:pPr>
      <w:hyperlink w:anchor="_Toc399490838" w:history="1">
        <w:r w:rsidRPr="00ED25D5">
          <w:rPr>
            <w:rStyle w:val="Hyperlink"/>
            <w:noProof/>
          </w:rPr>
          <w:t>LifeCycleCost:UseAdjustment</w:t>
        </w:r>
        <w:r>
          <w:rPr>
            <w:noProof/>
            <w:webHidden/>
          </w:rPr>
          <w:tab/>
        </w:r>
        <w:r>
          <w:rPr>
            <w:noProof/>
            <w:webHidden/>
          </w:rPr>
          <w:fldChar w:fldCharType="begin"/>
        </w:r>
        <w:r>
          <w:rPr>
            <w:noProof/>
            <w:webHidden/>
          </w:rPr>
          <w:instrText xml:space="preserve"> PAGEREF _Toc399490838 \h </w:instrText>
        </w:r>
        <w:r>
          <w:rPr>
            <w:noProof/>
            <w:webHidden/>
          </w:rPr>
        </w:r>
        <w:r>
          <w:rPr>
            <w:noProof/>
            <w:webHidden/>
          </w:rPr>
          <w:fldChar w:fldCharType="separate"/>
        </w:r>
        <w:r w:rsidR="00F157E6">
          <w:rPr>
            <w:noProof/>
            <w:webHidden/>
          </w:rPr>
          <w:t>2094</w:t>
        </w:r>
        <w:r>
          <w:rPr>
            <w:noProof/>
            <w:webHidden/>
          </w:rPr>
          <w:fldChar w:fldCharType="end"/>
        </w:r>
      </w:hyperlink>
    </w:p>
    <w:p w14:paraId="0B27CDE4" w14:textId="77777777" w:rsidR="002F44CB" w:rsidRDefault="002F44CB">
      <w:pPr>
        <w:pStyle w:val="TOC3"/>
        <w:rPr>
          <w:rFonts w:asciiTheme="minorHAnsi" w:eastAsiaTheme="minorEastAsia" w:hAnsiTheme="minorHAnsi" w:cstheme="minorBidi"/>
          <w:szCs w:val="22"/>
          <w:lang w:eastAsia="zh-CN"/>
        </w:rPr>
      </w:pPr>
      <w:hyperlink w:anchor="_Toc399490839" w:history="1">
        <w:r w:rsidRPr="00ED25D5">
          <w:rPr>
            <w:rStyle w:val="Hyperlink"/>
          </w:rPr>
          <w:t>CurrencyType</w:t>
        </w:r>
        <w:r>
          <w:rPr>
            <w:webHidden/>
          </w:rPr>
          <w:tab/>
        </w:r>
        <w:r>
          <w:rPr>
            <w:webHidden/>
          </w:rPr>
          <w:fldChar w:fldCharType="begin"/>
        </w:r>
        <w:r>
          <w:rPr>
            <w:webHidden/>
          </w:rPr>
          <w:instrText xml:space="preserve"> PAGEREF _Toc399490839 \h </w:instrText>
        </w:r>
        <w:r>
          <w:rPr>
            <w:webHidden/>
          </w:rPr>
        </w:r>
        <w:r>
          <w:rPr>
            <w:webHidden/>
          </w:rPr>
          <w:fldChar w:fldCharType="separate"/>
        </w:r>
        <w:r w:rsidR="00F157E6">
          <w:rPr>
            <w:webHidden/>
          </w:rPr>
          <w:t>2095</w:t>
        </w:r>
        <w:r>
          <w:rPr>
            <w:webHidden/>
          </w:rPr>
          <w:fldChar w:fldCharType="end"/>
        </w:r>
      </w:hyperlink>
    </w:p>
    <w:p w14:paraId="111267CB" w14:textId="77777777" w:rsidR="002F44CB" w:rsidRDefault="002F44CB">
      <w:pPr>
        <w:pStyle w:val="TOC1"/>
        <w:rPr>
          <w:rFonts w:asciiTheme="minorHAnsi" w:eastAsiaTheme="minorEastAsia" w:hAnsiTheme="minorHAnsi" w:cstheme="minorBidi"/>
          <w:noProof/>
          <w:spacing w:val="0"/>
          <w:szCs w:val="22"/>
          <w:lang w:eastAsia="zh-CN"/>
        </w:rPr>
      </w:pPr>
      <w:hyperlink w:anchor="_Toc399490840" w:history="1">
        <w:r w:rsidRPr="00ED25D5">
          <w:rPr>
            <w:rStyle w:val="Hyperlink"/>
            <w:noProof/>
          </w:rPr>
          <w:t>Parametric Objects</w:t>
        </w:r>
        <w:r>
          <w:rPr>
            <w:noProof/>
            <w:webHidden/>
          </w:rPr>
          <w:tab/>
        </w:r>
        <w:r>
          <w:rPr>
            <w:noProof/>
            <w:webHidden/>
          </w:rPr>
          <w:fldChar w:fldCharType="begin"/>
        </w:r>
        <w:r>
          <w:rPr>
            <w:noProof/>
            <w:webHidden/>
          </w:rPr>
          <w:instrText xml:space="preserve"> PAGEREF _Toc399490840 \h </w:instrText>
        </w:r>
        <w:r>
          <w:rPr>
            <w:noProof/>
            <w:webHidden/>
          </w:rPr>
        </w:r>
        <w:r>
          <w:rPr>
            <w:noProof/>
            <w:webHidden/>
          </w:rPr>
          <w:fldChar w:fldCharType="separate"/>
        </w:r>
        <w:r w:rsidR="00F157E6">
          <w:rPr>
            <w:noProof/>
            <w:webHidden/>
          </w:rPr>
          <w:t>2097</w:t>
        </w:r>
        <w:r>
          <w:rPr>
            <w:noProof/>
            <w:webHidden/>
          </w:rPr>
          <w:fldChar w:fldCharType="end"/>
        </w:r>
      </w:hyperlink>
    </w:p>
    <w:p w14:paraId="0A24808F" w14:textId="77777777" w:rsidR="002F44CB" w:rsidRDefault="002F44CB">
      <w:pPr>
        <w:pStyle w:val="TOC2"/>
        <w:rPr>
          <w:rFonts w:asciiTheme="minorHAnsi" w:eastAsiaTheme="minorEastAsia" w:hAnsiTheme="minorHAnsi" w:cstheme="minorBidi"/>
          <w:noProof/>
          <w:szCs w:val="22"/>
          <w:lang w:eastAsia="zh-CN"/>
        </w:rPr>
      </w:pPr>
      <w:hyperlink w:anchor="_Toc399490841" w:history="1">
        <w:r w:rsidRPr="00ED25D5">
          <w:rPr>
            <w:rStyle w:val="Hyperlink"/>
            <w:noProof/>
          </w:rPr>
          <w:t>Group – Parametrics</w:t>
        </w:r>
        <w:r>
          <w:rPr>
            <w:noProof/>
            <w:webHidden/>
          </w:rPr>
          <w:tab/>
        </w:r>
        <w:r>
          <w:rPr>
            <w:noProof/>
            <w:webHidden/>
          </w:rPr>
          <w:fldChar w:fldCharType="begin"/>
        </w:r>
        <w:r>
          <w:rPr>
            <w:noProof/>
            <w:webHidden/>
          </w:rPr>
          <w:instrText xml:space="preserve"> PAGEREF _Toc399490841 \h </w:instrText>
        </w:r>
        <w:r>
          <w:rPr>
            <w:noProof/>
            <w:webHidden/>
          </w:rPr>
        </w:r>
        <w:r>
          <w:rPr>
            <w:noProof/>
            <w:webHidden/>
          </w:rPr>
          <w:fldChar w:fldCharType="separate"/>
        </w:r>
        <w:r w:rsidR="00F157E6">
          <w:rPr>
            <w:noProof/>
            <w:webHidden/>
          </w:rPr>
          <w:t>2097</w:t>
        </w:r>
        <w:r>
          <w:rPr>
            <w:noProof/>
            <w:webHidden/>
          </w:rPr>
          <w:fldChar w:fldCharType="end"/>
        </w:r>
      </w:hyperlink>
    </w:p>
    <w:p w14:paraId="3564AF10" w14:textId="77777777" w:rsidR="002F44CB" w:rsidRDefault="002F44CB">
      <w:pPr>
        <w:pStyle w:val="TOC3"/>
        <w:rPr>
          <w:rFonts w:asciiTheme="minorHAnsi" w:eastAsiaTheme="minorEastAsia" w:hAnsiTheme="minorHAnsi" w:cstheme="minorBidi"/>
          <w:szCs w:val="22"/>
          <w:lang w:eastAsia="zh-CN"/>
        </w:rPr>
      </w:pPr>
      <w:hyperlink w:anchor="_Toc399490842" w:history="1">
        <w:r w:rsidRPr="00ED25D5">
          <w:rPr>
            <w:rStyle w:val="Hyperlink"/>
          </w:rPr>
          <w:t>Expressions</w:t>
        </w:r>
        <w:r>
          <w:rPr>
            <w:webHidden/>
          </w:rPr>
          <w:tab/>
        </w:r>
        <w:r>
          <w:rPr>
            <w:webHidden/>
          </w:rPr>
          <w:fldChar w:fldCharType="begin"/>
        </w:r>
        <w:r>
          <w:rPr>
            <w:webHidden/>
          </w:rPr>
          <w:instrText xml:space="preserve"> PAGEREF _Toc399490842 \h </w:instrText>
        </w:r>
        <w:r>
          <w:rPr>
            <w:webHidden/>
          </w:rPr>
        </w:r>
        <w:r>
          <w:rPr>
            <w:webHidden/>
          </w:rPr>
          <w:fldChar w:fldCharType="separate"/>
        </w:r>
        <w:r w:rsidR="00F157E6">
          <w:rPr>
            <w:webHidden/>
          </w:rPr>
          <w:t>2098</w:t>
        </w:r>
        <w:r>
          <w:rPr>
            <w:webHidden/>
          </w:rPr>
          <w:fldChar w:fldCharType="end"/>
        </w:r>
      </w:hyperlink>
    </w:p>
    <w:p w14:paraId="729CCCBB" w14:textId="77777777" w:rsidR="002F44CB" w:rsidRDefault="002F44CB">
      <w:pPr>
        <w:pStyle w:val="TOC3"/>
        <w:rPr>
          <w:rFonts w:asciiTheme="minorHAnsi" w:eastAsiaTheme="minorEastAsia" w:hAnsiTheme="minorHAnsi" w:cstheme="minorBidi"/>
          <w:szCs w:val="22"/>
          <w:lang w:eastAsia="zh-CN"/>
        </w:rPr>
      </w:pPr>
      <w:hyperlink w:anchor="_Toc399490843" w:history="1">
        <w:r w:rsidRPr="00ED25D5">
          <w:rPr>
            <w:rStyle w:val="Hyperlink"/>
          </w:rPr>
          <w:t>Processing Order</w:t>
        </w:r>
        <w:r>
          <w:rPr>
            <w:webHidden/>
          </w:rPr>
          <w:tab/>
        </w:r>
        <w:r>
          <w:rPr>
            <w:webHidden/>
          </w:rPr>
          <w:fldChar w:fldCharType="begin"/>
        </w:r>
        <w:r>
          <w:rPr>
            <w:webHidden/>
          </w:rPr>
          <w:instrText xml:space="preserve"> PAGEREF _Toc399490843 \h </w:instrText>
        </w:r>
        <w:r>
          <w:rPr>
            <w:webHidden/>
          </w:rPr>
        </w:r>
        <w:r>
          <w:rPr>
            <w:webHidden/>
          </w:rPr>
          <w:fldChar w:fldCharType="separate"/>
        </w:r>
        <w:r w:rsidR="00F157E6">
          <w:rPr>
            <w:webHidden/>
          </w:rPr>
          <w:t>2098</w:t>
        </w:r>
        <w:r>
          <w:rPr>
            <w:webHidden/>
          </w:rPr>
          <w:fldChar w:fldCharType="end"/>
        </w:r>
      </w:hyperlink>
    </w:p>
    <w:p w14:paraId="04670C8F" w14:textId="77777777" w:rsidR="002F44CB" w:rsidRDefault="002F44CB">
      <w:pPr>
        <w:pStyle w:val="TOC3"/>
        <w:rPr>
          <w:rFonts w:asciiTheme="minorHAnsi" w:eastAsiaTheme="minorEastAsia" w:hAnsiTheme="minorHAnsi" w:cstheme="minorBidi"/>
          <w:szCs w:val="22"/>
          <w:lang w:eastAsia="zh-CN"/>
        </w:rPr>
      </w:pPr>
      <w:hyperlink w:anchor="_Toc399490844" w:history="1">
        <w:r w:rsidRPr="00ED25D5">
          <w:rPr>
            <w:rStyle w:val="Hyperlink"/>
          </w:rPr>
          <w:t>Parametric:SetValueForRun</w:t>
        </w:r>
        <w:r>
          <w:rPr>
            <w:webHidden/>
          </w:rPr>
          <w:tab/>
        </w:r>
        <w:r>
          <w:rPr>
            <w:webHidden/>
          </w:rPr>
          <w:fldChar w:fldCharType="begin"/>
        </w:r>
        <w:r>
          <w:rPr>
            <w:webHidden/>
          </w:rPr>
          <w:instrText xml:space="preserve"> PAGEREF _Toc399490844 \h </w:instrText>
        </w:r>
        <w:r>
          <w:rPr>
            <w:webHidden/>
          </w:rPr>
        </w:r>
        <w:r>
          <w:rPr>
            <w:webHidden/>
          </w:rPr>
          <w:fldChar w:fldCharType="separate"/>
        </w:r>
        <w:r w:rsidR="00F157E6">
          <w:rPr>
            <w:webHidden/>
          </w:rPr>
          <w:t>2098</w:t>
        </w:r>
        <w:r>
          <w:rPr>
            <w:webHidden/>
          </w:rPr>
          <w:fldChar w:fldCharType="end"/>
        </w:r>
      </w:hyperlink>
    </w:p>
    <w:p w14:paraId="00598FB6" w14:textId="77777777" w:rsidR="002F44CB" w:rsidRDefault="002F44CB">
      <w:pPr>
        <w:pStyle w:val="TOC3"/>
        <w:rPr>
          <w:rFonts w:asciiTheme="minorHAnsi" w:eastAsiaTheme="minorEastAsia" w:hAnsiTheme="minorHAnsi" w:cstheme="minorBidi"/>
          <w:szCs w:val="22"/>
          <w:lang w:eastAsia="zh-CN"/>
        </w:rPr>
      </w:pPr>
      <w:hyperlink w:anchor="_Toc399490845" w:history="1">
        <w:r w:rsidRPr="00ED25D5">
          <w:rPr>
            <w:rStyle w:val="Hyperlink"/>
          </w:rPr>
          <w:t>Parametric:Logic</w:t>
        </w:r>
        <w:r>
          <w:rPr>
            <w:webHidden/>
          </w:rPr>
          <w:tab/>
        </w:r>
        <w:r>
          <w:rPr>
            <w:webHidden/>
          </w:rPr>
          <w:fldChar w:fldCharType="begin"/>
        </w:r>
        <w:r>
          <w:rPr>
            <w:webHidden/>
          </w:rPr>
          <w:instrText xml:space="preserve"> PAGEREF _Toc399490845 \h </w:instrText>
        </w:r>
        <w:r>
          <w:rPr>
            <w:webHidden/>
          </w:rPr>
        </w:r>
        <w:r>
          <w:rPr>
            <w:webHidden/>
          </w:rPr>
          <w:fldChar w:fldCharType="separate"/>
        </w:r>
        <w:r w:rsidR="00F157E6">
          <w:rPr>
            <w:webHidden/>
          </w:rPr>
          <w:t>2099</w:t>
        </w:r>
        <w:r>
          <w:rPr>
            <w:webHidden/>
          </w:rPr>
          <w:fldChar w:fldCharType="end"/>
        </w:r>
      </w:hyperlink>
    </w:p>
    <w:p w14:paraId="06EAF0B8" w14:textId="77777777" w:rsidR="002F44CB" w:rsidRDefault="002F44CB">
      <w:pPr>
        <w:pStyle w:val="TOC3"/>
        <w:rPr>
          <w:rFonts w:asciiTheme="minorHAnsi" w:eastAsiaTheme="minorEastAsia" w:hAnsiTheme="minorHAnsi" w:cstheme="minorBidi"/>
          <w:szCs w:val="22"/>
          <w:lang w:eastAsia="zh-CN"/>
        </w:rPr>
      </w:pPr>
      <w:hyperlink w:anchor="_Toc399490846" w:history="1">
        <w:r w:rsidRPr="00ED25D5">
          <w:rPr>
            <w:rStyle w:val="Hyperlink"/>
          </w:rPr>
          <w:t>Parametric:RunControl</w:t>
        </w:r>
        <w:r>
          <w:rPr>
            <w:webHidden/>
          </w:rPr>
          <w:tab/>
        </w:r>
        <w:r>
          <w:rPr>
            <w:webHidden/>
          </w:rPr>
          <w:fldChar w:fldCharType="begin"/>
        </w:r>
        <w:r>
          <w:rPr>
            <w:webHidden/>
          </w:rPr>
          <w:instrText xml:space="preserve"> PAGEREF _Toc399490846 \h </w:instrText>
        </w:r>
        <w:r>
          <w:rPr>
            <w:webHidden/>
          </w:rPr>
        </w:r>
        <w:r>
          <w:rPr>
            <w:webHidden/>
          </w:rPr>
          <w:fldChar w:fldCharType="separate"/>
        </w:r>
        <w:r w:rsidR="00F157E6">
          <w:rPr>
            <w:webHidden/>
          </w:rPr>
          <w:t>2103</w:t>
        </w:r>
        <w:r>
          <w:rPr>
            <w:webHidden/>
          </w:rPr>
          <w:fldChar w:fldCharType="end"/>
        </w:r>
      </w:hyperlink>
    </w:p>
    <w:p w14:paraId="7E216DC7" w14:textId="77777777" w:rsidR="002F44CB" w:rsidRDefault="002F44CB">
      <w:pPr>
        <w:pStyle w:val="TOC3"/>
        <w:rPr>
          <w:rFonts w:asciiTheme="minorHAnsi" w:eastAsiaTheme="minorEastAsia" w:hAnsiTheme="minorHAnsi" w:cstheme="minorBidi"/>
          <w:szCs w:val="22"/>
          <w:lang w:eastAsia="zh-CN"/>
        </w:rPr>
      </w:pPr>
      <w:hyperlink w:anchor="_Toc399490847" w:history="1">
        <w:r w:rsidRPr="00ED25D5">
          <w:rPr>
            <w:rStyle w:val="Hyperlink"/>
          </w:rPr>
          <w:t>Parametric:FileNameSuffix</w:t>
        </w:r>
        <w:r>
          <w:rPr>
            <w:webHidden/>
          </w:rPr>
          <w:tab/>
        </w:r>
        <w:r>
          <w:rPr>
            <w:webHidden/>
          </w:rPr>
          <w:fldChar w:fldCharType="begin"/>
        </w:r>
        <w:r>
          <w:rPr>
            <w:webHidden/>
          </w:rPr>
          <w:instrText xml:space="preserve"> PAGEREF _Toc399490847 \h </w:instrText>
        </w:r>
        <w:r>
          <w:rPr>
            <w:webHidden/>
          </w:rPr>
        </w:r>
        <w:r>
          <w:rPr>
            <w:webHidden/>
          </w:rPr>
          <w:fldChar w:fldCharType="separate"/>
        </w:r>
        <w:r w:rsidR="00F157E6">
          <w:rPr>
            <w:webHidden/>
          </w:rPr>
          <w:t>2103</w:t>
        </w:r>
        <w:r>
          <w:rPr>
            <w:webHidden/>
          </w:rPr>
          <w:fldChar w:fldCharType="end"/>
        </w:r>
      </w:hyperlink>
    </w:p>
    <w:p w14:paraId="637D5694" w14:textId="77777777" w:rsidR="002F44CB" w:rsidRDefault="002F44CB">
      <w:pPr>
        <w:pStyle w:val="TOC1"/>
        <w:rPr>
          <w:rFonts w:asciiTheme="minorHAnsi" w:eastAsiaTheme="minorEastAsia" w:hAnsiTheme="minorHAnsi" w:cstheme="minorBidi"/>
          <w:noProof/>
          <w:spacing w:val="0"/>
          <w:szCs w:val="22"/>
          <w:lang w:eastAsia="zh-CN"/>
        </w:rPr>
      </w:pPr>
      <w:hyperlink w:anchor="_Toc399490848" w:history="1">
        <w:r w:rsidRPr="00ED25D5">
          <w:rPr>
            <w:rStyle w:val="Hyperlink"/>
            <w:noProof/>
          </w:rPr>
          <w:t>Input for Output</w:t>
        </w:r>
        <w:r>
          <w:rPr>
            <w:noProof/>
            <w:webHidden/>
          </w:rPr>
          <w:tab/>
        </w:r>
        <w:r>
          <w:rPr>
            <w:noProof/>
            <w:webHidden/>
          </w:rPr>
          <w:fldChar w:fldCharType="begin"/>
        </w:r>
        <w:r>
          <w:rPr>
            <w:noProof/>
            <w:webHidden/>
          </w:rPr>
          <w:instrText xml:space="preserve"> PAGEREF _Toc399490848 \h </w:instrText>
        </w:r>
        <w:r>
          <w:rPr>
            <w:noProof/>
            <w:webHidden/>
          </w:rPr>
        </w:r>
        <w:r>
          <w:rPr>
            <w:noProof/>
            <w:webHidden/>
          </w:rPr>
          <w:fldChar w:fldCharType="separate"/>
        </w:r>
        <w:r w:rsidR="00F157E6">
          <w:rPr>
            <w:noProof/>
            <w:webHidden/>
          </w:rPr>
          <w:t>2104</w:t>
        </w:r>
        <w:r>
          <w:rPr>
            <w:noProof/>
            <w:webHidden/>
          </w:rPr>
          <w:fldChar w:fldCharType="end"/>
        </w:r>
      </w:hyperlink>
    </w:p>
    <w:p w14:paraId="5A6F6107" w14:textId="77777777" w:rsidR="002F44CB" w:rsidRDefault="002F44CB">
      <w:pPr>
        <w:pStyle w:val="TOC2"/>
        <w:rPr>
          <w:rFonts w:asciiTheme="minorHAnsi" w:eastAsiaTheme="minorEastAsia" w:hAnsiTheme="minorHAnsi" w:cstheme="minorBidi"/>
          <w:noProof/>
          <w:szCs w:val="22"/>
          <w:lang w:eastAsia="zh-CN"/>
        </w:rPr>
      </w:pPr>
      <w:hyperlink w:anchor="_Toc399490849" w:history="1">
        <w:r w:rsidRPr="00ED25D5">
          <w:rPr>
            <w:rStyle w:val="Hyperlink"/>
            <w:noProof/>
          </w:rPr>
          <w:t>Group – Reports</w:t>
        </w:r>
        <w:r>
          <w:rPr>
            <w:noProof/>
            <w:webHidden/>
          </w:rPr>
          <w:tab/>
        </w:r>
        <w:r>
          <w:rPr>
            <w:noProof/>
            <w:webHidden/>
          </w:rPr>
          <w:fldChar w:fldCharType="begin"/>
        </w:r>
        <w:r>
          <w:rPr>
            <w:noProof/>
            <w:webHidden/>
          </w:rPr>
          <w:instrText xml:space="preserve"> PAGEREF _Toc399490849 \h </w:instrText>
        </w:r>
        <w:r>
          <w:rPr>
            <w:noProof/>
            <w:webHidden/>
          </w:rPr>
        </w:r>
        <w:r>
          <w:rPr>
            <w:noProof/>
            <w:webHidden/>
          </w:rPr>
          <w:fldChar w:fldCharType="separate"/>
        </w:r>
        <w:r w:rsidR="00F157E6">
          <w:rPr>
            <w:noProof/>
            <w:webHidden/>
          </w:rPr>
          <w:t>2104</w:t>
        </w:r>
        <w:r>
          <w:rPr>
            <w:noProof/>
            <w:webHidden/>
          </w:rPr>
          <w:fldChar w:fldCharType="end"/>
        </w:r>
      </w:hyperlink>
    </w:p>
    <w:p w14:paraId="7DEA2DA5" w14:textId="77777777" w:rsidR="002F44CB" w:rsidRDefault="002F44CB">
      <w:pPr>
        <w:pStyle w:val="TOC3"/>
        <w:rPr>
          <w:rFonts w:asciiTheme="minorHAnsi" w:eastAsiaTheme="minorEastAsia" w:hAnsiTheme="minorHAnsi" w:cstheme="minorBidi"/>
          <w:szCs w:val="22"/>
          <w:lang w:eastAsia="zh-CN"/>
        </w:rPr>
      </w:pPr>
      <w:hyperlink w:anchor="_Toc399490850" w:history="1">
        <w:r w:rsidRPr="00ED25D5">
          <w:rPr>
            <w:rStyle w:val="Hyperlink"/>
          </w:rPr>
          <w:t>Variable Dictionary Reports</w:t>
        </w:r>
        <w:r>
          <w:rPr>
            <w:webHidden/>
          </w:rPr>
          <w:tab/>
        </w:r>
        <w:r>
          <w:rPr>
            <w:webHidden/>
          </w:rPr>
          <w:fldChar w:fldCharType="begin"/>
        </w:r>
        <w:r>
          <w:rPr>
            <w:webHidden/>
          </w:rPr>
          <w:instrText xml:space="preserve"> PAGEREF _Toc399490850 \h </w:instrText>
        </w:r>
        <w:r>
          <w:rPr>
            <w:webHidden/>
          </w:rPr>
        </w:r>
        <w:r>
          <w:rPr>
            <w:webHidden/>
          </w:rPr>
          <w:fldChar w:fldCharType="separate"/>
        </w:r>
        <w:r w:rsidR="00F157E6">
          <w:rPr>
            <w:webHidden/>
          </w:rPr>
          <w:t>2104</w:t>
        </w:r>
        <w:r>
          <w:rPr>
            <w:webHidden/>
          </w:rPr>
          <w:fldChar w:fldCharType="end"/>
        </w:r>
      </w:hyperlink>
    </w:p>
    <w:p w14:paraId="1BE6068F" w14:textId="77777777" w:rsidR="002F44CB" w:rsidRDefault="002F44CB">
      <w:pPr>
        <w:pStyle w:val="TOC3"/>
        <w:rPr>
          <w:rFonts w:asciiTheme="minorHAnsi" w:eastAsiaTheme="minorEastAsia" w:hAnsiTheme="minorHAnsi" w:cstheme="minorBidi"/>
          <w:szCs w:val="22"/>
          <w:lang w:eastAsia="zh-CN"/>
        </w:rPr>
      </w:pPr>
      <w:hyperlink w:anchor="_Toc399490851" w:history="1">
        <w:r w:rsidRPr="00ED25D5">
          <w:rPr>
            <w:rStyle w:val="Hyperlink"/>
          </w:rPr>
          <w:t>Surface Reports</w:t>
        </w:r>
        <w:r>
          <w:rPr>
            <w:webHidden/>
          </w:rPr>
          <w:tab/>
        </w:r>
        <w:r>
          <w:rPr>
            <w:webHidden/>
          </w:rPr>
          <w:fldChar w:fldCharType="begin"/>
        </w:r>
        <w:r>
          <w:rPr>
            <w:webHidden/>
          </w:rPr>
          <w:instrText xml:space="preserve"> PAGEREF _Toc399490851 \h </w:instrText>
        </w:r>
        <w:r>
          <w:rPr>
            <w:webHidden/>
          </w:rPr>
        </w:r>
        <w:r>
          <w:rPr>
            <w:webHidden/>
          </w:rPr>
          <w:fldChar w:fldCharType="separate"/>
        </w:r>
        <w:r w:rsidR="00F157E6">
          <w:rPr>
            <w:webHidden/>
          </w:rPr>
          <w:t>2105</w:t>
        </w:r>
        <w:r>
          <w:rPr>
            <w:webHidden/>
          </w:rPr>
          <w:fldChar w:fldCharType="end"/>
        </w:r>
      </w:hyperlink>
    </w:p>
    <w:p w14:paraId="629659EA" w14:textId="77777777" w:rsidR="002F44CB" w:rsidRDefault="002F44CB">
      <w:pPr>
        <w:pStyle w:val="TOC3"/>
        <w:rPr>
          <w:rFonts w:asciiTheme="minorHAnsi" w:eastAsiaTheme="minorEastAsia" w:hAnsiTheme="minorHAnsi" w:cstheme="minorBidi"/>
          <w:szCs w:val="22"/>
          <w:lang w:eastAsia="zh-CN"/>
        </w:rPr>
      </w:pPr>
      <w:hyperlink w:anchor="_Toc399490852" w:history="1">
        <w:r w:rsidRPr="00ED25D5">
          <w:rPr>
            <w:rStyle w:val="Hyperlink"/>
          </w:rPr>
          <w:t>Output:Surfaces:List</w:t>
        </w:r>
        <w:r>
          <w:rPr>
            <w:webHidden/>
          </w:rPr>
          <w:tab/>
        </w:r>
        <w:r>
          <w:rPr>
            <w:webHidden/>
          </w:rPr>
          <w:fldChar w:fldCharType="begin"/>
        </w:r>
        <w:r>
          <w:rPr>
            <w:webHidden/>
          </w:rPr>
          <w:instrText xml:space="preserve"> PAGEREF _Toc399490852 \h </w:instrText>
        </w:r>
        <w:r>
          <w:rPr>
            <w:webHidden/>
          </w:rPr>
        </w:r>
        <w:r>
          <w:rPr>
            <w:webHidden/>
          </w:rPr>
          <w:fldChar w:fldCharType="separate"/>
        </w:r>
        <w:r w:rsidR="00F157E6">
          <w:rPr>
            <w:webHidden/>
          </w:rPr>
          <w:t>2105</w:t>
        </w:r>
        <w:r>
          <w:rPr>
            <w:webHidden/>
          </w:rPr>
          <w:fldChar w:fldCharType="end"/>
        </w:r>
      </w:hyperlink>
    </w:p>
    <w:p w14:paraId="3D04482A" w14:textId="77777777" w:rsidR="002F44CB" w:rsidRDefault="002F44CB">
      <w:pPr>
        <w:pStyle w:val="TOC3"/>
        <w:rPr>
          <w:rFonts w:asciiTheme="minorHAnsi" w:eastAsiaTheme="minorEastAsia" w:hAnsiTheme="minorHAnsi" w:cstheme="minorBidi"/>
          <w:szCs w:val="22"/>
          <w:lang w:eastAsia="zh-CN"/>
        </w:rPr>
      </w:pPr>
      <w:hyperlink w:anchor="_Toc399490853" w:history="1">
        <w:r w:rsidRPr="00ED25D5">
          <w:rPr>
            <w:rStyle w:val="Hyperlink"/>
          </w:rPr>
          <w:t>Output:Surfaces:Drawing</w:t>
        </w:r>
        <w:r>
          <w:rPr>
            <w:webHidden/>
          </w:rPr>
          <w:tab/>
        </w:r>
        <w:r>
          <w:rPr>
            <w:webHidden/>
          </w:rPr>
          <w:fldChar w:fldCharType="begin"/>
        </w:r>
        <w:r>
          <w:rPr>
            <w:webHidden/>
          </w:rPr>
          <w:instrText xml:space="preserve"> PAGEREF _Toc399490853 \h </w:instrText>
        </w:r>
        <w:r>
          <w:rPr>
            <w:webHidden/>
          </w:rPr>
        </w:r>
        <w:r>
          <w:rPr>
            <w:webHidden/>
          </w:rPr>
          <w:fldChar w:fldCharType="separate"/>
        </w:r>
        <w:r w:rsidR="00F157E6">
          <w:rPr>
            <w:webHidden/>
          </w:rPr>
          <w:t>2106</w:t>
        </w:r>
        <w:r>
          <w:rPr>
            <w:webHidden/>
          </w:rPr>
          <w:fldChar w:fldCharType="end"/>
        </w:r>
      </w:hyperlink>
    </w:p>
    <w:p w14:paraId="68514B26" w14:textId="77777777" w:rsidR="002F44CB" w:rsidRDefault="002F44CB">
      <w:pPr>
        <w:pStyle w:val="TOC3"/>
        <w:rPr>
          <w:rFonts w:asciiTheme="minorHAnsi" w:eastAsiaTheme="minorEastAsia" w:hAnsiTheme="minorHAnsi" w:cstheme="minorBidi"/>
          <w:szCs w:val="22"/>
          <w:lang w:eastAsia="zh-CN"/>
        </w:rPr>
      </w:pPr>
      <w:hyperlink w:anchor="_Toc399490854" w:history="1">
        <w:r w:rsidRPr="00ED25D5">
          <w:rPr>
            <w:rStyle w:val="Hyperlink"/>
          </w:rPr>
          <w:t>Output:Schedules</w:t>
        </w:r>
        <w:r>
          <w:rPr>
            <w:webHidden/>
          </w:rPr>
          <w:tab/>
        </w:r>
        <w:r>
          <w:rPr>
            <w:webHidden/>
          </w:rPr>
          <w:fldChar w:fldCharType="begin"/>
        </w:r>
        <w:r>
          <w:rPr>
            <w:webHidden/>
          </w:rPr>
          <w:instrText xml:space="preserve"> PAGEREF _Toc399490854 \h </w:instrText>
        </w:r>
        <w:r>
          <w:rPr>
            <w:webHidden/>
          </w:rPr>
        </w:r>
        <w:r>
          <w:rPr>
            <w:webHidden/>
          </w:rPr>
          <w:fldChar w:fldCharType="separate"/>
        </w:r>
        <w:r w:rsidR="00F157E6">
          <w:rPr>
            <w:webHidden/>
          </w:rPr>
          <w:t>2107</w:t>
        </w:r>
        <w:r>
          <w:rPr>
            <w:webHidden/>
          </w:rPr>
          <w:fldChar w:fldCharType="end"/>
        </w:r>
      </w:hyperlink>
    </w:p>
    <w:p w14:paraId="11BCCD1F" w14:textId="77777777" w:rsidR="002F44CB" w:rsidRDefault="002F44CB">
      <w:pPr>
        <w:pStyle w:val="TOC3"/>
        <w:rPr>
          <w:rFonts w:asciiTheme="minorHAnsi" w:eastAsiaTheme="minorEastAsia" w:hAnsiTheme="minorHAnsi" w:cstheme="minorBidi"/>
          <w:szCs w:val="22"/>
          <w:lang w:eastAsia="zh-CN"/>
        </w:rPr>
      </w:pPr>
      <w:hyperlink w:anchor="_Toc399490855" w:history="1">
        <w:r w:rsidRPr="00ED25D5">
          <w:rPr>
            <w:rStyle w:val="Hyperlink"/>
          </w:rPr>
          <w:t>Output:Constructions</w:t>
        </w:r>
        <w:r>
          <w:rPr>
            <w:webHidden/>
          </w:rPr>
          <w:tab/>
        </w:r>
        <w:r>
          <w:rPr>
            <w:webHidden/>
          </w:rPr>
          <w:fldChar w:fldCharType="begin"/>
        </w:r>
        <w:r>
          <w:rPr>
            <w:webHidden/>
          </w:rPr>
          <w:instrText xml:space="preserve"> PAGEREF _Toc399490855 \h </w:instrText>
        </w:r>
        <w:r>
          <w:rPr>
            <w:webHidden/>
          </w:rPr>
        </w:r>
        <w:r>
          <w:rPr>
            <w:webHidden/>
          </w:rPr>
          <w:fldChar w:fldCharType="separate"/>
        </w:r>
        <w:r w:rsidR="00F157E6">
          <w:rPr>
            <w:webHidden/>
          </w:rPr>
          <w:t>2107</w:t>
        </w:r>
        <w:r>
          <w:rPr>
            <w:webHidden/>
          </w:rPr>
          <w:fldChar w:fldCharType="end"/>
        </w:r>
      </w:hyperlink>
    </w:p>
    <w:p w14:paraId="1315C959" w14:textId="77777777" w:rsidR="002F44CB" w:rsidRDefault="002F44CB">
      <w:pPr>
        <w:pStyle w:val="TOC3"/>
        <w:rPr>
          <w:rFonts w:asciiTheme="minorHAnsi" w:eastAsiaTheme="minorEastAsia" w:hAnsiTheme="minorHAnsi" w:cstheme="minorBidi"/>
          <w:szCs w:val="22"/>
          <w:lang w:eastAsia="zh-CN"/>
        </w:rPr>
      </w:pPr>
      <w:hyperlink w:anchor="_Toc399490856" w:history="1">
        <w:r w:rsidRPr="00ED25D5">
          <w:rPr>
            <w:rStyle w:val="Hyperlink"/>
          </w:rPr>
          <w:t>Output:DaylightFactors</w:t>
        </w:r>
        <w:r>
          <w:rPr>
            <w:webHidden/>
          </w:rPr>
          <w:tab/>
        </w:r>
        <w:r>
          <w:rPr>
            <w:webHidden/>
          </w:rPr>
          <w:fldChar w:fldCharType="begin"/>
        </w:r>
        <w:r>
          <w:rPr>
            <w:webHidden/>
          </w:rPr>
          <w:instrText xml:space="preserve"> PAGEREF _Toc399490856 \h </w:instrText>
        </w:r>
        <w:r>
          <w:rPr>
            <w:webHidden/>
          </w:rPr>
        </w:r>
        <w:r>
          <w:rPr>
            <w:webHidden/>
          </w:rPr>
          <w:fldChar w:fldCharType="separate"/>
        </w:r>
        <w:r w:rsidR="00F157E6">
          <w:rPr>
            <w:webHidden/>
          </w:rPr>
          <w:t>2108</w:t>
        </w:r>
        <w:r>
          <w:rPr>
            <w:webHidden/>
          </w:rPr>
          <w:fldChar w:fldCharType="end"/>
        </w:r>
      </w:hyperlink>
    </w:p>
    <w:p w14:paraId="45DA1FD1" w14:textId="77777777" w:rsidR="002F44CB" w:rsidRDefault="002F44CB">
      <w:pPr>
        <w:pStyle w:val="TOC3"/>
        <w:rPr>
          <w:rFonts w:asciiTheme="minorHAnsi" w:eastAsiaTheme="minorEastAsia" w:hAnsiTheme="minorHAnsi" w:cstheme="minorBidi"/>
          <w:szCs w:val="22"/>
          <w:lang w:eastAsia="zh-CN"/>
        </w:rPr>
      </w:pPr>
      <w:hyperlink w:anchor="_Toc399490857" w:history="1">
        <w:r w:rsidRPr="00ED25D5">
          <w:rPr>
            <w:rStyle w:val="Hyperlink"/>
          </w:rPr>
          <w:t>Output:EnergyManagementSystem</w:t>
        </w:r>
        <w:r>
          <w:rPr>
            <w:webHidden/>
          </w:rPr>
          <w:tab/>
        </w:r>
        <w:r>
          <w:rPr>
            <w:webHidden/>
          </w:rPr>
          <w:fldChar w:fldCharType="begin"/>
        </w:r>
        <w:r>
          <w:rPr>
            <w:webHidden/>
          </w:rPr>
          <w:instrText xml:space="preserve"> PAGEREF _Toc399490857 \h </w:instrText>
        </w:r>
        <w:r>
          <w:rPr>
            <w:webHidden/>
          </w:rPr>
        </w:r>
        <w:r>
          <w:rPr>
            <w:webHidden/>
          </w:rPr>
          <w:fldChar w:fldCharType="separate"/>
        </w:r>
        <w:r w:rsidR="00F157E6">
          <w:rPr>
            <w:webHidden/>
          </w:rPr>
          <w:t>2108</w:t>
        </w:r>
        <w:r>
          <w:rPr>
            <w:webHidden/>
          </w:rPr>
          <w:fldChar w:fldCharType="end"/>
        </w:r>
      </w:hyperlink>
    </w:p>
    <w:p w14:paraId="5C036F83" w14:textId="77777777" w:rsidR="002F44CB" w:rsidRDefault="002F44CB">
      <w:pPr>
        <w:pStyle w:val="TOC3"/>
        <w:rPr>
          <w:rFonts w:asciiTheme="minorHAnsi" w:eastAsiaTheme="minorEastAsia" w:hAnsiTheme="minorHAnsi" w:cstheme="minorBidi"/>
          <w:szCs w:val="22"/>
          <w:lang w:eastAsia="zh-CN"/>
        </w:rPr>
      </w:pPr>
      <w:hyperlink w:anchor="_Toc399490858" w:history="1">
        <w:r w:rsidRPr="00ED25D5">
          <w:rPr>
            <w:rStyle w:val="Hyperlink"/>
          </w:rPr>
          <w:t>OutputControl:SurfaceColorScheme</w:t>
        </w:r>
        <w:r>
          <w:rPr>
            <w:webHidden/>
          </w:rPr>
          <w:tab/>
        </w:r>
        <w:r>
          <w:rPr>
            <w:webHidden/>
          </w:rPr>
          <w:fldChar w:fldCharType="begin"/>
        </w:r>
        <w:r>
          <w:rPr>
            <w:webHidden/>
          </w:rPr>
          <w:instrText xml:space="preserve"> PAGEREF _Toc399490858 \h </w:instrText>
        </w:r>
        <w:r>
          <w:rPr>
            <w:webHidden/>
          </w:rPr>
        </w:r>
        <w:r>
          <w:rPr>
            <w:webHidden/>
          </w:rPr>
          <w:fldChar w:fldCharType="separate"/>
        </w:r>
        <w:r w:rsidR="00F157E6">
          <w:rPr>
            <w:webHidden/>
          </w:rPr>
          <w:t>2109</w:t>
        </w:r>
        <w:r>
          <w:rPr>
            <w:webHidden/>
          </w:rPr>
          <w:fldChar w:fldCharType="end"/>
        </w:r>
      </w:hyperlink>
    </w:p>
    <w:p w14:paraId="0AD9E596" w14:textId="77777777" w:rsidR="002F44CB" w:rsidRDefault="002F44CB">
      <w:pPr>
        <w:pStyle w:val="TOC3"/>
        <w:rPr>
          <w:rFonts w:asciiTheme="minorHAnsi" w:eastAsiaTheme="minorEastAsia" w:hAnsiTheme="minorHAnsi" w:cstheme="minorBidi"/>
          <w:szCs w:val="22"/>
          <w:lang w:eastAsia="zh-CN"/>
        </w:rPr>
      </w:pPr>
      <w:hyperlink w:anchor="_Toc399490859" w:history="1">
        <w:r w:rsidRPr="00ED25D5">
          <w:rPr>
            <w:rStyle w:val="Hyperlink"/>
          </w:rPr>
          <w:t>OutputControl:ReportingTolerances</w:t>
        </w:r>
        <w:r>
          <w:rPr>
            <w:webHidden/>
          </w:rPr>
          <w:tab/>
        </w:r>
        <w:r>
          <w:rPr>
            <w:webHidden/>
          </w:rPr>
          <w:fldChar w:fldCharType="begin"/>
        </w:r>
        <w:r>
          <w:rPr>
            <w:webHidden/>
          </w:rPr>
          <w:instrText xml:space="preserve"> PAGEREF _Toc399490859 \h </w:instrText>
        </w:r>
        <w:r>
          <w:rPr>
            <w:webHidden/>
          </w:rPr>
        </w:r>
        <w:r>
          <w:rPr>
            <w:webHidden/>
          </w:rPr>
          <w:fldChar w:fldCharType="separate"/>
        </w:r>
        <w:r w:rsidR="00F157E6">
          <w:rPr>
            <w:webHidden/>
          </w:rPr>
          <w:t>2110</w:t>
        </w:r>
        <w:r>
          <w:rPr>
            <w:webHidden/>
          </w:rPr>
          <w:fldChar w:fldCharType="end"/>
        </w:r>
      </w:hyperlink>
    </w:p>
    <w:p w14:paraId="64495BAB" w14:textId="77777777" w:rsidR="002F44CB" w:rsidRDefault="002F44CB">
      <w:pPr>
        <w:pStyle w:val="TOC3"/>
        <w:rPr>
          <w:rFonts w:asciiTheme="minorHAnsi" w:eastAsiaTheme="minorEastAsia" w:hAnsiTheme="minorHAnsi" w:cstheme="minorBidi"/>
          <w:szCs w:val="22"/>
          <w:lang w:eastAsia="zh-CN"/>
        </w:rPr>
      </w:pPr>
      <w:hyperlink w:anchor="_Toc399490860" w:history="1">
        <w:r w:rsidRPr="00ED25D5">
          <w:rPr>
            <w:rStyle w:val="Hyperlink"/>
          </w:rPr>
          <w:t>Output:Variable</w:t>
        </w:r>
        <w:r>
          <w:rPr>
            <w:webHidden/>
          </w:rPr>
          <w:tab/>
        </w:r>
        <w:r>
          <w:rPr>
            <w:webHidden/>
          </w:rPr>
          <w:fldChar w:fldCharType="begin"/>
        </w:r>
        <w:r>
          <w:rPr>
            <w:webHidden/>
          </w:rPr>
          <w:instrText xml:space="preserve"> PAGEREF _Toc399490860 \h </w:instrText>
        </w:r>
        <w:r>
          <w:rPr>
            <w:webHidden/>
          </w:rPr>
        </w:r>
        <w:r>
          <w:rPr>
            <w:webHidden/>
          </w:rPr>
          <w:fldChar w:fldCharType="separate"/>
        </w:r>
        <w:r w:rsidR="00F157E6">
          <w:rPr>
            <w:webHidden/>
          </w:rPr>
          <w:t>2110</w:t>
        </w:r>
        <w:r>
          <w:rPr>
            <w:webHidden/>
          </w:rPr>
          <w:fldChar w:fldCharType="end"/>
        </w:r>
      </w:hyperlink>
    </w:p>
    <w:p w14:paraId="6D4EA774" w14:textId="77777777" w:rsidR="002F44CB" w:rsidRDefault="002F44CB">
      <w:pPr>
        <w:pStyle w:val="TOC3"/>
        <w:rPr>
          <w:rFonts w:asciiTheme="minorHAnsi" w:eastAsiaTheme="minorEastAsia" w:hAnsiTheme="minorHAnsi" w:cstheme="minorBidi"/>
          <w:szCs w:val="22"/>
          <w:lang w:eastAsia="zh-CN"/>
        </w:rPr>
      </w:pPr>
      <w:hyperlink w:anchor="_Toc399490861" w:history="1">
        <w:r w:rsidRPr="00ED25D5">
          <w:rPr>
            <w:rStyle w:val="Hyperlink"/>
          </w:rPr>
          <w:t>Output:Meter and Output:Meter:MeterFileOnly</w:t>
        </w:r>
        <w:r>
          <w:rPr>
            <w:webHidden/>
          </w:rPr>
          <w:tab/>
        </w:r>
        <w:r>
          <w:rPr>
            <w:webHidden/>
          </w:rPr>
          <w:fldChar w:fldCharType="begin"/>
        </w:r>
        <w:r>
          <w:rPr>
            <w:webHidden/>
          </w:rPr>
          <w:instrText xml:space="preserve"> PAGEREF _Toc399490861 \h </w:instrText>
        </w:r>
        <w:r>
          <w:rPr>
            <w:webHidden/>
          </w:rPr>
        </w:r>
        <w:r>
          <w:rPr>
            <w:webHidden/>
          </w:rPr>
          <w:fldChar w:fldCharType="separate"/>
        </w:r>
        <w:r w:rsidR="00F157E6">
          <w:rPr>
            <w:webHidden/>
          </w:rPr>
          <w:t>2111</w:t>
        </w:r>
        <w:r>
          <w:rPr>
            <w:webHidden/>
          </w:rPr>
          <w:fldChar w:fldCharType="end"/>
        </w:r>
      </w:hyperlink>
    </w:p>
    <w:p w14:paraId="7D7B0266" w14:textId="77777777" w:rsidR="002F44CB" w:rsidRDefault="002F44CB">
      <w:pPr>
        <w:pStyle w:val="TOC3"/>
        <w:rPr>
          <w:rFonts w:asciiTheme="minorHAnsi" w:eastAsiaTheme="minorEastAsia" w:hAnsiTheme="minorHAnsi" w:cstheme="minorBidi"/>
          <w:szCs w:val="22"/>
          <w:lang w:eastAsia="zh-CN"/>
        </w:rPr>
      </w:pPr>
      <w:hyperlink w:anchor="_Toc399490862" w:history="1">
        <w:r w:rsidRPr="00ED25D5">
          <w:rPr>
            <w:rStyle w:val="Hyperlink"/>
          </w:rPr>
          <w:t>Output:Meter:Cumulative and Output:Meter:Cumulative:MeterFileOnly</w:t>
        </w:r>
        <w:r>
          <w:rPr>
            <w:webHidden/>
          </w:rPr>
          <w:tab/>
        </w:r>
        <w:r>
          <w:rPr>
            <w:webHidden/>
          </w:rPr>
          <w:fldChar w:fldCharType="begin"/>
        </w:r>
        <w:r>
          <w:rPr>
            <w:webHidden/>
          </w:rPr>
          <w:instrText xml:space="preserve"> PAGEREF _Toc399490862 \h </w:instrText>
        </w:r>
        <w:r>
          <w:rPr>
            <w:webHidden/>
          </w:rPr>
        </w:r>
        <w:r>
          <w:rPr>
            <w:webHidden/>
          </w:rPr>
          <w:fldChar w:fldCharType="separate"/>
        </w:r>
        <w:r w:rsidR="00F157E6">
          <w:rPr>
            <w:webHidden/>
          </w:rPr>
          <w:t>2111</w:t>
        </w:r>
        <w:r>
          <w:rPr>
            <w:webHidden/>
          </w:rPr>
          <w:fldChar w:fldCharType="end"/>
        </w:r>
      </w:hyperlink>
    </w:p>
    <w:p w14:paraId="73180D98" w14:textId="77777777" w:rsidR="002F44CB" w:rsidRDefault="002F44CB">
      <w:pPr>
        <w:pStyle w:val="TOC3"/>
        <w:rPr>
          <w:rFonts w:asciiTheme="minorHAnsi" w:eastAsiaTheme="minorEastAsia" w:hAnsiTheme="minorHAnsi" w:cstheme="minorBidi"/>
          <w:szCs w:val="22"/>
          <w:lang w:eastAsia="zh-CN"/>
        </w:rPr>
      </w:pPr>
      <w:hyperlink w:anchor="_Toc399490863" w:history="1">
        <w:r w:rsidRPr="00ED25D5">
          <w:rPr>
            <w:rStyle w:val="Hyperlink"/>
          </w:rPr>
          <w:t>Output:EnvironmentalImpactFactors</w:t>
        </w:r>
        <w:r>
          <w:rPr>
            <w:webHidden/>
          </w:rPr>
          <w:tab/>
        </w:r>
        <w:r>
          <w:rPr>
            <w:webHidden/>
          </w:rPr>
          <w:fldChar w:fldCharType="begin"/>
        </w:r>
        <w:r>
          <w:rPr>
            <w:webHidden/>
          </w:rPr>
          <w:instrText xml:space="preserve"> PAGEREF _Toc399490863 \h </w:instrText>
        </w:r>
        <w:r>
          <w:rPr>
            <w:webHidden/>
          </w:rPr>
        </w:r>
        <w:r>
          <w:rPr>
            <w:webHidden/>
          </w:rPr>
          <w:fldChar w:fldCharType="separate"/>
        </w:r>
        <w:r w:rsidR="00F157E6">
          <w:rPr>
            <w:webHidden/>
          </w:rPr>
          <w:t>2114</w:t>
        </w:r>
        <w:r>
          <w:rPr>
            <w:webHidden/>
          </w:rPr>
          <w:fldChar w:fldCharType="end"/>
        </w:r>
      </w:hyperlink>
    </w:p>
    <w:p w14:paraId="7CCE7ADF" w14:textId="77777777" w:rsidR="002F44CB" w:rsidRDefault="002F44CB">
      <w:pPr>
        <w:pStyle w:val="TOC3"/>
        <w:rPr>
          <w:rFonts w:asciiTheme="minorHAnsi" w:eastAsiaTheme="minorEastAsia" w:hAnsiTheme="minorHAnsi" w:cstheme="minorBidi"/>
          <w:szCs w:val="22"/>
          <w:lang w:eastAsia="zh-CN"/>
        </w:rPr>
      </w:pPr>
      <w:hyperlink w:anchor="_Toc399490864" w:history="1">
        <w:r w:rsidRPr="00ED25D5">
          <w:rPr>
            <w:rStyle w:val="Hyperlink"/>
          </w:rPr>
          <w:t>EnvironmentalImpactFactors</w:t>
        </w:r>
        <w:r>
          <w:rPr>
            <w:webHidden/>
          </w:rPr>
          <w:tab/>
        </w:r>
        <w:r>
          <w:rPr>
            <w:webHidden/>
          </w:rPr>
          <w:fldChar w:fldCharType="begin"/>
        </w:r>
        <w:r>
          <w:rPr>
            <w:webHidden/>
          </w:rPr>
          <w:instrText xml:space="preserve"> PAGEREF _Toc399490864 \h </w:instrText>
        </w:r>
        <w:r>
          <w:rPr>
            <w:webHidden/>
          </w:rPr>
        </w:r>
        <w:r>
          <w:rPr>
            <w:webHidden/>
          </w:rPr>
          <w:fldChar w:fldCharType="separate"/>
        </w:r>
        <w:r w:rsidR="00F157E6">
          <w:rPr>
            <w:webHidden/>
          </w:rPr>
          <w:t>2115</w:t>
        </w:r>
        <w:r>
          <w:rPr>
            <w:webHidden/>
          </w:rPr>
          <w:fldChar w:fldCharType="end"/>
        </w:r>
      </w:hyperlink>
    </w:p>
    <w:p w14:paraId="184CCA8E" w14:textId="77777777" w:rsidR="002F44CB" w:rsidRDefault="002F44CB">
      <w:pPr>
        <w:pStyle w:val="TOC3"/>
        <w:rPr>
          <w:rFonts w:asciiTheme="minorHAnsi" w:eastAsiaTheme="minorEastAsia" w:hAnsiTheme="minorHAnsi" w:cstheme="minorBidi"/>
          <w:szCs w:val="22"/>
          <w:lang w:eastAsia="zh-CN"/>
        </w:rPr>
      </w:pPr>
      <w:hyperlink w:anchor="_Toc399490865" w:history="1">
        <w:r w:rsidRPr="00ED25D5">
          <w:rPr>
            <w:rStyle w:val="Hyperlink"/>
          </w:rPr>
          <w:t>FuelFactors</w:t>
        </w:r>
        <w:r>
          <w:rPr>
            <w:webHidden/>
          </w:rPr>
          <w:tab/>
        </w:r>
        <w:r>
          <w:rPr>
            <w:webHidden/>
          </w:rPr>
          <w:fldChar w:fldCharType="begin"/>
        </w:r>
        <w:r>
          <w:rPr>
            <w:webHidden/>
          </w:rPr>
          <w:instrText xml:space="preserve"> PAGEREF _Toc399490865 \h </w:instrText>
        </w:r>
        <w:r>
          <w:rPr>
            <w:webHidden/>
          </w:rPr>
        </w:r>
        <w:r>
          <w:rPr>
            <w:webHidden/>
          </w:rPr>
          <w:fldChar w:fldCharType="separate"/>
        </w:r>
        <w:r w:rsidR="00F157E6">
          <w:rPr>
            <w:webHidden/>
          </w:rPr>
          <w:t>2116</w:t>
        </w:r>
        <w:r>
          <w:rPr>
            <w:webHidden/>
          </w:rPr>
          <w:fldChar w:fldCharType="end"/>
        </w:r>
      </w:hyperlink>
    </w:p>
    <w:p w14:paraId="550361B5" w14:textId="77777777" w:rsidR="002F44CB" w:rsidRDefault="002F44CB">
      <w:pPr>
        <w:pStyle w:val="TOC3"/>
        <w:rPr>
          <w:rFonts w:asciiTheme="minorHAnsi" w:eastAsiaTheme="minorEastAsia" w:hAnsiTheme="minorHAnsi" w:cstheme="minorBidi"/>
          <w:szCs w:val="22"/>
          <w:lang w:eastAsia="zh-CN"/>
        </w:rPr>
      </w:pPr>
      <w:hyperlink w:anchor="_Toc399490866" w:history="1">
        <w:r w:rsidRPr="00ED25D5">
          <w:rPr>
            <w:rStyle w:val="Hyperlink"/>
          </w:rPr>
          <w:t>Environmental Pollution Impact Outputs</w:t>
        </w:r>
        <w:r>
          <w:rPr>
            <w:webHidden/>
          </w:rPr>
          <w:tab/>
        </w:r>
        <w:r>
          <w:rPr>
            <w:webHidden/>
          </w:rPr>
          <w:fldChar w:fldCharType="begin"/>
        </w:r>
        <w:r>
          <w:rPr>
            <w:webHidden/>
          </w:rPr>
          <w:instrText xml:space="preserve"> PAGEREF _Toc399490866 \h </w:instrText>
        </w:r>
        <w:r>
          <w:rPr>
            <w:webHidden/>
          </w:rPr>
        </w:r>
        <w:r>
          <w:rPr>
            <w:webHidden/>
          </w:rPr>
          <w:fldChar w:fldCharType="separate"/>
        </w:r>
        <w:r w:rsidR="00F157E6">
          <w:rPr>
            <w:webHidden/>
          </w:rPr>
          <w:t>2122</w:t>
        </w:r>
        <w:r>
          <w:rPr>
            <w:webHidden/>
          </w:rPr>
          <w:fldChar w:fldCharType="end"/>
        </w:r>
      </w:hyperlink>
    </w:p>
    <w:p w14:paraId="7DC83876" w14:textId="77777777" w:rsidR="002F44CB" w:rsidRDefault="002F44CB">
      <w:pPr>
        <w:pStyle w:val="TOC3"/>
        <w:rPr>
          <w:rFonts w:asciiTheme="minorHAnsi" w:eastAsiaTheme="minorEastAsia" w:hAnsiTheme="minorHAnsi" w:cstheme="minorBidi"/>
          <w:szCs w:val="22"/>
          <w:lang w:eastAsia="zh-CN"/>
        </w:rPr>
      </w:pPr>
      <w:hyperlink w:anchor="_Toc399490867" w:history="1">
        <w:r w:rsidRPr="00ED25D5">
          <w:rPr>
            <w:rStyle w:val="Hyperlink"/>
          </w:rPr>
          <w:t>Output:SQLite</w:t>
        </w:r>
        <w:r>
          <w:rPr>
            <w:webHidden/>
          </w:rPr>
          <w:tab/>
        </w:r>
        <w:r>
          <w:rPr>
            <w:webHidden/>
          </w:rPr>
          <w:fldChar w:fldCharType="begin"/>
        </w:r>
        <w:r>
          <w:rPr>
            <w:webHidden/>
          </w:rPr>
          <w:instrText xml:space="preserve"> PAGEREF _Toc399490867 \h </w:instrText>
        </w:r>
        <w:r>
          <w:rPr>
            <w:webHidden/>
          </w:rPr>
        </w:r>
        <w:r>
          <w:rPr>
            <w:webHidden/>
          </w:rPr>
          <w:fldChar w:fldCharType="separate"/>
        </w:r>
        <w:r w:rsidR="00F157E6">
          <w:rPr>
            <w:webHidden/>
          </w:rPr>
          <w:t>2135</w:t>
        </w:r>
        <w:r>
          <w:rPr>
            <w:webHidden/>
          </w:rPr>
          <w:fldChar w:fldCharType="end"/>
        </w:r>
      </w:hyperlink>
    </w:p>
    <w:p w14:paraId="052B13A9" w14:textId="77777777" w:rsidR="002F44CB" w:rsidRDefault="002F44CB">
      <w:pPr>
        <w:pStyle w:val="TOC1"/>
        <w:rPr>
          <w:rFonts w:asciiTheme="minorHAnsi" w:eastAsiaTheme="minorEastAsia" w:hAnsiTheme="minorHAnsi" w:cstheme="minorBidi"/>
          <w:noProof/>
          <w:spacing w:val="0"/>
          <w:szCs w:val="22"/>
          <w:lang w:eastAsia="zh-CN"/>
        </w:rPr>
      </w:pPr>
      <w:hyperlink w:anchor="_Toc399490868" w:history="1">
        <w:r w:rsidRPr="00ED25D5">
          <w:rPr>
            <w:rStyle w:val="Hyperlink"/>
            <w:noProof/>
          </w:rPr>
          <w:t>Output</w:t>
        </w:r>
        <w:r>
          <w:rPr>
            <w:noProof/>
            <w:webHidden/>
          </w:rPr>
          <w:tab/>
        </w:r>
        <w:r>
          <w:rPr>
            <w:noProof/>
            <w:webHidden/>
          </w:rPr>
          <w:fldChar w:fldCharType="begin"/>
        </w:r>
        <w:r>
          <w:rPr>
            <w:noProof/>
            <w:webHidden/>
          </w:rPr>
          <w:instrText xml:space="preserve"> PAGEREF _Toc399490868 \h </w:instrText>
        </w:r>
        <w:r>
          <w:rPr>
            <w:noProof/>
            <w:webHidden/>
          </w:rPr>
        </w:r>
        <w:r>
          <w:rPr>
            <w:noProof/>
            <w:webHidden/>
          </w:rPr>
          <w:fldChar w:fldCharType="separate"/>
        </w:r>
        <w:r w:rsidR="00F157E6">
          <w:rPr>
            <w:noProof/>
            <w:webHidden/>
          </w:rPr>
          <w:t>2136</w:t>
        </w:r>
        <w:r>
          <w:rPr>
            <w:noProof/>
            <w:webHidden/>
          </w:rPr>
          <w:fldChar w:fldCharType="end"/>
        </w:r>
      </w:hyperlink>
    </w:p>
    <w:p w14:paraId="609DF98F" w14:textId="77777777" w:rsidR="002F44CB" w:rsidRDefault="002F44CB">
      <w:pPr>
        <w:pStyle w:val="TOC2"/>
        <w:rPr>
          <w:rFonts w:asciiTheme="minorHAnsi" w:eastAsiaTheme="minorEastAsia" w:hAnsiTheme="minorHAnsi" w:cstheme="minorBidi"/>
          <w:noProof/>
          <w:szCs w:val="22"/>
          <w:lang w:eastAsia="zh-CN"/>
        </w:rPr>
      </w:pPr>
      <w:hyperlink w:anchor="_Toc399490869" w:history="1">
        <w:r w:rsidRPr="00ED25D5">
          <w:rPr>
            <w:rStyle w:val="Hyperlink"/>
            <w:noProof/>
          </w:rPr>
          <w:t>Using ReadVarsESO</w:t>
        </w:r>
        <w:r>
          <w:rPr>
            <w:noProof/>
            <w:webHidden/>
          </w:rPr>
          <w:tab/>
        </w:r>
        <w:r>
          <w:rPr>
            <w:noProof/>
            <w:webHidden/>
          </w:rPr>
          <w:fldChar w:fldCharType="begin"/>
        </w:r>
        <w:r>
          <w:rPr>
            <w:noProof/>
            <w:webHidden/>
          </w:rPr>
          <w:instrText xml:space="preserve"> PAGEREF _Toc399490869 \h </w:instrText>
        </w:r>
        <w:r>
          <w:rPr>
            <w:noProof/>
            <w:webHidden/>
          </w:rPr>
        </w:r>
        <w:r>
          <w:rPr>
            <w:noProof/>
            <w:webHidden/>
          </w:rPr>
          <w:fldChar w:fldCharType="separate"/>
        </w:r>
        <w:r w:rsidR="00F157E6">
          <w:rPr>
            <w:noProof/>
            <w:webHidden/>
          </w:rPr>
          <w:t>2137</w:t>
        </w:r>
        <w:r>
          <w:rPr>
            <w:noProof/>
            <w:webHidden/>
          </w:rPr>
          <w:fldChar w:fldCharType="end"/>
        </w:r>
      </w:hyperlink>
    </w:p>
    <w:p w14:paraId="277BC183" w14:textId="77777777" w:rsidR="002F44CB" w:rsidRDefault="002F44CB">
      <w:pPr>
        <w:pStyle w:val="TOC3"/>
        <w:rPr>
          <w:rFonts w:asciiTheme="minorHAnsi" w:eastAsiaTheme="minorEastAsia" w:hAnsiTheme="minorHAnsi" w:cstheme="minorBidi"/>
          <w:szCs w:val="22"/>
          <w:lang w:eastAsia="zh-CN"/>
        </w:rPr>
      </w:pPr>
      <w:hyperlink w:anchor="_Toc399490870" w:history="1">
        <w:r w:rsidRPr="00ED25D5">
          <w:rPr>
            <w:rStyle w:val="Hyperlink"/>
          </w:rPr>
          <w:t>Creating Charts and Spreadsheet files from Output Variables</w:t>
        </w:r>
        <w:r>
          <w:rPr>
            <w:webHidden/>
          </w:rPr>
          <w:tab/>
        </w:r>
        <w:r>
          <w:rPr>
            <w:webHidden/>
          </w:rPr>
          <w:fldChar w:fldCharType="begin"/>
        </w:r>
        <w:r>
          <w:rPr>
            <w:webHidden/>
          </w:rPr>
          <w:instrText xml:space="preserve"> PAGEREF _Toc399490870 \h </w:instrText>
        </w:r>
        <w:r>
          <w:rPr>
            <w:webHidden/>
          </w:rPr>
        </w:r>
        <w:r>
          <w:rPr>
            <w:webHidden/>
          </w:rPr>
          <w:fldChar w:fldCharType="separate"/>
        </w:r>
        <w:r w:rsidR="00F157E6">
          <w:rPr>
            <w:webHidden/>
          </w:rPr>
          <w:t>2137</w:t>
        </w:r>
        <w:r>
          <w:rPr>
            <w:webHidden/>
          </w:rPr>
          <w:fldChar w:fldCharType="end"/>
        </w:r>
      </w:hyperlink>
    </w:p>
    <w:p w14:paraId="51BB7AE8" w14:textId="77777777" w:rsidR="002F44CB" w:rsidRDefault="002F44CB">
      <w:pPr>
        <w:pStyle w:val="TOC1"/>
        <w:rPr>
          <w:rFonts w:asciiTheme="minorHAnsi" w:eastAsiaTheme="minorEastAsia" w:hAnsiTheme="minorHAnsi" w:cstheme="minorBidi"/>
          <w:noProof/>
          <w:spacing w:val="0"/>
          <w:szCs w:val="22"/>
          <w:lang w:eastAsia="zh-CN"/>
        </w:rPr>
      </w:pPr>
      <w:hyperlink w:anchor="_Toc399490871" w:history="1">
        <w:r w:rsidRPr="00ED25D5">
          <w:rPr>
            <w:rStyle w:val="Hyperlink"/>
            <w:noProof/>
          </w:rPr>
          <w:t>Standard Output Reports</w:t>
        </w:r>
        <w:r>
          <w:rPr>
            <w:noProof/>
            <w:webHidden/>
          </w:rPr>
          <w:tab/>
        </w:r>
        <w:r>
          <w:rPr>
            <w:noProof/>
            <w:webHidden/>
          </w:rPr>
          <w:fldChar w:fldCharType="begin"/>
        </w:r>
        <w:r>
          <w:rPr>
            <w:noProof/>
            <w:webHidden/>
          </w:rPr>
          <w:instrText xml:space="preserve"> PAGEREF _Toc399490871 \h </w:instrText>
        </w:r>
        <w:r>
          <w:rPr>
            <w:noProof/>
            <w:webHidden/>
          </w:rPr>
        </w:r>
        <w:r>
          <w:rPr>
            <w:noProof/>
            <w:webHidden/>
          </w:rPr>
          <w:fldChar w:fldCharType="separate"/>
        </w:r>
        <w:r w:rsidR="00F157E6">
          <w:rPr>
            <w:noProof/>
            <w:webHidden/>
          </w:rPr>
          <w:t>2140</w:t>
        </w:r>
        <w:r>
          <w:rPr>
            <w:noProof/>
            <w:webHidden/>
          </w:rPr>
          <w:fldChar w:fldCharType="end"/>
        </w:r>
      </w:hyperlink>
    </w:p>
    <w:p w14:paraId="2066F897" w14:textId="77777777" w:rsidR="002F44CB" w:rsidRDefault="002F44CB">
      <w:pPr>
        <w:pStyle w:val="TOC2"/>
        <w:rPr>
          <w:rFonts w:asciiTheme="minorHAnsi" w:eastAsiaTheme="minorEastAsia" w:hAnsiTheme="minorHAnsi" w:cstheme="minorBidi"/>
          <w:noProof/>
          <w:szCs w:val="22"/>
          <w:lang w:eastAsia="zh-CN"/>
        </w:rPr>
      </w:pPr>
      <w:hyperlink w:anchor="_Toc399490872" w:history="1">
        <w:r w:rsidRPr="00ED25D5">
          <w:rPr>
            <w:rStyle w:val="Hyperlink"/>
            <w:noProof/>
          </w:rPr>
          <w:t>Output:Table:TimeBins</w:t>
        </w:r>
        <w:r>
          <w:rPr>
            <w:noProof/>
            <w:webHidden/>
          </w:rPr>
          <w:tab/>
        </w:r>
        <w:r>
          <w:rPr>
            <w:noProof/>
            <w:webHidden/>
          </w:rPr>
          <w:fldChar w:fldCharType="begin"/>
        </w:r>
        <w:r>
          <w:rPr>
            <w:noProof/>
            <w:webHidden/>
          </w:rPr>
          <w:instrText xml:space="preserve"> PAGEREF _Toc399490872 \h </w:instrText>
        </w:r>
        <w:r>
          <w:rPr>
            <w:noProof/>
            <w:webHidden/>
          </w:rPr>
        </w:r>
        <w:r>
          <w:rPr>
            <w:noProof/>
            <w:webHidden/>
          </w:rPr>
          <w:fldChar w:fldCharType="separate"/>
        </w:r>
        <w:r w:rsidR="00F157E6">
          <w:rPr>
            <w:noProof/>
            <w:webHidden/>
          </w:rPr>
          <w:t>2140</w:t>
        </w:r>
        <w:r>
          <w:rPr>
            <w:noProof/>
            <w:webHidden/>
          </w:rPr>
          <w:fldChar w:fldCharType="end"/>
        </w:r>
      </w:hyperlink>
    </w:p>
    <w:p w14:paraId="295B7852" w14:textId="77777777" w:rsidR="002F44CB" w:rsidRDefault="002F44CB">
      <w:pPr>
        <w:pStyle w:val="TOC2"/>
        <w:rPr>
          <w:rFonts w:asciiTheme="minorHAnsi" w:eastAsiaTheme="minorEastAsia" w:hAnsiTheme="minorHAnsi" w:cstheme="minorBidi"/>
          <w:noProof/>
          <w:szCs w:val="22"/>
          <w:lang w:eastAsia="zh-CN"/>
        </w:rPr>
      </w:pPr>
      <w:hyperlink w:anchor="_Toc399490873" w:history="1">
        <w:r w:rsidRPr="00ED25D5">
          <w:rPr>
            <w:rStyle w:val="Hyperlink"/>
            <w:noProof/>
          </w:rPr>
          <w:t>Output:Table:Monthly</w:t>
        </w:r>
        <w:r>
          <w:rPr>
            <w:noProof/>
            <w:webHidden/>
          </w:rPr>
          <w:tab/>
        </w:r>
        <w:r>
          <w:rPr>
            <w:noProof/>
            <w:webHidden/>
          </w:rPr>
          <w:fldChar w:fldCharType="begin"/>
        </w:r>
        <w:r>
          <w:rPr>
            <w:noProof/>
            <w:webHidden/>
          </w:rPr>
          <w:instrText xml:space="preserve"> PAGEREF _Toc399490873 \h </w:instrText>
        </w:r>
        <w:r>
          <w:rPr>
            <w:noProof/>
            <w:webHidden/>
          </w:rPr>
        </w:r>
        <w:r>
          <w:rPr>
            <w:noProof/>
            <w:webHidden/>
          </w:rPr>
          <w:fldChar w:fldCharType="separate"/>
        </w:r>
        <w:r w:rsidR="00F157E6">
          <w:rPr>
            <w:noProof/>
            <w:webHidden/>
          </w:rPr>
          <w:t>2141</w:t>
        </w:r>
        <w:r>
          <w:rPr>
            <w:noProof/>
            <w:webHidden/>
          </w:rPr>
          <w:fldChar w:fldCharType="end"/>
        </w:r>
      </w:hyperlink>
    </w:p>
    <w:p w14:paraId="3523B5DC" w14:textId="77777777" w:rsidR="002F44CB" w:rsidRDefault="002F44CB">
      <w:pPr>
        <w:pStyle w:val="TOC2"/>
        <w:rPr>
          <w:rFonts w:asciiTheme="minorHAnsi" w:eastAsiaTheme="minorEastAsia" w:hAnsiTheme="minorHAnsi" w:cstheme="minorBidi"/>
          <w:noProof/>
          <w:szCs w:val="22"/>
          <w:lang w:eastAsia="zh-CN"/>
        </w:rPr>
      </w:pPr>
      <w:hyperlink w:anchor="_Toc399490874" w:history="1">
        <w:r w:rsidRPr="00ED25D5">
          <w:rPr>
            <w:rStyle w:val="Hyperlink"/>
            <w:noProof/>
          </w:rPr>
          <w:t>Output:Table:SummaryReports</w:t>
        </w:r>
        <w:r>
          <w:rPr>
            <w:noProof/>
            <w:webHidden/>
          </w:rPr>
          <w:tab/>
        </w:r>
        <w:r>
          <w:rPr>
            <w:noProof/>
            <w:webHidden/>
          </w:rPr>
          <w:fldChar w:fldCharType="begin"/>
        </w:r>
        <w:r>
          <w:rPr>
            <w:noProof/>
            <w:webHidden/>
          </w:rPr>
          <w:instrText xml:space="preserve"> PAGEREF _Toc399490874 \h </w:instrText>
        </w:r>
        <w:r>
          <w:rPr>
            <w:noProof/>
            <w:webHidden/>
          </w:rPr>
        </w:r>
        <w:r>
          <w:rPr>
            <w:noProof/>
            <w:webHidden/>
          </w:rPr>
          <w:fldChar w:fldCharType="separate"/>
        </w:r>
        <w:r w:rsidR="00F157E6">
          <w:rPr>
            <w:noProof/>
            <w:webHidden/>
          </w:rPr>
          <w:t>2143</w:t>
        </w:r>
        <w:r>
          <w:rPr>
            <w:noProof/>
            <w:webHidden/>
          </w:rPr>
          <w:fldChar w:fldCharType="end"/>
        </w:r>
      </w:hyperlink>
    </w:p>
    <w:p w14:paraId="36048B1F" w14:textId="77777777" w:rsidR="002F44CB" w:rsidRDefault="002F44CB">
      <w:pPr>
        <w:pStyle w:val="TOC3"/>
        <w:rPr>
          <w:rFonts w:asciiTheme="minorHAnsi" w:eastAsiaTheme="minorEastAsia" w:hAnsiTheme="minorHAnsi" w:cstheme="minorBidi"/>
          <w:szCs w:val="22"/>
          <w:lang w:eastAsia="zh-CN"/>
        </w:rPr>
      </w:pPr>
      <w:hyperlink w:anchor="_Toc399490875" w:history="1">
        <w:r w:rsidRPr="00ED25D5">
          <w:rPr>
            <w:rStyle w:val="Hyperlink"/>
          </w:rPr>
          <w:t>Predefined Annual Summary Reports</w:t>
        </w:r>
        <w:r>
          <w:rPr>
            <w:webHidden/>
          </w:rPr>
          <w:tab/>
        </w:r>
        <w:r>
          <w:rPr>
            <w:webHidden/>
          </w:rPr>
          <w:fldChar w:fldCharType="begin"/>
        </w:r>
        <w:r>
          <w:rPr>
            <w:webHidden/>
          </w:rPr>
          <w:instrText xml:space="preserve"> PAGEREF _Toc399490875 \h </w:instrText>
        </w:r>
        <w:r>
          <w:rPr>
            <w:webHidden/>
          </w:rPr>
        </w:r>
        <w:r>
          <w:rPr>
            <w:webHidden/>
          </w:rPr>
          <w:fldChar w:fldCharType="separate"/>
        </w:r>
        <w:r w:rsidR="00F157E6">
          <w:rPr>
            <w:webHidden/>
          </w:rPr>
          <w:t>2143</w:t>
        </w:r>
        <w:r>
          <w:rPr>
            <w:webHidden/>
          </w:rPr>
          <w:fldChar w:fldCharType="end"/>
        </w:r>
      </w:hyperlink>
    </w:p>
    <w:p w14:paraId="6759E1B3" w14:textId="77777777" w:rsidR="002F44CB" w:rsidRDefault="002F44CB">
      <w:pPr>
        <w:pStyle w:val="TOC3"/>
        <w:rPr>
          <w:rFonts w:asciiTheme="minorHAnsi" w:eastAsiaTheme="minorEastAsia" w:hAnsiTheme="minorHAnsi" w:cstheme="minorBidi"/>
          <w:szCs w:val="22"/>
          <w:lang w:eastAsia="zh-CN"/>
        </w:rPr>
      </w:pPr>
      <w:hyperlink w:anchor="_Toc399490876" w:history="1">
        <w:r w:rsidRPr="00ED25D5">
          <w:rPr>
            <w:rStyle w:val="Hyperlink"/>
          </w:rPr>
          <w:t>Predefined Monthly Summary Reports</w:t>
        </w:r>
        <w:r>
          <w:rPr>
            <w:webHidden/>
          </w:rPr>
          <w:tab/>
        </w:r>
        <w:r>
          <w:rPr>
            <w:webHidden/>
          </w:rPr>
          <w:fldChar w:fldCharType="begin"/>
        </w:r>
        <w:r>
          <w:rPr>
            <w:webHidden/>
          </w:rPr>
          <w:instrText xml:space="preserve"> PAGEREF _Toc399490876 \h </w:instrText>
        </w:r>
        <w:r>
          <w:rPr>
            <w:webHidden/>
          </w:rPr>
        </w:r>
        <w:r>
          <w:rPr>
            <w:webHidden/>
          </w:rPr>
          <w:fldChar w:fldCharType="separate"/>
        </w:r>
        <w:r w:rsidR="00F157E6">
          <w:rPr>
            <w:webHidden/>
          </w:rPr>
          <w:t>2151</w:t>
        </w:r>
        <w:r>
          <w:rPr>
            <w:webHidden/>
          </w:rPr>
          <w:fldChar w:fldCharType="end"/>
        </w:r>
      </w:hyperlink>
    </w:p>
    <w:p w14:paraId="7E348E21" w14:textId="77777777" w:rsidR="002F44CB" w:rsidRDefault="002F44CB">
      <w:pPr>
        <w:pStyle w:val="TOC2"/>
        <w:rPr>
          <w:rFonts w:asciiTheme="minorHAnsi" w:eastAsiaTheme="minorEastAsia" w:hAnsiTheme="minorHAnsi" w:cstheme="minorBidi"/>
          <w:noProof/>
          <w:szCs w:val="22"/>
          <w:lang w:eastAsia="zh-CN"/>
        </w:rPr>
      </w:pPr>
      <w:hyperlink w:anchor="_Toc399490877" w:history="1">
        <w:r w:rsidRPr="00ED25D5">
          <w:rPr>
            <w:rStyle w:val="Hyperlink"/>
            <w:noProof/>
          </w:rPr>
          <w:t>OutputControl:Table:Style</w:t>
        </w:r>
        <w:r>
          <w:rPr>
            <w:noProof/>
            <w:webHidden/>
          </w:rPr>
          <w:tab/>
        </w:r>
        <w:r>
          <w:rPr>
            <w:noProof/>
            <w:webHidden/>
          </w:rPr>
          <w:fldChar w:fldCharType="begin"/>
        </w:r>
        <w:r>
          <w:rPr>
            <w:noProof/>
            <w:webHidden/>
          </w:rPr>
          <w:instrText xml:space="preserve"> PAGEREF _Toc399490877 \h </w:instrText>
        </w:r>
        <w:r>
          <w:rPr>
            <w:noProof/>
            <w:webHidden/>
          </w:rPr>
        </w:r>
        <w:r>
          <w:rPr>
            <w:noProof/>
            <w:webHidden/>
          </w:rPr>
          <w:fldChar w:fldCharType="separate"/>
        </w:r>
        <w:r w:rsidR="00F157E6">
          <w:rPr>
            <w:noProof/>
            <w:webHidden/>
          </w:rPr>
          <w:t>2163</w:t>
        </w:r>
        <w:r>
          <w:rPr>
            <w:noProof/>
            <w:webHidden/>
          </w:rPr>
          <w:fldChar w:fldCharType="end"/>
        </w:r>
      </w:hyperlink>
    </w:p>
    <w:p w14:paraId="413D7CBA" w14:textId="77777777" w:rsidR="002F44CB" w:rsidRDefault="002F44CB">
      <w:pPr>
        <w:pStyle w:val="TOC1"/>
        <w:rPr>
          <w:rFonts w:asciiTheme="minorHAnsi" w:eastAsiaTheme="minorEastAsia" w:hAnsiTheme="minorHAnsi" w:cstheme="minorBidi"/>
          <w:noProof/>
          <w:spacing w:val="0"/>
          <w:szCs w:val="22"/>
          <w:lang w:eastAsia="zh-CN"/>
        </w:rPr>
      </w:pPr>
      <w:hyperlink w:anchor="_Toc399490878" w:history="1">
        <w:r w:rsidRPr="00ED25D5">
          <w:rPr>
            <w:rStyle w:val="Hyperlink"/>
            <w:noProof/>
          </w:rPr>
          <w:t>Weather Data</w:t>
        </w:r>
        <w:r>
          <w:rPr>
            <w:noProof/>
            <w:webHidden/>
          </w:rPr>
          <w:tab/>
        </w:r>
        <w:r>
          <w:rPr>
            <w:noProof/>
            <w:webHidden/>
          </w:rPr>
          <w:fldChar w:fldCharType="begin"/>
        </w:r>
        <w:r>
          <w:rPr>
            <w:noProof/>
            <w:webHidden/>
          </w:rPr>
          <w:instrText xml:space="preserve"> PAGEREF _Toc399490878 \h </w:instrText>
        </w:r>
        <w:r>
          <w:rPr>
            <w:noProof/>
            <w:webHidden/>
          </w:rPr>
        </w:r>
        <w:r>
          <w:rPr>
            <w:noProof/>
            <w:webHidden/>
          </w:rPr>
          <w:fldChar w:fldCharType="separate"/>
        </w:r>
        <w:r w:rsidR="00F157E6">
          <w:rPr>
            <w:noProof/>
            <w:webHidden/>
          </w:rPr>
          <w:t>2165</w:t>
        </w:r>
        <w:r>
          <w:rPr>
            <w:noProof/>
            <w:webHidden/>
          </w:rPr>
          <w:fldChar w:fldCharType="end"/>
        </w:r>
      </w:hyperlink>
    </w:p>
    <w:p w14:paraId="6EE6C568" w14:textId="77777777" w:rsidR="002F44CB" w:rsidRDefault="002F44CB">
      <w:pPr>
        <w:pStyle w:val="TOC2"/>
        <w:rPr>
          <w:rFonts w:asciiTheme="minorHAnsi" w:eastAsiaTheme="minorEastAsia" w:hAnsiTheme="minorHAnsi" w:cstheme="minorBidi"/>
          <w:noProof/>
          <w:szCs w:val="22"/>
          <w:lang w:eastAsia="zh-CN"/>
        </w:rPr>
      </w:pPr>
      <w:hyperlink w:anchor="_Toc399490879" w:history="1">
        <w:r w:rsidRPr="00ED25D5">
          <w:rPr>
            <w:rStyle w:val="Hyperlink"/>
            <w:noProof/>
          </w:rPr>
          <w:t>Missing Weather File Data</w:t>
        </w:r>
        <w:r>
          <w:rPr>
            <w:noProof/>
            <w:webHidden/>
          </w:rPr>
          <w:tab/>
        </w:r>
        <w:r>
          <w:rPr>
            <w:noProof/>
            <w:webHidden/>
          </w:rPr>
          <w:fldChar w:fldCharType="begin"/>
        </w:r>
        <w:r>
          <w:rPr>
            <w:noProof/>
            <w:webHidden/>
          </w:rPr>
          <w:instrText xml:space="preserve"> PAGEREF _Toc399490879 \h </w:instrText>
        </w:r>
        <w:r>
          <w:rPr>
            <w:noProof/>
            <w:webHidden/>
          </w:rPr>
        </w:r>
        <w:r>
          <w:rPr>
            <w:noProof/>
            <w:webHidden/>
          </w:rPr>
          <w:fldChar w:fldCharType="separate"/>
        </w:r>
        <w:r w:rsidR="00F157E6">
          <w:rPr>
            <w:noProof/>
            <w:webHidden/>
          </w:rPr>
          <w:t>2165</w:t>
        </w:r>
        <w:r>
          <w:rPr>
            <w:noProof/>
            <w:webHidden/>
          </w:rPr>
          <w:fldChar w:fldCharType="end"/>
        </w:r>
      </w:hyperlink>
    </w:p>
    <w:p w14:paraId="26301ED1" w14:textId="77777777" w:rsidR="002F44CB" w:rsidRDefault="002F44CB">
      <w:pPr>
        <w:pStyle w:val="TOC2"/>
        <w:rPr>
          <w:rFonts w:asciiTheme="minorHAnsi" w:eastAsiaTheme="minorEastAsia" w:hAnsiTheme="minorHAnsi" w:cstheme="minorBidi"/>
          <w:noProof/>
          <w:szCs w:val="22"/>
          <w:lang w:eastAsia="zh-CN"/>
        </w:rPr>
      </w:pPr>
      <w:hyperlink w:anchor="_Toc399490880" w:history="1">
        <w:r w:rsidRPr="00ED25D5">
          <w:rPr>
            <w:rStyle w:val="Hyperlink"/>
            <w:noProof/>
          </w:rPr>
          <w:t>Weather Data Hourly Interpolation</w:t>
        </w:r>
        <w:r>
          <w:rPr>
            <w:noProof/>
            <w:webHidden/>
          </w:rPr>
          <w:tab/>
        </w:r>
        <w:r>
          <w:rPr>
            <w:noProof/>
            <w:webHidden/>
          </w:rPr>
          <w:fldChar w:fldCharType="begin"/>
        </w:r>
        <w:r>
          <w:rPr>
            <w:noProof/>
            <w:webHidden/>
          </w:rPr>
          <w:instrText xml:space="preserve"> PAGEREF _Toc399490880 \h </w:instrText>
        </w:r>
        <w:r>
          <w:rPr>
            <w:noProof/>
            <w:webHidden/>
          </w:rPr>
        </w:r>
        <w:r>
          <w:rPr>
            <w:noProof/>
            <w:webHidden/>
          </w:rPr>
          <w:fldChar w:fldCharType="separate"/>
        </w:r>
        <w:r w:rsidR="00F157E6">
          <w:rPr>
            <w:noProof/>
            <w:webHidden/>
          </w:rPr>
          <w:t>2166</w:t>
        </w:r>
        <w:r>
          <w:rPr>
            <w:noProof/>
            <w:webHidden/>
          </w:rPr>
          <w:fldChar w:fldCharType="end"/>
        </w:r>
      </w:hyperlink>
    </w:p>
    <w:p w14:paraId="1F1B1178" w14:textId="77777777" w:rsidR="002F44CB" w:rsidRDefault="002F44CB">
      <w:pPr>
        <w:pStyle w:val="TOC2"/>
        <w:rPr>
          <w:rFonts w:asciiTheme="minorHAnsi" w:eastAsiaTheme="minorEastAsia" w:hAnsiTheme="minorHAnsi" w:cstheme="minorBidi"/>
          <w:noProof/>
          <w:szCs w:val="22"/>
          <w:lang w:eastAsia="zh-CN"/>
        </w:rPr>
      </w:pPr>
      <w:hyperlink w:anchor="_Toc399490881" w:history="1">
        <w:r w:rsidRPr="00ED25D5">
          <w:rPr>
            <w:rStyle w:val="Hyperlink"/>
            <w:noProof/>
          </w:rPr>
          <w:t>Weather File Data Reporting (errors) during Simulation</w:t>
        </w:r>
        <w:r>
          <w:rPr>
            <w:noProof/>
            <w:webHidden/>
          </w:rPr>
          <w:tab/>
        </w:r>
        <w:r>
          <w:rPr>
            <w:noProof/>
            <w:webHidden/>
          </w:rPr>
          <w:fldChar w:fldCharType="begin"/>
        </w:r>
        <w:r>
          <w:rPr>
            <w:noProof/>
            <w:webHidden/>
          </w:rPr>
          <w:instrText xml:space="preserve"> PAGEREF _Toc399490881 \h </w:instrText>
        </w:r>
        <w:r>
          <w:rPr>
            <w:noProof/>
            <w:webHidden/>
          </w:rPr>
        </w:r>
        <w:r>
          <w:rPr>
            <w:noProof/>
            <w:webHidden/>
          </w:rPr>
          <w:fldChar w:fldCharType="separate"/>
        </w:r>
        <w:r w:rsidR="00F157E6">
          <w:rPr>
            <w:noProof/>
            <w:webHidden/>
          </w:rPr>
          <w:t>2167</w:t>
        </w:r>
        <w:r>
          <w:rPr>
            <w:noProof/>
            <w:webHidden/>
          </w:rPr>
          <w:fldChar w:fldCharType="end"/>
        </w:r>
      </w:hyperlink>
    </w:p>
    <w:p w14:paraId="6C79DE64" w14:textId="77777777" w:rsidR="002F44CB" w:rsidRDefault="002F44CB">
      <w:pPr>
        <w:pStyle w:val="TOC1"/>
        <w:rPr>
          <w:rFonts w:asciiTheme="minorHAnsi" w:eastAsiaTheme="minorEastAsia" w:hAnsiTheme="minorHAnsi" w:cstheme="minorBidi"/>
          <w:noProof/>
          <w:spacing w:val="0"/>
          <w:szCs w:val="22"/>
          <w:lang w:eastAsia="zh-CN"/>
        </w:rPr>
      </w:pPr>
      <w:hyperlink w:anchor="_Toc399490882" w:history="1">
        <w:r w:rsidRPr="00ED25D5">
          <w:rPr>
            <w:rStyle w:val="Hyperlink"/>
            <w:noProof/>
          </w:rPr>
          <w:t>Running EnergyPlus</w:t>
        </w:r>
        <w:r>
          <w:rPr>
            <w:noProof/>
            <w:webHidden/>
          </w:rPr>
          <w:tab/>
        </w:r>
        <w:r>
          <w:rPr>
            <w:noProof/>
            <w:webHidden/>
          </w:rPr>
          <w:fldChar w:fldCharType="begin"/>
        </w:r>
        <w:r>
          <w:rPr>
            <w:noProof/>
            <w:webHidden/>
          </w:rPr>
          <w:instrText xml:space="preserve"> PAGEREF _Toc399490882 \h </w:instrText>
        </w:r>
        <w:r>
          <w:rPr>
            <w:noProof/>
            <w:webHidden/>
          </w:rPr>
        </w:r>
        <w:r>
          <w:rPr>
            <w:noProof/>
            <w:webHidden/>
          </w:rPr>
          <w:fldChar w:fldCharType="separate"/>
        </w:r>
        <w:r w:rsidR="00F157E6">
          <w:rPr>
            <w:noProof/>
            <w:webHidden/>
          </w:rPr>
          <w:t>2168</w:t>
        </w:r>
        <w:r>
          <w:rPr>
            <w:noProof/>
            <w:webHidden/>
          </w:rPr>
          <w:fldChar w:fldCharType="end"/>
        </w:r>
      </w:hyperlink>
    </w:p>
    <w:p w14:paraId="1A558C34" w14:textId="77777777" w:rsidR="002F44CB" w:rsidRDefault="002F44CB">
      <w:pPr>
        <w:pStyle w:val="TOC2"/>
        <w:rPr>
          <w:rFonts w:asciiTheme="minorHAnsi" w:eastAsiaTheme="minorEastAsia" w:hAnsiTheme="minorHAnsi" w:cstheme="minorBidi"/>
          <w:noProof/>
          <w:szCs w:val="22"/>
          <w:lang w:eastAsia="zh-CN"/>
        </w:rPr>
      </w:pPr>
      <w:hyperlink w:anchor="_Toc399490883" w:history="1">
        <w:r w:rsidRPr="00ED25D5">
          <w:rPr>
            <w:rStyle w:val="Hyperlink"/>
            <w:noProof/>
          </w:rPr>
          <w:t>Energy+.ini</w:t>
        </w:r>
        <w:r>
          <w:rPr>
            <w:noProof/>
            <w:webHidden/>
          </w:rPr>
          <w:tab/>
        </w:r>
        <w:r>
          <w:rPr>
            <w:noProof/>
            <w:webHidden/>
          </w:rPr>
          <w:fldChar w:fldCharType="begin"/>
        </w:r>
        <w:r>
          <w:rPr>
            <w:noProof/>
            <w:webHidden/>
          </w:rPr>
          <w:instrText xml:space="preserve"> PAGEREF _Toc399490883 \h </w:instrText>
        </w:r>
        <w:r>
          <w:rPr>
            <w:noProof/>
            <w:webHidden/>
          </w:rPr>
        </w:r>
        <w:r>
          <w:rPr>
            <w:noProof/>
            <w:webHidden/>
          </w:rPr>
          <w:fldChar w:fldCharType="separate"/>
        </w:r>
        <w:r w:rsidR="00F157E6">
          <w:rPr>
            <w:noProof/>
            <w:webHidden/>
          </w:rPr>
          <w:t>2168</w:t>
        </w:r>
        <w:r>
          <w:rPr>
            <w:noProof/>
            <w:webHidden/>
          </w:rPr>
          <w:fldChar w:fldCharType="end"/>
        </w:r>
      </w:hyperlink>
    </w:p>
    <w:p w14:paraId="5EF073B1" w14:textId="77777777" w:rsidR="002F44CB" w:rsidRDefault="002F44CB">
      <w:pPr>
        <w:pStyle w:val="TOC2"/>
        <w:rPr>
          <w:rFonts w:asciiTheme="minorHAnsi" w:eastAsiaTheme="minorEastAsia" w:hAnsiTheme="minorHAnsi" w:cstheme="minorBidi"/>
          <w:noProof/>
          <w:szCs w:val="22"/>
          <w:lang w:eastAsia="zh-CN"/>
        </w:rPr>
      </w:pPr>
      <w:hyperlink w:anchor="_Toc399490884" w:history="1">
        <w:r w:rsidRPr="00ED25D5">
          <w:rPr>
            <w:rStyle w:val="Hyperlink"/>
            <w:noProof/>
          </w:rPr>
          <w:t>Errors</w:t>
        </w:r>
        <w:r>
          <w:rPr>
            <w:noProof/>
            <w:webHidden/>
          </w:rPr>
          <w:tab/>
        </w:r>
        <w:r>
          <w:rPr>
            <w:noProof/>
            <w:webHidden/>
          </w:rPr>
          <w:fldChar w:fldCharType="begin"/>
        </w:r>
        <w:r>
          <w:rPr>
            <w:noProof/>
            <w:webHidden/>
          </w:rPr>
          <w:instrText xml:space="preserve"> PAGEREF _Toc399490884 \h </w:instrText>
        </w:r>
        <w:r>
          <w:rPr>
            <w:noProof/>
            <w:webHidden/>
          </w:rPr>
        </w:r>
        <w:r>
          <w:rPr>
            <w:noProof/>
            <w:webHidden/>
          </w:rPr>
          <w:fldChar w:fldCharType="separate"/>
        </w:r>
        <w:r w:rsidR="00F157E6">
          <w:rPr>
            <w:noProof/>
            <w:webHidden/>
          </w:rPr>
          <w:t>2169</w:t>
        </w:r>
        <w:r>
          <w:rPr>
            <w:noProof/>
            <w:webHidden/>
          </w:rPr>
          <w:fldChar w:fldCharType="end"/>
        </w:r>
      </w:hyperlink>
    </w:p>
    <w:p w14:paraId="49932E1C" w14:textId="77777777" w:rsidR="002F44CB" w:rsidRDefault="002F44CB">
      <w:pPr>
        <w:pStyle w:val="TOC2"/>
        <w:rPr>
          <w:rFonts w:asciiTheme="minorHAnsi" w:eastAsiaTheme="minorEastAsia" w:hAnsiTheme="minorHAnsi" w:cstheme="minorBidi"/>
          <w:noProof/>
          <w:szCs w:val="22"/>
          <w:lang w:eastAsia="zh-CN"/>
        </w:rPr>
      </w:pPr>
      <w:hyperlink w:anchor="_Toc399490885" w:history="1">
        <w:r w:rsidRPr="00ED25D5">
          <w:rPr>
            <w:rStyle w:val="Hyperlink"/>
            <w:noProof/>
          </w:rPr>
          <w:t>EnergyPlus Execution Time</w:t>
        </w:r>
        <w:r>
          <w:rPr>
            <w:noProof/>
            <w:webHidden/>
          </w:rPr>
          <w:tab/>
        </w:r>
        <w:r>
          <w:rPr>
            <w:noProof/>
            <w:webHidden/>
          </w:rPr>
          <w:fldChar w:fldCharType="begin"/>
        </w:r>
        <w:r>
          <w:rPr>
            <w:noProof/>
            <w:webHidden/>
          </w:rPr>
          <w:instrText xml:space="preserve"> PAGEREF _Toc399490885 \h </w:instrText>
        </w:r>
        <w:r>
          <w:rPr>
            <w:noProof/>
            <w:webHidden/>
          </w:rPr>
        </w:r>
        <w:r>
          <w:rPr>
            <w:noProof/>
            <w:webHidden/>
          </w:rPr>
          <w:fldChar w:fldCharType="separate"/>
        </w:r>
        <w:r w:rsidR="00F157E6">
          <w:rPr>
            <w:noProof/>
            <w:webHidden/>
          </w:rPr>
          <w:t>2173</w:t>
        </w:r>
        <w:r>
          <w:rPr>
            <w:noProof/>
            <w:webHidden/>
          </w:rPr>
          <w:fldChar w:fldCharType="end"/>
        </w:r>
      </w:hyperlink>
    </w:p>
    <w:p w14:paraId="2E5CB5B9" w14:textId="77777777" w:rsidR="002F44CB" w:rsidRDefault="002F44CB">
      <w:pPr>
        <w:pStyle w:val="TOC3"/>
        <w:rPr>
          <w:rFonts w:asciiTheme="minorHAnsi" w:eastAsiaTheme="minorEastAsia" w:hAnsiTheme="minorHAnsi" w:cstheme="minorBidi"/>
          <w:szCs w:val="22"/>
          <w:lang w:eastAsia="zh-CN"/>
        </w:rPr>
      </w:pPr>
      <w:hyperlink w:anchor="_Toc399490886" w:history="1">
        <w:r w:rsidRPr="00ED25D5">
          <w:rPr>
            <w:rStyle w:val="Hyperlink"/>
          </w:rPr>
          <w:t>Reducing Run Time Tips</w:t>
        </w:r>
        <w:r>
          <w:rPr>
            <w:webHidden/>
          </w:rPr>
          <w:tab/>
        </w:r>
        <w:r>
          <w:rPr>
            <w:webHidden/>
          </w:rPr>
          <w:fldChar w:fldCharType="begin"/>
        </w:r>
        <w:r>
          <w:rPr>
            <w:webHidden/>
          </w:rPr>
          <w:instrText xml:space="preserve"> PAGEREF _Toc399490886 \h </w:instrText>
        </w:r>
        <w:r>
          <w:rPr>
            <w:webHidden/>
          </w:rPr>
        </w:r>
        <w:r>
          <w:rPr>
            <w:webHidden/>
          </w:rPr>
          <w:fldChar w:fldCharType="separate"/>
        </w:r>
        <w:r w:rsidR="00F157E6">
          <w:rPr>
            <w:webHidden/>
          </w:rPr>
          <w:t>2173</w:t>
        </w:r>
        <w:r>
          <w:rPr>
            <w:webHidden/>
          </w:rPr>
          <w:fldChar w:fldCharType="end"/>
        </w:r>
      </w:hyperlink>
    </w:p>
    <w:p w14:paraId="35B453F9" w14:textId="77777777" w:rsidR="002F44CB" w:rsidRDefault="002F44CB">
      <w:pPr>
        <w:pStyle w:val="TOC1"/>
        <w:rPr>
          <w:rFonts w:asciiTheme="minorHAnsi" w:eastAsiaTheme="minorEastAsia" w:hAnsiTheme="minorHAnsi" w:cstheme="minorBidi"/>
          <w:noProof/>
          <w:spacing w:val="0"/>
          <w:szCs w:val="22"/>
          <w:lang w:eastAsia="zh-CN"/>
        </w:rPr>
      </w:pPr>
      <w:hyperlink w:anchor="_Toc399490887" w:history="1">
        <w:r w:rsidRPr="00ED25D5">
          <w:rPr>
            <w:rStyle w:val="Hyperlink"/>
            <w:noProof/>
          </w:rPr>
          <w:t>Appendix A. Units and Abbreviations</w:t>
        </w:r>
        <w:r>
          <w:rPr>
            <w:noProof/>
            <w:webHidden/>
          </w:rPr>
          <w:tab/>
        </w:r>
        <w:r>
          <w:rPr>
            <w:noProof/>
            <w:webHidden/>
          </w:rPr>
          <w:fldChar w:fldCharType="begin"/>
        </w:r>
        <w:r>
          <w:rPr>
            <w:noProof/>
            <w:webHidden/>
          </w:rPr>
          <w:instrText xml:space="preserve"> PAGEREF _Toc399490887 \h </w:instrText>
        </w:r>
        <w:r>
          <w:rPr>
            <w:noProof/>
            <w:webHidden/>
          </w:rPr>
        </w:r>
        <w:r>
          <w:rPr>
            <w:noProof/>
            <w:webHidden/>
          </w:rPr>
          <w:fldChar w:fldCharType="separate"/>
        </w:r>
        <w:r w:rsidR="00F157E6">
          <w:rPr>
            <w:noProof/>
            <w:webHidden/>
          </w:rPr>
          <w:t>2175</w:t>
        </w:r>
        <w:r>
          <w:rPr>
            <w:noProof/>
            <w:webHidden/>
          </w:rPr>
          <w:fldChar w:fldCharType="end"/>
        </w:r>
      </w:hyperlink>
    </w:p>
    <w:p w14:paraId="62064229" w14:textId="77777777" w:rsidR="002F44CB" w:rsidRDefault="002F44CB">
      <w:pPr>
        <w:pStyle w:val="TOC2"/>
        <w:rPr>
          <w:rFonts w:asciiTheme="minorHAnsi" w:eastAsiaTheme="minorEastAsia" w:hAnsiTheme="minorHAnsi" w:cstheme="minorBidi"/>
          <w:noProof/>
          <w:szCs w:val="22"/>
          <w:lang w:eastAsia="zh-CN"/>
        </w:rPr>
      </w:pPr>
      <w:hyperlink w:anchor="_Toc399490888" w:history="1">
        <w:r w:rsidRPr="00ED25D5">
          <w:rPr>
            <w:rStyle w:val="Hyperlink"/>
            <w:noProof/>
          </w:rPr>
          <w:t>Standard EnergyPlus Conditions</w:t>
        </w:r>
        <w:r>
          <w:rPr>
            <w:noProof/>
            <w:webHidden/>
          </w:rPr>
          <w:tab/>
        </w:r>
        <w:r>
          <w:rPr>
            <w:noProof/>
            <w:webHidden/>
          </w:rPr>
          <w:fldChar w:fldCharType="begin"/>
        </w:r>
        <w:r>
          <w:rPr>
            <w:noProof/>
            <w:webHidden/>
          </w:rPr>
          <w:instrText xml:space="preserve"> PAGEREF _Toc399490888 \h </w:instrText>
        </w:r>
        <w:r>
          <w:rPr>
            <w:noProof/>
            <w:webHidden/>
          </w:rPr>
        </w:r>
        <w:r>
          <w:rPr>
            <w:noProof/>
            <w:webHidden/>
          </w:rPr>
          <w:fldChar w:fldCharType="separate"/>
        </w:r>
        <w:r w:rsidR="00F157E6">
          <w:rPr>
            <w:noProof/>
            <w:webHidden/>
          </w:rPr>
          <w:t>2175</w:t>
        </w:r>
        <w:r>
          <w:rPr>
            <w:noProof/>
            <w:webHidden/>
          </w:rPr>
          <w:fldChar w:fldCharType="end"/>
        </w:r>
      </w:hyperlink>
    </w:p>
    <w:p w14:paraId="2524FC68" w14:textId="77777777" w:rsidR="002F44CB" w:rsidRDefault="002F44CB">
      <w:pPr>
        <w:pStyle w:val="TOC3"/>
        <w:rPr>
          <w:rFonts w:asciiTheme="minorHAnsi" w:eastAsiaTheme="minorEastAsia" w:hAnsiTheme="minorHAnsi" w:cstheme="minorBidi"/>
          <w:szCs w:val="22"/>
          <w:lang w:eastAsia="zh-CN"/>
        </w:rPr>
      </w:pPr>
      <w:hyperlink w:anchor="_Toc399490889" w:history="1">
        <w:r w:rsidRPr="00ED25D5">
          <w:rPr>
            <w:rStyle w:val="Hyperlink"/>
          </w:rPr>
          <w:t>Standard Temperature and Pressure</w:t>
        </w:r>
        <w:r>
          <w:rPr>
            <w:webHidden/>
          </w:rPr>
          <w:tab/>
        </w:r>
        <w:r>
          <w:rPr>
            <w:webHidden/>
          </w:rPr>
          <w:fldChar w:fldCharType="begin"/>
        </w:r>
        <w:r>
          <w:rPr>
            <w:webHidden/>
          </w:rPr>
          <w:instrText xml:space="preserve"> PAGEREF _Toc399490889 \h </w:instrText>
        </w:r>
        <w:r>
          <w:rPr>
            <w:webHidden/>
          </w:rPr>
        </w:r>
        <w:r>
          <w:rPr>
            <w:webHidden/>
          </w:rPr>
          <w:fldChar w:fldCharType="separate"/>
        </w:r>
        <w:r w:rsidR="00F157E6">
          <w:rPr>
            <w:webHidden/>
          </w:rPr>
          <w:t>2175</w:t>
        </w:r>
        <w:r>
          <w:rPr>
            <w:webHidden/>
          </w:rPr>
          <w:fldChar w:fldCharType="end"/>
        </w:r>
      </w:hyperlink>
    </w:p>
    <w:p w14:paraId="16F3EFA2" w14:textId="77777777" w:rsidR="002F44CB" w:rsidRDefault="002F44CB">
      <w:pPr>
        <w:pStyle w:val="TOC2"/>
        <w:rPr>
          <w:rFonts w:asciiTheme="minorHAnsi" w:eastAsiaTheme="minorEastAsia" w:hAnsiTheme="minorHAnsi" w:cstheme="minorBidi"/>
          <w:noProof/>
          <w:szCs w:val="22"/>
          <w:lang w:eastAsia="zh-CN"/>
        </w:rPr>
      </w:pPr>
      <w:hyperlink w:anchor="_Toc399490890" w:history="1">
        <w:r w:rsidRPr="00ED25D5">
          <w:rPr>
            <w:rStyle w:val="Hyperlink"/>
            <w:noProof/>
          </w:rPr>
          <w:t>Standard EnergyPlus Units</w:t>
        </w:r>
        <w:r>
          <w:rPr>
            <w:noProof/>
            <w:webHidden/>
          </w:rPr>
          <w:tab/>
        </w:r>
        <w:r>
          <w:rPr>
            <w:noProof/>
            <w:webHidden/>
          </w:rPr>
          <w:fldChar w:fldCharType="begin"/>
        </w:r>
        <w:r>
          <w:rPr>
            <w:noProof/>
            <w:webHidden/>
          </w:rPr>
          <w:instrText xml:space="preserve"> PAGEREF _Toc399490890 \h </w:instrText>
        </w:r>
        <w:r>
          <w:rPr>
            <w:noProof/>
            <w:webHidden/>
          </w:rPr>
        </w:r>
        <w:r>
          <w:rPr>
            <w:noProof/>
            <w:webHidden/>
          </w:rPr>
          <w:fldChar w:fldCharType="separate"/>
        </w:r>
        <w:r w:rsidR="00F157E6">
          <w:rPr>
            <w:noProof/>
            <w:webHidden/>
          </w:rPr>
          <w:t>2175</w:t>
        </w:r>
        <w:r>
          <w:rPr>
            <w:noProof/>
            <w:webHidden/>
          </w:rPr>
          <w:fldChar w:fldCharType="end"/>
        </w:r>
      </w:hyperlink>
    </w:p>
    <w:p w14:paraId="013B5460" w14:textId="77777777" w:rsidR="00976A26" w:rsidRPr="00A247C6" w:rsidRDefault="006008C7" w:rsidP="001302BC">
      <w:pPr>
        <w:pStyle w:val="BodyText"/>
        <w:sectPr w:rsidR="00976A26" w:rsidRPr="00A247C6">
          <w:headerReference w:type="default" r:id="rId12"/>
          <w:footerReference w:type="even" r:id="rId13"/>
          <w:footerReference w:type="default" r:id="rId14"/>
          <w:headerReference w:type="first" r:id="rId15"/>
          <w:footerReference w:type="first" r:id="rId16"/>
          <w:pgSz w:w="12240" w:h="15840" w:code="1"/>
          <w:pgMar w:top="1440" w:right="1440" w:bottom="1440" w:left="1440" w:header="965" w:footer="965" w:gutter="0"/>
          <w:pgNumType w:fmt="lowerRoman" w:start="1"/>
          <w:cols w:space="720"/>
        </w:sectPr>
      </w:pPr>
      <w:r>
        <w:rPr>
          <w:vanish/>
          <w:spacing w:val="-4"/>
          <w:sz w:val="22"/>
        </w:rPr>
        <w:fldChar w:fldCharType="end"/>
      </w:r>
    </w:p>
    <w:p w14:paraId="5C208E36" w14:textId="77777777" w:rsidR="00976A26" w:rsidRDefault="00976A26">
      <w:pPr>
        <w:pStyle w:val="Heading1"/>
      </w:pPr>
      <w:bookmarkStart w:id="1" w:name="_Toc99527567"/>
      <w:bookmarkStart w:id="2" w:name="_Toc399489710"/>
      <w:r>
        <w:lastRenderedPageBreak/>
        <w:t>Input-Output Reference</w:t>
      </w:r>
      <w:bookmarkEnd w:id="1"/>
      <w:bookmarkEnd w:id="2"/>
    </w:p>
    <w:p w14:paraId="67FC9551" w14:textId="77777777" w:rsidR="00976A26" w:rsidRDefault="00976A26">
      <w:pPr>
        <w:pStyle w:val="BodyText"/>
      </w:pPr>
      <w:r>
        <w:t>This document is intended to be an encyclopedic reference for the EnergyPlus Input Data Dictionary (IDD), Input Data File (IDF) and potential resultant outputs (various output files).</w:t>
      </w:r>
    </w:p>
    <w:p w14:paraId="5FF938B6" w14:textId="77777777"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14:paraId="77019AB8" w14:textId="77777777" w:rsidR="00976A26" w:rsidRDefault="00976A26">
      <w:pPr>
        <w:pStyle w:val="Heading2"/>
      </w:pPr>
      <w:bookmarkStart w:id="3" w:name="_Toc99527568"/>
      <w:bookmarkStart w:id="4" w:name="_Toc399489711"/>
      <w:r>
        <w:t>What’s different about EnergyPlus Input and Output?</w:t>
      </w:r>
      <w:bookmarkEnd w:id="3"/>
      <w:bookmarkEnd w:id="4"/>
    </w:p>
    <w:p w14:paraId="139987AC" w14:textId="77777777"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14:paraId="03F68AA9" w14:textId="77777777" w:rsidR="00976A26" w:rsidRDefault="00976A26">
      <w:pPr>
        <w:pStyle w:val="BodyText"/>
      </w:pPr>
      <w:r>
        <w:t>Results are typically output into reports as well as a compilation of various inputs reformatted into different groupings than were originally entered (defaults filled in, etc.)</w:t>
      </w:r>
    </w:p>
    <w:p w14:paraId="24321936" w14:textId="77777777" w:rsidR="00976A26" w:rsidRDefault="00976A26">
      <w:pPr>
        <w:pStyle w:val="BodyText"/>
      </w:pPr>
      <w:r>
        <w:t>EnergyPlus does all the above</w:t>
      </w:r>
      <w:r w:rsidR="006B2084">
        <w:t xml:space="preserve">. </w:t>
      </w:r>
      <w:r>
        <w:t>However, some nuances are different from the usual actions.</w:t>
      </w:r>
    </w:p>
    <w:p w14:paraId="30FDFFB7" w14:textId="77777777" w:rsidR="00976A26" w:rsidRDefault="00976A26">
      <w:pPr>
        <w:pStyle w:val="Heading3"/>
      </w:pPr>
      <w:bookmarkStart w:id="5" w:name="_Toc99527569"/>
      <w:bookmarkStart w:id="6" w:name="_Toc399489712"/>
      <w:r>
        <w:t>EnergyPlus Input Processing</w:t>
      </w:r>
      <w:bookmarkEnd w:id="5"/>
      <w:bookmarkEnd w:id="6"/>
    </w:p>
    <w:p w14:paraId="1B47D3D1" w14:textId="77777777"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14:paraId="2D95C594" w14:textId="77777777"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14:paraId="65C991A2" w14:textId="77777777"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14:paraId="00E4F003" w14:textId="77777777"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14:paraId="69D855BD" w14:textId="77777777" w:rsidR="00D13150" w:rsidRDefault="00D13150" w:rsidP="00D13150">
      <w:pPr>
        <w:pStyle w:val="Heading3"/>
      </w:pPr>
      <w:bookmarkStart w:id="7" w:name="_Toc274631137"/>
      <w:bookmarkStart w:id="8" w:name="_Ref49916155"/>
      <w:bookmarkStart w:id="9" w:name="_Toc99527570"/>
      <w:bookmarkStart w:id="10" w:name="_Toc399489713"/>
      <w:r>
        <w:lastRenderedPageBreak/>
        <w:t>General Input Rules</w:t>
      </w:r>
      <w:bookmarkEnd w:id="7"/>
      <w:bookmarkEnd w:id="10"/>
    </w:p>
    <w:p w14:paraId="2B5E2BC6" w14:textId="77777777"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14:paraId="56C21063" w14:textId="77777777"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14:paraId="6DFB8E6A" w14:textId="77777777"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14:paraId="66935A4A" w14:textId="77777777"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14:paraId="3DFBA45F" w14:textId="77777777"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14:paraId="79DDA208" w14:textId="77777777" w:rsidR="00D13150" w:rsidRDefault="00D13150" w:rsidP="00D13150">
      <w:pPr>
        <w:pStyle w:val="ListBullet"/>
      </w:pPr>
      <w:r>
        <w:t>Blank lines are allowed.</w:t>
      </w:r>
    </w:p>
    <w:p w14:paraId="469DFEB9" w14:textId="77777777" w:rsidR="00D13150" w:rsidRDefault="00D13150" w:rsidP="00D13150">
      <w:pPr>
        <w:pStyle w:val="ListBullet"/>
      </w:pPr>
      <w:r>
        <w:t>The comment character is a exclamation “!”.  Anything on a line after the exclamation is ignored.</w:t>
      </w:r>
    </w:p>
    <w:p w14:paraId="3641D5C0" w14:textId="77777777" w:rsidR="00D13150" w:rsidRDefault="00D13150" w:rsidP="00D13150">
      <w:pPr>
        <w:pStyle w:val="ListBullet"/>
      </w:pPr>
      <w:r>
        <w:t>Input records (aka input line length) can be up to 500 characters in length.  If you go over that, no error will occur but you won't get what you want.</w:t>
      </w:r>
    </w:p>
    <w:p w14:paraId="16B1F8B9" w14:textId="77777777"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14:paraId="449FA01B" w14:textId="77777777"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14:paraId="3ACE0FEA" w14:textId="77777777" w:rsidR="00D13150" w:rsidRDefault="00D13150" w:rsidP="00D13150">
      <w:pPr>
        <w:pStyle w:val="ListBullet"/>
      </w:pPr>
      <w:r>
        <w:t>Special characters, such as tabs, should NOT be included in the file.  However, tabs can be accommodated and are turned into spaces.</w:t>
      </w:r>
    </w:p>
    <w:p w14:paraId="0E455143" w14:textId="77777777" w:rsidR="00D13150" w:rsidRDefault="00D13150" w:rsidP="00D13150">
      <w:pPr>
        <w:pStyle w:val="ListBullet"/>
      </w:pPr>
      <w:r>
        <w:t>All numbers can be flexibly input and are processed into single precision variables (i.e. 1.0, 1.000, 1, .1E+1 are all processed equally).</w:t>
      </w:r>
    </w:p>
    <w:p w14:paraId="144B353C" w14:textId="77777777" w:rsidR="00976A26" w:rsidRDefault="00976A26">
      <w:pPr>
        <w:pStyle w:val="Heading3"/>
      </w:pPr>
      <w:bookmarkStart w:id="11" w:name="_Toc399489714"/>
      <w:r>
        <w:t>EnergyPlus Output Processing</w:t>
      </w:r>
      <w:bookmarkEnd w:id="8"/>
      <w:bookmarkEnd w:id="9"/>
      <w:bookmarkEnd w:id="11"/>
    </w:p>
    <w:p w14:paraId="2445F3A0" w14:textId="77777777"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14:paraId="2A9FF6C6" w14:textId="77777777"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14:paraId="55CAE5DE" w14:textId="77777777"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14:paraId="63E14A9E" w14:textId="77777777"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14:paraId="54F8687D" w14:textId="77777777"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14:paraId="58CD5C20" w14:textId="77777777"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14:paraId="595413DC" w14:textId="77777777"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14:paraId="098ACFC4" w14:textId="77777777" w:rsidR="00976A26" w:rsidRDefault="00976A26">
      <w:pPr>
        <w:pStyle w:val="Heading2"/>
      </w:pPr>
      <w:bookmarkStart w:id="12" w:name="_Toc488647370"/>
      <w:bookmarkStart w:id="13" w:name="_Toc99527571"/>
      <w:bookmarkStart w:id="14" w:name="_Toc488474143"/>
      <w:bookmarkStart w:id="15" w:name="_Toc399489715"/>
      <w:r>
        <w:t>IDD Conventions</w:t>
      </w:r>
      <w:bookmarkEnd w:id="12"/>
      <w:bookmarkEnd w:id="13"/>
      <w:bookmarkEnd w:id="15"/>
    </w:p>
    <w:p w14:paraId="2D515ACF" w14:textId="77777777"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14:paraId="2515916A" w14:textId="77777777"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14:paraId="47785DA8" w14:textId="77777777" w:rsidR="000C20FC" w:rsidRPr="000C20FC" w:rsidRDefault="000C20FC" w:rsidP="000C20FC">
      <w:pPr>
        <w:pStyle w:val="CodeIDDSamples"/>
        <w:ind w:left="0"/>
        <w:rPr>
          <w:highlight w:val="yellow"/>
        </w:rPr>
      </w:pPr>
      <w:r w:rsidRPr="000C20FC">
        <w:rPr>
          <w:highlight w:val="yellow"/>
        </w:rPr>
        <w:t>! **************************************************************************</w:t>
      </w:r>
    </w:p>
    <w:p w14:paraId="6FADE12D" w14:textId="77777777" w:rsidR="000C20FC" w:rsidRPr="000C20FC" w:rsidRDefault="000C20FC" w:rsidP="000C20FC">
      <w:pPr>
        <w:pStyle w:val="CodeIDDSamples"/>
        <w:ind w:left="0"/>
        <w:rPr>
          <w:highlight w:val="yellow"/>
        </w:rPr>
      </w:pPr>
      <w:r w:rsidRPr="000C20FC">
        <w:rPr>
          <w:highlight w:val="yellow"/>
        </w:rPr>
        <w:t>! This file is the Input Data Dictionary (IDD) for EnergyPlus.</w:t>
      </w:r>
    </w:p>
    <w:p w14:paraId="7CA471CE" w14:textId="77777777"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14:paraId="4BAEF2C8" w14:textId="77777777"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14:paraId="11A4C1BE" w14:textId="77777777" w:rsidR="000C20FC" w:rsidRPr="000C20FC" w:rsidRDefault="000C20FC" w:rsidP="000C20FC">
      <w:pPr>
        <w:pStyle w:val="CodeIDDSamples"/>
        <w:ind w:left="0"/>
        <w:rPr>
          <w:highlight w:val="yellow"/>
        </w:rPr>
      </w:pPr>
      <w:r w:rsidRPr="000C20FC">
        <w:rPr>
          <w:highlight w:val="yellow"/>
        </w:rPr>
        <w:t>!</w:t>
      </w:r>
    </w:p>
    <w:p w14:paraId="78A95CC1" w14:textId="77777777" w:rsidR="000C20FC" w:rsidRPr="000C20FC" w:rsidRDefault="000C20FC" w:rsidP="000C20FC">
      <w:pPr>
        <w:pStyle w:val="CodeIDDSamples"/>
        <w:ind w:left="0"/>
        <w:rPr>
          <w:highlight w:val="yellow"/>
        </w:rPr>
      </w:pPr>
      <w:r w:rsidRPr="000C20FC">
        <w:rPr>
          <w:highlight w:val="yellow"/>
        </w:rPr>
        <w:t>! Object Description</w:t>
      </w:r>
    </w:p>
    <w:p w14:paraId="145843F0" w14:textId="77777777" w:rsidR="000C20FC" w:rsidRPr="000C20FC" w:rsidRDefault="000C20FC" w:rsidP="000C20FC">
      <w:pPr>
        <w:pStyle w:val="CodeIDDSamples"/>
        <w:ind w:left="0"/>
        <w:rPr>
          <w:highlight w:val="yellow"/>
        </w:rPr>
      </w:pPr>
      <w:r w:rsidRPr="000C20FC">
        <w:rPr>
          <w:highlight w:val="yellow"/>
        </w:rPr>
        <w:t>! ------------------</w:t>
      </w:r>
    </w:p>
    <w:p w14:paraId="1933105A" w14:textId="77777777"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14:paraId="57070F15" w14:textId="77777777"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14:paraId="44DA6FEC" w14:textId="77777777"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14:paraId="0B047BAB" w14:textId="77777777"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14:paraId="4608F4CF" w14:textId="77777777"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14:paraId="60A4910C" w14:textId="77777777"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14:paraId="245D701F" w14:textId="77777777" w:rsidR="000C20FC" w:rsidRPr="000C20FC" w:rsidRDefault="000C20FC" w:rsidP="000C20FC">
      <w:pPr>
        <w:pStyle w:val="CodeIDDSamples"/>
        <w:ind w:left="0"/>
        <w:rPr>
          <w:highlight w:val="yellow"/>
        </w:rPr>
      </w:pPr>
      <w:r w:rsidRPr="000C20FC">
        <w:rPr>
          <w:highlight w:val="yellow"/>
        </w:rPr>
        <w:t>! precision variables.</w:t>
      </w:r>
    </w:p>
    <w:p w14:paraId="2FA32B48" w14:textId="77777777" w:rsidR="000C20FC" w:rsidRPr="000C20FC" w:rsidRDefault="000C20FC" w:rsidP="000C20FC">
      <w:pPr>
        <w:pStyle w:val="CodeIDDSamples"/>
        <w:ind w:left="0"/>
        <w:rPr>
          <w:highlight w:val="yellow"/>
        </w:rPr>
      </w:pPr>
      <w:r w:rsidRPr="000C20FC">
        <w:rPr>
          <w:highlight w:val="yellow"/>
        </w:rPr>
        <w:t>!</w:t>
      </w:r>
    </w:p>
    <w:p w14:paraId="21C030B7" w14:textId="77777777"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14:paraId="6519A1DD" w14:textId="77777777"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14:paraId="23637CC5" w14:textId="77777777"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14:paraId="3AB6511B" w14:textId="77777777"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14:paraId="7F5253D8" w14:textId="77777777" w:rsidR="000C20FC" w:rsidRPr="000C20FC" w:rsidRDefault="000C20FC" w:rsidP="000C20FC">
      <w:pPr>
        <w:pStyle w:val="CodeIDDSamples"/>
        <w:ind w:left="0"/>
        <w:rPr>
          <w:highlight w:val="yellow"/>
        </w:rPr>
      </w:pPr>
      <w:r w:rsidRPr="000C20FC">
        <w:rPr>
          <w:highlight w:val="yellow"/>
        </w:rPr>
        <w:t>!   field.</w:t>
      </w:r>
    </w:p>
    <w:p w14:paraId="146779E9" w14:textId="77777777" w:rsidR="000C20FC" w:rsidRPr="000C20FC" w:rsidRDefault="000C20FC" w:rsidP="000C20FC">
      <w:pPr>
        <w:pStyle w:val="CodeIDDSamples"/>
        <w:ind w:left="0"/>
        <w:rPr>
          <w:highlight w:val="yellow"/>
        </w:rPr>
      </w:pPr>
      <w:r w:rsidRPr="000C20FC">
        <w:rPr>
          <w:highlight w:val="yellow"/>
        </w:rPr>
        <w:t>!</w:t>
      </w:r>
    </w:p>
    <w:p w14:paraId="60BC9D9C" w14:textId="77777777" w:rsidR="000C20FC" w:rsidRPr="000C20FC" w:rsidRDefault="000C20FC" w:rsidP="000C20FC">
      <w:pPr>
        <w:pStyle w:val="CodeIDDSamples"/>
        <w:ind w:left="0"/>
        <w:rPr>
          <w:highlight w:val="yellow"/>
        </w:rPr>
      </w:pPr>
      <w:r w:rsidRPr="000C20FC">
        <w:rPr>
          <w:highlight w:val="yellow"/>
        </w:rPr>
        <w:t>! Object Documentation</w:t>
      </w:r>
    </w:p>
    <w:p w14:paraId="3EF74BD4" w14:textId="77777777" w:rsidR="000C20FC" w:rsidRPr="000C20FC" w:rsidRDefault="000C20FC" w:rsidP="000C20FC">
      <w:pPr>
        <w:pStyle w:val="CodeIDDSamples"/>
        <w:ind w:left="0"/>
        <w:rPr>
          <w:highlight w:val="yellow"/>
        </w:rPr>
      </w:pPr>
      <w:r w:rsidRPr="000C20FC">
        <w:rPr>
          <w:highlight w:val="yellow"/>
        </w:rPr>
        <w:t>! --------------------</w:t>
      </w:r>
    </w:p>
    <w:p w14:paraId="3024DBE8" w14:textId="77777777"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14:paraId="11152F99" w14:textId="77777777"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14:paraId="74CFABAA" w14:textId="77777777" w:rsidR="000C20FC" w:rsidRPr="000C20FC" w:rsidRDefault="000C20FC" w:rsidP="000C20FC">
      <w:pPr>
        <w:pStyle w:val="CodeIDDSamples"/>
        <w:ind w:left="0"/>
        <w:rPr>
          <w:highlight w:val="yellow"/>
        </w:rPr>
      </w:pPr>
      <w:r w:rsidRPr="000C20FC">
        <w:rPr>
          <w:highlight w:val="yellow"/>
        </w:rPr>
        <w:t>! or a group of objects.</w:t>
      </w:r>
    </w:p>
    <w:p w14:paraId="5DF9839B" w14:textId="77777777" w:rsidR="000C20FC" w:rsidRPr="000C20FC" w:rsidRDefault="000C20FC" w:rsidP="000C20FC">
      <w:pPr>
        <w:pStyle w:val="CodeIDDSamples"/>
        <w:ind w:left="0"/>
        <w:rPr>
          <w:highlight w:val="yellow"/>
        </w:rPr>
      </w:pPr>
      <w:r w:rsidRPr="000C20FC">
        <w:rPr>
          <w:highlight w:val="yellow"/>
        </w:rPr>
        <w:t>!</w:t>
      </w:r>
    </w:p>
    <w:p w14:paraId="483AAC0C" w14:textId="77777777" w:rsidR="000C20FC" w:rsidRPr="000C20FC" w:rsidRDefault="000C20FC" w:rsidP="000C20FC">
      <w:pPr>
        <w:pStyle w:val="CodeIDDSamples"/>
        <w:ind w:left="0"/>
        <w:rPr>
          <w:highlight w:val="yellow"/>
        </w:rPr>
      </w:pPr>
      <w:r w:rsidRPr="000C20FC">
        <w:rPr>
          <w:highlight w:val="yellow"/>
        </w:rPr>
        <w:t>! Field-level comments:</w:t>
      </w:r>
    </w:p>
    <w:p w14:paraId="0DE720EE" w14:textId="77777777" w:rsidR="000C20FC" w:rsidRPr="000C20FC" w:rsidRDefault="000C20FC" w:rsidP="000C20FC">
      <w:pPr>
        <w:pStyle w:val="CodeIDDSamples"/>
        <w:ind w:left="0"/>
        <w:rPr>
          <w:highlight w:val="yellow"/>
        </w:rPr>
      </w:pPr>
      <w:r w:rsidRPr="000C20FC">
        <w:rPr>
          <w:highlight w:val="yellow"/>
        </w:rPr>
        <w:t>!</w:t>
      </w:r>
    </w:p>
    <w:p w14:paraId="76E6F265" w14:textId="77777777" w:rsidR="000C20FC" w:rsidRPr="000C20FC" w:rsidRDefault="000C20FC" w:rsidP="000C20FC">
      <w:pPr>
        <w:pStyle w:val="CodeIDDSamples"/>
        <w:ind w:left="0"/>
        <w:rPr>
          <w:highlight w:val="yellow"/>
        </w:rPr>
      </w:pPr>
      <w:r w:rsidRPr="000C20FC">
        <w:rPr>
          <w:highlight w:val="yellow"/>
        </w:rPr>
        <w:t>!  \field           Name of field</w:t>
      </w:r>
    </w:p>
    <w:p w14:paraId="14EE05C7" w14:textId="77777777" w:rsidR="000C20FC" w:rsidRPr="000C20FC" w:rsidRDefault="000C20FC" w:rsidP="000C20FC">
      <w:pPr>
        <w:pStyle w:val="CodeIDDSamples"/>
        <w:ind w:left="0"/>
        <w:rPr>
          <w:highlight w:val="yellow"/>
        </w:rPr>
      </w:pPr>
      <w:r w:rsidRPr="000C20FC">
        <w:rPr>
          <w:highlight w:val="yellow"/>
        </w:rPr>
        <w:t>!                     (should be succinct and readable, blanks are encouraged)</w:t>
      </w:r>
    </w:p>
    <w:p w14:paraId="0A606B27" w14:textId="77777777" w:rsidR="000C20FC" w:rsidRPr="000C20FC" w:rsidRDefault="000C20FC" w:rsidP="000C20FC">
      <w:pPr>
        <w:pStyle w:val="CodeIDDSamples"/>
        <w:ind w:left="0"/>
        <w:rPr>
          <w:highlight w:val="yellow"/>
        </w:rPr>
      </w:pPr>
      <w:r w:rsidRPr="000C20FC">
        <w:rPr>
          <w:highlight w:val="yellow"/>
        </w:rPr>
        <w:t>!</w:t>
      </w:r>
    </w:p>
    <w:p w14:paraId="2FFB7210" w14:textId="77777777"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14:paraId="5C53A0CF" w14:textId="77777777" w:rsidR="008C2A24" w:rsidRDefault="008C2A24" w:rsidP="008C2A24">
      <w:pPr>
        <w:pStyle w:val="CodeIDDSamples"/>
        <w:ind w:left="0"/>
      </w:pPr>
      <w:r w:rsidRPr="008C2A24">
        <w:rPr>
          <w:highlight w:val="yellow"/>
        </w:rPr>
        <w:t>!                   start each line with \note. Limit line length to 100 characters.</w:t>
      </w:r>
    </w:p>
    <w:p w14:paraId="0F4D0C9B" w14:textId="77777777" w:rsidR="000C20FC" w:rsidRPr="000C20FC" w:rsidRDefault="000C20FC" w:rsidP="008C2A24">
      <w:pPr>
        <w:pStyle w:val="CodeIDDSamples"/>
        <w:ind w:left="0"/>
        <w:rPr>
          <w:highlight w:val="yellow"/>
        </w:rPr>
      </w:pPr>
      <w:r w:rsidRPr="000C20FC">
        <w:rPr>
          <w:highlight w:val="yellow"/>
        </w:rPr>
        <w:lastRenderedPageBreak/>
        <w:t>!</w:t>
      </w:r>
    </w:p>
    <w:p w14:paraId="19E93CE6" w14:textId="77777777" w:rsidR="000C20FC" w:rsidRPr="000C20FC" w:rsidRDefault="000C20FC" w:rsidP="000C20FC">
      <w:pPr>
        <w:pStyle w:val="CodeIDDSamples"/>
        <w:ind w:left="0"/>
        <w:rPr>
          <w:highlight w:val="yellow"/>
        </w:rPr>
      </w:pPr>
      <w:r w:rsidRPr="000C20FC">
        <w:rPr>
          <w:highlight w:val="yellow"/>
        </w:rPr>
        <w:t>!  \required-field  To flag fields which may not be left blank</w:t>
      </w:r>
    </w:p>
    <w:p w14:paraId="23D20BF0" w14:textId="77777777" w:rsidR="000C20FC" w:rsidRPr="000C20FC" w:rsidRDefault="000C20FC" w:rsidP="000C20FC">
      <w:pPr>
        <w:pStyle w:val="CodeIDDSamples"/>
        <w:ind w:left="0"/>
        <w:rPr>
          <w:highlight w:val="yellow"/>
        </w:rPr>
      </w:pPr>
      <w:r w:rsidRPr="000C20FC">
        <w:rPr>
          <w:highlight w:val="yellow"/>
        </w:rPr>
        <w:t>!                     (this comment has no "value")</w:t>
      </w:r>
    </w:p>
    <w:p w14:paraId="4C20BB7F" w14:textId="77777777" w:rsidR="000C20FC" w:rsidRPr="000C20FC" w:rsidRDefault="000C20FC" w:rsidP="000C20FC">
      <w:pPr>
        <w:pStyle w:val="CodeIDDSamples"/>
        <w:ind w:left="0"/>
        <w:rPr>
          <w:highlight w:val="yellow"/>
        </w:rPr>
      </w:pPr>
      <w:r w:rsidRPr="000C20FC">
        <w:rPr>
          <w:highlight w:val="yellow"/>
        </w:rPr>
        <w:t>!</w:t>
      </w:r>
    </w:p>
    <w:p w14:paraId="1EC5D1A7" w14:textId="77777777"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14:paraId="2608B755" w14:textId="77777777"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14:paraId="376DEC2E" w14:textId="77777777" w:rsidR="000C20FC" w:rsidRPr="000C20FC" w:rsidRDefault="000C20FC" w:rsidP="000C20FC">
      <w:pPr>
        <w:pStyle w:val="CodeIDDSamples"/>
        <w:ind w:left="0"/>
        <w:rPr>
          <w:highlight w:val="yellow"/>
        </w:rPr>
      </w:pPr>
      <w:r w:rsidRPr="000C20FC">
        <w:rPr>
          <w:highlight w:val="yellow"/>
        </w:rPr>
        <w:t>!                   extensible field set, see the object code \extensible for</w:t>
      </w:r>
    </w:p>
    <w:p w14:paraId="0F0A7250" w14:textId="77777777" w:rsidR="000C20FC" w:rsidRPr="000C20FC" w:rsidRDefault="000C20FC" w:rsidP="000C20FC">
      <w:pPr>
        <w:pStyle w:val="CodeIDDSamples"/>
        <w:ind w:left="0"/>
        <w:rPr>
          <w:highlight w:val="yellow"/>
        </w:rPr>
      </w:pPr>
      <w:r w:rsidRPr="000C20FC">
        <w:rPr>
          <w:highlight w:val="yellow"/>
        </w:rPr>
        <w:t>!                   more information.</w:t>
      </w:r>
    </w:p>
    <w:p w14:paraId="1ED0131F" w14:textId="77777777" w:rsidR="000C20FC" w:rsidRPr="000C20FC" w:rsidRDefault="000C20FC" w:rsidP="000C20FC">
      <w:pPr>
        <w:pStyle w:val="CodeIDDSamples"/>
        <w:ind w:left="0"/>
        <w:rPr>
          <w:highlight w:val="yellow"/>
        </w:rPr>
      </w:pPr>
      <w:r w:rsidRPr="000C20FC">
        <w:rPr>
          <w:highlight w:val="yellow"/>
        </w:rPr>
        <w:t>!</w:t>
      </w:r>
    </w:p>
    <w:p w14:paraId="2F7A5E9C" w14:textId="77777777" w:rsidR="000C20FC" w:rsidRPr="000C20FC" w:rsidRDefault="000C20FC" w:rsidP="000C20FC">
      <w:pPr>
        <w:pStyle w:val="CodeIDDSamples"/>
        <w:ind w:left="0"/>
        <w:rPr>
          <w:highlight w:val="yellow"/>
        </w:rPr>
      </w:pPr>
      <w:r w:rsidRPr="000C20FC">
        <w:rPr>
          <w:highlight w:val="yellow"/>
        </w:rPr>
        <w:t>!  \units           Units (must be from EnergyPlus standard units list)</w:t>
      </w:r>
    </w:p>
    <w:p w14:paraId="048C520E" w14:textId="77777777" w:rsidR="000C20FC" w:rsidRPr="000C20FC" w:rsidRDefault="000C20FC" w:rsidP="000C20FC">
      <w:pPr>
        <w:pStyle w:val="CodeIDDSamples"/>
        <w:ind w:left="0"/>
        <w:rPr>
          <w:highlight w:val="yellow"/>
        </w:rPr>
      </w:pPr>
      <w:r w:rsidRPr="000C20FC">
        <w:rPr>
          <w:highlight w:val="yellow"/>
        </w:rPr>
        <w:t>!                   EnergyPlus units are standard SI units</w:t>
      </w:r>
    </w:p>
    <w:p w14:paraId="16348C39" w14:textId="77777777" w:rsidR="000C20FC" w:rsidRPr="000C20FC" w:rsidRDefault="000C20FC" w:rsidP="000C20FC">
      <w:pPr>
        <w:pStyle w:val="CodeIDDSamples"/>
        <w:ind w:left="0"/>
        <w:rPr>
          <w:highlight w:val="yellow"/>
        </w:rPr>
      </w:pPr>
      <w:r w:rsidRPr="000C20FC">
        <w:rPr>
          <w:highlight w:val="yellow"/>
        </w:rPr>
        <w:t>!</w:t>
      </w:r>
    </w:p>
    <w:p w14:paraId="78F435D4" w14:textId="77777777" w:rsidR="000C20FC" w:rsidRPr="000C20FC" w:rsidRDefault="000C20FC" w:rsidP="000C20FC">
      <w:pPr>
        <w:pStyle w:val="CodeIDDSamples"/>
        <w:ind w:left="0"/>
        <w:rPr>
          <w:highlight w:val="yellow"/>
        </w:rPr>
      </w:pPr>
      <w:r w:rsidRPr="000C20FC">
        <w:rPr>
          <w:highlight w:val="yellow"/>
        </w:rPr>
        <w:t>!  \ip-units        IP-Units (for use by input processors with IP units)</w:t>
      </w:r>
    </w:p>
    <w:p w14:paraId="4BC1FF06" w14:textId="77777777" w:rsidR="000C20FC" w:rsidRPr="000C20FC" w:rsidRDefault="000C20FC" w:rsidP="000C20FC">
      <w:pPr>
        <w:pStyle w:val="CodeIDDSamples"/>
        <w:ind w:left="0"/>
        <w:rPr>
          <w:highlight w:val="yellow"/>
        </w:rPr>
      </w:pPr>
      <w:r w:rsidRPr="000C20FC">
        <w:rPr>
          <w:highlight w:val="yellow"/>
        </w:rPr>
        <w:t>!                   This is only used if the default conversion is not</w:t>
      </w:r>
    </w:p>
    <w:p w14:paraId="6C617081" w14:textId="77777777" w:rsidR="000C20FC" w:rsidRPr="000C20FC" w:rsidRDefault="000C20FC" w:rsidP="000C20FC">
      <w:pPr>
        <w:pStyle w:val="CodeIDDSamples"/>
        <w:ind w:left="0"/>
        <w:rPr>
          <w:highlight w:val="yellow"/>
        </w:rPr>
      </w:pPr>
      <w:r w:rsidRPr="000C20FC">
        <w:rPr>
          <w:highlight w:val="yellow"/>
        </w:rPr>
        <w:t>!                   appropriate.</w:t>
      </w:r>
    </w:p>
    <w:p w14:paraId="7125F135" w14:textId="77777777" w:rsidR="000C20FC" w:rsidRPr="000C20FC" w:rsidRDefault="000C20FC" w:rsidP="000C20FC">
      <w:pPr>
        <w:pStyle w:val="CodeIDDSamples"/>
        <w:ind w:left="0"/>
        <w:rPr>
          <w:highlight w:val="yellow"/>
        </w:rPr>
      </w:pPr>
      <w:r w:rsidRPr="000C20FC">
        <w:rPr>
          <w:highlight w:val="yellow"/>
        </w:rPr>
        <w:t>!</w:t>
      </w:r>
    </w:p>
    <w:p w14:paraId="57A37145" w14:textId="77777777"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14:paraId="343D3703" w14:textId="77777777" w:rsidR="000C20FC" w:rsidRPr="000C20FC" w:rsidRDefault="000C20FC" w:rsidP="000C20FC">
      <w:pPr>
        <w:pStyle w:val="CodeIDDSamples"/>
        <w:ind w:left="0"/>
        <w:rPr>
          <w:highlight w:val="yellow"/>
        </w:rPr>
      </w:pPr>
      <w:r w:rsidRPr="000C20FC">
        <w:rPr>
          <w:highlight w:val="yellow"/>
        </w:rPr>
        <w:t>!                   the field in the object that can be used to determine</w:t>
      </w:r>
    </w:p>
    <w:p w14:paraId="2B744ADA" w14:textId="77777777" w:rsidR="000C20FC" w:rsidRPr="000C20FC" w:rsidRDefault="000C20FC" w:rsidP="000C20FC">
      <w:pPr>
        <w:pStyle w:val="CodeIDDSamples"/>
        <w:ind w:left="0"/>
        <w:rPr>
          <w:highlight w:val="yellow"/>
        </w:rPr>
      </w:pPr>
      <w:r w:rsidRPr="000C20FC">
        <w:rPr>
          <w:highlight w:val="yellow"/>
        </w:rPr>
        <w:t>!                   the units. The field reference is in the A2 form.</w:t>
      </w:r>
    </w:p>
    <w:p w14:paraId="27686217" w14:textId="77777777" w:rsidR="000C20FC" w:rsidRPr="000C20FC" w:rsidRDefault="000C20FC" w:rsidP="000C20FC">
      <w:pPr>
        <w:pStyle w:val="CodeIDDSamples"/>
        <w:ind w:left="0"/>
        <w:rPr>
          <w:highlight w:val="yellow"/>
        </w:rPr>
      </w:pPr>
      <w:r w:rsidRPr="000C20FC">
        <w:rPr>
          <w:highlight w:val="yellow"/>
        </w:rPr>
        <w:t>!</w:t>
      </w:r>
    </w:p>
    <w:p w14:paraId="6A87DE79" w14:textId="77777777" w:rsidR="000C20FC" w:rsidRPr="000C20FC" w:rsidRDefault="000C20FC" w:rsidP="000C20FC">
      <w:pPr>
        <w:pStyle w:val="CodeIDDSamples"/>
        <w:ind w:left="0"/>
        <w:rPr>
          <w:highlight w:val="yellow"/>
        </w:rPr>
      </w:pPr>
      <w:r w:rsidRPr="000C20FC">
        <w:rPr>
          <w:highlight w:val="yellow"/>
        </w:rPr>
        <w:t>!  \minimum         Minimum that includes the following value</w:t>
      </w:r>
    </w:p>
    <w:p w14:paraId="796ECB27" w14:textId="77777777" w:rsidR="000C20FC" w:rsidRPr="000C20FC" w:rsidRDefault="000C20FC" w:rsidP="000C20FC">
      <w:pPr>
        <w:pStyle w:val="CodeIDDSamples"/>
        <w:ind w:left="0"/>
        <w:rPr>
          <w:highlight w:val="yellow"/>
        </w:rPr>
      </w:pPr>
      <w:r w:rsidRPr="000C20FC">
        <w:rPr>
          <w:highlight w:val="yellow"/>
        </w:rPr>
        <w:t>!</w:t>
      </w:r>
    </w:p>
    <w:p w14:paraId="2A749965" w14:textId="77777777" w:rsidR="000C20FC" w:rsidRPr="000C20FC" w:rsidRDefault="000C20FC" w:rsidP="000C20FC">
      <w:pPr>
        <w:pStyle w:val="CodeIDDSamples"/>
        <w:ind w:left="0"/>
        <w:rPr>
          <w:highlight w:val="yellow"/>
        </w:rPr>
      </w:pPr>
      <w:r w:rsidRPr="000C20FC">
        <w:rPr>
          <w:highlight w:val="yellow"/>
        </w:rPr>
        <w:t>!  \minimum&gt;        Minimum that must be &gt; than the following value</w:t>
      </w:r>
    </w:p>
    <w:p w14:paraId="562D85D7" w14:textId="77777777" w:rsidR="000C20FC" w:rsidRPr="000C20FC" w:rsidRDefault="000C20FC" w:rsidP="000C20FC">
      <w:pPr>
        <w:pStyle w:val="CodeIDDSamples"/>
        <w:ind w:left="0"/>
        <w:rPr>
          <w:highlight w:val="yellow"/>
        </w:rPr>
      </w:pPr>
      <w:r w:rsidRPr="000C20FC">
        <w:rPr>
          <w:highlight w:val="yellow"/>
        </w:rPr>
        <w:t>!</w:t>
      </w:r>
    </w:p>
    <w:p w14:paraId="2B747441" w14:textId="77777777" w:rsidR="000C20FC" w:rsidRPr="000C20FC" w:rsidRDefault="000C20FC" w:rsidP="000C20FC">
      <w:pPr>
        <w:pStyle w:val="CodeIDDSamples"/>
        <w:ind w:left="0"/>
        <w:rPr>
          <w:highlight w:val="yellow"/>
        </w:rPr>
      </w:pPr>
      <w:r w:rsidRPr="000C20FC">
        <w:rPr>
          <w:highlight w:val="yellow"/>
        </w:rPr>
        <w:t>!  \maximum         Maximum that includes the following value</w:t>
      </w:r>
    </w:p>
    <w:p w14:paraId="2D9CB1B7" w14:textId="77777777" w:rsidR="000C20FC" w:rsidRPr="000C20FC" w:rsidRDefault="000C20FC" w:rsidP="000C20FC">
      <w:pPr>
        <w:pStyle w:val="CodeIDDSamples"/>
        <w:ind w:left="0"/>
        <w:rPr>
          <w:highlight w:val="yellow"/>
        </w:rPr>
      </w:pPr>
      <w:r w:rsidRPr="000C20FC">
        <w:rPr>
          <w:highlight w:val="yellow"/>
        </w:rPr>
        <w:t>!</w:t>
      </w:r>
    </w:p>
    <w:p w14:paraId="6F5A739F" w14:textId="77777777" w:rsidR="000C20FC" w:rsidRPr="000C20FC" w:rsidRDefault="000C20FC" w:rsidP="000C20FC">
      <w:pPr>
        <w:pStyle w:val="CodeIDDSamples"/>
        <w:ind w:left="0"/>
        <w:rPr>
          <w:highlight w:val="yellow"/>
        </w:rPr>
      </w:pPr>
      <w:r w:rsidRPr="000C20FC">
        <w:rPr>
          <w:highlight w:val="yellow"/>
        </w:rPr>
        <w:t>!  \maximum&lt;        Maximum that must be &lt; than the following value</w:t>
      </w:r>
    </w:p>
    <w:p w14:paraId="7C12992A" w14:textId="77777777" w:rsidR="000C20FC" w:rsidRPr="000C20FC" w:rsidRDefault="000C20FC" w:rsidP="000C20FC">
      <w:pPr>
        <w:pStyle w:val="CodeIDDSamples"/>
        <w:ind w:left="0"/>
        <w:rPr>
          <w:highlight w:val="yellow"/>
        </w:rPr>
      </w:pPr>
      <w:r w:rsidRPr="000C20FC">
        <w:rPr>
          <w:highlight w:val="yellow"/>
        </w:rPr>
        <w:t>!</w:t>
      </w:r>
    </w:p>
    <w:p w14:paraId="708ACA94" w14:textId="77777777" w:rsidR="000C20FC" w:rsidRPr="000C20FC" w:rsidRDefault="000C20FC" w:rsidP="000C20FC">
      <w:pPr>
        <w:pStyle w:val="CodeIDDSamples"/>
        <w:ind w:left="0"/>
        <w:rPr>
          <w:highlight w:val="yellow"/>
        </w:rPr>
      </w:pPr>
      <w:r w:rsidRPr="000C20FC">
        <w:rPr>
          <w:highlight w:val="yellow"/>
        </w:rPr>
        <w:t>!  \default         Default for the field (if N/A then omit entire line)</w:t>
      </w:r>
    </w:p>
    <w:p w14:paraId="178A8661" w14:textId="77777777" w:rsidR="000C20FC" w:rsidRPr="000C20FC" w:rsidRDefault="000C20FC" w:rsidP="000C20FC">
      <w:pPr>
        <w:pStyle w:val="CodeIDDSamples"/>
        <w:ind w:left="0"/>
        <w:rPr>
          <w:highlight w:val="yellow"/>
        </w:rPr>
      </w:pPr>
      <w:r w:rsidRPr="000C20FC">
        <w:rPr>
          <w:highlight w:val="yellow"/>
        </w:rPr>
        <w:t>!</w:t>
      </w:r>
    </w:p>
    <w:p w14:paraId="3851FF65" w14:textId="77777777"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14:paraId="3CBF9C75" w14:textId="77777777" w:rsidR="008C2A24" w:rsidRPr="008C2A24" w:rsidRDefault="008C2A24" w:rsidP="008C2A24">
      <w:pPr>
        <w:pStyle w:val="CodeIDDSamples"/>
        <w:ind w:left="0"/>
        <w:rPr>
          <w:highlight w:val="yellow"/>
        </w:rPr>
      </w:pPr>
      <w:r w:rsidRPr="008C2A24">
        <w:rPr>
          <w:highlight w:val="yellow"/>
        </w:rPr>
        <w:t>!                   The required information is gotten internally or</w:t>
      </w:r>
    </w:p>
    <w:p w14:paraId="1DE21B62" w14:textId="77777777" w:rsidR="008C2A24" w:rsidRDefault="008C2A24" w:rsidP="008C2A24">
      <w:pPr>
        <w:pStyle w:val="CodeIDDSamples"/>
        <w:ind w:left="0"/>
      </w:pPr>
      <w:r w:rsidRPr="008C2A24">
        <w:rPr>
          <w:highlight w:val="yellow"/>
        </w:rPr>
        <w:t>!                   not needed by the program.</w:t>
      </w:r>
    </w:p>
    <w:p w14:paraId="06414124" w14:textId="77777777" w:rsidR="000C20FC" w:rsidRPr="000C20FC" w:rsidRDefault="000C20FC" w:rsidP="008C2A24">
      <w:pPr>
        <w:pStyle w:val="CodeIDDSamples"/>
        <w:ind w:left="0"/>
        <w:rPr>
          <w:highlight w:val="yellow"/>
        </w:rPr>
      </w:pPr>
      <w:r w:rsidRPr="000C20FC">
        <w:rPr>
          <w:highlight w:val="yellow"/>
        </w:rPr>
        <w:t>!</w:t>
      </w:r>
    </w:p>
    <w:p w14:paraId="106CC0F2" w14:textId="77777777"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14:paraId="3732C69A" w14:textId="77777777" w:rsidR="000C20FC" w:rsidRPr="000C20FC" w:rsidRDefault="000C20FC" w:rsidP="000C20FC">
      <w:pPr>
        <w:pStyle w:val="CodeIDDSamples"/>
        <w:ind w:left="0"/>
        <w:rPr>
          <w:highlight w:val="yellow"/>
        </w:rPr>
      </w:pPr>
      <w:r w:rsidRPr="000C20FC">
        <w:rPr>
          <w:highlight w:val="yellow"/>
        </w:rPr>
        <w:t>!                   Sizing routines to produce calculated results for the</w:t>
      </w:r>
    </w:p>
    <w:p w14:paraId="31F9CEBF" w14:textId="77777777" w:rsidR="000C20FC" w:rsidRPr="000C20FC" w:rsidRDefault="000C20FC" w:rsidP="000C20FC">
      <w:pPr>
        <w:pStyle w:val="CodeIDDSamples"/>
        <w:ind w:left="0"/>
        <w:rPr>
          <w:highlight w:val="yellow"/>
        </w:rPr>
      </w:pPr>
      <w:r w:rsidRPr="000C20FC">
        <w:rPr>
          <w:highlight w:val="yellow"/>
        </w:rPr>
        <w:t>!                   field.  If a value follows this, then that will be used</w:t>
      </w:r>
    </w:p>
    <w:p w14:paraId="577D5631" w14:textId="77777777" w:rsidR="000C20FC" w:rsidRPr="000C20FC" w:rsidRDefault="000C20FC" w:rsidP="000C20FC">
      <w:pPr>
        <w:pStyle w:val="CodeIDDSamples"/>
        <w:ind w:left="0"/>
        <w:rPr>
          <w:highlight w:val="yellow"/>
        </w:rPr>
      </w:pPr>
      <w:r w:rsidRPr="000C20FC">
        <w:rPr>
          <w:highlight w:val="yellow"/>
        </w:rPr>
        <w:t>!                   when the "Autosize" feature is flagged.  To trigger</w:t>
      </w:r>
    </w:p>
    <w:p w14:paraId="7E6089B6" w14:textId="77777777" w:rsidR="000C20FC" w:rsidRPr="000C20FC" w:rsidRDefault="000C20FC" w:rsidP="000C20FC">
      <w:pPr>
        <w:pStyle w:val="CodeIDDSamples"/>
        <w:ind w:left="0"/>
        <w:rPr>
          <w:highlight w:val="yellow"/>
        </w:rPr>
      </w:pPr>
      <w:r w:rsidRPr="000C20FC">
        <w:rPr>
          <w:highlight w:val="yellow"/>
        </w:rPr>
        <w:t>!                   autosizing for a field, enter Autosize as the field's</w:t>
      </w:r>
    </w:p>
    <w:p w14:paraId="58900B3E" w14:textId="77777777" w:rsidR="000C20FC" w:rsidRPr="000C20FC" w:rsidRDefault="000C20FC" w:rsidP="000C20FC">
      <w:pPr>
        <w:pStyle w:val="CodeIDDSamples"/>
        <w:ind w:left="0"/>
        <w:rPr>
          <w:highlight w:val="yellow"/>
        </w:rPr>
      </w:pPr>
      <w:r w:rsidRPr="000C20FC">
        <w:rPr>
          <w:highlight w:val="yellow"/>
        </w:rPr>
        <w:t>!                   value.  Only applicable to numeric fields.</w:t>
      </w:r>
    </w:p>
    <w:p w14:paraId="290C3ABE" w14:textId="77777777" w:rsidR="000C20FC" w:rsidRPr="000C20FC" w:rsidRDefault="000C20FC" w:rsidP="000C20FC">
      <w:pPr>
        <w:pStyle w:val="CodeIDDSamples"/>
        <w:ind w:left="0"/>
        <w:rPr>
          <w:highlight w:val="yellow"/>
        </w:rPr>
      </w:pPr>
      <w:r w:rsidRPr="000C20FC">
        <w:rPr>
          <w:highlight w:val="yellow"/>
        </w:rPr>
        <w:t>!</w:t>
      </w:r>
    </w:p>
    <w:p w14:paraId="5536501B" w14:textId="77777777"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14:paraId="1FAC07C8" w14:textId="77777777" w:rsidR="000C20FC" w:rsidRPr="000C20FC" w:rsidRDefault="000C20FC" w:rsidP="000C20FC">
      <w:pPr>
        <w:pStyle w:val="CodeIDDSamples"/>
        <w:ind w:left="0"/>
        <w:rPr>
          <w:highlight w:val="yellow"/>
        </w:rPr>
      </w:pPr>
      <w:r w:rsidRPr="000C20FC">
        <w:rPr>
          <w:highlight w:val="yellow"/>
        </w:rPr>
        <w:t>!                   calculated. To trigger auto calculation for a field, enter</w:t>
      </w:r>
    </w:p>
    <w:p w14:paraId="25B353AE" w14:textId="77777777" w:rsidR="000C20FC" w:rsidRPr="000C20FC" w:rsidRDefault="000C20FC" w:rsidP="000C20FC">
      <w:pPr>
        <w:pStyle w:val="CodeIDDSamples"/>
        <w:ind w:left="0"/>
        <w:rPr>
          <w:highlight w:val="yellow"/>
        </w:rPr>
      </w:pPr>
      <w:r w:rsidRPr="000C20FC">
        <w:rPr>
          <w:highlight w:val="yellow"/>
        </w:rPr>
        <w:t>!                   Autocalculate as the field's value.  Only applicable to</w:t>
      </w:r>
    </w:p>
    <w:p w14:paraId="6B9E13BF" w14:textId="77777777" w:rsidR="000C20FC" w:rsidRPr="000C20FC" w:rsidRDefault="000C20FC" w:rsidP="000C20FC">
      <w:pPr>
        <w:pStyle w:val="CodeIDDSamples"/>
        <w:ind w:left="0"/>
        <w:rPr>
          <w:highlight w:val="yellow"/>
        </w:rPr>
      </w:pPr>
      <w:r w:rsidRPr="000C20FC">
        <w:rPr>
          <w:highlight w:val="yellow"/>
        </w:rPr>
        <w:t>!                   numeric fields.</w:t>
      </w:r>
    </w:p>
    <w:p w14:paraId="2A6888EA" w14:textId="77777777" w:rsidR="000C20FC" w:rsidRPr="000C20FC" w:rsidRDefault="000C20FC" w:rsidP="000C20FC">
      <w:pPr>
        <w:pStyle w:val="CodeIDDSamples"/>
        <w:ind w:left="0"/>
        <w:rPr>
          <w:highlight w:val="yellow"/>
        </w:rPr>
      </w:pPr>
      <w:r w:rsidRPr="000C20FC">
        <w:rPr>
          <w:highlight w:val="yellow"/>
        </w:rPr>
        <w:t>!</w:t>
      </w:r>
    </w:p>
    <w:p w14:paraId="07593CAC" w14:textId="77777777" w:rsidR="000C20FC" w:rsidRPr="000C20FC" w:rsidRDefault="000C20FC" w:rsidP="000C20FC">
      <w:pPr>
        <w:pStyle w:val="CodeIDDSamples"/>
        <w:ind w:left="0"/>
        <w:rPr>
          <w:highlight w:val="yellow"/>
        </w:rPr>
      </w:pPr>
      <w:r w:rsidRPr="000C20FC">
        <w:rPr>
          <w:highlight w:val="yellow"/>
        </w:rPr>
        <w:t>!  \type            Type of data for the field -</w:t>
      </w:r>
    </w:p>
    <w:p w14:paraId="057946CA" w14:textId="77777777" w:rsidR="000C20FC" w:rsidRPr="000C20FC" w:rsidRDefault="000C20FC" w:rsidP="000C20FC">
      <w:pPr>
        <w:pStyle w:val="CodeIDDSamples"/>
        <w:ind w:left="0"/>
        <w:rPr>
          <w:highlight w:val="yellow"/>
        </w:rPr>
      </w:pPr>
      <w:r w:rsidRPr="000C20FC">
        <w:rPr>
          <w:highlight w:val="yellow"/>
        </w:rPr>
        <w:t>!                     integer</w:t>
      </w:r>
    </w:p>
    <w:p w14:paraId="189D5E9F" w14:textId="77777777" w:rsidR="000C20FC" w:rsidRPr="000C20FC" w:rsidRDefault="000C20FC" w:rsidP="000C20FC">
      <w:pPr>
        <w:pStyle w:val="CodeIDDSamples"/>
        <w:ind w:left="0"/>
        <w:rPr>
          <w:highlight w:val="yellow"/>
        </w:rPr>
      </w:pPr>
      <w:r w:rsidRPr="000C20FC">
        <w:rPr>
          <w:highlight w:val="yellow"/>
        </w:rPr>
        <w:t>!                     real</w:t>
      </w:r>
    </w:p>
    <w:p w14:paraId="6843A5D1" w14:textId="77777777" w:rsidR="000C20FC" w:rsidRPr="000C20FC" w:rsidRDefault="000C20FC" w:rsidP="000C20FC">
      <w:pPr>
        <w:pStyle w:val="CodeIDDSamples"/>
        <w:ind w:left="0"/>
        <w:rPr>
          <w:highlight w:val="yellow"/>
        </w:rPr>
      </w:pPr>
      <w:r w:rsidRPr="000C20FC">
        <w:rPr>
          <w:highlight w:val="yellow"/>
        </w:rPr>
        <w:t>!                     alpha       (arbitrary string),</w:t>
      </w:r>
    </w:p>
    <w:p w14:paraId="063D3BA4" w14:textId="77777777" w:rsidR="000C20FC" w:rsidRPr="000C20FC" w:rsidRDefault="000C20FC" w:rsidP="000C20FC">
      <w:pPr>
        <w:pStyle w:val="CodeIDDSamples"/>
        <w:ind w:left="0"/>
        <w:rPr>
          <w:highlight w:val="yellow"/>
        </w:rPr>
      </w:pPr>
      <w:r w:rsidRPr="000C20FC">
        <w:rPr>
          <w:highlight w:val="yellow"/>
        </w:rPr>
        <w:t>!                     choice      (alpha with specific list of choices, see</w:t>
      </w:r>
    </w:p>
    <w:p w14:paraId="7625A797" w14:textId="77777777" w:rsidR="000C20FC" w:rsidRPr="000C20FC" w:rsidRDefault="000C20FC" w:rsidP="000C20FC">
      <w:pPr>
        <w:pStyle w:val="CodeIDDSamples"/>
        <w:ind w:left="0"/>
        <w:rPr>
          <w:highlight w:val="yellow"/>
        </w:rPr>
      </w:pPr>
      <w:r w:rsidRPr="000C20FC">
        <w:rPr>
          <w:highlight w:val="yellow"/>
        </w:rPr>
        <w:t>!                                 \key)</w:t>
      </w:r>
    </w:p>
    <w:p w14:paraId="1D9B41B8" w14:textId="77777777" w:rsidR="000C20FC" w:rsidRPr="000C20FC" w:rsidRDefault="000C20FC" w:rsidP="000C20FC">
      <w:pPr>
        <w:pStyle w:val="CodeIDDSamples"/>
        <w:ind w:left="0"/>
        <w:rPr>
          <w:highlight w:val="yellow"/>
        </w:rPr>
      </w:pPr>
      <w:r w:rsidRPr="000C20FC">
        <w:rPr>
          <w:highlight w:val="yellow"/>
        </w:rPr>
        <w:t>!                     object-list (link to a list of objects defined elsewhere,</w:t>
      </w:r>
    </w:p>
    <w:p w14:paraId="6834FF0A" w14:textId="77777777" w:rsidR="000C20FC" w:rsidRPr="000C20FC" w:rsidRDefault="000C20FC" w:rsidP="000C20FC">
      <w:pPr>
        <w:pStyle w:val="CodeIDDSamples"/>
        <w:ind w:left="0"/>
        <w:rPr>
          <w:highlight w:val="yellow"/>
        </w:rPr>
      </w:pPr>
      <w:r w:rsidRPr="000C20FC">
        <w:rPr>
          <w:highlight w:val="yellow"/>
        </w:rPr>
        <w:t>!                                  see \object-list and \reference)</w:t>
      </w:r>
    </w:p>
    <w:p w14:paraId="5429229C" w14:textId="77777777" w:rsidR="000C20FC" w:rsidRPr="000C20FC" w:rsidRDefault="000C20FC" w:rsidP="000C20FC">
      <w:pPr>
        <w:pStyle w:val="CodeIDDSamples"/>
        <w:ind w:left="0"/>
        <w:rPr>
          <w:highlight w:val="yellow"/>
        </w:rPr>
      </w:pPr>
      <w:r w:rsidRPr="000C20FC">
        <w:rPr>
          <w:highlight w:val="yellow"/>
        </w:rPr>
        <w:t>!                     external-list (uses a special list from an external source,</w:t>
      </w:r>
    </w:p>
    <w:p w14:paraId="49219DCD" w14:textId="77777777" w:rsidR="000C20FC" w:rsidRPr="000C20FC" w:rsidRDefault="000C20FC" w:rsidP="000C20FC">
      <w:pPr>
        <w:pStyle w:val="CodeIDDSamples"/>
        <w:ind w:left="0"/>
        <w:rPr>
          <w:highlight w:val="yellow"/>
        </w:rPr>
      </w:pPr>
      <w:r w:rsidRPr="000C20FC">
        <w:rPr>
          <w:highlight w:val="yellow"/>
        </w:rPr>
        <w:t>!                                    see \external-list)</w:t>
      </w:r>
    </w:p>
    <w:p w14:paraId="29AFA73A" w14:textId="77777777" w:rsidR="000C20FC" w:rsidRPr="000C20FC" w:rsidRDefault="000C20FC" w:rsidP="000C20FC">
      <w:pPr>
        <w:pStyle w:val="CodeIDDSamples"/>
        <w:ind w:left="0"/>
        <w:rPr>
          <w:highlight w:val="yellow"/>
        </w:rPr>
      </w:pPr>
      <w:r w:rsidRPr="000C20FC">
        <w:rPr>
          <w:highlight w:val="yellow"/>
        </w:rPr>
        <w:t>!                     node        (name used in connecting HVAC components)</w:t>
      </w:r>
    </w:p>
    <w:p w14:paraId="52AF292C" w14:textId="77777777" w:rsidR="000C20FC" w:rsidRPr="000C20FC" w:rsidRDefault="000C20FC" w:rsidP="000C20FC">
      <w:pPr>
        <w:pStyle w:val="CodeIDDSamples"/>
        <w:ind w:left="0"/>
        <w:rPr>
          <w:highlight w:val="yellow"/>
        </w:rPr>
      </w:pPr>
      <w:r w:rsidRPr="000C20FC">
        <w:rPr>
          <w:highlight w:val="yellow"/>
        </w:rPr>
        <w:t>!</w:t>
      </w:r>
    </w:p>
    <w:p w14:paraId="24CB534E" w14:textId="77777777" w:rsidR="000C20FC" w:rsidRPr="000C20FC" w:rsidRDefault="000C20FC" w:rsidP="000C20FC">
      <w:pPr>
        <w:pStyle w:val="CodeIDDSamples"/>
        <w:ind w:left="0"/>
        <w:rPr>
          <w:highlight w:val="yellow"/>
        </w:rPr>
      </w:pPr>
      <w:r w:rsidRPr="000C20FC">
        <w:rPr>
          <w:highlight w:val="yellow"/>
        </w:rPr>
        <w:t>!  \retaincase      Retains the alphabetic case for alpha type fields</w:t>
      </w:r>
    </w:p>
    <w:p w14:paraId="27479468" w14:textId="77777777" w:rsidR="000C20FC" w:rsidRPr="000C20FC" w:rsidRDefault="000C20FC" w:rsidP="000C20FC">
      <w:pPr>
        <w:pStyle w:val="CodeIDDSamples"/>
        <w:ind w:left="0"/>
        <w:rPr>
          <w:highlight w:val="yellow"/>
        </w:rPr>
      </w:pPr>
      <w:r w:rsidRPr="000C20FC">
        <w:rPr>
          <w:highlight w:val="yellow"/>
        </w:rPr>
        <w:t>!</w:t>
      </w:r>
    </w:p>
    <w:p w14:paraId="00150EAF" w14:textId="77777777" w:rsidR="000C20FC" w:rsidRPr="000C20FC" w:rsidRDefault="000C20FC" w:rsidP="000C20FC">
      <w:pPr>
        <w:pStyle w:val="CodeIDDSamples"/>
        <w:ind w:left="0"/>
        <w:rPr>
          <w:highlight w:val="yellow"/>
        </w:rPr>
      </w:pPr>
      <w:r w:rsidRPr="000C20FC">
        <w:rPr>
          <w:highlight w:val="yellow"/>
        </w:rPr>
        <w:t>!  \key             Possible value for "\type choice" (blanks are significant)</w:t>
      </w:r>
    </w:p>
    <w:p w14:paraId="42E10C31" w14:textId="77777777" w:rsidR="000C20FC" w:rsidRPr="000C20FC" w:rsidRDefault="000C20FC" w:rsidP="000C20FC">
      <w:pPr>
        <w:pStyle w:val="CodeIDDSamples"/>
        <w:ind w:left="0"/>
        <w:rPr>
          <w:highlight w:val="yellow"/>
        </w:rPr>
      </w:pPr>
      <w:r w:rsidRPr="000C20FC">
        <w:rPr>
          <w:highlight w:val="yellow"/>
        </w:rPr>
        <w:t>!                     use multiple \key lines to indicate all valid choices</w:t>
      </w:r>
    </w:p>
    <w:p w14:paraId="4E9D8B9E" w14:textId="77777777" w:rsidR="000C20FC" w:rsidRPr="000C20FC" w:rsidRDefault="000C20FC" w:rsidP="000C20FC">
      <w:pPr>
        <w:pStyle w:val="CodeIDDSamples"/>
        <w:ind w:left="0"/>
        <w:rPr>
          <w:highlight w:val="yellow"/>
        </w:rPr>
      </w:pPr>
      <w:r w:rsidRPr="000C20FC">
        <w:rPr>
          <w:highlight w:val="yellow"/>
        </w:rPr>
        <w:t>!</w:t>
      </w:r>
    </w:p>
    <w:p w14:paraId="0D020F62" w14:textId="77777777"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14:paraId="2314D40E" w14:textId="77777777" w:rsidR="000C20FC" w:rsidRPr="000C20FC" w:rsidRDefault="000C20FC" w:rsidP="000C20FC">
      <w:pPr>
        <w:pStyle w:val="CodeIDDSamples"/>
        <w:ind w:left="0"/>
        <w:rPr>
          <w:highlight w:val="yellow"/>
        </w:rPr>
      </w:pPr>
      <w:r w:rsidRPr="000C20FC">
        <w:rPr>
          <w:highlight w:val="yellow"/>
        </w:rPr>
        <w:t>!                     entries for this field (used with "\reference")</w:t>
      </w:r>
    </w:p>
    <w:p w14:paraId="7117F26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3EBC3B88" w14:textId="77777777" w:rsidR="000C20FC" w:rsidRPr="000C20FC" w:rsidRDefault="000C20FC" w:rsidP="000C20FC">
      <w:pPr>
        <w:pStyle w:val="CodeIDDSamples"/>
        <w:ind w:left="0"/>
        <w:rPr>
          <w:highlight w:val="yellow"/>
        </w:rPr>
      </w:pPr>
      <w:r w:rsidRPr="000C20FC">
        <w:rPr>
          <w:highlight w:val="yellow"/>
        </w:rPr>
        <w:t>!                     examples.</w:t>
      </w:r>
    </w:p>
    <w:p w14:paraId="564494AA" w14:textId="77777777" w:rsidR="000C20FC" w:rsidRPr="000C20FC" w:rsidRDefault="000C20FC" w:rsidP="000C20FC">
      <w:pPr>
        <w:pStyle w:val="CodeIDDSamples"/>
        <w:ind w:left="0"/>
        <w:rPr>
          <w:highlight w:val="yellow"/>
        </w:rPr>
      </w:pPr>
      <w:r w:rsidRPr="000C20FC">
        <w:rPr>
          <w:highlight w:val="yellow"/>
        </w:rPr>
        <w:t>!                  ** Note that a field may have multiple \object-list commands.</w:t>
      </w:r>
    </w:p>
    <w:p w14:paraId="200829CF" w14:textId="77777777" w:rsidR="000C20FC" w:rsidRPr="000C20FC" w:rsidRDefault="000C20FC" w:rsidP="000C20FC">
      <w:pPr>
        <w:pStyle w:val="CodeIDDSamples"/>
        <w:ind w:left="0"/>
        <w:rPr>
          <w:highlight w:val="yellow"/>
        </w:rPr>
      </w:pPr>
      <w:r w:rsidRPr="000C20FC">
        <w:rPr>
          <w:highlight w:val="yellow"/>
        </w:rPr>
        <w:t>!</w:t>
      </w:r>
    </w:p>
    <w:p w14:paraId="74389AD3" w14:textId="77777777"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14:paraId="3A988C6F" w14:textId="77777777" w:rsidR="000C20FC" w:rsidRPr="000C20FC" w:rsidRDefault="000C20FC" w:rsidP="000C20FC">
      <w:pPr>
        <w:pStyle w:val="CodeIDDSamples"/>
        <w:ind w:left="0"/>
        <w:rPr>
          <w:highlight w:val="yellow"/>
        </w:rPr>
      </w:pPr>
      <w:r w:rsidRPr="000C20FC">
        <w:rPr>
          <w:highlight w:val="yellow"/>
        </w:rPr>
        <w:t>!                   list generated outside of the IDD file. The choices for the</w:t>
      </w:r>
    </w:p>
    <w:p w14:paraId="09505ADD" w14:textId="77777777" w:rsidR="000C20FC" w:rsidRPr="000C20FC" w:rsidRDefault="000C20FC" w:rsidP="000C20FC">
      <w:pPr>
        <w:pStyle w:val="CodeIDDSamples"/>
        <w:ind w:left="0"/>
        <w:rPr>
          <w:highlight w:val="yellow"/>
        </w:rPr>
      </w:pPr>
      <w:r w:rsidRPr="000C20FC">
        <w:rPr>
          <w:highlight w:val="yellow"/>
        </w:rPr>
        <w:t>!                   special lists are:</w:t>
      </w:r>
    </w:p>
    <w:p w14:paraId="6ABA9046" w14:textId="77777777" w:rsidR="000C20FC" w:rsidRPr="000C20FC" w:rsidRDefault="000C20FC" w:rsidP="000C20FC">
      <w:pPr>
        <w:pStyle w:val="CodeIDDSamples"/>
        <w:ind w:left="0"/>
        <w:rPr>
          <w:highlight w:val="yellow"/>
        </w:rPr>
      </w:pPr>
      <w:r w:rsidRPr="000C20FC">
        <w:rPr>
          <w:highlight w:val="yellow"/>
        </w:rPr>
        <w:t>!                        autoRDDvariable</w:t>
      </w:r>
    </w:p>
    <w:p w14:paraId="123DABEB" w14:textId="77777777" w:rsidR="000C20FC" w:rsidRPr="000C20FC" w:rsidRDefault="000C20FC" w:rsidP="000C20FC">
      <w:pPr>
        <w:pStyle w:val="CodeIDDSamples"/>
        <w:ind w:left="0"/>
        <w:rPr>
          <w:highlight w:val="yellow"/>
        </w:rPr>
      </w:pPr>
      <w:r w:rsidRPr="000C20FC">
        <w:rPr>
          <w:highlight w:val="yellow"/>
        </w:rPr>
        <w:t>!                        autoRDDmeter</w:t>
      </w:r>
    </w:p>
    <w:p w14:paraId="62F90BB8" w14:textId="77777777" w:rsidR="000C20FC" w:rsidRPr="000C20FC" w:rsidRDefault="000C20FC" w:rsidP="000C20FC">
      <w:pPr>
        <w:pStyle w:val="CodeIDDSamples"/>
        <w:ind w:left="0"/>
        <w:rPr>
          <w:highlight w:val="yellow"/>
        </w:rPr>
      </w:pPr>
      <w:r w:rsidRPr="000C20FC">
        <w:rPr>
          <w:highlight w:val="yellow"/>
        </w:rPr>
        <w:t>!                        autoRDDvariableMeter</w:t>
      </w:r>
    </w:p>
    <w:p w14:paraId="07437846" w14:textId="77777777" w:rsidR="000C20FC" w:rsidRPr="000C20FC" w:rsidRDefault="000C20FC" w:rsidP="000C20FC">
      <w:pPr>
        <w:pStyle w:val="CodeIDDSamples"/>
        <w:ind w:left="0"/>
        <w:rPr>
          <w:highlight w:val="yellow"/>
        </w:rPr>
      </w:pPr>
      <w:r w:rsidRPr="000C20FC">
        <w:rPr>
          <w:highlight w:val="yellow"/>
        </w:rPr>
        <w:t>!                   When one of these are selected the options for the field</w:t>
      </w:r>
    </w:p>
    <w:p w14:paraId="4269D485" w14:textId="77777777" w:rsidR="000C20FC" w:rsidRPr="000C20FC" w:rsidRDefault="000C20FC" w:rsidP="000C20FC">
      <w:pPr>
        <w:pStyle w:val="CodeIDDSamples"/>
        <w:ind w:left="0"/>
        <w:rPr>
          <w:highlight w:val="yellow"/>
        </w:rPr>
      </w:pPr>
      <w:r w:rsidRPr="000C20FC">
        <w:rPr>
          <w:highlight w:val="yellow"/>
        </w:rPr>
        <w:t>!                   are taken from the RDD or MDD file or both.</w:t>
      </w:r>
    </w:p>
    <w:p w14:paraId="710AC9E8" w14:textId="77777777" w:rsidR="000C20FC" w:rsidRPr="000C20FC" w:rsidRDefault="000C20FC" w:rsidP="000C20FC">
      <w:pPr>
        <w:pStyle w:val="CodeIDDSamples"/>
        <w:ind w:left="0"/>
        <w:rPr>
          <w:highlight w:val="yellow"/>
        </w:rPr>
      </w:pPr>
      <w:r w:rsidRPr="000C20FC">
        <w:rPr>
          <w:highlight w:val="yellow"/>
        </w:rPr>
        <w:t>!</w:t>
      </w:r>
    </w:p>
    <w:p w14:paraId="45F0B015" w14:textId="77777777"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14:paraId="3D9FF790" w14:textId="77777777" w:rsidR="000C20FC" w:rsidRPr="000C20FC" w:rsidRDefault="000C20FC" w:rsidP="000C20FC">
      <w:pPr>
        <w:pStyle w:val="CodeIDDSamples"/>
        <w:ind w:left="0"/>
        <w:rPr>
          <w:highlight w:val="yellow"/>
        </w:rPr>
      </w:pPr>
      <w:r w:rsidRPr="000C20FC">
        <w:rPr>
          <w:highlight w:val="yellow"/>
        </w:rPr>
        <w:t>!                     used with "\type object-list" and with "\object-list"</w:t>
      </w:r>
    </w:p>
    <w:p w14:paraId="3CE9124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546FD649" w14:textId="77777777" w:rsidR="000C20FC" w:rsidRPr="000C20FC" w:rsidRDefault="000C20FC" w:rsidP="000C20FC">
      <w:pPr>
        <w:pStyle w:val="CodeIDDSamples"/>
        <w:ind w:left="0"/>
        <w:rPr>
          <w:highlight w:val="yellow"/>
        </w:rPr>
      </w:pPr>
      <w:r w:rsidRPr="000C20FC">
        <w:rPr>
          <w:highlight w:val="yellow"/>
        </w:rPr>
        <w:t>!                     examples:</w:t>
      </w:r>
    </w:p>
    <w:p w14:paraId="617C7ED7" w14:textId="77777777" w:rsidR="000C20FC" w:rsidRPr="000C20FC" w:rsidRDefault="000C20FC" w:rsidP="000C20FC">
      <w:pPr>
        <w:pStyle w:val="CodeIDDSamples"/>
        <w:ind w:left="0"/>
        <w:rPr>
          <w:highlight w:val="yellow"/>
        </w:rPr>
      </w:pPr>
      <w:r w:rsidRPr="000C20FC">
        <w:rPr>
          <w:highlight w:val="yellow"/>
        </w:rPr>
        <w:t>!</w:t>
      </w:r>
    </w:p>
    <w:p w14:paraId="001AF386" w14:textId="77777777" w:rsidR="000C20FC" w:rsidRPr="000C20FC" w:rsidRDefault="000C20FC" w:rsidP="000C20FC">
      <w:pPr>
        <w:pStyle w:val="CodeIDDSamples"/>
        <w:ind w:left="0"/>
        <w:rPr>
          <w:highlight w:val="yellow"/>
        </w:rPr>
      </w:pPr>
      <w:r w:rsidRPr="000C20FC">
        <w:rPr>
          <w:highlight w:val="yellow"/>
        </w:rPr>
        <w:t>!                        Zone,</w:t>
      </w:r>
    </w:p>
    <w:p w14:paraId="24FD00FF" w14:textId="77777777" w:rsidR="000C20FC" w:rsidRPr="000C20FC" w:rsidRDefault="000C20FC" w:rsidP="000C20FC">
      <w:pPr>
        <w:pStyle w:val="CodeIDDSamples"/>
        <w:ind w:left="0"/>
        <w:rPr>
          <w:highlight w:val="yellow"/>
        </w:rPr>
      </w:pPr>
      <w:r w:rsidRPr="000C20FC">
        <w:rPr>
          <w:highlight w:val="yellow"/>
        </w:rPr>
        <w:t>!                          A1 , \field Name</w:t>
      </w:r>
    </w:p>
    <w:p w14:paraId="191BFBA6" w14:textId="77777777" w:rsidR="000C20FC" w:rsidRPr="000C20FC" w:rsidRDefault="000C20FC" w:rsidP="000C20FC">
      <w:pPr>
        <w:pStyle w:val="CodeIDDSamples"/>
        <w:ind w:left="0"/>
        <w:rPr>
          <w:highlight w:val="yellow"/>
        </w:rPr>
      </w:pPr>
      <w:r w:rsidRPr="000C20FC">
        <w:rPr>
          <w:highlight w:val="yellow"/>
        </w:rPr>
        <w:t>!                               \type alpha</w:t>
      </w:r>
    </w:p>
    <w:p w14:paraId="6191DC54" w14:textId="77777777" w:rsidR="000C20FC" w:rsidRPr="000C20FC" w:rsidRDefault="000C20FC" w:rsidP="000C20FC">
      <w:pPr>
        <w:pStyle w:val="CodeIDDSamples"/>
        <w:ind w:left="0"/>
        <w:rPr>
          <w:highlight w:val="yellow"/>
        </w:rPr>
      </w:pPr>
      <w:r w:rsidRPr="000C20FC">
        <w:rPr>
          <w:highlight w:val="yellow"/>
        </w:rPr>
        <w:t>!                               \reference ZoneNames</w:t>
      </w:r>
    </w:p>
    <w:p w14:paraId="33BE783B" w14:textId="77777777" w:rsidR="000C20FC" w:rsidRPr="000C20FC" w:rsidRDefault="000C20FC" w:rsidP="000C20FC">
      <w:pPr>
        <w:pStyle w:val="CodeIDDSamples"/>
        <w:ind w:left="0"/>
        <w:rPr>
          <w:highlight w:val="yellow"/>
        </w:rPr>
      </w:pPr>
      <w:r w:rsidRPr="000C20FC">
        <w:rPr>
          <w:highlight w:val="yellow"/>
        </w:rPr>
        <w:t>!</w:t>
      </w:r>
    </w:p>
    <w:p w14:paraId="2D17309F" w14:textId="77777777" w:rsidR="000C20FC" w:rsidRPr="000C20FC" w:rsidRDefault="000C20FC" w:rsidP="000C20FC">
      <w:pPr>
        <w:pStyle w:val="CodeIDDSamples"/>
        <w:ind w:left="0"/>
        <w:rPr>
          <w:highlight w:val="yellow"/>
        </w:rPr>
      </w:pPr>
      <w:r w:rsidRPr="000C20FC">
        <w:rPr>
          <w:highlight w:val="yellow"/>
        </w:rPr>
        <w:t>!                        BuildingSurface:Detailed,</w:t>
      </w:r>
    </w:p>
    <w:p w14:paraId="6DB11EA6" w14:textId="77777777" w:rsidR="000C20FC" w:rsidRPr="000C20FC" w:rsidRDefault="000C20FC" w:rsidP="000C20FC">
      <w:pPr>
        <w:pStyle w:val="CodeIDDSamples"/>
        <w:ind w:left="0"/>
        <w:rPr>
          <w:highlight w:val="yellow"/>
        </w:rPr>
      </w:pPr>
      <w:r w:rsidRPr="000C20FC">
        <w:rPr>
          <w:highlight w:val="yellow"/>
        </w:rPr>
        <w:t>!                          A4 , \field Zone Name</w:t>
      </w:r>
    </w:p>
    <w:p w14:paraId="3EF1ACCF" w14:textId="77777777" w:rsidR="000C20FC" w:rsidRPr="000C20FC" w:rsidRDefault="000C20FC" w:rsidP="000C20FC">
      <w:pPr>
        <w:pStyle w:val="CodeIDDSamples"/>
        <w:ind w:left="0"/>
        <w:rPr>
          <w:highlight w:val="yellow"/>
        </w:rPr>
      </w:pPr>
      <w:r w:rsidRPr="000C20FC">
        <w:rPr>
          <w:highlight w:val="yellow"/>
        </w:rPr>
        <w:t>!                               \note Zone the surface is a part of</w:t>
      </w:r>
    </w:p>
    <w:p w14:paraId="587F4742" w14:textId="77777777" w:rsidR="000C20FC" w:rsidRPr="000C20FC" w:rsidRDefault="000C20FC" w:rsidP="000C20FC">
      <w:pPr>
        <w:pStyle w:val="CodeIDDSamples"/>
        <w:ind w:left="0"/>
        <w:rPr>
          <w:highlight w:val="yellow"/>
        </w:rPr>
      </w:pPr>
      <w:r w:rsidRPr="000C20FC">
        <w:rPr>
          <w:highlight w:val="yellow"/>
        </w:rPr>
        <w:t>!                               \type object-list</w:t>
      </w:r>
    </w:p>
    <w:p w14:paraId="25DD8273" w14:textId="77777777" w:rsidR="000C20FC" w:rsidRPr="000C20FC" w:rsidRDefault="000C20FC" w:rsidP="000C20FC">
      <w:pPr>
        <w:pStyle w:val="CodeIDDSamples"/>
        <w:ind w:left="0"/>
        <w:rPr>
          <w:highlight w:val="yellow"/>
        </w:rPr>
      </w:pPr>
      <w:r w:rsidRPr="000C20FC">
        <w:rPr>
          <w:highlight w:val="yellow"/>
        </w:rPr>
        <w:t>!                               \object-list ZoneNames</w:t>
      </w:r>
    </w:p>
    <w:p w14:paraId="3DE23697" w14:textId="77777777" w:rsidR="000C20FC" w:rsidRPr="000C20FC" w:rsidRDefault="000C20FC" w:rsidP="000C20FC">
      <w:pPr>
        <w:pStyle w:val="CodeIDDSamples"/>
        <w:ind w:left="0"/>
        <w:rPr>
          <w:highlight w:val="yellow"/>
        </w:rPr>
      </w:pPr>
      <w:r w:rsidRPr="000C20FC">
        <w:rPr>
          <w:highlight w:val="yellow"/>
        </w:rPr>
        <w:t>!</w:t>
      </w:r>
    </w:p>
    <w:p w14:paraId="2A551D44" w14:textId="77777777" w:rsidR="000C20FC" w:rsidRPr="000C20FC" w:rsidRDefault="000C20FC" w:rsidP="000C20FC">
      <w:pPr>
        <w:pStyle w:val="CodeIDDSamples"/>
        <w:ind w:left="0"/>
        <w:rPr>
          <w:highlight w:val="yellow"/>
        </w:rPr>
      </w:pPr>
      <w:r w:rsidRPr="000C20FC">
        <w:rPr>
          <w:highlight w:val="yellow"/>
        </w:rPr>
        <w:t>!             For each zone, the field "Name" may be referenced</w:t>
      </w:r>
    </w:p>
    <w:p w14:paraId="1E508E73" w14:textId="77777777" w:rsidR="000C20FC" w:rsidRPr="000C20FC" w:rsidRDefault="000C20FC" w:rsidP="000C20FC">
      <w:pPr>
        <w:pStyle w:val="CodeIDDSamples"/>
        <w:ind w:left="0"/>
        <w:rPr>
          <w:highlight w:val="yellow"/>
        </w:rPr>
      </w:pPr>
      <w:r w:rsidRPr="000C20FC">
        <w:rPr>
          <w:highlight w:val="yellow"/>
        </w:rPr>
        <w:t>!             by other objects, such as BuildingSurface:Detailed, so it is</w:t>
      </w:r>
    </w:p>
    <w:p w14:paraId="137595F7" w14:textId="77777777" w:rsidR="000C20FC" w:rsidRPr="000C20FC" w:rsidRDefault="000C20FC" w:rsidP="000C20FC">
      <w:pPr>
        <w:pStyle w:val="CodeIDDSamples"/>
        <w:ind w:left="0"/>
        <w:rPr>
          <w:highlight w:val="yellow"/>
        </w:rPr>
      </w:pPr>
      <w:r w:rsidRPr="000C20FC">
        <w:rPr>
          <w:highlight w:val="yellow"/>
        </w:rPr>
        <w:t>!             commented with "\reference ZoneNames"</w:t>
      </w:r>
    </w:p>
    <w:p w14:paraId="2106E373" w14:textId="77777777"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14:paraId="20506787" w14:textId="77777777" w:rsidR="000C20FC" w:rsidRPr="000C20FC" w:rsidRDefault="000C20FC" w:rsidP="000C20FC">
      <w:pPr>
        <w:pStyle w:val="CodeIDDSamples"/>
        <w:ind w:left="0"/>
        <w:rPr>
          <w:highlight w:val="yellow"/>
        </w:rPr>
      </w:pPr>
      <w:r w:rsidRPr="000C20FC">
        <w:rPr>
          <w:highlight w:val="yellow"/>
        </w:rPr>
        <w:t>!             "Zone Name", are commented as</w:t>
      </w:r>
    </w:p>
    <w:p w14:paraId="47A07B16" w14:textId="77777777" w:rsidR="000C20FC" w:rsidRPr="000C20FC" w:rsidRDefault="000C20FC" w:rsidP="000C20FC">
      <w:pPr>
        <w:pStyle w:val="CodeIDDSamples"/>
        <w:ind w:left="0"/>
        <w:rPr>
          <w:highlight w:val="yellow"/>
        </w:rPr>
      </w:pPr>
      <w:r w:rsidRPr="000C20FC">
        <w:rPr>
          <w:highlight w:val="yellow"/>
        </w:rPr>
        <w:t>!             "\type object-list" and "\object-list ZoneNames"</w:t>
      </w:r>
    </w:p>
    <w:p w14:paraId="729EDB0C" w14:textId="77777777" w:rsidR="000C20FC" w:rsidRPr="000C20FC" w:rsidRDefault="000C20FC" w:rsidP="000C20FC">
      <w:pPr>
        <w:pStyle w:val="CodeIDDSamples"/>
        <w:ind w:left="0"/>
        <w:rPr>
          <w:highlight w:val="yellow"/>
        </w:rPr>
      </w:pPr>
      <w:r w:rsidRPr="000C20FC">
        <w:rPr>
          <w:highlight w:val="yellow"/>
        </w:rPr>
        <w:t>!             ** Note that a field may have multiple \reference commands.</w:t>
      </w:r>
    </w:p>
    <w:p w14:paraId="53465651" w14:textId="77777777" w:rsidR="000C20FC" w:rsidRPr="000C20FC" w:rsidRDefault="000C20FC" w:rsidP="000C20FC">
      <w:pPr>
        <w:pStyle w:val="CodeIDDSamples"/>
        <w:ind w:left="0"/>
        <w:rPr>
          <w:highlight w:val="yellow"/>
        </w:rPr>
      </w:pPr>
      <w:r w:rsidRPr="000C20FC">
        <w:rPr>
          <w:highlight w:val="yellow"/>
        </w:rPr>
        <w:t>!             ** This is useful if the object belongs to a small specific</w:t>
      </w:r>
    </w:p>
    <w:p w14:paraId="4C6A3E1D" w14:textId="77777777" w:rsidR="000C20FC" w:rsidRPr="000C20FC" w:rsidRDefault="000C20FC" w:rsidP="000C20FC">
      <w:pPr>
        <w:pStyle w:val="CodeIDDSamples"/>
        <w:ind w:left="0"/>
        <w:rPr>
          <w:highlight w:val="yellow"/>
        </w:rPr>
      </w:pPr>
      <w:r w:rsidRPr="000C20FC">
        <w:rPr>
          <w:highlight w:val="yellow"/>
        </w:rPr>
        <w:t>!             object-list as well as a larger more general object-list.</w:t>
      </w:r>
    </w:p>
    <w:p w14:paraId="22DDAC76" w14:textId="77777777" w:rsidR="000C20FC" w:rsidRPr="000C20FC" w:rsidRDefault="000C20FC" w:rsidP="000C20FC">
      <w:pPr>
        <w:pStyle w:val="CodeIDDSamples"/>
        <w:ind w:left="0"/>
        <w:rPr>
          <w:highlight w:val="yellow"/>
        </w:rPr>
      </w:pPr>
      <w:r w:rsidRPr="000C20FC">
        <w:rPr>
          <w:highlight w:val="yellow"/>
        </w:rPr>
        <w:t>!</w:t>
      </w:r>
    </w:p>
    <w:p w14:paraId="2D2E011C" w14:textId="77777777" w:rsidR="000C20FC" w:rsidRPr="000C20FC" w:rsidRDefault="000C20FC" w:rsidP="000C20FC">
      <w:pPr>
        <w:pStyle w:val="CodeIDDSamples"/>
        <w:ind w:left="0"/>
        <w:rPr>
          <w:highlight w:val="yellow"/>
        </w:rPr>
      </w:pPr>
      <w:r w:rsidRPr="000C20FC">
        <w:rPr>
          <w:highlight w:val="yellow"/>
        </w:rPr>
        <w:t>! Object-level comments:</w:t>
      </w:r>
    </w:p>
    <w:p w14:paraId="58ED6BA2" w14:textId="77777777" w:rsidR="000C20FC" w:rsidRPr="000C20FC" w:rsidRDefault="000C20FC" w:rsidP="000C20FC">
      <w:pPr>
        <w:pStyle w:val="CodeIDDSamples"/>
        <w:ind w:left="0"/>
        <w:rPr>
          <w:highlight w:val="yellow"/>
        </w:rPr>
      </w:pPr>
      <w:r w:rsidRPr="000C20FC">
        <w:rPr>
          <w:highlight w:val="yellow"/>
        </w:rPr>
        <w:t>!</w:t>
      </w:r>
    </w:p>
    <w:p w14:paraId="2747053D" w14:textId="77777777"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14:paraId="6AA0B166" w14:textId="77777777"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14:paraId="31C297C2" w14:textId="77777777" w:rsidR="000C20FC" w:rsidRPr="000C20FC" w:rsidRDefault="000C20FC" w:rsidP="000C20FC">
      <w:pPr>
        <w:pStyle w:val="CodeIDDSamples"/>
        <w:ind w:left="0"/>
        <w:rPr>
          <w:highlight w:val="yellow"/>
        </w:rPr>
      </w:pPr>
      <w:r w:rsidRPr="000C20FC">
        <w:rPr>
          <w:highlight w:val="yellow"/>
        </w:rPr>
        <w:t>!                   Limit line length to 100 characters.</w:t>
      </w:r>
    </w:p>
    <w:p w14:paraId="1144B111" w14:textId="77777777" w:rsidR="000C20FC" w:rsidRPr="000C20FC" w:rsidRDefault="000C20FC" w:rsidP="000C20FC">
      <w:pPr>
        <w:pStyle w:val="CodeIDDSamples"/>
        <w:ind w:left="0"/>
        <w:rPr>
          <w:highlight w:val="yellow"/>
        </w:rPr>
      </w:pPr>
      <w:r w:rsidRPr="000C20FC">
        <w:rPr>
          <w:highlight w:val="yellow"/>
        </w:rPr>
        <w:t>!</w:t>
      </w:r>
    </w:p>
    <w:p w14:paraId="13498683" w14:textId="77777777"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14:paraId="06B9FEF3" w14:textId="77777777" w:rsidR="000C20FC" w:rsidRPr="000C20FC" w:rsidRDefault="000C20FC" w:rsidP="000C20FC">
      <w:pPr>
        <w:pStyle w:val="CodeIDDSamples"/>
        <w:ind w:left="0"/>
        <w:rPr>
          <w:highlight w:val="yellow"/>
        </w:rPr>
      </w:pPr>
      <w:r w:rsidRPr="000C20FC">
        <w:rPr>
          <w:highlight w:val="yellow"/>
        </w:rPr>
        <w:t>!                     (this comment has no "value")</w:t>
      </w:r>
    </w:p>
    <w:p w14:paraId="28765BF6" w14:textId="77777777" w:rsidR="000C20FC" w:rsidRPr="000C20FC" w:rsidRDefault="000C20FC" w:rsidP="000C20FC">
      <w:pPr>
        <w:pStyle w:val="CodeIDDSamples"/>
        <w:ind w:left="0"/>
        <w:rPr>
          <w:highlight w:val="yellow"/>
        </w:rPr>
      </w:pPr>
      <w:r w:rsidRPr="000C20FC">
        <w:rPr>
          <w:highlight w:val="yellow"/>
        </w:rPr>
        <w:t>!</w:t>
      </w:r>
    </w:p>
    <w:p w14:paraId="5FB2C23C" w14:textId="77777777"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14:paraId="67D257C7" w14:textId="77777777" w:rsidR="000C20FC" w:rsidRPr="000C20FC" w:rsidRDefault="000C20FC" w:rsidP="000C20FC">
      <w:pPr>
        <w:pStyle w:val="CodeIDDSamples"/>
        <w:ind w:left="0"/>
        <w:rPr>
          <w:highlight w:val="yellow"/>
        </w:rPr>
      </w:pPr>
      <w:r w:rsidRPr="000C20FC">
        <w:rPr>
          <w:highlight w:val="yellow"/>
        </w:rPr>
        <w:t>!                     (this comment has no "value")</w:t>
      </w:r>
    </w:p>
    <w:p w14:paraId="0B7E6149" w14:textId="77777777" w:rsidR="000C20FC" w:rsidRPr="000C20FC" w:rsidRDefault="000C20FC" w:rsidP="000C20FC">
      <w:pPr>
        <w:pStyle w:val="CodeIDDSamples"/>
        <w:ind w:left="0"/>
        <w:rPr>
          <w:highlight w:val="yellow"/>
        </w:rPr>
      </w:pPr>
      <w:r w:rsidRPr="000C20FC">
        <w:rPr>
          <w:highlight w:val="yellow"/>
        </w:rPr>
        <w:t>!</w:t>
      </w:r>
    </w:p>
    <w:p w14:paraId="0A66E7E4" w14:textId="77777777"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14:paraId="28DADC6A" w14:textId="77777777" w:rsidR="000C20FC" w:rsidRPr="000C20FC" w:rsidRDefault="000C20FC" w:rsidP="000C20FC">
      <w:pPr>
        <w:pStyle w:val="CodeIDDSamples"/>
        <w:ind w:left="0"/>
        <w:rPr>
          <w:highlight w:val="yellow"/>
        </w:rPr>
      </w:pPr>
      <w:r w:rsidRPr="000C20FC">
        <w:rPr>
          <w:highlight w:val="yellow"/>
        </w:rPr>
        <w:t>!                   object.  If appropriate, the Input Processor will fill</w:t>
      </w:r>
    </w:p>
    <w:p w14:paraId="6F468607" w14:textId="77777777" w:rsidR="000C20FC" w:rsidRPr="000C20FC" w:rsidRDefault="000C20FC" w:rsidP="000C20FC">
      <w:pPr>
        <w:pStyle w:val="CodeIDDSamples"/>
        <w:ind w:left="0"/>
        <w:rPr>
          <w:highlight w:val="yellow"/>
        </w:rPr>
      </w:pPr>
      <w:r w:rsidRPr="000C20FC">
        <w:rPr>
          <w:highlight w:val="yellow"/>
        </w:rPr>
        <w:t>!                   any missing fields with defaults (for numeric fields).</w:t>
      </w:r>
    </w:p>
    <w:p w14:paraId="7F90AB3B" w14:textId="77777777" w:rsidR="000C20FC" w:rsidRPr="000C20FC" w:rsidRDefault="000C20FC" w:rsidP="000C20FC">
      <w:pPr>
        <w:pStyle w:val="CodeIDDSamples"/>
        <w:ind w:left="0"/>
        <w:rPr>
          <w:highlight w:val="yellow"/>
        </w:rPr>
      </w:pPr>
      <w:r w:rsidRPr="000C20FC">
        <w:rPr>
          <w:highlight w:val="yellow"/>
        </w:rPr>
        <w:t>!                   It will also supply that number of fields to the "get"</w:t>
      </w:r>
    </w:p>
    <w:p w14:paraId="6C05FDD4" w14:textId="77777777" w:rsidR="000C20FC" w:rsidRPr="000C20FC" w:rsidRDefault="000C20FC" w:rsidP="000C20FC">
      <w:pPr>
        <w:pStyle w:val="CodeIDDSamples"/>
        <w:ind w:left="0"/>
        <w:rPr>
          <w:highlight w:val="yellow"/>
        </w:rPr>
      </w:pPr>
      <w:r w:rsidRPr="000C20FC">
        <w:rPr>
          <w:highlight w:val="yellow"/>
        </w:rPr>
        <w:t>!                   routines using blanks for alpha fields (note -- blanks</w:t>
      </w:r>
    </w:p>
    <w:p w14:paraId="3CE7908C" w14:textId="77777777" w:rsidR="000C20FC" w:rsidRPr="000C20FC" w:rsidRDefault="000C20FC" w:rsidP="000C20FC">
      <w:pPr>
        <w:pStyle w:val="CodeIDDSamples"/>
        <w:ind w:left="0"/>
        <w:rPr>
          <w:highlight w:val="yellow"/>
        </w:rPr>
      </w:pPr>
      <w:r w:rsidRPr="000C20FC">
        <w:rPr>
          <w:highlight w:val="yellow"/>
        </w:rPr>
        <w:t>!                   may not be allowable for some alpha fields).</w:t>
      </w:r>
    </w:p>
    <w:p w14:paraId="1AA11F4E" w14:textId="77777777" w:rsidR="000C20FC" w:rsidRPr="000C20FC" w:rsidRDefault="000C20FC" w:rsidP="000C20FC">
      <w:pPr>
        <w:pStyle w:val="CodeIDDSamples"/>
        <w:ind w:left="0"/>
        <w:rPr>
          <w:highlight w:val="yellow"/>
        </w:rPr>
      </w:pPr>
      <w:r w:rsidRPr="000C20FC">
        <w:rPr>
          <w:highlight w:val="yellow"/>
        </w:rPr>
        <w:t>!</w:t>
      </w:r>
    </w:p>
    <w:p w14:paraId="323AC203" w14:textId="77777777"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14:paraId="1331BC4B" w14:textId="77777777" w:rsidR="000C20FC" w:rsidRPr="000C20FC" w:rsidRDefault="000C20FC" w:rsidP="000C20FC">
      <w:pPr>
        <w:pStyle w:val="CodeIDDSamples"/>
        <w:ind w:left="0"/>
        <w:rPr>
          <w:highlight w:val="yellow"/>
        </w:rPr>
      </w:pPr>
      <w:r w:rsidRPr="000C20FC">
        <w:rPr>
          <w:highlight w:val="yellow"/>
        </w:rPr>
        <w:t>!                   in the current version.  Please refer to documentation as</w:t>
      </w:r>
    </w:p>
    <w:p w14:paraId="76113C7E" w14:textId="77777777" w:rsidR="000C20FC" w:rsidRPr="000C20FC" w:rsidRDefault="000C20FC" w:rsidP="000C20FC">
      <w:pPr>
        <w:pStyle w:val="CodeIDDSamples"/>
        <w:ind w:left="0"/>
        <w:rPr>
          <w:highlight w:val="yellow"/>
        </w:rPr>
      </w:pPr>
      <w:r w:rsidRPr="000C20FC">
        <w:rPr>
          <w:highlight w:val="yellow"/>
        </w:rPr>
        <w:t>!                   to the dispersal of the object.  If this object is</w:t>
      </w:r>
    </w:p>
    <w:p w14:paraId="0E4AB745" w14:textId="77777777"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14:paraId="63659187" w14:textId="77777777" w:rsidR="000C20FC" w:rsidRPr="000C20FC" w:rsidRDefault="000C20FC" w:rsidP="000C20FC">
      <w:pPr>
        <w:pStyle w:val="CodeIDDSamples"/>
        <w:ind w:left="0"/>
        <w:rPr>
          <w:highlight w:val="yellow"/>
        </w:rPr>
      </w:pPr>
      <w:r w:rsidRPr="000C20FC">
        <w:rPr>
          <w:highlight w:val="yellow"/>
        </w:rPr>
        <w:t>!                   appropriate message to the error file.</w:t>
      </w:r>
    </w:p>
    <w:p w14:paraId="4A8CE27A" w14:textId="77777777" w:rsidR="000C20FC" w:rsidRPr="000C20FC" w:rsidRDefault="000C20FC" w:rsidP="000C20FC">
      <w:pPr>
        <w:pStyle w:val="CodeIDDSamples"/>
        <w:ind w:left="0"/>
        <w:rPr>
          <w:highlight w:val="yellow"/>
        </w:rPr>
      </w:pPr>
      <w:r w:rsidRPr="000C20FC">
        <w:rPr>
          <w:highlight w:val="yellow"/>
        </w:rPr>
        <w:t>!                   usage:  \obsolete New=&gt;[New object name]</w:t>
      </w:r>
    </w:p>
    <w:p w14:paraId="19D93485" w14:textId="77777777" w:rsidR="000C20FC" w:rsidRPr="000C20FC" w:rsidRDefault="000C20FC" w:rsidP="000C20FC">
      <w:pPr>
        <w:pStyle w:val="CodeIDDSamples"/>
        <w:ind w:left="0"/>
        <w:rPr>
          <w:highlight w:val="yellow"/>
        </w:rPr>
      </w:pPr>
      <w:r w:rsidRPr="000C20FC">
        <w:rPr>
          <w:highlight w:val="yellow"/>
        </w:rPr>
        <w:t>!</w:t>
      </w:r>
    </w:p>
    <w:p w14:paraId="3CC08FC2" w14:textId="77777777"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14:paraId="4257DD38" w14:textId="77777777" w:rsidR="000C20FC" w:rsidRPr="000C20FC" w:rsidRDefault="000C20FC" w:rsidP="000C20FC">
      <w:pPr>
        <w:pStyle w:val="CodeIDDSamples"/>
        <w:ind w:left="0"/>
        <w:rPr>
          <w:highlight w:val="yellow"/>
        </w:rPr>
      </w:pPr>
      <w:r w:rsidRPr="000C20FC">
        <w:rPr>
          <w:highlight w:val="yellow"/>
        </w:rPr>
        <w:t>!           change the IDD appropriately (if the object has a simple list</w:t>
      </w:r>
    </w:p>
    <w:p w14:paraId="3FCE7BB8" w14:textId="77777777" w:rsidR="000C20FC" w:rsidRPr="000C20FC" w:rsidRDefault="000C20FC" w:rsidP="000C20FC">
      <w:pPr>
        <w:pStyle w:val="CodeIDDSamples"/>
        <w:ind w:left="0"/>
        <w:rPr>
          <w:highlight w:val="yellow"/>
        </w:rPr>
      </w:pPr>
      <w:r w:rsidRPr="000C20FC">
        <w:rPr>
          <w:highlight w:val="yellow"/>
        </w:rPr>
        <w:t>!           structure -- just add items to the list arguments (i.e. BRANCH</w:t>
      </w:r>
    </w:p>
    <w:p w14:paraId="6F6D1B88" w14:textId="77777777"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14:paraId="47C61A81" w14:textId="77777777"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14:paraId="15F3A87F" w14:textId="77777777"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14:paraId="3F93DD9D" w14:textId="77777777"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14:paraId="26A9A2D5" w14:textId="77777777"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14:paraId="54D89434" w14:textId="77777777" w:rsidR="000C20FC" w:rsidRPr="000C20FC" w:rsidRDefault="000C20FC" w:rsidP="000C20FC">
      <w:pPr>
        <w:pStyle w:val="CodeIDDSamples"/>
        <w:ind w:left="0"/>
        <w:rPr>
          <w:highlight w:val="yellow"/>
        </w:rPr>
      </w:pPr>
      <w:r w:rsidRPr="000C20FC">
        <w:rPr>
          <w:highlight w:val="yellow"/>
        </w:rPr>
        <w:t>!</w:t>
      </w:r>
    </w:p>
    <w:p w14:paraId="13BA6C08" w14:textId="77777777"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14:paraId="71CF19EA" w14:textId="77777777" w:rsidR="000C20FC" w:rsidRPr="000C20FC" w:rsidRDefault="000C20FC" w:rsidP="000C20FC">
      <w:pPr>
        <w:pStyle w:val="CodeIDDSamples"/>
        <w:ind w:left="0"/>
        <w:rPr>
          <w:highlight w:val="yellow"/>
        </w:rPr>
      </w:pPr>
      <w:r w:rsidRPr="000C20FC">
        <w:rPr>
          <w:highlight w:val="yellow"/>
        </w:rPr>
        <w:t>!                   an object.</w:t>
      </w:r>
    </w:p>
    <w:p w14:paraId="312209E3" w14:textId="77777777" w:rsidR="000C20FC" w:rsidRPr="000C20FC" w:rsidRDefault="000C20FC" w:rsidP="000C20FC">
      <w:pPr>
        <w:pStyle w:val="CodeIDDSamples"/>
        <w:ind w:left="0"/>
        <w:rPr>
          <w:highlight w:val="yellow"/>
        </w:rPr>
      </w:pPr>
      <w:r w:rsidRPr="000C20FC">
        <w:rPr>
          <w:highlight w:val="yellow"/>
        </w:rPr>
        <w:t>!</w:t>
      </w:r>
    </w:p>
    <w:p w14:paraId="01E22841" w14:textId="77777777" w:rsidR="000C20FC" w:rsidRPr="000C20FC" w:rsidRDefault="000C20FC" w:rsidP="000C20FC">
      <w:pPr>
        <w:pStyle w:val="CodeIDDSamples"/>
        <w:ind w:left="0"/>
        <w:rPr>
          <w:highlight w:val="yellow"/>
        </w:rPr>
      </w:pPr>
      <w:r w:rsidRPr="000C20FC">
        <w:rPr>
          <w:highlight w:val="yellow"/>
        </w:rPr>
        <w:t>!  \format          The object should have a special format when saved in</w:t>
      </w:r>
    </w:p>
    <w:p w14:paraId="5C2EF079" w14:textId="77777777" w:rsidR="000C20FC" w:rsidRPr="000C20FC" w:rsidRDefault="000C20FC" w:rsidP="000C20FC">
      <w:pPr>
        <w:pStyle w:val="CodeIDDSamples"/>
        <w:ind w:left="0"/>
        <w:rPr>
          <w:highlight w:val="yellow"/>
        </w:rPr>
      </w:pPr>
      <w:r w:rsidRPr="000C20FC">
        <w:rPr>
          <w:highlight w:val="yellow"/>
        </w:rPr>
        <w:t>!                   the IDF Editor with the special format option enabled.</w:t>
      </w:r>
    </w:p>
    <w:p w14:paraId="0FCC27E8" w14:textId="77777777" w:rsidR="000C20FC" w:rsidRPr="000C20FC" w:rsidRDefault="000C20FC" w:rsidP="000C20FC">
      <w:pPr>
        <w:pStyle w:val="CodeIDDSamples"/>
        <w:ind w:left="0"/>
        <w:rPr>
          <w:highlight w:val="yellow"/>
        </w:rPr>
      </w:pPr>
      <w:r w:rsidRPr="000C20FC">
        <w:rPr>
          <w:highlight w:val="yellow"/>
        </w:rPr>
        <w:t>!                   The options include SingleLine, Vertices, CompactSchedule,</w:t>
      </w:r>
    </w:p>
    <w:p w14:paraId="2623A083" w14:textId="77777777" w:rsidR="000C20FC" w:rsidRPr="000C20FC" w:rsidRDefault="000C20FC" w:rsidP="000C20FC">
      <w:pPr>
        <w:pStyle w:val="CodeIDDSamples"/>
        <w:ind w:left="0"/>
        <w:rPr>
          <w:highlight w:val="yellow"/>
        </w:rPr>
      </w:pPr>
      <w:r w:rsidRPr="000C20FC">
        <w:rPr>
          <w:highlight w:val="yellow"/>
        </w:rPr>
        <w:t>!                   FluidProperties, ViewFactors, and Spectral.</w:t>
      </w:r>
    </w:p>
    <w:p w14:paraId="3FD18207" w14:textId="77777777" w:rsidR="000C20FC" w:rsidRPr="000C20FC" w:rsidRDefault="000C20FC" w:rsidP="000C20FC">
      <w:pPr>
        <w:pStyle w:val="CodeIDDSamples"/>
        <w:ind w:left="0"/>
        <w:rPr>
          <w:highlight w:val="yellow"/>
        </w:rPr>
      </w:pPr>
      <w:r w:rsidRPr="000C20FC">
        <w:rPr>
          <w:highlight w:val="yellow"/>
        </w:rPr>
        <w:t>!                   The SingleLine option puts all the fields for the object</w:t>
      </w:r>
    </w:p>
    <w:p w14:paraId="63762879" w14:textId="77777777" w:rsidR="000C20FC" w:rsidRPr="000C20FC" w:rsidRDefault="000C20FC" w:rsidP="000C20FC">
      <w:pPr>
        <w:pStyle w:val="CodeIDDSamples"/>
        <w:ind w:left="0"/>
        <w:rPr>
          <w:highlight w:val="yellow"/>
        </w:rPr>
      </w:pPr>
      <w:r w:rsidRPr="000C20FC">
        <w:rPr>
          <w:highlight w:val="yellow"/>
        </w:rPr>
        <w:t>!                   on a single line. The Vertices option is used in objects</w:t>
      </w:r>
    </w:p>
    <w:p w14:paraId="46FB934E" w14:textId="77777777" w:rsidR="000C20FC" w:rsidRPr="000C20FC" w:rsidRDefault="000C20FC" w:rsidP="000C20FC">
      <w:pPr>
        <w:pStyle w:val="CodeIDDSamples"/>
        <w:ind w:left="0"/>
        <w:rPr>
          <w:highlight w:val="yellow"/>
        </w:rPr>
      </w:pPr>
      <w:r w:rsidRPr="000C20FC">
        <w:rPr>
          <w:highlight w:val="yellow"/>
        </w:rPr>
        <w:t>!                   that use X, Y and Z fields to format those three fields</w:t>
      </w:r>
    </w:p>
    <w:p w14:paraId="3C4F0003" w14:textId="77777777" w:rsidR="000C20FC" w:rsidRPr="000C20FC" w:rsidRDefault="000C20FC" w:rsidP="000C20FC">
      <w:pPr>
        <w:pStyle w:val="CodeIDDSamples"/>
        <w:ind w:left="0"/>
        <w:rPr>
          <w:highlight w:val="yellow"/>
        </w:rPr>
      </w:pPr>
      <w:r w:rsidRPr="000C20FC">
        <w:rPr>
          <w:highlight w:val="yellow"/>
        </w:rPr>
        <w:t>!                   on a single line.</w:t>
      </w:r>
    </w:p>
    <w:p w14:paraId="3DC0436A" w14:textId="77777777" w:rsidR="000C20FC" w:rsidRPr="000C20FC" w:rsidRDefault="000C20FC" w:rsidP="000C20FC">
      <w:pPr>
        <w:pStyle w:val="CodeIDDSamples"/>
        <w:ind w:left="0"/>
        <w:rPr>
          <w:highlight w:val="yellow"/>
        </w:rPr>
      </w:pPr>
      <w:r w:rsidRPr="000C20FC">
        <w:rPr>
          <w:highlight w:val="yellow"/>
        </w:rPr>
        <w:t>!                   The CompactSchedule formats that specific object.</w:t>
      </w:r>
    </w:p>
    <w:p w14:paraId="13E7088F" w14:textId="77777777" w:rsidR="000C20FC" w:rsidRPr="000C20FC" w:rsidRDefault="000C20FC" w:rsidP="000C20FC">
      <w:pPr>
        <w:pStyle w:val="CodeIDDSamples"/>
        <w:ind w:left="0"/>
        <w:rPr>
          <w:highlight w:val="yellow"/>
        </w:rPr>
      </w:pPr>
      <w:r w:rsidRPr="000C20FC">
        <w:rPr>
          <w:highlight w:val="yellow"/>
        </w:rPr>
        <w:t>!                   The FluidProperty option formats long lists of fluid</w:t>
      </w:r>
    </w:p>
    <w:p w14:paraId="214021A1" w14:textId="77777777" w:rsidR="000C20FC" w:rsidRPr="000C20FC" w:rsidRDefault="000C20FC" w:rsidP="000C20FC">
      <w:pPr>
        <w:pStyle w:val="CodeIDDSamples"/>
        <w:ind w:left="0"/>
        <w:rPr>
          <w:highlight w:val="yellow"/>
        </w:rPr>
      </w:pPr>
      <w:r w:rsidRPr="000C20FC">
        <w:rPr>
          <w:highlight w:val="yellow"/>
        </w:rPr>
        <w:t>!                   properties to ten values per line.</w:t>
      </w:r>
    </w:p>
    <w:p w14:paraId="3456E280" w14:textId="77777777" w:rsidR="000C20FC" w:rsidRPr="000C20FC" w:rsidRDefault="000C20FC" w:rsidP="000C20FC">
      <w:pPr>
        <w:pStyle w:val="CodeIDDSamples"/>
        <w:ind w:left="0"/>
        <w:rPr>
          <w:highlight w:val="yellow"/>
        </w:rPr>
      </w:pPr>
      <w:r w:rsidRPr="000C20FC">
        <w:rPr>
          <w:highlight w:val="yellow"/>
        </w:rPr>
        <w:t>!                   The ViewFactor option formats three fields related to</w:t>
      </w:r>
    </w:p>
    <w:p w14:paraId="043C0725" w14:textId="77777777" w:rsidR="000C20FC" w:rsidRPr="000C20FC" w:rsidRDefault="000C20FC" w:rsidP="000C20FC">
      <w:pPr>
        <w:pStyle w:val="CodeIDDSamples"/>
        <w:ind w:left="0"/>
        <w:rPr>
          <w:highlight w:val="yellow"/>
        </w:rPr>
      </w:pPr>
      <w:r w:rsidRPr="000C20FC">
        <w:rPr>
          <w:highlight w:val="yellow"/>
        </w:rPr>
        <w:t>!                   view factors per line.</w:t>
      </w:r>
    </w:p>
    <w:p w14:paraId="0DEAC43A" w14:textId="77777777" w:rsidR="000C20FC" w:rsidRPr="000C20FC" w:rsidRDefault="000C20FC" w:rsidP="000C20FC">
      <w:pPr>
        <w:pStyle w:val="CodeIDDSamples"/>
        <w:ind w:left="0"/>
        <w:rPr>
          <w:highlight w:val="yellow"/>
        </w:rPr>
      </w:pPr>
      <w:r w:rsidRPr="000C20FC">
        <w:rPr>
          <w:highlight w:val="yellow"/>
        </w:rPr>
        <w:t>!                   The Spectral option formats the four fields related to</w:t>
      </w:r>
    </w:p>
    <w:p w14:paraId="027697E0" w14:textId="77777777" w:rsidR="000C20FC" w:rsidRPr="000C20FC" w:rsidRDefault="000C20FC" w:rsidP="000C20FC">
      <w:pPr>
        <w:pStyle w:val="CodeIDDSamples"/>
        <w:ind w:left="0"/>
        <w:rPr>
          <w:highlight w:val="yellow"/>
        </w:rPr>
      </w:pPr>
      <w:r w:rsidRPr="000C20FC">
        <w:rPr>
          <w:highlight w:val="yellow"/>
        </w:rPr>
        <w:t>!                   window glass spectral data per line.</w:t>
      </w:r>
    </w:p>
    <w:p w14:paraId="1AAD25B3" w14:textId="77777777" w:rsidR="000C20FC" w:rsidRPr="000C20FC" w:rsidRDefault="000C20FC" w:rsidP="000C20FC">
      <w:pPr>
        <w:pStyle w:val="CodeIDDSamples"/>
        <w:ind w:left="0"/>
        <w:rPr>
          <w:highlight w:val="yellow"/>
        </w:rPr>
      </w:pPr>
      <w:r w:rsidRPr="000C20FC">
        <w:rPr>
          <w:highlight w:val="yellow"/>
        </w:rPr>
        <w:t>!</w:t>
      </w:r>
    </w:p>
    <w:p w14:paraId="7F8BF5C7" w14:textId="77777777"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14:paraId="3760DB83" w14:textId="77777777" w:rsidR="000C20FC" w:rsidRPr="000C20FC" w:rsidRDefault="000C20FC" w:rsidP="000C20FC">
      <w:pPr>
        <w:pStyle w:val="CodeIDDSamples"/>
        <w:ind w:left="0"/>
        <w:rPr>
          <w:highlight w:val="yellow"/>
        </w:rPr>
      </w:pPr>
      <w:r w:rsidRPr="000C20FC">
        <w:rPr>
          <w:highlight w:val="yellow"/>
        </w:rPr>
        <w:t>!                   similar to \reference.</w:t>
      </w:r>
    </w:p>
    <w:p w14:paraId="19D21320" w14:textId="77777777" w:rsidR="000C20FC" w:rsidRPr="000C20FC" w:rsidRDefault="000C20FC" w:rsidP="000C20FC">
      <w:pPr>
        <w:pStyle w:val="CodeIDDSamples"/>
        <w:ind w:left="0"/>
        <w:rPr>
          <w:highlight w:val="yellow"/>
        </w:rPr>
      </w:pPr>
      <w:r w:rsidRPr="000C20FC">
        <w:rPr>
          <w:highlight w:val="yellow"/>
        </w:rPr>
        <w:t>!</w:t>
      </w:r>
    </w:p>
    <w:p w14:paraId="2B3460A2" w14:textId="77777777" w:rsidR="000C20FC" w:rsidRPr="000C20FC" w:rsidRDefault="000C20FC" w:rsidP="000C20FC">
      <w:pPr>
        <w:pStyle w:val="CodeIDDSamples"/>
        <w:ind w:left="0"/>
        <w:rPr>
          <w:highlight w:val="yellow"/>
        </w:rPr>
      </w:pPr>
      <w:r w:rsidRPr="000C20FC">
        <w:rPr>
          <w:highlight w:val="yellow"/>
        </w:rPr>
        <w:t>! Group-level comments:</w:t>
      </w:r>
    </w:p>
    <w:p w14:paraId="136BEE90" w14:textId="77777777" w:rsidR="000C20FC" w:rsidRPr="000C20FC" w:rsidRDefault="000C20FC" w:rsidP="000C20FC">
      <w:pPr>
        <w:pStyle w:val="CodeIDDSamples"/>
        <w:ind w:left="0"/>
        <w:rPr>
          <w:highlight w:val="yellow"/>
        </w:rPr>
      </w:pPr>
      <w:r w:rsidRPr="000C20FC">
        <w:rPr>
          <w:highlight w:val="yellow"/>
        </w:rPr>
        <w:t>!</w:t>
      </w:r>
    </w:p>
    <w:p w14:paraId="2EABB745" w14:textId="77777777" w:rsidR="000C20FC" w:rsidRPr="000C20FC" w:rsidRDefault="000C20FC" w:rsidP="000C20FC">
      <w:pPr>
        <w:pStyle w:val="CodeIDDSamples"/>
        <w:ind w:left="0"/>
        <w:rPr>
          <w:highlight w:val="yellow"/>
        </w:rPr>
      </w:pPr>
      <w:r w:rsidRPr="000C20FC">
        <w:rPr>
          <w:highlight w:val="yellow"/>
        </w:rPr>
        <w:t>!  \group          Name for a group of related objects</w:t>
      </w:r>
    </w:p>
    <w:p w14:paraId="0CA2AB4F" w14:textId="77777777" w:rsidR="000C20FC" w:rsidRPr="000C20FC" w:rsidRDefault="000C20FC" w:rsidP="000C20FC">
      <w:pPr>
        <w:pStyle w:val="CodeIDDSamples"/>
        <w:ind w:left="0"/>
        <w:rPr>
          <w:highlight w:val="yellow"/>
        </w:rPr>
      </w:pPr>
      <w:r w:rsidRPr="000C20FC">
        <w:rPr>
          <w:highlight w:val="yellow"/>
        </w:rPr>
        <w:t>!</w:t>
      </w:r>
    </w:p>
    <w:p w14:paraId="5792B5FD" w14:textId="77777777" w:rsidR="000C20FC" w:rsidRPr="000C20FC" w:rsidRDefault="000C20FC" w:rsidP="000C20FC">
      <w:pPr>
        <w:pStyle w:val="CodeIDDSamples"/>
        <w:ind w:left="0"/>
        <w:rPr>
          <w:highlight w:val="yellow"/>
        </w:rPr>
      </w:pPr>
      <w:r w:rsidRPr="000C20FC">
        <w:rPr>
          <w:highlight w:val="yellow"/>
        </w:rPr>
        <w:t>!</w:t>
      </w:r>
    </w:p>
    <w:p w14:paraId="325C7EE8" w14:textId="77777777" w:rsidR="000C20FC" w:rsidRPr="000C20FC" w:rsidRDefault="000C20FC" w:rsidP="000C20FC">
      <w:pPr>
        <w:pStyle w:val="CodeIDDSamples"/>
        <w:ind w:left="0"/>
        <w:rPr>
          <w:highlight w:val="yellow"/>
        </w:rPr>
      </w:pPr>
      <w:r w:rsidRPr="000C20FC">
        <w:rPr>
          <w:highlight w:val="yellow"/>
        </w:rPr>
        <w:t>! Notes on comments</w:t>
      </w:r>
    </w:p>
    <w:p w14:paraId="217D5583" w14:textId="77777777" w:rsidR="000C20FC" w:rsidRPr="000C20FC" w:rsidRDefault="000C20FC" w:rsidP="000C20FC">
      <w:pPr>
        <w:pStyle w:val="CodeIDDSamples"/>
        <w:ind w:left="0"/>
        <w:rPr>
          <w:highlight w:val="yellow"/>
        </w:rPr>
      </w:pPr>
      <w:r w:rsidRPr="000C20FC">
        <w:rPr>
          <w:highlight w:val="yellow"/>
        </w:rPr>
        <w:t>! -----------------</w:t>
      </w:r>
    </w:p>
    <w:p w14:paraId="60464427" w14:textId="77777777" w:rsidR="000C20FC" w:rsidRPr="000C20FC" w:rsidRDefault="000C20FC" w:rsidP="000C20FC">
      <w:pPr>
        <w:pStyle w:val="CodeIDDSamples"/>
        <w:ind w:left="0"/>
        <w:rPr>
          <w:highlight w:val="yellow"/>
        </w:rPr>
      </w:pPr>
      <w:r w:rsidRPr="000C20FC">
        <w:rPr>
          <w:highlight w:val="yellow"/>
        </w:rPr>
        <w:t>!</w:t>
      </w:r>
    </w:p>
    <w:p w14:paraId="02B1638A" w14:textId="77777777"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14:paraId="6A4450AA" w14:textId="77777777" w:rsidR="000C20FC" w:rsidRPr="000C20FC" w:rsidRDefault="000C20FC" w:rsidP="000C20FC">
      <w:pPr>
        <w:pStyle w:val="CodeIDDSamples"/>
        <w:ind w:left="0"/>
        <w:rPr>
          <w:highlight w:val="yellow"/>
        </w:rPr>
      </w:pPr>
      <w:r w:rsidRPr="000C20FC">
        <w:rPr>
          <w:highlight w:val="yellow"/>
        </w:rPr>
        <w:t>! then simply omit the comment rather than indicating N/A.</w:t>
      </w:r>
    </w:p>
    <w:p w14:paraId="59D7780E" w14:textId="77777777" w:rsidR="000C20FC" w:rsidRPr="000C20FC" w:rsidRDefault="000C20FC" w:rsidP="000C20FC">
      <w:pPr>
        <w:pStyle w:val="CodeIDDSamples"/>
        <w:ind w:left="0"/>
        <w:rPr>
          <w:highlight w:val="yellow"/>
        </w:rPr>
      </w:pPr>
      <w:r w:rsidRPr="000C20FC">
        <w:rPr>
          <w:highlight w:val="yellow"/>
        </w:rPr>
        <w:t>!</w:t>
      </w:r>
    </w:p>
    <w:p w14:paraId="3A2589F4" w14:textId="77777777"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14:paraId="4D2A1973" w14:textId="77777777" w:rsidR="00976A26" w:rsidRDefault="000C20FC" w:rsidP="000C20FC">
      <w:pPr>
        <w:pStyle w:val="CodeIDDSamples"/>
        <w:ind w:left="0"/>
      </w:pPr>
      <w:r w:rsidRPr="000C20FC">
        <w:rPr>
          <w:highlight w:val="yellow"/>
        </w:rPr>
        <w:t>! More extensive explanations are expected to be in the user documentation</w:t>
      </w:r>
    </w:p>
    <w:p w14:paraId="631F3960" w14:textId="77777777" w:rsidR="00976A26" w:rsidRDefault="00976A26">
      <w:pPr>
        <w:pStyle w:val="Heading3"/>
      </w:pPr>
      <w:bookmarkStart w:id="16" w:name="_Toc99527572"/>
      <w:bookmarkStart w:id="17" w:name="_Toc399489716"/>
      <w:r>
        <w:t>IDD – IP Units</w:t>
      </w:r>
      <w:bookmarkEnd w:id="16"/>
      <w:bookmarkEnd w:id="17"/>
    </w:p>
    <w:p w14:paraId="3FE90798" w14:textId="77777777"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14:paraId="69D52563" w14:textId="77777777" w:rsidR="000C20FC" w:rsidRPr="000C20FC" w:rsidRDefault="000C20FC" w:rsidP="000C20FC">
      <w:pPr>
        <w:pStyle w:val="CodeIDDSamples"/>
        <w:rPr>
          <w:highlight w:val="yellow"/>
        </w:rPr>
      </w:pPr>
      <w:r w:rsidRPr="000C20FC">
        <w:rPr>
          <w:highlight w:val="yellow"/>
        </w:rPr>
        <w:t>! Default IP conversions (no \ip-units necessary)</w:t>
      </w:r>
    </w:p>
    <w:p w14:paraId="310838A2" w14:textId="77777777" w:rsidR="000C20FC" w:rsidRPr="000C20FC" w:rsidRDefault="000C20FC" w:rsidP="000C20FC">
      <w:pPr>
        <w:pStyle w:val="CodeIDDSamples"/>
        <w:rPr>
          <w:highlight w:val="yellow"/>
        </w:rPr>
      </w:pPr>
      <w:r w:rsidRPr="000C20FC">
        <w:rPr>
          <w:highlight w:val="yellow"/>
        </w:rPr>
        <w:t>!      $/(m3/s)               =&gt;   $/(ft3/min)         0.000472000059660808</w:t>
      </w:r>
    </w:p>
    <w:p w14:paraId="23716762" w14:textId="77777777" w:rsidR="000C20FC" w:rsidRPr="000C20FC" w:rsidRDefault="000C20FC" w:rsidP="000C20FC">
      <w:pPr>
        <w:pStyle w:val="CodeIDDSamples"/>
        <w:rPr>
          <w:highlight w:val="yellow"/>
        </w:rPr>
      </w:pPr>
      <w:r w:rsidRPr="000C20FC">
        <w:rPr>
          <w:highlight w:val="yellow"/>
        </w:rPr>
        <w:t>!      $/(W/K)                =&gt;   $/(Btu/h-F)         0.52667614683731</w:t>
      </w:r>
    </w:p>
    <w:p w14:paraId="5097EDD9" w14:textId="77777777" w:rsidR="000C20FC" w:rsidRPr="000C20FC" w:rsidRDefault="000C20FC" w:rsidP="000C20FC">
      <w:pPr>
        <w:pStyle w:val="CodeIDDSamples"/>
        <w:rPr>
          <w:highlight w:val="yellow"/>
        </w:rPr>
      </w:pPr>
      <w:r w:rsidRPr="000C20FC">
        <w:rPr>
          <w:highlight w:val="yellow"/>
        </w:rPr>
        <w:t>!      $/kW                   =&gt;   $/(kBtuh/h)         0.293083235638921</w:t>
      </w:r>
    </w:p>
    <w:p w14:paraId="6F8C701A" w14:textId="77777777" w:rsidR="000C20FC" w:rsidRPr="000C20FC" w:rsidRDefault="000C20FC" w:rsidP="000C20FC">
      <w:pPr>
        <w:pStyle w:val="CodeIDDSamples"/>
        <w:rPr>
          <w:highlight w:val="yellow"/>
        </w:rPr>
      </w:pPr>
      <w:r w:rsidRPr="000C20FC">
        <w:rPr>
          <w:highlight w:val="yellow"/>
        </w:rPr>
        <w:t>!      $/m2                   =&gt;   $/ft2               0.0928939733269818</w:t>
      </w:r>
    </w:p>
    <w:p w14:paraId="79B58037" w14:textId="77777777" w:rsidR="000C20FC" w:rsidRPr="000C20FC" w:rsidRDefault="000C20FC" w:rsidP="000C20FC">
      <w:pPr>
        <w:pStyle w:val="CodeIDDSamples"/>
        <w:rPr>
          <w:highlight w:val="yellow"/>
        </w:rPr>
      </w:pPr>
      <w:r w:rsidRPr="000C20FC">
        <w:rPr>
          <w:highlight w:val="yellow"/>
        </w:rPr>
        <w:t>!      $/m3                   =&gt;   $/ft3               0.0283127014102352</w:t>
      </w:r>
    </w:p>
    <w:p w14:paraId="4304B80A" w14:textId="77777777" w:rsidR="000C20FC" w:rsidRPr="000C20FC" w:rsidRDefault="000C20FC" w:rsidP="000C20FC">
      <w:pPr>
        <w:pStyle w:val="CodeIDDSamples"/>
        <w:rPr>
          <w:highlight w:val="yellow"/>
        </w:rPr>
      </w:pPr>
      <w:r w:rsidRPr="000C20FC">
        <w:rPr>
          <w:highlight w:val="yellow"/>
        </w:rPr>
        <w:lastRenderedPageBreak/>
        <w:t>!      (kg/s)/W               =&gt;   (lbm/sec)/(Btu/hr)  0.646078115385742</w:t>
      </w:r>
    </w:p>
    <w:p w14:paraId="27152D6D" w14:textId="77777777" w:rsidR="000C20FC" w:rsidRPr="000C20FC" w:rsidRDefault="000C20FC" w:rsidP="000C20FC">
      <w:pPr>
        <w:pStyle w:val="CodeIDDSamples"/>
        <w:rPr>
          <w:highlight w:val="yellow"/>
        </w:rPr>
      </w:pPr>
      <w:r w:rsidRPr="000C20FC">
        <w:rPr>
          <w:highlight w:val="yellow"/>
        </w:rPr>
        <w:t>!      1/K                    =&gt;   1/F                 0.555555555555556</w:t>
      </w:r>
    </w:p>
    <w:p w14:paraId="727C879C" w14:textId="77777777" w:rsidR="000C20FC" w:rsidRPr="000C20FC" w:rsidRDefault="000C20FC" w:rsidP="000C20FC">
      <w:pPr>
        <w:pStyle w:val="CodeIDDSamples"/>
        <w:rPr>
          <w:highlight w:val="yellow"/>
        </w:rPr>
      </w:pPr>
      <w:r w:rsidRPr="000C20FC">
        <w:rPr>
          <w:highlight w:val="yellow"/>
        </w:rPr>
        <w:t>!      1/m                    =&gt;   1/ft                0.3048</w:t>
      </w:r>
    </w:p>
    <w:p w14:paraId="2E6B63C9" w14:textId="77777777" w:rsidR="000C20FC" w:rsidRPr="000C20FC" w:rsidRDefault="000C20FC" w:rsidP="000C20FC">
      <w:pPr>
        <w:pStyle w:val="CodeIDDSamples"/>
        <w:rPr>
          <w:highlight w:val="yellow"/>
        </w:rPr>
      </w:pPr>
      <w:r w:rsidRPr="000C20FC">
        <w:rPr>
          <w:highlight w:val="yellow"/>
        </w:rPr>
        <w:t>!      A/K                    =&gt;   A/F                 0.555555555555556</w:t>
      </w:r>
    </w:p>
    <w:p w14:paraId="68DFD016" w14:textId="77777777" w:rsidR="000C20FC" w:rsidRPr="000C20FC" w:rsidRDefault="000C20FC" w:rsidP="000C20FC">
      <w:pPr>
        <w:pStyle w:val="CodeIDDSamples"/>
        <w:rPr>
          <w:highlight w:val="yellow"/>
        </w:rPr>
      </w:pPr>
      <w:r w:rsidRPr="000C20FC">
        <w:rPr>
          <w:highlight w:val="yellow"/>
        </w:rPr>
        <w:t>!      C                      =&gt;   F                   1.8 (plus 32)</w:t>
      </w:r>
    </w:p>
    <w:p w14:paraId="6D3ED36D" w14:textId="77777777" w:rsidR="000C20FC" w:rsidRPr="000C20FC" w:rsidRDefault="000C20FC" w:rsidP="000C20FC">
      <w:pPr>
        <w:pStyle w:val="CodeIDDSamples"/>
        <w:rPr>
          <w:highlight w:val="yellow"/>
        </w:rPr>
      </w:pPr>
      <w:r w:rsidRPr="000C20FC">
        <w:rPr>
          <w:highlight w:val="yellow"/>
        </w:rPr>
        <w:t>!      cm                     =&gt;   in                  0.3937</w:t>
      </w:r>
    </w:p>
    <w:p w14:paraId="1E41EAF8" w14:textId="77777777" w:rsidR="000C20FC" w:rsidRPr="000C20FC" w:rsidRDefault="000C20FC" w:rsidP="000C20FC">
      <w:pPr>
        <w:pStyle w:val="CodeIDDSamples"/>
        <w:rPr>
          <w:highlight w:val="yellow"/>
        </w:rPr>
      </w:pPr>
      <w:r w:rsidRPr="000C20FC">
        <w:rPr>
          <w:highlight w:val="yellow"/>
        </w:rPr>
        <w:t>!      cm2                    =&gt;   inch2               0.15500031000062</w:t>
      </w:r>
    </w:p>
    <w:p w14:paraId="61DFF4FF" w14:textId="77777777" w:rsidR="000C20FC" w:rsidRPr="000C20FC" w:rsidRDefault="000C20FC" w:rsidP="000C20FC">
      <w:pPr>
        <w:pStyle w:val="CodeIDDSamples"/>
        <w:rPr>
          <w:highlight w:val="yellow"/>
        </w:rPr>
      </w:pPr>
      <w:r w:rsidRPr="000C20FC">
        <w:rPr>
          <w:highlight w:val="yellow"/>
        </w:rPr>
        <w:t>!      deltaC                 =&gt;   deltaF              1.8</w:t>
      </w:r>
    </w:p>
    <w:p w14:paraId="67C6D0B9" w14:textId="77777777" w:rsidR="000C20FC" w:rsidRPr="000C20FC" w:rsidRDefault="000C20FC" w:rsidP="000C20FC">
      <w:pPr>
        <w:pStyle w:val="CodeIDDSamples"/>
        <w:rPr>
          <w:highlight w:val="yellow"/>
        </w:rPr>
      </w:pPr>
      <w:r w:rsidRPr="000C20FC">
        <w:rPr>
          <w:highlight w:val="yellow"/>
        </w:rPr>
        <w:t>!      deltaJ/kg              =&gt;   deltaBtu/lb         0.0004299</w:t>
      </w:r>
    </w:p>
    <w:p w14:paraId="51422D3C" w14:textId="77777777" w:rsidR="000C20FC" w:rsidRPr="000C20FC" w:rsidRDefault="000C20FC" w:rsidP="000C20FC">
      <w:pPr>
        <w:pStyle w:val="CodeIDDSamples"/>
        <w:rPr>
          <w:highlight w:val="yellow"/>
        </w:rPr>
      </w:pPr>
      <w:r w:rsidRPr="000C20FC">
        <w:rPr>
          <w:highlight w:val="yellow"/>
        </w:rPr>
        <w:t>!      g/GJ                   =&gt;   lb/MWh              0.00793664091373665</w:t>
      </w:r>
    </w:p>
    <w:p w14:paraId="72CE4371" w14:textId="77777777" w:rsidR="000C20FC" w:rsidRPr="000C20FC" w:rsidRDefault="000C20FC" w:rsidP="000C20FC">
      <w:pPr>
        <w:pStyle w:val="CodeIDDSamples"/>
        <w:rPr>
          <w:highlight w:val="yellow"/>
        </w:rPr>
      </w:pPr>
      <w:r w:rsidRPr="000C20FC">
        <w:rPr>
          <w:highlight w:val="yellow"/>
        </w:rPr>
        <w:t>!      g/kg                   =&gt;   grains/lb           7</w:t>
      </w:r>
    </w:p>
    <w:p w14:paraId="6DFE2E6C" w14:textId="77777777" w:rsidR="000C20FC" w:rsidRPr="000C20FC" w:rsidRDefault="000C20FC" w:rsidP="000C20FC">
      <w:pPr>
        <w:pStyle w:val="CodeIDDSamples"/>
        <w:rPr>
          <w:highlight w:val="yellow"/>
        </w:rPr>
      </w:pPr>
      <w:r w:rsidRPr="000C20FC">
        <w:rPr>
          <w:highlight w:val="yellow"/>
        </w:rPr>
        <w:t>!      g/MJ                   =&gt;   lb/MWh              7.93664091373665</w:t>
      </w:r>
    </w:p>
    <w:p w14:paraId="4B47E67C" w14:textId="77777777" w:rsidR="000C20FC" w:rsidRPr="000C20FC" w:rsidRDefault="000C20FC" w:rsidP="000C20FC">
      <w:pPr>
        <w:pStyle w:val="CodeIDDSamples"/>
        <w:rPr>
          <w:highlight w:val="yellow"/>
        </w:rPr>
      </w:pPr>
      <w:r w:rsidRPr="000C20FC">
        <w:rPr>
          <w:highlight w:val="yellow"/>
        </w:rPr>
        <w:t>!      g/mol                  =&gt;   lb/mol              0.0022046</w:t>
      </w:r>
    </w:p>
    <w:p w14:paraId="206209A0" w14:textId="77777777" w:rsidR="000C20FC" w:rsidRPr="000C20FC" w:rsidRDefault="000C20FC" w:rsidP="000C20FC">
      <w:pPr>
        <w:pStyle w:val="CodeIDDSamples"/>
        <w:rPr>
          <w:highlight w:val="yellow"/>
        </w:rPr>
      </w:pPr>
      <w:r w:rsidRPr="000C20FC">
        <w:rPr>
          <w:highlight w:val="yellow"/>
        </w:rPr>
        <w:t>!      g/m-s                  =&gt;   lb/ft-s             0.000671968949659</w:t>
      </w:r>
    </w:p>
    <w:p w14:paraId="6C180C26" w14:textId="77777777" w:rsidR="000C20FC" w:rsidRPr="000C20FC" w:rsidRDefault="000C20FC" w:rsidP="000C20FC">
      <w:pPr>
        <w:pStyle w:val="CodeIDDSamples"/>
        <w:rPr>
          <w:highlight w:val="yellow"/>
        </w:rPr>
      </w:pPr>
      <w:r w:rsidRPr="000C20FC">
        <w:rPr>
          <w:highlight w:val="yellow"/>
        </w:rPr>
        <w:t>!      g/m-s-K                =&gt;   lb/ft-s-F           0.000373574867724868</w:t>
      </w:r>
    </w:p>
    <w:p w14:paraId="71970384" w14:textId="77777777" w:rsidR="000C20FC" w:rsidRPr="000C20FC" w:rsidRDefault="000C20FC" w:rsidP="000C20FC">
      <w:pPr>
        <w:pStyle w:val="CodeIDDSamples"/>
        <w:rPr>
          <w:highlight w:val="yellow"/>
        </w:rPr>
      </w:pPr>
      <w:r w:rsidRPr="000C20FC">
        <w:rPr>
          <w:highlight w:val="yellow"/>
        </w:rPr>
        <w:t>!      GJ                     =&gt;   ton-hrs             78.9889415481832</w:t>
      </w:r>
    </w:p>
    <w:p w14:paraId="496EC694" w14:textId="77777777" w:rsidR="000C20FC" w:rsidRPr="000C20FC" w:rsidRDefault="000C20FC" w:rsidP="000C20FC">
      <w:pPr>
        <w:pStyle w:val="CodeIDDSamples"/>
        <w:rPr>
          <w:highlight w:val="yellow"/>
        </w:rPr>
      </w:pPr>
      <w:r w:rsidRPr="000C20FC">
        <w:rPr>
          <w:highlight w:val="yellow"/>
        </w:rPr>
        <w:t>!      J                      =&gt;   Wh                  0.000277777777777778</w:t>
      </w:r>
    </w:p>
    <w:p w14:paraId="39C4FDB3" w14:textId="77777777" w:rsidR="000C20FC" w:rsidRPr="000C20FC" w:rsidRDefault="000C20FC" w:rsidP="000C20FC">
      <w:pPr>
        <w:pStyle w:val="CodeIDDSamples"/>
        <w:rPr>
          <w:highlight w:val="yellow"/>
        </w:rPr>
      </w:pPr>
      <w:r w:rsidRPr="000C20FC">
        <w:rPr>
          <w:highlight w:val="yellow"/>
        </w:rPr>
        <w:t>!      J/K                    =&gt;   Btu/F               526.565</w:t>
      </w:r>
    </w:p>
    <w:p w14:paraId="55457F03" w14:textId="77777777" w:rsidR="000C20FC" w:rsidRPr="000C20FC" w:rsidRDefault="000C20FC" w:rsidP="000C20FC">
      <w:pPr>
        <w:pStyle w:val="CodeIDDSamples"/>
        <w:rPr>
          <w:highlight w:val="yellow"/>
        </w:rPr>
      </w:pPr>
      <w:r w:rsidRPr="000C20FC">
        <w:rPr>
          <w:highlight w:val="yellow"/>
        </w:rPr>
        <w:t>!      J/kg                   =&gt;   Btu/lb              0.00042986</w:t>
      </w:r>
    </w:p>
    <w:p w14:paraId="66267EC3" w14:textId="77777777" w:rsidR="000C20FC" w:rsidRPr="000C20FC" w:rsidRDefault="000C20FC" w:rsidP="000C20FC">
      <w:pPr>
        <w:pStyle w:val="CodeIDDSamples"/>
        <w:rPr>
          <w:highlight w:val="yellow"/>
        </w:rPr>
      </w:pPr>
      <w:r w:rsidRPr="000C20FC">
        <w:rPr>
          <w:highlight w:val="yellow"/>
        </w:rPr>
        <w:t>!      J/kg-K                 =&gt;   Btu/lb-F            0.000239005736137667</w:t>
      </w:r>
    </w:p>
    <w:p w14:paraId="6DD9F586" w14:textId="77777777" w:rsidR="000C20FC" w:rsidRPr="000C20FC" w:rsidRDefault="000C20FC" w:rsidP="000C20FC">
      <w:pPr>
        <w:pStyle w:val="CodeIDDSamples"/>
        <w:rPr>
          <w:highlight w:val="yellow"/>
        </w:rPr>
      </w:pPr>
      <w:r w:rsidRPr="000C20FC">
        <w:rPr>
          <w:highlight w:val="yellow"/>
        </w:rPr>
        <w:t>!      J/kg-K2                =&gt;   Btu/lb-F2           0.000132889924714692</w:t>
      </w:r>
    </w:p>
    <w:p w14:paraId="5DAD0B17" w14:textId="77777777" w:rsidR="000C20FC" w:rsidRPr="00A06E1F" w:rsidRDefault="000C20FC" w:rsidP="000C20FC">
      <w:pPr>
        <w:pStyle w:val="CodeIDDSamples"/>
        <w:rPr>
          <w:highlight w:val="yellow"/>
          <w:lang w:val="es-VE"/>
        </w:rPr>
      </w:pPr>
      <w:r w:rsidRPr="00A06E1F">
        <w:rPr>
          <w:highlight w:val="yellow"/>
          <w:lang w:val="es-VE"/>
        </w:rPr>
        <w:t>!      J/kg-K3                =&gt;   Btu/lb-F3           7.38277359526066E-05</w:t>
      </w:r>
    </w:p>
    <w:p w14:paraId="528F6378" w14:textId="77777777" w:rsidR="000C20FC" w:rsidRPr="00A06E1F" w:rsidRDefault="000C20FC" w:rsidP="000C20FC">
      <w:pPr>
        <w:pStyle w:val="CodeIDDSamples"/>
        <w:rPr>
          <w:highlight w:val="yellow"/>
          <w:lang w:val="es-VE"/>
        </w:rPr>
      </w:pPr>
      <w:r w:rsidRPr="00A06E1F">
        <w:rPr>
          <w:highlight w:val="yellow"/>
          <w:lang w:val="es-VE"/>
        </w:rPr>
        <w:t>!      J/m2-K                 =&gt;   Btu/ft2-F           4.89224766847393E-05</w:t>
      </w:r>
    </w:p>
    <w:p w14:paraId="61E7E4EF" w14:textId="77777777" w:rsidR="000C20FC" w:rsidRPr="00A06E1F" w:rsidRDefault="000C20FC" w:rsidP="000C20FC">
      <w:pPr>
        <w:pStyle w:val="CodeIDDSamples"/>
        <w:rPr>
          <w:highlight w:val="yellow"/>
          <w:lang w:val="es-VE"/>
        </w:rPr>
      </w:pPr>
      <w:r w:rsidRPr="00A06E1F">
        <w:rPr>
          <w:highlight w:val="yellow"/>
          <w:lang w:val="es-VE"/>
        </w:rPr>
        <w:t>!      J/m3                   =&gt;   Btu/ft3             2.68096514745308E-05</w:t>
      </w:r>
    </w:p>
    <w:p w14:paraId="184685B6" w14:textId="77777777" w:rsidR="000C20FC" w:rsidRPr="00A06E1F" w:rsidRDefault="000C20FC" w:rsidP="000C20FC">
      <w:pPr>
        <w:pStyle w:val="CodeIDDSamples"/>
        <w:rPr>
          <w:highlight w:val="yellow"/>
          <w:lang w:val="es-VE"/>
        </w:rPr>
      </w:pPr>
      <w:r w:rsidRPr="00A06E1F">
        <w:rPr>
          <w:highlight w:val="yellow"/>
          <w:lang w:val="es-VE"/>
        </w:rPr>
        <w:t>!      J/m3-K                 =&gt;   Btu/ft3-F           1.49237004739337E-05</w:t>
      </w:r>
    </w:p>
    <w:p w14:paraId="64844545" w14:textId="77777777" w:rsidR="000C20FC" w:rsidRPr="000C20FC" w:rsidRDefault="000C20FC" w:rsidP="000C20FC">
      <w:pPr>
        <w:pStyle w:val="CodeIDDSamples"/>
        <w:rPr>
          <w:highlight w:val="yellow"/>
        </w:rPr>
      </w:pPr>
      <w:r w:rsidRPr="000C20FC">
        <w:rPr>
          <w:highlight w:val="yellow"/>
        </w:rPr>
        <w:t>!      K                      =&gt;   R                   1.8</w:t>
      </w:r>
    </w:p>
    <w:p w14:paraId="41626413" w14:textId="77777777" w:rsidR="000C20FC" w:rsidRPr="000C20FC" w:rsidRDefault="000C20FC" w:rsidP="000C20FC">
      <w:pPr>
        <w:pStyle w:val="CodeIDDSamples"/>
        <w:rPr>
          <w:highlight w:val="yellow"/>
        </w:rPr>
      </w:pPr>
      <w:r w:rsidRPr="000C20FC">
        <w:rPr>
          <w:highlight w:val="yellow"/>
        </w:rPr>
        <w:t>!      K/m                    =&gt;   F/ft                0.54861322767449</w:t>
      </w:r>
    </w:p>
    <w:p w14:paraId="76A5F7FA" w14:textId="77777777" w:rsidR="000C20FC" w:rsidRPr="000C20FC" w:rsidRDefault="000C20FC" w:rsidP="000C20FC">
      <w:pPr>
        <w:pStyle w:val="CodeIDDSamples"/>
        <w:rPr>
          <w:highlight w:val="yellow"/>
        </w:rPr>
      </w:pPr>
      <w:r w:rsidRPr="000C20FC">
        <w:rPr>
          <w:highlight w:val="yellow"/>
        </w:rPr>
        <w:t>!      kg                     =&gt;   lb                  2.2046</w:t>
      </w:r>
    </w:p>
    <w:p w14:paraId="5827322C" w14:textId="77777777" w:rsidR="000C20FC" w:rsidRPr="000C20FC" w:rsidRDefault="000C20FC" w:rsidP="000C20FC">
      <w:pPr>
        <w:pStyle w:val="CodeIDDSamples"/>
        <w:rPr>
          <w:highlight w:val="yellow"/>
        </w:rPr>
      </w:pPr>
      <w:r w:rsidRPr="000C20FC">
        <w:rPr>
          <w:highlight w:val="yellow"/>
        </w:rPr>
        <w:t>!      kg/J                   =&gt;   lb/Btu              2325.83774250441</w:t>
      </w:r>
    </w:p>
    <w:p w14:paraId="72BCA1AA" w14:textId="77777777" w:rsidR="000C20FC" w:rsidRPr="000C20FC" w:rsidRDefault="000C20FC" w:rsidP="000C20FC">
      <w:pPr>
        <w:pStyle w:val="CodeIDDSamples"/>
        <w:rPr>
          <w:highlight w:val="yellow"/>
        </w:rPr>
      </w:pPr>
      <w:r w:rsidRPr="000C20FC">
        <w:rPr>
          <w:highlight w:val="yellow"/>
        </w:rPr>
        <w:t>!      kg/kg-K                =&gt;   lb/lb-F             0.555555555555556</w:t>
      </w:r>
    </w:p>
    <w:p w14:paraId="4992F53D" w14:textId="77777777" w:rsidR="000C20FC" w:rsidRPr="000C20FC" w:rsidRDefault="000C20FC" w:rsidP="000C20FC">
      <w:pPr>
        <w:pStyle w:val="CodeIDDSamples"/>
        <w:rPr>
          <w:highlight w:val="yellow"/>
        </w:rPr>
      </w:pPr>
      <w:r w:rsidRPr="000C20FC">
        <w:rPr>
          <w:highlight w:val="yellow"/>
        </w:rPr>
        <w:t>!      kg/m                   =&gt;   lb/ft               0.67196893069637</w:t>
      </w:r>
    </w:p>
    <w:p w14:paraId="25D6F004" w14:textId="77777777" w:rsidR="000C20FC" w:rsidRPr="000C20FC" w:rsidRDefault="000C20FC" w:rsidP="000C20FC">
      <w:pPr>
        <w:pStyle w:val="CodeIDDSamples"/>
        <w:rPr>
          <w:highlight w:val="yellow"/>
        </w:rPr>
      </w:pPr>
      <w:r w:rsidRPr="000C20FC">
        <w:rPr>
          <w:highlight w:val="yellow"/>
        </w:rPr>
        <w:t>!      kg/m2                  =&gt;   lb/ft2              0.204794053596664</w:t>
      </w:r>
    </w:p>
    <w:p w14:paraId="41C28E8A" w14:textId="77777777" w:rsidR="000C20FC" w:rsidRPr="000C20FC" w:rsidRDefault="000C20FC" w:rsidP="000C20FC">
      <w:pPr>
        <w:pStyle w:val="CodeIDDSamples"/>
        <w:rPr>
          <w:highlight w:val="yellow"/>
        </w:rPr>
      </w:pPr>
      <w:r w:rsidRPr="000C20FC">
        <w:rPr>
          <w:highlight w:val="yellow"/>
        </w:rPr>
        <w:t>!      kg/m3                  =&gt;   lb/ft3              0.062428</w:t>
      </w:r>
    </w:p>
    <w:p w14:paraId="5FE309BD" w14:textId="77777777" w:rsidR="000C20FC" w:rsidRPr="000C20FC" w:rsidRDefault="000C20FC" w:rsidP="000C20FC">
      <w:pPr>
        <w:pStyle w:val="CodeIDDSamples"/>
        <w:rPr>
          <w:highlight w:val="yellow"/>
        </w:rPr>
      </w:pPr>
      <w:r w:rsidRPr="000C20FC">
        <w:rPr>
          <w:highlight w:val="yellow"/>
        </w:rPr>
        <w:t>!      kg/m-s                 =&gt;   lb/ft-s             0.67196893069637</w:t>
      </w:r>
    </w:p>
    <w:p w14:paraId="23F98E0D" w14:textId="77777777" w:rsidR="000C20FC" w:rsidRPr="000C20FC" w:rsidRDefault="000C20FC" w:rsidP="000C20FC">
      <w:pPr>
        <w:pStyle w:val="CodeIDDSamples"/>
        <w:rPr>
          <w:highlight w:val="yellow"/>
        </w:rPr>
      </w:pPr>
      <w:r w:rsidRPr="000C20FC">
        <w:rPr>
          <w:highlight w:val="yellow"/>
        </w:rPr>
        <w:t>!      kg/m-s-K               =&gt;   lb/ft-s-F           0.373316072609094</w:t>
      </w:r>
    </w:p>
    <w:p w14:paraId="37CB3BE6" w14:textId="77777777" w:rsidR="000C20FC" w:rsidRPr="000C20FC" w:rsidRDefault="000C20FC" w:rsidP="000C20FC">
      <w:pPr>
        <w:pStyle w:val="CodeIDDSamples"/>
        <w:rPr>
          <w:highlight w:val="yellow"/>
        </w:rPr>
      </w:pPr>
      <w:r w:rsidRPr="000C20FC">
        <w:rPr>
          <w:highlight w:val="yellow"/>
        </w:rPr>
        <w:t>!      kg/m-s-K2              =&gt;   lb/ft-s-F2          0.207397818116164</w:t>
      </w:r>
    </w:p>
    <w:p w14:paraId="0AC5C2B8" w14:textId="77777777" w:rsidR="000C20FC" w:rsidRPr="000C20FC" w:rsidRDefault="000C20FC" w:rsidP="000C20FC">
      <w:pPr>
        <w:pStyle w:val="CodeIDDSamples"/>
        <w:rPr>
          <w:highlight w:val="yellow"/>
        </w:rPr>
      </w:pPr>
      <w:r w:rsidRPr="000C20FC">
        <w:rPr>
          <w:highlight w:val="yellow"/>
        </w:rPr>
        <w:t>!      kg/Pa-s-m2             =&gt;   lb/psi-s-ft2        1412.00523459398</w:t>
      </w:r>
    </w:p>
    <w:p w14:paraId="5FCBD05A" w14:textId="77777777" w:rsidR="000C20FC" w:rsidRPr="000C20FC" w:rsidRDefault="000C20FC" w:rsidP="000C20FC">
      <w:pPr>
        <w:pStyle w:val="CodeIDDSamples"/>
        <w:rPr>
          <w:highlight w:val="yellow"/>
        </w:rPr>
      </w:pPr>
      <w:r w:rsidRPr="000C20FC">
        <w:rPr>
          <w:highlight w:val="yellow"/>
        </w:rPr>
        <w:t>!      kg/s                   =&gt;   lb/s                2.20462247603796</w:t>
      </w:r>
    </w:p>
    <w:p w14:paraId="2904FFC9" w14:textId="77777777" w:rsidR="000C20FC" w:rsidRPr="000C20FC" w:rsidRDefault="000C20FC" w:rsidP="000C20FC">
      <w:pPr>
        <w:pStyle w:val="CodeIDDSamples"/>
        <w:rPr>
          <w:highlight w:val="yellow"/>
        </w:rPr>
      </w:pPr>
      <w:r w:rsidRPr="000C20FC">
        <w:rPr>
          <w:highlight w:val="yellow"/>
        </w:rPr>
        <w:t>!      kg/s2                  =&gt;   lb/s2               2.2046</w:t>
      </w:r>
    </w:p>
    <w:p w14:paraId="3FD59BDC" w14:textId="77777777" w:rsidR="000C20FC" w:rsidRPr="000C20FC" w:rsidRDefault="000C20FC" w:rsidP="000C20FC">
      <w:pPr>
        <w:pStyle w:val="CodeIDDSamples"/>
        <w:rPr>
          <w:highlight w:val="yellow"/>
        </w:rPr>
      </w:pPr>
      <w:r w:rsidRPr="000C20FC">
        <w:rPr>
          <w:highlight w:val="yellow"/>
        </w:rPr>
        <w:t>!      kg/s-m                 =&gt;   lb/s-ft             0.67196893069637</w:t>
      </w:r>
    </w:p>
    <w:p w14:paraId="00C91899" w14:textId="77777777" w:rsidR="000C20FC" w:rsidRPr="000C20FC" w:rsidRDefault="000C20FC" w:rsidP="000C20FC">
      <w:pPr>
        <w:pStyle w:val="CodeIDDSamples"/>
        <w:rPr>
          <w:highlight w:val="yellow"/>
        </w:rPr>
      </w:pPr>
      <w:r w:rsidRPr="000C20FC">
        <w:rPr>
          <w:highlight w:val="yellow"/>
        </w:rPr>
        <w:t>!      kJ/kg                  =&gt;   Btu/lb              0.429925</w:t>
      </w:r>
    </w:p>
    <w:p w14:paraId="3DC1589C" w14:textId="77777777" w:rsidR="000C20FC" w:rsidRPr="000C20FC" w:rsidRDefault="000C20FC" w:rsidP="000C20FC">
      <w:pPr>
        <w:pStyle w:val="CodeIDDSamples"/>
        <w:rPr>
          <w:highlight w:val="yellow"/>
        </w:rPr>
      </w:pPr>
      <w:r w:rsidRPr="000C20FC">
        <w:rPr>
          <w:highlight w:val="yellow"/>
        </w:rPr>
        <w:t>!      kPa                    =&gt;   psi                 0.145038</w:t>
      </w:r>
    </w:p>
    <w:p w14:paraId="3D7126E6" w14:textId="77777777" w:rsidR="000C20FC" w:rsidRPr="000C20FC" w:rsidRDefault="000C20FC" w:rsidP="000C20FC">
      <w:pPr>
        <w:pStyle w:val="CodeIDDSamples"/>
        <w:rPr>
          <w:highlight w:val="yellow"/>
        </w:rPr>
      </w:pPr>
      <w:r w:rsidRPr="000C20FC">
        <w:rPr>
          <w:highlight w:val="yellow"/>
        </w:rPr>
        <w:t>!      L/day                  =&gt;   pint/day            2.11337629827348</w:t>
      </w:r>
    </w:p>
    <w:p w14:paraId="38EE1CC6" w14:textId="77777777" w:rsidR="000C20FC" w:rsidRPr="000C20FC" w:rsidRDefault="000C20FC" w:rsidP="000C20FC">
      <w:pPr>
        <w:pStyle w:val="CodeIDDSamples"/>
        <w:rPr>
          <w:highlight w:val="yellow"/>
        </w:rPr>
      </w:pPr>
      <w:r w:rsidRPr="000C20FC">
        <w:rPr>
          <w:highlight w:val="yellow"/>
        </w:rPr>
        <w:t>!      L/GJ                   =&gt;   gal/kWh             0.000951022349025202</w:t>
      </w:r>
    </w:p>
    <w:p w14:paraId="21D29BE4" w14:textId="77777777" w:rsidR="000C20FC" w:rsidRPr="000C20FC" w:rsidRDefault="000C20FC" w:rsidP="000C20FC">
      <w:pPr>
        <w:pStyle w:val="CodeIDDSamples"/>
        <w:rPr>
          <w:highlight w:val="yellow"/>
        </w:rPr>
      </w:pPr>
      <w:r w:rsidRPr="000C20FC">
        <w:rPr>
          <w:highlight w:val="yellow"/>
        </w:rPr>
        <w:t>!      L/kWh                  =&gt;   pint/kWh            2.11337629827348</w:t>
      </w:r>
    </w:p>
    <w:p w14:paraId="27B34A01" w14:textId="77777777" w:rsidR="000C20FC" w:rsidRPr="000C20FC" w:rsidRDefault="000C20FC" w:rsidP="000C20FC">
      <w:pPr>
        <w:pStyle w:val="CodeIDDSamples"/>
        <w:rPr>
          <w:highlight w:val="yellow"/>
        </w:rPr>
      </w:pPr>
      <w:r w:rsidRPr="000C20FC">
        <w:rPr>
          <w:highlight w:val="yellow"/>
        </w:rPr>
        <w:t>!      L/MJ                   =&gt;   gal/kWh             0.951022349025202</w:t>
      </w:r>
    </w:p>
    <w:p w14:paraId="242AC97A" w14:textId="77777777" w:rsidR="000C20FC" w:rsidRPr="000C20FC" w:rsidRDefault="000C20FC" w:rsidP="000C20FC">
      <w:pPr>
        <w:pStyle w:val="CodeIDDSamples"/>
        <w:rPr>
          <w:highlight w:val="yellow"/>
        </w:rPr>
      </w:pPr>
      <w:r w:rsidRPr="000C20FC">
        <w:rPr>
          <w:highlight w:val="yellow"/>
        </w:rPr>
        <w:t>!      lux                    =&gt;   foot-candles        0.092902267</w:t>
      </w:r>
    </w:p>
    <w:p w14:paraId="1880213E" w14:textId="77777777" w:rsidR="000C20FC" w:rsidRPr="000C20FC" w:rsidRDefault="000C20FC" w:rsidP="000C20FC">
      <w:pPr>
        <w:pStyle w:val="CodeIDDSamples"/>
        <w:rPr>
          <w:highlight w:val="yellow"/>
        </w:rPr>
      </w:pPr>
      <w:r w:rsidRPr="000C20FC">
        <w:rPr>
          <w:highlight w:val="yellow"/>
        </w:rPr>
        <w:t>!      m                      =&gt;   ft                  3.28083989501312</w:t>
      </w:r>
    </w:p>
    <w:p w14:paraId="06880BC9" w14:textId="77777777" w:rsidR="000C20FC" w:rsidRPr="000C20FC" w:rsidRDefault="000C20FC" w:rsidP="000C20FC">
      <w:pPr>
        <w:pStyle w:val="CodeIDDSamples"/>
        <w:rPr>
          <w:highlight w:val="yellow"/>
        </w:rPr>
      </w:pPr>
      <w:r w:rsidRPr="000C20FC">
        <w:rPr>
          <w:highlight w:val="yellow"/>
        </w:rPr>
        <w:t>!      m/hr                   =&gt;   ft/hr               3.28083989501312</w:t>
      </w:r>
    </w:p>
    <w:p w14:paraId="2C38E3B4" w14:textId="77777777" w:rsidR="000C20FC" w:rsidRPr="000C20FC" w:rsidRDefault="000C20FC" w:rsidP="000C20FC">
      <w:pPr>
        <w:pStyle w:val="CodeIDDSamples"/>
        <w:rPr>
          <w:highlight w:val="yellow"/>
        </w:rPr>
      </w:pPr>
      <w:r w:rsidRPr="000C20FC">
        <w:rPr>
          <w:highlight w:val="yellow"/>
        </w:rPr>
        <w:t>!      m/s                    =&gt;   ft/min              196.850393700787</w:t>
      </w:r>
    </w:p>
    <w:p w14:paraId="1D844763" w14:textId="77777777" w:rsidR="000C20FC" w:rsidRPr="000C20FC" w:rsidRDefault="000C20FC" w:rsidP="000C20FC">
      <w:pPr>
        <w:pStyle w:val="CodeIDDSamples"/>
        <w:rPr>
          <w:highlight w:val="yellow"/>
        </w:rPr>
      </w:pPr>
      <w:r w:rsidRPr="000C20FC">
        <w:rPr>
          <w:highlight w:val="yellow"/>
        </w:rPr>
        <w:t>!      m/s                    =&gt;   miles/hr            2.2369362920544</w:t>
      </w:r>
    </w:p>
    <w:p w14:paraId="76B35004" w14:textId="77777777" w:rsidR="000C20FC" w:rsidRPr="000C20FC" w:rsidRDefault="000C20FC" w:rsidP="000C20FC">
      <w:pPr>
        <w:pStyle w:val="CodeIDDSamples"/>
        <w:rPr>
          <w:highlight w:val="yellow"/>
        </w:rPr>
      </w:pPr>
      <w:r w:rsidRPr="000C20FC">
        <w:rPr>
          <w:highlight w:val="yellow"/>
        </w:rPr>
        <w:t>!      m/yr                   =&gt;   inch/yr             39.3700787401575</w:t>
      </w:r>
    </w:p>
    <w:p w14:paraId="5811AC5A" w14:textId="77777777" w:rsidR="000C20FC" w:rsidRPr="000C20FC" w:rsidRDefault="000C20FC" w:rsidP="000C20FC">
      <w:pPr>
        <w:pStyle w:val="CodeIDDSamples"/>
        <w:rPr>
          <w:highlight w:val="yellow"/>
        </w:rPr>
      </w:pPr>
      <w:r w:rsidRPr="000C20FC">
        <w:rPr>
          <w:highlight w:val="yellow"/>
        </w:rPr>
        <w:t>!      m2                     =&gt;   ft2                 10.7639104167097</w:t>
      </w:r>
    </w:p>
    <w:p w14:paraId="390DDF1F" w14:textId="77777777" w:rsidR="000C20FC" w:rsidRPr="000C20FC" w:rsidRDefault="000C20FC" w:rsidP="000C20FC">
      <w:pPr>
        <w:pStyle w:val="CodeIDDSamples"/>
        <w:rPr>
          <w:highlight w:val="yellow"/>
        </w:rPr>
      </w:pPr>
      <w:r w:rsidRPr="000C20FC">
        <w:rPr>
          <w:highlight w:val="yellow"/>
        </w:rPr>
        <w:t>!      m2/m                   =&gt;   ft2/ft              3.28083989501312</w:t>
      </w:r>
    </w:p>
    <w:p w14:paraId="64358DB6" w14:textId="77777777" w:rsidR="000C20FC" w:rsidRPr="000C20FC" w:rsidRDefault="000C20FC" w:rsidP="000C20FC">
      <w:pPr>
        <w:pStyle w:val="CodeIDDSamples"/>
        <w:rPr>
          <w:highlight w:val="yellow"/>
        </w:rPr>
      </w:pPr>
      <w:r w:rsidRPr="000C20FC">
        <w:rPr>
          <w:highlight w:val="yellow"/>
        </w:rPr>
        <w:t>!      m2/person              =&gt;   ft2/person          10.764961</w:t>
      </w:r>
    </w:p>
    <w:p w14:paraId="758A7D12" w14:textId="77777777" w:rsidR="000C20FC" w:rsidRPr="000C20FC" w:rsidRDefault="000C20FC" w:rsidP="000C20FC">
      <w:pPr>
        <w:pStyle w:val="CodeIDDSamples"/>
        <w:rPr>
          <w:highlight w:val="yellow"/>
        </w:rPr>
      </w:pPr>
      <w:r w:rsidRPr="000C20FC">
        <w:rPr>
          <w:highlight w:val="yellow"/>
        </w:rPr>
        <w:t>!      m2/s                   =&gt;   ft2/s               10.7639104167097</w:t>
      </w:r>
    </w:p>
    <w:p w14:paraId="5CED0257" w14:textId="77777777" w:rsidR="000C20FC" w:rsidRPr="000C20FC" w:rsidRDefault="000C20FC" w:rsidP="000C20FC">
      <w:pPr>
        <w:pStyle w:val="CodeIDDSamples"/>
        <w:rPr>
          <w:highlight w:val="yellow"/>
        </w:rPr>
      </w:pPr>
      <w:r w:rsidRPr="000C20FC">
        <w:rPr>
          <w:highlight w:val="yellow"/>
        </w:rPr>
        <w:t>!      m2-K/W                 =&gt;   ft2-F-hr/Btu        5.678263</w:t>
      </w:r>
    </w:p>
    <w:p w14:paraId="0B7FA58A" w14:textId="77777777" w:rsidR="000C20FC" w:rsidRPr="000C20FC" w:rsidRDefault="000C20FC" w:rsidP="000C20FC">
      <w:pPr>
        <w:pStyle w:val="CodeIDDSamples"/>
        <w:rPr>
          <w:highlight w:val="yellow"/>
        </w:rPr>
      </w:pPr>
      <w:r w:rsidRPr="000C20FC">
        <w:rPr>
          <w:highlight w:val="yellow"/>
        </w:rPr>
        <w:t>!      m3                     =&gt;   ft3                 35.3146667214886</w:t>
      </w:r>
    </w:p>
    <w:p w14:paraId="3AFE621F" w14:textId="77777777" w:rsidR="000C20FC" w:rsidRPr="000C20FC" w:rsidRDefault="000C20FC" w:rsidP="000C20FC">
      <w:pPr>
        <w:pStyle w:val="CodeIDDSamples"/>
        <w:rPr>
          <w:highlight w:val="yellow"/>
        </w:rPr>
      </w:pPr>
      <w:r w:rsidRPr="000C20FC">
        <w:rPr>
          <w:highlight w:val="yellow"/>
        </w:rPr>
        <w:t>!      m3                     =&gt;   gal                 264.172037284185</w:t>
      </w:r>
    </w:p>
    <w:p w14:paraId="4C070193" w14:textId="77777777" w:rsidR="000C20FC" w:rsidRPr="000C20FC" w:rsidRDefault="000C20FC" w:rsidP="000C20FC">
      <w:pPr>
        <w:pStyle w:val="CodeIDDSamples"/>
        <w:rPr>
          <w:highlight w:val="yellow"/>
        </w:rPr>
      </w:pPr>
      <w:r w:rsidRPr="000C20FC">
        <w:rPr>
          <w:highlight w:val="yellow"/>
        </w:rPr>
        <w:t>!      m3/GJ                  =&gt;   ft3/MWh             127.13292</w:t>
      </w:r>
    </w:p>
    <w:p w14:paraId="43D434BA" w14:textId="77777777" w:rsidR="000C20FC" w:rsidRPr="000C20FC" w:rsidRDefault="000C20FC" w:rsidP="000C20FC">
      <w:pPr>
        <w:pStyle w:val="CodeIDDSamples"/>
        <w:rPr>
          <w:highlight w:val="yellow"/>
        </w:rPr>
      </w:pPr>
      <w:r w:rsidRPr="000C20FC">
        <w:rPr>
          <w:highlight w:val="yellow"/>
        </w:rPr>
        <w:t>!      m3/hr                  =&gt;   ft3/hr              35.3146667214886</w:t>
      </w:r>
    </w:p>
    <w:p w14:paraId="3EF7929F" w14:textId="77777777" w:rsidR="000C20FC" w:rsidRPr="000C20FC" w:rsidRDefault="000C20FC" w:rsidP="000C20FC">
      <w:pPr>
        <w:pStyle w:val="CodeIDDSamples"/>
        <w:rPr>
          <w:highlight w:val="yellow"/>
        </w:rPr>
      </w:pPr>
      <w:r w:rsidRPr="000C20FC">
        <w:rPr>
          <w:highlight w:val="yellow"/>
        </w:rPr>
        <w:t>!      m3/hr-m2               =&gt;   ft3/hr-ft2          3.28083989501312</w:t>
      </w:r>
    </w:p>
    <w:p w14:paraId="3AC0A971" w14:textId="77777777" w:rsidR="000C20FC" w:rsidRPr="000C20FC" w:rsidRDefault="000C20FC" w:rsidP="000C20FC">
      <w:pPr>
        <w:pStyle w:val="CodeIDDSamples"/>
        <w:rPr>
          <w:highlight w:val="yellow"/>
        </w:rPr>
      </w:pPr>
      <w:r w:rsidRPr="000C20FC">
        <w:rPr>
          <w:highlight w:val="yellow"/>
        </w:rPr>
        <w:t>!      m3/hr-person           =&gt;   ft3/hr-person       35.3146667214886</w:t>
      </w:r>
    </w:p>
    <w:p w14:paraId="0C311910" w14:textId="77777777" w:rsidR="000C20FC" w:rsidRPr="000C20FC" w:rsidRDefault="000C20FC" w:rsidP="000C20FC">
      <w:pPr>
        <w:pStyle w:val="CodeIDDSamples"/>
        <w:rPr>
          <w:highlight w:val="yellow"/>
        </w:rPr>
      </w:pPr>
      <w:r w:rsidRPr="000C20FC">
        <w:rPr>
          <w:highlight w:val="yellow"/>
        </w:rPr>
        <w:lastRenderedPageBreak/>
        <w:t>!      m3/kg                  =&gt;   ft3/lb              16.018</w:t>
      </w:r>
    </w:p>
    <w:p w14:paraId="529B3974" w14:textId="77777777" w:rsidR="000C20FC" w:rsidRPr="000C20FC" w:rsidRDefault="000C20FC" w:rsidP="000C20FC">
      <w:pPr>
        <w:pStyle w:val="CodeIDDSamples"/>
        <w:rPr>
          <w:highlight w:val="yellow"/>
        </w:rPr>
      </w:pPr>
      <w:r w:rsidRPr="000C20FC">
        <w:rPr>
          <w:highlight w:val="yellow"/>
        </w:rPr>
        <w:t>!      m3/m2                  =&gt;   ft3/ft2             3.28083989501312</w:t>
      </w:r>
    </w:p>
    <w:p w14:paraId="27F7EB49" w14:textId="77777777" w:rsidR="000C20FC" w:rsidRPr="000C20FC" w:rsidRDefault="000C20FC" w:rsidP="000C20FC">
      <w:pPr>
        <w:pStyle w:val="CodeIDDSamples"/>
        <w:rPr>
          <w:highlight w:val="yellow"/>
        </w:rPr>
      </w:pPr>
      <w:r w:rsidRPr="000C20FC">
        <w:rPr>
          <w:highlight w:val="yellow"/>
        </w:rPr>
        <w:t>!      m3/MJ                  =&gt;   ft3/kWh             127.13292</w:t>
      </w:r>
    </w:p>
    <w:p w14:paraId="6D0A28AF" w14:textId="77777777" w:rsidR="000C20FC" w:rsidRPr="000C20FC" w:rsidRDefault="000C20FC" w:rsidP="000C20FC">
      <w:pPr>
        <w:pStyle w:val="CodeIDDSamples"/>
        <w:rPr>
          <w:highlight w:val="yellow"/>
        </w:rPr>
      </w:pPr>
      <w:r w:rsidRPr="000C20FC">
        <w:rPr>
          <w:highlight w:val="yellow"/>
        </w:rPr>
        <w:t>!      m3/person              =&gt;   ft3/person          35.3146667214886</w:t>
      </w:r>
    </w:p>
    <w:p w14:paraId="39C7A142" w14:textId="77777777" w:rsidR="000C20FC" w:rsidRPr="000C20FC" w:rsidRDefault="000C20FC" w:rsidP="000C20FC">
      <w:pPr>
        <w:pStyle w:val="CodeIDDSamples"/>
        <w:rPr>
          <w:highlight w:val="yellow"/>
        </w:rPr>
      </w:pPr>
      <w:r w:rsidRPr="000C20FC">
        <w:rPr>
          <w:highlight w:val="yellow"/>
        </w:rPr>
        <w:t>!      m3/s                   =&gt;   ft3/min             2118.88000328931</w:t>
      </w:r>
    </w:p>
    <w:p w14:paraId="3A82392B" w14:textId="77777777" w:rsidR="000C20FC" w:rsidRPr="000C20FC" w:rsidRDefault="000C20FC" w:rsidP="000C20FC">
      <w:pPr>
        <w:pStyle w:val="CodeIDDSamples"/>
        <w:rPr>
          <w:highlight w:val="yellow"/>
        </w:rPr>
      </w:pPr>
      <w:r w:rsidRPr="000C20FC">
        <w:rPr>
          <w:highlight w:val="yellow"/>
        </w:rPr>
        <w:t>!      m3/s-m                 =&gt;   ft3/min-ft          645.89</w:t>
      </w:r>
    </w:p>
    <w:p w14:paraId="30D7F872" w14:textId="77777777" w:rsidR="000C20FC" w:rsidRPr="000C20FC" w:rsidRDefault="000C20FC" w:rsidP="000C20FC">
      <w:pPr>
        <w:pStyle w:val="CodeIDDSamples"/>
        <w:rPr>
          <w:highlight w:val="yellow"/>
        </w:rPr>
      </w:pPr>
      <w:r w:rsidRPr="000C20FC">
        <w:rPr>
          <w:highlight w:val="yellow"/>
        </w:rPr>
        <w:t>!      m3/s-m2                =&gt;   ft3/min-ft2         196.85</w:t>
      </w:r>
    </w:p>
    <w:p w14:paraId="6862EE60" w14:textId="77777777" w:rsidR="000C20FC" w:rsidRPr="000C20FC" w:rsidRDefault="000C20FC" w:rsidP="000C20FC">
      <w:pPr>
        <w:pStyle w:val="CodeIDDSamples"/>
        <w:rPr>
          <w:highlight w:val="yellow"/>
        </w:rPr>
      </w:pPr>
      <w:r w:rsidRPr="000C20FC">
        <w:rPr>
          <w:highlight w:val="yellow"/>
        </w:rPr>
        <w:t>!      m3/s-person            =&gt;   ft3/min-person      2118.6438</w:t>
      </w:r>
    </w:p>
    <w:p w14:paraId="365FC539" w14:textId="77777777" w:rsidR="000C20FC" w:rsidRPr="000C20FC" w:rsidRDefault="000C20FC" w:rsidP="000C20FC">
      <w:pPr>
        <w:pStyle w:val="CodeIDDSamples"/>
        <w:rPr>
          <w:highlight w:val="yellow"/>
        </w:rPr>
      </w:pPr>
      <w:r w:rsidRPr="000C20FC">
        <w:rPr>
          <w:highlight w:val="yellow"/>
        </w:rPr>
        <w:t>!      m3/s-W                 =&gt;   (ft3/min)/(Btu/h)   621.099127332943</w:t>
      </w:r>
    </w:p>
    <w:p w14:paraId="131DE836" w14:textId="77777777" w:rsidR="000C20FC" w:rsidRPr="000C20FC" w:rsidRDefault="000C20FC" w:rsidP="000C20FC">
      <w:pPr>
        <w:pStyle w:val="CodeIDDSamples"/>
        <w:rPr>
          <w:highlight w:val="yellow"/>
        </w:rPr>
      </w:pPr>
      <w:r w:rsidRPr="000C20FC">
        <w:rPr>
          <w:highlight w:val="yellow"/>
        </w:rPr>
        <w:t>!      N-m                    =&gt;   lbf-in              8.85074900525547</w:t>
      </w:r>
    </w:p>
    <w:p w14:paraId="7D62248C" w14:textId="77777777" w:rsidR="000C20FC" w:rsidRPr="000C20FC" w:rsidRDefault="000C20FC" w:rsidP="000C20FC">
      <w:pPr>
        <w:pStyle w:val="CodeIDDSamples"/>
        <w:rPr>
          <w:highlight w:val="yellow"/>
        </w:rPr>
      </w:pPr>
      <w:r w:rsidRPr="000C20FC">
        <w:rPr>
          <w:highlight w:val="yellow"/>
        </w:rPr>
        <w:t>!      N-s/m2                 =&gt;   lbf-s/ft2           0.0208857913669065</w:t>
      </w:r>
    </w:p>
    <w:p w14:paraId="39211342" w14:textId="77777777" w:rsidR="000C20FC" w:rsidRPr="000C20FC" w:rsidRDefault="000C20FC" w:rsidP="000C20FC">
      <w:pPr>
        <w:pStyle w:val="CodeIDDSamples"/>
        <w:rPr>
          <w:highlight w:val="yellow"/>
        </w:rPr>
      </w:pPr>
      <w:r w:rsidRPr="000C20FC">
        <w:rPr>
          <w:highlight w:val="yellow"/>
        </w:rPr>
        <w:t>!      Pa                     =&gt;   psi                 0.000145037743897283</w:t>
      </w:r>
    </w:p>
    <w:p w14:paraId="44ECA351" w14:textId="77777777" w:rsidR="000C20FC" w:rsidRPr="000C20FC" w:rsidRDefault="000C20FC" w:rsidP="000C20FC">
      <w:pPr>
        <w:pStyle w:val="CodeIDDSamples"/>
        <w:rPr>
          <w:highlight w:val="yellow"/>
        </w:rPr>
      </w:pPr>
      <w:r w:rsidRPr="000C20FC">
        <w:rPr>
          <w:highlight w:val="yellow"/>
        </w:rPr>
        <w:t>!      percent/K              =&gt;   percent/F           0.555555555555556</w:t>
      </w:r>
    </w:p>
    <w:p w14:paraId="45423A2F" w14:textId="77777777" w:rsidR="000C20FC" w:rsidRPr="000C20FC" w:rsidRDefault="000C20FC" w:rsidP="000C20FC">
      <w:pPr>
        <w:pStyle w:val="CodeIDDSamples"/>
        <w:rPr>
          <w:highlight w:val="yellow"/>
        </w:rPr>
      </w:pPr>
      <w:r w:rsidRPr="000C20FC">
        <w:rPr>
          <w:highlight w:val="yellow"/>
        </w:rPr>
        <w:t>!      person/m2              =&gt;   person/ft2          0.0928939733269818</w:t>
      </w:r>
    </w:p>
    <w:p w14:paraId="18BEFC29" w14:textId="77777777" w:rsidR="000C20FC" w:rsidRPr="000C20FC" w:rsidRDefault="000C20FC" w:rsidP="000C20FC">
      <w:pPr>
        <w:pStyle w:val="CodeIDDSamples"/>
        <w:rPr>
          <w:highlight w:val="yellow"/>
        </w:rPr>
      </w:pPr>
      <w:r w:rsidRPr="000C20FC">
        <w:rPr>
          <w:highlight w:val="yellow"/>
        </w:rPr>
        <w:t>!      s/m                    =&gt;   s/ft                0.3048</w:t>
      </w:r>
    </w:p>
    <w:p w14:paraId="71DC77A0" w14:textId="77777777" w:rsidR="000C20FC" w:rsidRPr="000C20FC" w:rsidRDefault="000C20FC" w:rsidP="000C20FC">
      <w:pPr>
        <w:pStyle w:val="CodeIDDSamples"/>
        <w:rPr>
          <w:highlight w:val="yellow"/>
        </w:rPr>
      </w:pPr>
      <w:r w:rsidRPr="000C20FC">
        <w:rPr>
          <w:highlight w:val="yellow"/>
        </w:rPr>
        <w:t>!      V/K                    =&gt;   V/F                 0.555555555555556</w:t>
      </w:r>
    </w:p>
    <w:p w14:paraId="31E620F3" w14:textId="77777777" w:rsidR="000C20FC" w:rsidRPr="000C20FC" w:rsidRDefault="000C20FC" w:rsidP="000C20FC">
      <w:pPr>
        <w:pStyle w:val="CodeIDDSamples"/>
        <w:rPr>
          <w:highlight w:val="yellow"/>
        </w:rPr>
      </w:pPr>
      <w:r w:rsidRPr="000C20FC">
        <w:rPr>
          <w:highlight w:val="yellow"/>
        </w:rPr>
        <w:t>!      W                      =&gt;   Btu/h               3.4121412858518</w:t>
      </w:r>
    </w:p>
    <w:p w14:paraId="648ACC70" w14:textId="77777777" w:rsidR="000C20FC" w:rsidRPr="000C20FC" w:rsidRDefault="000C20FC" w:rsidP="000C20FC">
      <w:pPr>
        <w:pStyle w:val="CodeIDDSamples"/>
        <w:rPr>
          <w:highlight w:val="yellow"/>
        </w:rPr>
      </w:pPr>
      <w:r w:rsidRPr="000C20FC">
        <w:rPr>
          <w:highlight w:val="yellow"/>
        </w:rPr>
        <w:t>!      W/(m3/s)               =&gt;   W/(ft3/min)         0.0004719475</w:t>
      </w:r>
    </w:p>
    <w:p w14:paraId="3BD1CD70" w14:textId="77777777" w:rsidR="000C20FC" w:rsidRPr="000C20FC" w:rsidRDefault="000C20FC" w:rsidP="000C20FC">
      <w:pPr>
        <w:pStyle w:val="CodeIDDSamples"/>
        <w:rPr>
          <w:highlight w:val="yellow"/>
        </w:rPr>
      </w:pPr>
      <w:r w:rsidRPr="000C20FC">
        <w:rPr>
          <w:highlight w:val="yellow"/>
        </w:rPr>
        <w:t>!      W/K                    =&gt;   Btu/h-F             1.89563404769544</w:t>
      </w:r>
    </w:p>
    <w:p w14:paraId="7AC318FA" w14:textId="77777777" w:rsidR="000C20FC" w:rsidRPr="000C20FC" w:rsidRDefault="000C20FC" w:rsidP="000C20FC">
      <w:pPr>
        <w:pStyle w:val="CodeIDDSamples"/>
        <w:rPr>
          <w:highlight w:val="yellow"/>
        </w:rPr>
      </w:pPr>
      <w:r w:rsidRPr="000C20FC">
        <w:rPr>
          <w:highlight w:val="yellow"/>
        </w:rPr>
        <w:t>!      W/m                    =&gt;   Btu/h-ft            1.04072</w:t>
      </w:r>
    </w:p>
    <w:p w14:paraId="29A2201D" w14:textId="77777777" w:rsidR="000C20FC" w:rsidRPr="000C20FC" w:rsidRDefault="000C20FC" w:rsidP="000C20FC">
      <w:pPr>
        <w:pStyle w:val="CodeIDDSamples"/>
        <w:rPr>
          <w:highlight w:val="yellow"/>
        </w:rPr>
      </w:pPr>
      <w:r w:rsidRPr="000C20FC">
        <w:rPr>
          <w:highlight w:val="yellow"/>
        </w:rPr>
        <w:t>!      W/m2                   =&gt;   Btu/h-ft2           0.316957210776545</w:t>
      </w:r>
    </w:p>
    <w:p w14:paraId="4BB6C496" w14:textId="77777777" w:rsidR="000C20FC" w:rsidRPr="000C20FC" w:rsidRDefault="000C20FC" w:rsidP="000C20FC">
      <w:pPr>
        <w:pStyle w:val="CodeIDDSamples"/>
        <w:rPr>
          <w:highlight w:val="yellow"/>
        </w:rPr>
      </w:pPr>
      <w:r w:rsidRPr="000C20FC">
        <w:rPr>
          <w:highlight w:val="yellow"/>
        </w:rPr>
        <w:t>!      W/m2                   =&gt;   W/ft2               0.09290304</w:t>
      </w:r>
    </w:p>
    <w:p w14:paraId="3DA09658" w14:textId="77777777" w:rsidR="000C20FC" w:rsidRPr="000C20FC" w:rsidRDefault="000C20FC" w:rsidP="000C20FC">
      <w:pPr>
        <w:pStyle w:val="CodeIDDSamples"/>
        <w:rPr>
          <w:highlight w:val="yellow"/>
        </w:rPr>
      </w:pPr>
      <w:r w:rsidRPr="000C20FC">
        <w:rPr>
          <w:highlight w:val="yellow"/>
        </w:rPr>
        <w:t>!      W/m2-K                 =&gt;   Btu/h-ft2-F         0.176110194261872</w:t>
      </w:r>
    </w:p>
    <w:p w14:paraId="54B47E5E" w14:textId="77777777" w:rsidR="000C20FC" w:rsidRPr="000C20FC" w:rsidRDefault="000C20FC" w:rsidP="000C20FC">
      <w:pPr>
        <w:pStyle w:val="CodeIDDSamples"/>
        <w:rPr>
          <w:highlight w:val="yellow"/>
        </w:rPr>
      </w:pPr>
      <w:r w:rsidRPr="000C20FC">
        <w:rPr>
          <w:highlight w:val="yellow"/>
        </w:rPr>
        <w:t>!      W/m2-K2                =&gt;   Btu/h-ft2-F2        0.097826</w:t>
      </w:r>
    </w:p>
    <w:p w14:paraId="2B60B22B" w14:textId="77777777" w:rsidR="000C20FC" w:rsidRPr="000C20FC" w:rsidRDefault="000C20FC" w:rsidP="000C20FC">
      <w:pPr>
        <w:pStyle w:val="CodeIDDSamples"/>
        <w:rPr>
          <w:highlight w:val="yellow"/>
        </w:rPr>
      </w:pPr>
      <w:r w:rsidRPr="000C20FC">
        <w:rPr>
          <w:highlight w:val="yellow"/>
        </w:rPr>
        <w:t>!      W/m-K                  =&gt;   Btu-in/h-ft2-F      6.93481276005548</w:t>
      </w:r>
    </w:p>
    <w:p w14:paraId="379FE32E" w14:textId="77777777" w:rsidR="000C20FC" w:rsidRPr="000C20FC" w:rsidRDefault="000C20FC" w:rsidP="000C20FC">
      <w:pPr>
        <w:pStyle w:val="CodeIDDSamples"/>
        <w:rPr>
          <w:highlight w:val="yellow"/>
        </w:rPr>
      </w:pPr>
      <w:r w:rsidRPr="000C20FC">
        <w:rPr>
          <w:highlight w:val="yellow"/>
        </w:rPr>
        <w:t>!      W/m-K2                 =&gt;   Btu/h-F2-ft         0.321418310071648</w:t>
      </w:r>
    </w:p>
    <w:p w14:paraId="0BDB2119" w14:textId="77777777" w:rsidR="000C20FC" w:rsidRPr="000C20FC" w:rsidRDefault="000C20FC" w:rsidP="000C20FC">
      <w:pPr>
        <w:pStyle w:val="CodeIDDSamples"/>
        <w:rPr>
          <w:highlight w:val="yellow"/>
        </w:rPr>
      </w:pPr>
      <w:r w:rsidRPr="000C20FC">
        <w:rPr>
          <w:highlight w:val="yellow"/>
        </w:rPr>
        <w:t>!      W/m-K3                 =&gt;   Btu/h-F3-ft         0.178565727817582</w:t>
      </w:r>
    </w:p>
    <w:p w14:paraId="70917733" w14:textId="77777777" w:rsidR="000C20FC" w:rsidRPr="000C20FC" w:rsidRDefault="000C20FC" w:rsidP="000C20FC">
      <w:pPr>
        <w:pStyle w:val="CodeIDDSamples"/>
        <w:rPr>
          <w:highlight w:val="yellow"/>
        </w:rPr>
      </w:pPr>
      <w:r w:rsidRPr="000C20FC">
        <w:rPr>
          <w:highlight w:val="yellow"/>
        </w:rPr>
        <w:t>!      W/person               =&gt;   Btu/h-person        3.4121412858518</w:t>
      </w:r>
    </w:p>
    <w:p w14:paraId="1796C56F" w14:textId="77777777" w:rsidR="000C20FC" w:rsidRPr="000C20FC" w:rsidRDefault="000C20FC" w:rsidP="000C20FC">
      <w:pPr>
        <w:pStyle w:val="CodeIDDSamples"/>
        <w:rPr>
          <w:highlight w:val="yellow"/>
        </w:rPr>
      </w:pPr>
      <w:r w:rsidRPr="000C20FC">
        <w:rPr>
          <w:highlight w:val="yellow"/>
        </w:rPr>
        <w:t>!</w:t>
      </w:r>
    </w:p>
    <w:p w14:paraId="0E20E801" w14:textId="77777777" w:rsidR="000C20FC" w:rsidRPr="000C20FC" w:rsidRDefault="000C20FC" w:rsidP="000C20FC">
      <w:pPr>
        <w:pStyle w:val="CodeIDDSamples"/>
        <w:rPr>
          <w:highlight w:val="yellow"/>
        </w:rPr>
      </w:pPr>
      <w:r w:rsidRPr="000C20FC">
        <w:rPr>
          <w:highlight w:val="yellow"/>
        </w:rPr>
        <w:t>! Other conversions supported (needs the \ip-units code)</w:t>
      </w:r>
    </w:p>
    <w:p w14:paraId="1F711614" w14:textId="77777777" w:rsidR="000C20FC" w:rsidRPr="000C20FC" w:rsidRDefault="000C20FC" w:rsidP="000C20FC">
      <w:pPr>
        <w:pStyle w:val="CodeIDDSamples"/>
        <w:rPr>
          <w:highlight w:val="yellow"/>
        </w:rPr>
      </w:pPr>
      <w:r w:rsidRPr="000C20FC">
        <w:rPr>
          <w:highlight w:val="yellow"/>
        </w:rPr>
        <w:t>!</w:t>
      </w:r>
    </w:p>
    <w:p w14:paraId="5068BB15" w14:textId="77777777" w:rsidR="000C20FC" w:rsidRPr="000C20FC" w:rsidRDefault="000C20FC" w:rsidP="000C20FC">
      <w:pPr>
        <w:pStyle w:val="CodeIDDSamples"/>
        <w:rPr>
          <w:highlight w:val="yellow"/>
        </w:rPr>
      </w:pPr>
      <w:r w:rsidRPr="000C20FC">
        <w:rPr>
          <w:highlight w:val="yellow"/>
        </w:rPr>
        <w:t>!      kPa                    =&gt;   inHg                0.29523</w:t>
      </w:r>
    </w:p>
    <w:p w14:paraId="5CDDE8D9" w14:textId="77777777" w:rsidR="000C20FC" w:rsidRPr="000C20FC" w:rsidRDefault="000C20FC" w:rsidP="000C20FC">
      <w:pPr>
        <w:pStyle w:val="CodeIDDSamples"/>
        <w:rPr>
          <w:highlight w:val="yellow"/>
        </w:rPr>
      </w:pPr>
      <w:r w:rsidRPr="000C20FC">
        <w:rPr>
          <w:highlight w:val="yellow"/>
        </w:rPr>
        <w:t>!      m                      =&gt;   in                  39.3700787401575</w:t>
      </w:r>
    </w:p>
    <w:p w14:paraId="483AACF7" w14:textId="77777777" w:rsidR="000C20FC" w:rsidRPr="000C20FC" w:rsidRDefault="000C20FC" w:rsidP="000C20FC">
      <w:pPr>
        <w:pStyle w:val="CodeIDDSamples"/>
        <w:rPr>
          <w:highlight w:val="yellow"/>
        </w:rPr>
      </w:pPr>
      <w:r w:rsidRPr="000C20FC">
        <w:rPr>
          <w:highlight w:val="yellow"/>
        </w:rPr>
        <w:t>!      m3/s                   =&gt;   gal/min             15850.3222370511</w:t>
      </w:r>
    </w:p>
    <w:p w14:paraId="0E0A5B4C" w14:textId="77777777" w:rsidR="000C20FC" w:rsidRPr="00A06E1F" w:rsidRDefault="000C20FC" w:rsidP="000C20FC">
      <w:pPr>
        <w:pStyle w:val="CodeIDDSamples"/>
        <w:rPr>
          <w:highlight w:val="yellow"/>
          <w:lang w:val="es-VE"/>
        </w:rPr>
      </w:pPr>
      <w:r w:rsidRPr="00A06E1F">
        <w:rPr>
          <w:highlight w:val="yellow"/>
          <w:lang w:val="es-VE"/>
        </w:rPr>
        <w:t>!      Pa                     =&gt;   ftH2O               0.00033455</w:t>
      </w:r>
    </w:p>
    <w:p w14:paraId="3E5D24BD" w14:textId="77777777" w:rsidR="000C20FC" w:rsidRPr="00A06E1F" w:rsidRDefault="000C20FC" w:rsidP="000C20FC">
      <w:pPr>
        <w:pStyle w:val="CodeIDDSamples"/>
        <w:rPr>
          <w:highlight w:val="yellow"/>
          <w:lang w:val="es-VE"/>
        </w:rPr>
      </w:pPr>
      <w:r w:rsidRPr="00A06E1F">
        <w:rPr>
          <w:highlight w:val="yellow"/>
          <w:lang w:val="es-VE"/>
        </w:rPr>
        <w:t>!      Pa                     =&gt;   inH2O               0.00401463</w:t>
      </w:r>
    </w:p>
    <w:p w14:paraId="16572DFF" w14:textId="77777777" w:rsidR="000C20FC" w:rsidRPr="00A06E1F" w:rsidRDefault="000C20FC" w:rsidP="000C20FC">
      <w:pPr>
        <w:pStyle w:val="CodeIDDSamples"/>
        <w:rPr>
          <w:highlight w:val="yellow"/>
          <w:lang w:val="es-VE"/>
        </w:rPr>
      </w:pPr>
      <w:r w:rsidRPr="00A06E1F">
        <w:rPr>
          <w:highlight w:val="yellow"/>
          <w:lang w:val="es-VE"/>
        </w:rPr>
        <w:t>!      Pa                     =&gt;   inHg                0.00029613</w:t>
      </w:r>
    </w:p>
    <w:p w14:paraId="298C401E" w14:textId="77777777" w:rsidR="000C20FC" w:rsidRPr="000C20FC" w:rsidRDefault="000C20FC" w:rsidP="000C20FC">
      <w:pPr>
        <w:pStyle w:val="CodeIDDSamples"/>
        <w:rPr>
          <w:highlight w:val="yellow"/>
        </w:rPr>
      </w:pPr>
      <w:r w:rsidRPr="000C20FC">
        <w:rPr>
          <w:highlight w:val="yellow"/>
        </w:rPr>
        <w:t>!      Pa                     =&gt;   Pa                  1</w:t>
      </w:r>
    </w:p>
    <w:p w14:paraId="04848662" w14:textId="77777777" w:rsidR="000C20FC" w:rsidRPr="000C20FC" w:rsidRDefault="000C20FC" w:rsidP="000C20FC">
      <w:pPr>
        <w:pStyle w:val="CodeIDDSamples"/>
        <w:rPr>
          <w:highlight w:val="yellow"/>
        </w:rPr>
      </w:pPr>
      <w:r w:rsidRPr="000C20FC">
        <w:rPr>
          <w:highlight w:val="yellow"/>
        </w:rPr>
        <w:t>!      W                      =&gt;   W                   1</w:t>
      </w:r>
    </w:p>
    <w:p w14:paraId="6B241C04" w14:textId="77777777" w:rsidR="000C20FC" w:rsidRPr="000C20FC" w:rsidRDefault="000C20FC" w:rsidP="000C20FC">
      <w:pPr>
        <w:pStyle w:val="CodeIDDSamples"/>
        <w:rPr>
          <w:highlight w:val="yellow"/>
        </w:rPr>
      </w:pPr>
      <w:r w:rsidRPr="000C20FC">
        <w:rPr>
          <w:highlight w:val="yellow"/>
        </w:rPr>
        <w:t>!      W/m2                   =&gt;   W/m2                1</w:t>
      </w:r>
    </w:p>
    <w:p w14:paraId="6353AB0E" w14:textId="77777777" w:rsidR="000C20FC" w:rsidRPr="000C20FC" w:rsidRDefault="000C20FC" w:rsidP="000C20FC">
      <w:pPr>
        <w:pStyle w:val="CodeIDDSamples"/>
        <w:rPr>
          <w:highlight w:val="yellow"/>
        </w:rPr>
      </w:pPr>
      <w:r w:rsidRPr="000C20FC">
        <w:rPr>
          <w:highlight w:val="yellow"/>
        </w:rPr>
        <w:t>!      W/m-K                  =&gt;   Btu/h-ft-F          0.577796066000163</w:t>
      </w:r>
    </w:p>
    <w:p w14:paraId="1BD61D9E" w14:textId="77777777" w:rsidR="000C20FC" w:rsidRPr="000C20FC" w:rsidRDefault="000C20FC" w:rsidP="000C20FC">
      <w:pPr>
        <w:pStyle w:val="CodeIDDSamples"/>
        <w:rPr>
          <w:highlight w:val="yellow"/>
        </w:rPr>
      </w:pPr>
      <w:r w:rsidRPr="000C20FC">
        <w:rPr>
          <w:highlight w:val="yellow"/>
        </w:rPr>
        <w:t>!      W/person               =&gt;   W/person            1</w:t>
      </w:r>
    </w:p>
    <w:p w14:paraId="003AEE99" w14:textId="77777777" w:rsidR="000C20FC" w:rsidRPr="000C20FC" w:rsidRDefault="000C20FC" w:rsidP="000C20FC">
      <w:pPr>
        <w:pStyle w:val="CodeIDDSamples"/>
        <w:rPr>
          <w:highlight w:val="yellow"/>
        </w:rPr>
      </w:pPr>
      <w:r w:rsidRPr="000C20FC">
        <w:rPr>
          <w:highlight w:val="yellow"/>
        </w:rPr>
        <w:t>!</w:t>
      </w:r>
    </w:p>
    <w:p w14:paraId="6FE01FE6" w14:textId="77777777" w:rsidR="000C20FC" w:rsidRPr="000C20FC" w:rsidRDefault="000C20FC" w:rsidP="000C20FC">
      <w:pPr>
        <w:pStyle w:val="CodeIDDSamples"/>
        <w:rPr>
          <w:highlight w:val="yellow"/>
        </w:rPr>
      </w:pPr>
      <w:r w:rsidRPr="000C20FC">
        <w:rPr>
          <w:highlight w:val="yellow"/>
        </w:rPr>
        <w:t>! Units fields that are not translated</w:t>
      </w:r>
    </w:p>
    <w:p w14:paraId="04349CDE" w14:textId="77777777" w:rsidR="000C20FC" w:rsidRPr="000C20FC" w:rsidRDefault="000C20FC" w:rsidP="000C20FC">
      <w:pPr>
        <w:pStyle w:val="CodeIDDSamples"/>
        <w:rPr>
          <w:highlight w:val="yellow"/>
        </w:rPr>
      </w:pPr>
      <w:r w:rsidRPr="000C20FC">
        <w:rPr>
          <w:highlight w:val="yellow"/>
        </w:rPr>
        <w:t>!      $</w:t>
      </w:r>
    </w:p>
    <w:p w14:paraId="71729822" w14:textId="77777777" w:rsidR="000C20FC" w:rsidRPr="000C20FC" w:rsidRDefault="000C20FC" w:rsidP="000C20FC">
      <w:pPr>
        <w:pStyle w:val="CodeIDDSamples"/>
        <w:rPr>
          <w:highlight w:val="yellow"/>
        </w:rPr>
      </w:pPr>
      <w:r w:rsidRPr="000C20FC">
        <w:rPr>
          <w:highlight w:val="yellow"/>
        </w:rPr>
        <w:t>!      1/hr</w:t>
      </w:r>
    </w:p>
    <w:p w14:paraId="544345FD" w14:textId="77777777" w:rsidR="000C20FC" w:rsidRPr="000C20FC" w:rsidRDefault="000C20FC" w:rsidP="000C20FC">
      <w:pPr>
        <w:pStyle w:val="CodeIDDSamples"/>
        <w:rPr>
          <w:highlight w:val="yellow"/>
        </w:rPr>
      </w:pPr>
      <w:r w:rsidRPr="000C20FC">
        <w:rPr>
          <w:highlight w:val="yellow"/>
        </w:rPr>
        <w:t>!      A</w:t>
      </w:r>
    </w:p>
    <w:p w14:paraId="33E0DBA5" w14:textId="77777777" w:rsidR="000C20FC" w:rsidRPr="000C20FC" w:rsidRDefault="000C20FC" w:rsidP="000C20FC">
      <w:pPr>
        <w:pStyle w:val="CodeIDDSamples"/>
        <w:rPr>
          <w:highlight w:val="yellow"/>
        </w:rPr>
      </w:pPr>
      <w:r w:rsidRPr="000C20FC">
        <w:rPr>
          <w:highlight w:val="yellow"/>
        </w:rPr>
        <w:t>!      Ah</w:t>
      </w:r>
    </w:p>
    <w:p w14:paraId="54570F86" w14:textId="77777777" w:rsidR="000C20FC" w:rsidRPr="000C20FC" w:rsidRDefault="000C20FC" w:rsidP="000C20FC">
      <w:pPr>
        <w:pStyle w:val="CodeIDDSamples"/>
        <w:rPr>
          <w:highlight w:val="yellow"/>
        </w:rPr>
      </w:pPr>
      <w:r w:rsidRPr="000C20FC">
        <w:rPr>
          <w:highlight w:val="yellow"/>
        </w:rPr>
        <w:t>!      A/V</w:t>
      </w:r>
    </w:p>
    <w:p w14:paraId="2AFB6591" w14:textId="77777777" w:rsidR="000C20FC" w:rsidRPr="000C20FC" w:rsidRDefault="000C20FC" w:rsidP="000C20FC">
      <w:pPr>
        <w:pStyle w:val="CodeIDDSamples"/>
        <w:rPr>
          <w:highlight w:val="yellow"/>
        </w:rPr>
      </w:pPr>
      <w:r w:rsidRPr="000C20FC">
        <w:rPr>
          <w:highlight w:val="yellow"/>
        </w:rPr>
        <w:t>!      Availability</w:t>
      </w:r>
    </w:p>
    <w:p w14:paraId="09743602" w14:textId="77777777" w:rsidR="000C20FC" w:rsidRPr="000C20FC" w:rsidRDefault="000C20FC" w:rsidP="000C20FC">
      <w:pPr>
        <w:pStyle w:val="CodeIDDSamples"/>
        <w:rPr>
          <w:highlight w:val="yellow"/>
        </w:rPr>
      </w:pPr>
      <w:r w:rsidRPr="000C20FC">
        <w:rPr>
          <w:highlight w:val="yellow"/>
        </w:rPr>
        <w:t>!      Control</w:t>
      </w:r>
    </w:p>
    <w:p w14:paraId="4A48A565" w14:textId="77777777" w:rsidR="000C20FC" w:rsidRPr="000C20FC" w:rsidRDefault="000C20FC" w:rsidP="000C20FC">
      <w:pPr>
        <w:pStyle w:val="CodeIDDSamples"/>
        <w:rPr>
          <w:highlight w:val="yellow"/>
        </w:rPr>
      </w:pPr>
      <w:r w:rsidRPr="000C20FC">
        <w:rPr>
          <w:highlight w:val="yellow"/>
        </w:rPr>
        <w:t>!      cycles/hr</w:t>
      </w:r>
    </w:p>
    <w:p w14:paraId="5FFDF625" w14:textId="77777777" w:rsidR="000C20FC" w:rsidRPr="000C20FC" w:rsidRDefault="000C20FC" w:rsidP="000C20FC">
      <w:pPr>
        <w:pStyle w:val="CodeIDDSamples"/>
        <w:rPr>
          <w:highlight w:val="yellow"/>
        </w:rPr>
      </w:pPr>
      <w:r w:rsidRPr="000C20FC">
        <w:rPr>
          <w:highlight w:val="yellow"/>
        </w:rPr>
        <w:t>!      days</w:t>
      </w:r>
    </w:p>
    <w:p w14:paraId="2CD8DD35" w14:textId="77777777" w:rsidR="000C20FC" w:rsidRPr="000C20FC" w:rsidRDefault="000C20FC" w:rsidP="000C20FC">
      <w:pPr>
        <w:pStyle w:val="CodeIDDSamples"/>
        <w:rPr>
          <w:highlight w:val="yellow"/>
        </w:rPr>
      </w:pPr>
      <w:r w:rsidRPr="000C20FC">
        <w:rPr>
          <w:highlight w:val="yellow"/>
        </w:rPr>
        <w:t>!      deg</w:t>
      </w:r>
    </w:p>
    <w:p w14:paraId="16AB0616" w14:textId="77777777" w:rsidR="000C20FC" w:rsidRPr="000C20FC" w:rsidRDefault="000C20FC" w:rsidP="000C20FC">
      <w:pPr>
        <w:pStyle w:val="CodeIDDSamples"/>
        <w:rPr>
          <w:highlight w:val="yellow"/>
        </w:rPr>
      </w:pPr>
      <w:r w:rsidRPr="000C20FC">
        <w:rPr>
          <w:highlight w:val="yellow"/>
        </w:rPr>
        <w:t>!      dimensionless</w:t>
      </w:r>
    </w:p>
    <w:p w14:paraId="3A152693" w14:textId="77777777" w:rsidR="000C20FC" w:rsidRPr="000C20FC" w:rsidRDefault="000C20FC" w:rsidP="000C20FC">
      <w:pPr>
        <w:pStyle w:val="CodeIDDSamples"/>
        <w:rPr>
          <w:highlight w:val="yellow"/>
        </w:rPr>
      </w:pPr>
      <w:r w:rsidRPr="000C20FC">
        <w:rPr>
          <w:highlight w:val="yellow"/>
        </w:rPr>
        <w:t>!      eV</w:t>
      </w:r>
    </w:p>
    <w:p w14:paraId="5875B22A" w14:textId="77777777" w:rsidR="000C20FC" w:rsidRPr="000C20FC" w:rsidRDefault="000C20FC" w:rsidP="000C20FC">
      <w:pPr>
        <w:pStyle w:val="CodeIDDSamples"/>
        <w:rPr>
          <w:highlight w:val="yellow"/>
        </w:rPr>
      </w:pPr>
      <w:r w:rsidRPr="000C20FC">
        <w:rPr>
          <w:highlight w:val="yellow"/>
        </w:rPr>
        <w:t>!      hr</w:t>
      </w:r>
    </w:p>
    <w:p w14:paraId="3640CA27" w14:textId="77777777" w:rsidR="000C20FC" w:rsidRPr="000C20FC" w:rsidRDefault="000C20FC" w:rsidP="000C20FC">
      <w:pPr>
        <w:pStyle w:val="CodeIDDSamples"/>
        <w:rPr>
          <w:highlight w:val="yellow"/>
        </w:rPr>
      </w:pPr>
      <w:r w:rsidRPr="000C20FC">
        <w:rPr>
          <w:highlight w:val="yellow"/>
        </w:rPr>
        <w:t>!      J/J</w:t>
      </w:r>
    </w:p>
    <w:p w14:paraId="6E980C49" w14:textId="77777777" w:rsidR="000C20FC" w:rsidRPr="000C20FC" w:rsidRDefault="000C20FC" w:rsidP="000C20FC">
      <w:pPr>
        <w:pStyle w:val="CodeIDDSamples"/>
        <w:rPr>
          <w:highlight w:val="yellow"/>
        </w:rPr>
      </w:pPr>
      <w:r w:rsidRPr="000C20FC">
        <w:rPr>
          <w:highlight w:val="yellow"/>
        </w:rPr>
        <w:t>!      kg/kg</w:t>
      </w:r>
    </w:p>
    <w:p w14:paraId="5A1C4FB8" w14:textId="77777777" w:rsidR="000C20FC" w:rsidRPr="000C20FC" w:rsidRDefault="000C20FC" w:rsidP="000C20FC">
      <w:pPr>
        <w:pStyle w:val="CodeIDDSamples"/>
        <w:rPr>
          <w:highlight w:val="yellow"/>
        </w:rPr>
      </w:pPr>
      <w:r w:rsidRPr="000C20FC">
        <w:rPr>
          <w:highlight w:val="yellow"/>
        </w:rPr>
        <w:t>!      kg-H2O/kg-air</w:t>
      </w:r>
    </w:p>
    <w:p w14:paraId="0B2B21C9" w14:textId="77777777" w:rsidR="000C20FC" w:rsidRPr="000C20FC" w:rsidRDefault="000C20FC" w:rsidP="000C20FC">
      <w:pPr>
        <w:pStyle w:val="CodeIDDSamples"/>
        <w:rPr>
          <w:highlight w:val="yellow"/>
        </w:rPr>
      </w:pPr>
      <w:r w:rsidRPr="000C20FC">
        <w:rPr>
          <w:highlight w:val="yellow"/>
        </w:rPr>
        <w:t>!      kmol</w:t>
      </w:r>
    </w:p>
    <w:p w14:paraId="10BBCAA1" w14:textId="77777777" w:rsidR="000C20FC" w:rsidRPr="000C20FC" w:rsidRDefault="000C20FC" w:rsidP="000C20FC">
      <w:pPr>
        <w:pStyle w:val="CodeIDDSamples"/>
        <w:rPr>
          <w:highlight w:val="yellow"/>
        </w:rPr>
      </w:pPr>
      <w:r w:rsidRPr="000C20FC">
        <w:rPr>
          <w:highlight w:val="yellow"/>
        </w:rPr>
        <w:t>!      kmol/s</w:t>
      </w:r>
    </w:p>
    <w:p w14:paraId="0F593538" w14:textId="77777777" w:rsidR="000C20FC" w:rsidRPr="000C20FC" w:rsidRDefault="000C20FC" w:rsidP="000C20FC">
      <w:pPr>
        <w:pStyle w:val="CodeIDDSamples"/>
        <w:rPr>
          <w:highlight w:val="yellow"/>
        </w:rPr>
      </w:pPr>
      <w:r w:rsidRPr="000C20FC">
        <w:rPr>
          <w:highlight w:val="yellow"/>
        </w:rPr>
        <w:t>!      m3/m3</w:t>
      </w:r>
    </w:p>
    <w:p w14:paraId="6C5B57B1" w14:textId="77777777" w:rsidR="000C20FC" w:rsidRPr="000C20FC" w:rsidRDefault="000C20FC" w:rsidP="000C20FC">
      <w:pPr>
        <w:pStyle w:val="CodeIDDSamples"/>
        <w:rPr>
          <w:highlight w:val="yellow"/>
        </w:rPr>
      </w:pPr>
      <w:r w:rsidRPr="000C20FC">
        <w:rPr>
          <w:highlight w:val="yellow"/>
        </w:rPr>
        <w:lastRenderedPageBreak/>
        <w:t>!      minutes</w:t>
      </w:r>
    </w:p>
    <w:p w14:paraId="074023E8" w14:textId="77777777" w:rsidR="000C20FC" w:rsidRPr="000C20FC" w:rsidRDefault="000C20FC" w:rsidP="000C20FC">
      <w:pPr>
        <w:pStyle w:val="CodeIDDSamples"/>
        <w:rPr>
          <w:highlight w:val="yellow"/>
        </w:rPr>
      </w:pPr>
      <w:r w:rsidRPr="000C20FC">
        <w:rPr>
          <w:highlight w:val="yellow"/>
        </w:rPr>
        <w:t>!      Mode</w:t>
      </w:r>
    </w:p>
    <w:p w14:paraId="42AE1F79" w14:textId="77777777" w:rsidR="000C20FC" w:rsidRPr="000C20FC" w:rsidRDefault="000C20FC" w:rsidP="000C20FC">
      <w:pPr>
        <w:pStyle w:val="CodeIDDSamples"/>
        <w:rPr>
          <w:highlight w:val="yellow"/>
        </w:rPr>
      </w:pPr>
      <w:r w:rsidRPr="000C20FC">
        <w:rPr>
          <w:highlight w:val="yellow"/>
        </w:rPr>
        <w:t>!      ms</w:t>
      </w:r>
    </w:p>
    <w:p w14:paraId="2CFA3488" w14:textId="77777777" w:rsidR="000C20FC" w:rsidRPr="000C20FC" w:rsidRDefault="000C20FC" w:rsidP="000C20FC">
      <w:pPr>
        <w:pStyle w:val="CodeIDDSamples"/>
        <w:rPr>
          <w:highlight w:val="yellow"/>
        </w:rPr>
      </w:pPr>
      <w:r w:rsidRPr="000C20FC">
        <w:rPr>
          <w:highlight w:val="yellow"/>
        </w:rPr>
        <w:t>!      ohms</w:t>
      </w:r>
    </w:p>
    <w:p w14:paraId="15BE1B80" w14:textId="77777777" w:rsidR="000C20FC" w:rsidRPr="000C20FC" w:rsidRDefault="000C20FC" w:rsidP="000C20FC">
      <w:pPr>
        <w:pStyle w:val="CodeIDDSamples"/>
        <w:rPr>
          <w:highlight w:val="yellow"/>
        </w:rPr>
      </w:pPr>
      <w:r w:rsidRPr="000C20FC">
        <w:rPr>
          <w:highlight w:val="yellow"/>
        </w:rPr>
        <w:t>!      percent</w:t>
      </w:r>
    </w:p>
    <w:p w14:paraId="3931CC07" w14:textId="77777777" w:rsidR="000C20FC" w:rsidRPr="000C20FC" w:rsidRDefault="000C20FC" w:rsidP="000C20FC">
      <w:pPr>
        <w:pStyle w:val="CodeIDDSamples"/>
        <w:rPr>
          <w:highlight w:val="yellow"/>
        </w:rPr>
      </w:pPr>
      <w:r w:rsidRPr="000C20FC">
        <w:rPr>
          <w:highlight w:val="yellow"/>
        </w:rPr>
        <w:t>!      ppm</w:t>
      </w:r>
    </w:p>
    <w:p w14:paraId="466CE9CE" w14:textId="77777777" w:rsidR="000C20FC" w:rsidRPr="000C20FC" w:rsidRDefault="000C20FC" w:rsidP="000C20FC">
      <w:pPr>
        <w:pStyle w:val="CodeIDDSamples"/>
        <w:rPr>
          <w:highlight w:val="yellow"/>
        </w:rPr>
      </w:pPr>
      <w:r w:rsidRPr="000C20FC">
        <w:rPr>
          <w:highlight w:val="yellow"/>
        </w:rPr>
        <w:t>!      rev/min</w:t>
      </w:r>
    </w:p>
    <w:p w14:paraId="5B5265B1" w14:textId="77777777" w:rsidR="000C20FC" w:rsidRPr="000C20FC" w:rsidRDefault="000C20FC" w:rsidP="000C20FC">
      <w:pPr>
        <w:pStyle w:val="CodeIDDSamples"/>
        <w:rPr>
          <w:highlight w:val="yellow"/>
        </w:rPr>
      </w:pPr>
      <w:r w:rsidRPr="000C20FC">
        <w:rPr>
          <w:highlight w:val="yellow"/>
        </w:rPr>
        <w:t>!      s</w:t>
      </w:r>
    </w:p>
    <w:p w14:paraId="031419B0" w14:textId="77777777" w:rsidR="000C20FC" w:rsidRPr="000C20FC" w:rsidRDefault="000C20FC" w:rsidP="000C20FC">
      <w:pPr>
        <w:pStyle w:val="CodeIDDSamples"/>
        <w:rPr>
          <w:highlight w:val="yellow"/>
        </w:rPr>
      </w:pPr>
      <w:r w:rsidRPr="000C20FC">
        <w:rPr>
          <w:highlight w:val="yellow"/>
        </w:rPr>
        <w:t>!      V</w:t>
      </w:r>
    </w:p>
    <w:p w14:paraId="352A1502" w14:textId="77777777" w:rsidR="000C20FC" w:rsidRPr="000C20FC" w:rsidRDefault="000C20FC" w:rsidP="000C20FC">
      <w:pPr>
        <w:pStyle w:val="CodeIDDSamples"/>
        <w:rPr>
          <w:highlight w:val="yellow"/>
        </w:rPr>
      </w:pPr>
      <w:r w:rsidRPr="000C20FC">
        <w:rPr>
          <w:highlight w:val="yellow"/>
        </w:rPr>
        <w:t>!      VA</w:t>
      </w:r>
    </w:p>
    <w:p w14:paraId="2A74BDAE" w14:textId="77777777" w:rsidR="000C20FC" w:rsidRPr="000C20FC" w:rsidRDefault="000C20FC" w:rsidP="000C20FC">
      <w:pPr>
        <w:pStyle w:val="CodeIDDSamples"/>
        <w:rPr>
          <w:highlight w:val="yellow"/>
        </w:rPr>
      </w:pPr>
      <w:r w:rsidRPr="000C20FC">
        <w:rPr>
          <w:highlight w:val="yellow"/>
        </w:rPr>
        <w:t>!      W/m2 or deg C</w:t>
      </w:r>
    </w:p>
    <w:p w14:paraId="5B9D7F6C" w14:textId="77777777" w:rsidR="000C20FC" w:rsidRPr="000C20FC" w:rsidRDefault="000C20FC" w:rsidP="000C20FC">
      <w:pPr>
        <w:pStyle w:val="CodeIDDSamples"/>
        <w:rPr>
          <w:highlight w:val="yellow"/>
        </w:rPr>
      </w:pPr>
      <w:r w:rsidRPr="000C20FC">
        <w:rPr>
          <w:highlight w:val="yellow"/>
        </w:rPr>
        <w:t>!      W/m2, W or deg C</w:t>
      </w:r>
    </w:p>
    <w:p w14:paraId="442E2973" w14:textId="77777777" w:rsidR="000C20FC" w:rsidRPr="000C20FC" w:rsidRDefault="000C20FC" w:rsidP="000C20FC">
      <w:pPr>
        <w:pStyle w:val="CodeIDDSamples"/>
        <w:rPr>
          <w:highlight w:val="yellow"/>
        </w:rPr>
      </w:pPr>
      <w:r w:rsidRPr="000C20FC">
        <w:rPr>
          <w:highlight w:val="yellow"/>
        </w:rPr>
        <w:t>!      W/s</w:t>
      </w:r>
    </w:p>
    <w:p w14:paraId="39F90B1A" w14:textId="77777777" w:rsidR="000C20FC" w:rsidRPr="000C20FC" w:rsidRDefault="000C20FC" w:rsidP="000C20FC">
      <w:pPr>
        <w:pStyle w:val="CodeIDDSamples"/>
        <w:rPr>
          <w:highlight w:val="yellow"/>
        </w:rPr>
      </w:pPr>
      <w:r w:rsidRPr="000C20FC">
        <w:rPr>
          <w:highlight w:val="yellow"/>
        </w:rPr>
        <w:t>!      W/W</w:t>
      </w:r>
    </w:p>
    <w:p w14:paraId="222BB49F" w14:textId="77777777" w:rsidR="002D0323" w:rsidRPr="000C20FC" w:rsidRDefault="000C20FC" w:rsidP="000C20FC">
      <w:pPr>
        <w:pStyle w:val="CodeIDDSamples"/>
        <w:rPr>
          <w:highlight w:val="yellow"/>
        </w:rPr>
      </w:pPr>
      <w:r w:rsidRPr="000C20FC">
        <w:rPr>
          <w:highlight w:val="yellow"/>
        </w:rPr>
        <w:t>!      years</w:t>
      </w:r>
    </w:p>
    <w:p w14:paraId="01BCF8E1" w14:textId="77777777" w:rsidR="00AA1D6C" w:rsidRDefault="00AA1D6C" w:rsidP="002D0323">
      <w:pPr>
        <w:pStyle w:val="CodeIDDSamples"/>
      </w:pPr>
      <w:r w:rsidRPr="002D0323">
        <w:rPr>
          <w:highlight w:val="yellow"/>
        </w:rPr>
        <w:t>! **************************************************************************</w:t>
      </w:r>
    </w:p>
    <w:p w14:paraId="49A47D4B" w14:textId="77777777" w:rsidR="00BA5802" w:rsidRDefault="00BA5802" w:rsidP="00BA5802">
      <w:pPr>
        <w:pStyle w:val="Heading2"/>
      </w:pPr>
      <w:bookmarkStart w:id="18" w:name="_Toc399489717"/>
      <w:r>
        <w:t>Input – Output Descriptions (Document)</w:t>
      </w:r>
      <w:bookmarkEnd w:id="18"/>
    </w:p>
    <w:p w14:paraId="466790DF" w14:textId="77777777" w:rsidR="00BA5802" w:rsidRDefault="00BA5802" w:rsidP="00BA5802">
      <w:pPr>
        <w:pStyle w:val="Heading3"/>
      </w:pPr>
      <w:bookmarkStart w:id="19" w:name="_Toc399489718"/>
      <w:r>
        <w:t>Input Descriptions</w:t>
      </w:r>
      <w:bookmarkEnd w:id="19"/>
    </w:p>
    <w:p w14:paraId="0E2D97B4" w14:textId="77777777"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14:paraId="06217BF5" w14:textId="77777777" w:rsidR="00BA5802" w:rsidRPr="00A60F83" w:rsidRDefault="00BA5802" w:rsidP="00BA5802">
      <w:pPr>
        <w:pStyle w:val="IDDDefinition"/>
        <w:rPr>
          <w:b/>
        </w:rPr>
      </w:pPr>
      <w:r w:rsidRPr="00A60F83">
        <w:rPr>
          <w:b/>
        </w:rPr>
        <w:t>Site:Location,</w:t>
      </w:r>
    </w:p>
    <w:p w14:paraId="4D9D15E2" w14:textId="77777777" w:rsidR="00BA5802" w:rsidRPr="00A60F83" w:rsidRDefault="00BA5802" w:rsidP="00BA5802">
      <w:pPr>
        <w:pStyle w:val="IDDDefinition"/>
        <w:rPr>
          <w:b/>
        </w:rPr>
      </w:pPr>
      <w:r w:rsidRPr="00A60F83">
        <w:rPr>
          <w:b/>
        </w:rPr>
        <w:t xml:space="preserve">       \unique-object</w:t>
      </w:r>
    </w:p>
    <w:p w14:paraId="1E5D5B91" w14:textId="77777777" w:rsidR="00BA5802" w:rsidRPr="00A60F83" w:rsidRDefault="00BA5802" w:rsidP="00BA5802">
      <w:pPr>
        <w:pStyle w:val="IDDDefinition"/>
        <w:rPr>
          <w:b/>
        </w:rPr>
      </w:pPr>
      <w:r w:rsidRPr="00A60F83">
        <w:rPr>
          <w:b/>
        </w:rPr>
        <w:t xml:space="preserve">       \min-fields 5</w:t>
      </w:r>
    </w:p>
    <w:p w14:paraId="7E8E82B1" w14:textId="77777777" w:rsidR="00BA5802" w:rsidRPr="00A60F83" w:rsidRDefault="00BA5802" w:rsidP="00BA5802">
      <w:pPr>
        <w:pStyle w:val="IDDDefinition"/>
        <w:rPr>
          <w:b/>
        </w:rPr>
      </w:pPr>
      <w:r w:rsidRPr="00A60F83">
        <w:rPr>
          <w:b/>
        </w:rPr>
        <w:t xml:space="preserve">  A1 , \field Name</w:t>
      </w:r>
    </w:p>
    <w:p w14:paraId="3C38C945" w14:textId="77777777" w:rsidR="00BA5802" w:rsidRPr="00A60F83" w:rsidRDefault="00BA5802" w:rsidP="00BA5802">
      <w:pPr>
        <w:pStyle w:val="IDDDefinition"/>
        <w:rPr>
          <w:b/>
        </w:rPr>
      </w:pPr>
      <w:r w:rsidRPr="00A60F83">
        <w:rPr>
          <w:b/>
        </w:rPr>
        <w:t xml:space="preserve">       \required-field</w:t>
      </w:r>
    </w:p>
    <w:p w14:paraId="698E3767" w14:textId="77777777" w:rsidR="00BA5802" w:rsidRPr="00A60F83" w:rsidRDefault="00BA5802" w:rsidP="00BA5802">
      <w:pPr>
        <w:pStyle w:val="IDDDefinition"/>
        <w:rPr>
          <w:b/>
        </w:rPr>
      </w:pPr>
      <w:r w:rsidRPr="00A60F83">
        <w:rPr>
          <w:b/>
        </w:rPr>
        <w:t xml:space="preserve">       \type  alpha</w:t>
      </w:r>
    </w:p>
    <w:p w14:paraId="0FF0545F" w14:textId="77777777" w:rsidR="00BA5802" w:rsidRPr="00A60F83" w:rsidRDefault="00BA5802" w:rsidP="00BA5802">
      <w:pPr>
        <w:pStyle w:val="IDDDefinition"/>
        <w:rPr>
          <w:b/>
        </w:rPr>
      </w:pPr>
      <w:r w:rsidRPr="00A60F83">
        <w:rPr>
          <w:b/>
        </w:rPr>
        <w:t xml:space="preserve">  N1 , \field Latitude</w:t>
      </w:r>
    </w:p>
    <w:p w14:paraId="11E16DD9" w14:textId="77777777" w:rsidR="00BA5802" w:rsidRPr="00A60F83" w:rsidRDefault="00BA5802" w:rsidP="00BA5802">
      <w:pPr>
        <w:pStyle w:val="IDDDefinition"/>
        <w:rPr>
          <w:b/>
        </w:rPr>
      </w:pPr>
      <w:r w:rsidRPr="00A60F83">
        <w:rPr>
          <w:b/>
        </w:rPr>
        <w:t xml:space="preserve">       \units deg</w:t>
      </w:r>
    </w:p>
    <w:p w14:paraId="103FCD31" w14:textId="77777777" w:rsidR="00BA5802" w:rsidRPr="00A60F83" w:rsidRDefault="00BA5802" w:rsidP="00BA5802">
      <w:pPr>
        <w:pStyle w:val="IDDDefinition"/>
        <w:rPr>
          <w:b/>
        </w:rPr>
      </w:pPr>
      <w:r w:rsidRPr="00A60F83">
        <w:rPr>
          <w:b/>
        </w:rPr>
        <w:t xml:space="preserve">       \minimum -90.0</w:t>
      </w:r>
    </w:p>
    <w:p w14:paraId="7AAF7C7B" w14:textId="77777777" w:rsidR="00BA5802" w:rsidRPr="00A60F83" w:rsidRDefault="00BA5802" w:rsidP="00BA5802">
      <w:pPr>
        <w:pStyle w:val="IDDDefinition"/>
        <w:rPr>
          <w:b/>
        </w:rPr>
      </w:pPr>
      <w:r w:rsidRPr="00A60F83">
        <w:rPr>
          <w:b/>
        </w:rPr>
        <w:t xml:space="preserve">       \maximum +90.0</w:t>
      </w:r>
    </w:p>
    <w:p w14:paraId="394776EA" w14:textId="77777777" w:rsidR="00BA5802" w:rsidRPr="00A60F83" w:rsidRDefault="00BA5802" w:rsidP="00BA5802">
      <w:pPr>
        <w:pStyle w:val="IDDDefinition"/>
        <w:rPr>
          <w:b/>
        </w:rPr>
      </w:pPr>
      <w:r w:rsidRPr="00A60F83">
        <w:rPr>
          <w:b/>
        </w:rPr>
        <w:t xml:space="preserve">       \default 0.0</w:t>
      </w:r>
    </w:p>
    <w:p w14:paraId="05A9CF25" w14:textId="77777777" w:rsidR="00BA5802" w:rsidRPr="00A60F83" w:rsidRDefault="00BA5802" w:rsidP="00BA5802">
      <w:pPr>
        <w:pStyle w:val="IDDDefinition"/>
        <w:rPr>
          <w:b/>
        </w:rPr>
      </w:pPr>
      <w:r w:rsidRPr="00A60F83">
        <w:rPr>
          <w:b/>
        </w:rPr>
        <w:t xml:space="preserve">       \note + is North, - is South, degree minutes represented in decimal (i.e. 30 minutes is .5)</w:t>
      </w:r>
    </w:p>
    <w:p w14:paraId="5E7C73A4" w14:textId="77777777" w:rsidR="00BA5802" w:rsidRPr="00A60F83" w:rsidRDefault="00BA5802" w:rsidP="00BA5802">
      <w:pPr>
        <w:pStyle w:val="IDDDefinition"/>
        <w:rPr>
          <w:b/>
        </w:rPr>
      </w:pPr>
      <w:r w:rsidRPr="00A60F83">
        <w:rPr>
          <w:b/>
        </w:rPr>
        <w:t xml:space="preserve">       \type real</w:t>
      </w:r>
    </w:p>
    <w:p w14:paraId="676D3311" w14:textId="77777777" w:rsidR="00BA5802" w:rsidRPr="00A60F83" w:rsidRDefault="00BA5802" w:rsidP="00BA5802">
      <w:pPr>
        <w:pStyle w:val="IDDDefinition"/>
        <w:rPr>
          <w:b/>
        </w:rPr>
      </w:pPr>
      <w:r w:rsidRPr="00A60F83">
        <w:rPr>
          <w:b/>
        </w:rPr>
        <w:t xml:space="preserve">  N2 , \field Longitude</w:t>
      </w:r>
    </w:p>
    <w:p w14:paraId="634D00DE" w14:textId="77777777" w:rsidR="00BA5802" w:rsidRPr="00A60F83" w:rsidRDefault="00BA5802" w:rsidP="00BA5802">
      <w:pPr>
        <w:pStyle w:val="IDDDefinition"/>
        <w:rPr>
          <w:b/>
        </w:rPr>
      </w:pPr>
      <w:r w:rsidRPr="00A60F83">
        <w:rPr>
          <w:b/>
        </w:rPr>
        <w:t xml:space="preserve">       \units deg</w:t>
      </w:r>
    </w:p>
    <w:p w14:paraId="1C2741DB" w14:textId="77777777" w:rsidR="00BA5802" w:rsidRPr="00A60F83" w:rsidRDefault="00BA5802" w:rsidP="00BA5802">
      <w:pPr>
        <w:pStyle w:val="IDDDefinition"/>
        <w:rPr>
          <w:b/>
        </w:rPr>
      </w:pPr>
      <w:r w:rsidRPr="00A60F83">
        <w:rPr>
          <w:b/>
        </w:rPr>
        <w:t xml:space="preserve">       \minimum -180.0</w:t>
      </w:r>
    </w:p>
    <w:p w14:paraId="2916360B" w14:textId="77777777" w:rsidR="00BA5802" w:rsidRPr="00A60F83" w:rsidRDefault="00BA5802" w:rsidP="00BA5802">
      <w:pPr>
        <w:pStyle w:val="IDDDefinition"/>
        <w:rPr>
          <w:b/>
        </w:rPr>
      </w:pPr>
      <w:r w:rsidRPr="00A60F83">
        <w:rPr>
          <w:b/>
        </w:rPr>
        <w:t xml:space="preserve">       \maximum +180.0</w:t>
      </w:r>
    </w:p>
    <w:p w14:paraId="54240269" w14:textId="77777777" w:rsidR="00BA5802" w:rsidRPr="00A60F83" w:rsidRDefault="00BA5802" w:rsidP="00BA5802">
      <w:pPr>
        <w:pStyle w:val="IDDDefinition"/>
        <w:rPr>
          <w:b/>
        </w:rPr>
      </w:pPr>
      <w:r w:rsidRPr="00A60F83">
        <w:rPr>
          <w:b/>
        </w:rPr>
        <w:t xml:space="preserve">       \default 0.0</w:t>
      </w:r>
    </w:p>
    <w:p w14:paraId="047D5BC0" w14:textId="77777777" w:rsidR="00BA5802" w:rsidRPr="00A60F83" w:rsidRDefault="00BA5802" w:rsidP="00BA5802">
      <w:pPr>
        <w:pStyle w:val="IDDDefinition"/>
        <w:rPr>
          <w:b/>
        </w:rPr>
      </w:pPr>
      <w:r w:rsidRPr="00A60F83">
        <w:rPr>
          <w:b/>
        </w:rPr>
        <w:t xml:space="preserve">       \note - is West, + is East, degree minutes represented in decimal (i.e. 30 minutes is .5)</w:t>
      </w:r>
    </w:p>
    <w:p w14:paraId="583593EA" w14:textId="77777777" w:rsidR="00BA5802" w:rsidRPr="00A60F83" w:rsidRDefault="00BA5802" w:rsidP="00BA5802">
      <w:pPr>
        <w:pStyle w:val="IDDDefinition"/>
        <w:rPr>
          <w:b/>
        </w:rPr>
      </w:pPr>
      <w:r w:rsidRPr="00A60F83">
        <w:rPr>
          <w:b/>
        </w:rPr>
        <w:t xml:space="preserve">       \type real</w:t>
      </w:r>
    </w:p>
    <w:p w14:paraId="1A785692" w14:textId="77777777" w:rsidR="00BA5802" w:rsidRPr="00A60F83" w:rsidRDefault="00BA5802" w:rsidP="00BA5802">
      <w:pPr>
        <w:pStyle w:val="IDDDefinition"/>
        <w:rPr>
          <w:b/>
        </w:rPr>
      </w:pPr>
      <w:r w:rsidRPr="00A60F83">
        <w:rPr>
          <w:b/>
        </w:rPr>
        <w:t xml:space="preserve">  N3 , \field Time Zone</w:t>
      </w:r>
    </w:p>
    <w:p w14:paraId="159DDB5C" w14:textId="77777777" w:rsidR="00BA5802" w:rsidRPr="00A60F83" w:rsidRDefault="00BA5802" w:rsidP="00BA5802">
      <w:pPr>
        <w:pStyle w:val="IDDDefinition"/>
        <w:rPr>
          <w:b/>
        </w:rPr>
      </w:pPr>
      <w:r w:rsidRPr="00A60F83">
        <w:rPr>
          <w:b/>
        </w:rPr>
        <w:t xml:space="preserve">       \note basic these limits on the WorldTimeZone Map (2003)</w:t>
      </w:r>
    </w:p>
    <w:p w14:paraId="63F5145D" w14:textId="77777777" w:rsidR="00BA5802" w:rsidRPr="00A60F83" w:rsidRDefault="00BA5802" w:rsidP="00BA5802">
      <w:pPr>
        <w:pStyle w:val="IDDDefinition"/>
        <w:rPr>
          <w:b/>
        </w:rPr>
      </w:pPr>
      <w:r w:rsidRPr="00A60F83">
        <w:rPr>
          <w:b/>
        </w:rPr>
        <w:t xml:space="preserve">       \units hr</w:t>
      </w:r>
    </w:p>
    <w:p w14:paraId="4C1B199D" w14:textId="77777777" w:rsidR="00BA5802" w:rsidRPr="00A60F83" w:rsidRDefault="00BA5802" w:rsidP="00BA5802">
      <w:pPr>
        <w:pStyle w:val="IDDDefinition"/>
        <w:rPr>
          <w:b/>
        </w:rPr>
      </w:pPr>
      <w:r w:rsidRPr="00A60F83">
        <w:rPr>
          <w:b/>
        </w:rPr>
        <w:t xml:space="preserve">       \minimum -12.0</w:t>
      </w:r>
    </w:p>
    <w:p w14:paraId="46B2701B" w14:textId="77777777" w:rsidR="00BA5802" w:rsidRPr="00A60F83" w:rsidRDefault="00BA5802" w:rsidP="00BA5802">
      <w:pPr>
        <w:pStyle w:val="IDDDefinition"/>
        <w:rPr>
          <w:b/>
        </w:rPr>
      </w:pPr>
      <w:r w:rsidRPr="00A60F83">
        <w:rPr>
          <w:b/>
        </w:rPr>
        <w:t xml:space="preserve">       \maximum +14.0</w:t>
      </w:r>
    </w:p>
    <w:p w14:paraId="46838E01" w14:textId="77777777" w:rsidR="00BA5802" w:rsidRPr="00A60F83" w:rsidRDefault="00BA5802" w:rsidP="00BA5802">
      <w:pPr>
        <w:pStyle w:val="IDDDefinition"/>
        <w:rPr>
          <w:b/>
        </w:rPr>
      </w:pPr>
      <w:r w:rsidRPr="00A60F83">
        <w:rPr>
          <w:b/>
        </w:rPr>
        <w:t xml:space="preserve">       \default 0.0</w:t>
      </w:r>
    </w:p>
    <w:p w14:paraId="3FEBA02B" w14:textId="77777777" w:rsidR="00BA5802" w:rsidRPr="00A60F83" w:rsidRDefault="00BA5802" w:rsidP="00BA5802">
      <w:pPr>
        <w:pStyle w:val="IDDDefinition"/>
        <w:rPr>
          <w:b/>
        </w:rPr>
      </w:pPr>
      <w:r w:rsidRPr="00A60F83">
        <w:rPr>
          <w:b/>
        </w:rPr>
        <w:t xml:space="preserve">       \note  Time relative to GMT. Decimal hours.</w:t>
      </w:r>
    </w:p>
    <w:p w14:paraId="4D6C695D" w14:textId="77777777" w:rsidR="00BA5802" w:rsidRPr="00A60F83" w:rsidRDefault="00BA5802" w:rsidP="00BA5802">
      <w:pPr>
        <w:pStyle w:val="IDDDefinition"/>
        <w:rPr>
          <w:b/>
        </w:rPr>
      </w:pPr>
      <w:r w:rsidRPr="00A60F83">
        <w:rPr>
          <w:b/>
        </w:rPr>
        <w:t xml:space="preserve">       \type real</w:t>
      </w:r>
    </w:p>
    <w:p w14:paraId="5312E329" w14:textId="77777777" w:rsidR="00BA5802" w:rsidRPr="00A60F83" w:rsidRDefault="00BA5802" w:rsidP="00BA5802">
      <w:pPr>
        <w:pStyle w:val="IDDDefinition"/>
        <w:rPr>
          <w:b/>
        </w:rPr>
      </w:pPr>
      <w:r w:rsidRPr="00A60F83">
        <w:rPr>
          <w:b/>
        </w:rPr>
        <w:t xml:space="preserve">  N4 ; \field Elevation</w:t>
      </w:r>
    </w:p>
    <w:p w14:paraId="16A17596" w14:textId="77777777" w:rsidR="00BA5802" w:rsidRPr="00A60F83" w:rsidRDefault="00BA5802" w:rsidP="00BA5802">
      <w:pPr>
        <w:pStyle w:val="IDDDefinition"/>
        <w:rPr>
          <w:b/>
        </w:rPr>
      </w:pPr>
      <w:r w:rsidRPr="00A60F83">
        <w:rPr>
          <w:b/>
        </w:rPr>
        <w:t xml:space="preserve">       \units m</w:t>
      </w:r>
    </w:p>
    <w:p w14:paraId="4B28BF3A" w14:textId="77777777" w:rsidR="00BA5802" w:rsidRPr="00A60F83" w:rsidRDefault="00BA5802" w:rsidP="00BA5802">
      <w:pPr>
        <w:pStyle w:val="IDDDefinition"/>
        <w:rPr>
          <w:b/>
        </w:rPr>
      </w:pPr>
      <w:r w:rsidRPr="00A60F83">
        <w:rPr>
          <w:b/>
        </w:rPr>
        <w:t xml:space="preserve">       \minimum -300.0</w:t>
      </w:r>
    </w:p>
    <w:p w14:paraId="753CF5B3" w14:textId="77777777" w:rsidR="00BA5802" w:rsidRPr="00A60F83" w:rsidRDefault="00BA5802" w:rsidP="00BA5802">
      <w:pPr>
        <w:pStyle w:val="IDDDefinition"/>
        <w:rPr>
          <w:b/>
        </w:rPr>
      </w:pPr>
      <w:r w:rsidRPr="00A60F83">
        <w:rPr>
          <w:b/>
        </w:rPr>
        <w:t xml:space="preserve">       \maximum&lt; 8900.0</w:t>
      </w:r>
    </w:p>
    <w:p w14:paraId="3EAAC7DE" w14:textId="77777777" w:rsidR="00BA5802" w:rsidRPr="00A60F83" w:rsidRDefault="00BA5802" w:rsidP="00BA5802">
      <w:pPr>
        <w:pStyle w:val="IDDDefinition"/>
        <w:rPr>
          <w:b/>
        </w:rPr>
      </w:pPr>
      <w:r w:rsidRPr="00A60F83">
        <w:rPr>
          <w:b/>
        </w:rPr>
        <w:t xml:space="preserve">       \default 0.0</w:t>
      </w:r>
    </w:p>
    <w:p w14:paraId="38C26298" w14:textId="77777777" w:rsidR="00BA5802" w:rsidRDefault="00BA5802" w:rsidP="00BA5802">
      <w:pPr>
        <w:pStyle w:val="IDDDefinition"/>
      </w:pPr>
      <w:r w:rsidRPr="00A60F83">
        <w:rPr>
          <w:b/>
        </w:rPr>
        <w:t xml:space="preserve">       \type real</w:t>
      </w:r>
    </w:p>
    <w:p w14:paraId="144D3DFC" w14:textId="77777777" w:rsidR="00BA5802" w:rsidRDefault="00BA5802" w:rsidP="00BA5802">
      <w:pPr>
        <w:pStyle w:val="BodyText"/>
      </w:pPr>
      <w:r>
        <w:t>The IDD excerpt above is the complete definition as seen in the IDD file.</w:t>
      </w:r>
    </w:p>
    <w:p w14:paraId="724F9B13" w14:textId="77777777"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14:paraId="72FD2062" w14:textId="77777777"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14:paraId="73D052CC" w14:textId="77777777"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14:paraId="1A055E6A" w14:textId="77777777"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14:paraId="5B03B730" w14:textId="77777777" w:rsidR="008E0FA1" w:rsidRDefault="008E0FA1" w:rsidP="00BA5802">
      <w:pPr>
        <w:pStyle w:val="BodyText"/>
      </w:pPr>
      <w:r>
        <w:t>Two spreadsheet files are included with the installation:</w:t>
      </w:r>
    </w:p>
    <w:p w14:paraId="38978C7F" w14:textId="77777777" w:rsidR="008E0FA1" w:rsidRDefault="008E0FA1" w:rsidP="008E0FA1">
      <w:pPr>
        <w:pStyle w:val="ListBullet"/>
      </w:pPr>
      <w:r>
        <w:t>ExampleFiles.xls – shows many details about the included example files including highlights of features.</w:t>
      </w:r>
    </w:p>
    <w:p w14:paraId="28F5B8BC" w14:textId="77777777" w:rsidR="008E0FA1" w:rsidRDefault="008E0FA1" w:rsidP="008E0FA1">
      <w:pPr>
        <w:pStyle w:val="ListBullet"/>
      </w:pPr>
      <w:r w:rsidRPr="008E0FA1">
        <w:t>ExampleFiles-ObjectsLink.xls</w:t>
      </w:r>
      <w:r>
        <w:t xml:space="preserve"> – shows, for each object, the first three occurrences of that object in an example file.</w:t>
      </w:r>
    </w:p>
    <w:p w14:paraId="75BCBA8B" w14:textId="77777777" w:rsidR="00BA5802" w:rsidRDefault="00BA5802" w:rsidP="00BA5802">
      <w:pPr>
        <w:pStyle w:val="Heading3"/>
      </w:pPr>
      <w:bookmarkStart w:id="20" w:name="_Toc399489719"/>
      <w:r>
        <w:t>Output Descriptions</w:t>
      </w:r>
      <w:bookmarkEnd w:id="20"/>
    </w:p>
    <w:p w14:paraId="644D53D1" w14:textId="77777777"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14:paraId="0595535E" w14:textId="77777777"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14:paraId="4CABF9D7" w14:textId="77777777" w:rsidR="00EA0D7F" w:rsidRDefault="00EA0D7F" w:rsidP="00BA5802">
      <w:pPr>
        <w:pStyle w:val="BodyText"/>
      </w:pPr>
      <w:r>
        <w:t xml:space="preserve">The Simple </w:t>
      </w:r>
      <w:r w:rsidR="00DC03CC">
        <w:t>(or regular) display looks like the following figure and is interpreted:</w:t>
      </w:r>
    </w:p>
    <w:p w14:paraId="7C9C8BE3" w14:textId="77777777"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14:paraId="1CAF7B0E" w14:textId="77777777"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14:paraId="131077AB" w14:textId="77777777"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14:paraId="79CB9BB5" w14:textId="77777777" w:rsidR="00647651" w:rsidRDefault="00647651" w:rsidP="00BA5802">
      <w:pPr>
        <w:pStyle w:val="BodyText"/>
      </w:pPr>
      <w:r w:rsidRPr="00647651">
        <w:t xml:space="preserve">Example from the </w:t>
      </w:r>
      <w:r w:rsidRPr="00647651">
        <w:rPr>
          <w:b/>
        </w:rPr>
        <w:t>eplusout.rdd</w:t>
      </w:r>
      <w:r>
        <w:t xml:space="preserve"> file:</w:t>
      </w:r>
    </w:p>
    <w:p w14:paraId="13215EA0" w14:textId="77777777" w:rsidR="0063551F" w:rsidRDefault="0063551F" w:rsidP="0063551F">
      <w:pPr>
        <w:pStyle w:val="CodeIDDSamples"/>
      </w:pPr>
      <w:r>
        <w:t>Zone,Average,Site Outdoor Air Drybulb Temperature [C]</w:t>
      </w:r>
    </w:p>
    <w:p w14:paraId="0237DAF3" w14:textId="77777777" w:rsidR="0063551F" w:rsidRDefault="0063551F" w:rsidP="0063551F">
      <w:pPr>
        <w:pStyle w:val="CodeIDDSamples"/>
      </w:pPr>
      <w:r>
        <w:t>Zone,Average,Site Outdoor Air Dewpoint Temperature [C]</w:t>
      </w:r>
    </w:p>
    <w:p w14:paraId="33D73FF2" w14:textId="77777777" w:rsidR="0063551F" w:rsidRDefault="0063551F" w:rsidP="0063551F">
      <w:pPr>
        <w:pStyle w:val="CodeIDDSamples"/>
      </w:pPr>
      <w:r>
        <w:t>Zone,Average,Site Outdoor Air Wetbulb Temperature [C]</w:t>
      </w:r>
    </w:p>
    <w:p w14:paraId="63BCEC13" w14:textId="77777777" w:rsidR="0063551F" w:rsidRDefault="0063551F" w:rsidP="0063551F">
      <w:pPr>
        <w:pStyle w:val="CodeIDDSamples"/>
      </w:pPr>
      <w:r>
        <w:t>Zone,Average,Site Outdoor Air Humidity Ratio [kgWater/kgAir]</w:t>
      </w:r>
    </w:p>
    <w:p w14:paraId="61B9787B" w14:textId="77777777" w:rsidR="0063551F" w:rsidRDefault="0063551F" w:rsidP="0063551F">
      <w:pPr>
        <w:pStyle w:val="CodeIDDSamples"/>
      </w:pPr>
      <w:r>
        <w:t>Zone,Average,Site Outdoor Air Relative Humidity [%]</w:t>
      </w:r>
    </w:p>
    <w:p w14:paraId="234FEFE3" w14:textId="77777777" w:rsidR="0063551F" w:rsidRDefault="0063551F" w:rsidP="0063551F">
      <w:pPr>
        <w:pStyle w:val="CodeIDDSamples"/>
      </w:pPr>
      <w:r>
        <w:t>Zone,Average,Site Outdoor Air Barometric Pressure [Pa]</w:t>
      </w:r>
    </w:p>
    <w:p w14:paraId="4CB28BD7" w14:textId="77777777" w:rsidR="0063551F" w:rsidRDefault="0063551F" w:rsidP="0063551F">
      <w:pPr>
        <w:pStyle w:val="CodeIDDSamples"/>
      </w:pPr>
      <w:r>
        <w:t>Zone,Average,Wind Speed [m/s]</w:t>
      </w:r>
    </w:p>
    <w:p w14:paraId="78AB8FAB" w14:textId="77777777" w:rsidR="0063551F" w:rsidRDefault="0063551F" w:rsidP="0063551F">
      <w:pPr>
        <w:pStyle w:val="CodeIDDSamples"/>
      </w:pPr>
      <w:r>
        <w:t>Zone,Average,Site Wind Direction [deg]</w:t>
      </w:r>
    </w:p>
    <w:p w14:paraId="68B387C8" w14:textId="77777777" w:rsidR="0063551F" w:rsidRDefault="0063551F" w:rsidP="0063551F">
      <w:pPr>
        <w:pStyle w:val="CodeIDDSamples"/>
      </w:pPr>
      <w:r>
        <w:t>Zone,Average,Site Sky Temperature [C]</w:t>
      </w:r>
    </w:p>
    <w:p w14:paraId="4A6CFCD1" w14:textId="77777777" w:rsidR="0063551F" w:rsidRDefault="0063551F" w:rsidP="0063551F">
      <w:pPr>
        <w:pStyle w:val="CodeIDDSamples"/>
      </w:pPr>
      <w:r>
        <w:t>HVAC,Sum,Zone Air System Sensible Heating Energy [J]</w:t>
      </w:r>
    </w:p>
    <w:p w14:paraId="522BACC0" w14:textId="77777777" w:rsidR="0063551F" w:rsidRDefault="0063551F" w:rsidP="0063551F">
      <w:pPr>
        <w:pStyle w:val="CodeIDDSamples"/>
      </w:pPr>
      <w:r>
        <w:lastRenderedPageBreak/>
        <w:t>HVAC,Sum,Zone Air System Sensible Cooling Energy [J]</w:t>
      </w:r>
    </w:p>
    <w:p w14:paraId="708F1EE2" w14:textId="77777777" w:rsidR="0063551F" w:rsidRDefault="0063551F" w:rsidP="0063551F">
      <w:pPr>
        <w:pStyle w:val="CodeIDDSamples"/>
      </w:pPr>
      <w:r>
        <w:t>HVAC,Average,Zone Air System Sensible Heating Rate [W]</w:t>
      </w:r>
    </w:p>
    <w:p w14:paraId="3DA0BBD6" w14:textId="77777777" w:rsidR="0063551F" w:rsidRDefault="0063551F" w:rsidP="0063551F">
      <w:pPr>
        <w:pStyle w:val="CodeIDDSamples"/>
      </w:pPr>
      <w:r>
        <w:t>HVAC,Average,Zone Air System Sensible Cooling Rate [W]</w:t>
      </w:r>
    </w:p>
    <w:p w14:paraId="5A52E4C5" w14:textId="77777777" w:rsidR="0063551F" w:rsidRDefault="0063551F" w:rsidP="0063551F">
      <w:pPr>
        <w:pStyle w:val="CodeIDDSamples"/>
      </w:pPr>
      <w:r>
        <w:t>HVAC,Average,Zone Air Temperature [C]</w:t>
      </w:r>
    </w:p>
    <w:p w14:paraId="391F4637" w14:textId="77777777" w:rsidR="0063551F" w:rsidRDefault="0063551F" w:rsidP="0063551F">
      <w:pPr>
        <w:pStyle w:val="CodeIDDSamples"/>
      </w:pPr>
      <w:r>
        <w:t>HVAC,Average,Zone Thermostat Air Temperature [C]</w:t>
      </w:r>
    </w:p>
    <w:p w14:paraId="7FD56DFD" w14:textId="77777777"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14:paraId="39E98416" w14:textId="77777777" w:rsidR="00647651" w:rsidRDefault="00647651" w:rsidP="00647651">
      <w:pPr>
        <w:pStyle w:val="CodeIDDSamples"/>
      </w:pPr>
      <w:r>
        <w:t>Zone,Meter,Electricity:Facility [J]</w:t>
      </w:r>
    </w:p>
    <w:p w14:paraId="4E7D1F86" w14:textId="77777777" w:rsidR="00647651" w:rsidRDefault="00647651" w:rsidP="00647651">
      <w:pPr>
        <w:pStyle w:val="CodeIDDSamples"/>
      </w:pPr>
      <w:r>
        <w:t>Zone,Meter,ExteriorLights:Electricity [J]</w:t>
      </w:r>
    </w:p>
    <w:p w14:paraId="312F4839" w14:textId="77777777" w:rsidR="00647651" w:rsidRDefault="00647651" w:rsidP="00647651">
      <w:pPr>
        <w:pStyle w:val="CodeIDDSamples"/>
      </w:pPr>
      <w:r>
        <w:t>Zone,Meter,Grounds Lights:ExteriorLights:Electricity [J]</w:t>
      </w:r>
    </w:p>
    <w:p w14:paraId="7DF285CD" w14:textId="77777777" w:rsidR="00647651" w:rsidRDefault="00647651" w:rsidP="00647651">
      <w:pPr>
        <w:pStyle w:val="CodeIDDSamples"/>
      </w:pPr>
      <w:r>
        <w:t>Zone,Meter,EnergyTransfer:Facility [J]</w:t>
      </w:r>
    </w:p>
    <w:p w14:paraId="5C03F42B" w14:textId="77777777" w:rsidR="00647651" w:rsidRDefault="00647651" w:rsidP="00647651">
      <w:pPr>
        <w:pStyle w:val="CodeIDDSamples"/>
      </w:pPr>
      <w:r>
        <w:t>Zone,Meter,EnergyTransfer:Building [J]</w:t>
      </w:r>
    </w:p>
    <w:p w14:paraId="1EBB08A3" w14:textId="77777777" w:rsidR="00647651" w:rsidRDefault="00647651" w:rsidP="00647651">
      <w:pPr>
        <w:pStyle w:val="CodeIDDSamples"/>
      </w:pPr>
      <w:r>
        <w:t>Zone,Meter,EnergyTransfer:Zone:R13WALL WALLS [J]</w:t>
      </w:r>
    </w:p>
    <w:p w14:paraId="08472817" w14:textId="77777777" w:rsidR="00647651" w:rsidRDefault="00647651" w:rsidP="00647651">
      <w:pPr>
        <w:pStyle w:val="BodyText"/>
      </w:pPr>
      <w:r>
        <w:t>The IDF display has all the same information in an IDF-ready form (i.e., you could copy and paste it into your input file using a text editor).</w:t>
      </w:r>
    </w:p>
    <w:p w14:paraId="2CD9A9C9" w14:textId="77777777" w:rsidR="00647651" w:rsidRDefault="00647651" w:rsidP="00647651">
      <w:pPr>
        <w:pStyle w:val="BodyText"/>
      </w:pPr>
      <w:r>
        <w:t xml:space="preserve">Example from the </w:t>
      </w:r>
      <w:r w:rsidRPr="00647651">
        <w:rPr>
          <w:b/>
        </w:rPr>
        <w:t>eplusout.rdd</w:t>
      </w:r>
      <w:r>
        <w:t xml:space="preserve"> file:</w:t>
      </w:r>
    </w:p>
    <w:p w14:paraId="35535D09" w14:textId="77777777" w:rsidR="0063551F" w:rsidRDefault="0063551F" w:rsidP="0063551F">
      <w:pPr>
        <w:pStyle w:val="IDDDefinition"/>
      </w:pPr>
      <w:r>
        <w:t>Output:Variable,*,Site Outdoor Air Drybulb Temperature,hourly; !- Zone Average [C]</w:t>
      </w:r>
    </w:p>
    <w:p w14:paraId="5A24F404" w14:textId="77777777" w:rsidR="0063551F" w:rsidRDefault="0063551F" w:rsidP="0063551F">
      <w:pPr>
        <w:pStyle w:val="IDDDefinition"/>
      </w:pPr>
      <w:r>
        <w:t>Output:Variable,*,Site Outdoor Air Dewpoint Temperature,hourly; !- Zone Average [C]</w:t>
      </w:r>
    </w:p>
    <w:p w14:paraId="56B21DCF" w14:textId="77777777" w:rsidR="0063551F" w:rsidRDefault="0063551F" w:rsidP="0063551F">
      <w:pPr>
        <w:pStyle w:val="IDDDefinition"/>
      </w:pPr>
      <w:r>
        <w:t>Output:Variable,*,Site Outdoor Air Wetbulb Temperature,hourly; !- Zone Average [C]</w:t>
      </w:r>
    </w:p>
    <w:p w14:paraId="0A2E7EAC" w14:textId="77777777" w:rsidR="0063551F" w:rsidRDefault="0063551F" w:rsidP="0063551F">
      <w:pPr>
        <w:pStyle w:val="IDDDefinition"/>
      </w:pPr>
      <w:r>
        <w:t>Output:Variable,*,Site Outdoor Air Humidity Ratio,hourly; !- Zone Average [kgWater/kgAir]</w:t>
      </w:r>
    </w:p>
    <w:p w14:paraId="34BE3240" w14:textId="77777777" w:rsidR="0063551F" w:rsidRDefault="0063551F" w:rsidP="0063551F">
      <w:pPr>
        <w:pStyle w:val="IDDDefinition"/>
      </w:pPr>
      <w:r>
        <w:t>Output:Variable,*,Site Outdoor Air Relative Humidity,hourly; !- Zone Average [%]</w:t>
      </w:r>
    </w:p>
    <w:p w14:paraId="7F9A89B4" w14:textId="77777777" w:rsidR="0063551F" w:rsidRDefault="0063551F" w:rsidP="0063551F">
      <w:pPr>
        <w:pStyle w:val="IDDDefinition"/>
      </w:pPr>
      <w:r>
        <w:t>Output:Variable,*,Site Outdoor Air Barometric Pressure,hourly; !- Zone Average [Pa]</w:t>
      </w:r>
    </w:p>
    <w:p w14:paraId="66A1B107" w14:textId="77777777" w:rsidR="0063551F" w:rsidRDefault="0063551F" w:rsidP="0063551F">
      <w:pPr>
        <w:pStyle w:val="IDDDefinition"/>
      </w:pPr>
      <w:r>
        <w:t>Output:Variable,*,Zone Air System Sensible Heating Energy,hourly; !- HVAC Sum [J]</w:t>
      </w:r>
    </w:p>
    <w:p w14:paraId="64115672" w14:textId="77777777" w:rsidR="0063551F" w:rsidRDefault="0063551F" w:rsidP="0063551F">
      <w:pPr>
        <w:pStyle w:val="IDDDefinition"/>
      </w:pPr>
      <w:r>
        <w:t>Output:Variable,*,Zone Air System Sensible Cooling Energy,hourly; !- HVAC Sum [J]</w:t>
      </w:r>
    </w:p>
    <w:p w14:paraId="082E4BC1" w14:textId="77777777" w:rsidR="0063551F" w:rsidRDefault="0063551F" w:rsidP="0063551F">
      <w:pPr>
        <w:pStyle w:val="IDDDefinition"/>
      </w:pPr>
      <w:r>
        <w:t>Output:Variable,*,Zone Air System Sensible Heating Rate,hourly; !- HVAC Average [W]</w:t>
      </w:r>
    </w:p>
    <w:p w14:paraId="731CD3A6" w14:textId="77777777" w:rsidR="0063551F" w:rsidRDefault="0063551F" w:rsidP="0063551F">
      <w:pPr>
        <w:pStyle w:val="IDDDefinition"/>
      </w:pPr>
      <w:r>
        <w:t>Output:Variable,*,Zone Air System Sensible Cooling Rate,hourly; !- HVAC Average [W]</w:t>
      </w:r>
    </w:p>
    <w:p w14:paraId="33F06B69" w14:textId="77777777" w:rsidR="0063551F" w:rsidRDefault="0063551F" w:rsidP="0063551F">
      <w:pPr>
        <w:pStyle w:val="IDDDefinition"/>
      </w:pPr>
      <w:r>
        <w:t>Output:Variable,*,Zone Air Temperature,hourly; !- HVAC Average [C]</w:t>
      </w:r>
    </w:p>
    <w:p w14:paraId="29556866" w14:textId="77777777" w:rsidR="0063551F" w:rsidRDefault="0063551F" w:rsidP="0063551F">
      <w:pPr>
        <w:pStyle w:val="IDDDefinition"/>
      </w:pPr>
      <w:r>
        <w:t>Output:Variable,*,Zone Thermostat Air Temperature,hourly; !- HVAC Average [C]</w:t>
      </w:r>
    </w:p>
    <w:p w14:paraId="4C92CEF2" w14:textId="77777777"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14:paraId="3719F51A" w14:textId="77777777" w:rsidR="00976A26" w:rsidRDefault="00976A26">
      <w:pPr>
        <w:pStyle w:val="Heading2"/>
      </w:pPr>
      <w:bookmarkStart w:id="21" w:name="_Toc99527573"/>
      <w:bookmarkStart w:id="22" w:name="_Toc399489720"/>
      <w:r>
        <w:t>Group -- Simulation Parameters</w:t>
      </w:r>
      <w:bookmarkEnd w:id="21"/>
      <w:bookmarkEnd w:id="22"/>
    </w:p>
    <w:p w14:paraId="79DCC274" w14:textId="77777777" w:rsidR="00976A26" w:rsidRDefault="00976A26">
      <w:pPr>
        <w:pStyle w:val="BodyText"/>
      </w:pPr>
      <w:r>
        <w:t>This group of objects influences the simulation in various ways.</w:t>
      </w:r>
    </w:p>
    <w:p w14:paraId="251CDE71" w14:textId="77777777" w:rsidR="00976A26" w:rsidRDefault="00976A26">
      <w:pPr>
        <w:pStyle w:val="Heading3"/>
      </w:pPr>
      <w:bookmarkStart w:id="23" w:name="_Toc99527574"/>
      <w:bookmarkStart w:id="24" w:name="_Toc469283170"/>
      <w:bookmarkStart w:id="25" w:name="_Toc488474151"/>
      <w:bookmarkStart w:id="26" w:name="_Ref495219509"/>
      <w:bookmarkStart w:id="27" w:name="_Toc399489721"/>
      <w:r>
        <w:t>Version</w:t>
      </w:r>
      <w:bookmarkEnd w:id="23"/>
      <w:bookmarkEnd w:id="27"/>
    </w:p>
    <w:p w14:paraId="5F8E6A18" w14:textId="77777777" w:rsidR="00976A26" w:rsidRDefault="00976A26">
      <w:pPr>
        <w:pStyle w:val="Heading4"/>
      </w:pPr>
      <w:r>
        <w:t xml:space="preserve">Field: </w:t>
      </w:r>
      <w:r w:rsidR="001F1C5A" w:rsidRPr="001F1C5A">
        <w:t>Version Identifier</w:t>
      </w:r>
    </w:p>
    <w:p w14:paraId="7588FAC6" w14:textId="77777777"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14:paraId="230978E4" w14:textId="77777777" w:rsidR="00976A26" w:rsidRDefault="001F1C5A">
      <w:pPr>
        <w:pStyle w:val="Heading3"/>
      </w:pPr>
      <w:bookmarkStart w:id="28" w:name="_Ref67277460"/>
      <w:bookmarkStart w:id="29" w:name="_Ref67277481"/>
      <w:bookmarkStart w:id="30" w:name="_Toc99527575"/>
      <w:bookmarkStart w:id="31" w:name="_Toc399489722"/>
      <w:r w:rsidRPr="001F1C5A">
        <w:t>Timestep</w:t>
      </w:r>
      <w:bookmarkEnd w:id="24"/>
      <w:bookmarkEnd w:id="25"/>
      <w:bookmarkEnd w:id="26"/>
      <w:bookmarkEnd w:id="28"/>
      <w:bookmarkEnd w:id="29"/>
      <w:bookmarkEnd w:id="30"/>
      <w:bookmarkEnd w:id="31"/>
    </w:p>
    <w:p w14:paraId="3D6F7927" w14:textId="77777777" w:rsidR="00435601" w:rsidRDefault="00435601" w:rsidP="00435601">
      <w:pPr>
        <w:pStyle w:val="Heading4"/>
      </w:pPr>
      <w:r>
        <w:t xml:space="preserve">Field: </w:t>
      </w:r>
      <w:r w:rsidR="001F1C5A" w:rsidRPr="001F1C5A">
        <w:t>Number of Timesteps per Hour</w:t>
      </w:r>
    </w:p>
    <w:p w14:paraId="78879B17" w14:textId="77777777"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14:paraId="0555BDF7" w14:textId="77777777"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14:paraId="456562E7" w14:textId="77777777"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14:paraId="5D901E45" w14:textId="77777777"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14:paraId="7CE61B8C" w14:textId="77777777"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14:paraId="22BBCBF0" w14:textId="77777777"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rsidR="00274FC8">
        <w:fldChar w:fldCharType="begin"/>
      </w:r>
      <w:r w:rsidR="00274FC8">
        <w:instrText xml:space="preserve"> REF _Ref21164428 \h  \* MERGEFORMAT </w:instrText>
      </w:r>
      <w:r w:rsidR="00274FC8">
        <w:fldChar w:fldCharType="separate"/>
      </w:r>
      <w:r w:rsidR="00F157E6">
        <w:t>Weather Data Hourly Interpolation</w:t>
      </w:r>
      <w:r w:rsidR="00274FC8">
        <w:fldChar w:fldCharType="end"/>
      </w:r>
    </w:p>
    <w:p w14:paraId="198B7641" w14:textId="77777777"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14:paraId="16445AB5" w14:textId="77777777"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14:paraId="66764E7A" w14:textId="77777777" w:rsidTr="0066652F">
        <w:tc>
          <w:tcPr>
            <w:tcW w:w="2430" w:type="dxa"/>
          </w:tcPr>
          <w:p w14:paraId="575882FB" w14:textId="77777777" w:rsidR="00435601" w:rsidRPr="00923AE4" w:rsidRDefault="00435601" w:rsidP="00435601">
            <w:pPr>
              <w:pStyle w:val="TableHeader"/>
            </w:pPr>
            <w:r w:rsidRPr="00923AE4">
              <w:t>Demand Window</w:t>
            </w:r>
          </w:p>
        </w:tc>
        <w:tc>
          <w:tcPr>
            <w:tcW w:w="4500" w:type="dxa"/>
          </w:tcPr>
          <w:p w14:paraId="79A5BDFB" w14:textId="77777777"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14:paraId="378B3353" w14:textId="77777777" w:rsidTr="0066652F">
        <w:tc>
          <w:tcPr>
            <w:tcW w:w="2430" w:type="dxa"/>
          </w:tcPr>
          <w:p w14:paraId="63AD87BE" w14:textId="77777777" w:rsidR="00435601" w:rsidRPr="00923AE4" w:rsidRDefault="00435601" w:rsidP="00435601">
            <w:pPr>
              <w:pStyle w:val="TableText"/>
            </w:pPr>
            <w:r w:rsidRPr="00923AE4">
              <w:t>QuarterHour</w:t>
            </w:r>
          </w:p>
        </w:tc>
        <w:tc>
          <w:tcPr>
            <w:tcW w:w="4500" w:type="dxa"/>
          </w:tcPr>
          <w:p w14:paraId="133D73AB" w14:textId="77777777" w:rsidR="00435601" w:rsidRPr="00923AE4" w:rsidRDefault="00435601" w:rsidP="00435601">
            <w:pPr>
              <w:pStyle w:val="TableText"/>
            </w:pPr>
            <w:r w:rsidRPr="00923AE4">
              <w:t>4, 12, 20, or 60</w:t>
            </w:r>
          </w:p>
        </w:tc>
      </w:tr>
      <w:tr w:rsidR="00435601" w:rsidRPr="00923AE4" w14:paraId="7126AB93" w14:textId="77777777" w:rsidTr="0066652F">
        <w:tc>
          <w:tcPr>
            <w:tcW w:w="2430" w:type="dxa"/>
          </w:tcPr>
          <w:p w14:paraId="723CC693" w14:textId="77777777" w:rsidR="00435601" w:rsidRPr="00923AE4" w:rsidRDefault="00435601" w:rsidP="00435601">
            <w:pPr>
              <w:pStyle w:val="TableText"/>
            </w:pPr>
            <w:r w:rsidRPr="00923AE4">
              <w:t>HalfHour</w:t>
            </w:r>
          </w:p>
        </w:tc>
        <w:tc>
          <w:tcPr>
            <w:tcW w:w="4500" w:type="dxa"/>
          </w:tcPr>
          <w:p w14:paraId="209AE3EC" w14:textId="77777777" w:rsidR="00435601" w:rsidRPr="00923AE4" w:rsidRDefault="00435601" w:rsidP="00435601">
            <w:pPr>
              <w:pStyle w:val="TableText"/>
            </w:pPr>
            <w:r w:rsidRPr="00923AE4">
              <w:t>2, 4, 6, 10, 12, 20, 30, or 60</w:t>
            </w:r>
          </w:p>
        </w:tc>
      </w:tr>
      <w:tr w:rsidR="00435601" w14:paraId="0793B42E" w14:textId="77777777" w:rsidTr="0066652F">
        <w:tc>
          <w:tcPr>
            <w:tcW w:w="2430" w:type="dxa"/>
          </w:tcPr>
          <w:p w14:paraId="7391143F" w14:textId="77777777" w:rsidR="00435601" w:rsidRPr="00923AE4" w:rsidRDefault="00435601" w:rsidP="00435601">
            <w:pPr>
              <w:pStyle w:val="TableText"/>
            </w:pPr>
            <w:r w:rsidRPr="00923AE4">
              <w:t>FullHour, Day, Week</w:t>
            </w:r>
          </w:p>
        </w:tc>
        <w:tc>
          <w:tcPr>
            <w:tcW w:w="4500" w:type="dxa"/>
          </w:tcPr>
          <w:p w14:paraId="1FC299D1" w14:textId="77777777" w:rsidR="00435601" w:rsidRDefault="00435601" w:rsidP="00435601">
            <w:pPr>
              <w:pStyle w:val="TableText"/>
            </w:pPr>
            <w:r w:rsidRPr="00923AE4">
              <w:t>Any</w:t>
            </w:r>
          </w:p>
        </w:tc>
      </w:tr>
    </w:tbl>
    <w:p w14:paraId="4874069A" w14:textId="77777777"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14:paraId="262E1D23" w14:textId="77777777"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14:paraId="52207D5D" w14:textId="77777777" w:rsidR="00435601" w:rsidRDefault="00435601" w:rsidP="00435601">
      <w:pPr>
        <w:pStyle w:val="BodyText"/>
      </w:pPr>
      <w:r>
        <w:t>And, the IDF example:</w:t>
      </w:r>
    </w:p>
    <w:p w14:paraId="437634B9" w14:textId="77777777" w:rsidR="00435601" w:rsidRDefault="00435601" w:rsidP="00063013">
      <w:pPr>
        <w:pStyle w:val="CodeIDDSamples"/>
      </w:pPr>
      <w:r>
        <w:t>T</w:t>
      </w:r>
      <w:r w:rsidR="002A2754">
        <w:t>imestep</w:t>
      </w:r>
      <w:r>
        <w:t>, 6;  !Suggested default for most system simulations</w:t>
      </w:r>
    </w:p>
    <w:p w14:paraId="28D1722D" w14:textId="77777777"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14:paraId="06160171" w14:textId="77777777"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rsidR="00274FC8">
        <w:fldChar w:fldCharType="begin"/>
      </w:r>
      <w:r w:rsidR="00274FC8">
        <w:instrText xml:space="preserve"> REF _Ref21164428 \h  \* MERGEFORMAT </w:instrText>
      </w:r>
      <w:r w:rsidR="00274FC8">
        <w:fldChar w:fldCharType="separate"/>
      </w:r>
      <w:r w:rsidR="00F157E6">
        <w:t>Weather Data Hourly Interpolation</w:t>
      </w:r>
      <w:r w:rsidR="00274FC8">
        <w:fldChar w:fldCharType="end"/>
      </w:r>
    </w:p>
    <w:p w14:paraId="1541FE68" w14:textId="77777777" w:rsidR="00976A26" w:rsidRDefault="002A2754">
      <w:pPr>
        <w:pStyle w:val="Heading3"/>
      </w:pPr>
      <w:bookmarkStart w:id="32" w:name="_Toc399489723"/>
      <w:r w:rsidRPr="002A2754">
        <w:t>ConvergenceLimits</w:t>
      </w:r>
      <w:bookmarkEnd w:id="32"/>
    </w:p>
    <w:p w14:paraId="1FC991A8" w14:textId="77777777"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14:paraId="12E5A483" w14:textId="77777777" w:rsidR="00976A26" w:rsidRDefault="00976A26">
      <w:pPr>
        <w:pStyle w:val="Heading4"/>
      </w:pPr>
      <w:r>
        <w:t>Field: Minimum System Time</w:t>
      </w:r>
      <w:r w:rsidR="002A2754">
        <w:t>s</w:t>
      </w:r>
      <w:r>
        <w:t>tep</w:t>
      </w:r>
    </w:p>
    <w:p w14:paraId="0EE4FE33" w14:textId="77777777"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14:paraId="01F89E62" w14:textId="77777777" w:rsidR="00976A26" w:rsidRDefault="00976A26">
      <w:pPr>
        <w:pStyle w:val="Heading4"/>
      </w:pPr>
      <w:r>
        <w:t>Field: Maximum HVAC Iterations</w:t>
      </w:r>
    </w:p>
    <w:p w14:paraId="39E0BD64" w14:textId="77777777" w:rsidR="00976A26" w:rsidRDefault="00976A26">
      <w:pPr>
        <w:pStyle w:val="BodyText"/>
      </w:pPr>
      <w:r>
        <w:t>The HVAC Manager will iterate to a solution or up to a set number of iterations</w:t>
      </w:r>
      <w:r w:rsidR="006B2084">
        <w:t xml:space="preserve">. </w:t>
      </w:r>
      <w:r>
        <w:t>If not “converged”, then a warning error appears:</w:t>
      </w:r>
    </w:p>
    <w:p w14:paraId="7DCE6A1C" w14:textId="77777777" w:rsidR="00976A26" w:rsidRDefault="00976A26">
      <w:pPr>
        <w:pStyle w:val="IDDDefinition"/>
      </w:pPr>
      <w:r>
        <w:t>SimHVAC: Maximum iterations (20) exceeded for all HVAC loops, at CHICAGO IL USA TMY2-94846 WMO#=725300, 10/07 14:06 - 14:08</w:t>
      </w:r>
    </w:p>
    <w:p w14:paraId="72C9C1A2" w14:textId="77777777"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14:paraId="411661A8" w14:textId="77777777" w:rsidR="00E73082" w:rsidRDefault="00E73082" w:rsidP="00E73082">
      <w:pPr>
        <w:pStyle w:val="Heading4"/>
      </w:pPr>
      <w:bookmarkStart w:id="33" w:name="_Toc469283171"/>
      <w:bookmarkStart w:id="34" w:name="_Toc488474152"/>
      <w:bookmarkStart w:id="35" w:name="_Toc51481399"/>
      <w:bookmarkStart w:id="36" w:name="_Toc99527576"/>
      <w:bookmarkStart w:id="37" w:name="_Ref226359048"/>
      <w:bookmarkStart w:id="38" w:name="_Toc469283172"/>
      <w:bookmarkStart w:id="39" w:name="_Toc488474160"/>
      <w:r>
        <w:t>Field: Minimum Plant Iterations</w:t>
      </w:r>
    </w:p>
    <w:p w14:paraId="12AD42F9" w14:textId="77777777"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14:paraId="1BEF153D" w14:textId="77777777" w:rsidR="00E73082" w:rsidRDefault="00E73082" w:rsidP="00E73082">
      <w:pPr>
        <w:pStyle w:val="Heading4"/>
      </w:pPr>
      <w:r>
        <w:t>Field: Maximum Plant Iterations</w:t>
      </w:r>
    </w:p>
    <w:p w14:paraId="3E0E8347" w14:textId="77777777"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14:paraId="4DCF0486" w14:textId="77777777" w:rsidR="00E73082" w:rsidRPr="00A74C3B" w:rsidRDefault="00E73082" w:rsidP="00E73082">
      <w:pPr>
        <w:pStyle w:val="BodyText"/>
      </w:pPr>
    </w:p>
    <w:p w14:paraId="19ED5855" w14:textId="77777777" w:rsidR="00E73082" w:rsidRDefault="00E73082" w:rsidP="00E73082">
      <w:pPr>
        <w:pStyle w:val="BodyText"/>
      </w:pPr>
      <w:r>
        <w:t>Use in an IDF:</w:t>
      </w:r>
    </w:p>
    <w:p w14:paraId="41626B94" w14:textId="77777777" w:rsidR="00E73082" w:rsidRPr="001F2198" w:rsidRDefault="00E73082" w:rsidP="00E73082">
      <w:pPr>
        <w:pStyle w:val="CodeIDDSamples"/>
      </w:pPr>
      <w:r w:rsidRPr="001F2198">
        <w:t>ConvergenceLimits,</w:t>
      </w:r>
    </w:p>
    <w:p w14:paraId="77C5D72B" w14:textId="77777777"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14:paraId="7BDC749E" w14:textId="77777777"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14:paraId="5372D618" w14:textId="77777777" w:rsidR="00E73082" w:rsidRDefault="00E73082" w:rsidP="00E73082">
      <w:pPr>
        <w:pStyle w:val="CodeIDDSamples"/>
      </w:pPr>
      <w:r>
        <w:t xml:space="preserve">  3,        !- </w:t>
      </w:r>
      <w:r w:rsidRPr="004B1C7C">
        <w:t>Minimum Plant Iterations</w:t>
      </w:r>
    </w:p>
    <w:p w14:paraId="778C4AEE" w14:textId="77777777" w:rsidR="00E73082" w:rsidRPr="004B1C7C" w:rsidRDefault="00E73082" w:rsidP="00E73082">
      <w:pPr>
        <w:pStyle w:val="CodeIDDSamples"/>
      </w:pPr>
      <w:r>
        <w:t xml:space="preserve">  9;        !- </w:t>
      </w:r>
      <w:r w:rsidRPr="004B1C7C">
        <w:t>Maximum Plant Iterations</w:t>
      </w:r>
    </w:p>
    <w:p w14:paraId="5C238219" w14:textId="77777777" w:rsidR="00976A26" w:rsidRDefault="00976A26">
      <w:pPr>
        <w:pStyle w:val="Heading3"/>
      </w:pPr>
      <w:bookmarkStart w:id="40" w:name="_Toc399489724"/>
      <w:r>
        <w:t>Building</w:t>
      </w:r>
      <w:bookmarkEnd w:id="33"/>
      <w:bookmarkEnd w:id="34"/>
      <w:bookmarkEnd w:id="35"/>
      <w:bookmarkEnd w:id="36"/>
      <w:bookmarkEnd w:id="37"/>
      <w:bookmarkEnd w:id="40"/>
    </w:p>
    <w:p w14:paraId="5942D9D0" w14:textId="77777777"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6008C7">
        <w:fldChar w:fldCharType="begin"/>
      </w:r>
      <w:r w:rsidR="00054D45">
        <w:instrText xml:space="preserve"> REF _Ref226359185 \h </w:instrText>
      </w:r>
      <w:r w:rsidR="006008C7">
        <w:fldChar w:fldCharType="separate"/>
      </w:r>
      <w:r w:rsidR="00F157E6" w:rsidRPr="003D2045">
        <w:t>Site:WeatherStation</w:t>
      </w:r>
      <w:r w:rsidR="006008C7">
        <w:fldChar w:fldCharType="end"/>
      </w:r>
      <w:r w:rsidR="00054D45">
        <w:t xml:space="preserve"> and </w:t>
      </w:r>
      <w:r w:rsidR="006008C7">
        <w:fldChar w:fldCharType="begin"/>
      </w:r>
      <w:r w:rsidR="00054D45">
        <w:instrText xml:space="preserve"> REF _Ref226359204 \h </w:instrText>
      </w:r>
      <w:r w:rsidR="006008C7">
        <w:fldChar w:fldCharType="separate"/>
      </w:r>
      <w:r w:rsidR="00F157E6" w:rsidRPr="00D12507">
        <w:rPr>
          <w:rFonts w:cs="Courier New"/>
          <w:bCs/>
        </w:rPr>
        <w:t>Site:</w:t>
      </w:r>
      <w:r w:rsidR="00F157E6" w:rsidRPr="00D12507">
        <w:t>HeightVariation</w:t>
      </w:r>
      <w:r w:rsidR="006008C7">
        <w:fldChar w:fldCharType="end"/>
      </w:r>
      <w:r w:rsidR="00054D45">
        <w:t xml:space="preserve"> objects, specifically the Terrain field.</w:t>
      </w:r>
    </w:p>
    <w:p w14:paraId="74AAED81" w14:textId="77777777" w:rsidR="00976A26" w:rsidRDefault="00976A26">
      <w:pPr>
        <w:pStyle w:val="Heading4"/>
      </w:pPr>
      <w:bookmarkStart w:id="41" w:name="_Toc488474153"/>
      <w:r>
        <w:t>Field: Building Name</w:t>
      </w:r>
      <w:bookmarkEnd w:id="41"/>
    </w:p>
    <w:p w14:paraId="5C66721C" w14:textId="77777777" w:rsidR="00976A26" w:rsidRDefault="00976A26">
      <w:pPr>
        <w:pStyle w:val="BodyText"/>
      </w:pPr>
      <w:r>
        <w:t>Building name is specified for output convenience.</w:t>
      </w:r>
    </w:p>
    <w:p w14:paraId="61348CF0" w14:textId="77777777" w:rsidR="00976A26" w:rsidRDefault="00976A26">
      <w:pPr>
        <w:pStyle w:val="Heading4"/>
      </w:pPr>
      <w:bookmarkStart w:id="42" w:name="_Toc488474154"/>
      <w:r>
        <w:t>Field: North Axis</w:t>
      </w:r>
      <w:bookmarkEnd w:id="42"/>
    </w:p>
    <w:p w14:paraId="380FBB30" w14:textId="77777777"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14:paraId="4E8CFEC6" w14:textId="77777777"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14:paraId="1216BFB5" w14:textId="77777777" w:rsidR="00976A26" w:rsidRDefault="00AC33EE">
      <w:pPr>
        <w:pStyle w:val="Picture"/>
      </w:pPr>
      <w:r>
        <w:rPr>
          <w:noProof/>
          <w:lang w:eastAsia="zh-CN"/>
        </w:rPr>
        <w:lastRenderedPageBreak/>
        <w:drawing>
          <wp:inline distT="0" distB="0" distL="0" distR="0" wp14:anchorId="390DDF01" wp14:editId="64310CB7">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14:paraId="0DC54B10" w14:textId="77777777" w:rsidR="00976A26" w:rsidRDefault="00976A26">
      <w:pPr>
        <w:pStyle w:val="Caption"/>
      </w:pPr>
      <w:bookmarkStart w:id="43" w:name="_Ref213030330"/>
      <w:bookmarkStart w:id="44" w:name="_Toc488474155"/>
      <w:bookmarkStart w:id="45" w:name="_Toc51481400"/>
      <w:bookmarkStart w:id="46" w:name="_Toc99527577"/>
      <w:r>
        <w:t xml:space="preserve">Figure </w:t>
      </w:r>
      <w:r w:rsidR="006008C7">
        <w:fldChar w:fldCharType="begin"/>
      </w:r>
      <w:r w:rsidR="00A4098B">
        <w:instrText xml:space="preserve"> SEQ Figure \* ARABIC </w:instrText>
      </w:r>
      <w:r w:rsidR="006008C7">
        <w:fldChar w:fldCharType="separate"/>
      </w:r>
      <w:r w:rsidR="00F157E6">
        <w:rPr>
          <w:noProof/>
        </w:rPr>
        <w:t>1</w:t>
      </w:r>
      <w:r w:rsidR="006008C7">
        <w:rPr>
          <w:noProof/>
        </w:rPr>
        <w:fldChar w:fldCharType="end"/>
      </w:r>
      <w:bookmarkEnd w:id="43"/>
      <w:r w:rsidR="006B2084">
        <w:t xml:space="preserve">. </w:t>
      </w:r>
      <w:r>
        <w:t>Illustration of Building North Axis</w:t>
      </w:r>
      <w:bookmarkEnd w:id="44"/>
      <w:bookmarkEnd w:id="45"/>
      <w:bookmarkEnd w:id="46"/>
    </w:p>
    <w:p w14:paraId="64DD6327" w14:textId="77777777" w:rsidR="00976A26" w:rsidRDefault="00976A26">
      <w:pPr>
        <w:pStyle w:val="Heading4"/>
      </w:pPr>
      <w:bookmarkStart w:id="47" w:name="_Toc488474156"/>
      <w:r>
        <w:t>Field: Terrain</w:t>
      </w:r>
      <w:bookmarkEnd w:id="47"/>
    </w:p>
    <w:p w14:paraId="1C31ADCE" w14:textId="77777777"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14:paraId="38E57B1F" w14:textId="77777777" w:rsidR="00976A26" w:rsidRDefault="00976A26">
      <w:pPr>
        <w:pStyle w:val="Caption"/>
      </w:pPr>
      <w:bookmarkStart w:id="48" w:name="_Toc99527578"/>
      <w:r>
        <w:t xml:space="preserve">Table </w:t>
      </w:r>
      <w:r w:rsidR="006008C7">
        <w:fldChar w:fldCharType="begin"/>
      </w:r>
      <w:r w:rsidR="00A4098B">
        <w:instrText xml:space="preserve"> SEQ Table \* ARABIC </w:instrText>
      </w:r>
      <w:r w:rsidR="006008C7">
        <w:fldChar w:fldCharType="separate"/>
      </w:r>
      <w:r w:rsidR="00F157E6">
        <w:rPr>
          <w:noProof/>
        </w:rPr>
        <w:t>1</w:t>
      </w:r>
      <w:r w:rsidR="006008C7">
        <w:rPr>
          <w:noProof/>
        </w:rPr>
        <w:fldChar w:fldCharType="end"/>
      </w:r>
      <w:r w:rsidR="006B2084">
        <w:t xml:space="preserve">. </w:t>
      </w:r>
      <w:r>
        <w:t>Values for "Terrain"</w:t>
      </w:r>
      <w:bookmarkEnd w:id="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14:paraId="1954EEF3" w14:textId="77777777" w:rsidTr="0063328F">
        <w:trPr>
          <w:cantSplit/>
          <w:tblHeader/>
          <w:jc w:val="center"/>
        </w:trPr>
        <w:tc>
          <w:tcPr>
            <w:tcW w:w="1638" w:type="dxa"/>
            <w:shd w:val="solid" w:color="000000" w:fill="FFFFFF"/>
          </w:tcPr>
          <w:p w14:paraId="56B13272" w14:textId="77777777" w:rsidR="00976A26" w:rsidRDefault="00976A26">
            <w:pPr>
              <w:pStyle w:val="TableHeader"/>
            </w:pPr>
            <w:r>
              <w:t>Terrain Type Value</w:t>
            </w:r>
          </w:p>
        </w:tc>
        <w:tc>
          <w:tcPr>
            <w:tcW w:w="3870" w:type="dxa"/>
            <w:shd w:val="solid" w:color="000000" w:fill="FFFFFF"/>
          </w:tcPr>
          <w:p w14:paraId="66E9259D" w14:textId="77777777" w:rsidR="00976A26" w:rsidRDefault="00976A26">
            <w:pPr>
              <w:pStyle w:val="TableHeader"/>
            </w:pPr>
            <w:r>
              <w:t>Terrain Description</w:t>
            </w:r>
          </w:p>
        </w:tc>
      </w:tr>
      <w:tr w:rsidR="00976A26" w14:paraId="1415E3A7" w14:textId="77777777" w:rsidTr="0063328F">
        <w:trPr>
          <w:cantSplit/>
          <w:tblHeader/>
          <w:jc w:val="center"/>
        </w:trPr>
        <w:tc>
          <w:tcPr>
            <w:tcW w:w="1638" w:type="dxa"/>
          </w:tcPr>
          <w:p w14:paraId="6A5F9DDE" w14:textId="77777777" w:rsidR="00976A26" w:rsidRDefault="00976A26">
            <w:pPr>
              <w:pStyle w:val="TableText"/>
              <w:jc w:val="center"/>
            </w:pPr>
            <w:r>
              <w:t>Country</w:t>
            </w:r>
          </w:p>
        </w:tc>
        <w:tc>
          <w:tcPr>
            <w:tcW w:w="3870" w:type="dxa"/>
          </w:tcPr>
          <w:p w14:paraId="71383353" w14:textId="77777777" w:rsidR="00976A26" w:rsidRDefault="00976A26">
            <w:pPr>
              <w:pStyle w:val="TableText"/>
              <w:jc w:val="center"/>
            </w:pPr>
            <w:r>
              <w:t>Flat, Open Country</w:t>
            </w:r>
          </w:p>
        </w:tc>
      </w:tr>
      <w:tr w:rsidR="00976A26" w14:paraId="2474C30D" w14:textId="77777777" w:rsidTr="0063328F">
        <w:trPr>
          <w:cantSplit/>
          <w:tblHeader/>
          <w:jc w:val="center"/>
        </w:trPr>
        <w:tc>
          <w:tcPr>
            <w:tcW w:w="1638" w:type="dxa"/>
          </w:tcPr>
          <w:p w14:paraId="26CB31BF" w14:textId="77777777" w:rsidR="00976A26" w:rsidRDefault="00976A26">
            <w:pPr>
              <w:pStyle w:val="TableText"/>
              <w:jc w:val="center"/>
            </w:pPr>
            <w:r>
              <w:t>Suburbs</w:t>
            </w:r>
          </w:p>
        </w:tc>
        <w:tc>
          <w:tcPr>
            <w:tcW w:w="3870" w:type="dxa"/>
          </w:tcPr>
          <w:p w14:paraId="5C402914" w14:textId="77777777" w:rsidR="00976A26" w:rsidRDefault="00976A26">
            <w:pPr>
              <w:pStyle w:val="TableText"/>
              <w:jc w:val="center"/>
            </w:pPr>
            <w:r>
              <w:t>Rough, Wooded Country, Suburbs</w:t>
            </w:r>
          </w:p>
        </w:tc>
      </w:tr>
      <w:tr w:rsidR="00976A26" w14:paraId="0EE7B783" w14:textId="77777777" w:rsidTr="0063328F">
        <w:trPr>
          <w:cantSplit/>
          <w:tblHeader/>
          <w:jc w:val="center"/>
        </w:trPr>
        <w:tc>
          <w:tcPr>
            <w:tcW w:w="1638" w:type="dxa"/>
          </w:tcPr>
          <w:p w14:paraId="2E6B9AF2" w14:textId="77777777" w:rsidR="00976A26" w:rsidRDefault="00976A26">
            <w:pPr>
              <w:pStyle w:val="TableText"/>
              <w:jc w:val="center"/>
            </w:pPr>
            <w:r>
              <w:t>City</w:t>
            </w:r>
          </w:p>
        </w:tc>
        <w:tc>
          <w:tcPr>
            <w:tcW w:w="3870" w:type="dxa"/>
          </w:tcPr>
          <w:p w14:paraId="71240BDB" w14:textId="77777777" w:rsidR="00976A26" w:rsidRDefault="00976A26">
            <w:pPr>
              <w:pStyle w:val="TableText"/>
              <w:jc w:val="center"/>
            </w:pPr>
            <w:r>
              <w:t>Towns, city outskirts, center of large cities</w:t>
            </w:r>
          </w:p>
        </w:tc>
      </w:tr>
      <w:tr w:rsidR="00976A26" w14:paraId="759CE6DB" w14:textId="77777777" w:rsidTr="0063328F">
        <w:trPr>
          <w:cantSplit/>
          <w:tblHeader/>
          <w:jc w:val="center"/>
        </w:trPr>
        <w:tc>
          <w:tcPr>
            <w:tcW w:w="1638" w:type="dxa"/>
          </w:tcPr>
          <w:p w14:paraId="6A77E63E" w14:textId="77777777" w:rsidR="00976A26" w:rsidRDefault="00976A26">
            <w:pPr>
              <w:pStyle w:val="TableText"/>
              <w:jc w:val="center"/>
            </w:pPr>
            <w:r>
              <w:t>Ocean</w:t>
            </w:r>
          </w:p>
        </w:tc>
        <w:tc>
          <w:tcPr>
            <w:tcW w:w="3870" w:type="dxa"/>
          </w:tcPr>
          <w:p w14:paraId="14C8C792" w14:textId="77777777" w:rsidR="00976A26" w:rsidRDefault="00976A26">
            <w:pPr>
              <w:pStyle w:val="TableText"/>
              <w:jc w:val="center"/>
            </w:pPr>
            <w:r>
              <w:t>Ocean, Bayou flat country</w:t>
            </w:r>
          </w:p>
        </w:tc>
      </w:tr>
      <w:tr w:rsidR="00976A26" w14:paraId="5DDF6D0C" w14:textId="77777777" w:rsidTr="0063328F">
        <w:trPr>
          <w:cantSplit/>
          <w:tblHeader/>
          <w:jc w:val="center"/>
        </w:trPr>
        <w:tc>
          <w:tcPr>
            <w:tcW w:w="1638" w:type="dxa"/>
          </w:tcPr>
          <w:p w14:paraId="1F514FF4" w14:textId="77777777" w:rsidR="00976A26" w:rsidRDefault="00976A26">
            <w:pPr>
              <w:pStyle w:val="TableText"/>
              <w:jc w:val="center"/>
            </w:pPr>
            <w:r>
              <w:t>Urban</w:t>
            </w:r>
          </w:p>
        </w:tc>
        <w:tc>
          <w:tcPr>
            <w:tcW w:w="3870" w:type="dxa"/>
          </w:tcPr>
          <w:p w14:paraId="0D7508CE" w14:textId="77777777" w:rsidR="00976A26" w:rsidRDefault="00976A26">
            <w:pPr>
              <w:pStyle w:val="TableText"/>
              <w:jc w:val="center"/>
            </w:pPr>
            <w:r>
              <w:t>Urban, Industrial, Forest</w:t>
            </w:r>
          </w:p>
        </w:tc>
      </w:tr>
    </w:tbl>
    <w:p w14:paraId="5F6757A0" w14:textId="77777777" w:rsidR="00EE1416" w:rsidRDefault="00EE1416">
      <w:pPr>
        <w:pStyle w:val="Heading4"/>
      </w:pPr>
      <w:bookmarkStart w:id="49" w:name="_Toc488474157"/>
      <w:r>
        <w:t>Warmup Convergence</w:t>
      </w:r>
    </w:p>
    <w:p w14:paraId="1A996F0B" w14:textId="77777777"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14:paraId="0B45AB47" w14:textId="77777777" w:rsidR="00976A26" w:rsidRDefault="00976A26">
      <w:pPr>
        <w:pStyle w:val="Heading4"/>
      </w:pPr>
      <w:r>
        <w:t xml:space="preserve">Field: Loads </w:t>
      </w:r>
      <w:r w:rsidR="00045336">
        <w:t>C</w:t>
      </w:r>
      <w:r>
        <w:t>onvergence</w:t>
      </w:r>
      <w:bookmarkEnd w:id="49"/>
      <w:r w:rsidR="00045336">
        <w:t xml:space="preserve"> Tolerance Value</w:t>
      </w:r>
    </w:p>
    <w:p w14:paraId="0AC871B4" w14:textId="77777777"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14:paraId="46BEAEA1" w14:textId="77777777" w:rsidR="00976A26" w:rsidRDefault="00976A26">
      <w:pPr>
        <w:pStyle w:val="Heading4"/>
      </w:pPr>
      <w:bookmarkStart w:id="50" w:name="_Toc488474158"/>
      <w:r>
        <w:t>Field: Temperature Convergence</w:t>
      </w:r>
      <w:bookmarkEnd w:id="50"/>
      <w:r w:rsidR="00045336">
        <w:t xml:space="preserve"> Tolerance Value</w:t>
      </w:r>
    </w:p>
    <w:p w14:paraId="1C3E1EB9" w14:textId="77777777"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14:paraId="162D5695" w14:textId="77777777" w:rsidR="00976A26" w:rsidRDefault="00976A26">
      <w:pPr>
        <w:pStyle w:val="BodyText"/>
      </w:pPr>
      <w:r>
        <w:t>Convergence of the simultaneous heat balance/HVAC solution is reached when either the loads or temperature criterion is satisfied.</w:t>
      </w:r>
    </w:p>
    <w:p w14:paraId="645F4E85" w14:textId="77777777"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14:paraId="37542D97" w14:textId="77777777"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14:paraId="3365DB90" w14:textId="77777777"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14:paraId="65A4F7C1" w14:textId="77777777" w:rsidR="00976A26" w:rsidRDefault="00976A26">
      <w:pPr>
        <w:pStyle w:val="Heading4"/>
      </w:pPr>
      <w:bookmarkStart w:id="51" w:name="_Ref67285619"/>
      <w:bookmarkStart w:id="52" w:name="_Toc488474159"/>
      <w:r>
        <w:t>Field: Solar Distribution</w:t>
      </w:r>
      <w:bookmarkEnd w:id="51"/>
    </w:p>
    <w:p w14:paraId="04C19C28" w14:textId="77777777"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14:paraId="1290535F" w14:textId="77777777" w:rsidR="00976A26" w:rsidRDefault="00976A26">
      <w:pPr>
        <w:pStyle w:val="BodyText"/>
        <w:rPr>
          <w:b/>
        </w:rPr>
      </w:pPr>
      <w:r>
        <w:rPr>
          <w:b/>
        </w:rPr>
        <w:t>MinimalShadowing</w:t>
      </w:r>
    </w:p>
    <w:p w14:paraId="45DB16C3" w14:textId="77777777"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010519F9" w14:textId="77777777" w:rsidR="00976A26" w:rsidRDefault="00976A26">
      <w:pPr>
        <w:pStyle w:val="BodyText"/>
      </w:pPr>
      <w:r>
        <w:rPr>
          <w:b/>
        </w:rPr>
        <w:t>FullExterior, FullExteriorWithReflections</w:t>
      </w:r>
      <w:r>
        <w:t xml:space="preserve"> </w:t>
      </w:r>
    </w:p>
    <w:p w14:paraId="3BC224D9" w14:textId="77777777"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220C65F0" w14:textId="77777777" w:rsidR="00976A26" w:rsidRDefault="00976A26">
      <w:pPr>
        <w:pStyle w:val="BodyText"/>
      </w:pPr>
      <w:r>
        <w:rPr>
          <w:b/>
        </w:rPr>
        <w:t>FullInteriorAndExterior, FullInteriorAndExteriorWithReflections</w:t>
      </w:r>
      <w:r>
        <w:t xml:space="preserve"> </w:t>
      </w:r>
    </w:p>
    <w:p w14:paraId="50AF639B" w14:textId="77777777"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14:paraId="738D0CB8" w14:textId="77777777"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rsidR="00274FC8">
        <w:fldChar w:fldCharType="begin"/>
      </w:r>
      <w:r w:rsidR="00274FC8">
        <w:instrText xml:space="preserve"> REF _Ref67290367 \h  \* MERGEFORMAT </w:instrText>
      </w:r>
      <w:r w:rsidR="00274FC8">
        <w:fldChar w:fldCharType="separate"/>
      </w:r>
      <w:r w:rsidR="00F157E6">
        <w:t>Figure 2</w:t>
      </w:r>
      <w:r w:rsidR="00274FC8">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14:paraId="052DDFC4" w14:textId="77777777"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14:paraId="4BEE0B7D" w14:textId="77777777" w:rsidR="00976A26" w:rsidRDefault="00976A26">
      <w:pPr>
        <w:pStyle w:val="BodyText"/>
      </w:pPr>
    </w:p>
    <w:p w14:paraId="063B977A" w14:textId="77777777" w:rsidR="00976A26" w:rsidRDefault="00976A26">
      <w:pPr>
        <w:pStyle w:val="Picture"/>
      </w:pPr>
      <w:r>
        <w:object w:dxaOrig="5821" w:dyaOrig="3241" w14:anchorId="48C1C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62pt" o:ole="" fillcolor="window">
            <v:imagedata r:id="rId18" o:title=""/>
          </v:shape>
          <o:OLEObject Type="Embed" ProgID="Word.Picture.8" ShapeID="_x0000_i1025" DrawAspect="Content" ObjectID="_1473234724" r:id="rId19"/>
        </w:object>
      </w:r>
    </w:p>
    <w:p w14:paraId="372EC75D" w14:textId="77777777" w:rsidR="00976A26" w:rsidRDefault="00976A26">
      <w:pPr>
        <w:pStyle w:val="Caption"/>
      </w:pPr>
      <w:bookmarkStart w:id="53" w:name="_Ref67290367"/>
      <w:bookmarkStart w:id="54" w:name="_Toc51481401"/>
      <w:bookmarkStart w:id="55" w:name="_Toc99527579"/>
      <w:r>
        <w:t xml:space="preserve">Figure </w:t>
      </w:r>
      <w:r w:rsidR="006008C7">
        <w:fldChar w:fldCharType="begin"/>
      </w:r>
      <w:r w:rsidR="00A4098B">
        <w:instrText xml:space="preserve"> SEQ Figure \* ARABIC </w:instrText>
      </w:r>
      <w:r w:rsidR="006008C7">
        <w:fldChar w:fldCharType="separate"/>
      </w:r>
      <w:r w:rsidR="00F157E6">
        <w:rPr>
          <w:noProof/>
        </w:rPr>
        <w:t>2</w:t>
      </w:r>
      <w:r w:rsidR="006008C7">
        <w:rPr>
          <w:noProof/>
        </w:rPr>
        <w:fldChar w:fldCharType="end"/>
      </w:r>
      <w:bookmarkEnd w:id="53"/>
      <w:r w:rsidR="006B2084">
        <w:t xml:space="preserve">. </w:t>
      </w:r>
      <w:r>
        <w:t>Illustration of Convex and Non-convex Zones</w:t>
      </w:r>
      <w:bookmarkEnd w:id="54"/>
      <w:bookmarkEnd w:id="55"/>
    </w:p>
    <w:p w14:paraId="18A2FC6D" w14:textId="77777777" w:rsidR="0066652F" w:rsidRPr="0066652F" w:rsidRDefault="0066652F" w:rsidP="0066652F">
      <w:pPr>
        <w:pStyle w:val="BodyText"/>
      </w:pPr>
    </w:p>
    <w:p w14:paraId="3FBA9992" w14:textId="77777777" w:rsidR="00976A26" w:rsidRDefault="00976A26">
      <w:pPr>
        <w:pStyle w:val="BodyText"/>
        <w:rPr>
          <w:b/>
          <w:bCs/>
        </w:rPr>
      </w:pPr>
      <w:r>
        <w:rPr>
          <w:b/>
          <w:bCs/>
        </w:rPr>
        <w:t>Reflection calculations</w:t>
      </w:r>
    </w:p>
    <w:p w14:paraId="74A243D0" w14:textId="77777777"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14:paraId="1010713C" w14:textId="77777777"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14:paraId="61D4C936" w14:textId="77777777"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rsidR="00274FC8">
        <w:fldChar w:fldCharType="begin"/>
      </w:r>
      <w:r w:rsidR="00274FC8">
        <w:instrText xml:space="preserve"> REF _Ref57176178 \h  \* MERGEFORMAT </w:instrText>
      </w:r>
      <w:r w:rsidR="00274FC8">
        <w:fldChar w:fldCharType="separate"/>
      </w:r>
      <w:r w:rsidR="00F157E6">
        <w:t>Figure 3</w:t>
      </w:r>
      <w:r w:rsidR="00274FC8">
        <w:fldChar w:fldCharType="end"/>
      </w:r>
      <w:r>
        <w:t>.</w:t>
      </w:r>
    </w:p>
    <w:p w14:paraId="3B380238" w14:textId="77777777"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14:paraId="6EBA03DE" w14:textId="77777777" w:rsidR="00045336" w:rsidRDefault="00976A26" w:rsidP="001F2198">
      <w:pPr>
        <w:pStyle w:val="ListNumber"/>
      </w:pPr>
      <w:r>
        <w:rPr>
          <w:b/>
        </w:rPr>
        <w:t>Exterior building surfaces</w:t>
      </w:r>
      <w:r>
        <w:t xml:space="preserve">. In this case one section of the building reflects solar radiation onto another section (and vice-versa). See </w:t>
      </w:r>
      <w:r w:rsidR="00274FC8">
        <w:fldChar w:fldCharType="begin"/>
      </w:r>
      <w:r w:rsidR="00274FC8">
        <w:instrText xml:space="preserve"> REF _Ref57192527 \h  \* MERGEFORMAT </w:instrText>
      </w:r>
      <w:r w:rsidR="00274FC8">
        <w:fldChar w:fldCharType="separate"/>
      </w:r>
      <w:r w:rsidR="00F157E6">
        <w:t>Figure 4</w:t>
      </w:r>
      <w:r w:rsidR="00274FC8">
        <w:fldChar w:fldCharType="end"/>
      </w:r>
      <w:r>
        <w:t>.</w:t>
      </w:r>
    </w:p>
    <w:p w14:paraId="71336092" w14:textId="77777777"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14:paraId="5B0CA3DE" w14:textId="77777777"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rsidR="00274FC8">
        <w:fldChar w:fldCharType="begin"/>
      </w:r>
      <w:r w:rsidR="00274FC8">
        <w:instrText xml:space="preserve"> REF _Ref57178653 \h  \* MERGEFORMAT </w:instrText>
      </w:r>
      <w:r w:rsidR="00274FC8">
        <w:fldChar w:fldCharType="separate"/>
      </w:r>
      <w:r w:rsidR="00F157E6">
        <w:t>Figure 5</w:t>
      </w:r>
      <w:r w:rsidR="00274FC8">
        <w:fldChar w:fldCharType="end"/>
      </w:r>
      <w:r>
        <w:t>.</w:t>
      </w:r>
    </w:p>
    <w:p w14:paraId="0EF76BF8" w14:textId="77777777" w:rsidR="00976A26" w:rsidRDefault="00976A26" w:rsidP="00181DD3">
      <w:pPr>
        <w:pStyle w:val="BodyText"/>
      </w:pPr>
    </w:p>
    <w:p w14:paraId="44F5C749" w14:textId="77777777" w:rsidR="00976A26" w:rsidRDefault="00AC33EE">
      <w:pPr>
        <w:pStyle w:val="Picture"/>
      </w:pPr>
      <w:r>
        <w:rPr>
          <w:noProof/>
          <w:lang w:eastAsia="zh-CN"/>
        </w:rPr>
        <w:drawing>
          <wp:inline distT="0" distB="0" distL="0" distR="0" wp14:anchorId="4C67FCD1" wp14:editId="4C5AB55E">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14:paraId="23EB0C38" w14:textId="77777777" w:rsidR="00976A26" w:rsidRDefault="00976A26" w:rsidP="00190D7B">
      <w:pPr>
        <w:pStyle w:val="Caption"/>
      </w:pPr>
      <w:bookmarkStart w:id="56" w:name="_Ref57176178"/>
      <w:bookmarkStart w:id="57" w:name="_Toc99527580"/>
      <w:r>
        <w:t xml:space="preserve">Figure </w:t>
      </w:r>
      <w:r w:rsidR="006008C7">
        <w:fldChar w:fldCharType="begin"/>
      </w:r>
      <w:r w:rsidR="00A4098B">
        <w:instrText xml:space="preserve"> SEQ Figure \* ARABIC </w:instrText>
      </w:r>
      <w:r w:rsidR="006008C7">
        <w:fldChar w:fldCharType="separate"/>
      </w:r>
      <w:r w:rsidR="00F157E6">
        <w:rPr>
          <w:noProof/>
        </w:rPr>
        <w:t>3</w:t>
      </w:r>
      <w:r w:rsidR="006008C7">
        <w:rPr>
          <w:noProof/>
        </w:rPr>
        <w:fldChar w:fldCharType="end"/>
      </w:r>
      <w:bookmarkEnd w:id="56"/>
      <w:r w:rsidR="006B2084">
        <w:t xml:space="preserve">. </w:t>
      </w:r>
      <w:r>
        <w:t xml:space="preserve"> </w:t>
      </w:r>
      <w:r w:rsidR="00181DD3">
        <w:t>S</w:t>
      </w:r>
      <w:r>
        <w:t>olar reflection from shadowing surfaces</w:t>
      </w:r>
      <w:bookmarkEnd w:id="57"/>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14:paraId="0B408BE0" w14:textId="77777777" w:rsidR="00976A26" w:rsidRDefault="00976A26">
      <w:pPr>
        <w:pStyle w:val="BodyText"/>
      </w:pPr>
    </w:p>
    <w:p w14:paraId="4642C772" w14:textId="77777777" w:rsidR="00976A26" w:rsidRDefault="00AC33EE">
      <w:pPr>
        <w:pStyle w:val="Picture"/>
      </w:pPr>
      <w:r>
        <w:rPr>
          <w:noProof/>
          <w:lang w:eastAsia="zh-CN"/>
        </w:rPr>
        <w:lastRenderedPageBreak/>
        <w:drawing>
          <wp:inline distT="0" distB="0" distL="0" distR="0" wp14:anchorId="4EECB003" wp14:editId="69294D43">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14:paraId="0AEA4DAA" w14:textId="77777777" w:rsidR="00976A26" w:rsidRDefault="00976A26" w:rsidP="00190D7B">
      <w:pPr>
        <w:pStyle w:val="Caption"/>
      </w:pPr>
      <w:bookmarkStart w:id="58" w:name="_Ref57192527"/>
      <w:bookmarkStart w:id="59" w:name="_Toc99527581"/>
      <w:r>
        <w:t xml:space="preserve">Figure </w:t>
      </w:r>
      <w:r w:rsidR="006008C7">
        <w:fldChar w:fldCharType="begin"/>
      </w:r>
      <w:r w:rsidR="00A4098B">
        <w:instrText xml:space="preserve"> SEQ Figure \* ARABIC </w:instrText>
      </w:r>
      <w:r w:rsidR="006008C7">
        <w:fldChar w:fldCharType="separate"/>
      </w:r>
      <w:r w:rsidR="00F157E6">
        <w:rPr>
          <w:noProof/>
        </w:rPr>
        <w:t>4</w:t>
      </w:r>
      <w:r w:rsidR="006008C7">
        <w:rPr>
          <w:noProof/>
        </w:rPr>
        <w:fldChar w:fldCharType="end"/>
      </w:r>
      <w:bookmarkEnd w:id="58"/>
      <w:r w:rsidR="006B2084">
        <w:t xml:space="preserve">. </w:t>
      </w:r>
      <w:r>
        <w:t xml:space="preserve"> Solar reflection from building surfaces onto other building surfaces.</w:t>
      </w:r>
      <w:bookmarkEnd w:id="59"/>
      <w:r w:rsidR="00190D7B">
        <w:t xml:space="preserve"> </w:t>
      </w:r>
      <w:r>
        <w:t xml:space="preserve">In this example beam solar reflects from a vertical section of the building onto a roof section. The reflection from the window is specular. The reflection from the wall is diffuse. </w:t>
      </w:r>
    </w:p>
    <w:p w14:paraId="59B21FCA" w14:textId="77777777" w:rsidR="003C4844" w:rsidRPr="003C4844" w:rsidRDefault="003C4844" w:rsidP="003C4844">
      <w:pPr>
        <w:pStyle w:val="BodyText"/>
      </w:pPr>
    </w:p>
    <w:p w14:paraId="217A6898" w14:textId="77777777" w:rsidR="00976A26" w:rsidRDefault="00AC33EE">
      <w:pPr>
        <w:pStyle w:val="Picture"/>
      </w:pPr>
      <w:r>
        <w:rPr>
          <w:noProof/>
          <w:lang w:eastAsia="zh-CN"/>
        </w:rPr>
        <w:drawing>
          <wp:inline distT="0" distB="0" distL="0" distR="0" wp14:anchorId="7085EBF0" wp14:editId="5CB945E7">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14:paraId="700B4B62" w14:textId="77777777" w:rsidR="00976A26" w:rsidRDefault="00976A26" w:rsidP="00190D7B">
      <w:pPr>
        <w:pStyle w:val="Caption"/>
        <w:rPr>
          <w:b/>
          <w:bCs/>
        </w:rPr>
      </w:pPr>
      <w:bookmarkStart w:id="60" w:name="_Ref57178653"/>
      <w:bookmarkStart w:id="61" w:name="_Toc99527582"/>
      <w:r>
        <w:t xml:space="preserve">Figure </w:t>
      </w:r>
      <w:r w:rsidR="006008C7">
        <w:fldChar w:fldCharType="begin"/>
      </w:r>
      <w:r w:rsidR="00A4098B">
        <w:instrText xml:space="preserve"> SEQ Figure \* ARABIC </w:instrText>
      </w:r>
      <w:r w:rsidR="006008C7">
        <w:fldChar w:fldCharType="separate"/>
      </w:r>
      <w:r w:rsidR="00F157E6">
        <w:rPr>
          <w:noProof/>
        </w:rPr>
        <w:t>5</w:t>
      </w:r>
      <w:r w:rsidR="006008C7">
        <w:rPr>
          <w:noProof/>
        </w:rPr>
        <w:fldChar w:fldCharType="end"/>
      </w:r>
      <w:bookmarkEnd w:id="60"/>
      <w:r>
        <w:t xml:space="preserve">. Shadowing </w:t>
      </w:r>
      <w:r w:rsidR="00B67C79">
        <w:t xml:space="preserve">from building </w:t>
      </w:r>
      <w:r>
        <w:t>affects beam solar reflection from the ground.</w:t>
      </w:r>
      <w:bookmarkEnd w:id="61"/>
      <w:r>
        <w:t xml:space="preserve"> Beam-to-diffuse reflection from the ground onto the building occurs only for sunlit areas, A and C, not from shaded area, B.</w:t>
      </w:r>
    </w:p>
    <w:bookmarkEnd w:id="52"/>
    <w:p w14:paraId="7C57E955" w14:textId="77777777" w:rsidR="00976A26" w:rsidRDefault="00976A26">
      <w:pPr>
        <w:pStyle w:val="Heading4"/>
      </w:pPr>
      <w:r>
        <w:t>Field: Maximum Number of Warmup Days</w:t>
      </w:r>
    </w:p>
    <w:p w14:paraId="539F5019" w14:textId="77777777"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14:paraId="21D0B06B" w14:textId="77777777" w:rsidR="00CC3E8B" w:rsidRPr="00CC3E8B" w:rsidRDefault="00CC3E8B" w:rsidP="00CC3E8B">
      <w:pPr>
        <w:pStyle w:val="IDDDefinition"/>
      </w:pPr>
      <w:r w:rsidRPr="00CC3E8B">
        <w:t>CheckWarmupConvergence: Loads Initialization, Zone="MAIN ZONE" did not converge after 30 warmup days.</w:t>
      </w:r>
    </w:p>
    <w:p w14:paraId="5E0CAA79" w14:textId="77777777" w:rsidR="00CC3E8B" w:rsidRPr="00CC3E8B" w:rsidRDefault="00CC3E8B" w:rsidP="00CC3E8B">
      <w:pPr>
        <w:pStyle w:val="IDDDefinition"/>
      </w:pPr>
      <w:r w:rsidRPr="00CC3E8B">
        <w:t>See Warmup Convergence Information in .eio file for details</w:t>
      </w:r>
    </w:p>
    <w:p w14:paraId="26F4C73D" w14:textId="77777777" w:rsidR="00CC3E8B" w:rsidRPr="00CC3E8B" w:rsidRDefault="00CC3E8B" w:rsidP="00CC3E8B">
      <w:pPr>
        <w:pStyle w:val="IDDDefinition"/>
      </w:pPr>
      <w:r w:rsidRPr="00CC3E8B">
        <w:t>..Environment(SizingPeriod)="DENVER CENTENNIAL  GOLDEN   N ANN CLG 1% CONDNS DB=&gt;MWB"</w:t>
      </w:r>
    </w:p>
    <w:p w14:paraId="178C3C7D" w14:textId="77777777"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14:paraId="79F94C44" w14:textId="77777777"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14:paraId="6BEFCA21" w14:textId="77777777"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14:paraId="692A56E3" w14:textId="77777777" w:rsidR="007E2630" w:rsidRPr="007E2630" w:rsidRDefault="007E2630" w:rsidP="007E2630">
      <w:pPr>
        <w:pStyle w:val="BodyText"/>
      </w:pPr>
      <w:r>
        <w:t>As noted in the message, there will be more information in the .eio file. (Refer to Output Details document as well for examples.)</w:t>
      </w:r>
    </w:p>
    <w:p w14:paraId="185428E5" w14:textId="77777777"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14:paraId="6FB19847" w14:textId="77777777" w:rsidR="007962C4" w:rsidRDefault="007962C4" w:rsidP="007962C4">
      <w:pPr>
        <w:pStyle w:val="Heading4"/>
      </w:pPr>
      <w:r>
        <w:t>Field: M</w:t>
      </w:r>
      <w:r>
        <w:rPr>
          <w:rFonts w:hint="eastAsia"/>
          <w:lang w:eastAsia="ko-KR"/>
        </w:rPr>
        <w:t>in</w:t>
      </w:r>
      <w:r>
        <w:t>imum Number of Warmup Days</w:t>
      </w:r>
    </w:p>
    <w:p w14:paraId="0B2BD9C0" w14:textId="77777777"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14:paraId="2C4D5B44" w14:textId="77777777" w:rsidR="00045336" w:rsidRDefault="002D1FAB" w:rsidP="00045336">
      <w:pPr>
        <w:pStyle w:val="BodyText"/>
      </w:pPr>
      <w:r>
        <w:t>An</w:t>
      </w:r>
      <w:r w:rsidR="00045336">
        <w:t xml:space="preserve"> example from an IDF:</w:t>
      </w:r>
    </w:p>
    <w:p w14:paraId="2EB3023E" w14:textId="77777777" w:rsidR="00CC3E8B" w:rsidRDefault="00CC3E8B" w:rsidP="00CC3E8B">
      <w:pPr>
        <w:pStyle w:val="CodeIDDSamples"/>
      </w:pPr>
      <w:r>
        <w:t>Building,</w:t>
      </w:r>
    </w:p>
    <w:p w14:paraId="2469C364" w14:textId="77777777" w:rsidR="00CC3E8B" w:rsidRDefault="00CC3E8B" w:rsidP="00CC3E8B">
      <w:pPr>
        <w:pStyle w:val="CodeIDDSamples"/>
      </w:pPr>
      <w:r>
        <w:t xml:space="preserve">  PSI HOUSE DORM AND OFFICES,  !- Name</w:t>
      </w:r>
    </w:p>
    <w:p w14:paraId="08799605" w14:textId="77777777" w:rsidR="00CC3E8B" w:rsidRDefault="00CC3E8B" w:rsidP="00CC3E8B">
      <w:pPr>
        <w:pStyle w:val="CodeIDDSamples"/>
      </w:pPr>
      <w:r>
        <w:t xml:space="preserve">  36.87000,               !- North Axis {deg}</w:t>
      </w:r>
    </w:p>
    <w:p w14:paraId="3B7CE441" w14:textId="77777777" w:rsidR="00CC3E8B" w:rsidRDefault="00CC3E8B" w:rsidP="00CC3E8B">
      <w:pPr>
        <w:pStyle w:val="CodeIDDSamples"/>
      </w:pPr>
      <w:r>
        <w:t xml:space="preserve">  Suburbs,                !- Terrain</w:t>
      </w:r>
    </w:p>
    <w:p w14:paraId="414D726C" w14:textId="77777777" w:rsidR="00CC3E8B" w:rsidRDefault="00CC3E8B" w:rsidP="00CC3E8B">
      <w:pPr>
        <w:pStyle w:val="CodeIDDSamples"/>
      </w:pPr>
      <w:r>
        <w:t xml:space="preserve">  0.04,                   !- Loads Convergence Tolerance Value</w:t>
      </w:r>
    </w:p>
    <w:p w14:paraId="532B66C9" w14:textId="77777777" w:rsidR="00CC3E8B" w:rsidRDefault="00CC3E8B" w:rsidP="00CC3E8B">
      <w:pPr>
        <w:pStyle w:val="CodeIDDSamples"/>
      </w:pPr>
      <w:r>
        <w:t xml:space="preserve">  0.4000000,              !- Temperature Convergence Tolerance Value {deltaC}</w:t>
      </w:r>
    </w:p>
    <w:p w14:paraId="431306C9" w14:textId="77777777" w:rsidR="00CC3E8B" w:rsidRDefault="00CC3E8B" w:rsidP="00CC3E8B">
      <w:pPr>
        <w:pStyle w:val="CodeIDDSamples"/>
      </w:pPr>
      <w:r>
        <w:t xml:space="preserve">  FullInteriorAndExterior, !- Solar Distribution</w:t>
      </w:r>
    </w:p>
    <w:p w14:paraId="4BF817B9" w14:textId="77777777" w:rsidR="00CC3E8B" w:rsidRDefault="00CC3E8B" w:rsidP="00CC3E8B">
      <w:pPr>
        <w:pStyle w:val="CodeIDDSamples"/>
      </w:pPr>
      <w:r>
        <w:t xml:space="preserve">  40,                     !- Maximum Number of Warmup Days</w:t>
      </w:r>
    </w:p>
    <w:p w14:paraId="07B2F1B9" w14:textId="77777777" w:rsidR="00CC3E8B" w:rsidRPr="00CC3E8B" w:rsidRDefault="00CC3E8B" w:rsidP="00CC3E8B">
      <w:pPr>
        <w:pStyle w:val="CodeIDDSamples"/>
      </w:pPr>
      <w:r>
        <w:t xml:space="preserve">  6;                      !- Minimum Number of Warmup Days</w:t>
      </w:r>
    </w:p>
    <w:p w14:paraId="76EFEDB1" w14:textId="77777777" w:rsidR="004648F4" w:rsidRDefault="004648F4" w:rsidP="004648F4">
      <w:pPr>
        <w:pStyle w:val="Heading3"/>
      </w:pPr>
      <w:bookmarkStart w:id="62" w:name="_Toc488474161"/>
      <w:bookmarkStart w:id="63" w:name="_Toc99527584"/>
      <w:bookmarkStart w:id="64" w:name="_Toc259441966"/>
      <w:bookmarkStart w:id="65" w:name="_Toc99527586"/>
      <w:bookmarkStart w:id="66" w:name="_Toc116785412"/>
      <w:bookmarkStart w:id="67" w:name="_Toc469283176"/>
      <w:bookmarkStart w:id="68" w:name="_Toc488474165"/>
      <w:bookmarkStart w:id="69" w:name="_Toc99527587"/>
      <w:bookmarkStart w:id="70" w:name="_Toc399489725"/>
      <w:bookmarkEnd w:id="38"/>
      <w:bookmarkEnd w:id="39"/>
      <w:r w:rsidRPr="00045336">
        <w:t>SurfaceConvectionAlgorithm:Inside</w:t>
      </w:r>
      <w:bookmarkEnd w:id="62"/>
      <w:bookmarkEnd w:id="63"/>
      <w:bookmarkEnd w:id="64"/>
      <w:bookmarkEnd w:id="70"/>
    </w:p>
    <w:p w14:paraId="6D7E94F0" w14:textId="77777777" w:rsidR="004648F4" w:rsidRDefault="004648F4" w:rsidP="004648F4">
      <w:pPr>
        <w:pStyle w:val="BodyText"/>
      </w:pPr>
      <w:bookmarkStart w:id="71" w:name="_Ref67275325"/>
      <w:bookmarkStart w:id="72" w:name="_Toc99527585"/>
      <w:bookmarkStart w:id="73" w:name="_Toc469283175"/>
      <w:bookmarkStart w:id="74" w:name="_Toc488474164"/>
      <w:bookmarkStart w:id="75" w:name="_Toc469283174"/>
      <w:bookmarkStart w:id="76"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77" w:name="_Toc259442133"/>
      <w:r w:rsidR="0063328F">
        <w:t xml:space="preserve">object </w:t>
      </w:r>
      <w:r w:rsidR="0063328F" w:rsidRPr="00E815C8">
        <w:t>SurfaceProperty:ConvectionCoefficients</w:t>
      </w:r>
      <w:bookmarkStart w:id="78" w:name="_Toc99527706"/>
      <w:bookmarkStart w:id="79" w:name="_Toc259442134"/>
      <w:bookmarkEnd w:id="77"/>
      <w:r w:rsidR="0063328F">
        <w:t xml:space="preserve"> and object </w:t>
      </w:r>
      <w:r w:rsidR="0063328F" w:rsidRPr="005D1E46">
        <w:t>SurfaceProperty:ConvectionCoefficients:MultipleSurface</w:t>
      </w:r>
      <w:bookmarkEnd w:id="78"/>
      <w:bookmarkEnd w:id="79"/>
      <w:r w:rsidR="0063328F">
        <w:t xml:space="preserve">. </w:t>
      </w:r>
    </w:p>
    <w:p w14:paraId="2C249BEC" w14:textId="77777777" w:rsidR="004648F4" w:rsidRDefault="004648F4" w:rsidP="004648F4">
      <w:pPr>
        <w:pStyle w:val="Heading4"/>
      </w:pPr>
      <w:r>
        <w:t xml:space="preserve">Field: </w:t>
      </w:r>
      <w:r w:rsidRPr="00045336">
        <w:t>Algorithm</w:t>
      </w:r>
    </w:p>
    <w:p w14:paraId="137E7365" w14:textId="77777777"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14:paraId="751DA82E" w14:textId="77777777"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14:paraId="0DC9D949" w14:textId="77777777"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14:paraId="13A180A4" w14:textId="77777777"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14:paraId="35D0D31E" w14:textId="77777777"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14:paraId="274000F0" w14:textId="77777777" w:rsidR="004648F4" w:rsidRDefault="00430489" w:rsidP="004648F4">
      <w:pPr>
        <w:pStyle w:val="BodyText"/>
      </w:pPr>
      <w:r>
        <w:t>T</w:t>
      </w:r>
      <w:r w:rsidR="004648F4">
        <w:t xml:space="preserve">he default is </w:t>
      </w:r>
      <w:r>
        <w:rPr>
          <w:b/>
        </w:rPr>
        <w:t>TARP</w:t>
      </w:r>
      <w:r w:rsidR="004648F4">
        <w:t>.</w:t>
      </w:r>
    </w:p>
    <w:p w14:paraId="5D70C543" w14:textId="77777777" w:rsidR="004648F4" w:rsidRDefault="004648F4" w:rsidP="004648F4">
      <w:pPr>
        <w:pStyle w:val="BodyText"/>
      </w:pPr>
      <w:r>
        <w:t>IDF Example:</w:t>
      </w:r>
    </w:p>
    <w:p w14:paraId="4A4C7F85" w14:textId="77777777" w:rsidR="004648F4" w:rsidRDefault="004648F4" w:rsidP="001F2198">
      <w:pPr>
        <w:pStyle w:val="CodeIDDSamples"/>
      </w:pPr>
      <w:r>
        <w:t>SurfaceConvectionAlgorithm:Inside,</w:t>
      </w:r>
      <w:r w:rsidR="002B31BF">
        <w:t>TARP</w:t>
      </w:r>
      <w:r>
        <w:t>;</w:t>
      </w:r>
    </w:p>
    <w:p w14:paraId="73C4E588" w14:textId="77777777" w:rsidR="004648F4" w:rsidRDefault="004648F4" w:rsidP="004648F4">
      <w:pPr>
        <w:pStyle w:val="Heading3"/>
      </w:pPr>
      <w:bookmarkStart w:id="80" w:name="_Toc259441967"/>
      <w:bookmarkStart w:id="81" w:name="_Toc399489726"/>
      <w:r w:rsidRPr="00DF486F">
        <w:t>SurfaceConvectionAlgorithm:Outside</w:t>
      </w:r>
      <w:bookmarkEnd w:id="71"/>
      <w:bookmarkEnd w:id="72"/>
      <w:bookmarkEnd w:id="80"/>
      <w:bookmarkEnd w:id="81"/>
    </w:p>
    <w:p w14:paraId="63A698E7" w14:textId="77777777"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14:paraId="0944B18F" w14:textId="77777777" w:rsidR="004648F4" w:rsidRDefault="004648F4" w:rsidP="004648F4">
      <w:pPr>
        <w:pStyle w:val="Heading4"/>
      </w:pPr>
      <w:r>
        <w:t>Field: Algorithm</w:t>
      </w:r>
    </w:p>
    <w:p w14:paraId="2B5C740C" w14:textId="77777777"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14:paraId="14DCB393" w14:textId="77777777"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14:paraId="71E1BF41" w14:textId="77777777"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14:paraId="7C730AEF" w14:textId="77777777"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14:paraId="6477696F" w14:textId="77777777"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14:paraId="5414B5D8" w14:textId="77777777"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14:paraId="3990F63D" w14:textId="77777777" w:rsidR="00430489" w:rsidRDefault="00430489" w:rsidP="004648F4">
      <w:pPr>
        <w:pStyle w:val="BodyText"/>
      </w:pPr>
      <w:r>
        <w:t xml:space="preserve">The default is </w:t>
      </w:r>
      <w:r w:rsidRPr="00430489">
        <w:rPr>
          <w:b/>
        </w:rPr>
        <w:t>DOE-2</w:t>
      </w:r>
      <w:r>
        <w:t>.</w:t>
      </w:r>
    </w:p>
    <w:p w14:paraId="094342AD" w14:textId="77777777"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14:paraId="7461A962" w14:textId="77777777" w:rsidR="004648F4" w:rsidRDefault="004648F4" w:rsidP="004648F4">
      <w:pPr>
        <w:pStyle w:val="BodyText"/>
      </w:pPr>
      <w:r>
        <w:t>IDF Example:</w:t>
      </w:r>
    </w:p>
    <w:p w14:paraId="61ABF9D4" w14:textId="77777777" w:rsidR="004648F4" w:rsidRDefault="004648F4" w:rsidP="001F2198">
      <w:pPr>
        <w:pStyle w:val="CodeIDDSamples"/>
      </w:pPr>
      <w:r>
        <w:t>SurfaceConvectionAlgorithm:Outside,</w:t>
      </w:r>
      <w:r w:rsidRPr="005E680C">
        <w:t xml:space="preserve"> </w:t>
      </w:r>
      <w:r>
        <w:t>AdaptiveConvectionAlgorithm;</w:t>
      </w:r>
      <w:bookmarkEnd w:id="73"/>
      <w:bookmarkEnd w:id="74"/>
      <w:bookmarkEnd w:id="75"/>
      <w:bookmarkEnd w:id="76"/>
    </w:p>
    <w:p w14:paraId="1D9C2324" w14:textId="77777777" w:rsidR="00F85D76" w:rsidRDefault="00DF486F" w:rsidP="00F85D76">
      <w:pPr>
        <w:pStyle w:val="Heading3"/>
      </w:pPr>
      <w:bookmarkStart w:id="82" w:name="_Toc399489727"/>
      <w:r>
        <w:lastRenderedPageBreak/>
        <w:t>HeatBalanceAlgorithm</w:t>
      </w:r>
      <w:bookmarkEnd w:id="65"/>
      <w:bookmarkEnd w:id="66"/>
      <w:bookmarkEnd w:id="82"/>
    </w:p>
    <w:p w14:paraId="09FCEFDA" w14:textId="77777777"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14:paraId="478A3485" w14:textId="77777777" w:rsidR="00F85D76" w:rsidRDefault="00F85D76" w:rsidP="00F85D76">
      <w:pPr>
        <w:pStyle w:val="Heading4"/>
      </w:pPr>
      <w:r>
        <w:t xml:space="preserve">Field: </w:t>
      </w:r>
      <w:r w:rsidR="00DF486F" w:rsidRPr="00DF486F">
        <w:t>Algorithm</w:t>
      </w:r>
    </w:p>
    <w:p w14:paraId="1C0DA03F" w14:textId="77777777" w:rsidR="001A5073" w:rsidRDefault="00DF486F" w:rsidP="00F85D76">
      <w:pPr>
        <w:pStyle w:val="BodyText"/>
      </w:pPr>
      <w:r>
        <w:t>Four</w:t>
      </w:r>
      <w:r w:rsidR="00F85D76">
        <w:t xml:space="preserve"> values are allowed to select which solution will be used</w:t>
      </w:r>
      <w:r w:rsidR="006B2084">
        <w:t>.</w:t>
      </w:r>
    </w:p>
    <w:p w14:paraId="51C940C4" w14:textId="77777777"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14:paraId="30C67BAA" w14:textId="77777777"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14:paraId="49830824" w14:textId="77777777" w:rsidR="00637246" w:rsidRDefault="00637246" w:rsidP="00637246">
      <w:pPr>
        <w:pStyle w:val="ListBullet3"/>
      </w:pPr>
      <w:r w:rsidRPr="00637246">
        <w:t>MaterialProperty:MoisturePenetrationDepth:Settings</w:t>
      </w:r>
    </w:p>
    <w:p w14:paraId="42DC2FAF" w14:textId="77777777"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14:paraId="141E27EA" w14:textId="77777777" w:rsidR="00D15F8D" w:rsidRPr="00D15F8D" w:rsidRDefault="00D15F8D" w:rsidP="00D15F8D">
      <w:pPr>
        <w:pStyle w:val="ListBullet3"/>
        <w:rPr>
          <w:highlight w:val="yellow"/>
        </w:rPr>
      </w:pPr>
      <w:r w:rsidRPr="00D15F8D">
        <w:rPr>
          <w:highlight w:val="yellow"/>
        </w:rPr>
        <w:t>MaterialProperty:PhaseChange</w:t>
      </w:r>
    </w:p>
    <w:p w14:paraId="63EDFF97" w14:textId="77777777" w:rsidR="00D15F8D" w:rsidRPr="00C47AD1" w:rsidRDefault="00D15F8D" w:rsidP="00D15F8D">
      <w:pPr>
        <w:pStyle w:val="ListBullet3"/>
        <w:rPr>
          <w:highlight w:val="yellow"/>
        </w:rPr>
      </w:pPr>
      <w:r w:rsidRPr="00D15F8D">
        <w:rPr>
          <w:highlight w:val="yellow"/>
        </w:rPr>
        <w:t>MaterialProperty:VariableThermalConductivity</w:t>
      </w:r>
    </w:p>
    <w:p w14:paraId="3C733DEA" w14:textId="77777777"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14:paraId="2C1B0FBA"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14:paraId="2537249E" w14:textId="77777777"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14:paraId="4F849744"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14:paraId="2CABEBB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14:paraId="5A7D8C9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14:paraId="1D86510C"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14:paraId="44DFFFF1" w14:textId="77777777" w:rsidR="00401392" w:rsidRDefault="00401392" w:rsidP="00401392">
      <w:pPr>
        <w:pStyle w:val="Heading4"/>
      </w:pPr>
      <w:r>
        <w:t xml:space="preserve">Field: </w:t>
      </w:r>
      <w:r w:rsidR="00DF486F" w:rsidRPr="00DF486F">
        <w:t>Surface Temperature Upper Limit</w:t>
      </w:r>
    </w:p>
    <w:p w14:paraId="606A9E6F" w14:textId="77777777" w:rsidR="00401392" w:rsidRDefault="00401392" w:rsidP="00401392">
      <w:pPr>
        <w:pStyle w:val="BodyText"/>
      </w:pPr>
      <w:r>
        <w:t>This field is a bit “advanced”.  It should only be used when the simulation fails AND you cannot determine a cause for the failure.  That is, you receive an error similar to:</w:t>
      </w:r>
    </w:p>
    <w:p w14:paraId="754CF903" w14:textId="77777777" w:rsidR="00401392" w:rsidRDefault="00401392" w:rsidP="00401392">
      <w:pPr>
        <w:pStyle w:val="IDDDefinition"/>
      </w:pPr>
      <w:r>
        <w:t xml:space="preserve">   ** Severe  ** Temperature out of bounds (202.91) for surface=Wall1</w:t>
      </w:r>
    </w:p>
    <w:p w14:paraId="24F9EF7D" w14:textId="77777777" w:rsidR="00401392" w:rsidRDefault="00401392" w:rsidP="00401392">
      <w:pPr>
        <w:pStyle w:val="IDDDefinition"/>
      </w:pPr>
      <w:r>
        <w:t xml:space="preserve">   **   ~~~   ** in Zone=Zone01</w:t>
      </w:r>
    </w:p>
    <w:p w14:paraId="23654A94" w14:textId="77777777" w:rsidR="00401392" w:rsidRDefault="00401392" w:rsidP="00401392">
      <w:pPr>
        <w:pStyle w:val="IDDDefinition"/>
      </w:pPr>
      <w:r>
        <w:t xml:space="preserve">   **   ~~~   **  Occurrence info=NEW YORK CITY NY SUMMER, 07/21 16:00 - 16:01</w:t>
      </w:r>
    </w:p>
    <w:p w14:paraId="7FEAE422" w14:textId="77777777" w:rsidR="00401392" w:rsidRDefault="00401392" w:rsidP="00401392">
      <w:pPr>
        <w:pStyle w:val="IDDDefinition"/>
      </w:pPr>
      <w:r>
        <w:t xml:space="preserve">   **   ~~~   ** A temperature out of bounds problem can be caused by several things.  The user</w:t>
      </w:r>
    </w:p>
    <w:p w14:paraId="713EDA6B" w14:textId="77777777" w:rsidR="00401392" w:rsidRDefault="00401392" w:rsidP="00401392">
      <w:pPr>
        <w:pStyle w:val="IDDDefinition"/>
      </w:pPr>
      <w:r>
        <w:t xml:space="preserve">   **   ~~~   ** should check the weather environment, the level of internal gains with respect</w:t>
      </w:r>
    </w:p>
    <w:p w14:paraId="134E34A2" w14:textId="77777777" w:rsidR="00401392" w:rsidRDefault="00401392" w:rsidP="00401392">
      <w:pPr>
        <w:pStyle w:val="IDDDefinition"/>
      </w:pPr>
      <w:r>
        <w:t xml:space="preserve">   **   ~~~   ** to the zone, and the thermal properties of their materials among other things.</w:t>
      </w:r>
    </w:p>
    <w:p w14:paraId="3A45E4C6" w14:textId="77777777" w:rsidR="00401392" w:rsidRDefault="00401392" w:rsidP="00401392">
      <w:pPr>
        <w:pStyle w:val="IDDDefinition"/>
      </w:pPr>
      <w:r>
        <w:t xml:space="preserve">   **   ~~~   ** A common cause is a building with no thermal mass -- all materials with</w:t>
      </w:r>
    </w:p>
    <w:p w14:paraId="26664311" w14:textId="77777777" w:rsidR="00401392" w:rsidRPr="00401392" w:rsidRDefault="00401392" w:rsidP="00401392">
      <w:pPr>
        <w:pStyle w:val="IDDDefinition"/>
      </w:pPr>
      <w:r>
        <w:t xml:space="preserve">   **   ~~~   ** Regular-R definitions.</w:t>
      </w:r>
    </w:p>
    <w:p w14:paraId="3C27B36D" w14:textId="77777777" w:rsidR="00F85D76" w:rsidRDefault="00401392" w:rsidP="00F85D76">
      <w:pPr>
        <w:pStyle w:val="BodyText"/>
      </w:pPr>
      <w:r>
        <w:t>And, after careful perusal, you cannot find a solution as suggested in the error description. You may then want to enter a higher number than the default for this field.</w:t>
      </w:r>
    </w:p>
    <w:p w14:paraId="5A1B24AD" w14:textId="77777777" w:rsidR="00160113" w:rsidRPr="00701483" w:rsidRDefault="00160113" w:rsidP="00160113">
      <w:pPr>
        <w:pStyle w:val="Heading4"/>
      </w:pPr>
      <w:r w:rsidRPr="00701483">
        <w:lastRenderedPageBreak/>
        <w:t>Field: Minimum Surface Convection Heat Transfer Coefficient Value</w:t>
      </w:r>
    </w:p>
    <w:p w14:paraId="5E5AF702" w14:textId="77777777"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14:paraId="62C2F2B9" w14:textId="77777777" w:rsidR="00160113" w:rsidRPr="00701483" w:rsidRDefault="00160113" w:rsidP="00160113">
      <w:pPr>
        <w:pStyle w:val="Heading4"/>
      </w:pPr>
      <w:r w:rsidRPr="00701483">
        <w:t>Field: Maximum Surface Convection Heat Transfer Coefficient Value</w:t>
      </w:r>
    </w:p>
    <w:p w14:paraId="6BE68BBB" w14:textId="77777777"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14:paraId="068B6DB0" w14:textId="77777777" w:rsidR="00F85D76" w:rsidRDefault="00F85D76" w:rsidP="00F85D76">
      <w:pPr>
        <w:pStyle w:val="BodyText"/>
      </w:pPr>
      <w:r>
        <w:t>And, a default IDF example</w:t>
      </w:r>
    </w:p>
    <w:p w14:paraId="2DFBAA04" w14:textId="77777777"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14:paraId="2AB63452" w14:textId="77777777" w:rsidR="00160113" w:rsidRPr="00701483" w:rsidRDefault="00160113" w:rsidP="00160113">
      <w:pPr>
        <w:pStyle w:val="Heading3"/>
      </w:pPr>
      <w:bookmarkStart w:id="83" w:name="_Toc399489728"/>
      <w:r w:rsidRPr="00701483">
        <w:t>HeatBalanceSettings:ConductionFiniteDifference</w:t>
      </w:r>
      <w:bookmarkEnd w:id="83"/>
    </w:p>
    <w:p w14:paraId="2B01F19A" w14:textId="77777777"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14:paraId="049E6330" w14:textId="77777777" w:rsidR="00160113" w:rsidRDefault="00160113" w:rsidP="00160113">
      <w:pPr>
        <w:pStyle w:val="Heading4"/>
      </w:pPr>
      <w:r>
        <w:t>Field: Difference Scheme</w:t>
      </w:r>
    </w:p>
    <w:p w14:paraId="4B4FCB6E" w14:textId="77777777"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14:paraId="4F3C0E21" w14:textId="77777777" w:rsidR="00160113" w:rsidRDefault="00160113" w:rsidP="00160113">
      <w:pPr>
        <w:pStyle w:val="Heading4"/>
      </w:pPr>
      <w:r>
        <w:t xml:space="preserve">Field: </w:t>
      </w:r>
      <w:r w:rsidRPr="00475A35">
        <w:t>Space Discreti</w:t>
      </w:r>
      <w:r>
        <w:t xml:space="preserve">zation </w:t>
      </w:r>
      <w:r w:rsidRPr="00475A35">
        <w:t>Constant</w:t>
      </w:r>
    </w:p>
    <w:p w14:paraId="4DF6F9A7" w14:textId="77777777"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w14:anchorId="4ABBA887">
          <v:shape id="_x0000_i1026" type="#_x0000_t75" style="width:17.25pt;height:14.25pt" o:ole="">
            <v:imagedata r:id="rId23" o:title=""/>
          </v:shape>
          <o:OLEObject Type="Embed" ProgID="Equation.DSMT4" ShapeID="_x0000_i1026" DrawAspect="Content" ObjectID="_1473234725" r:id="rId24"/>
        </w:object>
      </w:r>
      <w:r>
        <w:t xml:space="preserve">, using </w:t>
      </w:r>
    </w:p>
    <w:p w14:paraId="16D46A91" w14:textId="77777777" w:rsidR="00112944" w:rsidRDefault="00112944" w:rsidP="00112944">
      <w:pPr>
        <w:pStyle w:val="Equation"/>
      </w:pPr>
      <w:r w:rsidRPr="00112944">
        <w:rPr>
          <w:position w:val="-8"/>
        </w:rPr>
        <w:object w:dxaOrig="1280" w:dyaOrig="360" w14:anchorId="1C3D1551">
          <v:shape id="_x0000_i1027" type="#_x0000_t75" style="width:63.75pt;height:18pt" o:ole="">
            <v:imagedata r:id="rId25" o:title=""/>
          </v:shape>
          <o:OLEObject Type="Embed" ProgID="Equation.DSMT4" ShapeID="_x0000_i1027" DrawAspect="Content" ObjectID="_1473234726" r:id="rId26"/>
        </w:object>
      </w:r>
    </w:p>
    <w:p w14:paraId="6E08E98E" w14:textId="77777777" w:rsidR="00112944" w:rsidRDefault="00112944" w:rsidP="00160113">
      <w:r>
        <w:t>W</w:t>
      </w:r>
      <w:r w:rsidR="00160113">
        <w:t>here</w:t>
      </w:r>
    </w:p>
    <w:p w14:paraId="66F4E538" w14:textId="77777777" w:rsidR="00160113" w:rsidRDefault="00160113" w:rsidP="00160113">
      <w:r w:rsidRPr="00FA433F">
        <w:rPr>
          <w:position w:val="-6"/>
        </w:rPr>
        <w:object w:dxaOrig="240" w:dyaOrig="220" w14:anchorId="6E6788D5">
          <v:shape id="_x0000_i1028" type="#_x0000_t75" style="width:12pt;height:11.25pt" o:ole="">
            <v:imagedata r:id="rId27" o:title=""/>
          </v:shape>
          <o:OLEObject Type="Embed" ProgID="Equation.DSMT4" ShapeID="_x0000_i1028" DrawAspect="Content" ObjectID="_1473234727" r:id="rId28"/>
        </w:object>
      </w:r>
      <w:r>
        <w:t>is the thermal diffusi</w:t>
      </w:r>
      <w:r w:rsidR="00112944">
        <w:t>vity of the material layer, in m</w:t>
      </w:r>
      <w:r w:rsidR="00112944" w:rsidRPr="00112944">
        <w:rPr>
          <w:vertAlign w:val="superscript"/>
        </w:rPr>
        <w:t>2</w:t>
      </w:r>
      <w:r w:rsidR="00112944">
        <w:t>/s</w:t>
      </w:r>
    </w:p>
    <w:p w14:paraId="5C0A8044" w14:textId="77777777" w:rsidR="00160113" w:rsidRDefault="00160113" w:rsidP="00160113">
      <w:r w:rsidRPr="00FA433F">
        <w:rPr>
          <w:position w:val="-6"/>
        </w:rPr>
        <w:object w:dxaOrig="300" w:dyaOrig="279" w14:anchorId="14F94D5D">
          <v:shape id="_x0000_i1029" type="#_x0000_t75" style="width:15pt;height:14.25pt" o:ole="">
            <v:imagedata r:id="rId29" o:title=""/>
          </v:shape>
          <o:OLEObject Type="Embed" ProgID="Equation.DSMT4" ShapeID="_x0000_i1029" DrawAspect="Content" ObjectID="_1473234728" r:id="rId30"/>
        </w:object>
      </w:r>
      <w:r>
        <w:t xml:space="preserve">is the length of the timestep in seconds. </w:t>
      </w:r>
    </w:p>
    <w:p w14:paraId="19E79243" w14:textId="77777777" w:rsidR="00160113" w:rsidRDefault="00160113" w:rsidP="00160113">
      <w:r w:rsidRPr="00FA433F">
        <w:rPr>
          <w:i/>
        </w:rPr>
        <w:t xml:space="preserve">C </w:t>
      </w:r>
      <w:r>
        <w:t xml:space="preserve">is a constant set by this field. </w:t>
      </w:r>
    </w:p>
    <w:p w14:paraId="63E2DAD8" w14:textId="77777777" w:rsidR="00160113" w:rsidRDefault="00160113" w:rsidP="00160113">
      <w:r>
        <w:t xml:space="preserve">The default is 3.  Typical values are from 1 to 3.  Lower values for this constant lead to more nodes and finer-grained space </w:t>
      </w:r>
      <w:r w:rsidR="002D1FAB">
        <w:t>discretization</w:t>
      </w:r>
      <w:r>
        <w:t xml:space="preserve">. </w:t>
      </w:r>
    </w:p>
    <w:p w14:paraId="10F28DC1" w14:textId="77777777" w:rsidR="00160113" w:rsidRPr="00810823" w:rsidRDefault="00160113" w:rsidP="00160113">
      <w:pPr>
        <w:pStyle w:val="Heading4"/>
      </w:pPr>
      <w:r w:rsidRPr="00810823">
        <w:t>Field: Relaxation Factor</w:t>
      </w:r>
    </w:p>
    <w:p w14:paraId="4434CD33" w14:textId="77777777"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14:paraId="38B0FE30" w14:textId="77777777" w:rsidR="00160113" w:rsidRPr="00B12B58" w:rsidRDefault="00160113" w:rsidP="00160113">
      <w:pPr>
        <w:pStyle w:val="Heading4"/>
      </w:pPr>
      <w:r w:rsidRPr="00B12B58">
        <w:t>Field: Inside Face Surface Temperature Convergence Criteria</w:t>
      </w:r>
    </w:p>
    <w:p w14:paraId="7914370C" w14:textId="77777777"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14:paraId="1790CFBB" w14:textId="77777777" w:rsidR="00160113" w:rsidRDefault="00160113" w:rsidP="00160113">
      <w:r>
        <w:t xml:space="preserve">An example IDF object follows. </w:t>
      </w:r>
    </w:p>
    <w:p w14:paraId="297E02E4" w14:textId="77777777" w:rsidR="00160113" w:rsidRDefault="00160113" w:rsidP="00160113"/>
    <w:p w14:paraId="6241A304" w14:textId="77777777" w:rsidR="00160113" w:rsidRDefault="00160113" w:rsidP="00160113">
      <w:pPr>
        <w:pStyle w:val="CodeIDDSamples"/>
      </w:pPr>
      <w:r>
        <w:t xml:space="preserve">  HeatBalanceSettings:ConductionFiniteDifference,</w:t>
      </w:r>
    </w:p>
    <w:p w14:paraId="0B17C785" w14:textId="77777777" w:rsidR="00160113" w:rsidRDefault="00160113" w:rsidP="00160113">
      <w:pPr>
        <w:pStyle w:val="CodeIDDSamples"/>
      </w:pPr>
      <w:r>
        <w:t xml:space="preserve">    FullyImplicitFirstOrder , !- Difference Scheme</w:t>
      </w:r>
    </w:p>
    <w:p w14:paraId="2A4DDE7C" w14:textId="77777777" w:rsidR="00160113" w:rsidRDefault="00160113" w:rsidP="00160113">
      <w:pPr>
        <w:pStyle w:val="CodeIDDSamples"/>
      </w:pPr>
      <w:r>
        <w:t xml:space="preserve">    3.0 ,  !- Space Discretization Constant</w:t>
      </w:r>
    </w:p>
    <w:p w14:paraId="085CF21F" w14:textId="77777777" w:rsidR="00160113" w:rsidRDefault="00160113" w:rsidP="00160113">
      <w:pPr>
        <w:pStyle w:val="CodeIDDSamples"/>
      </w:pPr>
      <w:r>
        <w:t xml:space="preserve">    1.0,   !- Relaxation Factor</w:t>
      </w:r>
    </w:p>
    <w:p w14:paraId="70C15624" w14:textId="77777777" w:rsidR="00160113" w:rsidRPr="007D0F95" w:rsidRDefault="00160113" w:rsidP="00160113">
      <w:pPr>
        <w:pStyle w:val="CodeIDDSamples"/>
      </w:pPr>
      <w:r>
        <w:t xml:space="preserve">    0.002 ;!- </w:t>
      </w:r>
      <w:r w:rsidRPr="00701483">
        <w:t>Inside Face Surface Temperature Convergence Criteria</w:t>
      </w:r>
    </w:p>
    <w:p w14:paraId="44129CD6" w14:textId="77777777" w:rsidR="003C4C72" w:rsidRDefault="003C4C72" w:rsidP="003C4C72">
      <w:pPr>
        <w:pStyle w:val="Heading3"/>
      </w:pPr>
      <w:bookmarkStart w:id="84" w:name="_Toc399489729"/>
      <w:r>
        <w:t>ZoneAirHeatBalanceAlgorithm</w:t>
      </w:r>
      <w:bookmarkEnd w:id="84"/>
      <w:r>
        <w:t xml:space="preserve"> </w:t>
      </w:r>
    </w:p>
    <w:p w14:paraId="19179E07" w14:textId="77777777"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14:paraId="3A1635AE" w14:textId="77777777" w:rsidR="003C4C72" w:rsidRDefault="003C4C72" w:rsidP="003C4C72">
      <w:pPr>
        <w:pStyle w:val="Heading4"/>
      </w:pPr>
      <w:r>
        <w:t xml:space="preserve">Field: </w:t>
      </w:r>
      <w:r w:rsidRPr="00DF486F">
        <w:t>Algorithm</w:t>
      </w:r>
    </w:p>
    <w:p w14:paraId="01162477" w14:textId="77777777"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14:paraId="49818AF3" w14:textId="77777777" w:rsidR="003C4C72" w:rsidRDefault="003C4C72" w:rsidP="003C4C72">
      <w:pPr>
        <w:pStyle w:val="BodyText"/>
      </w:pPr>
      <w:r>
        <w:t>And, a default IDF example is shown below:</w:t>
      </w:r>
    </w:p>
    <w:p w14:paraId="09BC5C15" w14:textId="77777777"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14:paraId="1A253B5E" w14:textId="77777777" w:rsidR="00D445B9" w:rsidRDefault="00D445B9" w:rsidP="00D445B9">
      <w:pPr>
        <w:pStyle w:val="Heading3"/>
      </w:pPr>
      <w:bookmarkStart w:id="85" w:name="_Toc399489730"/>
      <w:r>
        <w:t>ZoneAirContaminantBalance</w:t>
      </w:r>
      <w:bookmarkEnd w:id="85"/>
    </w:p>
    <w:p w14:paraId="21633F4C" w14:textId="77777777"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14:paraId="777FF849" w14:textId="77777777" w:rsidR="00D445B9" w:rsidRDefault="00D445B9" w:rsidP="00D445B9">
      <w:pPr>
        <w:pStyle w:val="Heading4"/>
      </w:pPr>
      <w:r>
        <w:t>Field: Carbon Dioxide Concentration</w:t>
      </w:r>
    </w:p>
    <w:p w14:paraId="0364F2C6" w14:textId="77777777"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14:paraId="52C238EC" w14:textId="77777777" w:rsidR="00D445B9" w:rsidRDefault="00D445B9" w:rsidP="00D445B9">
      <w:pPr>
        <w:pStyle w:val="Heading4"/>
      </w:pPr>
      <w:r>
        <w:t>Field: Outdoor Carbon Dioxide Schedule Name</w:t>
      </w:r>
    </w:p>
    <w:p w14:paraId="000E88E9" w14:textId="77777777"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1" w:history="1">
        <w:r w:rsidRPr="00B57139">
          <w:rPr>
            <w:rStyle w:val="Hyperlink"/>
          </w:rPr>
          <w:t>ftp://ftp.cmdl.noaa.gov/ccg/co2/trends/co2_mm_mlo.txt</w:t>
        </w:r>
      </w:hyperlink>
      <w:r>
        <w:t>.</w:t>
      </w:r>
    </w:p>
    <w:p w14:paraId="48A6F795" w14:textId="77777777" w:rsidR="00B57139" w:rsidRPr="00C13AF6" w:rsidRDefault="00B57139" w:rsidP="00B57139">
      <w:pPr>
        <w:pStyle w:val="Heading4"/>
      </w:pPr>
      <w:r w:rsidRPr="00C13AF6">
        <w:t>Field: Generic Contaminant Concentration</w:t>
      </w:r>
    </w:p>
    <w:p w14:paraId="4874FE06" w14:textId="77777777"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14:paraId="4B420D10" w14:textId="77777777" w:rsidR="00B57139" w:rsidRPr="00C13AF6" w:rsidRDefault="00B57139" w:rsidP="00B57139">
      <w:pPr>
        <w:pStyle w:val="Heading4"/>
      </w:pPr>
      <w:r w:rsidRPr="00C13AF6">
        <w:lastRenderedPageBreak/>
        <w:t>Field: Outdoor Generic Contaminant Schedule Name</w:t>
      </w:r>
    </w:p>
    <w:p w14:paraId="3FFBF355" w14:textId="77777777"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14:paraId="3FB2D986" w14:textId="77777777" w:rsidR="00B57139" w:rsidRDefault="00B57139" w:rsidP="00B57139">
      <w:pPr>
        <w:pStyle w:val="BodyText"/>
      </w:pPr>
    </w:p>
    <w:p w14:paraId="4B4FB4C2" w14:textId="77777777" w:rsidR="00B57139" w:rsidRDefault="00B57139" w:rsidP="00B57139">
      <w:pPr>
        <w:pStyle w:val="BodyText"/>
      </w:pPr>
      <w:r>
        <w:t>An IDF example:</w:t>
      </w:r>
    </w:p>
    <w:p w14:paraId="4BD65077" w14:textId="77777777" w:rsidR="00B57139" w:rsidRDefault="00B57139" w:rsidP="00B57139">
      <w:pPr>
        <w:pStyle w:val="CodeIDDSamples"/>
      </w:pPr>
      <w:r>
        <w:t>ZoneAirContaminantBalance,</w:t>
      </w:r>
    </w:p>
    <w:p w14:paraId="77D9C4D6" w14:textId="77777777" w:rsidR="00B57139" w:rsidRDefault="00B57139" w:rsidP="00B57139">
      <w:pPr>
        <w:pStyle w:val="CodeIDDSamples"/>
      </w:pPr>
      <w:r>
        <w:t xml:space="preserve">  Yes,                       !- Carbon Dioxide Concentration</w:t>
      </w:r>
    </w:p>
    <w:p w14:paraId="78613D40" w14:textId="77777777" w:rsidR="00B57139" w:rsidRDefault="00B57139" w:rsidP="00B57139">
      <w:pPr>
        <w:pStyle w:val="CodeIDDSamples"/>
      </w:pPr>
      <w:r>
        <w:t xml:space="preserve">  Outdoor CO2 Schedule,      !- Outdoor Carbon Dioxide Schedule Name</w:t>
      </w:r>
    </w:p>
    <w:p w14:paraId="4577B5AA" w14:textId="77777777" w:rsidR="00B57139" w:rsidRDefault="00B57139" w:rsidP="00B57139">
      <w:pPr>
        <w:pStyle w:val="CodeIDDSamples"/>
      </w:pPr>
      <w:r>
        <w:t xml:space="preserve">  Yes,                       !- Generic Contaminant Concentration</w:t>
      </w:r>
    </w:p>
    <w:p w14:paraId="1C810683" w14:textId="77777777" w:rsidR="00B57139" w:rsidRDefault="00B57139" w:rsidP="00B57139">
      <w:pPr>
        <w:pStyle w:val="CodeIDDSamples"/>
      </w:pPr>
      <w:r>
        <w:t xml:space="preserve">  Generic Contaminant Schedule; !- Outdoor Generic Contaminant Schedule Name</w:t>
      </w:r>
    </w:p>
    <w:p w14:paraId="1CE39B92" w14:textId="77777777" w:rsidR="00B57139" w:rsidRPr="00B639BE" w:rsidRDefault="00B57139" w:rsidP="00B57139"/>
    <w:p w14:paraId="62D3EA8E" w14:textId="77777777" w:rsidR="00B57139" w:rsidRDefault="00B57139" w:rsidP="00B57139">
      <w:pPr>
        <w:pStyle w:val="Heading3"/>
      </w:pPr>
      <w:bookmarkStart w:id="86" w:name="_Toc306798837"/>
      <w:bookmarkStart w:id="87" w:name="_Toc399489731"/>
      <w:r>
        <w:t>Carbon Dioxide Outputs</w:t>
      </w:r>
      <w:bookmarkEnd w:id="86"/>
      <w:bookmarkEnd w:id="87"/>
    </w:p>
    <w:p w14:paraId="76DA4477" w14:textId="77777777" w:rsidR="0063551F" w:rsidRDefault="0063551F" w:rsidP="0063551F">
      <w:pPr>
        <w:pStyle w:val="BodyText"/>
      </w:pPr>
      <w:r>
        <w:t>The following output variables are available when Carbon Dioxide Concentration = Yes.</w:t>
      </w:r>
    </w:p>
    <w:p w14:paraId="2E81853D" w14:textId="77777777" w:rsidR="0063551F" w:rsidRDefault="0063551F" w:rsidP="0063551F">
      <w:pPr>
        <w:pStyle w:val="CodeIDDSamples"/>
      </w:pPr>
      <w:r>
        <w:t>HVAC,Average,</w:t>
      </w:r>
      <w:r w:rsidRPr="00A35B63">
        <w:t>Zone Air CO2 Internal Gain Volume Flow Rate</w:t>
      </w:r>
    </w:p>
    <w:p w14:paraId="39E14050" w14:textId="77777777" w:rsidR="0063551F" w:rsidRDefault="0063551F" w:rsidP="0063551F">
      <w:pPr>
        <w:pStyle w:val="CodeIDDSamples"/>
      </w:pPr>
      <w:r>
        <w:t>HVAC,Average,Zone Air CO2 Concentration [ppm]</w:t>
      </w:r>
    </w:p>
    <w:p w14:paraId="116D1E06" w14:textId="77777777" w:rsidR="0063551F" w:rsidRDefault="0063551F" w:rsidP="0063551F">
      <w:pPr>
        <w:pStyle w:val="Heading4"/>
      </w:pPr>
      <w:r>
        <w:t>Zone Air CO2 Concentration [ppm]</w:t>
      </w:r>
    </w:p>
    <w:p w14:paraId="2225814E" w14:textId="77777777"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14:paraId="13DE5EDC" w14:textId="77777777" w:rsidR="0063551F" w:rsidRDefault="0063551F" w:rsidP="0063551F">
      <w:pPr>
        <w:pStyle w:val="Heading4"/>
      </w:pPr>
      <w:r w:rsidRPr="00A35B63">
        <w:t>Zone Air CO2 Internal Gain Volume Flow Rate</w:t>
      </w:r>
      <w:r>
        <w:t xml:space="preserve"> [m3/s]</w:t>
      </w:r>
    </w:p>
    <w:p w14:paraId="54E9E960" w14:textId="77777777" w:rsidR="0063551F" w:rsidRDefault="0063551F" w:rsidP="0063551F">
      <w:pPr>
        <w:pStyle w:val="BodyText"/>
      </w:pPr>
      <w:r>
        <w:t>This is the rate of carbon dioxide added to a zone from all types of sources or sinks, in m</w:t>
      </w:r>
      <w:r w:rsidRPr="00E36A2A">
        <w:rPr>
          <w:vertAlign w:val="superscript"/>
        </w:rPr>
        <w:t>3</w:t>
      </w:r>
      <w:r>
        <w:t>/s.</w:t>
      </w:r>
    </w:p>
    <w:p w14:paraId="2CAADE58" w14:textId="77777777" w:rsidR="0063551F" w:rsidRDefault="0063551F" w:rsidP="0063551F">
      <w:pPr>
        <w:pStyle w:val="Heading3"/>
      </w:pPr>
      <w:bookmarkStart w:id="88" w:name="_Toc343525873"/>
      <w:bookmarkStart w:id="89" w:name="_Toc399489732"/>
      <w:r>
        <w:t>Generic Contaminant Outputs</w:t>
      </w:r>
      <w:bookmarkEnd w:id="88"/>
      <w:bookmarkEnd w:id="89"/>
    </w:p>
    <w:p w14:paraId="3220A0F9" w14:textId="77777777" w:rsidR="0063551F" w:rsidRDefault="0063551F" w:rsidP="0063551F">
      <w:pPr>
        <w:pStyle w:val="BodyText"/>
      </w:pPr>
      <w:r>
        <w:t>The following output variable is available when Generic Contaminant Concentration = Yes.</w:t>
      </w:r>
    </w:p>
    <w:p w14:paraId="28CC437B" w14:textId="77777777" w:rsidR="0063551F" w:rsidRDefault="0063551F" w:rsidP="0063551F">
      <w:pPr>
        <w:pStyle w:val="CodeIDDSamples"/>
      </w:pPr>
      <w:r>
        <w:t>HVAC,Average,</w:t>
      </w:r>
      <w:r w:rsidRPr="0061334B">
        <w:t>Zone Generic Air Contaminant Generation Volume Flow Rate</w:t>
      </w:r>
      <w:r>
        <w:t xml:space="preserve"> [m3/s]</w:t>
      </w:r>
    </w:p>
    <w:p w14:paraId="3F45830D" w14:textId="77777777" w:rsidR="0063551F" w:rsidRDefault="0063551F" w:rsidP="0063551F">
      <w:pPr>
        <w:pStyle w:val="CodeIDDSamples"/>
      </w:pPr>
      <w:r>
        <w:t>HVAC,Average,Zone Air Generic Air Contaminant Concentration [ppm]</w:t>
      </w:r>
    </w:p>
    <w:p w14:paraId="68C15A7E" w14:textId="77777777" w:rsidR="0063551F" w:rsidRDefault="0063551F" w:rsidP="0063551F">
      <w:pPr>
        <w:pStyle w:val="Heading4"/>
      </w:pPr>
      <w:r>
        <w:t>Zone Air Generic Air Contaminant Concentration [ppm]</w:t>
      </w:r>
    </w:p>
    <w:p w14:paraId="5CB98CA2" w14:textId="77777777"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14:paraId="5554FC2A" w14:textId="77777777" w:rsidR="0063551F" w:rsidRDefault="0063551F" w:rsidP="0063551F">
      <w:pPr>
        <w:pStyle w:val="Heading4"/>
      </w:pPr>
      <w:r w:rsidRPr="0061334B">
        <w:t>Zone Generic Air Contaminant Generation Volume Flow Rate</w:t>
      </w:r>
      <w:r>
        <w:t xml:space="preserve"> [m3/s]</w:t>
      </w:r>
    </w:p>
    <w:p w14:paraId="385AC4E1" w14:textId="77777777" w:rsidR="0063551F" w:rsidRDefault="0063551F" w:rsidP="0063551F">
      <w:pPr>
        <w:pStyle w:val="BodyText"/>
      </w:pPr>
      <w:r>
        <w:t>This is the rate of generic air contaminant added (or subtracted) to a zone from all types of sources or sinks.</w:t>
      </w:r>
    </w:p>
    <w:p w14:paraId="0D3FBB9E" w14:textId="77777777" w:rsidR="00976A26" w:rsidRDefault="003517C3">
      <w:pPr>
        <w:pStyle w:val="Heading3"/>
      </w:pPr>
      <w:bookmarkStart w:id="90" w:name="_Toc399489733"/>
      <w:r w:rsidRPr="003517C3">
        <w:t>ShadowCalculation</w:t>
      </w:r>
      <w:bookmarkEnd w:id="67"/>
      <w:bookmarkEnd w:id="68"/>
      <w:bookmarkEnd w:id="69"/>
      <w:bookmarkEnd w:id="90"/>
    </w:p>
    <w:p w14:paraId="610D41A3" w14:textId="77777777"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14:paraId="549BEE9E" w14:textId="77777777" w:rsidR="004B3E3F" w:rsidRPr="004B3E3F" w:rsidRDefault="004B3E3F" w:rsidP="004B3E3F">
      <w:pPr>
        <w:pStyle w:val="Heading4"/>
      </w:pPr>
      <w:r w:rsidRPr="004B3E3F">
        <w:t>Field: Calculation Method</w:t>
      </w:r>
    </w:p>
    <w:p w14:paraId="7D1E0C85" w14:textId="77777777"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14:paraId="04D34474" w14:textId="77777777" w:rsidR="004B3E3F" w:rsidRPr="004B3E3F" w:rsidRDefault="004B3E3F" w:rsidP="004B3E3F">
      <w:pPr>
        <w:pStyle w:val="Heading4"/>
      </w:pPr>
      <w:r w:rsidRPr="004B3E3F">
        <w:t>Field: Calculation Frequency</w:t>
      </w:r>
    </w:p>
    <w:p w14:paraId="37F5CC9D" w14:textId="77777777"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14:paraId="6BB77EE5" w14:textId="77777777" w:rsidR="00857DFF" w:rsidRDefault="00857DFF" w:rsidP="00857DFF">
      <w:pPr>
        <w:pStyle w:val="Heading4"/>
      </w:pPr>
      <w:r>
        <w:t xml:space="preserve">Field: </w:t>
      </w:r>
      <w:r w:rsidR="003517C3" w:rsidRPr="003517C3">
        <w:t>Maximum Figures in Shadow Overlap Calculations</w:t>
      </w:r>
    </w:p>
    <w:p w14:paraId="798C0B8D" w14:textId="77777777"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14:paraId="0CA423E0" w14:textId="77777777" w:rsidR="00890F54" w:rsidRDefault="00890F54" w:rsidP="00890F54">
      <w:pPr>
        <w:pStyle w:val="Heading4"/>
      </w:pPr>
      <w:r>
        <w:t>Field: Polygon Clipping Algorithm</w:t>
      </w:r>
    </w:p>
    <w:p w14:paraId="10010166" w14:textId="77777777"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14:paraId="119F624D" w14:textId="77777777" w:rsidR="00121C58" w:rsidRDefault="00121C58" w:rsidP="00121C58">
      <w:pPr>
        <w:pStyle w:val="Heading4"/>
      </w:pPr>
      <w:r>
        <w:t>Field: Sky Diffuse Modeling Algorithm</w:t>
      </w:r>
    </w:p>
    <w:p w14:paraId="2A8AD8F3" w14:textId="77777777"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14:paraId="2BB1A5DD" w14:textId="77777777"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14:paraId="5934E2FB" w14:textId="77777777"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14:paraId="5CF48CE6" w14:textId="77777777" w:rsidR="00976A26" w:rsidRDefault="0071156B">
      <w:pPr>
        <w:pStyle w:val="BodyText"/>
      </w:pPr>
      <w:r>
        <w:t>Examples of this object in IDF: (note this object must be unique in an IDF)</w:t>
      </w:r>
    </w:p>
    <w:p w14:paraId="2CCE4BF7" w14:textId="77777777" w:rsidR="00976A26" w:rsidRDefault="00A36AC6" w:rsidP="0071156B">
      <w:pPr>
        <w:pStyle w:val="CodeIDDSamples"/>
      </w:pPr>
      <w:r>
        <w:t>ShadowCalculation</w:t>
      </w:r>
      <w:r w:rsidR="00976A26">
        <w:t>,</w:t>
      </w:r>
      <w:r w:rsidR="004B3E3F">
        <w:t>AverageOverDaysInFrequency,</w:t>
      </w:r>
      <w:r w:rsidR="00976A26">
        <w:t>1;</w:t>
      </w:r>
    </w:p>
    <w:p w14:paraId="0145189A" w14:textId="77777777" w:rsidR="0071156B" w:rsidRDefault="0071156B" w:rsidP="0071156B">
      <w:pPr>
        <w:pStyle w:val="BodyText"/>
      </w:pPr>
    </w:p>
    <w:p w14:paraId="52CD8590" w14:textId="77777777"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14:paraId="3189D94E" w14:textId="77777777"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14:paraId="10624B2C" w14:textId="77777777" w:rsidR="00F5407E" w:rsidRDefault="00F5407E" w:rsidP="00F5407E">
      <w:pPr>
        <w:pStyle w:val="Heading3"/>
      </w:pPr>
      <w:bookmarkStart w:id="91" w:name="_Ref83200572"/>
      <w:bookmarkStart w:id="92" w:name="_Toc99527588"/>
      <w:bookmarkStart w:id="93" w:name="_Toc226890712"/>
      <w:bookmarkStart w:id="94" w:name="_Toc488474166"/>
      <w:bookmarkStart w:id="95" w:name="_Toc99527589"/>
      <w:bookmarkStart w:id="96" w:name="_Toc399489734"/>
      <w:r w:rsidRPr="00A36AC6">
        <w:t>Output:Diagnostics</w:t>
      </w:r>
      <w:bookmarkEnd w:id="91"/>
      <w:bookmarkEnd w:id="92"/>
      <w:bookmarkEnd w:id="93"/>
      <w:bookmarkEnd w:id="96"/>
    </w:p>
    <w:p w14:paraId="25EA958D" w14:textId="77777777"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14:paraId="33780F66" w14:textId="77777777" w:rsidR="00F5407E" w:rsidRDefault="00F5407E" w:rsidP="00F5407E">
      <w:pPr>
        <w:pStyle w:val="BodyText"/>
      </w:pPr>
      <w:r>
        <w:t>Both fields of the Output:Diagnostics command can accept all the applicable keys. More than one object may be entered.</w:t>
      </w:r>
    </w:p>
    <w:p w14:paraId="1FF39958" w14:textId="77777777" w:rsidR="00F5407E" w:rsidRDefault="00F5407E" w:rsidP="00F5407E">
      <w:pPr>
        <w:pStyle w:val="Heading4"/>
      </w:pPr>
      <w:r>
        <w:t>Field: key1, key2</w:t>
      </w:r>
    </w:p>
    <w:p w14:paraId="5F4E7DEA" w14:textId="77777777" w:rsidR="00F5407E" w:rsidRDefault="00F5407E" w:rsidP="00F5407E">
      <w:pPr>
        <w:pStyle w:val="BodyText"/>
      </w:pPr>
      <w:r>
        <w:t>Allowable choices are:</w:t>
      </w:r>
    </w:p>
    <w:p w14:paraId="614155A5" w14:textId="77777777"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14:paraId="227F7A67" w14:textId="77777777"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14:paraId="0F8784A2" w14:textId="77777777" w:rsidR="00F5407E" w:rsidRDefault="00F5407E" w:rsidP="00F5407E">
      <w:pPr>
        <w:pStyle w:val="BodyText"/>
      </w:pPr>
      <w:r>
        <w:rPr>
          <w:b/>
          <w:bCs/>
        </w:rPr>
        <w:t xml:space="preserve">DisplayUnusedSchedules </w:t>
      </w:r>
      <w:r>
        <w:t xml:space="preserve">– use this to have the unused schedules (by name) listed at the end of the simulation. </w:t>
      </w:r>
    </w:p>
    <w:p w14:paraId="5CF7EBB4" w14:textId="77777777" w:rsidR="00F5407E" w:rsidRDefault="00F5407E" w:rsidP="00F5407E">
      <w:pPr>
        <w:pStyle w:val="BodyText"/>
      </w:pPr>
      <w:r>
        <w:rPr>
          <w:b/>
          <w:bCs/>
        </w:rPr>
        <w:t xml:space="preserve">DisplayUnusedObjects </w:t>
      </w:r>
      <w:r>
        <w:t>– use this to have unused (orphan) objects (by name) listed at the end of the simulation.</w:t>
      </w:r>
    </w:p>
    <w:p w14:paraId="2E1A42B7" w14:textId="77777777"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14:paraId="407E36A7" w14:textId="77777777" w:rsidR="00F5407E" w:rsidRDefault="00F5407E" w:rsidP="00F5407E">
      <w:pPr>
        <w:pStyle w:val="BodyText"/>
      </w:pPr>
      <w:r>
        <w:rPr>
          <w:b/>
          <w:bCs/>
        </w:rPr>
        <w:t xml:space="preserve">DisplayZoneAirHeatBalanceOffBalance </w:t>
      </w:r>
      <w:r>
        <w:t>– this is a developer diagnostic which you can turn on, if you desire.</w:t>
      </w:r>
    </w:p>
    <w:p w14:paraId="45038C25" w14:textId="77777777"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14:paraId="34243B5D" w14:textId="77777777" w:rsidR="008F2A56" w:rsidRDefault="008F2A56" w:rsidP="00F5407E">
      <w:pPr>
        <w:pStyle w:val="BodyText"/>
      </w:pPr>
      <w:r w:rsidRPr="008F2A56">
        <w:rPr>
          <w:b/>
        </w:rPr>
        <w:t>DisplayWeatherMissingDataWarnings</w:t>
      </w:r>
      <w:r>
        <w:t xml:space="preserve"> – use this to turn on the missing data warnings from the read of the weather file.</w:t>
      </w:r>
    </w:p>
    <w:p w14:paraId="6D06230B" w14:textId="77777777"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14:paraId="1F7B490C" w14:textId="77777777"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14:paraId="57AE0223" w14:textId="77777777" w:rsidR="00F5407E" w:rsidRPr="0026745E" w:rsidRDefault="00F5407E" w:rsidP="00F5407E">
      <w:pPr>
        <w:pStyle w:val="BodyText"/>
      </w:pPr>
      <w:r w:rsidRPr="0026745E">
        <w:t>In IDF use:</w:t>
      </w:r>
    </w:p>
    <w:p w14:paraId="4994DC12" w14:textId="77777777" w:rsidR="00F5407E" w:rsidRPr="0026745E" w:rsidRDefault="00F5407E" w:rsidP="00F5407E">
      <w:pPr>
        <w:pStyle w:val="CodeIDDSamples"/>
      </w:pPr>
      <w:r w:rsidRPr="0026745E">
        <w:t>Output:Diagnostics,</w:t>
      </w:r>
    </w:p>
    <w:p w14:paraId="6ECB72D5" w14:textId="77777777" w:rsidR="00F5407E" w:rsidRDefault="00F5407E" w:rsidP="00F5407E">
      <w:pPr>
        <w:pStyle w:val="CodeIDDSamples"/>
      </w:pPr>
      <w:r w:rsidRPr="0026745E">
        <w:t xml:space="preserve">  DisplayExtraWarnings;</w:t>
      </w:r>
    </w:p>
    <w:p w14:paraId="0E013C7C" w14:textId="77777777" w:rsidR="00F5407E" w:rsidRDefault="00F5407E" w:rsidP="00F5407E">
      <w:pPr>
        <w:pStyle w:val="Heading3"/>
      </w:pPr>
      <w:bookmarkStart w:id="97" w:name="_Toc399489735"/>
      <w:r>
        <w:lastRenderedPageBreak/>
        <w:t>Output:DebuggingData</w:t>
      </w:r>
      <w:bookmarkEnd w:id="97"/>
    </w:p>
    <w:p w14:paraId="607A1220" w14:textId="77777777"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14:paraId="46162E7D" w14:textId="77777777" w:rsidR="00F5407E" w:rsidRDefault="00F5407E" w:rsidP="00F5407E">
      <w:pPr>
        <w:pStyle w:val="BodyText"/>
      </w:pPr>
      <w:r>
        <w:t>The 2 fields of the Output:DebuggingData object can accept either a 1 (turn on) or any other value (turn off). Only one object may be entered.</w:t>
      </w:r>
    </w:p>
    <w:p w14:paraId="5C025B95" w14:textId="77777777" w:rsidR="00F5407E" w:rsidRDefault="00F5407E" w:rsidP="00F5407E">
      <w:pPr>
        <w:pStyle w:val="Heading4"/>
      </w:pPr>
      <w:r>
        <w:t>Field: Report Debugging Data</w:t>
      </w:r>
    </w:p>
    <w:p w14:paraId="61804BBA" w14:textId="77777777" w:rsidR="00F5407E" w:rsidRDefault="00F5407E" w:rsidP="00F5407E">
      <w:pPr>
        <w:pStyle w:val="BodyText"/>
      </w:pPr>
      <w:r>
        <w:t xml:space="preserve">This field turns on debug reporting when a value of 1 is entered. Any other value (usually 0) disables debug reporting. </w:t>
      </w:r>
    </w:p>
    <w:p w14:paraId="11E60E4B" w14:textId="77777777" w:rsidR="00F5407E" w:rsidRDefault="00F5407E" w:rsidP="00F5407E">
      <w:pPr>
        <w:pStyle w:val="Heading4"/>
      </w:pPr>
      <w:r>
        <w:t>Field: Report During Warmup</w:t>
      </w:r>
    </w:p>
    <w:p w14:paraId="41BF000E" w14:textId="77777777"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14:paraId="5771E463" w14:textId="77777777" w:rsidR="00F5407E" w:rsidRDefault="00F5407E" w:rsidP="0077406B">
      <w:pPr>
        <w:pStyle w:val="BodyText"/>
      </w:pPr>
      <w:r>
        <w:t>In IDF use:</w:t>
      </w:r>
    </w:p>
    <w:p w14:paraId="475398DC" w14:textId="77777777" w:rsidR="00F5407E" w:rsidRDefault="00F5407E" w:rsidP="00F5407E">
      <w:pPr>
        <w:pStyle w:val="CodeIDDSamples"/>
        <w:rPr>
          <w:rFonts w:eastAsia="MS Mincho"/>
          <w:lang w:eastAsia="ja-JP"/>
        </w:rPr>
      </w:pPr>
      <w:r>
        <w:rPr>
          <w:rFonts w:eastAsia="MS Mincho"/>
          <w:lang w:eastAsia="ja-JP"/>
        </w:rPr>
        <w:t>Output:DebuggingData,</w:t>
      </w:r>
    </w:p>
    <w:p w14:paraId="6D1C032A" w14:textId="77777777" w:rsidR="00F5407E" w:rsidRDefault="00F5407E" w:rsidP="00F5407E">
      <w:pPr>
        <w:pStyle w:val="CodeIDDSamples"/>
        <w:rPr>
          <w:rFonts w:eastAsia="MS Mincho"/>
          <w:lang w:eastAsia="ja-JP"/>
        </w:rPr>
      </w:pPr>
      <w:r>
        <w:rPr>
          <w:rFonts w:eastAsia="MS Mincho"/>
          <w:lang w:eastAsia="ja-JP"/>
        </w:rPr>
        <w:t>1,1;</w:t>
      </w:r>
    </w:p>
    <w:p w14:paraId="66B25AE4" w14:textId="77777777" w:rsidR="007053E6" w:rsidRDefault="00A36AC6">
      <w:pPr>
        <w:pStyle w:val="Heading3"/>
      </w:pPr>
      <w:bookmarkStart w:id="98" w:name="_Toc399489736"/>
      <w:r w:rsidRPr="00A36AC6">
        <w:t>Output:PreprocessorMessage</w:t>
      </w:r>
      <w:bookmarkEnd w:id="98"/>
    </w:p>
    <w:p w14:paraId="6355C7C0" w14:textId="77777777"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14:paraId="6CDCF24E" w14:textId="77777777"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14:paraId="73488734" w14:textId="77777777" w:rsidR="000122D8" w:rsidRDefault="000122D8" w:rsidP="000122D8">
      <w:pPr>
        <w:pStyle w:val="Heading4"/>
      </w:pPr>
      <w:r>
        <w:t>Field: Preprocessor Name</w:t>
      </w:r>
    </w:p>
    <w:p w14:paraId="4077D33F" w14:textId="77777777"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14:paraId="4FEFED61" w14:textId="77777777" w:rsidR="000122D8" w:rsidRDefault="000122D8" w:rsidP="000122D8">
      <w:pPr>
        <w:pStyle w:val="Heading4"/>
      </w:pPr>
      <w:r>
        <w:t>Field: Error Severity</w:t>
      </w:r>
    </w:p>
    <w:p w14:paraId="427285BE" w14:textId="77777777" w:rsidR="000122D8" w:rsidRPr="000122D8" w:rsidRDefault="000122D8" w:rsidP="000122D8">
      <w:pPr>
        <w:pStyle w:val="BodyText"/>
      </w:pPr>
      <w:r>
        <w:t>This is the error severity</w:t>
      </w:r>
      <w:r w:rsidR="006B2084">
        <w:t xml:space="preserve">. </w:t>
      </w:r>
      <w:r>
        <w:t>If Fatal, EnergyPlus will terminate after showing all preprocessor messages.</w:t>
      </w:r>
    </w:p>
    <w:p w14:paraId="3E81AC41" w14:textId="77777777" w:rsidR="000122D8" w:rsidRDefault="000122D8" w:rsidP="000122D8">
      <w:pPr>
        <w:pStyle w:val="Heading4"/>
      </w:pPr>
      <w:r>
        <w:t>Fields: Message Line 1 through Message Line 10</w:t>
      </w:r>
    </w:p>
    <w:p w14:paraId="0FBA187A" w14:textId="77777777" w:rsidR="000122D8" w:rsidRDefault="000122D8" w:rsidP="000122D8">
      <w:pPr>
        <w:pStyle w:val="BodyText"/>
      </w:pPr>
      <w:r>
        <w:t xml:space="preserve">Each line is limited to </w:t>
      </w:r>
      <w:r w:rsidR="00747CF5">
        <w:t>100</w:t>
      </w:r>
      <w:r>
        <w:t xml:space="preserve"> characters and an appropriate message can be composed.</w:t>
      </w:r>
    </w:p>
    <w:p w14:paraId="7149B225" w14:textId="77777777" w:rsidR="000122D8" w:rsidRDefault="000122D8" w:rsidP="000122D8">
      <w:pPr>
        <w:pStyle w:val="BodyText"/>
      </w:pPr>
      <w:r>
        <w:t>An IDF Example:</w:t>
      </w:r>
    </w:p>
    <w:p w14:paraId="33442DA1" w14:textId="77777777" w:rsidR="000122D8" w:rsidRDefault="009552DF" w:rsidP="0068290E">
      <w:pPr>
        <w:pStyle w:val="CodeIDDSamples"/>
      </w:pPr>
      <w:r w:rsidRPr="00A36AC6">
        <w:t>Output:PreprocessorMessage</w:t>
      </w:r>
      <w:r w:rsidR="000122D8">
        <w:t>,</w:t>
      </w:r>
    </w:p>
    <w:p w14:paraId="59973A73" w14:textId="77777777" w:rsidR="000122D8" w:rsidRDefault="000122D8" w:rsidP="0068290E">
      <w:pPr>
        <w:pStyle w:val="CodeIDDSamples"/>
      </w:pPr>
      <w:r>
        <w:t xml:space="preserve">   No Preprocessor Used,     !- preprocessor name</w:t>
      </w:r>
    </w:p>
    <w:p w14:paraId="19AA3A20" w14:textId="77777777" w:rsidR="000122D8" w:rsidRDefault="00AA67BB" w:rsidP="0068290E">
      <w:pPr>
        <w:pStyle w:val="CodeIDDSamples"/>
      </w:pPr>
      <w:r>
        <w:t xml:space="preserve">   Information</w:t>
      </w:r>
      <w:r w:rsidR="000122D8">
        <w:t>,              !- error severity</w:t>
      </w:r>
    </w:p>
    <w:p w14:paraId="3284AA21" w14:textId="77777777" w:rsidR="000122D8" w:rsidRDefault="000122D8" w:rsidP="0068290E">
      <w:pPr>
        <w:pStyle w:val="CodeIDDSamples"/>
      </w:pPr>
      <w:r>
        <w:t xml:space="preserve">   Illustrative Message,     !- message line 1</w:t>
      </w:r>
    </w:p>
    <w:p w14:paraId="267F78ED" w14:textId="77777777" w:rsidR="000122D8" w:rsidRDefault="000122D8" w:rsidP="0068290E">
      <w:pPr>
        <w:pStyle w:val="CodeIDDSamples"/>
      </w:pPr>
      <w:r>
        <w:t xml:space="preserve">   No problems for processing;  !- message line 2</w:t>
      </w:r>
    </w:p>
    <w:p w14:paraId="034ED3C6" w14:textId="77777777" w:rsidR="00AA67BB" w:rsidRPr="00AA67BB" w:rsidRDefault="00AA67BB" w:rsidP="00AA67BB">
      <w:pPr>
        <w:pStyle w:val="BodyText"/>
      </w:pPr>
      <w:r>
        <w:t>And would appear in output:</w:t>
      </w:r>
    </w:p>
    <w:p w14:paraId="021F04D6" w14:textId="77777777" w:rsidR="00015004" w:rsidRDefault="00015004" w:rsidP="0068290E">
      <w:pPr>
        <w:pStyle w:val="CodeIDDSamples"/>
      </w:pPr>
      <w:r>
        <w:t>Preprocessor="No Preprocessor Used" has the following Information messages:</w:t>
      </w:r>
    </w:p>
    <w:p w14:paraId="7B09382B" w14:textId="77777777" w:rsidR="00015004" w:rsidRDefault="00015004" w:rsidP="0068290E">
      <w:pPr>
        <w:pStyle w:val="CodeIDDSamples"/>
      </w:pPr>
      <w:r>
        <w:t>Illustrative Message</w:t>
      </w:r>
    </w:p>
    <w:p w14:paraId="2BBCC3D3" w14:textId="77777777" w:rsidR="00AA67BB" w:rsidRPr="00AA67BB" w:rsidRDefault="00015004" w:rsidP="0068290E">
      <w:pPr>
        <w:pStyle w:val="CodeIDDSamples"/>
      </w:pPr>
      <w:r>
        <w:t>No problems for processing</w:t>
      </w:r>
    </w:p>
    <w:p w14:paraId="03B151BE" w14:textId="77777777" w:rsidR="00655C2C" w:rsidRDefault="00655C2C" w:rsidP="00655C2C">
      <w:pPr>
        <w:pStyle w:val="Heading3"/>
      </w:pPr>
      <w:bookmarkStart w:id="99" w:name="_Toc259441974"/>
      <w:bookmarkStart w:id="100" w:name="_Toc99527590"/>
      <w:bookmarkStart w:id="101" w:name="_Toc399489737"/>
      <w:bookmarkEnd w:id="94"/>
      <w:bookmarkEnd w:id="95"/>
      <w:r w:rsidRPr="009552DF">
        <w:lastRenderedPageBreak/>
        <w:t>ZoneCapacitanceMultiplier</w:t>
      </w:r>
      <w:bookmarkEnd w:id="99"/>
      <w:r>
        <w:t>:ResearchSpecial</w:t>
      </w:r>
      <w:bookmarkEnd w:id="101"/>
    </w:p>
    <w:p w14:paraId="4499A291" w14:textId="77777777"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14:paraId="54FE6586" w14:textId="77777777" w:rsidR="00655C2C" w:rsidRDefault="00655C2C" w:rsidP="00655C2C">
      <w:pPr>
        <w:pStyle w:val="Heading4"/>
      </w:pPr>
      <w:r>
        <w:t>Field: Sensible Heat Capacity Multiplier</w:t>
      </w:r>
    </w:p>
    <w:p w14:paraId="3E899F25" w14:textId="77777777"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14:paraId="40AB23A3" w14:textId="77777777" w:rsidR="00655C2C" w:rsidRDefault="00655C2C" w:rsidP="00655C2C">
      <w:pPr>
        <w:pStyle w:val="Heading4"/>
      </w:pPr>
      <w:r>
        <w:t>Field: Humidity Capacity Multiplier</w:t>
      </w:r>
    </w:p>
    <w:p w14:paraId="0082EBDA" w14:textId="77777777"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14:paraId="399EB02F" w14:textId="77777777" w:rsidR="00655C2C" w:rsidRDefault="00655C2C" w:rsidP="00655C2C">
      <w:pPr>
        <w:pStyle w:val="Heading4"/>
      </w:pPr>
      <w:r>
        <w:t xml:space="preserve">Field: Carbon Dioxide Capacity Multiplier </w:t>
      </w:r>
    </w:p>
    <w:p w14:paraId="17D9D870" w14:textId="77777777"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14:paraId="1B510C11" w14:textId="77777777" w:rsidR="00F00216" w:rsidRDefault="00F00216" w:rsidP="00F00216">
      <w:pPr>
        <w:pStyle w:val="Heading4"/>
      </w:pPr>
      <w:r>
        <w:t xml:space="preserve">Field: Generic Contaminant Capacity Multiplier </w:t>
      </w:r>
    </w:p>
    <w:p w14:paraId="0F48B7AE" w14:textId="77777777" w:rsidR="00F00216" w:rsidRDefault="00F00216" w:rsidP="00F00216">
      <w:pPr>
        <w:pStyle w:val="BodyText"/>
      </w:pPr>
      <w:r>
        <w:t>This field is used to alter the effective generic contaminant</w:t>
      </w:r>
      <w:r>
        <w:rPr>
          <w:rFonts w:ascii="Courier New" w:hAnsi="Courier New" w:cs="Courier New"/>
        </w:rPr>
        <w:t xml:space="preserve"> </w:t>
      </w:r>
      <w:r>
        <w:t>capacitance of the zone air volume. This affects the transient calculations of zone air generic contaminant</w:t>
      </w:r>
      <w:r>
        <w:rPr>
          <w:rFonts w:ascii="Courier New" w:hAnsi="Courier New" w:cs="Courier New"/>
        </w:rPr>
        <w:t xml:space="preserve"> </w:t>
      </w:r>
      <w:r>
        <w:t>concentration.  Values greater than 1.0 have the effect of smoothing or damping the rate of change in the generic contaminant</w:t>
      </w:r>
      <w:r>
        <w:rPr>
          <w:rFonts w:ascii="Courier New" w:hAnsi="Courier New" w:cs="Courier New"/>
        </w:rPr>
        <w:t xml:space="preserve"> </w:t>
      </w:r>
      <w:r>
        <w:t xml:space="preserve">level of zone air from timestep to timestep. </w:t>
      </w:r>
    </w:p>
    <w:p w14:paraId="73BB36F8" w14:textId="77777777" w:rsidR="00976A26" w:rsidRDefault="009552DF">
      <w:pPr>
        <w:pStyle w:val="Heading3"/>
      </w:pPr>
      <w:bookmarkStart w:id="102" w:name="_Toc399489738"/>
      <w:r w:rsidRPr="009552DF">
        <w:t>SimulationControl</w:t>
      </w:r>
      <w:bookmarkEnd w:id="100"/>
      <w:bookmarkEnd w:id="102"/>
    </w:p>
    <w:p w14:paraId="7038C11A" w14:textId="77777777" w:rsidR="00976A26" w:rsidRDefault="00976A26">
      <w:pPr>
        <w:pStyle w:val="BodyText"/>
      </w:pPr>
      <w:bookmarkStart w:id="103"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14:paraId="4C54E9C5" w14:textId="77777777"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14:paraId="709916FC" w14:textId="77777777" w:rsidR="00976A26" w:rsidRDefault="00976A26">
      <w:pPr>
        <w:pStyle w:val="Heading4"/>
      </w:pPr>
      <w:r>
        <w:t xml:space="preserve">Field: </w:t>
      </w:r>
      <w:r w:rsidR="009552DF" w:rsidRPr="009552DF">
        <w:t>Do Zone Sizing Calculation</w:t>
      </w:r>
    </w:p>
    <w:p w14:paraId="3C13BB61" w14:textId="77777777"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14:paraId="5C085F90" w14:textId="77777777" w:rsidR="00976A26" w:rsidRDefault="00976A26">
      <w:pPr>
        <w:pStyle w:val="Heading4"/>
      </w:pPr>
      <w:r>
        <w:lastRenderedPageBreak/>
        <w:t xml:space="preserve">Field: </w:t>
      </w:r>
      <w:r w:rsidR="009552DF" w:rsidRPr="009552DF">
        <w:t xml:space="preserve">Do </w:t>
      </w:r>
      <w:r w:rsidR="009552DF">
        <w:t>System</w:t>
      </w:r>
      <w:r w:rsidR="009552DF" w:rsidRPr="009552DF">
        <w:t xml:space="preserve"> Sizing Calculation</w:t>
      </w:r>
    </w:p>
    <w:p w14:paraId="484703A9" w14:textId="77777777"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need to be filled and hence the zone sizing calculations must be performed in the same run. (This requirement is enforced by the program).</w:t>
      </w:r>
    </w:p>
    <w:p w14:paraId="676436E5" w14:textId="77777777"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14:paraId="0A9ADA7E" w14:textId="77777777"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14:paraId="71BCCB71" w14:textId="77777777" w:rsidR="00976A26" w:rsidRDefault="00976A26">
      <w:pPr>
        <w:pStyle w:val="Heading4"/>
      </w:pPr>
      <w:r>
        <w:t xml:space="preserve">Field: </w:t>
      </w:r>
      <w:r w:rsidR="009552DF" w:rsidRPr="009552DF">
        <w:t>Run Simulation for Sizing Periods</w:t>
      </w:r>
    </w:p>
    <w:p w14:paraId="72D5ACAD" w14:textId="77777777"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14:paraId="0A4E6828" w14:textId="77777777" w:rsidR="00976A26" w:rsidRDefault="00976A26">
      <w:pPr>
        <w:pStyle w:val="Heading4"/>
      </w:pPr>
      <w:r>
        <w:t xml:space="preserve">Field: </w:t>
      </w:r>
      <w:r w:rsidR="009552DF" w:rsidRPr="009552DF">
        <w:t>Run Simulation for Weather File Run Periods</w:t>
      </w:r>
    </w:p>
    <w:p w14:paraId="7CFE6B05" w14:textId="77777777"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14:paraId="475C8A43" w14:textId="77777777" w:rsidR="00976A26" w:rsidRDefault="00976A26">
      <w:pPr>
        <w:pStyle w:val="BodyText"/>
      </w:pPr>
      <w:r>
        <w:t>An IDF example:</w:t>
      </w:r>
    </w:p>
    <w:p w14:paraId="44311876" w14:textId="77777777" w:rsidR="0068290E" w:rsidRPr="0068290E" w:rsidRDefault="0068290E" w:rsidP="0068290E">
      <w:pPr>
        <w:pStyle w:val="CodeIDDSamples"/>
      </w:pPr>
      <w:bookmarkStart w:id="104" w:name="_Toc99527591"/>
      <w:r w:rsidRPr="0068290E">
        <w:t xml:space="preserve">  SimulationControl,</w:t>
      </w:r>
    </w:p>
    <w:p w14:paraId="2A8444D4" w14:textId="77777777" w:rsidR="0068290E" w:rsidRPr="0068290E" w:rsidRDefault="0068290E" w:rsidP="0068290E">
      <w:pPr>
        <w:pStyle w:val="CodeIDDSamples"/>
      </w:pPr>
      <w:r w:rsidRPr="0068290E">
        <w:t xml:space="preserve">    No,                      !- Do Zone Sizing Calculation</w:t>
      </w:r>
    </w:p>
    <w:p w14:paraId="2F514A50" w14:textId="77777777" w:rsidR="0068290E" w:rsidRPr="0068290E" w:rsidRDefault="0068290E" w:rsidP="0068290E">
      <w:pPr>
        <w:pStyle w:val="CodeIDDSamples"/>
      </w:pPr>
      <w:r w:rsidRPr="0068290E">
        <w:t xml:space="preserve">    No,                      !- Do System Sizing Calculation</w:t>
      </w:r>
    </w:p>
    <w:p w14:paraId="5C9CBBF9" w14:textId="77777777" w:rsidR="0068290E" w:rsidRPr="0068290E" w:rsidRDefault="0068290E" w:rsidP="0068290E">
      <w:pPr>
        <w:pStyle w:val="CodeIDDSamples"/>
      </w:pPr>
      <w:r w:rsidRPr="0068290E">
        <w:t xml:space="preserve">    No,                      !- Do Plant Sizing Calculation</w:t>
      </w:r>
    </w:p>
    <w:p w14:paraId="03E4224B" w14:textId="77777777" w:rsidR="0068290E" w:rsidRPr="0068290E" w:rsidRDefault="0068290E" w:rsidP="0068290E">
      <w:pPr>
        <w:pStyle w:val="CodeIDDSamples"/>
      </w:pPr>
      <w:r w:rsidRPr="0068290E">
        <w:t xml:space="preserve">    Yes,                     !- Run Simulation for Sizing Periods</w:t>
      </w:r>
    </w:p>
    <w:p w14:paraId="62043AC3" w14:textId="77777777" w:rsidR="0068290E" w:rsidRDefault="0068290E" w:rsidP="0068290E">
      <w:pPr>
        <w:pStyle w:val="CodeIDDSamples"/>
      </w:pPr>
      <w:r w:rsidRPr="0068290E">
        <w:t xml:space="preserve">    Yes;                     !- Run Simulation for Weather File Run Periods</w:t>
      </w:r>
    </w:p>
    <w:p w14:paraId="574F286D" w14:textId="77777777" w:rsidR="00BD0FD5" w:rsidRDefault="00BD0FD5" w:rsidP="00BD0FD5">
      <w:pPr>
        <w:pStyle w:val="Heading3"/>
      </w:pPr>
      <w:bookmarkStart w:id="105" w:name="_Toc399489739"/>
      <w:r>
        <w:t>ProgramControl</w:t>
      </w:r>
      <w:bookmarkEnd w:id="105"/>
    </w:p>
    <w:p w14:paraId="12CEB26B" w14:textId="77777777"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14:paraId="1E9F7E07" w14:textId="77777777" w:rsidR="00BD0FD5" w:rsidRDefault="00BD0FD5" w:rsidP="00BD0FD5">
      <w:pPr>
        <w:pStyle w:val="Heading4"/>
      </w:pPr>
      <w:r>
        <w:t>Field: Number of Threads Allowed</w:t>
      </w:r>
    </w:p>
    <w:p w14:paraId="67B28D23" w14:textId="77777777" w:rsidR="00BD0FD5" w:rsidRDefault="00BD0FD5" w:rsidP="00BD0FD5">
      <w:pPr>
        <w:pStyle w:val="BodyText"/>
      </w:pPr>
      <w:r>
        <w:t xml:space="preserve">This field is used to specify a limit on the number of threads EnergyPlus will use.  If a zero is entered then the program will set the number of threads to the maximum available on the </w:t>
      </w:r>
      <w:r>
        <w:lastRenderedPageBreak/>
        <w:t>computer.  If the number entered is larger than the number of processors or cores, then the hardware limits will take precedent over this limit.</w:t>
      </w:r>
    </w:p>
    <w:p w14:paraId="47DD5334" w14:textId="77777777" w:rsidR="00BD0FD5" w:rsidRDefault="00BD0FD5" w:rsidP="00BD0FD5">
      <w:pPr>
        <w:pStyle w:val="BodyText"/>
      </w:pPr>
      <w:r>
        <w:t>An example IDF object that sets the program to use only one thread follows.</w:t>
      </w:r>
    </w:p>
    <w:p w14:paraId="10CDC36A" w14:textId="77777777" w:rsidR="00BD0FD5" w:rsidRDefault="00BD0FD5" w:rsidP="00BD0FD5">
      <w:pPr>
        <w:pStyle w:val="CodeIDDSamples"/>
      </w:pPr>
      <w:r>
        <w:t xml:space="preserve">  </w:t>
      </w:r>
      <w:r w:rsidRPr="00CD45DD">
        <w:t>ProgramControl,</w:t>
      </w:r>
    </w:p>
    <w:p w14:paraId="40CE84F6" w14:textId="77777777" w:rsidR="00BD0FD5" w:rsidRPr="008E5C8B" w:rsidRDefault="00BD0FD5" w:rsidP="00BD0FD5">
      <w:pPr>
        <w:pStyle w:val="CodeIDDSamples"/>
      </w:pPr>
      <w:r>
        <w:t xml:space="preserve">    1 ; !- </w:t>
      </w:r>
      <w:r w:rsidRPr="00CD45DD">
        <w:t>Number of Threads Allowed</w:t>
      </w:r>
    </w:p>
    <w:p w14:paraId="4DCFA7D5" w14:textId="77777777" w:rsidR="00FE2DB8" w:rsidRDefault="0026745E" w:rsidP="0068290E">
      <w:pPr>
        <w:pStyle w:val="Heading3"/>
      </w:pPr>
      <w:bookmarkStart w:id="106" w:name="_Toc399489740"/>
      <w:r>
        <w:t>Meter:</w:t>
      </w:r>
      <w:r w:rsidR="00082F68" w:rsidRPr="00082F68">
        <w:t>Custom</w:t>
      </w:r>
      <w:bookmarkEnd w:id="106"/>
    </w:p>
    <w:p w14:paraId="326687BF" w14:textId="77777777"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14:paraId="22727D69" w14:textId="77777777" w:rsidR="00BE715E" w:rsidRDefault="00BE715E" w:rsidP="00BE715E">
      <w:pPr>
        <w:pStyle w:val="Heading4"/>
      </w:pPr>
      <w:r>
        <w:t>Field: Name</w:t>
      </w:r>
    </w:p>
    <w:p w14:paraId="1D41E283" w14:textId="77777777" w:rsidR="00BE715E" w:rsidRPr="00BE715E" w:rsidRDefault="00BE715E" w:rsidP="00BE715E">
      <w:pPr>
        <w:pStyle w:val="BodyText"/>
      </w:pPr>
      <w:r>
        <w:t>This is a user defined name for the custom meter.</w:t>
      </w:r>
      <w:r w:rsidR="008F2A56">
        <w:t xml:space="preserve"> Names for custom meters cannot duplicate internal meter names.</w:t>
      </w:r>
    </w:p>
    <w:p w14:paraId="039B8C5E" w14:textId="77777777" w:rsidR="00BE715E" w:rsidRDefault="00BE715E" w:rsidP="00BE715E">
      <w:pPr>
        <w:pStyle w:val="Heading4"/>
      </w:pPr>
      <w:r>
        <w:t>Field: Fuel Type</w:t>
      </w:r>
    </w:p>
    <w:p w14:paraId="01649E49" w14:textId="77777777"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0C190979" w14:textId="77777777" w:rsidR="00BE715E" w:rsidRDefault="00BE715E" w:rsidP="00BE715E">
      <w:pPr>
        <w:pStyle w:val="ListBullet"/>
      </w:pPr>
      <w:r>
        <w:t>Electricity</w:t>
      </w:r>
    </w:p>
    <w:p w14:paraId="378D2E37" w14:textId="77777777" w:rsidR="00BE715E" w:rsidRDefault="00BE715E" w:rsidP="00BE715E">
      <w:pPr>
        <w:pStyle w:val="ListBullet"/>
      </w:pPr>
      <w:r>
        <w:t>NaturalGas</w:t>
      </w:r>
    </w:p>
    <w:p w14:paraId="3E32CF5B" w14:textId="77777777" w:rsidR="00BE715E" w:rsidRDefault="00BE715E" w:rsidP="00BE715E">
      <w:pPr>
        <w:pStyle w:val="ListBullet"/>
      </w:pPr>
      <w:r>
        <w:t>PropaneGas</w:t>
      </w:r>
    </w:p>
    <w:p w14:paraId="3E49B046" w14:textId="77777777" w:rsidR="00BE715E" w:rsidRDefault="00BE715E" w:rsidP="00BE715E">
      <w:pPr>
        <w:pStyle w:val="ListBullet"/>
      </w:pPr>
      <w:r>
        <w:t>FuelOil#1</w:t>
      </w:r>
    </w:p>
    <w:p w14:paraId="2BFC3B95" w14:textId="77777777" w:rsidR="00BE715E" w:rsidRDefault="00BE715E" w:rsidP="00BE715E">
      <w:pPr>
        <w:pStyle w:val="ListBullet"/>
      </w:pPr>
      <w:r>
        <w:t>FuelOil#2</w:t>
      </w:r>
    </w:p>
    <w:p w14:paraId="068687EB" w14:textId="77777777" w:rsidR="00BE715E" w:rsidRDefault="00BE715E" w:rsidP="00BE715E">
      <w:pPr>
        <w:pStyle w:val="ListBullet"/>
      </w:pPr>
      <w:r>
        <w:t>Coal</w:t>
      </w:r>
    </w:p>
    <w:p w14:paraId="7218EC1A" w14:textId="77777777" w:rsidR="00BE715E" w:rsidRDefault="00BE715E" w:rsidP="00BE715E">
      <w:pPr>
        <w:pStyle w:val="ListBullet"/>
      </w:pPr>
      <w:r>
        <w:t>Diesel</w:t>
      </w:r>
    </w:p>
    <w:p w14:paraId="4126A851" w14:textId="77777777" w:rsidR="00BE715E" w:rsidRDefault="00BE715E" w:rsidP="00BE715E">
      <w:pPr>
        <w:pStyle w:val="ListBullet"/>
      </w:pPr>
      <w:r>
        <w:t>Gasoline</w:t>
      </w:r>
    </w:p>
    <w:p w14:paraId="03140378" w14:textId="77777777" w:rsidR="00BE715E" w:rsidRDefault="00BE715E" w:rsidP="00BE715E">
      <w:pPr>
        <w:pStyle w:val="ListBullet"/>
      </w:pPr>
      <w:r>
        <w:t>Water</w:t>
      </w:r>
    </w:p>
    <w:p w14:paraId="31D5D67B" w14:textId="77777777" w:rsidR="00082F68" w:rsidRDefault="00082F68" w:rsidP="00BE715E">
      <w:pPr>
        <w:pStyle w:val="ListBullet"/>
      </w:pPr>
      <w:r>
        <w:t>Generic</w:t>
      </w:r>
    </w:p>
    <w:p w14:paraId="7391F5E3" w14:textId="77777777" w:rsidR="00954063" w:rsidRDefault="00954063" w:rsidP="00BE715E">
      <w:pPr>
        <w:pStyle w:val="ListBullet"/>
      </w:pPr>
      <w:r>
        <w:t>OtherFuel1</w:t>
      </w:r>
    </w:p>
    <w:p w14:paraId="41930811" w14:textId="77777777" w:rsidR="00954063" w:rsidRDefault="00954063" w:rsidP="00BE715E">
      <w:pPr>
        <w:pStyle w:val="ListBullet"/>
      </w:pPr>
      <w:r>
        <w:t>OtherFuel2</w:t>
      </w:r>
    </w:p>
    <w:p w14:paraId="40A93EBB" w14:textId="77777777" w:rsidR="0026745E" w:rsidRDefault="0026745E" w:rsidP="0026745E">
      <w:pPr>
        <w:pStyle w:val="BodyText"/>
      </w:pPr>
      <w:r>
        <w:t>Fuel types are generally self-explanatory. Generic is included for convenience when a custom meter is defined that doesn’t quite fit the “fuel” categories.  See the examples below.</w:t>
      </w:r>
    </w:p>
    <w:p w14:paraId="37D85B82" w14:textId="77777777" w:rsidR="00BE715E" w:rsidRDefault="00BE715E" w:rsidP="00BE715E">
      <w:pPr>
        <w:pStyle w:val="Heading4"/>
      </w:pPr>
      <w:r>
        <w:t>Field: group(s) Key Name-</w:t>
      </w:r>
      <w:r w:rsidR="00EB088E">
        <w:t>Output</w:t>
      </w:r>
      <w:r>
        <w:t xml:space="preserve"> Variable/Meter Name</w:t>
      </w:r>
    </w:p>
    <w:p w14:paraId="023B6053" w14:textId="77777777"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3AEAF851" w14:textId="77777777" w:rsidR="00BE715E" w:rsidRDefault="00BE715E" w:rsidP="00BE715E">
      <w:pPr>
        <w:pStyle w:val="Heading4"/>
      </w:pPr>
      <w:r>
        <w:t>Field: Key Name</w:t>
      </w:r>
      <w:r w:rsidR="00082F68">
        <w:t xml:space="preserve"> #</w:t>
      </w:r>
    </w:p>
    <w:p w14:paraId="6344FCB0" w14:textId="77777777"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14:paraId="689EE4CB" w14:textId="77777777" w:rsidR="00BE715E" w:rsidRDefault="00BE715E" w:rsidP="00BE715E">
      <w:pPr>
        <w:pStyle w:val="Heading4"/>
      </w:pPr>
      <w:r>
        <w:t xml:space="preserve">Field: </w:t>
      </w:r>
      <w:r w:rsidR="00EB088E">
        <w:t>Output</w:t>
      </w:r>
      <w:r>
        <w:t xml:space="preserve"> Variable or Meter Name</w:t>
      </w:r>
      <w:r w:rsidR="00082F68">
        <w:t xml:space="preserve"> #</w:t>
      </w:r>
    </w:p>
    <w:p w14:paraId="32BC3F6D" w14:textId="77777777" w:rsidR="00BE715E" w:rsidRPr="00BE715E" w:rsidRDefault="00BE715E" w:rsidP="00BE715E">
      <w:pPr>
        <w:pStyle w:val="BodyText"/>
      </w:pPr>
      <w:r>
        <w:t xml:space="preserve">This field must be a valid </w:t>
      </w:r>
      <w:r w:rsidR="00EB088E">
        <w:t>output</w:t>
      </w:r>
      <w:r>
        <w:t xml:space="preserve"> variable name or a valid meter name.</w:t>
      </w:r>
    </w:p>
    <w:p w14:paraId="7AD9FFDA" w14:textId="77777777" w:rsidR="00BE715E" w:rsidRDefault="0026745E" w:rsidP="007B7FFC">
      <w:pPr>
        <w:pStyle w:val="Heading3"/>
      </w:pPr>
      <w:bookmarkStart w:id="107" w:name="_Toc399489741"/>
      <w:r>
        <w:t>Meter</w:t>
      </w:r>
      <w:r w:rsidR="00082F68" w:rsidRPr="00082F68">
        <w:t>:CustomDecrement</w:t>
      </w:r>
      <w:bookmarkEnd w:id="107"/>
    </w:p>
    <w:p w14:paraId="1839446F" w14:textId="77777777"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14:paraId="68032213" w14:textId="77777777" w:rsidR="007B7FFC" w:rsidRDefault="007B7FFC" w:rsidP="007B7FFC">
      <w:pPr>
        <w:pStyle w:val="Heading4"/>
      </w:pPr>
      <w:r>
        <w:lastRenderedPageBreak/>
        <w:t>Field: Name</w:t>
      </w:r>
    </w:p>
    <w:p w14:paraId="5B3F253E" w14:textId="77777777" w:rsidR="007B7FFC" w:rsidRPr="00BE715E" w:rsidRDefault="007B7FFC" w:rsidP="007B7FFC">
      <w:pPr>
        <w:pStyle w:val="BodyText"/>
      </w:pPr>
      <w:r>
        <w:t>This is a user defined name for the custom meter.</w:t>
      </w:r>
      <w:r w:rsidR="008F2A56">
        <w:t xml:space="preserve"> Names for custom meters cannot duplicate internal meter names.</w:t>
      </w:r>
    </w:p>
    <w:p w14:paraId="20849C68" w14:textId="77777777" w:rsidR="007B7FFC" w:rsidRDefault="007B7FFC" w:rsidP="007B7FFC">
      <w:pPr>
        <w:pStyle w:val="Heading4"/>
      </w:pPr>
      <w:r>
        <w:t>Field: Fuel Type</w:t>
      </w:r>
    </w:p>
    <w:p w14:paraId="1A71164E" w14:textId="77777777"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7F715D9D" w14:textId="77777777" w:rsidR="007B7FFC" w:rsidRDefault="007B7FFC" w:rsidP="007B7FFC">
      <w:pPr>
        <w:pStyle w:val="ListBullet"/>
      </w:pPr>
      <w:r>
        <w:t>Electricity</w:t>
      </w:r>
    </w:p>
    <w:p w14:paraId="3B21417A" w14:textId="77777777" w:rsidR="007B7FFC" w:rsidRDefault="007B7FFC" w:rsidP="007B7FFC">
      <w:pPr>
        <w:pStyle w:val="ListBullet"/>
      </w:pPr>
      <w:r>
        <w:t>NaturalGas</w:t>
      </w:r>
    </w:p>
    <w:p w14:paraId="05D9BF77" w14:textId="77777777" w:rsidR="007B7FFC" w:rsidRDefault="007B7FFC" w:rsidP="007B7FFC">
      <w:pPr>
        <w:pStyle w:val="ListBullet"/>
      </w:pPr>
      <w:r>
        <w:t>PropaneGas</w:t>
      </w:r>
    </w:p>
    <w:p w14:paraId="0D92D90D" w14:textId="77777777" w:rsidR="007B7FFC" w:rsidRDefault="007B7FFC" w:rsidP="007B7FFC">
      <w:pPr>
        <w:pStyle w:val="ListBullet"/>
      </w:pPr>
      <w:r>
        <w:t>FuelOil#1</w:t>
      </w:r>
    </w:p>
    <w:p w14:paraId="559D90A0" w14:textId="77777777" w:rsidR="007B7FFC" w:rsidRDefault="007B7FFC" w:rsidP="007B7FFC">
      <w:pPr>
        <w:pStyle w:val="ListBullet"/>
      </w:pPr>
      <w:r>
        <w:t>FuelOil#2</w:t>
      </w:r>
    </w:p>
    <w:p w14:paraId="18C24037" w14:textId="77777777" w:rsidR="007B7FFC" w:rsidRDefault="007B7FFC" w:rsidP="007B7FFC">
      <w:pPr>
        <w:pStyle w:val="ListBullet"/>
      </w:pPr>
      <w:r>
        <w:t>Coal</w:t>
      </w:r>
    </w:p>
    <w:p w14:paraId="6F263BA5" w14:textId="77777777" w:rsidR="007B7FFC" w:rsidRDefault="007B7FFC" w:rsidP="007B7FFC">
      <w:pPr>
        <w:pStyle w:val="ListBullet"/>
      </w:pPr>
      <w:r>
        <w:t>Diesel</w:t>
      </w:r>
    </w:p>
    <w:p w14:paraId="28CB1597" w14:textId="77777777" w:rsidR="007B7FFC" w:rsidRDefault="007B7FFC" w:rsidP="007B7FFC">
      <w:pPr>
        <w:pStyle w:val="ListBullet"/>
      </w:pPr>
      <w:r>
        <w:t>Gasoline</w:t>
      </w:r>
    </w:p>
    <w:p w14:paraId="12080405" w14:textId="77777777" w:rsidR="007B7FFC" w:rsidRDefault="007B7FFC" w:rsidP="007B7FFC">
      <w:pPr>
        <w:pStyle w:val="ListBullet"/>
      </w:pPr>
      <w:r>
        <w:t>Water</w:t>
      </w:r>
    </w:p>
    <w:p w14:paraId="588EF634" w14:textId="77777777" w:rsidR="00082F68" w:rsidRDefault="00082F68" w:rsidP="007B7FFC">
      <w:pPr>
        <w:pStyle w:val="ListBullet"/>
      </w:pPr>
      <w:r>
        <w:t>Generic</w:t>
      </w:r>
    </w:p>
    <w:p w14:paraId="7F88002E" w14:textId="77777777" w:rsidR="00954063" w:rsidRDefault="00954063" w:rsidP="007B7FFC">
      <w:pPr>
        <w:pStyle w:val="ListBullet"/>
      </w:pPr>
      <w:r>
        <w:t>OtherFuel1</w:t>
      </w:r>
    </w:p>
    <w:p w14:paraId="1F7BD601" w14:textId="77777777" w:rsidR="00954063" w:rsidRDefault="00954063" w:rsidP="007B7FFC">
      <w:pPr>
        <w:pStyle w:val="ListBullet"/>
      </w:pPr>
      <w:r>
        <w:t>OtherFuel2</w:t>
      </w:r>
    </w:p>
    <w:p w14:paraId="6CCDB06A" w14:textId="77777777" w:rsidR="007B7FFC" w:rsidRDefault="007B7FFC" w:rsidP="007B7FFC">
      <w:pPr>
        <w:pStyle w:val="Heading4"/>
      </w:pPr>
      <w:r>
        <w:t>Field: Source Meter Name</w:t>
      </w:r>
    </w:p>
    <w:p w14:paraId="29F5BA5C" w14:textId="77777777"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14:paraId="52FB2BF8" w14:textId="77777777" w:rsidR="007B7FFC" w:rsidRDefault="007B7FFC" w:rsidP="007B7FFC">
      <w:pPr>
        <w:pStyle w:val="Heading4"/>
      </w:pPr>
      <w:r>
        <w:t>Field: group(s) Key Name-</w:t>
      </w:r>
      <w:r w:rsidR="00EB088E">
        <w:t>Output</w:t>
      </w:r>
      <w:r>
        <w:t xml:space="preserve"> Variable/Meter Name</w:t>
      </w:r>
    </w:p>
    <w:p w14:paraId="08D2AD0D" w14:textId="77777777"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15458B0A" w14:textId="77777777" w:rsidR="007B7FFC" w:rsidRDefault="007B7FFC" w:rsidP="007B7FFC">
      <w:pPr>
        <w:pStyle w:val="Heading4"/>
      </w:pPr>
      <w:r>
        <w:t>Field: Key Name</w:t>
      </w:r>
      <w:r w:rsidR="00082F68">
        <w:t xml:space="preserve"> #</w:t>
      </w:r>
    </w:p>
    <w:p w14:paraId="27F3C4C4" w14:textId="77777777"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14:paraId="4DD06DA4" w14:textId="77777777" w:rsidR="007B7FFC" w:rsidRDefault="007B7FFC" w:rsidP="007B7FFC">
      <w:pPr>
        <w:pStyle w:val="Heading4"/>
      </w:pPr>
      <w:r>
        <w:t xml:space="preserve">Field: </w:t>
      </w:r>
      <w:r w:rsidR="00EB088E">
        <w:t>Output</w:t>
      </w:r>
      <w:r>
        <w:t xml:space="preserve"> Variable or Meter Name</w:t>
      </w:r>
      <w:r w:rsidR="00082F68">
        <w:t xml:space="preserve"> #</w:t>
      </w:r>
    </w:p>
    <w:p w14:paraId="500B0FA2" w14:textId="77777777"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14:paraId="536398A3" w14:textId="77777777" w:rsidR="0063551F" w:rsidRDefault="0063551F" w:rsidP="0063551F">
      <w:pPr>
        <w:pStyle w:val="Heading3"/>
      </w:pPr>
      <w:bookmarkStart w:id="108" w:name="_Toc399489742"/>
      <w:r>
        <w:t>Custom Meter Examples</w:t>
      </w:r>
      <w:bookmarkEnd w:id="108"/>
    </w:p>
    <w:p w14:paraId="2EE37670" w14:textId="77777777"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14:paraId="67437CA1" w14:textId="77777777"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14:paraId="23111371" w14:textId="77777777" w:rsidR="008F2A56" w:rsidRPr="008F2A56" w:rsidRDefault="008F2A56" w:rsidP="008F2A56">
      <w:pPr>
        <w:pStyle w:val="BodyText"/>
      </w:pPr>
    </w:p>
    <w:p w14:paraId="61239F8E" w14:textId="77777777" w:rsidR="0063551F" w:rsidRDefault="0063551F" w:rsidP="0063551F">
      <w:pPr>
        <w:pStyle w:val="CodeIDDSamples"/>
      </w:pPr>
      <w:r>
        <w:t>Meter:Custom,</w:t>
      </w:r>
    </w:p>
    <w:p w14:paraId="2EACEBB2" w14:textId="77777777" w:rsidR="0063551F" w:rsidRDefault="0063551F" w:rsidP="0063551F">
      <w:pPr>
        <w:pStyle w:val="CodeIDDSamples"/>
      </w:pPr>
      <w:r>
        <w:lastRenderedPageBreak/>
        <w:t xml:space="preserve">    </w:t>
      </w:r>
      <w:r w:rsidRPr="000B423A">
        <w:rPr>
          <w:b/>
          <w:highlight w:val="green"/>
        </w:rPr>
        <w:t>MyGeneralLights</w:t>
      </w:r>
      <w:r>
        <w:t>,         !- Name</w:t>
      </w:r>
    </w:p>
    <w:p w14:paraId="3ADACEBA" w14:textId="77777777" w:rsidR="0063551F" w:rsidRDefault="0063551F" w:rsidP="0063551F">
      <w:pPr>
        <w:pStyle w:val="CodeIDDSamples"/>
      </w:pPr>
      <w:r>
        <w:t xml:space="preserve">    Electricity,             !- Fuel Type</w:t>
      </w:r>
    </w:p>
    <w:p w14:paraId="77397ED9" w14:textId="77777777" w:rsidR="0063551F" w:rsidRDefault="0063551F" w:rsidP="0063551F">
      <w:pPr>
        <w:pStyle w:val="CodeIDDSamples"/>
      </w:pPr>
      <w:r>
        <w:t xml:space="preserve">    SPACE1-1,                !- Key Name 1</w:t>
      </w:r>
    </w:p>
    <w:p w14:paraId="73C43D65" w14:textId="77777777" w:rsidR="0063551F" w:rsidRDefault="0063551F" w:rsidP="0063551F">
      <w:pPr>
        <w:pStyle w:val="CodeIDDSamples"/>
      </w:pPr>
      <w:r>
        <w:t xml:space="preserve">    Lights Electric Energy,  !- </w:t>
      </w:r>
      <w:r w:rsidR="00EB088E">
        <w:t>Output</w:t>
      </w:r>
      <w:r>
        <w:t xml:space="preserve"> Variable or Meter Name 1</w:t>
      </w:r>
    </w:p>
    <w:p w14:paraId="4A74418E" w14:textId="77777777" w:rsidR="0063551F" w:rsidRDefault="0063551F" w:rsidP="0063551F">
      <w:pPr>
        <w:pStyle w:val="CodeIDDSamples"/>
      </w:pPr>
      <w:r>
        <w:t xml:space="preserve">    SPACE2-1,                !- Key Name 2</w:t>
      </w:r>
    </w:p>
    <w:p w14:paraId="6903B3C8" w14:textId="77777777" w:rsidR="0063551F" w:rsidRDefault="0063551F" w:rsidP="0063551F">
      <w:pPr>
        <w:pStyle w:val="CodeIDDSamples"/>
      </w:pPr>
      <w:r>
        <w:t xml:space="preserve">    Li</w:t>
      </w:r>
      <w:r w:rsidR="00EB088E">
        <w:t>ghts Electric Energy,  !- Output</w:t>
      </w:r>
      <w:r>
        <w:t xml:space="preserve"> Variable or Meter Name 2</w:t>
      </w:r>
    </w:p>
    <w:p w14:paraId="4E14FFA2" w14:textId="77777777" w:rsidR="0063551F" w:rsidRDefault="0063551F" w:rsidP="0063551F">
      <w:pPr>
        <w:pStyle w:val="CodeIDDSamples"/>
      </w:pPr>
      <w:r>
        <w:t xml:space="preserve">    SPACE3-1,                !- Key Name 3</w:t>
      </w:r>
    </w:p>
    <w:p w14:paraId="169FCCFC" w14:textId="77777777" w:rsidR="0063551F" w:rsidRDefault="0063551F" w:rsidP="0063551F">
      <w:pPr>
        <w:pStyle w:val="CodeIDDSamples"/>
      </w:pPr>
      <w:r>
        <w:t xml:space="preserve">    Lights Electric Energy,  !- </w:t>
      </w:r>
      <w:r w:rsidR="00EB088E">
        <w:t xml:space="preserve">Output </w:t>
      </w:r>
      <w:r>
        <w:t>Variable or Meter Name 3</w:t>
      </w:r>
    </w:p>
    <w:p w14:paraId="0B879EF1" w14:textId="77777777" w:rsidR="0063551F" w:rsidRDefault="0063551F" w:rsidP="0063551F">
      <w:pPr>
        <w:pStyle w:val="CodeIDDSamples"/>
      </w:pPr>
      <w:r>
        <w:t xml:space="preserve">    SPACE4-1,                !- Key Name 4</w:t>
      </w:r>
    </w:p>
    <w:p w14:paraId="6CE92A49" w14:textId="77777777" w:rsidR="0063551F" w:rsidRDefault="0063551F" w:rsidP="0063551F">
      <w:pPr>
        <w:pStyle w:val="CodeIDDSamples"/>
      </w:pPr>
      <w:r>
        <w:t xml:space="preserve">    Lights Electric Energy,  !- </w:t>
      </w:r>
      <w:r w:rsidR="00EB088E">
        <w:t xml:space="preserve">Output </w:t>
      </w:r>
      <w:r>
        <w:t>Variable or Meter Name 4</w:t>
      </w:r>
    </w:p>
    <w:p w14:paraId="48082F33" w14:textId="77777777" w:rsidR="0063551F" w:rsidRDefault="0063551F" w:rsidP="0063551F">
      <w:pPr>
        <w:pStyle w:val="CodeIDDSamples"/>
      </w:pPr>
      <w:r>
        <w:t xml:space="preserve">    SPACE5-1,                !- Key Name 5</w:t>
      </w:r>
    </w:p>
    <w:p w14:paraId="7D079AF4" w14:textId="77777777" w:rsidR="0063551F" w:rsidRDefault="0063551F" w:rsidP="0063551F">
      <w:pPr>
        <w:pStyle w:val="CodeIDDSamples"/>
      </w:pPr>
      <w:r>
        <w:t xml:space="preserve">    Lights Electric Energy;  !- </w:t>
      </w:r>
      <w:r w:rsidR="00EB088E">
        <w:t xml:space="preserve">Output </w:t>
      </w:r>
      <w:r>
        <w:t>Variable or Meter Name 5</w:t>
      </w:r>
    </w:p>
    <w:p w14:paraId="27D08445" w14:textId="77777777" w:rsidR="0063551F" w:rsidRPr="00C22437" w:rsidRDefault="0063551F" w:rsidP="0063551F">
      <w:pPr>
        <w:pStyle w:val="BodyText"/>
      </w:pPr>
    </w:p>
    <w:p w14:paraId="056F07D6" w14:textId="77777777" w:rsidR="0063551F" w:rsidRDefault="0063551F" w:rsidP="0063551F">
      <w:pPr>
        <w:pStyle w:val="CodeIDDSamples"/>
      </w:pPr>
      <w:r>
        <w:t>Meter:Custom,</w:t>
      </w:r>
    </w:p>
    <w:p w14:paraId="0F8C5C23" w14:textId="77777777" w:rsidR="0063551F" w:rsidRDefault="0063551F" w:rsidP="0063551F">
      <w:pPr>
        <w:pStyle w:val="CodeIDDSamples"/>
      </w:pPr>
      <w:r>
        <w:t xml:space="preserve">    </w:t>
      </w:r>
      <w:r w:rsidRPr="000B423A">
        <w:rPr>
          <w:b/>
          <w:highlight w:val="green"/>
        </w:rPr>
        <w:t>MyBuildingElectric</w:t>
      </w:r>
      <w:r>
        <w:t>,      !- Name</w:t>
      </w:r>
    </w:p>
    <w:p w14:paraId="16B75175" w14:textId="77777777" w:rsidR="0063551F" w:rsidRDefault="0063551F" w:rsidP="0063551F">
      <w:pPr>
        <w:pStyle w:val="CodeIDDSamples"/>
      </w:pPr>
      <w:r>
        <w:t xml:space="preserve">    Electricity,             !- Fuel Type</w:t>
      </w:r>
    </w:p>
    <w:p w14:paraId="11BCA576" w14:textId="77777777" w:rsidR="0063551F" w:rsidRDefault="0063551F" w:rsidP="0063551F">
      <w:pPr>
        <w:pStyle w:val="CodeIDDSamples"/>
      </w:pPr>
      <w:r>
        <w:t xml:space="preserve">    ,                        !- Key Name #1</w:t>
      </w:r>
    </w:p>
    <w:p w14:paraId="0D245CF0" w14:textId="77777777" w:rsidR="0063551F" w:rsidRDefault="0063551F" w:rsidP="0063551F">
      <w:pPr>
        <w:pStyle w:val="CodeIDDSamples"/>
      </w:pPr>
      <w:r>
        <w:t xml:space="preserve">    Electricity:Building;    !- </w:t>
      </w:r>
      <w:r w:rsidR="00EB088E">
        <w:t xml:space="preserve">Output </w:t>
      </w:r>
      <w:r>
        <w:t>Variable or Meter Name #1</w:t>
      </w:r>
    </w:p>
    <w:p w14:paraId="470E1816" w14:textId="77777777" w:rsidR="0063551F" w:rsidRDefault="0063551F" w:rsidP="0063551F">
      <w:pPr>
        <w:pStyle w:val="CodeIDDSamples"/>
      </w:pPr>
    </w:p>
    <w:p w14:paraId="02BEE6FA" w14:textId="77777777" w:rsidR="0063551F" w:rsidRDefault="0063551F" w:rsidP="0063551F">
      <w:pPr>
        <w:pStyle w:val="CodeIDDSamples"/>
      </w:pPr>
    </w:p>
    <w:p w14:paraId="70AFB645" w14:textId="77777777" w:rsidR="0063551F" w:rsidRDefault="0063551F" w:rsidP="0063551F">
      <w:pPr>
        <w:pStyle w:val="CodeIDDSamples"/>
      </w:pPr>
      <w:r>
        <w:t>Meter</w:t>
      </w:r>
      <w:r w:rsidRPr="00082F68">
        <w:t>:CustomDecrement</w:t>
      </w:r>
      <w:r>
        <w:t>,</w:t>
      </w:r>
    </w:p>
    <w:p w14:paraId="1FF070C7" w14:textId="77777777" w:rsidR="0063551F" w:rsidRDefault="0063551F" w:rsidP="0063551F">
      <w:pPr>
        <w:pStyle w:val="CodeIDDSamples"/>
      </w:pPr>
      <w:r>
        <w:t xml:space="preserve">    </w:t>
      </w:r>
      <w:r w:rsidRPr="000B423A">
        <w:rPr>
          <w:b/>
          <w:highlight w:val="green"/>
        </w:rPr>
        <w:t>MyBuildingOther</w:t>
      </w:r>
      <w:r>
        <w:t>,         !- Name</w:t>
      </w:r>
    </w:p>
    <w:p w14:paraId="66234880" w14:textId="77777777" w:rsidR="0063551F" w:rsidRDefault="0063551F" w:rsidP="0063551F">
      <w:pPr>
        <w:pStyle w:val="CodeIDDSamples"/>
      </w:pPr>
      <w:r>
        <w:t xml:space="preserve">    Electricity,             !- Fuel Type</w:t>
      </w:r>
    </w:p>
    <w:p w14:paraId="72A137E7" w14:textId="77777777" w:rsidR="0063551F" w:rsidRDefault="0063551F" w:rsidP="0063551F">
      <w:pPr>
        <w:pStyle w:val="CodeIDDSamples"/>
      </w:pPr>
      <w:r>
        <w:t xml:space="preserve">    Electricity:Building,    !- Source Meter Name</w:t>
      </w:r>
    </w:p>
    <w:p w14:paraId="2DEA9E38" w14:textId="77777777" w:rsidR="0063551F" w:rsidRDefault="0063551F" w:rsidP="0063551F">
      <w:pPr>
        <w:pStyle w:val="CodeIDDSamples"/>
      </w:pPr>
      <w:r>
        <w:t xml:space="preserve">    ,                        !- Key Name #1</w:t>
      </w:r>
    </w:p>
    <w:p w14:paraId="1CC48338" w14:textId="77777777" w:rsidR="0063551F" w:rsidRDefault="0063551F" w:rsidP="0063551F">
      <w:pPr>
        <w:pStyle w:val="CodeIDDSamples"/>
      </w:pPr>
      <w:r>
        <w:t xml:space="preserve">    MyGeneralLights;         !- </w:t>
      </w:r>
      <w:r w:rsidR="00EB088E">
        <w:t xml:space="preserve">Output </w:t>
      </w:r>
      <w:r>
        <w:t>Variable or Meter Name #1</w:t>
      </w:r>
    </w:p>
    <w:p w14:paraId="39EAA9A6" w14:textId="77777777" w:rsidR="0063551F" w:rsidRDefault="0063551F" w:rsidP="0063551F">
      <w:pPr>
        <w:pStyle w:val="BodyText"/>
      </w:pPr>
    </w:p>
    <w:p w14:paraId="7A7B28E2" w14:textId="77777777" w:rsidR="0063551F" w:rsidRDefault="0063551F" w:rsidP="0063551F">
      <w:pPr>
        <w:pStyle w:val="BodyText"/>
      </w:pPr>
      <w:r>
        <w:t>For an example of “generic” fuel type, one might put the Building Infiltration Heat Loss &amp; Heat Gain on a set of custom meters:</w:t>
      </w:r>
    </w:p>
    <w:p w14:paraId="61DC4F4D" w14:textId="77777777" w:rsidR="0063551F" w:rsidRDefault="0063551F" w:rsidP="0063551F">
      <w:pPr>
        <w:pStyle w:val="CodeIDDSamples"/>
      </w:pPr>
      <w:r>
        <w:t xml:space="preserve">  Meter:Custom,</w:t>
      </w:r>
    </w:p>
    <w:p w14:paraId="5BDB17B6" w14:textId="77777777" w:rsidR="0063551F" w:rsidRDefault="0063551F" w:rsidP="0063551F">
      <w:pPr>
        <w:pStyle w:val="CodeIDDSamples"/>
      </w:pPr>
      <w:r>
        <w:t xml:space="preserve">    Building Infiltration Heat Loss,  !- Name</w:t>
      </w:r>
    </w:p>
    <w:p w14:paraId="7F2979AE" w14:textId="77777777" w:rsidR="0063551F" w:rsidRDefault="0063551F" w:rsidP="0063551F">
      <w:pPr>
        <w:pStyle w:val="CodeIDDSamples"/>
      </w:pPr>
      <w:r>
        <w:t xml:space="preserve">    Generic,             !- Fuel Type</w:t>
      </w:r>
    </w:p>
    <w:p w14:paraId="752DFCDF" w14:textId="77777777" w:rsidR="0063551F" w:rsidRDefault="0063551F" w:rsidP="0063551F">
      <w:pPr>
        <w:pStyle w:val="CodeIDDSamples"/>
      </w:pPr>
      <w:r>
        <w:t xml:space="preserve">    *,                       !- Key Name 1</w:t>
      </w:r>
    </w:p>
    <w:p w14:paraId="004AF02D" w14:textId="77777777" w:rsidR="0063551F" w:rsidRDefault="0063551F" w:rsidP="0063551F">
      <w:pPr>
        <w:pStyle w:val="CodeIDDSamples"/>
      </w:pPr>
      <w:r>
        <w:t xml:space="preserve">    Zone Infiltration Total Heat Loss Energy;  !- </w:t>
      </w:r>
      <w:r w:rsidR="00EB088E">
        <w:t xml:space="preserve">Output </w:t>
      </w:r>
      <w:r>
        <w:t>Variable Name 1</w:t>
      </w:r>
    </w:p>
    <w:p w14:paraId="55EC96E2" w14:textId="77777777" w:rsidR="0063551F" w:rsidRDefault="0063551F" w:rsidP="0063551F">
      <w:pPr>
        <w:pStyle w:val="CodeIDDSamples"/>
      </w:pPr>
    </w:p>
    <w:p w14:paraId="70654034" w14:textId="77777777" w:rsidR="0063551F" w:rsidRDefault="0063551F" w:rsidP="0063551F">
      <w:pPr>
        <w:pStyle w:val="CodeIDDSamples"/>
      </w:pPr>
      <w:r>
        <w:t xml:space="preserve">  Meter:Custom,</w:t>
      </w:r>
    </w:p>
    <w:p w14:paraId="775D0CE3" w14:textId="77777777" w:rsidR="0063551F" w:rsidRDefault="0063551F" w:rsidP="0063551F">
      <w:pPr>
        <w:pStyle w:val="CodeIDDSamples"/>
      </w:pPr>
      <w:r>
        <w:t xml:space="preserve">    Building Infiltration Heat Gain,  !- Name</w:t>
      </w:r>
    </w:p>
    <w:p w14:paraId="47C4665D" w14:textId="77777777" w:rsidR="0063551F" w:rsidRDefault="0063551F" w:rsidP="0063551F">
      <w:pPr>
        <w:pStyle w:val="CodeIDDSamples"/>
      </w:pPr>
      <w:r>
        <w:t xml:space="preserve">    Generic,             !- Fuel Type</w:t>
      </w:r>
    </w:p>
    <w:p w14:paraId="5497C80A" w14:textId="77777777" w:rsidR="0063551F" w:rsidRDefault="0063551F" w:rsidP="0063551F">
      <w:pPr>
        <w:pStyle w:val="CodeIDDSamples"/>
      </w:pPr>
      <w:r>
        <w:t xml:space="preserve">    *,                       !- Key Name 1</w:t>
      </w:r>
    </w:p>
    <w:p w14:paraId="5DE201B2" w14:textId="77777777" w:rsidR="0063551F" w:rsidRDefault="0063551F" w:rsidP="0063551F">
      <w:pPr>
        <w:pStyle w:val="CodeIDDSamples"/>
      </w:pPr>
      <w:r>
        <w:t xml:space="preserve">    Zone Infiltration Total Heat Gain Energy;  !- </w:t>
      </w:r>
      <w:r w:rsidR="00EB088E">
        <w:t xml:space="preserve">Output </w:t>
      </w:r>
      <w:r>
        <w:t>Variable Name 1</w:t>
      </w:r>
    </w:p>
    <w:p w14:paraId="4267F03E" w14:textId="77777777" w:rsidR="0063551F" w:rsidRDefault="0063551F" w:rsidP="0063551F">
      <w:pPr>
        <w:pStyle w:val="BodyText"/>
      </w:pPr>
      <w:r>
        <w:t>One can then report these values the same way one reports other standard meters.</w:t>
      </w:r>
    </w:p>
    <w:p w14:paraId="2878478D" w14:textId="77777777" w:rsidR="00976A26" w:rsidRDefault="00976A26">
      <w:pPr>
        <w:pStyle w:val="Heading3"/>
      </w:pPr>
      <w:bookmarkStart w:id="109" w:name="_Toc399489743"/>
      <w:r>
        <w:t>Simulation Parameter Outputs</w:t>
      </w:r>
      <w:bookmarkEnd w:id="103"/>
      <w:bookmarkEnd w:id="104"/>
      <w:bookmarkEnd w:id="109"/>
    </w:p>
    <w:p w14:paraId="295DBB93" w14:textId="77777777"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14:paraId="0BF1B798" w14:textId="77777777" w:rsidR="00DD06AA" w:rsidRDefault="00DD06AA" w:rsidP="00DD06AA">
      <w:pPr>
        <w:pStyle w:val="Heading2"/>
      </w:pPr>
      <w:bookmarkStart w:id="110" w:name="_Toc399489744"/>
      <w:r>
        <w:t>Group – Compliance Objects</w:t>
      </w:r>
      <w:bookmarkEnd w:id="110"/>
    </w:p>
    <w:p w14:paraId="531CF6BE" w14:textId="77777777"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14:paraId="1932BD87" w14:textId="77777777" w:rsidR="00DD06AA" w:rsidRDefault="00DD06AA" w:rsidP="00DD06AA">
      <w:pPr>
        <w:pStyle w:val="Heading3"/>
      </w:pPr>
      <w:bookmarkStart w:id="111" w:name="_Toc399489745"/>
      <w:r>
        <w:t>Compliance:Building</w:t>
      </w:r>
      <w:bookmarkEnd w:id="111"/>
    </w:p>
    <w:p w14:paraId="4A9DAA1A" w14:textId="77777777" w:rsidR="00DD06AA" w:rsidRDefault="00DD06AA" w:rsidP="00DD06AA">
      <w:pPr>
        <w:pStyle w:val="BodyText"/>
      </w:pPr>
      <w:r>
        <w:t>The Compliance:Building object describes parameters related to compliance to building standards, building codes, and beyond energy code programs.</w:t>
      </w:r>
    </w:p>
    <w:p w14:paraId="1D937AEB" w14:textId="77777777" w:rsidR="00DD06AA" w:rsidRPr="00171216" w:rsidRDefault="00DD06AA" w:rsidP="00DD06AA">
      <w:pPr>
        <w:pStyle w:val="Heading4"/>
      </w:pPr>
      <w:r>
        <w:lastRenderedPageBreak/>
        <w:t xml:space="preserve">Field: </w:t>
      </w:r>
      <w:r w:rsidRPr="00171216">
        <w:t>Building Rotation for Appendix G</w:t>
      </w:r>
    </w:p>
    <w:p w14:paraId="3DDF4A2F" w14:textId="77777777"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rotated 0, 90, 180 and 270 degrees and the values averaged to establish baseline energy use. This input works with relative or world coordinate systems.</w:t>
      </w:r>
    </w:p>
    <w:p w14:paraId="3A2DCB7C" w14:textId="77777777" w:rsidR="00DD06AA" w:rsidRDefault="00DD06AA" w:rsidP="00DD06AA">
      <w:pPr>
        <w:pStyle w:val="BodyText"/>
      </w:pPr>
      <w:r>
        <w:t>An example from an IDF:</w:t>
      </w:r>
    </w:p>
    <w:p w14:paraId="09E428CB" w14:textId="77777777" w:rsidR="00DD06AA" w:rsidRDefault="00DD06AA" w:rsidP="001F2198">
      <w:pPr>
        <w:pStyle w:val="CodeIDDSamples"/>
      </w:pPr>
      <w:r>
        <w:t>Compliance:Building,</w:t>
      </w:r>
    </w:p>
    <w:p w14:paraId="10FDB7EF" w14:textId="77777777" w:rsidR="00DD06AA" w:rsidRDefault="00DD06AA" w:rsidP="001F2198">
      <w:pPr>
        <w:pStyle w:val="CodeIDDSamples"/>
      </w:pPr>
      <w:r>
        <w:t xml:space="preserve">    90;                 Building Rotation for Appendix G</w:t>
      </w:r>
    </w:p>
    <w:p w14:paraId="70860A89" w14:textId="77777777" w:rsidR="00976A26" w:rsidRDefault="00976A26">
      <w:pPr>
        <w:pStyle w:val="Heading2"/>
      </w:pPr>
      <w:bookmarkStart w:id="112" w:name="_Toc99527592"/>
      <w:bookmarkStart w:id="113" w:name="_Ref133296958"/>
      <w:bookmarkStart w:id="114" w:name="_Toc399489746"/>
      <w:r>
        <w:t>Group -- Location – Climate – Weather File Access</w:t>
      </w:r>
      <w:bookmarkEnd w:id="14"/>
      <w:bookmarkEnd w:id="112"/>
      <w:bookmarkEnd w:id="113"/>
      <w:bookmarkEnd w:id="114"/>
    </w:p>
    <w:p w14:paraId="614F2B3E" w14:textId="77777777" w:rsidR="00976A26" w:rsidRDefault="00976A26">
      <w:pPr>
        <w:pStyle w:val="BodyText"/>
      </w:pPr>
      <w:bookmarkStart w:id="115" w:name="_Toc469283165"/>
      <w:r>
        <w:t xml:space="preserve">This group of objects describes the ambient conditions for the simulation. </w:t>
      </w:r>
    </w:p>
    <w:p w14:paraId="353AE4EE" w14:textId="77777777" w:rsidR="00976A26" w:rsidRDefault="00082F68">
      <w:pPr>
        <w:pStyle w:val="Heading3"/>
      </w:pPr>
      <w:bookmarkStart w:id="116" w:name="_Toc488474144"/>
      <w:bookmarkStart w:id="117" w:name="_Toc99527593"/>
      <w:bookmarkStart w:id="118" w:name="_Toc399489747"/>
      <w:r w:rsidRPr="00082F68">
        <w:t>Site:Location</w:t>
      </w:r>
      <w:bookmarkEnd w:id="115"/>
      <w:bookmarkEnd w:id="116"/>
      <w:bookmarkEnd w:id="117"/>
      <w:bookmarkEnd w:id="118"/>
    </w:p>
    <w:p w14:paraId="2F6D5E85" w14:textId="77777777"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14:paraId="11CFE8EA" w14:textId="77777777" w:rsidR="00976A26" w:rsidRDefault="00976A26">
      <w:pPr>
        <w:pStyle w:val="Heading4"/>
      </w:pPr>
      <w:r>
        <w:t>Field: Name</w:t>
      </w:r>
    </w:p>
    <w:p w14:paraId="70270F41" w14:textId="77777777" w:rsidR="00976A26" w:rsidRDefault="00976A26">
      <w:pPr>
        <w:pStyle w:val="BodyText"/>
      </w:pPr>
      <w:r>
        <w:t>This alpha field is used as an identifying field in output reports.</w:t>
      </w:r>
    </w:p>
    <w:p w14:paraId="25811DF0" w14:textId="77777777" w:rsidR="00976A26" w:rsidRDefault="00976A26">
      <w:pPr>
        <w:pStyle w:val="Heading4"/>
      </w:pPr>
      <w:r>
        <w:t>Field: Latitude</w:t>
      </w:r>
    </w:p>
    <w:p w14:paraId="65663443" w14:textId="77777777"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14:paraId="1CEFD166" w14:textId="77777777" w:rsidR="00976A26" w:rsidRDefault="00976A26">
      <w:pPr>
        <w:pStyle w:val="Heading4"/>
      </w:pPr>
      <w:r>
        <w:t>Field: Longitude</w:t>
      </w:r>
    </w:p>
    <w:p w14:paraId="3740EE7A" w14:textId="77777777"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14:paraId="51098F8B" w14:textId="77777777" w:rsidR="00976A26" w:rsidRDefault="00976A26">
      <w:pPr>
        <w:pStyle w:val="Heading4"/>
      </w:pPr>
      <w:r>
        <w:t>Field: Time</w:t>
      </w:r>
      <w:r w:rsidR="00082F68">
        <w:t xml:space="preserve"> </w:t>
      </w:r>
      <w:r>
        <w:t>Zone</w:t>
      </w:r>
    </w:p>
    <w:p w14:paraId="76D49D70" w14:textId="77777777"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14:paraId="55A8B8A3" w14:textId="77777777" w:rsidR="00976A26" w:rsidRDefault="00976A26">
      <w:pPr>
        <w:pStyle w:val="Heading4"/>
      </w:pPr>
      <w:r>
        <w:t>Field: Elevation</w:t>
      </w:r>
    </w:p>
    <w:p w14:paraId="44C0353C" w14:textId="77777777" w:rsidR="00976A26" w:rsidRDefault="00976A26">
      <w:pPr>
        <w:pStyle w:val="BodyText"/>
      </w:pPr>
      <w:r>
        <w:t>This field represents the elevation of the facility in meters (relative to sea level).</w:t>
      </w:r>
    </w:p>
    <w:p w14:paraId="1CC7077B" w14:textId="77777777" w:rsidR="00976A26" w:rsidRDefault="00976A26">
      <w:pPr>
        <w:pStyle w:val="BodyText"/>
      </w:pPr>
      <w:r>
        <w:t>Units with their abbreviations are shown in Appendix A</w:t>
      </w:r>
      <w:r w:rsidR="006B2084">
        <w:t xml:space="preserve">. </w:t>
      </w:r>
      <w:r>
        <w:t xml:space="preserve"> And, as shown in an IDF:</w:t>
      </w:r>
    </w:p>
    <w:p w14:paraId="1A76B481" w14:textId="77777777" w:rsidR="00976A26" w:rsidRDefault="003D2045" w:rsidP="001F2198">
      <w:pPr>
        <w:pStyle w:val="CodeIDDSamples"/>
      </w:pPr>
      <w:r>
        <w:t>Site:Location</w:t>
      </w:r>
      <w:r w:rsidR="00976A26">
        <w:t>, DENVER COLORADO,     ! Name</w:t>
      </w:r>
    </w:p>
    <w:p w14:paraId="56F782E4" w14:textId="77777777" w:rsidR="00976A26" w:rsidRDefault="00976A26" w:rsidP="001F2198">
      <w:pPr>
        <w:pStyle w:val="CodeIDDSamples"/>
      </w:pPr>
      <w:r>
        <w:t xml:space="preserve">   39.75000    ,     ! Latitude {N+ S-}</w:t>
      </w:r>
    </w:p>
    <w:p w14:paraId="70655059" w14:textId="77777777" w:rsidR="00976A26" w:rsidRDefault="00976A26" w:rsidP="001F2198">
      <w:pPr>
        <w:pStyle w:val="CodeIDDSamples"/>
      </w:pPr>
      <w:r>
        <w:t xml:space="preserve">  -104.8700    ,     ! Longitude {W- E+}</w:t>
      </w:r>
    </w:p>
    <w:p w14:paraId="79C85945" w14:textId="77777777" w:rsidR="00976A26" w:rsidRDefault="00976A26" w:rsidP="001F2198">
      <w:pPr>
        <w:pStyle w:val="CodeIDDSamples"/>
      </w:pPr>
      <w:r>
        <w:t xml:space="preserve">  -7.000000    ,     ! TimeZoneNumber {GMT+/-}</w:t>
      </w:r>
    </w:p>
    <w:p w14:paraId="16159E7C" w14:textId="77777777" w:rsidR="00976A26" w:rsidRDefault="00976A26" w:rsidP="001F2198">
      <w:pPr>
        <w:pStyle w:val="CodeIDDSamples"/>
      </w:pPr>
      <w:r>
        <w:t xml:space="preserve">  1610.26;           ! Elevation {m}</w:t>
      </w:r>
    </w:p>
    <w:p w14:paraId="566DBC9C" w14:textId="77777777"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14:paraId="4AE9840A" w14:textId="77777777" w:rsidR="00976A26" w:rsidRDefault="003D2045" w:rsidP="001F2198">
      <w:pPr>
        <w:pStyle w:val="CodeIDDSamples"/>
      </w:pPr>
      <w:r>
        <w:t>Site:Location</w:t>
      </w:r>
      <w:r w:rsidR="00976A26">
        <w:t>, DENVER COLORADO,39.75,-104.87,-7,1610.26;</w:t>
      </w:r>
    </w:p>
    <w:p w14:paraId="7B7B4587" w14:textId="77777777" w:rsidR="00CB6379" w:rsidRDefault="00CB6379" w:rsidP="00CB6379">
      <w:pPr>
        <w:pStyle w:val="Heading3"/>
      </w:pPr>
      <w:bookmarkStart w:id="119" w:name="_Toc469283166"/>
      <w:bookmarkStart w:id="120" w:name="_Toc488474145"/>
      <w:bookmarkStart w:id="121" w:name="_Toc99527594"/>
      <w:bookmarkStart w:id="122" w:name="_Toc399489748"/>
      <w:r w:rsidRPr="00A5150F">
        <w:t>SizingPeriod:DesignDay</w:t>
      </w:r>
      <w:bookmarkEnd w:id="122"/>
    </w:p>
    <w:p w14:paraId="43273A56" w14:textId="77777777"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w:t>
      </w:r>
      <w:r>
        <w:lastRenderedPageBreak/>
        <w:t xml:space="preserve">“creates” a complete </w:t>
      </w:r>
      <w:r w:rsidR="002D1FAB">
        <w:t>days’ worth</w:t>
      </w:r>
      <w:r>
        <w:t xml:space="preserve"> of weather data (air temperatures, solar radiation, etc.)  Normal operation uses the default range multipliers as shown in </w:t>
      </w:r>
      <w:r w:rsidR="00274FC8">
        <w:fldChar w:fldCharType="begin"/>
      </w:r>
      <w:r w:rsidR="00274FC8">
        <w:instrText xml:space="preserve"> REF _Ref49224821 \h  \* MERGEFORMAT </w:instrText>
      </w:r>
      <w:r w:rsidR="00274FC8">
        <w:fldChar w:fldCharType="separate"/>
      </w:r>
      <w:r w:rsidR="00F157E6">
        <w:t>Figure 6</w:t>
      </w:r>
      <w:r w:rsidR="00274FC8">
        <w:fldChar w:fldCharType="end"/>
      </w:r>
      <w:r>
        <w:t xml:space="preserve"> though users may choose to input their own multiplier schedule. Likewise, normal operation specifies one “humidity indicating condition” which is used to calculate the humidity ratio at maximum temperature – this is used as the constant humidity ratio for the entire day. Again, this can be overridden by specifying a relative humidity schedule or requesting generation of an hourly wet-bulb temperature profile.  Multiple design days may be specified.</w:t>
      </w:r>
    </w:p>
    <w:p w14:paraId="52F5DD77" w14:textId="77777777" w:rsidR="00E03FE8" w:rsidRDefault="00E03FE8" w:rsidP="00441739">
      <w:pPr>
        <w:pStyle w:val="BodyText"/>
      </w:pPr>
      <w:r>
        <w:t>We refer you to the ASHRAE Handbook of Fundamentals for philosophy of what parameters are important for use as “design conditions” in sizing equipment.</w:t>
      </w:r>
    </w:p>
    <w:p w14:paraId="3D3E1178" w14:textId="77777777"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2"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14:paraId="1131105F" w14:textId="77777777" w:rsidR="00CB6379" w:rsidRDefault="00CB6379" w:rsidP="00CB6379">
      <w:pPr>
        <w:pStyle w:val="Heading4"/>
      </w:pPr>
      <w:r>
        <w:t>Field: Name</w:t>
      </w:r>
    </w:p>
    <w:p w14:paraId="224DD5F2" w14:textId="77777777" w:rsidR="00CB6379" w:rsidRDefault="00CB6379" w:rsidP="00CB6379">
      <w:pPr>
        <w:pStyle w:val="BodyText"/>
      </w:pPr>
      <w:r>
        <w:t>This field, like the location name, is used simply for reporting and identification. This name must be unique among the SizingPeriod names entered.</w:t>
      </w:r>
    </w:p>
    <w:p w14:paraId="1F1558B1" w14:textId="77777777" w:rsidR="00E03FE8" w:rsidRDefault="00E03FE8" w:rsidP="00E03FE8">
      <w:pPr>
        <w:pStyle w:val="Heading4"/>
      </w:pPr>
      <w:r>
        <w:t>Field: Month</w:t>
      </w:r>
    </w:p>
    <w:p w14:paraId="10F8457C" w14:textId="77777777"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14:paraId="1F8E6EF4" w14:textId="77777777" w:rsidR="00E03FE8" w:rsidRDefault="00E03FE8" w:rsidP="00E03FE8">
      <w:pPr>
        <w:pStyle w:val="Heading4"/>
      </w:pPr>
      <w:r>
        <w:t>Field: Day of Month</w:t>
      </w:r>
    </w:p>
    <w:p w14:paraId="3643565E" w14:textId="77777777"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14:paraId="505511D0" w14:textId="77777777" w:rsidR="00E03FE8" w:rsidRDefault="00E03FE8" w:rsidP="00E03FE8">
      <w:pPr>
        <w:pStyle w:val="Heading4"/>
      </w:pPr>
      <w:r>
        <w:t>Field: Day Type</w:t>
      </w:r>
    </w:p>
    <w:p w14:paraId="6A994535" w14:textId="77777777"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14:paraId="1500EAA2" w14:textId="77777777" w:rsidR="00CB6379" w:rsidRDefault="00CB6379" w:rsidP="00CB6379">
      <w:pPr>
        <w:pStyle w:val="Heading4"/>
      </w:pPr>
      <w:r>
        <w:t>Field: Maximum Dry-Bulb Temperature</w:t>
      </w:r>
    </w:p>
    <w:p w14:paraId="5F35FD4D" w14:textId="77777777"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14:paraId="35435282" w14:textId="77777777" w:rsidR="00CB6379" w:rsidRDefault="00CB6379" w:rsidP="00CB6379">
      <w:pPr>
        <w:pStyle w:val="Heading4"/>
      </w:pPr>
      <w:r>
        <w:t xml:space="preserve">Field: Daily </w:t>
      </w:r>
      <w:r w:rsidR="00441739">
        <w:t xml:space="preserve">Dry-bulb </w:t>
      </w:r>
      <w:r>
        <w:t>Temperature Range</w:t>
      </w:r>
    </w:p>
    <w:p w14:paraId="72C10F67" w14:textId="77777777"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14:paraId="7378DBE0" w14:textId="77777777" w:rsidR="00CB6379" w:rsidRDefault="00AC33EE" w:rsidP="00CB6379">
      <w:pPr>
        <w:pStyle w:val="Picture"/>
      </w:pPr>
      <w:r>
        <w:rPr>
          <w:noProof/>
          <w:lang w:eastAsia="zh-CN"/>
        </w:rPr>
        <w:lastRenderedPageBreak/>
        <w:drawing>
          <wp:inline distT="0" distB="0" distL="0" distR="0" wp14:anchorId="3B19B789" wp14:editId="64A2D8EF">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14:paraId="7E980B25" w14:textId="77777777" w:rsidR="00CB6379" w:rsidRDefault="00CB6379" w:rsidP="00CB6379">
      <w:pPr>
        <w:pStyle w:val="Caption"/>
      </w:pPr>
      <w:bookmarkStart w:id="123" w:name="_Ref49224821"/>
      <w:bookmarkStart w:id="124" w:name="_Toc99527596"/>
      <w:r>
        <w:t xml:space="preserve">Figure </w:t>
      </w:r>
      <w:r w:rsidR="006008C7">
        <w:fldChar w:fldCharType="begin"/>
      </w:r>
      <w:r w:rsidR="00A4098B">
        <w:instrText xml:space="preserve"> SEQ Figure \* ARABIC </w:instrText>
      </w:r>
      <w:r w:rsidR="006008C7">
        <w:fldChar w:fldCharType="separate"/>
      </w:r>
      <w:r w:rsidR="00F157E6">
        <w:rPr>
          <w:noProof/>
        </w:rPr>
        <w:t>6</w:t>
      </w:r>
      <w:r w:rsidR="006008C7">
        <w:rPr>
          <w:noProof/>
        </w:rPr>
        <w:fldChar w:fldCharType="end"/>
      </w:r>
      <w:bookmarkEnd w:id="123"/>
      <w:r>
        <w:t>. Default Daily range Multiplier for Design Days</w:t>
      </w:r>
      <w:bookmarkEnd w:id="124"/>
    </w:p>
    <w:p w14:paraId="29F08480" w14:textId="77777777"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14:paraId="0B17F84C" w14:textId="77777777" w:rsidR="00CB6379" w:rsidRDefault="00AC33EE" w:rsidP="00CB6379">
      <w:pPr>
        <w:pStyle w:val="Equation"/>
      </w:pPr>
      <w:r>
        <w:rPr>
          <w:noProof/>
          <w:position w:val="-16"/>
          <w:lang w:eastAsia="zh-CN"/>
        </w:rPr>
        <w:drawing>
          <wp:inline distT="0" distB="0" distL="0" distR="0" wp14:anchorId="566944AE" wp14:editId="1F7CAAB8">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14:paraId="319D2E43" w14:textId="77777777" w:rsidR="00CB6379" w:rsidRDefault="00CB6379" w:rsidP="00CB6379">
      <w:pPr>
        <w:pStyle w:val="BodyText"/>
      </w:pPr>
      <w:r>
        <w:t>where</w:t>
      </w:r>
    </w:p>
    <w:p w14:paraId="76049215" w14:textId="77777777" w:rsidR="00CB6379" w:rsidRDefault="00CB6379" w:rsidP="00CB6379">
      <w:pPr>
        <w:pStyle w:val="BodyText"/>
      </w:pPr>
      <w:r>
        <w:t>T</w:t>
      </w:r>
      <w:r>
        <w:rPr>
          <w:vertAlign w:val="subscript"/>
        </w:rPr>
        <w:t>current</w:t>
      </w:r>
      <w:r>
        <w:t>= Air temperature of current Hour of Day</w:t>
      </w:r>
    </w:p>
    <w:p w14:paraId="2865365A" w14:textId="77777777" w:rsidR="00CB6379" w:rsidRDefault="00CB6379" w:rsidP="00CB6379">
      <w:pPr>
        <w:pStyle w:val="BodyText"/>
      </w:pPr>
      <w:r>
        <w:t>T</w:t>
      </w:r>
      <w:r>
        <w:rPr>
          <w:vertAlign w:val="subscript"/>
        </w:rPr>
        <w:t>Max</w:t>
      </w:r>
      <w:r>
        <w:t>= User supplied Max Dry-bulb Temperature</w:t>
      </w:r>
    </w:p>
    <w:p w14:paraId="4DE2E4F3" w14:textId="77777777" w:rsidR="00CB6379" w:rsidRDefault="00CB6379" w:rsidP="00CB6379">
      <w:pPr>
        <w:pStyle w:val="BodyText"/>
      </w:pPr>
      <w:r>
        <w:t>T</w:t>
      </w:r>
      <w:r>
        <w:rPr>
          <w:vertAlign w:val="subscript"/>
        </w:rPr>
        <w:t>range</w:t>
      </w:r>
      <w:r>
        <w:t>= User supplied Daily Temperature Range</w:t>
      </w:r>
    </w:p>
    <w:p w14:paraId="14761858" w14:textId="77777777" w:rsidR="00CB6379" w:rsidRDefault="00CB6379" w:rsidP="00CB6379">
      <w:pPr>
        <w:pStyle w:val="BodyText"/>
      </w:pPr>
      <w:r>
        <w:t>T</w:t>
      </w:r>
      <w:r>
        <w:rPr>
          <w:vertAlign w:val="subscript"/>
        </w:rPr>
        <w:t>Multiplier</w:t>
      </w:r>
      <w:r>
        <w:t>= Range multiplier as shown on the above graph</w:t>
      </w:r>
    </w:p>
    <w:p w14:paraId="1190A82F" w14:textId="77777777"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14:paraId="7590E019" w14:textId="77777777"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14:paraId="51F214CB" w14:textId="77777777" w:rsidR="00E03FE8" w:rsidRDefault="00E03FE8" w:rsidP="00E03FE8">
      <w:pPr>
        <w:pStyle w:val="Heading4"/>
      </w:pPr>
      <w:r>
        <w:t xml:space="preserve">Field: Dry-Bulb Temperature Range Modifier Type </w:t>
      </w:r>
    </w:p>
    <w:p w14:paraId="4F14975F" w14:textId="77777777"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14:paraId="63FFF95E" w14:textId="77777777"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14:paraId="6E0E6D87" w14:textId="77777777"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14:paraId="3A8CC0D7" w14:textId="77777777" w:rsidR="006B60E9" w:rsidRDefault="006B60E9" w:rsidP="00E03FE8">
      <w:pPr>
        <w:pStyle w:val="BodyText"/>
      </w:pPr>
      <w:r>
        <w:t xml:space="preserve">If you specify </w:t>
      </w:r>
      <w:r w:rsidRPr="006B60E9">
        <w:rPr>
          <w:b/>
        </w:rPr>
        <w:t>TemperatureProfileSchedule</w:t>
      </w:r>
      <w:r>
        <w:t xml:space="preserve"> in this field,</w:t>
      </w:r>
      <w:r w:rsidR="002037A0">
        <w:t xml:space="preserve"> then you need to create a day schedule that specifies the actual dry-bulb temperatures throughout the day.</w:t>
      </w:r>
      <w:r w:rsidR="00764A44">
        <w:t xml:space="preserve"> You will not need to include a Maximum Dry-Bulb Temperature in that field.</w:t>
      </w:r>
    </w:p>
    <w:p w14:paraId="44CEC80E" w14:textId="77777777" w:rsidR="00E03FE8" w:rsidRDefault="00E03FE8" w:rsidP="00E03FE8">
      <w:pPr>
        <w:pStyle w:val="BodyText"/>
      </w:pPr>
      <w:r>
        <w:lastRenderedPageBreak/>
        <w:t xml:space="preserve">If you leave this field blank or enter </w:t>
      </w:r>
      <w:r w:rsidRPr="00946071">
        <w:rPr>
          <w:b/>
        </w:rPr>
        <w:t>DefaultMultipliers</w:t>
      </w:r>
      <w:r>
        <w:t>, then the default multipliers will be used as shown in the “temperature range” field above.</w:t>
      </w:r>
    </w:p>
    <w:p w14:paraId="4BDD93A8" w14:textId="77777777" w:rsidR="00E03FE8" w:rsidRDefault="00E03FE8" w:rsidP="00E03FE8">
      <w:pPr>
        <w:pStyle w:val="Heading4"/>
      </w:pPr>
      <w:r>
        <w:t xml:space="preserve">Field: Dry-Bulb Temperature Range Modifier </w:t>
      </w:r>
      <w:r w:rsidR="008B71DF">
        <w:t xml:space="preserve">Day </w:t>
      </w:r>
      <w:r>
        <w:t>Schedule Name</w:t>
      </w:r>
    </w:p>
    <w:p w14:paraId="0E767451" w14:textId="77777777"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14:paraId="71590A8F" w14:textId="77777777" w:rsidR="00E03FE8" w:rsidRDefault="00E03FE8" w:rsidP="00E03FE8">
      <w:pPr>
        <w:pStyle w:val="Heading4"/>
      </w:pPr>
      <w:r>
        <w:t>Field: Humidity Condition Type</w:t>
      </w:r>
    </w:p>
    <w:p w14:paraId="7FF7068F" w14:textId="77777777"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14:paraId="42C38A78" w14:textId="77777777" w:rsidR="00613B85" w:rsidRDefault="00613B85" w:rsidP="00613B85">
      <w:pPr>
        <w:pStyle w:val="BodyText"/>
      </w:pPr>
      <w:r>
        <w:t>The Humidity Condition Type fields have interacting uses and units, summarized as follows:</w:t>
      </w:r>
    </w:p>
    <w:p w14:paraId="62A3F46F" w14:textId="77777777" w:rsidR="00613B85" w:rsidRDefault="00613B85" w:rsidP="00613B85">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2</w:t>
      </w:r>
      <w:r w:rsidR="006008C7">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14:paraId="24FD5290" w14:textId="77777777" w:rsidTr="00613B85">
        <w:trPr>
          <w:jc w:val="center"/>
        </w:trPr>
        <w:tc>
          <w:tcPr>
            <w:tcW w:w="3420" w:type="dxa"/>
          </w:tcPr>
          <w:p w14:paraId="46E5342B" w14:textId="77777777"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14:paraId="620F3A66" w14:textId="77777777" w:rsidR="00613B85" w:rsidRPr="00260B3E" w:rsidRDefault="00696A18" w:rsidP="00696A18">
            <w:pPr>
              <w:pStyle w:val="BodyText"/>
              <w:ind w:left="0"/>
              <w:jc w:val="left"/>
              <w:rPr>
                <w:b/>
                <w:i/>
              </w:rPr>
            </w:pPr>
            <w:r>
              <w:rPr>
                <w:b/>
                <w:i/>
              </w:rPr>
              <w:t>Primary Humidity Indicating Field</w:t>
            </w:r>
          </w:p>
        </w:tc>
        <w:tc>
          <w:tcPr>
            <w:tcW w:w="2385" w:type="dxa"/>
          </w:tcPr>
          <w:p w14:paraId="7D4040A7" w14:textId="77777777" w:rsidR="00613B85" w:rsidRPr="00F27A60" w:rsidRDefault="00613B85" w:rsidP="00613B85">
            <w:pPr>
              <w:pStyle w:val="BodyText"/>
              <w:ind w:left="0"/>
              <w:jc w:val="left"/>
              <w:rPr>
                <w:b/>
                <w:i/>
              </w:rPr>
            </w:pPr>
            <w:r w:rsidRPr="00F27A60">
              <w:rPr>
                <w:b/>
                <w:i/>
              </w:rPr>
              <w:t>Humidity Indicating Day Schedule</w:t>
            </w:r>
          </w:p>
        </w:tc>
      </w:tr>
      <w:tr w:rsidR="00613B85" w14:paraId="7B4E7185" w14:textId="77777777" w:rsidTr="00613B85">
        <w:trPr>
          <w:jc w:val="center"/>
        </w:trPr>
        <w:tc>
          <w:tcPr>
            <w:tcW w:w="3420" w:type="dxa"/>
          </w:tcPr>
          <w:p w14:paraId="25551696" w14:textId="77777777" w:rsidR="00613B85" w:rsidRPr="00F46947" w:rsidRDefault="00613B85" w:rsidP="00613B85">
            <w:pPr>
              <w:pStyle w:val="BodyText"/>
              <w:ind w:left="0"/>
            </w:pPr>
            <w:r w:rsidRPr="00F46947">
              <w:t>WetBulb</w:t>
            </w:r>
          </w:p>
        </w:tc>
        <w:tc>
          <w:tcPr>
            <w:tcW w:w="1710" w:type="dxa"/>
          </w:tcPr>
          <w:p w14:paraId="4C503BC7"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3D121F7A" w14:textId="77777777" w:rsidR="00613B85" w:rsidRDefault="00613B85" w:rsidP="00613B85">
            <w:pPr>
              <w:pStyle w:val="BodyText"/>
              <w:ind w:left="0"/>
              <w:jc w:val="left"/>
            </w:pPr>
            <w:r>
              <w:t>N/A (unused)</w:t>
            </w:r>
          </w:p>
        </w:tc>
      </w:tr>
      <w:tr w:rsidR="00613B85" w14:paraId="1B999DF3" w14:textId="77777777" w:rsidTr="00613B85">
        <w:trPr>
          <w:trHeight w:val="77"/>
          <w:jc w:val="center"/>
        </w:trPr>
        <w:tc>
          <w:tcPr>
            <w:tcW w:w="3420" w:type="dxa"/>
          </w:tcPr>
          <w:p w14:paraId="0B65F23B" w14:textId="77777777" w:rsidR="00613B85" w:rsidRPr="00F46947" w:rsidRDefault="00613B85" w:rsidP="00613B85">
            <w:pPr>
              <w:pStyle w:val="BodyText"/>
              <w:ind w:left="0"/>
            </w:pPr>
            <w:r w:rsidRPr="00F46947">
              <w:t>DewPoint</w:t>
            </w:r>
          </w:p>
        </w:tc>
        <w:tc>
          <w:tcPr>
            <w:tcW w:w="1710" w:type="dxa"/>
          </w:tcPr>
          <w:p w14:paraId="610A7F19"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6ABACEBA" w14:textId="77777777" w:rsidR="00613B85" w:rsidRDefault="00613B85" w:rsidP="00613B85">
            <w:pPr>
              <w:pStyle w:val="BodyText"/>
              <w:ind w:left="0"/>
              <w:jc w:val="left"/>
            </w:pPr>
            <w:r>
              <w:t>N/A (unused)</w:t>
            </w:r>
          </w:p>
        </w:tc>
      </w:tr>
      <w:tr w:rsidR="00613B85" w14:paraId="70EBB7F3" w14:textId="77777777" w:rsidTr="00613B85">
        <w:trPr>
          <w:jc w:val="center"/>
        </w:trPr>
        <w:tc>
          <w:tcPr>
            <w:tcW w:w="3420" w:type="dxa"/>
          </w:tcPr>
          <w:p w14:paraId="6F4D27B9" w14:textId="77777777" w:rsidR="00613B85" w:rsidRPr="00F46947" w:rsidRDefault="00613B85" w:rsidP="00613B85">
            <w:pPr>
              <w:pStyle w:val="BodyText"/>
              <w:ind w:left="0"/>
            </w:pPr>
            <w:r w:rsidRPr="00F46947">
              <w:t>HumidityRatio</w:t>
            </w:r>
          </w:p>
        </w:tc>
        <w:tc>
          <w:tcPr>
            <w:tcW w:w="1710" w:type="dxa"/>
          </w:tcPr>
          <w:p w14:paraId="7DF9EA1A" w14:textId="77777777" w:rsidR="00613B85" w:rsidRDefault="004463AB" w:rsidP="004463AB">
            <w:pPr>
              <w:pStyle w:val="BodyText"/>
              <w:ind w:left="0"/>
              <w:jc w:val="left"/>
            </w:pPr>
            <w:r w:rsidRPr="004463AB">
              <w:t xml:space="preserve">Humidity Ratio at Maximum Dry-Bulb </w:t>
            </w:r>
          </w:p>
        </w:tc>
        <w:tc>
          <w:tcPr>
            <w:tcW w:w="2385" w:type="dxa"/>
            <w:shd w:val="clear" w:color="auto" w:fill="auto"/>
          </w:tcPr>
          <w:p w14:paraId="7796D80F" w14:textId="77777777" w:rsidR="00613B85" w:rsidRDefault="00613B85" w:rsidP="00613B85">
            <w:pPr>
              <w:pStyle w:val="BodyText"/>
              <w:ind w:left="0"/>
              <w:jc w:val="left"/>
            </w:pPr>
            <w:r>
              <w:t>N/A (unused)</w:t>
            </w:r>
          </w:p>
        </w:tc>
      </w:tr>
      <w:tr w:rsidR="00613B85" w14:paraId="241F869C" w14:textId="77777777" w:rsidTr="00613B85">
        <w:trPr>
          <w:jc w:val="center"/>
        </w:trPr>
        <w:tc>
          <w:tcPr>
            <w:tcW w:w="3420" w:type="dxa"/>
          </w:tcPr>
          <w:p w14:paraId="1DFCD2E6" w14:textId="77777777" w:rsidR="00613B85" w:rsidRPr="00F46947" w:rsidRDefault="00613B85" w:rsidP="00613B85">
            <w:pPr>
              <w:pStyle w:val="BodyText"/>
              <w:ind w:left="0"/>
            </w:pPr>
            <w:r w:rsidRPr="00F46947">
              <w:t>Enthalpy</w:t>
            </w:r>
          </w:p>
        </w:tc>
        <w:tc>
          <w:tcPr>
            <w:tcW w:w="1710" w:type="dxa"/>
          </w:tcPr>
          <w:p w14:paraId="07339182" w14:textId="77777777" w:rsidR="00613B85" w:rsidRDefault="004463AB" w:rsidP="00613B85">
            <w:pPr>
              <w:pStyle w:val="BodyText"/>
              <w:ind w:left="0"/>
              <w:jc w:val="left"/>
            </w:pPr>
            <w:r w:rsidRPr="004463AB">
              <w:t>Enthalpy at Maximum Dry-Bulb</w:t>
            </w:r>
          </w:p>
        </w:tc>
        <w:tc>
          <w:tcPr>
            <w:tcW w:w="2385" w:type="dxa"/>
            <w:shd w:val="clear" w:color="auto" w:fill="auto"/>
          </w:tcPr>
          <w:p w14:paraId="6061D46F" w14:textId="77777777" w:rsidR="00613B85" w:rsidRDefault="00613B85" w:rsidP="00613B85">
            <w:pPr>
              <w:pStyle w:val="BodyText"/>
              <w:ind w:left="0"/>
              <w:jc w:val="left"/>
            </w:pPr>
            <w:r>
              <w:t>N/A (unused)</w:t>
            </w:r>
          </w:p>
        </w:tc>
      </w:tr>
      <w:tr w:rsidR="00613B85" w14:paraId="0EE530E0" w14:textId="77777777" w:rsidTr="00613B85">
        <w:trPr>
          <w:jc w:val="center"/>
        </w:trPr>
        <w:tc>
          <w:tcPr>
            <w:tcW w:w="3420" w:type="dxa"/>
          </w:tcPr>
          <w:p w14:paraId="687BD1CE" w14:textId="77777777" w:rsidR="00613B85" w:rsidRPr="00F46947" w:rsidRDefault="00613B85" w:rsidP="00613B85">
            <w:pPr>
              <w:pStyle w:val="BodyText"/>
              <w:ind w:left="0"/>
            </w:pPr>
            <w:r w:rsidRPr="00F46947">
              <w:t>WetBulbProfileDefaultMultipliers</w:t>
            </w:r>
          </w:p>
        </w:tc>
        <w:tc>
          <w:tcPr>
            <w:tcW w:w="1710" w:type="dxa"/>
          </w:tcPr>
          <w:p w14:paraId="712CC272"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5D2C7DDB" w14:textId="77777777" w:rsidR="00613B85" w:rsidRDefault="00613B85" w:rsidP="00613B85">
            <w:pPr>
              <w:pStyle w:val="BodyText"/>
              <w:ind w:left="0"/>
              <w:jc w:val="left"/>
            </w:pPr>
            <w:r>
              <w:t>N/A (unused)</w:t>
            </w:r>
          </w:p>
        </w:tc>
      </w:tr>
      <w:tr w:rsidR="00613B85" w14:paraId="1B0EB031" w14:textId="77777777" w:rsidTr="00613B85">
        <w:trPr>
          <w:jc w:val="center"/>
        </w:trPr>
        <w:tc>
          <w:tcPr>
            <w:tcW w:w="3420" w:type="dxa"/>
          </w:tcPr>
          <w:p w14:paraId="0990AD96" w14:textId="77777777" w:rsidR="00613B85" w:rsidRPr="00F46947" w:rsidRDefault="00613B85" w:rsidP="00613B85">
            <w:pPr>
              <w:pStyle w:val="BodyText"/>
              <w:ind w:left="0"/>
            </w:pPr>
            <w:r w:rsidRPr="00F46947">
              <w:t>WetBulbProfileMultiplierSchedule</w:t>
            </w:r>
          </w:p>
        </w:tc>
        <w:tc>
          <w:tcPr>
            <w:tcW w:w="1710" w:type="dxa"/>
          </w:tcPr>
          <w:p w14:paraId="0E600D6A"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15EF5EA5" w14:textId="77777777" w:rsidR="00613B85" w:rsidRDefault="00613B85" w:rsidP="00613B85">
            <w:pPr>
              <w:pStyle w:val="BodyText"/>
              <w:ind w:left="0"/>
              <w:jc w:val="left"/>
            </w:pPr>
            <w:r>
              <w:t>Fractions of wet-bulb daily range (0 – 1)</w:t>
            </w:r>
          </w:p>
        </w:tc>
      </w:tr>
      <w:tr w:rsidR="00613B85" w14:paraId="30ADC3C0" w14:textId="77777777" w:rsidTr="00613B85">
        <w:trPr>
          <w:jc w:val="center"/>
        </w:trPr>
        <w:tc>
          <w:tcPr>
            <w:tcW w:w="3420" w:type="dxa"/>
          </w:tcPr>
          <w:p w14:paraId="1D8A0FE2" w14:textId="77777777" w:rsidR="00613B85" w:rsidRPr="00F46947" w:rsidRDefault="00613B85" w:rsidP="00613B85">
            <w:pPr>
              <w:pStyle w:val="BodyText"/>
              <w:ind w:left="0"/>
            </w:pPr>
            <w:r w:rsidRPr="00F46947">
              <w:t>WetBulbProfileDifferenceSchedule</w:t>
            </w:r>
          </w:p>
        </w:tc>
        <w:tc>
          <w:tcPr>
            <w:tcW w:w="1710" w:type="dxa"/>
          </w:tcPr>
          <w:p w14:paraId="549020E6" w14:textId="77777777" w:rsidR="00613B85" w:rsidRDefault="004463AB" w:rsidP="00613B85">
            <w:pPr>
              <w:pStyle w:val="BodyText"/>
              <w:ind w:left="0"/>
              <w:jc w:val="left"/>
            </w:pPr>
            <w:r w:rsidRPr="00613B85">
              <w:t>Wetbulb or DewPoint at Maximum Dry-Bulb</w:t>
            </w:r>
          </w:p>
        </w:tc>
        <w:tc>
          <w:tcPr>
            <w:tcW w:w="2385" w:type="dxa"/>
          </w:tcPr>
          <w:p w14:paraId="384B028E" w14:textId="77777777" w:rsidR="00613B85" w:rsidRDefault="00613B85" w:rsidP="00613B85">
            <w:pPr>
              <w:pStyle w:val="BodyText"/>
              <w:ind w:left="0"/>
              <w:jc w:val="left"/>
            </w:pPr>
            <w:r>
              <w:t>Difference between maximum and hour/timestep wet-bulb temperature, C</w:t>
            </w:r>
          </w:p>
        </w:tc>
      </w:tr>
      <w:tr w:rsidR="00613B85" w14:paraId="7F237514" w14:textId="77777777" w:rsidTr="00613B85">
        <w:trPr>
          <w:jc w:val="center"/>
        </w:trPr>
        <w:tc>
          <w:tcPr>
            <w:tcW w:w="3420" w:type="dxa"/>
          </w:tcPr>
          <w:p w14:paraId="153B5F24" w14:textId="77777777" w:rsidR="00613B85" w:rsidRPr="00F46947" w:rsidRDefault="004463AB" w:rsidP="00613B85">
            <w:pPr>
              <w:pStyle w:val="BodyText"/>
              <w:ind w:left="0"/>
            </w:pPr>
            <w:r w:rsidRPr="004463AB">
              <w:t>RelativeHumiditySchedule</w:t>
            </w:r>
          </w:p>
        </w:tc>
        <w:tc>
          <w:tcPr>
            <w:tcW w:w="1710" w:type="dxa"/>
          </w:tcPr>
          <w:p w14:paraId="21BD9902" w14:textId="77777777" w:rsidR="00613B85" w:rsidRDefault="00696A18" w:rsidP="00696A18">
            <w:pPr>
              <w:pStyle w:val="BodyText"/>
              <w:ind w:left="0"/>
              <w:jc w:val="left"/>
            </w:pPr>
            <w:r>
              <w:t>N/A</w:t>
            </w:r>
          </w:p>
        </w:tc>
        <w:tc>
          <w:tcPr>
            <w:tcW w:w="2385" w:type="dxa"/>
          </w:tcPr>
          <w:p w14:paraId="01A3ACA9" w14:textId="77777777" w:rsidR="00613B85" w:rsidRDefault="00613B85" w:rsidP="00613B85">
            <w:pPr>
              <w:pStyle w:val="BodyText"/>
              <w:ind w:left="0"/>
              <w:jc w:val="left"/>
            </w:pPr>
            <w:r>
              <w:t>Relative humidity (%, 0 – 100)</w:t>
            </w:r>
          </w:p>
        </w:tc>
      </w:tr>
    </w:tbl>
    <w:p w14:paraId="0E4F8E7C" w14:textId="77777777" w:rsidR="00613B85" w:rsidRDefault="00613B85" w:rsidP="00613B85">
      <w:pPr>
        <w:pStyle w:val="BodyText"/>
      </w:pPr>
      <w:r>
        <w:t>Humidity conditions over the day are derived as follows:</w:t>
      </w:r>
    </w:p>
    <w:p w14:paraId="1D19E0A0" w14:textId="77777777" w:rsidR="00613B85" w:rsidRDefault="00613B85" w:rsidP="00613B85">
      <w:pPr>
        <w:pStyle w:val="BodyText"/>
      </w:pPr>
      <w:r w:rsidRPr="00F27A60">
        <w:rPr>
          <w:b/>
        </w:rPr>
        <w:t>WetBulb, DewPoint, HumidityRatio, or Enthalpy</w:t>
      </w:r>
      <w:r>
        <w:t>:</w:t>
      </w:r>
    </w:p>
    <w:p w14:paraId="04CB08BC" w14:textId="77777777" w:rsidR="00613B85" w:rsidRDefault="00613B85" w:rsidP="00613B85">
      <w:pPr>
        <w:pStyle w:val="BodyText"/>
      </w:pPr>
      <w:r>
        <w:lastRenderedPageBreak/>
        <w:t>These four methods assume constant absolute humidity over the day.  Calculate W = humidity ratio at Maximum Dry-Bulb Temperature and Humidity Indicating Conditions.  Derive hourly/timestep humidity conditions from W and hour/timestep dry-bulb temperature.</w:t>
      </w:r>
    </w:p>
    <w:p w14:paraId="7C1AC705" w14:textId="77777777" w:rsidR="00613B85" w:rsidRPr="00612440" w:rsidRDefault="00613B85" w:rsidP="00613B85">
      <w:pPr>
        <w:pStyle w:val="BodyText"/>
        <w:rPr>
          <w:b/>
        </w:rPr>
      </w:pPr>
      <w:r w:rsidRPr="00612440">
        <w:rPr>
          <w:b/>
        </w:rPr>
        <w:t>WetBulbProfileDefaultMultipliers</w:t>
      </w:r>
    </w:p>
    <w:p w14:paraId="2A5209E5" w14:textId="77777777" w:rsidR="00613B85" w:rsidRDefault="00613B85" w:rsidP="00613B85">
      <w:pPr>
        <w:pStyle w:val="BodyText"/>
      </w:pPr>
      <w:r>
        <w:t xml:space="preserve">Generate the wet-bulb temperature profile using Default Daily Range Multiplier for Design Days (shown in </w:t>
      </w:r>
      <w:r w:rsidR="006008C7">
        <w:fldChar w:fldCharType="begin"/>
      </w:r>
      <w:r w:rsidR="00A4098B">
        <w:instrText xml:space="preserve"> REF _Ref49224821 </w:instrText>
      </w:r>
      <w:r w:rsidR="006008C7">
        <w:fldChar w:fldCharType="separate"/>
      </w:r>
      <w:r w:rsidR="00F157E6">
        <w:t xml:space="preserve">Figure </w:t>
      </w:r>
      <w:r w:rsidR="00F157E6">
        <w:rPr>
          <w:noProof/>
        </w:rPr>
        <w:t>6</w:t>
      </w:r>
      <w:r w:rsidR="006008C7">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14:paraId="2852726E" w14:textId="77777777" w:rsidR="00613B85" w:rsidRPr="00281679" w:rsidRDefault="00613B85" w:rsidP="00613B85">
      <w:pPr>
        <w:pStyle w:val="BodyText"/>
        <w:rPr>
          <w:b/>
        </w:rPr>
      </w:pPr>
      <w:r w:rsidRPr="00281679">
        <w:rPr>
          <w:b/>
        </w:rPr>
        <w:t>WetBulbProfileMultiplierSchedule</w:t>
      </w:r>
    </w:p>
    <w:p w14:paraId="7DFCB070" w14:textId="77777777" w:rsidR="00613B85" w:rsidRDefault="00613B85" w:rsidP="00613B85">
      <w:pPr>
        <w:pStyle w:val="BodyText"/>
      </w:pPr>
      <w:r>
        <w:t>Generate the wet-bulb profile using multipliers from the Humidity Indicating Day Schedule and Daily Wet-Bulb Temperature Range (below).  Analogous to dry-bulb MultiplierSchedule.</w:t>
      </w:r>
    </w:p>
    <w:p w14:paraId="6209A7A8" w14:textId="77777777" w:rsidR="00613B85" w:rsidRDefault="00613B85" w:rsidP="00613B85">
      <w:pPr>
        <w:pStyle w:val="BodyText"/>
        <w:rPr>
          <w:b/>
        </w:rPr>
      </w:pPr>
      <w:r w:rsidRPr="00C455C9">
        <w:rPr>
          <w:b/>
        </w:rPr>
        <w:t>WetBulbProfileDifferenceSchedule</w:t>
      </w:r>
    </w:p>
    <w:p w14:paraId="2771B252" w14:textId="77777777"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14:paraId="4FD2C8E8" w14:textId="77777777" w:rsidR="00613B85" w:rsidRDefault="004463AB" w:rsidP="00613B85">
      <w:pPr>
        <w:pStyle w:val="BodyText"/>
      </w:pPr>
      <w:r w:rsidRPr="004463AB">
        <w:rPr>
          <w:b/>
        </w:rPr>
        <w:t>RelativeHumiditySchedule</w:t>
      </w:r>
    </w:p>
    <w:p w14:paraId="6472534E" w14:textId="77777777" w:rsidR="00613B85" w:rsidRDefault="00613B85" w:rsidP="00613B85">
      <w:pPr>
        <w:pStyle w:val="BodyText"/>
      </w:pPr>
      <w:r>
        <w:t>Hourly relative humidity is specified in Humidity Indicating Day Schedule.</w:t>
      </w:r>
    </w:p>
    <w:p w14:paraId="10F2CE2D" w14:textId="77777777"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14:paraId="4DDC4AF8" w14:textId="77777777" w:rsidR="00CB6379" w:rsidRPr="009574E0" w:rsidRDefault="00CB6379" w:rsidP="00CB6379">
      <w:pPr>
        <w:pStyle w:val="Heading4"/>
      </w:pPr>
      <w:r>
        <w:t xml:space="preserve">Field: </w:t>
      </w:r>
      <w:r w:rsidR="00613B85" w:rsidRPr="00613B85">
        <w:t>Wetbulb or DewPoint at Maximum Dry-Bulb</w:t>
      </w:r>
    </w:p>
    <w:p w14:paraId="1734F5E5" w14:textId="77777777"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14:paraId="65CA17F3" w14:textId="77777777" w:rsidR="004463AB" w:rsidRDefault="004463AB" w:rsidP="004463AB">
      <w:pPr>
        <w:pStyle w:val="Heading4"/>
      </w:pPr>
      <w:r>
        <w:t xml:space="preserve">Field: </w:t>
      </w:r>
      <w:r w:rsidRPr="004463AB">
        <w:t>Humidity Condition Day Schedule Name</w:t>
      </w:r>
    </w:p>
    <w:p w14:paraId="1505A33E" w14:textId="77777777"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14:paraId="14542C76" w14:textId="77777777" w:rsidR="004463AB" w:rsidRDefault="004463AB" w:rsidP="004463AB">
      <w:pPr>
        <w:pStyle w:val="Heading4"/>
      </w:pPr>
      <w:r>
        <w:t xml:space="preserve">Field: </w:t>
      </w:r>
      <w:r w:rsidRPr="004463AB">
        <w:t>Humidity Ratio at Maximum Dry-Bulb</w:t>
      </w:r>
    </w:p>
    <w:p w14:paraId="7C3A6169" w14:textId="77777777"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14:paraId="66B80256" w14:textId="77777777" w:rsidR="004463AB" w:rsidRDefault="004463AB" w:rsidP="004463AB">
      <w:pPr>
        <w:pStyle w:val="Heading4"/>
      </w:pPr>
      <w:r>
        <w:t xml:space="preserve">Field: </w:t>
      </w:r>
      <w:r w:rsidRPr="004463AB">
        <w:t>Enthalpy at Maximum Dry-Bulb</w:t>
      </w:r>
    </w:p>
    <w:p w14:paraId="3C3E8D8F" w14:textId="77777777"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14:paraId="46C98B81" w14:textId="77777777" w:rsidR="004463AB" w:rsidRDefault="004463AB" w:rsidP="004463AB">
      <w:pPr>
        <w:pStyle w:val="Heading4"/>
      </w:pPr>
      <w:r>
        <w:t>Field: Daily Wet-Bulb Temperature Range</w:t>
      </w:r>
    </w:p>
    <w:p w14:paraId="3CF9A490" w14:textId="77777777"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14:paraId="502AF3D7" w14:textId="77777777" w:rsidR="00CB6379" w:rsidRDefault="00CB6379" w:rsidP="00CB6379">
      <w:pPr>
        <w:pStyle w:val="Heading4"/>
      </w:pPr>
      <w:r>
        <w:t>Field: Barometric Pressure</w:t>
      </w:r>
    </w:p>
    <w:p w14:paraId="1AD95C8B" w14:textId="77777777" w:rsidR="00CB6379" w:rsidRDefault="00CB6379" w:rsidP="00CB6379">
      <w:pPr>
        <w:pStyle w:val="BodyText"/>
      </w:pPr>
      <w:r>
        <w:t>This numeric field is the constant barometric pressure (Pascals) for the entire day.</w:t>
      </w:r>
    </w:p>
    <w:p w14:paraId="1FC00761" w14:textId="77777777" w:rsidR="00CB6379" w:rsidRDefault="00CB6379" w:rsidP="00CB6379">
      <w:pPr>
        <w:pStyle w:val="Heading4"/>
      </w:pPr>
      <w:r>
        <w:lastRenderedPageBreak/>
        <w:t>Field: Wind Speed</w:t>
      </w:r>
    </w:p>
    <w:p w14:paraId="24E7E7A3" w14:textId="77777777" w:rsidR="00CB6379" w:rsidRDefault="00CB6379" w:rsidP="00CB6379">
      <w:pPr>
        <w:pStyle w:val="BodyText"/>
      </w:pPr>
      <w:r>
        <w:t>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cooling. A reminder is shown in the comments for the wind speed values. The comments also note the extreme wind speeds from the ASHRAE tables.</w:t>
      </w:r>
    </w:p>
    <w:p w14:paraId="6FAE120F" w14:textId="77777777" w:rsidR="00CB6379" w:rsidRDefault="00CB6379" w:rsidP="00CB6379">
      <w:pPr>
        <w:pStyle w:val="Heading4"/>
      </w:pPr>
      <w:r>
        <w:t>Field: Wind Direction</w:t>
      </w:r>
    </w:p>
    <w:p w14:paraId="03F7ABFC" w14:textId="77777777" w:rsidR="00CB6379" w:rsidRDefault="00CB6379" w:rsidP="00CB6379">
      <w:pPr>
        <w:pStyle w:val="BodyText"/>
      </w:pPr>
      <w:r>
        <w:t>This numeric field is the source wind direction in degrees. By convention, winds from the North would have a value of 0., from the East a value of 90.</w:t>
      </w:r>
    </w:p>
    <w:p w14:paraId="4F8D90A1" w14:textId="77777777" w:rsidR="00CB10A3" w:rsidRDefault="00CB10A3" w:rsidP="00CB10A3">
      <w:pPr>
        <w:pStyle w:val="Heading4"/>
      </w:pPr>
      <w:r>
        <w:t>Field: Rain Indicator</w:t>
      </w:r>
    </w:p>
    <w:p w14:paraId="04F23F2B" w14:textId="77777777"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14:paraId="5C6DFD75" w14:textId="77777777" w:rsidR="00CB10A3" w:rsidRDefault="00CB10A3" w:rsidP="00CB10A3">
      <w:pPr>
        <w:pStyle w:val="Heading4"/>
      </w:pPr>
      <w:r>
        <w:t>Field: Snow Indicator</w:t>
      </w:r>
    </w:p>
    <w:p w14:paraId="02A14B1F" w14:textId="77777777"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14:paraId="00CBA108" w14:textId="77777777" w:rsidR="00CB10A3" w:rsidRDefault="00CB10A3" w:rsidP="00CB10A3">
      <w:pPr>
        <w:pStyle w:val="Heading4"/>
      </w:pPr>
      <w:r>
        <w:t>Field: Daylight Saving Time Indicator</w:t>
      </w:r>
    </w:p>
    <w:p w14:paraId="1EED6F4D" w14:textId="77777777"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14:paraId="15D39AB6" w14:textId="77777777" w:rsidR="00D04685" w:rsidRPr="007539F4" w:rsidRDefault="00D04685" w:rsidP="00D04685">
      <w:pPr>
        <w:pStyle w:val="Heading4"/>
      </w:pPr>
      <w:r>
        <w:t xml:space="preserve">Field: </w:t>
      </w:r>
      <w:r w:rsidRPr="007539F4">
        <w:t>Solar Model Indicator</w:t>
      </w:r>
    </w:p>
    <w:p w14:paraId="71E2F239" w14:textId="77777777"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14:paraId="2A735C72" w14:textId="77777777" w:rsidR="00D04685" w:rsidRDefault="00D04685" w:rsidP="00D04685">
      <w:pPr>
        <w:pStyle w:val="Heading4"/>
      </w:pPr>
      <w:r>
        <w:t>Field: Beam Solar Day Schedule Name</w:t>
      </w:r>
    </w:p>
    <w:p w14:paraId="26AE5AA8" w14:textId="77777777"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09D89F53" w14:textId="77777777" w:rsidR="00D04685" w:rsidRPr="007539F4" w:rsidRDefault="00D04685" w:rsidP="00D04685">
      <w:pPr>
        <w:pStyle w:val="Heading4"/>
      </w:pPr>
      <w:r>
        <w:t>Field: Diffuse Solar Day Schedule Name</w:t>
      </w:r>
    </w:p>
    <w:p w14:paraId="5664E0C8" w14:textId="77777777"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77104A3F" w14:textId="77777777"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14:paraId="46FD3AD0" w14:textId="77777777" w:rsidR="00D04685" w:rsidRPr="00012E27" w:rsidRDefault="00D04685" w:rsidP="00D04685">
      <w:pPr>
        <w:pStyle w:val="BodyText"/>
      </w:pPr>
      <w:r>
        <w:t>Optical depth for beam radiation, used only when Solar Model Indicator is ASHRAETau.  See next field.</w:t>
      </w:r>
    </w:p>
    <w:p w14:paraId="7BC61500" w14:textId="77777777" w:rsidR="00D04685" w:rsidRDefault="00D04685" w:rsidP="00D04685">
      <w:pPr>
        <w:pStyle w:val="Heading4"/>
      </w:pPr>
      <w:r>
        <w:lastRenderedPageBreak/>
        <w:t xml:space="preserve">Field: ASHRAE </w:t>
      </w:r>
      <w:r w:rsidR="00CB10A3" w:rsidRPr="00CB10A3">
        <w:t>Clear Sky Optical Depth for Diffuse Irradiance (taud)</w:t>
      </w:r>
    </w:p>
    <w:p w14:paraId="7920A03A" w14:textId="77777777"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14:paraId="73AFBB64" w14:textId="77777777" w:rsidR="00CB10A3" w:rsidRDefault="00CB10A3" w:rsidP="00CB10A3">
      <w:pPr>
        <w:pStyle w:val="Heading4"/>
      </w:pPr>
      <w:r>
        <w:t>Field: Sky Clearness</w:t>
      </w:r>
    </w:p>
    <w:p w14:paraId="37B4E1F1" w14:textId="77777777" w:rsidR="0063551F" w:rsidRDefault="0063551F" w:rsidP="00792B31">
      <w:pPr>
        <w:pStyle w:val="BodyText"/>
      </w:pPr>
      <w:r>
        <w:t>If the choice in the Solar Model Indicator field is ASHRAEClearSky or ZhangHuang, then this numeric field should be entered. This value represents the “clearness” value for the day. This 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14:paraId="314CA2B5" w14:textId="77777777" w:rsidR="00792B31" w:rsidRDefault="00792B31" w:rsidP="00792B31">
      <w:pPr>
        <w:pStyle w:val="BodyText"/>
      </w:pPr>
      <w:r>
        <w:t>IDF Examples:</w:t>
      </w:r>
    </w:p>
    <w:p w14:paraId="640AD085" w14:textId="77777777" w:rsidR="00B113E6" w:rsidRDefault="00B113E6" w:rsidP="00B113E6">
      <w:pPr>
        <w:pStyle w:val="CodeIDDSamples"/>
      </w:pPr>
      <w:r>
        <w:t>! Phoenix Sky Harbor Intl Ap_AZ_USA Annual Cooling (WB=&gt;MDB)</w:t>
      </w:r>
    </w:p>
    <w:p w14:paraId="0DEE6532" w14:textId="77777777" w:rsidR="00B113E6" w:rsidRDefault="00B113E6" w:rsidP="00B113E6">
      <w:pPr>
        <w:pStyle w:val="CodeIDDSamples"/>
      </w:pPr>
      <w:r>
        <w:t>!   .4%, MDB=35.8°C WB=24.5°C</w:t>
      </w:r>
    </w:p>
    <w:p w14:paraId="0DACF1B4" w14:textId="77777777" w:rsidR="00B113E6" w:rsidRDefault="00B113E6" w:rsidP="00B113E6">
      <w:pPr>
        <w:pStyle w:val="CodeIDDSamples"/>
      </w:pPr>
      <w:r>
        <w:t xml:space="preserve"> SizingPeriod:DesignDay,</w:t>
      </w:r>
    </w:p>
    <w:p w14:paraId="3EC14542" w14:textId="77777777" w:rsidR="00B113E6" w:rsidRDefault="00B113E6" w:rsidP="00B113E6">
      <w:pPr>
        <w:pStyle w:val="CodeIDDSamples"/>
      </w:pPr>
      <w:r>
        <w:t xml:space="preserve">  Phoenix Sky Harbor Intl Ap Ann Clg .4% Condns WB=&gt;MDB,     !- Name</w:t>
      </w:r>
    </w:p>
    <w:p w14:paraId="178AB7AA" w14:textId="77777777" w:rsidR="00B113E6" w:rsidRDefault="00B113E6" w:rsidP="00B113E6">
      <w:pPr>
        <w:pStyle w:val="CodeIDDSamples"/>
      </w:pPr>
      <w:r>
        <w:t xml:space="preserve">          7,      !- Month</w:t>
      </w:r>
    </w:p>
    <w:p w14:paraId="3FB4C18F" w14:textId="77777777" w:rsidR="00B113E6" w:rsidRDefault="00B113E6" w:rsidP="00B113E6">
      <w:pPr>
        <w:pStyle w:val="CodeIDDSamples"/>
      </w:pPr>
      <w:r>
        <w:t xml:space="preserve">         21,      !- Day of Month</w:t>
      </w:r>
    </w:p>
    <w:p w14:paraId="14726BC2" w14:textId="77777777" w:rsidR="00B113E6" w:rsidRDefault="00B113E6" w:rsidP="00B113E6">
      <w:pPr>
        <w:pStyle w:val="CodeIDDSamples"/>
      </w:pPr>
      <w:r>
        <w:t xml:space="preserve">  SummerDesignDay,!- Day Type</w:t>
      </w:r>
    </w:p>
    <w:p w14:paraId="049CBF08" w14:textId="77777777" w:rsidR="00B113E6" w:rsidRDefault="00B113E6" w:rsidP="00B113E6">
      <w:pPr>
        <w:pStyle w:val="CodeIDDSamples"/>
      </w:pPr>
      <w:r>
        <w:t xml:space="preserve">       35.8,      !- Maximum Dry-Bulb Temperature {C}</w:t>
      </w:r>
    </w:p>
    <w:p w14:paraId="0C59494F" w14:textId="77777777" w:rsidR="00B113E6" w:rsidRDefault="00B113E6" w:rsidP="00B113E6">
      <w:pPr>
        <w:pStyle w:val="CodeIDDSamples"/>
      </w:pPr>
      <w:r>
        <w:t xml:space="preserve">         12,      !- Daily Dry-Bulb Temperature Range {C}</w:t>
      </w:r>
    </w:p>
    <w:p w14:paraId="585E2667" w14:textId="77777777" w:rsidR="00B113E6" w:rsidRDefault="00B113E6" w:rsidP="00B113E6">
      <w:pPr>
        <w:pStyle w:val="CodeIDDSamples"/>
      </w:pPr>
      <w:r>
        <w:t xml:space="preserve"> DefaultMultipliers, !- Dry-Bulb Temperature Range Modifier Type</w:t>
      </w:r>
    </w:p>
    <w:p w14:paraId="2EF41AEE" w14:textId="77777777" w:rsidR="00B113E6" w:rsidRDefault="00B113E6" w:rsidP="00B113E6">
      <w:pPr>
        <w:pStyle w:val="CodeIDDSamples"/>
      </w:pPr>
      <w:r>
        <w:t xml:space="preserve">           ,      !- Dry-Bulb Temperature Range Modifier Schedule Name</w:t>
      </w:r>
    </w:p>
    <w:p w14:paraId="65B9EA4F" w14:textId="77777777" w:rsidR="00B113E6" w:rsidRDefault="00B113E6" w:rsidP="00B113E6">
      <w:pPr>
        <w:pStyle w:val="CodeIDDSamples"/>
      </w:pPr>
      <w:r>
        <w:t xml:space="preserve">    Wetbulb,      !- Humidity Condition Type</w:t>
      </w:r>
    </w:p>
    <w:p w14:paraId="285ECE57" w14:textId="77777777" w:rsidR="00B113E6" w:rsidRDefault="00B113E6" w:rsidP="00B113E6">
      <w:pPr>
        <w:pStyle w:val="CodeIDDSamples"/>
      </w:pPr>
      <w:r>
        <w:t xml:space="preserve">       24.5,      !- Wetbulb at Maximum Dry-Bulb {C}</w:t>
      </w:r>
    </w:p>
    <w:p w14:paraId="581E99D3" w14:textId="77777777" w:rsidR="00B113E6" w:rsidRDefault="00B113E6" w:rsidP="00B113E6">
      <w:pPr>
        <w:pStyle w:val="CodeIDDSamples"/>
      </w:pPr>
      <w:r>
        <w:t xml:space="preserve">           ,      !- Humidity Indicating Day Schedule Name</w:t>
      </w:r>
    </w:p>
    <w:p w14:paraId="290012AA" w14:textId="77777777" w:rsidR="00B113E6" w:rsidRDefault="00B113E6" w:rsidP="00B113E6">
      <w:pPr>
        <w:pStyle w:val="CodeIDDSamples"/>
      </w:pPr>
      <w:r>
        <w:t xml:space="preserve">           ,      !- Humidity Ratio at Maximum Dry-Bulb {kgWater/kgDryAir}</w:t>
      </w:r>
    </w:p>
    <w:p w14:paraId="02D8C387" w14:textId="77777777" w:rsidR="00B113E6" w:rsidRDefault="00B113E6" w:rsidP="00B113E6">
      <w:pPr>
        <w:pStyle w:val="CodeIDDSamples"/>
      </w:pPr>
      <w:r>
        <w:t xml:space="preserve">           ,      !- Enthalpy at Maximum Dry-Bulb {J/kg}</w:t>
      </w:r>
    </w:p>
    <w:p w14:paraId="50D1B542" w14:textId="77777777" w:rsidR="00B113E6" w:rsidRDefault="00B113E6" w:rsidP="00B113E6">
      <w:pPr>
        <w:pStyle w:val="CodeIDDSamples"/>
      </w:pPr>
      <w:r>
        <w:t xml:space="preserve">           ,      !- Daily Wet-Bulb Temperature Range {deltaC}</w:t>
      </w:r>
    </w:p>
    <w:p w14:paraId="18238D0F" w14:textId="77777777" w:rsidR="00B113E6" w:rsidRDefault="00B113E6" w:rsidP="00B113E6">
      <w:pPr>
        <w:pStyle w:val="CodeIDDSamples"/>
      </w:pPr>
      <w:r>
        <w:t xml:space="preserve">     97342.,      !- Barometric Pressure {Pa}</w:t>
      </w:r>
    </w:p>
    <w:p w14:paraId="26E72808" w14:textId="77777777" w:rsidR="00B113E6" w:rsidRDefault="00B113E6" w:rsidP="00B113E6">
      <w:pPr>
        <w:pStyle w:val="CodeIDDSamples"/>
      </w:pPr>
      <w:r>
        <w:t xml:space="preserve">        4.1,      ! Wind Speed {m/s} </w:t>
      </w:r>
    </w:p>
    <w:p w14:paraId="0CF77B7F" w14:textId="77777777" w:rsidR="00B113E6" w:rsidRDefault="00B113E6" w:rsidP="00B113E6">
      <w:pPr>
        <w:pStyle w:val="CodeIDDSamples"/>
      </w:pPr>
      <w:r>
        <w:t xml:space="preserve">        260,      !- Wind Direction {Degrees; N=0, S=180}</w:t>
      </w:r>
    </w:p>
    <w:p w14:paraId="0D4980A5" w14:textId="77777777" w:rsidR="00B113E6" w:rsidRDefault="00B113E6" w:rsidP="00B113E6">
      <w:pPr>
        <w:pStyle w:val="CodeIDDSamples"/>
      </w:pPr>
      <w:r>
        <w:t xml:space="preserve">         No,      !- Rain {Yes/No}</w:t>
      </w:r>
    </w:p>
    <w:p w14:paraId="57D8F4AF" w14:textId="77777777" w:rsidR="00B113E6" w:rsidRDefault="00B113E6" w:rsidP="00B113E6">
      <w:pPr>
        <w:pStyle w:val="CodeIDDSamples"/>
      </w:pPr>
      <w:r>
        <w:t xml:space="preserve">         No,      !- Snow on ground {Yes/No}</w:t>
      </w:r>
    </w:p>
    <w:p w14:paraId="392FC700" w14:textId="77777777" w:rsidR="00B113E6" w:rsidRDefault="00B113E6" w:rsidP="00B113E6">
      <w:pPr>
        <w:pStyle w:val="CodeIDDSamples"/>
      </w:pPr>
      <w:r>
        <w:t xml:space="preserve">         No,      !- Daylight Savings Time Indicator</w:t>
      </w:r>
    </w:p>
    <w:p w14:paraId="78F21447" w14:textId="77777777" w:rsidR="00B113E6" w:rsidRDefault="00B113E6" w:rsidP="00B113E6">
      <w:pPr>
        <w:pStyle w:val="CodeIDDSamples"/>
      </w:pPr>
      <w:r>
        <w:t xml:space="preserve">       ASHRAETau, !- Solar Model Indicator</w:t>
      </w:r>
    </w:p>
    <w:p w14:paraId="7A00DA5B" w14:textId="77777777" w:rsidR="00B113E6" w:rsidRDefault="00B113E6" w:rsidP="00B113E6">
      <w:pPr>
        <w:pStyle w:val="CodeIDDSamples"/>
      </w:pPr>
      <w:r>
        <w:t xml:space="preserve">           ,      !- Beam Solar Day Schedule Name</w:t>
      </w:r>
    </w:p>
    <w:p w14:paraId="0DC5CAED" w14:textId="77777777" w:rsidR="00B113E6" w:rsidRDefault="00B113E6" w:rsidP="00B113E6">
      <w:pPr>
        <w:pStyle w:val="CodeIDDSamples"/>
      </w:pPr>
      <w:r>
        <w:t xml:space="preserve">           ,      !- Diffuse Solar Day Schedule Name</w:t>
      </w:r>
    </w:p>
    <w:p w14:paraId="78068EEE" w14:textId="77777777" w:rsidR="00B113E6" w:rsidRDefault="00B113E6" w:rsidP="00B113E6">
      <w:pPr>
        <w:pStyle w:val="CodeIDDSamples"/>
      </w:pPr>
      <w:r>
        <w:t xml:space="preserve">      0.588,     !- ASHRAE Clear Sky Optical Depth for Beam Irradiance (taub)</w:t>
      </w:r>
    </w:p>
    <w:p w14:paraId="2EA64071" w14:textId="77777777" w:rsidR="00D04685" w:rsidRDefault="00B113E6" w:rsidP="00B113E6">
      <w:pPr>
        <w:pStyle w:val="CodeIDDSamples"/>
      </w:pPr>
      <w:r>
        <w:t xml:space="preserve">      1.653;  !- ASHRAE Clear Sky Optical Depth for Diffuse Irradiance (taud)</w:t>
      </w:r>
    </w:p>
    <w:p w14:paraId="3B02EBD1" w14:textId="77777777" w:rsidR="00D04685" w:rsidRPr="00B874C4" w:rsidRDefault="00D04685" w:rsidP="00D04685">
      <w:pPr>
        <w:pStyle w:val="BodyText"/>
      </w:pPr>
    </w:p>
    <w:p w14:paraId="7A1D96AD" w14:textId="77777777" w:rsidR="00B113E6" w:rsidRDefault="00B113E6" w:rsidP="00B113E6">
      <w:pPr>
        <w:pStyle w:val="CodeIDDSamples"/>
      </w:pPr>
      <w:r>
        <w:t xml:space="preserve">  SizingPeriod:DesignDay,</w:t>
      </w:r>
    </w:p>
    <w:p w14:paraId="5C2A5E50" w14:textId="77777777" w:rsidR="00B113E6" w:rsidRDefault="00B113E6" w:rsidP="00B113E6">
      <w:pPr>
        <w:pStyle w:val="CodeIDDSamples"/>
      </w:pPr>
      <w:r>
        <w:t xml:space="preserve">    Denver Centennial Golden Ann Htg 99% Condns DB - sched solar,  !- Name</w:t>
      </w:r>
    </w:p>
    <w:p w14:paraId="6070F974" w14:textId="77777777" w:rsidR="00B113E6" w:rsidRDefault="00B113E6" w:rsidP="00B113E6">
      <w:pPr>
        <w:pStyle w:val="CodeIDDSamples"/>
      </w:pPr>
      <w:r>
        <w:t xml:space="preserve">    1,                       !- Month</w:t>
      </w:r>
    </w:p>
    <w:p w14:paraId="691EC189" w14:textId="77777777" w:rsidR="00B113E6" w:rsidRDefault="00B113E6" w:rsidP="00B113E6">
      <w:pPr>
        <w:pStyle w:val="CodeIDDSamples"/>
      </w:pPr>
      <w:r>
        <w:t xml:space="preserve">    13,                      !- Day of Month</w:t>
      </w:r>
    </w:p>
    <w:p w14:paraId="5BF3A246" w14:textId="77777777" w:rsidR="00B113E6" w:rsidRDefault="00B113E6" w:rsidP="00B113E6">
      <w:pPr>
        <w:pStyle w:val="CodeIDDSamples"/>
      </w:pPr>
      <w:r>
        <w:t xml:space="preserve">    WinterDesignDay,         !- Day Type</w:t>
      </w:r>
    </w:p>
    <w:p w14:paraId="2CA53AC9" w14:textId="77777777" w:rsidR="00B113E6" w:rsidRDefault="00B113E6" w:rsidP="00B113E6">
      <w:pPr>
        <w:pStyle w:val="CodeIDDSamples"/>
      </w:pPr>
      <w:r>
        <w:t xml:space="preserve">    -16,                     !- Maximum Dry-Bulb Temperature {C}</w:t>
      </w:r>
    </w:p>
    <w:p w14:paraId="59CD0550" w14:textId="77777777" w:rsidR="00B113E6" w:rsidRDefault="00B113E6" w:rsidP="00B113E6">
      <w:pPr>
        <w:pStyle w:val="CodeIDDSamples"/>
      </w:pPr>
      <w:r>
        <w:t xml:space="preserve">    0.0,                     !- Daily Dry-Bulb Temperature Range {deltaC}</w:t>
      </w:r>
    </w:p>
    <w:p w14:paraId="2951B52A" w14:textId="77777777" w:rsidR="00B113E6" w:rsidRDefault="00B113E6" w:rsidP="00B113E6">
      <w:pPr>
        <w:pStyle w:val="CodeIDDSamples"/>
      </w:pPr>
      <w:r>
        <w:t xml:space="preserve">    ,                        !- Dry-Bulb Temperature Range Modifier Type</w:t>
      </w:r>
    </w:p>
    <w:p w14:paraId="3E9FE3B3" w14:textId="77777777" w:rsidR="00B113E6" w:rsidRDefault="00B113E6" w:rsidP="00B113E6">
      <w:pPr>
        <w:pStyle w:val="CodeIDDSamples"/>
      </w:pPr>
      <w:r>
        <w:t xml:space="preserve">    ,                    !- Dry-Bulb Temperature Range Modifier Schedule Name</w:t>
      </w:r>
    </w:p>
    <w:p w14:paraId="16EF22E5" w14:textId="77777777" w:rsidR="00B113E6" w:rsidRDefault="00B113E6" w:rsidP="00B113E6">
      <w:pPr>
        <w:pStyle w:val="CodeIDDSamples"/>
      </w:pPr>
      <w:r>
        <w:t xml:space="preserve">    Wetbulb,                 !- Humidity Condition Type</w:t>
      </w:r>
    </w:p>
    <w:p w14:paraId="6F1A6F00" w14:textId="77777777" w:rsidR="00B113E6" w:rsidRDefault="00B113E6" w:rsidP="00B113E6">
      <w:pPr>
        <w:pStyle w:val="CodeIDDSamples"/>
      </w:pPr>
      <w:r>
        <w:t xml:space="preserve">    -16,                     !- Wetbulb or DewPoint at Maximum Dry-Bulb {C}</w:t>
      </w:r>
    </w:p>
    <w:p w14:paraId="64213B99" w14:textId="77777777" w:rsidR="00B113E6" w:rsidRDefault="00B113E6" w:rsidP="00B113E6">
      <w:pPr>
        <w:pStyle w:val="CodeIDDSamples"/>
      </w:pPr>
      <w:r>
        <w:t xml:space="preserve">    ,                        !- Humidity Indicating Day Schedule Name</w:t>
      </w:r>
    </w:p>
    <w:p w14:paraId="69F84C4C" w14:textId="77777777" w:rsidR="00B113E6" w:rsidRDefault="00B113E6" w:rsidP="00B113E6">
      <w:pPr>
        <w:pStyle w:val="CodeIDDSamples"/>
      </w:pPr>
      <w:r>
        <w:t xml:space="preserve">    ,               !- Humidity Ratio at Maximum Dry-Bulb {kgWater/kgDryAir}</w:t>
      </w:r>
    </w:p>
    <w:p w14:paraId="7593F924" w14:textId="77777777" w:rsidR="00B113E6" w:rsidRDefault="00B113E6" w:rsidP="00B113E6">
      <w:pPr>
        <w:pStyle w:val="CodeIDDSamples"/>
      </w:pPr>
      <w:r>
        <w:t xml:space="preserve">    ,                        !- Enthalpy at Maximum Dry-Bulb {J/kg}</w:t>
      </w:r>
    </w:p>
    <w:p w14:paraId="48C9CBBE" w14:textId="77777777" w:rsidR="00B113E6" w:rsidRDefault="00B113E6" w:rsidP="00B113E6">
      <w:pPr>
        <w:pStyle w:val="CodeIDDSamples"/>
      </w:pPr>
      <w:r>
        <w:t xml:space="preserve">    ,                        !- Daily Wet-Bulb Temperature Range {deltaC}</w:t>
      </w:r>
    </w:p>
    <w:p w14:paraId="009A26FF" w14:textId="77777777" w:rsidR="00B113E6" w:rsidRDefault="00B113E6" w:rsidP="00B113E6">
      <w:pPr>
        <w:pStyle w:val="CodeIDDSamples"/>
      </w:pPr>
      <w:r>
        <w:lastRenderedPageBreak/>
        <w:t xml:space="preserve">    83411.,                  !- Barometric Pressure {Pa}</w:t>
      </w:r>
    </w:p>
    <w:p w14:paraId="34D6B87D" w14:textId="77777777" w:rsidR="00B113E6" w:rsidRDefault="00B113E6" w:rsidP="00B113E6">
      <w:pPr>
        <w:pStyle w:val="CodeIDDSamples"/>
      </w:pPr>
      <w:r>
        <w:t xml:space="preserve">    2.3,                     !- Wind Speed {m/s}</w:t>
      </w:r>
    </w:p>
    <w:p w14:paraId="2C706190" w14:textId="77777777" w:rsidR="00B113E6" w:rsidRDefault="00B113E6" w:rsidP="00B113E6">
      <w:pPr>
        <w:pStyle w:val="CodeIDDSamples"/>
      </w:pPr>
      <w:r>
        <w:t xml:space="preserve">    180,                     !- Wind Direction {deg}</w:t>
      </w:r>
    </w:p>
    <w:p w14:paraId="6E5BA198" w14:textId="77777777" w:rsidR="00B113E6" w:rsidRDefault="00B113E6" w:rsidP="00B113E6">
      <w:pPr>
        <w:pStyle w:val="CodeIDDSamples"/>
      </w:pPr>
      <w:r>
        <w:t xml:space="preserve">    No,                      !- Rain Indicator</w:t>
      </w:r>
    </w:p>
    <w:p w14:paraId="4C534954" w14:textId="77777777" w:rsidR="00B113E6" w:rsidRDefault="00B113E6" w:rsidP="00B113E6">
      <w:pPr>
        <w:pStyle w:val="CodeIDDSamples"/>
      </w:pPr>
      <w:r>
        <w:t xml:space="preserve">    No,                      !- Snow Indicator</w:t>
      </w:r>
    </w:p>
    <w:p w14:paraId="3230FC8D" w14:textId="77777777" w:rsidR="00B113E6" w:rsidRDefault="00B113E6" w:rsidP="00B113E6">
      <w:pPr>
        <w:pStyle w:val="CodeIDDSamples"/>
      </w:pPr>
      <w:r>
        <w:t xml:space="preserve">    No,                      !- Daylight Saving Time Indicator</w:t>
      </w:r>
    </w:p>
    <w:p w14:paraId="1C556951" w14:textId="77777777" w:rsidR="00B113E6" w:rsidRDefault="00B113E6" w:rsidP="00B113E6">
      <w:pPr>
        <w:pStyle w:val="CodeIDDSamples"/>
      </w:pPr>
      <w:r>
        <w:t xml:space="preserve">    Schedule,                !- Solar Model Indicator</w:t>
      </w:r>
    </w:p>
    <w:p w14:paraId="13B615D4" w14:textId="77777777" w:rsidR="00B113E6" w:rsidRDefault="00B113E6" w:rsidP="00B113E6">
      <w:pPr>
        <w:pStyle w:val="CodeIDDSamples"/>
      </w:pPr>
      <w:r>
        <w:t xml:space="preserve">    Winter (1/13) Beam Solar,!- Beam Solar Day Schedule Name</w:t>
      </w:r>
    </w:p>
    <w:p w14:paraId="4B7031D8" w14:textId="77777777" w:rsidR="00D04685" w:rsidRDefault="00B113E6" w:rsidP="00B113E6">
      <w:pPr>
        <w:pStyle w:val="CodeIDDSamples"/>
      </w:pPr>
      <w:r>
        <w:t xml:space="preserve">    Winter (1/13) Diffuse Solar;  !- Diffuse Solar Day Schedule Name</w:t>
      </w:r>
    </w:p>
    <w:p w14:paraId="2A34FE6B" w14:textId="77777777" w:rsidR="00B113E6" w:rsidRPr="00B113E6" w:rsidRDefault="00B113E6" w:rsidP="00B113E6">
      <w:pPr>
        <w:pStyle w:val="CodeIDDSamples"/>
      </w:pPr>
    </w:p>
    <w:p w14:paraId="4E110545" w14:textId="77777777" w:rsidR="00D04685" w:rsidRDefault="00D04685" w:rsidP="00E52D39">
      <w:pPr>
        <w:pStyle w:val="CodeIDDSamples"/>
      </w:pPr>
      <w:r>
        <w:t xml:space="preserve">  </w:t>
      </w:r>
      <w:r w:rsidRPr="009C5E3B">
        <w:t>Schedule:Day:Hourly</w:t>
      </w:r>
      <w:r>
        <w:t>,</w:t>
      </w:r>
    </w:p>
    <w:p w14:paraId="7E03FCF5" w14:textId="77777777" w:rsidR="00D04685" w:rsidRDefault="00D04685" w:rsidP="00E52D39">
      <w:pPr>
        <w:pStyle w:val="CodeIDDSamples"/>
      </w:pPr>
      <w:r>
        <w:t xml:space="preserve">    Winter (1/13) Beam Solar,</w:t>
      </w:r>
    </w:p>
    <w:p w14:paraId="7A0C3B7C" w14:textId="77777777" w:rsidR="00D04685" w:rsidRDefault="00D04685" w:rsidP="00E52D39">
      <w:pPr>
        <w:pStyle w:val="CodeIDDSamples"/>
      </w:pPr>
      <w:r>
        <w:t xml:space="preserve">    Any Number,</w:t>
      </w:r>
    </w:p>
    <w:p w14:paraId="4253073F" w14:textId="77777777" w:rsidR="00D04685" w:rsidRDefault="00D04685" w:rsidP="00E52D39">
      <w:pPr>
        <w:pStyle w:val="CodeIDDSamples"/>
      </w:pPr>
      <w:r>
        <w:t xml:space="preserve">    0,0,0,0,0,0,0,190,698,852,892,919,957,953,856,700,213,0,0,0,0,0,0,0;</w:t>
      </w:r>
    </w:p>
    <w:p w14:paraId="0649D7D4" w14:textId="77777777" w:rsidR="00D04685" w:rsidRDefault="00D04685" w:rsidP="00E52D39">
      <w:pPr>
        <w:pStyle w:val="CodeIDDSamples"/>
      </w:pPr>
    </w:p>
    <w:p w14:paraId="59E98E9F" w14:textId="77777777" w:rsidR="00D04685" w:rsidRDefault="00D04685" w:rsidP="00E52D39">
      <w:pPr>
        <w:pStyle w:val="CodeIDDSamples"/>
      </w:pPr>
      <w:r>
        <w:t xml:space="preserve">  </w:t>
      </w:r>
      <w:r w:rsidRPr="009C5E3B">
        <w:t>Schedule:Day:Hourly</w:t>
      </w:r>
      <w:r>
        <w:t>,</w:t>
      </w:r>
    </w:p>
    <w:p w14:paraId="701142D9" w14:textId="77777777" w:rsidR="00D04685" w:rsidRDefault="00D04685" w:rsidP="00E52D39">
      <w:pPr>
        <w:pStyle w:val="CodeIDDSamples"/>
      </w:pPr>
      <w:r>
        <w:t xml:space="preserve">    Winter (1/13) Diffuse Solar,</w:t>
      </w:r>
    </w:p>
    <w:p w14:paraId="613E7DE9" w14:textId="77777777" w:rsidR="00D04685" w:rsidRDefault="00D04685" w:rsidP="00E52D39">
      <w:pPr>
        <w:pStyle w:val="CodeIDDSamples"/>
      </w:pPr>
      <w:r>
        <w:t xml:space="preserve">    Any Number,</w:t>
      </w:r>
    </w:p>
    <w:p w14:paraId="35712FE2" w14:textId="77777777" w:rsidR="00D04685" w:rsidRDefault="00D04685" w:rsidP="00E52D39">
      <w:pPr>
        <w:pStyle w:val="CodeIDDSamples"/>
      </w:pPr>
      <w:r>
        <w:t xml:space="preserve">    0,0,0,0,0,0,0,35,118,116,92,65,40,14,0,0,5,0,0,0,0,0,0,0;</w:t>
      </w:r>
    </w:p>
    <w:p w14:paraId="5246BB94" w14:textId="77777777" w:rsidR="00D04685" w:rsidRDefault="00D04685" w:rsidP="00D04685">
      <w:pPr>
        <w:pStyle w:val="BodyText"/>
      </w:pPr>
    </w:p>
    <w:p w14:paraId="7E970BBB" w14:textId="77777777" w:rsidR="00D04685" w:rsidRDefault="00D04685" w:rsidP="00D04685">
      <w:pPr>
        <w:pStyle w:val="BodyText"/>
      </w:pPr>
      <w:r>
        <w:t>Look at the example files 1ZoneUncontrolled_DDChanges.idf and 1ZoneUncontrolled_DD2009 for several examples of specifying Design Day inputs.</w:t>
      </w:r>
    </w:p>
    <w:p w14:paraId="03AA0584" w14:textId="77777777" w:rsidR="00764A44" w:rsidRDefault="00764A44" w:rsidP="00CB6379">
      <w:pPr>
        <w:pStyle w:val="Heading3"/>
      </w:pPr>
      <w:bookmarkStart w:id="125" w:name="_Toc399489749"/>
      <w:r>
        <w:t>Sizing Period Design Day Outputs</w:t>
      </w:r>
      <w:bookmarkEnd w:id="125"/>
    </w:p>
    <w:p w14:paraId="2CA240BE" w14:textId="77777777" w:rsidR="00764A44" w:rsidRDefault="00764A44" w:rsidP="00764A44">
      <w:pPr>
        <w:pStyle w:val="BodyText"/>
      </w:pPr>
      <w:r>
        <w:t>For the schedule fields in the object, several output variables can be used:</w:t>
      </w:r>
    </w:p>
    <w:p w14:paraId="679A7DCE" w14:textId="77777777" w:rsidR="00764A44" w:rsidRDefault="00764A44" w:rsidP="00764A44">
      <w:pPr>
        <w:pStyle w:val="CodeIDDSamples"/>
      </w:pPr>
      <w:r>
        <w:t>Zone,Average,Sizing Period Site Beam Solar Schedule Value [W/m2]</w:t>
      </w:r>
    </w:p>
    <w:p w14:paraId="2CD93E4D" w14:textId="77777777" w:rsidR="00764A44" w:rsidRDefault="00764A44" w:rsidP="00764A44">
      <w:pPr>
        <w:pStyle w:val="CodeIDDSamples"/>
      </w:pPr>
      <w:r>
        <w:t>Zone,Average,Sizing Period Site Diffuse Solar Schedule Value [W/m2]</w:t>
      </w:r>
    </w:p>
    <w:p w14:paraId="2537CA1E" w14:textId="77777777" w:rsidR="00764A44" w:rsidRDefault="00764A44" w:rsidP="00764A44">
      <w:pPr>
        <w:pStyle w:val="CodeIDDSamples"/>
      </w:pPr>
      <w:r>
        <w:t>Zone,Average,Sizing Period Site Humidity Condition Schedule Value [%]</w:t>
      </w:r>
    </w:p>
    <w:p w14:paraId="6851B8F0" w14:textId="77777777" w:rsidR="00DA66F1" w:rsidRDefault="00DA66F1" w:rsidP="00DA66F1">
      <w:pPr>
        <w:pStyle w:val="CodeIDDSamples"/>
      </w:pPr>
      <w:r>
        <w:t>Zone,Average,Sizing Period Site Humidity Condition Schedule Value []</w:t>
      </w:r>
    </w:p>
    <w:p w14:paraId="2230B970" w14:textId="77777777" w:rsidR="00764A44" w:rsidRDefault="00764A44" w:rsidP="00764A44">
      <w:pPr>
        <w:pStyle w:val="CodeIDDSamples"/>
      </w:pPr>
      <w:r>
        <w:t>Zone,Average,Sizing Period Site Drybulb Temperature Range Modifier Schedule Value []</w:t>
      </w:r>
    </w:p>
    <w:p w14:paraId="4246C6E5" w14:textId="77777777" w:rsidR="00DA66F1" w:rsidRDefault="00DA66F1" w:rsidP="00DA66F1">
      <w:pPr>
        <w:pStyle w:val="CodeIDDSamples"/>
      </w:pPr>
      <w:r>
        <w:t>Zone,Average,Sizing Period Site Drybulb Temperature Range Modifier Schedule Value [deltaC]</w:t>
      </w:r>
    </w:p>
    <w:p w14:paraId="3049046D" w14:textId="77777777" w:rsidR="00DA66F1" w:rsidRDefault="00DA66F1" w:rsidP="00DA66F1">
      <w:pPr>
        <w:pStyle w:val="CodeIDDSamples"/>
      </w:pPr>
      <w:r>
        <w:t>Zone,Average,Sizing Period Site Drybulb Temperature Range Modifier Schedule Value [C]</w:t>
      </w:r>
    </w:p>
    <w:p w14:paraId="7C3B9D24" w14:textId="77777777" w:rsidR="00DA66F1" w:rsidRPr="00764A44" w:rsidRDefault="00DA66F1" w:rsidP="00DA66F1">
      <w:pPr>
        <w:pStyle w:val="CodeIDDSamples"/>
      </w:pPr>
      <w:r>
        <w:t>Zone,Average,Sizing Period Site Sky Temperature Schedule Value [deltaC]</w:t>
      </w:r>
    </w:p>
    <w:p w14:paraId="16085C3A" w14:textId="77777777" w:rsidR="00764A44" w:rsidRPr="00764A44" w:rsidRDefault="00764A44" w:rsidP="00764A44">
      <w:pPr>
        <w:pStyle w:val="CodeIDDSamples"/>
      </w:pPr>
      <w:r>
        <w:t>Zone,Average,Sizing Period Site Sky Temperature Schedule Value [C]</w:t>
      </w:r>
    </w:p>
    <w:p w14:paraId="59C6D125" w14:textId="77777777" w:rsidR="00F00CAC" w:rsidRDefault="00F00CAC" w:rsidP="00F00CAC">
      <w:pPr>
        <w:pStyle w:val="Heading4"/>
      </w:pPr>
      <w:r>
        <w:t>Sizing Period Site Beam Solar Schedule Value [W/m2]</w:t>
      </w:r>
    </w:p>
    <w:p w14:paraId="3B525B7F" w14:textId="77777777" w:rsidR="00F00CAC" w:rsidRDefault="00F00CAC" w:rsidP="00F00CAC">
      <w:pPr>
        <w:pStyle w:val="Heading4"/>
      </w:pPr>
      <w:r>
        <w:t>Sizing Period Site Diffuse Solar Schedule Value [W/m2]</w:t>
      </w:r>
    </w:p>
    <w:p w14:paraId="618CF5EB" w14:textId="77777777" w:rsidR="00F00CAC" w:rsidRPr="00F00CAC" w:rsidRDefault="00F00CAC" w:rsidP="00F00CAC">
      <w:pPr>
        <w:pStyle w:val="BodyText"/>
      </w:pPr>
      <w:r>
        <w:t>This schedule value is active when any Design Day objects have / use the solar schedule option. For those objects that don’t have this option, the value will be displayed as -999.</w:t>
      </w:r>
    </w:p>
    <w:p w14:paraId="77C32FF4" w14:textId="77777777" w:rsidR="00F00CAC" w:rsidRDefault="00F00CAC" w:rsidP="00F00CAC">
      <w:pPr>
        <w:pStyle w:val="Heading4"/>
      </w:pPr>
      <w:r>
        <w:t>Sizing Period Site Humidity Condition Schedule Value [%]</w:t>
      </w:r>
    </w:p>
    <w:p w14:paraId="16139FF3" w14:textId="77777777" w:rsidR="00F00CAC" w:rsidRDefault="00F00CAC" w:rsidP="00F00CAC">
      <w:pPr>
        <w:pStyle w:val="Heading4"/>
      </w:pPr>
      <w:r>
        <w:t>Sizing Period Site Humidity Condition Schedule Value []</w:t>
      </w:r>
    </w:p>
    <w:p w14:paraId="09EBEDF2" w14:textId="77777777" w:rsidR="00F00CAC" w:rsidRPr="00F00CAC" w:rsidRDefault="00F00CAC" w:rsidP="00F00CAC">
      <w:pPr>
        <w:pStyle w:val="BodyText"/>
      </w:pPr>
      <w:r>
        <w:t>This schedule value is active when any Design Day objects have / use the humidity schedule option. For those objects that don’t have this option, the value will be displayed as -999.</w:t>
      </w:r>
    </w:p>
    <w:p w14:paraId="3B140706" w14:textId="77777777" w:rsidR="00F00CAC" w:rsidRDefault="00F00CAC" w:rsidP="00F00CAC">
      <w:pPr>
        <w:pStyle w:val="Heading4"/>
      </w:pPr>
      <w:r>
        <w:t>Sizing Period Site Drybulb Temperature Range Modifier Schedule Value []</w:t>
      </w:r>
    </w:p>
    <w:p w14:paraId="0A5E4E2B" w14:textId="77777777" w:rsidR="00F00CAC" w:rsidRDefault="00F00CAC" w:rsidP="00F00CAC">
      <w:pPr>
        <w:pStyle w:val="Heading4"/>
      </w:pPr>
      <w:r>
        <w:t>Sizing Period Site Drybulb Temperature Range Modifier Schedule Value [deltaC]</w:t>
      </w:r>
    </w:p>
    <w:p w14:paraId="5EE98B0E" w14:textId="77777777" w:rsidR="00F00CAC" w:rsidRDefault="00F00CAC" w:rsidP="00F00CAC">
      <w:pPr>
        <w:pStyle w:val="Heading4"/>
      </w:pPr>
      <w:r>
        <w:t>Sizing Period Site Drybulb Temperature Range Modifier Schedule Value [C]</w:t>
      </w:r>
    </w:p>
    <w:p w14:paraId="40888435" w14:textId="77777777" w:rsidR="00F00CAC" w:rsidRPr="00F00CAC" w:rsidRDefault="00F00CAC" w:rsidP="00F00CAC">
      <w:pPr>
        <w:pStyle w:val="BodyText"/>
      </w:pPr>
      <w:r>
        <w:t>This schedule value is active when any Design Day objects have / use the drybulb temperature range modifier chedule option. For those objects that don’t have this option, the value will be displayed as -999.</w:t>
      </w:r>
    </w:p>
    <w:p w14:paraId="5044C337" w14:textId="77777777" w:rsidR="00F00CAC" w:rsidRDefault="00F00CAC" w:rsidP="00F00CAC">
      <w:pPr>
        <w:pStyle w:val="Heading4"/>
      </w:pPr>
      <w:r>
        <w:lastRenderedPageBreak/>
        <w:t>Sizing Period Site Sky Temperature Schedule Value [deltaC]</w:t>
      </w:r>
    </w:p>
    <w:p w14:paraId="7901E646" w14:textId="77777777" w:rsidR="00F00CAC" w:rsidRDefault="00F00CAC" w:rsidP="00F00CAC">
      <w:pPr>
        <w:pStyle w:val="Heading4"/>
      </w:pPr>
      <w:r>
        <w:t>Sizing Period Site Sky Temperature Sche</w:t>
      </w:r>
      <w:r w:rsidRPr="00F00CAC">
        <w:t>d</w:t>
      </w:r>
      <w:r>
        <w:t>ule Value [C]</w:t>
      </w:r>
    </w:p>
    <w:p w14:paraId="58EC0EB4" w14:textId="77777777" w:rsidR="00F00CAC" w:rsidRPr="00F00CAC" w:rsidRDefault="00F00CAC" w:rsidP="00F00CAC">
      <w:pPr>
        <w:pStyle w:val="BodyText"/>
      </w:pPr>
      <w:r>
        <w:t>This schedule value is active when any Design Day objects have / use the WeatherProperties:SkyTemperature schedule option. For those objects that don’t have this option, the value will be displayed as -999.</w:t>
      </w:r>
    </w:p>
    <w:p w14:paraId="72FCF238" w14:textId="77777777" w:rsidR="00CB6379" w:rsidRDefault="00CB6379" w:rsidP="00F00CAC">
      <w:pPr>
        <w:pStyle w:val="Heading3"/>
      </w:pPr>
      <w:bookmarkStart w:id="126" w:name="_Toc399489750"/>
      <w:r>
        <w:t>Longer Design Periods</w:t>
      </w:r>
      <w:bookmarkEnd w:id="126"/>
    </w:p>
    <w:p w14:paraId="6CE53E95" w14:textId="77777777"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14:paraId="319EDE3B" w14:textId="77777777" w:rsidR="00CB6379" w:rsidRDefault="00CB6379" w:rsidP="00CB6379">
      <w:pPr>
        <w:pStyle w:val="Heading3"/>
      </w:pPr>
      <w:bookmarkStart w:id="127" w:name="_Toc469283167"/>
      <w:bookmarkStart w:id="128" w:name="_Toc488474146"/>
      <w:bookmarkStart w:id="129" w:name="_Toc99527595"/>
      <w:bookmarkStart w:id="130" w:name="_Toc399489751"/>
      <w:r w:rsidRPr="009F4822">
        <w:t>SizingPeriod:WeatherFileDays</w:t>
      </w:r>
      <w:bookmarkEnd w:id="130"/>
    </w:p>
    <w:p w14:paraId="36C039E7" w14:textId="77777777"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14:paraId="077A1CCD" w14:textId="77777777" w:rsidR="00CB6379" w:rsidRDefault="00CB6379" w:rsidP="00CB6379">
      <w:pPr>
        <w:pStyle w:val="Heading4"/>
      </w:pPr>
      <w:r>
        <w:t>Field: Name</w:t>
      </w:r>
    </w:p>
    <w:p w14:paraId="72AF9BB1" w14:textId="77777777" w:rsidR="00CB6379" w:rsidRPr="00280DFF" w:rsidRDefault="00CB6379" w:rsidP="00CB6379">
      <w:pPr>
        <w:pStyle w:val="BodyText"/>
      </w:pPr>
      <w:r>
        <w:t>This field allows for an assigned name for this run period so it can be tracked easily in sizing and other outputs.</w:t>
      </w:r>
    </w:p>
    <w:p w14:paraId="55F4D07B" w14:textId="77777777" w:rsidR="00CB6379" w:rsidRDefault="00CB6379" w:rsidP="00CB6379">
      <w:pPr>
        <w:pStyle w:val="Heading4"/>
      </w:pPr>
      <w:r>
        <w:t>Field: Begin Month</w:t>
      </w:r>
    </w:p>
    <w:p w14:paraId="2BEEF034" w14:textId="77777777" w:rsidR="00CB6379" w:rsidRDefault="00CB6379" w:rsidP="00CB6379">
      <w:pPr>
        <w:pStyle w:val="BodyText"/>
      </w:pPr>
      <w:r>
        <w:t>This numeric field should contain the starting month number (1=January, 2=February, etc.) for the annual run period desired.</w:t>
      </w:r>
    </w:p>
    <w:p w14:paraId="0881B57D" w14:textId="77777777" w:rsidR="00CB6379" w:rsidRDefault="00CB6379" w:rsidP="00CB6379">
      <w:pPr>
        <w:pStyle w:val="Heading4"/>
      </w:pPr>
      <w:r>
        <w:t>Field: Begin Day of Month</w:t>
      </w:r>
    </w:p>
    <w:p w14:paraId="731C3188" w14:textId="77777777" w:rsidR="00CB6379" w:rsidRDefault="00CB6379" w:rsidP="00CB6379">
      <w:pPr>
        <w:pStyle w:val="BodyText"/>
      </w:pPr>
      <w:r>
        <w:t>This numeric field should contain the starting day of the starting month (must be valid for month) for the annual run period desired.</w:t>
      </w:r>
    </w:p>
    <w:p w14:paraId="1BA5264B" w14:textId="77777777" w:rsidR="00CB6379" w:rsidRDefault="00CB6379" w:rsidP="00CB6379">
      <w:pPr>
        <w:pStyle w:val="Heading4"/>
      </w:pPr>
      <w:r>
        <w:t>Field: End Month</w:t>
      </w:r>
    </w:p>
    <w:p w14:paraId="29BAD6B3" w14:textId="77777777" w:rsidR="00CB6379" w:rsidRDefault="00CB6379" w:rsidP="00CB6379">
      <w:pPr>
        <w:pStyle w:val="BodyText"/>
      </w:pPr>
      <w:r>
        <w:t>This numeric field should contain the ending month number (1=January, 2=February, etc.) for the annual run period desired.</w:t>
      </w:r>
    </w:p>
    <w:p w14:paraId="7FCB677E" w14:textId="77777777" w:rsidR="00CB6379" w:rsidRDefault="00CB6379" w:rsidP="00CB6379">
      <w:pPr>
        <w:pStyle w:val="Heading4"/>
      </w:pPr>
      <w:r>
        <w:t>Field: End Day of Month</w:t>
      </w:r>
    </w:p>
    <w:p w14:paraId="394E3E24" w14:textId="77777777" w:rsidR="00CB6379" w:rsidRDefault="00CB6379" w:rsidP="00CB6379">
      <w:pPr>
        <w:pStyle w:val="BodyText"/>
      </w:pPr>
      <w:r>
        <w:t>This numeric field should contain the ending day of the ending month (must be valid for month) for the annual run period desired.</w:t>
      </w:r>
    </w:p>
    <w:p w14:paraId="09B2BE2D" w14:textId="77777777" w:rsidR="00CB6379" w:rsidRDefault="00CB6379" w:rsidP="00CB6379">
      <w:pPr>
        <w:pStyle w:val="Heading4"/>
      </w:pPr>
      <w:r>
        <w:t>Field: Day of Week for Start Day</w:t>
      </w:r>
    </w:p>
    <w:p w14:paraId="293688AF" w14:textId="77777777"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14:paraId="2C266E3A" w14:textId="77777777" w:rsidR="00CB6379" w:rsidRDefault="00CB6379" w:rsidP="00CB6379">
      <w:pPr>
        <w:pStyle w:val="Heading4"/>
      </w:pPr>
      <w:r>
        <w:t>Field: Use Weather File Daylight Saving Period</w:t>
      </w:r>
    </w:p>
    <w:p w14:paraId="595F79F1"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t>
      </w:r>
      <w:r>
        <w:lastRenderedPageBreak/>
        <w:t xml:space="preserve">weather files may actually have this period) or </w:t>
      </w:r>
      <w:r>
        <w:rPr>
          <w:b/>
        </w:rPr>
        <w:t>No</w:t>
      </w:r>
      <w:r>
        <w:t xml:space="preserve"> if you wish to ignore Daylight Saving Period days that may be on the weather file.</w:t>
      </w:r>
    </w:p>
    <w:p w14:paraId="3ED5E858" w14:textId="77777777" w:rsidR="00CB6379" w:rsidRDefault="00CB6379" w:rsidP="00CB6379">
      <w:pPr>
        <w:pStyle w:val="BodyText"/>
      </w:pPr>
      <w:r>
        <w:t xml:space="preserve">Note that a blank or null field in this field will indicate </w:t>
      </w:r>
      <w:r>
        <w:rPr>
          <w:b/>
        </w:rPr>
        <w:t>Yes</w:t>
      </w:r>
      <w:r>
        <w:t>.</w:t>
      </w:r>
    </w:p>
    <w:p w14:paraId="2F3F50FC" w14:textId="77777777" w:rsidR="00CB6379" w:rsidRDefault="00CB6379" w:rsidP="00CB6379">
      <w:pPr>
        <w:pStyle w:val="Heading4"/>
      </w:pPr>
      <w:r>
        <w:t>Field: Use Weather File Rain and Snow Indicators</w:t>
      </w:r>
    </w:p>
    <w:p w14:paraId="2B12A54C"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055C0E9C" w14:textId="77777777" w:rsidR="00CB6379" w:rsidRDefault="00CB6379" w:rsidP="00CB6379">
      <w:pPr>
        <w:pStyle w:val="BodyText"/>
      </w:pPr>
      <w:r>
        <w:t>IDF Example:</w:t>
      </w:r>
    </w:p>
    <w:p w14:paraId="37A91A6A" w14:textId="77777777" w:rsidR="00CB6379" w:rsidRDefault="00CB6379" w:rsidP="001F2198">
      <w:pPr>
        <w:pStyle w:val="CodeIDDSamples"/>
      </w:pPr>
      <w:r>
        <w:t xml:space="preserve">  </w:t>
      </w:r>
      <w:r w:rsidRPr="009F4822">
        <w:t>SizingPeriod:WeatherFileDays</w:t>
      </w:r>
      <w:r>
        <w:t>,</w:t>
      </w:r>
    </w:p>
    <w:p w14:paraId="6D6720A2" w14:textId="77777777" w:rsidR="00CB6379" w:rsidRDefault="00CB6379" w:rsidP="001F2198">
      <w:pPr>
        <w:pStyle w:val="CodeIDDSamples"/>
      </w:pPr>
      <w:r>
        <w:t xml:space="preserve">    Summer including Extreme Summer days,  !- Name</w:t>
      </w:r>
    </w:p>
    <w:p w14:paraId="285BD5AC" w14:textId="77777777" w:rsidR="00CB6379" w:rsidRDefault="00CB6379" w:rsidP="001F2198">
      <w:pPr>
        <w:pStyle w:val="CodeIDDSamples"/>
      </w:pPr>
      <w:r>
        <w:t xml:space="preserve">    7,18,7,25,                             !- Begin/end Day/Month</w:t>
      </w:r>
    </w:p>
    <w:p w14:paraId="6620F3D6" w14:textId="77777777" w:rsidR="00CB6379" w:rsidRDefault="00CB6379" w:rsidP="001F2198">
      <w:pPr>
        <w:pStyle w:val="CodeIDDSamples"/>
      </w:pPr>
      <w:r>
        <w:t xml:space="preserve">    SummerDesignDay,                       !- Day type</w:t>
      </w:r>
    </w:p>
    <w:p w14:paraId="1937361B" w14:textId="77777777" w:rsidR="00CB6379" w:rsidRDefault="00CB6379" w:rsidP="001F2198">
      <w:pPr>
        <w:pStyle w:val="CodeIDDSamples"/>
      </w:pPr>
      <w:r>
        <w:t xml:space="preserve">    No,                          !- Use Weather File Daylight Saving Period</w:t>
      </w:r>
    </w:p>
    <w:p w14:paraId="762369B8" w14:textId="77777777" w:rsidR="00CB6379" w:rsidRDefault="00CB6379" w:rsidP="001F2198">
      <w:pPr>
        <w:pStyle w:val="CodeIDDSamples"/>
      </w:pPr>
      <w:r>
        <w:t xml:space="preserve">    No;                          !- Use Weather File Rain and Snow Indicators</w:t>
      </w:r>
    </w:p>
    <w:p w14:paraId="479BB5B9" w14:textId="77777777" w:rsidR="00CB6379" w:rsidRDefault="00CB6379" w:rsidP="001F2198">
      <w:pPr>
        <w:pStyle w:val="CodeIDDSamples"/>
      </w:pPr>
    </w:p>
    <w:p w14:paraId="3B975A0A" w14:textId="77777777" w:rsidR="00CB6379" w:rsidRDefault="00CB6379" w:rsidP="001F2198">
      <w:pPr>
        <w:pStyle w:val="CodeIDDSamples"/>
      </w:pPr>
      <w:r>
        <w:t xml:space="preserve">  </w:t>
      </w:r>
      <w:r w:rsidRPr="009F4822">
        <w:t>SizingPeriod:WeatherFileDays</w:t>
      </w:r>
      <w:r>
        <w:t>,</w:t>
      </w:r>
    </w:p>
    <w:p w14:paraId="386617B0" w14:textId="77777777" w:rsidR="00CB6379" w:rsidRDefault="00CB6379" w:rsidP="001F2198">
      <w:pPr>
        <w:pStyle w:val="CodeIDDSamples"/>
      </w:pPr>
      <w:r>
        <w:t xml:space="preserve">    Winter including Extreme Winter days,  !- Name</w:t>
      </w:r>
    </w:p>
    <w:p w14:paraId="3FA77D8D" w14:textId="77777777" w:rsidR="00CB6379" w:rsidRDefault="00CB6379" w:rsidP="001F2198">
      <w:pPr>
        <w:pStyle w:val="CodeIDDSamples"/>
      </w:pPr>
      <w:r>
        <w:t xml:space="preserve">    1,25,2,1,                              !- Begin/end Day/Month</w:t>
      </w:r>
    </w:p>
    <w:p w14:paraId="1788500F" w14:textId="77777777" w:rsidR="00CB6379" w:rsidRDefault="00CB6379" w:rsidP="001F2198">
      <w:pPr>
        <w:pStyle w:val="CodeIDDSamples"/>
      </w:pPr>
      <w:r>
        <w:t xml:space="preserve">    WinterDesignDay,                       !- Day type</w:t>
      </w:r>
    </w:p>
    <w:p w14:paraId="63740E03" w14:textId="77777777" w:rsidR="00CB6379" w:rsidRDefault="00CB6379" w:rsidP="001F2198">
      <w:pPr>
        <w:pStyle w:val="CodeIDDSamples"/>
      </w:pPr>
      <w:r>
        <w:t xml:space="preserve">    No,                   </w:t>
      </w:r>
      <w:r w:rsidR="001F2198">
        <w:t xml:space="preserve"> </w:t>
      </w:r>
      <w:r>
        <w:t xml:space="preserve">      !- Use Weather File Daylight Saving Period</w:t>
      </w:r>
    </w:p>
    <w:p w14:paraId="764A7CA0" w14:textId="77777777" w:rsidR="00CB6379" w:rsidRPr="00703999" w:rsidRDefault="00CB6379" w:rsidP="001F2198">
      <w:pPr>
        <w:pStyle w:val="CodeIDDSamples"/>
      </w:pPr>
      <w:r>
        <w:t xml:space="preserve">    No;                          !- Use Weather File Rain and Snow Indicators</w:t>
      </w:r>
    </w:p>
    <w:p w14:paraId="229C09C7" w14:textId="77777777" w:rsidR="00CB6379" w:rsidRDefault="00CB6379" w:rsidP="00CB6379">
      <w:pPr>
        <w:pStyle w:val="Heading3"/>
      </w:pPr>
      <w:bookmarkStart w:id="131" w:name="_Toc399489752"/>
      <w:r w:rsidRPr="009F4822">
        <w:t>SizingPeriod:WeatherFileConditionType</w:t>
      </w:r>
      <w:bookmarkEnd w:id="131"/>
    </w:p>
    <w:p w14:paraId="572FD050" w14:textId="77777777"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14:paraId="60576FAB" w14:textId="77777777" w:rsidR="00CB6379" w:rsidRDefault="00CB6379" w:rsidP="00CB6379">
      <w:pPr>
        <w:pStyle w:val="Heading4"/>
      </w:pPr>
      <w:r>
        <w:t>Field: Name</w:t>
      </w:r>
    </w:p>
    <w:p w14:paraId="1563CE76" w14:textId="77777777" w:rsidR="00CB6379" w:rsidRDefault="00CB6379" w:rsidP="00CB6379">
      <w:pPr>
        <w:pStyle w:val="BodyText"/>
      </w:pPr>
      <w:r>
        <w:t>This field allows for an assigned name for this run period so it can be tracked easily in sizing and other outputs.</w:t>
      </w:r>
    </w:p>
    <w:p w14:paraId="30F44874" w14:textId="77777777" w:rsidR="00CB6379" w:rsidRDefault="00CB6379" w:rsidP="00CB6379">
      <w:pPr>
        <w:pStyle w:val="Heading4"/>
      </w:pPr>
      <w:r>
        <w:t>Field: Period Selection</w:t>
      </w:r>
    </w:p>
    <w:p w14:paraId="268C5DD6" w14:textId="77777777"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14:paraId="71F8B075" w14:textId="77777777" w:rsidR="00CB6379" w:rsidRDefault="00CB6379" w:rsidP="00CB6379">
      <w:pPr>
        <w:pStyle w:val="ListBullet"/>
      </w:pPr>
      <w:r>
        <w:t>SummerExtreme</w:t>
      </w:r>
    </w:p>
    <w:p w14:paraId="6C9670E9" w14:textId="77777777" w:rsidR="00CB6379" w:rsidRDefault="00CB6379" w:rsidP="00CB6379">
      <w:pPr>
        <w:pStyle w:val="ListBullet"/>
      </w:pPr>
      <w:r>
        <w:t>SummerTypical</w:t>
      </w:r>
    </w:p>
    <w:p w14:paraId="627696F3" w14:textId="77777777" w:rsidR="00CB6379" w:rsidRDefault="00CB6379" w:rsidP="00CB6379">
      <w:pPr>
        <w:pStyle w:val="ListBullet"/>
      </w:pPr>
      <w:r>
        <w:t>WinterExtreme</w:t>
      </w:r>
    </w:p>
    <w:p w14:paraId="7A89CF4D" w14:textId="77777777" w:rsidR="00CB6379" w:rsidRDefault="00CB6379" w:rsidP="00CB6379">
      <w:pPr>
        <w:pStyle w:val="ListBullet"/>
      </w:pPr>
      <w:r>
        <w:t>WinterTypical</w:t>
      </w:r>
    </w:p>
    <w:p w14:paraId="13E2B3D0" w14:textId="77777777" w:rsidR="00CB6379" w:rsidRDefault="00CB6379" w:rsidP="00CB6379">
      <w:pPr>
        <w:pStyle w:val="ListBullet"/>
      </w:pPr>
      <w:r>
        <w:t>AutumnTypical</w:t>
      </w:r>
    </w:p>
    <w:p w14:paraId="7B18E955" w14:textId="77777777" w:rsidR="00CB6379" w:rsidRDefault="00CB6379" w:rsidP="00CB6379">
      <w:pPr>
        <w:pStyle w:val="ListBullet"/>
      </w:pPr>
      <w:r>
        <w:t>SpringTypical</w:t>
      </w:r>
    </w:p>
    <w:p w14:paraId="05BC599E" w14:textId="77777777" w:rsidR="00CB6379" w:rsidRDefault="00CB6379" w:rsidP="00CB6379">
      <w:pPr>
        <w:pStyle w:val="ListBullet"/>
      </w:pPr>
      <w:r>
        <w:t>WetSeason</w:t>
      </w:r>
    </w:p>
    <w:p w14:paraId="25C6C011" w14:textId="77777777" w:rsidR="00CB6379" w:rsidRDefault="00CB6379" w:rsidP="00CB6379">
      <w:pPr>
        <w:pStyle w:val="ListBullet"/>
      </w:pPr>
      <w:r>
        <w:t>DrySeason</w:t>
      </w:r>
    </w:p>
    <w:p w14:paraId="54C31275" w14:textId="77777777" w:rsidR="00CB6379" w:rsidRDefault="00CB6379" w:rsidP="00CB6379">
      <w:pPr>
        <w:pStyle w:val="ListBullet"/>
      </w:pPr>
      <w:r>
        <w:t>NoDrySeason</w:t>
      </w:r>
    </w:p>
    <w:p w14:paraId="5AA7FAE1" w14:textId="77777777" w:rsidR="00CB6379" w:rsidRDefault="00CB6379" w:rsidP="00CB6379">
      <w:pPr>
        <w:pStyle w:val="ListBullet"/>
      </w:pPr>
      <w:r>
        <w:lastRenderedPageBreak/>
        <w:t>NoWetSeason</w:t>
      </w:r>
    </w:p>
    <w:p w14:paraId="7950648C" w14:textId="77777777" w:rsidR="00CB6379" w:rsidRDefault="00CB6379" w:rsidP="00CB6379">
      <w:pPr>
        <w:pStyle w:val="ListBullet"/>
      </w:pPr>
      <w:r>
        <w:t>TropicalHot</w:t>
      </w:r>
    </w:p>
    <w:p w14:paraId="1C2E54C2" w14:textId="77777777" w:rsidR="00CB6379" w:rsidRPr="00280DFF" w:rsidRDefault="00CB6379" w:rsidP="00CB6379">
      <w:pPr>
        <w:pStyle w:val="ListBullet"/>
      </w:pPr>
      <w:r>
        <w:t>TropicalCold</w:t>
      </w:r>
    </w:p>
    <w:p w14:paraId="387660BB" w14:textId="77777777" w:rsidR="00CB6379" w:rsidRDefault="00CB6379" w:rsidP="00CB6379">
      <w:pPr>
        <w:pStyle w:val="Heading4"/>
      </w:pPr>
      <w:r>
        <w:t>Field: Day of Week for Start Day</w:t>
      </w:r>
    </w:p>
    <w:p w14:paraId="3069C000" w14:textId="77777777"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14:paraId="63F78036" w14:textId="77777777" w:rsidR="00CB6379" w:rsidRDefault="00CB6379" w:rsidP="00CB6379">
      <w:pPr>
        <w:pStyle w:val="Heading4"/>
      </w:pPr>
      <w:r>
        <w:t>Field: Use Weather File Daylight Saving Period</w:t>
      </w:r>
    </w:p>
    <w:p w14:paraId="28FE8B02"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48279B13" w14:textId="77777777" w:rsidR="00CB6379" w:rsidRDefault="00CB6379" w:rsidP="00CB6379">
      <w:pPr>
        <w:pStyle w:val="BodyText"/>
      </w:pPr>
      <w:r>
        <w:t xml:space="preserve">Note that a blank or null field in this field will indicate </w:t>
      </w:r>
      <w:r>
        <w:rPr>
          <w:b/>
        </w:rPr>
        <w:t>Yes</w:t>
      </w:r>
      <w:r>
        <w:t>.</w:t>
      </w:r>
    </w:p>
    <w:p w14:paraId="32750F74" w14:textId="77777777" w:rsidR="00CB6379" w:rsidRDefault="00CB6379" w:rsidP="00CB6379">
      <w:pPr>
        <w:pStyle w:val="Heading4"/>
      </w:pPr>
      <w:r>
        <w:t>Field: Use Weather File Rain and Snow Indicators</w:t>
      </w:r>
    </w:p>
    <w:p w14:paraId="4FDEB007"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2D13E30C" w14:textId="77777777" w:rsidR="00CB6379" w:rsidRDefault="00CB6379" w:rsidP="00CB6379">
      <w:pPr>
        <w:pStyle w:val="BodyText"/>
      </w:pPr>
      <w:r>
        <w:t>IDF Example:</w:t>
      </w:r>
    </w:p>
    <w:p w14:paraId="6EFA096A" w14:textId="77777777" w:rsidR="00CB6379" w:rsidRDefault="00CB6379" w:rsidP="001F2198">
      <w:pPr>
        <w:pStyle w:val="CodeIDDSamples"/>
      </w:pPr>
      <w:r>
        <w:t xml:space="preserve">  </w:t>
      </w:r>
      <w:r w:rsidRPr="00A5150F">
        <w:t>SizingPeriod:WeatherFileConditionType</w:t>
      </w:r>
      <w:r>
        <w:t>,</w:t>
      </w:r>
    </w:p>
    <w:p w14:paraId="09482158" w14:textId="77777777" w:rsidR="00CB6379" w:rsidRDefault="00CB6379" w:rsidP="001F2198">
      <w:pPr>
        <w:pStyle w:val="CodeIDDSamples"/>
      </w:pPr>
      <w:r>
        <w:t xml:space="preserve">    Extreme Summer Weather Period for Design,  !- Name</w:t>
      </w:r>
    </w:p>
    <w:p w14:paraId="2F33EDEF" w14:textId="77777777" w:rsidR="00CB6379" w:rsidRDefault="00CB6379" w:rsidP="001F2198">
      <w:pPr>
        <w:pStyle w:val="CodeIDDSamples"/>
      </w:pPr>
      <w:r>
        <w:t xml:space="preserve">    SummerExtreme,                             !- Period Selection</w:t>
      </w:r>
    </w:p>
    <w:p w14:paraId="763BAFCE" w14:textId="77777777" w:rsidR="00CB6379" w:rsidRDefault="00CB6379" w:rsidP="001F2198">
      <w:pPr>
        <w:pStyle w:val="CodeIDDSamples"/>
      </w:pPr>
      <w:r>
        <w:t xml:space="preserve">    SummerDesignDay,                           !- Day Type</w:t>
      </w:r>
    </w:p>
    <w:p w14:paraId="6AD464B3" w14:textId="77777777" w:rsidR="00CB6379" w:rsidRDefault="00CB6379" w:rsidP="001F2198">
      <w:pPr>
        <w:pStyle w:val="CodeIDDSamples"/>
      </w:pPr>
      <w:r>
        <w:t xml:space="preserve">    No,                          !- Use Weather File Daylight Saving Period</w:t>
      </w:r>
    </w:p>
    <w:p w14:paraId="71281266" w14:textId="77777777" w:rsidR="00CB6379" w:rsidRDefault="00CB6379" w:rsidP="001F2198">
      <w:pPr>
        <w:pStyle w:val="CodeIDDSamples"/>
      </w:pPr>
      <w:r>
        <w:t xml:space="preserve">    No;                          !- Use Weather File Rain and Snow Indicators</w:t>
      </w:r>
    </w:p>
    <w:p w14:paraId="2956B822" w14:textId="77777777" w:rsidR="00CB6379" w:rsidRDefault="00CB6379" w:rsidP="001F2198">
      <w:pPr>
        <w:pStyle w:val="CodeIDDSamples"/>
      </w:pPr>
    </w:p>
    <w:p w14:paraId="7EE2CB89" w14:textId="77777777" w:rsidR="00CB6379" w:rsidRDefault="00CB6379" w:rsidP="001F2198">
      <w:pPr>
        <w:pStyle w:val="CodeIDDSamples"/>
      </w:pPr>
      <w:r>
        <w:t xml:space="preserve">  </w:t>
      </w:r>
      <w:r w:rsidRPr="00A5150F">
        <w:t>SizingPeriod:WeatherFileConditionType</w:t>
      </w:r>
      <w:r>
        <w:t>,</w:t>
      </w:r>
    </w:p>
    <w:p w14:paraId="5DA74925" w14:textId="77777777" w:rsidR="00CB6379" w:rsidRDefault="00CB6379" w:rsidP="001F2198">
      <w:pPr>
        <w:pStyle w:val="CodeIDDSamples"/>
      </w:pPr>
      <w:r>
        <w:t xml:space="preserve">    Extreme Winter Weather Period for Design,  !- Name</w:t>
      </w:r>
    </w:p>
    <w:p w14:paraId="75ADEC60" w14:textId="77777777" w:rsidR="00CB6379" w:rsidRDefault="00CB6379" w:rsidP="001F2198">
      <w:pPr>
        <w:pStyle w:val="CodeIDDSamples"/>
      </w:pPr>
      <w:r>
        <w:t xml:space="preserve">    WinterExtreme,                             !- Period Selection</w:t>
      </w:r>
    </w:p>
    <w:p w14:paraId="2C521A35" w14:textId="77777777" w:rsidR="00CB6379" w:rsidRDefault="00CB6379" w:rsidP="001F2198">
      <w:pPr>
        <w:pStyle w:val="CodeIDDSamples"/>
      </w:pPr>
      <w:r>
        <w:t xml:space="preserve">    WinterDesignDay,                           !- Day Type</w:t>
      </w:r>
    </w:p>
    <w:p w14:paraId="64C43C7E" w14:textId="77777777" w:rsidR="00CB6379" w:rsidRDefault="00CB6379" w:rsidP="001F2198">
      <w:pPr>
        <w:pStyle w:val="CodeIDDSamples"/>
      </w:pPr>
      <w:r>
        <w:t xml:space="preserve">    No,                          !- Use Weather File Daylight Saving Period</w:t>
      </w:r>
    </w:p>
    <w:p w14:paraId="5751946D" w14:textId="77777777" w:rsidR="00CB6379" w:rsidRPr="00703999" w:rsidRDefault="00CB6379" w:rsidP="001F2198">
      <w:pPr>
        <w:pStyle w:val="CodeIDDSamples"/>
      </w:pPr>
      <w:r>
        <w:t xml:space="preserve">    No;                          !- Use Weather File Rain and Snow Indicators</w:t>
      </w:r>
    </w:p>
    <w:p w14:paraId="6FB7ED97" w14:textId="77777777" w:rsidR="00976A26" w:rsidRDefault="00976A26">
      <w:pPr>
        <w:pStyle w:val="Heading3"/>
      </w:pPr>
      <w:bookmarkStart w:id="132" w:name="_Toc399489753"/>
      <w:bookmarkEnd w:id="127"/>
      <w:bookmarkEnd w:id="128"/>
      <w:bookmarkEnd w:id="129"/>
      <w:r>
        <w:t>RunPeriod</w:t>
      </w:r>
      <w:bookmarkEnd w:id="119"/>
      <w:bookmarkEnd w:id="120"/>
      <w:bookmarkEnd w:id="121"/>
      <w:bookmarkEnd w:id="132"/>
    </w:p>
    <w:p w14:paraId="7E22AB71" w14:textId="77777777"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6008C7">
        <w:fldChar w:fldCharType="begin"/>
      </w:r>
      <w:r w:rsidR="00321C20">
        <w:instrText xml:space="preserve"> REF _Ref322871322 \p \h </w:instrText>
      </w:r>
      <w:r w:rsidR="006008C7">
        <w:fldChar w:fldCharType="separate"/>
      </w:r>
      <w:r w:rsidR="00F157E6">
        <w:t>below</w:t>
      </w:r>
      <w:r w:rsidR="006008C7">
        <w:fldChar w:fldCharType="end"/>
      </w:r>
      <w:r>
        <w:t xml:space="preserve"> this document</w:t>
      </w:r>
      <w:r w:rsidR="00321C20">
        <w:t xml:space="preserve"> and in more detail in the 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14:paraId="13181C58" w14:textId="77777777" w:rsidR="00267708" w:rsidRDefault="00267708">
      <w:pPr>
        <w:pStyle w:val="Heading4"/>
      </w:pPr>
      <w:r>
        <w:lastRenderedPageBreak/>
        <w:t>Field: Name</w:t>
      </w:r>
    </w:p>
    <w:p w14:paraId="1F040D0D" w14:textId="77777777"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79755E39" w14:textId="77777777" w:rsidR="00976A26" w:rsidRDefault="00976A26">
      <w:pPr>
        <w:pStyle w:val="Heading4"/>
      </w:pPr>
      <w:r>
        <w:t>Field: Begin Month</w:t>
      </w:r>
    </w:p>
    <w:p w14:paraId="26AC9AE2" w14:textId="77777777" w:rsidR="00976A26" w:rsidRDefault="00976A26">
      <w:pPr>
        <w:pStyle w:val="BodyText"/>
      </w:pPr>
      <w:r>
        <w:t>This numeric field should contain the starting month number (1=January, 2=February, etc.) for the annual run period desired.</w:t>
      </w:r>
    </w:p>
    <w:p w14:paraId="46BE926A" w14:textId="77777777" w:rsidR="00976A26" w:rsidRDefault="00976A26">
      <w:pPr>
        <w:pStyle w:val="Heading4"/>
      </w:pPr>
      <w:r>
        <w:t xml:space="preserve">Field: Begin Day </w:t>
      </w:r>
      <w:r w:rsidR="009F4822">
        <w:t>o</w:t>
      </w:r>
      <w:r>
        <w:t>f Month</w:t>
      </w:r>
    </w:p>
    <w:p w14:paraId="1803BCD5" w14:textId="77777777" w:rsidR="00976A26" w:rsidRDefault="00976A26">
      <w:pPr>
        <w:pStyle w:val="BodyText"/>
      </w:pPr>
      <w:r>
        <w:t>This numeric field should contain the starting day of the starting month (must be valid for month) for the annual run period desired.</w:t>
      </w:r>
    </w:p>
    <w:p w14:paraId="6270066D" w14:textId="77777777" w:rsidR="00976A26" w:rsidRDefault="00976A26">
      <w:pPr>
        <w:pStyle w:val="Heading4"/>
      </w:pPr>
      <w:r>
        <w:t>Field: End Month</w:t>
      </w:r>
    </w:p>
    <w:p w14:paraId="7EB375A3" w14:textId="77777777" w:rsidR="00976A26" w:rsidRDefault="00976A26">
      <w:pPr>
        <w:pStyle w:val="BodyText"/>
      </w:pPr>
      <w:r>
        <w:t>This numeric field should contain the ending month number (1=January, 2=February, etc.) for the annual run period desired.</w:t>
      </w:r>
    </w:p>
    <w:p w14:paraId="45B4D996" w14:textId="77777777" w:rsidR="00976A26" w:rsidRDefault="00976A26">
      <w:pPr>
        <w:pStyle w:val="Heading4"/>
      </w:pPr>
      <w:r>
        <w:t xml:space="preserve">Field: End Day </w:t>
      </w:r>
      <w:r w:rsidR="009F4822">
        <w:t>o</w:t>
      </w:r>
      <w:r>
        <w:t>f Month</w:t>
      </w:r>
    </w:p>
    <w:p w14:paraId="460C3492" w14:textId="77777777" w:rsidR="00976A26" w:rsidRDefault="00976A26">
      <w:pPr>
        <w:pStyle w:val="BodyText"/>
      </w:pPr>
      <w:r>
        <w:t>This numeric field should contain the ending day of the ending month (must be valid for month) for the annual run period desired.</w:t>
      </w:r>
    </w:p>
    <w:p w14:paraId="5D49A027" w14:textId="77777777" w:rsidR="00976A26" w:rsidRDefault="00976A26">
      <w:pPr>
        <w:pStyle w:val="Heading4"/>
      </w:pPr>
      <w:r>
        <w:t xml:space="preserve">Field: Day </w:t>
      </w:r>
      <w:r w:rsidR="009F4822">
        <w:t>o</w:t>
      </w:r>
      <w:r>
        <w:t xml:space="preserve">f Week </w:t>
      </w:r>
      <w:r w:rsidR="009F4822">
        <w:t>f</w:t>
      </w:r>
      <w:r>
        <w:t>or Start Day</w:t>
      </w:r>
    </w:p>
    <w:p w14:paraId="6C91CD36" w14:textId="77777777"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14:paraId="307A70AD" w14:textId="77777777" w:rsidR="00976A26" w:rsidRDefault="00976A26">
      <w:pPr>
        <w:pStyle w:val="Heading4"/>
      </w:pPr>
      <w:r>
        <w:t>Field: Use Weather</w:t>
      </w:r>
      <w:r w:rsidR="00D12507">
        <w:t xml:space="preserve"> </w:t>
      </w:r>
      <w:r>
        <w:t>File Holidays</w:t>
      </w:r>
      <w:r w:rsidR="00D12507">
        <w:t xml:space="preserve"> and </w:t>
      </w:r>
      <w:r>
        <w:t>Special Days</w:t>
      </w:r>
    </w:p>
    <w:p w14:paraId="64417197" w14:textId="77777777"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F157E6">
        <w:t>below</w:t>
      </w:r>
      <w:r w:rsidR="00274FC8">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rsidR="00274FC8">
        <w:fldChar w:fldCharType="begin"/>
      </w:r>
      <w:r w:rsidR="00274FC8">
        <w:instrText xml:space="preserve"> REF _Ref489272171 \p \h  \* MERGEFORMAT </w:instrText>
      </w:r>
      <w:r w:rsidR="00274FC8">
        <w:fldChar w:fldCharType="separate"/>
      </w:r>
      <w:r w:rsidR="00F157E6">
        <w:t>below</w:t>
      </w:r>
      <w:r w:rsidR="00274FC8">
        <w:fldChar w:fldCharType="end"/>
      </w:r>
      <w:r>
        <w:t xml:space="preserve"> to enter your own special days and holidays.</w:t>
      </w:r>
    </w:p>
    <w:p w14:paraId="3DAF9867" w14:textId="77777777" w:rsidR="00976A26" w:rsidRDefault="00976A26">
      <w:pPr>
        <w:pStyle w:val="BodyText"/>
      </w:pPr>
      <w:r>
        <w:t xml:space="preserve">Note that a blank or null field in this field will indicate </w:t>
      </w:r>
      <w:r>
        <w:rPr>
          <w:b/>
        </w:rPr>
        <w:t>Yes</w:t>
      </w:r>
      <w:r>
        <w:t>.</w:t>
      </w:r>
    </w:p>
    <w:p w14:paraId="14768C80" w14:textId="77777777"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14:paraId="22F8BF40" w14:textId="77777777"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3BCDCF4B" w14:textId="77777777" w:rsidR="00976A26" w:rsidRDefault="00976A26">
      <w:pPr>
        <w:pStyle w:val="BodyText"/>
      </w:pPr>
      <w:r>
        <w:t xml:space="preserve">Note that a blank or null field in this field will indicate </w:t>
      </w:r>
      <w:r>
        <w:rPr>
          <w:b/>
        </w:rPr>
        <w:t>Yes</w:t>
      </w:r>
      <w:r>
        <w:t>.</w:t>
      </w:r>
    </w:p>
    <w:p w14:paraId="6196504D" w14:textId="77777777" w:rsidR="00976A26" w:rsidRDefault="00976A26">
      <w:pPr>
        <w:pStyle w:val="Heading4"/>
      </w:pPr>
      <w:r>
        <w:t>Field: Apply Weekend Holiday Rule</w:t>
      </w:r>
    </w:p>
    <w:p w14:paraId="5E9394EE" w14:textId="77777777"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 xml:space="preserve">As this option is listed at </w:t>
      </w:r>
      <w:r>
        <w:lastRenderedPageBreak/>
        <w:t>the RunPeriod, all applicable special days for the run will use the rule – there is no override for individual special days.</w:t>
      </w:r>
    </w:p>
    <w:p w14:paraId="5EC54B12" w14:textId="77777777" w:rsidR="00976A26" w:rsidRDefault="00976A26">
      <w:pPr>
        <w:pStyle w:val="BodyText"/>
      </w:pPr>
      <w:r>
        <w:t xml:space="preserve">Note that a blank or null field in this field will indicate </w:t>
      </w:r>
      <w:r>
        <w:rPr>
          <w:b/>
        </w:rPr>
        <w:t>No</w:t>
      </w:r>
      <w:r>
        <w:t>.</w:t>
      </w:r>
    </w:p>
    <w:p w14:paraId="51DDDEDC" w14:textId="77777777" w:rsidR="00976A26" w:rsidRPr="00BD08B2" w:rsidRDefault="00976A26">
      <w:pPr>
        <w:pStyle w:val="BlockQuotation"/>
      </w:pPr>
      <w:r>
        <w:t xml:space="preserve">Note: EnergyPlus processed weather files available on the EnergyPlus web site: </w:t>
      </w:r>
      <w:hyperlink r:id="rId35"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14:paraId="47BB7849" w14:textId="77777777" w:rsidR="00976A26" w:rsidRDefault="00976A26">
      <w:pPr>
        <w:pStyle w:val="Heading4"/>
      </w:pPr>
      <w:r>
        <w:t>Field: Use Weather</w:t>
      </w:r>
      <w:r w:rsidR="009F4822">
        <w:t xml:space="preserve"> </w:t>
      </w:r>
      <w:r>
        <w:t>File Rain Indicators</w:t>
      </w:r>
    </w:p>
    <w:p w14:paraId="7E02649A" w14:textId="77777777"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14:paraId="3CDA7137" w14:textId="77777777" w:rsidR="00976A26" w:rsidRDefault="00976A26">
      <w:pPr>
        <w:pStyle w:val="Heading4"/>
      </w:pPr>
      <w:r>
        <w:t>Field: Use Weather</w:t>
      </w:r>
      <w:r w:rsidR="009F4822">
        <w:t xml:space="preserve"> </w:t>
      </w:r>
      <w:r>
        <w:t>File Snow Indicators</w:t>
      </w:r>
    </w:p>
    <w:p w14:paraId="23361BD5" w14:textId="77777777"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14:paraId="6DD66D7A" w14:textId="77777777"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14:paraId="5632DCE0" w14:textId="77777777"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14:paraId="78506B71" w14:textId="77777777" w:rsidR="00C26041" w:rsidRDefault="00C26041" w:rsidP="00C26041">
      <w:pPr>
        <w:pStyle w:val="Heading4"/>
      </w:pPr>
      <w:r>
        <w:t>Field: Increment Day of Week on Repeat</w:t>
      </w:r>
    </w:p>
    <w:p w14:paraId="4036C7BC" w14:textId="77777777"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14:paraId="1099508A" w14:textId="77777777" w:rsidR="00C26041" w:rsidRDefault="00C26041" w:rsidP="00C26041">
      <w:pPr>
        <w:pStyle w:val="Heading4"/>
      </w:pPr>
      <w:r>
        <w:t>Field: Start Year</w:t>
      </w:r>
    </w:p>
    <w:p w14:paraId="64B37E6B" w14:textId="77777777"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14:paraId="5505C93A" w14:textId="77777777" w:rsidR="00976A26" w:rsidRDefault="00976A26">
      <w:pPr>
        <w:pStyle w:val="BodyText"/>
      </w:pPr>
      <w:r>
        <w:t>And, as shown in an IDF:</w:t>
      </w:r>
    </w:p>
    <w:p w14:paraId="5A05A7A9" w14:textId="77777777" w:rsidR="00976A26" w:rsidRDefault="00976A26">
      <w:pPr>
        <w:pStyle w:val="CodeIDDSamples"/>
      </w:pPr>
      <w:r>
        <w:t xml:space="preserve"> RunPeriod,  ! Winter Simulation</w:t>
      </w:r>
    </w:p>
    <w:p w14:paraId="25FDE652" w14:textId="77777777" w:rsidR="00267708" w:rsidRPr="00267708" w:rsidRDefault="00267708" w:rsidP="00267708">
      <w:pPr>
        <w:pStyle w:val="CodeIDDSamples"/>
      </w:pPr>
      <w:r>
        <w:t xml:space="preserve">    Winter Simulation,  !- Name</w:t>
      </w:r>
    </w:p>
    <w:p w14:paraId="1879AF28" w14:textId="77777777" w:rsidR="00976A26" w:rsidRDefault="00976A26">
      <w:pPr>
        <w:pStyle w:val="CodeIDDSamples"/>
      </w:pPr>
      <w:r>
        <w:t xml:space="preserve">    12,  !- Begin Month</w:t>
      </w:r>
    </w:p>
    <w:p w14:paraId="0F41636E" w14:textId="77777777" w:rsidR="00976A26" w:rsidRDefault="00976A26">
      <w:pPr>
        <w:pStyle w:val="CodeIDDSamples"/>
      </w:pPr>
      <w:r>
        <w:t xml:space="preserve">    1,  !- Begin Day </w:t>
      </w:r>
      <w:r w:rsidR="009F4822">
        <w:t>o</w:t>
      </w:r>
      <w:r>
        <w:t>f Month</w:t>
      </w:r>
    </w:p>
    <w:p w14:paraId="5A903AE4" w14:textId="77777777" w:rsidR="00976A26" w:rsidRDefault="00976A26">
      <w:pPr>
        <w:pStyle w:val="CodeIDDSamples"/>
      </w:pPr>
      <w:r>
        <w:t xml:space="preserve">    3,  !- End Month</w:t>
      </w:r>
    </w:p>
    <w:p w14:paraId="6A30250D" w14:textId="77777777" w:rsidR="00976A26" w:rsidRDefault="00976A26">
      <w:pPr>
        <w:pStyle w:val="CodeIDDSamples"/>
      </w:pPr>
      <w:r>
        <w:t xml:space="preserve">    31,  !- End Day </w:t>
      </w:r>
      <w:r w:rsidR="009F4822">
        <w:t>o</w:t>
      </w:r>
      <w:r>
        <w:t>f Month</w:t>
      </w:r>
    </w:p>
    <w:p w14:paraId="540A56F6" w14:textId="77777777" w:rsidR="00976A26" w:rsidRDefault="00976A26">
      <w:pPr>
        <w:pStyle w:val="CodeIDDSamples"/>
      </w:pPr>
      <w:r>
        <w:t xml:space="preserve">    UseWeatherFile,  !- Day </w:t>
      </w:r>
      <w:r w:rsidR="009F4822">
        <w:t>o</w:t>
      </w:r>
      <w:r>
        <w:t xml:space="preserve">f Week </w:t>
      </w:r>
      <w:r w:rsidR="009F4822">
        <w:t>f</w:t>
      </w:r>
      <w:r>
        <w:t>or Start Day</w:t>
      </w:r>
    </w:p>
    <w:p w14:paraId="2BB70325" w14:textId="77777777" w:rsidR="00976A26" w:rsidRDefault="00976A26">
      <w:pPr>
        <w:pStyle w:val="CodeIDDSamples"/>
      </w:pPr>
      <w:r>
        <w:lastRenderedPageBreak/>
        <w:t xml:space="preserve">    Yes,  !- Use Weather</w:t>
      </w:r>
      <w:r w:rsidR="009F4822">
        <w:t xml:space="preserve"> </w:t>
      </w:r>
      <w:r>
        <w:t>File Holidays</w:t>
      </w:r>
      <w:r w:rsidR="009F4822">
        <w:t xml:space="preserve"> and </w:t>
      </w:r>
      <w:r>
        <w:t>Special Days</w:t>
      </w:r>
    </w:p>
    <w:p w14:paraId="27006BDF"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56372426" w14:textId="77777777" w:rsidR="00976A26" w:rsidRDefault="00976A26">
      <w:pPr>
        <w:pStyle w:val="CodeIDDSamples"/>
      </w:pPr>
      <w:r>
        <w:t xml:space="preserve">    No,  !- Apply Weekend Holiday Rule</w:t>
      </w:r>
    </w:p>
    <w:p w14:paraId="1C72B35A" w14:textId="77777777" w:rsidR="00976A26" w:rsidRDefault="00976A26">
      <w:pPr>
        <w:pStyle w:val="CodeIDDSamples"/>
      </w:pPr>
      <w:r>
        <w:t xml:space="preserve">    Yes,  !- Use Weather</w:t>
      </w:r>
      <w:r w:rsidR="009F4822">
        <w:t xml:space="preserve"> </w:t>
      </w:r>
      <w:r>
        <w:t>File Rain Indicators</w:t>
      </w:r>
    </w:p>
    <w:p w14:paraId="77574C99" w14:textId="77777777" w:rsidR="00976A26" w:rsidRDefault="00976A26">
      <w:pPr>
        <w:pStyle w:val="CodeIDDSamples"/>
      </w:pPr>
      <w:r>
        <w:t xml:space="preserve">    Yes;  !- Use Weather</w:t>
      </w:r>
      <w:r w:rsidR="009F4822">
        <w:t xml:space="preserve"> </w:t>
      </w:r>
      <w:r>
        <w:t>File Snow Indicators</w:t>
      </w:r>
    </w:p>
    <w:p w14:paraId="6B227FAB" w14:textId="77777777" w:rsidR="00976A26" w:rsidRDefault="00976A26">
      <w:pPr>
        <w:pStyle w:val="CodeIDDSamples"/>
      </w:pPr>
      <w:r>
        <w:t xml:space="preserve"> </w:t>
      </w:r>
    </w:p>
    <w:p w14:paraId="2588A727" w14:textId="77777777" w:rsidR="00C22437" w:rsidRDefault="00C22437" w:rsidP="00C22437">
      <w:pPr>
        <w:pStyle w:val="BodyText"/>
      </w:pPr>
    </w:p>
    <w:p w14:paraId="06814988" w14:textId="77777777" w:rsidR="00976A26" w:rsidRDefault="00976A26">
      <w:pPr>
        <w:pStyle w:val="CodeIDDSamples"/>
      </w:pPr>
      <w:r>
        <w:t xml:space="preserve"> ! Multiple year simulation example</w:t>
      </w:r>
    </w:p>
    <w:p w14:paraId="28EE8906" w14:textId="77777777" w:rsidR="00976A26" w:rsidRDefault="00976A26">
      <w:pPr>
        <w:pStyle w:val="CodeIDDSamples"/>
      </w:pPr>
      <w:r>
        <w:t xml:space="preserve"> RunPeriod,</w:t>
      </w:r>
    </w:p>
    <w:p w14:paraId="620B81DF" w14:textId="77777777" w:rsidR="00267708" w:rsidRPr="00267708" w:rsidRDefault="00267708" w:rsidP="00267708">
      <w:pPr>
        <w:pStyle w:val="CodeIDDSamples"/>
      </w:pPr>
      <w:r>
        <w:t xml:space="preserve">    Multiple Years,  !- Name</w:t>
      </w:r>
    </w:p>
    <w:p w14:paraId="6E8227EB" w14:textId="77777777" w:rsidR="00976A26" w:rsidRDefault="00976A26">
      <w:pPr>
        <w:pStyle w:val="CodeIDDSamples"/>
      </w:pPr>
      <w:r>
        <w:t xml:space="preserve">    1,  </w:t>
      </w:r>
      <w:r w:rsidR="000128C7">
        <w:t xml:space="preserve">  </w:t>
      </w:r>
      <w:r>
        <w:t>!- Begin Month</w:t>
      </w:r>
    </w:p>
    <w:p w14:paraId="12424F65" w14:textId="77777777" w:rsidR="00976A26" w:rsidRDefault="00976A26">
      <w:pPr>
        <w:pStyle w:val="CodeIDDSamples"/>
      </w:pPr>
      <w:r>
        <w:t xml:space="preserve">    1,  </w:t>
      </w:r>
      <w:r w:rsidR="000128C7">
        <w:t xml:space="preserve">  </w:t>
      </w:r>
      <w:r>
        <w:t xml:space="preserve">!- Begin Day </w:t>
      </w:r>
      <w:r w:rsidR="009F4822">
        <w:t>o</w:t>
      </w:r>
      <w:r>
        <w:t>f Month</w:t>
      </w:r>
    </w:p>
    <w:p w14:paraId="14EC9442" w14:textId="77777777" w:rsidR="00976A26" w:rsidRDefault="00976A26">
      <w:pPr>
        <w:pStyle w:val="CodeIDDSamples"/>
      </w:pPr>
      <w:r>
        <w:t xml:space="preserve">    12,  </w:t>
      </w:r>
      <w:r w:rsidR="000128C7">
        <w:t xml:space="preserve"> </w:t>
      </w:r>
      <w:r>
        <w:t>!- End Month</w:t>
      </w:r>
    </w:p>
    <w:p w14:paraId="53007527" w14:textId="77777777" w:rsidR="00976A26" w:rsidRDefault="00976A26">
      <w:pPr>
        <w:pStyle w:val="CodeIDDSamples"/>
      </w:pPr>
      <w:r>
        <w:t xml:space="preserve">    31,  </w:t>
      </w:r>
      <w:r w:rsidR="000128C7">
        <w:t xml:space="preserve"> </w:t>
      </w:r>
      <w:r>
        <w:t xml:space="preserve">!- End Day </w:t>
      </w:r>
      <w:r w:rsidR="009F4822">
        <w:t>o</w:t>
      </w:r>
      <w:r>
        <w:t>f Month</w:t>
      </w:r>
    </w:p>
    <w:p w14:paraId="539B3674" w14:textId="77777777" w:rsidR="00976A26" w:rsidRDefault="00976A26">
      <w:pPr>
        <w:pStyle w:val="CodeIDDSamples"/>
      </w:pPr>
      <w:r>
        <w:t xml:space="preserve">    UseWeatherFile,  !- Day </w:t>
      </w:r>
      <w:r w:rsidR="009F4822">
        <w:t>o</w:t>
      </w:r>
      <w:r>
        <w:t xml:space="preserve">f Week </w:t>
      </w:r>
      <w:r w:rsidR="009F4822">
        <w:t>f</w:t>
      </w:r>
      <w:r>
        <w:t>or Start Day</w:t>
      </w:r>
    </w:p>
    <w:p w14:paraId="0484DF74" w14:textId="77777777" w:rsidR="00976A26" w:rsidRDefault="00976A26">
      <w:pPr>
        <w:pStyle w:val="CodeIDDSamples"/>
      </w:pPr>
      <w:r>
        <w:t xml:space="preserve">    Yes,  !- Use Weather</w:t>
      </w:r>
      <w:r w:rsidR="009F4822">
        <w:t xml:space="preserve"> </w:t>
      </w:r>
      <w:r>
        <w:t>File Holidays</w:t>
      </w:r>
      <w:r w:rsidR="009F4822">
        <w:t xml:space="preserve"> and </w:t>
      </w:r>
      <w:r>
        <w:t>Special Days</w:t>
      </w:r>
    </w:p>
    <w:p w14:paraId="787D1A69"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726B33F7" w14:textId="77777777" w:rsidR="00976A26" w:rsidRDefault="00976A26">
      <w:pPr>
        <w:pStyle w:val="CodeIDDSamples"/>
      </w:pPr>
      <w:r>
        <w:t xml:space="preserve">    No,  </w:t>
      </w:r>
      <w:r w:rsidR="000128C7">
        <w:t xml:space="preserve"> </w:t>
      </w:r>
      <w:r>
        <w:t>!- Apply Weekend Holiday Rule</w:t>
      </w:r>
    </w:p>
    <w:p w14:paraId="15B57475" w14:textId="77777777" w:rsidR="00976A26" w:rsidRDefault="00976A26">
      <w:pPr>
        <w:pStyle w:val="CodeIDDSamples"/>
      </w:pPr>
      <w:r>
        <w:t xml:space="preserve">    Yes,  !- Use Weather</w:t>
      </w:r>
      <w:r w:rsidR="009F4822">
        <w:t xml:space="preserve"> </w:t>
      </w:r>
      <w:r>
        <w:t>File Rain Indicators</w:t>
      </w:r>
    </w:p>
    <w:p w14:paraId="6D416B5E" w14:textId="77777777" w:rsidR="00976A26" w:rsidRDefault="00976A26">
      <w:pPr>
        <w:pStyle w:val="CodeIDDSamples"/>
      </w:pPr>
      <w:r>
        <w:t xml:space="preserve">    Yes,  !- Use Weather</w:t>
      </w:r>
      <w:r w:rsidR="009F4822">
        <w:t xml:space="preserve"> </w:t>
      </w:r>
      <w:r>
        <w:t>File Snow Indicators</w:t>
      </w:r>
    </w:p>
    <w:p w14:paraId="01C0DE34" w14:textId="77777777"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14:paraId="5F19177A" w14:textId="77777777" w:rsidR="00991C48" w:rsidRDefault="00991C48" w:rsidP="00991C48">
      <w:pPr>
        <w:pStyle w:val="Heading3"/>
      </w:pPr>
      <w:bookmarkStart w:id="133" w:name="_Toc488474147"/>
      <w:bookmarkStart w:id="134" w:name="_Ref489272171"/>
      <w:bookmarkStart w:id="135" w:name="_Toc99527597"/>
      <w:bookmarkStart w:id="136" w:name="_Ref304214228"/>
      <w:bookmarkStart w:id="137" w:name="_Toc469283168"/>
      <w:bookmarkStart w:id="138" w:name="_Toc399489754"/>
      <w:r w:rsidRPr="009C5E3B">
        <w:t>RunPeriod:</w:t>
      </w:r>
      <w:r>
        <w:t>CustomRange</w:t>
      </w:r>
      <w:bookmarkEnd w:id="138"/>
    </w:p>
    <w:p w14:paraId="60A69211" w14:textId="77777777"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rsidR="006008C7">
        <w:fldChar w:fldCharType="begin"/>
      </w:r>
      <w:r>
        <w:instrText xml:space="preserve"> REF _Ref322871322 \p \h </w:instrText>
      </w:r>
      <w:r w:rsidR="006008C7">
        <w:fldChar w:fldCharType="separate"/>
      </w:r>
      <w:r w:rsidR="00F157E6">
        <w:t>below</w:t>
      </w:r>
      <w:r w:rsidR="006008C7">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14:paraId="713E727C" w14:textId="77777777" w:rsidR="00321C20" w:rsidRDefault="00321C20" w:rsidP="00321C20">
      <w:pPr>
        <w:pStyle w:val="Heading4"/>
      </w:pPr>
      <w:r>
        <w:t>Field: Name</w:t>
      </w:r>
    </w:p>
    <w:p w14:paraId="03BAF6DC" w14:textId="77777777"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369D1A7B" w14:textId="77777777" w:rsidR="00321C20" w:rsidRDefault="00321C20" w:rsidP="00321C20">
      <w:pPr>
        <w:pStyle w:val="Heading4"/>
      </w:pPr>
      <w:r>
        <w:t>Field: Begin Month</w:t>
      </w:r>
    </w:p>
    <w:p w14:paraId="440DC23E" w14:textId="77777777" w:rsidR="00321C20" w:rsidRDefault="00321C20" w:rsidP="00321C20">
      <w:pPr>
        <w:pStyle w:val="BodyText"/>
      </w:pPr>
      <w:r>
        <w:t>This numeric field should contain the starting month number (1=January, 2=February, etc.) for the annual run period desired.</w:t>
      </w:r>
    </w:p>
    <w:p w14:paraId="5EE18B08" w14:textId="77777777" w:rsidR="00321C20" w:rsidRDefault="00321C20" w:rsidP="00321C20">
      <w:pPr>
        <w:pStyle w:val="Heading4"/>
      </w:pPr>
      <w:r>
        <w:t>Field: Begin Day of Month</w:t>
      </w:r>
    </w:p>
    <w:p w14:paraId="0D9F88D4" w14:textId="77777777" w:rsidR="00321C20" w:rsidRDefault="00321C20" w:rsidP="00321C20">
      <w:pPr>
        <w:pStyle w:val="BodyText"/>
      </w:pPr>
      <w:r>
        <w:t>This numeric field should contain the starting day of the starting month (must be valid for month) for the annual run period desired.</w:t>
      </w:r>
    </w:p>
    <w:p w14:paraId="3C50D51A" w14:textId="77777777" w:rsidR="00FF4838" w:rsidRDefault="00FF4838" w:rsidP="00FF4838">
      <w:pPr>
        <w:pStyle w:val="Heading4"/>
      </w:pPr>
      <w:r>
        <w:t>Field: Begin Year</w:t>
      </w:r>
    </w:p>
    <w:p w14:paraId="040C271B" w14:textId="77777777"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14:paraId="6144F66C" w14:textId="77777777" w:rsidR="00321C20" w:rsidRDefault="00321C20" w:rsidP="00321C20">
      <w:pPr>
        <w:pStyle w:val="Heading4"/>
      </w:pPr>
      <w:r>
        <w:lastRenderedPageBreak/>
        <w:t>Field: End Month</w:t>
      </w:r>
    </w:p>
    <w:p w14:paraId="2DAE6F3E" w14:textId="77777777" w:rsidR="00321C20" w:rsidRDefault="00321C20" w:rsidP="00321C20">
      <w:pPr>
        <w:pStyle w:val="BodyText"/>
      </w:pPr>
      <w:r>
        <w:t>This numeric field should contain the ending month number (1=January, 2=February, etc.) for the annual run period desired.</w:t>
      </w:r>
    </w:p>
    <w:p w14:paraId="17EE677B" w14:textId="77777777" w:rsidR="00321C20" w:rsidRDefault="00321C20" w:rsidP="00321C20">
      <w:pPr>
        <w:pStyle w:val="Heading4"/>
      </w:pPr>
      <w:r>
        <w:t>Field: End Day of Month</w:t>
      </w:r>
    </w:p>
    <w:p w14:paraId="300497E0" w14:textId="77777777" w:rsidR="00321C20" w:rsidRDefault="00321C20" w:rsidP="00321C20">
      <w:pPr>
        <w:pStyle w:val="BodyText"/>
      </w:pPr>
      <w:r>
        <w:t>This numeric field should contain the ending day of the ending month (must be valid for month) for the annual run period desired.</w:t>
      </w:r>
    </w:p>
    <w:p w14:paraId="3B433D13" w14:textId="77777777" w:rsidR="00FF4838" w:rsidRDefault="00FF4838" w:rsidP="00FF4838">
      <w:pPr>
        <w:pStyle w:val="Heading4"/>
      </w:pPr>
      <w:r>
        <w:t>Field: End Year</w:t>
      </w:r>
    </w:p>
    <w:p w14:paraId="1D8ACD6F" w14:textId="77777777"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14:paraId="70F7D265" w14:textId="77777777" w:rsidR="00321C20" w:rsidRDefault="00321C20" w:rsidP="00321C20">
      <w:pPr>
        <w:pStyle w:val="Heading4"/>
      </w:pPr>
      <w:r>
        <w:t>Field: Day of Week for Start Day</w:t>
      </w:r>
    </w:p>
    <w:p w14:paraId="6E4F59EF" w14:textId="77777777"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14:paraId="753A1FBB" w14:textId="77777777" w:rsidR="00321C20" w:rsidRDefault="00321C20" w:rsidP="00321C20">
      <w:pPr>
        <w:pStyle w:val="Heading4"/>
      </w:pPr>
      <w:r>
        <w:t>Field: Use Weather File Holidays and Special Days</w:t>
      </w:r>
    </w:p>
    <w:p w14:paraId="51E03727" w14:textId="77777777" w:rsidR="00321C20" w:rsidRDefault="00321C20" w:rsidP="00321C20">
      <w:pPr>
        <w:pStyle w:val="BodyText"/>
      </w:pPr>
      <w:r>
        <w:t xml:space="preserve">Weather files can contain holiday designations or other kinds of special days. 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F157E6">
        <w:t>below</w:t>
      </w:r>
      <w:r w:rsidR="00274FC8">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6008C7">
        <w:fldChar w:fldCharType="begin"/>
      </w:r>
      <w:r w:rsidR="003D0E9C">
        <w:instrText xml:space="preserve"> REF _Ref322940121 \p \h </w:instrText>
      </w:r>
      <w:r w:rsidR="006008C7">
        <w:fldChar w:fldCharType="separate"/>
      </w:r>
      <w:r w:rsidR="00F157E6">
        <w:t>below</w:t>
      </w:r>
      <w:r w:rsidR="006008C7">
        <w:fldChar w:fldCharType="end"/>
      </w:r>
      <w:r w:rsidR="003D0E9C">
        <w:t xml:space="preserve"> </w:t>
      </w:r>
      <w:r>
        <w:t>to enter your own special days and holidays.</w:t>
      </w:r>
    </w:p>
    <w:p w14:paraId="21B0B481" w14:textId="77777777" w:rsidR="00321C20" w:rsidRDefault="00321C20" w:rsidP="00321C20">
      <w:pPr>
        <w:pStyle w:val="BodyText"/>
      </w:pPr>
      <w:r>
        <w:t xml:space="preserve">Note that a blank or null field in this field will indicate </w:t>
      </w:r>
      <w:r>
        <w:rPr>
          <w:b/>
        </w:rPr>
        <w:t>Yes</w:t>
      </w:r>
      <w:r>
        <w:t>.</w:t>
      </w:r>
    </w:p>
    <w:p w14:paraId="13096A78" w14:textId="77777777" w:rsidR="00321C20" w:rsidRDefault="00321C20" w:rsidP="00321C20">
      <w:pPr>
        <w:pStyle w:val="Heading4"/>
      </w:pPr>
      <w:r>
        <w:t>Field: Use Weather File Daylight Saving Period</w:t>
      </w:r>
    </w:p>
    <w:p w14:paraId="6B463A82" w14:textId="77777777"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003F80EC" w14:textId="77777777" w:rsidR="00321C20" w:rsidRDefault="00321C20" w:rsidP="00321C20">
      <w:pPr>
        <w:pStyle w:val="BodyText"/>
      </w:pPr>
      <w:r>
        <w:t xml:space="preserve">Note that a blank or null field in this field will indicate </w:t>
      </w:r>
      <w:r>
        <w:rPr>
          <w:b/>
        </w:rPr>
        <w:t>Yes</w:t>
      </w:r>
      <w:r>
        <w:t>.</w:t>
      </w:r>
    </w:p>
    <w:p w14:paraId="1F417C3C" w14:textId="77777777" w:rsidR="00321C20" w:rsidRDefault="00321C20" w:rsidP="00321C20">
      <w:pPr>
        <w:pStyle w:val="Heading4"/>
      </w:pPr>
      <w:r>
        <w:t>Field: Apply Weekend Holiday Rule</w:t>
      </w:r>
    </w:p>
    <w:p w14:paraId="2E47BA81" w14:textId="77777777"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or </w:t>
      </w:r>
      <w:r>
        <w:rPr>
          <w:b/>
          <w:bCs/>
        </w:rPr>
        <w:t>No</w:t>
      </w:r>
      <w:r>
        <w:t>, then the holiday will be shown on the day-month as entered. As this option is listed at the RunPeriod, all applicable special days for the run will use the rule – there is no override for individual special days.</w:t>
      </w:r>
    </w:p>
    <w:p w14:paraId="10CAAB47" w14:textId="77777777" w:rsidR="00321C20" w:rsidRDefault="00321C20" w:rsidP="00321C20">
      <w:pPr>
        <w:pStyle w:val="BodyText"/>
      </w:pPr>
      <w:r>
        <w:t xml:space="preserve">Note that a blank or null field in this field will indicate </w:t>
      </w:r>
      <w:r>
        <w:rPr>
          <w:b/>
        </w:rPr>
        <w:t>No</w:t>
      </w:r>
      <w:r>
        <w:t>.</w:t>
      </w:r>
    </w:p>
    <w:p w14:paraId="4A19700D" w14:textId="77777777" w:rsidR="00321C20" w:rsidRPr="00BD08B2" w:rsidRDefault="00321C20" w:rsidP="00321C20">
      <w:pPr>
        <w:pStyle w:val="BlockQuotation"/>
      </w:pPr>
      <w:r>
        <w:lastRenderedPageBreak/>
        <w:t xml:space="preserve">Note: EnergyPlus processed weather files available on the EnergyPlus web site: </w:t>
      </w:r>
      <w:hyperlink r:id="rId36"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14:paraId="4CEC7179" w14:textId="77777777" w:rsidR="00321C20" w:rsidRDefault="00321C20" w:rsidP="00321C20">
      <w:pPr>
        <w:pStyle w:val="Heading4"/>
      </w:pPr>
      <w:r>
        <w:t>Field: Use Weather File Rain Indicators</w:t>
      </w:r>
    </w:p>
    <w:p w14:paraId="25CA0520" w14:textId="77777777"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14:paraId="5233721E" w14:textId="77777777" w:rsidR="00321C20" w:rsidRDefault="00321C20" w:rsidP="00321C20">
      <w:pPr>
        <w:pStyle w:val="Heading4"/>
      </w:pPr>
      <w:r>
        <w:t>Field: Use Weather File Snow Indicators</w:t>
      </w:r>
    </w:p>
    <w:p w14:paraId="1AADCC68" w14:textId="77777777"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14:paraId="18876DA7" w14:textId="77777777" w:rsidR="00976A26" w:rsidRDefault="009C5E3B">
      <w:pPr>
        <w:pStyle w:val="Heading3"/>
      </w:pPr>
      <w:bookmarkStart w:id="139" w:name="_Ref322940121"/>
      <w:bookmarkStart w:id="140" w:name="_Toc399489755"/>
      <w:r w:rsidRPr="009C5E3B">
        <w:t>RunPeriodControl:SpecialDays</w:t>
      </w:r>
      <w:bookmarkEnd w:id="133"/>
      <w:bookmarkEnd w:id="134"/>
      <w:bookmarkEnd w:id="135"/>
      <w:bookmarkEnd w:id="136"/>
      <w:bookmarkEnd w:id="139"/>
      <w:bookmarkEnd w:id="140"/>
    </w:p>
    <w:p w14:paraId="1E86582B" w14:textId="77777777"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14:paraId="22F11B73" w14:textId="77777777" w:rsidR="00976A26" w:rsidRPr="00F03340" w:rsidRDefault="00976A26">
      <w:pPr>
        <w:pStyle w:val="BlockQuotation"/>
      </w:pPr>
      <w:r>
        <w:t xml:space="preserve">Note: EnergyPlus processed weather files available on the EnergyPlus web site: </w:t>
      </w:r>
      <w:hyperlink r:id="rId37"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14:paraId="16B6DC9A" w14:textId="77777777" w:rsidR="00976A26" w:rsidRDefault="00976A26">
      <w:pPr>
        <w:pStyle w:val="Heading4"/>
      </w:pPr>
      <w:r>
        <w:t>Field: Name</w:t>
      </w:r>
    </w:p>
    <w:p w14:paraId="0039C0EA" w14:textId="77777777" w:rsidR="00976A26" w:rsidRDefault="00976A26">
      <w:pPr>
        <w:pStyle w:val="BodyText"/>
      </w:pPr>
      <w:r>
        <w:t>This alpha field is the title for the special day period</w:t>
      </w:r>
      <w:r w:rsidR="006B2084">
        <w:t xml:space="preserve">. </w:t>
      </w:r>
      <w:r>
        <w:t>It must be unique among all the special day period objects entered.</w:t>
      </w:r>
    </w:p>
    <w:p w14:paraId="42AA70A1" w14:textId="77777777" w:rsidR="00976A26" w:rsidRDefault="00976A26">
      <w:pPr>
        <w:pStyle w:val="Heading4"/>
      </w:pPr>
      <w:r>
        <w:t>Field: Start</w:t>
      </w:r>
      <w:r w:rsidR="009C5E3B">
        <w:t xml:space="preserve"> </w:t>
      </w:r>
      <w:r>
        <w:t>Date</w:t>
      </w:r>
    </w:p>
    <w:p w14:paraId="1FAF9CFE" w14:textId="77777777"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14:paraId="2F268F98" w14:textId="77777777" w:rsidR="00976A26" w:rsidRDefault="00976A26" w:rsidP="00C22437">
      <w:pPr>
        <w:pStyle w:val="Caption"/>
        <w:keepLines/>
      </w:pPr>
      <w:bookmarkStart w:id="141" w:name="_Ref491750746"/>
      <w:bookmarkStart w:id="142" w:name="_Toc99527598"/>
      <w:r>
        <w:t xml:space="preserve">Table </w:t>
      </w:r>
      <w:r w:rsidR="006008C7">
        <w:fldChar w:fldCharType="begin"/>
      </w:r>
      <w:r w:rsidR="00A4098B">
        <w:instrText xml:space="preserve"> SEQ Table \* ARABIC </w:instrText>
      </w:r>
      <w:r w:rsidR="006008C7">
        <w:fldChar w:fldCharType="separate"/>
      </w:r>
      <w:r w:rsidR="00F157E6">
        <w:rPr>
          <w:noProof/>
        </w:rPr>
        <w:t>3</w:t>
      </w:r>
      <w:r w:rsidR="006008C7">
        <w:rPr>
          <w:noProof/>
        </w:rPr>
        <w:fldChar w:fldCharType="end"/>
      </w:r>
      <w:r w:rsidR="006B2084">
        <w:t xml:space="preserve">. </w:t>
      </w:r>
      <w:r>
        <w:t>Date Field Interpretation</w:t>
      </w:r>
      <w:bookmarkEnd w:id="141"/>
      <w:bookmarkEnd w:id="142"/>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14:paraId="5E2C90AD" w14:textId="77777777">
        <w:tc>
          <w:tcPr>
            <w:tcW w:w="4208" w:type="dxa"/>
          </w:tcPr>
          <w:p w14:paraId="755F9375" w14:textId="77777777" w:rsidR="00976A26" w:rsidRDefault="00976A26" w:rsidP="00C22437">
            <w:pPr>
              <w:pStyle w:val="TableHeader"/>
              <w:keepLines/>
            </w:pPr>
            <w:r>
              <w:t>Field Contents</w:t>
            </w:r>
          </w:p>
        </w:tc>
        <w:tc>
          <w:tcPr>
            <w:tcW w:w="4288" w:type="dxa"/>
          </w:tcPr>
          <w:p w14:paraId="6EA8D627" w14:textId="77777777" w:rsidR="00976A26" w:rsidRDefault="00976A26" w:rsidP="00C22437">
            <w:pPr>
              <w:pStyle w:val="TableHeader"/>
              <w:keepLines/>
            </w:pPr>
            <w:r>
              <w:t>Interpretation</w:t>
            </w:r>
          </w:p>
        </w:tc>
      </w:tr>
      <w:tr w:rsidR="00976A26" w14:paraId="5A71FE16" w14:textId="77777777">
        <w:tc>
          <w:tcPr>
            <w:tcW w:w="4208" w:type="dxa"/>
          </w:tcPr>
          <w:p w14:paraId="6EB71616" w14:textId="77777777" w:rsidR="00976A26" w:rsidRDefault="00976A26" w:rsidP="00C22437">
            <w:pPr>
              <w:pStyle w:val="TableText"/>
              <w:keepNext/>
              <w:jc w:val="center"/>
            </w:pPr>
            <w:r>
              <w:t>&lt;number&gt; / &lt;number&gt;</w:t>
            </w:r>
          </w:p>
        </w:tc>
        <w:tc>
          <w:tcPr>
            <w:tcW w:w="4288" w:type="dxa"/>
          </w:tcPr>
          <w:p w14:paraId="00D730A6" w14:textId="77777777" w:rsidR="00976A26" w:rsidRDefault="00976A26" w:rsidP="00C22437">
            <w:pPr>
              <w:pStyle w:val="TableText"/>
              <w:keepNext/>
              <w:jc w:val="center"/>
            </w:pPr>
            <w:r>
              <w:t>Month / Day</w:t>
            </w:r>
          </w:p>
        </w:tc>
      </w:tr>
      <w:tr w:rsidR="00976A26" w14:paraId="32438B4F" w14:textId="77777777">
        <w:tc>
          <w:tcPr>
            <w:tcW w:w="4208" w:type="dxa"/>
          </w:tcPr>
          <w:p w14:paraId="622D6B28" w14:textId="77777777" w:rsidR="00976A26" w:rsidRDefault="00976A26" w:rsidP="00C22437">
            <w:pPr>
              <w:pStyle w:val="TableText"/>
              <w:keepNext/>
              <w:jc w:val="center"/>
            </w:pPr>
            <w:r>
              <w:t>&lt;number&gt; Month</w:t>
            </w:r>
          </w:p>
        </w:tc>
        <w:tc>
          <w:tcPr>
            <w:tcW w:w="4288" w:type="dxa"/>
          </w:tcPr>
          <w:p w14:paraId="0374C8AF" w14:textId="77777777" w:rsidR="00976A26" w:rsidRDefault="00976A26" w:rsidP="00C22437">
            <w:pPr>
              <w:pStyle w:val="TableText"/>
              <w:keepNext/>
              <w:jc w:val="center"/>
            </w:pPr>
            <w:r>
              <w:t>Day and Month</w:t>
            </w:r>
          </w:p>
        </w:tc>
      </w:tr>
      <w:tr w:rsidR="00976A26" w14:paraId="66E7927E" w14:textId="77777777">
        <w:tc>
          <w:tcPr>
            <w:tcW w:w="4208" w:type="dxa"/>
          </w:tcPr>
          <w:p w14:paraId="64443634" w14:textId="77777777" w:rsidR="00976A26" w:rsidRDefault="00976A26" w:rsidP="00C22437">
            <w:pPr>
              <w:pStyle w:val="TableText"/>
              <w:keepNext/>
              <w:jc w:val="center"/>
            </w:pPr>
            <w:r>
              <w:t>Month &lt;number&gt;</w:t>
            </w:r>
          </w:p>
        </w:tc>
        <w:tc>
          <w:tcPr>
            <w:tcW w:w="4288" w:type="dxa"/>
          </w:tcPr>
          <w:p w14:paraId="27E0674C" w14:textId="77777777" w:rsidR="00976A26" w:rsidRDefault="00976A26" w:rsidP="00C22437">
            <w:pPr>
              <w:pStyle w:val="TableText"/>
              <w:keepNext/>
              <w:jc w:val="center"/>
            </w:pPr>
            <w:r>
              <w:t>Day and Month</w:t>
            </w:r>
          </w:p>
        </w:tc>
      </w:tr>
      <w:tr w:rsidR="00976A26" w14:paraId="48BE926F" w14:textId="77777777">
        <w:tc>
          <w:tcPr>
            <w:tcW w:w="4208" w:type="dxa"/>
          </w:tcPr>
          <w:p w14:paraId="5CEBDB57" w14:textId="77777777" w:rsidR="00976A26" w:rsidRDefault="00976A26" w:rsidP="00C22437">
            <w:pPr>
              <w:pStyle w:val="TableText"/>
              <w:keepNext/>
              <w:jc w:val="center"/>
            </w:pPr>
            <w:r>
              <w:t>&lt;number&gt; Weekday in Month</w:t>
            </w:r>
          </w:p>
        </w:tc>
        <w:tc>
          <w:tcPr>
            <w:tcW w:w="4288" w:type="dxa"/>
          </w:tcPr>
          <w:p w14:paraId="5F4A8433" w14:textId="77777777" w:rsidR="00976A26" w:rsidRDefault="00976A26" w:rsidP="00C22437">
            <w:pPr>
              <w:pStyle w:val="TableText"/>
              <w:keepNext/>
              <w:jc w:val="center"/>
            </w:pPr>
            <w:r>
              <w:t>Numbered weekday of month</w:t>
            </w:r>
          </w:p>
        </w:tc>
      </w:tr>
      <w:tr w:rsidR="00976A26" w14:paraId="3A4EFE39" w14:textId="77777777">
        <w:tc>
          <w:tcPr>
            <w:tcW w:w="4208" w:type="dxa"/>
          </w:tcPr>
          <w:p w14:paraId="52049A78" w14:textId="77777777" w:rsidR="00976A26" w:rsidRDefault="00976A26" w:rsidP="00C22437">
            <w:pPr>
              <w:pStyle w:val="TableText"/>
              <w:keepNext/>
              <w:jc w:val="center"/>
            </w:pPr>
            <w:r>
              <w:t>Last Weekday In Month</w:t>
            </w:r>
          </w:p>
        </w:tc>
        <w:tc>
          <w:tcPr>
            <w:tcW w:w="4288" w:type="dxa"/>
          </w:tcPr>
          <w:p w14:paraId="15A6C7E3" w14:textId="77777777" w:rsidR="00976A26" w:rsidRDefault="00976A26" w:rsidP="00C22437">
            <w:pPr>
              <w:pStyle w:val="TableText"/>
              <w:keepNext/>
              <w:jc w:val="center"/>
            </w:pPr>
            <w:r>
              <w:t>Last weekday of month</w:t>
            </w:r>
          </w:p>
        </w:tc>
      </w:tr>
    </w:tbl>
    <w:p w14:paraId="037B9160" w14:textId="77777777"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14:paraId="3684B9FC" w14:textId="77777777" w:rsidR="00976A26" w:rsidRDefault="00976A26">
      <w:pPr>
        <w:pStyle w:val="BodyText"/>
      </w:pPr>
      <w:r>
        <w:lastRenderedPageBreak/>
        <w:t>In the table, Weekday can be one of (Sunday, Monday, Tuesday, Wednesday, Thursday, Friday, Saturday)</w:t>
      </w:r>
      <w:r w:rsidR="006B2084">
        <w:t xml:space="preserve">. </w:t>
      </w:r>
      <w:r>
        <w:t>Abbreviations of the first three characters are also valid.</w:t>
      </w:r>
    </w:p>
    <w:p w14:paraId="1CDFD589" w14:textId="77777777" w:rsidR="00976A26" w:rsidRDefault="00976A26">
      <w:pPr>
        <w:pStyle w:val="Heading4"/>
      </w:pPr>
      <w:r>
        <w:t xml:space="preserve">Field: </w:t>
      </w:r>
      <w:r w:rsidR="009C5E3B">
        <w:t>D</w:t>
      </w:r>
      <w:r>
        <w:t>uration</w:t>
      </w:r>
    </w:p>
    <w:p w14:paraId="520FAC34" w14:textId="77777777" w:rsidR="00976A26" w:rsidRDefault="00976A26">
      <w:pPr>
        <w:pStyle w:val="BodyText"/>
      </w:pPr>
      <w:r>
        <w:t xml:space="preserve">This numeric field specifies how long </w:t>
      </w:r>
      <w:r w:rsidR="009C5E3B">
        <w:t xml:space="preserve">(number of days) </w:t>
      </w:r>
      <w:r>
        <w:t>the special day period lasts.</w:t>
      </w:r>
    </w:p>
    <w:p w14:paraId="3E4E3303" w14:textId="77777777" w:rsidR="00976A26" w:rsidRDefault="00976A26">
      <w:pPr>
        <w:pStyle w:val="Heading4"/>
      </w:pPr>
      <w:r>
        <w:t>Field: Special</w:t>
      </w:r>
      <w:r w:rsidR="009C5E3B">
        <w:t xml:space="preserve"> </w:t>
      </w:r>
      <w:r>
        <w:t>Day</w:t>
      </w:r>
      <w:r w:rsidR="009C5E3B">
        <w:t xml:space="preserve"> </w:t>
      </w:r>
      <w:r>
        <w:t>Type</w:t>
      </w:r>
    </w:p>
    <w:p w14:paraId="5907D80C" w14:textId="77777777"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14:paraId="1CF83C06" w14:textId="77777777" w:rsidR="00976A26" w:rsidRDefault="00976A26">
      <w:pPr>
        <w:pStyle w:val="BodyText"/>
      </w:pPr>
      <w:r>
        <w:t>An example in the IDF would be:</w:t>
      </w:r>
    </w:p>
    <w:p w14:paraId="7A2368B9" w14:textId="77777777" w:rsidR="00976A26" w:rsidRDefault="009C5E3B">
      <w:pPr>
        <w:pStyle w:val="CodeIDDSamples"/>
      </w:pPr>
      <w:r w:rsidRPr="009C5E3B">
        <w:t>RunPeriodControl:SpecialDays</w:t>
      </w:r>
      <w:r w:rsidR="00976A26">
        <w:t>, President’s Day, 3rd Monday in February,1,Holiday;</w:t>
      </w:r>
    </w:p>
    <w:p w14:paraId="3B758A67" w14:textId="77777777" w:rsidR="00976A26" w:rsidRDefault="009C5E3B">
      <w:pPr>
        <w:pStyle w:val="CodeIDDSamples"/>
      </w:pPr>
      <w:r w:rsidRPr="009C5E3B">
        <w:t>RunPeriodControl:SpecialDays</w:t>
      </w:r>
      <w:r w:rsidR="00976A26">
        <w:t>, Thanksgiving, 4th Thursday in November, 1,Holiday;</w:t>
      </w:r>
    </w:p>
    <w:p w14:paraId="274B5B60" w14:textId="77777777" w:rsidR="00976A26" w:rsidRDefault="009C5E3B">
      <w:pPr>
        <w:pStyle w:val="CodeIDDSamples"/>
      </w:pPr>
      <w:r w:rsidRPr="009C5E3B">
        <w:t>RunPeriodControl:SpecialDays</w:t>
      </w:r>
      <w:r w:rsidR="00976A26">
        <w:t>, Halloween, 10/31, 1, Holiday;</w:t>
      </w:r>
    </w:p>
    <w:p w14:paraId="10FD3012" w14:textId="77777777" w:rsidR="00976A26" w:rsidRDefault="009C5E3B">
      <w:pPr>
        <w:pStyle w:val="CodeIDDSamples"/>
      </w:pPr>
      <w:r w:rsidRPr="009C5E3B">
        <w:t>RunPeriodControl:SpecialDays</w:t>
      </w:r>
      <w:r w:rsidR="00976A26">
        <w:t>, Vacation, 5/1, 14, CustomDay1;</w:t>
      </w:r>
    </w:p>
    <w:p w14:paraId="5C29CCDF" w14:textId="77777777" w:rsidR="00976A26" w:rsidRDefault="009750DF">
      <w:pPr>
        <w:pStyle w:val="Heading3"/>
      </w:pPr>
      <w:bookmarkStart w:id="143" w:name="_Toc99527599"/>
      <w:bookmarkStart w:id="144" w:name="_Toc488474148"/>
      <w:bookmarkStart w:id="145" w:name="_Toc399489756"/>
      <w:r w:rsidRPr="009750DF">
        <w:t>RunPeriodControl:DaylightSavingTime</w:t>
      </w:r>
      <w:bookmarkEnd w:id="143"/>
      <w:bookmarkEnd w:id="145"/>
    </w:p>
    <w:p w14:paraId="4AA578E7" w14:textId="77777777"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14:paraId="491C135A" w14:textId="77777777" w:rsidR="00976A26" w:rsidRDefault="00976A26">
      <w:pPr>
        <w:pStyle w:val="BlockQuotation"/>
      </w:pPr>
      <w:r>
        <w:t xml:space="preserve">Note: EnergyPlus processed weather files available on the EnergyPlus web site: </w:t>
      </w:r>
      <w:hyperlink r:id="rId38" w:history="1">
        <w:r w:rsidR="009750DF">
          <w:rPr>
            <w:rStyle w:val="Hyperlink"/>
          </w:rPr>
          <w:t>http://www.energyplus.gov/cfm/weather_data.cfm</w:t>
        </w:r>
      </w:hyperlink>
      <w:r>
        <w:t xml:space="preserve"> have neither special days specified nor daylight saving period.</w:t>
      </w:r>
    </w:p>
    <w:p w14:paraId="551F50F1" w14:textId="77777777"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14:paraId="2D7100F3" w14:textId="77777777" w:rsidR="00976A26" w:rsidRDefault="00976A26">
      <w:pPr>
        <w:pStyle w:val="Heading4"/>
      </w:pPr>
      <w:r>
        <w:t>Field: Start</w:t>
      </w:r>
      <w:r w:rsidR="009750DF">
        <w:t xml:space="preserve"> </w:t>
      </w:r>
      <w:r>
        <w:t>Date</w:t>
      </w:r>
    </w:p>
    <w:p w14:paraId="633E241F" w14:textId="77777777" w:rsidR="00976A26" w:rsidRDefault="00976A26">
      <w:pPr>
        <w:pStyle w:val="BodyText"/>
      </w:pPr>
      <w:r>
        <w:t>This is the start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F157E6">
        <w:t xml:space="preserve">Table </w:t>
      </w:r>
      <w:r w:rsidR="00F157E6">
        <w:rPr>
          <w:noProof/>
        </w:rPr>
        <w:t xml:space="preserve">3. </w:t>
      </w:r>
      <w:r w:rsidR="00F157E6">
        <w:t>Date Field Interpretation</w:t>
      </w:r>
      <w:r w:rsidR="00274FC8">
        <w:fldChar w:fldCharType="end"/>
      </w:r>
      <w:r>
        <w:t>.</w:t>
      </w:r>
    </w:p>
    <w:p w14:paraId="61FC9BCA" w14:textId="77777777" w:rsidR="00976A26" w:rsidRDefault="00976A26">
      <w:pPr>
        <w:pStyle w:val="Heading4"/>
      </w:pPr>
      <w:r>
        <w:t>Field: End</w:t>
      </w:r>
      <w:r w:rsidR="009750DF">
        <w:t xml:space="preserve"> </w:t>
      </w:r>
      <w:r>
        <w:t>Date</w:t>
      </w:r>
    </w:p>
    <w:p w14:paraId="32F18F1E" w14:textId="77777777" w:rsidR="00976A26" w:rsidRDefault="00976A26">
      <w:pPr>
        <w:pStyle w:val="BodyText"/>
      </w:pPr>
      <w:r>
        <w:t>This is the end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F157E6">
        <w:t xml:space="preserve">Table </w:t>
      </w:r>
      <w:r w:rsidR="00F157E6">
        <w:rPr>
          <w:noProof/>
        </w:rPr>
        <w:t xml:space="preserve">3. </w:t>
      </w:r>
      <w:r w:rsidR="00F157E6">
        <w:t>Date Field Interpretation</w:t>
      </w:r>
      <w:r w:rsidR="00274FC8">
        <w:fldChar w:fldCharType="end"/>
      </w:r>
      <w:r>
        <w:t>.</w:t>
      </w:r>
    </w:p>
    <w:p w14:paraId="780C399A" w14:textId="77777777" w:rsidR="00976A26" w:rsidRDefault="00976A26">
      <w:pPr>
        <w:pStyle w:val="BodyText"/>
      </w:pPr>
    </w:p>
    <w:p w14:paraId="080AC2A2" w14:textId="77777777" w:rsidR="00976A26" w:rsidRDefault="00976A26" w:rsidP="00181DD3">
      <w:pPr>
        <w:pStyle w:val="BodyText"/>
      </w:pPr>
      <w:r>
        <w:t>And in the IDF:</w:t>
      </w:r>
    </w:p>
    <w:p w14:paraId="1FD973BB" w14:textId="77777777" w:rsidR="00976A26" w:rsidRDefault="00976A26">
      <w:pPr>
        <w:pStyle w:val="CodeIDDSamples"/>
      </w:pPr>
      <w:r>
        <w:t>! U.S. Standard for Daylight Saving</w:t>
      </w:r>
    </w:p>
    <w:p w14:paraId="74398D38" w14:textId="77777777"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14:paraId="5EEB97B3" w14:textId="77777777" w:rsidR="00976A26" w:rsidRDefault="00976A26">
      <w:pPr>
        <w:pStyle w:val="CodeIDDSamples"/>
      </w:pPr>
      <w:r>
        <w:t>! Brazil standard</w:t>
      </w:r>
    </w:p>
    <w:p w14:paraId="0F279FB2" w14:textId="77777777" w:rsidR="00976A26" w:rsidRDefault="009750DF">
      <w:pPr>
        <w:pStyle w:val="CodeIDDSamples"/>
      </w:pPr>
      <w:r w:rsidRPr="009750DF">
        <w:t>RunPeriodControl:DaylightSavingTime</w:t>
      </w:r>
      <w:r w:rsidR="00976A26">
        <w:t>,1st Sunday in October, Last Sunday in February;</w:t>
      </w:r>
    </w:p>
    <w:p w14:paraId="7E263831" w14:textId="77777777" w:rsidR="00976A26" w:rsidRDefault="00976A26">
      <w:pPr>
        <w:pStyle w:val="CodeIDDSamples"/>
      </w:pPr>
      <w:r>
        <w:t>! European Standard</w:t>
      </w:r>
    </w:p>
    <w:p w14:paraId="1B46A969" w14:textId="77777777" w:rsidR="00976A26" w:rsidRDefault="009750DF">
      <w:pPr>
        <w:pStyle w:val="CodeIDDSamples"/>
      </w:pPr>
      <w:r w:rsidRPr="009750DF">
        <w:t>RunPeriodControl:DaylightSavingTime</w:t>
      </w:r>
      <w:r w:rsidR="00976A26">
        <w:t>, Last Sunday in March, Last Sunday in October;</w:t>
      </w:r>
    </w:p>
    <w:p w14:paraId="00DDF37F" w14:textId="77777777" w:rsidR="00976A26" w:rsidRDefault="00976A26">
      <w:pPr>
        <w:pStyle w:val="CodeIDDSamples"/>
      </w:pPr>
      <w:r>
        <w:t>! Syria Standard</w:t>
      </w:r>
    </w:p>
    <w:p w14:paraId="5DD2F426" w14:textId="77777777" w:rsidR="00976A26" w:rsidRDefault="009750DF">
      <w:pPr>
        <w:pStyle w:val="CodeIDDSamples"/>
      </w:pPr>
      <w:r w:rsidRPr="009750DF">
        <w:t>RunPeriodControl:DaylightSavingTime</w:t>
      </w:r>
      <w:r w:rsidR="00976A26">
        <w:t>, 4/1, 10/1;</w:t>
      </w:r>
    </w:p>
    <w:p w14:paraId="00ED4BAC" w14:textId="77777777"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w:t>
      </w:r>
      <w:r>
        <w:lastRenderedPageBreak/>
        <w:t xml:space="preserve">the web at: </w:t>
      </w:r>
      <w:hyperlink r:id="rId39"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14:paraId="2A7CB9B6" w14:textId="77777777" w:rsidR="00A603B7" w:rsidRDefault="00A603B7" w:rsidP="00A603B7">
      <w:pPr>
        <w:pStyle w:val="Heading3"/>
      </w:pPr>
      <w:bookmarkStart w:id="146" w:name="_Toc399489757"/>
      <w:r>
        <w:t>WeatherProperty:SkyTemperature</w:t>
      </w:r>
      <w:bookmarkEnd w:id="146"/>
    </w:p>
    <w:p w14:paraId="0DED45C0" w14:textId="77777777"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14:paraId="6299926E" w14:textId="77777777" w:rsidR="00A603B7" w:rsidRDefault="00A603B7" w:rsidP="00A603B7">
      <w:pPr>
        <w:pStyle w:val="Heading4"/>
      </w:pPr>
      <w:r>
        <w:t>Field: Name</w:t>
      </w:r>
    </w:p>
    <w:p w14:paraId="38936695" w14:textId="77777777"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14:paraId="09D33168" w14:textId="77777777" w:rsidR="00A603B7" w:rsidRDefault="00A603B7" w:rsidP="00A603B7">
      <w:pPr>
        <w:pStyle w:val="Heading4"/>
      </w:pPr>
      <w:r>
        <w:t>Field: Calculation Type</w:t>
      </w:r>
    </w:p>
    <w:p w14:paraId="061B1D01" w14:textId="77777777"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14:paraId="59346802" w14:textId="77777777" w:rsidR="00A603B7" w:rsidRDefault="00A603B7" w:rsidP="00A603B7">
      <w:pPr>
        <w:pStyle w:val="Heading4"/>
      </w:pPr>
      <w:r>
        <w:t>Field: ScheduleName</w:t>
      </w:r>
    </w:p>
    <w:p w14:paraId="4A86FADA" w14:textId="77777777"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14:paraId="37526D24" w14:textId="77777777" w:rsidR="00E56798" w:rsidRDefault="00E56798" w:rsidP="00E56798">
      <w:pPr>
        <w:pStyle w:val="BodyText"/>
      </w:pPr>
      <w:r>
        <w:t>An example of IDF usage</w:t>
      </w:r>
      <w:r w:rsidR="00535948">
        <w:t xml:space="preserve"> (with DesignDay)</w:t>
      </w:r>
      <w:r>
        <w:t>:</w:t>
      </w:r>
    </w:p>
    <w:p w14:paraId="7031BFCA" w14:textId="77777777" w:rsidR="00E56798" w:rsidRDefault="00E56798" w:rsidP="00E52D39">
      <w:pPr>
        <w:pStyle w:val="CodeIDDSamples"/>
      </w:pPr>
      <w:r>
        <w:t xml:space="preserve">  SizingPeriod:DesignDay,</w:t>
      </w:r>
    </w:p>
    <w:p w14:paraId="3F978DB0" w14:textId="77777777" w:rsidR="00E56798" w:rsidRDefault="00E56798" w:rsidP="00E52D39">
      <w:pPr>
        <w:pStyle w:val="CodeIDDSamples"/>
      </w:pPr>
      <w:r>
        <w:t xml:space="preserve">    DENVER_STAPLETON Ann Clg 1% Sky Temperature modfier,  !- Name</w:t>
      </w:r>
    </w:p>
    <w:p w14:paraId="34236298" w14:textId="77777777" w:rsidR="00E56798" w:rsidRDefault="00E56798" w:rsidP="00E52D39">
      <w:pPr>
        <w:pStyle w:val="CodeIDDSamples"/>
      </w:pPr>
      <w:r>
        <w:t xml:space="preserve">    32.6,               !- Maximum Dry-Bulb Temperature {C}</w:t>
      </w:r>
    </w:p>
    <w:p w14:paraId="4C8A29E6" w14:textId="77777777" w:rsidR="00E56798" w:rsidRDefault="00E56798" w:rsidP="00E52D39">
      <w:pPr>
        <w:pStyle w:val="CodeIDDSamples"/>
      </w:pPr>
      <w:r>
        <w:t xml:space="preserve">    15.2,               !- Daily Temperature Range {deltaC}</w:t>
      </w:r>
    </w:p>
    <w:p w14:paraId="6B763DBC" w14:textId="77777777" w:rsidR="00E56798" w:rsidRDefault="00E56798" w:rsidP="00E52D39">
      <w:pPr>
        <w:pStyle w:val="CodeIDDSamples"/>
      </w:pPr>
      <w:r>
        <w:t xml:space="preserve">    15.5,               !- Humidity Indicating Conditions at Maximum Dry-Bulb</w:t>
      </w:r>
    </w:p>
    <w:p w14:paraId="322B45B1" w14:textId="77777777" w:rsidR="00E56798" w:rsidRDefault="00E56798" w:rsidP="00E52D39">
      <w:pPr>
        <w:pStyle w:val="CodeIDDSamples"/>
      </w:pPr>
      <w:r>
        <w:t xml:space="preserve">    83411.,                  !- Barometric Pressure {Pa}</w:t>
      </w:r>
    </w:p>
    <w:p w14:paraId="411D5C76" w14:textId="77777777" w:rsidR="00E56798" w:rsidRDefault="00E56798" w:rsidP="00E52D39">
      <w:pPr>
        <w:pStyle w:val="CodeIDDSamples"/>
      </w:pPr>
      <w:r>
        <w:t xml:space="preserve">    4,                       !- Wind Speed {m/s}</w:t>
      </w:r>
    </w:p>
    <w:p w14:paraId="1E70E772" w14:textId="77777777" w:rsidR="00E56798" w:rsidRDefault="00E56798" w:rsidP="00E52D39">
      <w:pPr>
        <w:pStyle w:val="CodeIDDSamples"/>
      </w:pPr>
      <w:r>
        <w:t xml:space="preserve">    120,                     !- Wind Direction {deg}</w:t>
      </w:r>
    </w:p>
    <w:p w14:paraId="6C6BCC50" w14:textId="77777777" w:rsidR="00E56798" w:rsidRDefault="00E56798" w:rsidP="00E52D39">
      <w:pPr>
        <w:pStyle w:val="CodeIDDSamples"/>
      </w:pPr>
      <w:r>
        <w:t xml:space="preserve">    1.00,                    !- Sky Clearness</w:t>
      </w:r>
    </w:p>
    <w:p w14:paraId="7E8A1956" w14:textId="77777777" w:rsidR="00E56798" w:rsidRDefault="00E56798" w:rsidP="00E52D39">
      <w:pPr>
        <w:pStyle w:val="CodeIDDSamples"/>
      </w:pPr>
      <w:r>
        <w:t xml:space="preserve">    0,                       !- Rain Indicator</w:t>
      </w:r>
    </w:p>
    <w:p w14:paraId="12FAF740" w14:textId="77777777" w:rsidR="00E56798" w:rsidRDefault="00E56798" w:rsidP="00E52D39">
      <w:pPr>
        <w:pStyle w:val="CodeIDDSamples"/>
      </w:pPr>
      <w:r>
        <w:t xml:space="preserve">    0,                       !- Snow Indicator</w:t>
      </w:r>
    </w:p>
    <w:p w14:paraId="40EC013B" w14:textId="77777777" w:rsidR="00E56798" w:rsidRDefault="00E56798" w:rsidP="00E52D39">
      <w:pPr>
        <w:pStyle w:val="CodeIDDSamples"/>
      </w:pPr>
      <w:r>
        <w:t xml:space="preserve">    25,                      !- Day of Month</w:t>
      </w:r>
    </w:p>
    <w:p w14:paraId="38F80A01" w14:textId="77777777" w:rsidR="00E56798" w:rsidRDefault="00E56798" w:rsidP="00E52D39">
      <w:pPr>
        <w:pStyle w:val="CodeIDDSamples"/>
      </w:pPr>
      <w:r>
        <w:t xml:space="preserve">    7,                       !- Month</w:t>
      </w:r>
    </w:p>
    <w:p w14:paraId="1EA48C7A" w14:textId="77777777" w:rsidR="00E56798" w:rsidRDefault="00E56798" w:rsidP="00E52D39">
      <w:pPr>
        <w:pStyle w:val="CodeIDDSamples"/>
      </w:pPr>
      <w:r>
        <w:t xml:space="preserve">    SummerDesignDay,         !- Day Type</w:t>
      </w:r>
    </w:p>
    <w:p w14:paraId="29ADDC12" w14:textId="77777777" w:rsidR="00E56798" w:rsidRDefault="00E56798" w:rsidP="00E52D39">
      <w:pPr>
        <w:pStyle w:val="CodeIDDSamples"/>
      </w:pPr>
      <w:r>
        <w:t xml:space="preserve">    0,                       !- Daylight Saving Time Indicator</w:t>
      </w:r>
    </w:p>
    <w:p w14:paraId="0DE0576A" w14:textId="77777777" w:rsidR="00E56798" w:rsidRDefault="00E56798" w:rsidP="00E52D39">
      <w:pPr>
        <w:pStyle w:val="CodeIDDSamples"/>
      </w:pPr>
      <w:r>
        <w:t xml:space="preserve">    WetBulb,                 !- Humidity Indicating Type</w:t>
      </w:r>
    </w:p>
    <w:p w14:paraId="72862BD0" w14:textId="77777777" w:rsidR="00E56798" w:rsidRDefault="00E56798" w:rsidP="00E52D39">
      <w:pPr>
        <w:pStyle w:val="CodeIDDSamples"/>
      </w:pPr>
      <w:r>
        <w:t xml:space="preserve">    ,                        !- Relative Humidity Day Schedule Name</w:t>
      </w:r>
    </w:p>
    <w:p w14:paraId="204BAE25" w14:textId="77777777" w:rsidR="00E56798" w:rsidRDefault="00E56798" w:rsidP="00E52D39">
      <w:pPr>
        <w:pStyle w:val="CodeIDDSamples"/>
      </w:pPr>
      <w:r>
        <w:t xml:space="preserve">    deltaschedule,           !- Dry-Bulb Temperature Range Modifier Type</w:t>
      </w:r>
    </w:p>
    <w:p w14:paraId="1264845B" w14:textId="77777777" w:rsidR="00E56798" w:rsidRDefault="00E56798" w:rsidP="00E52D39">
      <w:pPr>
        <w:pStyle w:val="CodeIDDSamples"/>
      </w:pPr>
      <w:r>
        <w:t xml:space="preserve">    temp range deltas; </w:t>
      </w:r>
      <w:r w:rsidR="00E52D39">
        <w:t>!-</w:t>
      </w:r>
      <w:r>
        <w:t xml:space="preserve">   Dry-Bulb Temperature Range Modifier Schedule Name</w:t>
      </w:r>
    </w:p>
    <w:p w14:paraId="35365267" w14:textId="77777777" w:rsidR="009A07DE" w:rsidRPr="009A07DE" w:rsidRDefault="009A07DE" w:rsidP="009A07DE">
      <w:pPr>
        <w:pStyle w:val="BodyText"/>
      </w:pPr>
    </w:p>
    <w:p w14:paraId="00040DDE" w14:textId="77777777" w:rsidR="00E56798" w:rsidRDefault="00E56798" w:rsidP="00E52D39">
      <w:pPr>
        <w:pStyle w:val="CodeIDDSamples"/>
      </w:pPr>
      <w:r>
        <w:t xml:space="preserve">  WeatherProperty:SkyTemperature,</w:t>
      </w:r>
    </w:p>
    <w:p w14:paraId="3694A5F6" w14:textId="77777777" w:rsidR="00E56798" w:rsidRDefault="00E56798" w:rsidP="00E52D39">
      <w:pPr>
        <w:pStyle w:val="CodeIDDSamples"/>
      </w:pPr>
      <w:r>
        <w:t xml:space="preserve">    DENVER_STAPLETON Ann Clg 1% Sky Temperature modfier,  !- Name</w:t>
      </w:r>
    </w:p>
    <w:p w14:paraId="7FAF9D90" w14:textId="77777777" w:rsidR="00E56798" w:rsidRDefault="00E56798" w:rsidP="00E52D39">
      <w:pPr>
        <w:pStyle w:val="CodeIDDSamples"/>
      </w:pPr>
      <w:r>
        <w:t xml:space="preserve">    ScheduleValue,           !- Calculation Type</w:t>
      </w:r>
    </w:p>
    <w:p w14:paraId="0F3CAB28" w14:textId="77777777" w:rsidR="00E56798" w:rsidRDefault="00E56798" w:rsidP="00E52D39">
      <w:pPr>
        <w:pStyle w:val="CodeIDDSamples"/>
      </w:pPr>
      <w:r>
        <w:t xml:space="preserve">    DaySchedule5;            !- Schedule Name</w:t>
      </w:r>
    </w:p>
    <w:p w14:paraId="257ECB2A" w14:textId="77777777" w:rsidR="00E56798" w:rsidRDefault="00E56798" w:rsidP="00E52D39">
      <w:pPr>
        <w:pStyle w:val="CodeIDDSamples"/>
      </w:pPr>
    </w:p>
    <w:p w14:paraId="0C44D57D" w14:textId="77777777" w:rsidR="00E56798" w:rsidRDefault="00E56798" w:rsidP="00E52D39">
      <w:pPr>
        <w:pStyle w:val="CodeIDDSamples"/>
      </w:pPr>
      <w:r>
        <w:t xml:space="preserve">  Schedule:Day:Interval,</w:t>
      </w:r>
    </w:p>
    <w:p w14:paraId="47BEDDF9" w14:textId="77777777" w:rsidR="00E56798" w:rsidRDefault="00E56798" w:rsidP="00E52D39">
      <w:pPr>
        <w:pStyle w:val="CodeIDDSamples"/>
      </w:pPr>
      <w:r>
        <w:t xml:space="preserve">    DaySchedule5,            !- Name</w:t>
      </w:r>
    </w:p>
    <w:p w14:paraId="005670D4" w14:textId="77777777" w:rsidR="00E56798" w:rsidRDefault="00E56798" w:rsidP="00E52D39">
      <w:pPr>
        <w:pStyle w:val="CodeIDDSamples"/>
      </w:pPr>
      <w:r>
        <w:t xml:space="preserve">    Temperature,             !- Schedule Type Limits Name</w:t>
      </w:r>
    </w:p>
    <w:p w14:paraId="0F33208D" w14:textId="77777777" w:rsidR="00E56798" w:rsidRDefault="00E56798" w:rsidP="00E52D39">
      <w:pPr>
        <w:pStyle w:val="CodeIDDSamples"/>
      </w:pPr>
      <w:r>
        <w:t xml:space="preserve">    Yes,                     !- Interpolate to Timestep</w:t>
      </w:r>
    </w:p>
    <w:p w14:paraId="37748928" w14:textId="77777777" w:rsidR="00E56798" w:rsidRDefault="00E56798" w:rsidP="00E52D39">
      <w:pPr>
        <w:pStyle w:val="CodeIDDSamples"/>
      </w:pPr>
      <w:r>
        <w:t xml:space="preserve">    until: 24:00,            !- Time 1</w:t>
      </w:r>
    </w:p>
    <w:p w14:paraId="0CBE93C4" w14:textId="77777777" w:rsidR="00E56798" w:rsidRPr="00E56798" w:rsidRDefault="00E56798" w:rsidP="00E52D39">
      <w:pPr>
        <w:pStyle w:val="CodeIDDSamples"/>
      </w:pPr>
      <w:r>
        <w:t xml:space="preserve">    5;                       !- Value Until Time 1</w:t>
      </w:r>
    </w:p>
    <w:p w14:paraId="06376FCB" w14:textId="77777777" w:rsidR="002074D0" w:rsidRDefault="002074D0" w:rsidP="002074D0">
      <w:pPr>
        <w:pStyle w:val="Heading3"/>
      </w:pPr>
      <w:bookmarkStart w:id="147" w:name="_Ref226359185"/>
      <w:bookmarkStart w:id="148" w:name="_Toc51481418"/>
      <w:bookmarkStart w:id="149" w:name="_Toc99527600"/>
      <w:bookmarkStart w:id="150" w:name="_Toc399489758"/>
      <w:bookmarkEnd w:id="137"/>
      <w:bookmarkEnd w:id="144"/>
      <w:r w:rsidRPr="003D2045">
        <w:t>Site:WeatherStation</w:t>
      </w:r>
      <w:bookmarkEnd w:id="147"/>
      <w:bookmarkEnd w:id="150"/>
    </w:p>
    <w:p w14:paraId="17C86AF5" w14:textId="77777777"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14:paraId="7EBBF2EC" w14:textId="77777777" w:rsidR="002074D0" w:rsidRDefault="002074D0" w:rsidP="002074D0">
      <w:pPr>
        <w:pStyle w:val="BodyText"/>
      </w:pPr>
      <w:r>
        <w:t>Weather stations throughout the world (ref: WMO – World Meteorological Organization) take their measurements at standard conditions:</w:t>
      </w:r>
    </w:p>
    <w:p w14:paraId="0B63313D" w14:textId="77777777" w:rsidR="002074D0" w:rsidRDefault="002074D0" w:rsidP="00935F8A">
      <w:pPr>
        <w:pStyle w:val="BodyText"/>
        <w:numPr>
          <w:ilvl w:val="0"/>
          <w:numId w:val="27"/>
        </w:numPr>
      </w:pPr>
      <w:r>
        <w:t>Air temperature is measured at approximately 1.5 m above ground</w:t>
      </w:r>
    </w:p>
    <w:p w14:paraId="77649B0B" w14:textId="77777777" w:rsidR="002074D0" w:rsidRDefault="002074D0" w:rsidP="00935F8A">
      <w:pPr>
        <w:pStyle w:val="BodyText"/>
        <w:numPr>
          <w:ilvl w:val="0"/>
          <w:numId w:val="27"/>
        </w:numPr>
      </w:pPr>
      <w:r>
        <w:t>Wind speed is measured at 10 m above ground</w:t>
      </w:r>
    </w:p>
    <w:p w14:paraId="699CE370" w14:textId="77777777" w:rsidR="002074D0" w:rsidRDefault="002074D0" w:rsidP="00935F8A">
      <w:pPr>
        <w:pStyle w:val="BodyText"/>
        <w:numPr>
          <w:ilvl w:val="0"/>
          <w:numId w:val="27"/>
        </w:numPr>
      </w:pPr>
      <w:r>
        <w:t>Weather station is in a flat, open field with little protection from the wind.</w:t>
      </w:r>
    </w:p>
    <w:p w14:paraId="42CE3600" w14:textId="77777777"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14:paraId="7BFA7091" w14:textId="77777777"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14:paraId="51BD7152" w14:textId="77777777"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14:paraId="6BB1405C"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F157E6">
        <w:rPr>
          <w:noProof/>
          <w:szCs w:val="24"/>
        </w:rPr>
        <w:t>4</w:t>
      </w:r>
      <w:r w:rsidR="006008C7">
        <w:rPr>
          <w:szCs w:val="24"/>
        </w:rPr>
        <w:fldChar w:fldCharType="end"/>
      </w:r>
      <w:r>
        <w:rPr>
          <w:szCs w:val="24"/>
        </w:rPr>
        <w:t>. Wind Speed Profile Coefficients (ASHRAE Fundamentals 2005).</w:t>
      </w:r>
    </w:p>
    <w:tbl>
      <w:tblPr>
        <w:tblW w:w="5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14:paraId="431E74A1" w14:textId="77777777" w:rsidTr="00CB6379">
        <w:trPr>
          <w:jc w:val="center"/>
        </w:trPr>
        <w:tc>
          <w:tcPr>
            <w:tcW w:w="2700" w:type="dxa"/>
          </w:tcPr>
          <w:p w14:paraId="09FF0701" w14:textId="77777777"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14:paraId="17BC7553" w14:textId="77777777" w:rsidR="002074D0" w:rsidRDefault="002074D0" w:rsidP="00CB6379">
            <w:pPr>
              <w:pStyle w:val="TableHeader"/>
              <w:rPr>
                <w:rFonts w:ascii="Arial" w:hAnsi="Arial" w:cs="Arial"/>
                <w:b/>
                <w:bCs/>
              </w:rPr>
            </w:pPr>
            <w:r>
              <w:rPr>
                <w:rFonts w:ascii="Arial" w:hAnsi="Arial" w:cs="Arial"/>
                <w:b/>
                <w:bCs/>
              </w:rPr>
              <w:t>Exponent</w:t>
            </w:r>
          </w:p>
        </w:tc>
        <w:tc>
          <w:tcPr>
            <w:tcW w:w="1800" w:type="dxa"/>
          </w:tcPr>
          <w:p w14:paraId="33EDC154" w14:textId="77777777" w:rsidR="002074D0" w:rsidRDefault="002074D0" w:rsidP="00CB6379">
            <w:pPr>
              <w:pStyle w:val="TableHeader"/>
              <w:rPr>
                <w:rFonts w:ascii="Arial" w:hAnsi="Arial" w:cs="Arial"/>
                <w:b/>
                <w:bCs/>
              </w:rPr>
            </w:pPr>
            <w:r>
              <w:rPr>
                <w:rFonts w:ascii="Arial" w:hAnsi="Arial" w:cs="Arial"/>
                <w:b/>
                <w:bCs/>
              </w:rPr>
              <w:t>Boundary Layer Thickness (m)</w:t>
            </w:r>
          </w:p>
        </w:tc>
      </w:tr>
      <w:tr w:rsidR="002074D0" w14:paraId="0CAFCA3B" w14:textId="77777777" w:rsidTr="00CB6379">
        <w:trPr>
          <w:jc w:val="center"/>
        </w:trPr>
        <w:tc>
          <w:tcPr>
            <w:tcW w:w="2700" w:type="dxa"/>
          </w:tcPr>
          <w:p w14:paraId="026D1869" w14:textId="77777777" w:rsidR="002074D0" w:rsidRDefault="002074D0" w:rsidP="00CB6379">
            <w:pPr>
              <w:pStyle w:val="TableText"/>
              <w:jc w:val="center"/>
            </w:pPr>
            <w:r>
              <w:t>Flat, open country</w:t>
            </w:r>
          </w:p>
        </w:tc>
        <w:tc>
          <w:tcPr>
            <w:tcW w:w="1159" w:type="dxa"/>
          </w:tcPr>
          <w:p w14:paraId="2E4E3868" w14:textId="77777777" w:rsidR="002074D0" w:rsidRDefault="002074D0" w:rsidP="00CB6379">
            <w:pPr>
              <w:pStyle w:val="TableText"/>
              <w:jc w:val="center"/>
            </w:pPr>
            <w:r>
              <w:t>0.14</w:t>
            </w:r>
          </w:p>
        </w:tc>
        <w:tc>
          <w:tcPr>
            <w:tcW w:w="1800" w:type="dxa"/>
          </w:tcPr>
          <w:p w14:paraId="09D6B378" w14:textId="77777777" w:rsidR="002074D0" w:rsidRDefault="002074D0" w:rsidP="00CB6379">
            <w:pPr>
              <w:pStyle w:val="TableText"/>
              <w:jc w:val="center"/>
            </w:pPr>
            <w:r>
              <w:t>270</w:t>
            </w:r>
          </w:p>
        </w:tc>
      </w:tr>
      <w:tr w:rsidR="002074D0" w14:paraId="204B7FA8" w14:textId="77777777" w:rsidTr="00CB6379">
        <w:trPr>
          <w:jc w:val="center"/>
        </w:trPr>
        <w:tc>
          <w:tcPr>
            <w:tcW w:w="2700" w:type="dxa"/>
          </w:tcPr>
          <w:p w14:paraId="4EEDDF6C" w14:textId="77777777" w:rsidR="002074D0" w:rsidRDefault="002074D0" w:rsidP="00CB6379">
            <w:pPr>
              <w:pStyle w:val="TableText"/>
              <w:jc w:val="center"/>
            </w:pPr>
            <w:r>
              <w:t>Rough, wooded country</w:t>
            </w:r>
          </w:p>
        </w:tc>
        <w:tc>
          <w:tcPr>
            <w:tcW w:w="1159" w:type="dxa"/>
          </w:tcPr>
          <w:p w14:paraId="16A10F99" w14:textId="77777777" w:rsidR="002074D0" w:rsidRDefault="002074D0" w:rsidP="00CB6379">
            <w:pPr>
              <w:pStyle w:val="TableText"/>
              <w:jc w:val="center"/>
            </w:pPr>
            <w:r>
              <w:t>0.22</w:t>
            </w:r>
          </w:p>
        </w:tc>
        <w:tc>
          <w:tcPr>
            <w:tcW w:w="1800" w:type="dxa"/>
          </w:tcPr>
          <w:p w14:paraId="3BE0207F" w14:textId="77777777" w:rsidR="002074D0" w:rsidRDefault="002074D0" w:rsidP="00CB6379">
            <w:pPr>
              <w:pStyle w:val="TableText"/>
              <w:jc w:val="center"/>
            </w:pPr>
            <w:r>
              <w:t>370</w:t>
            </w:r>
          </w:p>
        </w:tc>
      </w:tr>
      <w:tr w:rsidR="002074D0" w14:paraId="3E0AED70" w14:textId="77777777" w:rsidTr="00CB6379">
        <w:trPr>
          <w:jc w:val="center"/>
        </w:trPr>
        <w:tc>
          <w:tcPr>
            <w:tcW w:w="2700" w:type="dxa"/>
          </w:tcPr>
          <w:p w14:paraId="0B6D0981" w14:textId="77777777" w:rsidR="002074D0" w:rsidRDefault="002074D0" w:rsidP="00CB6379">
            <w:pPr>
              <w:pStyle w:val="TableText"/>
              <w:jc w:val="center"/>
            </w:pPr>
            <w:r>
              <w:t>Towns and cities</w:t>
            </w:r>
          </w:p>
        </w:tc>
        <w:tc>
          <w:tcPr>
            <w:tcW w:w="1159" w:type="dxa"/>
          </w:tcPr>
          <w:p w14:paraId="7112598D" w14:textId="77777777" w:rsidR="002074D0" w:rsidRDefault="002074D0" w:rsidP="00CB6379">
            <w:pPr>
              <w:pStyle w:val="TableText"/>
              <w:jc w:val="center"/>
            </w:pPr>
            <w:r>
              <w:t>0.33</w:t>
            </w:r>
          </w:p>
        </w:tc>
        <w:tc>
          <w:tcPr>
            <w:tcW w:w="1800" w:type="dxa"/>
          </w:tcPr>
          <w:p w14:paraId="68025F32" w14:textId="77777777" w:rsidR="002074D0" w:rsidRDefault="002074D0" w:rsidP="00CB6379">
            <w:pPr>
              <w:pStyle w:val="TableText"/>
              <w:jc w:val="center"/>
            </w:pPr>
            <w:r>
              <w:t>460</w:t>
            </w:r>
          </w:p>
        </w:tc>
      </w:tr>
      <w:tr w:rsidR="002074D0" w14:paraId="7C7D766F" w14:textId="77777777" w:rsidTr="00CB6379">
        <w:trPr>
          <w:jc w:val="center"/>
        </w:trPr>
        <w:tc>
          <w:tcPr>
            <w:tcW w:w="2700" w:type="dxa"/>
          </w:tcPr>
          <w:p w14:paraId="4443A739" w14:textId="77777777" w:rsidR="002074D0" w:rsidRDefault="002074D0" w:rsidP="00CB6379">
            <w:pPr>
              <w:pStyle w:val="TableText"/>
              <w:jc w:val="center"/>
            </w:pPr>
            <w:r>
              <w:t>Ocean</w:t>
            </w:r>
          </w:p>
        </w:tc>
        <w:tc>
          <w:tcPr>
            <w:tcW w:w="1159" w:type="dxa"/>
          </w:tcPr>
          <w:p w14:paraId="7272FEC2" w14:textId="77777777" w:rsidR="002074D0" w:rsidRDefault="002074D0" w:rsidP="00CB6379">
            <w:pPr>
              <w:pStyle w:val="TableText"/>
              <w:jc w:val="center"/>
            </w:pPr>
            <w:r>
              <w:t>0.10</w:t>
            </w:r>
          </w:p>
        </w:tc>
        <w:tc>
          <w:tcPr>
            <w:tcW w:w="1800" w:type="dxa"/>
          </w:tcPr>
          <w:p w14:paraId="40A45C80" w14:textId="77777777" w:rsidR="002074D0" w:rsidRDefault="002074D0" w:rsidP="00CB6379">
            <w:pPr>
              <w:pStyle w:val="TableText"/>
              <w:jc w:val="center"/>
            </w:pPr>
            <w:r>
              <w:t>210</w:t>
            </w:r>
          </w:p>
        </w:tc>
      </w:tr>
      <w:tr w:rsidR="002074D0" w14:paraId="31168CB6" w14:textId="77777777" w:rsidTr="00CB6379">
        <w:trPr>
          <w:jc w:val="center"/>
        </w:trPr>
        <w:tc>
          <w:tcPr>
            <w:tcW w:w="2700" w:type="dxa"/>
          </w:tcPr>
          <w:p w14:paraId="74357BA7" w14:textId="77777777" w:rsidR="002074D0" w:rsidRDefault="002074D0" w:rsidP="00CB6379">
            <w:pPr>
              <w:pStyle w:val="TableText"/>
              <w:jc w:val="center"/>
            </w:pPr>
            <w:r>
              <w:t>Urban, industrial, forest</w:t>
            </w:r>
          </w:p>
        </w:tc>
        <w:tc>
          <w:tcPr>
            <w:tcW w:w="1159" w:type="dxa"/>
          </w:tcPr>
          <w:p w14:paraId="42D5B545" w14:textId="77777777" w:rsidR="002074D0" w:rsidRDefault="002074D0" w:rsidP="00CB6379">
            <w:pPr>
              <w:pStyle w:val="TableText"/>
              <w:jc w:val="center"/>
            </w:pPr>
            <w:r>
              <w:t>0.22</w:t>
            </w:r>
          </w:p>
        </w:tc>
        <w:tc>
          <w:tcPr>
            <w:tcW w:w="1800" w:type="dxa"/>
          </w:tcPr>
          <w:p w14:paraId="1B97FECC" w14:textId="77777777" w:rsidR="002074D0" w:rsidRDefault="002074D0" w:rsidP="00CB6379">
            <w:pPr>
              <w:pStyle w:val="TableText"/>
              <w:jc w:val="center"/>
            </w:pPr>
            <w:r>
              <w:t>370</w:t>
            </w:r>
          </w:p>
        </w:tc>
      </w:tr>
    </w:tbl>
    <w:p w14:paraId="4920E939" w14:textId="77777777"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14:paraId="0EA01803" w14:textId="77777777" w:rsidR="002074D0" w:rsidRDefault="002074D0" w:rsidP="002074D0">
      <w:pPr>
        <w:pStyle w:val="Heading4"/>
        <w:rPr>
          <w:rFonts w:eastAsia="Tahoma"/>
        </w:rPr>
      </w:pPr>
      <w:r>
        <w:rPr>
          <w:rFonts w:eastAsia="Tahoma"/>
        </w:rPr>
        <w:lastRenderedPageBreak/>
        <w:t>Field: Wind Sensor Height Above Ground</w:t>
      </w:r>
    </w:p>
    <w:p w14:paraId="2EC5D893" w14:textId="77777777" w:rsidR="002074D0" w:rsidRDefault="002074D0" w:rsidP="002074D0">
      <w:pPr>
        <w:pStyle w:val="BodyText"/>
      </w:pPr>
      <w:r>
        <w:t>The height [m] above ground for the wind speed sensor.</w:t>
      </w:r>
    </w:p>
    <w:p w14:paraId="77123CB1" w14:textId="77777777" w:rsidR="002074D0" w:rsidRDefault="002074D0" w:rsidP="002074D0">
      <w:pPr>
        <w:pStyle w:val="Heading4"/>
      </w:pPr>
      <w:r>
        <w:t>Field: Wind Speed Profile Exponent</w:t>
      </w:r>
    </w:p>
    <w:p w14:paraId="11AF4279" w14:textId="77777777"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14:paraId="0B95CC4A" w14:textId="77777777" w:rsidR="002074D0" w:rsidRDefault="002074D0" w:rsidP="002074D0">
      <w:pPr>
        <w:pStyle w:val="Heading4"/>
        <w:rPr>
          <w:rFonts w:eastAsia="Tahoma"/>
        </w:rPr>
      </w:pPr>
      <w:r>
        <w:rPr>
          <w:rFonts w:eastAsia="Tahoma"/>
        </w:rPr>
        <w:t>Field: Wind Speed Profile Boundary Layer Thickness</w:t>
      </w:r>
    </w:p>
    <w:p w14:paraId="0CCAEC6E" w14:textId="77777777"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14:paraId="5FDCFE9E" w14:textId="77777777" w:rsidR="002074D0" w:rsidRDefault="002074D0" w:rsidP="002074D0">
      <w:pPr>
        <w:pStyle w:val="Heading4"/>
        <w:rPr>
          <w:rFonts w:eastAsia="Tahoma"/>
        </w:rPr>
      </w:pPr>
      <w:r>
        <w:rPr>
          <w:rFonts w:eastAsia="Tahoma"/>
        </w:rPr>
        <w:t>Field: Air Temperature Sensor Height Above Ground</w:t>
      </w:r>
    </w:p>
    <w:p w14:paraId="3C20D841" w14:textId="77777777" w:rsidR="002074D0" w:rsidRDefault="002074D0" w:rsidP="002074D0">
      <w:pPr>
        <w:pStyle w:val="BodyText"/>
      </w:pPr>
      <w:r>
        <w:t>The height [m] above ground for the air temperature sensor.</w:t>
      </w:r>
    </w:p>
    <w:p w14:paraId="5314FBD2" w14:textId="77777777"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14:paraId="670D88B2" w14:textId="77777777" w:rsidR="002074D0" w:rsidRDefault="002074D0" w:rsidP="002074D0">
      <w:pPr>
        <w:pStyle w:val="BodyText"/>
        <w:rPr>
          <w:bCs/>
        </w:rPr>
      </w:pPr>
      <w:r>
        <w:rPr>
          <w:bCs/>
        </w:rPr>
        <w:t>Or, in IDF terms, with a building in a town or city:</w:t>
      </w:r>
    </w:p>
    <w:p w14:paraId="0D41F39A" w14:textId="77777777"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14:paraId="362B13BE" w14:textId="77777777" w:rsidR="002074D0" w:rsidRDefault="002074D0" w:rsidP="00E52D39">
      <w:pPr>
        <w:pStyle w:val="CodeIDDSamples"/>
        <w:rPr>
          <w:rFonts w:eastAsia="Tahoma"/>
        </w:rPr>
      </w:pPr>
      <w:r>
        <w:rPr>
          <w:rFonts w:eastAsia="Tahoma"/>
        </w:rPr>
        <w:t xml:space="preserve">    30,  !- Wind Sensor Height Above Ground {m}</w:t>
      </w:r>
    </w:p>
    <w:p w14:paraId="2DA12DBA" w14:textId="77777777" w:rsidR="002074D0" w:rsidRDefault="002074D0" w:rsidP="00E52D39">
      <w:pPr>
        <w:pStyle w:val="CodeIDDSamples"/>
        <w:rPr>
          <w:rFonts w:eastAsia="Tahoma"/>
        </w:rPr>
      </w:pPr>
      <w:r>
        <w:rPr>
          <w:rFonts w:eastAsia="Tahoma"/>
        </w:rPr>
        <w:t xml:space="preserve">    0.33,  !- Wind Speed Profile Exponent {}</w:t>
      </w:r>
    </w:p>
    <w:p w14:paraId="1B63F9E9" w14:textId="77777777" w:rsidR="002074D0" w:rsidRDefault="002074D0" w:rsidP="00E52D39">
      <w:pPr>
        <w:pStyle w:val="CodeIDDSamples"/>
        <w:rPr>
          <w:rFonts w:eastAsia="Tahoma"/>
        </w:rPr>
      </w:pPr>
      <w:r>
        <w:rPr>
          <w:rFonts w:eastAsia="Tahoma"/>
        </w:rPr>
        <w:t xml:space="preserve">    460,  !- Wind Speed Profile Boundary Layer Thickness {m}</w:t>
      </w:r>
    </w:p>
    <w:p w14:paraId="6577221B" w14:textId="77777777" w:rsidR="002074D0" w:rsidRDefault="002074D0" w:rsidP="00E52D39">
      <w:pPr>
        <w:pStyle w:val="CodeIDDSamples"/>
        <w:rPr>
          <w:rFonts w:eastAsia="Tahoma"/>
        </w:rPr>
      </w:pPr>
      <w:r>
        <w:rPr>
          <w:rFonts w:eastAsia="Tahoma"/>
        </w:rPr>
        <w:t xml:space="preserve">    30;  !- Air Temperature Sensor Height Above Ground {m}</w:t>
      </w:r>
    </w:p>
    <w:p w14:paraId="26644412" w14:textId="77777777" w:rsidR="002074D0" w:rsidRDefault="002074D0" w:rsidP="002074D0">
      <w:pPr>
        <w:pStyle w:val="BodyText"/>
      </w:pPr>
      <w:r>
        <w:t>This would change if you had a different wind speed profile exponent or wind speed profile boundary layer thickness at your site.</w:t>
      </w:r>
    </w:p>
    <w:p w14:paraId="6F942D58" w14:textId="77777777" w:rsidR="002074D0" w:rsidRDefault="002074D0" w:rsidP="002074D0">
      <w:pPr>
        <w:pStyle w:val="Heading3"/>
      </w:pPr>
      <w:bookmarkStart w:id="151" w:name="_Ref226359204"/>
      <w:bookmarkStart w:id="152" w:name="_Toc399489759"/>
      <w:r w:rsidRPr="00D12507">
        <w:rPr>
          <w:rFonts w:cs="Courier New"/>
          <w:bCs/>
        </w:rPr>
        <w:t>Site:</w:t>
      </w:r>
      <w:r w:rsidRPr="00D12507">
        <w:t>HeightVariation</w:t>
      </w:r>
      <w:bookmarkEnd w:id="151"/>
      <w:bookmarkEnd w:id="152"/>
    </w:p>
    <w:p w14:paraId="229C7BC3" w14:textId="77777777"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14:paraId="6844A5CE"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F157E6">
        <w:rPr>
          <w:noProof/>
          <w:szCs w:val="24"/>
        </w:rPr>
        <w:t>5</w:t>
      </w:r>
      <w:r w:rsidR="006008C7">
        <w:rPr>
          <w:szCs w:val="24"/>
        </w:rPr>
        <w:fldChar w:fldCharType="end"/>
      </w:r>
      <w:r>
        <w:rPr>
          <w:szCs w:val="24"/>
        </w:rPr>
        <w:t>. Atmospheric Variables at Two Different Heights Above Ground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14:paraId="252618C8" w14:textId="77777777" w:rsidTr="00CB6379">
        <w:trPr>
          <w:jc w:val="center"/>
        </w:trPr>
        <w:tc>
          <w:tcPr>
            <w:tcW w:w="2061" w:type="dxa"/>
          </w:tcPr>
          <w:p w14:paraId="2C99B1FE" w14:textId="77777777" w:rsidR="002074D0" w:rsidRDefault="002074D0" w:rsidP="00CB6379">
            <w:pPr>
              <w:pStyle w:val="TableHeader"/>
            </w:pPr>
            <w:r>
              <w:t>Variable</w:t>
            </w:r>
          </w:p>
        </w:tc>
        <w:tc>
          <w:tcPr>
            <w:tcW w:w="1722" w:type="dxa"/>
          </w:tcPr>
          <w:p w14:paraId="1F4E352B" w14:textId="77777777" w:rsidR="002074D0" w:rsidRDefault="002074D0" w:rsidP="00CB6379">
            <w:pPr>
              <w:pStyle w:val="TableHeader"/>
            </w:pPr>
            <w:r>
              <w:t>1.5 m</w:t>
            </w:r>
          </w:p>
        </w:tc>
        <w:tc>
          <w:tcPr>
            <w:tcW w:w="1723" w:type="dxa"/>
          </w:tcPr>
          <w:p w14:paraId="165A6893" w14:textId="77777777" w:rsidR="002074D0" w:rsidRDefault="002074D0" w:rsidP="00CB6379">
            <w:pPr>
              <w:pStyle w:val="TableHeader"/>
            </w:pPr>
            <w:r>
              <w:t>284 m</w:t>
            </w:r>
          </w:p>
        </w:tc>
        <w:tc>
          <w:tcPr>
            <w:tcW w:w="1722" w:type="dxa"/>
          </w:tcPr>
          <w:p w14:paraId="256A7A7D" w14:textId="77777777" w:rsidR="002074D0" w:rsidRDefault="002074D0" w:rsidP="00CB6379">
            <w:pPr>
              <w:pStyle w:val="TableHeader"/>
            </w:pPr>
            <w:r>
              <w:t>Absolute Diff</w:t>
            </w:r>
          </w:p>
        </w:tc>
        <w:tc>
          <w:tcPr>
            <w:tcW w:w="1723" w:type="dxa"/>
          </w:tcPr>
          <w:p w14:paraId="00E9D1E6" w14:textId="77777777" w:rsidR="002074D0" w:rsidRDefault="002074D0" w:rsidP="00CB6379">
            <w:pPr>
              <w:pStyle w:val="TableHeader"/>
            </w:pPr>
            <w:r>
              <w:t>Percent Diff</w:t>
            </w:r>
          </w:p>
        </w:tc>
      </w:tr>
      <w:tr w:rsidR="002074D0" w14:paraId="2620ADD1" w14:textId="77777777" w:rsidTr="00CB6379">
        <w:trPr>
          <w:jc w:val="center"/>
        </w:trPr>
        <w:tc>
          <w:tcPr>
            <w:tcW w:w="2061" w:type="dxa"/>
          </w:tcPr>
          <w:p w14:paraId="41917B49" w14:textId="77777777" w:rsidR="002074D0" w:rsidRDefault="002074D0" w:rsidP="00CB6379">
            <w:pPr>
              <w:pStyle w:val="TableText"/>
              <w:jc w:val="center"/>
            </w:pPr>
            <w:r>
              <w:t>Air Temperature</w:t>
            </w:r>
          </w:p>
        </w:tc>
        <w:tc>
          <w:tcPr>
            <w:tcW w:w="1722" w:type="dxa"/>
          </w:tcPr>
          <w:p w14:paraId="05338191" w14:textId="77777777" w:rsidR="002074D0" w:rsidRDefault="002074D0" w:rsidP="00CB6379">
            <w:pPr>
              <w:pStyle w:val="TableText"/>
              <w:jc w:val="center"/>
            </w:pPr>
            <w:r>
              <w:t>15°C</w:t>
            </w:r>
          </w:p>
        </w:tc>
        <w:tc>
          <w:tcPr>
            <w:tcW w:w="1723" w:type="dxa"/>
          </w:tcPr>
          <w:p w14:paraId="23FE51F9" w14:textId="77777777" w:rsidR="002074D0" w:rsidRDefault="002074D0" w:rsidP="00CB6379">
            <w:pPr>
              <w:pStyle w:val="TableText"/>
              <w:jc w:val="center"/>
            </w:pPr>
            <w:r>
              <w:t>13.15°C</w:t>
            </w:r>
          </w:p>
        </w:tc>
        <w:tc>
          <w:tcPr>
            <w:tcW w:w="1722" w:type="dxa"/>
          </w:tcPr>
          <w:p w14:paraId="6E9B7D12" w14:textId="77777777" w:rsidR="002074D0" w:rsidRDefault="002074D0" w:rsidP="00CB6379">
            <w:pPr>
              <w:pStyle w:val="TableText"/>
              <w:jc w:val="center"/>
            </w:pPr>
            <w:r>
              <w:t>1.85°C</w:t>
            </w:r>
          </w:p>
        </w:tc>
        <w:tc>
          <w:tcPr>
            <w:tcW w:w="1723" w:type="dxa"/>
          </w:tcPr>
          <w:p w14:paraId="5E19FD8B" w14:textId="77777777" w:rsidR="002074D0" w:rsidRDefault="002074D0" w:rsidP="00CB6379">
            <w:pPr>
              <w:pStyle w:val="TableText"/>
              <w:jc w:val="center"/>
            </w:pPr>
            <w:r>
              <w:t>12.3%</w:t>
            </w:r>
          </w:p>
        </w:tc>
      </w:tr>
      <w:tr w:rsidR="002074D0" w14:paraId="43F6DDFB" w14:textId="77777777" w:rsidTr="00CB6379">
        <w:trPr>
          <w:jc w:val="center"/>
        </w:trPr>
        <w:tc>
          <w:tcPr>
            <w:tcW w:w="2061" w:type="dxa"/>
          </w:tcPr>
          <w:p w14:paraId="4EB8E91E" w14:textId="77777777" w:rsidR="002074D0" w:rsidRDefault="002074D0" w:rsidP="00CB6379">
            <w:pPr>
              <w:pStyle w:val="TableText"/>
              <w:jc w:val="center"/>
            </w:pPr>
            <w:r>
              <w:t>Barometric Pressure</w:t>
            </w:r>
          </w:p>
        </w:tc>
        <w:tc>
          <w:tcPr>
            <w:tcW w:w="1722" w:type="dxa"/>
          </w:tcPr>
          <w:p w14:paraId="26D3F499" w14:textId="77777777" w:rsidR="002074D0" w:rsidRDefault="002074D0" w:rsidP="00CB6379">
            <w:pPr>
              <w:pStyle w:val="TableText"/>
              <w:jc w:val="center"/>
            </w:pPr>
            <w:r>
              <w:t>101,325 Pa</w:t>
            </w:r>
          </w:p>
        </w:tc>
        <w:tc>
          <w:tcPr>
            <w:tcW w:w="1723" w:type="dxa"/>
          </w:tcPr>
          <w:p w14:paraId="2C5B5D1C" w14:textId="77777777" w:rsidR="002074D0" w:rsidRDefault="002074D0" w:rsidP="00CB6379">
            <w:pPr>
              <w:pStyle w:val="TableText"/>
              <w:jc w:val="center"/>
            </w:pPr>
            <w:r>
              <w:t>97,960 Pa</w:t>
            </w:r>
          </w:p>
        </w:tc>
        <w:tc>
          <w:tcPr>
            <w:tcW w:w="1722" w:type="dxa"/>
          </w:tcPr>
          <w:p w14:paraId="480FD89B" w14:textId="77777777" w:rsidR="002074D0" w:rsidRDefault="002074D0" w:rsidP="00CB6379">
            <w:pPr>
              <w:pStyle w:val="TableText"/>
              <w:jc w:val="center"/>
            </w:pPr>
            <w:r>
              <w:t>3,365 Pa</w:t>
            </w:r>
          </w:p>
        </w:tc>
        <w:tc>
          <w:tcPr>
            <w:tcW w:w="1723" w:type="dxa"/>
          </w:tcPr>
          <w:p w14:paraId="22F59F8E" w14:textId="77777777" w:rsidR="002074D0" w:rsidRDefault="002074D0" w:rsidP="00CB6379">
            <w:pPr>
              <w:pStyle w:val="TableText"/>
              <w:jc w:val="center"/>
            </w:pPr>
            <w:r>
              <w:t>3.3%</w:t>
            </w:r>
          </w:p>
        </w:tc>
      </w:tr>
      <w:tr w:rsidR="002074D0" w14:paraId="09C313B4" w14:textId="77777777" w:rsidTr="00CB6379">
        <w:trPr>
          <w:jc w:val="center"/>
        </w:trPr>
        <w:tc>
          <w:tcPr>
            <w:tcW w:w="2061" w:type="dxa"/>
          </w:tcPr>
          <w:p w14:paraId="70AEC664" w14:textId="77777777" w:rsidR="002074D0" w:rsidRDefault="002074D0" w:rsidP="00CB6379">
            <w:pPr>
              <w:pStyle w:val="TableText"/>
              <w:jc w:val="center"/>
            </w:pPr>
            <w:r>
              <w:t>Wind Speed</w:t>
            </w:r>
          </w:p>
        </w:tc>
        <w:tc>
          <w:tcPr>
            <w:tcW w:w="1722" w:type="dxa"/>
          </w:tcPr>
          <w:p w14:paraId="7BFDCCDB" w14:textId="77777777" w:rsidR="002074D0" w:rsidRDefault="002074D0" w:rsidP="00CB6379">
            <w:pPr>
              <w:pStyle w:val="TableText"/>
              <w:jc w:val="center"/>
            </w:pPr>
            <w:r>
              <w:t>2.46 m/s</w:t>
            </w:r>
          </w:p>
        </w:tc>
        <w:tc>
          <w:tcPr>
            <w:tcW w:w="1723" w:type="dxa"/>
          </w:tcPr>
          <w:p w14:paraId="52A8E85E" w14:textId="77777777" w:rsidR="002074D0" w:rsidRDefault="002074D0" w:rsidP="00CB6379">
            <w:pPr>
              <w:pStyle w:val="TableText"/>
              <w:jc w:val="center"/>
            </w:pPr>
            <w:r>
              <w:t>7.75 m/s</w:t>
            </w:r>
          </w:p>
        </w:tc>
        <w:tc>
          <w:tcPr>
            <w:tcW w:w="1722" w:type="dxa"/>
          </w:tcPr>
          <w:p w14:paraId="34E72CE6" w14:textId="77777777" w:rsidR="002074D0" w:rsidRDefault="002074D0" w:rsidP="00CB6379">
            <w:pPr>
              <w:pStyle w:val="TableText"/>
              <w:jc w:val="center"/>
            </w:pPr>
            <w:r>
              <w:t>5.29 m/s</w:t>
            </w:r>
          </w:p>
        </w:tc>
        <w:tc>
          <w:tcPr>
            <w:tcW w:w="1723" w:type="dxa"/>
          </w:tcPr>
          <w:p w14:paraId="23B249B9" w14:textId="77777777" w:rsidR="002074D0" w:rsidRDefault="002074D0" w:rsidP="00CB6379">
            <w:pPr>
              <w:pStyle w:val="TableText"/>
              <w:jc w:val="center"/>
            </w:pPr>
            <w:r>
              <w:t>215%</w:t>
            </w:r>
          </w:p>
        </w:tc>
      </w:tr>
    </w:tbl>
    <w:p w14:paraId="1BD79D89" w14:textId="77777777" w:rsidR="002074D0" w:rsidRDefault="002074D0" w:rsidP="002074D0">
      <w:pPr>
        <w:pStyle w:val="BodyText"/>
      </w:pPr>
    </w:p>
    <w:p w14:paraId="39C34CA3" w14:textId="77777777" w:rsidR="002074D0" w:rsidRDefault="002074D0" w:rsidP="002074D0">
      <w:pPr>
        <w:pStyle w:val="BodyText"/>
      </w:pPr>
      <w:r>
        <w:lastRenderedPageBreak/>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14:paraId="145FE814" w14:textId="77777777" w:rsidR="002074D0" w:rsidRDefault="002074D0" w:rsidP="002074D0">
      <w:pPr>
        <w:pStyle w:val="Heading4"/>
      </w:pPr>
      <w:r>
        <w:t>Field: Wind Speed Profile Exponent</w:t>
      </w:r>
    </w:p>
    <w:p w14:paraId="3E56F918" w14:textId="77777777"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14:paraId="299EDF8B" w14:textId="77777777" w:rsidR="002074D0" w:rsidRDefault="002074D0" w:rsidP="002074D0">
      <w:pPr>
        <w:pStyle w:val="Heading4"/>
      </w:pPr>
      <w:r>
        <w:t>Field: Wind Speed Profile Boundary Layer Thickness</w:t>
      </w:r>
    </w:p>
    <w:p w14:paraId="4EF29875" w14:textId="77777777"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14:paraId="4BCFACDA" w14:textId="77777777" w:rsidR="002074D0" w:rsidRDefault="002074D0" w:rsidP="002074D0">
      <w:pPr>
        <w:pStyle w:val="Heading4"/>
      </w:pPr>
      <w:r>
        <w:t>Field: Air Temperature Gradient Coefficient</w:t>
      </w:r>
    </w:p>
    <w:p w14:paraId="7926F3B2" w14:textId="77777777"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14:paraId="665FDEF6" w14:textId="77777777"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14:paraId="06F96168" w14:textId="77777777" w:rsidR="002074D0" w:rsidRDefault="002074D0" w:rsidP="00E52D39">
      <w:pPr>
        <w:pStyle w:val="CodeIDDSamples"/>
        <w:rPr>
          <w:rFonts w:eastAsia="Tahoma"/>
        </w:rPr>
      </w:pPr>
      <w:r>
        <w:rPr>
          <w:rFonts w:eastAsia="Tahoma"/>
        </w:rPr>
        <w:t xml:space="preserve">    0.22,  !- Wind Speed Profile Exponent</w:t>
      </w:r>
    </w:p>
    <w:p w14:paraId="281A84AF" w14:textId="77777777" w:rsidR="002074D0" w:rsidRDefault="002074D0" w:rsidP="00E52D39">
      <w:pPr>
        <w:pStyle w:val="CodeIDDSamples"/>
        <w:rPr>
          <w:rFonts w:eastAsia="Tahoma"/>
        </w:rPr>
      </w:pPr>
      <w:r>
        <w:rPr>
          <w:rFonts w:eastAsia="Tahoma"/>
        </w:rPr>
        <w:t xml:space="preserve">    370,  !- Wind Speed Profile Boundary Layer Thickness {m}</w:t>
      </w:r>
    </w:p>
    <w:p w14:paraId="1C61065E" w14:textId="77777777" w:rsidR="002074D0" w:rsidRDefault="002074D0" w:rsidP="00E52D39">
      <w:pPr>
        <w:pStyle w:val="CodeIDDSamples"/>
        <w:rPr>
          <w:rFonts w:eastAsia="Tahoma"/>
        </w:rPr>
      </w:pPr>
      <w:r>
        <w:rPr>
          <w:rFonts w:eastAsia="Tahoma"/>
        </w:rPr>
        <w:t xml:space="preserve">    0.0065;  !- Air Temperature Gradient Coefficient {deltaC/m}</w:t>
      </w:r>
    </w:p>
    <w:p w14:paraId="513E00FD" w14:textId="77777777" w:rsidR="00976A26" w:rsidRDefault="00862C90">
      <w:pPr>
        <w:pStyle w:val="Heading3"/>
      </w:pPr>
      <w:bookmarkStart w:id="153" w:name="_Toc399489760"/>
      <w:r w:rsidRPr="00862C90">
        <w:t>Site:GroundTemperature:BuildingSurface</w:t>
      </w:r>
      <w:bookmarkEnd w:id="148"/>
      <w:bookmarkEnd w:id="149"/>
      <w:bookmarkEnd w:id="153"/>
    </w:p>
    <w:p w14:paraId="52B8D6A1" w14:textId="77777777"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rsidR="00274FC8">
        <w:fldChar w:fldCharType="begin"/>
      </w:r>
      <w:r w:rsidR="00274FC8">
        <w:instrText xml:space="preserve"> REF _Ref32911496 \h  \* MERGEFORMAT </w:instrText>
      </w:r>
      <w:r w:rsidR="00274FC8">
        <w:fldChar w:fldCharType="separate"/>
      </w:r>
      <w:r w:rsidR="00F157E6" w:rsidRPr="00886D77">
        <w:t>SurfaceProperty:OtherSideCoefficients</w:t>
      </w:r>
      <w:r w:rsidR="00274FC8">
        <w:fldChar w:fldCharType="end"/>
      </w:r>
      <w:r>
        <w:t>) object that allows Toutside to be set with a schedule</w:t>
      </w:r>
      <w:r w:rsidR="006B2084">
        <w:t xml:space="preserve">. </w:t>
      </w:r>
      <w:r>
        <w:t xml:space="preserve">This permits using any number of different outside face temperatures in addition to the ground temperature. </w:t>
      </w:r>
    </w:p>
    <w:p w14:paraId="180ECDD6" w14:textId="77777777"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14:paraId="0AFB3B13" w14:textId="77777777" w:rsidR="00976A26" w:rsidRDefault="00976A26">
      <w:pPr>
        <w:pStyle w:val="BodyText"/>
      </w:pPr>
      <w:r>
        <w:lastRenderedPageBreak/>
        <w:t>More information about determining appropriate ground temperatures is given in the Auxiliary Programs document.</w:t>
      </w:r>
    </w:p>
    <w:p w14:paraId="63160172" w14:textId="77777777" w:rsidR="00976A26" w:rsidRDefault="00976A26">
      <w:pPr>
        <w:pStyle w:val="Heading4"/>
      </w:pPr>
      <w:r>
        <w:t>Field: Month Temperature(s) – 12 fields in all</w:t>
      </w:r>
    </w:p>
    <w:p w14:paraId="5E425F6F" w14:textId="77777777"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33540A2E" w14:textId="77777777" w:rsidR="00976A26" w:rsidRDefault="00976A26">
      <w:pPr>
        <w:pStyle w:val="BodyText"/>
      </w:pPr>
      <w:r>
        <w:t>An IDF example:</w:t>
      </w:r>
    </w:p>
    <w:p w14:paraId="3A174CEB" w14:textId="77777777" w:rsidR="00976A26" w:rsidRPr="00A247C6" w:rsidRDefault="00E52D39" w:rsidP="00E52D39">
      <w:pPr>
        <w:pStyle w:val="CodeIDDSamples"/>
        <w:rPr>
          <w:lang w:val="de-DE"/>
        </w:rPr>
      </w:pPr>
      <w:r w:rsidRPr="00E52D39">
        <w:rPr>
          <w:lang w:val="de-DE"/>
        </w:rPr>
        <w:t>Site:GroundTemperature:BuildingSurface,19,20,20,20,20,20,20,20,20,20,20,20;</w:t>
      </w:r>
    </w:p>
    <w:p w14:paraId="2AEEB4C8" w14:textId="77777777" w:rsidR="00976A26" w:rsidRDefault="00A65E4C">
      <w:pPr>
        <w:pStyle w:val="Heading3"/>
      </w:pPr>
      <w:bookmarkStart w:id="154" w:name="_Toc99527601"/>
      <w:bookmarkStart w:id="155" w:name="_Toc399489761"/>
      <w:r w:rsidRPr="00A65E4C">
        <w:t>Site:GroundTemperature:Shallow</w:t>
      </w:r>
      <w:bookmarkEnd w:id="154"/>
      <w:bookmarkEnd w:id="155"/>
    </w:p>
    <w:p w14:paraId="229A153B" w14:textId="77777777" w:rsidR="00976A26" w:rsidRDefault="00A65E4C">
      <w:pPr>
        <w:pStyle w:val="BodyText"/>
      </w:pPr>
      <w:r w:rsidRPr="00A65E4C">
        <w:t>Site:GroundTemperature:Shallow</w:t>
      </w:r>
      <w:r w:rsidR="00976A26">
        <w:t xml:space="preserve"> are used by the Surface Ground Heat Exchanger (i.e. object: </w:t>
      </w:r>
      <w:r w:rsidR="00274FC8">
        <w:fldChar w:fldCharType="begin"/>
      </w:r>
      <w:r w:rsidR="00274FC8">
        <w:instrText xml:space="preserve"> REF _Ref49226670 \h  \* MERGEFORMAT </w:instrText>
      </w:r>
      <w:r w:rsidR="00274FC8">
        <w:fldChar w:fldCharType="separate"/>
      </w:r>
      <w:r w:rsidR="00F157E6" w:rsidRPr="00A65E4C">
        <w:t>GroundHeatExchanger:Surface</w:t>
      </w:r>
      <w:r w:rsidR="00274FC8">
        <w:fldChar w:fldCharType="end"/>
      </w:r>
      <w:r w:rsidR="00976A26">
        <w:t>). Only one s</w:t>
      </w:r>
      <w:r w:rsidR="002074D0">
        <w:t>hallow</w:t>
      </w:r>
      <w:r w:rsidR="00976A26">
        <w:t xml:space="preserve"> ground temperature object can be included.</w:t>
      </w:r>
    </w:p>
    <w:p w14:paraId="0C2D313C" w14:textId="77777777"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14:paraId="3CC67222" w14:textId="77777777" w:rsidR="00976A26" w:rsidRDefault="00976A26">
      <w:pPr>
        <w:pStyle w:val="Heading4"/>
      </w:pPr>
      <w:r>
        <w:t>Field: Month Temperature(s) – 12 fields in all</w:t>
      </w:r>
    </w:p>
    <w:p w14:paraId="24156A0E" w14:textId="77777777"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14:paraId="64925D8C" w14:textId="77777777" w:rsidR="00976A26" w:rsidRDefault="00976A26">
      <w:pPr>
        <w:pStyle w:val="BodyText"/>
      </w:pPr>
      <w:bookmarkStart w:id="156" w:name="_Toc488474149"/>
      <w:r>
        <w:t>An IDF example:</w:t>
      </w:r>
    </w:p>
    <w:p w14:paraId="5E1BA21E" w14:textId="77777777" w:rsidR="00976A26" w:rsidRDefault="00A65E4C" w:rsidP="00E52D39">
      <w:pPr>
        <w:pStyle w:val="CodeIDDSamples"/>
      </w:pPr>
      <w:r w:rsidRPr="00A65E4C">
        <w:t>Site:GroundTemperature:Shallow</w:t>
      </w:r>
      <w:r w:rsidR="00976A26">
        <w:t>,  4,4,6,6,10,10,15,15,14,14,8,8;</w:t>
      </w:r>
    </w:p>
    <w:p w14:paraId="65274611" w14:textId="77777777" w:rsidR="00976A26" w:rsidRDefault="00A65E4C">
      <w:pPr>
        <w:pStyle w:val="Heading3"/>
      </w:pPr>
      <w:bookmarkStart w:id="157" w:name="_Toc99527602"/>
      <w:bookmarkStart w:id="158" w:name="_Toc399489762"/>
      <w:r w:rsidRPr="00A65E4C">
        <w:t>Site:GroundTemperature:Deep</w:t>
      </w:r>
      <w:bookmarkEnd w:id="157"/>
      <w:bookmarkEnd w:id="158"/>
    </w:p>
    <w:p w14:paraId="2EB7ECF8" w14:textId="5E32CC2B" w:rsidR="00976A26" w:rsidRDefault="00A65E4C" w:rsidP="00376C1B">
      <w:pPr>
        <w:pStyle w:val="BodyText"/>
      </w:pPr>
      <w:r w:rsidRPr="00A65E4C">
        <w:t>Site:GroundTemperature:Deep</w:t>
      </w:r>
      <w:r w:rsidR="00976A26">
        <w:t xml:space="preserve"> are used by the Pond Ground Heat Exchanger object (i.e. object:</w:t>
      </w:r>
      <w:r w:rsidR="00376C1B">
        <w:t xml:space="preserve"> </w:t>
      </w:r>
      <w:r w:rsidR="00376C1B" w:rsidRPr="00376C1B">
        <w:t>GroundHeatExchanger:Pond</w:t>
      </w:r>
      <w:r w:rsidR="00976A26">
        <w:t>). Only one deep ground temperature object can be included.</w:t>
      </w:r>
    </w:p>
    <w:p w14:paraId="610AA40F" w14:textId="77777777"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14:paraId="7044B59A" w14:textId="77777777" w:rsidR="00976A26" w:rsidRDefault="00976A26">
      <w:pPr>
        <w:pStyle w:val="Heading4"/>
      </w:pPr>
      <w:r>
        <w:t>Field: Month Temperature(s) – 12 fields in all</w:t>
      </w:r>
    </w:p>
    <w:p w14:paraId="16F7D334" w14:textId="77777777"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14:paraId="3C6E27EA" w14:textId="77777777" w:rsidR="00976A26" w:rsidRDefault="00976A26">
      <w:pPr>
        <w:pStyle w:val="BodyText"/>
      </w:pPr>
      <w:r>
        <w:t>An IDF example:</w:t>
      </w:r>
    </w:p>
    <w:p w14:paraId="68FE146C" w14:textId="77777777" w:rsidR="00976A26" w:rsidRDefault="00A65E4C" w:rsidP="00E52D39">
      <w:pPr>
        <w:pStyle w:val="CodeIDDSamples"/>
      </w:pPr>
      <w:r w:rsidRPr="00A65E4C">
        <w:t>Site:GroundTemperature:Deep</w:t>
      </w:r>
      <w:r w:rsidR="00976A26">
        <w:t>,  16,16,16,16,16,16,16,16,16,16,16,16;</w:t>
      </w:r>
    </w:p>
    <w:p w14:paraId="20270367" w14:textId="77777777" w:rsidR="001B586E" w:rsidRDefault="001B586E" w:rsidP="001B586E">
      <w:pPr>
        <w:pStyle w:val="Heading3"/>
      </w:pPr>
      <w:bookmarkStart w:id="159" w:name="_Toc226890739"/>
      <w:bookmarkStart w:id="160" w:name="_Toc99527603"/>
      <w:bookmarkStart w:id="161" w:name="_Toc399489763"/>
      <w:r>
        <w:t>Site:GroundDomain</w:t>
      </w:r>
      <w:bookmarkEnd w:id="161"/>
    </w:p>
    <w:p w14:paraId="13BA57F1" w14:textId="77777777" w:rsidR="001B586E" w:rsidRDefault="001B586E" w:rsidP="001B586E">
      <w:pPr>
        <w:jc w:val="both"/>
      </w:pPr>
      <w:r>
        <w:t>This section documents the input object used to simulate ground coupled heat transfer with horizontal building surfaces within EnergyPlus. Horizontal ground surfaces within EnergyPlus interact with the Site:GroundDomain object by utilizing the SurfaceProperty:OtherSideConditionsModel object. By utilizing this object, multiple horizontal surfaces can be coupled to the same Site:GroundDomain object. Each horizontal surface may also have its unique ground domain, however, runtime will be adversely affected.</w:t>
      </w:r>
    </w:p>
    <w:p w14:paraId="6ECC8400" w14:textId="77777777" w:rsidR="001B586E" w:rsidRDefault="001B586E" w:rsidP="001B586E">
      <w:pPr>
        <w:jc w:val="both"/>
      </w:pPr>
      <w:r>
        <w:lastRenderedPageBreak/>
        <w:t>Generally, there are two scenarios which Site:GroundDomain is equipped to model: in-grade slabs, and on-grade slabs.</w:t>
      </w:r>
    </w:p>
    <w:p w14:paraId="36F0F0D5" w14:textId="77777777" w:rsidR="001B586E" w:rsidRPr="001D4A51" w:rsidRDefault="001B586E" w:rsidP="001B586E">
      <w:pPr>
        <w:pStyle w:val="BodyText"/>
      </w:pPr>
    </w:p>
    <w:p w14:paraId="5453E688" w14:textId="77777777" w:rsidR="001B586E" w:rsidRDefault="001B586E" w:rsidP="001B586E">
      <w:pPr>
        <w:pStyle w:val="BodyText"/>
      </w:pPr>
      <w:r w:rsidRPr="00182CD4">
        <w:rPr>
          <w:noProof/>
          <w:lang w:eastAsia="zh-CN"/>
        </w:rPr>
        <w:drawing>
          <wp:inline distT="0" distB="0" distL="0" distR="0" wp14:anchorId="606F86CB" wp14:editId="31930100">
            <wp:extent cx="5029200" cy="3403307"/>
            <wp:effectExtent l="0" t="0" r="0" b="698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29200" cy="3403307"/>
                    </a:xfrm>
                    <a:prstGeom prst="rect">
                      <a:avLst/>
                    </a:prstGeom>
                  </pic:spPr>
                </pic:pic>
              </a:graphicData>
            </a:graphic>
          </wp:inline>
        </w:drawing>
      </w:r>
    </w:p>
    <w:p w14:paraId="31BFD05D" w14:textId="77777777" w:rsidR="001B586E" w:rsidRDefault="001B586E" w:rsidP="001B586E">
      <w:pPr>
        <w:pStyle w:val="Caption"/>
      </w:pPr>
      <w:r>
        <w:t xml:space="preserve">Figure </w:t>
      </w:r>
      <w:fldSimple w:instr=" SEQ Figure \* ARABIC ">
        <w:r w:rsidR="00F157E6">
          <w:rPr>
            <w:noProof/>
          </w:rPr>
          <w:t>7</w:t>
        </w:r>
      </w:fldSimple>
      <w:r>
        <w:t>In-grade configuration.</w:t>
      </w:r>
    </w:p>
    <w:p w14:paraId="26A95B46" w14:textId="77777777" w:rsidR="001B586E" w:rsidRDefault="001B586E" w:rsidP="001B586E">
      <w:pPr>
        <w:pStyle w:val="BodyText"/>
      </w:pPr>
      <w:r w:rsidRPr="001E2478">
        <w:t>The in-grade slab option can be used to simulate situation</w:t>
      </w:r>
      <w:r>
        <w:t>s</w:t>
      </w:r>
      <w:r w:rsidRPr="001E2478">
        <w:t xml:space="preserve"> when the upper slab surface is near the ground surface level. For this situation, slab’s upper surface must interact with the zone via an OSCM boundary. Due to this, the FloorConstruction object for the zone floor must include a thin layer of the upper floor material. Horizontal and vertical insulation are modeled by the GroundDomain in this scenario. Horizontal insulation can be modeled as covering the full horizontal surface, or it can be limited to the perimeter regions only. In the latter case, the perimeter insulation width must be specified. </w:t>
      </w:r>
    </w:p>
    <w:p w14:paraId="4A1F5DF4" w14:textId="77777777" w:rsidR="001B586E" w:rsidRDefault="001B586E" w:rsidP="001B586E">
      <w:pPr>
        <w:pStyle w:val="BodyText"/>
      </w:pPr>
      <w:r w:rsidRPr="008E7E99">
        <w:rPr>
          <w:b/>
          <w:noProof/>
          <w:lang w:eastAsia="zh-CN"/>
        </w:rPr>
        <w:lastRenderedPageBreak/>
        <w:drawing>
          <wp:inline distT="0" distB="0" distL="0" distR="0" wp14:anchorId="6F9A1C03" wp14:editId="06319614">
            <wp:extent cx="5029200" cy="3385039"/>
            <wp:effectExtent l="0" t="0" r="0" b="635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29200" cy="3385039"/>
                    </a:xfrm>
                    <a:prstGeom prst="rect">
                      <a:avLst/>
                    </a:prstGeom>
                  </pic:spPr>
                </pic:pic>
              </a:graphicData>
            </a:graphic>
          </wp:inline>
        </w:drawing>
      </w:r>
    </w:p>
    <w:p w14:paraId="30642518" w14:textId="77777777" w:rsidR="001B586E" w:rsidRDefault="001B586E" w:rsidP="001B586E">
      <w:pPr>
        <w:pStyle w:val="Caption"/>
      </w:pPr>
      <w:r>
        <w:t xml:space="preserve">Figure </w:t>
      </w:r>
      <w:fldSimple w:instr=" SEQ Figure \* ARABIC ">
        <w:r w:rsidR="00F157E6">
          <w:rPr>
            <w:noProof/>
          </w:rPr>
          <w:t>8</w:t>
        </w:r>
      </w:fldSimple>
      <w:r>
        <w:t xml:space="preserve"> On-grade configuration</w:t>
      </w:r>
    </w:p>
    <w:p w14:paraId="0CEFE030" w14:textId="77777777" w:rsidR="001B586E" w:rsidRDefault="001B586E" w:rsidP="001B586E">
      <w:pPr>
        <w:pStyle w:val="BodyText"/>
      </w:pPr>
      <w:r w:rsidRPr="003E59B5">
        <w:t>The on-grade slab option can be used to simulate situation</w:t>
      </w:r>
      <w:r>
        <w:t>s</w:t>
      </w:r>
      <w:r w:rsidRPr="003E59B5">
        <w:t xml:space="preserve"> when the lower slab surface is near the ground surface level. In this situation, the entire floor must be included within the floor construction object. Vertical insulation is modeled by the GroundDomain in this scenario.  Horizontal insulation can only be modeled as covering the full horizontal surface. </w:t>
      </w:r>
    </w:p>
    <w:p w14:paraId="69785C70" w14:textId="77777777" w:rsidR="001B586E" w:rsidRDefault="001B586E" w:rsidP="001B586E">
      <w:pPr>
        <w:pStyle w:val="Heading4"/>
      </w:pPr>
      <w:r>
        <w:t>Field: Name</w:t>
      </w:r>
    </w:p>
    <w:p w14:paraId="497F2E12" w14:textId="77777777" w:rsidR="001B586E" w:rsidRDefault="001B586E" w:rsidP="001B586E">
      <w:pPr>
        <w:pStyle w:val="BodyText"/>
      </w:pPr>
      <w:r w:rsidRPr="00346547">
        <w:t>Alpha field used as a unique identifier for each ground domain.</w:t>
      </w:r>
    </w:p>
    <w:p w14:paraId="2F174C45" w14:textId="77777777" w:rsidR="001B586E" w:rsidRPr="00851E17" w:rsidRDefault="001B586E" w:rsidP="001B586E">
      <w:pPr>
        <w:pStyle w:val="Heading4"/>
      </w:pPr>
      <w:r w:rsidRPr="00851E17">
        <w:t>Field: Ground Domain Depth</w:t>
      </w:r>
    </w:p>
    <w:p w14:paraId="2BD5C3D7" w14:textId="77777777" w:rsidR="001B586E" w:rsidRDefault="001B586E" w:rsidP="001B586E">
      <w:pPr>
        <w:jc w:val="both"/>
      </w:pPr>
      <w:r>
        <w:t>Numeric field used to determine the depth of the simulation domain, in meters.</w:t>
      </w:r>
    </w:p>
    <w:p w14:paraId="42C6E19A" w14:textId="77777777" w:rsidR="001B586E" w:rsidRDefault="001B586E" w:rsidP="001B586E">
      <w:pPr>
        <w:pStyle w:val="Heading4"/>
      </w:pPr>
      <w:r>
        <w:t>Field: Aspect Ratio</w:t>
      </w:r>
    </w:p>
    <w:p w14:paraId="62C9AA42" w14:textId="77777777" w:rsidR="001B586E" w:rsidRDefault="001B586E" w:rsidP="001B586E">
      <w:pPr>
        <w:jc w:val="both"/>
      </w:pPr>
      <w:r>
        <w:t>Numeric field used to define the height to width ratio of the slab.</w:t>
      </w:r>
    </w:p>
    <w:p w14:paraId="6D959398" w14:textId="77777777" w:rsidR="001B586E" w:rsidRPr="00851E17" w:rsidRDefault="001B586E" w:rsidP="001B586E">
      <w:pPr>
        <w:pStyle w:val="Heading4"/>
      </w:pPr>
      <w:r w:rsidRPr="00851E17">
        <w:t>Field: Perimeter Offset</w:t>
      </w:r>
    </w:p>
    <w:p w14:paraId="1E4C2475" w14:textId="77777777" w:rsidR="001B586E" w:rsidRDefault="001B586E" w:rsidP="001B586E">
      <w:pPr>
        <w:jc w:val="both"/>
      </w:pPr>
      <w:r>
        <w:t xml:space="preserve">Numeric field used to determine the distance from the slab perimeter to the domain perimeter, in meters. </w:t>
      </w:r>
    </w:p>
    <w:p w14:paraId="6A1F6841" w14:textId="77777777" w:rsidR="001B586E" w:rsidRPr="00851E17" w:rsidRDefault="001B586E" w:rsidP="001B586E">
      <w:pPr>
        <w:pStyle w:val="Heading4"/>
      </w:pPr>
      <w:r w:rsidRPr="00851E17">
        <w:t>Field: Soil Thermal Conductivity</w:t>
      </w:r>
    </w:p>
    <w:p w14:paraId="51EF77F4" w14:textId="77777777" w:rsidR="001B586E" w:rsidRDefault="001B586E" w:rsidP="001B586E">
      <w:pPr>
        <w:jc w:val="both"/>
      </w:pPr>
      <w:r>
        <w:t>The thermal conductivity of the soil, in W/m-K.</w:t>
      </w:r>
    </w:p>
    <w:p w14:paraId="6AD9AC85" w14:textId="77777777" w:rsidR="001B586E" w:rsidRPr="00851E17" w:rsidRDefault="001B586E" w:rsidP="001B586E">
      <w:pPr>
        <w:pStyle w:val="Heading4"/>
      </w:pPr>
      <w:r w:rsidRPr="00851E17">
        <w:t>Field: Soil Density</w:t>
      </w:r>
    </w:p>
    <w:p w14:paraId="3BBC6533" w14:textId="77777777" w:rsidR="001B586E" w:rsidRDefault="001B586E" w:rsidP="001B586E">
      <w:pPr>
        <w:jc w:val="both"/>
      </w:pPr>
      <w:r>
        <w:t>The bulk density of the soil, in kg/m3.</w:t>
      </w:r>
    </w:p>
    <w:p w14:paraId="45832B2C" w14:textId="77777777" w:rsidR="001B586E" w:rsidRPr="00851E17" w:rsidRDefault="001B586E" w:rsidP="001B586E">
      <w:pPr>
        <w:pStyle w:val="Heading4"/>
      </w:pPr>
      <w:r w:rsidRPr="00851E17">
        <w:t>Field: Soil Specific Heat</w:t>
      </w:r>
    </w:p>
    <w:p w14:paraId="541C0210" w14:textId="77777777" w:rsidR="001B586E" w:rsidRDefault="001B586E" w:rsidP="001B586E">
      <w:pPr>
        <w:jc w:val="both"/>
      </w:pPr>
      <w:r>
        <w:t>The specific heat of dry soil, in J/kg-K. If moisture is defined in this object, moisture and freezing effects are accounted for by varying the specific heat value.</w:t>
      </w:r>
    </w:p>
    <w:p w14:paraId="5187F9CD" w14:textId="77777777" w:rsidR="001B586E" w:rsidRPr="00851E17" w:rsidRDefault="001B586E" w:rsidP="001B586E">
      <w:pPr>
        <w:pStyle w:val="Heading4"/>
      </w:pPr>
      <w:r w:rsidRPr="00851E17">
        <w:t>Field: Soil Moisture Content Volume Fraction</w:t>
      </w:r>
    </w:p>
    <w:p w14:paraId="68870D14" w14:textId="77777777" w:rsidR="001B586E" w:rsidRDefault="001B586E" w:rsidP="001B586E">
      <w:pPr>
        <w:jc w:val="both"/>
      </w:pPr>
      <w:r>
        <w:t xml:space="preserve">A nominal value of soil moisture content to be used when evaluating soil thermal properties. </w:t>
      </w:r>
    </w:p>
    <w:p w14:paraId="200DAFC7" w14:textId="77777777" w:rsidR="001B586E" w:rsidRPr="00851E17" w:rsidRDefault="001B586E" w:rsidP="001B586E">
      <w:pPr>
        <w:pStyle w:val="Heading4"/>
      </w:pPr>
      <w:r w:rsidRPr="00851E17">
        <w:lastRenderedPageBreak/>
        <w:t>Field: Soil Moisture Content Volume Fraction at Saturation</w:t>
      </w:r>
    </w:p>
    <w:p w14:paraId="481D3444" w14:textId="77777777" w:rsidR="001B586E" w:rsidRDefault="001B586E" w:rsidP="001B586E">
      <w:pPr>
        <w:jc w:val="both"/>
      </w:pPr>
      <w:r>
        <w:t>A nominal value of soil moisture content when the soil is saturated, this is used in evaluating thermal properties of freezing soil.</w:t>
      </w:r>
    </w:p>
    <w:p w14:paraId="236AFFC7" w14:textId="77777777" w:rsidR="001B586E" w:rsidRDefault="001B586E" w:rsidP="001B586E">
      <w:pPr>
        <w:pStyle w:val="Heading4"/>
      </w:pPr>
      <w:r w:rsidRPr="00851E17">
        <w:t xml:space="preserve">Field: </w:t>
      </w:r>
      <w:r>
        <w:t>Kusuda-Achebach Average Surface Temperature</w:t>
      </w:r>
    </w:p>
    <w:p w14:paraId="5AE33E6C" w14:textId="77777777" w:rsidR="001B586E" w:rsidRDefault="001B586E" w:rsidP="001B586E">
      <w:pPr>
        <w:jc w:val="both"/>
      </w:pPr>
      <w:r>
        <w:t>The annual average surface temperature to be applied to the Kusuda-Achenbach farfield boundary temperature correlation, in °C</w:t>
      </w:r>
    </w:p>
    <w:p w14:paraId="5ADE99DD" w14:textId="77777777" w:rsidR="001B586E" w:rsidRDefault="001B586E" w:rsidP="001B586E">
      <w:pPr>
        <w:pStyle w:val="Heading4"/>
      </w:pPr>
      <w:r w:rsidRPr="00851E17">
        <w:t xml:space="preserve">Field: </w:t>
      </w:r>
      <w:r>
        <w:t>Kusuda-Achebach Average Amplitude of Surface Temperature</w:t>
      </w:r>
    </w:p>
    <w:p w14:paraId="28C18AF4" w14:textId="77777777" w:rsidR="001B586E" w:rsidRDefault="001B586E" w:rsidP="001B586E">
      <w:pPr>
        <w:jc w:val="both"/>
      </w:pPr>
      <w:r w:rsidRPr="00B609A8">
        <w:t>The annual mean surface temperature variation from average used in determining the farfield boundary conditions</w:t>
      </w:r>
      <w:r>
        <w:t>.</w:t>
      </w:r>
    </w:p>
    <w:p w14:paraId="23FC7A0D" w14:textId="77777777" w:rsidR="001B586E" w:rsidRPr="00CF7BE4" w:rsidRDefault="001B586E" w:rsidP="001B586E">
      <w:pPr>
        <w:pStyle w:val="Heading4"/>
      </w:pPr>
      <w:r w:rsidRPr="00CF7BE4">
        <w:t>Field: Kusuda-Achenbach Phase Shift of Minimum Surface Temperature</w:t>
      </w:r>
    </w:p>
    <w:p w14:paraId="27E2FC2C" w14:textId="77777777" w:rsidR="001B586E" w:rsidRDefault="001B586E" w:rsidP="001B586E">
      <w:pPr>
        <w:jc w:val="both"/>
      </w:pPr>
      <w:r>
        <w:t>The phase shift of minimum surface temperature, or the day of the year when the minimum surface temperature occurs.</w:t>
      </w:r>
    </w:p>
    <w:p w14:paraId="49F0E758" w14:textId="77777777" w:rsidR="001B586E" w:rsidRDefault="001B586E" w:rsidP="001B586E">
      <w:pPr>
        <w:pStyle w:val="Heading4"/>
      </w:pPr>
      <w:r>
        <w:t>Field: Evapotranspiration Ground Cover Parameter</w:t>
      </w:r>
    </w:p>
    <w:p w14:paraId="39E8001F" w14:textId="77777777" w:rsidR="001B586E" w:rsidRPr="00A37CAB" w:rsidRDefault="001B586E" w:rsidP="001B586E">
      <w:pPr>
        <w:jc w:val="both"/>
      </w:pPr>
      <w:r>
        <w:t>Numeric field specifies the ground cover effects used in the evapotranspiration model at the ground surface heat balance. The values range from 0 (solid, non-permeable ground surface) to 1.5 (wild growth).</w:t>
      </w:r>
    </w:p>
    <w:p w14:paraId="14598759" w14:textId="77777777" w:rsidR="001B586E" w:rsidRPr="00CF7BE4" w:rsidRDefault="001B586E" w:rsidP="001B586E">
      <w:pPr>
        <w:pStyle w:val="Heading4"/>
      </w:pPr>
      <w:r w:rsidRPr="00CF7BE4">
        <w:t xml:space="preserve">Field: </w:t>
      </w:r>
      <w:r>
        <w:t>Slab</w:t>
      </w:r>
      <w:r w:rsidRPr="00CF7BE4">
        <w:t xml:space="preserve"> Boundary Condition Model Name</w:t>
      </w:r>
    </w:p>
    <w:p w14:paraId="49AA0BE4" w14:textId="77777777" w:rsidR="001B586E" w:rsidRDefault="001B586E" w:rsidP="001B586E">
      <w:pPr>
        <w:jc w:val="both"/>
      </w:pPr>
      <w:r>
        <w:t>This is the name of the other side boundary condition model used.</w:t>
      </w:r>
    </w:p>
    <w:p w14:paraId="1B970A43" w14:textId="77777777" w:rsidR="001B586E" w:rsidRPr="009C2E29" w:rsidRDefault="001B586E" w:rsidP="001B586E">
      <w:pPr>
        <w:pStyle w:val="Heading4"/>
      </w:pPr>
      <w:r w:rsidRPr="009C2E29">
        <w:t xml:space="preserve">Field: Slab </w:t>
      </w:r>
      <w:r>
        <w:t>Location</w:t>
      </w:r>
    </w:p>
    <w:p w14:paraId="0C717D6A" w14:textId="77777777" w:rsidR="001B586E" w:rsidRDefault="001B586E" w:rsidP="001B586E">
      <w:pPr>
        <w:jc w:val="both"/>
      </w:pPr>
      <w:r>
        <w:t>Alpha field indicates whether the slab is in-grade (top surface level with ground surface) or on-grade (bottom</w:t>
      </w:r>
      <w:r w:rsidRPr="00624F6B">
        <w:rPr>
          <w:color w:val="000000" w:themeColor="text1"/>
        </w:rPr>
        <w:t>s</w:t>
      </w:r>
      <w:r>
        <w:t xml:space="preserve"> surface level with ground surface). Options include “ONGRADE” and “INGRADE”.</w:t>
      </w:r>
    </w:p>
    <w:p w14:paraId="78E51383" w14:textId="77777777" w:rsidR="001B586E" w:rsidRPr="00C70E24" w:rsidRDefault="001B586E" w:rsidP="001B586E">
      <w:pPr>
        <w:pStyle w:val="Heading4"/>
      </w:pPr>
      <w:r>
        <w:t>Field: Slab Material Name</w:t>
      </w:r>
    </w:p>
    <w:p w14:paraId="072A77CA" w14:textId="77777777" w:rsidR="001B586E" w:rsidRDefault="001B586E" w:rsidP="001B586E">
      <w:pPr>
        <w:jc w:val="both"/>
      </w:pPr>
      <w:r>
        <w:t>Name of the material object representing the slab material. Only applicable to in-grade situations.</w:t>
      </w:r>
    </w:p>
    <w:p w14:paraId="034222C7" w14:textId="77777777" w:rsidR="001B586E" w:rsidRPr="00C70E24" w:rsidRDefault="001B586E" w:rsidP="001B586E">
      <w:pPr>
        <w:pStyle w:val="Heading4"/>
      </w:pPr>
      <w:r w:rsidRPr="00C70E24">
        <w:t>Field: Horizontal Insulation</w:t>
      </w:r>
    </w:p>
    <w:p w14:paraId="1B3CEE15" w14:textId="77777777" w:rsidR="001B586E" w:rsidRDefault="001B586E" w:rsidP="001B586E">
      <w:pPr>
        <w:jc w:val="both"/>
      </w:pPr>
      <w:r>
        <w:t>Alpha field indicates whether horizontal insulation is present. Options include “YES” and “NO”. Only applicable to in-grade situations.</w:t>
      </w:r>
    </w:p>
    <w:p w14:paraId="0B86618B" w14:textId="77777777" w:rsidR="001B586E" w:rsidRPr="00C70E24" w:rsidRDefault="001B586E" w:rsidP="001B586E">
      <w:pPr>
        <w:pStyle w:val="Heading4"/>
      </w:pPr>
      <w:r w:rsidRPr="00C70E24">
        <w:t xml:space="preserve">Field: Horizontal Insulation </w:t>
      </w:r>
      <w:r>
        <w:t xml:space="preserve">Material </w:t>
      </w:r>
      <w:r w:rsidRPr="00C70E24">
        <w:t>Name</w:t>
      </w:r>
    </w:p>
    <w:p w14:paraId="3D58C7AB" w14:textId="77777777" w:rsidR="001B586E" w:rsidRDefault="001B586E" w:rsidP="001B586E">
      <w:pPr>
        <w:jc w:val="both"/>
      </w:pPr>
      <w:r>
        <w:t>Name of material object representing the horizontal slab insulation. Optional argument only required if horizontal insulation is present.</w:t>
      </w:r>
    </w:p>
    <w:p w14:paraId="11F0D17A" w14:textId="77777777" w:rsidR="001B586E" w:rsidRPr="00C70E24" w:rsidRDefault="001B586E" w:rsidP="001B586E">
      <w:pPr>
        <w:pStyle w:val="Heading4"/>
      </w:pPr>
      <w:r w:rsidRPr="00C70E24">
        <w:t xml:space="preserve">Field: </w:t>
      </w:r>
      <w:r>
        <w:t>Horizontal Insulation Extents</w:t>
      </w:r>
    </w:p>
    <w:p w14:paraId="5EA0ED71" w14:textId="77777777" w:rsidR="001B586E" w:rsidRDefault="001B586E" w:rsidP="001B586E">
      <w:pPr>
        <w:jc w:val="both"/>
      </w:pPr>
      <w:r>
        <w:t>Alpha field indicates whether the horizontal slab insulation extends to cover the full horizontal area of the slab, or only covers the slab perimeter. Optional argument only required if horizontal insulation is present. Options include “FULL” and “PERIMETER”.</w:t>
      </w:r>
    </w:p>
    <w:p w14:paraId="5EC1E3C3" w14:textId="77777777" w:rsidR="001B586E" w:rsidRPr="00007858" w:rsidRDefault="001B586E" w:rsidP="001B586E">
      <w:pPr>
        <w:pStyle w:val="Heading4"/>
      </w:pPr>
      <w:r w:rsidRPr="00007858">
        <w:t>Field: Perimeter Insulation Width</w:t>
      </w:r>
    </w:p>
    <w:p w14:paraId="4F4B9644" w14:textId="77777777" w:rsidR="001B586E" w:rsidRDefault="001B586E" w:rsidP="001B586E">
      <w:pPr>
        <w:jc w:val="both"/>
      </w:pPr>
      <w:r>
        <w:t>Numeric field indicating the width of the perimeter insulation measured from the slab edge. Valid range from &gt; 0 to &lt; half of smallest slab width.</w:t>
      </w:r>
    </w:p>
    <w:p w14:paraId="21D09428" w14:textId="77777777" w:rsidR="001B586E" w:rsidRPr="00007858" w:rsidRDefault="001B586E" w:rsidP="001B586E">
      <w:pPr>
        <w:pStyle w:val="Heading4"/>
      </w:pPr>
      <w:r>
        <w:t>Field: Vertical Insulation</w:t>
      </w:r>
    </w:p>
    <w:p w14:paraId="59D09A1F" w14:textId="77777777" w:rsidR="001B586E" w:rsidRDefault="001B586E" w:rsidP="001B586E">
      <w:pPr>
        <w:jc w:val="both"/>
      </w:pPr>
      <w:r>
        <w:t>Alpha field indicates whether vertical insulation is present. Options include “YES” and “NO”.</w:t>
      </w:r>
    </w:p>
    <w:p w14:paraId="32B57E11" w14:textId="77777777" w:rsidR="001B586E" w:rsidRPr="00007858" w:rsidRDefault="001B586E" w:rsidP="001B586E">
      <w:pPr>
        <w:pStyle w:val="Heading4"/>
      </w:pPr>
      <w:r w:rsidRPr="00007858">
        <w:lastRenderedPageBreak/>
        <w:t>Field: Vertical Insulation Name</w:t>
      </w:r>
    </w:p>
    <w:p w14:paraId="77B20DBE" w14:textId="77777777" w:rsidR="001B586E" w:rsidRDefault="001B586E" w:rsidP="001B586E">
      <w:pPr>
        <w:jc w:val="both"/>
      </w:pPr>
      <w:r>
        <w:t>Name of material object representing the vertical slab insulation. Optional argument only required if vertical insulation is present.</w:t>
      </w:r>
    </w:p>
    <w:p w14:paraId="04C61B60" w14:textId="77777777" w:rsidR="001B586E" w:rsidRPr="00B95A03" w:rsidRDefault="001B586E" w:rsidP="001B586E">
      <w:pPr>
        <w:pStyle w:val="Heading4"/>
      </w:pPr>
      <w:r>
        <w:t xml:space="preserve">Field: Vertical </w:t>
      </w:r>
      <w:r w:rsidRPr="00B95A03">
        <w:t>Insulation Depth</w:t>
      </w:r>
    </w:p>
    <w:p w14:paraId="3F14F456" w14:textId="77777777" w:rsidR="001B586E" w:rsidRDefault="001B586E" w:rsidP="001B586E">
      <w:pPr>
        <w:jc w:val="both"/>
      </w:pPr>
      <w:r>
        <w:t>Numeric field indicates the depth measured in meters from the ground surface to which the vertical perimeter insulation extends. Valid range from &gt; Slab Thickness to &lt; Domain Depth.</w:t>
      </w:r>
    </w:p>
    <w:p w14:paraId="21EE6581" w14:textId="77777777" w:rsidR="001B586E" w:rsidRPr="007C1211" w:rsidRDefault="001B586E" w:rsidP="001B586E">
      <w:pPr>
        <w:pStyle w:val="Heading4"/>
      </w:pPr>
      <w:r>
        <w:t>Field:</w:t>
      </w:r>
      <w:r w:rsidRPr="007C1211">
        <w:t xml:space="preserve"> Simulation Timestep</w:t>
      </w:r>
    </w:p>
    <w:p w14:paraId="51B8CCAB" w14:textId="77777777" w:rsidR="001B586E" w:rsidRDefault="001B586E" w:rsidP="001B586E">
      <w:pPr>
        <w:jc w:val="both"/>
      </w:pPr>
      <w:r>
        <w:t>Alpha field indicating whether the domain will update temperatures at each zone timestep, or at hourly intervals. Options include “timestep” and “hourly”.</w:t>
      </w:r>
    </w:p>
    <w:p w14:paraId="3990AEE9" w14:textId="77777777" w:rsidR="001B586E" w:rsidRDefault="001B586E" w:rsidP="001B586E">
      <w:pPr>
        <w:pStyle w:val="BodyText"/>
      </w:pPr>
    </w:p>
    <w:p w14:paraId="7E9304F8" w14:textId="77777777" w:rsidR="001B586E" w:rsidRDefault="001B586E" w:rsidP="001B586E">
      <w:pPr>
        <w:pStyle w:val="BodyText"/>
      </w:pPr>
      <w:r>
        <w:t>An IDF example of an in-grade slab.</w:t>
      </w:r>
    </w:p>
    <w:tbl>
      <w:tblPr>
        <w:tblStyle w:val="TableGrid"/>
        <w:tblW w:w="0" w:type="auto"/>
        <w:tblInd w:w="1080" w:type="dxa"/>
        <w:tblLook w:val="04A0" w:firstRow="1" w:lastRow="0" w:firstColumn="1" w:lastColumn="0" w:noHBand="0" w:noVBand="1"/>
      </w:tblPr>
      <w:tblGrid>
        <w:gridCol w:w="8496"/>
      </w:tblGrid>
      <w:tr w:rsidR="001B586E" w14:paraId="3BB82AC1" w14:textId="77777777" w:rsidTr="000C2618">
        <w:tc>
          <w:tcPr>
            <w:tcW w:w="9576" w:type="dxa"/>
          </w:tcPr>
          <w:p w14:paraId="6932A69C" w14:textId="77777777" w:rsidR="001B586E" w:rsidRPr="008E7E99"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572EAD13"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CoupledSlab, !- Name</w:t>
            </w:r>
          </w:p>
          <w:p w14:paraId="34B29C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w:t>
            </w:r>
            <w:r>
              <w:rPr>
                <w:rFonts w:ascii="Courier New" w:hAnsi="Courier New" w:cs="Courier New"/>
                <w:sz w:val="18"/>
              </w:rPr>
              <w:t>th</w:t>
            </w:r>
          </w:p>
          <w:p w14:paraId="431D4D6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562E211C"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w:t>
            </w:r>
            <w:r>
              <w:rPr>
                <w:rFonts w:ascii="Courier New" w:hAnsi="Courier New" w:cs="Courier New"/>
                <w:sz w:val="18"/>
              </w:rPr>
              <w:t xml:space="preserve">  !- Domain Perimeter Offset</w:t>
            </w:r>
          </w:p>
          <w:p w14:paraId="42B902B8"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w:t>
            </w:r>
            <w:r>
              <w:rPr>
                <w:rFonts w:ascii="Courier New" w:hAnsi="Courier New" w:cs="Courier New"/>
                <w:sz w:val="18"/>
              </w:rPr>
              <w:t>oil Thermal Conductivity</w:t>
            </w:r>
          </w:p>
          <w:p w14:paraId="4EAA14A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w:t>
            </w:r>
            <w:r>
              <w:rPr>
                <w:rFonts w:ascii="Courier New" w:hAnsi="Courier New" w:cs="Courier New"/>
                <w:sz w:val="18"/>
              </w:rPr>
              <w:t xml:space="preserve">               !- Soil Density</w:t>
            </w:r>
          </w:p>
          <w:p w14:paraId="6DE61869"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w:t>
            </w:r>
          </w:p>
          <w:p w14:paraId="2F436FA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491E34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26C38CA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ach Average Surface Temperature</w:t>
            </w:r>
          </w:p>
          <w:p w14:paraId="36F74C9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mplitude of Surface Temperature</w:t>
            </w:r>
          </w:p>
          <w:p w14:paraId="48411A1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0493904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2C136B3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0004A18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            </w:t>
            </w:r>
            <w:r>
              <w:rPr>
                <w:rFonts w:ascii="Courier New" w:hAnsi="Courier New" w:cs="Courier New"/>
                <w:sz w:val="18"/>
              </w:rPr>
              <w:t xml:space="preserve">    </w:t>
            </w:r>
            <w:r w:rsidRPr="00E456C9">
              <w:rPr>
                <w:rFonts w:ascii="Courier New" w:hAnsi="Courier New" w:cs="Courier New"/>
                <w:sz w:val="18"/>
              </w:rPr>
              <w:t>!- Slab Location (InGrade/OnGrade)</w:t>
            </w:r>
          </w:p>
          <w:p w14:paraId="4CB67B22"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Slab Material-In-grade, !- Slab Material Name</w:t>
            </w:r>
          </w:p>
          <w:p w14:paraId="0F9EAA3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Horizontal Insulation</w:t>
            </w:r>
          </w:p>
          <w:p w14:paraId="54F3A4D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w:t>
            </w:r>
            <w:r>
              <w:rPr>
                <w:rFonts w:ascii="Courier New" w:hAnsi="Courier New" w:cs="Courier New"/>
                <w:sz w:val="18"/>
              </w:rPr>
              <w:t xml:space="preserve"> </w:t>
            </w:r>
            <w:r w:rsidRPr="00E456C9">
              <w:rPr>
                <w:rFonts w:ascii="Courier New" w:hAnsi="Courier New" w:cs="Courier New"/>
                <w:sz w:val="18"/>
              </w:rPr>
              <w:t>!- Horizontal Insulation Material Name</w:t>
            </w:r>
          </w:p>
          <w:p w14:paraId="2206B44E"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Perimeter,          </w:t>
            </w:r>
            <w:r w:rsidRPr="00E456C9">
              <w:rPr>
                <w:rFonts w:ascii="Courier New" w:hAnsi="Courier New" w:cs="Courier New"/>
                <w:sz w:val="18"/>
              </w:rPr>
              <w:t xml:space="preserve">!- Full Horizontal or Perimeter Only </w:t>
            </w:r>
          </w:p>
          <w:p w14:paraId="763FC7A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1,                  </w:t>
            </w:r>
            <w:r w:rsidRPr="00E456C9">
              <w:rPr>
                <w:rFonts w:ascii="Courier New" w:hAnsi="Courier New" w:cs="Courier New"/>
                <w:sz w:val="18"/>
              </w:rPr>
              <w:t>!</w:t>
            </w:r>
            <w:r>
              <w:rPr>
                <w:rFonts w:ascii="Courier New" w:hAnsi="Courier New" w:cs="Courier New"/>
                <w:sz w:val="18"/>
              </w:rPr>
              <w:t>- Perimeter insulation width</w:t>
            </w:r>
          </w:p>
          <w:p w14:paraId="07DB887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 Vertical Insulation</w:t>
            </w:r>
          </w:p>
          <w:p w14:paraId="0C102B6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635E024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w:t>
            </w:r>
            <w:r>
              <w:rPr>
                <w:rFonts w:ascii="Courier New" w:hAnsi="Courier New" w:cs="Courier New"/>
                <w:sz w:val="18"/>
              </w:rPr>
              <w:t>nsulation depth from surface</w:t>
            </w:r>
          </w:p>
          <w:p w14:paraId="288970C6"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w:t>
            </w:r>
          </w:p>
        </w:tc>
      </w:tr>
    </w:tbl>
    <w:p w14:paraId="234D0B40" w14:textId="77777777" w:rsidR="001B586E" w:rsidRDefault="001B586E" w:rsidP="001B586E">
      <w:pPr>
        <w:pStyle w:val="BodyText"/>
      </w:pPr>
    </w:p>
    <w:p w14:paraId="5DB5679F" w14:textId="77777777" w:rsidR="001B586E" w:rsidRDefault="001B586E" w:rsidP="001B586E">
      <w:pPr>
        <w:pStyle w:val="BodyText"/>
      </w:pPr>
      <w:r>
        <w:t>And IDF example of an on-grade slab</w:t>
      </w:r>
    </w:p>
    <w:tbl>
      <w:tblPr>
        <w:tblStyle w:val="TableGrid"/>
        <w:tblW w:w="0" w:type="auto"/>
        <w:tblInd w:w="1080" w:type="dxa"/>
        <w:tblLook w:val="04A0" w:firstRow="1" w:lastRow="0" w:firstColumn="1" w:lastColumn="0" w:noHBand="0" w:noVBand="1"/>
      </w:tblPr>
      <w:tblGrid>
        <w:gridCol w:w="8496"/>
      </w:tblGrid>
      <w:tr w:rsidR="001B586E" w14:paraId="78077A2A" w14:textId="77777777" w:rsidTr="000C2618">
        <w:tc>
          <w:tcPr>
            <w:tcW w:w="9576" w:type="dxa"/>
          </w:tcPr>
          <w:p w14:paraId="135522A5" w14:textId="77777777" w:rsidR="001B586E"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441ECC4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CoupledSlab, !- Name</w:t>
            </w:r>
          </w:p>
          <w:p w14:paraId="6C8FFD22"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th {m}</w:t>
            </w:r>
          </w:p>
          <w:p w14:paraId="6AEF01C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6E241604"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Domain Perimeter Offset {m}</w:t>
            </w:r>
          </w:p>
          <w:p w14:paraId="796D98D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oil Thermal Conductivity {W/m-K}</w:t>
            </w:r>
          </w:p>
          <w:p w14:paraId="7C8DD7B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               !- Soil Density {kg/m3}</w:t>
            </w:r>
          </w:p>
          <w:p w14:paraId="689925F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 {J/kg-K}</w:t>
            </w:r>
          </w:p>
          <w:p w14:paraId="5652BEF6"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3F74C6B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7DF87B7F"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w:t>
            </w:r>
            <w:r>
              <w:rPr>
                <w:rFonts w:ascii="Courier New" w:hAnsi="Courier New" w:cs="Courier New"/>
                <w:sz w:val="18"/>
              </w:rPr>
              <w:t>ach Average Surface Temperature</w:t>
            </w:r>
          </w:p>
          <w:p w14:paraId="40A6C49A"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w:t>
            </w:r>
            <w:r>
              <w:rPr>
                <w:rFonts w:ascii="Courier New" w:hAnsi="Courier New" w:cs="Courier New"/>
                <w:sz w:val="18"/>
              </w:rPr>
              <w:t>mplitude of Surface Temperature</w:t>
            </w:r>
          </w:p>
          <w:p w14:paraId="58D11F63"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69ADF1D4"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51233C30"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4FC8E60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            !- Slab Location (InGrade/OnGrade)</w:t>
            </w:r>
          </w:p>
          <w:p w14:paraId="692DD6F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lab Material Name</w:t>
            </w:r>
          </w:p>
          <w:p w14:paraId="1E9D7B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                </w:t>
            </w:r>
            <w:r>
              <w:rPr>
                <w:rFonts w:ascii="Courier New" w:hAnsi="Courier New" w:cs="Courier New"/>
                <w:sz w:val="18"/>
              </w:rPr>
              <w:t xml:space="preserve">   </w:t>
            </w:r>
            <w:r w:rsidRPr="00E456C9">
              <w:rPr>
                <w:rFonts w:ascii="Courier New" w:hAnsi="Courier New" w:cs="Courier New"/>
                <w:sz w:val="18"/>
              </w:rPr>
              <w:t>!- Horizontal Insulation (Yes/No)</w:t>
            </w:r>
          </w:p>
          <w:p w14:paraId="1A879FE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lastRenderedPageBreak/>
              <w:t xml:space="preserve">    ,    </w:t>
            </w:r>
            <w:r>
              <w:rPr>
                <w:rFonts w:ascii="Courier New" w:hAnsi="Courier New" w:cs="Courier New"/>
                <w:sz w:val="18"/>
              </w:rPr>
              <w:t xml:space="preserve">               </w:t>
            </w:r>
            <w:r w:rsidRPr="00E456C9">
              <w:rPr>
                <w:rFonts w:ascii="Courier New" w:hAnsi="Courier New" w:cs="Courier New"/>
                <w:sz w:val="18"/>
              </w:rPr>
              <w:t>!- Horizontal Insulation Material Name</w:t>
            </w:r>
          </w:p>
          <w:p w14:paraId="600F5C5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Full Horizontal or Perimeter Only</w:t>
            </w:r>
          </w:p>
          <w:p w14:paraId="4856E24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Perimeter insulation width (m)</w:t>
            </w:r>
          </w:p>
          <w:p w14:paraId="48349C9B"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 Vertical Insulation (Yes/No)</w:t>
            </w:r>
          </w:p>
          <w:p w14:paraId="2568D1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4129E64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nsulation depth from surface </w:t>
            </w:r>
          </w:p>
          <w:p w14:paraId="7F72F3FF"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 (Timestep/Hourly)</w:t>
            </w:r>
          </w:p>
        </w:tc>
      </w:tr>
    </w:tbl>
    <w:p w14:paraId="169290DC" w14:textId="77777777" w:rsidR="001B586E" w:rsidRDefault="001B586E" w:rsidP="001B586E">
      <w:pPr>
        <w:pStyle w:val="Heading3"/>
      </w:pPr>
      <w:bookmarkStart w:id="162" w:name="_Toc399489764"/>
      <w:r>
        <w:lastRenderedPageBreak/>
        <w:t>Site:GroundDomain Outputs</w:t>
      </w:r>
      <w:bookmarkEnd w:id="162"/>
    </w:p>
    <w:p w14:paraId="0FCC0285" w14:textId="77777777" w:rsidR="001B586E" w:rsidRDefault="001B586E" w:rsidP="001B586E">
      <w:pPr>
        <w:jc w:val="both"/>
      </w:pPr>
      <w:r>
        <w:t>The following output variables are available.</w:t>
      </w:r>
    </w:p>
    <w:tbl>
      <w:tblPr>
        <w:tblStyle w:val="TableGrid"/>
        <w:tblW w:w="0" w:type="auto"/>
        <w:tblInd w:w="1080" w:type="dxa"/>
        <w:tblLook w:val="04A0" w:firstRow="1" w:lastRow="0" w:firstColumn="1" w:lastColumn="0" w:noHBand="0" w:noVBand="1"/>
      </w:tblPr>
      <w:tblGrid>
        <w:gridCol w:w="8496"/>
      </w:tblGrid>
      <w:tr w:rsidR="001B586E" w14:paraId="37F497DB" w14:textId="77777777" w:rsidTr="000C2618">
        <w:tc>
          <w:tcPr>
            <w:tcW w:w="8496" w:type="dxa"/>
          </w:tcPr>
          <w:p w14:paraId="20895D7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Zone, Average, </w:t>
            </w:r>
            <w:r w:rsidRPr="007C1211">
              <w:rPr>
                <w:rFonts w:ascii="Courier New" w:hAnsi="Courier New" w:cs="Courier New"/>
                <w:sz w:val="18"/>
              </w:rPr>
              <w:t>Zone Co</w:t>
            </w:r>
            <w:r>
              <w:rPr>
                <w:rFonts w:ascii="Courier New" w:hAnsi="Courier New" w:cs="Courier New"/>
                <w:sz w:val="18"/>
              </w:rPr>
              <w:t>upled Surface Heat Flux [W/m2]</w:t>
            </w:r>
          </w:p>
          <w:p w14:paraId="50D28992" w14:textId="77777777" w:rsidR="001B586E" w:rsidRDefault="001B586E" w:rsidP="000C2618">
            <w:pPr>
              <w:pStyle w:val="BodyText"/>
              <w:ind w:left="0"/>
            </w:pPr>
            <w:r>
              <w:rPr>
                <w:rFonts w:ascii="Courier New" w:hAnsi="Courier New" w:cs="Courier New"/>
                <w:sz w:val="18"/>
              </w:rPr>
              <w:t xml:space="preserve">Zone, Average, </w:t>
            </w:r>
            <w:r w:rsidRPr="007C1211">
              <w:rPr>
                <w:rFonts w:ascii="Courier New" w:hAnsi="Courier New" w:cs="Courier New"/>
                <w:sz w:val="18"/>
              </w:rPr>
              <w:t>Zone Coupled Surface Temperature</w:t>
            </w:r>
            <w:r>
              <w:rPr>
                <w:rFonts w:ascii="Courier New" w:hAnsi="Courier New" w:cs="Courier New"/>
                <w:sz w:val="18"/>
              </w:rPr>
              <w:t xml:space="preserve"> [C]</w:t>
            </w:r>
          </w:p>
        </w:tc>
      </w:tr>
    </w:tbl>
    <w:p w14:paraId="3D728307" w14:textId="77777777" w:rsidR="001B586E" w:rsidRDefault="001B586E" w:rsidP="001B586E">
      <w:pPr>
        <w:pStyle w:val="Heading4"/>
      </w:pPr>
      <w:r>
        <w:t>Zone Coupled Surface Heat Flux [W/m2]</w:t>
      </w:r>
    </w:p>
    <w:p w14:paraId="6D196E8B" w14:textId="77777777" w:rsidR="001B586E" w:rsidRDefault="001B586E" w:rsidP="001B586E">
      <w:pPr>
        <w:pStyle w:val="BodyText"/>
      </w:pPr>
      <w:r>
        <w:t>This is the value of the heat flux provided to the GroundDomain as a boundary condition which is determined by taking the average of all surfaces coupled to the domains OtherSideBoudaryCondition model.</w:t>
      </w:r>
    </w:p>
    <w:p w14:paraId="03B2C3E2" w14:textId="77777777" w:rsidR="001B586E" w:rsidRPr="00036BA5" w:rsidRDefault="001B586E" w:rsidP="001B586E">
      <w:pPr>
        <w:pStyle w:val="Heading4"/>
      </w:pPr>
      <w:r w:rsidRPr="00036BA5">
        <w:t>Zone Coupled Surface Temperature [C]</w:t>
      </w:r>
    </w:p>
    <w:p w14:paraId="7C117277" w14:textId="77777777" w:rsidR="001B586E" w:rsidRPr="00D73151" w:rsidRDefault="001B586E" w:rsidP="001B586E">
      <w:pPr>
        <w:jc w:val="both"/>
      </w:pPr>
      <w:r>
        <w:t>This is the value of the OthersideConditionModel surface temperature. This is the temperature provided to the ground coupled surfaces as an outside boundary condition.</w:t>
      </w:r>
    </w:p>
    <w:p w14:paraId="766259F5" w14:textId="77777777" w:rsidR="002E399E" w:rsidRDefault="002E399E" w:rsidP="002E399E">
      <w:pPr>
        <w:pStyle w:val="Heading3"/>
      </w:pPr>
      <w:bookmarkStart w:id="163" w:name="_Toc399489765"/>
      <w:r w:rsidRPr="00A65E4C">
        <w:t>Site:GroundTemperature:</w:t>
      </w:r>
      <w:r>
        <w:t>FCfactorMethod</w:t>
      </w:r>
      <w:bookmarkEnd w:id="163"/>
    </w:p>
    <w:p w14:paraId="36220D55" w14:textId="77777777" w:rsidR="002E399E" w:rsidRDefault="002E399E" w:rsidP="002E399E">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 Entering these will also overwrite any ground temperatures from the weather file in the F and C factor usage. If neither is available, an error will result.</w:t>
      </w:r>
    </w:p>
    <w:p w14:paraId="53663D23" w14:textId="77777777" w:rsidR="002E399E" w:rsidRDefault="002E399E" w:rsidP="002E399E">
      <w:pPr>
        <w:pStyle w:val="Heading4"/>
      </w:pPr>
      <w:r>
        <w:t>Field: Month Temperature(s) – 12 fields in all</w:t>
      </w:r>
    </w:p>
    <w:p w14:paraId="14443797" w14:textId="77777777"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18156776" w14:textId="77777777" w:rsidR="002E399E" w:rsidRDefault="002E399E" w:rsidP="002E399E">
      <w:pPr>
        <w:pStyle w:val="BodyText"/>
      </w:pPr>
      <w:r>
        <w:t>And, the IDF example:</w:t>
      </w:r>
    </w:p>
    <w:p w14:paraId="082ED7E9" w14:textId="77777777"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14:paraId="081DC869" w14:textId="77777777" w:rsidR="00976A26" w:rsidRDefault="00A65E4C">
      <w:pPr>
        <w:pStyle w:val="Heading3"/>
      </w:pPr>
      <w:bookmarkStart w:id="164" w:name="_Toc399489766"/>
      <w:bookmarkEnd w:id="159"/>
      <w:r w:rsidRPr="00A65E4C">
        <w:t>Site:GroundReflectance</w:t>
      </w:r>
      <w:bookmarkEnd w:id="160"/>
      <w:bookmarkEnd w:id="164"/>
    </w:p>
    <w:p w14:paraId="799E118C" w14:textId="77777777"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14:paraId="40142AE9" w14:textId="77777777" w:rsidR="00976A26" w:rsidRDefault="00AC33EE">
      <w:pPr>
        <w:pStyle w:val="EquationLong"/>
      </w:pPr>
      <w:r>
        <w:rPr>
          <w:noProof/>
          <w:position w:val="-10"/>
          <w:lang w:eastAsia="zh-CN"/>
        </w:rPr>
        <w:drawing>
          <wp:inline distT="0" distB="0" distL="0" distR="0" wp14:anchorId="0CAE10B7" wp14:editId="0CC3F4FB">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14:paraId="60BEFAA5" w14:textId="77777777"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14:paraId="19A26928" w14:textId="77777777" w:rsidR="00A65E4C" w:rsidRDefault="00A65E4C" w:rsidP="00A65E4C">
      <w:pPr>
        <w:pStyle w:val="Heading4"/>
      </w:pPr>
      <w:r>
        <w:t>Field: Month Average Ground Reflectance(s) – 12 fields in all</w:t>
      </w:r>
    </w:p>
    <w:p w14:paraId="06A8D583" w14:textId="77777777"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14:paraId="1613BBFD" w14:textId="77777777" w:rsidR="00976A26" w:rsidRDefault="00976A26" w:rsidP="00181DD3">
      <w:pPr>
        <w:pStyle w:val="BodyText"/>
      </w:pPr>
      <w:r>
        <w:lastRenderedPageBreak/>
        <w:t>And use in an IDF:</w:t>
      </w:r>
    </w:p>
    <w:p w14:paraId="0E1F91A2" w14:textId="77777777" w:rsidR="00976A26" w:rsidRDefault="00976A26" w:rsidP="00BA5802">
      <w:pPr>
        <w:pStyle w:val="CodeIDDSamples"/>
      </w:pPr>
      <w:r>
        <w:t xml:space="preserve">  </w:t>
      </w:r>
      <w:r w:rsidR="00A65E4C" w:rsidRPr="00A65E4C">
        <w:t>Site:GroundReflectance</w:t>
      </w:r>
      <w:r>
        <w:t>,</w:t>
      </w:r>
    </w:p>
    <w:p w14:paraId="6C22BA95" w14:textId="77777777" w:rsidR="001B4355" w:rsidRDefault="00976A26" w:rsidP="00BA5802">
      <w:pPr>
        <w:pStyle w:val="CodeIDDSamples"/>
      </w:pPr>
      <w:r>
        <w:t xml:space="preserve">     0.600,     !January Ground Reflectance    </w:t>
      </w:r>
    </w:p>
    <w:p w14:paraId="0B5CD1F4" w14:textId="77777777" w:rsidR="001B4355" w:rsidRDefault="00976A26" w:rsidP="00BA5802">
      <w:pPr>
        <w:pStyle w:val="CodeIDDSamples"/>
      </w:pPr>
      <w:r>
        <w:t xml:space="preserve">     0.600,     !February Ground Reflectance  </w:t>
      </w:r>
    </w:p>
    <w:p w14:paraId="02EF3FCE" w14:textId="77777777" w:rsidR="001B4355" w:rsidRDefault="00976A26" w:rsidP="00BA5802">
      <w:pPr>
        <w:pStyle w:val="CodeIDDSamples"/>
      </w:pPr>
      <w:r>
        <w:t xml:space="preserve">     0.400,     !March Ground Reflectance      </w:t>
      </w:r>
    </w:p>
    <w:p w14:paraId="2F6F8439" w14:textId="77777777" w:rsidR="001B4355" w:rsidRDefault="00976A26" w:rsidP="00BA5802">
      <w:pPr>
        <w:pStyle w:val="CodeIDDSamples"/>
      </w:pPr>
      <w:r>
        <w:t xml:space="preserve">     0.300,     !April Ground Reflectance  </w:t>
      </w:r>
    </w:p>
    <w:p w14:paraId="64305600" w14:textId="77777777" w:rsidR="00976A26" w:rsidRDefault="00976A26" w:rsidP="00BA5802">
      <w:pPr>
        <w:pStyle w:val="CodeIDDSamples"/>
      </w:pPr>
      <w:r>
        <w:t xml:space="preserve">     0.200,     !May Ground Reflectance</w:t>
      </w:r>
    </w:p>
    <w:p w14:paraId="2D601FEF" w14:textId="77777777" w:rsidR="00976A26" w:rsidRDefault="00976A26" w:rsidP="00BA5802">
      <w:pPr>
        <w:pStyle w:val="CodeIDDSamples"/>
      </w:pPr>
      <w:r>
        <w:t xml:space="preserve">     0.200,     !June Ground Reflectance</w:t>
      </w:r>
    </w:p>
    <w:p w14:paraId="5BB5D6CF" w14:textId="77777777" w:rsidR="00976A26" w:rsidRDefault="00976A26" w:rsidP="00BA5802">
      <w:pPr>
        <w:pStyle w:val="CodeIDDSamples"/>
      </w:pPr>
      <w:r>
        <w:t xml:space="preserve">     0.200,     !July Ground Reflectance</w:t>
      </w:r>
    </w:p>
    <w:p w14:paraId="69FEABDF" w14:textId="77777777" w:rsidR="00976A26" w:rsidRDefault="00976A26" w:rsidP="00BA5802">
      <w:pPr>
        <w:pStyle w:val="CodeIDDSamples"/>
      </w:pPr>
      <w:r>
        <w:t xml:space="preserve">     0.200,     !August Ground Reflectance</w:t>
      </w:r>
    </w:p>
    <w:p w14:paraId="6A1480B2" w14:textId="77777777" w:rsidR="00976A26" w:rsidRDefault="00976A26" w:rsidP="00BA5802">
      <w:pPr>
        <w:pStyle w:val="CodeIDDSamples"/>
      </w:pPr>
      <w:r>
        <w:t xml:space="preserve">     0.200,     !September Ground Reflectance</w:t>
      </w:r>
    </w:p>
    <w:p w14:paraId="2F9A2214" w14:textId="77777777" w:rsidR="00976A26" w:rsidRDefault="00976A26" w:rsidP="00BA5802">
      <w:pPr>
        <w:pStyle w:val="CodeIDDSamples"/>
      </w:pPr>
      <w:r>
        <w:t xml:space="preserve">     0.200,     !October Ground Reflectance</w:t>
      </w:r>
    </w:p>
    <w:p w14:paraId="471A24F1" w14:textId="77777777" w:rsidR="00976A26" w:rsidRDefault="00976A26" w:rsidP="00BA5802">
      <w:pPr>
        <w:pStyle w:val="CodeIDDSamples"/>
      </w:pPr>
      <w:r>
        <w:t xml:space="preserve">     0.300,     !November Ground Reflectance</w:t>
      </w:r>
    </w:p>
    <w:p w14:paraId="51081CEC" w14:textId="77777777" w:rsidR="00976A26" w:rsidRDefault="00976A26" w:rsidP="00BA5802">
      <w:pPr>
        <w:pStyle w:val="CodeIDDSamples"/>
      </w:pPr>
      <w:r>
        <w:t xml:space="preserve">     0.400;     !December Ground Reflectance</w:t>
      </w:r>
    </w:p>
    <w:p w14:paraId="3F4A6EBD" w14:textId="77777777" w:rsidR="00976A26" w:rsidRDefault="00A65E4C">
      <w:pPr>
        <w:pStyle w:val="Heading3"/>
      </w:pPr>
      <w:bookmarkStart w:id="165" w:name="_Toc99527604"/>
      <w:bookmarkStart w:id="166" w:name="_Toc399489767"/>
      <w:r w:rsidRPr="00A65E4C">
        <w:t>Site:GroundReflectance:SnowModifier</w:t>
      </w:r>
      <w:bookmarkEnd w:id="165"/>
      <w:bookmarkEnd w:id="166"/>
    </w:p>
    <w:p w14:paraId="25871CCE" w14:textId="77777777"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14:paraId="4B68E400" w14:textId="77777777" w:rsidR="00976A26" w:rsidRDefault="00976A26">
      <w:pPr>
        <w:pStyle w:val="Heading4"/>
      </w:pPr>
      <w:r>
        <w:t>Field: Ground Reflected Solar Modifier</w:t>
      </w:r>
    </w:p>
    <w:p w14:paraId="11FFB3B0" w14:textId="77777777"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14:paraId="199D18B1" w14:textId="77777777" w:rsidR="00976A26" w:rsidRDefault="00884C36">
      <w:pPr>
        <w:pStyle w:val="Equation"/>
      </w:pPr>
      <w:r w:rsidRPr="00884C36">
        <w:rPr>
          <w:position w:val="-12"/>
        </w:rPr>
        <w:object w:dxaOrig="5620" w:dyaOrig="360" w14:anchorId="5499F303">
          <v:shape id="_x0000_i1030" type="#_x0000_t75" style="width:281.25pt;height:18pt" o:ole="">
            <v:imagedata r:id="rId43" o:title=""/>
          </v:shape>
          <o:OLEObject Type="Embed" ProgID="Equation.DSMT4" ShapeID="_x0000_i1030" DrawAspect="Content" ObjectID="_1473234729" r:id="rId44"/>
        </w:object>
      </w:r>
    </w:p>
    <w:p w14:paraId="3AC90928" w14:textId="77777777"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14:paraId="4D71089D" w14:textId="77777777" w:rsidR="00976A26" w:rsidRDefault="00976A26">
      <w:pPr>
        <w:pStyle w:val="Heading4"/>
      </w:pPr>
      <w:r>
        <w:t xml:space="preserve">Field: Daylighting </w:t>
      </w:r>
      <w:r w:rsidR="00A65E4C">
        <w:t xml:space="preserve">Ground </w:t>
      </w:r>
      <w:r>
        <w:t>Reflected Solar Modifier</w:t>
      </w:r>
    </w:p>
    <w:p w14:paraId="04645B03" w14:textId="77777777" w:rsidR="00976A26" w:rsidRDefault="00976A26">
      <w:pPr>
        <w:pStyle w:val="BodyText"/>
      </w:pPr>
      <w:r>
        <w:t>This field is a decimal number which is used to modified the basic monthly ground reflectance when snow is on the ground (from design day input or weather data values).</w:t>
      </w:r>
    </w:p>
    <w:p w14:paraId="19042BC1" w14:textId="77777777" w:rsidR="00976A26" w:rsidRDefault="00884C36">
      <w:pPr>
        <w:pStyle w:val="Equation"/>
      </w:pPr>
      <w:r w:rsidRPr="00884C36">
        <w:rPr>
          <w:position w:val="-12"/>
        </w:rPr>
        <w:object w:dxaOrig="6759" w:dyaOrig="360" w14:anchorId="310C8BEA">
          <v:shape id="_x0000_i1031" type="#_x0000_t75" style="width:339pt;height:18pt" o:ole="">
            <v:imagedata r:id="rId45" o:title=""/>
          </v:shape>
          <o:OLEObject Type="Embed" ProgID="Equation.DSMT4" ShapeID="_x0000_i1031" DrawAspect="Content" ObjectID="_1473234730" r:id="rId46"/>
        </w:object>
      </w:r>
    </w:p>
    <w:p w14:paraId="500F3E4A" w14:textId="77777777" w:rsidR="00EA0422" w:rsidRDefault="00EA0422" w:rsidP="00EA0422">
      <w:pPr>
        <w:pStyle w:val="BodyText"/>
      </w:pPr>
      <w:r>
        <w:t>The actual Ground Reflectance is limited to [0.0,1.0].</w:t>
      </w:r>
    </w:p>
    <w:p w14:paraId="73D5790B" w14:textId="77777777" w:rsidR="00AF3151" w:rsidRDefault="00AF3151" w:rsidP="00EA0422">
      <w:pPr>
        <w:pStyle w:val="BodyText"/>
      </w:pPr>
      <w:r>
        <w:t>An IDF example:</w:t>
      </w:r>
    </w:p>
    <w:p w14:paraId="5F9184DE" w14:textId="77777777" w:rsidR="00AF3151" w:rsidRDefault="00AF3151" w:rsidP="00AF3151">
      <w:pPr>
        <w:pStyle w:val="CodeIDDSamples"/>
      </w:pPr>
      <w:r>
        <w:t xml:space="preserve">  Site:GroundReflectance:SnowModifier,</w:t>
      </w:r>
    </w:p>
    <w:p w14:paraId="6CA32BD0" w14:textId="77777777" w:rsidR="00AF3151" w:rsidRDefault="00AF3151" w:rsidP="00AF3151">
      <w:pPr>
        <w:pStyle w:val="CodeIDDSamples"/>
      </w:pPr>
      <w:r>
        <w:t xml:space="preserve">    1.0;                     !- Ground Reflected Solar Modifier</w:t>
      </w:r>
    </w:p>
    <w:p w14:paraId="4AD4AB5F" w14:textId="77777777" w:rsidR="00976A26" w:rsidRDefault="00976A26">
      <w:pPr>
        <w:pStyle w:val="BodyText"/>
      </w:pPr>
      <w:r>
        <w:t>Outputs will show both the inputs from the above object as well as monthly values for both Snow Ground Reflectance and Snow Ground Reflectance for Daylighting.</w:t>
      </w:r>
    </w:p>
    <w:p w14:paraId="5BBF2910" w14:textId="77777777" w:rsidR="00976A26" w:rsidRDefault="00A65E4C">
      <w:pPr>
        <w:pStyle w:val="Heading3"/>
      </w:pPr>
      <w:bookmarkStart w:id="167" w:name="_Toc99527605"/>
      <w:bookmarkStart w:id="168" w:name="_Toc399489768"/>
      <w:r w:rsidRPr="00A65E4C">
        <w:t>Site:WaterMainsTemperature</w:t>
      </w:r>
      <w:bookmarkEnd w:id="167"/>
      <w:bookmarkEnd w:id="168"/>
    </w:p>
    <w:p w14:paraId="4F972493" w14:textId="77777777"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14:paraId="74630C77" w14:textId="77777777"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14:paraId="16E2351B" w14:textId="77777777" w:rsidR="00E4386A" w:rsidRDefault="00E4386A" w:rsidP="00E325CC">
      <w:pPr>
        <w:pStyle w:val="BodyText"/>
        <w:numPr>
          <w:ilvl w:val="0"/>
          <w:numId w:val="21"/>
        </w:numPr>
      </w:pPr>
      <w:r>
        <w:lastRenderedPageBreak/>
        <w:t>average annual outdoor air temperature (dry-bulb)</w:t>
      </w:r>
    </w:p>
    <w:p w14:paraId="7F1C1AA8" w14:textId="77777777" w:rsidR="00E4386A" w:rsidRDefault="00E4386A" w:rsidP="00E325CC">
      <w:pPr>
        <w:pStyle w:val="BodyText"/>
        <w:numPr>
          <w:ilvl w:val="0"/>
          <w:numId w:val="21"/>
        </w:numPr>
      </w:pPr>
      <w:r>
        <w:t>maximum difference in monthly average outdoor air temperatures</w:t>
      </w:r>
    </w:p>
    <w:p w14:paraId="743794AA" w14:textId="77777777"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7"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14:paraId="134F44DB" w14:textId="77777777"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14:paraId="63114C37" w14:textId="77777777"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14:paraId="29A5BED6" w14:textId="77777777" w:rsidR="00976A26" w:rsidRDefault="00D3136B">
      <w:pPr>
        <w:pStyle w:val="Heading4"/>
        <w:rPr>
          <w:rFonts w:eastAsia="Tahoma"/>
        </w:rPr>
      </w:pPr>
      <w:r>
        <w:rPr>
          <w:rFonts w:eastAsia="Tahoma"/>
        </w:rPr>
        <w:t xml:space="preserve">Field: </w:t>
      </w:r>
      <w:r w:rsidR="00976A26">
        <w:rPr>
          <w:rFonts w:eastAsia="Tahoma"/>
        </w:rPr>
        <w:t>Calculation Method</w:t>
      </w:r>
    </w:p>
    <w:p w14:paraId="5696DDF3" w14:textId="77777777"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14:paraId="74CD94AE" w14:textId="77777777" w:rsidR="00976A26" w:rsidRDefault="00D3136B">
      <w:pPr>
        <w:pStyle w:val="Heading4"/>
      </w:pPr>
      <w:r>
        <w:t xml:space="preserve">Field: </w:t>
      </w:r>
      <w:r w:rsidR="00976A26">
        <w:t>Schedule Name</w:t>
      </w:r>
    </w:p>
    <w:p w14:paraId="0DCDDC83" w14:textId="77777777"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14:paraId="2D914676" w14:textId="77777777" w:rsidR="00976A26" w:rsidRDefault="00D3136B">
      <w:pPr>
        <w:pStyle w:val="Heading4"/>
        <w:rPr>
          <w:rFonts w:eastAsia="Tahoma"/>
        </w:rPr>
      </w:pPr>
      <w:r>
        <w:rPr>
          <w:rFonts w:eastAsia="Tahoma"/>
        </w:rPr>
        <w:t xml:space="preserve">Field: </w:t>
      </w:r>
      <w:r w:rsidR="00976A26">
        <w:rPr>
          <w:rFonts w:eastAsia="Tahoma"/>
        </w:rPr>
        <w:t>Annual Average Outdoor Air Temperature</w:t>
      </w:r>
    </w:p>
    <w:p w14:paraId="3948F1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14:paraId="3E66F85A" w14:textId="77777777" w:rsidR="00976A26" w:rsidRDefault="00D3136B">
      <w:pPr>
        <w:pStyle w:val="Heading4"/>
        <w:rPr>
          <w:rFonts w:eastAsia="Tahoma"/>
        </w:rPr>
      </w:pPr>
      <w:r>
        <w:rPr>
          <w:rFonts w:eastAsia="Tahoma"/>
        </w:rPr>
        <w:t xml:space="preserve">Field: </w:t>
      </w:r>
      <w:r w:rsidR="00976A26">
        <w:rPr>
          <w:rFonts w:eastAsia="Tahoma"/>
        </w:rPr>
        <w:t xml:space="preserve">Maximum Difference In Monthly Average Outdoor Air Temperatures </w:t>
      </w:r>
    </w:p>
    <w:p w14:paraId="0F5257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14:paraId="64F4D724" w14:textId="77777777"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14:paraId="1FEE7F02" w14:textId="77777777"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14:paraId="1B8B3E07" w14:textId="77777777" w:rsidR="00976A26" w:rsidRDefault="00976A26" w:rsidP="001F2198">
      <w:pPr>
        <w:pStyle w:val="CodeIDDSamples"/>
        <w:rPr>
          <w:rFonts w:eastAsia="Tahoma"/>
        </w:rPr>
      </w:pPr>
      <w:r>
        <w:rPr>
          <w:rFonts w:eastAsia="Tahoma"/>
        </w:rPr>
        <w:t xml:space="preserve">    ,  !- Schedule Name</w:t>
      </w:r>
    </w:p>
    <w:p w14:paraId="47D76543" w14:textId="77777777" w:rsidR="00976A26" w:rsidRDefault="00976A26" w:rsidP="001F2198">
      <w:pPr>
        <w:pStyle w:val="CodeIDDSamples"/>
        <w:rPr>
          <w:rFonts w:eastAsia="Tahoma"/>
        </w:rPr>
      </w:pPr>
      <w:r>
        <w:rPr>
          <w:rFonts w:eastAsia="Tahoma"/>
        </w:rPr>
        <w:t xml:space="preserve">    9.69,  !- Annual Average Outdoor Air Temperature {C}</w:t>
      </w:r>
    </w:p>
    <w:p w14:paraId="2D54A990" w14:textId="77777777"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14:paraId="23F9B435" w14:textId="77777777" w:rsidR="00484FAE" w:rsidRDefault="002160D6" w:rsidP="00484FAE">
      <w:pPr>
        <w:pStyle w:val="Heading3"/>
      </w:pPr>
      <w:bookmarkStart w:id="169" w:name="_Toc133305155"/>
      <w:bookmarkStart w:id="170" w:name="_Toc399489769"/>
      <w:r w:rsidRPr="002160D6">
        <w:t>Site:Precipitation</w:t>
      </w:r>
      <w:bookmarkEnd w:id="170"/>
    </w:p>
    <w:p w14:paraId="3D832640" w14:textId="77777777"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rsidR="008D52B5">
        <w:t>Precipitation</w:t>
      </w:r>
      <w:r>
        <w:t xml:space="preserve"> includes both rain and the equivalent water content of snow</w:t>
      </w:r>
      <w:r w:rsidR="006B2084">
        <w:t xml:space="preserve">. </w:t>
      </w:r>
      <w:r>
        <w:t xml:space="preserve">Precipitation is not yet described well enough in the </w:t>
      </w:r>
      <w:r w:rsidR="008D52B5">
        <w:t>many</w:t>
      </w:r>
      <w:r>
        <w:t xml:space="preserve"> building weather data file</w:t>
      </w:r>
      <w:r w:rsidR="008D52B5">
        <w:t>s</w:t>
      </w:r>
      <w:r w:rsidR="006B2084">
        <w:t xml:space="preserve">. </w:t>
      </w:r>
      <w:r>
        <w:t xml:space="preserve">So this object </w:t>
      </w:r>
      <w:r w:rsidR="008D52B5">
        <w:t>can be</w:t>
      </w:r>
      <w:r>
        <w:t xml:space="preserve"> used to provide the data using Schedule objects that define rates of precipitation in meters per hour.</w:t>
      </w:r>
    </w:p>
    <w:p w14:paraId="6B5F4CA6" w14:textId="77777777"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14:paraId="420C6F9F" w14:textId="77777777" w:rsidR="00484FAE" w:rsidRDefault="00884C36" w:rsidP="00484FAE">
      <w:pPr>
        <w:pStyle w:val="Equation"/>
      </w:pPr>
      <w:r w:rsidRPr="00884C36">
        <w:rPr>
          <w:position w:val="-50"/>
        </w:rPr>
        <w:object w:dxaOrig="3900" w:dyaOrig="1120" w14:anchorId="496050F8">
          <v:shape id="_x0000_i1032" type="#_x0000_t75" style="width:194.25pt;height:56.25pt" o:ole="">
            <v:imagedata r:id="rId48" o:title=""/>
          </v:shape>
          <o:OLEObject Type="Embed" ProgID="Equation.DSMT4" ShapeID="_x0000_i1032" DrawAspect="Content" ObjectID="_1473234731" r:id="rId49"/>
        </w:object>
      </w:r>
    </w:p>
    <w:p w14:paraId="7222EF37" w14:textId="77777777"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14:paraId="4140039F" w14:textId="77777777"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14:paraId="4FD7C14E" w14:textId="77777777" w:rsidR="00484FAE" w:rsidRDefault="00484FAE" w:rsidP="00484FAE">
      <w:pPr>
        <w:pStyle w:val="Heading4"/>
      </w:pPr>
      <w:r>
        <w:t xml:space="preserve">Field: </w:t>
      </w:r>
      <w:r w:rsidR="002160D6">
        <w:t xml:space="preserve">Precipitation Model </w:t>
      </w:r>
      <w:r>
        <w:t>Type</w:t>
      </w:r>
    </w:p>
    <w:p w14:paraId="231F9F4F" w14:textId="77777777" w:rsidR="00484FAE" w:rsidRDefault="00484FAE" w:rsidP="00484FAE">
      <w:pPr>
        <w:pStyle w:val="BodyText"/>
      </w:pPr>
      <w:r>
        <w:t>Choose rainfall modeling options</w:t>
      </w:r>
      <w:r w:rsidR="006B2084">
        <w:t xml:space="preserve">. </w:t>
      </w:r>
      <w:r>
        <w:t xml:space="preserve">Only available option is </w:t>
      </w:r>
      <w:r w:rsidR="002160D6">
        <w:t>ScheduleAndDesignLevel.</w:t>
      </w:r>
    </w:p>
    <w:p w14:paraId="0F2F689A" w14:textId="77777777" w:rsidR="00484FAE" w:rsidRDefault="00D3136B" w:rsidP="00484FAE">
      <w:pPr>
        <w:pStyle w:val="Heading4"/>
      </w:pPr>
      <w:r>
        <w:t xml:space="preserve">Field: </w:t>
      </w:r>
      <w:r w:rsidR="00484FAE">
        <w:t>Design</w:t>
      </w:r>
      <w:r w:rsidR="002160D6">
        <w:t xml:space="preserve"> Level for Total Annual Precipitation</w:t>
      </w:r>
    </w:p>
    <w:p w14:paraId="28CC99B0" w14:textId="77777777"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14:paraId="4C30C230" w14:textId="77777777" w:rsidR="00484FAE" w:rsidRDefault="00D3136B" w:rsidP="00484FAE">
      <w:pPr>
        <w:pStyle w:val="Heading4"/>
      </w:pPr>
      <w:r>
        <w:t xml:space="preserve">Field: </w:t>
      </w:r>
      <w:r w:rsidR="00484FAE">
        <w:t>Precipitation Rate Schedule Name</w:t>
      </w:r>
    </w:p>
    <w:p w14:paraId="05968FB2" w14:textId="77777777"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14:paraId="7C13547C" w14:textId="77777777" w:rsidR="00484FAE" w:rsidRDefault="00D3136B" w:rsidP="00484FAE">
      <w:pPr>
        <w:pStyle w:val="Heading4"/>
      </w:pPr>
      <w:r>
        <w:t xml:space="preserve">Field: </w:t>
      </w:r>
      <w:r w:rsidR="002160D6">
        <w:t>Average Total</w:t>
      </w:r>
      <w:r w:rsidR="00484FAE">
        <w:t xml:space="preserve"> Annual Precipitation</w:t>
      </w:r>
    </w:p>
    <w:p w14:paraId="0C9D1B6D" w14:textId="77777777" w:rsidR="00484FAE" w:rsidRDefault="00484FAE" w:rsidP="00484FAE">
      <w:pPr>
        <w:pStyle w:val="BodyText"/>
      </w:pPr>
      <w:r>
        <w:t>Magnitude of annual precipitation associated with the rate schedule</w:t>
      </w:r>
      <w:r w:rsidR="006B2084">
        <w:t xml:space="preserve">. </w:t>
      </w:r>
      <w:r>
        <w:t>This value is used to normalize the precipitation.</w:t>
      </w:r>
    </w:p>
    <w:p w14:paraId="0231DA2D" w14:textId="77777777" w:rsidR="00484FAE" w:rsidRDefault="00484FAE" w:rsidP="00484FAE">
      <w:pPr>
        <w:pStyle w:val="BodyText"/>
      </w:pPr>
      <w:r>
        <w:t>IDF example:</w:t>
      </w:r>
    </w:p>
    <w:p w14:paraId="4D8B9EF4" w14:textId="77777777" w:rsidR="00484FAE" w:rsidRDefault="002160D6" w:rsidP="00484FAE">
      <w:pPr>
        <w:pStyle w:val="CodeIDDSamples"/>
      </w:pPr>
      <w:r w:rsidRPr="002160D6">
        <w:t>Site:Precipitation</w:t>
      </w:r>
      <w:r w:rsidR="00484FAE">
        <w:t>,</w:t>
      </w:r>
    </w:p>
    <w:p w14:paraId="005DCFBD" w14:textId="77777777"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14:paraId="29F728A7" w14:textId="77777777"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14:paraId="09DF61D8" w14:textId="77777777" w:rsidR="00484FAE" w:rsidRDefault="00484FAE" w:rsidP="00484FAE">
      <w:pPr>
        <w:pStyle w:val="CodeIDDSamples"/>
      </w:pPr>
      <w:r>
        <w:t xml:space="preserve">  PrecipitationSchd, </w:t>
      </w:r>
      <w:r w:rsidR="003C25FD">
        <w:t xml:space="preserve">      </w:t>
      </w:r>
      <w:r>
        <w:t>!- Schedule Name for Precipitation Rates</w:t>
      </w:r>
    </w:p>
    <w:p w14:paraId="59B94ECB" w14:textId="77777777"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14:paraId="3510ABD8" w14:textId="77777777" w:rsidR="004B0996" w:rsidRDefault="002160D6" w:rsidP="004B0996">
      <w:pPr>
        <w:pStyle w:val="Heading3"/>
      </w:pPr>
      <w:bookmarkStart w:id="171" w:name="_Toc146669110"/>
      <w:bookmarkStart w:id="172" w:name="_Toc399489770"/>
      <w:bookmarkEnd w:id="169"/>
      <w:r w:rsidRPr="002160D6">
        <w:t>RoofIrrigation</w:t>
      </w:r>
      <w:bookmarkEnd w:id="171"/>
      <w:bookmarkEnd w:id="172"/>
    </w:p>
    <w:p w14:paraId="5B9D5F19" w14:textId="77777777"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14:paraId="3F5635EC" w14:textId="77777777" w:rsidR="004B0996" w:rsidRDefault="004B0996" w:rsidP="004B0996">
      <w:pPr>
        <w:pStyle w:val="Heading4"/>
      </w:pPr>
      <w:r>
        <w:t xml:space="preserve">Field: </w:t>
      </w:r>
      <w:r w:rsidR="002160D6" w:rsidRPr="002160D6">
        <w:t>Irrigation Model Type</w:t>
      </w:r>
    </w:p>
    <w:p w14:paraId="695F7187" w14:textId="77777777"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14:paraId="0D933D3C" w14:textId="77777777" w:rsidR="004B0996" w:rsidRDefault="00D3136B" w:rsidP="004B0996">
      <w:pPr>
        <w:pStyle w:val="Heading4"/>
      </w:pPr>
      <w:r>
        <w:lastRenderedPageBreak/>
        <w:t xml:space="preserve">Field: </w:t>
      </w:r>
      <w:r w:rsidR="004B0996">
        <w:t>Irrigation Rate Schedule Name</w:t>
      </w:r>
    </w:p>
    <w:p w14:paraId="64A0DD91" w14:textId="77777777"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14:paraId="0A60FB6A" w14:textId="77777777" w:rsidR="00453101" w:rsidRDefault="00453101" w:rsidP="00453101">
      <w:pPr>
        <w:pStyle w:val="Heading4"/>
      </w:pPr>
      <w:r>
        <w:t>Field: Irrigation Maximum Saturation Threshold</w:t>
      </w:r>
    </w:p>
    <w:p w14:paraId="4599CF06" w14:textId="77777777"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14:paraId="38A7F7E4" w14:textId="77777777" w:rsidR="004B0996" w:rsidRDefault="004B0996" w:rsidP="004B0996">
      <w:pPr>
        <w:pStyle w:val="BodyText"/>
      </w:pPr>
      <w:r>
        <w:t>IDF example:</w:t>
      </w:r>
    </w:p>
    <w:p w14:paraId="1EDDB016" w14:textId="77777777" w:rsidR="004B0996" w:rsidRDefault="002160D6" w:rsidP="004B0996">
      <w:pPr>
        <w:pStyle w:val="CodeIDDSamples"/>
      </w:pPr>
      <w:r>
        <w:t>RoofIrrigation</w:t>
      </w:r>
      <w:r w:rsidR="004B0996">
        <w:t>,</w:t>
      </w:r>
    </w:p>
    <w:p w14:paraId="39B8EFB2" w14:textId="77777777" w:rsidR="004B0996" w:rsidRDefault="004B0996" w:rsidP="004B0996">
      <w:pPr>
        <w:pStyle w:val="CodeIDDSamples"/>
      </w:pPr>
      <w:r>
        <w:t xml:space="preserve">  </w:t>
      </w:r>
      <w:r w:rsidR="002160D6">
        <w:t>Schedule</w:t>
      </w:r>
      <w:r>
        <w:t xml:space="preserve">, !- </w:t>
      </w:r>
      <w:r w:rsidR="002160D6">
        <w:t xml:space="preserve">Irrigation Model </w:t>
      </w:r>
      <w:r>
        <w:t>Type</w:t>
      </w:r>
    </w:p>
    <w:p w14:paraId="06D03FE2" w14:textId="77777777" w:rsidR="004B0996" w:rsidRDefault="004B0996" w:rsidP="004B0996">
      <w:pPr>
        <w:pStyle w:val="CodeIDDSamples"/>
      </w:pPr>
      <w:r>
        <w:t xml:space="preserve">  IrrigationSchd</w:t>
      </w:r>
      <w:r w:rsidR="00C47EF3">
        <w:t>;</w:t>
      </w:r>
      <w:r>
        <w:t xml:space="preserve"> !- Schedule Name for Irrigation Rates</w:t>
      </w:r>
    </w:p>
    <w:p w14:paraId="7E2F67C3" w14:textId="77777777" w:rsidR="00EF7F3D" w:rsidRDefault="00EF7F3D" w:rsidP="00EF7F3D">
      <w:pPr>
        <w:pStyle w:val="Heading3"/>
      </w:pPr>
      <w:bookmarkStart w:id="173" w:name="_Toc349710877"/>
      <w:bookmarkStart w:id="174" w:name="_Toc99527607"/>
      <w:bookmarkStart w:id="175" w:name="_Toc399489771"/>
      <w:r>
        <w:t>Solar and Visible Spectrum Objects</w:t>
      </w:r>
      <w:bookmarkEnd w:id="175"/>
    </w:p>
    <w:p w14:paraId="7BAC998D" w14:textId="77777777" w:rsidR="00EF7F3D" w:rsidRPr="00A43104" w:rsidRDefault="00EF7F3D" w:rsidP="00EF7F3D">
      <w:pPr>
        <w:pStyle w:val="BodyText"/>
      </w:pPr>
      <w:r w:rsidRPr="003E2D8F">
        <w:t xml:space="preserve">The next two objects </w:t>
      </w:r>
      <w:r>
        <w:t>enable users to enter solar and visible spectrum which is used to calculate the thermal and visual performance of windows if their glazings are defined with full spectral data. EnergyPlus versions 8.0 and older hard-wired the solar and visible spectrum. The solar spectrum assumes a</w:t>
      </w:r>
      <w:r w:rsidRPr="00A43104">
        <w:t>ir mass 1.5 terrestrial solar global spectral irradiance values (W/m2-micron) on a 37o tilted surface, based on ISO 9845-1 and ASTM E 892; derived from Optics5 data file ISO-9845GlobalNorm.std, 10-14-99. The visible/photopic spectrum is based on CIE 1931 observer; ISO/CIE 10527, CIE Standard Calorimetric Observers; derived from Optics5 data file "CIE 1931 Color Match from E308.txt", which is the same as WINDOW4 file Cie31t.dat.</w:t>
      </w:r>
    </w:p>
    <w:p w14:paraId="278B9DDA" w14:textId="77777777" w:rsidR="00EF7F3D" w:rsidRDefault="00EF7F3D" w:rsidP="00EF7F3D">
      <w:pPr>
        <w:pStyle w:val="Heading3"/>
      </w:pPr>
      <w:bookmarkStart w:id="176" w:name="_Toc399489772"/>
      <w:r>
        <w:t>Site:</w:t>
      </w:r>
      <w:r w:rsidRPr="003E34CD">
        <w:t>SolarAndVisibleSpectrum</w:t>
      </w:r>
      <w:bookmarkEnd w:id="173"/>
      <w:bookmarkEnd w:id="176"/>
    </w:p>
    <w:p w14:paraId="32336FC4" w14:textId="77777777" w:rsidR="00EF7F3D" w:rsidRDefault="00EF7F3D" w:rsidP="00EF7F3D">
      <w:pPr>
        <w:pStyle w:val="BodyText"/>
      </w:pPr>
      <w:r>
        <w:t>The SolarAndVisibleSpectrum object is used to specify the solar and visible spectrum data which is used as s</w:t>
      </w:r>
      <w:r w:rsidRPr="006008E8">
        <w:t>pectral weighting function</w:t>
      </w:r>
      <w:r>
        <w:t xml:space="preserve"> to calculate the window performance (transmittance and absorptance) in EnergyPlus. This is a unique object, if it is missing from an IDF file, the default (same as EnergyPlus version 8.0) solar and visible spectrum data will be used.</w:t>
      </w:r>
    </w:p>
    <w:p w14:paraId="7A537530" w14:textId="77777777" w:rsidR="00EF7F3D" w:rsidRDefault="00EF7F3D" w:rsidP="00EF7F3D">
      <w:pPr>
        <w:pStyle w:val="Heading4"/>
      </w:pPr>
      <w:r>
        <w:t>Field: Name</w:t>
      </w:r>
    </w:p>
    <w:p w14:paraId="6EC39B1C" w14:textId="77777777" w:rsidR="00EF7F3D" w:rsidRDefault="00EF7F3D" w:rsidP="00EF7F3D">
      <w:pPr>
        <w:pStyle w:val="BodyText"/>
      </w:pPr>
      <w:r>
        <w:t>This field specifies t</w:t>
      </w:r>
      <w:r w:rsidRPr="00AD4E51">
        <w:t xml:space="preserve">he name of the </w:t>
      </w:r>
      <w:r>
        <w:t>SolarAndVisibleSpectrum</w:t>
      </w:r>
      <w:r w:rsidRPr="00AD4E51">
        <w:t xml:space="preserve"> object.</w:t>
      </w:r>
      <w:r>
        <w:t xml:space="preserve"> </w:t>
      </w:r>
    </w:p>
    <w:p w14:paraId="612277EE" w14:textId="77777777" w:rsidR="00EF7F3D" w:rsidRDefault="00EF7F3D" w:rsidP="00EF7F3D">
      <w:pPr>
        <w:pStyle w:val="Heading4"/>
      </w:pPr>
      <w:r>
        <w:t xml:space="preserve">Field: </w:t>
      </w:r>
      <w:r w:rsidRPr="003E34CD">
        <w:t>Spectrum Data Method</w:t>
      </w:r>
    </w:p>
    <w:p w14:paraId="025FE1EC" w14:textId="77777777" w:rsidR="00EF7F3D" w:rsidRDefault="00EF7F3D" w:rsidP="00EF7F3D">
      <w:pPr>
        <w:pStyle w:val="BodyText"/>
      </w:pPr>
      <w:r>
        <w:t>This field specifies the method used to enter the spectrum data. Two choices are available: Default and UserDefined. The choice Default will continue to use the hard-wired spectrum data in EnergyPlus (for backward compatibility). The choice UserDefined allows users to specify custom solar and visible spectrum data. The default choice is Default.</w:t>
      </w:r>
    </w:p>
    <w:p w14:paraId="336AC2E6" w14:textId="77777777" w:rsidR="00EF7F3D" w:rsidRDefault="00EF7F3D" w:rsidP="00EF7F3D">
      <w:pPr>
        <w:pStyle w:val="Heading4"/>
      </w:pPr>
      <w:r>
        <w:t xml:space="preserve">Field: </w:t>
      </w:r>
      <w:r w:rsidRPr="003E34CD">
        <w:t>Solar Spectrum Data Name</w:t>
      </w:r>
    </w:p>
    <w:p w14:paraId="21C3B2D2" w14:textId="77777777" w:rsidR="00EF7F3D" w:rsidRDefault="00EF7F3D" w:rsidP="00EF7F3D">
      <w:pPr>
        <w:pStyle w:val="BodyText"/>
      </w:pPr>
      <w:r w:rsidRPr="00AD4E51">
        <w:t>Th</w:t>
      </w:r>
      <w:r>
        <w:t>is field is required if the Spectrum Data Method is set to UserDefined. This field references a spectrum dataset for solar.</w:t>
      </w:r>
    </w:p>
    <w:p w14:paraId="6BAFF4C8" w14:textId="77777777" w:rsidR="00EF7F3D" w:rsidRDefault="00EF7F3D" w:rsidP="00EF7F3D">
      <w:pPr>
        <w:pStyle w:val="Heading4"/>
      </w:pPr>
      <w:r>
        <w:t>Field: Visible</w:t>
      </w:r>
      <w:r w:rsidRPr="003E34CD">
        <w:t xml:space="preserve"> Spectrum Data Name</w:t>
      </w:r>
    </w:p>
    <w:p w14:paraId="584E9C55" w14:textId="77777777" w:rsidR="00EF7F3D" w:rsidRDefault="00EF7F3D" w:rsidP="00EF7F3D">
      <w:pPr>
        <w:pStyle w:val="BodyText"/>
      </w:pPr>
      <w:r w:rsidRPr="00AD4E51">
        <w:t>Th</w:t>
      </w:r>
      <w:r>
        <w:t>is field is required if the Spectrum Data Method is set to UserDefined. This field references a spectrum dataset for visible.</w:t>
      </w:r>
    </w:p>
    <w:p w14:paraId="5AD0567F" w14:textId="77777777" w:rsidR="00EF7F3D" w:rsidRDefault="00EF7F3D" w:rsidP="00EF7F3D">
      <w:pPr>
        <w:pStyle w:val="BodyText"/>
      </w:pPr>
      <w:r>
        <w:t>IDF example:</w:t>
      </w:r>
    </w:p>
    <w:p w14:paraId="05933C61" w14:textId="77777777" w:rsidR="00EF7F3D" w:rsidRDefault="00EF7F3D" w:rsidP="00EF7F3D">
      <w:pPr>
        <w:pStyle w:val="CodeIDDSamples"/>
      </w:pPr>
      <w:r>
        <w:t>Site:SolarAndVisibleSpectrum,</w:t>
      </w:r>
    </w:p>
    <w:p w14:paraId="7C7FFA79" w14:textId="77777777" w:rsidR="00EF7F3D" w:rsidRDefault="00EF7F3D" w:rsidP="00EF7F3D">
      <w:pPr>
        <w:pStyle w:val="CodeIDDSamples"/>
      </w:pPr>
      <w:r>
        <w:t xml:space="preserve">  LocalSpectrum,             !- Name</w:t>
      </w:r>
    </w:p>
    <w:p w14:paraId="54B8FEB9" w14:textId="77777777" w:rsidR="00EF7F3D" w:rsidRDefault="00EF7F3D" w:rsidP="00EF7F3D">
      <w:pPr>
        <w:pStyle w:val="CodeIDDSamples"/>
      </w:pPr>
      <w:r>
        <w:t xml:space="preserve">  UserDefined,               !- Spectrum Data Method: Default, UserDefined</w:t>
      </w:r>
    </w:p>
    <w:p w14:paraId="5810E855" w14:textId="77777777" w:rsidR="00EF7F3D" w:rsidRDefault="00EF7F3D" w:rsidP="00EF7F3D">
      <w:pPr>
        <w:pStyle w:val="CodeIDDSamples"/>
      </w:pPr>
      <w:r>
        <w:t xml:space="preserve">  SolarSpectrum,             !- Solar Spectrum Data Object Name</w:t>
      </w:r>
    </w:p>
    <w:p w14:paraId="1BADD8A7" w14:textId="77777777" w:rsidR="00EF7F3D" w:rsidRDefault="00EF7F3D" w:rsidP="00EF7F3D">
      <w:pPr>
        <w:pStyle w:val="CodeIDDSamples"/>
      </w:pPr>
      <w:r>
        <w:t xml:space="preserve">  VisibleSpectrum;           !- Visible Spectrum Data Object </w:t>
      </w:r>
    </w:p>
    <w:p w14:paraId="775D34FD" w14:textId="77777777" w:rsidR="00EF7F3D" w:rsidRDefault="00EF7F3D" w:rsidP="00EF7F3D">
      <w:pPr>
        <w:pStyle w:val="Heading3"/>
      </w:pPr>
      <w:bookmarkStart w:id="177" w:name="_Toc399489773"/>
      <w:r>
        <w:lastRenderedPageBreak/>
        <w:t>Site:</w:t>
      </w:r>
      <w:r w:rsidRPr="00E0261C">
        <w:t>SpectrumData</w:t>
      </w:r>
      <w:bookmarkEnd w:id="177"/>
    </w:p>
    <w:p w14:paraId="4DC6C233" w14:textId="77777777" w:rsidR="00EF7F3D" w:rsidRDefault="00EF7F3D" w:rsidP="00EF7F3D">
      <w:pPr>
        <w:pStyle w:val="BodyText"/>
      </w:pPr>
      <w:r>
        <w:t>The Site:SpectrumData object holds the user defined solar or visible spectrum data. For solar spectrum, up to 107 pairs of (wavelength, spectrum) can be entered. For visible spectrum, up to 81 pairs can be entered.</w:t>
      </w:r>
    </w:p>
    <w:p w14:paraId="5D14F4C5" w14:textId="77777777" w:rsidR="00EF7F3D" w:rsidRDefault="00EF7F3D" w:rsidP="00EF7F3D">
      <w:pPr>
        <w:pStyle w:val="Heading4"/>
      </w:pPr>
      <w:r>
        <w:t>Field: Name</w:t>
      </w:r>
    </w:p>
    <w:p w14:paraId="07FF0608" w14:textId="77777777" w:rsidR="00EF7F3D" w:rsidRDefault="00EF7F3D" w:rsidP="00EF7F3D">
      <w:pPr>
        <w:pStyle w:val="BodyText"/>
      </w:pPr>
      <w:r>
        <w:t>This field specifies t</w:t>
      </w:r>
      <w:r w:rsidRPr="00AD4E51">
        <w:t xml:space="preserve">he name of the </w:t>
      </w:r>
      <w:r>
        <w:t>SpectrumData</w:t>
      </w:r>
      <w:r w:rsidRPr="00AD4E51">
        <w:t xml:space="preserve"> object.</w:t>
      </w:r>
      <w:r>
        <w:t xml:space="preserve"> The name must be unique across all SpectrumData</w:t>
      </w:r>
      <w:r w:rsidRPr="00AD4E51">
        <w:t xml:space="preserve"> </w:t>
      </w:r>
      <w:r>
        <w:t>objects.</w:t>
      </w:r>
    </w:p>
    <w:p w14:paraId="5D9719ED" w14:textId="77777777" w:rsidR="00EF7F3D" w:rsidRDefault="00EF7F3D" w:rsidP="00EF7F3D">
      <w:pPr>
        <w:pStyle w:val="Heading4"/>
      </w:pPr>
      <w:r>
        <w:t xml:space="preserve">Field: </w:t>
      </w:r>
      <w:r w:rsidRPr="00720FED">
        <w:t>Spectrum Data Type</w:t>
      </w:r>
    </w:p>
    <w:p w14:paraId="08CA7BB5" w14:textId="77777777" w:rsidR="00EF7F3D" w:rsidRDefault="00EF7F3D" w:rsidP="00EF7F3D">
      <w:pPr>
        <w:pStyle w:val="BodyText"/>
      </w:pPr>
      <w:r>
        <w:t>This field specifies the type of spectrum data. Choices are Solar and Visible.</w:t>
      </w:r>
    </w:p>
    <w:p w14:paraId="5AF883BA" w14:textId="77777777" w:rsidR="00EF7F3D" w:rsidRDefault="00EF7F3D" w:rsidP="00EF7F3D">
      <w:pPr>
        <w:pStyle w:val="Heading4"/>
      </w:pPr>
      <w:r>
        <w:t>Field: Wavelength &lt;n&gt;</w:t>
      </w:r>
    </w:p>
    <w:p w14:paraId="0AE26086" w14:textId="77777777" w:rsidR="00EF7F3D" w:rsidRDefault="00EF7F3D" w:rsidP="00EF7F3D">
      <w:pPr>
        <w:pStyle w:val="BodyText"/>
      </w:pPr>
      <w:r>
        <w:t>This field specifies the nth wavelength in micron.</w:t>
      </w:r>
    </w:p>
    <w:p w14:paraId="299DA203" w14:textId="77777777" w:rsidR="00EF7F3D" w:rsidRDefault="00EF7F3D" w:rsidP="00EF7F3D">
      <w:pPr>
        <w:pStyle w:val="Heading4"/>
      </w:pPr>
      <w:r>
        <w:t xml:space="preserve">Field: </w:t>
      </w:r>
      <w:r w:rsidRPr="00720FED">
        <w:t>Spectrum</w:t>
      </w:r>
      <w:r>
        <w:t xml:space="preserve"> &lt;n&gt;</w:t>
      </w:r>
    </w:p>
    <w:p w14:paraId="1F5D22CF" w14:textId="77777777" w:rsidR="00EF7F3D" w:rsidRDefault="00EF7F3D" w:rsidP="00EF7F3D">
      <w:pPr>
        <w:pStyle w:val="BodyText"/>
      </w:pPr>
      <w:r>
        <w:t>This field specifies the nth spectrum corresponding to the nth wavelength.</w:t>
      </w:r>
    </w:p>
    <w:p w14:paraId="530D313F" w14:textId="77777777" w:rsidR="00EF7F3D" w:rsidRDefault="00EF7F3D" w:rsidP="00EF7F3D">
      <w:pPr>
        <w:pStyle w:val="BodyText"/>
      </w:pPr>
      <w:r>
        <w:t>IDF example:</w:t>
      </w:r>
    </w:p>
    <w:p w14:paraId="3C2713C1" w14:textId="77777777" w:rsidR="00EF7F3D" w:rsidRDefault="00EF7F3D" w:rsidP="00EF7F3D">
      <w:pPr>
        <w:pStyle w:val="CodeIDDSamples"/>
      </w:pPr>
      <w:r>
        <w:t>Site:SpectrumData,</w:t>
      </w:r>
    </w:p>
    <w:p w14:paraId="422DB319" w14:textId="77777777" w:rsidR="00EF7F3D" w:rsidRDefault="00EF7F3D" w:rsidP="00EF7F3D">
      <w:pPr>
        <w:pStyle w:val="CodeIDDSamples"/>
      </w:pPr>
      <w:r>
        <w:t xml:space="preserve">  SolarSpectrum,             !- Name</w:t>
      </w:r>
    </w:p>
    <w:p w14:paraId="6E3C93B5" w14:textId="77777777" w:rsidR="00EF7F3D" w:rsidRDefault="00EF7F3D" w:rsidP="00EF7F3D">
      <w:pPr>
        <w:pStyle w:val="CodeIDDSamples"/>
      </w:pPr>
      <w:r>
        <w:t xml:space="preserve">  Solar,                     !- Spectrum Data Type</w:t>
      </w:r>
    </w:p>
    <w:p w14:paraId="24FB677D" w14:textId="77777777" w:rsidR="00EF7F3D" w:rsidRDefault="00EF7F3D" w:rsidP="00EF7F3D">
      <w:pPr>
        <w:pStyle w:val="CodeIDDSamples"/>
      </w:pPr>
      <w:r>
        <w:t xml:space="preserve">  0.3,0,                     !- up to 107 pair of (wavelength, spectrum)</w:t>
      </w:r>
    </w:p>
    <w:p w14:paraId="5BBDED11" w14:textId="77777777" w:rsidR="00EF7F3D" w:rsidRDefault="00EF7F3D" w:rsidP="00EF7F3D">
      <w:pPr>
        <w:pStyle w:val="CodeIDDSamples"/>
      </w:pPr>
      <w:r>
        <w:t xml:space="preserve">  0.305,3.4,</w:t>
      </w:r>
    </w:p>
    <w:p w14:paraId="203C8A08" w14:textId="77777777" w:rsidR="00EF7F3D" w:rsidRDefault="00EF7F3D" w:rsidP="00EF7F3D">
      <w:pPr>
        <w:pStyle w:val="CodeIDDSamples"/>
      </w:pPr>
      <w:r>
        <w:t xml:space="preserve">  0.31,15.6,</w:t>
      </w:r>
    </w:p>
    <w:p w14:paraId="4D881B1D" w14:textId="77777777" w:rsidR="00EF7F3D" w:rsidRDefault="00EF7F3D" w:rsidP="00EF7F3D">
      <w:pPr>
        <w:pStyle w:val="CodeIDDSamples"/>
      </w:pPr>
      <w:r>
        <w:t xml:space="preserve">  0.315,41.1,</w:t>
      </w:r>
    </w:p>
    <w:p w14:paraId="798508F0" w14:textId="77777777" w:rsidR="00EF7F3D" w:rsidRDefault="00EF7F3D" w:rsidP="00EF7F3D">
      <w:pPr>
        <w:pStyle w:val="CodeIDDSamples"/>
      </w:pPr>
      <w:r>
        <w:t xml:space="preserve">  0.32,71.2,</w:t>
      </w:r>
    </w:p>
    <w:p w14:paraId="7FB4E47B" w14:textId="77777777" w:rsidR="00EF7F3D" w:rsidRDefault="00EF7F3D" w:rsidP="00EF7F3D">
      <w:pPr>
        <w:pStyle w:val="CodeIDDSamples"/>
      </w:pPr>
      <w:r>
        <w:t xml:space="preserve">  0.325,100.2,</w:t>
      </w:r>
    </w:p>
    <w:p w14:paraId="59AE4848" w14:textId="77777777" w:rsidR="00EF7F3D" w:rsidRDefault="00EF7F3D" w:rsidP="00EF7F3D">
      <w:pPr>
        <w:pStyle w:val="CodeIDDSamples"/>
      </w:pPr>
      <w:r>
        <w:t xml:space="preserve">  0.33,152.4,</w:t>
      </w:r>
    </w:p>
    <w:p w14:paraId="0E17C6E7" w14:textId="77777777" w:rsidR="00EF7F3D" w:rsidRDefault="00EF7F3D" w:rsidP="00EF7F3D">
      <w:pPr>
        <w:pStyle w:val="CodeIDDSamples"/>
      </w:pPr>
      <w:r>
        <w:t xml:space="preserve">  0.335,155.6,</w:t>
      </w:r>
    </w:p>
    <w:p w14:paraId="4136501A" w14:textId="77777777" w:rsidR="00EF7F3D" w:rsidRDefault="00EF7F3D" w:rsidP="00EF7F3D">
      <w:pPr>
        <w:pStyle w:val="CodeIDDSamples"/>
      </w:pPr>
      <w:r>
        <w:t xml:space="preserve">  0.34,179.4,</w:t>
      </w:r>
    </w:p>
    <w:p w14:paraId="5BABDA86" w14:textId="77777777" w:rsidR="00EF7F3D" w:rsidRDefault="00EF7F3D" w:rsidP="00EF7F3D">
      <w:pPr>
        <w:pStyle w:val="CodeIDDSamples"/>
      </w:pPr>
      <w:r>
        <w:t xml:space="preserve">  0.345,186.7,</w:t>
      </w:r>
    </w:p>
    <w:p w14:paraId="6AEB21CA" w14:textId="77777777" w:rsidR="00EF7F3D" w:rsidRDefault="00EF7F3D" w:rsidP="00EF7F3D">
      <w:pPr>
        <w:pStyle w:val="CodeIDDSamples"/>
      </w:pPr>
      <w:r>
        <w:t xml:space="preserve">  0.35,212,</w:t>
      </w:r>
    </w:p>
    <w:p w14:paraId="597C3DCA" w14:textId="77777777" w:rsidR="00EF7F3D" w:rsidRDefault="00EF7F3D" w:rsidP="00EF7F3D">
      <w:pPr>
        <w:pStyle w:val="CodeIDDSamples"/>
      </w:pPr>
      <w:r>
        <w:t xml:space="preserve">  0.36,240.5,</w:t>
      </w:r>
    </w:p>
    <w:p w14:paraId="0E5B4E85" w14:textId="77777777" w:rsidR="00EF7F3D" w:rsidRDefault="00EF7F3D" w:rsidP="00EF7F3D">
      <w:pPr>
        <w:pStyle w:val="CodeIDDSamples"/>
      </w:pPr>
      <w:r>
        <w:t xml:space="preserve">  0.37,324,</w:t>
      </w:r>
    </w:p>
    <w:p w14:paraId="5FDFF984" w14:textId="77777777" w:rsidR="00EF7F3D" w:rsidRDefault="00EF7F3D" w:rsidP="00EF7F3D">
      <w:pPr>
        <w:pStyle w:val="CodeIDDSamples"/>
      </w:pPr>
      <w:r>
        <w:t xml:space="preserve">  0.38,362.4,</w:t>
      </w:r>
    </w:p>
    <w:p w14:paraId="2E741572" w14:textId="77777777" w:rsidR="00EF7F3D" w:rsidRDefault="00EF7F3D" w:rsidP="00EF7F3D">
      <w:pPr>
        <w:pStyle w:val="CodeIDDSamples"/>
      </w:pPr>
      <w:r>
        <w:t xml:space="preserve">  …;</w:t>
      </w:r>
    </w:p>
    <w:p w14:paraId="36677DBF" w14:textId="77777777" w:rsidR="00976A26" w:rsidRDefault="00976A26">
      <w:pPr>
        <w:pStyle w:val="Heading3"/>
      </w:pPr>
      <w:bookmarkStart w:id="178" w:name="_Toc399489774"/>
      <w:r>
        <w:t>Climate Group Outputs</w:t>
      </w:r>
      <w:bookmarkEnd w:id="156"/>
      <w:bookmarkEnd w:id="174"/>
      <w:bookmarkEnd w:id="178"/>
    </w:p>
    <w:p w14:paraId="3B4FDF3B" w14:textId="77777777"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14:paraId="0233A1EB" w14:textId="77777777" w:rsidR="00976A26" w:rsidRDefault="00976A26">
      <w:pPr>
        <w:pStyle w:val="Heading3"/>
      </w:pPr>
      <w:bookmarkStart w:id="179" w:name="_Toc99527608"/>
      <w:bookmarkStart w:id="180" w:name="_Toc399489775"/>
      <w:r>
        <w:t>Weather Data Related Outputs</w:t>
      </w:r>
      <w:bookmarkEnd w:id="179"/>
      <w:bookmarkEnd w:id="180"/>
    </w:p>
    <w:p w14:paraId="11D772CA" w14:textId="77777777"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14:paraId="115B6EA1" w14:textId="77777777" w:rsidR="0088234C" w:rsidRDefault="0088234C" w:rsidP="0088234C">
      <w:pPr>
        <w:pStyle w:val="CodeIDDSamples"/>
      </w:pPr>
      <w:bookmarkStart w:id="181" w:name="_Toc469283169"/>
      <w:bookmarkStart w:id="182" w:name="_Toc488474150"/>
      <w:bookmarkStart w:id="183" w:name="_Toc469283178"/>
      <w:bookmarkStart w:id="184" w:name="_Toc488474168"/>
      <w:bookmarkStart w:id="185" w:name="_Ref489271983"/>
      <w:bookmarkStart w:id="186" w:name="_Ref19423266"/>
      <w:bookmarkStart w:id="187" w:name="_Ref67287430"/>
      <w:bookmarkStart w:id="188" w:name="_Toc99527611"/>
      <w:r>
        <w:t>Zone,Average,Site Outdoor Air Drybulb Temperature [C]</w:t>
      </w:r>
    </w:p>
    <w:p w14:paraId="7BAFC64A" w14:textId="77777777" w:rsidR="0088234C" w:rsidRDefault="0088234C" w:rsidP="0088234C">
      <w:pPr>
        <w:pStyle w:val="CodeIDDSamples"/>
      </w:pPr>
      <w:r>
        <w:t>Zone,Average,Site Outdoor Air Dewpoint Temperature [C]</w:t>
      </w:r>
    </w:p>
    <w:p w14:paraId="215700BE" w14:textId="77777777" w:rsidR="0088234C" w:rsidRDefault="0088234C" w:rsidP="0088234C">
      <w:pPr>
        <w:pStyle w:val="CodeIDDSamples"/>
      </w:pPr>
      <w:r>
        <w:t>Zone,Average,Site Outdoor Air Wetbulb Temperature [C]</w:t>
      </w:r>
    </w:p>
    <w:p w14:paraId="21C4363E" w14:textId="77777777" w:rsidR="0088234C" w:rsidRDefault="0088234C" w:rsidP="0088234C">
      <w:pPr>
        <w:pStyle w:val="CodeIDDSamples"/>
      </w:pPr>
      <w:r>
        <w:t>Zone,Average,Site Outdoor Air Humidity Ratio [kgWater/kgAir]</w:t>
      </w:r>
    </w:p>
    <w:p w14:paraId="7F61AB5B" w14:textId="77777777" w:rsidR="0088234C" w:rsidRDefault="0088234C" w:rsidP="0088234C">
      <w:pPr>
        <w:pStyle w:val="CodeIDDSamples"/>
      </w:pPr>
      <w:r>
        <w:t>Zone,Average,Site Outdoor Air Relative Humidity [%]</w:t>
      </w:r>
    </w:p>
    <w:p w14:paraId="60F7C329" w14:textId="77777777" w:rsidR="0088234C" w:rsidRDefault="0088234C" w:rsidP="0088234C">
      <w:pPr>
        <w:pStyle w:val="CodeIDDSamples"/>
      </w:pPr>
      <w:r>
        <w:t>Zone,Average,Site Outdoor Air Barometric Pressure [Pa]</w:t>
      </w:r>
    </w:p>
    <w:p w14:paraId="1C06D48A" w14:textId="77777777" w:rsidR="0088234C" w:rsidRDefault="0088234C" w:rsidP="0088234C">
      <w:pPr>
        <w:pStyle w:val="CodeIDDSamples"/>
      </w:pPr>
      <w:r>
        <w:t>Zone,Average,Site Wind Speed [m/s]</w:t>
      </w:r>
    </w:p>
    <w:p w14:paraId="4D14610A" w14:textId="77777777" w:rsidR="0088234C" w:rsidRDefault="0088234C" w:rsidP="0088234C">
      <w:pPr>
        <w:pStyle w:val="CodeIDDSamples"/>
      </w:pPr>
      <w:r>
        <w:t>Zone,Average,Site Wind Direction [deg]</w:t>
      </w:r>
    </w:p>
    <w:p w14:paraId="21DB8B3C" w14:textId="77777777" w:rsidR="0088234C" w:rsidRDefault="0088234C" w:rsidP="0088234C">
      <w:pPr>
        <w:pStyle w:val="CodeIDDSamples"/>
      </w:pPr>
      <w:r>
        <w:t>Zone,Average,Site Sky Temperature [C]</w:t>
      </w:r>
    </w:p>
    <w:p w14:paraId="7E794506" w14:textId="77777777" w:rsidR="0088234C" w:rsidRDefault="0088234C" w:rsidP="0088234C">
      <w:pPr>
        <w:pStyle w:val="CodeIDDSamples"/>
      </w:pPr>
      <w:r>
        <w:t>Zone,Average,Site Horizontal Infrared Radiation Rate per Area [W/m2]</w:t>
      </w:r>
    </w:p>
    <w:p w14:paraId="0D59FB48" w14:textId="77777777" w:rsidR="0088234C" w:rsidRDefault="0088234C" w:rsidP="0088234C">
      <w:pPr>
        <w:pStyle w:val="CodeIDDSamples"/>
      </w:pPr>
      <w:r>
        <w:t>Zone,Average,Site Diffuse Solar Radiation Rate per Area [W/m2]</w:t>
      </w:r>
    </w:p>
    <w:p w14:paraId="5009B59F" w14:textId="77777777" w:rsidR="0088234C" w:rsidRDefault="0088234C" w:rsidP="0088234C">
      <w:pPr>
        <w:pStyle w:val="CodeIDDSamples"/>
      </w:pPr>
      <w:r>
        <w:lastRenderedPageBreak/>
        <w:t>Zone,Average,Site Direct Solar Radiation Rate per Area [W/m2]</w:t>
      </w:r>
    </w:p>
    <w:p w14:paraId="1F898502" w14:textId="77777777" w:rsidR="0088234C" w:rsidRDefault="0088234C" w:rsidP="0088234C">
      <w:pPr>
        <w:pStyle w:val="CodeIDDSamples"/>
      </w:pPr>
      <w:r>
        <w:t>Zone,</w:t>
      </w:r>
      <w:r w:rsidR="00081FCB">
        <w:t>Sum</w:t>
      </w:r>
      <w:r>
        <w:t>,Site Precipitation Depth [m]</w:t>
      </w:r>
    </w:p>
    <w:p w14:paraId="79C054F2" w14:textId="77777777" w:rsidR="0088234C" w:rsidRDefault="0088234C" w:rsidP="0088234C">
      <w:pPr>
        <w:pStyle w:val="CodeIDDSamples"/>
      </w:pPr>
      <w:r>
        <w:t>Zone,Average,Site Ground Reflected Solar Radiation Rate per Area [W/m2]</w:t>
      </w:r>
    </w:p>
    <w:p w14:paraId="6287C318" w14:textId="77777777" w:rsidR="0088234C" w:rsidRDefault="0088234C" w:rsidP="0088234C">
      <w:pPr>
        <w:pStyle w:val="CodeIDDSamples"/>
      </w:pPr>
      <w:r>
        <w:t>Zone,Average,Site Ground Temperature [C]</w:t>
      </w:r>
    </w:p>
    <w:p w14:paraId="0D54613D" w14:textId="77777777" w:rsidR="0088234C" w:rsidRDefault="0088234C" w:rsidP="0088234C">
      <w:pPr>
        <w:pStyle w:val="CodeIDDSamples"/>
      </w:pPr>
      <w:r>
        <w:t>Zone,Average,Site Surface Ground Temperature [C]</w:t>
      </w:r>
    </w:p>
    <w:p w14:paraId="79231BC0" w14:textId="77777777" w:rsidR="0088234C" w:rsidRDefault="0088234C" w:rsidP="0088234C">
      <w:pPr>
        <w:pStyle w:val="CodeIDDSamples"/>
      </w:pPr>
      <w:r>
        <w:t>Zone,Average,Site Deep Ground Temperature [C]</w:t>
      </w:r>
    </w:p>
    <w:p w14:paraId="52EC969A" w14:textId="77777777" w:rsidR="0088234C" w:rsidRDefault="0088234C" w:rsidP="0088234C">
      <w:pPr>
        <w:pStyle w:val="CodeIDDSamples"/>
      </w:pPr>
      <w:r>
        <w:t>Zone,Average,Site Simple Factor Model Ground Temperature [C]</w:t>
      </w:r>
    </w:p>
    <w:p w14:paraId="595A638A" w14:textId="77777777" w:rsidR="0088234C" w:rsidRDefault="0088234C" w:rsidP="0088234C">
      <w:pPr>
        <w:pStyle w:val="CodeIDDSamples"/>
      </w:pPr>
      <w:r>
        <w:t>Zone,Average,Site Outdoor Air Enthalpy [J/kg]</w:t>
      </w:r>
    </w:p>
    <w:p w14:paraId="7BA99DEA" w14:textId="77777777" w:rsidR="0088234C" w:rsidRDefault="0088234C" w:rsidP="0088234C">
      <w:pPr>
        <w:pStyle w:val="CodeIDDSamples"/>
      </w:pPr>
      <w:r>
        <w:t>Zone,Average,Site Outdoor Air Density [kg/m3]</w:t>
      </w:r>
    </w:p>
    <w:p w14:paraId="351C12B8" w14:textId="77777777" w:rsidR="0088234C" w:rsidRDefault="0088234C" w:rsidP="0088234C">
      <w:pPr>
        <w:pStyle w:val="CodeIDDSamples"/>
      </w:pPr>
      <w:r>
        <w:t>Zone,Average,Site Solar Azimuth Angle [deg]</w:t>
      </w:r>
    </w:p>
    <w:p w14:paraId="1106E84D" w14:textId="77777777" w:rsidR="0088234C" w:rsidRDefault="0088234C" w:rsidP="0088234C">
      <w:pPr>
        <w:pStyle w:val="CodeIDDSamples"/>
      </w:pPr>
      <w:r>
        <w:t>Zone,Average,Site Solar Altitude Angle [deg]</w:t>
      </w:r>
    </w:p>
    <w:p w14:paraId="510A8213" w14:textId="77777777" w:rsidR="0088234C" w:rsidRDefault="0088234C" w:rsidP="0088234C">
      <w:pPr>
        <w:pStyle w:val="CodeIDDSamples"/>
      </w:pPr>
      <w:r>
        <w:t>Zone,Average,Site Solar Hour Angle [deg]</w:t>
      </w:r>
    </w:p>
    <w:p w14:paraId="1B2D0445" w14:textId="77777777" w:rsidR="0088234C" w:rsidRDefault="0088234C" w:rsidP="0088234C">
      <w:pPr>
        <w:pStyle w:val="CodeIDDSamples"/>
      </w:pPr>
      <w:r>
        <w:t>Zone,Average,Site Rain Status []</w:t>
      </w:r>
    </w:p>
    <w:p w14:paraId="29099E17" w14:textId="77777777" w:rsidR="0088234C" w:rsidRDefault="0088234C" w:rsidP="0088234C">
      <w:pPr>
        <w:pStyle w:val="CodeIDDSamples"/>
      </w:pPr>
      <w:r>
        <w:t>Zone,Average,Site Snow on Ground Status []</w:t>
      </w:r>
    </w:p>
    <w:p w14:paraId="710295B8" w14:textId="77777777" w:rsidR="0088234C" w:rsidRDefault="0088234C" w:rsidP="0088234C">
      <w:pPr>
        <w:pStyle w:val="CodeIDDSamples"/>
      </w:pPr>
      <w:r>
        <w:t>Zone,Average,Site Exterior Horizontal Sky Illuminance [lux]</w:t>
      </w:r>
    </w:p>
    <w:p w14:paraId="0B36AAFC" w14:textId="77777777" w:rsidR="0088234C" w:rsidRDefault="0088234C" w:rsidP="0088234C">
      <w:pPr>
        <w:pStyle w:val="CodeIDDSamples"/>
      </w:pPr>
      <w:r>
        <w:t>Zone,Average,Site Exterior Horizontal Beam Illuminance [lux]</w:t>
      </w:r>
    </w:p>
    <w:p w14:paraId="4B4A31D4" w14:textId="77777777" w:rsidR="0088234C" w:rsidRDefault="0088234C" w:rsidP="0088234C">
      <w:pPr>
        <w:pStyle w:val="CodeIDDSamples"/>
      </w:pPr>
      <w:r>
        <w:t>Zone,Average,Site Exterior Beam Normal Illuminance [lux]</w:t>
      </w:r>
    </w:p>
    <w:p w14:paraId="78667944" w14:textId="77777777" w:rsidR="0088234C" w:rsidRDefault="0088234C" w:rsidP="0088234C">
      <w:pPr>
        <w:pStyle w:val="CodeIDDSamples"/>
      </w:pPr>
      <w:r>
        <w:t>Zone,Average,Site Sky Diffuse Solar Radiation Luminous Efficacy [lum/W]</w:t>
      </w:r>
    </w:p>
    <w:p w14:paraId="0E470B16" w14:textId="77777777" w:rsidR="0088234C" w:rsidRDefault="0088234C" w:rsidP="0088234C">
      <w:pPr>
        <w:pStyle w:val="CodeIDDSamples"/>
      </w:pPr>
      <w:r>
        <w:t>Zone,Average,Site Beam Solar Radiation Luminous Efficacy [lum/W]</w:t>
      </w:r>
    </w:p>
    <w:p w14:paraId="5680F553" w14:textId="77777777" w:rsidR="0088234C" w:rsidRDefault="0088234C" w:rsidP="0088234C">
      <w:pPr>
        <w:pStyle w:val="CodeIDDSamples"/>
      </w:pPr>
      <w:r>
        <w:t>Zone,Average,Site Daylighting Model Sky Clearness []</w:t>
      </w:r>
    </w:p>
    <w:p w14:paraId="2C50630B" w14:textId="77777777" w:rsidR="0088234C" w:rsidRDefault="0088234C" w:rsidP="0088234C">
      <w:pPr>
        <w:pStyle w:val="CodeIDDSamples"/>
      </w:pPr>
      <w:r>
        <w:t>Zone,Average,Sky Brightness for Daylighting Calculation []</w:t>
      </w:r>
    </w:p>
    <w:p w14:paraId="22F47A6F" w14:textId="77777777" w:rsidR="0088234C" w:rsidRDefault="0088234C" w:rsidP="0088234C">
      <w:pPr>
        <w:pStyle w:val="CodeIDDSamples"/>
      </w:pPr>
      <w:r>
        <w:t>Zone,Average,Site Daylight Saving Time Status []</w:t>
      </w:r>
    </w:p>
    <w:p w14:paraId="1809BB36" w14:textId="77777777" w:rsidR="0088234C" w:rsidRDefault="0088234C" w:rsidP="0088234C">
      <w:pPr>
        <w:pStyle w:val="CodeIDDSamples"/>
      </w:pPr>
      <w:r>
        <w:t>Zone,Average,Site Day Type Index []</w:t>
      </w:r>
    </w:p>
    <w:p w14:paraId="485FB3A6" w14:textId="77777777" w:rsidR="0088234C" w:rsidRDefault="0088234C" w:rsidP="0088234C">
      <w:pPr>
        <w:pStyle w:val="CodeIDDSamples"/>
      </w:pPr>
      <w:r>
        <w:t>Zone,Average,Site Mains Water Temperature [C]</w:t>
      </w:r>
    </w:p>
    <w:p w14:paraId="1A7BC784" w14:textId="77777777" w:rsidR="0088234C" w:rsidRDefault="0088234C" w:rsidP="0088234C">
      <w:pPr>
        <w:pStyle w:val="CodeIDDSamples"/>
      </w:pPr>
      <w:r>
        <w:t>HVAC,Average,Site Precipitation Rate [m/s]</w:t>
      </w:r>
    </w:p>
    <w:p w14:paraId="19A1CF20" w14:textId="77777777" w:rsidR="0088234C" w:rsidRDefault="0088234C" w:rsidP="0088234C">
      <w:pPr>
        <w:pStyle w:val="CodeIDDSamples"/>
      </w:pPr>
      <w:r>
        <w:t>HVAC,Sum,</w:t>
      </w:r>
      <w:r w:rsidRPr="000D2E86">
        <w:t>Site Precipitation Depth</w:t>
      </w:r>
      <w:r>
        <w:t xml:space="preserve"> [m]</w:t>
      </w:r>
    </w:p>
    <w:p w14:paraId="6F93ACA1" w14:textId="77777777" w:rsidR="0088234C" w:rsidRDefault="0088234C" w:rsidP="0088234C">
      <w:pPr>
        <w:pStyle w:val="CodeIDDSamples"/>
      </w:pPr>
      <w:r>
        <w:t>HVAC,Sum,Water System Roof Irrigation Scheduled Depth[m]</w:t>
      </w:r>
    </w:p>
    <w:p w14:paraId="0F528A90" w14:textId="77777777" w:rsidR="0088234C" w:rsidRPr="004B0996" w:rsidRDefault="0088234C" w:rsidP="0088234C">
      <w:pPr>
        <w:pStyle w:val="CodeIDDSamples"/>
      </w:pPr>
      <w:r>
        <w:t>HVAC,Sum,Water System Roof Irrigation Actual Depth[m]</w:t>
      </w:r>
    </w:p>
    <w:p w14:paraId="6C9A6358" w14:textId="77777777" w:rsidR="0088234C" w:rsidRDefault="0088234C" w:rsidP="0088234C">
      <w:pPr>
        <w:pStyle w:val="BlockQuotation"/>
      </w:pPr>
      <w:r>
        <w:t xml:space="preserve">Note that these data values may be interpolated from “hour” points (ref: </w:t>
      </w:r>
      <w:r w:rsidR="00274FC8">
        <w:fldChar w:fldCharType="begin"/>
      </w:r>
      <w:r w:rsidR="00274FC8">
        <w:instrText xml:space="preserve"> REF _Ref21164428 \h  \* MERGEFORMAT </w:instrText>
      </w:r>
      <w:r w:rsidR="00274FC8">
        <w:fldChar w:fldCharType="separate"/>
      </w:r>
      <w:r w:rsidR="00F157E6">
        <w:t>Weather Data Hourly Interpolation</w:t>
      </w:r>
      <w:r w:rsidR="00274FC8">
        <w:fldChar w:fldCharType="end"/>
      </w:r>
      <w:r>
        <w:t>). Most of the data values represent the “average” over the reporting resolution period.</w:t>
      </w:r>
    </w:p>
    <w:p w14:paraId="79E2072C" w14:textId="77777777" w:rsidR="0088234C" w:rsidRDefault="0088234C" w:rsidP="0088234C">
      <w:pPr>
        <w:pStyle w:val="Heading4"/>
      </w:pPr>
      <w:r>
        <w:t>Site Outdoor Air Drybulb Temperature [C]</w:t>
      </w:r>
    </w:p>
    <w:p w14:paraId="6F3A2BE0" w14:textId="77777777" w:rsidR="0088234C" w:rsidRDefault="0088234C" w:rsidP="0088234C">
      <w:pPr>
        <w:pStyle w:val="BodyText"/>
      </w:pPr>
      <w:r>
        <w:t>This is the outdoor dry-bulb temperature in degrees C.</w:t>
      </w:r>
    </w:p>
    <w:p w14:paraId="25B22B2F" w14:textId="77777777" w:rsidR="0088234C" w:rsidRDefault="0088234C" w:rsidP="0088234C">
      <w:pPr>
        <w:pStyle w:val="Heading4"/>
      </w:pPr>
      <w:r>
        <w:t>Site Outdoor Air Dewpoint Temperature [C]</w:t>
      </w:r>
    </w:p>
    <w:p w14:paraId="3F2F78D3" w14:textId="77777777" w:rsidR="0088234C" w:rsidRDefault="0088234C" w:rsidP="0088234C">
      <w:pPr>
        <w:pStyle w:val="BodyText"/>
      </w:pPr>
      <w:r>
        <w:t>This is the outdoor dewpoint temperature in degrees C.</w:t>
      </w:r>
    </w:p>
    <w:p w14:paraId="1B3B0CD3" w14:textId="77777777" w:rsidR="0088234C" w:rsidRPr="00BA5802" w:rsidRDefault="0088234C" w:rsidP="0088234C">
      <w:pPr>
        <w:pStyle w:val="Heading4"/>
        <w:rPr>
          <w:rStyle w:val="CharChar441"/>
        </w:rPr>
      </w:pPr>
      <w:r>
        <w:t>Site Outdoor Air Wetbulb Temperature [C]</w:t>
      </w:r>
    </w:p>
    <w:p w14:paraId="4367A9C8" w14:textId="77777777" w:rsidR="0088234C" w:rsidRDefault="0088234C" w:rsidP="0088234C">
      <w:pPr>
        <w:pStyle w:val="BodyText"/>
      </w:pPr>
      <w:r>
        <w:t>The outdoor wet-bulb temperature is derived (at the timestep) from the values for dry-bulb temperature, humidity ratio and barometric pressure.</w:t>
      </w:r>
    </w:p>
    <w:p w14:paraId="7AE94128" w14:textId="77777777" w:rsidR="0088234C" w:rsidRDefault="0088234C" w:rsidP="0088234C">
      <w:pPr>
        <w:pStyle w:val="Heading4"/>
      </w:pPr>
      <w:r>
        <w:t>Site Outdoor Air Humidity Ratio [kgWater/kgAir]</w:t>
      </w:r>
    </w:p>
    <w:p w14:paraId="6175A420" w14:textId="77777777" w:rsidR="0088234C" w:rsidRDefault="0088234C" w:rsidP="0088234C">
      <w:pPr>
        <w:pStyle w:val="BodyText"/>
      </w:pPr>
      <w:r>
        <w:t>The outdoor humidity ratio is derived (at the timestep) from the dry-bulb temperature, relative humidity and barometric pressure.</w:t>
      </w:r>
    </w:p>
    <w:p w14:paraId="79263E8E" w14:textId="77777777" w:rsidR="0088234C" w:rsidRDefault="0088234C" w:rsidP="0088234C">
      <w:pPr>
        <w:pStyle w:val="Heading4"/>
      </w:pPr>
      <w:r>
        <w:t>Site Outdoor Air Relative Humidity [%]</w:t>
      </w:r>
    </w:p>
    <w:p w14:paraId="4B3AD31C" w14:textId="77777777" w:rsidR="0088234C" w:rsidRDefault="0088234C" w:rsidP="0088234C">
      <w:pPr>
        <w:pStyle w:val="BodyText"/>
      </w:pPr>
      <w:r>
        <w:t>This is the outdoor relative humidity expressed in percent.</w:t>
      </w:r>
    </w:p>
    <w:p w14:paraId="2AC1A706" w14:textId="77777777" w:rsidR="0088234C" w:rsidRDefault="0088234C" w:rsidP="0088234C">
      <w:pPr>
        <w:pStyle w:val="Heading4"/>
      </w:pPr>
      <w:r>
        <w:t>Site Outdoor Air Barometric Pressure [Pa]</w:t>
      </w:r>
    </w:p>
    <w:p w14:paraId="62316074" w14:textId="77777777" w:rsidR="0088234C" w:rsidRDefault="0088234C" w:rsidP="0088234C">
      <w:pPr>
        <w:pStyle w:val="BodyText"/>
      </w:pPr>
      <w:r>
        <w:t>This is the atmospheric/barometric pressure in Pa.</w:t>
      </w:r>
    </w:p>
    <w:p w14:paraId="1B4E22BA" w14:textId="77777777" w:rsidR="0088234C" w:rsidRDefault="0088234C" w:rsidP="0088234C">
      <w:pPr>
        <w:pStyle w:val="Heading4"/>
      </w:pPr>
      <w:r>
        <w:t>Site Wind Speed [m/s]</w:t>
      </w:r>
    </w:p>
    <w:p w14:paraId="1F96F238" w14:textId="77777777" w:rsidR="0088234C" w:rsidRDefault="0088234C" w:rsidP="0088234C">
      <w:pPr>
        <w:pStyle w:val="BodyText"/>
      </w:pPr>
      <w:r>
        <w:t>This is the outdoor wind speed in m/s.</w:t>
      </w:r>
    </w:p>
    <w:p w14:paraId="7CD70E1B" w14:textId="77777777" w:rsidR="0088234C" w:rsidRDefault="0088234C" w:rsidP="0088234C">
      <w:pPr>
        <w:pStyle w:val="Heading4"/>
      </w:pPr>
      <w:r>
        <w:lastRenderedPageBreak/>
        <w:t>Site Wind Direction [deg]</w:t>
      </w:r>
    </w:p>
    <w:p w14:paraId="614511C0" w14:textId="77777777" w:rsidR="0088234C" w:rsidRDefault="0088234C" w:rsidP="0088234C">
      <w:pPr>
        <w:pStyle w:val="BodyText"/>
      </w:pPr>
      <w:r>
        <w:t>This is the wind direction (N=0, E=90, S=180, W=270).</w:t>
      </w:r>
    </w:p>
    <w:p w14:paraId="31C6DAFA" w14:textId="77777777" w:rsidR="0088234C" w:rsidRDefault="0088234C" w:rsidP="0088234C">
      <w:pPr>
        <w:pStyle w:val="Heading4"/>
      </w:pPr>
      <w:r>
        <w:t>Site Sky Temperature [C]</w:t>
      </w:r>
    </w:p>
    <w:p w14:paraId="34CB75B3" w14:textId="77777777"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14:paraId="7C6F1570" w14:textId="77777777" w:rsidR="0088234C" w:rsidRDefault="0088234C" w:rsidP="0088234C">
      <w:pPr>
        <w:pStyle w:val="Equation"/>
      </w:pPr>
      <w:r w:rsidRPr="00884C36">
        <w:rPr>
          <w:position w:val="-30"/>
        </w:rPr>
        <w:object w:dxaOrig="6700" w:dyaOrig="859" w14:anchorId="0F0F2672">
          <v:shape id="_x0000_i1033" type="#_x0000_t75" style="width:336pt;height:42.75pt" o:ole="">
            <v:imagedata r:id="rId50" o:title=""/>
          </v:shape>
          <o:OLEObject Type="Embed" ProgID="Equation.DSMT4" ShapeID="_x0000_i1033" DrawAspect="Content" ObjectID="_1473234732" r:id="rId51"/>
        </w:object>
      </w:r>
    </w:p>
    <w:p w14:paraId="4C96597B" w14:textId="77777777" w:rsidR="0088234C" w:rsidRDefault="0088234C" w:rsidP="0088234C">
      <w:pPr>
        <w:pStyle w:val="Heading4"/>
      </w:pPr>
      <w:r>
        <w:t>Site Horizontal Infrared Radiation Rate per Area [W/m2]</w:t>
      </w:r>
    </w:p>
    <w:p w14:paraId="3EF39DD3" w14:textId="77777777"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14:paraId="22FA6ED6" w14:textId="77777777" w:rsidR="0088234C" w:rsidRDefault="0088234C" w:rsidP="0088234C">
      <w:pPr>
        <w:pStyle w:val="Heading4"/>
      </w:pPr>
      <w:r>
        <w:t>Site Diffuse Solar Radiation Rate per Area [W/m2]</w:t>
      </w:r>
    </w:p>
    <w:p w14:paraId="7C7AD0A5" w14:textId="77777777" w:rsidR="0088234C" w:rsidRDefault="0088234C" w:rsidP="0088234C">
      <w:pPr>
        <w:pStyle w:val="BodyText"/>
      </w:pPr>
      <w:r>
        <w:t>Diffuse solar is the amount of solar radiation in W/m</w:t>
      </w:r>
      <w:r>
        <w:rPr>
          <w:vertAlign w:val="superscript"/>
        </w:rPr>
        <w:t>2</w:t>
      </w:r>
      <w:r>
        <w:t xml:space="preserve"> received from the sky (excluding the</w:t>
      </w:r>
    </w:p>
    <w:p w14:paraId="0EA34008" w14:textId="77777777" w:rsidR="0088234C" w:rsidRDefault="0088234C" w:rsidP="0088234C">
      <w:pPr>
        <w:pStyle w:val="BodyText"/>
      </w:pPr>
      <w:r>
        <w:t>solar disk) on a horizontal surface.</w:t>
      </w:r>
    </w:p>
    <w:p w14:paraId="27DC3093" w14:textId="77777777" w:rsidR="0088234C" w:rsidRDefault="0088234C" w:rsidP="0088234C">
      <w:pPr>
        <w:pStyle w:val="Heading4"/>
      </w:pPr>
      <w:r>
        <w:t>Site Direct Solar Radiation Rate per Area [W/m2]</w:t>
      </w:r>
    </w:p>
    <w:p w14:paraId="45403DAF" w14:textId="77777777"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14:paraId="4C8B4AF3" w14:textId="77777777" w:rsidR="0088234C" w:rsidRDefault="0088234C" w:rsidP="0088234C">
      <w:pPr>
        <w:pStyle w:val="Heading4"/>
      </w:pPr>
      <w:r>
        <w:t>Site Precipitation Depth</w:t>
      </w:r>
      <w:r w:rsidRPr="00714DBA">
        <w:t xml:space="preserve"> [m]</w:t>
      </w:r>
    </w:p>
    <w:p w14:paraId="16C72718" w14:textId="77777777" w:rsidR="0088234C"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r w:rsidR="00081FCB">
        <w:t xml:space="preserve"> Two separate entities are displayed – from the weather file the key value is “Environment”; from the Site:Precipitation object the key value is </w:t>
      </w:r>
      <w:r w:rsidR="00081FCB" w:rsidRPr="00081FCB">
        <w:t>Site:Precipitation</w:t>
      </w:r>
      <w:r w:rsidR="00081FCB">
        <w:t>.</w:t>
      </w:r>
    </w:p>
    <w:p w14:paraId="71337CE3" w14:textId="77777777" w:rsidR="00081FCB" w:rsidRPr="00714DBA" w:rsidRDefault="00081FCB" w:rsidP="0088234C">
      <w:pPr>
        <w:pStyle w:val="BodyText"/>
      </w:pPr>
      <w:r>
        <w:t>If the weather file does not have a liquid precipitation field but does have the present weather fields, then a heuristic calculation is attempted for both flagging when it is raining and the amount of precipitation. If the weather file does have liquid precipitation fields, then the output (e.g. monthly) can be compared with the weather file stat file.</w:t>
      </w:r>
    </w:p>
    <w:p w14:paraId="5F4B0101" w14:textId="77777777" w:rsidR="0088234C" w:rsidRDefault="0088234C" w:rsidP="0088234C">
      <w:pPr>
        <w:pStyle w:val="Heading4"/>
      </w:pPr>
      <w:r>
        <w:t>Site Ground Reflected Solar Radiation Rate per Area [W/m2]</w:t>
      </w:r>
    </w:p>
    <w:p w14:paraId="5B727CF8" w14:textId="77777777"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14:paraId="52312EBA" w14:textId="77777777" w:rsidR="0088234C" w:rsidRDefault="0088234C" w:rsidP="0088234C">
      <w:pPr>
        <w:pStyle w:val="EquationLong"/>
      </w:pPr>
      <w:r w:rsidRPr="00884C36">
        <w:rPr>
          <w:position w:val="-14"/>
        </w:rPr>
        <w:object w:dxaOrig="9859" w:dyaOrig="400" w14:anchorId="5342898D">
          <v:shape id="_x0000_i1034" type="#_x0000_t75" style="width:492.75pt;height:20.25pt" o:ole="">
            <v:imagedata r:id="rId52" o:title=""/>
          </v:shape>
          <o:OLEObject Type="Embed" ProgID="Equation.DSMT4" ShapeID="_x0000_i1034" DrawAspect="Content" ObjectID="_1473234733" r:id="rId53"/>
        </w:object>
      </w:r>
    </w:p>
    <w:p w14:paraId="43DA8058" w14:textId="77777777" w:rsidR="0088234C" w:rsidRDefault="0088234C" w:rsidP="0088234C">
      <w:pPr>
        <w:pStyle w:val="BodyText"/>
      </w:pPr>
      <w:r>
        <w:t>where if the calculation returns a value &lt; 0.0, then 0.0 will be reported.</w:t>
      </w:r>
    </w:p>
    <w:p w14:paraId="307A8397" w14:textId="77777777" w:rsidR="0088234C" w:rsidRDefault="0088234C" w:rsidP="0088234C">
      <w:pPr>
        <w:pStyle w:val="Heading4"/>
      </w:pPr>
      <w:r>
        <w:t>Site Ground Temperature [C]</w:t>
      </w:r>
    </w:p>
    <w:p w14:paraId="6717069A" w14:textId="77777777" w:rsidR="0088234C" w:rsidRDefault="0088234C" w:rsidP="0088234C">
      <w:pPr>
        <w:pStyle w:val="BodyText"/>
      </w:pPr>
      <w:r>
        <w:t>The ground temperature is reported in degrees C – this is a user-specified input by month.</w:t>
      </w:r>
    </w:p>
    <w:p w14:paraId="79653E79" w14:textId="77777777" w:rsidR="0088234C" w:rsidRDefault="0088234C" w:rsidP="0088234C">
      <w:pPr>
        <w:pStyle w:val="Heading4"/>
      </w:pPr>
      <w:r>
        <w:t>Site Surface Ground Temperature [C]</w:t>
      </w:r>
    </w:p>
    <w:p w14:paraId="3C1AA3D0" w14:textId="77777777"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14:paraId="650B4624" w14:textId="77777777" w:rsidR="0088234C" w:rsidRDefault="0088234C" w:rsidP="0088234C">
      <w:pPr>
        <w:pStyle w:val="Heading4"/>
      </w:pPr>
      <w:r>
        <w:lastRenderedPageBreak/>
        <w:t>Site Deep Ground Temperature [C]</w:t>
      </w:r>
    </w:p>
    <w:p w14:paraId="7C8EBC46" w14:textId="77777777" w:rsidR="0088234C" w:rsidRDefault="0088234C" w:rsidP="0088234C">
      <w:pPr>
        <w:pStyle w:val="BodyText"/>
      </w:pPr>
      <w:r>
        <w:t xml:space="preserve">The ground temperature is reported in degrees C – this is a user-specified input (object: </w:t>
      </w:r>
      <w:r w:rsidRPr="001E18E9">
        <w:t>Site:GroundTemperature:Deep</w:t>
      </w:r>
      <w:r>
        <w:t>) by month.</w:t>
      </w:r>
    </w:p>
    <w:p w14:paraId="0AD9CA89" w14:textId="77777777" w:rsidR="0088234C" w:rsidRDefault="0088234C" w:rsidP="0088234C">
      <w:pPr>
        <w:pStyle w:val="Heading4"/>
      </w:pPr>
      <w:r>
        <w:t>Site Simple Factor Model Ground Temperature [C]</w:t>
      </w:r>
    </w:p>
    <w:p w14:paraId="603B9C0B" w14:textId="77777777"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14:paraId="69DE4DA0" w14:textId="77777777" w:rsidR="0088234C" w:rsidRDefault="0088234C" w:rsidP="0088234C">
      <w:pPr>
        <w:pStyle w:val="Heading4"/>
      </w:pPr>
      <w:r>
        <w:t>Site Outdoor Air Enthalpy [J/kg]</w:t>
      </w:r>
    </w:p>
    <w:p w14:paraId="1054E817" w14:textId="77777777"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14:paraId="24588297" w14:textId="77777777" w:rsidR="0088234C" w:rsidRDefault="0088234C" w:rsidP="0088234C">
      <w:pPr>
        <w:pStyle w:val="Heading4"/>
      </w:pPr>
      <w:r>
        <w:t>Site Outdoor Air Density [kg/m3]</w:t>
      </w:r>
    </w:p>
    <w:p w14:paraId="7296923A" w14:textId="77777777"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14:paraId="15749DD4" w14:textId="77777777" w:rsidR="0088234C" w:rsidRDefault="0088234C" w:rsidP="0088234C">
      <w:pPr>
        <w:pStyle w:val="Heading4"/>
      </w:pPr>
      <w:r>
        <w:t>Site Solar Azimuth Angle [deg]</w:t>
      </w:r>
    </w:p>
    <w:p w14:paraId="35D79114" w14:textId="77777777"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14:paraId="29E5758C" w14:textId="77777777" w:rsidR="0088234C" w:rsidRDefault="0088234C" w:rsidP="0088234C">
      <w:pPr>
        <w:pStyle w:val="Picture"/>
      </w:pPr>
      <w:r>
        <w:rPr>
          <w:noProof/>
          <w:lang w:eastAsia="zh-CN"/>
        </w:rPr>
        <w:drawing>
          <wp:inline distT="0" distB="0" distL="0" distR="0" wp14:anchorId="3AA3D185" wp14:editId="39A9B95A">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14:paraId="62DB480F" w14:textId="77777777" w:rsidR="0088234C" w:rsidRDefault="0088234C" w:rsidP="0088234C">
      <w:pPr>
        <w:pStyle w:val="Caption"/>
      </w:pPr>
      <w:bookmarkStart w:id="189" w:name="_Toc99527609"/>
      <w:r>
        <w:t xml:space="preserve">Figure </w:t>
      </w:r>
      <w:r w:rsidR="006008C7">
        <w:fldChar w:fldCharType="begin"/>
      </w:r>
      <w:r w:rsidR="00A4098B">
        <w:instrText xml:space="preserve"> SEQ Figure \* ARABIC </w:instrText>
      </w:r>
      <w:r w:rsidR="006008C7">
        <w:fldChar w:fldCharType="separate"/>
      </w:r>
      <w:r w:rsidR="00F157E6">
        <w:rPr>
          <w:noProof/>
        </w:rPr>
        <w:t>9</w:t>
      </w:r>
      <w:r w:rsidR="006008C7">
        <w:rPr>
          <w:noProof/>
        </w:rPr>
        <w:fldChar w:fldCharType="end"/>
      </w:r>
      <w:r>
        <w:t>. Solar Position Illustration</w:t>
      </w:r>
      <w:bookmarkEnd w:id="189"/>
    </w:p>
    <w:p w14:paraId="11685D3D" w14:textId="77777777" w:rsidR="0088234C" w:rsidRDefault="0088234C" w:rsidP="0088234C">
      <w:pPr>
        <w:pStyle w:val="Heading4"/>
      </w:pPr>
      <w:r>
        <w:t>Site Solar Altitude Angle [deg]</w:t>
      </w:r>
    </w:p>
    <w:p w14:paraId="6BCDB550" w14:textId="77777777" w:rsidR="0088234C" w:rsidRDefault="0088234C" w:rsidP="0088234C">
      <w:pPr>
        <w:pStyle w:val="BodyText"/>
      </w:pPr>
      <w:r>
        <w:t>The Solar Altitude Angle (</w:t>
      </w:r>
      <w:r>
        <w:sym w:font="Symbol" w:char="F062"/>
      </w:r>
      <w:r>
        <w:t>) is the angle of the sun above the horizontal (degrees).</w:t>
      </w:r>
    </w:p>
    <w:p w14:paraId="4DB1BB31" w14:textId="77777777" w:rsidR="0088234C" w:rsidRDefault="0088234C" w:rsidP="0088234C">
      <w:pPr>
        <w:pStyle w:val="Heading4"/>
      </w:pPr>
      <w:r>
        <w:t>Site Solar Hour Angle [deg]</w:t>
      </w:r>
    </w:p>
    <w:p w14:paraId="36672DD4" w14:textId="77777777" w:rsidR="0088234C" w:rsidRDefault="0088234C" w:rsidP="0088234C">
      <w:pPr>
        <w:pStyle w:val="BodyText"/>
      </w:pPr>
      <w:r>
        <w:t>The Solar Hour Angle (</w:t>
      </w:r>
      <w:r>
        <w:rPr>
          <w:i/>
          <w:iCs/>
        </w:rPr>
        <w:t>H</w:t>
      </w:r>
      <w:r>
        <w:t>) gives the apparent solar time for the current time period (degrees).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14:paraId="2F55EE7D" w14:textId="77777777" w:rsidR="0088234C" w:rsidRDefault="0088234C" w:rsidP="0088234C">
      <w:pPr>
        <w:pStyle w:val="Caption"/>
      </w:pPr>
      <w:bookmarkStart w:id="190" w:name="_Toc99527610"/>
      <w:r>
        <w:t xml:space="preserve">Table </w:t>
      </w:r>
      <w:r w:rsidR="006008C7">
        <w:fldChar w:fldCharType="begin"/>
      </w:r>
      <w:r w:rsidR="00A4098B">
        <w:instrText xml:space="preserve"> SEQ Table \* ARABIC </w:instrText>
      </w:r>
      <w:r w:rsidR="006008C7">
        <w:fldChar w:fldCharType="separate"/>
      </w:r>
      <w:r w:rsidR="00F157E6">
        <w:rPr>
          <w:noProof/>
        </w:rPr>
        <w:t>6</w:t>
      </w:r>
      <w:r w:rsidR="006008C7">
        <w:rPr>
          <w:noProof/>
        </w:rPr>
        <w:fldChar w:fldCharType="end"/>
      </w:r>
      <w:r>
        <w:t>. Relationship of Angles (degrees) to Time</w:t>
      </w:r>
      <w:bookmarkEnd w:id="190"/>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14:paraId="5DBC0188" w14:textId="77777777" w:rsidTr="00FA0966">
        <w:trPr>
          <w:jc w:val="center"/>
        </w:trPr>
        <w:tc>
          <w:tcPr>
            <w:tcW w:w="1572" w:type="dxa"/>
            <w:shd w:val="solid" w:color="000000" w:fill="FFFFFF"/>
          </w:tcPr>
          <w:p w14:paraId="0EAB0E66" w14:textId="77777777"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14:paraId="5354227D" w14:textId="77777777" w:rsidR="0088234C" w:rsidRDefault="0088234C" w:rsidP="00FA0966">
            <w:pPr>
              <w:pStyle w:val="BodyText"/>
              <w:ind w:left="0"/>
              <w:rPr>
                <w:b/>
                <w:bCs/>
                <w:color w:val="FFFFFF"/>
              </w:rPr>
            </w:pPr>
            <w:r>
              <w:rPr>
                <w:b/>
                <w:bCs/>
                <w:color w:val="FFFFFF"/>
              </w:rPr>
              <w:t>Equivalent time</w:t>
            </w:r>
          </w:p>
        </w:tc>
      </w:tr>
      <w:tr w:rsidR="0088234C" w14:paraId="543F5953" w14:textId="77777777" w:rsidTr="00FA0966">
        <w:trPr>
          <w:jc w:val="center"/>
        </w:trPr>
        <w:tc>
          <w:tcPr>
            <w:tcW w:w="1572" w:type="dxa"/>
          </w:tcPr>
          <w:p w14:paraId="10939C5F" w14:textId="77777777" w:rsidR="0088234C" w:rsidRDefault="0088234C" w:rsidP="00FA0966">
            <w:pPr>
              <w:pStyle w:val="TableText"/>
            </w:pPr>
            <w:r>
              <w:lastRenderedPageBreak/>
              <w:t>1 radian</w:t>
            </w:r>
          </w:p>
        </w:tc>
        <w:tc>
          <w:tcPr>
            <w:tcW w:w="1962" w:type="dxa"/>
          </w:tcPr>
          <w:p w14:paraId="09E29373" w14:textId="77777777" w:rsidR="0088234C" w:rsidRDefault="0088234C" w:rsidP="00FA0966">
            <w:pPr>
              <w:pStyle w:val="TableText"/>
            </w:pPr>
            <w:r>
              <w:t>3.819719 hours</w:t>
            </w:r>
          </w:p>
        </w:tc>
      </w:tr>
      <w:tr w:rsidR="0088234C" w14:paraId="21988B2F" w14:textId="77777777" w:rsidTr="00FA0966">
        <w:trPr>
          <w:jc w:val="center"/>
        </w:trPr>
        <w:tc>
          <w:tcPr>
            <w:tcW w:w="1572" w:type="dxa"/>
          </w:tcPr>
          <w:p w14:paraId="1D52A7FC" w14:textId="77777777" w:rsidR="0088234C" w:rsidRDefault="0088234C" w:rsidP="00FA0966">
            <w:pPr>
              <w:pStyle w:val="TableText"/>
            </w:pPr>
            <w:r>
              <w:t>1 degree</w:t>
            </w:r>
          </w:p>
        </w:tc>
        <w:tc>
          <w:tcPr>
            <w:tcW w:w="1962" w:type="dxa"/>
          </w:tcPr>
          <w:p w14:paraId="0703386E" w14:textId="77777777" w:rsidR="0088234C" w:rsidRDefault="0088234C" w:rsidP="00FA0966">
            <w:pPr>
              <w:pStyle w:val="TableText"/>
            </w:pPr>
            <w:r>
              <w:t>4 minutes</w:t>
            </w:r>
          </w:p>
        </w:tc>
      </w:tr>
      <w:tr w:rsidR="0088234C" w14:paraId="2E2F0B01" w14:textId="77777777" w:rsidTr="00FA0966">
        <w:trPr>
          <w:jc w:val="center"/>
        </w:trPr>
        <w:tc>
          <w:tcPr>
            <w:tcW w:w="1572" w:type="dxa"/>
          </w:tcPr>
          <w:p w14:paraId="74205EE4" w14:textId="77777777" w:rsidR="0088234C" w:rsidRDefault="0088234C" w:rsidP="00FA0966">
            <w:pPr>
              <w:pStyle w:val="TableText"/>
            </w:pPr>
            <w:r>
              <w:t>1 arcmin</w:t>
            </w:r>
          </w:p>
        </w:tc>
        <w:tc>
          <w:tcPr>
            <w:tcW w:w="1962" w:type="dxa"/>
          </w:tcPr>
          <w:p w14:paraId="18E54259" w14:textId="77777777" w:rsidR="0088234C" w:rsidRDefault="0088234C" w:rsidP="00FA0966">
            <w:pPr>
              <w:pStyle w:val="TableText"/>
            </w:pPr>
            <w:r>
              <w:t>4 seconds</w:t>
            </w:r>
          </w:p>
        </w:tc>
      </w:tr>
      <w:tr w:rsidR="0088234C" w14:paraId="0C4D1A1D" w14:textId="77777777" w:rsidTr="00FA0966">
        <w:trPr>
          <w:jc w:val="center"/>
        </w:trPr>
        <w:tc>
          <w:tcPr>
            <w:tcW w:w="1572" w:type="dxa"/>
          </w:tcPr>
          <w:p w14:paraId="5DC5E174" w14:textId="77777777" w:rsidR="0088234C" w:rsidRDefault="0088234C" w:rsidP="00FA0966">
            <w:pPr>
              <w:pStyle w:val="TableText"/>
            </w:pPr>
            <w:r>
              <w:t>1 arcsec</w:t>
            </w:r>
          </w:p>
        </w:tc>
        <w:tc>
          <w:tcPr>
            <w:tcW w:w="1962" w:type="dxa"/>
          </w:tcPr>
          <w:p w14:paraId="0B6712E9" w14:textId="77777777" w:rsidR="0088234C" w:rsidRDefault="0088234C" w:rsidP="00FA0966">
            <w:pPr>
              <w:pStyle w:val="TableText"/>
            </w:pPr>
            <w:r>
              <w:t>0.066667 seconds</w:t>
            </w:r>
          </w:p>
        </w:tc>
      </w:tr>
    </w:tbl>
    <w:p w14:paraId="04EF771F" w14:textId="77777777" w:rsidR="0088234C" w:rsidRDefault="0088234C" w:rsidP="0088234C">
      <w:pPr>
        <w:pStyle w:val="Heading4"/>
      </w:pPr>
      <w:r>
        <w:t>Site Rain Status []</w:t>
      </w:r>
    </w:p>
    <w:p w14:paraId="71B996A8" w14:textId="77777777"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14:paraId="77D5A649" w14:textId="77777777" w:rsidR="0088234C" w:rsidRDefault="0088234C" w:rsidP="0088234C">
      <w:pPr>
        <w:pStyle w:val="Heading4"/>
      </w:pPr>
      <w:r>
        <w:t>Site Snow on Ground Status []</w:t>
      </w:r>
    </w:p>
    <w:p w14:paraId="5A593714" w14:textId="77777777"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14:paraId="2BA2DE26" w14:textId="77777777" w:rsidR="0088234C" w:rsidRDefault="0088234C" w:rsidP="0088234C">
      <w:pPr>
        <w:pStyle w:val="Heading4"/>
      </w:pPr>
      <w:r>
        <w:t>Site Daylight Saving Time Status</w:t>
      </w:r>
      <w:r w:rsidR="00DD68B3">
        <w:t xml:space="preserve"> []</w:t>
      </w:r>
    </w:p>
    <w:p w14:paraId="22311027" w14:textId="77777777" w:rsidR="0088234C" w:rsidRDefault="0088234C" w:rsidP="0088234C">
      <w:pPr>
        <w:pStyle w:val="BodyText"/>
      </w:pPr>
      <w:r>
        <w:t>This field shows when daylight saving time (1=yes, 0=no) is in effect. Though shown as an average variable, this value is only set on a daily basis.</w:t>
      </w:r>
    </w:p>
    <w:p w14:paraId="4F45726C" w14:textId="77777777" w:rsidR="0088234C" w:rsidRDefault="0088234C" w:rsidP="0088234C">
      <w:pPr>
        <w:pStyle w:val="Heading4"/>
      </w:pPr>
      <w:r>
        <w:t>Site Day Type Index</w:t>
      </w:r>
      <w:r w:rsidR="00DD68B3">
        <w:t xml:space="preserve"> []</w:t>
      </w:r>
    </w:p>
    <w:p w14:paraId="3643734D" w14:textId="77777777"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14:paraId="54AB112F" w14:textId="77777777" w:rsidR="0088234C" w:rsidRDefault="0088234C" w:rsidP="0088234C">
      <w:pPr>
        <w:pStyle w:val="Heading4"/>
      </w:pPr>
      <w:r>
        <w:t>Site Mains Water Temperature</w:t>
      </w:r>
      <w:r w:rsidR="00DD68B3">
        <w:t xml:space="preserve"> [C]</w:t>
      </w:r>
    </w:p>
    <w:p w14:paraId="41BF2B77" w14:textId="77777777" w:rsidR="0088234C" w:rsidRDefault="0088234C" w:rsidP="0088234C">
      <w:pPr>
        <w:pStyle w:val="BodyText"/>
      </w:pPr>
      <w:r>
        <w:t>The value of the Water Mains Temperature is reported in C following the calculation shown in the Water Mains Temperature object.</w:t>
      </w:r>
    </w:p>
    <w:p w14:paraId="5DF34394" w14:textId="77777777" w:rsidR="0088234C" w:rsidRDefault="0088234C" w:rsidP="0088234C">
      <w:pPr>
        <w:pStyle w:val="Heading4"/>
      </w:pPr>
      <w:r>
        <w:t>Site Precipitation Rate [m/s]</w:t>
      </w:r>
    </w:p>
    <w:p w14:paraId="58746C51" w14:textId="77777777" w:rsidR="0088234C" w:rsidRDefault="0088234C" w:rsidP="0088234C">
      <w:pPr>
        <w:pStyle w:val="Heading4"/>
      </w:pPr>
      <w:r w:rsidRPr="000D2E86">
        <w:t>Site Precipitation Depth</w:t>
      </w:r>
      <w:r>
        <w:t xml:space="preserve"> [m]</w:t>
      </w:r>
    </w:p>
    <w:p w14:paraId="056C3A51" w14:textId="77777777" w:rsidR="0088234C" w:rsidRDefault="0088234C" w:rsidP="0088234C">
      <w:pPr>
        <w:pStyle w:val="BodyText"/>
      </w:pPr>
      <w:r>
        <w:t>The rate and quantity of precipitation at the site. These outputs are only available if a Site Precipication object is used. Precipitation is measured in meters.</w:t>
      </w:r>
    </w:p>
    <w:p w14:paraId="2405F591" w14:textId="77777777" w:rsidR="0088234C" w:rsidRDefault="0088234C" w:rsidP="0088234C">
      <w:pPr>
        <w:pStyle w:val="Heading4"/>
      </w:pPr>
      <w:r>
        <w:t>Water System Roof Irrigation Scheduled Depth[m]</w:t>
      </w:r>
    </w:p>
    <w:p w14:paraId="13AA81BD" w14:textId="77777777" w:rsidR="0088234C" w:rsidRPr="004B0996" w:rsidRDefault="0088234C" w:rsidP="0088234C">
      <w:pPr>
        <w:pStyle w:val="BodyText"/>
      </w:pPr>
      <w:r>
        <w:t>This is the scheduled amount of irrigation for the green roof (ecoroof) based on the user input. Amount is measured in meters.</w:t>
      </w:r>
    </w:p>
    <w:p w14:paraId="0F3FDCC5" w14:textId="77777777" w:rsidR="0088234C" w:rsidRDefault="0088234C" w:rsidP="0088234C">
      <w:pPr>
        <w:pStyle w:val="Heading4"/>
      </w:pPr>
      <w:r>
        <w:t>Water System Roof Irrigation Actual Depth[m]</w:t>
      </w:r>
    </w:p>
    <w:p w14:paraId="20053262" w14:textId="77777777"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14:paraId="026A91A7" w14:textId="77777777" w:rsidR="0088234C" w:rsidRDefault="0088234C" w:rsidP="0088234C">
      <w:pPr>
        <w:pStyle w:val="Heading3"/>
      </w:pPr>
      <w:bookmarkStart w:id="191" w:name="_Toc343525910"/>
      <w:bookmarkStart w:id="192" w:name="_Toc399489776"/>
      <w:r>
        <w:t>Outputs for local temperature/wind speed calculations</w:t>
      </w:r>
      <w:bookmarkEnd w:id="191"/>
      <w:bookmarkEnd w:id="192"/>
    </w:p>
    <w:p w14:paraId="4D62620C" w14:textId="77777777"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14:paraId="525850E9" w14:textId="77777777" w:rsidR="0088234C" w:rsidRDefault="0088234C" w:rsidP="0088234C">
      <w:pPr>
        <w:pStyle w:val="CodeIDDSamples"/>
      </w:pPr>
      <w:r>
        <w:t>Zone,Average,Zone Outdoor Air Drybulb Temperature [C]</w:t>
      </w:r>
    </w:p>
    <w:p w14:paraId="2124D05D" w14:textId="77777777" w:rsidR="0088234C" w:rsidRDefault="0088234C" w:rsidP="0088234C">
      <w:pPr>
        <w:pStyle w:val="CodeIDDSamples"/>
      </w:pPr>
      <w:r>
        <w:t>Zone,Average,Zone Outdoor Air Wetbulb Temperature [C]</w:t>
      </w:r>
    </w:p>
    <w:p w14:paraId="1C5A51D6" w14:textId="77777777" w:rsidR="0088234C" w:rsidRDefault="0088234C" w:rsidP="0088234C">
      <w:pPr>
        <w:pStyle w:val="CodeIDDSamples"/>
      </w:pPr>
      <w:r>
        <w:t>Zone,Average,Zone Outdoor Air Wind Speed [m/s]</w:t>
      </w:r>
    </w:p>
    <w:p w14:paraId="50022E3F" w14:textId="77777777" w:rsidR="0088234C" w:rsidRDefault="0088234C" w:rsidP="0088234C">
      <w:pPr>
        <w:pStyle w:val="CodeIDDSamples"/>
      </w:pPr>
      <w:r>
        <w:t>Zone,Average,Surface Ext Outdoor Dry Bulb [C]</w:t>
      </w:r>
    </w:p>
    <w:p w14:paraId="7EB506DE" w14:textId="77777777" w:rsidR="0088234C" w:rsidRDefault="0088234C" w:rsidP="0088234C">
      <w:pPr>
        <w:pStyle w:val="CodeIDDSamples"/>
      </w:pPr>
      <w:r>
        <w:lastRenderedPageBreak/>
        <w:t>Zone,Average,Surface Ext Outdoor Wet Bulb [C]</w:t>
      </w:r>
    </w:p>
    <w:p w14:paraId="01D566A4" w14:textId="77777777" w:rsidR="0088234C" w:rsidRDefault="0088234C" w:rsidP="0088234C">
      <w:pPr>
        <w:pStyle w:val="CodeIDDSamples"/>
      </w:pPr>
      <w:r>
        <w:t xml:space="preserve">Zone,Average,Surface Ext Wind Speed [m/s] </w:t>
      </w:r>
    </w:p>
    <w:p w14:paraId="72CF5BF2" w14:textId="77777777" w:rsidR="0088234C" w:rsidRDefault="0088234C" w:rsidP="0088234C">
      <w:pPr>
        <w:pStyle w:val="CodeIDDSamples"/>
      </w:pPr>
      <w:r>
        <w:t xml:space="preserve">HVAC,Average,System Node </w:t>
      </w:r>
      <w:r w:rsidR="00824D2C">
        <w:t>Temperature [</w:t>
      </w:r>
      <w:r>
        <w:t>C]        (for OUTDOOR AIR NODE object)</w:t>
      </w:r>
    </w:p>
    <w:p w14:paraId="18073FDD" w14:textId="77777777" w:rsidR="0088234C" w:rsidRDefault="0088234C" w:rsidP="0088234C"/>
    <w:p w14:paraId="6929CFE2" w14:textId="77777777" w:rsidR="0088234C" w:rsidRDefault="0088234C" w:rsidP="0088234C">
      <w:pPr>
        <w:pStyle w:val="Heading4"/>
      </w:pPr>
      <w:r>
        <w:t>Zone Outdoor Air Drybulb Temperature [C]</w:t>
      </w:r>
    </w:p>
    <w:p w14:paraId="0418FFB3" w14:textId="77777777" w:rsidR="0088234C" w:rsidRDefault="0088234C" w:rsidP="0088234C">
      <w:pPr>
        <w:pStyle w:val="BodyText"/>
      </w:pPr>
      <w:r>
        <w:t>The outdoor air dry-bulb temperature calculated at the height above ground of the zone centroid.</w:t>
      </w:r>
    </w:p>
    <w:p w14:paraId="4E162D66" w14:textId="77777777" w:rsidR="0088234C" w:rsidRDefault="0088234C" w:rsidP="0088234C">
      <w:pPr>
        <w:pStyle w:val="Heading4"/>
      </w:pPr>
      <w:r>
        <w:t>Zone Outdoor Air Wetbulb Temperature [C]</w:t>
      </w:r>
    </w:p>
    <w:p w14:paraId="43D884CF" w14:textId="77777777" w:rsidR="0088234C" w:rsidRDefault="0088234C" w:rsidP="0088234C">
      <w:pPr>
        <w:pStyle w:val="BodyText"/>
      </w:pPr>
      <w:r>
        <w:t>The outdoor air wet-bulb temperature calculated at the height above ground of the zone centroid.</w:t>
      </w:r>
    </w:p>
    <w:p w14:paraId="646BE279" w14:textId="77777777" w:rsidR="0088234C" w:rsidRDefault="0088234C" w:rsidP="0088234C">
      <w:pPr>
        <w:pStyle w:val="Heading4"/>
      </w:pPr>
      <w:r>
        <w:t>Zone Outdoor Air Wind Speed [m/s]</w:t>
      </w:r>
    </w:p>
    <w:p w14:paraId="19DC1DAB" w14:textId="77777777" w:rsidR="0088234C" w:rsidRDefault="0088234C" w:rsidP="0088234C">
      <w:pPr>
        <w:pStyle w:val="BodyText"/>
      </w:pPr>
      <w:r>
        <w:t>The outdoor wind speed calculated at the height above ground of the zone centroid.</w:t>
      </w:r>
    </w:p>
    <w:p w14:paraId="2C6AD734" w14:textId="77777777" w:rsidR="0088234C" w:rsidRDefault="0088234C" w:rsidP="0088234C">
      <w:pPr>
        <w:pStyle w:val="Heading4"/>
      </w:pPr>
      <w:r>
        <w:t>Surface Ext Outdoor Dry Bulb [C]</w:t>
      </w:r>
    </w:p>
    <w:p w14:paraId="19CEB491" w14:textId="77777777" w:rsidR="0088234C" w:rsidRDefault="0088234C" w:rsidP="0088234C">
      <w:pPr>
        <w:pStyle w:val="BodyText"/>
      </w:pPr>
      <w:r>
        <w:t>The outdoor air dry-bulb temperature calculated at the height above ground of the surface centroid.</w:t>
      </w:r>
    </w:p>
    <w:p w14:paraId="29F1EDE0" w14:textId="77777777" w:rsidR="0088234C" w:rsidRDefault="0088234C" w:rsidP="0088234C">
      <w:pPr>
        <w:pStyle w:val="Heading4"/>
      </w:pPr>
      <w:r>
        <w:t>Surface Ext Outdoor Wet Bulb [C]</w:t>
      </w:r>
    </w:p>
    <w:p w14:paraId="413F83FD" w14:textId="77777777" w:rsidR="0088234C" w:rsidRDefault="0088234C" w:rsidP="0088234C">
      <w:pPr>
        <w:pStyle w:val="BodyText"/>
      </w:pPr>
      <w:r>
        <w:t>The outdoor air wet-bulb temperature calculated at the height above ground of the surface centroid.</w:t>
      </w:r>
    </w:p>
    <w:p w14:paraId="3CB7640A" w14:textId="77777777" w:rsidR="0088234C" w:rsidRDefault="0088234C" w:rsidP="0088234C">
      <w:pPr>
        <w:pStyle w:val="Heading4"/>
      </w:pPr>
      <w:r>
        <w:t>Surface Ext Wind Speed [m/s]</w:t>
      </w:r>
    </w:p>
    <w:p w14:paraId="6285B962" w14:textId="77777777" w:rsidR="0088234C" w:rsidRDefault="0088234C" w:rsidP="0088234C">
      <w:pPr>
        <w:pStyle w:val="BodyText"/>
      </w:pPr>
      <w:r>
        <w:t>The outdoor wind speed calculated at the height above ground of the surface centroid.</w:t>
      </w:r>
    </w:p>
    <w:p w14:paraId="3F25D811" w14:textId="77777777" w:rsidR="0088234C" w:rsidRDefault="0088234C" w:rsidP="0088234C">
      <w:pPr>
        <w:pStyle w:val="Heading4"/>
      </w:pPr>
      <w:r>
        <w:t>System Node Temperature [C]</w:t>
      </w:r>
    </w:p>
    <w:p w14:paraId="29DEDA7F" w14:textId="77777777"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14:paraId="6570F734" w14:textId="77777777" w:rsidR="00976A26" w:rsidRDefault="00976A26">
      <w:pPr>
        <w:pStyle w:val="Heading2"/>
      </w:pPr>
      <w:bookmarkStart w:id="193" w:name="_Toc399489777"/>
      <w:bookmarkEnd w:id="181"/>
      <w:bookmarkEnd w:id="182"/>
      <w:r>
        <w:t>Group -- Schedules</w:t>
      </w:r>
      <w:bookmarkEnd w:id="183"/>
      <w:bookmarkEnd w:id="184"/>
      <w:bookmarkEnd w:id="185"/>
      <w:bookmarkEnd w:id="186"/>
      <w:bookmarkEnd w:id="187"/>
      <w:bookmarkEnd w:id="188"/>
      <w:bookmarkEnd w:id="193"/>
    </w:p>
    <w:p w14:paraId="39C86127" w14:textId="77777777"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14:paraId="5743F826" w14:textId="77777777"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One type of schedule reads the values from an external file to facilitate the incorporation of monitored data or factors that change throughout the year.</w:t>
      </w:r>
    </w:p>
    <w:p w14:paraId="6593A19E" w14:textId="77777777"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14:paraId="6BAC261A" w14:textId="77777777" w:rsidR="00976A26" w:rsidRDefault="00976A26">
      <w:pPr>
        <w:pStyle w:val="Heading3"/>
      </w:pPr>
      <w:bookmarkStart w:id="194" w:name="_Toc99527612"/>
      <w:bookmarkStart w:id="195" w:name="_Toc399489778"/>
      <w:r>
        <w:lastRenderedPageBreak/>
        <w:t>Day Type</w:t>
      </w:r>
      <w:bookmarkEnd w:id="194"/>
      <w:bookmarkEnd w:id="195"/>
    </w:p>
    <w:p w14:paraId="463EAF60" w14:textId="77777777"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14:paraId="6DDAE07F" w14:textId="77777777"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14:paraId="00E35430" w14:textId="77777777"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14:paraId="2C216638" w14:textId="77777777"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eather file and setting </w:t>
      </w:r>
      <w:r w:rsidR="000A32EF">
        <w:t>special day periods</w:t>
      </w:r>
      <w:r>
        <w:t xml:space="preserve"> as appropriate, you will get the “picture” of the building usage during the appropriate periods.</w:t>
      </w:r>
    </w:p>
    <w:p w14:paraId="185B2F57" w14:textId="77777777" w:rsidR="00976A26" w:rsidRDefault="005F7914">
      <w:pPr>
        <w:pStyle w:val="Heading3"/>
      </w:pPr>
      <w:bookmarkStart w:id="196" w:name="_Toc488474169"/>
      <w:bookmarkStart w:id="197" w:name="_Toc99527613"/>
      <w:bookmarkStart w:id="198" w:name="_Toc469283179"/>
      <w:bookmarkStart w:id="199" w:name="_Toc399489779"/>
      <w:r w:rsidRPr="005F7914">
        <w:t>ScheduleTypeLimits</w:t>
      </w:r>
      <w:bookmarkEnd w:id="196"/>
      <w:bookmarkEnd w:id="197"/>
      <w:bookmarkEnd w:id="199"/>
    </w:p>
    <w:p w14:paraId="7D33D609" w14:textId="77777777"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14:paraId="48A70D05" w14:textId="77777777" w:rsidR="00976A26" w:rsidRDefault="00976A26">
      <w:pPr>
        <w:pStyle w:val="Heading4"/>
      </w:pPr>
      <w:r>
        <w:t>Field: Name</w:t>
      </w:r>
    </w:p>
    <w:p w14:paraId="4BAB50B5" w14:textId="77777777"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14:paraId="06440C12" w14:textId="77777777" w:rsidR="00976A26" w:rsidRDefault="00976A26">
      <w:pPr>
        <w:pStyle w:val="Heading4"/>
      </w:pPr>
      <w:r>
        <w:t xml:space="preserve">Field: </w:t>
      </w:r>
      <w:r w:rsidR="00B317EF">
        <w:t>Lower Limit Value</w:t>
      </w:r>
    </w:p>
    <w:p w14:paraId="7B8FB99F" w14:textId="77777777"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14:paraId="53D0F39C" w14:textId="77777777" w:rsidR="00B317EF" w:rsidRPr="00B317EF" w:rsidRDefault="00B317EF" w:rsidP="00B317EF">
      <w:pPr>
        <w:pStyle w:val="Heading4"/>
      </w:pPr>
      <w:r>
        <w:t>Field: Upper Limit Value</w:t>
      </w:r>
    </w:p>
    <w:p w14:paraId="121E826A" w14:textId="77777777"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14:paraId="377DCEB6" w14:textId="77777777" w:rsidR="00976A26" w:rsidRDefault="00976A26">
      <w:pPr>
        <w:pStyle w:val="Heading4"/>
      </w:pPr>
      <w:r>
        <w:t>Field: Numeric Type</w:t>
      </w:r>
    </w:p>
    <w:p w14:paraId="706FEA6A" w14:textId="77777777"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14:paraId="1080DD98" w14:textId="77777777" w:rsidR="002D26C1" w:rsidRDefault="002D26C1" w:rsidP="002D26C1">
      <w:pPr>
        <w:pStyle w:val="Heading4"/>
      </w:pPr>
      <w:r>
        <w:t xml:space="preserve">Field: </w:t>
      </w:r>
      <w:r w:rsidRPr="007E40E0">
        <w:t>Unit Type</w:t>
      </w:r>
    </w:p>
    <w:p w14:paraId="3AC1D813" w14:textId="77777777"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w:t>
      </w:r>
      <w:r>
        <w:lastRenderedPageBreak/>
        <w:t xml:space="preserve">SI and IP units. This field is not used by EnergyPlus. The available options are shown below. If none of these options are appropriate, select </w:t>
      </w:r>
      <w:r w:rsidRPr="007E40E0">
        <w:rPr>
          <w:b/>
        </w:rPr>
        <w:t>Dimensionless</w:t>
      </w:r>
      <w:r>
        <w:rPr>
          <w:b/>
        </w:rPr>
        <w:t>.</w:t>
      </w:r>
    </w:p>
    <w:p w14:paraId="398B3229" w14:textId="77777777" w:rsidR="002D26C1" w:rsidRDefault="002D26C1" w:rsidP="002D26C1">
      <w:pPr>
        <w:pStyle w:val="ListBullet2"/>
      </w:pPr>
      <w:r>
        <w:t>Dimensionless</w:t>
      </w:r>
    </w:p>
    <w:p w14:paraId="2C101FE5" w14:textId="77777777" w:rsidR="002D26C1" w:rsidRDefault="002D26C1" w:rsidP="002D26C1">
      <w:pPr>
        <w:pStyle w:val="ListBullet2"/>
      </w:pPr>
      <w:r>
        <w:t>Temperature</w:t>
      </w:r>
    </w:p>
    <w:p w14:paraId="01A4553C" w14:textId="77777777" w:rsidR="002D26C1" w:rsidRDefault="002D26C1" w:rsidP="002D26C1">
      <w:pPr>
        <w:pStyle w:val="ListBullet2"/>
      </w:pPr>
      <w:r>
        <w:t>DeltaTemperature</w:t>
      </w:r>
    </w:p>
    <w:p w14:paraId="18668563" w14:textId="77777777" w:rsidR="002D26C1" w:rsidRDefault="002D26C1" w:rsidP="002D26C1">
      <w:pPr>
        <w:pStyle w:val="ListBullet2"/>
      </w:pPr>
      <w:r w:rsidRPr="004B6F99">
        <w:t>PrecipitationRate</w:t>
      </w:r>
    </w:p>
    <w:p w14:paraId="3017EF59" w14:textId="77777777" w:rsidR="002D26C1" w:rsidRDefault="002D26C1" w:rsidP="002D26C1">
      <w:pPr>
        <w:pStyle w:val="ListBullet2"/>
      </w:pPr>
      <w:r>
        <w:t>Angle</w:t>
      </w:r>
    </w:p>
    <w:p w14:paraId="2145FA25" w14:textId="77777777" w:rsidR="002D26C1" w:rsidRDefault="002D26C1" w:rsidP="002D26C1">
      <w:pPr>
        <w:pStyle w:val="ListBullet2"/>
      </w:pPr>
      <w:r>
        <w:t>Convection Coefficient</w:t>
      </w:r>
    </w:p>
    <w:p w14:paraId="149A203E" w14:textId="77777777" w:rsidR="002D26C1" w:rsidRDefault="002D26C1" w:rsidP="002D26C1">
      <w:pPr>
        <w:pStyle w:val="ListBullet2"/>
      </w:pPr>
      <w:r>
        <w:t>Activity Level</w:t>
      </w:r>
    </w:p>
    <w:p w14:paraId="77D3AE98" w14:textId="77777777" w:rsidR="002D26C1" w:rsidRDefault="002D26C1" w:rsidP="002D26C1">
      <w:pPr>
        <w:pStyle w:val="ListBullet2"/>
      </w:pPr>
      <w:r>
        <w:t>Velocity</w:t>
      </w:r>
    </w:p>
    <w:p w14:paraId="0EDDEB08" w14:textId="77777777" w:rsidR="002D26C1" w:rsidRDefault="002D26C1" w:rsidP="002D26C1">
      <w:pPr>
        <w:pStyle w:val="ListBullet2"/>
      </w:pPr>
      <w:r>
        <w:t>Capacity</w:t>
      </w:r>
    </w:p>
    <w:p w14:paraId="728E39B1" w14:textId="77777777" w:rsidR="002D26C1" w:rsidRDefault="002D26C1" w:rsidP="002D26C1">
      <w:pPr>
        <w:pStyle w:val="ListBullet2"/>
      </w:pPr>
      <w:r>
        <w:t xml:space="preserve">Power </w:t>
      </w:r>
    </w:p>
    <w:p w14:paraId="55482673" w14:textId="77777777" w:rsidR="002D26C1" w:rsidRDefault="002D26C1" w:rsidP="002D26C1">
      <w:pPr>
        <w:pStyle w:val="ListBullet2"/>
      </w:pPr>
      <w:r>
        <w:t>Availability</w:t>
      </w:r>
    </w:p>
    <w:p w14:paraId="4BF7DA06" w14:textId="77777777" w:rsidR="002D26C1" w:rsidRDefault="002D26C1" w:rsidP="002D26C1">
      <w:pPr>
        <w:pStyle w:val="ListBullet2"/>
      </w:pPr>
      <w:r>
        <w:t>Percent</w:t>
      </w:r>
    </w:p>
    <w:p w14:paraId="7E74069F" w14:textId="77777777" w:rsidR="002D26C1" w:rsidRDefault="002D26C1" w:rsidP="002D26C1">
      <w:pPr>
        <w:pStyle w:val="ListBullet2"/>
      </w:pPr>
      <w:r>
        <w:t xml:space="preserve">Control </w:t>
      </w:r>
    </w:p>
    <w:p w14:paraId="442EF7EC" w14:textId="77777777" w:rsidR="002D26C1" w:rsidRDefault="002D26C1" w:rsidP="002D26C1">
      <w:pPr>
        <w:pStyle w:val="ListBullet2"/>
      </w:pPr>
      <w:r>
        <w:t>Mode</w:t>
      </w:r>
    </w:p>
    <w:p w14:paraId="58EA03CE" w14:textId="77777777" w:rsidR="00976A26" w:rsidRDefault="00976A26">
      <w:pPr>
        <w:pStyle w:val="BodyText"/>
      </w:pPr>
      <w:r>
        <w:t>Several IDF Examples will illustrate the use:</w:t>
      </w:r>
    </w:p>
    <w:p w14:paraId="24A0E555" w14:textId="77777777" w:rsidR="00976A26" w:rsidRDefault="000A32EF" w:rsidP="0068290E">
      <w:pPr>
        <w:pStyle w:val="CodeIDDSamples"/>
      </w:pPr>
      <w:r w:rsidRPr="000A32EF">
        <w:t>ScheduleTypeLimits</w:t>
      </w:r>
      <w:r w:rsidR="00976A26">
        <w:t>,Any Number;  ! Not limited</w:t>
      </w:r>
    </w:p>
    <w:p w14:paraId="4B8AAC25" w14:textId="77777777"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14:paraId="21FADF1C" w14:textId="77777777" w:rsidR="00976A26" w:rsidRDefault="000A32EF" w:rsidP="0068290E">
      <w:pPr>
        <w:pStyle w:val="CodeIDDSamples"/>
      </w:pPr>
      <w:r w:rsidRPr="000A32EF">
        <w:t>ScheduleTypeLimits</w:t>
      </w:r>
      <w:r w:rsidR="00976A26">
        <w:t>,Temperature,-60</w:t>
      </w:r>
      <w:r w:rsidR="00745DF1">
        <w:t>,</w:t>
      </w:r>
      <w:r w:rsidR="00976A26">
        <w:t>200,CONTINUOUS;</w:t>
      </w:r>
    </w:p>
    <w:p w14:paraId="304DFC94" w14:textId="77777777" w:rsidR="00976A26" w:rsidRDefault="000A32EF" w:rsidP="0068290E">
      <w:pPr>
        <w:pStyle w:val="CodeIDDSamples"/>
      </w:pPr>
      <w:r w:rsidRPr="000A32EF">
        <w:t>ScheduleTypeLimits</w:t>
      </w:r>
      <w:r w:rsidR="00976A26">
        <w:t>,Control Type,0</w:t>
      </w:r>
      <w:r w:rsidR="00745DF1">
        <w:t>,</w:t>
      </w:r>
      <w:r w:rsidR="00976A26">
        <w:t>4,DISCRETE;</w:t>
      </w:r>
    </w:p>
    <w:p w14:paraId="3ADF9794" w14:textId="77777777" w:rsidR="00976A26" w:rsidRDefault="000A32EF" w:rsidP="0068290E">
      <w:pPr>
        <w:pStyle w:val="CodeIDDSamples"/>
      </w:pPr>
      <w:r w:rsidRPr="000A32EF">
        <w:t>ScheduleTypeLimits</w:t>
      </w:r>
      <w:r w:rsidR="00976A26">
        <w:t>,On/Off,0</w:t>
      </w:r>
      <w:r w:rsidR="00745DF1">
        <w:t>,</w:t>
      </w:r>
      <w:r w:rsidR="00976A26">
        <w:t>1,DISCRETE;</w:t>
      </w:r>
    </w:p>
    <w:p w14:paraId="2EC6CC21" w14:textId="77777777" w:rsidR="00976A26" w:rsidRDefault="00976A26">
      <w:pPr>
        <w:pStyle w:val="Heading3"/>
      </w:pPr>
      <w:bookmarkStart w:id="200" w:name="_Toc99527614"/>
      <w:bookmarkStart w:id="201" w:name="_Toc488474170"/>
      <w:bookmarkStart w:id="202" w:name="_Toc399489780"/>
      <w:r>
        <w:t>Day Schedules</w:t>
      </w:r>
      <w:bookmarkEnd w:id="200"/>
      <w:bookmarkEnd w:id="202"/>
    </w:p>
    <w:p w14:paraId="1B91CCC8" w14:textId="77777777"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14:paraId="4369D060" w14:textId="77777777" w:rsidR="00976A26" w:rsidRDefault="000A32EF">
      <w:pPr>
        <w:pStyle w:val="Heading3"/>
      </w:pPr>
      <w:bookmarkStart w:id="203" w:name="_Toc99527615"/>
      <w:bookmarkStart w:id="204" w:name="_Toc399489781"/>
      <w:r w:rsidRPr="000A32EF">
        <w:t>Schedule:Day:Hourly</w:t>
      </w:r>
      <w:bookmarkEnd w:id="198"/>
      <w:bookmarkEnd w:id="201"/>
      <w:bookmarkEnd w:id="203"/>
      <w:bookmarkEnd w:id="204"/>
    </w:p>
    <w:p w14:paraId="4D6BC3CC" w14:textId="77777777" w:rsidR="00976A26" w:rsidRDefault="00976A26">
      <w:pPr>
        <w:pStyle w:val="BodyText"/>
      </w:pPr>
      <w:r>
        <w:t xml:space="preserve">The </w:t>
      </w:r>
      <w:r w:rsidR="000A32EF" w:rsidRPr="000A32EF">
        <w:t>Schedule:Day:Hourly</w:t>
      </w:r>
      <w:r>
        <w:t xml:space="preserve"> contains an hour-by-hour profile for a single simulation day.</w:t>
      </w:r>
    </w:p>
    <w:p w14:paraId="3A43498B" w14:textId="77777777" w:rsidR="00976A26" w:rsidRDefault="00976A26">
      <w:pPr>
        <w:pStyle w:val="Heading4"/>
      </w:pPr>
      <w:r>
        <w:t>Field: Name</w:t>
      </w:r>
    </w:p>
    <w:p w14:paraId="42692A92"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5792EB0B" w14:textId="77777777" w:rsidR="00976A26" w:rsidRDefault="00976A26">
      <w:pPr>
        <w:pStyle w:val="Heading4"/>
      </w:pPr>
      <w:r>
        <w:t xml:space="preserve">Field: </w:t>
      </w:r>
      <w:r w:rsidR="000A32EF" w:rsidRPr="000A32EF">
        <w:t>Schedule Type Limits Name</w:t>
      </w:r>
    </w:p>
    <w:p w14:paraId="3A4FF431" w14:textId="77777777"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w:t>
      </w:r>
      <w:r w:rsidR="00261840">
        <w:t xml:space="preserve">ScheduleTypeLimits object </w:t>
      </w:r>
      <w:r>
        <w:t xml:space="preserve">above), then the restrictions </w:t>
      </w:r>
      <w:r w:rsidR="000A32EF">
        <w:t>from the referenced object</w:t>
      </w:r>
      <w:r>
        <w:t xml:space="preserve"> will be used to validate the hourly field values (below). </w:t>
      </w:r>
    </w:p>
    <w:p w14:paraId="2857C48F" w14:textId="77777777" w:rsidR="00976A26" w:rsidRDefault="00976A26">
      <w:pPr>
        <w:pStyle w:val="Heading4"/>
      </w:pPr>
      <w:r>
        <w:t>Field: Hour Values (1-24)</w:t>
      </w:r>
    </w:p>
    <w:p w14:paraId="4A1C63BC" w14:textId="77777777"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14:paraId="3E2B0F92" w14:textId="77777777" w:rsidR="00976A26" w:rsidRDefault="00976A26">
      <w:pPr>
        <w:pStyle w:val="BodyText"/>
      </w:pPr>
      <w:r>
        <w:t>An IDF example:</w:t>
      </w:r>
    </w:p>
    <w:p w14:paraId="15011993" w14:textId="77777777" w:rsidR="00976A26" w:rsidRDefault="000A32EF" w:rsidP="0068290E">
      <w:pPr>
        <w:pStyle w:val="CodeIDDSamples"/>
      </w:pPr>
      <w:r w:rsidRPr="000A32EF">
        <w:t>Schedule:Day:Hourly</w:t>
      </w:r>
      <w:r w:rsidR="00976A26">
        <w:t>, Day On Peak, Fraction,</w:t>
      </w:r>
    </w:p>
    <w:p w14:paraId="663EE575" w14:textId="77777777" w:rsidR="00976A26" w:rsidRDefault="00976A26" w:rsidP="0068290E">
      <w:pPr>
        <w:pStyle w:val="CodeIDDSamples"/>
      </w:pPr>
      <w:r>
        <w:t xml:space="preserve">  0.,0.,0.,0.,0.,0.,0.,0.,0.,1.,1.,1.,1.,1.,1.,1.,1.,1.,0.,0.,0.,0.,0.,0.;</w:t>
      </w:r>
    </w:p>
    <w:p w14:paraId="15F5972B" w14:textId="77777777" w:rsidR="00976A26" w:rsidRDefault="000A32EF">
      <w:pPr>
        <w:pStyle w:val="Heading3"/>
      </w:pPr>
      <w:bookmarkStart w:id="205" w:name="_Ref33500605"/>
      <w:bookmarkStart w:id="206" w:name="_Ref33500663"/>
      <w:bookmarkStart w:id="207" w:name="_Toc99527616"/>
      <w:bookmarkStart w:id="208" w:name="_Toc399489782"/>
      <w:r w:rsidRPr="000A32EF">
        <w:lastRenderedPageBreak/>
        <w:t>Schedule:Day:Interval</w:t>
      </w:r>
      <w:bookmarkEnd w:id="205"/>
      <w:bookmarkEnd w:id="206"/>
      <w:bookmarkEnd w:id="207"/>
      <w:bookmarkEnd w:id="208"/>
    </w:p>
    <w:p w14:paraId="09B5020C" w14:textId="77777777"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001C4D65" w14:textId="77777777" w:rsidR="00976A26" w:rsidRDefault="00976A26">
      <w:pPr>
        <w:pStyle w:val="Heading4"/>
      </w:pPr>
      <w:r>
        <w:t>Field: Name</w:t>
      </w:r>
    </w:p>
    <w:p w14:paraId="58D1D6A9"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0524E95E" w14:textId="77777777" w:rsidR="00976A26" w:rsidRDefault="00976A26">
      <w:pPr>
        <w:pStyle w:val="Heading4"/>
      </w:pPr>
      <w:r>
        <w:t xml:space="preserve">Field: </w:t>
      </w:r>
      <w:r w:rsidR="00724BEF" w:rsidRPr="00724BEF">
        <w:t>Schedule Type Limits Name</w:t>
      </w:r>
    </w:p>
    <w:p w14:paraId="74196016" w14:textId="77777777" w:rsidR="00724BEF" w:rsidRDefault="00724BEF" w:rsidP="00724BEF">
      <w:pPr>
        <w:pStyle w:val="BodyText"/>
      </w:pPr>
      <w:r>
        <w:t>This field contains a reference to the Schedule Type Limits object. If found in a list of Schedule Type Limits (see</w:t>
      </w:r>
      <w:r w:rsidR="00261840">
        <w:t xml:space="preserve"> ScheduleTypeLimits object</w:t>
      </w:r>
      <w:r>
        <w:t xml:space="preserve"> above), then the restrictions from the referenced object will be used to validate the hourly field values (below). </w:t>
      </w:r>
    </w:p>
    <w:p w14:paraId="0C881AE4" w14:textId="77777777" w:rsidR="00976A26" w:rsidRDefault="00976A26">
      <w:pPr>
        <w:pStyle w:val="Heading4"/>
      </w:pPr>
      <w:r>
        <w:t>Field: Interpolate to Time</w:t>
      </w:r>
      <w:r w:rsidR="00724BEF">
        <w:t>s</w:t>
      </w:r>
      <w:r>
        <w:t>tep</w:t>
      </w:r>
    </w:p>
    <w:p w14:paraId="5C7C49B5"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60 \h  \* MERGEFORMAT </w:instrText>
      </w:r>
      <w:r w:rsidR="00274FC8">
        <w:fldChar w:fldCharType="separate"/>
      </w:r>
      <w:r w:rsidR="00F157E6"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27249D64" w14:textId="77777777"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42B6C9BD" w14:textId="77777777"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14:paraId="79662B47" w14:textId="77777777" w:rsidR="00976A26" w:rsidRDefault="00976A26">
      <w:pPr>
        <w:pStyle w:val="BodyText"/>
      </w:pPr>
      <w:r>
        <w:t>To specify each interval, both an “until” time (which includes the designated time) and the value must be given.</w:t>
      </w:r>
    </w:p>
    <w:p w14:paraId="5F9737E7" w14:textId="77777777" w:rsidR="00976A26" w:rsidRDefault="00976A26">
      <w:pPr>
        <w:pStyle w:val="Heading4"/>
      </w:pPr>
      <w:r>
        <w:t>Field: Time</w:t>
      </w:r>
    </w:p>
    <w:p w14:paraId="47489586" w14:textId="77777777"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14:paraId="469D1224" w14:textId="77777777" w:rsidR="00976A26" w:rsidRDefault="00976A26">
      <w:pPr>
        <w:pStyle w:val="Heading4"/>
      </w:pPr>
      <w:r>
        <w:t>Field: Value</w:t>
      </w:r>
    </w:p>
    <w:p w14:paraId="12CDCE77" w14:textId="77777777"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14:paraId="7C766778" w14:textId="77777777" w:rsidR="00976A26" w:rsidRDefault="00976A26" w:rsidP="00181DD3">
      <w:pPr>
        <w:pStyle w:val="BodyText"/>
      </w:pPr>
      <w:bookmarkStart w:id="209" w:name="_Toc469283180"/>
      <w:r>
        <w:t>And an example of use:</w:t>
      </w:r>
    </w:p>
    <w:p w14:paraId="656C684B" w14:textId="77777777" w:rsidR="007651F4" w:rsidRDefault="007651F4" w:rsidP="0068290E">
      <w:pPr>
        <w:pStyle w:val="CodeIDDSamples"/>
      </w:pPr>
      <w:r>
        <w:t>Schedule:Day:Interval,</w:t>
      </w:r>
    </w:p>
    <w:p w14:paraId="0AE9EF46" w14:textId="77777777" w:rsidR="007651F4" w:rsidRDefault="007651F4" w:rsidP="0068290E">
      <w:pPr>
        <w:pStyle w:val="CodeIDDSamples"/>
      </w:pPr>
      <w:r>
        <w:t xml:space="preserve">    dd winter rel humidity,  !- Name</w:t>
      </w:r>
    </w:p>
    <w:p w14:paraId="4B8D04BB" w14:textId="77777777" w:rsidR="007651F4" w:rsidRDefault="007651F4" w:rsidP="0068290E">
      <w:pPr>
        <w:pStyle w:val="CodeIDDSamples"/>
      </w:pPr>
      <w:r>
        <w:t xml:space="preserve">    Percent,                 !- Schedule Type Limits Name</w:t>
      </w:r>
    </w:p>
    <w:p w14:paraId="7BFB4B87" w14:textId="77777777" w:rsidR="007651F4" w:rsidRDefault="007651F4" w:rsidP="0068290E">
      <w:pPr>
        <w:pStyle w:val="CodeIDDSamples"/>
      </w:pPr>
      <w:r>
        <w:t xml:space="preserve">    No,                      !- Interpolate to Timestep</w:t>
      </w:r>
    </w:p>
    <w:p w14:paraId="728D72D3" w14:textId="77777777" w:rsidR="007651F4" w:rsidRDefault="007651F4" w:rsidP="0068290E">
      <w:pPr>
        <w:pStyle w:val="CodeIDDSamples"/>
      </w:pPr>
      <w:r>
        <w:t xml:space="preserve">    until: 24:00,             !- Time 1</w:t>
      </w:r>
    </w:p>
    <w:p w14:paraId="377B015D" w14:textId="77777777" w:rsidR="00976A26" w:rsidRDefault="007651F4" w:rsidP="0068290E">
      <w:pPr>
        <w:pStyle w:val="CodeIDDSamples"/>
      </w:pPr>
      <w:r>
        <w:t xml:space="preserve">    74;                      !- Value Until Time 1</w:t>
      </w:r>
    </w:p>
    <w:p w14:paraId="04F0183E" w14:textId="77777777" w:rsidR="00976A26" w:rsidRDefault="007651F4">
      <w:pPr>
        <w:pStyle w:val="Heading3"/>
      </w:pPr>
      <w:bookmarkStart w:id="210" w:name="_Toc99527617"/>
      <w:bookmarkStart w:id="211" w:name="_Toc399489783"/>
      <w:r w:rsidRPr="007651F4">
        <w:t>Schedule:Day:List</w:t>
      </w:r>
      <w:bookmarkEnd w:id="210"/>
      <w:bookmarkEnd w:id="211"/>
    </w:p>
    <w:p w14:paraId="09DEB2A2" w14:textId="77777777"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14:paraId="3F77957E" w14:textId="77777777" w:rsidR="00976A26" w:rsidRDefault="00976A26">
      <w:pPr>
        <w:pStyle w:val="Heading4"/>
      </w:pPr>
      <w:r>
        <w:lastRenderedPageBreak/>
        <w:t>Field: Name</w:t>
      </w:r>
    </w:p>
    <w:p w14:paraId="69AED5CB" w14:textId="77777777"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14:paraId="734CB079" w14:textId="77777777" w:rsidR="00A30119" w:rsidRDefault="00A30119" w:rsidP="00A30119">
      <w:pPr>
        <w:pStyle w:val="Heading4"/>
      </w:pPr>
      <w:r>
        <w:t xml:space="preserve">Field: </w:t>
      </w:r>
      <w:r w:rsidRPr="00724BEF">
        <w:t>Schedule Type Limits Name</w:t>
      </w:r>
    </w:p>
    <w:p w14:paraId="601B0917" w14:textId="77777777" w:rsidR="00A30119" w:rsidRDefault="00A30119" w:rsidP="00A30119">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838B05E" w14:textId="77777777" w:rsidR="00976A26" w:rsidRDefault="00976A26">
      <w:pPr>
        <w:pStyle w:val="Heading4"/>
      </w:pPr>
      <w:r>
        <w:t>Field: Interpolate to Time</w:t>
      </w:r>
      <w:r w:rsidR="00A30119">
        <w:t>s</w:t>
      </w:r>
      <w:r>
        <w:t>tep</w:t>
      </w:r>
    </w:p>
    <w:p w14:paraId="01D2C70A"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81 \h  \* MERGEFORMAT </w:instrText>
      </w:r>
      <w:r w:rsidR="00274FC8">
        <w:fldChar w:fldCharType="separate"/>
      </w:r>
      <w:r w:rsidR="00F157E6"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0E2A89A7" w14:textId="77777777"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10EF75EF" w14:textId="77777777" w:rsidR="00976A26" w:rsidRDefault="00976A26">
      <w:pPr>
        <w:pStyle w:val="Heading4"/>
      </w:pPr>
      <w:r>
        <w:t>Field:</w:t>
      </w:r>
      <w:r w:rsidR="00A30119">
        <w:t xml:space="preserve"> </w:t>
      </w:r>
      <w:r>
        <w:t>Minutes Per Item</w:t>
      </w:r>
    </w:p>
    <w:p w14:paraId="4D8C0706" w14:textId="77777777"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14:paraId="0FF649AC" w14:textId="77777777" w:rsidR="00976A26" w:rsidRDefault="00976A26">
      <w:pPr>
        <w:pStyle w:val="Heading4"/>
      </w:pPr>
      <w:r>
        <w:t>Field Value 1 (same definition for each value – up to 1440 (24*60) allowed)</w:t>
      </w:r>
    </w:p>
    <w:p w14:paraId="767512D0" w14:textId="77777777" w:rsidR="00976A26" w:rsidRDefault="00976A26">
      <w:pPr>
        <w:pStyle w:val="BodyText"/>
      </w:pPr>
      <w:r>
        <w:t>This is the value to be used for the specified number of minutes.</w:t>
      </w:r>
    </w:p>
    <w:p w14:paraId="045FB2C6" w14:textId="77777777" w:rsidR="00976A26" w:rsidRDefault="00976A26" w:rsidP="00181DD3">
      <w:pPr>
        <w:pStyle w:val="BodyText"/>
      </w:pPr>
      <w:r>
        <w:t>For example:</w:t>
      </w:r>
    </w:p>
    <w:p w14:paraId="6659F71F" w14:textId="77777777" w:rsidR="00976A26" w:rsidRDefault="00A30119" w:rsidP="0068290E">
      <w:pPr>
        <w:pStyle w:val="CodeIDDSamples"/>
      </w:pPr>
      <w:r w:rsidRPr="00A30119">
        <w:t>Schedule:Day:List</w:t>
      </w:r>
      <w:r w:rsidR="00976A26">
        <w:t>,</w:t>
      </w:r>
    </w:p>
    <w:p w14:paraId="246A4C03" w14:textId="77777777" w:rsidR="00976A26" w:rsidRDefault="00976A26" w:rsidP="0068290E">
      <w:pPr>
        <w:pStyle w:val="CodeIDDSamples"/>
      </w:pPr>
      <w:r>
        <w:t xml:space="preserve">  Myschedule,  ! name</w:t>
      </w:r>
    </w:p>
    <w:p w14:paraId="1CF2CA36" w14:textId="77777777" w:rsidR="00976A26" w:rsidRDefault="00976A26" w:rsidP="0068290E">
      <w:pPr>
        <w:pStyle w:val="CodeIDDSamples"/>
      </w:pPr>
      <w:r>
        <w:t xml:space="preserve">  Fraction,   ! Schedule type</w:t>
      </w:r>
    </w:p>
    <w:p w14:paraId="29443928" w14:textId="77777777" w:rsidR="00976A26" w:rsidRDefault="00976A26" w:rsidP="0068290E">
      <w:pPr>
        <w:pStyle w:val="CodeIDDSamples"/>
      </w:pPr>
      <w:r>
        <w:t xml:space="preserve">  No,   ! Interpolate value</w:t>
      </w:r>
    </w:p>
    <w:p w14:paraId="39518E92" w14:textId="77777777" w:rsidR="00976A26" w:rsidRDefault="00976A26" w:rsidP="0068290E">
      <w:pPr>
        <w:pStyle w:val="CodeIDDSamples"/>
      </w:pPr>
      <w:r>
        <w:t xml:space="preserve">  30,   ! Minutes per item</w:t>
      </w:r>
    </w:p>
    <w:p w14:paraId="08D7451E" w14:textId="77777777" w:rsidR="00976A26" w:rsidRDefault="00976A26" w:rsidP="0068290E">
      <w:pPr>
        <w:pStyle w:val="CodeIDDSamples"/>
      </w:pPr>
      <w:r>
        <w:t xml:space="preserve">  0.0,  ! from 00:01 to 00:30</w:t>
      </w:r>
    </w:p>
    <w:p w14:paraId="45834DB7" w14:textId="77777777" w:rsidR="00976A26" w:rsidRDefault="00976A26" w:rsidP="0068290E">
      <w:pPr>
        <w:pStyle w:val="CodeIDDSamples"/>
      </w:pPr>
      <w:r>
        <w:t xml:space="preserve">  0.5,  ! from 00:31 to 01:00</w:t>
      </w:r>
    </w:p>
    <w:p w14:paraId="594939B3" w14:textId="77777777"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14:paraId="69376828" w14:textId="77777777" w:rsidR="00976A26" w:rsidRDefault="00976A26" w:rsidP="00181DD3">
      <w:pPr>
        <w:pStyle w:val="BodyText"/>
      </w:pPr>
      <w:r>
        <w:t xml:space="preserve"> </w:t>
      </w:r>
    </w:p>
    <w:p w14:paraId="0DA3C876" w14:textId="77777777" w:rsidR="00976A26" w:rsidRDefault="00976A26">
      <w:pPr>
        <w:pStyle w:val="Heading3"/>
      </w:pPr>
      <w:bookmarkStart w:id="212" w:name="_Toc488474171"/>
      <w:bookmarkStart w:id="213" w:name="_Toc99527618"/>
      <w:bookmarkStart w:id="214" w:name="_Toc399489784"/>
      <w:r>
        <w:t>Week Schedule</w:t>
      </w:r>
      <w:bookmarkEnd w:id="209"/>
      <w:bookmarkEnd w:id="212"/>
      <w:r>
        <w:t>(s)</w:t>
      </w:r>
      <w:bookmarkEnd w:id="213"/>
      <w:bookmarkEnd w:id="214"/>
    </w:p>
    <w:p w14:paraId="5F4E08FE" w14:textId="77777777"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14:paraId="4FBBE5F8" w14:textId="77777777" w:rsidR="00976A26" w:rsidRDefault="00A30119">
      <w:pPr>
        <w:pStyle w:val="Heading3"/>
      </w:pPr>
      <w:bookmarkStart w:id="215" w:name="_Toc99527619"/>
      <w:bookmarkStart w:id="216" w:name="_Toc399489785"/>
      <w:r w:rsidRPr="00A30119">
        <w:t>Schedule:Week:Daily</w:t>
      </w:r>
      <w:bookmarkEnd w:id="215"/>
      <w:bookmarkEnd w:id="216"/>
    </w:p>
    <w:p w14:paraId="767231EF" w14:textId="77777777" w:rsidR="00976A26" w:rsidRDefault="00976A26">
      <w:pPr>
        <w:pStyle w:val="Heading4"/>
      </w:pPr>
      <w:r>
        <w:t>Field: Name</w:t>
      </w:r>
    </w:p>
    <w:p w14:paraId="15F28BAC"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4E5040D" w14:textId="77777777"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14:paraId="30D933E6" w14:textId="77777777"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14:paraId="17A8DBD8" w14:textId="77777777" w:rsidR="00976A26" w:rsidRDefault="00976A26">
      <w:pPr>
        <w:pStyle w:val="BodyText"/>
      </w:pPr>
      <w:r>
        <w:t>An IDF example:</w:t>
      </w:r>
    </w:p>
    <w:p w14:paraId="4406A66A" w14:textId="77777777" w:rsidR="00976A26" w:rsidRDefault="00A30119" w:rsidP="0068290E">
      <w:pPr>
        <w:pStyle w:val="CodeIDDSamples"/>
      </w:pPr>
      <w:r w:rsidRPr="00A30119">
        <w:t>Schedule:Week:Daily</w:t>
      </w:r>
      <w:r w:rsidR="00976A26">
        <w:t>, Week on Peak,</w:t>
      </w:r>
    </w:p>
    <w:p w14:paraId="4E2B0C25" w14:textId="77777777" w:rsidR="00976A26" w:rsidRDefault="00976A26" w:rsidP="0068290E">
      <w:pPr>
        <w:pStyle w:val="CodeIDDSamples"/>
      </w:pPr>
      <w:r>
        <w:lastRenderedPageBreak/>
        <w:t xml:space="preserve">        Day On Peak,Day On Peak,Day On Peak,</w:t>
      </w:r>
    </w:p>
    <w:p w14:paraId="647DC6E6" w14:textId="77777777" w:rsidR="00976A26" w:rsidRDefault="00976A26" w:rsidP="0068290E">
      <w:pPr>
        <w:pStyle w:val="CodeIDDSamples"/>
      </w:pPr>
      <w:r>
        <w:t xml:space="preserve">        Day On Peak,Day On Peak,Day On Peak,</w:t>
      </w:r>
    </w:p>
    <w:p w14:paraId="48444F21" w14:textId="77777777" w:rsidR="00976A26" w:rsidRDefault="00976A26" w:rsidP="0068290E">
      <w:pPr>
        <w:pStyle w:val="CodeIDDSamples"/>
      </w:pPr>
      <w:r>
        <w:t xml:space="preserve">        Day On Peak,Day On Peak,Day On Peak,</w:t>
      </w:r>
    </w:p>
    <w:p w14:paraId="7F9C7C34" w14:textId="77777777" w:rsidR="00976A26" w:rsidRDefault="00976A26" w:rsidP="0068290E">
      <w:pPr>
        <w:pStyle w:val="CodeIDDSamples"/>
      </w:pPr>
      <w:r>
        <w:t xml:space="preserve">        Day On Peak,Day On Peak,Day On Peak;</w:t>
      </w:r>
    </w:p>
    <w:p w14:paraId="3155C137" w14:textId="77777777" w:rsidR="00976A26" w:rsidRDefault="00A30119">
      <w:pPr>
        <w:pStyle w:val="Heading3"/>
      </w:pPr>
      <w:bookmarkStart w:id="217" w:name="_Ref33500335"/>
      <w:bookmarkStart w:id="218" w:name="_Toc99527620"/>
      <w:bookmarkStart w:id="219" w:name="_Toc469283181"/>
      <w:bookmarkStart w:id="220" w:name="_Toc488474172"/>
      <w:bookmarkStart w:id="221" w:name="_Toc399489786"/>
      <w:r w:rsidRPr="00A30119">
        <w:t>Schedule:Week:Compact</w:t>
      </w:r>
      <w:bookmarkEnd w:id="217"/>
      <w:bookmarkEnd w:id="218"/>
      <w:bookmarkEnd w:id="221"/>
    </w:p>
    <w:p w14:paraId="41E22B3B" w14:textId="77777777"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14:paraId="1CA13E84" w14:textId="77777777" w:rsidR="00976A26" w:rsidRDefault="00976A26">
      <w:pPr>
        <w:pStyle w:val="Heading4"/>
      </w:pPr>
      <w:r>
        <w:t>Field:Name</w:t>
      </w:r>
    </w:p>
    <w:p w14:paraId="70E81DC0"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3CA39C0" w14:textId="77777777"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14:paraId="50163CE9" w14:textId="77777777"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14:paraId="002B9F66" w14:textId="77777777" w:rsidR="00976A26" w:rsidRDefault="00976A26">
      <w:pPr>
        <w:pStyle w:val="Heading4"/>
      </w:pPr>
      <w:r>
        <w:t xml:space="preserve">Field: </w:t>
      </w:r>
      <w:r w:rsidR="00A30119">
        <w:t>DayType List</w:t>
      </w:r>
      <w:r>
        <w:t xml:space="preserve"> #</w:t>
      </w:r>
    </w:p>
    <w:p w14:paraId="248EBCFC" w14:textId="77777777"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14:paraId="12F4DA7B" w14:textId="77777777" w:rsidR="00976A26" w:rsidRDefault="00976A26">
      <w:pPr>
        <w:pStyle w:val="Heading4"/>
      </w:pPr>
      <w:r>
        <w:t xml:space="preserve">Field: </w:t>
      </w:r>
      <w:r w:rsidR="00A30119">
        <w:t xml:space="preserve">Schedule:Day Name </w:t>
      </w:r>
      <w:r>
        <w:t>#</w:t>
      </w:r>
    </w:p>
    <w:p w14:paraId="566E54C2" w14:textId="77777777"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14:paraId="61B67988" w14:textId="77777777" w:rsidR="00976A26" w:rsidRDefault="00976A26">
      <w:pPr>
        <w:pStyle w:val="BodyText"/>
      </w:pPr>
      <w:r>
        <w:t>Some IDF examples:</w:t>
      </w:r>
    </w:p>
    <w:p w14:paraId="30613531" w14:textId="77777777" w:rsidR="00976A26" w:rsidRDefault="00A30119" w:rsidP="0068290E">
      <w:pPr>
        <w:pStyle w:val="CodeIDDSamples"/>
      </w:pPr>
      <w:r w:rsidRPr="00A30119">
        <w:t>Schedule:Week:Compact</w:t>
      </w:r>
      <w:r w:rsidR="00976A26">
        <w:t>, Week on Peak,</w:t>
      </w:r>
    </w:p>
    <w:p w14:paraId="1C426A07" w14:textId="77777777" w:rsidR="00976A26" w:rsidRDefault="00976A26" w:rsidP="0068290E">
      <w:pPr>
        <w:pStyle w:val="CodeIDDSamples"/>
      </w:pPr>
      <w:r>
        <w:t xml:space="preserve">        For</w:t>
      </w:r>
      <w:r w:rsidR="0088353E">
        <w:t>:</w:t>
      </w:r>
      <w:r>
        <w:t xml:space="preserve"> AllDays,</w:t>
      </w:r>
    </w:p>
    <w:p w14:paraId="3AEA3E20" w14:textId="77777777" w:rsidR="00976A26" w:rsidRDefault="00976A26" w:rsidP="0068290E">
      <w:pPr>
        <w:pStyle w:val="CodeIDDSamples"/>
      </w:pPr>
      <w:r>
        <w:t xml:space="preserve">        Day On Peak;</w:t>
      </w:r>
    </w:p>
    <w:p w14:paraId="475E1237" w14:textId="77777777" w:rsidR="00976A26" w:rsidRDefault="00A30119" w:rsidP="0068290E">
      <w:pPr>
        <w:pStyle w:val="CodeIDDSamples"/>
      </w:pPr>
      <w:r w:rsidRPr="00A30119">
        <w:t>Schedule:Week:Compact</w:t>
      </w:r>
      <w:r w:rsidR="00976A26">
        <w:t>, WeekDays on Peak,</w:t>
      </w:r>
    </w:p>
    <w:p w14:paraId="7EED917B" w14:textId="77777777" w:rsidR="00976A26" w:rsidRDefault="00976A26" w:rsidP="0068290E">
      <w:pPr>
        <w:pStyle w:val="CodeIDDSamples"/>
      </w:pPr>
      <w:r>
        <w:t xml:space="preserve">        WeekDays,</w:t>
      </w:r>
    </w:p>
    <w:p w14:paraId="7AF32327" w14:textId="77777777" w:rsidR="00976A26" w:rsidRDefault="00976A26" w:rsidP="0068290E">
      <w:pPr>
        <w:pStyle w:val="CodeIDDSamples"/>
      </w:pPr>
      <w:r>
        <w:t xml:space="preserve">        Day On Peak,</w:t>
      </w:r>
    </w:p>
    <w:p w14:paraId="5C987897" w14:textId="77777777" w:rsidR="00976A26" w:rsidRDefault="00976A26" w:rsidP="0068290E">
      <w:pPr>
        <w:pStyle w:val="CodeIDDSamples"/>
      </w:pPr>
      <w:r>
        <w:t xml:space="preserve">        AllOtherDays</w:t>
      </w:r>
    </w:p>
    <w:p w14:paraId="60572892" w14:textId="77777777" w:rsidR="00976A26" w:rsidRDefault="00976A26" w:rsidP="0068290E">
      <w:pPr>
        <w:pStyle w:val="CodeIDDSamples"/>
      </w:pPr>
      <w:r>
        <w:t xml:space="preserve">        Day Off Peak;</w:t>
      </w:r>
    </w:p>
    <w:p w14:paraId="0ABC6294" w14:textId="77777777" w:rsidR="00976A26" w:rsidRDefault="00A30119">
      <w:pPr>
        <w:pStyle w:val="Heading3"/>
      </w:pPr>
      <w:bookmarkStart w:id="222" w:name="_Toc99527621"/>
      <w:bookmarkStart w:id="223" w:name="_Toc399489787"/>
      <w:r w:rsidRPr="00A30119">
        <w:t>Schedule:Year</w:t>
      </w:r>
      <w:bookmarkEnd w:id="219"/>
      <w:bookmarkEnd w:id="220"/>
      <w:bookmarkEnd w:id="222"/>
      <w:bookmarkEnd w:id="223"/>
    </w:p>
    <w:p w14:paraId="781E6CB4" w14:textId="77777777"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14:paraId="423D2449" w14:textId="77777777" w:rsidR="00976A26" w:rsidRDefault="00976A26">
      <w:pPr>
        <w:pStyle w:val="Heading4"/>
      </w:pPr>
      <w:r>
        <w:t>Field: Name</w:t>
      </w:r>
    </w:p>
    <w:p w14:paraId="3EA5D7C4" w14:textId="77777777"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14:paraId="7B534C79" w14:textId="77777777" w:rsidR="00EC261A" w:rsidRDefault="00EC261A" w:rsidP="00EC261A">
      <w:pPr>
        <w:pStyle w:val="Heading4"/>
      </w:pPr>
      <w:r>
        <w:t xml:space="preserve">Field: </w:t>
      </w:r>
      <w:r w:rsidRPr="00724BEF">
        <w:t>Schedule Type Limits Name</w:t>
      </w:r>
    </w:p>
    <w:p w14:paraId="45A9A8BB"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18BAE1A2" w14:textId="77777777" w:rsidR="00976A26" w:rsidRDefault="00976A26">
      <w:pPr>
        <w:pStyle w:val="Heading4"/>
      </w:pPr>
      <w:r>
        <w:lastRenderedPageBreak/>
        <w:t>Field Set (WeekSchedule, Start Month and Day, End Month and Day)</w:t>
      </w:r>
    </w:p>
    <w:p w14:paraId="546EB335" w14:textId="77777777"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14:paraId="35DDCA4D" w14:textId="77777777" w:rsidR="00976A26" w:rsidRDefault="00976A26">
      <w:pPr>
        <w:pStyle w:val="Heading4"/>
      </w:pPr>
      <w:r>
        <w:t xml:space="preserve">Field: </w:t>
      </w:r>
      <w:r w:rsidR="00EC261A">
        <w:t>Schedule Week Name #</w:t>
      </w:r>
    </w:p>
    <w:p w14:paraId="18A6C1D8" w14:textId="77777777" w:rsidR="00976A26" w:rsidRDefault="00976A26">
      <w:pPr>
        <w:pStyle w:val="BodyText"/>
      </w:pPr>
      <w:r>
        <w:t>This field contains the appropriate WeekSchedule name for the designated time period.</w:t>
      </w:r>
    </w:p>
    <w:p w14:paraId="50673517" w14:textId="77777777" w:rsidR="00976A26" w:rsidRDefault="00976A26">
      <w:pPr>
        <w:pStyle w:val="Heading4"/>
      </w:pPr>
      <w:r>
        <w:t>Field: Start Month</w:t>
      </w:r>
      <w:r w:rsidR="00EC261A">
        <w:t xml:space="preserve"> #</w:t>
      </w:r>
    </w:p>
    <w:p w14:paraId="226C80FC" w14:textId="77777777" w:rsidR="00976A26" w:rsidRDefault="00976A26">
      <w:pPr>
        <w:pStyle w:val="BodyText"/>
      </w:pPr>
      <w:r>
        <w:t>This numeric field is the starting month for the schedule time period.</w:t>
      </w:r>
    </w:p>
    <w:p w14:paraId="379CFDEB" w14:textId="77777777" w:rsidR="00976A26" w:rsidRDefault="00976A26">
      <w:pPr>
        <w:pStyle w:val="Heading4"/>
      </w:pPr>
      <w:r>
        <w:t>Field: Start Day</w:t>
      </w:r>
      <w:r w:rsidR="00EC261A">
        <w:t xml:space="preserve"> #</w:t>
      </w:r>
    </w:p>
    <w:p w14:paraId="1CC5E6F5" w14:textId="77777777" w:rsidR="00976A26" w:rsidRDefault="00976A26">
      <w:pPr>
        <w:pStyle w:val="BodyText"/>
      </w:pPr>
      <w:r>
        <w:t>This numeric field is the starting day for the schedule time period.</w:t>
      </w:r>
    </w:p>
    <w:p w14:paraId="6F39FC86" w14:textId="77777777" w:rsidR="00976A26" w:rsidRDefault="00976A26">
      <w:pPr>
        <w:pStyle w:val="Heading4"/>
      </w:pPr>
      <w:r>
        <w:t>Field: End Month</w:t>
      </w:r>
      <w:r w:rsidR="00EC261A">
        <w:t xml:space="preserve"> #</w:t>
      </w:r>
    </w:p>
    <w:p w14:paraId="1E999160" w14:textId="77777777" w:rsidR="00976A26" w:rsidRDefault="00976A26">
      <w:pPr>
        <w:pStyle w:val="BodyText"/>
      </w:pPr>
      <w:r>
        <w:t>This numeric field is the ending month for the schedule time period.</w:t>
      </w:r>
    </w:p>
    <w:p w14:paraId="046ACA8C" w14:textId="77777777" w:rsidR="00976A26" w:rsidRDefault="00976A26">
      <w:pPr>
        <w:pStyle w:val="Heading4"/>
      </w:pPr>
      <w:r>
        <w:t>Field: End Day</w:t>
      </w:r>
      <w:r w:rsidR="00EC261A">
        <w:t xml:space="preserve"> #</w:t>
      </w:r>
    </w:p>
    <w:p w14:paraId="0FE918F5" w14:textId="77777777" w:rsidR="00976A26" w:rsidRDefault="00976A26">
      <w:pPr>
        <w:pStyle w:val="BodyText"/>
      </w:pPr>
      <w:r>
        <w:t>This numeric field is the ending day for the schedule time period.</w:t>
      </w:r>
    </w:p>
    <w:p w14:paraId="7C6F160A" w14:textId="77777777" w:rsidR="00976A26" w:rsidRDefault="00976A26">
      <w:pPr>
        <w:pStyle w:val="BodyText"/>
      </w:pPr>
    </w:p>
    <w:p w14:paraId="4CAD6FD3" w14:textId="77777777" w:rsidR="00976A26" w:rsidRDefault="00976A26">
      <w:pPr>
        <w:pStyle w:val="BodyText"/>
      </w:pPr>
      <w:r>
        <w:t>Note that there are many possible periods to be described</w:t>
      </w:r>
      <w:r w:rsidR="006B2084">
        <w:t xml:space="preserve">. </w:t>
      </w:r>
      <w:r>
        <w:t>An IDF example with a single period:</w:t>
      </w:r>
    </w:p>
    <w:p w14:paraId="34A7C499" w14:textId="77777777" w:rsidR="00976A26" w:rsidRDefault="00EC261A" w:rsidP="0068290E">
      <w:pPr>
        <w:pStyle w:val="CodeIDDSamples"/>
      </w:pPr>
      <w:r w:rsidRPr="00EC261A">
        <w:t>Schedule:Year</w:t>
      </w:r>
      <w:r w:rsidR="00976A26">
        <w:t>, On Peak, Fraction,</w:t>
      </w:r>
    </w:p>
    <w:p w14:paraId="232DFE58" w14:textId="77777777" w:rsidR="00976A26" w:rsidRDefault="00976A26" w:rsidP="0068290E">
      <w:pPr>
        <w:pStyle w:val="CodeIDDSamples"/>
      </w:pPr>
      <w:r>
        <w:t xml:space="preserve">        Week On Peak, 1,1, 12,31;</w:t>
      </w:r>
    </w:p>
    <w:p w14:paraId="36834ADD" w14:textId="77777777" w:rsidR="00976A26" w:rsidRDefault="00976A26">
      <w:pPr>
        <w:pStyle w:val="BodyText"/>
      </w:pPr>
      <w:r>
        <w:t>And a multiple period illustration:</w:t>
      </w:r>
    </w:p>
    <w:p w14:paraId="65DBD268" w14:textId="77777777" w:rsidR="00976A26" w:rsidRDefault="00EC261A" w:rsidP="0068290E">
      <w:pPr>
        <w:pStyle w:val="CodeIDDSamples"/>
      </w:pPr>
      <w:r w:rsidRPr="00EC261A">
        <w:t>Schedule:Year</w:t>
      </w:r>
      <w:r w:rsidR="00976A26">
        <w:t>,CoolingCoilAvailSched,Fraction,</w:t>
      </w:r>
    </w:p>
    <w:p w14:paraId="3D23BC9E" w14:textId="77777777" w:rsidR="00976A26" w:rsidRDefault="00976A26" w:rsidP="0068290E">
      <w:pPr>
        <w:pStyle w:val="CodeIDDSamples"/>
      </w:pPr>
      <w:r>
        <w:t xml:space="preserve">        FanAndCoilAllOffWeekSched, 1,1, 3,31,</w:t>
      </w:r>
    </w:p>
    <w:p w14:paraId="1F07D543" w14:textId="77777777" w:rsidR="00976A26" w:rsidRDefault="00976A26" w:rsidP="0068290E">
      <w:pPr>
        <w:pStyle w:val="CodeIDDSamples"/>
      </w:pPr>
      <w:r>
        <w:t xml:space="preserve">        FanAndCoilSummerWeekSched, 4,1, 9,30,</w:t>
      </w:r>
    </w:p>
    <w:p w14:paraId="0A8D3958" w14:textId="77777777" w:rsidR="00976A26" w:rsidRDefault="00976A26" w:rsidP="0068290E">
      <w:pPr>
        <w:pStyle w:val="CodeIDDSamples"/>
      </w:pPr>
      <w:r>
        <w:t xml:space="preserve">        FanAndCoilAllOffWeekSched, 10,1, 12,31;</w:t>
      </w:r>
    </w:p>
    <w:p w14:paraId="66DD9BD0" w14:textId="77777777" w:rsidR="00976A26" w:rsidRDefault="00976A26" w:rsidP="00181DD3">
      <w:pPr>
        <w:pStyle w:val="BodyText"/>
      </w:pPr>
      <w:r>
        <w:t>The following definition will generate an error (if any scheduled items are used in the simulation):</w:t>
      </w:r>
    </w:p>
    <w:p w14:paraId="5EAF7944" w14:textId="77777777" w:rsidR="00976A26" w:rsidRDefault="00EC261A">
      <w:pPr>
        <w:pStyle w:val="CodeIDDSamples"/>
      </w:pPr>
      <w:r w:rsidRPr="00EC261A">
        <w:t>Schedule:Year</w:t>
      </w:r>
      <w:r w:rsidR="00976A26">
        <w:t>,MySchedule,Fraction,4,1,9,30;</w:t>
      </w:r>
    </w:p>
    <w:p w14:paraId="0CCC0577" w14:textId="77777777" w:rsidR="00976A26" w:rsidRDefault="00976A26">
      <w:pPr>
        <w:pStyle w:val="Heading3"/>
      </w:pPr>
      <w:bookmarkStart w:id="224" w:name="_Toc99527622"/>
      <w:bookmarkStart w:id="225" w:name="_Toc399489788"/>
      <w:r>
        <w:t>Schedule:Compact</w:t>
      </w:r>
      <w:bookmarkEnd w:id="224"/>
      <w:bookmarkEnd w:id="225"/>
    </w:p>
    <w:p w14:paraId="09FA5EF4" w14:textId="77777777"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65197D5F" w14:textId="77777777"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14:paraId="1DEB9156" w14:textId="77777777" w:rsidR="00976A26" w:rsidRDefault="00976A26">
      <w:pPr>
        <w:pStyle w:val="Heading4"/>
      </w:pPr>
      <w:r>
        <w:t>Field: Name</w:t>
      </w:r>
    </w:p>
    <w:p w14:paraId="71335254"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14:paraId="58EA424C" w14:textId="77777777" w:rsidR="00EC261A" w:rsidRDefault="00EC261A" w:rsidP="00EC261A">
      <w:pPr>
        <w:pStyle w:val="Heading4"/>
      </w:pPr>
      <w:r>
        <w:lastRenderedPageBreak/>
        <w:t xml:space="preserve">Field: </w:t>
      </w:r>
      <w:r w:rsidRPr="00724BEF">
        <w:t>Schedule Type Limits Name</w:t>
      </w:r>
    </w:p>
    <w:p w14:paraId="2DFE3919"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CE1459C" w14:textId="77777777" w:rsidR="00976A26" w:rsidRDefault="00976A26">
      <w:pPr>
        <w:pStyle w:val="Heading4"/>
      </w:pPr>
      <w:r>
        <w:t>Field-Set (Through, For, Interpolate, Until, Value)</w:t>
      </w:r>
    </w:p>
    <w:p w14:paraId="393816C3" w14:textId="77777777"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14:paraId="37CE0D4F" w14:textId="77777777" w:rsidR="00976A26" w:rsidRDefault="00976A26">
      <w:pPr>
        <w:pStyle w:val="Heading4"/>
      </w:pPr>
      <w:r>
        <w:t>Field: Through</w:t>
      </w:r>
    </w:p>
    <w:p w14:paraId="76E15AB3" w14:textId="77777777" w:rsidR="00976A26" w:rsidRDefault="00976A26">
      <w:pPr>
        <w:pStyle w:val="BodyText"/>
      </w:pPr>
      <w:r>
        <w:t>This field starts with “Through:” and contains the ending date for the schedule period (may be more than one)</w:t>
      </w:r>
      <w:r w:rsidR="006B2084">
        <w:t xml:space="preserve">. </w:t>
      </w:r>
      <w:r>
        <w:t xml:space="preserve">Refer to </w:t>
      </w:r>
      <w:r w:rsidR="00274FC8">
        <w:fldChar w:fldCharType="begin"/>
      </w:r>
      <w:r w:rsidR="00274FC8">
        <w:instrText xml:space="preserve"> REF _Ref491750746 \h  \* MERGEFORMAT </w:instrText>
      </w:r>
      <w:r w:rsidR="00274FC8">
        <w:fldChar w:fldCharType="separate"/>
      </w:r>
      <w:r w:rsidR="00F157E6">
        <w:t xml:space="preserve">Table </w:t>
      </w:r>
      <w:r w:rsidR="00F157E6">
        <w:rPr>
          <w:noProof/>
        </w:rPr>
        <w:t xml:space="preserve">3. </w:t>
      </w:r>
      <w:r w:rsidR="00F157E6">
        <w:t>Date Field Interpretation</w:t>
      </w:r>
      <w:r w:rsidR="00274FC8">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14:paraId="3E617E69" w14:textId="77777777" w:rsidR="00976A26" w:rsidRDefault="00976A26">
      <w:pPr>
        <w:pStyle w:val="Heading4"/>
      </w:pPr>
      <w:r>
        <w:t>Field: For</w:t>
      </w:r>
    </w:p>
    <w:p w14:paraId="3D3B65E0" w14:textId="77777777" w:rsidR="00976A26" w:rsidRDefault="00976A26">
      <w:pPr>
        <w:pStyle w:val="BodyText"/>
      </w:pPr>
      <w:r>
        <w:t xml:space="preserve">This field starts with “For:” and contains the applicable days (reference the compact week schedule object </w:t>
      </w:r>
      <w:r w:rsidR="00274FC8">
        <w:fldChar w:fldCharType="begin"/>
      </w:r>
      <w:r w:rsidR="00274FC8">
        <w:instrText xml:space="preserve"> REF _Ref33500335 \p \h  \* MERGEFORMAT </w:instrText>
      </w:r>
      <w:r w:rsidR="00274FC8">
        <w:fldChar w:fldCharType="separate"/>
      </w:r>
      <w:r w:rsidR="00F157E6">
        <w:t>above</w:t>
      </w:r>
      <w:r w:rsidR="00274FC8">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14:paraId="2AC01326" w14:textId="77777777" w:rsidR="00976A26" w:rsidRDefault="00976A26">
      <w:pPr>
        <w:pStyle w:val="Heading4"/>
      </w:pPr>
      <w:r>
        <w:t>Field: Interpolate (optional)</w:t>
      </w:r>
    </w:p>
    <w:p w14:paraId="25AB6B4D" w14:textId="77777777"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rsidR="00274FC8">
        <w:fldChar w:fldCharType="begin"/>
      </w:r>
      <w:r w:rsidR="00274FC8">
        <w:instrText xml:space="preserve"> REF _Ref33500605 \p \h  \* MERGEFORMAT </w:instrText>
      </w:r>
      <w:r w:rsidR="00274FC8">
        <w:fldChar w:fldCharType="separate"/>
      </w:r>
      <w:r w:rsidR="00F157E6">
        <w:t>above</w:t>
      </w:r>
      <w:r w:rsidR="00274FC8">
        <w:fldChar w:fldCharType="end"/>
      </w:r>
      <w:r>
        <w:t>.</w:t>
      </w:r>
    </w:p>
    <w:p w14:paraId="3C40424A" w14:textId="77777777" w:rsidR="00976A26" w:rsidRDefault="00976A26">
      <w:pPr>
        <w:pStyle w:val="Heading4"/>
      </w:pPr>
      <w:r>
        <w:t>Field: Until</w:t>
      </w:r>
    </w:p>
    <w:p w14:paraId="083BD825" w14:textId="77777777" w:rsidR="00976A26" w:rsidRDefault="00976A26">
      <w:pPr>
        <w:pStyle w:val="BodyText"/>
      </w:pPr>
      <w:r>
        <w:t xml:space="preserve">This field contains the ending time (again, reference the interval day schedule discussion </w:t>
      </w:r>
      <w:r w:rsidR="00274FC8">
        <w:fldChar w:fldCharType="begin"/>
      </w:r>
      <w:r w:rsidR="00274FC8">
        <w:instrText xml:space="preserve"> REF _Ref33500663 \p \h  \* MERGEFORMAT </w:instrText>
      </w:r>
      <w:r w:rsidR="00274FC8">
        <w:fldChar w:fldCharType="separate"/>
      </w:r>
      <w:r w:rsidR="00F157E6">
        <w:t>above</w:t>
      </w:r>
      <w:r w:rsidR="00274FC8">
        <w:fldChar w:fldCharType="end"/>
      </w:r>
      <w:r>
        <w:t>) for the current days and day schedule being defined.</w:t>
      </w:r>
    </w:p>
    <w:p w14:paraId="7ADFACF3" w14:textId="77777777" w:rsidR="00976A26" w:rsidRDefault="00976A26">
      <w:pPr>
        <w:pStyle w:val="Heading4"/>
      </w:pPr>
      <w:r>
        <w:t>Field: Value</w:t>
      </w:r>
    </w:p>
    <w:p w14:paraId="71FAD83E" w14:textId="77777777" w:rsidR="00976A26" w:rsidRDefault="00976A26">
      <w:pPr>
        <w:pStyle w:val="BodyText"/>
      </w:pPr>
      <w:r>
        <w:t>Finally, the value field is the schedule value for the specified time interval.</w:t>
      </w:r>
    </w:p>
    <w:p w14:paraId="3F46A701" w14:textId="77777777" w:rsidR="001F2198" w:rsidRDefault="001F2198">
      <w:pPr>
        <w:pStyle w:val="BodyText"/>
      </w:pPr>
    </w:p>
    <w:p w14:paraId="14819B2C" w14:textId="77777777" w:rsidR="001F2198" w:rsidRDefault="001F2198">
      <w:pPr>
        <w:pStyle w:val="BodyText"/>
      </w:pPr>
    </w:p>
    <w:p w14:paraId="4B2A973D" w14:textId="77777777" w:rsidR="00976A26" w:rsidRDefault="00976A26">
      <w:pPr>
        <w:pStyle w:val="BodyText"/>
      </w:pPr>
      <w:r>
        <w:t>And, some IDF examples:</w:t>
      </w:r>
    </w:p>
    <w:p w14:paraId="3BF8D81A" w14:textId="77777777" w:rsidR="00976A26" w:rsidRDefault="00EC261A" w:rsidP="0068290E">
      <w:pPr>
        <w:pStyle w:val="CodeIDDSamples"/>
      </w:pPr>
      <w:r w:rsidRPr="00EC261A">
        <w:t>Schedule:Compact</w:t>
      </w:r>
      <w:r w:rsidR="00976A26">
        <w:t>,</w:t>
      </w:r>
    </w:p>
    <w:p w14:paraId="54872839" w14:textId="77777777" w:rsidR="00976A26" w:rsidRDefault="00976A26" w:rsidP="0068290E">
      <w:pPr>
        <w:pStyle w:val="CodeIDDSamples"/>
      </w:pPr>
      <w:r>
        <w:t xml:space="preserve">  POFF,    !- Name</w:t>
      </w:r>
    </w:p>
    <w:p w14:paraId="601EF72F" w14:textId="77777777" w:rsidR="00976A26" w:rsidRDefault="00976A26" w:rsidP="0068290E">
      <w:pPr>
        <w:pStyle w:val="CodeIDDSamples"/>
      </w:pPr>
      <w:r>
        <w:t xml:space="preserve">  Fraction,  !- Schedule Type</w:t>
      </w:r>
      <w:r w:rsidR="00EC261A">
        <w:t xml:space="preserve"> Limits Name</w:t>
      </w:r>
    </w:p>
    <w:p w14:paraId="1EFDB62B" w14:textId="77777777" w:rsidR="00976A26" w:rsidRDefault="00976A26" w:rsidP="0068290E">
      <w:pPr>
        <w:pStyle w:val="CodeIDDSamples"/>
      </w:pPr>
      <w:r>
        <w:t xml:space="preserve">  Through: 4/30,</w:t>
      </w:r>
    </w:p>
    <w:p w14:paraId="06425F46" w14:textId="77777777" w:rsidR="00976A26" w:rsidRDefault="00976A26" w:rsidP="0068290E">
      <w:pPr>
        <w:pStyle w:val="CodeIDDSamples"/>
      </w:pPr>
      <w:r>
        <w:t xml:space="preserve">  For: AllDays,</w:t>
      </w:r>
    </w:p>
    <w:p w14:paraId="3B4DB721" w14:textId="77777777" w:rsidR="00976A26" w:rsidRDefault="00976A26" w:rsidP="0068290E">
      <w:pPr>
        <w:pStyle w:val="CodeIDDSamples"/>
      </w:pPr>
      <w:r>
        <w:t xml:space="preserve">  Until: 24:00, 1.0,</w:t>
      </w:r>
    </w:p>
    <w:p w14:paraId="2F773765" w14:textId="77777777" w:rsidR="00976A26" w:rsidRDefault="00976A26" w:rsidP="0068290E">
      <w:pPr>
        <w:pStyle w:val="CodeIDDSamples"/>
      </w:pPr>
      <w:r>
        <w:t xml:space="preserve">  Through: 12/31,</w:t>
      </w:r>
    </w:p>
    <w:p w14:paraId="0B94DF55" w14:textId="77777777" w:rsidR="00976A26" w:rsidRDefault="00976A26" w:rsidP="0068290E">
      <w:pPr>
        <w:pStyle w:val="CodeIDDSamples"/>
      </w:pPr>
      <w:r>
        <w:t xml:space="preserve">  For: Weekdays,</w:t>
      </w:r>
    </w:p>
    <w:p w14:paraId="694877D9" w14:textId="77777777" w:rsidR="00976A26" w:rsidRDefault="00976A26" w:rsidP="0068290E">
      <w:pPr>
        <w:pStyle w:val="CodeIDDSamples"/>
      </w:pPr>
      <w:r>
        <w:t xml:space="preserve">   Until: 7:00,   .1,</w:t>
      </w:r>
    </w:p>
    <w:p w14:paraId="1C2AB3F9" w14:textId="77777777" w:rsidR="00976A26" w:rsidRDefault="00976A26" w:rsidP="0068290E">
      <w:pPr>
        <w:pStyle w:val="CodeIDDSamples"/>
      </w:pPr>
      <w:r>
        <w:t xml:space="preserve">   Until: 17:00, 1.0,</w:t>
      </w:r>
    </w:p>
    <w:p w14:paraId="2D471FC4" w14:textId="77777777" w:rsidR="00976A26" w:rsidRDefault="00976A26" w:rsidP="0068290E">
      <w:pPr>
        <w:pStyle w:val="CodeIDDSamples"/>
      </w:pPr>
      <w:r>
        <w:t xml:space="preserve">   Until: 24:00,  .1,</w:t>
      </w:r>
    </w:p>
    <w:p w14:paraId="1C9A608C" w14:textId="77777777" w:rsidR="00976A26" w:rsidRDefault="00976A26" w:rsidP="0068290E">
      <w:pPr>
        <w:pStyle w:val="CodeIDDSamples"/>
      </w:pPr>
      <w:r>
        <w:t xml:space="preserve">  For: Weekends Holidays,</w:t>
      </w:r>
    </w:p>
    <w:p w14:paraId="69769321" w14:textId="77777777" w:rsidR="00976A26" w:rsidRDefault="00976A26" w:rsidP="0068290E">
      <w:pPr>
        <w:pStyle w:val="CodeIDDSamples"/>
      </w:pPr>
      <w:r>
        <w:t xml:space="preserve">   Until: 24:00,  .1,</w:t>
      </w:r>
    </w:p>
    <w:p w14:paraId="04F742A4" w14:textId="77777777" w:rsidR="00976A26" w:rsidRDefault="00976A26" w:rsidP="0068290E">
      <w:pPr>
        <w:pStyle w:val="CodeIDDSamples"/>
      </w:pPr>
      <w:r>
        <w:t xml:space="preserve">  For: AllOtherDays,</w:t>
      </w:r>
    </w:p>
    <w:p w14:paraId="1CC44567" w14:textId="77777777" w:rsidR="00976A26" w:rsidRDefault="00976A26" w:rsidP="0068290E">
      <w:pPr>
        <w:pStyle w:val="CodeIDDSamples"/>
      </w:pPr>
      <w:r>
        <w:t xml:space="preserve">   Until: 24:00,  .1;</w:t>
      </w:r>
    </w:p>
    <w:p w14:paraId="30A74042" w14:textId="77777777" w:rsidR="0068290E" w:rsidRPr="0068290E" w:rsidRDefault="0068290E" w:rsidP="0068290E">
      <w:pPr>
        <w:pStyle w:val="BodyText"/>
      </w:pPr>
    </w:p>
    <w:p w14:paraId="1B58F487" w14:textId="77777777" w:rsidR="00976A26" w:rsidRDefault="00976A26" w:rsidP="0068290E">
      <w:pPr>
        <w:pStyle w:val="CodeIDDSamples"/>
      </w:pPr>
      <w:r>
        <w:t>! Schedule Continuous</w:t>
      </w:r>
    </w:p>
    <w:p w14:paraId="3EA99CA2" w14:textId="77777777" w:rsidR="00976A26" w:rsidRDefault="00EC261A" w:rsidP="0068290E">
      <w:pPr>
        <w:pStyle w:val="CodeIDDSamples"/>
      </w:pPr>
      <w:r w:rsidRPr="00EC261A">
        <w:lastRenderedPageBreak/>
        <w:t>Schedule:Compact</w:t>
      </w:r>
      <w:r w:rsidR="00976A26">
        <w:t>,</w:t>
      </w:r>
    </w:p>
    <w:p w14:paraId="0BEAD888" w14:textId="77777777" w:rsidR="00976A26" w:rsidRDefault="00976A26" w:rsidP="0068290E">
      <w:pPr>
        <w:pStyle w:val="CodeIDDSamples"/>
      </w:pPr>
      <w:r>
        <w:t xml:space="preserve">  Continuous,</w:t>
      </w:r>
    </w:p>
    <w:p w14:paraId="4B819F8A" w14:textId="77777777" w:rsidR="00976A26" w:rsidRDefault="00976A26" w:rsidP="0068290E">
      <w:pPr>
        <w:pStyle w:val="CodeIDDSamples"/>
      </w:pPr>
      <w:r>
        <w:t xml:space="preserve">  on/off,</w:t>
      </w:r>
    </w:p>
    <w:p w14:paraId="46D24B92" w14:textId="77777777" w:rsidR="00976A26" w:rsidRDefault="00976A26" w:rsidP="0068290E">
      <w:pPr>
        <w:pStyle w:val="CodeIDDSamples"/>
      </w:pPr>
      <w:r>
        <w:t xml:space="preserve">  Through: 12/31,</w:t>
      </w:r>
    </w:p>
    <w:p w14:paraId="0CAA0319" w14:textId="77777777" w:rsidR="00976A26" w:rsidRDefault="00976A26" w:rsidP="0068290E">
      <w:pPr>
        <w:pStyle w:val="CodeIDDSamples"/>
      </w:pPr>
      <w:r>
        <w:t xml:space="preserve">  For: AllDays,</w:t>
      </w:r>
    </w:p>
    <w:p w14:paraId="71458E80" w14:textId="77777777" w:rsidR="00976A26" w:rsidRDefault="00976A26" w:rsidP="0068290E">
      <w:pPr>
        <w:pStyle w:val="CodeIDDSamples"/>
      </w:pPr>
      <w:r>
        <w:t xml:space="preserve">  Until: 24:00, 1.0;</w:t>
      </w:r>
    </w:p>
    <w:p w14:paraId="1478BC17" w14:textId="77777777" w:rsidR="00520C22" w:rsidRPr="00520C22" w:rsidRDefault="00520C22" w:rsidP="00520C22">
      <w:pPr>
        <w:pStyle w:val="BodyText"/>
      </w:pPr>
    </w:p>
    <w:p w14:paraId="76D46DEF" w14:textId="77777777" w:rsidR="00976A26" w:rsidRDefault="00976A26" w:rsidP="0068290E">
      <w:pPr>
        <w:pStyle w:val="CodeIDDSamples"/>
      </w:pPr>
      <w:r>
        <w:t>! Schedule Daytime Ventilation</w:t>
      </w:r>
    </w:p>
    <w:p w14:paraId="4E8A50C6" w14:textId="77777777" w:rsidR="00976A26" w:rsidRDefault="00EC261A" w:rsidP="0068290E">
      <w:pPr>
        <w:pStyle w:val="CodeIDDSamples"/>
      </w:pPr>
      <w:r w:rsidRPr="00EC261A">
        <w:t>Schedule:Compact</w:t>
      </w:r>
      <w:r w:rsidR="00976A26">
        <w:t>,</w:t>
      </w:r>
    </w:p>
    <w:p w14:paraId="2B49ABF3" w14:textId="77777777" w:rsidR="00976A26" w:rsidRDefault="00976A26" w:rsidP="0068290E">
      <w:pPr>
        <w:pStyle w:val="CodeIDDSamples"/>
      </w:pPr>
      <w:r>
        <w:t xml:space="preserve">  Daytime Ventilation,</w:t>
      </w:r>
    </w:p>
    <w:p w14:paraId="445651F5" w14:textId="77777777" w:rsidR="00976A26" w:rsidRDefault="00976A26" w:rsidP="0068290E">
      <w:pPr>
        <w:pStyle w:val="CodeIDDSamples"/>
      </w:pPr>
      <w:r>
        <w:t xml:space="preserve">  Fraction,</w:t>
      </w:r>
    </w:p>
    <w:p w14:paraId="3E930530" w14:textId="77777777" w:rsidR="00976A26" w:rsidRDefault="00976A26" w:rsidP="0068290E">
      <w:pPr>
        <w:pStyle w:val="CodeIDDSamples"/>
      </w:pPr>
      <w:r>
        <w:t xml:space="preserve">  Through: 12/31,</w:t>
      </w:r>
    </w:p>
    <w:p w14:paraId="293ACC78" w14:textId="77777777" w:rsidR="00976A26" w:rsidRDefault="00976A26" w:rsidP="0068290E">
      <w:pPr>
        <w:pStyle w:val="CodeIDDSamples"/>
      </w:pPr>
      <w:r>
        <w:t xml:space="preserve">  For: Weekdays SummerDesignDay,</w:t>
      </w:r>
    </w:p>
    <w:p w14:paraId="4FC2DCC0" w14:textId="77777777" w:rsidR="00976A26" w:rsidRDefault="00976A26" w:rsidP="0068290E">
      <w:pPr>
        <w:pStyle w:val="CodeIDDSamples"/>
      </w:pPr>
      <w:r>
        <w:t xml:space="preserve">  Until: 08:00, 0.0,</w:t>
      </w:r>
    </w:p>
    <w:p w14:paraId="019BA4B2" w14:textId="77777777" w:rsidR="00976A26" w:rsidRDefault="00976A26" w:rsidP="0068290E">
      <w:pPr>
        <w:pStyle w:val="CodeIDDSamples"/>
      </w:pPr>
      <w:r>
        <w:t xml:space="preserve">  Until: 18:00, 1.0,</w:t>
      </w:r>
    </w:p>
    <w:p w14:paraId="4B09E634" w14:textId="77777777" w:rsidR="00976A26" w:rsidRDefault="00976A26" w:rsidP="0068290E">
      <w:pPr>
        <w:pStyle w:val="CodeIDDSamples"/>
      </w:pPr>
      <w:r>
        <w:t xml:space="preserve">  Until: 24:00, 0.0,</w:t>
      </w:r>
    </w:p>
    <w:p w14:paraId="55D132CE" w14:textId="77777777" w:rsidR="00976A26" w:rsidRDefault="00976A26" w:rsidP="0068290E">
      <w:pPr>
        <w:pStyle w:val="CodeIDDSamples"/>
      </w:pPr>
      <w:r>
        <w:t xml:space="preserve">  For: Weekends WinterDesignDay,</w:t>
      </w:r>
    </w:p>
    <w:p w14:paraId="5596ECF0" w14:textId="77777777" w:rsidR="00976A26" w:rsidRDefault="00976A26" w:rsidP="0068290E">
      <w:pPr>
        <w:pStyle w:val="CodeIDDSamples"/>
      </w:pPr>
      <w:r>
        <w:t xml:space="preserve">  Until: 10:00, 0.0,</w:t>
      </w:r>
    </w:p>
    <w:p w14:paraId="1A0CA6CE" w14:textId="77777777" w:rsidR="00976A26" w:rsidRDefault="00976A26" w:rsidP="0068290E">
      <w:pPr>
        <w:pStyle w:val="CodeIDDSamples"/>
      </w:pPr>
      <w:r>
        <w:t xml:space="preserve">  Until: 16:00, 1.0,</w:t>
      </w:r>
    </w:p>
    <w:p w14:paraId="7267EAB9" w14:textId="77777777" w:rsidR="00976A26" w:rsidRDefault="00976A26" w:rsidP="0068290E">
      <w:pPr>
        <w:pStyle w:val="CodeIDDSamples"/>
      </w:pPr>
      <w:r>
        <w:t xml:space="preserve">  Until: 24:00, 0.0,</w:t>
      </w:r>
    </w:p>
    <w:p w14:paraId="17A4BCC3" w14:textId="77777777" w:rsidR="00976A26" w:rsidRDefault="00976A26" w:rsidP="0068290E">
      <w:pPr>
        <w:pStyle w:val="CodeIDDSamples"/>
      </w:pPr>
      <w:r>
        <w:t xml:space="preserve">  For: Holidays AllOtherDays,</w:t>
      </w:r>
    </w:p>
    <w:p w14:paraId="25EA3A91" w14:textId="77777777" w:rsidR="00976A26" w:rsidRDefault="00976A26" w:rsidP="0068290E">
      <w:pPr>
        <w:pStyle w:val="CodeIDDSamples"/>
      </w:pPr>
      <w:r>
        <w:t xml:space="preserve">  Until: 24:00, 0.0;</w:t>
      </w:r>
    </w:p>
    <w:p w14:paraId="25D58938" w14:textId="77777777" w:rsidR="00DC55A0" w:rsidRDefault="00DC55A0" w:rsidP="00DC55A0">
      <w:pPr>
        <w:pStyle w:val="Heading3"/>
      </w:pPr>
      <w:bookmarkStart w:id="226" w:name="_Toc99527623"/>
      <w:bookmarkStart w:id="227" w:name="_Toc488474173"/>
      <w:bookmarkStart w:id="228" w:name="_Toc399489789"/>
      <w:r>
        <w:t>Schedule:Constant</w:t>
      </w:r>
      <w:bookmarkEnd w:id="228"/>
    </w:p>
    <w:p w14:paraId="0BFDFA32" w14:textId="77777777"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14:paraId="29740344" w14:textId="77777777" w:rsidR="00DC55A0" w:rsidRDefault="00DC55A0" w:rsidP="00DC55A0">
      <w:pPr>
        <w:pStyle w:val="Heading4"/>
      </w:pPr>
      <w:r>
        <w:t>Field: Name</w:t>
      </w:r>
    </w:p>
    <w:p w14:paraId="62AE1CE5" w14:textId="77777777" w:rsidR="00DC55A0" w:rsidRDefault="00DC55A0" w:rsidP="00DC55A0">
      <w:pPr>
        <w:pStyle w:val="BodyText"/>
      </w:pPr>
      <w:r>
        <w:t>This field should contain a unique name designation for this schedule. It is referenced by Schedules to define the appropriate schedule value.</w:t>
      </w:r>
    </w:p>
    <w:p w14:paraId="4C976B30" w14:textId="77777777" w:rsidR="00DC55A0" w:rsidRDefault="00DC55A0" w:rsidP="00DC55A0">
      <w:pPr>
        <w:pStyle w:val="Heading4"/>
      </w:pPr>
      <w:r>
        <w:t xml:space="preserve">Field: </w:t>
      </w:r>
      <w:r w:rsidRPr="00724BEF">
        <w:t>Schedule Type Limits Name</w:t>
      </w:r>
    </w:p>
    <w:p w14:paraId="67F7DCCA" w14:textId="77777777" w:rsidR="00DC55A0" w:rsidRDefault="00DC55A0" w:rsidP="00DC55A0">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2ADE0EBF" w14:textId="77777777" w:rsidR="00DC55A0" w:rsidRDefault="00DC55A0" w:rsidP="00DC55A0">
      <w:pPr>
        <w:pStyle w:val="Heading4"/>
      </w:pPr>
      <w:r>
        <w:t>Field: Hourly Value</w:t>
      </w:r>
    </w:p>
    <w:p w14:paraId="23E8754D" w14:textId="77777777" w:rsidR="00DC55A0" w:rsidRDefault="00DC55A0" w:rsidP="00DC55A0">
      <w:pPr>
        <w:pStyle w:val="BodyText"/>
      </w:pPr>
      <w:r>
        <w:t>This field contains a constant real value. A fixed value is assigned as an hourly value.</w:t>
      </w:r>
    </w:p>
    <w:p w14:paraId="27E8E27E" w14:textId="77777777" w:rsidR="00280EA2" w:rsidRDefault="00280EA2" w:rsidP="00280EA2">
      <w:pPr>
        <w:pStyle w:val="BodyText"/>
      </w:pPr>
      <w:r>
        <w:t>An IDF example:</w:t>
      </w:r>
    </w:p>
    <w:p w14:paraId="2C45B53F" w14:textId="77777777" w:rsidR="00280EA2" w:rsidRPr="006D5078" w:rsidRDefault="00280EA2" w:rsidP="0068290E">
      <w:pPr>
        <w:pStyle w:val="CodeIDDSamples"/>
      </w:pPr>
      <w:r w:rsidRPr="006D5078">
        <w:t>Schedule:Constant,</w:t>
      </w:r>
    </w:p>
    <w:p w14:paraId="0946F194" w14:textId="77777777" w:rsidR="00280EA2" w:rsidRPr="006D5078" w:rsidRDefault="00280EA2" w:rsidP="0068290E">
      <w:pPr>
        <w:pStyle w:val="CodeIDDSamples"/>
      </w:pPr>
      <w:r w:rsidRPr="006D5078">
        <w:t xml:space="preserve">  AlwaysOn,                  !- N</w:t>
      </w:r>
      <w:r>
        <w:t>a</w:t>
      </w:r>
      <w:r w:rsidRPr="006D5078">
        <w:t>me</w:t>
      </w:r>
    </w:p>
    <w:p w14:paraId="01AE7D62" w14:textId="77777777" w:rsidR="00280EA2" w:rsidRPr="006D5078" w:rsidRDefault="00280EA2" w:rsidP="0068290E">
      <w:pPr>
        <w:pStyle w:val="CodeIDDSamples"/>
      </w:pPr>
      <w:r w:rsidRPr="006D5078">
        <w:t xml:space="preserve">  On/Off,                    !- </w:t>
      </w:r>
      <w:r w:rsidRPr="006D5078">
        <w:rPr>
          <w:rFonts w:cs="Courier New"/>
        </w:rPr>
        <w:t>Schedule Type Limits Name</w:t>
      </w:r>
    </w:p>
    <w:p w14:paraId="1E0CB813" w14:textId="77777777" w:rsidR="00280EA2" w:rsidRPr="006D5078" w:rsidRDefault="00280EA2" w:rsidP="0068290E">
      <w:pPr>
        <w:pStyle w:val="CodeIDDSamples"/>
      </w:pPr>
      <w:r w:rsidRPr="006D5078">
        <w:t xml:space="preserve">  1.0;                       !- Hourly Value</w:t>
      </w:r>
    </w:p>
    <w:p w14:paraId="68FE6F78" w14:textId="77777777" w:rsidR="00280EA2" w:rsidRPr="006D5078" w:rsidRDefault="00280EA2" w:rsidP="0068290E">
      <w:pPr>
        <w:pStyle w:val="CodeIDDSamples"/>
      </w:pPr>
    </w:p>
    <w:p w14:paraId="040732C7" w14:textId="77777777" w:rsidR="00280EA2" w:rsidRPr="006D5078" w:rsidRDefault="00280EA2" w:rsidP="0068290E">
      <w:pPr>
        <w:pStyle w:val="CodeIDDSamples"/>
      </w:pPr>
      <w:r w:rsidRPr="006D5078">
        <w:t>ScheduleTypeLimits,</w:t>
      </w:r>
    </w:p>
    <w:p w14:paraId="2333AA27" w14:textId="77777777" w:rsidR="00280EA2" w:rsidRPr="006D5078" w:rsidRDefault="00280EA2" w:rsidP="0068290E">
      <w:pPr>
        <w:pStyle w:val="CodeIDDSamples"/>
      </w:pPr>
      <w:r w:rsidRPr="006D5078">
        <w:t xml:space="preserve">    On/Off,                  !- Name</w:t>
      </w:r>
    </w:p>
    <w:p w14:paraId="101353F1" w14:textId="77777777" w:rsidR="00280EA2" w:rsidRPr="006D5078" w:rsidRDefault="00280EA2" w:rsidP="0068290E">
      <w:pPr>
        <w:pStyle w:val="CodeIDDSamples"/>
      </w:pPr>
      <w:r w:rsidRPr="006D5078">
        <w:t xml:space="preserve">    0,                       !- Lower Limit Value</w:t>
      </w:r>
    </w:p>
    <w:p w14:paraId="5087F9C0" w14:textId="77777777" w:rsidR="00280EA2" w:rsidRPr="006D5078" w:rsidRDefault="00280EA2" w:rsidP="0068290E">
      <w:pPr>
        <w:pStyle w:val="CodeIDDSamples"/>
      </w:pPr>
      <w:r w:rsidRPr="006D5078">
        <w:t xml:space="preserve">    1,                       !- Upper Limit Value</w:t>
      </w:r>
    </w:p>
    <w:p w14:paraId="0B85133E" w14:textId="77777777" w:rsidR="00280EA2" w:rsidRPr="006D5078" w:rsidRDefault="00280EA2" w:rsidP="0068290E">
      <w:pPr>
        <w:pStyle w:val="CodeIDDSamples"/>
      </w:pPr>
      <w:r w:rsidRPr="006D5078">
        <w:t xml:space="preserve">    DISCRETE,                !- Numeric Type</w:t>
      </w:r>
    </w:p>
    <w:p w14:paraId="0B3FF8DC" w14:textId="77777777"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14:paraId="303AC067" w14:textId="77777777" w:rsidR="00280EA2" w:rsidRDefault="00280EA2" w:rsidP="00DC55A0">
      <w:pPr>
        <w:pStyle w:val="BodyText"/>
      </w:pPr>
    </w:p>
    <w:p w14:paraId="58F3F6E6" w14:textId="77777777" w:rsidR="00976A26" w:rsidRDefault="00EC261A">
      <w:pPr>
        <w:pStyle w:val="Heading3"/>
      </w:pPr>
      <w:bookmarkStart w:id="229" w:name="_Toc399489790"/>
      <w:r w:rsidRPr="00EC261A">
        <w:t>Schedule:File</w:t>
      </w:r>
      <w:bookmarkEnd w:id="226"/>
      <w:bookmarkEnd w:id="229"/>
    </w:p>
    <w:p w14:paraId="2253BA56" w14:textId="77777777"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w:t>
      </w:r>
      <w:r>
        <w:lastRenderedPageBreak/>
        <w:t xml:space="preserve">EnergyPlus as a schedule. Schedule:File can also be used to read in hourly </w:t>
      </w:r>
      <w:r w:rsidR="00376358">
        <w:t xml:space="preserve">or sub-hourly </w:t>
      </w:r>
      <w:r>
        <w:t>schedules computed by other software or developed in a spreadsheet or other utility.</w:t>
      </w:r>
    </w:p>
    <w:p w14:paraId="0120347C" w14:textId="77777777"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r w:rsidR="00250AAC">
        <w:t xml:space="preserve"> (or timestep 1 for subhourly files)</w:t>
      </w:r>
      <w:r>
        <w:t>.</w:t>
      </w:r>
    </w:p>
    <w:p w14:paraId="4B8A3836" w14:textId="77777777"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14:paraId="109B4E2E" w14:textId="77777777"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14:paraId="3113027E" w14:textId="77777777" w:rsidR="00976A26" w:rsidRDefault="00976A26">
      <w:pPr>
        <w:pStyle w:val="Heading4"/>
      </w:pPr>
      <w:r>
        <w:t>Field: Name</w:t>
      </w:r>
    </w:p>
    <w:p w14:paraId="41537610"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14:paraId="39E518EF" w14:textId="77777777" w:rsidR="00EC261A" w:rsidRDefault="00EC261A" w:rsidP="00EC261A">
      <w:pPr>
        <w:pStyle w:val="Heading4"/>
      </w:pPr>
      <w:r>
        <w:t xml:space="preserve">Field: </w:t>
      </w:r>
      <w:r w:rsidRPr="00724BEF">
        <w:t>Schedule Type Limits Name</w:t>
      </w:r>
    </w:p>
    <w:p w14:paraId="24FA497D"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30E210E2" w14:textId="77777777" w:rsidR="00976A26" w:rsidRDefault="00976A26">
      <w:pPr>
        <w:pStyle w:val="Heading4"/>
      </w:pPr>
      <w:r>
        <w:t xml:space="preserve">Field: </w:t>
      </w:r>
      <w:r w:rsidR="00EC261A">
        <w:t>File Name</w:t>
      </w:r>
    </w:p>
    <w:p w14:paraId="6BAE8B16" w14:textId="77777777"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14:paraId="221AB4CB" w14:textId="77777777" w:rsidR="00976A26" w:rsidRDefault="00976A26">
      <w:pPr>
        <w:pStyle w:val="Heading4"/>
      </w:pPr>
      <w:r>
        <w:t>Field: Column Number</w:t>
      </w:r>
    </w:p>
    <w:p w14:paraId="75969580" w14:textId="77777777"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14:paraId="2CF253D3" w14:textId="77777777" w:rsidR="007468C6" w:rsidRDefault="007468C6" w:rsidP="007468C6">
      <w:pPr>
        <w:pStyle w:val="Heading4"/>
      </w:pPr>
      <w:r>
        <w:t>Field: Rows to Skip at Top</w:t>
      </w:r>
    </w:p>
    <w:p w14:paraId="67869719" w14:textId="77777777"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14:paraId="315F84EE" w14:textId="77777777" w:rsidR="007468C6" w:rsidRDefault="007468C6" w:rsidP="007468C6">
      <w:pPr>
        <w:pStyle w:val="Heading4"/>
      </w:pPr>
      <w:r>
        <w:t>Field: Number of Hours of Data</w:t>
      </w:r>
    </w:p>
    <w:p w14:paraId="387B790D" w14:textId="77777777"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 xml:space="preserve">elsewhere. Note if the simulation does not have a leap year specified but the schedule file contains 8784 </w:t>
      </w:r>
      <w:r w:rsidR="00250AAC">
        <w:t>hours</w:t>
      </w:r>
      <w:r>
        <w:t xml:space="preserve"> of data, the first 8760 </w:t>
      </w:r>
      <w:r w:rsidR="00250AAC">
        <w:t>hours</w:t>
      </w:r>
      <w:r>
        <w:t xml:space="preserve"> of data will be used. The schedule manager will not know to skip the 24 </w:t>
      </w:r>
      <w:r w:rsidR="00250AAC">
        <w:t>hours</w:t>
      </w:r>
      <w:r>
        <w:t xml:space="preserve"> representing Feburary 29.</w:t>
      </w:r>
    </w:p>
    <w:p w14:paraId="73DFB259" w14:textId="77777777" w:rsidR="007468C6" w:rsidRPr="007F28C0" w:rsidRDefault="007468C6" w:rsidP="007468C6">
      <w:pPr>
        <w:pStyle w:val="Heading4"/>
      </w:pPr>
      <w:r>
        <w:lastRenderedPageBreak/>
        <w:t xml:space="preserve">Field: </w:t>
      </w:r>
      <w:r w:rsidRPr="007F28C0">
        <w:t>Column Separator</w:t>
      </w:r>
    </w:p>
    <w:p w14:paraId="67C9FD3C" w14:textId="77777777"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14:paraId="4B04DF35" w14:textId="77777777" w:rsidR="00376358" w:rsidRDefault="00376358" w:rsidP="00376358">
      <w:pPr>
        <w:pStyle w:val="Heading4"/>
      </w:pPr>
      <w:r>
        <w:t>Field: Interpolate to Timestep</w:t>
      </w:r>
    </w:p>
    <w:p w14:paraId="14F3CA20" w14:textId="77777777"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14:paraId="679DE73E" w14:textId="77777777"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14:paraId="2FBD2984" w14:textId="77777777" w:rsidR="00376358" w:rsidRDefault="00376358" w:rsidP="00376358">
      <w:pPr>
        <w:pStyle w:val="Heading4"/>
      </w:pPr>
      <w:r>
        <w:t>Field: Minutes Per Item</w:t>
      </w:r>
    </w:p>
    <w:p w14:paraId="06EE6753" w14:textId="77777777"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14:paraId="02FEA1BD" w14:textId="77777777" w:rsidR="00976A26" w:rsidRDefault="00976A26">
      <w:pPr>
        <w:pStyle w:val="BodyText"/>
      </w:pPr>
      <w:r>
        <w:t>Here is an IDF example:</w:t>
      </w:r>
    </w:p>
    <w:p w14:paraId="7D8F872E" w14:textId="77777777" w:rsidR="007468C6" w:rsidRDefault="007468C6" w:rsidP="0068290E">
      <w:pPr>
        <w:pStyle w:val="CodeIDDSamples"/>
      </w:pPr>
      <w:r w:rsidRPr="00641543">
        <w:t>Schedule:File</w:t>
      </w:r>
      <w:r>
        <w:t>,</w:t>
      </w:r>
    </w:p>
    <w:p w14:paraId="0641E069" w14:textId="77777777" w:rsidR="007468C6" w:rsidRDefault="007468C6" w:rsidP="0068290E">
      <w:pPr>
        <w:pStyle w:val="CodeIDDSamples"/>
      </w:pPr>
      <w:r>
        <w:t xml:space="preserve">   elecTDVfromCZ01res,   !- Name</w:t>
      </w:r>
    </w:p>
    <w:p w14:paraId="284AC788" w14:textId="77777777" w:rsidR="007468C6" w:rsidRDefault="007468C6" w:rsidP="0068290E">
      <w:pPr>
        <w:pStyle w:val="CodeIDDSamples"/>
      </w:pPr>
      <w:r>
        <w:t xml:space="preserve">   Any Number,           !- ScheduleType</w:t>
      </w:r>
    </w:p>
    <w:p w14:paraId="57D56666" w14:textId="77777777" w:rsidR="007468C6" w:rsidRDefault="007468C6" w:rsidP="0068290E">
      <w:pPr>
        <w:pStyle w:val="CodeIDDSamples"/>
      </w:pPr>
      <w:r>
        <w:t xml:space="preserve">   TDV_kBtu_CTZ01.csv,   !- Name of File</w:t>
      </w:r>
    </w:p>
    <w:p w14:paraId="30C64786" w14:textId="77777777" w:rsidR="007468C6" w:rsidRDefault="007468C6" w:rsidP="0068290E">
      <w:pPr>
        <w:pStyle w:val="CodeIDDSamples"/>
      </w:pPr>
      <w:r>
        <w:t xml:space="preserve">   2,                    !- Column Number</w:t>
      </w:r>
    </w:p>
    <w:p w14:paraId="41B2ABCF" w14:textId="77777777" w:rsidR="007468C6" w:rsidRDefault="007468C6" w:rsidP="0068290E">
      <w:pPr>
        <w:pStyle w:val="CodeIDDSamples"/>
      </w:pPr>
      <w:r>
        <w:t xml:space="preserve">   4,                    !- Rows to Skip at Top</w:t>
      </w:r>
    </w:p>
    <w:p w14:paraId="7E75ECA7" w14:textId="77777777" w:rsidR="007468C6" w:rsidRDefault="007468C6" w:rsidP="0068290E">
      <w:pPr>
        <w:pStyle w:val="CodeIDDSamples"/>
      </w:pPr>
      <w:r>
        <w:t xml:space="preserve">   8760,                 !- Number of Hours of Data</w:t>
      </w:r>
    </w:p>
    <w:p w14:paraId="0D04B550" w14:textId="77777777" w:rsidR="007468C6" w:rsidRDefault="007468C6" w:rsidP="0068290E">
      <w:pPr>
        <w:pStyle w:val="CodeIDDSamples"/>
      </w:pPr>
      <w:r>
        <w:t xml:space="preserve">   Comma;                !- Column Separator</w:t>
      </w:r>
    </w:p>
    <w:p w14:paraId="08AC6E3F" w14:textId="77777777" w:rsidR="00976A26" w:rsidRDefault="00976A26">
      <w:pPr>
        <w:pStyle w:val="BodyText"/>
      </w:pPr>
      <w:r>
        <w:t>or with a relational path:</w:t>
      </w:r>
    </w:p>
    <w:p w14:paraId="5A0E127E" w14:textId="77777777" w:rsidR="00976A26" w:rsidRDefault="00641543" w:rsidP="0068290E">
      <w:pPr>
        <w:pStyle w:val="CodeIDDSamples"/>
      </w:pPr>
      <w:r w:rsidRPr="00641543">
        <w:t>Schedule:File</w:t>
      </w:r>
      <w:r w:rsidR="00976A26">
        <w:t>,</w:t>
      </w:r>
    </w:p>
    <w:p w14:paraId="68E86109" w14:textId="77777777" w:rsidR="00976A26" w:rsidRDefault="00976A26" w:rsidP="0068290E">
      <w:pPr>
        <w:pStyle w:val="CodeIDDSamples"/>
      </w:pPr>
      <w:r>
        <w:t xml:space="preserve">   elecTDVfromCZ01res,   !- Name</w:t>
      </w:r>
    </w:p>
    <w:p w14:paraId="35DF7A60" w14:textId="77777777" w:rsidR="00976A26" w:rsidRDefault="00976A26" w:rsidP="0068290E">
      <w:pPr>
        <w:pStyle w:val="CodeIDDSamples"/>
      </w:pPr>
      <w:r>
        <w:t xml:space="preserve">   Any Number,           !- ScheduleType</w:t>
      </w:r>
    </w:p>
    <w:p w14:paraId="59668220" w14:textId="77777777" w:rsidR="00976A26" w:rsidRDefault="00976A26" w:rsidP="0068290E">
      <w:pPr>
        <w:pStyle w:val="CodeIDDSamples"/>
      </w:pPr>
      <w:r>
        <w:t xml:space="preserve">   DataSets\TDV\TDV_kBtu_CTZ01.csv,   !- Name of File</w:t>
      </w:r>
    </w:p>
    <w:p w14:paraId="4C9AE9E1" w14:textId="77777777" w:rsidR="00976A26" w:rsidRDefault="00976A26" w:rsidP="0068290E">
      <w:pPr>
        <w:pStyle w:val="CodeIDDSamples"/>
      </w:pPr>
      <w:r>
        <w:t xml:space="preserve">   2,                    !- Column Number</w:t>
      </w:r>
    </w:p>
    <w:p w14:paraId="6E0B37EC" w14:textId="77777777" w:rsidR="00976A26" w:rsidRDefault="00976A26" w:rsidP="0068290E">
      <w:pPr>
        <w:pStyle w:val="CodeIDDSamples"/>
      </w:pPr>
      <w:r>
        <w:t xml:space="preserve">   4;                    !- Rows to Skip at Top</w:t>
      </w:r>
    </w:p>
    <w:p w14:paraId="3F6D5B1C" w14:textId="77777777" w:rsidR="00250AAC" w:rsidRDefault="00250AAC" w:rsidP="00250AAC">
      <w:pPr>
        <w:pStyle w:val="BodyText"/>
      </w:pPr>
      <w:r>
        <w:t xml:space="preserve">A sub-hourly indication. Note that this is identical to an hourly file because there are 60 minutes per item – the number of hours defaults to 8760 and the column separator defaults to a comma. If the number of minutes per item had been, say, 15, then the file would need to contain 8760*4 or </w:t>
      </w:r>
      <w:r w:rsidR="00A62DF3">
        <w:t>35,040 rows for this item.</w:t>
      </w:r>
    </w:p>
    <w:p w14:paraId="614D1D1B" w14:textId="77777777" w:rsidR="00250AAC" w:rsidRDefault="00250AAC" w:rsidP="00250AAC">
      <w:pPr>
        <w:pStyle w:val="CodeIDDSamples"/>
      </w:pPr>
      <w:r>
        <w:t xml:space="preserve">  Schedule:File,</w:t>
      </w:r>
    </w:p>
    <w:p w14:paraId="66629023" w14:textId="77777777" w:rsidR="00250AAC" w:rsidRDefault="00250AAC" w:rsidP="00250AAC">
      <w:pPr>
        <w:pStyle w:val="CodeIDDSamples"/>
      </w:pPr>
      <w:r>
        <w:t xml:space="preserve">    elecTDVfromCZ06com,      !- Name</w:t>
      </w:r>
    </w:p>
    <w:p w14:paraId="6E408E2A" w14:textId="77777777" w:rsidR="00250AAC" w:rsidRDefault="00250AAC" w:rsidP="00250AAC">
      <w:pPr>
        <w:pStyle w:val="CodeIDDSamples"/>
      </w:pPr>
      <w:r>
        <w:t xml:space="preserve">    Any Number,              !- Schedule Type Limits Name</w:t>
      </w:r>
    </w:p>
    <w:p w14:paraId="3D9AE056" w14:textId="77777777" w:rsidR="00250AAC" w:rsidRDefault="00250AAC" w:rsidP="00250AAC">
      <w:pPr>
        <w:pStyle w:val="CodeIDDSamples"/>
      </w:pPr>
      <w:r>
        <w:t xml:space="preserve">    DataSets\TDV\TDV_2008_kBtu_CTZ06.csv,  !- File Name</w:t>
      </w:r>
    </w:p>
    <w:p w14:paraId="799D1F7A" w14:textId="77777777" w:rsidR="00250AAC" w:rsidRDefault="00250AAC" w:rsidP="00250AAC">
      <w:pPr>
        <w:pStyle w:val="CodeIDDSamples"/>
      </w:pPr>
      <w:r>
        <w:t xml:space="preserve">    1,                       !- Column Number</w:t>
      </w:r>
    </w:p>
    <w:p w14:paraId="1BCD7C2A" w14:textId="77777777" w:rsidR="00250AAC" w:rsidRDefault="00250AAC" w:rsidP="00250AAC">
      <w:pPr>
        <w:pStyle w:val="CodeIDDSamples"/>
      </w:pPr>
      <w:r>
        <w:t xml:space="preserve">    4,                       !- Rows to Skip at Top</w:t>
      </w:r>
    </w:p>
    <w:p w14:paraId="35212004" w14:textId="77777777" w:rsidR="00250AAC" w:rsidRDefault="00250AAC" w:rsidP="00250AAC">
      <w:pPr>
        <w:pStyle w:val="CodeIDDSamples"/>
      </w:pPr>
      <w:r>
        <w:t xml:space="preserve">    ,                        !- Number of Hours of Data</w:t>
      </w:r>
    </w:p>
    <w:p w14:paraId="52D5FB3D" w14:textId="77777777" w:rsidR="00250AAC" w:rsidRDefault="00250AAC" w:rsidP="00250AAC">
      <w:pPr>
        <w:pStyle w:val="CodeIDDSamples"/>
      </w:pPr>
      <w:r>
        <w:t xml:space="preserve">    ,                        !- Column Separator</w:t>
      </w:r>
    </w:p>
    <w:p w14:paraId="76143F6E" w14:textId="77777777" w:rsidR="00250AAC" w:rsidRDefault="00250AAC" w:rsidP="00250AAC">
      <w:pPr>
        <w:pStyle w:val="CodeIDDSamples"/>
      </w:pPr>
      <w:r>
        <w:t xml:space="preserve">    ,                        !- Interpolate to Timestep</w:t>
      </w:r>
    </w:p>
    <w:p w14:paraId="01D24ADD" w14:textId="77777777" w:rsidR="00250AAC" w:rsidRPr="00250AAC" w:rsidRDefault="00250AAC" w:rsidP="00250AAC">
      <w:pPr>
        <w:pStyle w:val="CodeIDDSamples"/>
      </w:pPr>
      <w:r>
        <w:t xml:space="preserve">    60;                      !- Minutes per Item</w:t>
      </w:r>
    </w:p>
    <w:p w14:paraId="7B8EA2F9" w14:textId="77777777" w:rsidR="00976A26" w:rsidRDefault="00976A26">
      <w:pPr>
        <w:pStyle w:val="Heading3"/>
      </w:pPr>
      <w:bookmarkStart w:id="230" w:name="_Toc99527624"/>
      <w:bookmarkStart w:id="231" w:name="_Ref116464999"/>
      <w:bookmarkStart w:id="232" w:name="_Toc399489791"/>
      <w:r>
        <w:t>Schedule Outputs</w:t>
      </w:r>
      <w:bookmarkEnd w:id="227"/>
      <w:bookmarkEnd w:id="230"/>
      <w:bookmarkEnd w:id="231"/>
      <w:bookmarkEnd w:id="232"/>
    </w:p>
    <w:p w14:paraId="2A0F2E7C" w14:textId="77777777"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14:paraId="2377178D" w14:textId="77777777" w:rsidR="00976A26" w:rsidRDefault="00976A26" w:rsidP="001F2198">
      <w:pPr>
        <w:pStyle w:val="CodeIDDSamples"/>
      </w:pPr>
      <w:r>
        <w:lastRenderedPageBreak/>
        <w:t>! will give them on hourly increments (day schedule resolution)</w:t>
      </w:r>
    </w:p>
    <w:p w14:paraId="2ACF4129" w14:textId="77777777" w:rsidR="001F2198" w:rsidRDefault="001F2198" w:rsidP="001F2198">
      <w:pPr>
        <w:pStyle w:val="CodeIDDSamples"/>
      </w:pPr>
      <w:r w:rsidRPr="00641543">
        <w:t>Output:Reports</w:t>
      </w:r>
      <w:r>
        <w:t xml:space="preserve">, Schedules, Hourly;  </w:t>
      </w:r>
    </w:p>
    <w:p w14:paraId="6C037990" w14:textId="77777777" w:rsidR="001F2198" w:rsidRDefault="001F2198" w:rsidP="001F2198">
      <w:pPr>
        <w:pStyle w:val="CodeIDDSamples"/>
      </w:pPr>
      <w:r>
        <w:t xml:space="preserve">! will give them at the timestep of the simulation </w:t>
      </w:r>
    </w:p>
    <w:p w14:paraId="5C5B87F1" w14:textId="77777777" w:rsidR="00976A26" w:rsidRDefault="00641543" w:rsidP="001F2198">
      <w:pPr>
        <w:pStyle w:val="CodeIDDSamples"/>
      </w:pPr>
      <w:r w:rsidRPr="00641543">
        <w:t>Output:Reports</w:t>
      </w:r>
      <w:r w:rsidR="00976A26">
        <w:t>, Schedules, Time</w:t>
      </w:r>
      <w:r>
        <w:t>s</w:t>
      </w:r>
      <w:r w:rsidR="00976A26">
        <w:t xml:space="preserve">tep; </w:t>
      </w:r>
    </w:p>
    <w:p w14:paraId="3E7B017E" w14:textId="77777777"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14:paraId="0FF5098E" w14:textId="77777777" w:rsidR="00976A26" w:rsidRDefault="00976A26">
      <w:pPr>
        <w:pStyle w:val="Heading4"/>
      </w:pPr>
      <w:r>
        <w:t>Schedule Value Output</w:t>
      </w:r>
    </w:p>
    <w:p w14:paraId="467C4AB4" w14:textId="77777777" w:rsidR="00976A26" w:rsidRDefault="00976A26">
      <w:pPr>
        <w:pStyle w:val="CodeIDDSamples"/>
      </w:pPr>
      <w:r>
        <w:t>Zone,Average,Schedule Value []</w:t>
      </w:r>
    </w:p>
    <w:p w14:paraId="294AA51F" w14:textId="77777777" w:rsidR="00976A26" w:rsidRDefault="00976A26">
      <w:pPr>
        <w:pStyle w:val="Heading4"/>
      </w:pPr>
      <w:r>
        <w:t>Schedule Value</w:t>
      </w:r>
    </w:p>
    <w:p w14:paraId="2FAD65E9" w14:textId="77777777"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14:paraId="2A2B78B5" w14:textId="77777777" w:rsidR="00976A26" w:rsidRDefault="00641543">
      <w:pPr>
        <w:pStyle w:val="CodeIDDSamples"/>
      </w:pPr>
      <w:r w:rsidRPr="00641543">
        <w:t>Output:Variable</w:t>
      </w:r>
      <w:r w:rsidR="00976A26">
        <w:t>,People_Shopping_Sch,Schedule Value,hourly;</w:t>
      </w:r>
    </w:p>
    <w:p w14:paraId="60C28228" w14:textId="77777777" w:rsidR="00976A26" w:rsidRDefault="00641543">
      <w:pPr>
        <w:pStyle w:val="CodeIDDSamples"/>
      </w:pPr>
      <w:r w:rsidRPr="00641543">
        <w:t>Output:Variable</w:t>
      </w:r>
      <w:r w:rsidR="00976A26">
        <w:t>,Activity_Shopping_Sch,Schedule Value,hourly;</w:t>
      </w:r>
    </w:p>
    <w:p w14:paraId="21082089" w14:textId="77777777" w:rsidR="00976A26" w:rsidRDefault="00976A26">
      <w:pPr>
        <w:pStyle w:val="Heading2"/>
      </w:pPr>
      <w:bookmarkStart w:id="233" w:name="_Toc488474174"/>
      <w:bookmarkStart w:id="234" w:name="_Ref22698565"/>
      <w:bookmarkStart w:id="235" w:name="_Toc99527625"/>
      <w:bookmarkStart w:id="236" w:name="_Toc469283182"/>
      <w:bookmarkStart w:id="237" w:name="_Toc399489792"/>
      <w:r>
        <w:t>Group – Surface Construction Elements</w:t>
      </w:r>
      <w:bookmarkEnd w:id="233"/>
      <w:bookmarkEnd w:id="234"/>
      <w:bookmarkEnd w:id="235"/>
      <w:bookmarkEnd w:id="237"/>
    </w:p>
    <w:p w14:paraId="4FD4DFBE" w14:textId="77777777"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14:paraId="349849CD" w14:textId="77777777" w:rsidR="00976A26" w:rsidRDefault="00976A26">
      <w:pPr>
        <w:pStyle w:val="Heading3"/>
      </w:pPr>
      <w:bookmarkStart w:id="238" w:name="_Toc488474175"/>
      <w:bookmarkStart w:id="239" w:name="_Toc99527626"/>
      <w:bookmarkStart w:id="240" w:name="_Toc399489793"/>
      <w:r>
        <w:t>Specifying the Building Envelope</w:t>
      </w:r>
      <w:bookmarkEnd w:id="236"/>
      <w:bookmarkEnd w:id="238"/>
      <w:bookmarkEnd w:id="239"/>
      <w:bookmarkEnd w:id="240"/>
    </w:p>
    <w:p w14:paraId="515405C7" w14:textId="77777777"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14:paraId="1F6E8800" w14:textId="77777777" w:rsidR="00976A26" w:rsidRDefault="00976A26">
      <w:pPr>
        <w:pStyle w:val="Heading3"/>
      </w:pPr>
      <w:bookmarkStart w:id="241" w:name="_Toc469283183"/>
      <w:bookmarkStart w:id="242" w:name="_Toc488474176"/>
      <w:bookmarkStart w:id="243" w:name="_Toc488647138"/>
      <w:bookmarkStart w:id="244" w:name="_Ref67284508"/>
      <w:bookmarkStart w:id="245" w:name="_Ref67284578"/>
      <w:bookmarkStart w:id="246" w:name="_Toc99527627"/>
      <w:bookmarkStart w:id="247" w:name="_Toc488474180"/>
      <w:bookmarkStart w:id="248" w:name="_Toc469283184"/>
      <w:bookmarkStart w:id="249" w:name="_Toc399489794"/>
      <w:r>
        <w:t>Material</w:t>
      </w:r>
      <w:r w:rsidR="00DE5308">
        <w:t xml:space="preserve"> and Material Properties</w:t>
      </w:r>
      <w:bookmarkEnd w:id="241"/>
      <w:bookmarkEnd w:id="242"/>
      <w:bookmarkEnd w:id="243"/>
      <w:bookmarkEnd w:id="244"/>
      <w:bookmarkEnd w:id="245"/>
      <w:bookmarkEnd w:id="246"/>
      <w:bookmarkEnd w:id="249"/>
    </w:p>
    <w:p w14:paraId="6E642045" w14:textId="77777777"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14:paraId="1236E0B8" w14:textId="77777777" w:rsidR="00976A26" w:rsidRDefault="00C3035B">
      <w:pPr>
        <w:pStyle w:val="ListBullet"/>
      </w:pPr>
      <w:r w:rsidRPr="00C3035B">
        <w:t>Material</w:t>
      </w:r>
    </w:p>
    <w:p w14:paraId="5E57AAD0" w14:textId="77777777" w:rsidR="00976A26" w:rsidRDefault="009B5402">
      <w:pPr>
        <w:pStyle w:val="ListBullet"/>
      </w:pPr>
      <w:r>
        <w:t>Material:NoMass</w:t>
      </w:r>
    </w:p>
    <w:p w14:paraId="6440E1B3" w14:textId="77777777" w:rsidR="00976A26" w:rsidRDefault="009B5402">
      <w:pPr>
        <w:pStyle w:val="ListBullet"/>
      </w:pPr>
      <w:r>
        <w:t>Material:AirGap</w:t>
      </w:r>
    </w:p>
    <w:p w14:paraId="281F7EB3" w14:textId="77777777" w:rsidR="00DE5308" w:rsidRDefault="00DE5308">
      <w:pPr>
        <w:pStyle w:val="ListBullet"/>
      </w:pPr>
      <w:r w:rsidRPr="00DE5308">
        <w:t>Material:RoofVegetation</w:t>
      </w:r>
    </w:p>
    <w:p w14:paraId="5B4C575E" w14:textId="77777777" w:rsidR="00DE5308" w:rsidRDefault="00DE5308">
      <w:pPr>
        <w:pStyle w:val="ListBullet"/>
      </w:pPr>
      <w:r w:rsidRPr="00DE5308">
        <w:t>Material:InfraredTransparent</w:t>
      </w:r>
    </w:p>
    <w:p w14:paraId="1AC08FC9" w14:textId="77777777"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14:paraId="6858D54E" w14:textId="77777777" w:rsidR="00976A26" w:rsidRDefault="00976A26">
      <w:pPr>
        <w:pStyle w:val="BodyText"/>
      </w:pPr>
      <w:bookmarkStart w:id="250" w:name="_Toc488474177"/>
      <w:bookmarkStart w:id="251" w:name="_Toc488647139"/>
      <w:r>
        <w:lastRenderedPageBreak/>
        <w:t xml:space="preserve">There are </w:t>
      </w:r>
      <w:r w:rsidR="009B5402">
        <w:t>several</w:t>
      </w:r>
      <w:r>
        <w:t xml:space="preserve"> material additions that can be made to the basic material properties</w:t>
      </w:r>
      <w:r w:rsidR="006B2084">
        <w:t xml:space="preserve">. </w:t>
      </w:r>
      <w:r>
        <w:t>These additional material types are:</w:t>
      </w:r>
    </w:p>
    <w:p w14:paraId="32FBEF86" w14:textId="77777777" w:rsidR="00DE5308" w:rsidRDefault="009B5402">
      <w:pPr>
        <w:pStyle w:val="ListBullet"/>
      </w:pPr>
      <w:r w:rsidRPr="009B5402">
        <w:t>MaterialProperty:MoisturePenetrationDepth:Settings</w:t>
      </w:r>
    </w:p>
    <w:p w14:paraId="0620A786" w14:textId="77777777" w:rsidR="00DE5308" w:rsidRDefault="00DE5308">
      <w:pPr>
        <w:pStyle w:val="ListBullet"/>
      </w:pPr>
      <w:r w:rsidRPr="00DE5308">
        <w:t>MaterialProperty:HeatAndMoistureTransfer:SorptionIsotherm</w:t>
      </w:r>
    </w:p>
    <w:p w14:paraId="2DC769DE" w14:textId="77777777" w:rsidR="00DE5308" w:rsidRDefault="00DE5308">
      <w:pPr>
        <w:pStyle w:val="ListBullet"/>
      </w:pPr>
      <w:r w:rsidRPr="00DE5308">
        <w:t>MaterialProperty:HeatAndMoistureTransfer:Diffusion</w:t>
      </w:r>
    </w:p>
    <w:p w14:paraId="5635273D" w14:textId="77777777" w:rsidR="00DE5308" w:rsidRDefault="00DE5308">
      <w:pPr>
        <w:pStyle w:val="ListBullet"/>
      </w:pPr>
      <w:r w:rsidRPr="00DE5308">
        <w:t>MaterialProperty:HeatAndMoistureTransfer:Settings</w:t>
      </w:r>
    </w:p>
    <w:p w14:paraId="502F34D6" w14:textId="77777777" w:rsidR="00DE5308" w:rsidRDefault="00DE5308">
      <w:pPr>
        <w:pStyle w:val="ListBullet"/>
      </w:pPr>
      <w:r w:rsidRPr="00DE5308">
        <w:t>MaterialProperty:HeatAndMoistureTransfer:Redistribution</w:t>
      </w:r>
    </w:p>
    <w:p w14:paraId="3E0AE23D" w14:textId="77777777" w:rsidR="00DE5308" w:rsidRDefault="00DE5308">
      <w:pPr>
        <w:pStyle w:val="ListBullet"/>
      </w:pPr>
      <w:r w:rsidRPr="00DE5308">
        <w:t>MaterialProperty:HeatAndMoistureTransfer:Suction</w:t>
      </w:r>
    </w:p>
    <w:p w14:paraId="42961899" w14:textId="77777777" w:rsidR="00DE5308" w:rsidRDefault="00DE5308">
      <w:pPr>
        <w:pStyle w:val="ListBullet"/>
      </w:pPr>
      <w:r w:rsidRPr="00DE5308">
        <w:t>MaterialProperty:HeatAndMoistureTransfer:ThermalConductivity</w:t>
      </w:r>
    </w:p>
    <w:p w14:paraId="133A88A4" w14:textId="77777777" w:rsidR="00976A26" w:rsidRDefault="00DE5308">
      <w:pPr>
        <w:pStyle w:val="ListBullet"/>
      </w:pPr>
      <w:r w:rsidRPr="00DE5308">
        <w:t>MaterialProperty:PhaseChange</w:t>
      </w:r>
    </w:p>
    <w:p w14:paraId="4798B400" w14:textId="77777777"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14:paraId="483E3539" w14:textId="77777777" w:rsidR="00976A26" w:rsidRDefault="009B5402">
      <w:pPr>
        <w:pStyle w:val="Heading3"/>
      </w:pPr>
      <w:bookmarkStart w:id="252" w:name="_Toc399489795"/>
      <w:bookmarkEnd w:id="250"/>
      <w:bookmarkEnd w:id="251"/>
      <w:r>
        <w:t>Material</w:t>
      </w:r>
      <w:bookmarkEnd w:id="252"/>
    </w:p>
    <w:p w14:paraId="158CA1A7" w14:textId="77777777"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14:paraId="4F224441" w14:textId="77777777"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14:paraId="70A1617B" w14:textId="77777777"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14:paraId="7A258CCA" w14:textId="77777777" w:rsidR="00976A26" w:rsidRDefault="00976A26">
      <w:pPr>
        <w:pStyle w:val="Heading4"/>
      </w:pPr>
      <w:r>
        <w:t>Field: Name</w:t>
      </w:r>
    </w:p>
    <w:p w14:paraId="0D970ACF"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7686708D" w14:textId="77777777" w:rsidR="00976A26" w:rsidRDefault="00976A26">
      <w:pPr>
        <w:pStyle w:val="Heading4"/>
      </w:pPr>
      <w:r>
        <w:t>Field: Roughness</w:t>
      </w:r>
    </w:p>
    <w:p w14:paraId="1E98CAC2"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special keyword is expected in this field with the options being “VeryRough”, “Rough”, “MediumRough”, “MediumSmooth”, “Smooth”, and “VerySmooth” in order of roughest to smoothest options.</w:t>
      </w:r>
    </w:p>
    <w:p w14:paraId="66A73FED" w14:textId="77777777" w:rsidR="00976A26" w:rsidRDefault="00976A26">
      <w:pPr>
        <w:pStyle w:val="Heading4"/>
      </w:pPr>
      <w:r>
        <w:t>Field: Thickness</w:t>
      </w:r>
    </w:p>
    <w:p w14:paraId="394C63EE" w14:textId="77777777"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w:t>
      </w:r>
      <w:r>
        <w:lastRenderedPageBreak/>
        <w:t xml:space="preserve">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14:paraId="42A26C77" w14:textId="77777777" w:rsidR="00976A26" w:rsidRDefault="00976A26">
      <w:pPr>
        <w:pStyle w:val="Heading4"/>
      </w:pPr>
      <w:r>
        <w:t>Field: Conductivity</w:t>
      </w:r>
    </w:p>
    <w:p w14:paraId="6C27E440" w14:textId="77777777"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14:paraId="516C4EFB" w14:textId="77777777" w:rsidR="00976A26" w:rsidRDefault="00976A26">
      <w:pPr>
        <w:pStyle w:val="Heading4"/>
      </w:pPr>
      <w:r>
        <w:t>Field: Density</w:t>
      </w:r>
    </w:p>
    <w:p w14:paraId="431EC408" w14:textId="77777777"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14:paraId="0E534060" w14:textId="77777777" w:rsidR="00976A26" w:rsidRDefault="00976A26">
      <w:pPr>
        <w:pStyle w:val="Heading4"/>
      </w:pPr>
      <w:r>
        <w:t>Field: Specific Heat</w:t>
      </w:r>
    </w:p>
    <w:p w14:paraId="2AD951B5" w14:textId="77777777"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use kJ/(kg-K) or J/(g-K). They were chosen for internal consistency within EnergyPlus. </w:t>
      </w:r>
      <w:r w:rsidRPr="008C2A24">
        <w:rPr>
          <w:b/>
        </w:rPr>
        <w:t>Only values of specific heat of 100 or larger are allowed. Typical ranges are from 800 to 2000 J/(kg-K).</w:t>
      </w:r>
    </w:p>
    <w:p w14:paraId="6E205462" w14:textId="77777777" w:rsidR="00976A26" w:rsidRDefault="00976A26">
      <w:pPr>
        <w:pStyle w:val="Heading4"/>
      </w:pPr>
      <w:r>
        <w:t xml:space="preserve">Field: </w:t>
      </w:r>
      <w:r w:rsidR="00DE5308" w:rsidRPr="00DE5308">
        <w:t>Thermal Absorptance</w:t>
      </w:r>
    </w:p>
    <w:p w14:paraId="69522651"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0F94CEDD" w14:textId="77777777" w:rsidR="00976A26" w:rsidRDefault="00976A26">
      <w:pPr>
        <w:pStyle w:val="Heading4"/>
      </w:pPr>
      <w:r>
        <w:t xml:space="preserve">Field: </w:t>
      </w:r>
      <w:r w:rsidR="00DE5308" w:rsidRPr="00DE5308">
        <w:t>Solar Absorptance</w:t>
      </w:r>
    </w:p>
    <w:p w14:paraId="5AD0BB2A"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14A93405" w14:textId="77777777" w:rsidR="00976A26" w:rsidRDefault="00976A26">
      <w:pPr>
        <w:pStyle w:val="Heading4"/>
      </w:pPr>
      <w:r>
        <w:t xml:space="preserve">Field: </w:t>
      </w:r>
      <w:r w:rsidR="00DE5308" w:rsidRPr="00DE5308">
        <w:t>Visible Absorptance</w:t>
      </w:r>
    </w:p>
    <w:p w14:paraId="3A3D5DA9"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5F3EFEEC" w14:textId="77777777" w:rsidR="00976A26" w:rsidRDefault="00976A26">
      <w:pPr>
        <w:pStyle w:val="BodyText"/>
      </w:pPr>
      <w:r>
        <w:t>An IDF example:</w:t>
      </w:r>
    </w:p>
    <w:p w14:paraId="0EC69E78" w14:textId="77777777" w:rsidR="00976A26" w:rsidRDefault="009B5402" w:rsidP="0068290E">
      <w:pPr>
        <w:pStyle w:val="CodeIDDSamples"/>
      </w:pPr>
      <w:r>
        <w:t>Material</w:t>
      </w:r>
      <w:r w:rsidR="00976A26">
        <w:t>,A2 - 4 IN DENSE FACE BRICK,  ! Material Name</w:t>
      </w:r>
    </w:p>
    <w:p w14:paraId="74BA294C" w14:textId="77777777" w:rsidR="00976A26" w:rsidRDefault="00976A26" w:rsidP="0068290E">
      <w:pPr>
        <w:pStyle w:val="CodeIDDSamples"/>
      </w:pPr>
      <w:r>
        <w:t xml:space="preserve"> Rough,  ! Roughness</w:t>
      </w:r>
    </w:p>
    <w:p w14:paraId="24CF424B" w14:textId="77777777" w:rsidR="00976A26" w:rsidRDefault="00976A26" w:rsidP="0068290E">
      <w:pPr>
        <w:pStyle w:val="CodeIDDSamples"/>
      </w:pPr>
      <w:r>
        <w:t xml:space="preserve">  0.1014984    ,  ! Thickness {m}</w:t>
      </w:r>
    </w:p>
    <w:p w14:paraId="3E2F107C" w14:textId="77777777" w:rsidR="00976A26" w:rsidRDefault="00976A26" w:rsidP="0068290E">
      <w:pPr>
        <w:pStyle w:val="CodeIDDSamples"/>
      </w:pPr>
      <w:r>
        <w:t xml:space="preserve">   1.245296    ,   ! Conductivity {W/M*K}</w:t>
      </w:r>
    </w:p>
    <w:p w14:paraId="2E984BB3" w14:textId="77777777" w:rsidR="00976A26" w:rsidRDefault="00976A26" w:rsidP="0068290E">
      <w:pPr>
        <w:pStyle w:val="CodeIDDSamples"/>
      </w:pPr>
      <w:r>
        <w:lastRenderedPageBreak/>
        <w:t xml:space="preserve">   2082.400    ,   ! Density {Kg/M**3}</w:t>
      </w:r>
    </w:p>
    <w:p w14:paraId="239CE606" w14:textId="77777777" w:rsidR="00976A26" w:rsidRDefault="00976A26" w:rsidP="0068290E">
      <w:pPr>
        <w:pStyle w:val="CodeIDDSamples"/>
      </w:pPr>
      <w:r>
        <w:t xml:space="preserve">  920.4800    ,   ! Specific Heat {J/Kg*K}</w:t>
      </w:r>
    </w:p>
    <w:p w14:paraId="55313F68" w14:textId="77777777" w:rsidR="00976A26" w:rsidRPr="00D24307" w:rsidRDefault="00976A26" w:rsidP="0068290E">
      <w:pPr>
        <w:pStyle w:val="CodeIDDSamples"/>
        <w:rPr>
          <w:lang w:val="es-VE"/>
        </w:rPr>
      </w:pPr>
      <w:r>
        <w:t xml:space="preserve">  </w:t>
      </w:r>
      <w:r w:rsidRPr="00D24307">
        <w:rPr>
          <w:lang w:val="es-VE"/>
        </w:rPr>
        <w:t xml:space="preserve">0.9000000    ,   ! Thermal Absorptance </w:t>
      </w:r>
    </w:p>
    <w:p w14:paraId="5D5A60B5" w14:textId="77777777" w:rsidR="00976A26" w:rsidRPr="00D24307" w:rsidRDefault="00976A26" w:rsidP="0068290E">
      <w:pPr>
        <w:pStyle w:val="CodeIDDSamples"/>
        <w:rPr>
          <w:lang w:val="es-VE"/>
        </w:rPr>
      </w:pPr>
      <w:r w:rsidRPr="00D24307">
        <w:rPr>
          <w:lang w:val="es-VE"/>
        </w:rPr>
        <w:t xml:space="preserve">  0.9300000    ,   ! Solar Absorptance</w:t>
      </w:r>
    </w:p>
    <w:p w14:paraId="6F3CD71E" w14:textId="77777777" w:rsidR="00976A26" w:rsidRPr="00D24307" w:rsidRDefault="00976A26" w:rsidP="0068290E">
      <w:pPr>
        <w:pStyle w:val="CodeIDDSamples"/>
        <w:rPr>
          <w:lang w:val="es-VE"/>
        </w:rPr>
      </w:pPr>
      <w:r w:rsidRPr="00D24307">
        <w:rPr>
          <w:lang w:val="es-VE"/>
        </w:rPr>
        <w:t xml:space="preserve">  0.9300000    ;   ! Visible Absorptance</w:t>
      </w:r>
    </w:p>
    <w:p w14:paraId="0C159229" w14:textId="77777777" w:rsidR="00976A26" w:rsidRDefault="009B5402">
      <w:pPr>
        <w:pStyle w:val="Heading3"/>
      </w:pPr>
      <w:bookmarkStart w:id="253" w:name="_Toc399489796"/>
      <w:r>
        <w:t>Material:NoMass</w:t>
      </w:r>
      <w:bookmarkEnd w:id="253"/>
    </w:p>
    <w:p w14:paraId="3294F6E7" w14:textId="77777777"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14:paraId="17D0C4C0" w14:textId="77777777" w:rsidR="00976A26" w:rsidRDefault="00976A26">
      <w:pPr>
        <w:pStyle w:val="Heading4"/>
      </w:pPr>
      <w:r>
        <w:t>Field: Name</w:t>
      </w:r>
    </w:p>
    <w:p w14:paraId="3F18C281"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33EAB704" w14:textId="77777777" w:rsidR="00976A26" w:rsidRDefault="00976A26">
      <w:pPr>
        <w:pStyle w:val="Heading4"/>
      </w:pPr>
      <w:r>
        <w:t>Field: Roughness</w:t>
      </w:r>
    </w:p>
    <w:p w14:paraId="4E7BDA5C"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14:paraId="0074E753" w14:textId="77777777" w:rsidR="00976A26" w:rsidRDefault="00976A26">
      <w:pPr>
        <w:pStyle w:val="Heading4"/>
      </w:pPr>
      <w:r>
        <w:t>Field: Thermal Resistance</w:t>
      </w:r>
    </w:p>
    <w:p w14:paraId="1FDAFDD9"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2F492522" w14:textId="77777777" w:rsidR="00D5362B" w:rsidRDefault="00D5362B" w:rsidP="00D5362B">
      <w:pPr>
        <w:pStyle w:val="Heading4"/>
      </w:pPr>
      <w:r>
        <w:t>Field: Thermal Absorptance</w:t>
      </w:r>
    </w:p>
    <w:p w14:paraId="24224A47"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52885B79" w14:textId="77777777" w:rsidR="00D5362B" w:rsidRDefault="00D5362B" w:rsidP="00D5362B">
      <w:pPr>
        <w:pStyle w:val="Heading4"/>
      </w:pPr>
      <w:r>
        <w:t>Field: Solar Absorptance</w:t>
      </w:r>
    </w:p>
    <w:p w14:paraId="542A12B3"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6D1C482C" w14:textId="77777777" w:rsidR="00D5362B" w:rsidRDefault="00D5362B" w:rsidP="00D5362B">
      <w:pPr>
        <w:pStyle w:val="Heading4"/>
      </w:pPr>
      <w:r>
        <w:t>Field: Visible Absorptance</w:t>
      </w:r>
    </w:p>
    <w:p w14:paraId="7109B67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1CA91400" w14:textId="77777777" w:rsidR="00976A26" w:rsidRDefault="00976A26">
      <w:pPr>
        <w:pStyle w:val="BodyText"/>
      </w:pPr>
      <w:r>
        <w:lastRenderedPageBreak/>
        <w:t>An IDF example:</w:t>
      </w:r>
    </w:p>
    <w:p w14:paraId="1D70FCB9" w14:textId="77777777" w:rsidR="00976A26" w:rsidRDefault="00BE6C74" w:rsidP="0068290E">
      <w:pPr>
        <w:pStyle w:val="CodeIDDSamples"/>
      </w:pPr>
      <w:r>
        <w:t>M</w:t>
      </w:r>
      <w:r w:rsidR="009B5402">
        <w:t>aterial:NoMass</w:t>
      </w:r>
      <w:r w:rsidR="00976A26">
        <w:t>,R13LAYER,  ! Material Name</w:t>
      </w:r>
    </w:p>
    <w:p w14:paraId="129C0BF1" w14:textId="77777777" w:rsidR="00976A26" w:rsidRDefault="00976A26" w:rsidP="0068290E">
      <w:pPr>
        <w:pStyle w:val="CodeIDDSamples"/>
      </w:pPr>
      <w:r>
        <w:t xml:space="preserve"> Rough,  ! Roughness</w:t>
      </w:r>
    </w:p>
    <w:p w14:paraId="0782E203" w14:textId="77777777" w:rsidR="00976A26" w:rsidRDefault="00976A26" w:rsidP="0068290E">
      <w:pPr>
        <w:pStyle w:val="CodeIDDSamples"/>
      </w:pPr>
      <w:r>
        <w:t xml:space="preserve">   2.290965    ,  ! Resistance {M**2K/W}</w:t>
      </w:r>
    </w:p>
    <w:p w14:paraId="43254F2D" w14:textId="77777777" w:rsidR="00976A26" w:rsidRPr="00D24307" w:rsidRDefault="00976A26" w:rsidP="0068290E">
      <w:pPr>
        <w:pStyle w:val="CodeIDDSamples"/>
        <w:rPr>
          <w:lang w:val="es-VE"/>
        </w:rPr>
      </w:pPr>
      <w:r>
        <w:t xml:space="preserve">  </w:t>
      </w:r>
      <w:r w:rsidRPr="00D24307">
        <w:rPr>
          <w:lang w:val="es-VE"/>
        </w:rPr>
        <w:t>0.9000000    ,   ! Thermal Absorptance</w:t>
      </w:r>
    </w:p>
    <w:p w14:paraId="095B5322" w14:textId="77777777" w:rsidR="00976A26" w:rsidRPr="00D24307" w:rsidRDefault="00976A26" w:rsidP="0068290E">
      <w:pPr>
        <w:pStyle w:val="CodeIDDSamples"/>
        <w:rPr>
          <w:lang w:val="es-VE"/>
        </w:rPr>
      </w:pPr>
      <w:r w:rsidRPr="00D24307">
        <w:rPr>
          <w:lang w:val="es-VE"/>
        </w:rPr>
        <w:t xml:space="preserve">  0.7500000    ,   ! Solar Absorptance</w:t>
      </w:r>
    </w:p>
    <w:p w14:paraId="0F90F467" w14:textId="77777777" w:rsidR="00976A26" w:rsidRPr="00D24307" w:rsidRDefault="00976A26" w:rsidP="0068290E">
      <w:pPr>
        <w:pStyle w:val="CodeIDDSamples"/>
        <w:rPr>
          <w:lang w:val="es-VE"/>
        </w:rPr>
      </w:pPr>
      <w:r w:rsidRPr="00D24307">
        <w:rPr>
          <w:lang w:val="es-VE"/>
        </w:rPr>
        <w:t xml:space="preserve">  0.7500000    ;   ! Visible Absorptance</w:t>
      </w:r>
    </w:p>
    <w:p w14:paraId="46FCDDF9" w14:textId="77777777" w:rsidR="00693CCB" w:rsidRDefault="00BE6C74" w:rsidP="00693CCB">
      <w:pPr>
        <w:pStyle w:val="Heading3"/>
      </w:pPr>
      <w:bookmarkStart w:id="254" w:name="_Toc399489797"/>
      <w:r w:rsidRPr="00BE6C74">
        <w:t>Material:InfraredTransparent</w:t>
      </w:r>
      <w:bookmarkEnd w:id="254"/>
    </w:p>
    <w:p w14:paraId="6DDC6907" w14:textId="77777777"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14:paraId="3BB62E00" w14:textId="77777777" w:rsidR="00693CCB" w:rsidRDefault="00693CCB" w:rsidP="00693CCB">
      <w:pPr>
        <w:pStyle w:val="Heading4"/>
      </w:pPr>
      <w:r>
        <w:t>Field: Name</w:t>
      </w:r>
    </w:p>
    <w:p w14:paraId="570F8499" w14:textId="77777777" w:rsidR="00BE6C74" w:rsidRPr="00BE6C74" w:rsidRDefault="00BE6C74" w:rsidP="00BE6C74">
      <w:pPr>
        <w:pStyle w:val="BodyText"/>
      </w:pPr>
      <w:r>
        <w:t>This field contains the unique name (across all Material objects) for the Infrared Transparent material.</w:t>
      </w:r>
    </w:p>
    <w:p w14:paraId="095ED02E" w14:textId="77777777"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14:paraId="15652C16" w14:textId="77777777" w:rsidR="00693CCB" w:rsidRDefault="00693CCB" w:rsidP="00693CCB">
      <w:pPr>
        <w:pStyle w:val="BodyText"/>
      </w:pPr>
      <w:r>
        <w:t>An example idf object specification for use with</w:t>
      </w:r>
      <w:r w:rsidR="0068290E">
        <w:t xml:space="preserve"> the IRT surface is shown below. Note that surfaces are not described in this example</w:t>
      </w:r>
    </w:p>
    <w:p w14:paraId="65590462" w14:textId="77777777" w:rsidR="00693CCB" w:rsidRPr="00693CCB" w:rsidRDefault="00BE6C74" w:rsidP="0068290E">
      <w:pPr>
        <w:pStyle w:val="CodeIDDSamples"/>
      </w:pPr>
      <w:r w:rsidRPr="00BE6C74">
        <w:t>Material:InfraredTransparent</w:t>
      </w:r>
      <w:r w:rsidR="00693CCB" w:rsidRPr="00693CCB">
        <w:t>,</w:t>
      </w:r>
    </w:p>
    <w:p w14:paraId="230A0CE1" w14:textId="77777777" w:rsidR="00693CCB" w:rsidRPr="00693CCB" w:rsidRDefault="00693CCB" w:rsidP="0068290E">
      <w:pPr>
        <w:pStyle w:val="CodeIDDSamples"/>
      </w:pPr>
      <w:r w:rsidRPr="00693CCB">
        <w:t xml:space="preserve">    IRTMaterial1;            !- Name</w:t>
      </w:r>
    </w:p>
    <w:p w14:paraId="539CCF15" w14:textId="77777777" w:rsidR="00693CCB" w:rsidRPr="00693CCB" w:rsidRDefault="00693CCB" w:rsidP="0068290E">
      <w:pPr>
        <w:pStyle w:val="CodeIDDSamples"/>
      </w:pPr>
    </w:p>
    <w:p w14:paraId="41C12D13" w14:textId="77777777" w:rsidR="00693CCB" w:rsidRPr="00693CCB" w:rsidRDefault="00BE6C74" w:rsidP="0068290E">
      <w:pPr>
        <w:pStyle w:val="CodeIDDSamples"/>
      </w:pPr>
      <w:r w:rsidRPr="00BE6C74">
        <w:t>Construction</w:t>
      </w:r>
      <w:r w:rsidR="00693CCB" w:rsidRPr="00693CCB">
        <w:t>,</w:t>
      </w:r>
    </w:p>
    <w:p w14:paraId="2AEB0094" w14:textId="77777777" w:rsidR="00693CCB" w:rsidRPr="00693CCB" w:rsidRDefault="00693CCB" w:rsidP="0068290E">
      <w:pPr>
        <w:pStyle w:val="CodeIDDSamples"/>
      </w:pPr>
      <w:r w:rsidRPr="00693CCB">
        <w:t xml:space="preserve">    IRTSurface,              !- Name</w:t>
      </w:r>
    </w:p>
    <w:p w14:paraId="1481FCF8" w14:textId="77777777" w:rsidR="00693CCB" w:rsidRPr="00693CCB" w:rsidRDefault="00693CCB" w:rsidP="0068290E">
      <w:pPr>
        <w:pStyle w:val="CodeIDDSamples"/>
      </w:pPr>
      <w:r w:rsidRPr="00693CCB">
        <w:t xml:space="preserve">    IRTMaterial1;            !- Outside Layer</w:t>
      </w:r>
    </w:p>
    <w:p w14:paraId="59D26958" w14:textId="77777777" w:rsidR="0068290E" w:rsidRDefault="0068290E" w:rsidP="0068290E">
      <w:pPr>
        <w:pStyle w:val="CodeIDDSamples"/>
      </w:pPr>
    </w:p>
    <w:p w14:paraId="78203819" w14:textId="77777777" w:rsidR="00693CCB" w:rsidRPr="00693CCB" w:rsidRDefault="00BE6C74" w:rsidP="0068290E">
      <w:pPr>
        <w:pStyle w:val="CodeIDDSamples"/>
      </w:pPr>
      <w:r w:rsidRPr="00BE6C74">
        <w:t>SurfaceProperty:ConvectionCoefficients</w:t>
      </w:r>
      <w:r w:rsidR="00693CCB" w:rsidRPr="00693CCB">
        <w:t>,</w:t>
      </w:r>
    </w:p>
    <w:p w14:paraId="0714FCD7" w14:textId="77777777" w:rsidR="00693CCB" w:rsidRPr="00693CCB" w:rsidRDefault="00693CCB" w:rsidP="0068290E">
      <w:pPr>
        <w:pStyle w:val="CodeIDDSamples"/>
      </w:pPr>
      <w:r w:rsidRPr="00693CCB">
        <w:t xml:space="preserve">    Bottom:Top,              !- SurfaceName</w:t>
      </w:r>
    </w:p>
    <w:p w14:paraId="4B346AFE"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4F97687" w14:textId="77777777" w:rsidR="00693CCB" w:rsidRPr="00693CCB" w:rsidRDefault="00693CCB" w:rsidP="0068290E">
      <w:pPr>
        <w:pStyle w:val="CodeIDDSamples"/>
      </w:pPr>
      <w:r w:rsidRPr="00693CCB">
        <w:t xml:space="preserve">    value,                   !- Convection Value Type 1</w:t>
      </w:r>
    </w:p>
    <w:p w14:paraId="6144F43B" w14:textId="77777777" w:rsidR="00693CCB" w:rsidRPr="00693CCB" w:rsidRDefault="00693CCB" w:rsidP="0068290E">
      <w:pPr>
        <w:pStyle w:val="CodeIDDSamples"/>
      </w:pPr>
      <w:r w:rsidRPr="00693CCB">
        <w:t xml:space="preserve">    0.1,                     !- Convection value 1 {W/m2-K}</w:t>
      </w:r>
    </w:p>
    <w:p w14:paraId="2D5A5772" w14:textId="77777777" w:rsidR="00693CCB" w:rsidRPr="00693CCB" w:rsidRDefault="00693CCB" w:rsidP="0068290E">
      <w:pPr>
        <w:pStyle w:val="CodeIDDSamples"/>
      </w:pPr>
      <w:r w:rsidRPr="00693CCB">
        <w:t xml:space="preserve">    ,                        !- Convection Schedule 1</w:t>
      </w:r>
    </w:p>
    <w:p w14:paraId="7DD98C59"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1DEA2DAB" w14:textId="77777777" w:rsidR="00693CCB" w:rsidRPr="00693CCB" w:rsidRDefault="00693CCB" w:rsidP="0068290E">
      <w:pPr>
        <w:pStyle w:val="CodeIDDSamples"/>
      </w:pPr>
      <w:r w:rsidRPr="00693CCB">
        <w:t xml:space="preserve">    value,                   !- Convection Value Type 2</w:t>
      </w:r>
    </w:p>
    <w:p w14:paraId="3BE6ABFF" w14:textId="77777777" w:rsidR="00693CCB" w:rsidRPr="00693CCB" w:rsidRDefault="00693CCB" w:rsidP="0068290E">
      <w:pPr>
        <w:pStyle w:val="CodeIDDSamples"/>
      </w:pPr>
      <w:r w:rsidRPr="00693CCB">
        <w:t xml:space="preserve">    0.1;                     !- Convection value 2 {W/m2-K}</w:t>
      </w:r>
    </w:p>
    <w:p w14:paraId="1B613C4B" w14:textId="77777777" w:rsidR="002B15AA" w:rsidRPr="002B15AA" w:rsidRDefault="002B15AA" w:rsidP="002B15AA">
      <w:pPr>
        <w:pStyle w:val="BodyText"/>
      </w:pPr>
    </w:p>
    <w:p w14:paraId="7C52B6E0" w14:textId="77777777" w:rsidR="00693CCB" w:rsidRPr="00693CCB" w:rsidRDefault="00BE6C74" w:rsidP="0068290E">
      <w:pPr>
        <w:pStyle w:val="CodeIDDSamples"/>
      </w:pPr>
      <w:r w:rsidRPr="00BE6C74">
        <w:t>SurfaceProperty:ConvectionCoefficients</w:t>
      </w:r>
      <w:r w:rsidR="00693CCB" w:rsidRPr="00693CCB">
        <w:t>,</w:t>
      </w:r>
    </w:p>
    <w:p w14:paraId="0C3EA0F8" w14:textId="77777777" w:rsidR="00693CCB" w:rsidRPr="00693CCB" w:rsidRDefault="00693CCB" w:rsidP="0068290E">
      <w:pPr>
        <w:pStyle w:val="CodeIDDSamples"/>
      </w:pPr>
      <w:r w:rsidRPr="00693CCB">
        <w:t xml:space="preserve">    SecondLevel:Bottom,      !- SurfaceName</w:t>
      </w:r>
    </w:p>
    <w:p w14:paraId="59B20BA8"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1E760366" w14:textId="77777777" w:rsidR="00693CCB" w:rsidRPr="00693CCB" w:rsidRDefault="00693CCB" w:rsidP="0068290E">
      <w:pPr>
        <w:pStyle w:val="CodeIDDSamples"/>
      </w:pPr>
      <w:r w:rsidRPr="00693CCB">
        <w:t xml:space="preserve">    value,                   !- Convection Value Type 1</w:t>
      </w:r>
    </w:p>
    <w:p w14:paraId="306D31F4" w14:textId="77777777" w:rsidR="00693CCB" w:rsidRPr="00693CCB" w:rsidRDefault="00693CCB" w:rsidP="0068290E">
      <w:pPr>
        <w:pStyle w:val="CodeIDDSamples"/>
      </w:pPr>
      <w:r w:rsidRPr="00693CCB">
        <w:t xml:space="preserve">    0.1,                     !- Convection value 1 {W/m2-K}</w:t>
      </w:r>
    </w:p>
    <w:p w14:paraId="68222592" w14:textId="77777777" w:rsidR="00693CCB" w:rsidRPr="00693CCB" w:rsidRDefault="00693CCB" w:rsidP="0068290E">
      <w:pPr>
        <w:pStyle w:val="CodeIDDSamples"/>
      </w:pPr>
      <w:r w:rsidRPr="00693CCB">
        <w:t xml:space="preserve">    ,                        !- Convection Schedule 1</w:t>
      </w:r>
    </w:p>
    <w:p w14:paraId="01083A45"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33B00F95" w14:textId="77777777" w:rsidR="00693CCB" w:rsidRPr="00693CCB" w:rsidRDefault="00693CCB" w:rsidP="0068290E">
      <w:pPr>
        <w:pStyle w:val="CodeIDDSamples"/>
      </w:pPr>
      <w:r w:rsidRPr="00693CCB">
        <w:t xml:space="preserve">    value,                   !- Convection Value Type 2</w:t>
      </w:r>
    </w:p>
    <w:p w14:paraId="0452888C" w14:textId="77777777" w:rsidR="00693CCB" w:rsidRPr="00693CCB" w:rsidRDefault="00693CCB" w:rsidP="0068290E">
      <w:pPr>
        <w:pStyle w:val="CodeIDDSamples"/>
      </w:pPr>
      <w:r w:rsidRPr="00693CCB">
        <w:t xml:space="preserve">    0.1;                     !- Convection value 2 {W/m2-K}</w:t>
      </w:r>
    </w:p>
    <w:p w14:paraId="6D4D116D" w14:textId="77777777" w:rsidR="00BE6C74" w:rsidRPr="00BE6C74" w:rsidRDefault="00BE6C74" w:rsidP="00BE6C74">
      <w:pPr>
        <w:pStyle w:val="BodyText"/>
      </w:pPr>
    </w:p>
    <w:p w14:paraId="40A26B63" w14:textId="77777777" w:rsidR="00693CCB" w:rsidRPr="00693CCB" w:rsidRDefault="00BE6C74" w:rsidP="0068290E">
      <w:pPr>
        <w:pStyle w:val="CodeIDDSamples"/>
      </w:pPr>
      <w:r w:rsidRPr="00BE6C74">
        <w:t>SurfaceProperty:ConvectionCoefficients</w:t>
      </w:r>
      <w:r w:rsidR="00693CCB" w:rsidRPr="00693CCB">
        <w:t>,</w:t>
      </w:r>
    </w:p>
    <w:p w14:paraId="31FE7CAC" w14:textId="77777777" w:rsidR="00693CCB" w:rsidRPr="00693CCB" w:rsidRDefault="00693CCB" w:rsidP="0068290E">
      <w:pPr>
        <w:pStyle w:val="CodeIDDSamples"/>
      </w:pPr>
      <w:r w:rsidRPr="00693CCB">
        <w:t xml:space="preserve">    SecondLevel:Top,         !- SurfaceName</w:t>
      </w:r>
    </w:p>
    <w:p w14:paraId="0B01A5CF"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5942A913" w14:textId="77777777" w:rsidR="00693CCB" w:rsidRPr="00693CCB" w:rsidRDefault="00693CCB" w:rsidP="0068290E">
      <w:pPr>
        <w:pStyle w:val="CodeIDDSamples"/>
      </w:pPr>
      <w:r w:rsidRPr="00693CCB">
        <w:t xml:space="preserve">    value,                   !- Convection Value Type 1</w:t>
      </w:r>
    </w:p>
    <w:p w14:paraId="6D5D248D" w14:textId="77777777" w:rsidR="00693CCB" w:rsidRPr="00693CCB" w:rsidRDefault="00693CCB" w:rsidP="0068290E">
      <w:pPr>
        <w:pStyle w:val="CodeIDDSamples"/>
      </w:pPr>
      <w:r w:rsidRPr="00693CCB">
        <w:t xml:space="preserve">    0.1,                     !- Convection value 1 {W/m2-K}</w:t>
      </w:r>
    </w:p>
    <w:p w14:paraId="29502F95" w14:textId="77777777" w:rsidR="00693CCB" w:rsidRPr="00693CCB" w:rsidRDefault="00693CCB" w:rsidP="0068290E">
      <w:pPr>
        <w:pStyle w:val="CodeIDDSamples"/>
      </w:pPr>
      <w:r w:rsidRPr="00693CCB">
        <w:t xml:space="preserve">    ,                        !- Convection Schedule 1</w:t>
      </w:r>
    </w:p>
    <w:p w14:paraId="043E3270" w14:textId="77777777" w:rsidR="00693CCB" w:rsidRPr="00693CCB" w:rsidRDefault="00693CCB" w:rsidP="0068290E">
      <w:pPr>
        <w:pStyle w:val="CodeIDDSamples"/>
      </w:pPr>
      <w:r w:rsidRPr="00693CCB">
        <w:lastRenderedPageBreak/>
        <w:t xml:space="preserve">    </w:t>
      </w:r>
      <w:r w:rsidR="00BE6C74" w:rsidRPr="00BE6C74">
        <w:t>Inside</w:t>
      </w:r>
      <w:r w:rsidRPr="00693CCB">
        <w:t xml:space="preserve">,    </w:t>
      </w:r>
      <w:r w:rsidR="00BE6C74">
        <w:t xml:space="preserve">  </w:t>
      </w:r>
      <w:r w:rsidRPr="00693CCB">
        <w:t xml:space="preserve">            !- Convection Type 2</w:t>
      </w:r>
    </w:p>
    <w:p w14:paraId="612194DA" w14:textId="77777777" w:rsidR="00693CCB" w:rsidRPr="00693CCB" w:rsidRDefault="00693CCB" w:rsidP="0068290E">
      <w:pPr>
        <w:pStyle w:val="CodeIDDSamples"/>
      </w:pPr>
      <w:r w:rsidRPr="00693CCB">
        <w:t xml:space="preserve">    value,                   !- Convection Value Type 2</w:t>
      </w:r>
    </w:p>
    <w:p w14:paraId="605868CD" w14:textId="77777777" w:rsidR="00693CCB" w:rsidRPr="00693CCB" w:rsidRDefault="00693CCB" w:rsidP="0068290E">
      <w:pPr>
        <w:pStyle w:val="CodeIDDSamples"/>
      </w:pPr>
      <w:r w:rsidRPr="00693CCB">
        <w:t xml:space="preserve">    0.1;                     !- Convection value 2 {W/m2-K}</w:t>
      </w:r>
    </w:p>
    <w:p w14:paraId="3AB9791C" w14:textId="77777777" w:rsidR="00693CCB" w:rsidRPr="00693CCB" w:rsidRDefault="00693CCB" w:rsidP="0068290E">
      <w:pPr>
        <w:pStyle w:val="CodeIDDSamples"/>
      </w:pPr>
    </w:p>
    <w:p w14:paraId="7867EB94" w14:textId="77777777" w:rsidR="00693CCB" w:rsidRPr="00693CCB" w:rsidRDefault="00BE6C74" w:rsidP="0068290E">
      <w:pPr>
        <w:pStyle w:val="CodeIDDSamples"/>
      </w:pPr>
      <w:r w:rsidRPr="00BE6C74">
        <w:t>SurfaceProperty:ConvectionCoefficients</w:t>
      </w:r>
      <w:r w:rsidR="00693CCB" w:rsidRPr="00693CCB">
        <w:t>,</w:t>
      </w:r>
    </w:p>
    <w:p w14:paraId="45C586C0" w14:textId="77777777" w:rsidR="00693CCB" w:rsidRPr="00693CCB" w:rsidRDefault="00693CCB" w:rsidP="0068290E">
      <w:pPr>
        <w:pStyle w:val="CodeIDDSamples"/>
      </w:pPr>
      <w:r w:rsidRPr="00693CCB">
        <w:t xml:space="preserve">    ThirdLevel:Bottom,       !- SurfaceName</w:t>
      </w:r>
    </w:p>
    <w:p w14:paraId="45CF4280"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B36FEAB" w14:textId="77777777" w:rsidR="00693CCB" w:rsidRPr="00693CCB" w:rsidRDefault="00693CCB" w:rsidP="0068290E">
      <w:pPr>
        <w:pStyle w:val="CodeIDDSamples"/>
      </w:pPr>
      <w:r w:rsidRPr="00693CCB">
        <w:t xml:space="preserve">    value,                   !- Convection Value Type 1</w:t>
      </w:r>
    </w:p>
    <w:p w14:paraId="47D4BB9D" w14:textId="77777777" w:rsidR="00693CCB" w:rsidRPr="00693CCB" w:rsidRDefault="00693CCB" w:rsidP="0068290E">
      <w:pPr>
        <w:pStyle w:val="CodeIDDSamples"/>
      </w:pPr>
      <w:r w:rsidRPr="00693CCB">
        <w:t xml:space="preserve">    0.1,                     !- Convection value 1 {W/m2-K}</w:t>
      </w:r>
    </w:p>
    <w:p w14:paraId="472E598A" w14:textId="77777777" w:rsidR="00693CCB" w:rsidRPr="00693CCB" w:rsidRDefault="00693CCB" w:rsidP="0068290E">
      <w:pPr>
        <w:pStyle w:val="CodeIDDSamples"/>
      </w:pPr>
      <w:r w:rsidRPr="00693CCB">
        <w:t xml:space="preserve">    ,                        !- Convection Schedule 1</w:t>
      </w:r>
    </w:p>
    <w:p w14:paraId="582DE55D"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73C4FFA4" w14:textId="77777777" w:rsidR="00693CCB" w:rsidRPr="00693CCB" w:rsidRDefault="00693CCB" w:rsidP="0068290E">
      <w:pPr>
        <w:pStyle w:val="CodeIDDSamples"/>
      </w:pPr>
      <w:r w:rsidRPr="00693CCB">
        <w:t xml:space="preserve">    value,                   !- Convection Value Type 2</w:t>
      </w:r>
    </w:p>
    <w:p w14:paraId="67903521" w14:textId="77777777" w:rsidR="00693CCB" w:rsidRPr="00693CCB" w:rsidRDefault="00693CCB" w:rsidP="0068290E">
      <w:pPr>
        <w:pStyle w:val="CodeIDDSamples"/>
      </w:pPr>
      <w:r w:rsidRPr="00693CCB">
        <w:t xml:space="preserve">    0.1;                     !- Convection value 2 {W/m2-K}</w:t>
      </w:r>
    </w:p>
    <w:p w14:paraId="22532B40" w14:textId="77777777" w:rsidR="00976A26" w:rsidRDefault="009B5402">
      <w:pPr>
        <w:pStyle w:val="Heading3"/>
      </w:pPr>
      <w:bookmarkStart w:id="255" w:name="_Toc399489798"/>
      <w:r>
        <w:t>Material:AirGap</w:t>
      </w:r>
      <w:bookmarkEnd w:id="255"/>
    </w:p>
    <w:p w14:paraId="6BAEFE2E" w14:textId="77777777"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14:paraId="335A12F0" w14:textId="77777777" w:rsidR="00976A26" w:rsidRDefault="00976A26">
      <w:pPr>
        <w:pStyle w:val="Heading4"/>
      </w:pPr>
      <w:r>
        <w:t>Field: Name</w:t>
      </w:r>
    </w:p>
    <w:p w14:paraId="21954E24" w14:textId="77777777"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14:paraId="77E38375" w14:textId="77777777" w:rsidR="00976A26" w:rsidRDefault="00976A26">
      <w:pPr>
        <w:pStyle w:val="Heading4"/>
      </w:pPr>
      <w:r>
        <w:t>Field: Thermal Resistance</w:t>
      </w:r>
    </w:p>
    <w:p w14:paraId="6E370B2C"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50B497EF" w14:textId="77777777" w:rsidR="00976A26" w:rsidRDefault="00976A26">
      <w:pPr>
        <w:pStyle w:val="BodyText"/>
      </w:pPr>
      <w:r>
        <w:t>An IDF example:</w:t>
      </w:r>
    </w:p>
    <w:p w14:paraId="3B359CE4" w14:textId="77777777" w:rsidR="00976A26" w:rsidRDefault="009B5402" w:rsidP="0068290E">
      <w:pPr>
        <w:pStyle w:val="CodeIDDSamples"/>
      </w:pPr>
      <w:r>
        <w:t>Material:AirGap</w:t>
      </w:r>
      <w:r w:rsidR="00976A26">
        <w:t>,B1 - AIRSPACE RESISTANCE,  ! Material Name</w:t>
      </w:r>
    </w:p>
    <w:p w14:paraId="12D0B457" w14:textId="77777777" w:rsidR="00976A26" w:rsidRDefault="00976A26" w:rsidP="0068290E">
      <w:pPr>
        <w:pStyle w:val="CodeIDDSamples"/>
      </w:pPr>
      <w:r>
        <w:t xml:space="preserve">  0.1603675    ;  ! Resistance {M**2K/W}</w:t>
      </w:r>
    </w:p>
    <w:p w14:paraId="6BA33B74" w14:textId="77777777" w:rsidR="00976A26" w:rsidRDefault="00976A26" w:rsidP="00181DD3">
      <w:pPr>
        <w:pStyle w:val="BodyText"/>
      </w:pPr>
    </w:p>
    <w:p w14:paraId="702CC6C7" w14:textId="77777777" w:rsidR="000A390D" w:rsidRDefault="0004263B" w:rsidP="000A390D">
      <w:pPr>
        <w:pStyle w:val="Heading3"/>
      </w:pPr>
      <w:bookmarkStart w:id="256" w:name="_Toc99527632"/>
      <w:bookmarkStart w:id="257" w:name="_Toc196462709"/>
      <w:bookmarkStart w:id="258" w:name="_Toc1970991"/>
      <w:bookmarkStart w:id="259" w:name="_Toc51481448"/>
      <w:bookmarkStart w:id="260" w:name="_Toc99527633"/>
      <w:bookmarkStart w:id="261" w:name="_Toc488474181"/>
      <w:bookmarkStart w:id="262" w:name="_Toc509367038"/>
      <w:bookmarkStart w:id="263" w:name="_Toc399489799"/>
      <w:bookmarkEnd w:id="247"/>
      <w:r w:rsidRPr="0004263B">
        <w:t>MaterialProperty:MoisturePenetrationDepth:Settings</w:t>
      </w:r>
      <w:bookmarkEnd w:id="256"/>
      <w:bookmarkEnd w:id="257"/>
      <w:bookmarkEnd w:id="263"/>
    </w:p>
    <w:p w14:paraId="00D2A108" w14:textId="77777777"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14:paraId="2B785034" w14:textId="77777777"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14:paraId="41A99962" w14:textId="77777777" w:rsidR="000A390D" w:rsidRDefault="000A390D" w:rsidP="000A390D">
      <w:pPr>
        <w:pStyle w:val="Heading4"/>
      </w:pPr>
      <w:r>
        <w:t>Field: Name</w:t>
      </w:r>
    </w:p>
    <w:p w14:paraId="226E1650" w14:textId="77777777"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14:paraId="745AC4CA" w14:textId="77777777" w:rsidR="000A390D" w:rsidRDefault="000A390D" w:rsidP="000A390D">
      <w:pPr>
        <w:pStyle w:val="Heading4"/>
      </w:pPr>
      <w:r>
        <w:t>Field: Moisture Penetration Depth</w:t>
      </w:r>
    </w:p>
    <w:p w14:paraId="593C6F65" w14:textId="77777777" w:rsidR="000A390D" w:rsidRDefault="000A390D" w:rsidP="000A390D">
      <w:pPr>
        <w:pStyle w:val="BodyText"/>
      </w:pPr>
      <w:r>
        <w:t xml:space="preserve">This field is used to enter the effective moisture penetration depth of the material layer. Units for this parameter are (m). </w:t>
      </w:r>
    </w:p>
    <w:p w14:paraId="7E8A52D3" w14:textId="77777777" w:rsidR="000A390D" w:rsidRDefault="000A390D" w:rsidP="000A390D">
      <w:pPr>
        <w:pStyle w:val="Heading4"/>
      </w:pPr>
      <w:r>
        <w:t>Field: Constants to Define Moisture Equilibrium Equation</w:t>
      </w:r>
    </w:p>
    <w:p w14:paraId="1B986064" w14:textId="77777777" w:rsidR="000A390D" w:rsidRDefault="000A390D" w:rsidP="000A390D">
      <w:pPr>
        <w:pStyle w:val="BodyText"/>
      </w:pPr>
      <w:r>
        <w:t>The next four fields, coefficients “a”, “b”, “c”, and “d”, help define the sorption isotherm curve used for building materials</w:t>
      </w:r>
      <w:r w:rsidRPr="00501B47">
        <w:t xml:space="preserve"> </w:t>
      </w:r>
      <w:r>
        <w:t xml:space="preserve">under equilibrium conditions. They are used to define the </w:t>
      </w:r>
      <w:r>
        <w:lastRenderedPageBreak/>
        <w:t>relationship between the material’s moisture content and the surface air relative humidity (ref: Effective Moisture Penetration Depth (EMPD) Model in the Engineering Reference):</w:t>
      </w:r>
    </w:p>
    <w:p w14:paraId="3FB699FF" w14:textId="77777777" w:rsidR="00F9205C" w:rsidRDefault="00884C36" w:rsidP="00F9205C">
      <w:pPr>
        <w:pStyle w:val="Equation"/>
      </w:pPr>
      <w:r w:rsidRPr="00884C36">
        <w:rPr>
          <w:position w:val="-10"/>
        </w:rPr>
        <w:object w:dxaOrig="1520" w:dyaOrig="360" w14:anchorId="3F3889F6">
          <v:shape id="_x0000_i1035" type="#_x0000_t75" style="width:75.75pt;height:18pt" o:ole="">
            <v:imagedata r:id="rId55" o:title=""/>
          </v:shape>
          <o:OLEObject Type="Embed" ProgID="Equation.DSMT4" ShapeID="_x0000_i1035" DrawAspect="Content" ObjectID="_1473234734" r:id="rId56"/>
        </w:object>
      </w:r>
    </w:p>
    <w:p w14:paraId="5B3E91EB" w14:textId="77777777" w:rsidR="000A390D" w:rsidRDefault="000A390D" w:rsidP="000A390D">
      <w:pPr>
        <w:pStyle w:val="BodyText"/>
      </w:pPr>
      <w:r>
        <w:t>where</w:t>
      </w:r>
    </w:p>
    <w:p w14:paraId="0A70CCC0" w14:textId="77777777" w:rsidR="000A390D" w:rsidRDefault="000A390D" w:rsidP="000A390D">
      <w:pPr>
        <w:pStyle w:val="BodyText"/>
      </w:pPr>
      <w:r>
        <w:tab/>
        <w:t>a,b,c,d</w:t>
      </w:r>
      <w:r>
        <w:tab/>
      </w:r>
      <w:r>
        <w:tab/>
        <w:t xml:space="preserve">= Coefficients to define the relationship between the material’s moisture content and the surface air relative humidity </w:t>
      </w:r>
    </w:p>
    <w:p w14:paraId="246B9634" w14:textId="77777777" w:rsidR="000A390D" w:rsidRDefault="000A390D" w:rsidP="000A390D">
      <w:pPr>
        <w:pStyle w:val="BodyText"/>
        <w:ind w:firstLine="360"/>
      </w:pPr>
      <w:r>
        <w:t>U</w:t>
      </w:r>
      <w:r>
        <w:tab/>
      </w:r>
      <w:r>
        <w:tab/>
        <w:t xml:space="preserve">= Moisture content defined as the mass fraction of </w:t>
      </w:r>
      <w:r w:rsidRPr="00F9205C">
        <w:t>water</w:t>
      </w:r>
      <w:r>
        <w:t xml:space="preserve"> contained in a material [kg/kg]</w:t>
      </w:r>
    </w:p>
    <w:p w14:paraId="4E6E020F" w14:textId="77777777" w:rsidR="000A390D" w:rsidRDefault="00884C36" w:rsidP="000A390D">
      <w:pPr>
        <w:pStyle w:val="BodyText"/>
        <w:ind w:firstLine="360"/>
      </w:pPr>
      <w:r w:rsidRPr="00884C36">
        <w:rPr>
          <w:position w:val="-10"/>
        </w:rPr>
        <w:object w:dxaOrig="220" w:dyaOrig="260" w14:anchorId="77117B27">
          <v:shape id="_x0000_i1036" type="#_x0000_t75" style="width:11.25pt;height:12.75pt" o:ole="">
            <v:imagedata r:id="rId57" o:title=""/>
          </v:shape>
          <o:OLEObject Type="Embed" ProgID="Equation.DSMT4" ShapeID="_x0000_i1036" DrawAspect="Content" ObjectID="_1473234735" r:id="rId58"/>
        </w:object>
      </w:r>
      <w:r w:rsidR="000A390D">
        <w:tab/>
      </w:r>
      <w:r w:rsidR="000A390D">
        <w:tab/>
        <w:t xml:space="preserve">= Surface air relative humidity [0 to 1] </w:t>
      </w:r>
    </w:p>
    <w:p w14:paraId="6D51E9FD" w14:textId="77777777" w:rsidR="000A390D" w:rsidRDefault="000A390D" w:rsidP="001F2198">
      <w:pPr>
        <w:pStyle w:val="Heading4"/>
      </w:pPr>
      <w:r>
        <w:t>The</w:t>
      </w:r>
      <w:r w:rsidR="001F2198">
        <w:t xml:space="preserve"> next</w:t>
      </w:r>
      <w:r>
        <w:t xml:space="preserve"> four fields are dimensionless coefficients</w:t>
      </w:r>
      <w:r w:rsidR="001F2198">
        <w:t>:</w:t>
      </w:r>
      <w:r>
        <w:t xml:space="preserve"> </w:t>
      </w:r>
    </w:p>
    <w:p w14:paraId="7A8A885E" w14:textId="77777777" w:rsidR="0004263B" w:rsidRDefault="0004263B" w:rsidP="0004263B">
      <w:pPr>
        <w:pStyle w:val="Heading4"/>
      </w:pPr>
      <w:r>
        <w:t>Field: Moisture Equation Coefficient a</w:t>
      </w:r>
    </w:p>
    <w:p w14:paraId="2F9E68EC" w14:textId="77777777" w:rsidR="0004263B" w:rsidRDefault="0004263B" w:rsidP="0004263B">
      <w:pPr>
        <w:pStyle w:val="Heading4"/>
      </w:pPr>
      <w:r>
        <w:t>Field: Moisture Equation Coefficient b</w:t>
      </w:r>
    </w:p>
    <w:p w14:paraId="6B2BF96D" w14:textId="77777777" w:rsidR="0004263B" w:rsidRDefault="0004263B" w:rsidP="0004263B">
      <w:pPr>
        <w:pStyle w:val="Heading4"/>
      </w:pPr>
      <w:r>
        <w:t>Field: Moisture Equation Coefficient c</w:t>
      </w:r>
    </w:p>
    <w:p w14:paraId="110CC6AF" w14:textId="77777777" w:rsidR="0004263B" w:rsidRDefault="0004263B" w:rsidP="0004263B">
      <w:pPr>
        <w:pStyle w:val="Heading4"/>
      </w:pPr>
      <w:r>
        <w:t>Field: Moisture Equation Coefficient d</w:t>
      </w:r>
    </w:p>
    <w:p w14:paraId="322ED342" w14:textId="77777777" w:rsidR="000A390D" w:rsidRDefault="000A390D" w:rsidP="000A390D">
      <w:pPr>
        <w:pStyle w:val="BodyText"/>
      </w:pPr>
      <w:r>
        <w:t xml:space="preserve">Ann IDF example showing how it is used in conjunction with </w:t>
      </w:r>
      <w:r w:rsidR="009B5402">
        <w:t>Material</w:t>
      </w:r>
      <w:r>
        <w:t xml:space="preserve"> in synchronous pairs:</w:t>
      </w:r>
    </w:p>
    <w:p w14:paraId="496B60D8" w14:textId="77777777" w:rsidR="000A390D" w:rsidRDefault="000A390D" w:rsidP="000A390D">
      <w:pPr>
        <w:pStyle w:val="BodyText"/>
      </w:pPr>
    </w:p>
    <w:p w14:paraId="376F1E74" w14:textId="77777777" w:rsidR="000A390D" w:rsidRDefault="000A390D" w:rsidP="001F2198">
      <w:pPr>
        <w:pStyle w:val="CodeIDDSamples"/>
      </w:pPr>
      <w:r>
        <w:t xml:space="preserve">  </w:t>
      </w:r>
      <w:r w:rsidR="009B5402">
        <w:t>Material</w:t>
      </w:r>
      <w:r>
        <w:t>,</w:t>
      </w:r>
    </w:p>
    <w:p w14:paraId="3CF015C4" w14:textId="77777777" w:rsidR="000A390D" w:rsidRDefault="000A390D" w:rsidP="001F2198">
      <w:pPr>
        <w:pStyle w:val="CodeIDDSamples"/>
      </w:pPr>
      <w:r>
        <w:t xml:space="preserve">    E1 - 3 / 4 IN PLASTER OR GYP BOARD,  !- Name</w:t>
      </w:r>
    </w:p>
    <w:p w14:paraId="617FE0EF" w14:textId="77777777" w:rsidR="000A390D" w:rsidRDefault="000A390D" w:rsidP="001F2198">
      <w:pPr>
        <w:pStyle w:val="CodeIDDSamples"/>
      </w:pPr>
      <w:r>
        <w:t xml:space="preserve">    Smooth,                  !- Roughness</w:t>
      </w:r>
    </w:p>
    <w:p w14:paraId="01E51DC6" w14:textId="77777777" w:rsidR="000A390D" w:rsidRDefault="000A390D" w:rsidP="001F2198">
      <w:pPr>
        <w:pStyle w:val="CodeIDDSamples"/>
      </w:pPr>
      <w:r>
        <w:t xml:space="preserve">    1.9050000E-02,           !- Thickness {m}</w:t>
      </w:r>
    </w:p>
    <w:p w14:paraId="4DB3EC73" w14:textId="77777777" w:rsidR="000A390D" w:rsidRDefault="000A390D" w:rsidP="001F2198">
      <w:pPr>
        <w:pStyle w:val="CodeIDDSamples"/>
      </w:pPr>
      <w:r>
        <w:t xml:space="preserve">    0.7264224,               !- Conductivity {W/m-K}</w:t>
      </w:r>
    </w:p>
    <w:p w14:paraId="0A82E87A" w14:textId="77777777" w:rsidR="000A390D" w:rsidRDefault="000A390D" w:rsidP="001F2198">
      <w:pPr>
        <w:pStyle w:val="CodeIDDSamples"/>
      </w:pPr>
      <w:r>
        <w:t xml:space="preserve">    1601.846,                !- Density {kg/m3}</w:t>
      </w:r>
    </w:p>
    <w:p w14:paraId="5B1D3BA1" w14:textId="77777777" w:rsidR="000A390D" w:rsidRDefault="000A390D" w:rsidP="001F2198">
      <w:pPr>
        <w:pStyle w:val="CodeIDDSamples"/>
      </w:pPr>
      <w:r>
        <w:t xml:space="preserve">    836.8000,                !- Specific Heat {J/kg-K}</w:t>
      </w:r>
    </w:p>
    <w:p w14:paraId="0B8568E2" w14:textId="77777777" w:rsidR="000A390D" w:rsidRPr="00D24307" w:rsidRDefault="000A390D" w:rsidP="001F2198">
      <w:pPr>
        <w:pStyle w:val="CodeIDDSamples"/>
        <w:rPr>
          <w:lang w:val="es-VE"/>
        </w:rPr>
      </w:pPr>
      <w:r>
        <w:t xml:space="preserve">    </w:t>
      </w:r>
      <w:r w:rsidRPr="00D24307">
        <w:rPr>
          <w:lang w:val="es-VE"/>
        </w:rPr>
        <w:t xml:space="preserve">0.9000000,               !- </w:t>
      </w:r>
      <w:r w:rsidR="00DE5308" w:rsidRPr="00D24307">
        <w:rPr>
          <w:lang w:val="es-VE"/>
        </w:rPr>
        <w:t>Thermal Absorptance</w:t>
      </w:r>
    </w:p>
    <w:p w14:paraId="18154DF7"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Solar Absorptance</w:t>
      </w:r>
    </w:p>
    <w:p w14:paraId="045CC87D"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Visible Absorptance</w:t>
      </w:r>
    </w:p>
    <w:p w14:paraId="76840905" w14:textId="77777777" w:rsidR="000A390D" w:rsidRPr="00D24307" w:rsidRDefault="000A390D" w:rsidP="001F2198">
      <w:pPr>
        <w:pStyle w:val="CodeIDDSamples"/>
        <w:rPr>
          <w:lang w:val="es-VE"/>
        </w:rPr>
      </w:pPr>
    </w:p>
    <w:p w14:paraId="425B0C10" w14:textId="77777777" w:rsidR="005C13EA" w:rsidRPr="00D24307" w:rsidRDefault="005C13EA" w:rsidP="005C13EA">
      <w:pPr>
        <w:pStyle w:val="BodyText"/>
        <w:rPr>
          <w:lang w:val="es-VE"/>
        </w:rPr>
      </w:pPr>
    </w:p>
    <w:p w14:paraId="39EA9668" w14:textId="77777777" w:rsidR="000A390D" w:rsidRDefault="000A390D" w:rsidP="001F2198">
      <w:pPr>
        <w:pStyle w:val="CodeIDDSamples"/>
      </w:pPr>
      <w:r w:rsidRPr="00D24307">
        <w:rPr>
          <w:lang w:val="es-VE"/>
        </w:rPr>
        <w:t xml:space="preserve">  </w:t>
      </w:r>
      <w:r w:rsidR="0004263B" w:rsidRPr="0004263B">
        <w:t>MaterialProperty:MoisturePenetrationDepth:Settings</w:t>
      </w:r>
      <w:r>
        <w:t>,</w:t>
      </w:r>
    </w:p>
    <w:p w14:paraId="7798F064" w14:textId="77777777" w:rsidR="000A390D" w:rsidRDefault="000A390D" w:rsidP="001F2198">
      <w:pPr>
        <w:pStyle w:val="CodeIDDSamples"/>
      </w:pPr>
      <w:r>
        <w:t xml:space="preserve">    E1 - 3 / 4 IN PLASTER OR GYP BOARD,  !- Name</w:t>
      </w:r>
    </w:p>
    <w:p w14:paraId="414B19A6" w14:textId="77777777" w:rsidR="000A390D" w:rsidRDefault="000A390D" w:rsidP="001F2198">
      <w:pPr>
        <w:pStyle w:val="CodeIDDSamples"/>
      </w:pPr>
      <w:r>
        <w:t xml:space="preserve">    0.004,                   !- Effective Moisture Penetration Depth {m}</w:t>
      </w:r>
    </w:p>
    <w:p w14:paraId="7923CFBD" w14:textId="77777777" w:rsidR="000A390D" w:rsidRDefault="000A390D" w:rsidP="001F2198">
      <w:pPr>
        <w:pStyle w:val="CodeIDDSamples"/>
      </w:pPr>
      <w:r>
        <w:t xml:space="preserve">    0.072549,           !- </w:t>
      </w:r>
      <w:r>
        <w:rPr>
          <w:snapToGrid w:val="0"/>
        </w:rPr>
        <w:t>Moisture Equation Coefficient a</w:t>
      </w:r>
      <w:r>
        <w:t xml:space="preserve"> {dimensionless}</w:t>
      </w:r>
    </w:p>
    <w:p w14:paraId="6DE58F14" w14:textId="77777777" w:rsidR="000A390D" w:rsidRDefault="000A390D" w:rsidP="001F2198">
      <w:pPr>
        <w:pStyle w:val="CodeIDDSamples"/>
      </w:pPr>
      <w:r>
        <w:t xml:space="preserve">    0.397173,           !- </w:t>
      </w:r>
      <w:r>
        <w:rPr>
          <w:snapToGrid w:val="0"/>
        </w:rPr>
        <w:t>Moisture Equation Coefficient b</w:t>
      </w:r>
      <w:r>
        <w:t xml:space="preserve"> {dimensionless}</w:t>
      </w:r>
    </w:p>
    <w:p w14:paraId="1AAED134" w14:textId="77777777" w:rsidR="000A390D" w:rsidRDefault="000A390D" w:rsidP="001F2198">
      <w:pPr>
        <w:pStyle w:val="CodeIDDSamples"/>
      </w:pPr>
      <w:r>
        <w:t xml:space="preserve">    0.007774,           !- </w:t>
      </w:r>
      <w:r>
        <w:rPr>
          <w:snapToGrid w:val="0"/>
        </w:rPr>
        <w:t>Moisture Equation Coefficient c</w:t>
      </w:r>
      <w:r>
        <w:t xml:space="preserve"> {dimensionless}</w:t>
      </w:r>
    </w:p>
    <w:p w14:paraId="3F9C70C3" w14:textId="77777777" w:rsidR="000A390D" w:rsidRDefault="000A390D" w:rsidP="001F2198">
      <w:pPr>
        <w:pStyle w:val="CodeIDDSamples"/>
      </w:pPr>
      <w:r>
        <w:t xml:space="preserve">    11.7057;            !- </w:t>
      </w:r>
      <w:r>
        <w:rPr>
          <w:snapToGrid w:val="0"/>
        </w:rPr>
        <w:t>Moisture Equation Coefficient d</w:t>
      </w:r>
      <w:r>
        <w:t xml:space="preserve"> {dimensionless}</w:t>
      </w:r>
    </w:p>
    <w:p w14:paraId="6F9EBD82" w14:textId="77777777" w:rsidR="008F707E" w:rsidRPr="008F707E" w:rsidRDefault="008F707E" w:rsidP="008F707E">
      <w:pPr>
        <w:pStyle w:val="BodyText"/>
      </w:pPr>
    </w:p>
    <w:p w14:paraId="37D907CF" w14:textId="77777777" w:rsidR="000A390D" w:rsidRDefault="000A390D" w:rsidP="005C13EA">
      <w:pPr>
        <w:pStyle w:val="CodeIDDSamples"/>
      </w:pPr>
      <w:r>
        <w:t xml:space="preserve">  </w:t>
      </w:r>
      <w:r w:rsidR="009B5402">
        <w:t>Material</w:t>
      </w:r>
      <w:r>
        <w:t>,</w:t>
      </w:r>
    </w:p>
    <w:p w14:paraId="1C0D531D" w14:textId="77777777" w:rsidR="000A390D" w:rsidRDefault="000A390D" w:rsidP="005C13EA">
      <w:pPr>
        <w:pStyle w:val="CodeIDDSamples"/>
      </w:pPr>
      <w:r>
        <w:t xml:space="preserve">    C10 - 8 IN HW CONCRETE,  !- Name</w:t>
      </w:r>
    </w:p>
    <w:p w14:paraId="463A3AE1" w14:textId="77777777" w:rsidR="000A390D" w:rsidRDefault="000A390D" w:rsidP="005C13EA">
      <w:pPr>
        <w:pStyle w:val="CodeIDDSamples"/>
      </w:pPr>
      <w:r>
        <w:t xml:space="preserve">    MediumRough,             !- Roughness</w:t>
      </w:r>
    </w:p>
    <w:p w14:paraId="42F19E2F" w14:textId="77777777" w:rsidR="000A390D" w:rsidRDefault="000A390D" w:rsidP="005C13EA">
      <w:pPr>
        <w:pStyle w:val="CodeIDDSamples"/>
      </w:pPr>
      <w:r>
        <w:t xml:space="preserve">    0.2033016,               !- Thickness {m}</w:t>
      </w:r>
    </w:p>
    <w:p w14:paraId="4A4E3FC0" w14:textId="77777777" w:rsidR="000A390D" w:rsidRDefault="000A390D" w:rsidP="005C13EA">
      <w:pPr>
        <w:pStyle w:val="CodeIDDSamples"/>
      </w:pPr>
      <w:r>
        <w:t xml:space="preserve">    1.729577,                !- Conductivity {W/m-K}</w:t>
      </w:r>
    </w:p>
    <w:p w14:paraId="36F077F3" w14:textId="77777777" w:rsidR="000A390D" w:rsidRDefault="000A390D" w:rsidP="005C13EA">
      <w:pPr>
        <w:pStyle w:val="CodeIDDSamples"/>
      </w:pPr>
      <w:r>
        <w:t xml:space="preserve">    2242.585,                !- Density {kg/m3}</w:t>
      </w:r>
    </w:p>
    <w:p w14:paraId="42367EE4" w14:textId="77777777" w:rsidR="000A390D" w:rsidRDefault="000A390D" w:rsidP="005C13EA">
      <w:pPr>
        <w:pStyle w:val="CodeIDDSamples"/>
      </w:pPr>
      <w:r>
        <w:t xml:space="preserve">    836.8000,                !- Specific Heat {J/kg-K}</w:t>
      </w:r>
    </w:p>
    <w:p w14:paraId="3FAED3F5" w14:textId="77777777" w:rsidR="000A390D" w:rsidRPr="00D24307" w:rsidRDefault="000A390D" w:rsidP="005C13EA">
      <w:pPr>
        <w:pStyle w:val="CodeIDDSamples"/>
        <w:rPr>
          <w:lang w:val="es-VE"/>
        </w:rPr>
      </w:pPr>
      <w:r>
        <w:t xml:space="preserve">    </w:t>
      </w:r>
      <w:r w:rsidRPr="00D24307">
        <w:rPr>
          <w:lang w:val="es-VE"/>
        </w:rPr>
        <w:t xml:space="preserve">0.9000000,               !- </w:t>
      </w:r>
      <w:r w:rsidR="00DE5308" w:rsidRPr="00D24307">
        <w:rPr>
          <w:lang w:val="es-VE"/>
        </w:rPr>
        <w:t>Thermal Absorptance</w:t>
      </w:r>
    </w:p>
    <w:p w14:paraId="310643C2"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Solar Absorptance</w:t>
      </w:r>
    </w:p>
    <w:p w14:paraId="58623694"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Visible Absorptance</w:t>
      </w:r>
    </w:p>
    <w:p w14:paraId="4AD4A215" w14:textId="77777777" w:rsidR="000A390D" w:rsidRPr="00D24307" w:rsidRDefault="000A390D" w:rsidP="005C13EA">
      <w:pPr>
        <w:pStyle w:val="CodeIDDSamples"/>
        <w:rPr>
          <w:lang w:val="es-VE"/>
        </w:rPr>
      </w:pPr>
      <w:r w:rsidRPr="00D24307">
        <w:rPr>
          <w:lang w:val="es-VE"/>
        </w:rPr>
        <w:t xml:space="preserve"> </w:t>
      </w:r>
    </w:p>
    <w:p w14:paraId="5A5AE30F" w14:textId="77777777" w:rsidR="000A390D" w:rsidRDefault="000A390D" w:rsidP="005C13EA">
      <w:pPr>
        <w:pStyle w:val="CodeIDDSamples"/>
      </w:pPr>
      <w:r w:rsidRPr="00D24307">
        <w:rPr>
          <w:lang w:val="es-VE"/>
        </w:rPr>
        <w:t xml:space="preserve">  </w:t>
      </w:r>
      <w:r w:rsidR="0004263B" w:rsidRPr="0004263B">
        <w:t>MaterialProperty:MoisturePenetrationDepth:Settings</w:t>
      </w:r>
      <w:r>
        <w:t>,</w:t>
      </w:r>
    </w:p>
    <w:p w14:paraId="6BC591B6" w14:textId="77777777" w:rsidR="000A390D" w:rsidRDefault="000A390D" w:rsidP="005C13EA">
      <w:pPr>
        <w:pStyle w:val="CodeIDDSamples"/>
      </w:pPr>
      <w:r>
        <w:t xml:space="preserve">    C10 - 8 IN HW CONCRETE,  !- Name</w:t>
      </w:r>
    </w:p>
    <w:p w14:paraId="1573D61A" w14:textId="77777777" w:rsidR="000A390D" w:rsidRDefault="000A390D" w:rsidP="005C13EA">
      <w:pPr>
        <w:pStyle w:val="CodeIDDSamples"/>
      </w:pPr>
      <w:r>
        <w:t xml:space="preserve">    0.004,                   !- Effective Moisture Penetration Depth {m}</w:t>
      </w:r>
    </w:p>
    <w:p w14:paraId="17E954FA" w14:textId="77777777" w:rsidR="000A390D" w:rsidRDefault="000A390D" w:rsidP="005C13EA">
      <w:pPr>
        <w:pStyle w:val="CodeIDDSamples"/>
      </w:pPr>
      <w:r>
        <w:lastRenderedPageBreak/>
        <w:t xml:space="preserve">    0.018062,             !- </w:t>
      </w:r>
      <w:r>
        <w:rPr>
          <w:snapToGrid w:val="0"/>
        </w:rPr>
        <w:t>Moisture Equation Coefficient a</w:t>
      </w:r>
      <w:r>
        <w:t xml:space="preserve"> {dimensionless}</w:t>
      </w:r>
    </w:p>
    <w:p w14:paraId="6D6DB0C4" w14:textId="77777777" w:rsidR="000A390D" w:rsidRDefault="000A390D" w:rsidP="005C13EA">
      <w:pPr>
        <w:pStyle w:val="CodeIDDSamples"/>
      </w:pPr>
      <w:r>
        <w:t xml:space="preserve">    0.451879,             !- </w:t>
      </w:r>
      <w:r>
        <w:rPr>
          <w:snapToGrid w:val="0"/>
        </w:rPr>
        <w:t>Moisture Equation Coefficient b</w:t>
      </w:r>
      <w:r>
        <w:t xml:space="preserve"> {dimensionless}</w:t>
      </w:r>
    </w:p>
    <w:p w14:paraId="24234704" w14:textId="77777777" w:rsidR="000A390D" w:rsidRDefault="000A390D" w:rsidP="005C13EA">
      <w:pPr>
        <w:pStyle w:val="CodeIDDSamples"/>
      </w:pPr>
      <w:r>
        <w:t xml:space="preserve">    0.026178,             !- </w:t>
      </w:r>
      <w:r>
        <w:rPr>
          <w:snapToGrid w:val="0"/>
        </w:rPr>
        <w:t>Moisture Equation Coefficient c</w:t>
      </w:r>
      <w:r>
        <w:t xml:space="preserve"> {dimensionless}</w:t>
      </w:r>
    </w:p>
    <w:p w14:paraId="78682902" w14:textId="77777777" w:rsidR="000A390D" w:rsidRDefault="000A390D" w:rsidP="005C13EA">
      <w:pPr>
        <w:pStyle w:val="CodeIDDSamples"/>
      </w:pPr>
      <w:r>
        <w:t xml:space="preserve">    10.8356;              !- </w:t>
      </w:r>
      <w:r>
        <w:rPr>
          <w:snapToGrid w:val="0"/>
        </w:rPr>
        <w:t>Moisture Equation Coefficient d</w:t>
      </w:r>
      <w:r>
        <w:t xml:space="preserve"> {dimensionless}</w:t>
      </w:r>
    </w:p>
    <w:p w14:paraId="4EFA39A5" w14:textId="77777777" w:rsidR="00F9205C" w:rsidRDefault="00F9205C" w:rsidP="000A390D">
      <w:pPr>
        <w:pStyle w:val="Heading3"/>
      </w:pPr>
      <w:bookmarkStart w:id="264" w:name="_Ref258514591"/>
      <w:bookmarkStart w:id="265" w:name="_Toc399489800"/>
      <w:r>
        <w:t xml:space="preserve">Moisture Penetration Depth </w:t>
      </w:r>
      <w:r w:rsidR="000A0655">
        <w:t xml:space="preserve">(EMPD) </w:t>
      </w:r>
      <w:r>
        <w:t>Outputs</w:t>
      </w:r>
      <w:bookmarkEnd w:id="264"/>
      <w:bookmarkEnd w:id="265"/>
    </w:p>
    <w:p w14:paraId="70825BF6" w14:textId="77777777" w:rsidR="0088234C" w:rsidRPr="00674721" w:rsidRDefault="0088234C" w:rsidP="0088234C">
      <w:pPr>
        <w:pStyle w:val="BodyText"/>
      </w:pPr>
      <w:r w:rsidRPr="00674721">
        <w:t>Output variables applicable to heat transfer surfaces using EMPD model:</w:t>
      </w:r>
    </w:p>
    <w:p w14:paraId="540ED138" w14:textId="77777777"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14:paraId="577D3E10" w14:textId="77777777"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14:paraId="7AC2DB27" w14:textId="77777777"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14:paraId="205E643A" w14:textId="77777777"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Penetration Depth) moisture balance solution algorithm is used to calculate the inside surface moisture levels. </w:t>
      </w:r>
    </w:p>
    <w:p w14:paraId="6037BEB0" w14:textId="77777777" w:rsidR="0088234C" w:rsidRPr="00674721" w:rsidRDefault="0088234C" w:rsidP="0088234C">
      <w:pPr>
        <w:pStyle w:val="Heading4"/>
      </w:pPr>
      <w:r>
        <w:t>EMPD Surface Inside Face Water Vapor Density</w:t>
      </w:r>
      <w:r w:rsidRPr="00674721">
        <w:t xml:space="preserve"> [kg/m3]</w:t>
      </w:r>
    </w:p>
    <w:p w14:paraId="559B59ED" w14:textId="77777777" w:rsidR="0088234C" w:rsidRPr="00674721" w:rsidRDefault="0088234C" w:rsidP="0088234C">
      <w:pPr>
        <w:pStyle w:val="BodyText"/>
      </w:pPr>
      <w:r w:rsidRPr="00674721">
        <w:t>The vapor density at the inside surface, where the EMPD moisture balance solution algorithm is applied.</w:t>
      </w:r>
    </w:p>
    <w:p w14:paraId="43D5B9D5" w14:textId="77777777"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14:paraId="7946E6F5" w14:textId="77777777" w:rsidR="0088234C" w:rsidRPr="00674721" w:rsidRDefault="0088234C" w:rsidP="0088234C">
      <w:pPr>
        <w:pStyle w:val="BodyText"/>
      </w:pPr>
      <w:r w:rsidRPr="00674721">
        <w:t>The humidity ratio at the inside surface, where the EMPD moisture balance solution algorithm is applied.</w:t>
      </w:r>
    </w:p>
    <w:p w14:paraId="30174941" w14:textId="77777777" w:rsidR="0088234C" w:rsidRPr="00674721" w:rsidRDefault="0088234C" w:rsidP="0088234C">
      <w:pPr>
        <w:pStyle w:val="Heading4"/>
      </w:pPr>
      <w:r>
        <w:t>EMPD Surface Inside Face Relative Humidity</w:t>
      </w:r>
      <w:r w:rsidRPr="00674721">
        <w:t xml:space="preserve"> [%]</w:t>
      </w:r>
    </w:p>
    <w:p w14:paraId="08620D05" w14:textId="77777777" w:rsidR="0088234C" w:rsidRPr="00674721" w:rsidRDefault="0088234C" w:rsidP="0088234C">
      <w:pPr>
        <w:pStyle w:val="BodyText"/>
      </w:pPr>
      <w:r w:rsidRPr="00674721">
        <w:t>The relative humidity at the inside surface, where the EMPD moisture balance solution algorithm is applied.</w:t>
      </w:r>
    </w:p>
    <w:p w14:paraId="349A3A74" w14:textId="77777777" w:rsidR="00AE5370" w:rsidRDefault="0004263B" w:rsidP="000A390D">
      <w:pPr>
        <w:pStyle w:val="Heading3"/>
      </w:pPr>
      <w:bookmarkStart w:id="266" w:name="_Toc399489801"/>
      <w:r w:rsidRPr="0004263B">
        <w:t>MaterialProperty:PhaseChange</w:t>
      </w:r>
      <w:bookmarkEnd w:id="266"/>
    </w:p>
    <w:p w14:paraId="1BC1527A" w14:textId="77777777"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14:paraId="6285E018" w14:textId="77777777" w:rsidR="00AE5370" w:rsidRDefault="00AE5370" w:rsidP="00AE5370">
      <w:pPr>
        <w:pStyle w:val="Heading4"/>
      </w:pPr>
      <w:r>
        <w:t>Field: Name</w:t>
      </w:r>
    </w:p>
    <w:p w14:paraId="44F2E763" w14:textId="77777777"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14:paraId="35A3A5AB" w14:textId="77777777" w:rsidR="00AE5370" w:rsidRDefault="00AE5370" w:rsidP="00AE5370">
      <w:pPr>
        <w:pStyle w:val="Heading4"/>
      </w:pPr>
      <w:r>
        <w:t>Field: Temperature</w:t>
      </w:r>
      <w:r w:rsidR="0004263B">
        <w:t xml:space="preserve"> </w:t>
      </w:r>
      <w:r>
        <w:t>Coefficient</w:t>
      </w:r>
      <w:r w:rsidR="0004263B">
        <w:t xml:space="preserve"> for Thermal Conductivity</w:t>
      </w:r>
    </w:p>
    <w:p w14:paraId="62176FC1" w14:textId="77777777"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14:paraId="382728C3" w14:textId="77777777" w:rsidR="00AE5370" w:rsidRDefault="00884C36" w:rsidP="00AE5370">
      <w:pPr>
        <w:ind w:left="720" w:firstLine="720"/>
        <w:rPr>
          <w:rFonts w:cs="Arial"/>
        </w:rPr>
      </w:pPr>
      <w:r w:rsidRPr="00884C36">
        <w:rPr>
          <w:rFonts w:cs="Arial"/>
          <w:position w:val="-12"/>
        </w:rPr>
        <w:object w:dxaOrig="1840" w:dyaOrig="360" w14:anchorId="74AE90BC">
          <v:shape id="_x0000_i1037" type="#_x0000_t75" style="width:92.25pt;height:18pt" o:ole="">
            <v:imagedata r:id="rId59" o:title=""/>
          </v:shape>
          <o:OLEObject Type="Embed" ProgID="Equation.DSMT4" ShapeID="_x0000_i1037" DrawAspect="Content" ObjectID="_1473234736" r:id="rId60"/>
        </w:object>
      </w:r>
    </w:p>
    <w:p w14:paraId="51539F06" w14:textId="77777777" w:rsidR="00AE5370" w:rsidRDefault="00AE5370" w:rsidP="00AE5370">
      <w:pPr>
        <w:pStyle w:val="BodyText"/>
      </w:pPr>
      <w:r>
        <w:t xml:space="preserve">where: </w:t>
      </w:r>
    </w:p>
    <w:p w14:paraId="10088F63" w14:textId="77777777" w:rsidR="00AE5370" w:rsidRDefault="00AE5370" w:rsidP="00AE5370">
      <w:pPr>
        <w:pStyle w:val="BodyText"/>
      </w:pPr>
      <w:r>
        <w:t>k</w:t>
      </w:r>
      <w:r>
        <w:rPr>
          <w:vertAlign w:val="subscript"/>
        </w:rPr>
        <w:t>o</w:t>
      </w:r>
      <w:r>
        <w:t xml:space="preserve"> is the 20C value of thermal conductivity(normal idf  input)</w:t>
      </w:r>
    </w:p>
    <w:p w14:paraId="33717327" w14:textId="77777777" w:rsidR="00AE5370" w:rsidRDefault="00AE5370" w:rsidP="00AE5370">
      <w:pPr>
        <w:pStyle w:val="BodyText"/>
      </w:pPr>
      <w:r>
        <w:t>k</w:t>
      </w:r>
      <w:r>
        <w:rPr>
          <w:vertAlign w:val="subscript"/>
        </w:rPr>
        <w:t>1</w:t>
      </w:r>
      <w:r>
        <w:t xml:space="preserve"> is the change in conductivity per degree temperature difference from 20C</w:t>
      </w:r>
    </w:p>
    <w:p w14:paraId="225B5CC3" w14:textId="77777777" w:rsidR="00AE5370" w:rsidRDefault="00AE5370" w:rsidP="00AE5370">
      <w:pPr>
        <w:pStyle w:val="BodyText"/>
      </w:pPr>
      <w:r>
        <w:t>(this field).</w:t>
      </w:r>
    </w:p>
    <w:p w14:paraId="26026428" w14:textId="77777777" w:rsidR="00AE5370" w:rsidRDefault="00AE5370" w:rsidP="00AE5370">
      <w:pPr>
        <w:pStyle w:val="Heading4"/>
      </w:pPr>
      <w:r>
        <w:lastRenderedPageBreak/>
        <w:t>Field Set: Temperature-Enthalpy</w:t>
      </w:r>
    </w:p>
    <w:p w14:paraId="44C918AA" w14:textId="77777777"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14:paraId="71C40C32" w14:textId="77777777" w:rsidR="004E44A4" w:rsidRDefault="00AC33EE" w:rsidP="004E44A4">
      <w:pPr>
        <w:pStyle w:val="Picture"/>
      </w:pPr>
      <w:r>
        <w:rPr>
          <w:noProof/>
          <w:lang w:eastAsia="zh-CN"/>
        </w:rPr>
        <w:drawing>
          <wp:inline distT="0" distB="0" distL="0" distR="0" wp14:anchorId="67F36904" wp14:editId="0010ADE0">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14:paraId="0914BD39" w14:textId="77777777" w:rsidR="00AE5370" w:rsidRPr="008D53FF" w:rsidRDefault="00AE5370" w:rsidP="00AE5370">
      <w:pPr>
        <w:pStyle w:val="Heading4"/>
      </w:pPr>
      <w:r>
        <w:t>Field: Temperature x</w:t>
      </w:r>
    </w:p>
    <w:p w14:paraId="7BABEC46" w14:textId="77777777" w:rsidR="00AE5370" w:rsidRDefault="00AE5370" w:rsidP="00AE5370">
      <w:pPr>
        <w:pStyle w:val="BodyText"/>
      </w:pPr>
      <w:r>
        <w:t xml:space="preserve">This field is used to specify the temperature of the temperature-enthalpy function for the basic material. Units are C. </w:t>
      </w:r>
    </w:p>
    <w:p w14:paraId="0D943EF5" w14:textId="77777777" w:rsidR="00AE5370" w:rsidRDefault="00AE5370" w:rsidP="00AE5370">
      <w:pPr>
        <w:pStyle w:val="Heading4"/>
      </w:pPr>
      <w:r>
        <w:t>Field: Enthalpy x</w:t>
      </w:r>
    </w:p>
    <w:p w14:paraId="0B3FE47F" w14:textId="77777777"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14:paraId="2D2D850D" w14:textId="77777777" w:rsidR="00AE5370" w:rsidRDefault="00AE5370" w:rsidP="00AE5370">
      <w:pPr>
        <w:pStyle w:val="BodyText"/>
      </w:pPr>
      <w:r>
        <w:t xml:space="preserve">And, an IDF example showing how it is used in conjunction with the </w:t>
      </w:r>
      <w:r w:rsidR="009B5402">
        <w:t>Material</w:t>
      </w:r>
      <w:r>
        <w:t>:</w:t>
      </w:r>
    </w:p>
    <w:p w14:paraId="4655FDF1" w14:textId="77777777"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14:paraId="6BFBE58F" w14:textId="77777777" w:rsidR="00AE5370" w:rsidRDefault="003F35E0" w:rsidP="0068290E">
      <w:pPr>
        <w:pStyle w:val="CodeIDDSamples"/>
      </w:pPr>
      <w:r>
        <w:t>HeatBalanceAlgorithm</w:t>
      </w:r>
      <w:r w:rsidR="00AE5370">
        <w:t>,</w:t>
      </w:r>
    </w:p>
    <w:p w14:paraId="39A28514" w14:textId="77777777" w:rsidR="00AE5370" w:rsidRDefault="003F35E0" w:rsidP="0068290E">
      <w:pPr>
        <w:pStyle w:val="CodeIDDSamples"/>
      </w:pPr>
      <w:r>
        <w:t>ConductionFiniteDifference</w:t>
      </w:r>
      <w:r w:rsidR="00AE5370">
        <w:t>;</w:t>
      </w:r>
    </w:p>
    <w:p w14:paraId="2AD819EC" w14:textId="77777777" w:rsidR="00AE5370" w:rsidRPr="006728EB" w:rsidRDefault="00AE5370" w:rsidP="0068290E">
      <w:pPr>
        <w:pStyle w:val="CodeIDDSamples"/>
      </w:pPr>
    </w:p>
    <w:p w14:paraId="3F673B6A" w14:textId="77777777" w:rsidR="00AE5370" w:rsidRDefault="00AE5370" w:rsidP="0068290E">
      <w:pPr>
        <w:pStyle w:val="CodeIDDSamples"/>
      </w:pPr>
      <w:r>
        <w:t>Timestep,</w:t>
      </w:r>
    </w:p>
    <w:p w14:paraId="765F32B0" w14:textId="77777777" w:rsidR="00AE5370" w:rsidRPr="006728EB" w:rsidRDefault="00AE5370" w:rsidP="0068290E">
      <w:pPr>
        <w:pStyle w:val="CodeIDDSamples"/>
      </w:pPr>
      <w:r>
        <w:t>12;</w:t>
      </w:r>
    </w:p>
    <w:p w14:paraId="3D287A55" w14:textId="77777777" w:rsidR="00AE5370" w:rsidRPr="006728EB" w:rsidRDefault="00AE5370" w:rsidP="00AE5370">
      <w:pPr>
        <w:pStyle w:val="BodyText"/>
      </w:pPr>
    </w:p>
    <w:p w14:paraId="54E9D409" w14:textId="77777777" w:rsidR="00AE5370" w:rsidRPr="008D53FF" w:rsidRDefault="009B5402" w:rsidP="0068290E">
      <w:pPr>
        <w:pStyle w:val="CodeIDDSamples"/>
      </w:pPr>
      <w:r>
        <w:t>Material</w:t>
      </w:r>
      <w:r w:rsidR="00AE5370" w:rsidRPr="008D53FF">
        <w:t>,</w:t>
      </w:r>
    </w:p>
    <w:p w14:paraId="29785036" w14:textId="77777777" w:rsidR="00AE5370" w:rsidRPr="008D53FF" w:rsidRDefault="00AE5370" w:rsidP="0068290E">
      <w:pPr>
        <w:pStyle w:val="CodeIDDSamples"/>
      </w:pPr>
      <w:r w:rsidRPr="008D53FF">
        <w:t xml:space="preserve">    E1 - 3 / 4 IN PLASTER OR GYP BOARD,  !- Name</w:t>
      </w:r>
    </w:p>
    <w:p w14:paraId="07A9F386" w14:textId="77777777" w:rsidR="00AE5370" w:rsidRPr="008D53FF" w:rsidRDefault="00AE5370" w:rsidP="0068290E">
      <w:pPr>
        <w:pStyle w:val="CodeIDDSamples"/>
      </w:pPr>
      <w:r w:rsidRPr="008D53FF">
        <w:t xml:space="preserve">    Smooth,                  !- Roughness</w:t>
      </w:r>
    </w:p>
    <w:p w14:paraId="1DF00F3C" w14:textId="77777777" w:rsidR="00AE5370" w:rsidRPr="008D53FF" w:rsidRDefault="00AE5370" w:rsidP="0068290E">
      <w:pPr>
        <w:pStyle w:val="CodeIDDSamples"/>
      </w:pPr>
      <w:r w:rsidRPr="008D53FF">
        <w:t xml:space="preserve">    1.9050000E-02,           !- Thickness {m}</w:t>
      </w:r>
    </w:p>
    <w:p w14:paraId="1D852314" w14:textId="77777777" w:rsidR="00AE5370" w:rsidRPr="008D53FF" w:rsidRDefault="00AE5370" w:rsidP="0068290E">
      <w:pPr>
        <w:pStyle w:val="CodeIDDSamples"/>
      </w:pPr>
      <w:r w:rsidRPr="008D53FF">
        <w:t xml:space="preserve">    0.7264224,               !- Conductivity {W/m-K}</w:t>
      </w:r>
    </w:p>
    <w:p w14:paraId="179F652C" w14:textId="77777777" w:rsidR="00AE5370" w:rsidRPr="008D53FF" w:rsidRDefault="00AE5370" w:rsidP="0068290E">
      <w:pPr>
        <w:pStyle w:val="CodeIDDSamples"/>
      </w:pPr>
      <w:r w:rsidRPr="008D53FF">
        <w:t xml:space="preserve">    1601.846,                !- Density {kg/m3}</w:t>
      </w:r>
    </w:p>
    <w:p w14:paraId="58F91795" w14:textId="77777777" w:rsidR="00AE5370" w:rsidRPr="008D53FF" w:rsidRDefault="00AE5370" w:rsidP="0068290E">
      <w:pPr>
        <w:pStyle w:val="CodeIDDSamples"/>
      </w:pPr>
      <w:r w:rsidRPr="008D53FF">
        <w:t xml:space="preserve">    836.8000,                !- Specific Heat {J/kg-K}</w:t>
      </w:r>
    </w:p>
    <w:p w14:paraId="670A9DB9" w14:textId="77777777" w:rsidR="00AE5370" w:rsidRPr="00D24307" w:rsidRDefault="00AE5370" w:rsidP="0068290E">
      <w:pPr>
        <w:pStyle w:val="CodeIDDSamples"/>
        <w:rPr>
          <w:lang w:val="es-VE"/>
        </w:rPr>
      </w:pPr>
      <w:r w:rsidRPr="008D53FF">
        <w:t xml:space="preserve">    </w:t>
      </w:r>
      <w:r w:rsidRPr="00D24307">
        <w:rPr>
          <w:lang w:val="es-VE"/>
        </w:rPr>
        <w:t xml:space="preserve">0.9000000,               !- </w:t>
      </w:r>
      <w:r w:rsidR="00DE5308" w:rsidRPr="00D24307">
        <w:rPr>
          <w:lang w:val="es-VE"/>
        </w:rPr>
        <w:t>Thermal Absorptance</w:t>
      </w:r>
    </w:p>
    <w:p w14:paraId="1D519FF2"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Solar Absorptance</w:t>
      </w:r>
    </w:p>
    <w:p w14:paraId="5F71C34E"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Visible Absorptance</w:t>
      </w:r>
    </w:p>
    <w:p w14:paraId="2A5E709D" w14:textId="77777777" w:rsidR="00C22437" w:rsidRPr="00D24307" w:rsidRDefault="00C22437" w:rsidP="0068290E">
      <w:pPr>
        <w:pStyle w:val="CodeIDDSamples"/>
        <w:rPr>
          <w:lang w:val="es-VE"/>
        </w:rPr>
      </w:pPr>
    </w:p>
    <w:p w14:paraId="0412F262" w14:textId="77777777" w:rsidR="00AE5370" w:rsidRPr="008D53FF" w:rsidRDefault="003F35E0" w:rsidP="0068290E">
      <w:pPr>
        <w:pStyle w:val="CodeIDDSamples"/>
      </w:pPr>
      <w:r w:rsidRPr="003F35E0">
        <w:t>MaterialProperty:PhaseChange</w:t>
      </w:r>
      <w:r w:rsidR="00AE5370" w:rsidRPr="008D53FF">
        <w:t>,</w:t>
      </w:r>
    </w:p>
    <w:p w14:paraId="65E947AE" w14:textId="77777777" w:rsidR="00AE5370" w:rsidRPr="008D53FF" w:rsidRDefault="00AE5370" w:rsidP="0068290E">
      <w:pPr>
        <w:pStyle w:val="CodeIDDSamples"/>
      </w:pPr>
      <w:r w:rsidRPr="008D53FF">
        <w:t xml:space="preserve">    E1 - 3 / 4 IN PLASTER OR GYP BOARD,  !- Name</w:t>
      </w:r>
    </w:p>
    <w:p w14:paraId="416FD340" w14:textId="77777777" w:rsidR="00AE5370" w:rsidRPr="008D53FF" w:rsidRDefault="00AE5370" w:rsidP="0068290E">
      <w:pPr>
        <w:pStyle w:val="CodeIDDSamples"/>
      </w:pPr>
      <w:r w:rsidRPr="008D53FF">
        <w:t xml:space="preserve">    0.0,             !- Temperature coefficient,thermal conductivity(W/m K2)</w:t>
      </w:r>
    </w:p>
    <w:p w14:paraId="7A080D72" w14:textId="77777777" w:rsidR="00AE5370" w:rsidRPr="008D53FF" w:rsidRDefault="00AE5370" w:rsidP="0068290E">
      <w:pPr>
        <w:pStyle w:val="CodeIDDSamples"/>
      </w:pPr>
      <w:r w:rsidRPr="008D53FF">
        <w:t xml:space="preserve">    -20.,            !- Temperature 1, C</w:t>
      </w:r>
    </w:p>
    <w:p w14:paraId="21F8CE65" w14:textId="77777777" w:rsidR="00AE5370" w:rsidRPr="008D53FF" w:rsidRDefault="00AE5370" w:rsidP="0068290E">
      <w:pPr>
        <w:pStyle w:val="CodeIDDSamples"/>
      </w:pPr>
      <w:r w:rsidRPr="008D53FF">
        <w:t xml:space="preserve">    0.01,            !- Enthalpy 1 at –20C, (J/kg)</w:t>
      </w:r>
    </w:p>
    <w:p w14:paraId="6112B575" w14:textId="77777777" w:rsidR="00AE5370" w:rsidRPr="008D53FF" w:rsidRDefault="00AE5370" w:rsidP="0068290E">
      <w:pPr>
        <w:pStyle w:val="CodeIDDSamples"/>
      </w:pPr>
      <w:r w:rsidRPr="008D53FF">
        <w:t xml:space="preserve">    20.,             !- Temperature 2, C</w:t>
      </w:r>
    </w:p>
    <w:p w14:paraId="25C82F42" w14:textId="77777777" w:rsidR="00AE5370" w:rsidRPr="008D53FF" w:rsidRDefault="00AE5370" w:rsidP="0068290E">
      <w:pPr>
        <w:pStyle w:val="CodeIDDSamples"/>
      </w:pPr>
      <w:r w:rsidRPr="008D53FF">
        <w:t xml:space="preserve">    33400,           !- Enthalpy 2, (J/kg)</w:t>
      </w:r>
    </w:p>
    <w:p w14:paraId="0BC9C415" w14:textId="77777777" w:rsidR="00AE5370" w:rsidRPr="008D53FF" w:rsidRDefault="00AE5370" w:rsidP="0068290E">
      <w:pPr>
        <w:pStyle w:val="CodeIDDSamples"/>
      </w:pPr>
      <w:r w:rsidRPr="008D53FF">
        <w:t xml:space="preserve">    20.5,            !- temperature 3, C</w:t>
      </w:r>
    </w:p>
    <w:p w14:paraId="56740995" w14:textId="77777777" w:rsidR="00AE5370" w:rsidRPr="008D53FF" w:rsidRDefault="00AE5370" w:rsidP="0068290E">
      <w:pPr>
        <w:pStyle w:val="CodeIDDSamples"/>
      </w:pPr>
      <w:r w:rsidRPr="008D53FF">
        <w:t xml:space="preserve">    70000,           !- Ethalpy 3, (J/kg)</w:t>
      </w:r>
    </w:p>
    <w:p w14:paraId="3CA07C8F" w14:textId="77777777" w:rsidR="00AE5370" w:rsidRPr="008D53FF" w:rsidRDefault="00AE5370" w:rsidP="0068290E">
      <w:pPr>
        <w:pStyle w:val="CodeIDDSamples"/>
      </w:pPr>
      <w:r w:rsidRPr="008D53FF">
        <w:t xml:space="preserve">    100.,            !- Temperature 4, C</w:t>
      </w:r>
    </w:p>
    <w:p w14:paraId="73D75536" w14:textId="77777777" w:rsidR="00AE5370" w:rsidRDefault="00AE5370" w:rsidP="0068290E">
      <w:pPr>
        <w:pStyle w:val="CodeIDDSamples"/>
      </w:pPr>
      <w:r w:rsidRPr="008D53FF">
        <w:t xml:space="preserve">    137000;          !- Enthalpy 4, (J/kg)</w:t>
      </w:r>
    </w:p>
    <w:p w14:paraId="26ECDB99" w14:textId="77777777" w:rsidR="00F659C1" w:rsidRDefault="00F659C1" w:rsidP="00F659C1">
      <w:pPr>
        <w:pStyle w:val="Heading3"/>
      </w:pPr>
      <w:bookmarkStart w:id="267" w:name="_Toc163878350"/>
      <w:bookmarkStart w:id="268" w:name="_Toc399489802"/>
      <w:r>
        <w:t>MaterialProperty:</w:t>
      </w:r>
      <w:bookmarkEnd w:id="267"/>
      <w:r>
        <w:t>VariableThermalConductivity</w:t>
      </w:r>
      <w:bookmarkEnd w:id="268"/>
    </w:p>
    <w:p w14:paraId="67B15479" w14:textId="77777777"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14:paraId="19028245" w14:textId="77777777" w:rsidR="00F659C1" w:rsidRDefault="00F659C1" w:rsidP="00F659C1">
      <w:pPr>
        <w:pStyle w:val="Heading4"/>
      </w:pPr>
      <w:r>
        <w:t>Field: Name</w:t>
      </w:r>
    </w:p>
    <w:p w14:paraId="104C6284" w14:textId="77777777" w:rsidR="00F659C1" w:rsidRDefault="00F659C1" w:rsidP="00F659C1">
      <w:pPr>
        <w:pStyle w:val="BodyText"/>
      </w:pPr>
      <w:r>
        <w:t xml:space="preserve">This field is a regular material name specifying the material with which this additional temperature dependent property information will be associated. </w:t>
      </w:r>
    </w:p>
    <w:p w14:paraId="5D6C2670" w14:textId="77777777" w:rsidR="00F659C1" w:rsidRDefault="00F659C1" w:rsidP="00F659C1">
      <w:pPr>
        <w:pStyle w:val="Heading4"/>
      </w:pPr>
      <w:r>
        <w:t>Field Set: Temperature-</w:t>
      </w:r>
      <w:r w:rsidR="00472714">
        <w:t xml:space="preserve">Thermal </w:t>
      </w:r>
      <w:r>
        <w:t>Conductivity</w:t>
      </w:r>
    </w:p>
    <w:p w14:paraId="190B7147" w14:textId="77777777"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14:paraId="67057B6B" w14:textId="77777777" w:rsidR="00F659C1" w:rsidRPr="008D53FF" w:rsidRDefault="00F659C1" w:rsidP="00F659C1">
      <w:pPr>
        <w:pStyle w:val="Heading4"/>
      </w:pPr>
      <w:r>
        <w:t>Field: Temperature x</w:t>
      </w:r>
    </w:p>
    <w:p w14:paraId="585CB4C7" w14:textId="77777777" w:rsidR="00F659C1" w:rsidRDefault="00F659C1" w:rsidP="00F659C1">
      <w:pPr>
        <w:pStyle w:val="BodyText"/>
      </w:pPr>
      <w:r>
        <w:t xml:space="preserve">This field is used to specify the temperature of the temperature-conductivity function for the basic material. Units are C. </w:t>
      </w:r>
    </w:p>
    <w:p w14:paraId="77900843" w14:textId="77777777" w:rsidR="00F659C1" w:rsidRDefault="00F659C1" w:rsidP="00F659C1">
      <w:pPr>
        <w:pStyle w:val="Heading4"/>
      </w:pPr>
      <w:r>
        <w:t xml:space="preserve">Field: </w:t>
      </w:r>
      <w:r w:rsidR="00472714">
        <w:t xml:space="preserve">Thermal </w:t>
      </w:r>
      <w:r>
        <w:t>Conductivity x</w:t>
      </w:r>
    </w:p>
    <w:p w14:paraId="6B99E79A" w14:textId="77777777"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14:paraId="0A56E321" w14:textId="77777777" w:rsidR="00F659C1" w:rsidRDefault="00F659C1" w:rsidP="00F659C1">
      <w:pPr>
        <w:pStyle w:val="BodyText"/>
      </w:pPr>
      <w:r>
        <w:t>And, an IDF example showing how it is used in conjunction with the Material</w:t>
      </w:r>
      <w:r w:rsidR="00672E56">
        <w:t>s</w:t>
      </w:r>
      <w:r>
        <w:t>:</w:t>
      </w:r>
    </w:p>
    <w:p w14:paraId="425416EB" w14:textId="77777777"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14:paraId="2F001C79" w14:textId="77777777" w:rsidR="00F659C1" w:rsidRDefault="00472714" w:rsidP="0068290E">
      <w:pPr>
        <w:pStyle w:val="CodeIDDSamples"/>
      </w:pPr>
      <w:r w:rsidRPr="00472714">
        <w:t>HeatBalanceAlgorithm</w:t>
      </w:r>
      <w:r w:rsidR="00F659C1">
        <w:t>,</w:t>
      </w:r>
    </w:p>
    <w:p w14:paraId="32512566" w14:textId="77777777" w:rsidR="00F659C1" w:rsidRDefault="00C95CFA" w:rsidP="0068290E">
      <w:pPr>
        <w:pStyle w:val="CodeIDDSamples"/>
      </w:pPr>
      <w:r w:rsidRPr="00C95CFA">
        <w:t>ConductionFiniteDifference</w:t>
      </w:r>
      <w:r w:rsidR="00F659C1">
        <w:t>;</w:t>
      </w:r>
    </w:p>
    <w:p w14:paraId="6E1492EB" w14:textId="77777777" w:rsidR="00F659C1" w:rsidRPr="006728EB" w:rsidRDefault="00F659C1" w:rsidP="0068290E">
      <w:pPr>
        <w:pStyle w:val="CodeIDDSamples"/>
      </w:pPr>
    </w:p>
    <w:p w14:paraId="26552B8C" w14:textId="77777777" w:rsidR="00F659C1" w:rsidRDefault="00F659C1" w:rsidP="0068290E">
      <w:pPr>
        <w:pStyle w:val="CodeIDDSamples"/>
      </w:pPr>
      <w:r>
        <w:t>Timestep,</w:t>
      </w:r>
    </w:p>
    <w:p w14:paraId="2C745C2C" w14:textId="77777777" w:rsidR="00F659C1" w:rsidRPr="006728EB" w:rsidRDefault="00F659C1" w:rsidP="0068290E">
      <w:pPr>
        <w:pStyle w:val="CodeIDDSamples"/>
      </w:pPr>
      <w:r>
        <w:t>12;</w:t>
      </w:r>
    </w:p>
    <w:p w14:paraId="0700D450" w14:textId="77777777" w:rsidR="00F659C1" w:rsidRPr="006728EB" w:rsidRDefault="00F659C1" w:rsidP="0068290E">
      <w:pPr>
        <w:pStyle w:val="CodeIDDSamples"/>
      </w:pPr>
    </w:p>
    <w:p w14:paraId="45DDA9C0" w14:textId="77777777" w:rsidR="00F659C1" w:rsidRPr="008D53FF" w:rsidRDefault="00C95CFA" w:rsidP="0068290E">
      <w:pPr>
        <w:pStyle w:val="CodeIDDSamples"/>
      </w:pPr>
      <w:r>
        <w:t>Material</w:t>
      </w:r>
      <w:r w:rsidR="00F659C1" w:rsidRPr="008D53FF">
        <w:t>,</w:t>
      </w:r>
    </w:p>
    <w:p w14:paraId="63C5F66D" w14:textId="77777777"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14:paraId="3C8B9EF8" w14:textId="77777777" w:rsidR="00F659C1" w:rsidRPr="008D53FF" w:rsidRDefault="00F659C1" w:rsidP="0068290E">
      <w:pPr>
        <w:pStyle w:val="CodeIDDSamples"/>
      </w:pPr>
      <w:r w:rsidRPr="008D53FF">
        <w:t xml:space="preserve">    Smooth,                  !- Roughness</w:t>
      </w:r>
    </w:p>
    <w:p w14:paraId="535E7519" w14:textId="77777777" w:rsidR="00F659C1" w:rsidRPr="008D53FF" w:rsidRDefault="00F659C1" w:rsidP="0068290E">
      <w:pPr>
        <w:pStyle w:val="CodeIDDSamples"/>
      </w:pPr>
      <w:r w:rsidRPr="008D53FF">
        <w:t xml:space="preserve">    1.9050000E-02,           !- Thickness {m}</w:t>
      </w:r>
    </w:p>
    <w:p w14:paraId="69BF1439" w14:textId="77777777"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14:paraId="6277CE3C" w14:textId="77777777" w:rsidR="00F659C1" w:rsidRPr="008D53FF" w:rsidRDefault="00F659C1" w:rsidP="0068290E">
      <w:pPr>
        <w:pStyle w:val="CodeIDDSamples"/>
      </w:pPr>
      <w:r w:rsidRPr="008D53FF">
        <w:t xml:space="preserve">    1601.846,                !- Density {kg/m3}</w:t>
      </w:r>
    </w:p>
    <w:p w14:paraId="292FB37B" w14:textId="77777777" w:rsidR="00F659C1" w:rsidRPr="008D53FF" w:rsidRDefault="00F659C1" w:rsidP="0068290E">
      <w:pPr>
        <w:pStyle w:val="CodeIDDSamples"/>
      </w:pPr>
      <w:r w:rsidRPr="008D53FF">
        <w:t xml:space="preserve">    836.8000,                !- Specific Heat {J/kg-K}</w:t>
      </w:r>
    </w:p>
    <w:p w14:paraId="26054DCD" w14:textId="77777777" w:rsidR="00F659C1" w:rsidRPr="00D24307" w:rsidRDefault="00F659C1" w:rsidP="0068290E">
      <w:pPr>
        <w:pStyle w:val="CodeIDDSamples"/>
        <w:rPr>
          <w:lang w:val="es-VE"/>
        </w:rPr>
      </w:pPr>
      <w:r w:rsidRPr="008D53FF">
        <w:t xml:space="preserve">    </w:t>
      </w:r>
      <w:r w:rsidRPr="00D24307">
        <w:rPr>
          <w:lang w:val="es-VE"/>
        </w:rPr>
        <w:t xml:space="preserve">0.9000000,               !- </w:t>
      </w:r>
      <w:r w:rsidR="00F37114" w:rsidRPr="00D24307">
        <w:rPr>
          <w:lang w:val="es-VE"/>
        </w:rPr>
        <w:t xml:space="preserve">Thermal </w:t>
      </w:r>
      <w:r w:rsidRPr="00D24307">
        <w:rPr>
          <w:lang w:val="es-VE"/>
        </w:rPr>
        <w:t>Absorptance</w:t>
      </w:r>
    </w:p>
    <w:p w14:paraId="34867C54"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Solar </w:t>
      </w:r>
      <w:r w:rsidRPr="00D24307">
        <w:rPr>
          <w:lang w:val="es-VE"/>
        </w:rPr>
        <w:t>Absorptance</w:t>
      </w:r>
    </w:p>
    <w:p w14:paraId="265C679A"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Visible </w:t>
      </w:r>
      <w:r w:rsidRPr="00D24307">
        <w:rPr>
          <w:lang w:val="es-VE"/>
        </w:rPr>
        <w:t>Absorptance</w:t>
      </w:r>
    </w:p>
    <w:p w14:paraId="41FF448E" w14:textId="77777777" w:rsidR="00F659C1" w:rsidRPr="00D24307" w:rsidRDefault="00F659C1" w:rsidP="0068290E">
      <w:pPr>
        <w:pStyle w:val="CodeIDDSamples"/>
        <w:rPr>
          <w:lang w:val="es-VE"/>
        </w:rPr>
      </w:pPr>
    </w:p>
    <w:p w14:paraId="78F5CB9B" w14:textId="77777777" w:rsidR="00F659C1" w:rsidRDefault="00F659C1" w:rsidP="0068290E">
      <w:pPr>
        <w:pStyle w:val="CodeIDDSamples"/>
      </w:pPr>
      <w:r>
        <w:lastRenderedPageBreak/>
        <w:t>MaterialProperty:VariableThermalConductivity,</w:t>
      </w:r>
    </w:p>
    <w:p w14:paraId="0890F937" w14:textId="77777777" w:rsidR="00F659C1" w:rsidRDefault="00F659C1" w:rsidP="0068290E">
      <w:pPr>
        <w:pStyle w:val="CodeIDDSamples"/>
      </w:pPr>
      <w:r>
        <w:t xml:space="preserve">    PCMPlasterBoard,         !- Name</w:t>
      </w:r>
    </w:p>
    <w:p w14:paraId="3CB568DB" w14:textId="77777777" w:rsidR="00F659C1" w:rsidRDefault="00F659C1" w:rsidP="0068290E">
      <w:pPr>
        <w:pStyle w:val="CodeIDDSamples"/>
      </w:pPr>
      <w:r>
        <w:t xml:space="preserve">    0,                       !- Temperature 1 {C}</w:t>
      </w:r>
    </w:p>
    <w:p w14:paraId="1684640A" w14:textId="77777777" w:rsidR="00F659C1" w:rsidRDefault="00F659C1" w:rsidP="0068290E">
      <w:pPr>
        <w:pStyle w:val="CodeIDDSamples"/>
      </w:pPr>
      <w:r>
        <w:t xml:space="preserve">    4.2,                     !- </w:t>
      </w:r>
      <w:r w:rsidR="00C95CFA">
        <w:t xml:space="preserve">Thermal </w:t>
      </w:r>
      <w:r>
        <w:t>Conductivity 1 {W/m-K}</w:t>
      </w:r>
    </w:p>
    <w:p w14:paraId="6FFE9C3C" w14:textId="77777777" w:rsidR="00F659C1" w:rsidRDefault="00F659C1" w:rsidP="0068290E">
      <w:pPr>
        <w:pStyle w:val="CodeIDDSamples"/>
      </w:pPr>
      <w:r>
        <w:t xml:space="preserve">    22,                      !- Temperature 2 {C}</w:t>
      </w:r>
    </w:p>
    <w:p w14:paraId="15BCAA60" w14:textId="77777777" w:rsidR="00F659C1" w:rsidRDefault="00F659C1" w:rsidP="0068290E">
      <w:pPr>
        <w:pStyle w:val="CodeIDDSamples"/>
      </w:pPr>
      <w:r>
        <w:t xml:space="preserve">    4.2,                     !- </w:t>
      </w:r>
      <w:r w:rsidR="00C95CFA">
        <w:t xml:space="preserve">Thermal </w:t>
      </w:r>
      <w:r>
        <w:t>Conductivity 2 {W/m-K}</w:t>
      </w:r>
    </w:p>
    <w:p w14:paraId="01E0F308" w14:textId="77777777" w:rsidR="00F659C1" w:rsidRDefault="00F659C1" w:rsidP="0068290E">
      <w:pPr>
        <w:pStyle w:val="CodeIDDSamples"/>
      </w:pPr>
      <w:r>
        <w:t xml:space="preserve">    22.1,                    !- Temperature 3 {C}</w:t>
      </w:r>
    </w:p>
    <w:p w14:paraId="2DD81854" w14:textId="77777777" w:rsidR="00F659C1" w:rsidRDefault="00F659C1" w:rsidP="0068290E">
      <w:pPr>
        <w:pStyle w:val="CodeIDDSamples"/>
      </w:pPr>
      <w:r>
        <w:t xml:space="preserve">    2.5,                     !- </w:t>
      </w:r>
      <w:r w:rsidR="00C95CFA">
        <w:t xml:space="preserve">Thermal </w:t>
      </w:r>
      <w:r>
        <w:t>Conductivity 3 {W/m-K}</w:t>
      </w:r>
    </w:p>
    <w:p w14:paraId="562A1E9E" w14:textId="77777777" w:rsidR="00F659C1" w:rsidRDefault="00F659C1" w:rsidP="0068290E">
      <w:pPr>
        <w:pStyle w:val="CodeIDDSamples"/>
      </w:pPr>
      <w:r>
        <w:t xml:space="preserve">    100,                     !- Temperature 4 {C}</w:t>
      </w:r>
    </w:p>
    <w:p w14:paraId="28E5648C" w14:textId="77777777" w:rsidR="00F659C1" w:rsidRDefault="00F659C1" w:rsidP="0068290E">
      <w:pPr>
        <w:pStyle w:val="CodeIDDSamples"/>
      </w:pPr>
      <w:r>
        <w:t xml:space="preserve">    2.5;                     !- </w:t>
      </w:r>
      <w:r w:rsidR="00C95CFA">
        <w:t xml:space="preserve">Thermal </w:t>
      </w:r>
      <w:r>
        <w:t>Conductivity 4 {W/m-K}</w:t>
      </w:r>
    </w:p>
    <w:p w14:paraId="034F1DD6" w14:textId="77777777" w:rsidR="004316DA" w:rsidRDefault="004316DA" w:rsidP="004316DA">
      <w:pPr>
        <w:pStyle w:val="Heading3"/>
      </w:pPr>
      <w:bookmarkStart w:id="269" w:name="_Ref258514592"/>
      <w:bookmarkStart w:id="270" w:name="_Toc399489803"/>
      <w:r>
        <w:t>Conduction Finite Difference</w:t>
      </w:r>
      <w:r w:rsidR="000A0655">
        <w:t xml:space="preserve"> (CondFD)</w:t>
      </w:r>
      <w:r>
        <w:t xml:space="preserve"> Outputs</w:t>
      </w:r>
      <w:bookmarkEnd w:id="269"/>
      <w:bookmarkEnd w:id="270"/>
    </w:p>
    <w:p w14:paraId="0D385F74" w14:textId="77777777"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14:paraId="46B2AE46" w14:textId="77777777" w:rsidR="0088234C" w:rsidRDefault="0088234C" w:rsidP="0088234C">
      <w:pPr>
        <w:pStyle w:val="BodyText"/>
      </w:pPr>
      <w:r>
        <w:t>The following output variables are applicable to all opaque heat transfer surfaces when using Solution Algorithms ConductionFiniteDifference:</w:t>
      </w:r>
    </w:p>
    <w:p w14:paraId="4FD488B0" w14:textId="77777777" w:rsidR="0088234C" w:rsidRDefault="0088234C" w:rsidP="0088234C">
      <w:pPr>
        <w:pStyle w:val="CodeIDDSamples"/>
      </w:pPr>
      <w:r w:rsidRPr="0088234C">
        <w:t>Zone,Sum,CondFD Inner Solver Loop Iteration Count []</w:t>
      </w:r>
    </w:p>
    <w:p w14:paraId="278CAD9E" w14:textId="77777777" w:rsidR="0088234C" w:rsidRDefault="0088234C" w:rsidP="0088234C">
      <w:pPr>
        <w:pStyle w:val="CodeIDDSamples"/>
      </w:pPr>
      <w:r>
        <w:t>Zone,Average,CondFD Surface Temperature Node &lt;1 – N&gt; [C]</w:t>
      </w:r>
    </w:p>
    <w:p w14:paraId="5AED4C88" w14:textId="77777777" w:rsidR="0088234C" w:rsidRDefault="0088234C" w:rsidP="0088234C">
      <w:pPr>
        <w:pStyle w:val="Heading4"/>
      </w:pPr>
      <w:r>
        <w:t>CondFD Inner Solver Loop Iteration Count []</w:t>
      </w:r>
    </w:p>
    <w:p w14:paraId="5C9DD7D8" w14:textId="77777777" w:rsidR="0088234C" w:rsidRPr="0088234C" w:rsidRDefault="0088234C" w:rsidP="0088234C">
      <w:pPr>
        <w:pStyle w:val="BodyText"/>
      </w:pPr>
      <w:r>
        <w:t>This outputs the count of iterations on the inner solver loop of CondFD for each surface.</w:t>
      </w:r>
    </w:p>
    <w:p w14:paraId="2E6E5C86" w14:textId="77777777" w:rsidR="0088234C" w:rsidRDefault="0088234C" w:rsidP="0088234C">
      <w:pPr>
        <w:pStyle w:val="Heading4"/>
      </w:pPr>
      <w:r>
        <w:t>CondFD Surface Temperature Node &lt;X&gt; [C]</w:t>
      </w:r>
    </w:p>
    <w:p w14:paraId="5AE05F76" w14:textId="77777777"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14:paraId="6CBB2973" w14:textId="77777777" w:rsidR="000A4A07" w:rsidRDefault="001A4925" w:rsidP="000A4A07">
      <w:pPr>
        <w:pStyle w:val="Heading3"/>
      </w:pPr>
      <w:bookmarkStart w:id="271" w:name="_Toc399489804"/>
      <w:r w:rsidRPr="001A4925">
        <w:t>MaterialProperty:HeatAndMoistureTransfer:Settings</w:t>
      </w:r>
      <w:bookmarkEnd w:id="271"/>
    </w:p>
    <w:p w14:paraId="63321D15" w14:textId="77777777"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14:paraId="149295A9" w14:textId="77777777"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14:paraId="56841E81" w14:textId="77777777" w:rsidR="000A4A07" w:rsidRPr="00D212AB" w:rsidRDefault="001A4925" w:rsidP="00B36CC9">
      <w:pPr>
        <w:pStyle w:val="ListBullet2"/>
      </w:pPr>
      <w:r w:rsidRPr="001A4925">
        <w:rPr>
          <w:lang w:val="en-GB"/>
        </w:rPr>
        <w:t>MaterialProperty:HeatAndMoistureTransfer:SorptionIsotherm</w:t>
      </w:r>
    </w:p>
    <w:p w14:paraId="259317DA" w14:textId="77777777" w:rsidR="000A4A07" w:rsidRPr="00997894" w:rsidRDefault="001A4925" w:rsidP="00B36CC9">
      <w:pPr>
        <w:pStyle w:val="ListBullet2"/>
      </w:pPr>
      <w:r w:rsidRPr="001A4925">
        <w:rPr>
          <w:lang w:val="en-GB"/>
        </w:rPr>
        <w:t>MaterialProperty:HeatAndMoistureTransfer:Suction</w:t>
      </w:r>
    </w:p>
    <w:p w14:paraId="1706C9A2" w14:textId="77777777" w:rsidR="000A4A07" w:rsidRDefault="001A4925" w:rsidP="00B36CC9">
      <w:pPr>
        <w:pStyle w:val="ListBullet2"/>
      </w:pPr>
      <w:r w:rsidRPr="001A4925">
        <w:t>MaterialProperty:HeatAndMoistureTransfer:Redistribution</w:t>
      </w:r>
    </w:p>
    <w:p w14:paraId="7A72119B" w14:textId="77777777" w:rsidR="000A4A07" w:rsidRPr="00D212AB" w:rsidRDefault="001A4925" w:rsidP="00B36CC9">
      <w:pPr>
        <w:pStyle w:val="ListBullet2"/>
      </w:pPr>
      <w:r w:rsidRPr="001A4925">
        <w:t>MaterialProperty:HeatAndMoistureTransfer:Diffusion</w:t>
      </w:r>
    </w:p>
    <w:p w14:paraId="051A6BA3" w14:textId="77777777" w:rsidR="000A4A07" w:rsidRPr="00997894" w:rsidRDefault="001A4925" w:rsidP="00B36CC9">
      <w:pPr>
        <w:pStyle w:val="ListBullet2"/>
      </w:pPr>
      <w:r w:rsidRPr="001A4925">
        <w:rPr>
          <w:lang w:val="en-GB"/>
        </w:rPr>
        <w:t>MaterialProperty:HeatAndMoistureTransfer:ThermalConductivity</w:t>
      </w:r>
    </w:p>
    <w:p w14:paraId="619FF74C" w14:textId="77777777" w:rsidR="000A4A07" w:rsidRDefault="000A4A07" w:rsidP="000A4A07">
      <w:pPr>
        <w:pStyle w:val="BodyText"/>
        <w:rPr>
          <w:lang w:val="en-GB"/>
        </w:rPr>
      </w:pPr>
      <w:r>
        <w:rPr>
          <w:lang w:val="en-GB"/>
        </w:rPr>
        <w:t>All materials in a construction are required to have all material properties defined for HAMT to work.</w:t>
      </w:r>
    </w:p>
    <w:p w14:paraId="50DF0975" w14:textId="77777777" w:rsidR="000A4A07" w:rsidRDefault="000A4A07" w:rsidP="000A4A07">
      <w:pPr>
        <w:pStyle w:val="BodyText"/>
      </w:pPr>
      <w:r>
        <w:rPr>
          <w:lang w:val="en-GB"/>
        </w:rPr>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14:paraId="177AA818" w14:textId="77777777" w:rsidR="000A4A07" w:rsidRDefault="000A4A07" w:rsidP="000A4A07">
      <w:pPr>
        <w:pStyle w:val="Heading4"/>
      </w:pPr>
      <w:r>
        <w:lastRenderedPageBreak/>
        <w:t xml:space="preserve">Field: </w:t>
      </w:r>
      <w:r w:rsidR="008D5CB5">
        <w:t xml:space="preserve">Material </w:t>
      </w:r>
      <w:r>
        <w:t>Name</w:t>
      </w:r>
    </w:p>
    <w:p w14:paraId="578F6B59" w14:textId="77777777"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4160BE0" w14:textId="77777777" w:rsidR="000A4A07" w:rsidRDefault="000A4A07" w:rsidP="000A4A07">
      <w:pPr>
        <w:pStyle w:val="Heading4"/>
      </w:pPr>
      <w:r>
        <w:t>Field: Porosity</w:t>
      </w:r>
    </w:p>
    <w:p w14:paraId="4CD26259" w14:textId="77777777"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14:paraId="3E13BF3B" w14:textId="77777777" w:rsidR="000A4A07" w:rsidRDefault="000A4A07" w:rsidP="000A4A07">
      <w:pPr>
        <w:pStyle w:val="Heading4"/>
      </w:pPr>
      <w:r>
        <w:t xml:space="preserve">Field: Initial Water </w:t>
      </w:r>
      <w:r w:rsidR="001A4925">
        <w:t>C</w:t>
      </w:r>
      <w:r>
        <w:t>ontent</w:t>
      </w:r>
      <w:r w:rsidR="001A4925">
        <w:t xml:space="preserve"> Ratio</w:t>
      </w:r>
    </w:p>
    <w:p w14:paraId="169C1E8A" w14:textId="77777777"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14:paraId="7E4C6161" w14:textId="77777777" w:rsidR="000A4A07" w:rsidRDefault="000A4A07" w:rsidP="000A4A07">
      <w:pPr>
        <w:pStyle w:val="BodyText"/>
      </w:pPr>
      <w:r>
        <w:t>Below is an example input for the porosity and initial water content of a material.</w:t>
      </w:r>
    </w:p>
    <w:p w14:paraId="5340D0DB" w14:textId="77777777" w:rsidR="000A4A07" w:rsidRDefault="001A4925" w:rsidP="0068290E">
      <w:pPr>
        <w:pStyle w:val="CodeIDDSamples"/>
      </w:pPr>
      <w:r w:rsidRPr="001A4925">
        <w:t>MaterialProperty:HeatAndMoistureTransfer:Settings</w:t>
      </w:r>
      <w:r w:rsidR="000A4A07">
        <w:t>,</w:t>
      </w:r>
    </w:p>
    <w:p w14:paraId="78993CE5" w14:textId="77777777" w:rsidR="000A4A07" w:rsidRDefault="000A4A07" w:rsidP="0068290E">
      <w:pPr>
        <w:pStyle w:val="CodeIDDSamples"/>
      </w:pPr>
      <w:r>
        <w:t xml:space="preserve">      Concrete,     !- Name</w:t>
      </w:r>
    </w:p>
    <w:p w14:paraId="29C20724" w14:textId="77777777" w:rsidR="000A4A07" w:rsidRDefault="000A4A07" w:rsidP="0068290E">
      <w:pPr>
        <w:pStyle w:val="CodeIDDSamples"/>
      </w:pPr>
      <w:r>
        <w:t xml:space="preserve">      0.76,     !- Porosity</w:t>
      </w:r>
    </w:p>
    <w:p w14:paraId="1398C3ED" w14:textId="77777777" w:rsidR="000A4A07" w:rsidRDefault="000A4A07" w:rsidP="0068290E">
      <w:pPr>
        <w:pStyle w:val="CodeIDDSamples"/>
      </w:pPr>
      <w:r>
        <w:t xml:space="preserve">      0.2;     !- Initial (or typical) Water content</w:t>
      </w:r>
    </w:p>
    <w:p w14:paraId="66A11863" w14:textId="77777777" w:rsidR="000A4A07" w:rsidRDefault="00291224" w:rsidP="000A4A07">
      <w:pPr>
        <w:pStyle w:val="Heading3"/>
      </w:pPr>
      <w:bookmarkStart w:id="272" w:name="_Toc399489805"/>
      <w:r w:rsidRPr="00291224">
        <w:t>MaterialProperty:HeatAndMoistureTransfer:SorptionIsotherm</w:t>
      </w:r>
      <w:bookmarkEnd w:id="272"/>
    </w:p>
    <w:p w14:paraId="4D317E22" w14:textId="77777777" w:rsidR="00B36CC9" w:rsidRDefault="00B36CC9" w:rsidP="00B36CC9">
      <w:pPr>
        <w:pStyle w:val="BodyText"/>
      </w:pPr>
      <w:bookmarkStart w:id="273" w:name="_Ref211844592"/>
      <w:bookmarkStart w:id="274"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7EC0B4F7" w14:textId="77777777"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14:paraId="41EB6709" w14:textId="77777777"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14:paraId="7EDC8F1F" w14:textId="77777777"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14:paraId="6E6B83B5" w14:textId="77777777" w:rsidR="00B36CC9" w:rsidRDefault="00B36CC9" w:rsidP="00B36CC9">
      <w:pPr>
        <w:pStyle w:val="Heading4"/>
      </w:pPr>
      <w:r>
        <w:t>Field: Material Name</w:t>
      </w:r>
    </w:p>
    <w:p w14:paraId="2DA8A2E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7D4969" w14:textId="77777777"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14:paraId="1676196A" w14:textId="77777777" w:rsidR="00B36CC9" w:rsidRDefault="00B36CC9" w:rsidP="00B36CC9">
      <w:pPr>
        <w:pStyle w:val="BodyText"/>
      </w:pPr>
      <w:r>
        <w:t>A maximum of 25 coordinates can be specified.</w:t>
      </w:r>
    </w:p>
    <w:p w14:paraId="4BB9A9EF" w14:textId="77777777" w:rsidR="00B36CC9" w:rsidRPr="00737046" w:rsidRDefault="00B36CC9" w:rsidP="00B36CC9">
      <w:pPr>
        <w:pStyle w:val="Heading4"/>
      </w:pPr>
      <w:r>
        <w:t>Field Set: Relative Humidity-Moisture Content</w:t>
      </w:r>
    </w:p>
    <w:p w14:paraId="2CB91908" w14:textId="77777777" w:rsidR="00B36CC9" w:rsidRDefault="00B36CC9" w:rsidP="00B36CC9">
      <w:pPr>
        <w:pStyle w:val="Heading4"/>
      </w:pPr>
      <w:r>
        <w:t>Field: Relative Humidity Fraction x</w:t>
      </w:r>
    </w:p>
    <w:p w14:paraId="54020E43" w14:textId="77777777"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14:paraId="6DEA0FAE" w14:textId="77777777" w:rsidR="00B36CC9" w:rsidRDefault="00B36CC9" w:rsidP="00B36CC9">
      <w:pPr>
        <w:pStyle w:val="Heading4"/>
      </w:pPr>
      <w:r>
        <w:t>Field: Moisture Content x</w:t>
      </w:r>
    </w:p>
    <w:p w14:paraId="47688344"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0F80A7B1" w14:textId="77777777" w:rsidR="00B36CC9" w:rsidRDefault="00B36CC9" w:rsidP="00B36CC9">
      <w:pPr>
        <w:pStyle w:val="BodyText"/>
      </w:pPr>
      <w:r>
        <w:t>Below is an example input for a material isotherm</w:t>
      </w:r>
    </w:p>
    <w:p w14:paraId="55ADD890" w14:textId="77777777" w:rsidR="00B36CC9" w:rsidRDefault="00B36CC9" w:rsidP="0068290E">
      <w:pPr>
        <w:pStyle w:val="CodeIDDSamples"/>
      </w:pPr>
      <w:r w:rsidRPr="00D32597">
        <w:t>MaterialProperty:HeatAndMoistureTransfer:SorptionIsotherm</w:t>
      </w:r>
      <w:r>
        <w:t>,</w:t>
      </w:r>
    </w:p>
    <w:p w14:paraId="0959ED0C" w14:textId="77777777" w:rsidR="00B36CC9" w:rsidRDefault="00B36CC9" w:rsidP="0068290E">
      <w:pPr>
        <w:pStyle w:val="CodeIDDSamples"/>
      </w:pPr>
      <w:r>
        <w:lastRenderedPageBreak/>
        <w:t xml:space="preserve">      Concrete,     !- Name</w:t>
      </w:r>
    </w:p>
    <w:p w14:paraId="59E7ABF1" w14:textId="77777777" w:rsidR="00B36CC9" w:rsidRDefault="00B36CC9" w:rsidP="0068290E">
      <w:pPr>
        <w:pStyle w:val="CodeIDDSamples"/>
      </w:pPr>
      <w:r>
        <w:t xml:space="preserve">      10,     !- Number of data Coordinates</w:t>
      </w:r>
    </w:p>
    <w:p w14:paraId="27BC1A70" w14:textId="77777777" w:rsidR="00B36CC9" w:rsidRDefault="00B36CC9" w:rsidP="0068290E">
      <w:pPr>
        <w:pStyle w:val="CodeIDDSamples"/>
      </w:pPr>
      <w:r>
        <w:t xml:space="preserve">      0.2205,    !- Relative Humidity fraction #1</w:t>
      </w:r>
    </w:p>
    <w:p w14:paraId="764F0503" w14:textId="77777777" w:rsidR="00B36CC9" w:rsidRDefault="00B36CC9" w:rsidP="0068290E">
      <w:pPr>
        <w:pStyle w:val="CodeIDDSamples"/>
      </w:pPr>
      <w:r>
        <w:t xml:space="preserve">      22.31,     !- Moisture content #1</w:t>
      </w:r>
    </w:p>
    <w:p w14:paraId="50804B7C" w14:textId="77777777" w:rsidR="00B36CC9" w:rsidRDefault="00B36CC9" w:rsidP="0068290E">
      <w:pPr>
        <w:pStyle w:val="CodeIDDSamples"/>
      </w:pPr>
      <w:r>
        <w:t xml:space="preserve">      0.202,     !- Relative Humidity fraction #2</w:t>
      </w:r>
    </w:p>
    <w:p w14:paraId="64DCB693" w14:textId="77777777" w:rsidR="00B36CC9" w:rsidRDefault="00B36CC9" w:rsidP="0068290E">
      <w:pPr>
        <w:pStyle w:val="CodeIDDSamples"/>
      </w:pPr>
      <w:r>
        <w:t xml:space="preserve">      19.665,    !- Moisture content #2</w:t>
      </w:r>
    </w:p>
    <w:p w14:paraId="02552024" w14:textId="77777777" w:rsidR="00B36CC9" w:rsidRDefault="00B36CC9" w:rsidP="0068290E">
      <w:pPr>
        <w:pStyle w:val="CodeIDDSamples"/>
      </w:pPr>
      <w:r>
        <w:t xml:space="preserve">      0.449,     !- Relative Humidity fraction #3</w:t>
      </w:r>
    </w:p>
    <w:p w14:paraId="16BEA66D" w14:textId="77777777" w:rsidR="00B36CC9" w:rsidRDefault="00B36CC9" w:rsidP="0068290E">
      <w:pPr>
        <w:pStyle w:val="CodeIDDSamples"/>
      </w:pPr>
      <w:r>
        <w:t xml:space="preserve">      40.02,     !- Moisture content #3</w:t>
      </w:r>
    </w:p>
    <w:p w14:paraId="2B03508F" w14:textId="77777777" w:rsidR="00B36CC9" w:rsidRDefault="00B36CC9" w:rsidP="0068290E">
      <w:pPr>
        <w:pStyle w:val="CodeIDDSamples"/>
      </w:pPr>
      <w:r>
        <w:t xml:space="preserve">      0.454,     !- Relative Humidity fraction #4</w:t>
      </w:r>
    </w:p>
    <w:p w14:paraId="393647D4" w14:textId="77777777" w:rsidR="00B36CC9" w:rsidRDefault="00B36CC9" w:rsidP="0068290E">
      <w:pPr>
        <w:pStyle w:val="CodeIDDSamples"/>
      </w:pPr>
      <w:r>
        <w:t xml:space="preserve">      36.915,    !- Moisture content #4</w:t>
      </w:r>
    </w:p>
    <w:p w14:paraId="726E6D99" w14:textId="77777777" w:rsidR="00B36CC9" w:rsidRDefault="00B36CC9" w:rsidP="0068290E">
      <w:pPr>
        <w:pStyle w:val="CodeIDDSamples"/>
      </w:pPr>
      <w:r>
        <w:t xml:space="preserve">      0.6506,    !- Relative Humidity fraction #5</w:t>
      </w:r>
    </w:p>
    <w:p w14:paraId="116F81C4" w14:textId="77777777" w:rsidR="00B36CC9" w:rsidRDefault="00B36CC9" w:rsidP="0068290E">
      <w:pPr>
        <w:pStyle w:val="CodeIDDSamples"/>
      </w:pPr>
      <w:r>
        <w:t xml:space="preserve">      56.005,    !- Moisture content #5</w:t>
      </w:r>
    </w:p>
    <w:p w14:paraId="7DD2075A" w14:textId="77777777" w:rsidR="00B36CC9" w:rsidRDefault="00B36CC9" w:rsidP="0068290E">
      <w:pPr>
        <w:pStyle w:val="CodeIDDSamples"/>
      </w:pPr>
      <w:r>
        <w:t xml:space="preserve">      0.655,     !- Relative Humidity fraction #6</w:t>
      </w:r>
    </w:p>
    <w:p w14:paraId="7D710F03" w14:textId="77777777" w:rsidR="00B36CC9" w:rsidRDefault="00B36CC9" w:rsidP="0068290E">
      <w:pPr>
        <w:pStyle w:val="CodeIDDSamples"/>
      </w:pPr>
      <w:r>
        <w:t xml:space="preserve">      52.325,    !- Moisture content #6</w:t>
      </w:r>
    </w:p>
    <w:p w14:paraId="7559E816" w14:textId="77777777" w:rsidR="00B36CC9" w:rsidRDefault="00B36CC9" w:rsidP="0068290E">
      <w:pPr>
        <w:pStyle w:val="CodeIDDSamples"/>
      </w:pPr>
      <w:r>
        <w:t xml:space="preserve">      0.824,     !- Relative Humidity fraction #7</w:t>
      </w:r>
    </w:p>
    <w:p w14:paraId="152999E4" w14:textId="77777777" w:rsidR="00B36CC9" w:rsidRDefault="00B36CC9" w:rsidP="0068290E">
      <w:pPr>
        <w:pStyle w:val="CodeIDDSamples"/>
      </w:pPr>
      <w:r>
        <w:t xml:space="preserve">      72.565,    !- Moisture content #7</w:t>
      </w:r>
    </w:p>
    <w:p w14:paraId="78018A14" w14:textId="77777777" w:rsidR="00B36CC9" w:rsidRDefault="00B36CC9" w:rsidP="0068290E">
      <w:pPr>
        <w:pStyle w:val="CodeIDDSamples"/>
      </w:pPr>
      <w:r>
        <w:t xml:space="preserve">      0.8725,    !- Relative Humidity fraction #8</w:t>
      </w:r>
    </w:p>
    <w:p w14:paraId="6E1B21B1" w14:textId="77777777" w:rsidR="00B36CC9" w:rsidRDefault="00B36CC9" w:rsidP="0068290E">
      <w:pPr>
        <w:pStyle w:val="CodeIDDSamples"/>
      </w:pPr>
      <w:r>
        <w:t xml:space="preserve">      85.1,      !- Moisture content #8</w:t>
      </w:r>
    </w:p>
    <w:p w14:paraId="21E86A08" w14:textId="77777777" w:rsidR="00B36CC9" w:rsidRDefault="00B36CC9" w:rsidP="0068290E">
      <w:pPr>
        <w:pStyle w:val="CodeIDDSamples"/>
      </w:pPr>
      <w:r>
        <w:t xml:space="preserve">      0.924,     !- Relative Humidity fraction #9</w:t>
      </w:r>
    </w:p>
    <w:p w14:paraId="6C386994" w14:textId="77777777" w:rsidR="00B36CC9" w:rsidRDefault="00B36CC9" w:rsidP="0068290E">
      <w:pPr>
        <w:pStyle w:val="CodeIDDSamples"/>
      </w:pPr>
      <w:r>
        <w:t xml:space="preserve">      91.08,     !- Moisture content #9</w:t>
      </w:r>
    </w:p>
    <w:p w14:paraId="4B374734" w14:textId="77777777" w:rsidR="00B36CC9" w:rsidRDefault="00B36CC9" w:rsidP="0068290E">
      <w:pPr>
        <w:pStyle w:val="CodeIDDSamples"/>
      </w:pPr>
      <w:r>
        <w:t xml:space="preserve">      0.964,     !- Relative Humidity fraction #10</w:t>
      </w:r>
    </w:p>
    <w:p w14:paraId="22B37A39" w14:textId="77777777" w:rsidR="00B36CC9" w:rsidRDefault="00B36CC9" w:rsidP="0068290E">
      <w:pPr>
        <w:pStyle w:val="CodeIDDSamples"/>
      </w:pPr>
      <w:r>
        <w:t xml:space="preserve">      100.28;    !- Moisture content #10</w:t>
      </w:r>
    </w:p>
    <w:p w14:paraId="5A649880" w14:textId="77777777" w:rsidR="00B36CC9" w:rsidRDefault="00B36CC9" w:rsidP="00B36CC9">
      <w:pPr>
        <w:pStyle w:val="Heading3"/>
      </w:pPr>
      <w:bookmarkStart w:id="275" w:name="_Toc242669098"/>
      <w:bookmarkStart w:id="276" w:name="_Toc399489806"/>
      <w:r w:rsidRPr="00D32597">
        <w:t>MaterialProperty:HeatAndMoistureTransfer:Suction</w:t>
      </w:r>
      <w:bookmarkEnd w:id="275"/>
      <w:bookmarkEnd w:id="276"/>
    </w:p>
    <w:p w14:paraId="603B3E64"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BD55EA3" w14:textId="77777777"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14:paraId="239C8B07" w14:textId="77777777" w:rsidR="00B36CC9" w:rsidRDefault="00B36CC9" w:rsidP="00B36CC9">
      <w:pPr>
        <w:pStyle w:val="Heading4"/>
      </w:pPr>
      <w:r>
        <w:t>Field: Material Name</w:t>
      </w:r>
    </w:p>
    <w:p w14:paraId="478E5007"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A0F722" w14:textId="77777777" w:rsidR="00B36CC9" w:rsidRPr="00737046" w:rsidRDefault="00B36CC9" w:rsidP="00B36CC9">
      <w:pPr>
        <w:pStyle w:val="Heading4"/>
      </w:pPr>
      <w:r>
        <w:t xml:space="preserve">Field: </w:t>
      </w:r>
      <w:r w:rsidRPr="00737046">
        <w:t xml:space="preserve">Number of </w:t>
      </w:r>
      <w:r>
        <w:t>Suction points</w:t>
      </w:r>
    </w:p>
    <w:p w14:paraId="6F359DFA" w14:textId="77777777" w:rsidR="00B36CC9" w:rsidRDefault="00B36CC9" w:rsidP="00B36CC9">
      <w:pPr>
        <w:pStyle w:val="BodyText"/>
      </w:pPr>
      <w:r>
        <w:t>A maximum of 25 points can be specified.</w:t>
      </w:r>
    </w:p>
    <w:p w14:paraId="76FA7CB9" w14:textId="77777777" w:rsidR="00B36CC9" w:rsidRPr="00737046" w:rsidRDefault="00B36CC9" w:rsidP="00B36CC9">
      <w:pPr>
        <w:pStyle w:val="Heading4"/>
      </w:pPr>
      <w:r>
        <w:t>Field Set: Moisture Content-Liquid Transport Coefficient</w:t>
      </w:r>
    </w:p>
    <w:p w14:paraId="028FBD9F" w14:textId="77777777" w:rsidR="00B36CC9" w:rsidRDefault="00B36CC9" w:rsidP="00B36CC9">
      <w:pPr>
        <w:pStyle w:val="Heading4"/>
      </w:pPr>
      <w:r>
        <w:t>Field: Moisture Content x</w:t>
      </w:r>
    </w:p>
    <w:p w14:paraId="5F6A2C57" w14:textId="77777777" w:rsidR="00B36CC9" w:rsidRDefault="00B36CC9" w:rsidP="00B36CC9">
      <w:pPr>
        <w:pStyle w:val="BodyText"/>
      </w:pPr>
      <w:r>
        <w:t>The moisture content of the x</w:t>
      </w:r>
      <w:r w:rsidRPr="00155772">
        <w:rPr>
          <w:vertAlign w:val="superscript"/>
        </w:rPr>
        <w:t>th</w:t>
      </w:r>
      <w:r>
        <w:t xml:space="preserve"> point. The units are [kg/m3].</w:t>
      </w:r>
    </w:p>
    <w:p w14:paraId="0733EC90" w14:textId="77777777" w:rsidR="00B36CC9" w:rsidRDefault="00B36CC9" w:rsidP="00B36CC9">
      <w:pPr>
        <w:pStyle w:val="Heading4"/>
      </w:pPr>
      <w:r>
        <w:t>Field: Liquid Transport Coefficient x</w:t>
      </w:r>
    </w:p>
    <w:p w14:paraId="6E070A74"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1F29028C" w14:textId="77777777" w:rsidR="00B36CC9" w:rsidRDefault="00B36CC9" w:rsidP="00B36CC9">
      <w:pPr>
        <w:pStyle w:val="BodyText"/>
      </w:pPr>
      <w:r>
        <w:t>Below is an example input for a material liquid transport coefficient under suction.</w:t>
      </w:r>
    </w:p>
    <w:p w14:paraId="035378D3" w14:textId="77777777" w:rsidR="00B36CC9" w:rsidRDefault="00B36CC9" w:rsidP="0068290E">
      <w:pPr>
        <w:pStyle w:val="CodeIDDSamples"/>
      </w:pPr>
      <w:r w:rsidRPr="00D32597">
        <w:t>MaterialProperty:HeatAndMoistureTransfer:Suction</w:t>
      </w:r>
      <w:r>
        <w:t>,</w:t>
      </w:r>
    </w:p>
    <w:p w14:paraId="344EE077" w14:textId="77777777" w:rsidR="00B36CC9" w:rsidRDefault="00B36CC9" w:rsidP="0068290E">
      <w:pPr>
        <w:pStyle w:val="CodeIDDSamples"/>
      </w:pPr>
      <w:r>
        <w:t xml:space="preserve">      Concrete,     !- Name</w:t>
      </w:r>
    </w:p>
    <w:p w14:paraId="5105F658" w14:textId="77777777" w:rsidR="00B36CC9" w:rsidRDefault="00B36CC9" w:rsidP="0068290E">
      <w:pPr>
        <w:pStyle w:val="CodeIDDSamples"/>
      </w:pPr>
      <w:r>
        <w:t xml:space="preserve">      5,     !- Number of Suction points</w:t>
      </w:r>
    </w:p>
    <w:p w14:paraId="6CC878E4" w14:textId="77777777" w:rsidR="00B36CC9" w:rsidRDefault="00B36CC9" w:rsidP="0068290E">
      <w:pPr>
        <w:pStyle w:val="CodeIDDSamples"/>
      </w:pPr>
      <w:r>
        <w:t xml:space="preserve">      0,     !- Moisture content 1</w:t>
      </w:r>
    </w:p>
    <w:p w14:paraId="61D2A462" w14:textId="77777777" w:rsidR="00B36CC9" w:rsidRDefault="00B36CC9" w:rsidP="0068290E">
      <w:pPr>
        <w:pStyle w:val="CodeIDDSamples"/>
      </w:pPr>
      <w:r>
        <w:t xml:space="preserve">      0,     !- Liquid Transport Coefficient 1</w:t>
      </w:r>
    </w:p>
    <w:p w14:paraId="68F9309F" w14:textId="77777777" w:rsidR="00B36CC9" w:rsidRDefault="00B36CC9" w:rsidP="0068290E">
      <w:pPr>
        <w:pStyle w:val="CodeIDDSamples"/>
      </w:pPr>
      <w:r>
        <w:t xml:space="preserve">      72,     !- Moisture content 2</w:t>
      </w:r>
    </w:p>
    <w:p w14:paraId="3ACB289E" w14:textId="77777777" w:rsidR="00B36CC9" w:rsidRDefault="00B36CC9" w:rsidP="0068290E">
      <w:pPr>
        <w:pStyle w:val="CodeIDDSamples"/>
      </w:pPr>
      <w:r>
        <w:t xml:space="preserve">      0.0000000000741,     !- Liquid Transport Coefficient 2</w:t>
      </w:r>
    </w:p>
    <w:p w14:paraId="1EE1FB9C" w14:textId="77777777" w:rsidR="00B36CC9" w:rsidRDefault="00B36CC9" w:rsidP="0068290E">
      <w:pPr>
        <w:pStyle w:val="CodeIDDSamples"/>
      </w:pPr>
      <w:r>
        <w:t xml:space="preserve">      85,     !- Moisture content 3</w:t>
      </w:r>
    </w:p>
    <w:p w14:paraId="5E7E4AB7" w14:textId="77777777" w:rsidR="00B36CC9" w:rsidRDefault="00B36CC9" w:rsidP="0068290E">
      <w:pPr>
        <w:pStyle w:val="CodeIDDSamples"/>
      </w:pPr>
      <w:r>
        <w:t xml:space="preserve">      0.000000000253,     !- Liquid Transport Coefficient 3</w:t>
      </w:r>
    </w:p>
    <w:p w14:paraId="2E052D6B" w14:textId="77777777" w:rsidR="00B36CC9" w:rsidRDefault="00B36CC9" w:rsidP="0068290E">
      <w:pPr>
        <w:pStyle w:val="CodeIDDSamples"/>
      </w:pPr>
      <w:r>
        <w:t xml:space="preserve">      100,     !- Moisture content 4</w:t>
      </w:r>
    </w:p>
    <w:p w14:paraId="17AC1AAB" w14:textId="77777777" w:rsidR="00B36CC9" w:rsidRDefault="00B36CC9" w:rsidP="0068290E">
      <w:pPr>
        <w:pStyle w:val="CodeIDDSamples"/>
      </w:pPr>
      <w:r>
        <w:t xml:space="preserve">      0.00000000101,     !- Liquid Transport Coefficient 4</w:t>
      </w:r>
    </w:p>
    <w:p w14:paraId="4087DFD2" w14:textId="77777777" w:rsidR="00B36CC9" w:rsidRDefault="00B36CC9" w:rsidP="0068290E">
      <w:pPr>
        <w:pStyle w:val="CodeIDDSamples"/>
      </w:pPr>
      <w:r>
        <w:lastRenderedPageBreak/>
        <w:t xml:space="preserve">      118,     !- Moisture content 5</w:t>
      </w:r>
    </w:p>
    <w:p w14:paraId="37A262FE" w14:textId="77777777" w:rsidR="00B36CC9" w:rsidRDefault="00B36CC9" w:rsidP="0068290E">
      <w:pPr>
        <w:pStyle w:val="CodeIDDSamples"/>
      </w:pPr>
      <w:r>
        <w:t xml:space="preserve">      0.00000000128;     !- Liquid Transport Coefficient 5</w:t>
      </w:r>
    </w:p>
    <w:p w14:paraId="6BBC6CBC" w14:textId="77777777" w:rsidR="00B36CC9" w:rsidRDefault="00B36CC9" w:rsidP="00B36CC9">
      <w:pPr>
        <w:pStyle w:val="Heading3"/>
      </w:pPr>
      <w:bookmarkStart w:id="277" w:name="_Toc242669099"/>
      <w:bookmarkStart w:id="278" w:name="_Toc399489807"/>
      <w:r w:rsidRPr="00D32597">
        <w:t>MaterialProperty:HeatAndMoistureTransfer:Redistribution</w:t>
      </w:r>
      <w:bookmarkEnd w:id="277"/>
      <w:bookmarkEnd w:id="278"/>
    </w:p>
    <w:p w14:paraId="36A4468F"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733A2E8" w14:textId="77777777"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14:paraId="72FD78A4" w14:textId="77777777" w:rsidR="00B36CC9" w:rsidRDefault="00B36CC9" w:rsidP="00B36CC9">
      <w:pPr>
        <w:pStyle w:val="Heading4"/>
      </w:pPr>
      <w:r>
        <w:t>Field: Material Name</w:t>
      </w:r>
    </w:p>
    <w:p w14:paraId="010A2E08"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E94A585" w14:textId="77777777" w:rsidR="00B36CC9" w:rsidRPr="00737046" w:rsidRDefault="00B36CC9" w:rsidP="00B36CC9">
      <w:pPr>
        <w:pStyle w:val="Heading4"/>
      </w:pPr>
      <w:r>
        <w:t xml:space="preserve">Field: </w:t>
      </w:r>
      <w:r w:rsidRPr="00737046">
        <w:t xml:space="preserve">Number of </w:t>
      </w:r>
      <w:r>
        <w:t>Redistribution points</w:t>
      </w:r>
    </w:p>
    <w:p w14:paraId="279EDD80" w14:textId="77777777" w:rsidR="00B36CC9" w:rsidRDefault="00B36CC9" w:rsidP="00B36CC9">
      <w:pPr>
        <w:pStyle w:val="BodyText"/>
      </w:pPr>
      <w:r>
        <w:t>A maximum of 25 points can be specified.</w:t>
      </w:r>
    </w:p>
    <w:p w14:paraId="14A43206" w14:textId="77777777" w:rsidR="00B36CC9" w:rsidRPr="00737046" w:rsidRDefault="00B36CC9" w:rsidP="00B36CC9">
      <w:pPr>
        <w:pStyle w:val="Heading4"/>
      </w:pPr>
      <w:r>
        <w:t>Field Set: Moisture Content-- Liquid Transport Coefficient</w:t>
      </w:r>
    </w:p>
    <w:p w14:paraId="7A1FBE55" w14:textId="77777777" w:rsidR="00B36CC9" w:rsidRDefault="00B36CC9" w:rsidP="00B36CC9">
      <w:pPr>
        <w:pStyle w:val="Heading4"/>
      </w:pPr>
      <w:r>
        <w:t>Field: Moisture Content x</w:t>
      </w:r>
    </w:p>
    <w:p w14:paraId="2ED5BEE3" w14:textId="77777777" w:rsidR="00B36CC9" w:rsidRDefault="00B36CC9" w:rsidP="00B36CC9">
      <w:pPr>
        <w:pStyle w:val="BodyText"/>
      </w:pPr>
      <w:r>
        <w:t>The moisture content of the x</w:t>
      </w:r>
      <w:r w:rsidRPr="00155772">
        <w:rPr>
          <w:vertAlign w:val="superscript"/>
        </w:rPr>
        <w:t>th</w:t>
      </w:r>
      <w:r>
        <w:t xml:space="preserve"> point. The units are [kg/m3].</w:t>
      </w:r>
    </w:p>
    <w:p w14:paraId="5908D59E" w14:textId="77777777" w:rsidR="00B36CC9" w:rsidRDefault="00B36CC9" w:rsidP="00B36CC9">
      <w:pPr>
        <w:pStyle w:val="Heading4"/>
      </w:pPr>
      <w:r>
        <w:t>Field: Liquid Transport Coefficient x</w:t>
      </w:r>
    </w:p>
    <w:p w14:paraId="42F7EF5B"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3CA6518C" w14:textId="77777777" w:rsidR="00B36CC9" w:rsidRDefault="00B36CC9" w:rsidP="00B36CC9">
      <w:pPr>
        <w:pStyle w:val="BodyText"/>
      </w:pPr>
      <w:r>
        <w:t>Below is an example input for the object.</w:t>
      </w:r>
    </w:p>
    <w:p w14:paraId="53933961" w14:textId="77777777" w:rsidR="00B36CC9" w:rsidRDefault="00B36CC9" w:rsidP="0068290E">
      <w:pPr>
        <w:pStyle w:val="CodeIDDSamples"/>
      </w:pPr>
      <w:r w:rsidRPr="008D5CB5">
        <w:t>MaterialProperty:HeatAndMoistureTransfer:Redistribution,</w:t>
      </w:r>
    </w:p>
    <w:p w14:paraId="520D300E" w14:textId="77777777" w:rsidR="00B36CC9" w:rsidRDefault="00B36CC9" w:rsidP="0068290E">
      <w:pPr>
        <w:pStyle w:val="CodeIDDSamples"/>
      </w:pPr>
      <w:r>
        <w:t xml:space="preserve">      Concrete,     !- Name</w:t>
      </w:r>
    </w:p>
    <w:p w14:paraId="5EF95F8D" w14:textId="77777777" w:rsidR="00B36CC9" w:rsidRDefault="00B36CC9" w:rsidP="0068290E">
      <w:pPr>
        <w:pStyle w:val="CodeIDDSamples"/>
      </w:pPr>
      <w:r>
        <w:t xml:space="preserve">      5,     !- Number of Redistribution points</w:t>
      </w:r>
    </w:p>
    <w:p w14:paraId="1FD39597" w14:textId="77777777" w:rsidR="00B36CC9" w:rsidRDefault="00B36CC9" w:rsidP="0068290E">
      <w:pPr>
        <w:pStyle w:val="CodeIDDSamples"/>
      </w:pPr>
      <w:r>
        <w:t xml:space="preserve">      0,     !- Moisture content 1</w:t>
      </w:r>
    </w:p>
    <w:p w14:paraId="131E94E1" w14:textId="77777777" w:rsidR="00B36CC9" w:rsidRDefault="00B36CC9" w:rsidP="0068290E">
      <w:pPr>
        <w:pStyle w:val="CodeIDDSamples"/>
      </w:pPr>
      <w:r>
        <w:t xml:space="preserve">      0,     !- Liquid Transport Coefficient 1</w:t>
      </w:r>
    </w:p>
    <w:p w14:paraId="1742391B" w14:textId="77777777" w:rsidR="00B36CC9" w:rsidRDefault="00B36CC9" w:rsidP="0068290E">
      <w:pPr>
        <w:pStyle w:val="CodeIDDSamples"/>
      </w:pPr>
      <w:r>
        <w:t xml:space="preserve">      72,     !- Moisture content 2</w:t>
      </w:r>
    </w:p>
    <w:p w14:paraId="62959194" w14:textId="77777777" w:rsidR="00B36CC9" w:rsidRDefault="00B36CC9" w:rsidP="0068290E">
      <w:pPr>
        <w:pStyle w:val="CodeIDDSamples"/>
      </w:pPr>
      <w:r>
        <w:t xml:space="preserve">      0.00000000000741,     !- Liquid Transport Coefficient 2</w:t>
      </w:r>
    </w:p>
    <w:p w14:paraId="1EFED3A1" w14:textId="77777777" w:rsidR="00B36CC9" w:rsidRDefault="00B36CC9" w:rsidP="0068290E">
      <w:pPr>
        <w:pStyle w:val="CodeIDDSamples"/>
      </w:pPr>
      <w:r>
        <w:t xml:space="preserve">      85,     !- Moisture content 3</w:t>
      </w:r>
    </w:p>
    <w:p w14:paraId="31097A71" w14:textId="77777777" w:rsidR="00B36CC9" w:rsidRDefault="00B36CC9" w:rsidP="0068290E">
      <w:pPr>
        <w:pStyle w:val="CodeIDDSamples"/>
      </w:pPr>
      <w:r>
        <w:t xml:space="preserve">      0.0000000000253,     !- Liquid Transport Coefficient 3</w:t>
      </w:r>
    </w:p>
    <w:p w14:paraId="53AB084F" w14:textId="77777777" w:rsidR="00B36CC9" w:rsidRDefault="00B36CC9" w:rsidP="0068290E">
      <w:pPr>
        <w:pStyle w:val="CodeIDDSamples"/>
      </w:pPr>
      <w:r>
        <w:t xml:space="preserve">      100,     !- Moisture content 4</w:t>
      </w:r>
    </w:p>
    <w:p w14:paraId="636A8E92" w14:textId="77777777" w:rsidR="00B36CC9" w:rsidRDefault="00B36CC9" w:rsidP="0068290E">
      <w:pPr>
        <w:pStyle w:val="CodeIDDSamples"/>
      </w:pPr>
      <w:r>
        <w:t xml:space="preserve">      0.000000000101,     !- Liquid Transport Coefficient 4</w:t>
      </w:r>
    </w:p>
    <w:p w14:paraId="09EC6902" w14:textId="77777777" w:rsidR="00B36CC9" w:rsidRDefault="00B36CC9" w:rsidP="0068290E">
      <w:pPr>
        <w:pStyle w:val="CodeIDDSamples"/>
      </w:pPr>
      <w:r>
        <w:t xml:space="preserve">      118,     !- Moisture content 5</w:t>
      </w:r>
    </w:p>
    <w:p w14:paraId="4D852FC4" w14:textId="77777777" w:rsidR="00B36CC9" w:rsidRDefault="00B36CC9" w:rsidP="0068290E">
      <w:pPr>
        <w:pStyle w:val="CodeIDDSamples"/>
      </w:pPr>
      <w:r>
        <w:t xml:space="preserve">      0.000000000128;     !- Liquid Transport Coefficient 5</w:t>
      </w:r>
    </w:p>
    <w:p w14:paraId="09865B55" w14:textId="77777777" w:rsidR="00B36CC9" w:rsidRDefault="00B36CC9" w:rsidP="00B36CC9">
      <w:pPr>
        <w:pStyle w:val="Heading3"/>
      </w:pPr>
      <w:bookmarkStart w:id="279" w:name="_Toc242669100"/>
      <w:bookmarkStart w:id="280" w:name="_Toc399489808"/>
      <w:r w:rsidRPr="008D5CB5">
        <w:t>MaterialProperty:HeatAndMoistureTransfer:Diffusion</w:t>
      </w:r>
      <w:bookmarkEnd w:id="279"/>
      <w:bookmarkEnd w:id="280"/>
    </w:p>
    <w:p w14:paraId="026A794A"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9BBC235" w14:textId="77777777"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14:paraId="4316392F" w14:textId="77777777" w:rsidR="00B36CC9" w:rsidRDefault="00B36CC9" w:rsidP="00B36CC9">
      <w:pPr>
        <w:pStyle w:val="Heading4"/>
      </w:pPr>
      <w:r>
        <w:t>Field: Material Name</w:t>
      </w:r>
    </w:p>
    <w:p w14:paraId="469C86F5"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DF23865" w14:textId="77777777" w:rsidR="00B36CC9" w:rsidRPr="00737046" w:rsidRDefault="00B36CC9" w:rsidP="00B36CC9">
      <w:pPr>
        <w:pStyle w:val="Heading4"/>
      </w:pPr>
      <w:r>
        <w:lastRenderedPageBreak/>
        <w:t xml:space="preserve">Field: </w:t>
      </w:r>
      <w:r w:rsidRPr="00737046">
        <w:t xml:space="preserve">Number of </w:t>
      </w:r>
      <w:r>
        <w:t>Data Pairs</w:t>
      </w:r>
    </w:p>
    <w:p w14:paraId="506A8143" w14:textId="77777777" w:rsidR="00B36CC9" w:rsidRDefault="00B36CC9" w:rsidP="00B36CC9">
      <w:pPr>
        <w:pStyle w:val="BodyText"/>
      </w:pPr>
      <w:r>
        <w:t>A maximum of 25 pairs can be specified.</w:t>
      </w:r>
    </w:p>
    <w:p w14:paraId="20EDC9DF" w14:textId="77777777" w:rsidR="00B36CC9" w:rsidRPr="00737046" w:rsidRDefault="00B36CC9" w:rsidP="00B36CC9">
      <w:pPr>
        <w:pStyle w:val="Heading4"/>
      </w:pPr>
      <w:r>
        <w:t>Field Set: Relative Humidity-Vapor Diffusion Resistance Factor</w:t>
      </w:r>
    </w:p>
    <w:p w14:paraId="5D664461" w14:textId="77777777" w:rsidR="00B36CC9" w:rsidRDefault="00B36CC9" w:rsidP="00B36CC9">
      <w:pPr>
        <w:pStyle w:val="Heading4"/>
      </w:pPr>
      <w:r>
        <w:t>Field: Relative Humidity Fraction #x</w:t>
      </w:r>
    </w:p>
    <w:p w14:paraId="375A2B4F" w14:textId="77777777"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14:paraId="193C4906" w14:textId="77777777" w:rsidR="00B36CC9" w:rsidRDefault="00B36CC9" w:rsidP="00B36CC9">
      <w:pPr>
        <w:pStyle w:val="Heading4"/>
      </w:pPr>
      <w:r>
        <w:t>Field: Vapor Diffusion Resistance Factor #x</w:t>
      </w:r>
    </w:p>
    <w:p w14:paraId="38CA1E0F" w14:textId="77777777" w:rsidR="00B36CC9" w:rsidRDefault="00B36CC9" w:rsidP="00B36CC9">
      <w:pPr>
        <w:pStyle w:val="BodyText"/>
      </w:pPr>
      <w:r>
        <w:t>The Liquid Transport Coefficient of the x</w:t>
      </w:r>
      <w:r w:rsidRPr="00155772">
        <w:rPr>
          <w:vertAlign w:val="superscript"/>
        </w:rPr>
        <w:t>th</w:t>
      </w:r>
      <w:r>
        <w:t xml:space="preserve"> pair.</w:t>
      </w:r>
    </w:p>
    <w:p w14:paraId="3CEFE5BD" w14:textId="77777777" w:rsidR="00B36CC9" w:rsidRDefault="00B36CC9" w:rsidP="00B36CC9">
      <w:pPr>
        <w:pStyle w:val="BodyText"/>
      </w:pPr>
      <w:r>
        <w:t>Below are some examples of the values for materials.</w:t>
      </w:r>
    </w:p>
    <w:p w14:paraId="5A4D57A7" w14:textId="77777777" w:rsidR="00B36CC9" w:rsidRDefault="00B36CC9" w:rsidP="0068290E">
      <w:pPr>
        <w:pStyle w:val="CodeIDDSamples"/>
      </w:pPr>
      <w:r w:rsidRPr="008D5CB5">
        <w:t>MaterialProperty:HeatAndMoistureTransfer:Diffusion</w:t>
      </w:r>
      <w:r>
        <w:t>,</w:t>
      </w:r>
    </w:p>
    <w:p w14:paraId="64289342" w14:textId="77777777" w:rsidR="00B36CC9" w:rsidRDefault="00B36CC9" w:rsidP="0068290E">
      <w:pPr>
        <w:pStyle w:val="CodeIDDSamples"/>
      </w:pPr>
      <w:r>
        <w:t xml:space="preserve">      Plywood,     !- Name</w:t>
      </w:r>
    </w:p>
    <w:p w14:paraId="03A632E8" w14:textId="77777777" w:rsidR="00B36CC9" w:rsidRDefault="00B36CC9" w:rsidP="0068290E">
      <w:pPr>
        <w:pStyle w:val="CodeIDDSamples"/>
      </w:pPr>
      <w:r>
        <w:t xml:space="preserve">      3,     !- Number of data Points</w:t>
      </w:r>
    </w:p>
    <w:p w14:paraId="19FB9F49" w14:textId="77777777" w:rsidR="00B36CC9" w:rsidRDefault="00B36CC9" w:rsidP="0068290E">
      <w:pPr>
        <w:pStyle w:val="CodeIDDSamples"/>
      </w:pPr>
      <w:r>
        <w:t xml:space="preserve">      0,     !- Relative Humidity Fraction 1</w:t>
      </w:r>
    </w:p>
    <w:p w14:paraId="651A856A" w14:textId="77777777" w:rsidR="00B36CC9" w:rsidRDefault="00B36CC9" w:rsidP="0068290E">
      <w:pPr>
        <w:pStyle w:val="CodeIDDSamples"/>
      </w:pPr>
      <w:r>
        <w:t xml:space="preserve">      700,     !- Water Vapor Diffusion Resistance Factor 1</w:t>
      </w:r>
    </w:p>
    <w:p w14:paraId="457D21CD" w14:textId="77777777" w:rsidR="00B36CC9" w:rsidRDefault="00B36CC9" w:rsidP="0068290E">
      <w:pPr>
        <w:pStyle w:val="CodeIDDSamples"/>
      </w:pPr>
      <w:r>
        <w:t xml:space="preserve">      0.5,     !- Relative Humidity Fraction 2</w:t>
      </w:r>
    </w:p>
    <w:p w14:paraId="6C869DB2" w14:textId="77777777" w:rsidR="00B36CC9" w:rsidRDefault="00B36CC9" w:rsidP="0068290E">
      <w:pPr>
        <w:pStyle w:val="CodeIDDSamples"/>
      </w:pPr>
      <w:r>
        <w:t xml:space="preserve">      200,     !- Water Vapor Diffusion Resistance Factor 2</w:t>
      </w:r>
    </w:p>
    <w:p w14:paraId="035CA8E8" w14:textId="77777777" w:rsidR="00B36CC9" w:rsidRDefault="00B36CC9" w:rsidP="0068290E">
      <w:pPr>
        <w:pStyle w:val="CodeIDDSamples"/>
      </w:pPr>
      <w:r>
        <w:t xml:space="preserve">      1,     !- Relative Humidity Fraction 3</w:t>
      </w:r>
    </w:p>
    <w:p w14:paraId="14C88DD9" w14:textId="77777777" w:rsidR="00B36CC9" w:rsidRDefault="00B36CC9" w:rsidP="0068290E">
      <w:pPr>
        <w:pStyle w:val="CodeIDDSamples"/>
      </w:pPr>
      <w:r>
        <w:t xml:space="preserve">      20;     !- Water Vapor Diffusion Resistance Factor 3</w:t>
      </w:r>
    </w:p>
    <w:p w14:paraId="6CF66ED5" w14:textId="77777777" w:rsidR="00B36CC9" w:rsidRDefault="00B36CC9" w:rsidP="0068290E">
      <w:pPr>
        <w:pStyle w:val="CodeIDDSamples"/>
      </w:pPr>
      <w:r w:rsidRPr="008D5CB5">
        <w:t>MaterialProperty:HeatAndMoistureTransfer:Diffusion</w:t>
      </w:r>
      <w:r>
        <w:t>,</w:t>
      </w:r>
    </w:p>
    <w:p w14:paraId="4506D9A4" w14:textId="77777777" w:rsidR="00B36CC9" w:rsidRDefault="00B36CC9" w:rsidP="0068290E">
      <w:pPr>
        <w:pStyle w:val="CodeIDDSamples"/>
      </w:pPr>
      <w:r>
        <w:t xml:space="preserve">      Concrete,     !- Name</w:t>
      </w:r>
    </w:p>
    <w:p w14:paraId="32D83096" w14:textId="77777777" w:rsidR="00B36CC9" w:rsidRDefault="00B36CC9" w:rsidP="0068290E">
      <w:pPr>
        <w:pStyle w:val="CodeIDDSamples"/>
      </w:pPr>
      <w:r>
        <w:t xml:space="preserve">      1,     !- Number of Mu Points</w:t>
      </w:r>
    </w:p>
    <w:p w14:paraId="2ACCB353" w14:textId="77777777" w:rsidR="00B36CC9" w:rsidRDefault="00B36CC9" w:rsidP="0068290E">
      <w:pPr>
        <w:pStyle w:val="CodeIDDSamples"/>
      </w:pPr>
      <w:r>
        <w:t xml:space="preserve">      0,     !- Relative Humidity Fraction 1</w:t>
      </w:r>
    </w:p>
    <w:p w14:paraId="0A083FE9" w14:textId="77777777" w:rsidR="00B36CC9" w:rsidRDefault="00B36CC9" w:rsidP="0068290E">
      <w:pPr>
        <w:pStyle w:val="CodeIDDSamples"/>
      </w:pPr>
      <w:r>
        <w:t xml:space="preserve">      180;     !- Water Vapor Diffusion Resistance Factor 1</w:t>
      </w:r>
    </w:p>
    <w:p w14:paraId="79888F6E" w14:textId="77777777" w:rsidR="00B36CC9" w:rsidRDefault="00B36CC9" w:rsidP="00B36CC9">
      <w:pPr>
        <w:pStyle w:val="Heading3"/>
      </w:pPr>
      <w:bookmarkStart w:id="281" w:name="_Toc242669101"/>
      <w:bookmarkStart w:id="282" w:name="_Toc399489809"/>
      <w:r w:rsidRPr="008D5CB5">
        <w:t>MaterialProperty:HeatAndMoistureTransfer:ThermalConductivity</w:t>
      </w:r>
      <w:bookmarkEnd w:id="281"/>
      <w:bookmarkEnd w:id="282"/>
    </w:p>
    <w:p w14:paraId="06F35B3C"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0FFD268" w14:textId="77777777"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14:paraId="3137AFCE" w14:textId="77777777" w:rsidR="00B36CC9" w:rsidRPr="00FD4F6F" w:rsidRDefault="00B36CC9" w:rsidP="00B36CC9">
      <w:pPr>
        <w:pStyle w:val="Heading4"/>
      </w:pPr>
      <w:r w:rsidRPr="00FD4F6F">
        <w:t xml:space="preserve">Field: </w:t>
      </w:r>
      <w:r>
        <w:t xml:space="preserve">Material </w:t>
      </w:r>
      <w:r w:rsidRPr="00FD4F6F">
        <w:t>Name</w:t>
      </w:r>
    </w:p>
    <w:p w14:paraId="40604B6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49387E09" w14:textId="77777777" w:rsidR="00B36CC9" w:rsidRPr="00737046" w:rsidRDefault="00B36CC9" w:rsidP="00B36CC9">
      <w:pPr>
        <w:pStyle w:val="Heading4"/>
      </w:pPr>
      <w:r>
        <w:t>Field: Number of Thermal</w:t>
      </w:r>
      <w:r w:rsidRPr="00737046">
        <w:t xml:space="preserve"> Coordinates</w:t>
      </w:r>
    </w:p>
    <w:p w14:paraId="17480925" w14:textId="77777777" w:rsidR="00B36CC9" w:rsidRDefault="00B36CC9" w:rsidP="00B36CC9">
      <w:pPr>
        <w:pStyle w:val="BodyText"/>
      </w:pPr>
      <w:r>
        <w:t>A maximum of 25 coordinates can be specified.</w:t>
      </w:r>
    </w:p>
    <w:p w14:paraId="41939D2B" w14:textId="77777777" w:rsidR="00B36CC9" w:rsidRDefault="00B36CC9" w:rsidP="00B36CC9">
      <w:pPr>
        <w:pStyle w:val="Heading4"/>
      </w:pPr>
      <w:r>
        <w:t>Field Set: Moisture Content- Thermal Conductivity</w:t>
      </w:r>
    </w:p>
    <w:p w14:paraId="57015476" w14:textId="77777777" w:rsidR="00B36CC9" w:rsidRDefault="00B36CC9" w:rsidP="00B36CC9">
      <w:pPr>
        <w:pStyle w:val="Heading4"/>
      </w:pPr>
      <w:r>
        <w:t>Field: Moisture Content x</w:t>
      </w:r>
    </w:p>
    <w:p w14:paraId="69120489"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7344FB85" w14:textId="77777777" w:rsidR="00B36CC9" w:rsidRDefault="00B36CC9" w:rsidP="00B36CC9">
      <w:pPr>
        <w:pStyle w:val="Heading4"/>
      </w:pPr>
      <w:r>
        <w:t>Field: Thermal Conductivity x</w:t>
      </w:r>
    </w:p>
    <w:p w14:paraId="387211E8" w14:textId="77777777" w:rsidR="00B36CC9" w:rsidRDefault="00B36CC9" w:rsidP="00B36CC9">
      <w:pPr>
        <w:pStyle w:val="BodyText"/>
      </w:pPr>
      <w:r>
        <w:t>The Thermal Conductivity of the x</w:t>
      </w:r>
      <w:r w:rsidRPr="00155772">
        <w:rPr>
          <w:vertAlign w:val="superscript"/>
        </w:rPr>
        <w:t>th</w:t>
      </w:r>
      <w:r>
        <w:t xml:space="preserve"> coordinate. The units are [W/m-K]</w:t>
      </w:r>
    </w:p>
    <w:p w14:paraId="0B25BD0A" w14:textId="77777777" w:rsidR="00B36CC9" w:rsidRDefault="00B36CC9" w:rsidP="00B36CC9">
      <w:pPr>
        <w:pStyle w:val="BodyText"/>
      </w:pPr>
      <w:r>
        <w:t>Below is an example of values for a material.</w:t>
      </w:r>
    </w:p>
    <w:p w14:paraId="41D1CE3F" w14:textId="77777777" w:rsidR="00B36CC9" w:rsidRDefault="00B36CC9" w:rsidP="0068290E">
      <w:pPr>
        <w:pStyle w:val="CodeIDDSamples"/>
      </w:pPr>
      <w:r w:rsidRPr="00C827D0">
        <w:t>MaterialProperty:HeatAndMoistureTransfer:ThermalConductivity</w:t>
      </w:r>
    </w:p>
    <w:p w14:paraId="28E227C5" w14:textId="77777777" w:rsidR="00B36CC9" w:rsidRDefault="00B36CC9" w:rsidP="0068290E">
      <w:pPr>
        <w:pStyle w:val="CodeIDDSamples"/>
      </w:pPr>
      <w:r>
        <w:t xml:space="preserve">      Concrete,     !- Name</w:t>
      </w:r>
    </w:p>
    <w:p w14:paraId="071C8517" w14:textId="77777777" w:rsidR="00B36CC9" w:rsidRDefault="00B36CC9" w:rsidP="0068290E">
      <w:pPr>
        <w:pStyle w:val="CodeIDDSamples"/>
      </w:pPr>
      <w:r>
        <w:t xml:space="preserve">      2,     !- Number of Thermal Coordinates</w:t>
      </w:r>
    </w:p>
    <w:p w14:paraId="6C2A72A2" w14:textId="77777777" w:rsidR="00B36CC9" w:rsidRDefault="00B36CC9" w:rsidP="0068290E">
      <w:pPr>
        <w:pStyle w:val="CodeIDDSamples"/>
      </w:pPr>
      <w:r>
        <w:t xml:space="preserve">      0,     !- Moisture content #1</w:t>
      </w:r>
    </w:p>
    <w:p w14:paraId="337CA24B" w14:textId="77777777" w:rsidR="00B36CC9" w:rsidRDefault="00B36CC9" w:rsidP="0068290E">
      <w:pPr>
        <w:pStyle w:val="CodeIDDSamples"/>
      </w:pPr>
      <w:r>
        <w:t xml:space="preserve">      1.6,     !- Thermal Conductivity #1</w:t>
      </w:r>
    </w:p>
    <w:p w14:paraId="4F6AF162" w14:textId="77777777" w:rsidR="00B36CC9" w:rsidRDefault="00B36CC9" w:rsidP="0068290E">
      <w:pPr>
        <w:pStyle w:val="CodeIDDSamples"/>
      </w:pPr>
      <w:r>
        <w:lastRenderedPageBreak/>
        <w:t xml:space="preserve">      180,     !- Moisture content #2</w:t>
      </w:r>
    </w:p>
    <w:p w14:paraId="54BB2A25" w14:textId="77777777" w:rsidR="00B36CC9" w:rsidRDefault="00B36CC9" w:rsidP="0068290E">
      <w:pPr>
        <w:pStyle w:val="CodeIDDSamples"/>
      </w:pPr>
      <w:r>
        <w:t xml:space="preserve">      2.602;     !- Thermal Conductivity #2</w:t>
      </w:r>
    </w:p>
    <w:p w14:paraId="2B4CBCB6" w14:textId="77777777" w:rsidR="00B36CC9" w:rsidRDefault="00B36CC9">
      <w:pPr>
        <w:pStyle w:val="Heading3"/>
      </w:pPr>
      <w:bookmarkStart w:id="283" w:name="_Ref258514593"/>
      <w:bookmarkStart w:id="284" w:name="_Toc399489810"/>
      <w:r>
        <w:t>Heat and Moisture (HAMT) Outputs</w:t>
      </w:r>
      <w:bookmarkEnd w:id="283"/>
      <w:bookmarkEnd w:id="284"/>
    </w:p>
    <w:p w14:paraId="39F061D7" w14:textId="77777777" w:rsidR="0088234C" w:rsidRDefault="0088234C" w:rsidP="0088234C">
      <w:pPr>
        <w:pStyle w:val="CodeIDDSamples"/>
      </w:pPr>
      <w:bookmarkStart w:id="285" w:name="_Ref258512309"/>
      <w:r>
        <w:t>Zone,Average,HAMT Surface Average Water Content Ratio [kg/kg]</w:t>
      </w:r>
    </w:p>
    <w:p w14:paraId="55E65922" w14:textId="77777777" w:rsidR="0088234C" w:rsidRDefault="0088234C" w:rsidP="0088234C">
      <w:pPr>
        <w:pStyle w:val="CodeIDDSamples"/>
      </w:pPr>
      <w:r>
        <w:t>Zone,Average,HAMT Surface Inside Face Temperature [C]</w:t>
      </w:r>
    </w:p>
    <w:p w14:paraId="00F65A00" w14:textId="77777777" w:rsidR="0088234C" w:rsidRDefault="0088234C" w:rsidP="0088234C">
      <w:pPr>
        <w:pStyle w:val="CodeIDDSamples"/>
      </w:pPr>
      <w:r>
        <w:t>Zone,Average,HAMT Surface Inside Face Relative Humidity [%]</w:t>
      </w:r>
    </w:p>
    <w:p w14:paraId="05E77404" w14:textId="77777777" w:rsidR="0088234C" w:rsidRDefault="0088234C" w:rsidP="0088234C">
      <w:pPr>
        <w:pStyle w:val="CodeIDDSamples"/>
      </w:pPr>
      <w:r>
        <w:t>Zone,Average,HAMT Surface Inside Face Vapor Pressure [Pa]</w:t>
      </w:r>
    </w:p>
    <w:p w14:paraId="1B5A71E8" w14:textId="77777777" w:rsidR="0088234C" w:rsidRDefault="0088234C" w:rsidP="0088234C">
      <w:pPr>
        <w:pStyle w:val="CodeIDDSamples"/>
      </w:pPr>
      <w:r>
        <w:t>Zone,Average,HAMT Surface Outside Face Temperature [C]</w:t>
      </w:r>
    </w:p>
    <w:p w14:paraId="77D095F2" w14:textId="77777777" w:rsidR="0088234C" w:rsidRDefault="0088234C" w:rsidP="0088234C">
      <w:pPr>
        <w:pStyle w:val="CodeIDDSamples"/>
      </w:pPr>
      <w:r>
        <w:t>Zone,Average,HAMT Surface Outside Face Relative Humidity [%]</w:t>
      </w:r>
    </w:p>
    <w:p w14:paraId="18155C77" w14:textId="77777777" w:rsidR="0088234C" w:rsidRPr="00B36CC9" w:rsidRDefault="0088234C" w:rsidP="0088234C">
      <w:pPr>
        <w:pStyle w:val="CodeIDDSamples"/>
      </w:pPr>
      <w:r>
        <w:t>Zone,Average,HAMT Surface Inside Face Relative Humidity [%]</w:t>
      </w:r>
    </w:p>
    <w:p w14:paraId="0689008C" w14:textId="77777777" w:rsidR="0088234C" w:rsidRDefault="0088234C" w:rsidP="0088234C">
      <w:pPr>
        <w:pStyle w:val="Heading4"/>
      </w:pPr>
      <w:r>
        <w:t>HAMT Surface Average Water Content Ratio [kg/kg]</w:t>
      </w:r>
    </w:p>
    <w:p w14:paraId="50E6C0FE" w14:textId="77777777" w:rsidR="0088234C" w:rsidRPr="002A485A" w:rsidRDefault="0088234C" w:rsidP="0088234C">
      <w:pPr>
        <w:pStyle w:val="BodyText"/>
      </w:pPr>
      <w:r>
        <w:t>This output is the summed water content [kg/kg] of all cells in a surface expressed as a fraction of the mass of the water to the material mass.</w:t>
      </w:r>
    </w:p>
    <w:p w14:paraId="3F86AAB6" w14:textId="77777777" w:rsidR="0088234C" w:rsidRDefault="0088234C" w:rsidP="0088234C">
      <w:pPr>
        <w:pStyle w:val="Heading4"/>
      </w:pPr>
      <w:r>
        <w:t>HAMT Surface Inside Face Temperature [C]</w:t>
      </w:r>
    </w:p>
    <w:p w14:paraId="2C4FEB2D" w14:textId="77777777" w:rsidR="0088234C" w:rsidRPr="002A485A" w:rsidRDefault="0088234C" w:rsidP="0088234C">
      <w:pPr>
        <w:pStyle w:val="BodyText"/>
      </w:pPr>
      <w:r>
        <w:t>This output is the temperature [C] on the internal “surface” of the surface.</w:t>
      </w:r>
    </w:p>
    <w:p w14:paraId="10FDD5C6" w14:textId="77777777" w:rsidR="0088234C" w:rsidRPr="00B36CC9" w:rsidRDefault="0088234C" w:rsidP="0088234C">
      <w:pPr>
        <w:pStyle w:val="Heading4"/>
      </w:pPr>
      <w:r>
        <w:t>HAMT Surface Inside Face Relative Humidity [%]</w:t>
      </w:r>
    </w:p>
    <w:p w14:paraId="74FEB7C9" w14:textId="77777777" w:rsidR="0088234C" w:rsidRDefault="0088234C" w:rsidP="0088234C">
      <w:pPr>
        <w:pStyle w:val="Heading4"/>
      </w:pPr>
      <w:r>
        <w:t>HAMT Surface Inside Face Relative Humidity [%]</w:t>
      </w:r>
    </w:p>
    <w:p w14:paraId="6ADD9653" w14:textId="77777777" w:rsidR="0088234C" w:rsidRDefault="0088234C" w:rsidP="0088234C">
      <w:r>
        <w:t>This output is the relative humidity on the internal “surface” of the surface expressed as a percentage.</w:t>
      </w:r>
      <w:r w:rsidRPr="008C1756">
        <w:t xml:space="preserve"> </w:t>
      </w:r>
    </w:p>
    <w:p w14:paraId="51DCD52E" w14:textId="77777777" w:rsidR="0088234C" w:rsidRDefault="0088234C" w:rsidP="0088234C">
      <w:pPr>
        <w:pStyle w:val="Heading4"/>
      </w:pPr>
      <w:r>
        <w:t>HAMT Surface Inside Face Vapor Pressure [Pa]</w:t>
      </w:r>
    </w:p>
    <w:p w14:paraId="1FEB1643" w14:textId="77777777"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14:paraId="18C1C5EF" w14:textId="77777777" w:rsidR="0088234C" w:rsidRDefault="0088234C" w:rsidP="0088234C">
      <w:pPr>
        <w:pStyle w:val="Heading4"/>
      </w:pPr>
      <w:r>
        <w:t>HAMT Surface Outside Face Temperature [C]</w:t>
      </w:r>
    </w:p>
    <w:p w14:paraId="5CD32123" w14:textId="77777777" w:rsidR="0088234C" w:rsidRPr="002A485A" w:rsidRDefault="0088234C" w:rsidP="0088234C">
      <w:pPr>
        <w:pStyle w:val="BodyText"/>
      </w:pPr>
      <w:r>
        <w:t>This output is the temperature on the external “surface” of the surface.</w:t>
      </w:r>
    </w:p>
    <w:p w14:paraId="2AAB2836" w14:textId="77777777" w:rsidR="0088234C" w:rsidRDefault="0088234C" w:rsidP="0088234C">
      <w:pPr>
        <w:pStyle w:val="Heading4"/>
      </w:pPr>
      <w:r>
        <w:t>HAMT Surface Outside Face Relative Humidity [%]</w:t>
      </w:r>
    </w:p>
    <w:p w14:paraId="03327A0F" w14:textId="77777777" w:rsidR="0088234C" w:rsidRPr="00CB1C08" w:rsidRDefault="0088234C" w:rsidP="0088234C">
      <w:pPr>
        <w:pStyle w:val="BodyText"/>
      </w:pPr>
      <w:r>
        <w:t>This output is the relative humidity on the external “surface” of the surface.</w:t>
      </w:r>
    </w:p>
    <w:p w14:paraId="42814E24" w14:textId="77777777" w:rsidR="0088234C" w:rsidRDefault="0088234C" w:rsidP="0088234C">
      <w:pPr>
        <w:pStyle w:val="CodeIDDSamples"/>
      </w:pPr>
      <w:r>
        <w:t>Zone,Average,HAMT Surface Temperature Cell N [C]</w:t>
      </w:r>
    </w:p>
    <w:p w14:paraId="759F99DD" w14:textId="77777777" w:rsidR="0088234C" w:rsidRDefault="0088234C" w:rsidP="0088234C">
      <w:pPr>
        <w:pStyle w:val="CodeIDDSamples"/>
      </w:pPr>
      <w:r>
        <w:t>Zone,Average,HAMT Surface Water Content Cell N [kg/kg]</w:t>
      </w:r>
    </w:p>
    <w:p w14:paraId="06DE9B84" w14:textId="77777777" w:rsidR="0088234C" w:rsidRDefault="0088234C" w:rsidP="0088234C">
      <w:pPr>
        <w:pStyle w:val="CodeIDDSamples"/>
      </w:pPr>
      <w:r>
        <w:t>Zone,Average,HAMT Surface Relative Humidity Cell N [%]</w:t>
      </w:r>
    </w:p>
    <w:p w14:paraId="2500BD8B" w14:textId="77777777"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287445E1" w14:textId="77777777" w:rsidR="0088234C" w:rsidRDefault="0088234C" w:rsidP="0088234C">
      <w:pPr>
        <w:pStyle w:val="Heading4"/>
      </w:pPr>
      <w:r w:rsidRPr="00A0230F">
        <w:t xml:space="preserve">HAMT Surface Relative Humidity Cell </w:t>
      </w:r>
      <w:r>
        <w:t xml:space="preserve">&lt;N&gt; [%] </w:t>
      </w:r>
    </w:p>
    <w:p w14:paraId="0FA98E0D" w14:textId="77777777" w:rsidR="0088234C" w:rsidRDefault="0088234C" w:rsidP="0088234C">
      <w:pPr>
        <w:pStyle w:val="BodyText"/>
      </w:pPr>
      <w:r>
        <w:t>This is the relative humidity of the cell in the surface.</w:t>
      </w:r>
    </w:p>
    <w:p w14:paraId="76BB3CDF" w14:textId="77777777" w:rsidR="0088234C" w:rsidRDefault="0088234C" w:rsidP="0088234C">
      <w:pPr>
        <w:pStyle w:val="Heading4"/>
      </w:pPr>
      <w:r w:rsidRPr="00A0230F">
        <w:t xml:space="preserve">HAMT Surface Temperature Cell </w:t>
      </w:r>
      <w:r>
        <w:t xml:space="preserve">&lt;N&gt; [C] </w:t>
      </w:r>
    </w:p>
    <w:p w14:paraId="081B210A" w14:textId="77777777" w:rsidR="0088234C" w:rsidRDefault="0088234C" w:rsidP="0088234C">
      <w:pPr>
        <w:pStyle w:val="BodyText"/>
      </w:pPr>
      <w:r>
        <w:t>This is the temperature of the cell in the surface.</w:t>
      </w:r>
    </w:p>
    <w:p w14:paraId="13CF3103" w14:textId="77777777" w:rsidR="0088234C" w:rsidRDefault="0088234C" w:rsidP="0088234C">
      <w:pPr>
        <w:pStyle w:val="Heading4"/>
      </w:pPr>
      <w:r w:rsidRPr="00A0230F">
        <w:t xml:space="preserve">HAMT Surface Water </w:t>
      </w:r>
      <w:r>
        <w:t>Content Cell &lt;N&gt; [kg/kg]</w:t>
      </w:r>
    </w:p>
    <w:p w14:paraId="0E97F24C" w14:textId="77777777" w:rsidR="0088234C" w:rsidRDefault="0088234C" w:rsidP="0088234C">
      <w:pPr>
        <w:pStyle w:val="BodyText"/>
      </w:pPr>
      <w:r>
        <w:t>This is the relative water content of the cell in the surface.</w:t>
      </w:r>
    </w:p>
    <w:p w14:paraId="7636F58B" w14:textId="77777777"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576CE95"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29DFF1FD"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0F5331CF" w14:textId="77777777" w:rsidR="0088234C" w:rsidRDefault="0088234C" w:rsidP="0088234C">
      <w:pPr>
        <w:pStyle w:val="BodyText"/>
      </w:pPr>
      <w:r>
        <w:lastRenderedPageBreak/>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05AA7CD6" w14:textId="77777777" w:rsidR="0088234C" w:rsidRDefault="0088234C" w:rsidP="0088234C">
      <w:pPr>
        <w:pStyle w:val="CodeIDDSamples"/>
      </w:pPr>
      <w:r>
        <w:t xml:space="preserve">HAMT Profile Construction </w:t>
      </w:r>
      <w:r w:rsidR="00057132">
        <w:t xml:space="preserve">&lt;Variable&gt; </w:t>
      </w:r>
      <w:r>
        <w:t>Cell &lt;Cell#&gt;</w:t>
      </w:r>
    </w:p>
    <w:p w14:paraId="7883DEC7" w14:textId="77777777" w:rsidR="0088234C" w:rsidRDefault="0088234C" w:rsidP="0088234C">
      <w:pPr>
        <w:pStyle w:val="BodyText"/>
      </w:pPr>
      <w:r>
        <w:t>It is better to specify the “key” or Surface Name in this output.</w:t>
      </w:r>
    </w:p>
    <w:p w14:paraId="76066B9B" w14:textId="77777777"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6F5B0820" w14:textId="77777777" w:rsidR="0088234C" w:rsidRPr="00D5582C" w:rsidRDefault="0088234C" w:rsidP="0088234C">
      <w:pPr>
        <w:pStyle w:val="CodeIDDSamples"/>
        <w:rPr>
          <w:sz w:val="16"/>
        </w:rPr>
      </w:pPr>
      <w:r w:rsidRPr="00D5582C">
        <w:rPr>
          <w:sz w:val="16"/>
        </w:rPr>
        <w:t>Output:Variable,</w:t>
      </w:r>
    </w:p>
    <w:p w14:paraId="1253A658" w14:textId="77777777" w:rsidR="0088234C" w:rsidRPr="00D5582C" w:rsidRDefault="0088234C" w:rsidP="0088234C">
      <w:pPr>
        <w:pStyle w:val="CodeIDDSamples"/>
        <w:rPr>
          <w:sz w:val="16"/>
        </w:rPr>
      </w:pPr>
      <w:r>
        <w:rPr>
          <w:sz w:val="16"/>
        </w:rPr>
        <w:t xml:space="preserve">    East W</w:t>
      </w:r>
      <w:r w:rsidRPr="00D5582C">
        <w:rPr>
          <w:sz w:val="16"/>
        </w:rPr>
        <w:t>all,               !- Key Value</w:t>
      </w:r>
    </w:p>
    <w:p w14:paraId="2E21350B" w14:textId="77777777"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14:paraId="4AFCADE1" w14:textId="77777777" w:rsidR="0088234C" w:rsidRPr="00D5582C" w:rsidRDefault="0088234C" w:rsidP="0088234C">
      <w:pPr>
        <w:pStyle w:val="CodeIDDSamples"/>
        <w:rPr>
          <w:sz w:val="16"/>
        </w:rPr>
      </w:pPr>
      <w:r w:rsidRPr="00D5582C">
        <w:rPr>
          <w:sz w:val="16"/>
        </w:rPr>
        <w:t xml:space="preserve">    Hourly;                  !- Reporting Frequency</w:t>
      </w:r>
    </w:p>
    <w:p w14:paraId="5AA76422" w14:textId="77777777"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2B94C8F" w14:textId="77777777" w:rsidR="00976A26" w:rsidRDefault="00976A26">
      <w:pPr>
        <w:pStyle w:val="Heading3"/>
      </w:pPr>
      <w:bookmarkStart w:id="286" w:name="_Toc399489811"/>
      <w:r>
        <w:t>Materials for Glass Windows and Doors</w:t>
      </w:r>
      <w:bookmarkEnd w:id="258"/>
      <w:bookmarkEnd w:id="259"/>
      <w:bookmarkEnd w:id="260"/>
      <w:bookmarkEnd w:id="273"/>
      <w:bookmarkEnd w:id="274"/>
      <w:bookmarkEnd w:id="285"/>
      <w:bookmarkEnd w:id="286"/>
    </w:p>
    <w:p w14:paraId="79BAEC7A" w14:textId="77777777" w:rsidR="00944153" w:rsidRDefault="007E054E" w:rsidP="00944153">
      <w:pPr>
        <w:pStyle w:val="BodyText"/>
      </w:pPr>
      <w:bookmarkStart w:id="287" w:name="_Toc51481449"/>
      <w:bookmarkStart w:id="288" w:name="_Ref67277407"/>
      <w:bookmarkStart w:id="289" w:name="_Toc68170128"/>
      <w:bookmarkStart w:id="290"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14:paraId="130EFF0E" w14:textId="77777777"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14:paraId="415B83F1" w14:textId="77777777"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14:paraId="6EE195CE" w14:textId="77777777" w:rsidR="00976A26" w:rsidRDefault="007E054E">
      <w:pPr>
        <w:pStyle w:val="Heading3"/>
      </w:pPr>
      <w:bookmarkStart w:id="291" w:name="_Toc399489812"/>
      <w:r w:rsidRPr="007E054E">
        <w:t>WindowMaterial:Glazing</w:t>
      </w:r>
      <w:bookmarkEnd w:id="287"/>
      <w:bookmarkEnd w:id="288"/>
      <w:bookmarkEnd w:id="289"/>
      <w:bookmarkEnd w:id="290"/>
      <w:bookmarkEnd w:id="291"/>
    </w:p>
    <w:p w14:paraId="5F3CF732" w14:textId="77777777"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40E420A4" w14:textId="77777777" w:rsidR="00976A26" w:rsidRDefault="00976A26">
      <w:pPr>
        <w:pStyle w:val="Heading4"/>
      </w:pPr>
      <w:r>
        <w:t>Field: Name</w:t>
      </w:r>
    </w:p>
    <w:p w14:paraId="0AC50780" w14:textId="77777777" w:rsidR="00976A26" w:rsidRDefault="00976A26">
      <w:pPr>
        <w:pStyle w:val="BodyText"/>
      </w:pPr>
      <w:r>
        <w:t>The name of the glass layer. It corresponds to a layer in a window construction.</w:t>
      </w:r>
    </w:p>
    <w:p w14:paraId="43BD7DC3" w14:textId="77777777" w:rsidR="00976A26" w:rsidRDefault="00976A26">
      <w:pPr>
        <w:pStyle w:val="Heading4"/>
      </w:pPr>
      <w:r>
        <w:t>Field: Optical Data Type</w:t>
      </w:r>
    </w:p>
    <w:p w14:paraId="578E6786" w14:textId="77777777" w:rsidR="007B34E1" w:rsidRPr="00E778FF" w:rsidRDefault="007B34E1" w:rsidP="007B34E1">
      <w:pPr>
        <w:pStyle w:val="BodyText"/>
      </w:pPr>
      <w:r>
        <w:t>Valid values for this field are SpectralAverage, Spectral, BSDF.</w:t>
      </w:r>
    </w:p>
    <w:p w14:paraId="0D2656AD" w14:textId="77777777"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14:paraId="12D7D9E8" w14:textId="77777777"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14:paraId="7DCF4F73" w14:textId="77777777"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w:t>
      </w:r>
      <w:r>
        <w:lastRenderedPageBreak/>
        <w:t xml:space="preserve">object contains references to the BSDF files which contain the optical properties of the Complex Fenestration layers. In this case, </w:t>
      </w:r>
    </w:p>
    <w:p w14:paraId="1527FB7F" w14:textId="77777777" w:rsidR="00976A26" w:rsidRDefault="00976A26">
      <w:pPr>
        <w:pStyle w:val="Heading4"/>
      </w:pPr>
      <w:r>
        <w:t>Field: Window Glass Spectral Data Set</w:t>
      </w:r>
      <w:r w:rsidR="007E054E">
        <w:t xml:space="preserve"> Name</w:t>
      </w:r>
    </w:p>
    <w:p w14:paraId="39E7EF69" w14:textId="77777777" w:rsidR="00976A26" w:rsidRDefault="00976A26">
      <w:pPr>
        <w:pStyle w:val="BodyText"/>
      </w:pPr>
      <w:r>
        <w:t>If Optical Data Type = Spectral, this is the name of a spectral data set defined with a WindowGlassSpectralData object.</w:t>
      </w:r>
    </w:p>
    <w:p w14:paraId="11D8526F" w14:textId="77777777" w:rsidR="00976A26" w:rsidRDefault="00976A26">
      <w:pPr>
        <w:pStyle w:val="Heading4"/>
      </w:pPr>
      <w:r>
        <w:t>Field: Thickness</w:t>
      </w:r>
    </w:p>
    <w:p w14:paraId="32DF2426" w14:textId="77777777" w:rsidR="00976A26" w:rsidRDefault="00976A26">
      <w:pPr>
        <w:pStyle w:val="BodyText"/>
      </w:pPr>
      <w:r>
        <w:t xml:space="preserve">The surface-to-surface thickness of the glass (m). </w:t>
      </w:r>
    </w:p>
    <w:p w14:paraId="357A85A5" w14:textId="77777777" w:rsidR="00976A26" w:rsidRDefault="00976A26">
      <w:pPr>
        <w:pStyle w:val="Heading4"/>
      </w:pPr>
      <w:r>
        <w:t>Field: Solar Transmittance at Normal Incidence</w:t>
      </w:r>
    </w:p>
    <w:p w14:paraId="3865DB7D" w14:textId="77777777" w:rsidR="00976A26" w:rsidRDefault="00976A26">
      <w:pPr>
        <w:pStyle w:val="BodyText"/>
      </w:pPr>
      <w:r>
        <w:t xml:space="preserve">Transmittance at normal incidence averaged over the solar spectrum. Used only when Optical Data Type = SpectralAverage. </w:t>
      </w:r>
    </w:p>
    <w:p w14:paraId="36A22E5E" w14:textId="77777777"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14:paraId="06D98B77" w14:textId="77777777" w:rsidR="00976A26" w:rsidRDefault="00976A26">
      <w:pPr>
        <w:pStyle w:val="Heading4"/>
      </w:pPr>
      <w:r>
        <w:t xml:space="preserve">Field: </w:t>
      </w:r>
      <w:r w:rsidR="007E054E">
        <w:t xml:space="preserve">Front Side </w:t>
      </w:r>
      <w:r>
        <w:t>Solar Reflectance at Normal Incidenc</w:t>
      </w:r>
      <w:r w:rsidR="007E054E">
        <w:t>e</w:t>
      </w:r>
    </w:p>
    <w:p w14:paraId="62C81A5D" w14:textId="77777777" w:rsidR="00976A26" w:rsidRDefault="00976A26">
      <w:pPr>
        <w:pStyle w:val="BodyText"/>
      </w:pPr>
      <w:r>
        <w:t>Front-side reflectance at normal incidence averaged over the solar spectrum. Used only when Optical Data Type = SpectralAverage.</w:t>
      </w:r>
    </w:p>
    <w:p w14:paraId="31A83C3A" w14:textId="77777777" w:rsidR="00976A26" w:rsidRDefault="00976A26">
      <w:pPr>
        <w:pStyle w:val="Heading4"/>
      </w:pPr>
      <w:r>
        <w:t xml:space="preserve">Field: </w:t>
      </w:r>
      <w:r w:rsidR="007E054E">
        <w:t xml:space="preserve">Back Side </w:t>
      </w:r>
      <w:r>
        <w:t>Solar Reflectance at Normal Incidence</w:t>
      </w:r>
    </w:p>
    <w:p w14:paraId="1E1B39C4" w14:textId="77777777" w:rsidR="00976A26" w:rsidRDefault="00976A26">
      <w:pPr>
        <w:pStyle w:val="BodyText"/>
      </w:pPr>
      <w:r>
        <w:t>Back-side reflectance at normal incidence averaged over the solar spectrum. Used only when Optical Data Type = SpectralAverage.</w:t>
      </w:r>
    </w:p>
    <w:p w14:paraId="1583CCA1" w14:textId="77777777" w:rsidR="00976A26" w:rsidRDefault="00976A26">
      <w:pPr>
        <w:pStyle w:val="Heading4"/>
      </w:pPr>
      <w:r>
        <w:t>Field: Visible Transmittance at Normal Incidence</w:t>
      </w:r>
    </w:p>
    <w:p w14:paraId="7C4DE758" w14:textId="77777777" w:rsidR="00976A26" w:rsidRDefault="00976A26">
      <w:pPr>
        <w:pStyle w:val="BodyText"/>
      </w:pPr>
      <w:r>
        <w:t xml:space="preserve">Transmittance at normal incidence averaged over the solar spectrum and weighted by the response of the human eye. Used only when Optical Data Type = SpectralAverage. </w:t>
      </w:r>
    </w:p>
    <w:p w14:paraId="53B11746" w14:textId="77777777"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14:paraId="4BD6BF75" w14:textId="77777777" w:rsidR="00976A26" w:rsidRDefault="00976A26">
      <w:pPr>
        <w:pStyle w:val="Heading4"/>
      </w:pPr>
      <w:r>
        <w:t xml:space="preserve">Field: </w:t>
      </w:r>
      <w:r w:rsidR="00DA464A">
        <w:t xml:space="preserve">Front Side </w:t>
      </w:r>
      <w:r>
        <w:t>Visible Reflectance at Normal Incidence</w:t>
      </w:r>
    </w:p>
    <w:p w14:paraId="087BBBFB" w14:textId="77777777" w:rsidR="00976A26" w:rsidRDefault="00976A26">
      <w:pPr>
        <w:pStyle w:val="BodyText"/>
      </w:pPr>
      <w:r>
        <w:t xml:space="preserve">Front-side reflectance at normal incidence averaged over the solar spectrum and weighted by the response of the human eye. Used only when Optical Data Type = SpectralAverage. </w:t>
      </w:r>
    </w:p>
    <w:p w14:paraId="0DE742CF" w14:textId="77777777" w:rsidR="00976A26" w:rsidRDefault="00976A26">
      <w:pPr>
        <w:pStyle w:val="Heading4"/>
      </w:pPr>
      <w:r>
        <w:t xml:space="preserve">Field: </w:t>
      </w:r>
      <w:r w:rsidR="00DA464A">
        <w:t xml:space="preserve">Back Side </w:t>
      </w:r>
      <w:r>
        <w:t>Visible Reflectance at Normal Incidence</w:t>
      </w:r>
    </w:p>
    <w:p w14:paraId="7BFAC2A2" w14:textId="77777777" w:rsidR="001B4355" w:rsidRDefault="00976A26">
      <w:pPr>
        <w:pStyle w:val="BodyText"/>
      </w:pPr>
      <w:r>
        <w:t>Back-side reflectance at normal incidence averaged over the solar spectrum and weighted by the response of the human eye. Used only when Optical Data Type = SpectralAverage.</w:t>
      </w:r>
    </w:p>
    <w:p w14:paraId="5E09ACF9" w14:textId="77777777" w:rsidR="00976A26" w:rsidRDefault="00976A26">
      <w:pPr>
        <w:pStyle w:val="Heading4"/>
      </w:pPr>
      <w:r>
        <w:t xml:space="preserve">Field: </w:t>
      </w:r>
      <w:r w:rsidR="00DA464A">
        <w:t xml:space="preserve">Infrared </w:t>
      </w:r>
      <w:r>
        <w:t>Transmittance at Normal Incidence</w:t>
      </w:r>
    </w:p>
    <w:p w14:paraId="343DAA7E" w14:textId="77777777" w:rsidR="00976A26" w:rsidRDefault="00976A26">
      <w:pPr>
        <w:pStyle w:val="BodyText"/>
      </w:pPr>
      <w:r>
        <w:t xml:space="preserve">Long-wave transmittance at normal incidence. </w:t>
      </w:r>
    </w:p>
    <w:p w14:paraId="3CC27C0A" w14:textId="77777777" w:rsidR="00976A26" w:rsidRDefault="00976A26">
      <w:pPr>
        <w:pStyle w:val="Heading4"/>
      </w:pPr>
      <w:r>
        <w:t xml:space="preserve">Field: </w:t>
      </w:r>
      <w:r w:rsidR="00DA464A">
        <w:t xml:space="preserve">Front Side Infrared </w:t>
      </w:r>
      <w:r>
        <w:t>Hemispherical Emissivity</w:t>
      </w:r>
    </w:p>
    <w:p w14:paraId="0C1D646D" w14:textId="77777777" w:rsidR="00976A26" w:rsidRDefault="00976A26">
      <w:pPr>
        <w:pStyle w:val="BodyText"/>
      </w:pPr>
      <w:r>
        <w:t xml:space="preserve">Front-side long-wave emissivity. </w:t>
      </w:r>
    </w:p>
    <w:p w14:paraId="5EA26670" w14:textId="77777777"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14:paraId="1740C369" w14:textId="77777777" w:rsidR="00976A26" w:rsidRDefault="00976A26">
      <w:pPr>
        <w:pStyle w:val="BodyText"/>
      </w:pPr>
      <w:r>
        <w:t>Back-side long-wave emissivity.</w:t>
      </w:r>
    </w:p>
    <w:p w14:paraId="2A955C20" w14:textId="77777777" w:rsidR="00976A26" w:rsidRDefault="00976A26">
      <w:pPr>
        <w:pStyle w:val="Heading4"/>
      </w:pPr>
      <w:r>
        <w:t>Field: Conductivity</w:t>
      </w:r>
    </w:p>
    <w:p w14:paraId="3EFC0E51" w14:textId="77777777" w:rsidR="00976A26" w:rsidRDefault="00976A26">
      <w:pPr>
        <w:pStyle w:val="BodyText"/>
      </w:pPr>
      <w:r>
        <w:t>Thermal conductivity (W/m-K).</w:t>
      </w:r>
    </w:p>
    <w:p w14:paraId="66BE1955" w14:textId="77777777" w:rsidR="00976A26" w:rsidRDefault="00976A26">
      <w:pPr>
        <w:pStyle w:val="Heading4"/>
      </w:pPr>
      <w:r>
        <w:lastRenderedPageBreak/>
        <w:t>Field: Dirt Correction Factor for Solar and Visible Transmittance</w:t>
      </w:r>
    </w:p>
    <w:p w14:paraId="25DEBEE7" w14:textId="77777777"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6D4E6268" w14:textId="77777777" w:rsidR="00976A26" w:rsidRDefault="00976A26">
      <w:pPr>
        <w:pStyle w:val="BodyText"/>
        <w:jc w:val="left"/>
      </w:pPr>
      <w:r>
        <w:t xml:space="preserve">Representative values of the dirt correction factor are shown in </w:t>
      </w:r>
      <w:r w:rsidR="00274FC8">
        <w:fldChar w:fldCharType="begin"/>
      </w:r>
      <w:r w:rsidR="00274FC8">
        <w:instrText xml:space="preserve"> REF _Ref59435113 \h  \* MERGEFORMAT </w:instrText>
      </w:r>
      <w:r w:rsidR="00274FC8">
        <w:fldChar w:fldCharType="separate"/>
      </w:r>
      <w:r w:rsidR="00F157E6" w:rsidRPr="00F157E6">
        <w:rPr>
          <w:sz w:val="18"/>
        </w:rPr>
        <w:t>Table 7</w:t>
      </w:r>
      <w:r w:rsidR="00274FC8">
        <w:fldChar w:fldCharType="end"/>
      </w:r>
      <w:r>
        <w:t>.</w:t>
      </w:r>
    </w:p>
    <w:p w14:paraId="73221C59" w14:textId="77777777" w:rsidR="00976A26" w:rsidRDefault="00976A26">
      <w:pPr>
        <w:pStyle w:val="Caption"/>
      </w:pPr>
      <w:r>
        <w:t xml:space="preserve">     </w:t>
      </w:r>
      <w:bookmarkStart w:id="292" w:name="_Ref59435113"/>
      <w:bookmarkStart w:id="293" w:name="_Toc68170129"/>
      <w:bookmarkStart w:id="294" w:name="_Toc99527635"/>
      <w:r>
        <w:t xml:space="preserve">Table </w:t>
      </w:r>
      <w:r w:rsidR="006008C7">
        <w:fldChar w:fldCharType="begin"/>
      </w:r>
      <w:r w:rsidR="00A4098B">
        <w:instrText xml:space="preserve"> SEQ Table \* ARABIC </w:instrText>
      </w:r>
      <w:r w:rsidR="006008C7">
        <w:fldChar w:fldCharType="separate"/>
      </w:r>
      <w:r w:rsidR="00F157E6">
        <w:rPr>
          <w:noProof/>
        </w:rPr>
        <w:t>7</w:t>
      </w:r>
      <w:r w:rsidR="006008C7">
        <w:rPr>
          <w:noProof/>
        </w:rPr>
        <w:fldChar w:fldCharType="end"/>
      </w:r>
      <w:bookmarkEnd w:id="292"/>
      <w:r w:rsidR="006B2084">
        <w:t xml:space="preserve">. </w:t>
      </w:r>
      <w:r>
        <w:t>Dirt Correction Factors</w:t>
      </w:r>
      <w:bookmarkEnd w:id="293"/>
      <w:bookmarkEnd w:id="294"/>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14:paraId="3638403C" w14:textId="77777777">
        <w:trPr>
          <w:cantSplit/>
        </w:trPr>
        <w:tc>
          <w:tcPr>
            <w:tcW w:w="1800" w:type="dxa"/>
            <w:vMerge w:val="restart"/>
          </w:tcPr>
          <w:p w14:paraId="7EA68A2C" w14:textId="77777777" w:rsidR="00976A26" w:rsidRDefault="00976A26">
            <w:pPr>
              <w:pStyle w:val="BodyText"/>
              <w:ind w:left="0"/>
              <w:rPr>
                <w:sz w:val="18"/>
              </w:rPr>
            </w:pPr>
            <w:r>
              <w:rPr>
                <w:sz w:val="18"/>
              </w:rPr>
              <w:t>Type of Location</w:t>
            </w:r>
          </w:p>
        </w:tc>
        <w:tc>
          <w:tcPr>
            <w:tcW w:w="3780" w:type="dxa"/>
            <w:gridSpan w:val="3"/>
          </w:tcPr>
          <w:p w14:paraId="560FC653" w14:textId="77777777" w:rsidR="00976A26" w:rsidRDefault="00976A26">
            <w:pPr>
              <w:pStyle w:val="BodyText"/>
              <w:ind w:left="0"/>
              <w:jc w:val="center"/>
              <w:rPr>
                <w:sz w:val="18"/>
              </w:rPr>
            </w:pPr>
            <w:r>
              <w:rPr>
                <w:sz w:val="18"/>
              </w:rPr>
              <w:t>Angle of Glazing</w:t>
            </w:r>
          </w:p>
        </w:tc>
      </w:tr>
      <w:tr w:rsidR="00976A26" w14:paraId="011B12DE" w14:textId="77777777">
        <w:trPr>
          <w:cantSplit/>
        </w:trPr>
        <w:tc>
          <w:tcPr>
            <w:tcW w:w="1800" w:type="dxa"/>
            <w:vMerge/>
          </w:tcPr>
          <w:p w14:paraId="27050EB9" w14:textId="77777777" w:rsidR="00976A26" w:rsidRDefault="00976A26">
            <w:pPr>
              <w:pStyle w:val="BodyText"/>
              <w:ind w:left="0"/>
              <w:rPr>
                <w:sz w:val="18"/>
              </w:rPr>
            </w:pPr>
          </w:p>
        </w:tc>
        <w:tc>
          <w:tcPr>
            <w:tcW w:w="1350" w:type="dxa"/>
          </w:tcPr>
          <w:p w14:paraId="08128948" w14:textId="77777777" w:rsidR="00976A26" w:rsidRDefault="00976A26">
            <w:pPr>
              <w:pStyle w:val="BodyText"/>
              <w:ind w:left="0"/>
              <w:rPr>
                <w:sz w:val="18"/>
              </w:rPr>
            </w:pPr>
            <w:r>
              <w:rPr>
                <w:sz w:val="18"/>
              </w:rPr>
              <w:t>Vertical</w:t>
            </w:r>
          </w:p>
        </w:tc>
        <w:tc>
          <w:tcPr>
            <w:tcW w:w="1260" w:type="dxa"/>
          </w:tcPr>
          <w:p w14:paraId="4A2939DD" w14:textId="77777777" w:rsidR="00976A26" w:rsidRDefault="00976A26">
            <w:pPr>
              <w:pStyle w:val="BodyText"/>
              <w:ind w:left="0"/>
              <w:rPr>
                <w:sz w:val="18"/>
              </w:rPr>
            </w:pPr>
            <w:r>
              <w:rPr>
                <w:sz w:val="18"/>
              </w:rPr>
              <w:t>45</w:t>
            </w:r>
            <w:r>
              <w:rPr>
                <w:sz w:val="18"/>
                <w:vertAlign w:val="superscript"/>
              </w:rPr>
              <w:t>O</w:t>
            </w:r>
          </w:p>
        </w:tc>
        <w:tc>
          <w:tcPr>
            <w:tcW w:w="1170" w:type="dxa"/>
          </w:tcPr>
          <w:p w14:paraId="2A9DC1A8" w14:textId="77777777" w:rsidR="00976A26" w:rsidRDefault="00976A26">
            <w:pPr>
              <w:pStyle w:val="BodyText"/>
              <w:ind w:left="0"/>
              <w:rPr>
                <w:sz w:val="18"/>
              </w:rPr>
            </w:pPr>
            <w:r>
              <w:rPr>
                <w:sz w:val="18"/>
              </w:rPr>
              <w:t>Horizontal</w:t>
            </w:r>
          </w:p>
        </w:tc>
      </w:tr>
      <w:tr w:rsidR="00976A26" w14:paraId="3EF118E9" w14:textId="77777777">
        <w:tc>
          <w:tcPr>
            <w:tcW w:w="1800" w:type="dxa"/>
          </w:tcPr>
          <w:p w14:paraId="06AF710B" w14:textId="77777777" w:rsidR="00976A26" w:rsidRDefault="00976A26">
            <w:pPr>
              <w:pStyle w:val="BodyText"/>
              <w:ind w:left="0"/>
              <w:rPr>
                <w:sz w:val="18"/>
              </w:rPr>
            </w:pPr>
            <w:r>
              <w:rPr>
                <w:sz w:val="18"/>
              </w:rPr>
              <w:t>Non-industrial</w:t>
            </w:r>
          </w:p>
        </w:tc>
        <w:tc>
          <w:tcPr>
            <w:tcW w:w="1350" w:type="dxa"/>
          </w:tcPr>
          <w:p w14:paraId="139074CA" w14:textId="77777777" w:rsidR="00976A26" w:rsidRDefault="00976A26">
            <w:pPr>
              <w:pStyle w:val="BodyText"/>
              <w:ind w:left="0"/>
              <w:rPr>
                <w:sz w:val="18"/>
              </w:rPr>
            </w:pPr>
            <w:r>
              <w:rPr>
                <w:sz w:val="18"/>
              </w:rPr>
              <w:t>0.9</w:t>
            </w:r>
          </w:p>
        </w:tc>
        <w:tc>
          <w:tcPr>
            <w:tcW w:w="1260" w:type="dxa"/>
          </w:tcPr>
          <w:p w14:paraId="27DD146E" w14:textId="77777777" w:rsidR="00976A26" w:rsidRDefault="00976A26">
            <w:pPr>
              <w:pStyle w:val="BodyText"/>
              <w:ind w:left="0"/>
              <w:rPr>
                <w:sz w:val="18"/>
              </w:rPr>
            </w:pPr>
            <w:r>
              <w:rPr>
                <w:sz w:val="18"/>
              </w:rPr>
              <w:t>0.8</w:t>
            </w:r>
          </w:p>
        </w:tc>
        <w:tc>
          <w:tcPr>
            <w:tcW w:w="1170" w:type="dxa"/>
          </w:tcPr>
          <w:p w14:paraId="67659424" w14:textId="77777777" w:rsidR="00976A26" w:rsidRDefault="00976A26">
            <w:pPr>
              <w:pStyle w:val="BodyText"/>
              <w:ind w:left="0"/>
              <w:rPr>
                <w:sz w:val="18"/>
              </w:rPr>
            </w:pPr>
            <w:r>
              <w:rPr>
                <w:sz w:val="18"/>
              </w:rPr>
              <w:t>0.7</w:t>
            </w:r>
          </w:p>
        </w:tc>
      </w:tr>
      <w:tr w:rsidR="00976A26" w14:paraId="4BE85D4A" w14:textId="77777777">
        <w:tc>
          <w:tcPr>
            <w:tcW w:w="1800" w:type="dxa"/>
          </w:tcPr>
          <w:p w14:paraId="42556D20" w14:textId="77777777" w:rsidR="00976A26" w:rsidRDefault="00976A26">
            <w:pPr>
              <w:pStyle w:val="BodyText"/>
              <w:ind w:left="0"/>
              <w:rPr>
                <w:sz w:val="18"/>
              </w:rPr>
            </w:pPr>
            <w:r>
              <w:rPr>
                <w:sz w:val="18"/>
              </w:rPr>
              <w:t>Industrial</w:t>
            </w:r>
          </w:p>
        </w:tc>
        <w:tc>
          <w:tcPr>
            <w:tcW w:w="1350" w:type="dxa"/>
          </w:tcPr>
          <w:p w14:paraId="62482D3B" w14:textId="77777777" w:rsidR="00976A26" w:rsidRDefault="00976A26">
            <w:pPr>
              <w:pStyle w:val="BodyText"/>
              <w:ind w:left="0"/>
              <w:rPr>
                <w:sz w:val="18"/>
              </w:rPr>
            </w:pPr>
            <w:r>
              <w:rPr>
                <w:sz w:val="18"/>
              </w:rPr>
              <w:t>0.7</w:t>
            </w:r>
          </w:p>
        </w:tc>
        <w:tc>
          <w:tcPr>
            <w:tcW w:w="1260" w:type="dxa"/>
          </w:tcPr>
          <w:p w14:paraId="05FC0AA7" w14:textId="77777777" w:rsidR="00976A26" w:rsidRDefault="00976A26">
            <w:pPr>
              <w:pStyle w:val="BodyText"/>
              <w:ind w:left="0"/>
              <w:rPr>
                <w:sz w:val="18"/>
              </w:rPr>
            </w:pPr>
            <w:r>
              <w:rPr>
                <w:sz w:val="18"/>
              </w:rPr>
              <w:t>0.6</w:t>
            </w:r>
          </w:p>
        </w:tc>
        <w:tc>
          <w:tcPr>
            <w:tcW w:w="1170" w:type="dxa"/>
          </w:tcPr>
          <w:p w14:paraId="31315075" w14:textId="77777777" w:rsidR="00976A26" w:rsidRDefault="00976A26">
            <w:pPr>
              <w:pStyle w:val="BodyText"/>
              <w:ind w:left="0"/>
              <w:rPr>
                <w:sz w:val="18"/>
              </w:rPr>
            </w:pPr>
            <w:r>
              <w:rPr>
                <w:sz w:val="18"/>
              </w:rPr>
              <w:t>0.5</w:t>
            </w:r>
          </w:p>
        </w:tc>
      </w:tr>
      <w:tr w:rsidR="00976A26" w14:paraId="6F16FFC3" w14:textId="77777777">
        <w:tc>
          <w:tcPr>
            <w:tcW w:w="1800" w:type="dxa"/>
          </w:tcPr>
          <w:p w14:paraId="2C4FAFFC" w14:textId="77777777" w:rsidR="00976A26" w:rsidRDefault="00976A26">
            <w:pPr>
              <w:pStyle w:val="BodyText"/>
              <w:ind w:left="0"/>
              <w:rPr>
                <w:sz w:val="18"/>
              </w:rPr>
            </w:pPr>
            <w:r>
              <w:rPr>
                <w:sz w:val="18"/>
              </w:rPr>
              <w:t>Very Dirty</w:t>
            </w:r>
          </w:p>
        </w:tc>
        <w:tc>
          <w:tcPr>
            <w:tcW w:w="1350" w:type="dxa"/>
          </w:tcPr>
          <w:p w14:paraId="081F10B2" w14:textId="77777777" w:rsidR="00976A26" w:rsidRDefault="00976A26">
            <w:pPr>
              <w:pStyle w:val="BodyText"/>
              <w:ind w:left="0"/>
              <w:rPr>
                <w:sz w:val="18"/>
              </w:rPr>
            </w:pPr>
            <w:r>
              <w:rPr>
                <w:sz w:val="18"/>
              </w:rPr>
              <w:t>0.6</w:t>
            </w:r>
          </w:p>
        </w:tc>
        <w:tc>
          <w:tcPr>
            <w:tcW w:w="1260" w:type="dxa"/>
          </w:tcPr>
          <w:p w14:paraId="2AD02E58" w14:textId="77777777" w:rsidR="00976A26" w:rsidRDefault="00976A26">
            <w:pPr>
              <w:pStyle w:val="BodyText"/>
              <w:ind w:left="0"/>
              <w:rPr>
                <w:sz w:val="18"/>
              </w:rPr>
            </w:pPr>
            <w:r>
              <w:rPr>
                <w:sz w:val="18"/>
              </w:rPr>
              <w:t>0.5</w:t>
            </w:r>
          </w:p>
        </w:tc>
        <w:tc>
          <w:tcPr>
            <w:tcW w:w="1170" w:type="dxa"/>
          </w:tcPr>
          <w:p w14:paraId="0F8EA9DB" w14:textId="77777777" w:rsidR="00976A26" w:rsidRDefault="00976A26">
            <w:pPr>
              <w:pStyle w:val="BodyText"/>
              <w:ind w:left="0"/>
              <w:rPr>
                <w:sz w:val="18"/>
              </w:rPr>
            </w:pPr>
            <w:r>
              <w:rPr>
                <w:sz w:val="18"/>
              </w:rPr>
              <w:t>0.4</w:t>
            </w:r>
          </w:p>
        </w:tc>
      </w:tr>
    </w:tbl>
    <w:p w14:paraId="605EC76F" w14:textId="77777777"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14:paraId="2F15E73C" w14:textId="77777777" w:rsidR="00976A26" w:rsidRDefault="00976A26">
      <w:pPr>
        <w:pStyle w:val="BodyText"/>
      </w:pPr>
      <w:r>
        <w:t xml:space="preserve">The default value of the dirt correction factor is 1.0, which means the glass is clean. </w:t>
      </w:r>
    </w:p>
    <w:p w14:paraId="7654B093" w14:textId="77777777" w:rsidR="00976A26" w:rsidRDefault="00976A26">
      <w:pPr>
        <w:pStyle w:val="BodyText"/>
      </w:pPr>
      <w:r>
        <w:t>It is assumed that dirt, if present, has no effect on the IR properties of the glass.</w:t>
      </w:r>
    </w:p>
    <w:p w14:paraId="2A06F80E" w14:textId="77777777" w:rsidR="00976A26" w:rsidRDefault="00976A26">
      <w:pPr>
        <w:pStyle w:val="Heading4"/>
      </w:pPr>
      <w:r>
        <w:t>Field: Solar Diffusing</w:t>
      </w:r>
    </w:p>
    <w:p w14:paraId="68670647" w14:textId="77777777"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rsidR="00274FC8">
        <w:fldChar w:fldCharType="begin"/>
      </w:r>
      <w:r w:rsidR="00274FC8">
        <w:instrText xml:space="preserve"> REF _Ref72055150 \h  \* MERGEFORMAT </w:instrText>
      </w:r>
      <w:r w:rsidR="00274FC8">
        <w:fldChar w:fldCharType="separate"/>
      </w:r>
      <w:r w:rsidR="00F157E6">
        <w:t>Figure 10</w:t>
      </w:r>
      <w:r w:rsidR="00274FC8">
        <w:fldChar w:fldCharType="end"/>
      </w:r>
      <w:r>
        <w:t xml:space="preserve">. Solar Diffusing = Yes should only be used on the </w:t>
      </w:r>
      <w:r>
        <w:rPr>
          <w:i/>
        </w:rPr>
        <w:t>innermost</w:t>
      </w:r>
      <w:r>
        <w:t xml:space="preserve"> pane of glass in an exterior window; it does not apply to interior windows.</w:t>
      </w:r>
    </w:p>
    <w:p w14:paraId="5368BFC9" w14:textId="77777777" w:rsidR="00976A26" w:rsidRDefault="00976A26">
      <w:pPr>
        <w:pStyle w:val="BodyText"/>
      </w:pPr>
      <w:r>
        <w:t xml:space="preserve">For both Solar Diffusing = No and Yes, beam is reflected as beam with no diffuse component (see </w:t>
      </w:r>
      <w:r w:rsidR="00274FC8">
        <w:fldChar w:fldCharType="begin"/>
      </w:r>
      <w:r w:rsidR="00274FC8">
        <w:instrText xml:space="preserve"> REF _Ref72055150 \h  \* MERGEFORMAT </w:instrText>
      </w:r>
      <w:r w:rsidR="00274FC8">
        <w:fldChar w:fldCharType="separate"/>
      </w:r>
      <w:r w:rsidR="00F157E6">
        <w:t>Figure 10</w:t>
      </w:r>
      <w:r w:rsidR="00274FC8">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14:paraId="749274BB"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31952DA9" w14:textId="77777777"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14:paraId="43056C75" w14:textId="77777777" w:rsidR="00976A26" w:rsidRDefault="00AC33EE">
      <w:pPr>
        <w:pStyle w:val="BodyText"/>
        <w:keepNext/>
      </w:pPr>
      <w:r>
        <w:rPr>
          <w:noProof/>
          <w:lang w:eastAsia="zh-CN"/>
        </w:rPr>
        <w:lastRenderedPageBreak/>
        <w:drawing>
          <wp:inline distT="0" distB="0" distL="0" distR="0" wp14:anchorId="1AEB21AD" wp14:editId="49779F46">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14:paraId="421EA9F5" w14:textId="77777777" w:rsidR="00976A26" w:rsidRDefault="00976A26" w:rsidP="00190D7B">
      <w:pPr>
        <w:pStyle w:val="Caption"/>
        <w:spacing w:after="0"/>
        <w:jc w:val="both"/>
      </w:pPr>
      <w:bookmarkStart w:id="295" w:name="_Ref72055150"/>
      <w:bookmarkStart w:id="296" w:name="_Toc99527636"/>
      <w:r>
        <w:t xml:space="preserve">Figure </w:t>
      </w:r>
      <w:r w:rsidR="006008C7">
        <w:fldChar w:fldCharType="begin"/>
      </w:r>
      <w:r w:rsidR="00A4098B">
        <w:instrText xml:space="preserve"> SEQ Figure \* ARABIC </w:instrText>
      </w:r>
      <w:r w:rsidR="006008C7">
        <w:fldChar w:fldCharType="separate"/>
      </w:r>
      <w:r w:rsidR="00F157E6">
        <w:rPr>
          <w:noProof/>
        </w:rPr>
        <w:t>10</w:t>
      </w:r>
      <w:r w:rsidR="006008C7">
        <w:rPr>
          <w:noProof/>
        </w:rPr>
        <w:fldChar w:fldCharType="end"/>
      </w:r>
      <w:bookmarkEnd w:id="295"/>
      <w:r w:rsidR="006B2084">
        <w:t xml:space="preserve">. </w:t>
      </w:r>
      <w:r>
        <w:t>Comparison between transmittance properties of transparent glass</w:t>
      </w:r>
      <w:r w:rsidR="00190D7B">
        <w:t xml:space="preserve"> </w:t>
      </w:r>
      <w:r>
        <w:t>(Solar Diffusing = No) and translucent glass (Solar Diffusing = Yes).</w:t>
      </w:r>
      <w:bookmarkEnd w:id="296"/>
    </w:p>
    <w:p w14:paraId="2D6AF399" w14:textId="77777777" w:rsidR="007B34E1" w:rsidRDefault="007B34E1" w:rsidP="007B34E1">
      <w:pPr>
        <w:pStyle w:val="Heading4"/>
      </w:pPr>
      <w:r>
        <w:t>Field: Young’s modulus</w:t>
      </w:r>
    </w:p>
    <w:p w14:paraId="7B0FF504" w14:textId="77777777"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14:paraId="2E37A2C0" w14:textId="77777777" w:rsidR="007B34E1" w:rsidRDefault="007B34E1" w:rsidP="007B34E1">
      <w:pPr>
        <w:pStyle w:val="Heading4"/>
      </w:pPr>
      <w:r>
        <w:t>Field: Poisson’s ratio</w:t>
      </w:r>
    </w:p>
    <w:p w14:paraId="276B62D0" w14:textId="77777777"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14:paraId="5DBA8ED7" w14:textId="77777777" w:rsidR="007B34E1" w:rsidRPr="007B34E1" w:rsidRDefault="007B34E1" w:rsidP="007B34E1">
      <w:pPr>
        <w:pStyle w:val="BodyText"/>
      </w:pPr>
    </w:p>
    <w:p w14:paraId="5906C0AB" w14:textId="77777777" w:rsidR="00976A26" w:rsidRDefault="00976A26">
      <w:pPr>
        <w:pStyle w:val="BodyText"/>
      </w:pPr>
      <w:r>
        <w:t>IDF examples of Spectral average and using a Spectral data set:</w:t>
      </w:r>
    </w:p>
    <w:p w14:paraId="731A55E8" w14:textId="77777777" w:rsidR="00976A26" w:rsidRDefault="00976A26" w:rsidP="005C13EA">
      <w:pPr>
        <w:pStyle w:val="CodeIDDSamples"/>
      </w:pPr>
      <w:r>
        <w:t>MATERIAL:WINDOWGLASS, GLASS - CLEAR SHEET 1 / 8 IN,</w:t>
      </w:r>
    </w:p>
    <w:p w14:paraId="545E93CD" w14:textId="77777777" w:rsidR="00976A26" w:rsidRDefault="00976A26" w:rsidP="005C13EA">
      <w:pPr>
        <w:pStyle w:val="CodeIDDSamples"/>
      </w:pPr>
      <w:r>
        <w:t xml:space="preserve">  SpectralAverage, ! Optical data type</w:t>
      </w:r>
    </w:p>
    <w:p w14:paraId="4B58F650" w14:textId="77777777" w:rsidR="00976A26" w:rsidRDefault="00976A26" w:rsidP="005C13EA">
      <w:pPr>
        <w:pStyle w:val="CodeIDDSamples"/>
      </w:pPr>
      <w:r>
        <w:t xml:space="preserve">  0.003, ! Thickness {m} 1/8"</w:t>
      </w:r>
    </w:p>
    <w:p w14:paraId="2EEE48E9" w14:textId="77777777" w:rsidR="00976A26" w:rsidRDefault="00976A26" w:rsidP="005C13EA">
      <w:pPr>
        <w:pStyle w:val="CodeIDDSamples"/>
      </w:pPr>
      <w:r>
        <w:t xml:space="preserve">  0.850, ! Solar transmittance at normal incidence</w:t>
      </w:r>
    </w:p>
    <w:p w14:paraId="066FD110" w14:textId="77777777" w:rsidR="00976A26" w:rsidRDefault="00976A26" w:rsidP="005C13EA">
      <w:pPr>
        <w:pStyle w:val="CodeIDDSamples"/>
      </w:pPr>
      <w:r>
        <w:t xml:space="preserve">  0.075, ! Solar reflectance at normal incidence: front side</w:t>
      </w:r>
    </w:p>
    <w:p w14:paraId="0AB4120E" w14:textId="77777777" w:rsidR="00976A26" w:rsidRDefault="00976A26" w:rsidP="005C13EA">
      <w:pPr>
        <w:pStyle w:val="CodeIDDSamples"/>
      </w:pPr>
      <w:r>
        <w:t xml:space="preserve">  0.075, ! Solar reflectance at normal incidence: back side</w:t>
      </w:r>
    </w:p>
    <w:p w14:paraId="39256240" w14:textId="77777777" w:rsidR="00976A26" w:rsidRDefault="00976A26" w:rsidP="005C13EA">
      <w:pPr>
        <w:pStyle w:val="CodeIDDSamples"/>
      </w:pPr>
      <w:r>
        <w:t xml:space="preserve">  0.901, ! Visible transmittance at normal incidence</w:t>
      </w:r>
    </w:p>
    <w:p w14:paraId="6A370FCF" w14:textId="77777777" w:rsidR="00976A26" w:rsidRDefault="00976A26" w:rsidP="005C13EA">
      <w:pPr>
        <w:pStyle w:val="CodeIDDSamples"/>
      </w:pPr>
      <w:r>
        <w:t xml:space="preserve">  0.081, ! Visible reflectance at normal incidence: front side</w:t>
      </w:r>
    </w:p>
    <w:p w14:paraId="5D665AE1" w14:textId="77777777" w:rsidR="00976A26" w:rsidRDefault="00976A26" w:rsidP="005C13EA">
      <w:pPr>
        <w:pStyle w:val="CodeIDDSamples"/>
      </w:pPr>
      <w:r>
        <w:t xml:space="preserve">  0.081, ! Visible reflectance at normal incidence: back side</w:t>
      </w:r>
    </w:p>
    <w:p w14:paraId="3AB94C0B" w14:textId="77777777" w:rsidR="00976A26" w:rsidRDefault="00976A26" w:rsidP="005C13EA">
      <w:pPr>
        <w:pStyle w:val="CodeIDDSamples"/>
      </w:pPr>
      <w:r>
        <w:t xml:space="preserve">  0.0,   ! IR transmittance at normal incidence</w:t>
      </w:r>
    </w:p>
    <w:p w14:paraId="71A727D2" w14:textId="77777777" w:rsidR="00976A26" w:rsidRDefault="00976A26" w:rsidP="005C13EA">
      <w:pPr>
        <w:pStyle w:val="CodeIDDSamples"/>
      </w:pPr>
      <w:r>
        <w:t xml:space="preserve">  0.84,  ! IR hemispherical emissivity: front side</w:t>
      </w:r>
    </w:p>
    <w:p w14:paraId="34AF9DB9" w14:textId="77777777" w:rsidR="00976A26" w:rsidRDefault="00976A26" w:rsidP="005C13EA">
      <w:pPr>
        <w:pStyle w:val="CodeIDDSamples"/>
      </w:pPr>
      <w:r>
        <w:t xml:space="preserve">  0.84,  ! IR hemispherical emissivity: back side</w:t>
      </w:r>
    </w:p>
    <w:p w14:paraId="5042948D" w14:textId="77777777" w:rsidR="00976A26" w:rsidRDefault="00976A26" w:rsidP="005C13EA">
      <w:pPr>
        <w:pStyle w:val="CodeIDDSamples"/>
      </w:pPr>
      <w:r>
        <w:t xml:space="preserve">  0.9;   ! Conductivity {W/m-K}</w:t>
      </w:r>
    </w:p>
    <w:p w14:paraId="2549D6F7" w14:textId="77777777" w:rsidR="00C22437" w:rsidRPr="00C22437" w:rsidRDefault="00C22437" w:rsidP="00C22437">
      <w:pPr>
        <w:pStyle w:val="BodyText"/>
      </w:pPr>
    </w:p>
    <w:p w14:paraId="1CC8913B" w14:textId="77777777" w:rsidR="00976A26" w:rsidRDefault="00DA464A" w:rsidP="005C13EA">
      <w:pPr>
        <w:pStyle w:val="CodeIDDSamples"/>
      </w:pPr>
      <w:r w:rsidRPr="00DA464A">
        <w:t xml:space="preserve">WindowMaterial:Glazing </w:t>
      </w:r>
      <w:r>
        <w:t>,</w:t>
      </w:r>
      <w:r w:rsidR="00976A26">
        <w:t>SPECTRAL GLASS INNER PANE, ! Material name</w:t>
      </w:r>
    </w:p>
    <w:p w14:paraId="5578538F" w14:textId="77777777" w:rsidR="00976A26" w:rsidRDefault="00976A26" w:rsidP="005C13EA">
      <w:pPr>
        <w:pStyle w:val="CodeIDDSamples"/>
      </w:pPr>
      <w:r>
        <w:t xml:space="preserve">    Spectral, ! Optical data type {SpectralAverage or Spectral}</w:t>
      </w:r>
    </w:p>
    <w:p w14:paraId="042A6799" w14:textId="77777777" w:rsidR="00976A26" w:rsidRDefault="00976A26" w:rsidP="005C13EA">
      <w:pPr>
        <w:pStyle w:val="CodeIDDSamples"/>
      </w:pPr>
      <w:r>
        <w:t xml:space="preserve">    TestSpectralDataSet, ! Name of spectral data set</w:t>
      </w:r>
    </w:p>
    <w:p w14:paraId="69D51978" w14:textId="77777777" w:rsidR="00976A26" w:rsidRDefault="00976A26" w:rsidP="005C13EA">
      <w:pPr>
        <w:pStyle w:val="CodeIDDSamples"/>
      </w:pPr>
      <w:r>
        <w:t xml:space="preserve">    0.0099, ! Thickness {m}</w:t>
      </w:r>
    </w:p>
    <w:p w14:paraId="2F3EF5F9" w14:textId="77777777" w:rsidR="00976A26" w:rsidRDefault="00976A26" w:rsidP="005C13EA">
      <w:pPr>
        <w:pStyle w:val="CodeIDDSamples"/>
      </w:pPr>
      <w:r>
        <w:t xml:space="preserve">    ,  ! Solar transmittance at normal incidence</w:t>
      </w:r>
    </w:p>
    <w:p w14:paraId="1D6F2215" w14:textId="77777777" w:rsidR="00976A26" w:rsidRDefault="00976A26" w:rsidP="005C13EA">
      <w:pPr>
        <w:pStyle w:val="CodeIDDSamples"/>
      </w:pPr>
      <w:r>
        <w:t xml:space="preserve">    ,  ! Solar reflectance at normal incidence: front side</w:t>
      </w:r>
    </w:p>
    <w:p w14:paraId="4B7B4430" w14:textId="77777777" w:rsidR="00976A26" w:rsidRDefault="00976A26" w:rsidP="005C13EA">
      <w:pPr>
        <w:pStyle w:val="CodeIDDSamples"/>
      </w:pPr>
      <w:r>
        <w:t xml:space="preserve">    ,  ! Solar reflectance at normal incidence: back side</w:t>
      </w:r>
    </w:p>
    <w:p w14:paraId="52F3C6FE" w14:textId="77777777" w:rsidR="00976A26" w:rsidRDefault="00976A26" w:rsidP="005C13EA">
      <w:pPr>
        <w:pStyle w:val="CodeIDDSamples"/>
      </w:pPr>
      <w:r>
        <w:t xml:space="preserve">    ,  ! Visible transmittance at normal incidence</w:t>
      </w:r>
    </w:p>
    <w:p w14:paraId="6D25EB24" w14:textId="77777777" w:rsidR="00976A26" w:rsidRDefault="00976A26" w:rsidP="005C13EA">
      <w:pPr>
        <w:pStyle w:val="CodeIDDSamples"/>
      </w:pPr>
      <w:r>
        <w:t xml:space="preserve">    ,  ! Visible reflectance at normal incidence: front side</w:t>
      </w:r>
    </w:p>
    <w:p w14:paraId="62BAC15B" w14:textId="77777777" w:rsidR="00976A26" w:rsidRDefault="00976A26" w:rsidP="005C13EA">
      <w:pPr>
        <w:pStyle w:val="CodeIDDSamples"/>
      </w:pPr>
      <w:r>
        <w:t xml:space="preserve">    ,  ! Visible reflectance at normal incidence: back side</w:t>
      </w:r>
    </w:p>
    <w:p w14:paraId="3198B4DF" w14:textId="77777777" w:rsidR="00976A26" w:rsidRDefault="00976A26" w:rsidP="005C13EA">
      <w:pPr>
        <w:pStyle w:val="CodeIDDSamples"/>
      </w:pPr>
      <w:r>
        <w:t xml:space="preserve">    0.0,   ! IR transmittance at normal incidence</w:t>
      </w:r>
    </w:p>
    <w:p w14:paraId="4A5FAFAB" w14:textId="77777777" w:rsidR="00976A26" w:rsidRDefault="00976A26" w:rsidP="005C13EA">
      <w:pPr>
        <w:pStyle w:val="CodeIDDSamples"/>
      </w:pPr>
      <w:r>
        <w:t xml:space="preserve">    0.84,  ! IR emissivity: front side</w:t>
      </w:r>
    </w:p>
    <w:p w14:paraId="53E31919" w14:textId="77777777" w:rsidR="00976A26" w:rsidRDefault="00976A26" w:rsidP="005C13EA">
      <w:pPr>
        <w:pStyle w:val="CodeIDDSamples"/>
      </w:pPr>
      <w:r>
        <w:lastRenderedPageBreak/>
        <w:t xml:space="preserve">    0.84,  ! IR emissivity: back side</w:t>
      </w:r>
    </w:p>
    <w:p w14:paraId="4A46B617" w14:textId="77777777" w:rsidR="00976A26" w:rsidRDefault="00976A26" w:rsidP="005C13EA">
      <w:pPr>
        <w:pStyle w:val="CodeIDDSamples"/>
      </w:pPr>
      <w:r>
        <w:t xml:space="preserve">    0.798; ! Conductivity {W/m-K}</w:t>
      </w:r>
    </w:p>
    <w:p w14:paraId="15C45A50" w14:textId="77777777" w:rsidR="007B34E1" w:rsidRDefault="007B34E1" w:rsidP="007B34E1">
      <w:pPr>
        <w:pStyle w:val="BodyText"/>
      </w:pPr>
      <w:bookmarkStart w:id="297" w:name="_Toc51481450"/>
      <w:bookmarkStart w:id="298" w:name="_Toc68170130"/>
      <w:bookmarkStart w:id="299" w:name="_Toc99527637"/>
      <w:r>
        <w:t>IDF example of Spectral Data Type = BSDF</w:t>
      </w:r>
    </w:p>
    <w:p w14:paraId="28C96D41" w14:textId="77777777" w:rsidR="007B34E1" w:rsidRPr="007B34E1" w:rsidRDefault="007B34E1" w:rsidP="007B34E1">
      <w:pPr>
        <w:pStyle w:val="CodeIDDSamples"/>
      </w:pPr>
      <w:r w:rsidRPr="007B34E1">
        <w:t>WindowMaterial:Glazing,</w:t>
      </w:r>
    </w:p>
    <w:p w14:paraId="5271274F" w14:textId="77777777" w:rsidR="007B34E1" w:rsidRPr="007B34E1" w:rsidRDefault="007B34E1" w:rsidP="007B34E1">
      <w:pPr>
        <w:pStyle w:val="CodeIDDSamples"/>
      </w:pPr>
      <w:r w:rsidRPr="007B34E1">
        <w:t xml:space="preserve">  Glass_5012_Layer,        !- Layer name : CLEAR_6.PPG</w:t>
      </w:r>
    </w:p>
    <w:p w14:paraId="59FDF397" w14:textId="77777777" w:rsidR="007B34E1" w:rsidRPr="007B34E1" w:rsidRDefault="007B34E1" w:rsidP="007B34E1">
      <w:pPr>
        <w:pStyle w:val="CodeIDDSamples"/>
      </w:pPr>
      <w:r w:rsidRPr="007B34E1">
        <w:t xml:space="preserve">  BSDF,                    !- Optical Data Type</w:t>
      </w:r>
    </w:p>
    <w:p w14:paraId="7E76C54A" w14:textId="77777777" w:rsidR="007B34E1" w:rsidRPr="007B34E1" w:rsidRDefault="007B34E1" w:rsidP="007B34E1">
      <w:pPr>
        <w:pStyle w:val="CodeIDDSamples"/>
      </w:pPr>
      <w:r w:rsidRPr="007B34E1">
        <w:t xml:space="preserve">  ,                        !- Spectral Data name</w:t>
      </w:r>
    </w:p>
    <w:p w14:paraId="2D7B9521" w14:textId="77777777" w:rsidR="007B34E1" w:rsidRPr="007B34E1" w:rsidRDefault="007B34E1" w:rsidP="007B34E1">
      <w:pPr>
        <w:pStyle w:val="CodeIDDSamples"/>
      </w:pPr>
      <w:r w:rsidRPr="007B34E1">
        <w:t xml:space="preserve">  0.005664,                !- Thickness</w:t>
      </w:r>
    </w:p>
    <w:p w14:paraId="7914E688" w14:textId="77777777" w:rsidR="007B34E1" w:rsidRPr="007B34E1" w:rsidRDefault="007B34E1" w:rsidP="007B34E1">
      <w:pPr>
        <w:pStyle w:val="CodeIDDSamples"/>
      </w:pPr>
      <w:r w:rsidRPr="007B34E1">
        <w:t xml:space="preserve">  ,                        !- Solar Transmittance</w:t>
      </w:r>
    </w:p>
    <w:p w14:paraId="31DCDD8D" w14:textId="77777777" w:rsidR="007B34E1" w:rsidRPr="007B34E1" w:rsidRDefault="007B34E1" w:rsidP="007B34E1">
      <w:pPr>
        <w:pStyle w:val="CodeIDDSamples"/>
      </w:pPr>
      <w:r w:rsidRPr="007B34E1">
        <w:t xml:space="preserve">  ,                        !- Solar Front Reflectance</w:t>
      </w:r>
    </w:p>
    <w:p w14:paraId="012C44AA" w14:textId="77777777" w:rsidR="007B34E1" w:rsidRPr="007B34E1" w:rsidRDefault="007B34E1" w:rsidP="007B34E1">
      <w:pPr>
        <w:pStyle w:val="CodeIDDSamples"/>
      </w:pPr>
      <w:r w:rsidRPr="007B34E1">
        <w:t xml:space="preserve">  ,                        !- Solar Back Reflectance</w:t>
      </w:r>
    </w:p>
    <w:p w14:paraId="1A52EA74" w14:textId="77777777" w:rsidR="007B34E1" w:rsidRPr="007B34E1" w:rsidRDefault="007B34E1" w:rsidP="007B34E1">
      <w:pPr>
        <w:pStyle w:val="CodeIDDSamples"/>
      </w:pPr>
      <w:r w:rsidRPr="007B34E1">
        <w:t xml:space="preserve">  ,                        !- Visible Transmittance</w:t>
      </w:r>
    </w:p>
    <w:p w14:paraId="79F91C8F" w14:textId="77777777" w:rsidR="007B34E1" w:rsidRPr="007B34E1" w:rsidRDefault="007B34E1" w:rsidP="007B34E1">
      <w:pPr>
        <w:pStyle w:val="CodeIDDSamples"/>
      </w:pPr>
      <w:r w:rsidRPr="007B34E1">
        <w:t xml:space="preserve">  ,                        !- Visible Front Reflectance</w:t>
      </w:r>
    </w:p>
    <w:p w14:paraId="64C99D09" w14:textId="77777777" w:rsidR="007B34E1" w:rsidRPr="007B34E1" w:rsidRDefault="007B34E1" w:rsidP="007B34E1">
      <w:pPr>
        <w:pStyle w:val="CodeIDDSamples"/>
      </w:pPr>
      <w:r w:rsidRPr="007B34E1">
        <w:t xml:space="preserve">  ,                        !- Visible Back reflectance</w:t>
      </w:r>
    </w:p>
    <w:p w14:paraId="259A46E6" w14:textId="77777777" w:rsidR="007B34E1" w:rsidRPr="007B34E1" w:rsidRDefault="007B34E1" w:rsidP="007B34E1">
      <w:pPr>
        <w:pStyle w:val="CodeIDDSamples"/>
      </w:pPr>
      <w:r w:rsidRPr="007B34E1">
        <w:t xml:space="preserve">  0.000000,                !- IR Transmittance</w:t>
      </w:r>
    </w:p>
    <w:p w14:paraId="2A9EBD39" w14:textId="77777777" w:rsidR="007B34E1" w:rsidRPr="007B34E1" w:rsidRDefault="007B34E1" w:rsidP="007B34E1">
      <w:pPr>
        <w:pStyle w:val="CodeIDDSamples"/>
      </w:pPr>
      <w:r w:rsidRPr="007B34E1">
        <w:t xml:space="preserve">  0.840000,                !-Front Emissivity</w:t>
      </w:r>
    </w:p>
    <w:p w14:paraId="26CDFB1E" w14:textId="77777777" w:rsidR="007B34E1" w:rsidRPr="007B34E1" w:rsidRDefault="007B34E1" w:rsidP="007B34E1">
      <w:pPr>
        <w:pStyle w:val="CodeIDDSamples"/>
      </w:pPr>
      <w:r w:rsidRPr="007B34E1">
        <w:t xml:space="preserve">  0.840000,                !-Back Emissivity</w:t>
      </w:r>
    </w:p>
    <w:p w14:paraId="47276558" w14:textId="77777777" w:rsidR="007B34E1" w:rsidRPr="007B34E1" w:rsidRDefault="007B34E1" w:rsidP="007B34E1">
      <w:pPr>
        <w:pStyle w:val="CodeIDDSamples"/>
      </w:pPr>
      <w:r w:rsidRPr="007B34E1">
        <w:t xml:space="preserve">  1.000000,                !-Conductivity</w:t>
      </w:r>
    </w:p>
    <w:p w14:paraId="4D67CAB1" w14:textId="77777777" w:rsidR="007B34E1" w:rsidRPr="007B34E1" w:rsidRDefault="007B34E1" w:rsidP="007B34E1">
      <w:pPr>
        <w:pStyle w:val="CodeIDDSamples"/>
      </w:pPr>
      <w:r w:rsidRPr="007B34E1">
        <w:t xml:space="preserve">  ,                        !-Dirt Correction Factor for Sol/Vis Transmittance</w:t>
      </w:r>
    </w:p>
    <w:p w14:paraId="21D7CD75" w14:textId="77777777" w:rsidR="007B34E1" w:rsidRPr="007B34E1" w:rsidRDefault="007B34E1" w:rsidP="007B34E1">
      <w:pPr>
        <w:pStyle w:val="CodeIDDSamples"/>
      </w:pPr>
      <w:r w:rsidRPr="007B34E1">
        <w:t xml:space="preserve">  ,                        !-Solar Diffusing</w:t>
      </w:r>
    </w:p>
    <w:p w14:paraId="6EF1BD38" w14:textId="77777777" w:rsidR="007B34E1" w:rsidRPr="007B34E1" w:rsidRDefault="007B34E1" w:rsidP="007B34E1">
      <w:pPr>
        <w:pStyle w:val="CodeIDDSamples"/>
      </w:pPr>
      <w:r w:rsidRPr="007B34E1">
        <w:t xml:space="preserve">  7.2e10,                  !-Young’s modulus</w:t>
      </w:r>
    </w:p>
    <w:p w14:paraId="4AF504A1" w14:textId="77777777" w:rsidR="007B34E1" w:rsidRPr="007B34E1" w:rsidRDefault="007B34E1" w:rsidP="007B34E1">
      <w:pPr>
        <w:pStyle w:val="CodeIDDSamples"/>
      </w:pPr>
      <w:r w:rsidRPr="007B34E1">
        <w:t xml:space="preserve">  0.22;                    !-Poisson’s ratio</w:t>
      </w:r>
    </w:p>
    <w:p w14:paraId="34BF74EC" w14:textId="77777777" w:rsidR="00976A26" w:rsidRDefault="00DA464A">
      <w:pPr>
        <w:pStyle w:val="Heading3"/>
      </w:pPr>
      <w:bookmarkStart w:id="300" w:name="_Toc399489813"/>
      <w:r w:rsidRPr="00DA464A">
        <w:t>WindowMaterial:Glazing:RefractionExtinctionMethod</w:t>
      </w:r>
      <w:bookmarkEnd w:id="297"/>
      <w:bookmarkEnd w:id="298"/>
      <w:bookmarkEnd w:id="299"/>
      <w:bookmarkEnd w:id="300"/>
    </w:p>
    <w:p w14:paraId="2FF552CF" w14:textId="77777777"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14:paraId="71769734" w14:textId="77777777" w:rsidR="00976A26" w:rsidRDefault="00976A26">
      <w:pPr>
        <w:pStyle w:val="Heading4"/>
      </w:pPr>
      <w:r>
        <w:t>Field: Name</w:t>
      </w:r>
    </w:p>
    <w:p w14:paraId="6D939515" w14:textId="77777777" w:rsidR="00976A26" w:rsidRDefault="00976A26">
      <w:pPr>
        <w:pStyle w:val="BodyText"/>
      </w:pPr>
      <w:r>
        <w:t>The name of the glass layer. It corresponds to a layer in a window construction.</w:t>
      </w:r>
    </w:p>
    <w:p w14:paraId="51CB35BF" w14:textId="77777777" w:rsidR="00976A26" w:rsidRDefault="00976A26">
      <w:pPr>
        <w:pStyle w:val="Heading4"/>
      </w:pPr>
      <w:r>
        <w:t>Field: Thickness</w:t>
      </w:r>
    </w:p>
    <w:p w14:paraId="7BD9C89C" w14:textId="77777777" w:rsidR="00976A26" w:rsidRDefault="00976A26">
      <w:pPr>
        <w:pStyle w:val="BodyText"/>
      </w:pPr>
      <w:r>
        <w:t xml:space="preserve">The surface-to-surface thickness of the glass (m). </w:t>
      </w:r>
    </w:p>
    <w:p w14:paraId="6CF1FBE9" w14:textId="77777777" w:rsidR="00976A26" w:rsidRDefault="00976A26">
      <w:pPr>
        <w:pStyle w:val="Heading4"/>
      </w:pPr>
      <w:r>
        <w:t>Field: Solar Index of Refraction</w:t>
      </w:r>
    </w:p>
    <w:p w14:paraId="1A5A0193" w14:textId="77777777" w:rsidR="00976A26" w:rsidRDefault="00976A26">
      <w:pPr>
        <w:pStyle w:val="BodyText"/>
      </w:pPr>
      <w:r>
        <w:t xml:space="preserve">Index of refraction averaged over the solar spectrum. </w:t>
      </w:r>
    </w:p>
    <w:p w14:paraId="09FB157C" w14:textId="77777777" w:rsidR="00976A26" w:rsidRDefault="00976A26">
      <w:pPr>
        <w:pStyle w:val="Heading4"/>
      </w:pPr>
      <w:r>
        <w:t>Field: Solar Extinction Coefficient</w:t>
      </w:r>
    </w:p>
    <w:p w14:paraId="0073E88E" w14:textId="77777777" w:rsidR="00976A26" w:rsidRDefault="00976A26">
      <w:pPr>
        <w:pStyle w:val="BodyText"/>
      </w:pPr>
      <w:r>
        <w:t>Extinction coefficient averaged over the solar spectrum (m</w:t>
      </w:r>
      <w:r>
        <w:rPr>
          <w:vertAlign w:val="superscript"/>
        </w:rPr>
        <w:t>-1</w:t>
      </w:r>
      <w:r>
        <w:t>).</w:t>
      </w:r>
    </w:p>
    <w:p w14:paraId="79AD2D08" w14:textId="77777777" w:rsidR="00976A26" w:rsidRDefault="00976A26">
      <w:pPr>
        <w:pStyle w:val="Heading4"/>
      </w:pPr>
      <w:r>
        <w:t>Field: Visible Index of Refraction</w:t>
      </w:r>
    </w:p>
    <w:p w14:paraId="03A57483" w14:textId="77777777" w:rsidR="00976A26" w:rsidRDefault="00976A26">
      <w:pPr>
        <w:pStyle w:val="BodyText"/>
      </w:pPr>
      <w:r>
        <w:t>Index of refraction averaged over the solar spectrum and weighted by the response of the human eye.</w:t>
      </w:r>
    </w:p>
    <w:p w14:paraId="7D73741E" w14:textId="77777777" w:rsidR="00976A26" w:rsidRDefault="00976A26">
      <w:pPr>
        <w:pStyle w:val="Heading4"/>
      </w:pPr>
      <w:r>
        <w:t>Field: Visible Extinction Coefficient</w:t>
      </w:r>
    </w:p>
    <w:p w14:paraId="513A9B62" w14:textId="77777777" w:rsidR="00976A26" w:rsidRDefault="00976A26">
      <w:pPr>
        <w:pStyle w:val="BodyText"/>
      </w:pPr>
      <w:r>
        <w:t>Extinction coefficient averaged over the solar spectrum and weighted by the response of the human eye (m</w:t>
      </w:r>
      <w:r>
        <w:rPr>
          <w:vertAlign w:val="superscript"/>
        </w:rPr>
        <w:t>-1</w:t>
      </w:r>
      <w:r>
        <w:t xml:space="preserve">). </w:t>
      </w:r>
    </w:p>
    <w:p w14:paraId="5067DB70" w14:textId="77777777"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14:paraId="3B5A338D" w14:textId="77777777" w:rsidR="00976A26" w:rsidRDefault="00976A26">
      <w:pPr>
        <w:pStyle w:val="BodyText"/>
      </w:pPr>
      <w:r>
        <w:t xml:space="preserve">Long-wave transmittance at normal incidence. </w:t>
      </w:r>
    </w:p>
    <w:p w14:paraId="0E78763A" w14:textId="77777777" w:rsidR="00976A26" w:rsidRDefault="00976A26">
      <w:pPr>
        <w:pStyle w:val="Heading4"/>
      </w:pPr>
      <w:r>
        <w:lastRenderedPageBreak/>
        <w:t xml:space="preserve">Field: </w:t>
      </w:r>
      <w:r w:rsidR="00DA464A">
        <w:t xml:space="preserve">Infrared </w:t>
      </w:r>
      <w:r>
        <w:t>Hemispherical Emissivity</w:t>
      </w:r>
    </w:p>
    <w:p w14:paraId="3E5C45EB" w14:textId="77777777" w:rsidR="00976A26" w:rsidRDefault="00976A26">
      <w:pPr>
        <w:pStyle w:val="BodyText"/>
      </w:pPr>
      <w:r>
        <w:t xml:space="preserve">Long-wave hemispherical emissivity, assumed the same on both sides of the glass. </w:t>
      </w:r>
    </w:p>
    <w:p w14:paraId="74F320B5" w14:textId="77777777" w:rsidR="00976A26" w:rsidRDefault="00976A26">
      <w:pPr>
        <w:pStyle w:val="Heading4"/>
      </w:pPr>
      <w:r>
        <w:t>Field: Conductivity</w:t>
      </w:r>
    </w:p>
    <w:p w14:paraId="2E3AC5E1" w14:textId="77777777" w:rsidR="00976A26" w:rsidRDefault="00976A26">
      <w:pPr>
        <w:pStyle w:val="BodyText"/>
      </w:pPr>
      <w:r>
        <w:t>Thermal conductivity (W/m-K).</w:t>
      </w:r>
    </w:p>
    <w:p w14:paraId="1FC6019C" w14:textId="77777777" w:rsidR="00976A26" w:rsidRDefault="00976A26">
      <w:pPr>
        <w:pStyle w:val="Heading4"/>
      </w:pPr>
      <w:r>
        <w:t>Field: Dirt Correction Factor for Solar and Visible Transmittance</w:t>
      </w:r>
    </w:p>
    <w:p w14:paraId="0A389258" w14:textId="77777777"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3752F730" w14:textId="77777777" w:rsidR="00976A26" w:rsidRDefault="00976A26">
      <w:pPr>
        <w:pStyle w:val="BodyText"/>
      </w:pPr>
      <w:r>
        <w:t xml:space="preserve">Representative values of the direct correction factor are shown in </w:t>
      </w:r>
      <w:r w:rsidR="00274FC8">
        <w:fldChar w:fldCharType="begin"/>
      </w:r>
      <w:r w:rsidR="00274FC8">
        <w:instrText xml:space="preserve"> REF _Ref59435113 \h  \* MERGEFORMAT </w:instrText>
      </w:r>
      <w:r w:rsidR="00274FC8">
        <w:fldChar w:fldCharType="separate"/>
      </w:r>
      <w:r w:rsidR="00F157E6" w:rsidRPr="00F157E6">
        <w:rPr>
          <w:sz w:val="18"/>
        </w:rPr>
        <w:t>Table 7</w:t>
      </w:r>
      <w:r w:rsidR="00274FC8">
        <w:fldChar w:fldCharType="end"/>
      </w:r>
      <w:r>
        <w:t xml:space="preserve">. </w:t>
      </w:r>
    </w:p>
    <w:p w14:paraId="04E1AF47" w14:textId="77777777" w:rsidR="00976A26" w:rsidRDefault="00976A26">
      <w:pPr>
        <w:pStyle w:val="BodyText"/>
      </w:pPr>
      <w:r>
        <w:t>The default value of the dirt correction factor is 1.0, which means the glass is clean. It is assumed that dirt, if present, has no effect on the IR properties of the glass.</w:t>
      </w:r>
    </w:p>
    <w:p w14:paraId="610DEB2B" w14:textId="77777777" w:rsidR="00976A26" w:rsidRDefault="00976A26">
      <w:pPr>
        <w:pStyle w:val="Heading4"/>
      </w:pPr>
      <w:r>
        <w:t>Field: Solar Diffusing</w:t>
      </w:r>
    </w:p>
    <w:p w14:paraId="6E03A92F" w14:textId="77777777"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14:paraId="1D7E64BD"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14EB7975" w14:textId="77777777"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14:paraId="289F4C55" w14:textId="77777777" w:rsidR="00976A26" w:rsidRDefault="00976A26">
      <w:pPr>
        <w:pStyle w:val="BodyText"/>
      </w:pPr>
      <w:r>
        <w:t>An IDF example:</w:t>
      </w:r>
    </w:p>
    <w:p w14:paraId="02400FA8" w14:textId="77777777" w:rsidR="005C13EA" w:rsidRDefault="00DA464A" w:rsidP="005C13EA">
      <w:pPr>
        <w:pStyle w:val="CodeIDDSamples"/>
      </w:pPr>
      <w:r w:rsidRPr="00DA464A">
        <w:t>WindowMaterial:Glazing:RefractionExtinctionMethod</w:t>
      </w:r>
      <w:r w:rsidR="00976A26">
        <w:t>,</w:t>
      </w:r>
    </w:p>
    <w:p w14:paraId="6EA54B0A" w14:textId="77777777" w:rsidR="00976A26" w:rsidRDefault="00976A26" w:rsidP="005C13EA">
      <w:pPr>
        <w:pStyle w:val="CodeIDDSamples"/>
      </w:pPr>
      <w:r>
        <w:t>4MM CLEAR GLASS, !</w:t>
      </w:r>
      <w:r w:rsidR="005C13EA">
        <w:t>-</w:t>
      </w:r>
      <w:r>
        <w:t xml:space="preserve"> Material name</w:t>
      </w:r>
    </w:p>
    <w:p w14:paraId="563CA283" w14:textId="77777777" w:rsidR="00976A26" w:rsidRDefault="00976A26" w:rsidP="005C13EA">
      <w:pPr>
        <w:pStyle w:val="CodeIDDSamples"/>
      </w:pPr>
      <w:r>
        <w:t xml:space="preserve">    0.004, !</w:t>
      </w:r>
      <w:r w:rsidR="005C13EA">
        <w:t>-</w:t>
      </w:r>
      <w:r>
        <w:t xml:space="preserve"> Thickness {m}</w:t>
      </w:r>
    </w:p>
    <w:p w14:paraId="6F33714D" w14:textId="77777777" w:rsidR="00976A26" w:rsidRDefault="00976A26" w:rsidP="005C13EA">
      <w:pPr>
        <w:pStyle w:val="CodeIDDSamples"/>
      </w:pPr>
      <w:r>
        <w:t xml:space="preserve">    1.526, !</w:t>
      </w:r>
      <w:r w:rsidR="005C13EA">
        <w:t>-</w:t>
      </w:r>
      <w:r>
        <w:t xml:space="preserve"> Solar index of refraction</w:t>
      </w:r>
    </w:p>
    <w:p w14:paraId="238E7E87" w14:textId="77777777" w:rsidR="00976A26" w:rsidRDefault="00976A26" w:rsidP="005C13EA">
      <w:pPr>
        <w:pStyle w:val="CodeIDDSamples"/>
      </w:pPr>
      <w:r>
        <w:t xml:space="preserve">    30.0 , !</w:t>
      </w:r>
      <w:r w:rsidR="005C13EA">
        <w:t>-</w:t>
      </w:r>
      <w:r>
        <w:t xml:space="preserve"> Solar extinction coefficient (1/m)</w:t>
      </w:r>
    </w:p>
    <w:p w14:paraId="2C98B5B8" w14:textId="77777777" w:rsidR="00976A26" w:rsidRDefault="00976A26" w:rsidP="005C13EA">
      <w:pPr>
        <w:pStyle w:val="CodeIDDSamples"/>
      </w:pPr>
      <w:r>
        <w:t xml:space="preserve">    1.526, !</w:t>
      </w:r>
      <w:r w:rsidR="005C13EA">
        <w:t>-</w:t>
      </w:r>
      <w:r>
        <w:t xml:space="preserve"> Visible index of refraction</w:t>
      </w:r>
    </w:p>
    <w:p w14:paraId="798021EA" w14:textId="77777777" w:rsidR="00976A26" w:rsidRDefault="00976A26" w:rsidP="005C13EA">
      <w:pPr>
        <w:pStyle w:val="CodeIDDSamples"/>
      </w:pPr>
      <w:r>
        <w:t xml:space="preserve">    30.0 , !</w:t>
      </w:r>
      <w:r w:rsidR="005C13EA">
        <w:t>-</w:t>
      </w:r>
      <w:r>
        <w:t xml:space="preserve"> Visible extinction coefficient (1/m)</w:t>
      </w:r>
    </w:p>
    <w:p w14:paraId="43A2188D" w14:textId="77777777" w:rsidR="00976A26" w:rsidRDefault="00976A26" w:rsidP="005C13EA">
      <w:pPr>
        <w:pStyle w:val="CodeIDDSamples"/>
      </w:pPr>
      <w:r>
        <w:t xml:space="preserve">    0.0,   !</w:t>
      </w:r>
      <w:r w:rsidR="005C13EA">
        <w:t>-</w:t>
      </w:r>
      <w:r>
        <w:t xml:space="preserve"> IR transmittance at normal incidence</w:t>
      </w:r>
    </w:p>
    <w:p w14:paraId="3C94AD84" w14:textId="77777777" w:rsidR="00976A26" w:rsidRDefault="00976A26" w:rsidP="005C13EA">
      <w:pPr>
        <w:pStyle w:val="CodeIDDSamples"/>
      </w:pPr>
      <w:r>
        <w:t xml:space="preserve">    0.84,  !</w:t>
      </w:r>
      <w:r w:rsidR="005C13EA">
        <w:t>-</w:t>
      </w:r>
      <w:r>
        <w:t xml:space="preserve"> IR emissivity</w:t>
      </w:r>
    </w:p>
    <w:p w14:paraId="2ED1880E" w14:textId="77777777" w:rsidR="00976A26" w:rsidRDefault="00976A26" w:rsidP="005C13EA">
      <w:pPr>
        <w:pStyle w:val="CodeIDDSamples"/>
      </w:pPr>
      <w:r>
        <w:t xml:space="preserve">    0.9;   !</w:t>
      </w:r>
      <w:r w:rsidR="005C13EA">
        <w:t>-</w:t>
      </w:r>
      <w:r>
        <w:t xml:space="preserve"> Conductivity {W/m-K}</w:t>
      </w:r>
    </w:p>
    <w:p w14:paraId="375D5887" w14:textId="77777777" w:rsidR="00976A26" w:rsidRDefault="00976A26">
      <w:pPr>
        <w:pStyle w:val="Heading3"/>
      </w:pPr>
      <w:bookmarkStart w:id="301" w:name="_Toc99527638"/>
      <w:bookmarkStart w:id="302" w:name="_Toc399489814"/>
      <w:r>
        <w:t>Glass Optical Properties Conversion</w:t>
      </w:r>
      <w:bookmarkEnd w:id="301"/>
      <w:bookmarkEnd w:id="302"/>
    </w:p>
    <w:p w14:paraId="131A0BE9" w14:textId="77777777" w:rsidR="00976A26" w:rsidRDefault="00976A26">
      <w:pPr>
        <w:pStyle w:val="Heading4"/>
      </w:pPr>
      <w:r>
        <w:t>Conversion from Glass Optical Properties Specified as Index of Refraction and Transmittance at Normal Incidence</w:t>
      </w:r>
    </w:p>
    <w:p w14:paraId="6947AD74" w14:textId="77777777"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14:paraId="7DD623BD" w14:textId="77777777"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14:paraId="1B25F961" w14:textId="77777777" w:rsidR="00976A26" w:rsidRDefault="00976A26">
      <w:pPr>
        <w:pStyle w:val="BodyText"/>
        <w:jc w:val="left"/>
      </w:pPr>
      <w:r>
        <w:t>Given</w:t>
      </w:r>
      <w:r>
        <w:rPr>
          <w:i/>
        </w:rPr>
        <w:t xml:space="preserve"> n</w:t>
      </w:r>
      <w:r>
        <w:t xml:space="preserve"> and </w:t>
      </w:r>
      <w:r>
        <w:rPr>
          <w:i/>
        </w:rPr>
        <w:t>T</w:t>
      </w:r>
      <w:r>
        <w:t xml:space="preserve">, find </w:t>
      </w:r>
      <w:r>
        <w:rPr>
          <w:i/>
        </w:rPr>
        <w:t>R</w:t>
      </w:r>
      <w:r>
        <w:t>:</w:t>
      </w:r>
    </w:p>
    <w:p w14:paraId="1ADCD17C" w14:textId="77777777" w:rsidR="00976A26" w:rsidRDefault="00884C36">
      <w:pPr>
        <w:pStyle w:val="Equation"/>
      </w:pPr>
      <w:r w:rsidRPr="00884C36">
        <w:rPr>
          <w:position w:val="-92"/>
        </w:rPr>
        <w:object w:dxaOrig="3220" w:dyaOrig="2220" w14:anchorId="0D26151A">
          <v:shape id="_x0000_i1038" type="#_x0000_t75" style="width:162pt;height:111pt" o:ole="">
            <v:imagedata r:id="rId63" o:title=""/>
          </v:shape>
          <o:OLEObject Type="Embed" ProgID="Equation.DSMT4" ShapeID="_x0000_i1038" DrawAspect="Content" ObjectID="_1473234737" r:id="rId64"/>
        </w:object>
      </w:r>
    </w:p>
    <w:p w14:paraId="245D5452" w14:textId="77777777" w:rsidR="00976A26" w:rsidRDefault="00976A26">
      <w:pPr>
        <w:pStyle w:val="BodyText"/>
        <w:rPr>
          <w:b/>
          <w:bCs/>
        </w:rPr>
      </w:pPr>
      <w:r>
        <w:rPr>
          <w:b/>
          <w:bCs/>
        </w:rPr>
        <w:t>Example:</w:t>
      </w:r>
    </w:p>
    <w:p w14:paraId="2B789233" w14:textId="77777777" w:rsidR="00976A26" w:rsidRDefault="00976A26">
      <w:pPr>
        <w:pStyle w:val="Equation"/>
        <w:spacing w:before="120" w:after="120"/>
      </w:pPr>
      <w:r>
        <w:rPr>
          <w:i/>
        </w:rPr>
        <w:t>T</w:t>
      </w:r>
      <w:r>
        <w:t xml:space="preserve"> = 0.86156</w:t>
      </w:r>
    </w:p>
    <w:p w14:paraId="4B8D8226" w14:textId="77777777" w:rsidR="00976A26" w:rsidRDefault="00976A26">
      <w:pPr>
        <w:pStyle w:val="Equation"/>
        <w:spacing w:before="0" w:after="120"/>
      </w:pPr>
      <w:r>
        <w:rPr>
          <w:i/>
        </w:rPr>
        <w:t>n</w:t>
      </w:r>
      <w:r>
        <w:t xml:space="preserve"> = 1.526</w:t>
      </w:r>
    </w:p>
    <w:p w14:paraId="0EC6BA8F" w14:textId="77777777" w:rsidR="00976A26" w:rsidRDefault="00884C36">
      <w:pPr>
        <w:pStyle w:val="Equation"/>
      </w:pPr>
      <w:r w:rsidRPr="00884C36">
        <w:rPr>
          <w:position w:val="-42"/>
        </w:rPr>
        <w:object w:dxaOrig="1579" w:dyaOrig="1420" w14:anchorId="090443AA">
          <v:shape id="_x0000_i1039" type="#_x0000_t75" style="width:78.75pt;height:71.25pt" o:ole="">
            <v:imagedata r:id="rId65" o:title=""/>
          </v:shape>
          <o:OLEObject Type="Embed" ProgID="Equation.DSMT4" ShapeID="_x0000_i1039" DrawAspect="Content" ObjectID="_1473234738" r:id="rId66"/>
        </w:object>
      </w:r>
    </w:p>
    <w:p w14:paraId="78EFAFC0" w14:textId="77777777" w:rsidR="008D14B9" w:rsidRPr="0078633C" w:rsidRDefault="008D14B9" w:rsidP="008D14B9">
      <w:pPr>
        <w:pStyle w:val="Heading3"/>
        <w:rPr>
          <w:rFonts w:ascii="Arial" w:hAnsi="Arial"/>
        </w:rPr>
      </w:pPr>
      <w:bookmarkStart w:id="303" w:name="_Toc5437846"/>
      <w:bookmarkStart w:id="304" w:name="_Ref67287148"/>
      <w:bookmarkStart w:id="305" w:name="_Toc99527639"/>
      <w:bookmarkStart w:id="306" w:name="_Toc1970994"/>
      <w:bookmarkStart w:id="307" w:name="_Toc399489815"/>
      <w:bookmarkEnd w:id="261"/>
      <w:bookmarkEnd w:id="262"/>
      <w:r w:rsidRPr="0078633C">
        <w:rPr>
          <w:snapToGrid w:val="0"/>
        </w:rPr>
        <w:t>WindowMaterial:Glazing</w:t>
      </w:r>
      <w:r>
        <w:rPr>
          <w:snapToGrid w:val="0"/>
        </w:rPr>
        <w:t>Group:</w:t>
      </w:r>
      <w:r w:rsidRPr="003104E7">
        <w:rPr>
          <w:snapToGrid w:val="0"/>
        </w:rPr>
        <w:t>Thermochromic</w:t>
      </w:r>
      <w:bookmarkEnd w:id="307"/>
    </w:p>
    <w:p w14:paraId="1E36549C" w14:textId="77777777"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14:paraId="2558A1E4" w14:textId="77777777"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14:paraId="54476AAA" w14:textId="77777777"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14:paraId="52D3D67F" w14:textId="77777777" w:rsidR="008D14B9" w:rsidRPr="00D70990" w:rsidRDefault="008D14B9" w:rsidP="008D14B9">
      <w:pPr>
        <w:pStyle w:val="Heading4"/>
        <w:rPr>
          <w:snapToGrid w:val="0"/>
        </w:rPr>
      </w:pPr>
      <w:r w:rsidRPr="00D70990">
        <w:rPr>
          <w:snapToGrid w:val="0"/>
        </w:rPr>
        <w:t>Field: Name</w:t>
      </w:r>
    </w:p>
    <w:p w14:paraId="23D89EB4" w14:textId="77777777" w:rsidR="008D14B9" w:rsidRDefault="008D14B9" w:rsidP="006918A5">
      <w:pPr>
        <w:pStyle w:val="BodyText"/>
      </w:pPr>
      <w:r w:rsidRPr="00994885">
        <w:t xml:space="preserve">A unique user assigned name for a </w:t>
      </w:r>
      <w:r>
        <w:t>particular thermochromic glass material</w:t>
      </w:r>
      <w:r w:rsidRPr="00994885">
        <w:t>.</w:t>
      </w:r>
    </w:p>
    <w:p w14:paraId="484D2DB1" w14:textId="77777777"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14:paraId="53DEB205" w14:textId="77777777" w:rsidR="008D14B9" w:rsidRPr="00AA2DA0" w:rsidRDefault="003079E0" w:rsidP="008D14B9">
      <w:pPr>
        <w:pStyle w:val="Heading4"/>
        <w:rPr>
          <w:bCs/>
          <w:iCs/>
          <w:snapToGrid w:val="0"/>
        </w:rPr>
      </w:pPr>
      <w:r>
        <w:rPr>
          <w:bCs/>
          <w:iCs/>
          <w:snapToGrid w:val="0"/>
        </w:rPr>
        <w:t xml:space="preserve">Field: </w:t>
      </w:r>
      <w:r w:rsidR="008D14B9" w:rsidRPr="00AA2DA0">
        <w:rPr>
          <w:snapToGrid w:val="0"/>
        </w:rPr>
        <w:t xml:space="preserve">Optical Data Temperature </w:t>
      </w:r>
      <w:r w:rsidR="008D14B9">
        <w:rPr>
          <w:snapToGrid w:val="0"/>
        </w:rPr>
        <w:t>&lt;N&gt;</w:t>
      </w:r>
    </w:p>
    <w:p w14:paraId="2160580A" w14:textId="77777777"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14:paraId="081E3288" w14:textId="77777777"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14:paraId="0985360B" w14:textId="77777777"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14:paraId="56770508" w14:textId="77777777" w:rsidR="008D14B9" w:rsidRDefault="008D14B9" w:rsidP="008D14B9">
      <w:r>
        <w:t>IDF Examples</w:t>
      </w:r>
    </w:p>
    <w:p w14:paraId="2F08F739" w14:textId="77777777" w:rsidR="008D14B9" w:rsidRPr="006777AD" w:rsidRDefault="008D14B9" w:rsidP="0068290E">
      <w:pPr>
        <w:pStyle w:val="CodeIDDSamples"/>
        <w:rPr>
          <w:snapToGrid w:val="0"/>
        </w:rPr>
      </w:pPr>
      <w:r w:rsidRPr="006777AD">
        <w:rPr>
          <w:snapToGrid w:val="0"/>
        </w:rPr>
        <w:t xml:space="preserve">  Construction,</w:t>
      </w:r>
    </w:p>
    <w:p w14:paraId="06010E17" w14:textId="77777777"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14:paraId="71864DA9"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14:paraId="485E4D45" w14:textId="77777777" w:rsidR="008D14B9" w:rsidRPr="006777AD" w:rsidRDefault="008D14B9" w:rsidP="0068290E">
      <w:pPr>
        <w:pStyle w:val="CodeIDDSamples"/>
        <w:rPr>
          <w:snapToGrid w:val="0"/>
        </w:rPr>
      </w:pPr>
      <w:r w:rsidRPr="006777AD">
        <w:rPr>
          <w:snapToGrid w:val="0"/>
        </w:rPr>
        <w:t xml:space="preserve">    AIR 6MM,                  !- Layer 2</w:t>
      </w:r>
    </w:p>
    <w:p w14:paraId="64C73A17" w14:textId="77777777"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14:paraId="4A0C5F05" w14:textId="77777777" w:rsidR="008D14B9" w:rsidRPr="006777AD" w:rsidRDefault="008D14B9" w:rsidP="0068290E">
      <w:pPr>
        <w:pStyle w:val="CodeIDDSamples"/>
        <w:rPr>
          <w:snapToGrid w:val="0"/>
        </w:rPr>
      </w:pPr>
      <w:r w:rsidRPr="006777AD">
        <w:rPr>
          <w:snapToGrid w:val="0"/>
        </w:rPr>
        <w:t xml:space="preserve">    AIR 6MM,                  !- Layer 4</w:t>
      </w:r>
    </w:p>
    <w:p w14:paraId="57A6146A"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14:paraId="1969F8EE" w14:textId="77777777" w:rsidR="008D14B9" w:rsidRDefault="008D14B9" w:rsidP="0068290E">
      <w:pPr>
        <w:pStyle w:val="CodeIDDSamples"/>
        <w:rPr>
          <w:snapToGrid w:val="0"/>
        </w:rPr>
      </w:pPr>
    </w:p>
    <w:p w14:paraId="117F94CF" w14:textId="77777777" w:rsidR="008D14B9" w:rsidRPr="008D14B9" w:rsidRDefault="008D14B9" w:rsidP="0068290E">
      <w:pPr>
        <w:pStyle w:val="CodeIDDSamples"/>
      </w:pPr>
    </w:p>
    <w:p w14:paraId="667C9493" w14:textId="77777777" w:rsidR="008D14B9" w:rsidRPr="006777AD" w:rsidRDefault="008D14B9" w:rsidP="0068290E">
      <w:pPr>
        <w:pStyle w:val="CodeIDDSamples"/>
        <w:rPr>
          <w:snapToGrid w:val="0"/>
        </w:rPr>
      </w:pPr>
      <w:r w:rsidRPr="006777AD">
        <w:rPr>
          <w:snapToGrid w:val="0"/>
        </w:rPr>
        <w:t xml:space="preserve">  WindowMaterial:Gas,</w:t>
      </w:r>
    </w:p>
    <w:p w14:paraId="545CC143" w14:textId="77777777" w:rsidR="008D14B9" w:rsidRPr="006777AD" w:rsidRDefault="008D14B9" w:rsidP="0068290E">
      <w:pPr>
        <w:pStyle w:val="CodeIDDSamples"/>
        <w:rPr>
          <w:snapToGrid w:val="0"/>
        </w:rPr>
      </w:pPr>
      <w:r w:rsidRPr="006777AD">
        <w:rPr>
          <w:snapToGrid w:val="0"/>
        </w:rPr>
        <w:t xml:space="preserve">    AIR 6MM,                 !- Name</w:t>
      </w:r>
    </w:p>
    <w:p w14:paraId="056F1CD5" w14:textId="77777777" w:rsidR="008D14B9" w:rsidRPr="006777AD" w:rsidRDefault="008D14B9" w:rsidP="0068290E">
      <w:pPr>
        <w:pStyle w:val="CodeIDDSamples"/>
        <w:rPr>
          <w:snapToGrid w:val="0"/>
        </w:rPr>
      </w:pPr>
      <w:r w:rsidRPr="006777AD">
        <w:rPr>
          <w:snapToGrid w:val="0"/>
        </w:rPr>
        <w:t xml:space="preserve">    Air,                     !- Gas Type</w:t>
      </w:r>
    </w:p>
    <w:p w14:paraId="12B1C3AA" w14:textId="77777777" w:rsidR="008D14B9" w:rsidRPr="006777AD" w:rsidRDefault="008D14B9" w:rsidP="0068290E">
      <w:pPr>
        <w:pStyle w:val="CodeIDDSamples"/>
        <w:rPr>
          <w:snapToGrid w:val="0"/>
        </w:rPr>
      </w:pPr>
      <w:r w:rsidRPr="006777AD">
        <w:rPr>
          <w:snapToGrid w:val="0"/>
        </w:rPr>
        <w:t xml:space="preserve">    0.0063;                  !- Thickness {m}</w:t>
      </w:r>
    </w:p>
    <w:p w14:paraId="48AC11A5" w14:textId="77777777" w:rsidR="008D14B9" w:rsidRDefault="008D14B9" w:rsidP="0068290E">
      <w:pPr>
        <w:pStyle w:val="CodeIDDSamples"/>
        <w:rPr>
          <w:snapToGrid w:val="0"/>
        </w:rPr>
      </w:pPr>
      <w:r w:rsidRPr="006777AD">
        <w:rPr>
          <w:snapToGrid w:val="0"/>
        </w:rPr>
        <w:t xml:space="preserve">        </w:t>
      </w:r>
    </w:p>
    <w:p w14:paraId="0C2DCC53" w14:textId="77777777" w:rsidR="008D14B9" w:rsidRPr="008D14B9" w:rsidRDefault="008D14B9" w:rsidP="0068290E">
      <w:pPr>
        <w:pStyle w:val="CodeIDDSamples"/>
      </w:pPr>
    </w:p>
    <w:p w14:paraId="54043669" w14:textId="77777777" w:rsidR="008D14B9" w:rsidRPr="006777AD" w:rsidRDefault="008D14B9" w:rsidP="0068290E">
      <w:pPr>
        <w:pStyle w:val="CodeIDDSamples"/>
        <w:rPr>
          <w:snapToGrid w:val="0"/>
        </w:rPr>
      </w:pPr>
      <w:r w:rsidRPr="006777AD">
        <w:rPr>
          <w:snapToGrid w:val="0"/>
        </w:rPr>
        <w:t xml:space="preserve">! Added for thermochromic glazings </w:t>
      </w:r>
    </w:p>
    <w:p w14:paraId="40A84511" w14:textId="77777777"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14:paraId="126E7EBC" w14:textId="77777777" w:rsidR="008D14B9" w:rsidRPr="006777AD" w:rsidRDefault="008D14B9" w:rsidP="0068290E">
      <w:pPr>
        <w:pStyle w:val="CodeIDDSamples"/>
        <w:rPr>
          <w:snapToGrid w:val="0"/>
        </w:rPr>
      </w:pPr>
      <w:r w:rsidRPr="006777AD">
        <w:rPr>
          <w:snapToGrid w:val="0"/>
        </w:rPr>
        <w:t xml:space="preserve">    TCGlazings,</w:t>
      </w:r>
    </w:p>
    <w:p w14:paraId="3400B8CE" w14:textId="77777777" w:rsidR="008D14B9" w:rsidRPr="006777AD" w:rsidRDefault="008D14B9" w:rsidP="0068290E">
      <w:pPr>
        <w:pStyle w:val="CodeIDDSamples"/>
        <w:rPr>
          <w:snapToGrid w:val="0"/>
        </w:rPr>
      </w:pPr>
      <w:r w:rsidRPr="006777AD">
        <w:rPr>
          <w:snapToGrid w:val="0"/>
        </w:rPr>
        <w:t xml:space="preserve">    0 ,  TCGlazing0,</w:t>
      </w:r>
    </w:p>
    <w:p w14:paraId="1ABE8DC1" w14:textId="77777777"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14:paraId="1B50F391" w14:textId="77777777" w:rsidR="008D14B9" w:rsidRPr="006777AD" w:rsidRDefault="008D14B9" w:rsidP="0068290E">
      <w:pPr>
        <w:pStyle w:val="CodeIDDSamples"/>
        <w:rPr>
          <w:snapToGrid w:val="0"/>
        </w:rPr>
      </w:pPr>
      <w:r w:rsidRPr="006777AD">
        <w:rPr>
          <w:snapToGrid w:val="0"/>
        </w:rPr>
        <w:t xml:space="preserve">    25,  TCGlazing25,</w:t>
      </w:r>
    </w:p>
    <w:p w14:paraId="0B9CBBF9" w14:textId="77777777" w:rsidR="008D14B9" w:rsidRPr="006777AD" w:rsidRDefault="008D14B9" w:rsidP="0068290E">
      <w:pPr>
        <w:pStyle w:val="CodeIDDSamples"/>
        <w:rPr>
          <w:snapToGrid w:val="0"/>
        </w:rPr>
      </w:pPr>
      <w:r w:rsidRPr="006777AD">
        <w:rPr>
          <w:snapToGrid w:val="0"/>
        </w:rPr>
        <w:t xml:space="preserve">    30,  TCGlazing30,</w:t>
      </w:r>
    </w:p>
    <w:p w14:paraId="16E3FF13" w14:textId="77777777" w:rsidR="008D14B9" w:rsidRPr="006777AD" w:rsidRDefault="008D14B9" w:rsidP="0068290E">
      <w:pPr>
        <w:pStyle w:val="CodeIDDSamples"/>
        <w:rPr>
          <w:snapToGrid w:val="0"/>
        </w:rPr>
      </w:pPr>
      <w:r w:rsidRPr="006777AD">
        <w:rPr>
          <w:snapToGrid w:val="0"/>
        </w:rPr>
        <w:t xml:space="preserve">    35,  TCGlazing35,</w:t>
      </w:r>
    </w:p>
    <w:p w14:paraId="43BD378C" w14:textId="77777777" w:rsidR="008D14B9" w:rsidRPr="006777AD" w:rsidRDefault="008D14B9" w:rsidP="0068290E">
      <w:pPr>
        <w:pStyle w:val="CodeIDDSamples"/>
        <w:rPr>
          <w:snapToGrid w:val="0"/>
        </w:rPr>
      </w:pPr>
      <w:r w:rsidRPr="006777AD">
        <w:rPr>
          <w:snapToGrid w:val="0"/>
        </w:rPr>
        <w:t xml:space="preserve">    40,  TCGlazing40,</w:t>
      </w:r>
    </w:p>
    <w:p w14:paraId="4D08BFD0" w14:textId="77777777" w:rsidR="008D14B9" w:rsidRPr="006777AD" w:rsidRDefault="008D14B9" w:rsidP="0068290E">
      <w:pPr>
        <w:pStyle w:val="CodeIDDSamples"/>
        <w:rPr>
          <w:snapToGrid w:val="0"/>
        </w:rPr>
      </w:pPr>
      <w:r w:rsidRPr="006777AD">
        <w:rPr>
          <w:snapToGrid w:val="0"/>
        </w:rPr>
        <w:t xml:space="preserve">    45,  TCGlazing45,</w:t>
      </w:r>
    </w:p>
    <w:p w14:paraId="63B3731D" w14:textId="77777777" w:rsidR="008D14B9" w:rsidRPr="006777AD" w:rsidRDefault="008D14B9" w:rsidP="0068290E">
      <w:pPr>
        <w:pStyle w:val="CodeIDDSamples"/>
        <w:rPr>
          <w:snapToGrid w:val="0"/>
        </w:rPr>
      </w:pPr>
      <w:r w:rsidRPr="006777AD">
        <w:rPr>
          <w:snapToGrid w:val="0"/>
        </w:rPr>
        <w:t xml:space="preserve">    50,  TCGlazing50,</w:t>
      </w:r>
    </w:p>
    <w:p w14:paraId="76541698" w14:textId="77777777" w:rsidR="008D14B9" w:rsidRPr="006777AD" w:rsidRDefault="008D14B9" w:rsidP="0068290E">
      <w:pPr>
        <w:pStyle w:val="CodeIDDSamples"/>
        <w:rPr>
          <w:snapToGrid w:val="0"/>
        </w:rPr>
      </w:pPr>
      <w:r w:rsidRPr="006777AD">
        <w:rPr>
          <w:snapToGrid w:val="0"/>
        </w:rPr>
        <w:t xml:space="preserve">    55,  TCGlazing55,</w:t>
      </w:r>
    </w:p>
    <w:p w14:paraId="12F3B71D" w14:textId="77777777" w:rsidR="008D14B9" w:rsidRPr="006777AD" w:rsidRDefault="008D14B9" w:rsidP="0068290E">
      <w:pPr>
        <w:pStyle w:val="CodeIDDSamples"/>
        <w:rPr>
          <w:snapToGrid w:val="0"/>
        </w:rPr>
      </w:pPr>
      <w:r w:rsidRPr="006777AD">
        <w:rPr>
          <w:snapToGrid w:val="0"/>
        </w:rPr>
        <w:t xml:space="preserve">    60,  TCGlazing60,</w:t>
      </w:r>
    </w:p>
    <w:p w14:paraId="2AC48A9C" w14:textId="77777777" w:rsidR="008D14B9" w:rsidRPr="006777AD" w:rsidRDefault="008D14B9" w:rsidP="0068290E">
      <w:pPr>
        <w:pStyle w:val="CodeIDDSamples"/>
        <w:rPr>
          <w:snapToGrid w:val="0"/>
        </w:rPr>
      </w:pPr>
      <w:r w:rsidRPr="006777AD">
        <w:rPr>
          <w:snapToGrid w:val="0"/>
        </w:rPr>
        <w:t xml:space="preserve">    65,  TCGlazing65,</w:t>
      </w:r>
    </w:p>
    <w:p w14:paraId="5106498E" w14:textId="77777777" w:rsidR="008D14B9" w:rsidRPr="006777AD" w:rsidRDefault="008D14B9" w:rsidP="0068290E">
      <w:pPr>
        <w:pStyle w:val="CodeIDDSamples"/>
        <w:rPr>
          <w:snapToGrid w:val="0"/>
        </w:rPr>
      </w:pPr>
      <w:r w:rsidRPr="006777AD">
        <w:rPr>
          <w:snapToGrid w:val="0"/>
        </w:rPr>
        <w:t xml:space="preserve">    75,  TCGlazing75,</w:t>
      </w:r>
    </w:p>
    <w:p w14:paraId="79409FFA" w14:textId="77777777" w:rsidR="008D14B9" w:rsidRPr="006777AD" w:rsidRDefault="008D14B9" w:rsidP="0068290E">
      <w:pPr>
        <w:pStyle w:val="CodeIDDSamples"/>
        <w:rPr>
          <w:snapToGrid w:val="0"/>
        </w:rPr>
      </w:pPr>
      <w:r w:rsidRPr="006777AD">
        <w:rPr>
          <w:snapToGrid w:val="0"/>
        </w:rPr>
        <w:t xml:space="preserve">    85,  TCGlazing85</w:t>
      </w:r>
      <w:r>
        <w:rPr>
          <w:snapToGrid w:val="0"/>
        </w:rPr>
        <w:t>;</w:t>
      </w:r>
    </w:p>
    <w:p w14:paraId="3F464064" w14:textId="77777777" w:rsidR="008D14B9" w:rsidRDefault="008D14B9" w:rsidP="0068290E">
      <w:pPr>
        <w:pStyle w:val="CodeIDDSamples"/>
        <w:rPr>
          <w:snapToGrid w:val="0"/>
        </w:rPr>
      </w:pPr>
    </w:p>
    <w:p w14:paraId="05211EDD" w14:textId="77777777" w:rsidR="006918A5" w:rsidRPr="006918A5" w:rsidRDefault="006918A5" w:rsidP="0068290E">
      <w:pPr>
        <w:pStyle w:val="CodeIDDSamples"/>
      </w:pPr>
    </w:p>
    <w:p w14:paraId="62A9B24A" w14:textId="77777777" w:rsidR="008D14B9" w:rsidRPr="006777AD" w:rsidRDefault="008D14B9" w:rsidP="0068290E">
      <w:pPr>
        <w:pStyle w:val="CodeIDDSamples"/>
        <w:rPr>
          <w:snapToGrid w:val="0"/>
        </w:rPr>
      </w:pPr>
      <w:r w:rsidRPr="006777AD">
        <w:rPr>
          <w:snapToGrid w:val="0"/>
        </w:rPr>
        <w:t>WindowMaterial:Glazing,</w:t>
      </w:r>
    </w:p>
    <w:p w14:paraId="2329AEF4" w14:textId="77777777" w:rsidR="008D14B9" w:rsidRPr="006777AD" w:rsidRDefault="008D14B9" w:rsidP="0068290E">
      <w:pPr>
        <w:pStyle w:val="CodeIDDSamples"/>
        <w:rPr>
          <w:snapToGrid w:val="0"/>
        </w:rPr>
      </w:pPr>
      <w:r w:rsidRPr="006777AD">
        <w:rPr>
          <w:snapToGrid w:val="0"/>
        </w:rPr>
        <w:t xml:space="preserve">  TCGlazing0,  !- Name</w:t>
      </w:r>
    </w:p>
    <w:p w14:paraId="112999F7" w14:textId="77777777" w:rsidR="008D14B9" w:rsidRPr="006777AD" w:rsidRDefault="008D14B9" w:rsidP="0068290E">
      <w:pPr>
        <w:pStyle w:val="CodeIDDSamples"/>
        <w:rPr>
          <w:snapToGrid w:val="0"/>
        </w:rPr>
      </w:pPr>
      <w:r w:rsidRPr="006777AD">
        <w:rPr>
          <w:snapToGrid w:val="0"/>
        </w:rPr>
        <w:t xml:space="preserve">  SpectralAverage,  !- Optical Data Type</w:t>
      </w:r>
    </w:p>
    <w:p w14:paraId="04044B9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3D55FF6" w14:textId="77777777" w:rsidR="008D14B9" w:rsidRPr="006777AD" w:rsidRDefault="008D14B9" w:rsidP="0068290E">
      <w:pPr>
        <w:pStyle w:val="CodeIDDSamples"/>
        <w:rPr>
          <w:snapToGrid w:val="0"/>
        </w:rPr>
      </w:pPr>
      <w:r w:rsidRPr="006777AD">
        <w:rPr>
          <w:snapToGrid w:val="0"/>
        </w:rPr>
        <w:t xml:space="preserve">  0.0030,  !- Thickness</w:t>
      </w:r>
    </w:p>
    <w:p w14:paraId="1BCF345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189F03"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06991E05"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B2156E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90F680F"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F17CB43"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EDD8B9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440761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800566F"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5000ABA0" w14:textId="77777777" w:rsidR="008D14B9" w:rsidRPr="006777AD" w:rsidRDefault="008D14B9" w:rsidP="0068290E">
      <w:pPr>
        <w:pStyle w:val="CodeIDDSamples"/>
        <w:rPr>
          <w:snapToGrid w:val="0"/>
        </w:rPr>
      </w:pPr>
      <w:r w:rsidRPr="006777AD">
        <w:rPr>
          <w:snapToGrid w:val="0"/>
        </w:rPr>
        <w:t xml:space="preserve">  0.0199,  !- Conductivity</w:t>
      </w:r>
    </w:p>
    <w:p w14:paraId="44C5080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5D17B10" w14:textId="77777777" w:rsidR="008D14B9" w:rsidRPr="006777AD" w:rsidRDefault="008D14B9" w:rsidP="0068290E">
      <w:pPr>
        <w:pStyle w:val="CodeIDDSamples"/>
        <w:rPr>
          <w:snapToGrid w:val="0"/>
        </w:rPr>
      </w:pPr>
      <w:r w:rsidRPr="006777AD">
        <w:rPr>
          <w:snapToGrid w:val="0"/>
        </w:rPr>
        <w:t xml:space="preserve">  No;      !- Solar Diffusing    </w:t>
      </w:r>
    </w:p>
    <w:p w14:paraId="606AE715" w14:textId="77777777" w:rsidR="008D14B9" w:rsidRDefault="008D14B9" w:rsidP="0068290E">
      <w:pPr>
        <w:pStyle w:val="CodeIDDSamples"/>
        <w:rPr>
          <w:snapToGrid w:val="0"/>
        </w:rPr>
      </w:pPr>
    </w:p>
    <w:p w14:paraId="002FFB68" w14:textId="77777777" w:rsidR="00AF3151" w:rsidRPr="00AF3151" w:rsidRDefault="00AF3151" w:rsidP="0068290E">
      <w:pPr>
        <w:pStyle w:val="CodeIDDSamples"/>
      </w:pPr>
    </w:p>
    <w:p w14:paraId="4BCC720A" w14:textId="77777777" w:rsidR="008D14B9" w:rsidRPr="006777AD" w:rsidRDefault="008D14B9" w:rsidP="0068290E">
      <w:pPr>
        <w:pStyle w:val="CodeIDDSamples"/>
        <w:rPr>
          <w:snapToGrid w:val="0"/>
        </w:rPr>
      </w:pPr>
      <w:r w:rsidRPr="006777AD">
        <w:rPr>
          <w:snapToGrid w:val="0"/>
        </w:rPr>
        <w:t>WindowMaterial:Glazing,</w:t>
      </w:r>
    </w:p>
    <w:p w14:paraId="7D3FB861" w14:textId="77777777"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14:paraId="10916C29" w14:textId="77777777" w:rsidR="008D14B9" w:rsidRPr="006777AD" w:rsidRDefault="008D14B9" w:rsidP="0068290E">
      <w:pPr>
        <w:pStyle w:val="CodeIDDSamples"/>
        <w:rPr>
          <w:snapToGrid w:val="0"/>
        </w:rPr>
      </w:pPr>
      <w:r w:rsidRPr="006777AD">
        <w:rPr>
          <w:snapToGrid w:val="0"/>
        </w:rPr>
        <w:t xml:space="preserve">  SpectralAverage,  !- Optical Data Type</w:t>
      </w:r>
    </w:p>
    <w:p w14:paraId="35EF0B61"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E9461B4" w14:textId="77777777" w:rsidR="008D14B9" w:rsidRPr="006777AD" w:rsidRDefault="008D14B9" w:rsidP="0068290E">
      <w:pPr>
        <w:pStyle w:val="CodeIDDSamples"/>
        <w:rPr>
          <w:snapToGrid w:val="0"/>
        </w:rPr>
      </w:pPr>
      <w:r w:rsidRPr="006777AD">
        <w:rPr>
          <w:snapToGrid w:val="0"/>
        </w:rPr>
        <w:t xml:space="preserve">  0.0030,  !- Thickness</w:t>
      </w:r>
    </w:p>
    <w:p w14:paraId="0D750B96" w14:textId="77777777"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14:paraId="5E4A411F"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61B134FA"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A382E"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85A22F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44FD1B6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D12046E"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740D603"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D5F1A11"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477C416" w14:textId="77777777" w:rsidR="008D14B9" w:rsidRPr="006777AD" w:rsidRDefault="008D14B9" w:rsidP="0068290E">
      <w:pPr>
        <w:pStyle w:val="CodeIDDSamples"/>
        <w:rPr>
          <w:snapToGrid w:val="0"/>
        </w:rPr>
      </w:pPr>
      <w:r w:rsidRPr="006777AD">
        <w:rPr>
          <w:snapToGrid w:val="0"/>
        </w:rPr>
        <w:t xml:space="preserve">  0.0199,  !- Conductivity</w:t>
      </w:r>
    </w:p>
    <w:p w14:paraId="51AA4586"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C3A151A" w14:textId="77777777" w:rsidR="008D14B9" w:rsidRPr="006777AD" w:rsidRDefault="008D14B9" w:rsidP="0068290E">
      <w:pPr>
        <w:pStyle w:val="CodeIDDSamples"/>
        <w:rPr>
          <w:snapToGrid w:val="0"/>
        </w:rPr>
      </w:pPr>
      <w:r w:rsidRPr="006777AD">
        <w:rPr>
          <w:snapToGrid w:val="0"/>
        </w:rPr>
        <w:t xml:space="preserve">  No;      !- Solar Diffusing  </w:t>
      </w:r>
    </w:p>
    <w:p w14:paraId="2B483DBE" w14:textId="77777777" w:rsidR="008D14B9" w:rsidRDefault="008D14B9" w:rsidP="0068290E">
      <w:pPr>
        <w:pStyle w:val="CodeIDDSamples"/>
        <w:rPr>
          <w:snapToGrid w:val="0"/>
        </w:rPr>
      </w:pPr>
      <w:r w:rsidRPr="006777AD">
        <w:rPr>
          <w:snapToGrid w:val="0"/>
        </w:rPr>
        <w:t xml:space="preserve"> </w:t>
      </w:r>
    </w:p>
    <w:p w14:paraId="0D757DD0" w14:textId="77777777" w:rsidR="00AF3151" w:rsidRPr="00AF3151" w:rsidRDefault="00AF3151" w:rsidP="0068290E">
      <w:pPr>
        <w:pStyle w:val="CodeIDDSamples"/>
      </w:pPr>
    </w:p>
    <w:p w14:paraId="6F685B98" w14:textId="77777777" w:rsidR="008D14B9" w:rsidRPr="006777AD" w:rsidRDefault="008D14B9" w:rsidP="0068290E">
      <w:pPr>
        <w:pStyle w:val="CodeIDDSamples"/>
        <w:rPr>
          <w:snapToGrid w:val="0"/>
        </w:rPr>
      </w:pPr>
      <w:r w:rsidRPr="006777AD">
        <w:rPr>
          <w:snapToGrid w:val="0"/>
        </w:rPr>
        <w:t>WindowMaterial:Glazing,</w:t>
      </w:r>
    </w:p>
    <w:p w14:paraId="118EB78E" w14:textId="77777777" w:rsidR="008D14B9" w:rsidRPr="006777AD" w:rsidRDefault="008D14B9" w:rsidP="0068290E">
      <w:pPr>
        <w:pStyle w:val="CodeIDDSamples"/>
        <w:rPr>
          <w:snapToGrid w:val="0"/>
        </w:rPr>
      </w:pPr>
      <w:r w:rsidRPr="006777AD">
        <w:rPr>
          <w:snapToGrid w:val="0"/>
        </w:rPr>
        <w:t xml:space="preserve">  TCGlazing25,  !- Name</w:t>
      </w:r>
    </w:p>
    <w:p w14:paraId="2B247444" w14:textId="77777777" w:rsidR="008D14B9" w:rsidRPr="006777AD" w:rsidRDefault="008D14B9" w:rsidP="0068290E">
      <w:pPr>
        <w:pStyle w:val="CodeIDDSamples"/>
        <w:rPr>
          <w:snapToGrid w:val="0"/>
        </w:rPr>
      </w:pPr>
      <w:r w:rsidRPr="006777AD">
        <w:rPr>
          <w:snapToGrid w:val="0"/>
        </w:rPr>
        <w:t xml:space="preserve">  SpectralAverage,  !- Optical Data Type</w:t>
      </w:r>
    </w:p>
    <w:p w14:paraId="308D189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FF52210" w14:textId="77777777" w:rsidR="008D14B9" w:rsidRPr="006777AD" w:rsidRDefault="008D14B9" w:rsidP="0068290E">
      <w:pPr>
        <w:pStyle w:val="CodeIDDSamples"/>
        <w:rPr>
          <w:snapToGrid w:val="0"/>
        </w:rPr>
      </w:pPr>
      <w:r w:rsidRPr="006777AD">
        <w:rPr>
          <w:snapToGrid w:val="0"/>
        </w:rPr>
        <w:t xml:space="preserve">  0.0030,  !- Thickness</w:t>
      </w:r>
    </w:p>
    <w:p w14:paraId="6A28850B"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2F84F0E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A1ABC1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0EAD8C1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32E49691"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670F958"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71A4F1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588F41"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7C740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07CDC7C" w14:textId="77777777" w:rsidR="008D14B9" w:rsidRPr="006777AD" w:rsidRDefault="008D14B9" w:rsidP="0068290E">
      <w:pPr>
        <w:pStyle w:val="CodeIDDSamples"/>
        <w:rPr>
          <w:snapToGrid w:val="0"/>
        </w:rPr>
      </w:pPr>
      <w:r w:rsidRPr="006777AD">
        <w:rPr>
          <w:snapToGrid w:val="0"/>
        </w:rPr>
        <w:t xml:space="preserve">  0.0199,  !- Conductivity</w:t>
      </w:r>
    </w:p>
    <w:p w14:paraId="712338B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6F43C31B" w14:textId="77777777" w:rsidR="008D14B9" w:rsidRPr="006777AD" w:rsidRDefault="008D14B9" w:rsidP="0068290E">
      <w:pPr>
        <w:pStyle w:val="CodeIDDSamples"/>
        <w:rPr>
          <w:snapToGrid w:val="0"/>
        </w:rPr>
      </w:pPr>
      <w:r w:rsidRPr="006777AD">
        <w:rPr>
          <w:snapToGrid w:val="0"/>
        </w:rPr>
        <w:t xml:space="preserve">  No;      !- Solar Diffusing</w:t>
      </w:r>
    </w:p>
    <w:p w14:paraId="15A0E21D" w14:textId="77777777" w:rsidR="008D14B9" w:rsidRPr="006777AD" w:rsidRDefault="008D14B9" w:rsidP="0068290E">
      <w:pPr>
        <w:pStyle w:val="CodeIDDSamples"/>
        <w:rPr>
          <w:snapToGrid w:val="0"/>
        </w:rPr>
      </w:pPr>
      <w:r w:rsidRPr="006777AD">
        <w:rPr>
          <w:snapToGrid w:val="0"/>
        </w:rPr>
        <w:t xml:space="preserve">  </w:t>
      </w:r>
    </w:p>
    <w:p w14:paraId="580F3D63" w14:textId="77777777" w:rsidR="008D14B9" w:rsidRPr="006777AD" w:rsidRDefault="008D14B9" w:rsidP="0068290E">
      <w:pPr>
        <w:pStyle w:val="CodeIDDSamples"/>
        <w:rPr>
          <w:snapToGrid w:val="0"/>
        </w:rPr>
      </w:pPr>
      <w:r w:rsidRPr="006777AD">
        <w:rPr>
          <w:snapToGrid w:val="0"/>
        </w:rPr>
        <w:t>WindowMaterial:Glazing,</w:t>
      </w:r>
    </w:p>
    <w:p w14:paraId="5BB2EA69" w14:textId="77777777" w:rsidR="008D14B9" w:rsidRPr="006777AD" w:rsidRDefault="008D14B9" w:rsidP="0068290E">
      <w:pPr>
        <w:pStyle w:val="CodeIDDSamples"/>
        <w:rPr>
          <w:snapToGrid w:val="0"/>
        </w:rPr>
      </w:pPr>
      <w:r w:rsidRPr="006777AD">
        <w:rPr>
          <w:snapToGrid w:val="0"/>
        </w:rPr>
        <w:t xml:space="preserve">  TCGlazing30,  !- Name</w:t>
      </w:r>
    </w:p>
    <w:p w14:paraId="79D7AA1D" w14:textId="77777777" w:rsidR="008D14B9" w:rsidRPr="006777AD" w:rsidRDefault="008D14B9" w:rsidP="0068290E">
      <w:pPr>
        <w:pStyle w:val="CodeIDDSamples"/>
        <w:rPr>
          <w:snapToGrid w:val="0"/>
        </w:rPr>
      </w:pPr>
      <w:r w:rsidRPr="006777AD">
        <w:rPr>
          <w:snapToGrid w:val="0"/>
        </w:rPr>
        <w:t xml:space="preserve">  SpectralAverage,  !- Optical Data Type</w:t>
      </w:r>
    </w:p>
    <w:p w14:paraId="61A610E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AE40746" w14:textId="77777777" w:rsidR="008D14B9" w:rsidRPr="006777AD" w:rsidRDefault="008D14B9" w:rsidP="0068290E">
      <w:pPr>
        <w:pStyle w:val="CodeIDDSamples"/>
        <w:rPr>
          <w:snapToGrid w:val="0"/>
        </w:rPr>
      </w:pPr>
      <w:r w:rsidRPr="006777AD">
        <w:rPr>
          <w:snapToGrid w:val="0"/>
        </w:rPr>
        <w:t xml:space="preserve">  0.0030,  !- Thickness</w:t>
      </w:r>
    </w:p>
    <w:p w14:paraId="58F7E497"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39095EBB"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783F8A9"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E7453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2F57E078"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94B34F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53C75C6"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EF8AE"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1171D8E"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6ED58B41" w14:textId="77777777" w:rsidR="008D14B9" w:rsidRPr="006777AD" w:rsidRDefault="008D14B9" w:rsidP="0068290E">
      <w:pPr>
        <w:pStyle w:val="CodeIDDSamples"/>
        <w:rPr>
          <w:snapToGrid w:val="0"/>
        </w:rPr>
      </w:pPr>
      <w:r w:rsidRPr="006777AD">
        <w:rPr>
          <w:snapToGrid w:val="0"/>
        </w:rPr>
        <w:t xml:space="preserve">  0.0199,  !- Conductivity</w:t>
      </w:r>
    </w:p>
    <w:p w14:paraId="114C1F13"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050CE7B" w14:textId="77777777" w:rsidR="008D14B9" w:rsidRPr="006777AD" w:rsidRDefault="008D14B9" w:rsidP="0068290E">
      <w:pPr>
        <w:pStyle w:val="CodeIDDSamples"/>
        <w:rPr>
          <w:snapToGrid w:val="0"/>
        </w:rPr>
      </w:pPr>
      <w:r w:rsidRPr="006777AD">
        <w:rPr>
          <w:snapToGrid w:val="0"/>
        </w:rPr>
        <w:t xml:space="preserve">  No;      !- Solar Diffusing</w:t>
      </w:r>
    </w:p>
    <w:p w14:paraId="270E0F77" w14:textId="77777777" w:rsidR="008D14B9" w:rsidRPr="006777AD" w:rsidRDefault="008D14B9" w:rsidP="0068290E">
      <w:pPr>
        <w:pStyle w:val="CodeIDDSamples"/>
        <w:rPr>
          <w:snapToGrid w:val="0"/>
        </w:rPr>
      </w:pPr>
      <w:r w:rsidRPr="006777AD">
        <w:rPr>
          <w:snapToGrid w:val="0"/>
        </w:rPr>
        <w:t xml:space="preserve">  </w:t>
      </w:r>
    </w:p>
    <w:p w14:paraId="61740658" w14:textId="77777777" w:rsidR="008D14B9" w:rsidRPr="006777AD" w:rsidRDefault="008D14B9" w:rsidP="0068290E">
      <w:pPr>
        <w:pStyle w:val="CodeIDDSamples"/>
        <w:rPr>
          <w:snapToGrid w:val="0"/>
        </w:rPr>
      </w:pPr>
      <w:r w:rsidRPr="006777AD">
        <w:rPr>
          <w:snapToGrid w:val="0"/>
        </w:rPr>
        <w:t>WindowMaterial:Glazing,</w:t>
      </w:r>
    </w:p>
    <w:p w14:paraId="3B244E10" w14:textId="77777777" w:rsidR="008D14B9" w:rsidRPr="006777AD" w:rsidRDefault="008D14B9" w:rsidP="0068290E">
      <w:pPr>
        <w:pStyle w:val="CodeIDDSamples"/>
        <w:rPr>
          <w:snapToGrid w:val="0"/>
        </w:rPr>
      </w:pPr>
      <w:r w:rsidRPr="006777AD">
        <w:rPr>
          <w:snapToGrid w:val="0"/>
        </w:rPr>
        <w:t xml:space="preserve">  TCGlazing35,  !- Name</w:t>
      </w:r>
    </w:p>
    <w:p w14:paraId="7AD38B75" w14:textId="77777777" w:rsidR="008D14B9" w:rsidRPr="006777AD" w:rsidRDefault="008D14B9" w:rsidP="0068290E">
      <w:pPr>
        <w:pStyle w:val="CodeIDDSamples"/>
        <w:rPr>
          <w:snapToGrid w:val="0"/>
        </w:rPr>
      </w:pPr>
      <w:r w:rsidRPr="006777AD">
        <w:rPr>
          <w:snapToGrid w:val="0"/>
        </w:rPr>
        <w:t xml:space="preserve">  SpectralAverage,  !- Optical Data Type</w:t>
      </w:r>
    </w:p>
    <w:p w14:paraId="209A0AE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0A21704" w14:textId="77777777" w:rsidR="008D14B9" w:rsidRPr="006777AD" w:rsidRDefault="008D14B9" w:rsidP="0068290E">
      <w:pPr>
        <w:pStyle w:val="CodeIDDSamples"/>
        <w:rPr>
          <w:snapToGrid w:val="0"/>
        </w:rPr>
      </w:pPr>
      <w:r w:rsidRPr="006777AD">
        <w:rPr>
          <w:snapToGrid w:val="0"/>
        </w:rPr>
        <w:t xml:space="preserve">  0.0030,  !- Thickness</w:t>
      </w:r>
    </w:p>
    <w:p w14:paraId="7559C40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0FC216A4"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23EB39D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215CF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69B90F4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B8B8675"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2B21F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679F71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0086F51" w14:textId="77777777"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14:paraId="1EA340FB" w14:textId="77777777" w:rsidR="008D14B9" w:rsidRPr="006777AD" w:rsidRDefault="008D14B9" w:rsidP="0068290E">
      <w:pPr>
        <w:pStyle w:val="CodeIDDSamples"/>
        <w:rPr>
          <w:snapToGrid w:val="0"/>
        </w:rPr>
      </w:pPr>
      <w:r w:rsidRPr="006777AD">
        <w:rPr>
          <w:snapToGrid w:val="0"/>
        </w:rPr>
        <w:t xml:space="preserve">  0.0199,  !- Conductivity</w:t>
      </w:r>
    </w:p>
    <w:p w14:paraId="7800ACC1"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4CF06492" w14:textId="77777777" w:rsidR="008D14B9" w:rsidRPr="006777AD" w:rsidRDefault="008D14B9" w:rsidP="0068290E">
      <w:pPr>
        <w:pStyle w:val="CodeIDDSamples"/>
        <w:rPr>
          <w:snapToGrid w:val="0"/>
        </w:rPr>
      </w:pPr>
      <w:r w:rsidRPr="006777AD">
        <w:rPr>
          <w:snapToGrid w:val="0"/>
        </w:rPr>
        <w:t xml:space="preserve">  No;      !- Solar Diffusing</w:t>
      </w:r>
    </w:p>
    <w:p w14:paraId="3D4F03A4" w14:textId="77777777" w:rsidR="008D14B9" w:rsidRDefault="008D14B9" w:rsidP="0068290E">
      <w:pPr>
        <w:pStyle w:val="CodeIDDSamples"/>
        <w:rPr>
          <w:snapToGrid w:val="0"/>
        </w:rPr>
      </w:pPr>
      <w:r w:rsidRPr="006777AD">
        <w:rPr>
          <w:snapToGrid w:val="0"/>
        </w:rPr>
        <w:t xml:space="preserve">  </w:t>
      </w:r>
    </w:p>
    <w:p w14:paraId="1B4B72D0" w14:textId="77777777" w:rsidR="00AF3151" w:rsidRPr="00AF3151" w:rsidRDefault="00AF3151" w:rsidP="0068290E">
      <w:pPr>
        <w:pStyle w:val="CodeIDDSamples"/>
      </w:pPr>
    </w:p>
    <w:p w14:paraId="38804CEF" w14:textId="77777777" w:rsidR="008D14B9" w:rsidRPr="006777AD" w:rsidRDefault="008D14B9" w:rsidP="0068290E">
      <w:pPr>
        <w:pStyle w:val="CodeIDDSamples"/>
        <w:rPr>
          <w:snapToGrid w:val="0"/>
        </w:rPr>
      </w:pPr>
      <w:r w:rsidRPr="006777AD">
        <w:rPr>
          <w:snapToGrid w:val="0"/>
        </w:rPr>
        <w:t>WindowMaterial:Glazing,</w:t>
      </w:r>
    </w:p>
    <w:p w14:paraId="2D144F95" w14:textId="77777777" w:rsidR="008D14B9" w:rsidRPr="006777AD" w:rsidRDefault="008D14B9" w:rsidP="0068290E">
      <w:pPr>
        <w:pStyle w:val="CodeIDDSamples"/>
        <w:rPr>
          <w:snapToGrid w:val="0"/>
        </w:rPr>
      </w:pPr>
      <w:r w:rsidRPr="006777AD">
        <w:rPr>
          <w:snapToGrid w:val="0"/>
        </w:rPr>
        <w:t xml:space="preserve">  TCGlazing40,  !- Name</w:t>
      </w:r>
    </w:p>
    <w:p w14:paraId="7F3DCA09" w14:textId="77777777" w:rsidR="008D14B9" w:rsidRPr="006777AD" w:rsidRDefault="008D14B9" w:rsidP="0068290E">
      <w:pPr>
        <w:pStyle w:val="CodeIDDSamples"/>
        <w:rPr>
          <w:snapToGrid w:val="0"/>
        </w:rPr>
      </w:pPr>
      <w:r w:rsidRPr="006777AD">
        <w:rPr>
          <w:snapToGrid w:val="0"/>
        </w:rPr>
        <w:t xml:space="preserve">  SpectralAverage,  !- Optical Data Type</w:t>
      </w:r>
    </w:p>
    <w:p w14:paraId="007CC358"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D5EB50D" w14:textId="77777777" w:rsidR="008D14B9" w:rsidRPr="006777AD" w:rsidRDefault="008D14B9" w:rsidP="0068290E">
      <w:pPr>
        <w:pStyle w:val="CodeIDDSamples"/>
        <w:rPr>
          <w:snapToGrid w:val="0"/>
        </w:rPr>
      </w:pPr>
      <w:r w:rsidRPr="006777AD">
        <w:rPr>
          <w:snapToGrid w:val="0"/>
        </w:rPr>
        <w:t xml:space="preserve">  0.0030,  !- Thickness</w:t>
      </w:r>
    </w:p>
    <w:p w14:paraId="4554826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61B5DB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72E72D70"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C71A7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64F664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3F1489B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11F400FC"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8D66C4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3505E55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3E3C4838" w14:textId="77777777" w:rsidR="008D14B9" w:rsidRPr="006777AD" w:rsidRDefault="008D14B9" w:rsidP="0068290E">
      <w:pPr>
        <w:pStyle w:val="CodeIDDSamples"/>
        <w:rPr>
          <w:snapToGrid w:val="0"/>
        </w:rPr>
      </w:pPr>
      <w:r w:rsidRPr="006777AD">
        <w:rPr>
          <w:snapToGrid w:val="0"/>
        </w:rPr>
        <w:t xml:space="preserve">  0.0199,  !- Conductivity</w:t>
      </w:r>
    </w:p>
    <w:p w14:paraId="29AB71B9"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13696D5" w14:textId="77777777" w:rsidR="008D14B9" w:rsidRPr="006777AD" w:rsidRDefault="008D14B9" w:rsidP="0068290E">
      <w:pPr>
        <w:pStyle w:val="CodeIDDSamples"/>
        <w:rPr>
          <w:snapToGrid w:val="0"/>
        </w:rPr>
      </w:pPr>
      <w:r w:rsidRPr="006777AD">
        <w:rPr>
          <w:snapToGrid w:val="0"/>
        </w:rPr>
        <w:t xml:space="preserve">  No;      !- Solar Diffusing</w:t>
      </w:r>
    </w:p>
    <w:p w14:paraId="16452DF1" w14:textId="77777777" w:rsidR="008D14B9" w:rsidRPr="006777AD" w:rsidRDefault="008D14B9" w:rsidP="0068290E">
      <w:pPr>
        <w:pStyle w:val="CodeIDDSamples"/>
        <w:rPr>
          <w:snapToGrid w:val="0"/>
        </w:rPr>
      </w:pPr>
      <w:r w:rsidRPr="006777AD">
        <w:rPr>
          <w:snapToGrid w:val="0"/>
        </w:rPr>
        <w:t xml:space="preserve">  </w:t>
      </w:r>
    </w:p>
    <w:p w14:paraId="770031BE" w14:textId="77777777" w:rsidR="008D14B9" w:rsidRPr="006777AD" w:rsidRDefault="008D14B9" w:rsidP="0068290E">
      <w:pPr>
        <w:pStyle w:val="CodeIDDSamples"/>
        <w:rPr>
          <w:snapToGrid w:val="0"/>
        </w:rPr>
      </w:pPr>
      <w:r w:rsidRPr="006777AD">
        <w:rPr>
          <w:snapToGrid w:val="0"/>
        </w:rPr>
        <w:t>WindowMaterial:Glazing,</w:t>
      </w:r>
    </w:p>
    <w:p w14:paraId="5D8132E5" w14:textId="77777777" w:rsidR="008D14B9" w:rsidRPr="006777AD" w:rsidRDefault="008D14B9" w:rsidP="0068290E">
      <w:pPr>
        <w:pStyle w:val="CodeIDDSamples"/>
        <w:rPr>
          <w:snapToGrid w:val="0"/>
        </w:rPr>
      </w:pPr>
      <w:r w:rsidRPr="006777AD">
        <w:rPr>
          <w:snapToGrid w:val="0"/>
        </w:rPr>
        <w:t xml:space="preserve">  TCGlazing45,  !- Name</w:t>
      </w:r>
    </w:p>
    <w:p w14:paraId="408A522F" w14:textId="77777777" w:rsidR="008D14B9" w:rsidRPr="006777AD" w:rsidRDefault="008D14B9" w:rsidP="0068290E">
      <w:pPr>
        <w:pStyle w:val="CodeIDDSamples"/>
        <w:rPr>
          <w:snapToGrid w:val="0"/>
        </w:rPr>
      </w:pPr>
      <w:r w:rsidRPr="006777AD">
        <w:rPr>
          <w:snapToGrid w:val="0"/>
        </w:rPr>
        <w:t xml:space="preserve">  SpectralAverage,  !- Optical Data Type</w:t>
      </w:r>
    </w:p>
    <w:p w14:paraId="157FAA7F"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DBC804F" w14:textId="77777777" w:rsidR="008D14B9" w:rsidRPr="006777AD" w:rsidRDefault="008D14B9" w:rsidP="0068290E">
      <w:pPr>
        <w:pStyle w:val="CodeIDDSamples"/>
        <w:rPr>
          <w:snapToGrid w:val="0"/>
        </w:rPr>
      </w:pPr>
      <w:r w:rsidRPr="006777AD">
        <w:rPr>
          <w:snapToGrid w:val="0"/>
        </w:rPr>
        <w:t xml:space="preserve">  0.0030,  !- Thickness</w:t>
      </w:r>
    </w:p>
    <w:p w14:paraId="23933D0E"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299FA3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8209EF7"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67F50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7D32F3F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6C6E224"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6DE3F9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3A6CC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76B0D5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0EBABA8" w14:textId="77777777" w:rsidR="008D14B9" w:rsidRPr="006777AD" w:rsidRDefault="008D14B9" w:rsidP="0068290E">
      <w:pPr>
        <w:pStyle w:val="CodeIDDSamples"/>
        <w:rPr>
          <w:snapToGrid w:val="0"/>
        </w:rPr>
      </w:pPr>
      <w:r w:rsidRPr="006777AD">
        <w:rPr>
          <w:snapToGrid w:val="0"/>
        </w:rPr>
        <w:t xml:space="preserve">  0.0199,  !- Conductivity</w:t>
      </w:r>
    </w:p>
    <w:p w14:paraId="3C2518D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636842F" w14:textId="77777777" w:rsidR="008D14B9" w:rsidRPr="006777AD" w:rsidRDefault="008D14B9" w:rsidP="0068290E">
      <w:pPr>
        <w:pStyle w:val="CodeIDDSamples"/>
        <w:rPr>
          <w:snapToGrid w:val="0"/>
        </w:rPr>
      </w:pPr>
      <w:r w:rsidRPr="006777AD">
        <w:rPr>
          <w:snapToGrid w:val="0"/>
        </w:rPr>
        <w:t xml:space="preserve">  No;      !- Solar Diffusing</w:t>
      </w:r>
    </w:p>
    <w:p w14:paraId="2479F2FE" w14:textId="77777777" w:rsidR="008D14B9" w:rsidRPr="006777AD" w:rsidRDefault="008D14B9" w:rsidP="0068290E">
      <w:pPr>
        <w:pStyle w:val="CodeIDDSamples"/>
        <w:rPr>
          <w:snapToGrid w:val="0"/>
        </w:rPr>
      </w:pPr>
      <w:r w:rsidRPr="006777AD">
        <w:rPr>
          <w:snapToGrid w:val="0"/>
        </w:rPr>
        <w:t xml:space="preserve">  </w:t>
      </w:r>
    </w:p>
    <w:p w14:paraId="756BADBF" w14:textId="77777777" w:rsidR="008D14B9" w:rsidRPr="006777AD" w:rsidRDefault="008D14B9" w:rsidP="0068290E">
      <w:pPr>
        <w:pStyle w:val="CodeIDDSamples"/>
        <w:rPr>
          <w:snapToGrid w:val="0"/>
        </w:rPr>
      </w:pPr>
      <w:r w:rsidRPr="006777AD">
        <w:rPr>
          <w:snapToGrid w:val="0"/>
        </w:rPr>
        <w:t>WindowMaterial:Glazing,</w:t>
      </w:r>
    </w:p>
    <w:p w14:paraId="3EF5706C" w14:textId="77777777" w:rsidR="008D14B9" w:rsidRPr="006777AD" w:rsidRDefault="008D14B9" w:rsidP="0068290E">
      <w:pPr>
        <w:pStyle w:val="CodeIDDSamples"/>
        <w:rPr>
          <w:snapToGrid w:val="0"/>
        </w:rPr>
      </w:pPr>
      <w:r w:rsidRPr="006777AD">
        <w:rPr>
          <w:snapToGrid w:val="0"/>
        </w:rPr>
        <w:t xml:space="preserve">  TCGlazing50,  !- Name</w:t>
      </w:r>
    </w:p>
    <w:p w14:paraId="68E6B8C6" w14:textId="77777777" w:rsidR="008D14B9" w:rsidRPr="006777AD" w:rsidRDefault="008D14B9" w:rsidP="0068290E">
      <w:pPr>
        <w:pStyle w:val="CodeIDDSamples"/>
        <w:rPr>
          <w:snapToGrid w:val="0"/>
        </w:rPr>
      </w:pPr>
      <w:r w:rsidRPr="006777AD">
        <w:rPr>
          <w:snapToGrid w:val="0"/>
        </w:rPr>
        <w:t xml:space="preserve">  SpectralAverage,  !- Optical Data Type</w:t>
      </w:r>
    </w:p>
    <w:p w14:paraId="764B601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4B23C3B" w14:textId="77777777" w:rsidR="008D14B9" w:rsidRPr="006777AD" w:rsidRDefault="008D14B9" w:rsidP="0068290E">
      <w:pPr>
        <w:pStyle w:val="CodeIDDSamples"/>
        <w:rPr>
          <w:snapToGrid w:val="0"/>
        </w:rPr>
      </w:pPr>
      <w:r w:rsidRPr="006777AD">
        <w:rPr>
          <w:snapToGrid w:val="0"/>
        </w:rPr>
        <w:t xml:space="preserve">  0.0030,  !- Thickness</w:t>
      </w:r>
    </w:p>
    <w:p w14:paraId="04BD703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2878E9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769DD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4292DAC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6DF3C8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D2146FC"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50ACD96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121D5CE6"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B81AF8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937D54B" w14:textId="77777777" w:rsidR="008D14B9" w:rsidRPr="006777AD" w:rsidRDefault="008D14B9" w:rsidP="0068290E">
      <w:pPr>
        <w:pStyle w:val="CodeIDDSamples"/>
        <w:rPr>
          <w:snapToGrid w:val="0"/>
        </w:rPr>
      </w:pPr>
      <w:r w:rsidRPr="006777AD">
        <w:rPr>
          <w:snapToGrid w:val="0"/>
        </w:rPr>
        <w:t xml:space="preserve">  0.0199,  !- Conductivity</w:t>
      </w:r>
    </w:p>
    <w:p w14:paraId="3DFE4C6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C5E10F" w14:textId="77777777" w:rsidR="008D14B9" w:rsidRPr="006777AD" w:rsidRDefault="008D14B9" w:rsidP="0068290E">
      <w:pPr>
        <w:pStyle w:val="CodeIDDSamples"/>
        <w:rPr>
          <w:snapToGrid w:val="0"/>
        </w:rPr>
      </w:pPr>
      <w:r w:rsidRPr="006777AD">
        <w:rPr>
          <w:snapToGrid w:val="0"/>
        </w:rPr>
        <w:t xml:space="preserve">  No;      !- Solar Diffusing</w:t>
      </w:r>
    </w:p>
    <w:p w14:paraId="4557EDE4" w14:textId="77777777" w:rsidR="008D14B9" w:rsidRDefault="008D14B9" w:rsidP="0068290E">
      <w:pPr>
        <w:pStyle w:val="CodeIDDSamples"/>
        <w:rPr>
          <w:snapToGrid w:val="0"/>
        </w:rPr>
      </w:pPr>
      <w:r w:rsidRPr="006777AD">
        <w:rPr>
          <w:snapToGrid w:val="0"/>
        </w:rPr>
        <w:t xml:space="preserve">  </w:t>
      </w:r>
    </w:p>
    <w:p w14:paraId="594E1DD1" w14:textId="77777777" w:rsidR="00F46E4D" w:rsidRPr="00F46E4D" w:rsidRDefault="00F46E4D" w:rsidP="0068290E">
      <w:pPr>
        <w:pStyle w:val="CodeIDDSamples"/>
      </w:pPr>
    </w:p>
    <w:p w14:paraId="24DABA89" w14:textId="77777777" w:rsidR="008D14B9" w:rsidRPr="006777AD" w:rsidRDefault="008D14B9" w:rsidP="0068290E">
      <w:pPr>
        <w:pStyle w:val="CodeIDDSamples"/>
        <w:rPr>
          <w:snapToGrid w:val="0"/>
        </w:rPr>
      </w:pPr>
      <w:r w:rsidRPr="006777AD">
        <w:rPr>
          <w:snapToGrid w:val="0"/>
        </w:rPr>
        <w:t>WindowMaterial:Glazing,</w:t>
      </w:r>
    </w:p>
    <w:p w14:paraId="7632EAEA" w14:textId="77777777" w:rsidR="008D14B9" w:rsidRPr="006777AD" w:rsidRDefault="008D14B9" w:rsidP="0068290E">
      <w:pPr>
        <w:pStyle w:val="CodeIDDSamples"/>
        <w:rPr>
          <w:snapToGrid w:val="0"/>
        </w:rPr>
      </w:pPr>
      <w:r w:rsidRPr="006777AD">
        <w:rPr>
          <w:snapToGrid w:val="0"/>
        </w:rPr>
        <w:t xml:space="preserve">  TCGlazing55,  !- Name</w:t>
      </w:r>
    </w:p>
    <w:p w14:paraId="1A6B0859" w14:textId="77777777" w:rsidR="008D14B9" w:rsidRPr="006777AD" w:rsidRDefault="008D14B9" w:rsidP="0068290E">
      <w:pPr>
        <w:pStyle w:val="CodeIDDSamples"/>
        <w:rPr>
          <w:snapToGrid w:val="0"/>
        </w:rPr>
      </w:pPr>
      <w:r w:rsidRPr="006777AD">
        <w:rPr>
          <w:snapToGrid w:val="0"/>
        </w:rPr>
        <w:lastRenderedPageBreak/>
        <w:t xml:space="preserve">  SpectralAverage,  !- Optical Data Type</w:t>
      </w:r>
    </w:p>
    <w:p w14:paraId="172C0332" w14:textId="77777777" w:rsidR="008D14B9" w:rsidRPr="006777AD" w:rsidRDefault="008D14B9" w:rsidP="0068290E">
      <w:pPr>
        <w:pStyle w:val="CodeIDDSamples"/>
        <w:rPr>
          <w:snapToGrid w:val="0"/>
        </w:rPr>
      </w:pPr>
      <w:r w:rsidRPr="006777AD">
        <w:rPr>
          <w:snapToGrid w:val="0"/>
        </w:rPr>
        <w:t xml:space="preserve">  ,        !- Window Glass Spectral Data Set Name</w:t>
      </w:r>
    </w:p>
    <w:p w14:paraId="0E8345DF" w14:textId="77777777" w:rsidR="008D14B9" w:rsidRPr="006777AD" w:rsidRDefault="008D14B9" w:rsidP="0068290E">
      <w:pPr>
        <w:pStyle w:val="CodeIDDSamples"/>
        <w:rPr>
          <w:snapToGrid w:val="0"/>
        </w:rPr>
      </w:pPr>
      <w:r w:rsidRPr="006777AD">
        <w:rPr>
          <w:snapToGrid w:val="0"/>
        </w:rPr>
        <w:t xml:space="preserve">  0.0030,  !- Thickness</w:t>
      </w:r>
    </w:p>
    <w:p w14:paraId="5D1C3209"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1DB85BB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4A22F4D"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CFD77F0"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2EEF94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4DE9A8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DBC0B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C9D0B"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26A19F2A"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163E4F4" w14:textId="77777777" w:rsidR="008D14B9" w:rsidRPr="006777AD" w:rsidRDefault="008D14B9" w:rsidP="0068290E">
      <w:pPr>
        <w:pStyle w:val="CodeIDDSamples"/>
        <w:rPr>
          <w:snapToGrid w:val="0"/>
        </w:rPr>
      </w:pPr>
      <w:r w:rsidRPr="006777AD">
        <w:rPr>
          <w:snapToGrid w:val="0"/>
        </w:rPr>
        <w:t xml:space="preserve">  0.0199,  !- Conductivity</w:t>
      </w:r>
    </w:p>
    <w:p w14:paraId="10531E3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B9DE18" w14:textId="77777777" w:rsidR="008D14B9" w:rsidRPr="006777AD" w:rsidRDefault="008D14B9" w:rsidP="0068290E">
      <w:pPr>
        <w:pStyle w:val="CodeIDDSamples"/>
        <w:rPr>
          <w:snapToGrid w:val="0"/>
        </w:rPr>
      </w:pPr>
      <w:r w:rsidRPr="006777AD">
        <w:rPr>
          <w:snapToGrid w:val="0"/>
        </w:rPr>
        <w:t xml:space="preserve">  No;      !- Solar Diffusing</w:t>
      </w:r>
    </w:p>
    <w:p w14:paraId="788A2392" w14:textId="77777777" w:rsidR="00AF3151" w:rsidRPr="00AF3151" w:rsidRDefault="008D14B9" w:rsidP="0068290E">
      <w:pPr>
        <w:pStyle w:val="CodeIDDSamples"/>
      </w:pPr>
      <w:r w:rsidRPr="006777AD">
        <w:rPr>
          <w:snapToGrid w:val="0"/>
        </w:rPr>
        <w:t xml:space="preserve">  </w:t>
      </w:r>
    </w:p>
    <w:p w14:paraId="6683849C" w14:textId="77777777" w:rsidR="008D14B9" w:rsidRPr="006777AD" w:rsidRDefault="008D14B9" w:rsidP="0068290E">
      <w:pPr>
        <w:pStyle w:val="CodeIDDSamples"/>
        <w:rPr>
          <w:snapToGrid w:val="0"/>
        </w:rPr>
      </w:pPr>
      <w:r w:rsidRPr="006777AD">
        <w:rPr>
          <w:snapToGrid w:val="0"/>
        </w:rPr>
        <w:t>WindowMaterial:Glazing,</w:t>
      </w:r>
    </w:p>
    <w:p w14:paraId="5E833627" w14:textId="77777777" w:rsidR="008D14B9" w:rsidRPr="006777AD" w:rsidRDefault="008D14B9" w:rsidP="0068290E">
      <w:pPr>
        <w:pStyle w:val="CodeIDDSamples"/>
        <w:rPr>
          <w:snapToGrid w:val="0"/>
        </w:rPr>
      </w:pPr>
      <w:r w:rsidRPr="006777AD">
        <w:rPr>
          <w:snapToGrid w:val="0"/>
        </w:rPr>
        <w:t xml:space="preserve">  TCGlazing60,  !- Name</w:t>
      </w:r>
    </w:p>
    <w:p w14:paraId="6AC15C11" w14:textId="77777777" w:rsidR="008D14B9" w:rsidRPr="006777AD" w:rsidRDefault="008D14B9" w:rsidP="0068290E">
      <w:pPr>
        <w:pStyle w:val="CodeIDDSamples"/>
        <w:rPr>
          <w:snapToGrid w:val="0"/>
        </w:rPr>
      </w:pPr>
      <w:r w:rsidRPr="006777AD">
        <w:rPr>
          <w:snapToGrid w:val="0"/>
        </w:rPr>
        <w:t xml:space="preserve">  SpectralAverage,  !- Optical Data Type</w:t>
      </w:r>
    </w:p>
    <w:p w14:paraId="16F5F994"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7470D7" w14:textId="77777777" w:rsidR="008D14B9" w:rsidRPr="006777AD" w:rsidRDefault="008D14B9" w:rsidP="0068290E">
      <w:pPr>
        <w:pStyle w:val="CodeIDDSamples"/>
        <w:rPr>
          <w:snapToGrid w:val="0"/>
        </w:rPr>
      </w:pPr>
      <w:r w:rsidRPr="006777AD">
        <w:rPr>
          <w:snapToGrid w:val="0"/>
        </w:rPr>
        <w:t xml:space="preserve">  0.0030,  !- Thickness</w:t>
      </w:r>
    </w:p>
    <w:p w14:paraId="0F19CC4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BBEE0D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4C372A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12BB3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EA46C6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14DF2281"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F3B711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366EBBCD"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51277AA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298D73E" w14:textId="77777777" w:rsidR="008D14B9" w:rsidRPr="006777AD" w:rsidRDefault="008D14B9" w:rsidP="0068290E">
      <w:pPr>
        <w:pStyle w:val="CodeIDDSamples"/>
        <w:rPr>
          <w:snapToGrid w:val="0"/>
        </w:rPr>
      </w:pPr>
      <w:r w:rsidRPr="006777AD">
        <w:rPr>
          <w:snapToGrid w:val="0"/>
        </w:rPr>
        <w:t xml:space="preserve">  0.0199,  !- Conductivity</w:t>
      </w:r>
    </w:p>
    <w:p w14:paraId="6C86546A"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861601D" w14:textId="77777777" w:rsidR="008D14B9" w:rsidRPr="006777AD" w:rsidRDefault="008D14B9" w:rsidP="0068290E">
      <w:pPr>
        <w:pStyle w:val="CodeIDDSamples"/>
        <w:rPr>
          <w:snapToGrid w:val="0"/>
        </w:rPr>
      </w:pPr>
      <w:r w:rsidRPr="006777AD">
        <w:rPr>
          <w:snapToGrid w:val="0"/>
        </w:rPr>
        <w:t xml:space="preserve">  No;      !- Solar Diffusing</w:t>
      </w:r>
    </w:p>
    <w:p w14:paraId="4AB1313F" w14:textId="77777777" w:rsidR="008D14B9" w:rsidRPr="006777AD" w:rsidRDefault="008D14B9" w:rsidP="0068290E">
      <w:pPr>
        <w:pStyle w:val="CodeIDDSamples"/>
        <w:rPr>
          <w:snapToGrid w:val="0"/>
        </w:rPr>
      </w:pPr>
      <w:r w:rsidRPr="006777AD">
        <w:rPr>
          <w:snapToGrid w:val="0"/>
        </w:rPr>
        <w:t xml:space="preserve">  </w:t>
      </w:r>
    </w:p>
    <w:p w14:paraId="0ABB0958" w14:textId="77777777" w:rsidR="008D14B9" w:rsidRPr="006777AD" w:rsidRDefault="008D14B9" w:rsidP="0068290E">
      <w:pPr>
        <w:pStyle w:val="CodeIDDSamples"/>
        <w:rPr>
          <w:snapToGrid w:val="0"/>
        </w:rPr>
      </w:pPr>
      <w:r w:rsidRPr="006777AD">
        <w:rPr>
          <w:snapToGrid w:val="0"/>
        </w:rPr>
        <w:t>WindowMaterial:Glazing,</w:t>
      </w:r>
    </w:p>
    <w:p w14:paraId="44622513" w14:textId="77777777" w:rsidR="008D14B9" w:rsidRPr="006777AD" w:rsidRDefault="008D14B9" w:rsidP="0068290E">
      <w:pPr>
        <w:pStyle w:val="CodeIDDSamples"/>
        <w:rPr>
          <w:snapToGrid w:val="0"/>
        </w:rPr>
      </w:pPr>
      <w:r w:rsidRPr="006777AD">
        <w:rPr>
          <w:snapToGrid w:val="0"/>
        </w:rPr>
        <w:t xml:space="preserve">  TCGlazing65,  !- Name</w:t>
      </w:r>
    </w:p>
    <w:p w14:paraId="043514E9" w14:textId="77777777" w:rsidR="008D14B9" w:rsidRPr="006777AD" w:rsidRDefault="008D14B9" w:rsidP="0068290E">
      <w:pPr>
        <w:pStyle w:val="CodeIDDSamples"/>
        <w:rPr>
          <w:snapToGrid w:val="0"/>
        </w:rPr>
      </w:pPr>
      <w:r w:rsidRPr="006777AD">
        <w:rPr>
          <w:snapToGrid w:val="0"/>
        </w:rPr>
        <w:t xml:space="preserve">  SpectralAverage,  !- Optical Data Type</w:t>
      </w:r>
    </w:p>
    <w:p w14:paraId="036FDB4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3CFCB3" w14:textId="77777777" w:rsidR="008D14B9" w:rsidRPr="006777AD" w:rsidRDefault="008D14B9" w:rsidP="0068290E">
      <w:pPr>
        <w:pStyle w:val="CodeIDDSamples"/>
        <w:rPr>
          <w:snapToGrid w:val="0"/>
        </w:rPr>
      </w:pPr>
      <w:r w:rsidRPr="006777AD">
        <w:rPr>
          <w:snapToGrid w:val="0"/>
        </w:rPr>
        <w:t xml:space="preserve">  0.0030,  !- Thickness</w:t>
      </w:r>
    </w:p>
    <w:p w14:paraId="3FB7562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715BE7"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2DF942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41B26"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DD25F5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AA1557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58988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43E0A599"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1C3DB2A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5FB82DE" w14:textId="77777777" w:rsidR="008D14B9" w:rsidRPr="006777AD" w:rsidRDefault="008D14B9" w:rsidP="0068290E">
      <w:pPr>
        <w:pStyle w:val="CodeIDDSamples"/>
        <w:rPr>
          <w:snapToGrid w:val="0"/>
        </w:rPr>
      </w:pPr>
      <w:r w:rsidRPr="006777AD">
        <w:rPr>
          <w:snapToGrid w:val="0"/>
        </w:rPr>
        <w:t xml:space="preserve">  0.0199,  !- Conductivity</w:t>
      </w:r>
    </w:p>
    <w:p w14:paraId="1CD83C18"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2E861619" w14:textId="77777777" w:rsidR="008D14B9" w:rsidRPr="006777AD" w:rsidRDefault="008D14B9" w:rsidP="0068290E">
      <w:pPr>
        <w:pStyle w:val="CodeIDDSamples"/>
        <w:rPr>
          <w:snapToGrid w:val="0"/>
        </w:rPr>
      </w:pPr>
      <w:r w:rsidRPr="006777AD">
        <w:rPr>
          <w:snapToGrid w:val="0"/>
        </w:rPr>
        <w:t xml:space="preserve">  No;      !- Solar Diffusing</w:t>
      </w:r>
    </w:p>
    <w:p w14:paraId="690A8B74" w14:textId="77777777" w:rsidR="008D14B9" w:rsidRDefault="008D14B9" w:rsidP="0068290E">
      <w:pPr>
        <w:pStyle w:val="CodeIDDSamples"/>
        <w:rPr>
          <w:snapToGrid w:val="0"/>
        </w:rPr>
      </w:pPr>
      <w:r w:rsidRPr="006777AD">
        <w:rPr>
          <w:snapToGrid w:val="0"/>
        </w:rPr>
        <w:t xml:space="preserve">  </w:t>
      </w:r>
    </w:p>
    <w:p w14:paraId="5494E131" w14:textId="77777777" w:rsidR="00F46E4D" w:rsidRPr="00F46E4D" w:rsidRDefault="00F46E4D" w:rsidP="0068290E">
      <w:pPr>
        <w:pStyle w:val="CodeIDDSamples"/>
      </w:pPr>
    </w:p>
    <w:p w14:paraId="6E8FFEE6" w14:textId="77777777" w:rsidR="008D14B9" w:rsidRPr="006777AD" w:rsidRDefault="008D14B9" w:rsidP="0068290E">
      <w:pPr>
        <w:pStyle w:val="CodeIDDSamples"/>
        <w:rPr>
          <w:snapToGrid w:val="0"/>
        </w:rPr>
      </w:pPr>
      <w:r w:rsidRPr="006777AD">
        <w:rPr>
          <w:snapToGrid w:val="0"/>
        </w:rPr>
        <w:t>WindowMaterial:Glazing,</w:t>
      </w:r>
    </w:p>
    <w:p w14:paraId="25329F30" w14:textId="77777777" w:rsidR="008D14B9" w:rsidRPr="006777AD" w:rsidRDefault="008D14B9" w:rsidP="0068290E">
      <w:pPr>
        <w:pStyle w:val="CodeIDDSamples"/>
        <w:rPr>
          <w:snapToGrid w:val="0"/>
        </w:rPr>
      </w:pPr>
      <w:r w:rsidRPr="006777AD">
        <w:rPr>
          <w:snapToGrid w:val="0"/>
        </w:rPr>
        <w:t xml:space="preserve">  TCGlazing75,  !- Name</w:t>
      </w:r>
    </w:p>
    <w:p w14:paraId="2211C1FE" w14:textId="77777777" w:rsidR="008D14B9" w:rsidRPr="006777AD" w:rsidRDefault="008D14B9" w:rsidP="0068290E">
      <w:pPr>
        <w:pStyle w:val="CodeIDDSamples"/>
        <w:rPr>
          <w:snapToGrid w:val="0"/>
        </w:rPr>
      </w:pPr>
      <w:r w:rsidRPr="006777AD">
        <w:rPr>
          <w:snapToGrid w:val="0"/>
        </w:rPr>
        <w:t xml:space="preserve">  SpectralAverage,  !- Optical Data Type</w:t>
      </w:r>
    </w:p>
    <w:p w14:paraId="1E4BE0A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FF7178D" w14:textId="77777777" w:rsidR="008D14B9" w:rsidRPr="006777AD" w:rsidRDefault="008D14B9" w:rsidP="0068290E">
      <w:pPr>
        <w:pStyle w:val="CodeIDDSamples"/>
        <w:rPr>
          <w:snapToGrid w:val="0"/>
        </w:rPr>
      </w:pPr>
      <w:r w:rsidRPr="006777AD">
        <w:rPr>
          <w:snapToGrid w:val="0"/>
        </w:rPr>
        <w:t xml:space="preserve">  0.0030,  !- Thickness</w:t>
      </w:r>
    </w:p>
    <w:p w14:paraId="254F59BC"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0324F2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133414"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C1C3FF"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088FA96"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2020403" w14:textId="77777777"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14:paraId="5260D7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842F4B0"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B1E66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2E07E18" w14:textId="77777777" w:rsidR="008D14B9" w:rsidRPr="006777AD" w:rsidRDefault="008D14B9" w:rsidP="0068290E">
      <w:pPr>
        <w:pStyle w:val="CodeIDDSamples"/>
        <w:rPr>
          <w:snapToGrid w:val="0"/>
        </w:rPr>
      </w:pPr>
      <w:r w:rsidRPr="006777AD">
        <w:rPr>
          <w:snapToGrid w:val="0"/>
        </w:rPr>
        <w:t xml:space="preserve">  0.0199,  !- Conductivity</w:t>
      </w:r>
    </w:p>
    <w:p w14:paraId="19522AA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039EFAE" w14:textId="77777777" w:rsidR="008D14B9" w:rsidRPr="006777AD" w:rsidRDefault="008D14B9" w:rsidP="0068290E">
      <w:pPr>
        <w:pStyle w:val="CodeIDDSamples"/>
        <w:rPr>
          <w:snapToGrid w:val="0"/>
        </w:rPr>
      </w:pPr>
      <w:r w:rsidRPr="006777AD">
        <w:rPr>
          <w:snapToGrid w:val="0"/>
        </w:rPr>
        <w:t xml:space="preserve">  No;      !- Solar Diffusing</w:t>
      </w:r>
    </w:p>
    <w:p w14:paraId="49AC987D" w14:textId="77777777" w:rsidR="008D14B9" w:rsidRPr="006777AD" w:rsidRDefault="008D14B9" w:rsidP="0068290E">
      <w:pPr>
        <w:pStyle w:val="CodeIDDSamples"/>
        <w:rPr>
          <w:snapToGrid w:val="0"/>
        </w:rPr>
      </w:pPr>
      <w:r w:rsidRPr="006777AD">
        <w:rPr>
          <w:snapToGrid w:val="0"/>
        </w:rPr>
        <w:t xml:space="preserve">  </w:t>
      </w:r>
    </w:p>
    <w:p w14:paraId="7D62C8AD" w14:textId="77777777" w:rsidR="008D14B9" w:rsidRPr="006777AD" w:rsidRDefault="008D14B9" w:rsidP="0068290E">
      <w:pPr>
        <w:pStyle w:val="CodeIDDSamples"/>
        <w:rPr>
          <w:snapToGrid w:val="0"/>
        </w:rPr>
      </w:pPr>
      <w:r w:rsidRPr="006777AD">
        <w:rPr>
          <w:snapToGrid w:val="0"/>
        </w:rPr>
        <w:t>WindowMaterial:Glazing,</w:t>
      </w:r>
    </w:p>
    <w:p w14:paraId="51B99832" w14:textId="77777777" w:rsidR="008D14B9" w:rsidRPr="006777AD" w:rsidRDefault="008D14B9" w:rsidP="0068290E">
      <w:pPr>
        <w:pStyle w:val="CodeIDDSamples"/>
        <w:rPr>
          <w:snapToGrid w:val="0"/>
        </w:rPr>
      </w:pPr>
      <w:r w:rsidRPr="006777AD">
        <w:rPr>
          <w:snapToGrid w:val="0"/>
        </w:rPr>
        <w:t xml:space="preserve">  TCGlazing85,  !- Name</w:t>
      </w:r>
    </w:p>
    <w:p w14:paraId="5810A009" w14:textId="77777777" w:rsidR="008D14B9" w:rsidRPr="006777AD" w:rsidRDefault="008D14B9" w:rsidP="0068290E">
      <w:pPr>
        <w:pStyle w:val="CodeIDDSamples"/>
        <w:rPr>
          <w:snapToGrid w:val="0"/>
        </w:rPr>
      </w:pPr>
      <w:r w:rsidRPr="006777AD">
        <w:rPr>
          <w:snapToGrid w:val="0"/>
        </w:rPr>
        <w:t xml:space="preserve">  SpectralAverage,  !- Optical Data Type</w:t>
      </w:r>
    </w:p>
    <w:p w14:paraId="10D86C5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9C1DF42" w14:textId="77777777" w:rsidR="008D14B9" w:rsidRPr="006777AD" w:rsidRDefault="008D14B9" w:rsidP="0068290E">
      <w:pPr>
        <w:pStyle w:val="CodeIDDSamples"/>
        <w:rPr>
          <w:snapToGrid w:val="0"/>
        </w:rPr>
      </w:pPr>
      <w:r w:rsidRPr="006777AD">
        <w:rPr>
          <w:snapToGrid w:val="0"/>
        </w:rPr>
        <w:t xml:space="preserve">  0.0030,  !- Thickness</w:t>
      </w:r>
    </w:p>
    <w:p w14:paraId="7D9EDF02"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2DE4F7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59BEFF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A52694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69D43E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A4395F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6DDE0245"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909F877"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E8DE08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3EC2350" w14:textId="77777777" w:rsidR="008D14B9" w:rsidRPr="006777AD" w:rsidRDefault="008D14B9" w:rsidP="0068290E">
      <w:pPr>
        <w:pStyle w:val="CodeIDDSamples"/>
        <w:rPr>
          <w:snapToGrid w:val="0"/>
        </w:rPr>
      </w:pPr>
      <w:r w:rsidRPr="006777AD">
        <w:rPr>
          <w:snapToGrid w:val="0"/>
        </w:rPr>
        <w:t xml:space="preserve">  0.0199,  !- Conductivity</w:t>
      </w:r>
    </w:p>
    <w:p w14:paraId="4513A6B4"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1DEF1DEF" w14:textId="77777777" w:rsidR="008D14B9" w:rsidRPr="006777AD" w:rsidRDefault="008D14B9" w:rsidP="0068290E">
      <w:pPr>
        <w:pStyle w:val="CodeIDDSamples"/>
        <w:rPr>
          <w:snapToGrid w:val="0"/>
        </w:rPr>
      </w:pPr>
      <w:r w:rsidRPr="006777AD">
        <w:rPr>
          <w:snapToGrid w:val="0"/>
        </w:rPr>
        <w:t xml:space="preserve">  No;      !- Solar Diffusing                        </w:t>
      </w:r>
    </w:p>
    <w:p w14:paraId="795C2BCB" w14:textId="77777777" w:rsidR="008D14B9" w:rsidRPr="006777AD" w:rsidRDefault="008D14B9" w:rsidP="0068290E">
      <w:pPr>
        <w:pStyle w:val="CodeIDDSamples"/>
        <w:rPr>
          <w:snapToGrid w:val="0"/>
        </w:rPr>
      </w:pPr>
    </w:p>
    <w:p w14:paraId="60090002" w14:textId="77777777" w:rsidR="006918A5" w:rsidRPr="003C3360" w:rsidRDefault="003C3360" w:rsidP="003C3360">
      <w:pPr>
        <w:pStyle w:val="Heading3"/>
        <w:rPr>
          <w:rFonts w:ascii="Arial" w:hAnsi="Arial"/>
        </w:rPr>
      </w:pPr>
      <w:bookmarkStart w:id="308" w:name="_Toc399489816"/>
      <w:r w:rsidRPr="0078633C">
        <w:rPr>
          <w:snapToGrid w:val="0"/>
        </w:rPr>
        <w:t>WindowMaterial:Glazing</w:t>
      </w:r>
      <w:r>
        <w:rPr>
          <w:snapToGrid w:val="0"/>
        </w:rPr>
        <w:t>Group:</w:t>
      </w:r>
      <w:r w:rsidRPr="003104E7">
        <w:rPr>
          <w:snapToGrid w:val="0"/>
        </w:rPr>
        <w:t>Thermochromic</w:t>
      </w:r>
      <w:r w:rsidR="006918A5">
        <w:t xml:space="preserve"> Outputs</w:t>
      </w:r>
      <w:bookmarkEnd w:id="308"/>
    </w:p>
    <w:p w14:paraId="545230E8" w14:textId="77777777" w:rsidR="00057132" w:rsidRDefault="00057132" w:rsidP="00057132">
      <w:pPr>
        <w:pStyle w:val="Heading4"/>
      </w:pPr>
      <w:r>
        <w:t>Surface Window Thermochromic Layer Temperature [C]</w:t>
      </w:r>
    </w:p>
    <w:p w14:paraId="702B087F" w14:textId="77777777" w:rsidR="00057132" w:rsidRDefault="00057132" w:rsidP="00057132">
      <w:pPr>
        <w:pStyle w:val="BodyText"/>
        <w:spacing w:after="0"/>
      </w:pPr>
      <w:r>
        <w:t>The temperature of the TC glass layer of a TC window at each time step.</w:t>
      </w:r>
    </w:p>
    <w:p w14:paraId="3DF1F6A2" w14:textId="77777777" w:rsidR="00057132" w:rsidRDefault="00057132" w:rsidP="00057132">
      <w:pPr>
        <w:pStyle w:val="Heading4"/>
      </w:pPr>
      <w:r>
        <w:t>Surface Window Thermochromic Layer Property Specification Temperature [C]</w:t>
      </w:r>
    </w:p>
    <w:p w14:paraId="068F807E" w14:textId="77777777" w:rsidR="00057132" w:rsidRDefault="00057132" w:rsidP="00057132">
      <w:pPr>
        <w:pStyle w:val="BodyText"/>
        <w:spacing w:after="0"/>
      </w:pPr>
      <w:r>
        <w:t>The temperature under which the optical data of the TC glass layer are specified.</w:t>
      </w:r>
    </w:p>
    <w:p w14:paraId="4A411ADE" w14:textId="77777777"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14:paraId="3EB0A039" w14:textId="77777777" w:rsidR="00976A26" w:rsidRDefault="00DA464A">
      <w:pPr>
        <w:pStyle w:val="Heading3"/>
      </w:pPr>
      <w:bookmarkStart w:id="309" w:name="_Toc399489817"/>
      <w:r w:rsidRPr="00DA464A">
        <w:t>WindowMaterial:Gas</w:t>
      </w:r>
      <w:bookmarkEnd w:id="303"/>
      <w:bookmarkEnd w:id="304"/>
      <w:bookmarkEnd w:id="305"/>
      <w:bookmarkEnd w:id="309"/>
    </w:p>
    <w:p w14:paraId="18FF81ED" w14:textId="77777777"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14:paraId="1D28250F" w14:textId="77777777" w:rsidR="00976A26" w:rsidRDefault="00976A26">
      <w:pPr>
        <w:pStyle w:val="Heading4"/>
      </w:pPr>
      <w:r>
        <w:t>Field: Name</w:t>
      </w:r>
    </w:p>
    <w:p w14:paraId="282280A0" w14:textId="77777777" w:rsidR="00976A26" w:rsidRDefault="00976A26">
      <w:pPr>
        <w:pStyle w:val="BodyText"/>
      </w:pPr>
      <w:r>
        <w:t xml:space="preserve">The name of the gas fill. It refers to a layer in a window construction. </w:t>
      </w:r>
    </w:p>
    <w:p w14:paraId="4EAD3B3D" w14:textId="77777777" w:rsidR="00976A26" w:rsidRDefault="00976A26">
      <w:pPr>
        <w:pStyle w:val="Heading4"/>
      </w:pPr>
      <w:r>
        <w:t>Field: Gas Type</w:t>
      </w:r>
    </w:p>
    <w:p w14:paraId="66C66714" w14:textId="77777777" w:rsidR="00976A26" w:rsidRDefault="00976A26">
      <w:pPr>
        <w:pStyle w:val="BodyText"/>
      </w:pPr>
      <w:r>
        <w:t>The type of gas. The choices are Air, Argon, Krypton, or Xenon. If Gas Type = Custom you can use Conductivity Coefficient A, etc. to specify the properties of a different type of gas.</w:t>
      </w:r>
    </w:p>
    <w:p w14:paraId="646D54E3" w14:textId="77777777" w:rsidR="00976A26" w:rsidRDefault="00976A26">
      <w:pPr>
        <w:pStyle w:val="Heading4"/>
      </w:pPr>
      <w:r>
        <w:t>Field: Thickness</w:t>
      </w:r>
    </w:p>
    <w:p w14:paraId="515E7483" w14:textId="77777777" w:rsidR="008A6CFD" w:rsidRDefault="00976A26">
      <w:pPr>
        <w:pStyle w:val="BodyText"/>
        <w:spacing w:after="240"/>
      </w:pPr>
      <w:r>
        <w:t>The thickness (m) of the gas layer.</w:t>
      </w:r>
    </w:p>
    <w:p w14:paraId="2FA89C95" w14:textId="77777777" w:rsidR="00976A26" w:rsidRDefault="008A6CFD" w:rsidP="008A6CFD">
      <w:pPr>
        <w:pStyle w:val="Heading4"/>
      </w:pPr>
      <w:r>
        <w:lastRenderedPageBreak/>
        <w:t>Properties for Custom Gas Types</w:t>
      </w:r>
      <w:r w:rsidR="00976A26">
        <w:t xml:space="preserve"> </w:t>
      </w:r>
    </w:p>
    <w:p w14:paraId="728BD58B" w14:textId="77777777" w:rsidR="00976A26" w:rsidRDefault="00976A26">
      <w:pPr>
        <w:pStyle w:val="BodyText"/>
      </w:pPr>
      <w:r>
        <w:t>The following entries are used only if Gas Type = Custom. The A and B coefficients are those in the following expression that gives a property value as a function of temperature in degrees K:</w:t>
      </w:r>
    </w:p>
    <w:p w14:paraId="798C3865" w14:textId="77777777" w:rsidR="00976A26" w:rsidRDefault="00AC33EE" w:rsidP="008A6CFD">
      <w:pPr>
        <w:pStyle w:val="Equation"/>
      </w:pPr>
      <w:r>
        <w:rPr>
          <w:noProof/>
          <w:position w:val="-12"/>
          <w:lang w:eastAsia="zh-CN"/>
        </w:rPr>
        <w:drawing>
          <wp:inline distT="0" distB="0" distL="0" distR="0" wp14:anchorId="03A49399" wp14:editId="5BBF08F5">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14:paraId="135C611F" w14:textId="77777777" w:rsidR="00976A26" w:rsidRDefault="00976A26">
      <w:pPr>
        <w:pStyle w:val="Heading4"/>
      </w:pPr>
      <w:r>
        <w:t>Field: Conductivity Coefficient A</w:t>
      </w:r>
    </w:p>
    <w:p w14:paraId="5A06A16D" w14:textId="77777777" w:rsidR="00976A26" w:rsidRDefault="00976A26">
      <w:pPr>
        <w:pStyle w:val="BodyText"/>
      </w:pPr>
      <w:r>
        <w:t>The A coefficient for gas conductivity (W/m-K). Used only if Gas Type = Custom.</w:t>
      </w:r>
    </w:p>
    <w:p w14:paraId="4B6BB128" w14:textId="77777777" w:rsidR="00976A26" w:rsidRDefault="00976A26">
      <w:pPr>
        <w:pStyle w:val="Heading4"/>
      </w:pPr>
      <w:r>
        <w:t>Field: Conductivity Coefficient B</w:t>
      </w:r>
    </w:p>
    <w:p w14:paraId="7D782E35" w14:textId="77777777" w:rsidR="00976A26" w:rsidRDefault="00976A26">
      <w:pPr>
        <w:pStyle w:val="BodyText"/>
      </w:pPr>
      <w:r>
        <w:t>The B coefficient for gas conductivity (W/m-K</w:t>
      </w:r>
      <w:r>
        <w:rPr>
          <w:vertAlign w:val="superscript"/>
        </w:rPr>
        <w:t>2</w:t>
      </w:r>
      <w:r>
        <w:t>). Used only if Gas Type = Custom.</w:t>
      </w:r>
    </w:p>
    <w:p w14:paraId="0691AFED" w14:textId="77777777" w:rsidR="007B34E1" w:rsidRDefault="007B34E1" w:rsidP="007B34E1">
      <w:pPr>
        <w:pStyle w:val="Heading4"/>
      </w:pPr>
      <w:r>
        <w:t>Field: Conductivity Coefficient C</w:t>
      </w:r>
    </w:p>
    <w:p w14:paraId="1E16D690" w14:textId="77777777"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14:paraId="6D322661" w14:textId="77777777" w:rsidR="00976A26" w:rsidRDefault="00976A26">
      <w:pPr>
        <w:pStyle w:val="Heading4"/>
      </w:pPr>
      <w:r>
        <w:t>Field: Viscosity Coefficient A</w:t>
      </w:r>
    </w:p>
    <w:p w14:paraId="37F74FCC" w14:textId="77777777" w:rsidR="00976A26" w:rsidRDefault="00976A26">
      <w:pPr>
        <w:pStyle w:val="BodyText"/>
      </w:pPr>
      <w:r>
        <w:t>The A coefficient for gas viscosity (kg/m-s). Used only if Gas Type = Custom.</w:t>
      </w:r>
    </w:p>
    <w:p w14:paraId="25BD28FE" w14:textId="77777777" w:rsidR="00976A26" w:rsidRDefault="00976A26">
      <w:pPr>
        <w:pStyle w:val="Heading4"/>
      </w:pPr>
      <w:r>
        <w:t>Field: Viscosity Coefficient B</w:t>
      </w:r>
    </w:p>
    <w:p w14:paraId="64DA509E" w14:textId="77777777" w:rsidR="00976A26" w:rsidRDefault="00976A26">
      <w:pPr>
        <w:pStyle w:val="BodyText"/>
      </w:pPr>
      <w:r>
        <w:t>The B coefficient for gas viscosity (kg/m-s-K). Used only if Gas Type = Custom.</w:t>
      </w:r>
    </w:p>
    <w:p w14:paraId="2653AE04" w14:textId="77777777" w:rsidR="007B34E1" w:rsidRDefault="007B34E1" w:rsidP="007B34E1">
      <w:pPr>
        <w:pStyle w:val="Heading4"/>
      </w:pPr>
      <w:r>
        <w:t>Field: Viscosity Coefficient C</w:t>
      </w:r>
    </w:p>
    <w:p w14:paraId="7347A984" w14:textId="77777777"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14:paraId="1F3F1388" w14:textId="77777777" w:rsidR="00976A26" w:rsidRDefault="00976A26">
      <w:pPr>
        <w:pStyle w:val="Heading4"/>
      </w:pPr>
      <w:r>
        <w:t>Field: Specific Heat Coefficient A</w:t>
      </w:r>
    </w:p>
    <w:p w14:paraId="51DD1582" w14:textId="77777777" w:rsidR="00976A26" w:rsidRDefault="00976A26">
      <w:pPr>
        <w:pStyle w:val="BodyText"/>
      </w:pPr>
      <w:r>
        <w:t>The A coefficient for gas specific heat (J/kg-K). Used only if Gas Type = Custom.</w:t>
      </w:r>
    </w:p>
    <w:p w14:paraId="298EF28C" w14:textId="77777777" w:rsidR="00976A26" w:rsidRDefault="00976A26">
      <w:pPr>
        <w:pStyle w:val="Heading4"/>
      </w:pPr>
      <w:r>
        <w:t>Field: Specific Heat Coefficient B</w:t>
      </w:r>
    </w:p>
    <w:p w14:paraId="6BFBA1EC" w14:textId="77777777" w:rsidR="00976A26" w:rsidRDefault="00976A26">
      <w:pPr>
        <w:pStyle w:val="BodyText"/>
      </w:pPr>
      <w:r>
        <w:t>The B coefficient for gas specific heat (J/kg-K</w:t>
      </w:r>
      <w:r>
        <w:rPr>
          <w:vertAlign w:val="superscript"/>
        </w:rPr>
        <w:t>2</w:t>
      </w:r>
      <w:r>
        <w:t>). Used only if Gas Type = Custom.</w:t>
      </w:r>
    </w:p>
    <w:p w14:paraId="2F7FDC5D" w14:textId="77777777" w:rsidR="007B34E1" w:rsidRDefault="007B34E1" w:rsidP="007B34E1">
      <w:pPr>
        <w:pStyle w:val="Heading4"/>
      </w:pPr>
      <w:r>
        <w:t>Field: Specific Heat Coefficient C</w:t>
      </w:r>
    </w:p>
    <w:p w14:paraId="5735988D" w14:textId="77777777" w:rsidR="007B34E1" w:rsidRDefault="007B34E1" w:rsidP="007B34E1">
      <w:pPr>
        <w:pStyle w:val="BodyText"/>
      </w:pPr>
      <w:r w:rsidRPr="00547B77">
        <w:t>The C coefficient for gas specific heat (J/kg-K</w:t>
      </w:r>
      <w:r w:rsidR="003079E0" w:rsidRPr="003079E0">
        <w:rPr>
          <w:vertAlign w:val="superscript"/>
        </w:rPr>
        <w:t>3</w:t>
      </w:r>
      <w:r w:rsidRPr="00547B77">
        <w:t>).  Used only if Gas Type = Custom.</w:t>
      </w:r>
    </w:p>
    <w:p w14:paraId="3E2A3EFA" w14:textId="77777777" w:rsidR="007B34E1" w:rsidRDefault="007B34E1" w:rsidP="007B34E1">
      <w:pPr>
        <w:pStyle w:val="Heading4"/>
      </w:pPr>
      <w:r>
        <w:t>Field: Specific Heat Ratio</w:t>
      </w:r>
    </w:p>
    <w:p w14:paraId="75BEC9EB" w14:textId="77777777" w:rsidR="007B34E1" w:rsidRDefault="007B34E1" w:rsidP="007B34E1">
      <w:pPr>
        <w:pStyle w:val="BodyText"/>
      </w:pPr>
      <w:r w:rsidRPr="00F21B26">
        <w:t>The specific heat ratio for gas.  Used only if Gas Type = Custom.</w:t>
      </w:r>
    </w:p>
    <w:p w14:paraId="3355390E" w14:textId="77777777" w:rsidR="00515813" w:rsidRDefault="00515813" w:rsidP="00515813">
      <w:pPr>
        <w:pStyle w:val="Heading4"/>
      </w:pPr>
      <w:r>
        <w:t>Field: Molecular Weight</w:t>
      </w:r>
    </w:p>
    <w:p w14:paraId="677A8B27" w14:textId="77777777"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339326E" w14:textId="77777777" w:rsidR="00515813" w:rsidRDefault="00515813" w:rsidP="00515813">
      <w:pPr>
        <w:pStyle w:val="Heading4"/>
      </w:pPr>
      <w:r>
        <w:t>Field: Specific Heat Ratio</w:t>
      </w:r>
    </w:p>
    <w:p w14:paraId="245088F1" w14:textId="77777777"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14:paraId="40A25D5E" w14:textId="77777777" w:rsidR="00976A26" w:rsidRDefault="00976A26">
      <w:pPr>
        <w:pStyle w:val="BodyText"/>
      </w:pPr>
      <w:r>
        <w:t>An IDF example:</w:t>
      </w:r>
    </w:p>
    <w:p w14:paraId="2FE4B47E" w14:textId="77777777" w:rsidR="00976A26" w:rsidRPr="00D5362B" w:rsidRDefault="008A6CFD" w:rsidP="0068290E">
      <w:pPr>
        <w:pStyle w:val="CodeIDDSamples"/>
      </w:pPr>
      <w:r w:rsidRPr="00D5362B">
        <w:t>WindowMaterial:Gas,</w:t>
      </w:r>
      <w:r w:rsidR="00976A26" w:rsidRPr="00D5362B">
        <w:t>AIRGAP,</w:t>
      </w:r>
    </w:p>
    <w:p w14:paraId="73ED1B57" w14:textId="77777777" w:rsidR="00976A26" w:rsidRPr="00D5362B" w:rsidRDefault="00976A26" w:rsidP="0068290E">
      <w:pPr>
        <w:pStyle w:val="CodeIDDSamples"/>
      </w:pPr>
      <w:r w:rsidRPr="00D5362B">
        <w:t xml:space="preserve">  AIR,      ! Gas type (Air - Argon - Krypton - Xenon - Custom)]</w:t>
      </w:r>
    </w:p>
    <w:p w14:paraId="6A3EC314" w14:textId="77777777" w:rsidR="00976A26" w:rsidRDefault="00976A26" w:rsidP="0068290E">
      <w:pPr>
        <w:pStyle w:val="CodeIDDSamples"/>
      </w:pPr>
      <w:r w:rsidRPr="00D5362B">
        <w:t xml:space="preserve">  0.0125;   ! Thickness {m} 1/2 inch</w:t>
      </w:r>
    </w:p>
    <w:p w14:paraId="04CEB474" w14:textId="77777777" w:rsidR="007B34E1" w:rsidRDefault="007B34E1" w:rsidP="007B34E1">
      <w:pPr>
        <w:pStyle w:val="BodyText"/>
      </w:pPr>
      <w:r>
        <w:t>An IDF example to be used with a WindowMaterial:Gap definition (see below)</w:t>
      </w:r>
    </w:p>
    <w:p w14:paraId="08ED85FC" w14:textId="77777777" w:rsidR="007B34E1" w:rsidRDefault="007B34E1" w:rsidP="007B34E1">
      <w:pPr>
        <w:pStyle w:val="CodeIDDSamples"/>
      </w:pPr>
      <w:r>
        <w:lastRenderedPageBreak/>
        <w:t>WindowMaterial:Gas,</w:t>
      </w:r>
    </w:p>
    <w:p w14:paraId="1B39BEBC" w14:textId="77777777" w:rsidR="007B34E1" w:rsidRDefault="007B34E1" w:rsidP="007B34E1">
      <w:pPr>
        <w:pStyle w:val="CodeIDDSamples"/>
      </w:pPr>
      <w:r>
        <w:t>Gas_1_W_0_0100,                                     !- gap name - Air</w:t>
      </w:r>
    </w:p>
    <w:p w14:paraId="1156EFE4" w14:textId="77777777" w:rsidR="007B34E1" w:rsidRDefault="007B34E1" w:rsidP="007B34E1">
      <w:pPr>
        <w:pStyle w:val="CodeIDDSamples"/>
      </w:pPr>
      <w:r>
        <w:t>Air,                                                !- type</w:t>
      </w:r>
    </w:p>
    <w:p w14:paraId="4F3DBD24" w14:textId="77777777" w:rsidR="007B34E1" w:rsidRDefault="007B34E1" w:rsidP="007B34E1">
      <w:pPr>
        <w:pStyle w:val="CodeIDDSamples"/>
      </w:pPr>
      <w:r>
        <w:t>0.0100;                                             !- thickness</w:t>
      </w:r>
    </w:p>
    <w:p w14:paraId="0E8DFA94" w14:textId="77777777" w:rsidR="007B34E1" w:rsidRDefault="007B34E1" w:rsidP="007B34E1">
      <w:pPr>
        <w:pStyle w:val="BodyText"/>
      </w:pPr>
    </w:p>
    <w:p w14:paraId="77D2B3D6" w14:textId="77777777" w:rsidR="007B34E1" w:rsidRDefault="007B34E1" w:rsidP="007B34E1">
      <w:pPr>
        <w:pStyle w:val="BodyText"/>
      </w:pPr>
      <w:r>
        <w:t>An IDF example for a Custom Gas</w:t>
      </w:r>
    </w:p>
    <w:p w14:paraId="694A222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WindowMaterial:Gas,</w:t>
      </w:r>
    </w:p>
    <w:p w14:paraId="5C0D5DD4"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Gas_16_W_0_0003,                   !- gap name</w:t>
      </w:r>
    </w:p>
    <w:p w14:paraId="07D56D2E"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Custom,                            !- type</w:t>
      </w:r>
    </w:p>
    <w:p w14:paraId="21CA250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3,                            !- thickness</w:t>
      </w:r>
    </w:p>
    <w:p w14:paraId="62FC250F"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73000e-003,                     !- Conductivity Coefficient A</w:t>
      </w:r>
    </w:p>
    <w:p w14:paraId="7E269945"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7.760000e-005,                     !- Conductivity Coefficient B</w:t>
      </w:r>
    </w:p>
    <w:p w14:paraId="29D2F0B1"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Coefficient C</w:t>
      </w:r>
    </w:p>
    <w:p w14:paraId="1C687D43"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3.723000e-006,                     !- Conductivity Viscosity A</w:t>
      </w:r>
    </w:p>
    <w:p w14:paraId="6F9A2756"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4.940000e-008,                     !- Conductivity Viscosity B</w:t>
      </w:r>
    </w:p>
    <w:p w14:paraId="07E410B2"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Viscosity C</w:t>
      </w:r>
    </w:p>
    <w:p w14:paraId="53613948"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002.737000,                       !- Specific Heat Coefficient A</w:t>
      </w:r>
    </w:p>
    <w:p w14:paraId="53DF56F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12324,                          !- Specific Heat Coefficient B</w:t>
      </w:r>
    </w:p>
    <w:p w14:paraId="3A1863C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                          !- Specific Heat Coefficient C</w:t>
      </w:r>
    </w:p>
    <w:p w14:paraId="54B9850A"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969999,                         !- Molecular Weight</w:t>
      </w:r>
    </w:p>
    <w:p w14:paraId="6C31BB1B"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400000;                          !- Specific Heat Ratio</w:t>
      </w:r>
    </w:p>
    <w:p w14:paraId="4AE3D8EB" w14:textId="77777777" w:rsidR="007B34E1" w:rsidRPr="007B34E1" w:rsidRDefault="007B34E1" w:rsidP="007B34E1">
      <w:pPr>
        <w:pStyle w:val="BodyText"/>
      </w:pPr>
    </w:p>
    <w:p w14:paraId="22058E9B" w14:textId="77777777" w:rsidR="00976A26" w:rsidRDefault="009E0D1E">
      <w:pPr>
        <w:pStyle w:val="Heading3"/>
      </w:pPr>
      <w:bookmarkStart w:id="310" w:name="_Toc99527640"/>
      <w:bookmarkStart w:id="311" w:name="_Toc399489818"/>
      <w:r w:rsidRPr="009E0D1E">
        <w:t>WindowMaterial:GasMixture</w:t>
      </w:r>
      <w:bookmarkEnd w:id="306"/>
      <w:bookmarkEnd w:id="310"/>
      <w:bookmarkEnd w:id="311"/>
    </w:p>
    <w:p w14:paraId="4A3CA4FA" w14:textId="77777777"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14:paraId="1391EE67" w14:textId="77777777" w:rsidR="00976A26" w:rsidRDefault="00976A26">
      <w:pPr>
        <w:pStyle w:val="Heading4"/>
      </w:pPr>
      <w:r>
        <w:t>Field: Name</w:t>
      </w:r>
    </w:p>
    <w:p w14:paraId="6073A841" w14:textId="77777777" w:rsidR="00976A26" w:rsidRDefault="00976A26">
      <w:pPr>
        <w:pStyle w:val="BodyText"/>
      </w:pPr>
      <w:r>
        <w:t xml:space="preserve">The name of the gas mixture. It refers to a layer in a window construction. </w:t>
      </w:r>
    </w:p>
    <w:p w14:paraId="500AA05A" w14:textId="77777777" w:rsidR="00976A26" w:rsidRDefault="00976A26">
      <w:pPr>
        <w:pStyle w:val="Heading4"/>
      </w:pPr>
      <w:r>
        <w:t>Field: Thickness</w:t>
      </w:r>
    </w:p>
    <w:p w14:paraId="42B67543" w14:textId="77777777" w:rsidR="001B4355" w:rsidRDefault="00976A26">
      <w:pPr>
        <w:pStyle w:val="BodyText"/>
      </w:pPr>
      <w:r>
        <w:t>The thickness (m) of the gas mixture layer.</w:t>
      </w:r>
    </w:p>
    <w:p w14:paraId="6CBD59A3" w14:textId="77777777" w:rsidR="00976A26" w:rsidRDefault="00976A26">
      <w:pPr>
        <w:pStyle w:val="Heading4"/>
      </w:pPr>
      <w:r>
        <w:t>Field: Number of Gases in Mixture</w:t>
      </w:r>
    </w:p>
    <w:p w14:paraId="3724BB4D" w14:textId="77777777" w:rsidR="00976A26" w:rsidRDefault="00976A26">
      <w:pPr>
        <w:pStyle w:val="BodyText"/>
      </w:pPr>
      <w:r>
        <w:t>The number of different types of gas in the mixture ( a value from 1 to 4)</w:t>
      </w:r>
    </w:p>
    <w:p w14:paraId="173240D5" w14:textId="77777777" w:rsidR="00360A61" w:rsidRDefault="00360A61" w:rsidP="00360A61">
      <w:pPr>
        <w:pStyle w:val="Heading4"/>
      </w:pPr>
      <w:r>
        <w:t>Set: Gas Type-Fraction (up to 4)</w:t>
      </w:r>
    </w:p>
    <w:p w14:paraId="7DEDE645" w14:textId="77777777" w:rsidR="00976A26" w:rsidRDefault="00976A26">
      <w:pPr>
        <w:pStyle w:val="Heading4"/>
      </w:pPr>
      <w:r>
        <w:t xml:space="preserve">Field: Gas </w:t>
      </w:r>
      <w:r w:rsidR="00360A61">
        <w:t xml:space="preserve">1 </w:t>
      </w:r>
      <w:r>
        <w:t>Type</w:t>
      </w:r>
    </w:p>
    <w:p w14:paraId="2AA7DC6E" w14:textId="77777777" w:rsidR="00976A26" w:rsidRDefault="00976A26">
      <w:pPr>
        <w:pStyle w:val="BodyText"/>
      </w:pPr>
      <w:r>
        <w:t>The type of  the first gas in the mixture. Choices are Air, Argon, Krypton and Xenon.</w:t>
      </w:r>
    </w:p>
    <w:p w14:paraId="04C02914" w14:textId="77777777" w:rsidR="00976A26" w:rsidRDefault="00976A26">
      <w:pPr>
        <w:pStyle w:val="Heading4"/>
      </w:pPr>
      <w:r>
        <w:t xml:space="preserve">Field: </w:t>
      </w:r>
      <w:r w:rsidR="00360A61">
        <w:t xml:space="preserve">Gas 1 </w:t>
      </w:r>
      <w:r>
        <w:t>Fraction</w:t>
      </w:r>
    </w:p>
    <w:p w14:paraId="5AF491D2" w14:textId="77777777" w:rsidR="00976A26" w:rsidRDefault="00976A26">
      <w:pPr>
        <w:pStyle w:val="BodyText"/>
      </w:pPr>
      <w:r>
        <w:t>The fraction of the first gas in the mixture.</w:t>
      </w:r>
    </w:p>
    <w:p w14:paraId="738B0FE9" w14:textId="77777777" w:rsidR="00976A26" w:rsidRDefault="00976A26">
      <w:pPr>
        <w:pStyle w:val="BodyText"/>
      </w:pPr>
      <w:r>
        <w:t>An IDF example:</w:t>
      </w:r>
    </w:p>
    <w:p w14:paraId="38EE49B1" w14:textId="77777777" w:rsidR="00976A26" w:rsidRDefault="00360A61" w:rsidP="0068290E">
      <w:pPr>
        <w:pStyle w:val="CodeIDDSamples"/>
      </w:pPr>
      <w:r w:rsidRPr="00360A61">
        <w:t>WindowMaterial:GasMixture</w:t>
      </w:r>
      <w:r w:rsidR="00976A26">
        <w:t>,ArgonKryptonMix,</w:t>
      </w:r>
    </w:p>
    <w:p w14:paraId="288DE272" w14:textId="77777777" w:rsidR="00976A26" w:rsidRDefault="00976A26" w:rsidP="0068290E">
      <w:pPr>
        <w:pStyle w:val="CodeIDDSamples"/>
      </w:pPr>
      <w:r>
        <w:t xml:space="preserve">0.0125,   ! Thickness {m} 1/2 inch </w:t>
      </w:r>
    </w:p>
    <w:p w14:paraId="6634EC67" w14:textId="77777777" w:rsidR="00976A26" w:rsidRDefault="00976A26" w:rsidP="0068290E">
      <w:pPr>
        <w:pStyle w:val="CodeIDDSamples"/>
      </w:pPr>
      <w:r>
        <w:t>2,        ! Number of Gases in Mixture</w:t>
      </w:r>
    </w:p>
    <w:p w14:paraId="175E2614" w14:textId="77777777" w:rsidR="00976A26" w:rsidRDefault="00976A26" w:rsidP="0068290E">
      <w:pPr>
        <w:pStyle w:val="CodeIDDSamples"/>
      </w:pPr>
      <w:r>
        <w:t xml:space="preserve">Argon,    ! Gas </w:t>
      </w:r>
      <w:r w:rsidR="00360A61">
        <w:t xml:space="preserve">1 </w:t>
      </w:r>
      <w:r>
        <w:t>Type</w:t>
      </w:r>
    </w:p>
    <w:p w14:paraId="11E78E02" w14:textId="77777777" w:rsidR="00976A26" w:rsidRDefault="00976A26" w:rsidP="0068290E">
      <w:pPr>
        <w:pStyle w:val="CodeIDDSamples"/>
      </w:pPr>
      <w:r>
        <w:t xml:space="preserve">0.6,      ! </w:t>
      </w:r>
      <w:r w:rsidR="00360A61">
        <w:t xml:space="preserve">Gas 1 </w:t>
      </w:r>
      <w:r>
        <w:t>Fraction</w:t>
      </w:r>
    </w:p>
    <w:p w14:paraId="7B3F93CD" w14:textId="77777777" w:rsidR="00360A61" w:rsidRDefault="00976A26" w:rsidP="0068290E">
      <w:pPr>
        <w:pStyle w:val="CodeIDDSamples"/>
      </w:pPr>
      <w:r>
        <w:t xml:space="preserve">Krypton,  ! Gas </w:t>
      </w:r>
      <w:r w:rsidR="00360A61">
        <w:t xml:space="preserve">2 </w:t>
      </w:r>
      <w:r>
        <w:t>Type</w:t>
      </w:r>
    </w:p>
    <w:p w14:paraId="51161EB3" w14:textId="77777777" w:rsidR="00976A26" w:rsidRDefault="00976A26" w:rsidP="0068290E">
      <w:pPr>
        <w:pStyle w:val="CodeIDDSamples"/>
      </w:pPr>
      <w:r>
        <w:t xml:space="preserve">0.4;      ! </w:t>
      </w:r>
      <w:r w:rsidR="00360A61">
        <w:t xml:space="preserve">Gas 2 </w:t>
      </w:r>
      <w:r>
        <w:t>Fraction</w:t>
      </w:r>
    </w:p>
    <w:p w14:paraId="58A4A359" w14:textId="77777777" w:rsidR="00AC2B76" w:rsidRPr="009738C2" w:rsidRDefault="00AC2B76" w:rsidP="00AC2B76">
      <w:pPr>
        <w:pStyle w:val="Heading3"/>
      </w:pPr>
      <w:bookmarkStart w:id="312" w:name="_Toc331680760"/>
      <w:bookmarkStart w:id="313" w:name="_Toc399489819"/>
      <w:r w:rsidRPr="009738C2">
        <w:lastRenderedPageBreak/>
        <w:t>WindowMaterial:Gap</w:t>
      </w:r>
      <w:bookmarkEnd w:id="312"/>
      <w:bookmarkEnd w:id="313"/>
      <w:r w:rsidRPr="009738C2">
        <w:t xml:space="preserve">  </w:t>
      </w:r>
    </w:p>
    <w:p w14:paraId="3F1B83DE" w14:textId="77777777"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14:paraId="1D9EC320"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6EB0768B" w14:textId="77777777" w:rsidR="00AC2B76" w:rsidRPr="009738C2" w:rsidRDefault="00AC2B76" w:rsidP="00AC2B76">
      <w:pPr>
        <w:rPr>
          <w:rFonts w:eastAsia="SimSun"/>
          <w:lang w:eastAsia="zh-CN"/>
        </w:rPr>
      </w:pPr>
      <w:r w:rsidRPr="009738C2">
        <w:rPr>
          <w:rFonts w:eastAsia="SimSun"/>
          <w:lang w:eastAsia="zh-CN"/>
        </w:rPr>
        <w:t>Unique name of the gap.</w:t>
      </w:r>
    </w:p>
    <w:p w14:paraId="02C09D20"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Thickness</w:t>
      </w:r>
    </w:p>
    <w:p w14:paraId="32587405" w14:textId="77777777" w:rsidR="00AC2B76" w:rsidRPr="009738C2" w:rsidRDefault="00AC2B76" w:rsidP="00AC2B76">
      <w:pPr>
        <w:rPr>
          <w:rFonts w:eastAsia="SimSun"/>
          <w:lang w:eastAsia="zh-CN"/>
        </w:rPr>
      </w:pPr>
      <w:r w:rsidRPr="009738C2">
        <w:rPr>
          <w:rFonts w:eastAsia="SimSun"/>
          <w:lang w:eastAsia="zh-CN"/>
        </w:rPr>
        <w:t xml:space="preserve">The thickness (m) of the gap layer. </w:t>
      </w:r>
    </w:p>
    <w:p w14:paraId="0667C1C8" w14:textId="77777777" w:rsidR="00AC2B76" w:rsidRPr="009738C2" w:rsidRDefault="00AC2B76" w:rsidP="00AC2B76">
      <w:pPr>
        <w:pStyle w:val="Heading4"/>
        <w:rPr>
          <w:rFonts w:eastAsia="SimSun"/>
          <w:lang w:eastAsia="zh-CN"/>
        </w:rPr>
      </w:pPr>
      <w:r w:rsidRPr="009738C2">
        <w:rPr>
          <w:rFonts w:eastAsia="SimSun"/>
          <w:lang w:eastAsia="zh-CN"/>
        </w:rPr>
        <w:t>Field: Pressure</w:t>
      </w:r>
    </w:p>
    <w:p w14:paraId="5581D798" w14:textId="77777777"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14:paraId="7138B610" w14:textId="77777777" w:rsidR="00AC2B76" w:rsidRPr="009738C2" w:rsidRDefault="00AC2B76" w:rsidP="00AC2B76">
      <w:pPr>
        <w:pStyle w:val="Heading4"/>
        <w:rPr>
          <w:rFonts w:eastAsia="SimSun"/>
          <w:lang w:eastAsia="zh-CN"/>
        </w:rPr>
      </w:pPr>
      <w:r w:rsidRPr="009738C2">
        <w:rPr>
          <w:rFonts w:eastAsia="SimSun"/>
          <w:lang w:eastAsia="zh-CN"/>
        </w:rPr>
        <w:t>Field: Deflection State</w:t>
      </w:r>
    </w:p>
    <w:p w14:paraId="27AD6778" w14:textId="77777777"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14:paraId="4267308C" w14:textId="77777777" w:rsidR="00AC2B76" w:rsidRPr="009738C2" w:rsidRDefault="00AC2B76" w:rsidP="00AC2B76">
      <w:pPr>
        <w:pStyle w:val="Heading4"/>
        <w:rPr>
          <w:rFonts w:eastAsia="SimSun"/>
          <w:lang w:eastAsia="zh-CN"/>
        </w:rPr>
      </w:pPr>
      <w:r w:rsidRPr="009738C2">
        <w:rPr>
          <w:rFonts w:eastAsia="SimSun"/>
          <w:lang w:eastAsia="zh-CN"/>
        </w:rPr>
        <w:t>Field: Support Pillar</w:t>
      </w:r>
    </w:p>
    <w:p w14:paraId="0BBE4F6B" w14:textId="77777777"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14:paraId="1EF96635" w14:textId="77777777"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14:paraId="60D2CAC8" w14:textId="77777777"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14:paraId="11BA3818" w14:textId="77777777" w:rsidR="00AC2B76" w:rsidRDefault="00AC2B76" w:rsidP="00AC2B76">
      <w:pPr>
        <w:rPr>
          <w:rFonts w:eastAsia="SimSun"/>
          <w:lang w:eastAsia="zh-CN"/>
        </w:rPr>
      </w:pPr>
    </w:p>
    <w:p w14:paraId="3006B79A"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14:paraId="0CBE6258" w14:textId="77777777" w:rsidR="00AC2B76" w:rsidRPr="005B0BB6" w:rsidRDefault="00AC2B76" w:rsidP="00AC2B76">
      <w:pPr>
        <w:pStyle w:val="CodeIDDSamples"/>
        <w:rPr>
          <w:rFonts w:eastAsia="SimSun"/>
          <w:lang w:eastAsia="zh-CN"/>
        </w:rPr>
      </w:pPr>
      <w:r w:rsidRPr="005B0BB6">
        <w:rPr>
          <w:rFonts w:eastAsia="SimSun"/>
          <w:lang w:eastAsia="zh-CN"/>
        </w:rPr>
        <w:t>WindowMaterial:Gas,</w:t>
      </w:r>
    </w:p>
    <w:p w14:paraId="7ECF83CF" w14:textId="77777777" w:rsidR="00AC2B76" w:rsidRPr="005B0BB6" w:rsidRDefault="00AC2B76" w:rsidP="00AC2B76">
      <w:pPr>
        <w:pStyle w:val="CodeIDDSamples"/>
        <w:rPr>
          <w:rFonts w:eastAsia="SimSun"/>
          <w:lang w:eastAsia="zh-CN"/>
        </w:rPr>
      </w:pPr>
      <w:r w:rsidRPr="005B0BB6">
        <w:rPr>
          <w:rFonts w:eastAsia="SimSun"/>
          <w:lang w:eastAsia="zh-CN"/>
        </w:rPr>
        <w:t>Gas_1_W_0_0120,                                !- gap name - Air</w:t>
      </w:r>
    </w:p>
    <w:p w14:paraId="7A00A517" w14:textId="77777777" w:rsidR="00AC2B76" w:rsidRPr="005B0BB6" w:rsidRDefault="00AC2B76" w:rsidP="00AC2B76">
      <w:pPr>
        <w:pStyle w:val="CodeIDDSamples"/>
        <w:rPr>
          <w:rFonts w:eastAsia="SimSun"/>
          <w:lang w:eastAsia="zh-CN"/>
        </w:rPr>
      </w:pPr>
      <w:r w:rsidRPr="005B0BB6">
        <w:rPr>
          <w:rFonts w:eastAsia="SimSun"/>
          <w:lang w:eastAsia="zh-CN"/>
        </w:rPr>
        <w:t>Air,                                           !- type</w:t>
      </w:r>
    </w:p>
    <w:p w14:paraId="05CA5E2B" w14:textId="77777777"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14:paraId="3F8B4002" w14:textId="77777777" w:rsidR="00AC2B76" w:rsidRPr="005B0BB6" w:rsidRDefault="00AC2B76" w:rsidP="00AC2B76">
      <w:pPr>
        <w:pStyle w:val="CodeIDDSamples"/>
        <w:rPr>
          <w:rFonts w:eastAsia="SimSun"/>
          <w:lang w:eastAsia="zh-CN"/>
        </w:rPr>
      </w:pPr>
    </w:p>
    <w:p w14:paraId="5C2362E5" w14:textId="77777777" w:rsidR="00AC2B76" w:rsidRPr="005B0BB6" w:rsidRDefault="00AC2B76" w:rsidP="00AC2B76">
      <w:pPr>
        <w:pStyle w:val="CodeIDDSamples"/>
        <w:rPr>
          <w:rFonts w:eastAsia="SimSun"/>
          <w:lang w:eastAsia="zh-CN"/>
        </w:rPr>
      </w:pPr>
      <w:r w:rsidRPr="005B0BB6">
        <w:rPr>
          <w:rFonts w:eastAsia="SimSun"/>
          <w:lang w:eastAsia="zh-CN"/>
        </w:rPr>
        <w:t>WindowMaterial:Gap,</w:t>
      </w:r>
    </w:p>
    <w:p w14:paraId="5495C0AF" w14:textId="77777777" w:rsidR="00AC2B76" w:rsidRPr="005B0BB6" w:rsidRDefault="00AC2B76" w:rsidP="00AC2B76">
      <w:pPr>
        <w:pStyle w:val="CodeIDDSamples"/>
        <w:rPr>
          <w:rFonts w:eastAsia="SimSun"/>
          <w:lang w:eastAsia="zh-CN"/>
        </w:rPr>
      </w:pPr>
      <w:r w:rsidRPr="005B0BB6">
        <w:rPr>
          <w:rFonts w:eastAsia="SimSun"/>
          <w:lang w:eastAsia="zh-CN"/>
        </w:rPr>
        <w:t>Gap_1_Layer,                                   !- gap name: Air</w:t>
      </w:r>
    </w:p>
    <w:p w14:paraId="100DDD15" w14:textId="77777777" w:rsidR="00AC2B76" w:rsidRPr="005B0BB6" w:rsidRDefault="00AC2B76" w:rsidP="00AC2B76">
      <w:pPr>
        <w:pStyle w:val="CodeIDDSamples"/>
        <w:rPr>
          <w:rFonts w:eastAsia="SimSun"/>
          <w:lang w:eastAsia="zh-CN"/>
        </w:rPr>
      </w:pPr>
      <w:r w:rsidRPr="005B0BB6">
        <w:rPr>
          <w:rFonts w:eastAsia="SimSun"/>
          <w:lang w:eastAsia="zh-CN"/>
        </w:rPr>
        <w:t>0.0120,                                        !- thickness</w:t>
      </w:r>
    </w:p>
    <w:p w14:paraId="7EE72A7E" w14:textId="77777777"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14:paraId="05562900" w14:textId="77777777" w:rsidR="00AC2B76" w:rsidRDefault="00AC2B76" w:rsidP="00AC2B76">
      <w:pPr>
        <w:pStyle w:val="CodeIDDSamples"/>
        <w:rPr>
          <w:rFonts w:eastAsia="SimSun"/>
          <w:lang w:eastAsia="zh-CN"/>
        </w:rPr>
      </w:pPr>
      <w:r w:rsidRPr="005B0BB6">
        <w:rPr>
          <w:rFonts w:eastAsia="SimSun"/>
          <w:lang w:eastAsia="zh-CN"/>
        </w:rPr>
        <w:t>101325.0000;                                   !- pressure</w:t>
      </w:r>
      <w:bookmarkStart w:id="314" w:name="_Toc331680761"/>
    </w:p>
    <w:p w14:paraId="556F96FA" w14:textId="77777777" w:rsidR="00AC2B76" w:rsidRDefault="00AC2B76" w:rsidP="00AC2B76">
      <w:pPr>
        <w:rPr>
          <w:rFonts w:eastAsia="SimSun"/>
          <w:lang w:eastAsia="zh-CN"/>
        </w:rPr>
      </w:pPr>
    </w:p>
    <w:p w14:paraId="34FFD494"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14:paraId="558B10D9" w14:textId="77777777" w:rsidR="00AC2B76" w:rsidRPr="00AC2B76" w:rsidRDefault="00AC2B76" w:rsidP="00AC2B76">
      <w:pPr>
        <w:pStyle w:val="CodeIDDSamples"/>
        <w:rPr>
          <w:rFonts w:eastAsia="SimSun"/>
        </w:rPr>
      </w:pPr>
      <w:r w:rsidRPr="00AC2B76">
        <w:rPr>
          <w:rFonts w:eastAsia="SimSun"/>
        </w:rPr>
        <w:t>WindowMaterial:Gap,</w:t>
      </w:r>
    </w:p>
    <w:p w14:paraId="531241ED" w14:textId="77777777" w:rsidR="00AC2B76" w:rsidRPr="00AC2B76" w:rsidRDefault="00AC2B76" w:rsidP="00AC2B76">
      <w:pPr>
        <w:pStyle w:val="CodeIDDSamples"/>
        <w:rPr>
          <w:rFonts w:eastAsia="SimSun"/>
        </w:rPr>
      </w:pPr>
      <w:r w:rsidRPr="00AC2B76">
        <w:rPr>
          <w:rFonts w:eastAsia="SimSun"/>
        </w:rPr>
        <w:t>Gap_16_Layer,                     !- gap name: Vacuum_0.001_pr-0.5_ps-50.8</w:t>
      </w:r>
    </w:p>
    <w:p w14:paraId="7E780CEA" w14:textId="77777777" w:rsidR="00AC2B76" w:rsidRPr="00AC2B76" w:rsidRDefault="00AC2B76" w:rsidP="00AC2B76">
      <w:pPr>
        <w:pStyle w:val="CodeIDDSamples"/>
        <w:rPr>
          <w:rFonts w:eastAsia="SimSun"/>
        </w:rPr>
      </w:pPr>
      <w:r w:rsidRPr="00AC2B76">
        <w:rPr>
          <w:rFonts w:eastAsia="SimSun"/>
        </w:rPr>
        <w:t>0.0003,                                             !- thicknessGas_16_W_0_0003,                                    !- Gas (or Gas Mixture) name</w:t>
      </w:r>
    </w:p>
    <w:p w14:paraId="5E947BD2" w14:textId="77777777" w:rsidR="00AC2B76" w:rsidRPr="00AC2B76" w:rsidRDefault="00AC2B76" w:rsidP="00AC2B76">
      <w:pPr>
        <w:pStyle w:val="CodeIDDSamples"/>
        <w:rPr>
          <w:rFonts w:eastAsia="SimSun"/>
        </w:rPr>
      </w:pPr>
      <w:r w:rsidRPr="00AC2B76">
        <w:rPr>
          <w:rFonts w:eastAsia="SimSun"/>
        </w:rPr>
        <w:t>0.1333,                                             !- pressure</w:t>
      </w:r>
    </w:p>
    <w:p w14:paraId="015F0939" w14:textId="77777777" w:rsidR="00AC2B76" w:rsidRPr="00AC2B76" w:rsidRDefault="00AC2B76" w:rsidP="00AC2B76">
      <w:pPr>
        <w:pStyle w:val="CodeIDDSamples"/>
        <w:rPr>
          <w:rFonts w:eastAsia="SimSun"/>
        </w:rPr>
      </w:pPr>
      <w:r w:rsidRPr="00AC2B76">
        <w:rPr>
          <w:rFonts w:eastAsia="SimSun"/>
        </w:rPr>
        <w:t>,                                                   !- deflection state</w:t>
      </w:r>
    </w:p>
    <w:p w14:paraId="35F192B2" w14:textId="77777777" w:rsidR="00AC2B76" w:rsidRPr="00AC2B76" w:rsidRDefault="00AC2B76" w:rsidP="00AC2B76">
      <w:pPr>
        <w:pStyle w:val="CodeIDDSamples"/>
        <w:rPr>
          <w:rFonts w:eastAsia="SimSun"/>
        </w:rPr>
      </w:pPr>
      <w:r w:rsidRPr="00AC2B76">
        <w:rPr>
          <w:rFonts w:eastAsia="SimSun"/>
        </w:rPr>
        <w:t>SupportPillar_16_Gap_1;                             !- SupportPillar</w:t>
      </w:r>
    </w:p>
    <w:p w14:paraId="0F9578FB" w14:textId="77777777" w:rsidR="00AC2B76" w:rsidRPr="00AC2B76" w:rsidRDefault="00AC2B76" w:rsidP="00AC2B76">
      <w:pPr>
        <w:pStyle w:val="CodeIDDSamples"/>
        <w:rPr>
          <w:rFonts w:eastAsia="SimSun"/>
        </w:rPr>
      </w:pPr>
    </w:p>
    <w:p w14:paraId="744EEA9B" w14:textId="77777777" w:rsidR="00AC2B76" w:rsidRPr="00AC2B76" w:rsidRDefault="00AC2B76" w:rsidP="00AC2B76">
      <w:pPr>
        <w:pStyle w:val="CodeIDDSamples"/>
        <w:rPr>
          <w:rFonts w:eastAsia="SimSun"/>
        </w:rPr>
      </w:pPr>
      <w:r w:rsidRPr="00AC2B76">
        <w:rPr>
          <w:rFonts w:eastAsia="SimSun"/>
        </w:rPr>
        <w:t>WindowGap:SupportPillar,</w:t>
      </w:r>
    </w:p>
    <w:p w14:paraId="128B29B5" w14:textId="77777777" w:rsidR="00AC2B76" w:rsidRPr="00AC2B76" w:rsidRDefault="00AC2B76" w:rsidP="00AC2B76">
      <w:pPr>
        <w:pStyle w:val="CodeIDDSamples"/>
        <w:rPr>
          <w:rFonts w:eastAsia="SimSun"/>
        </w:rPr>
      </w:pPr>
      <w:r w:rsidRPr="00AC2B76">
        <w:rPr>
          <w:rFonts w:eastAsia="SimSun"/>
        </w:rPr>
        <w:t>SupportPillar_16_Gap_1,                             !- Name</w:t>
      </w:r>
    </w:p>
    <w:p w14:paraId="7FCBBFB8" w14:textId="77777777" w:rsidR="00AC2B76" w:rsidRPr="00AC2B76" w:rsidRDefault="00AC2B76" w:rsidP="00AC2B76">
      <w:pPr>
        <w:pStyle w:val="CodeIDDSamples"/>
        <w:rPr>
          <w:rFonts w:eastAsia="SimSun"/>
        </w:rPr>
      </w:pPr>
      <w:r w:rsidRPr="00AC2B76">
        <w:rPr>
          <w:rFonts w:eastAsia="SimSun"/>
        </w:rPr>
        <w:t>0.0508,                                             !- spacing</w:t>
      </w:r>
    </w:p>
    <w:p w14:paraId="4686F42C" w14:textId="77777777" w:rsidR="00AC2B76" w:rsidRPr="00AC2B76" w:rsidRDefault="00AC2B76" w:rsidP="00AC2B76">
      <w:pPr>
        <w:pStyle w:val="CodeIDDSamples"/>
        <w:rPr>
          <w:rFonts w:eastAsia="SimSun"/>
        </w:rPr>
      </w:pPr>
      <w:r w:rsidRPr="00AC2B76">
        <w:rPr>
          <w:rFonts w:eastAsia="SimSun"/>
        </w:rPr>
        <w:lastRenderedPageBreak/>
        <w:t>0.0005;                                             !- radius</w:t>
      </w:r>
    </w:p>
    <w:p w14:paraId="42521F6A" w14:textId="77777777" w:rsidR="00AC2B76" w:rsidRDefault="00AC2B76" w:rsidP="00AC2B76">
      <w:pPr>
        <w:rPr>
          <w:rFonts w:eastAsia="SimSun"/>
          <w:lang w:eastAsia="zh-CN"/>
        </w:rPr>
      </w:pPr>
    </w:p>
    <w:p w14:paraId="638C00C5" w14:textId="77777777" w:rsidR="00AC2B76" w:rsidRPr="009738C2" w:rsidRDefault="00AC2B76" w:rsidP="00AC2B76">
      <w:pPr>
        <w:pStyle w:val="Heading3"/>
      </w:pPr>
      <w:bookmarkStart w:id="315" w:name="_Toc399489820"/>
      <w:r w:rsidRPr="009738C2">
        <w:t>WindowGap:DeflectionState</w:t>
      </w:r>
      <w:bookmarkEnd w:id="314"/>
      <w:bookmarkEnd w:id="315"/>
    </w:p>
    <w:p w14:paraId="0D06688D" w14:textId="77777777"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14:paraId="49E59AAD"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086BB432" w14:textId="77777777" w:rsidR="00AC2B76" w:rsidRPr="009738C2" w:rsidRDefault="00AC2B76" w:rsidP="00AC2B76">
      <w:pPr>
        <w:rPr>
          <w:rFonts w:eastAsia="SimSun"/>
          <w:lang w:eastAsia="zh-CN"/>
        </w:rPr>
      </w:pPr>
      <w:r w:rsidRPr="009738C2">
        <w:rPr>
          <w:rFonts w:eastAsia="SimSun"/>
          <w:lang w:eastAsia="zh-CN"/>
        </w:rPr>
        <w:t>Unique name of the deflection state.</w:t>
      </w:r>
    </w:p>
    <w:p w14:paraId="26EC915F"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Deflected Thickness</w:t>
      </w:r>
    </w:p>
    <w:p w14:paraId="5C91AD9F" w14:textId="77777777"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14:paraId="5BBE8ADF" w14:textId="77777777" w:rsidR="00AC2B76" w:rsidRDefault="00AC2B76" w:rsidP="00AC2B76">
      <w:pPr>
        <w:rPr>
          <w:rFonts w:eastAsia="SimSun"/>
          <w:lang w:eastAsia="zh-CN"/>
        </w:rPr>
      </w:pPr>
    </w:p>
    <w:p w14:paraId="37E26C3F" w14:textId="77777777"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14:paraId="045F818F" w14:textId="77777777" w:rsidR="00AC2B76" w:rsidRPr="00FA287D" w:rsidRDefault="00AC2B76" w:rsidP="00AC2B76">
      <w:pPr>
        <w:pStyle w:val="CodeIDDSamples"/>
        <w:rPr>
          <w:rFonts w:eastAsia="SimSun"/>
          <w:lang w:eastAsia="zh-CN"/>
        </w:rPr>
      </w:pPr>
      <w:r w:rsidRPr="00FA287D">
        <w:rPr>
          <w:rFonts w:eastAsia="SimSun"/>
          <w:lang w:eastAsia="zh-CN"/>
        </w:rPr>
        <w:t>WindowMaterial:Gap,</w:t>
      </w:r>
    </w:p>
    <w:p w14:paraId="5EFA082A" w14:textId="77777777"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14:paraId="39181C75" w14:textId="77777777" w:rsidR="00AC2B76" w:rsidRPr="00FA287D" w:rsidRDefault="00AC2B76" w:rsidP="00AC2B76">
      <w:pPr>
        <w:pStyle w:val="CodeIDDSamples"/>
        <w:rPr>
          <w:rFonts w:eastAsia="SimSun"/>
          <w:lang w:eastAsia="zh-CN"/>
        </w:rPr>
      </w:pPr>
      <w:r w:rsidRPr="00FA287D">
        <w:rPr>
          <w:rFonts w:eastAsia="SimSun"/>
          <w:lang w:eastAsia="zh-CN"/>
        </w:rPr>
        <w:t>0.0120,                                       !- thickness</w:t>
      </w:r>
    </w:p>
    <w:p w14:paraId="6D088F3D" w14:textId="77777777"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14:paraId="7C6C1616" w14:textId="77777777"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14:paraId="59983ECE" w14:textId="77777777"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14:paraId="40AE4592" w14:textId="77777777" w:rsidR="00AC2B76" w:rsidRDefault="00AC2B76" w:rsidP="00AC2B76">
      <w:pPr>
        <w:pStyle w:val="CodeIDDSamples"/>
        <w:rPr>
          <w:rFonts w:eastAsia="SimSun"/>
          <w:lang w:eastAsia="zh-CN"/>
        </w:rPr>
      </w:pPr>
    </w:p>
    <w:p w14:paraId="78AFB89E" w14:textId="77777777"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14:paraId="084A89A7" w14:textId="77777777"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14:paraId="2E8F6FB6" w14:textId="77777777"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14:paraId="4FBD5AC1" w14:textId="77777777" w:rsidR="00AC2B76" w:rsidRPr="009738C2" w:rsidRDefault="00AC2B76" w:rsidP="00AC2B76">
      <w:pPr>
        <w:pStyle w:val="Heading3"/>
      </w:pPr>
      <w:bookmarkStart w:id="316" w:name="_Toc331680762"/>
      <w:bookmarkStart w:id="317" w:name="_Toc399489821"/>
      <w:r w:rsidRPr="009738C2">
        <w:t>WindowGap:SupportPillar</w:t>
      </w:r>
      <w:bookmarkEnd w:id="316"/>
      <w:bookmarkEnd w:id="317"/>
    </w:p>
    <w:p w14:paraId="2E4F7C73" w14:textId="77777777"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14:paraId="3A66158E" w14:textId="77777777" w:rsidR="00AC2B76" w:rsidRDefault="00AC2B76" w:rsidP="00AC2B76">
      <w:pPr>
        <w:pStyle w:val="Picture"/>
      </w:pPr>
      <w:r w:rsidRPr="00BA1A81">
        <w:rPr>
          <w:rFonts w:eastAsia="SimSun"/>
          <w:noProof/>
          <w:lang w:eastAsia="zh-CN"/>
        </w:rPr>
        <w:lastRenderedPageBreak/>
        <w:drawing>
          <wp:inline distT="0" distB="0" distL="0" distR="0" wp14:anchorId="4AC77792" wp14:editId="6142EA56">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14:paraId="7955B0E3" w14:textId="77777777" w:rsidR="00AC2B76" w:rsidRPr="009738C2" w:rsidRDefault="00AC2B76" w:rsidP="00AC2B76">
      <w:pPr>
        <w:pStyle w:val="Caption"/>
        <w:rPr>
          <w:rFonts w:eastAsia="SimSun"/>
          <w:lang w:eastAsia="zh-CN"/>
        </w:rPr>
      </w:pPr>
      <w:r>
        <w:t xml:space="preserve">Figure </w:t>
      </w:r>
      <w:r w:rsidR="006008C7">
        <w:fldChar w:fldCharType="begin"/>
      </w:r>
      <w:r w:rsidR="00A4098B">
        <w:instrText xml:space="preserve"> SEQ Figure \* ARABIC </w:instrText>
      </w:r>
      <w:r w:rsidR="006008C7">
        <w:fldChar w:fldCharType="separate"/>
      </w:r>
      <w:r w:rsidR="00F157E6">
        <w:rPr>
          <w:noProof/>
        </w:rPr>
        <w:t>11</w:t>
      </w:r>
      <w:r w:rsidR="006008C7">
        <w:rPr>
          <w:noProof/>
        </w:rPr>
        <w:fldChar w:fldCharType="end"/>
      </w:r>
      <w:r>
        <w:t>. Support Pillar</w:t>
      </w:r>
    </w:p>
    <w:p w14:paraId="676FFF88"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4EAAE30A" w14:textId="77777777" w:rsidR="00AC2B76" w:rsidRPr="009738C2" w:rsidRDefault="00AC2B76" w:rsidP="00AC2B76">
      <w:pPr>
        <w:rPr>
          <w:rFonts w:eastAsia="SimSun"/>
          <w:lang w:eastAsia="zh-CN"/>
        </w:rPr>
      </w:pPr>
      <w:r w:rsidRPr="009738C2">
        <w:rPr>
          <w:rFonts w:eastAsia="SimSun"/>
          <w:lang w:eastAsia="zh-CN"/>
        </w:rPr>
        <w:t>Unique name of the support pillar.</w:t>
      </w:r>
    </w:p>
    <w:p w14:paraId="0CD4E049"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Spacing</w:t>
      </w:r>
    </w:p>
    <w:p w14:paraId="5DAD0857" w14:textId="77777777" w:rsidR="00AC2B76" w:rsidRPr="009738C2" w:rsidRDefault="00AC2B76" w:rsidP="00AC2B76">
      <w:pPr>
        <w:rPr>
          <w:rFonts w:eastAsia="SimSun"/>
          <w:lang w:eastAsia="zh-CN"/>
        </w:rPr>
      </w:pPr>
      <w:r w:rsidRPr="009738C2">
        <w:rPr>
          <w:rFonts w:eastAsia="SimSun"/>
          <w:lang w:eastAsia="zh-CN"/>
        </w:rPr>
        <w:t>Distance (m) between support pillar centers (see</w:t>
      </w:r>
      <w:r w:rsidR="003079E0">
        <w:rPr>
          <w:rFonts w:eastAsia="SimSun"/>
          <w:lang w:eastAsia="zh-CN"/>
        </w:rPr>
        <w:t xml:space="preserve"> the Engineering reference document for more information</w:t>
      </w:r>
      <w:r w:rsidRPr="009738C2">
        <w:rPr>
          <w:rFonts w:eastAsia="SimSun"/>
          <w:lang w:eastAsia="zh-CN"/>
        </w:rPr>
        <w:t>).</w:t>
      </w:r>
    </w:p>
    <w:p w14:paraId="5225D7CF" w14:textId="77777777" w:rsidR="00AC2B76" w:rsidRPr="009738C2" w:rsidRDefault="00AC2B76" w:rsidP="00AC2B76">
      <w:pPr>
        <w:pStyle w:val="Heading4"/>
        <w:rPr>
          <w:rFonts w:eastAsia="SimSun"/>
          <w:lang w:eastAsia="zh-CN"/>
        </w:rPr>
      </w:pPr>
      <w:r w:rsidRPr="009738C2">
        <w:rPr>
          <w:rFonts w:eastAsia="SimSun"/>
          <w:lang w:eastAsia="zh-CN"/>
        </w:rPr>
        <w:t>Field: Radius</w:t>
      </w:r>
    </w:p>
    <w:p w14:paraId="10D4F0C0" w14:textId="77777777"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003079E0">
        <w:rPr>
          <w:rFonts w:eastAsia="SimSun"/>
          <w:lang w:eastAsia="zh-CN"/>
        </w:rPr>
        <w:t>Engineering reference document for more information</w:t>
      </w:r>
      <w:r w:rsidRPr="009738C2">
        <w:rPr>
          <w:rFonts w:eastAsia="SimSun"/>
          <w:lang w:eastAsia="zh-CN"/>
        </w:rPr>
        <w:t>).</w:t>
      </w:r>
    </w:p>
    <w:p w14:paraId="5424B357" w14:textId="77777777" w:rsidR="00AC2B76" w:rsidRDefault="00AC2B76" w:rsidP="00AC2B76">
      <w:pPr>
        <w:rPr>
          <w:rFonts w:eastAsia="SimSun"/>
          <w:lang w:eastAsia="zh-CN"/>
        </w:rPr>
      </w:pPr>
    </w:p>
    <w:p w14:paraId="1F00F649" w14:textId="77777777"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14:paraId="02F514A8" w14:textId="77777777"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14:paraId="0F26251C" w14:textId="77777777"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14:paraId="456A5FDE" w14:textId="77777777"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14:paraId="1CEC9713" w14:textId="77777777"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14:paraId="3B6C7C0F" w14:textId="77777777" w:rsidR="00D31C6C" w:rsidRDefault="00D31C6C" w:rsidP="00D31C6C">
      <w:pPr>
        <w:pStyle w:val="Heading3"/>
      </w:pPr>
      <w:bookmarkStart w:id="318" w:name="_Toc399489822"/>
      <w:r>
        <w:t>WindowMaterial:SimpleGlazingSystem</w:t>
      </w:r>
      <w:bookmarkEnd w:id="318"/>
    </w:p>
    <w:p w14:paraId="4BE02237" w14:textId="77777777" w:rsidR="00D31C6C" w:rsidRDefault="00D31C6C" w:rsidP="00D31C6C">
      <w:pPr>
        <w:pStyle w:val="BodyText"/>
        <w:spacing w:after="0"/>
      </w:pPr>
      <w:r w:rsidRPr="006467B4">
        <w:rPr>
          <w:highlight w:val="yellow"/>
        </w:rPr>
        <w:t>This model should be used with caution</w:t>
      </w:r>
      <w:r>
        <w:rPr>
          <w:highlight w:val="yellow"/>
        </w:rPr>
        <w:t>. There may be</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14:paraId="708D7EDB" w14:textId="77777777"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14:paraId="7F488074" w14:textId="77777777"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w:t>
      </w:r>
      <w:r>
        <w:lastRenderedPageBreak/>
        <w:t xml:space="preserve">using the IDF input object syntax for the </w:t>
      </w:r>
      <w:r w:rsidRPr="00E37561">
        <w:t>WindowMaterial:Glazing</w:t>
      </w:r>
      <w:r>
        <w:t xml:space="preserve"> input object. This equivalent layer could be reused in subsequent models if desired, however there will be important differences in the modeled window performance because the simple glazing system model includes its own special model for angular dependence when incident beam solar is not normal to the plane of the window. </w:t>
      </w:r>
    </w:p>
    <w:p w14:paraId="1B74EDBC" w14:textId="77777777"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14:paraId="6FD1080E" w14:textId="77777777" w:rsidR="00D31C6C" w:rsidRPr="00DF2058" w:rsidRDefault="00D31C6C" w:rsidP="00D31C6C">
      <w:pPr>
        <w:pStyle w:val="Heading4"/>
      </w:pPr>
      <w:r w:rsidRPr="00DF2058">
        <w:t>Field: Name</w:t>
      </w:r>
    </w:p>
    <w:p w14:paraId="412EFB38" w14:textId="77777777" w:rsidR="00D31C6C" w:rsidRDefault="00D31C6C" w:rsidP="00D31C6C">
      <w:pPr>
        <w:pStyle w:val="BodyText"/>
        <w:spacing w:after="0"/>
      </w:pPr>
      <w:r>
        <w:t>The name of the glazing system.  This value is unique across all constructions.</w:t>
      </w:r>
    </w:p>
    <w:p w14:paraId="4268702E" w14:textId="77777777" w:rsidR="00D31C6C" w:rsidRPr="00DF2058" w:rsidRDefault="00D31C6C" w:rsidP="00D31C6C">
      <w:pPr>
        <w:pStyle w:val="Heading4"/>
      </w:pPr>
      <w:r w:rsidRPr="00DF2058">
        <w:t>Field: U-Factor</w:t>
      </w:r>
    </w:p>
    <w:p w14:paraId="3BA47093" w14:textId="77777777"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14:paraId="2E7F8567" w14:textId="77777777" w:rsidR="00D31C6C" w:rsidRPr="00DF2058" w:rsidRDefault="00D31C6C" w:rsidP="00D31C6C">
      <w:pPr>
        <w:pStyle w:val="Heading4"/>
      </w:pPr>
      <w:r w:rsidRPr="00DF2058">
        <w:t>Field: Solar Heat Gain Coefficient</w:t>
      </w:r>
    </w:p>
    <w:p w14:paraId="6D2D9DA0" w14:textId="77777777"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14:paraId="0A0501D5" w14:textId="77777777" w:rsidR="00D31C6C" w:rsidRPr="00DF2058" w:rsidRDefault="00D31C6C" w:rsidP="00D31C6C">
      <w:pPr>
        <w:pStyle w:val="Heading4"/>
      </w:pPr>
      <w:r w:rsidRPr="00DF2058">
        <w:t>Field: Vis</w:t>
      </w:r>
      <w:r>
        <w:t>ible</w:t>
      </w:r>
      <w:r w:rsidRPr="00DF2058">
        <w:t xml:space="preserve"> Transmittance</w:t>
      </w:r>
    </w:p>
    <w:p w14:paraId="7D2401D8" w14:textId="77777777"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14:paraId="6967C7E2" w14:textId="77777777" w:rsidR="00D31C6C" w:rsidRDefault="00D31C6C" w:rsidP="00D31C6C">
      <w:pPr>
        <w:pStyle w:val="BodyText"/>
      </w:pPr>
      <w:r>
        <w:t xml:space="preserve">An example of this object. </w:t>
      </w:r>
    </w:p>
    <w:p w14:paraId="4D6C123A" w14:textId="77777777" w:rsidR="00D31C6C" w:rsidRDefault="00D31C6C" w:rsidP="001041EC">
      <w:pPr>
        <w:pStyle w:val="CodeIDDSamples"/>
      </w:pPr>
      <w:r>
        <w:t xml:space="preserve">  WindowMaterial:SimpleGlazingSystem,</w:t>
      </w:r>
    </w:p>
    <w:p w14:paraId="46040ED7" w14:textId="77777777" w:rsidR="00D31C6C" w:rsidRDefault="00D31C6C" w:rsidP="001041EC">
      <w:pPr>
        <w:pStyle w:val="CodeIDDSamples"/>
      </w:pPr>
      <w:r>
        <w:t xml:space="preserve">    SimpleWindow:DOUBLE PANE WINDOW , !- Name</w:t>
      </w:r>
    </w:p>
    <w:p w14:paraId="24BA2ACB" w14:textId="77777777" w:rsidR="00D31C6C" w:rsidRDefault="00D31C6C" w:rsidP="001041EC">
      <w:pPr>
        <w:pStyle w:val="CodeIDDSamples"/>
      </w:pPr>
      <w:r>
        <w:t xml:space="preserve">    2.716 , !-  U-Factor</w:t>
      </w:r>
    </w:p>
    <w:p w14:paraId="15087BAD" w14:textId="77777777" w:rsidR="00D31C6C" w:rsidRDefault="00D31C6C" w:rsidP="001041EC">
      <w:pPr>
        <w:pStyle w:val="CodeIDDSamples"/>
      </w:pPr>
      <w:r>
        <w:t xml:space="preserve">    0.763 , !-  Solar Heat Gain Coefficient</w:t>
      </w:r>
    </w:p>
    <w:p w14:paraId="017D4BBB" w14:textId="77777777" w:rsidR="00D31C6C" w:rsidRPr="0096453D" w:rsidRDefault="00D31C6C" w:rsidP="001041EC">
      <w:pPr>
        <w:pStyle w:val="CodeIDDSamples"/>
      </w:pPr>
      <w:r>
        <w:t xml:space="preserve">    0.812 ; !-  Visible Transmittance</w:t>
      </w:r>
    </w:p>
    <w:p w14:paraId="3ECEFB08" w14:textId="77777777" w:rsidR="00976A26" w:rsidRDefault="009E0D1E">
      <w:pPr>
        <w:pStyle w:val="Heading3"/>
      </w:pPr>
      <w:bookmarkStart w:id="319" w:name="_Ref67284415"/>
      <w:bookmarkStart w:id="320" w:name="_Ref67286653"/>
      <w:bookmarkStart w:id="321" w:name="_Ref67286974"/>
      <w:bookmarkStart w:id="322" w:name="_Toc68170134"/>
      <w:bookmarkStart w:id="323" w:name="_Toc99527641"/>
      <w:bookmarkStart w:id="324" w:name="_Toc399489823"/>
      <w:r w:rsidRPr="009E0D1E">
        <w:t>WindowMaterial:Shade</w:t>
      </w:r>
      <w:bookmarkEnd w:id="319"/>
      <w:bookmarkEnd w:id="320"/>
      <w:bookmarkEnd w:id="321"/>
      <w:bookmarkEnd w:id="322"/>
      <w:bookmarkEnd w:id="323"/>
      <w:bookmarkEnd w:id="324"/>
    </w:p>
    <w:p w14:paraId="2581414B" w14:textId="77777777"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14:paraId="6AB2A1F3" w14:textId="77777777"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14:paraId="61FBE0F6" w14:textId="77777777"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w:t>
      </w:r>
      <w:r w:rsidR="00944153">
        <w:lastRenderedPageBreak/>
        <w:t xml:space="preserve">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screens where the solar and visible transmission and reflection properties vary with the angle of incidence of solar radiation.</w:t>
      </w:r>
    </w:p>
    <w:p w14:paraId="16F2169C" w14:textId="77777777"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14:paraId="605A1EF5" w14:textId="77777777" w:rsidR="00976A26" w:rsidRDefault="00976A26">
      <w:pPr>
        <w:pStyle w:val="BodyText"/>
      </w:pPr>
      <w:r>
        <w:t>There are two methods of assigning a shade to a window:</w:t>
      </w:r>
    </w:p>
    <w:p w14:paraId="7C62975C" w14:textId="77777777" w:rsidR="00976A26" w:rsidRDefault="00976A26" w:rsidP="005C13EA">
      <w:pPr>
        <w:pStyle w:val="Heading4"/>
      </w:pPr>
      <w:r>
        <w:t>Method 1:</w:t>
      </w:r>
    </w:p>
    <w:p w14:paraId="6D559603" w14:textId="77777777" w:rsidR="00976A26" w:rsidRDefault="00976A26" w:rsidP="0076564D">
      <w:pPr>
        <w:pStyle w:val="ListNumber"/>
        <w:numPr>
          <w:ilvl w:val="0"/>
          <w:numId w:val="67"/>
        </w:numPr>
      </w:pPr>
      <w:r>
        <w:t xml:space="preserve">Define the </w:t>
      </w:r>
      <w:r w:rsidRPr="005C13EA">
        <w:t>construction</w:t>
      </w:r>
      <w:r>
        <w:t xml:space="preserve"> of the window without the shade, the so-called “bare” construction.</w:t>
      </w:r>
    </w:p>
    <w:p w14:paraId="0768D905" w14:textId="77777777" w:rsidR="00976A26" w:rsidRDefault="00976A26" w:rsidP="00944153">
      <w:pPr>
        <w:pStyle w:val="ListNumber"/>
      </w:pPr>
      <w:r>
        <w:t xml:space="preserve">Reference the bare construction in the </w:t>
      </w:r>
      <w:r w:rsidR="009E0D1E" w:rsidRPr="009E0D1E">
        <w:t>FenestrationSurface:Detailed</w:t>
      </w:r>
      <w:r>
        <w:t xml:space="preserve"> for the window.</w:t>
      </w:r>
    </w:p>
    <w:p w14:paraId="5C5A45E5" w14:textId="77777777" w:rsidR="00976A26" w:rsidRDefault="00976A26" w:rsidP="00944153">
      <w:pPr>
        <w:pStyle w:val="ListNumber"/>
      </w:pPr>
      <w:r>
        <w:t xml:space="preserve">Define the </w:t>
      </w:r>
      <w:r w:rsidR="009E0D1E" w:rsidRPr="009E0D1E">
        <w:t>WindowMaterial:Shade</w:t>
      </w:r>
      <w:r>
        <w:t>.</w:t>
      </w:r>
    </w:p>
    <w:p w14:paraId="0E383B0F" w14:textId="77777777"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14:paraId="1E3E7243" w14:textId="77777777" w:rsidR="00976A26" w:rsidRDefault="00976A26" w:rsidP="005C13EA">
      <w:pPr>
        <w:pStyle w:val="Heading4"/>
      </w:pPr>
      <w:r>
        <w:t>Method 2:</w:t>
      </w:r>
    </w:p>
    <w:p w14:paraId="5CB23693" w14:textId="77777777" w:rsidR="00976A26" w:rsidRDefault="00976A26" w:rsidP="00935F8A">
      <w:pPr>
        <w:pStyle w:val="ListNumber"/>
        <w:numPr>
          <w:ilvl w:val="0"/>
          <w:numId w:val="31"/>
        </w:numPr>
      </w:pPr>
      <w:r>
        <w:t>Define the Construction of the window without the shade, the so-called “bare” construction.</w:t>
      </w:r>
    </w:p>
    <w:p w14:paraId="3BE4951F" w14:textId="77777777" w:rsidR="00976A26" w:rsidRDefault="00976A26" w:rsidP="00944153">
      <w:pPr>
        <w:pStyle w:val="ListNumber"/>
      </w:pPr>
      <w:r>
        <w:t xml:space="preserve">Reference the bare construction in the </w:t>
      </w:r>
      <w:r w:rsidR="009E0D1E" w:rsidRPr="009E0D1E">
        <w:t>FenestrationSurface:Detailed</w:t>
      </w:r>
      <w:r>
        <w:t xml:space="preserve"> for the window. </w:t>
      </w:r>
    </w:p>
    <w:p w14:paraId="4B39996F" w14:textId="77777777" w:rsidR="00976A26" w:rsidRDefault="00976A26" w:rsidP="00944153">
      <w:pPr>
        <w:pStyle w:val="ListNumber"/>
      </w:pPr>
      <w:r>
        <w:t xml:space="preserve">Define the </w:t>
      </w:r>
      <w:r w:rsidR="009E0D1E" w:rsidRPr="009E0D1E">
        <w:t>WindowMaterial:Shade</w:t>
      </w:r>
      <w:r>
        <w:t>.</w:t>
      </w:r>
    </w:p>
    <w:p w14:paraId="7BC002A0" w14:textId="77777777"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14:paraId="1031A306" w14:textId="77777777"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14:paraId="5B47CA0F" w14:textId="77777777"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14:paraId="6C1F9A15" w14:textId="77777777" w:rsidR="00976A26" w:rsidRDefault="00976A26">
      <w:pPr>
        <w:pStyle w:val="Heading4"/>
      </w:pPr>
      <w:r>
        <w:t>Field: Name</w:t>
      </w:r>
    </w:p>
    <w:p w14:paraId="13670268" w14:textId="77777777" w:rsidR="00976A26" w:rsidRDefault="00976A26">
      <w:pPr>
        <w:pStyle w:val="BodyText"/>
      </w:pPr>
      <w:r>
        <w:t>Name of the shade. It is referenced as an inside or outside layer in a window construction.</w:t>
      </w:r>
    </w:p>
    <w:p w14:paraId="71D3FD1C" w14:textId="77777777" w:rsidR="00976A26" w:rsidRDefault="00976A26">
      <w:pPr>
        <w:pStyle w:val="Heading4"/>
      </w:pPr>
      <w:r>
        <w:t>Field: Solar Transmittance</w:t>
      </w:r>
    </w:p>
    <w:p w14:paraId="6CA21740" w14:textId="77777777" w:rsidR="00976A26" w:rsidRDefault="00976A26">
      <w:pPr>
        <w:pStyle w:val="BodyText"/>
      </w:pPr>
      <w:r>
        <w:t>Transmittance averaged over the solar spectrum. Assumed independent of incidence angle.</w:t>
      </w:r>
    </w:p>
    <w:p w14:paraId="2162EAA9" w14:textId="77777777" w:rsidR="00976A26" w:rsidRDefault="00976A26">
      <w:pPr>
        <w:pStyle w:val="Heading4"/>
      </w:pPr>
      <w:r>
        <w:t>Field: Solar Reflectance</w:t>
      </w:r>
    </w:p>
    <w:p w14:paraId="6AD12B56" w14:textId="77777777" w:rsidR="00976A26" w:rsidRDefault="00976A26">
      <w:pPr>
        <w:pStyle w:val="BodyText"/>
      </w:pPr>
      <w:r>
        <w:t>Reflectance averaged over the solar spectrum. Assumed same on both sides of shade and independent of incidence angle.</w:t>
      </w:r>
    </w:p>
    <w:p w14:paraId="75786931" w14:textId="77777777" w:rsidR="00976A26" w:rsidRDefault="00976A26">
      <w:pPr>
        <w:pStyle w:val="Heading4"/>
      </w:pPr>
      <w:r>
        <w:t>Field: Visible Transmittance</w:t>
      </w:r>
    </w:p>
    <w:p w14:paraId="27686CD2" w14:textId="77777777" w:rsidR="00976A26" w:rsidRDefault="00976A26">
      <w:pPr>
        <w:pStyle w:val="BodyText"/>
      </w:pPr>
      <w:r>
        <w:t>Transmittance averaged over the solar spectrum and weighted by the response of the human eye. Assumed independent of incidence angle.</w:t>
      </w:r>
    </w:p>
    <w:p w14:paraId="6C237D0B" w14:textId="77777777" w:rsidR="00976A26" w:rsidRDefault="00976A26">
      <w:pPr>
        <w:pStyle w:val="Heading4"/>
      </w:pPr>
      <w:r>
        <w:t>Field: Visible Reflectance</w:t>
      </w:r>
    </w:p>
    <w:p w14:paraId="2880F726" w14:textId="77777777" w:rsidR="00976A26" w:rsidRDefault="00976A26">
      <w:pPr>
        <w:pStyle w:val="BodyText"/>
      </w:pPr>
      <w:r>
        <w:t>Reflectance averaged over the solar spectrum and weighted by the response of the human eye. Assumed same on both side of shade and independent of incidence angle.</w:t>
      </w:r>
    </w:p>
    <w:p w14:paraId="769632DC" w14:textId="77777777" w:rsidR="00976A26" w:rsidRDefault="00976A26">
      <w:pPr>
        <w:pStyle w:val="Heading4"/>
      </w:pPr>
      <w:r>
        <w:t xml:space="preserve">Field: Thermal </w:t>
      </w:r>
      <w:r w:rsidR="009E0D1E">
        <w:t>H</w:t>
      </w:r>
      <w:r>
        <w:t xml:space="preserve">emispherical </w:t>
      </w:r>
      <w:r w:rsidR="009E0D1E">
        <w:t>E</w:t>
      </w:r>
      <w:r>
        <w:t>missivity</w:t>
      </w:r>
    </w:p>
    <w:p w14:paraId="7B2A1BC1" w14:textId="77777777"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14:paraId="1977A271" w14:textId="77777777" w:rsidR="00976A26" w:rsidRDefault="00884C36" w:rsidP="001041EC">
      <w:pPr>
        <w:pStyle w:val="Equation"/>
      </w:pPr>
      <w:r w:rsidRPr="00884C36">
        <w:object w:dxaOrig="1380" w:dyaOrig="400" w14:anchorId="5F24DE53">
          <v:shape id="_x0000_i1040" type="#_x0000_t75" style="width:69pt;height:20.25pt" o:ole="">
            <v:imagedata r:id="rId69" o:title=""/>
          </v:shape>
          <o:OLEObject Type="Embed" ProgID="Equation.DSMT4" ShapeID="_x0000_i1040" DrawAspect="Content" ObjectID="_1473234739" r:id="rId70"/>
        </w:object>
      </w:r>
    </w:p>
    <w:p w14:paraId="1D9F8F1C" w14:textId="77777777" w:rsidR="00976A26" w:rsidRDefault="00976A26">
      <w:pPr>
        <w:pStyle w:val="BodyText"/>
      </w:pPr>
      <w:r>
        <w:t>For most non-metallic materials</w:t>
      </w:r>
      <w:r>
        <w:rPr>
          <w:sz w:val="24"/>
        </w:rPr>
        <w:t xml:space="preserve"> </w:t>
      </w:r>
      <w:r>
        <w:rPr>
          <w:i/>
          <w:sz w:val="24"/>
        </w:rPr>
        <w:t>ε</w:t>
      </w:r>
      <w:r>
        <w:rPr>
          <w:sz w:val="24"/>
        </w:rPr>
        <w:t xml:space="preserve"> </w:t>
      </w:r>
      <w:r>
        <w:t>is about 0.9.</w:t>
      </w:r>
    </w:p>
    <w:p w14:paraId="0D41F8A5" w14:textId="77777777" w:rsidR="00976A26" w:rsidRDefault="00976A26">
      <w:pPr>
        <w:pStyle w:val="Heading4"/>
      </w:pPr>
      <w:r>
        <w:t>Field: Thermal Transmittance</w:t>
      </w:r>
    </w:p>
    <w:p w14:paraId="36EC92C1" w14:textId="77777777"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14:paraId="2CC6D486" w14:textId="77777777" w:rsidR="00976A26" w:rsidRDefault="00884C36" w:rsidP="001041EC">
      <w:pPr>
        <w:pStyle w:val="Equation"/>
      </w:pPr>
      <w:r w:rsidRPr="00884C36">
        <w:object w:dxaOrig="1760" w:dyaOrig="400" w14:anchorId="24720460">
          <v:shape id="_x0000_i1041" type="#_x0000_t75" style="width:87.75pt;height:20.25pt" o:ole="">
            <v:imagedata r:id="rId71" o:title=""/>
          </v:shape>
          <o:OLEObject Type="Embed" ProgID="Equation.DSMT4" ShapeID="_x0000_i1041" DrawAspect="Content" ObjectID="_1473234740" r:id="rId72"/>
        </w:object>
      </w:r>
    </w:p>
    <w:p w14:paraId="62D3ED6C" w14:textId="77777777"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14:paraId="774832C8" w14:textId="77777777" w:rsidR="00976A26" w:rsidRDefault="00884C36" w:rsidP="001041EC">
      <w:pPr>
        <w:pStyle w:val="Equation"/>
      </w:pPr>
      <w:r w:rsidRPr="00884C36">
        <w:object w:dxaOrig="760" w:dyaOrig="360" w14:anchorId="451E91C5">
          <v:shape id="_x0000_i1042" type="#_x0000_t75" style="width:38.25pt;height:18pt" o:ole="">
            <v:imagedata r:id="rId73" o:title=""/>
          </v:shape>
          <o:OLEObject Type="Embed" ProgID="Equation.DSMT4" ShapeID="_x0000_i1042" DrawAspect="Content" ObjectID="_1473234741" r:id="rId74"/>
        </w:object>
      </w:r>
    </w:p>
    <w:p w14:paraId="27D107BC" w14:textId="77777777" w:rsidR="00976A26" w:rsidRDefault="00976A26" w:rsidP="00AC33EE">
      <w:pPr>
        <w:pStyle w:val="Heading4"/>
      </w:pPr>
      <w:r>
        <w:t xml:space="preserve">Field: </w:t>
      </w:r>
      <w:r w:rsidRPr="00AC33EE">
        <w:t>Thickness</w:t>
      </w:r>
    </w:p>
    <w:p w14:paraId="1922927D" w14:textId="77777777" w:rsidR="00976A26" w:rsidRDefault="00976A26">
      <w:pPr>
        <w:pStyle w:val="BodyText"/>
      </w:pPr>
      <w:r>
        <w:t>Thickness of the shade material (m). If the shade is not flat, such as for pleated pull-down shades or folded drapery, the average thickness normal to the plane of the shade should be used.</w:t>
      </w:r>
    </w:p>
    <w:p w14:paraId="5E5A7B0F" w14:textId="77777777" w:rsidR="00976A26" w:rsidRDefault="00976A26">
      <w:pPr>
        <w:pStyle w:val="Heading4"/>
      </w:pPr>
      <w:r>
        <w:t>Field: Conductivity</w:t>
      </w:r>
    </w:p>
    <w:p w14:paraId="502FCA63" w14:textId="77777777" w:rsidR="00976A26" w:rsidRDefault="00976A26">
      <w:pPr>
        <w:pStyle w:val="BodyText"/>
      </w:pPr>
      <w:r>
        <w:t>Shade material conductivity (W/m-K).</w:t>
      </w:r>
    </w:p>
    <w:p w14:paraId="54740CEF" w14:textId="77777777" w:rsidR="00976A26" w:rsidRDefault="00976A26">
      <w:pPr>
        <w:pStyle w:val="Heading4"/>
      </w:pPr>
      <w:r>
        <w:t>Field: Shade</w:t>
      </w:r>
      <w:r w:rsidR="009E0D1E">
        <w:t xml:space="preserve"> </w:t>
      </w:r>
      <w:r>
        <w:t>to</w:t>
      </w:r>
      <w:r w:rsidR="009E0D1E">
        <w:t xml:space="preserve"> </w:t>
      </w:r>
      <w:r>
        <w:t>Glass Distance</w:t>
      </w:r>
    </w:p>
    <w:p w14:paraId="032105EB" w14:textId="77777777" w:rsidR="00976A26" w:rsidRDefault="00976A26">
      <w:pPr>
        <w:pStyle w:val="BodyText"/>
      </w:pPr>
      <w:r>
        <w:t xml:space="preserve">Distance from shade to adjacent glass (m). This is denoted by </w:t>
      </w:r>
      <w:r>
        <w:rPr>
          <w:i/>
        </w:rPr>
        <w:t>s</w:t>
      </w:r>
      <w:r>
        <w:t xml:space="preserve"> in </w:t>
      </w:r>
      <w:r w:rsidR="00274FC8">
        <w:fldChar w:fldCharType="begin"/>
      </w:r>
      <w:r w:rsidR="00274FC8">
        <w:instrText xml:space="preserve"> REF _Ref19420375 \h  \* MERGEFORMAT </w:instrText>
      </w:r>
      <w:r w:rsidR="00274FC8">
        <w:fldChar w:fldCharType="separate"/>
      </w:r>
      <w:r w:rsidR="00F157E6">
        <w:t xml:space="preserve">Figure </w:t>
      </w:r>
      <w:r w:rsidR="00F157E6">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F157E6">
        <w:t xml:space="preserve">Figure </w:t>
      </w:r>
      <w:r w:rsidR="00F157E6">
        <w:rPr>
          <w:noProof/>
        </w:rPr>
        <w:t>13</w:t>
      </w:r>
      <w:r w:rsidR="00274FC8">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14:paraId="24ECBABA" w14:textId="77777777" w:rsidR="00976A26" w:rsidRDefault="00976A26">
      <w:pPr>
        <w:pStyle w:val="BodyText"/>
      </w:pPr>
      <w:r>
        <w:t xml:space="preserve">In the following, </w:t>
      </w:r>
      <w:r>
        <w:rPr>
          <w:i/>
        </w:rPr>
        <w:t>H</w:t>
      </w:r>
      <w:r>
        <w:t xml:space="preserve"> is the glazing height and </w:t>
      </w:r>
      <w:r>
        <w:rPr>
          <w:i/>
        </w:rPr>
        <w:t>W</w:t>
      </w:r>
      <w:r>
        <w:t xml:space="preserve"> is the glazing width.</w:t>
      </w:r>
    </w:p>
    <w:p w14:paraId="28C42773" w14:textId="77777777" w:rsidR="00976A26" w:rsidRDefault="00976A26">
      <w:pPr>
        <w:pStyle w:val="Heading4"/>
      </w:pPr>
      <w:r>
        <w:t>Field: Top Opening Multiplier</w:t>
      </w:r>
    </w:p>
    <w:p w14:paraId="082A21E6" w14:textId="77777777" w:rsidR="00976A26" w:rsidRDefault="00976A26">
      <w:pPr>
        <w:pStyle w:val="BodyText"/>
      </w:pPr>
      <w:r>
        <w:t xml:space="preserve">Effective area for air flow at the top of the shade divided by </w:t>
      </w:r>
      <w:r>
        <w:rPr>
          <w:i/>
        </w:rPr>
        <w:t>sW</w:t>
      </w:r>
      <w:r>
        <w:t>, the horizontal area between glass and shade (see Figures below).</w:t>
      </w:r>
    </w:p>
    <w:p w14:paraId="53633418" w14:textId="77777777" w:rsidR="00976A26" w:rsidRDefault="00976A26">
      <w:pPr>
        <w:pStyle w:val="Heading4"/>
      </w:pPr>
      <w:r>
        <w:t>Field: Bottom Opening Multiplier</w:t>
      </w:r>
    </w:p>
    <w:p w14:paraId="1FD257C2" w14:textId="77777777" w:rsidR="00976A26" w:rsidRDefault="00976A26">
      <w:pPr>
        <w:pStyle w:val="BodyText"/>
      </w:pPr>
      <w:r>
        <w:t xml:space="preserve">Effective area for air flow at the bottom of the shade divided by </w:t>
      </w:r>
      <w:r>
        <w:rPr>
          <w:i/>
        </w:rPr>
        <w:t>sW</w:t>
      </w:r>
      <w:r>
        <w:t>, the horizontal area between glass and shade (see Figures below).</w:t>
      </w:r>
    </w:p>
    <w:p w14:paraId="637D7B8D" w14:textId="77777777" w:rsidR="00976A26" w:rsidRDefault="00976A26">
      <w:pPr>
        <w:pStyle w:val="Heading4"/>
      </w:pPr>
      <w:r>
        <w:t>Field: Left</w:t>
      </w:r>
      <w:r w:rsidR="009E0D1E">
        <w:t>-</w:t>
      </w:r>
      <w:r>
        <w:t>Side Opening Multiplier</w:t>
      </w:r>
    </w:p>
    <w:p w14:paraId="5FF9B466" w14:textId="77777777" w:rsidR="00976A26" w:rsidRDefault="00976A26">
      <w:pPr>
        <w:pStyle w:val="BodyText"/>
      </w:pPr>
      <w:r>
        <w:t xml:space="preserve">Effective area for air flow at the left side of the shade divided by </w:t>
      </w:r>
      <w:r>
        <w:rPr>
          <w:i/>
        </w:rPr>
        <w:t>sH</w:t>
      </w:r>
      <w:r>
        <w:t>, the vertical area between glass and shade (see Figures below).</w:t>
      </w:r>
    </w:p>
    <w:p w14:paraId="098AA7A4" w14:textId="77777777" w:rsidR="00976A26" w:rsidRDefault="00976A26">
      <w:pPr>
        <w:pStyle w:val="Heading4"/>
      </w:pPr>
      <w:r>
        <w:t>Field: Right</w:t>
      </w:r>
      <w:r w:rsidR="009E0D1E">
        <w:t>-</w:t>
      </w:r>
      <w:r>
        <w:t>Side Opening Multiplier</w:t>
      </w:r>
    </w:p>
    <w:p w14:paraId="274DF85A" w14:textId="77777777" w:rsidR="00976A26" w:rsidRDefault="00976A26">
      <w:pPr>
        <w:pStyle w:val="BodyText"/>
      </w:pPr>
      <w:r>
        <w:t xml:space="preserve">Effective area for air flow at the right side of the shade divided by </w:t>
      </w:r>
      <w:r>
        <w:rPr>
          <w:i/>
        </w:rPr>
        <w:t>sH</w:t>
      </w:r>
      <w:r>
        <w:t>, the vertical area between glass and shade (see Figures below).</w:t>
      </w:r>
    </w:p>
    <w:p w14:paraId="753D49E4" w14:textId="77777777" w:rsidR="00976A26" w:rsidRDefault="00976A26">
      <w:pPr>
        <w:pStyle w:val="Heading4"/>
      </w:pPr>
      <w:r>
        <w:lastRenderedPageBreak/>
        <w:t>Field: Field: Air-Flow Permeability</w:t>
      </w:r>
    </w:p>
    <w:p w14:paraId="4B48AEAE" w14:textId="77777777"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14:paraId="3E6236FB" w14:textId="77777777" w:rsidR="00976A26" w:rsidRDefault="00AC33EE">
      <w:pPr>
        <w:pStyle w:val="Picture"/>
      </w:pPr>
      <w:r>
        <w:rPr>
          <w:noProof/>
          <w:lang w:eastAsia="zh-CN"/>
        </w:rPr>
        <w:drawing>
          <wp:inline distT="0" distB="0" distL="0" distR="0" wp14:anchorId="40CB0390" wp14:editId="475492B7">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14:paraId="58E418FE" w14:textId="77777777" w:rsidR="00976A26" w:rsidRDefault="00976A26" w:rsidP="00FB7E98">
      <w:pPr>
        <w:pStyle w:val="Caption"/>
        <w:spacing w:after="0"/>
      </w:pPr>
      <w:bookmarkStart w:id="325" w:name="_Ref19420375"/>
      <w:bookmarkStart w:id="326" w:name="_Toc99527642"/>
      <w:r>
        <w:t xml:space="preserve">Figure </w:t>
      </w:r>
      <w:r w:rsidR="006008C7">
        <w:fldChar w:fldCharType="begin"/>
      </w:r>
      <w:r w:rsidR="00A4098B">
        <w:instrText xml:space="preserve"> SEQ Figure \* ARABIC </w:instrText>
      </w:r>
      <w:r w:rsidR="006008C7">
        <w:fldChar w:fldCharType="separate"/>
      </w:r>
      <w:r w:rsidR="00F157E6">
        <w:rPr>
          <w:noProof/>
        </w:rPr>
        <w:t>12</w:t>
      </w:r>
      <w:r w:rsidR="006008C7">
        <w:rPr>
          <w:noProof/>
        </w:rPr>
        <w:fldChar w:fldCharType="end"/>
      </w:r>
      <w:bookmarkEnd w:id="325"/>
      <w:r>
        <w:t>. Vertical section (a) and perspective view (b) of glass</w:t>
      </w:r>
      <w:r w:rsidR="00FB7E98">
        <w:t xml:space="preserve"> </w:t>
      </w:r>
      <w:r>
        <w:t xml:space="preserve"> and interior shade layers</w:t>
      </w:r>
      <w:bookmarkEnd w:id="326"/>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14:paraId="419FB1FF" w14:textId="77777777" w:rsidR="00C22437" w:rsidRPr="00C22437" w:rsidRDefault="00C22437" w:rsidP="00C22437">
      <w:pPr>
        <w:pStyle w:val="BodyText"/>
      </w:pPr>
    </w:p>
    <w:p w14:paraId="267C68CB" w14:textId="77777777" w:rsidR="00976A26" w:rsidRDefault="00AC33EE">
      <w:pPr>
        <w:pStyle w:val="Picture"/>
      </w:pPr>
      <w:r>
        <w:rPr>
          <w:noProof/>
          <w:lang w:eastAsia="zh-CN"/>
        </w:rPr>
        <w:drawing>
          <wp:inline distT="0" distB="0" distL="0" distR="0" wp14:anchorId="128D436F" wp14:editId="5060C1B4">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14:paraId="0DCCEF78" w14:textId="77777777" w:rsidR="00976A26" w:rsidRDefault="00976A26" w:rsidP="00FB7E98">
      <w:pPr>
        <w:pStyle w:val="Caption"/>
        <w:spacing w:after="0"/>
        <w:rPr>
          <w:i/>
        </w:rPr>
      </w:pPr>
      <w:bookmarkStart w:id="327" w:name="_Ref19420387"/>
      <w:bookmarkStart w:id="328" w:name="_Toc99527643"/>
      <w:r>
        <w:t xml:space="preserve">Figure </w:t>
      </w:r>
      <w:r w:rsidR="006008C7">
        <w:fldChar w:fldCharType="begin"/>
      </w:r>
      <w:r w:rsidR="00A4098B">
        <w:instrText xml:space="preserve"> SEQ Figure \* ARABIC </w:instrText>
      </w:r>
      <w:r w:rsidR="006008C7">
        <w:fldChar w:fldCharType="separate"/>
      </w:r>
      <w:r w:rsidR="00F157E6">
        <w:rPr>
          <w:noProof/>
        </w:rPr>
        <w:t>13</w:t>
      </w:r>
      <w:r w:rsidR="006008C7">
        <w:rPr>
          <w:noProof/>
        </w:rPr>
        <w:fldChar w:fldCharType="end"/>
      </w:r>
      <w:bookmarkEnd w:id="327"/>
      <w:r>
        <w:t>. Examples of air-flow openings for an interior shade</w:t>
      </w:r>
      <w:r w:rsidR="00FB7E98">
        <w:t xml:space="preserve"> </w:t>
      </w:r>
      <w:r>
        <w:t xml:space="preserve">covering glass of height </w:t>
      </w:r>
      <w:r>
        <w:rPr>
          <w:i/>
        </w:rPr>
        <w:t>H</w:t>
      </w:r>
      <w:r>
        <w:t xml:space="preserve"> and width </w:t>
      </w:r>
      <w:r>
        <w:rPr>
          <w:i/>
        </w:rPr>
        <w:t>W</w:t>
      </w:r>
      <w:bookmarkEnd w:id="328"/>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14:paraId="0A0B7928" w14:textId="77777777" w:rsidR="00976A26" w:rsidRDefault="00976A26">
      <w:pPr>
        <w:pStyle w:val="BodyText"/>
      </w:pPr>
      <w:r>
        <w:t>An IDF example:</w:t>
      </w:r>
    </w:p>
    <w:p w14:paraId="7533AD99" w14:textId="77777777" w:rsidR="008627F4" w:rsidRDefault="009E0D1E" w:rsidP="001041EC">
      <w:pPr>
        <w:pStyle w:val="CodeIDDSamples"/>
      </w:pPr>
      <w:r w:rsidRPr="009E0D1E">
        <w:t>WindowMaterial:Shade</w:t>
      </w:r>
      <w:r w:rsidR="008627F4">
        <w:t>,</w:t>
      </w:r>
    </w:p>
    <w:p w14:paraId="5A97BE04" w14:textId="77777777" w:rsidR="008627F4" w:rsidRDefault="008627F4" w:rsidP="001041EC">
      <w:pPr>
        <w:pStyle w:val="CodeIDDSamples"/>
      </w:pPr>
      <w:r>
        <w:t xml:space="preserve">    DRAPES - CLOSE WEAVE MEDIUM,  !- Name</w:t>
      </w:r>
    </w:p>
    <w:p w14:paraId="0A618DFA" w14:textId="77777777" w:rsidR="008627F4" w:rsidRDefault="008627F4" w:rsidP="001041EC">
      <w:pPr>
        <w:pStyle w:val="CodeIDDSamples"/>
      </w:pPr>
      <w:r>
        <w:t xml:space="preserve">    0.05,                    !- Solar transmittance</w:t>
      </w:r>
    </w:p>
    <w:p w14:paraId="5B906039" w14:textId="77777777" w:rsidR="008627F4" w:rsidRDefault="008627F4" w:rsidP="001041EC">
      <w:pPr>
        <w:pStyle w:val="CodeIDDSamples"/>
      </w:pPr>
      <w:r>
        <w:t xml:space="preserve">    0.3000000,               !- Solar Reflectance</w:t>
      </w:r>
    </w:p>
    <w:p w14:paraId="4CC85195" w14:textId="77777777" w:rsidR="008627F4" w:rsidRDefault="008627F4" w:rsidP="001041EC">
      <w:pPr>
        <w:pStyle w:val="CodeIDDSamples"/>
      </w:pPr>
      <w:r>
        <w:t xml:space="preserve">    .05,                     !- Visible transmittance</w:t>
      </w:r>
    </w:p>
    <w:p w14:paraId="3BEEAA07" w14:textId="77777777" w:rsidR="008627F4" w:rsidRDefault="008627F4" w:rsidP="001041EC">
      <w:pPr>
        <w:pStyle w:val="CodeIDDSamples"/>
      </w:pPr>
      <w:r>
        <w:t xml:space="preserve">    0.3000000,               !- Visible reflectance</w:t>
      </w:r>
    </w:p>
    <w:p w14:paraId="4DFDB3C5" w14:textId="77777777" w:rsidR="008627F4" w:rsidRDefault="008627F4" w:rsidP="001041EC">
      <w:pPr>
        <w:pStyle w:val="CodeIDDSamples"/>
      </w:pPr>
      <w:r>
        <w:t xml:space="preserve">    0.9000000,               !- Thermal </w:t>
      </w:r>
      <w:r w:rsidR="009E0D1E">
        <w:t>H</w:t>
      </w:r>
      <w:r>
        <w:t xml:space="preserve">emispherical </w:t>
      </w:r>
      <w:r w:rsidR="009E0D1E">
        <w:t>E</w:t>
      </w:r>
      <w:r>
        <w:t>missivity</w:t>
      </w:r>
    </w:p>
    <w:p w14:paraId="18E6759E" w14:textId="77777777" w:rsidR="008627F4" w:rsidRDefault="008627F4" w:rsidP="001041EC">
      <w:pPr>
        <w:pStyle w:val="CodeIDDSamples"/>
      </w:pPr>
      <w:r>
        <w:t xml:space="preserve">    0.0,                     !- Thermal </w:t>
      </w:r>
      <w:r w:rsidR="009E0D1E">
        <w:t>T</w:t>
      </w:r>
      <w:r>
        <w:t>ransmittance</w:t>
      </w:r>
    </w:p>
    <w:p w14:paraId="5C3AFB33" w14:textId="77777777" w:rsidR="008627F4" w:rsidRDefault="008627F4" w:rsidP="001041EC">
      <w:pPr>
        <w:pStyle w:val="CodeIDDSamples"/>
      </w:pPr>
      <w:r>
        <w:t xml:space="preserve">    0.003,                   !- Thickness {m}</w:t>
      </w:r>
    </w:p>
    <w:p w14:paraId="5DC3B455" w14:textId="77777777" w:rsidR="008627F4" w:rsidRDefault="008627F4" w:rsidP="001041EC">
      <w:pPr>
        <w:pStyle w:val="CodeIDDSamples"/>
      </w:pPr>
      <w:r>
        <w:t xml:space="preserve">    0.1,                     !- Conductivity {W/m-K}</w:t>
      </w:r>
    </w:p>
    <w:p w14:paraId="37EA14CB" w14:textId="77777777" w:rsidR="008627F4" w:rsidRDefault="008627F4" w:rsidP="001041EC">
      <w:pPr>
        <w:pStyle w:val="CodeIDDSamples"/>
      </w:pPr>
      <w:r>
        <w:t xml:space="preserve">    0.050,                   !- Shade</w:t>
      </w:r>
      <w:r w:rsidR="009E0D1E">
        <w:t xml:space="preserve"> </w:t>
      </w:r>
      <w:r>
        <w:t>to</w:t>
      </w:r>
      <w:r w:rsidR="009E0D1E">
        <w:t xml:space="preserve"> </w:t>
      </w:r>
      <w:r>
        <w:t>glass distance {m}</w:t>
      </w:r>
    </w:p>
    <w:p w14:paraId="2A2C8983" w14:textId="77777777" w:rsidR="008627F4" w:rsidRDefault="008627F4" w:rsidP="001041EC">
      <w:pPr>
        <w:pStyle w:val="CodeIDDSamples"/>
      </w:pPr>
      <w:r>
        <w:t xml:space="preserve">    1.0,                     !- Top opening multiplier</w:t>
      </w:r>
    </w:p>
    <w:p w14:paraId="09A4314C" w14:textId="77777777" w:rsidR="008627F4" w:rsidRDefault="008627F4" w:rsidP="001041EC">
      <w:pPr>
        <w:pStyle w:val="CodeIDDSamples"/>
      </w:pPr>
      <w:r>
        <w:t xml:space="preserve">    1.0,                     !- Bottom opening multiplier</w:t>
      </w:r>
    </w:p>
    <w:p w14:paraId="7B03E7C1" w14:textId="77777777" w:rsidR="008627F4" w:rsidRDefault="008627F4" w:rsidP="001041EC">
      <w:pPr>
        <w:pStyle w:val="CodeIDDSamples"/>
      </w:pPr>
      <w:r>
        <w:t xml:space="preserve">    0.0,                     !- Left-side opening multiplier</w:t>
      </w:r>
    </w:p>
    <w:p w14:paraId="5FDECB53" w14:textId="77777777" w:rsidR="008627F4" w:rsidRDefault="008627F4" w:rsidP="001041EC">
      <w:pPr>
        <w:pStyle w:val="CodeIDDSamples"/>
      </w:pPr>
      <w:r>
        <w:t xml:space="preserve">    0.0,                     !- Right-side opening multiplier</w:t>
      </w:r>
    </w:p>
    <w:p w14:paraId="012B24DE" w14:textId="77777777" w:rsidR="00976A26" w:rsidRDefault="008627F4" w:rsidP="001041EC">
      <w:pPr>
        <w:pStyle w:val="CodeIDDSamples"/>
      </w:pPr>
      <w:r>
        <w:t xml:space="preserve">    0.0;                     !- Air flow permeability</w:t>
      </w:r>
    </w:p>
    <w:p w14:paraId="6F3219D5" w14:textId="77777777" w:rsidR="00976A26" w:rsidRDefault="009E0D1E">
      <w:pPr>
        <w:pStyle w:val="Heading3"/>
      </w:pPr>
      <w:bookmarkStart w:id="329" w:name="_Ref84224888"/>
      <w:bookmarkStart w:id="330" w:name="_Ref84225106"/>
      <w:bookmarkStart w:id="331" w:name="_Toc99527644"/>
      <w:bookmarkStart w:id="332" w:name="_Toc399489824"/>
      <w:r w:rsidRPr="009E0D1E">
        <w:t>WindowMaterial:Blind</w:t>
      </w:r>
      <w:bookmarkEnd w:id="329"/>
      <w:bookmarkEnd w:id="330"/>
      <w:bookmarkEnd w:id="331"/>
      <w:bookmarkEnd w:id="332"/>
    </w:p>
    <w:p w14:paraId="701601A1" w14:textId="77777777"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14:paraId="17496F9B" w14:textId="77777777"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14:paraId="774B595C" w14:textId="77777777" w:rsidR="00976A26" w:rsidRDefault="00976A26">
      <w:pPr>
        <w:pStyle w:val="BodyText"/>
      </w:pPr>
      <w:r>
        <w:t>There are two methods of assigning a blind to a window:</w:t>
      </w:r>
    </w:p>
    <w:p w14:paraId="20B00646" w14:textId="77777777" w:rsidR="00976A26" w:rsidRDefault="00976A26" w:rsidP="005C13EA">
      <w:pPr>
        <w:pStyle w:val="Heading4"/>
      </w:pPr>
      <w:r>
        <w:t>Method 1:</w:t>
      </w:r>
    </w:p>
    <w:p w14:paraId="1BED7BFB" w14:textId="77777777" w:rsidR="00976A26" w:rsidRDefault="00976A26" w:rsidP="0076564D">
      <w:pPr>
        <w:pStyle w:val="ListNumber"/>
        <w:numPr>
          <w:ilvl w:val="0"/>
          <w:numId w:val="68"/>
        </w:numPr>
      </w:pPr>
      <w:r>
        <w:t xml:space="preserve">Define the construction of the window without the </w:t>
      </w:r>
      <w:r w:rsidRPr="005C13EA">
        <w:t>blind</w:t>
      </w:r>
      <w:r>
        <w:t>, the so-called “bare” construction.</w:t>
      </w:r>
    </w:p>
    <w:p w14:paraId="00BA09C7" w14:textId="77777777"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14:paraId="7C15D69B" w14:textId="77777777" w:rsidR="00976A26" w:rsidRDefault="00976A26" w:rsidP="005C13EA">
      <w:pPr>
        <w:pStyle w:val="ListNumber"/>
      </w:pPr>
      <w:r>
        <w:t xml:space="preserve">Define the </w:t>
      </w:r>
      <w:r w:rsidR="009E0D1E" w:rsidRPr="009E0D1E">
        <w:t>WindowMaterial:Blind</w:t>
      </w:r>
      <w:r>
        <w:t>.</w:t>
      </w:r>
    </w:p>
    <w:p w14:paraId="6CD6E4CE" w14:textId="77777777"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14:paraId="0B1498D1" w14:textId="77777777" w:rsidR="00976A26" w:rsidRDefault="00976A26" w:rsidP="005C13EA">
      <w:pPr>
        <w:pStyle w:val="Heading4"/>
      </w:pPr>
      <w:r>
        <w:t>Method 2:</w:t>
      </w:r>
    </w:p>
    <w:p w14:paraId="303745A5" w14:textId="77777777" w:rsidR="00976A26" w:rsidRDefault="00976A26" w:rsidP="0076564D">
      <w:pPr>
        <w:pStyle w:val="ListNumber"/>
        <w:numPr>
          <w:ilvl w:val="0"/>
          <w:numId w:val="69"/>
        </w:numPr>
      </w:pPr>
      <w:r>
        <w:t>Define the Construction of the window without the blind, the so-called “bare” construction.</w:t>
      </w:r>
    </w:p>
    <w:p w14:paraId="53779BDD" w14:textId="77777777" w:rsidR="00976A26" w:rsidRDefault="00976A26" w:rsidP="005C13EA">
      <w:pPr>
        <w:pStyle w:val="ListNumber"/>
      </w:pPr>
      <w:r>
        <w:t xml:space="preserve">Reference the bare construction in the </w:t>
      </w:r>
      <w:r w:rsidR="009E0D1E" w:rsidRPr="009E0D1E">
        <w:t>FenestrationSurface:Detailed</w:t>
      </w:r>
      <w:r>
        <w:t xml:space="preserve"> for the window. </w:t>
      </w:r>
    </w:p>
    <w:p w14:paraId="2EA34DB8" w14:textId="77777777" w:rsidR="00976A26" w:rsidRDefault="00976A26" w:rsidP="005C13EA">
      <w:pPr>
        <w:pStyle w:val="ListNumber"/>
      </w:pPr>
      <w:r>
        <w:t xml:space="preserve">Define the </w:t>
      </w:r>
      <w:r w:rsidR="009E0D1E" w:rsidRPr="009E0D1E">
        <w:t>WindowMaterial:Blind</w:t>
      </w:r>
      <w:r>
        <w:t>.</w:t>
      </w:r>
    </w:p>
    <w:p w14:paraId="49E95CEA" w14:textId="77777777"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14:paraId="189E6B61" w14:textId="77777777"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14:paraId="108A3112" w14:textId="77777777"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14:paraId="2089484C" w14:textId="77777777"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14:paraId="4DA74D65" w14:textId="77777777" w:rsidR="00976A26" w:rsidRDefault="00976A26">
      <w:pPr>
        <w:pStyle w:val="Heading4"/>
      </w:pPr>
      <w:r>
        <w:t>Field: Name</w:t>
      </w:r>
    </w:p>
    <w:p w14:paraId="265107F7" w14:textId="77777777"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14:paraId="0DAB5444" w14:textId="77777777" w:rsidR="00976A26" w:rsidRDefault="00976A26">
      <w:pPr>
        <w:pStyle w:val="Heading4"/>
      </w:pPr>
      <w:r>
        <w:t>Field: Slat Orientation</w:t>
      </w:r>
    </w:p>
    <w:p w14:paraId="00CC7DC3" w14:textId="77777777"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14:paraId="40015923" w14:textId="77777777" w:rsidR="00976A26" w:rsidRDefault="00976A26">
      <w:pPr>
        <w:pStyle w:val="Heading4"/>
      </w:pPr>
      <w:r>
        <w:t>Field: Slat Width</w:t>
      </w:r>
    </w:p>
    <w:p w14:paraId="0EC56F82" w14:textId="77777777" w:rsidR="00976A26" w:rsidRDefault="00976A26">
      <w:pPr>
        <w:pStyle w:val="BodyTextnobeforeafter"/>
      </w:pPr>
      <w:r>
        <w:t>The width of the slat measured from edge to edge (m). See</w:t>
      </w:r>
      <w:r w:rsidR="00007AFF">
        <w:t xml:space="preserve"> </w:t>
      </w:r>
      <w:r w:rsidR="006008C7">
        <w:fldChar w:fldCharType="begin"/>
      </w:r>
      <w:r w:rsidR="00007AFF">
        <w:instrText xml:space="preserve"> REF _Ref213488126 \h </w:instrText>
      </w:r>
      <w:r w:rsidR="006008C7">
        <w:fldChar w:fldCharType="separate"/>
      </w:r>
      <w:r w:rsidR="00F157E6">
        <w:t xml:space="preserve">Figure </w:t>
      </w:r>
      <w:r w:rsidR="00F157E6">
        <w:rPr>
          <w:noProof/>
        </w:rPr>
        <w:t>14</w:t>
      </w:r>
      <w:r w:rsidR="006008C7">
        <w:fldChar w:fldCharType="end"/>
      </w:r>
      <w:r>
        <w:t>.</w:t>
      </w:r>
    </w:p>
    <w:p w14:paraId="47537A5C" w14:textId="77777777" w:rsidR="00976A26" w:rsidRDefault="00976A26">
      <w:pPr>
        <w:pStyle w:val="Heading4"/>
      </w:pPr>
      <w:r>
        <w:t>Field: Slat Separation</w:t>
      </w:r>
    </w:p>
    <w:p w14:paraId="6889F4BC" w14:textId="77777777" w:rsidR="00976A26" w:rsidRDefault="00976A26">
      <w:pPr>
        <w:pStyle w:val="BodyText"/>
      </w:pPr>
      <w:r>
        <w:t>The distance between the front of a slat and the back of the adjacent slat (m). See</w:t>
      </w:r>
      <w:r w:rsidR="00007AFF">
        <w:t xml:space="preserve"> </w:t>
      </w:r>
      <w:r w:rsidR="006008C7">
        <w:fldChar w:fldCharType="begin"/>
      </w:r>
      <w:r w:rsidR="00007AFF">
        <w:instrText xml:space="preserve"> REF _Ref213488126 \h </w:instrText>
      </w:r>
      <w:r w:rsidR="006008C7">
        <w:fldChar w:fldCharType="separate"/>
      </w:r>
      <w:r w:rsidR="00F157E6">
        <w:t xml:space="preserve">Figure </w:t>
      </w:r>
      <w:r w:rsidR="00F157E6">
        <w:rPr>
          <w:noProof/>
        </w:rPr>
        <w:t>14</w:t>
      </w:r>
      <w:r w:rsidR="006008C7">
        <w:fldChar w:fldCharType="end"/>
      </w:r>
      <w:r>
        <w:t>.</w:t>
      </w:r>
    </w:p>
    <w:p w14:paraId="0F7EBDEC" w14:textId="77777777" w:rsidR="00976A26" w:rsidRDefault="00976A26">
      <w:pPr>
        <w:pStyle w:val="Heading4"/>
      </w:pPr>
      <w:r>
        <w:t>Field: Slat Thickness</w:t>
      </w:r>
    </w:p>
    <w:p w14:paraId="0C48B040" w14:textId="77777777" w:rsidR="00976A26" w:rsidRDefault="00976A26">
      <w:pPr>
        <w:pStyle w:val="BodyText"/>
      </w:pPr>
      <w:r>
        <w:t xml:space="preserve">The distance between the faces of a slat (m). See </w:t>
      </w:r>
      <w:r w:rsidR="006008C7">
        <w:fldChar w:fldCharType="begin"/>
      </w:r>
      <w:r w:rsidR="00007AFF">
        <w:instrText xml:space="preserve"> REF _Ref213488126 \h </w:instrText>
      </w:r>
      <w:r w:rsidR="006008C7">
        <w:fldChar w:fldCharType="separate"/>
      </w:r>
      <w:r w:rsidR="00F157E6">
        <w:t xml:space="preserve">Figure </w:t>
      </w:r>
      <w:r w:rsidR="00F157E6">
        <w:rPr>
          <w:noProof/>
        </w:rPr>
        <w:t>14</w:t>
      </w:r>
      <w:r w:rsidR="006008C7">
        <w:fldChar w:fldCharType="end"/>
      </w:r>
      <w:r w:rsidR="00007AFF">
        <w:t>.</w:t>
      </w:r>
    </w:p>
    <w:p w14:paraId="5B9E2C7D" w14:textId="77777777" w:rsidR="00976A26" w:rsidRDefault="00976A26">
      <w:pPr>
        <w:pStyle w:val="Heading4"/>
      </w:pPr>
      <w:r>
        <w:t>Field: Slat Angle</w:t>
      </w:r>
    </w:p>
    <w:p w14:paraId="5E1D9BD0" w14:textId="77777777" w:rsidR="00976A26" w:rsidRDefault="00976A26">
      <w:pPr>
        <w:pStyle w:val="BodyText"/>
      </w:pPr>
      <w:r>
        <w:t xml:space="preserve">The angle (degrees) between the glazing outward normal and the slat outward normal, where the outward normal points away from the front face of the slat (degrees). See </w:t>
      </w:r>
      <w:r w:rsidR="006008C7">
        <w:fldChar w:fldCharType="begin"/>
      </w:r>
      <w:r w:rsidR="00007AFF">
        <w:instrText xml:space="preserve"> REF _Ref213488126 \h </w:instrText>
      </w:r>
      <w:r w:rsidR="006008C7">
        <w:fldChar w:fldCharType="separate"/>
      </w:r>
      <w:r w:rsidR="00F157E6">
        <w:t xml:space="preserve">Figure </w:t>
      </w:r>
      <w:r w:rsidR="00F157E6">
        <w:rPr>
          <w:noProof/>
        </w:rPr>
        <w:t>14</w:t>
      </w:r>
      <w:r w:rsidR="006008C7">
        <w:fldChar w:fldCharType="end"/>
      </w:r>
      <w:r w:rsidR="00007AFF">
        <w:t>.</w:t>
      </w:r>
    </w:p>
    <w:p w14:paraId="30EF63B0" w14:textId="77777777"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14:paraId="6AD02AB4" w14:textId="77777777"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14:paraId="4F033E71" w14:textId="77777777" w:rsidR="00976A26" w:rsidRDefault="00976A26">
      <w:pPr>
        <w:pStyle w:val="BodyText"/>
      </w:pPr>
      <w:r>
        <w:t>If Type of Slat Angle Control for Blinds = ScheduledSlatAngle, the slat angle is variable. In this case “Slat Angle” is not applicable and the field should be blank.</w:t>
      </w:r>
    </w:p>
    <w:p w14:paraId="4A7F430D" w14:textId="77777777"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14:paraId="0F3C26F0" w14:textId="77777777" w:rsidR="00976A26" w:rsidRDefault="00976A26">
      <w:pPr>
        <w:pStyle w:val="Heading4"/>
      </w:pPr>
      <w:r>
        <w:t>Field: Slat Conductivity</w:t>
      </w:r>
    </w:p>
    <w:p w14:paraId="11AE772B" w14:textId="77777777" w:rsidR="00976A26" w:rsidRDefault="00976A26">
      <w:pPr>
        <w:pStyle w:val="BodyText"/>
      </w:pPr>
      <w:r>
        <w:t>The thermal conductivity of the slat (W/m-K).</w:t>
      </w:r>
    </w:p>
    <w:p w14:paraId="6D1E6604" w14:textId="77777777" w:rsidR="00976A26" w:rsidRDefault="00976A26">
      <w:pPr>
        <w:pStyle w:val="Heading4"/>
      </w:pPr>
      <w:r>
        <w:t>Field: Slat Beam Solar Transmittance</w:t>
      </w:r>
    </w:p>
    <w:p w14:paraId="423C868A" w14:textId="77777777"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14:paraId="270222F1" w14:textId="77777777" w:rsidR="00976A26" w:rsidRDefault="00976A26">
      <w:pPr>
        <w:pStyle w:val="Heading4"/>
      </w:pPr>
      <w:r>
        <w:t xml:space="preserve">Field: </w:t>
      </w:r>
      <w:r w:rsidR="005058F5">
        <w:t xml:space="preserve">Front Side </w:t>
      </w:r>
      <w:r>
        <w:t>Slat Beam Solar Reflectance</w:t>
      </w:r>
    </w:p>
    <w:p w14:paraId="180343FB" w14:textId="77777777"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14:paraId="5053B226" w14:textId="77777777" w:rsidR="00976A26" w:rsidRDefault="00976A26">
      <w:pPr>
        <w:pStyle w:val="Heading4"/>
      </w:pPr>
      <w:r>
        <w:lastRenderedPageBreak/>
        <w:t xml:space="preserve">Field: </w:t>
      </w:r>
      <w:r w:rsidR="005058F5">
        <w:t xml:space="preserve">Back Side </w:t>
      </w:r>
      <w:r>
        <w:t>Slat Beam Solar Reflectance</w:t>
      </w:r>
    </w:p>
    <w:p w14:paraId="35E63DF6" w14:textId="77777777"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14:paraId="5CE3DE42" w14:textId="77777777" w:rsidR="00976A26" w:rsidRDefault="00976A26">
      <w:pPr>
        <w:pStyle w:val="Heading4"/>
      </w:pPr>
      <w:r>
        <w:t>Field: Slat Diffuse Solar Transmittance</w:t>
      </w:r>
    </w:p>
    <w:p w14:paraId="2CD2664A" w14:textId="77777777" w:rsidR="00976A26" w:rsidRDefault="00976A26">
      <w:pPr>
        <w:pStyle w:val="BodyText"/>
      </w:pPr>
      <w:r>
        <w:t>The slat transmittance for hemispherically diffuse solar radiation. This value should equal “Slat Beam Solar Transmittance.”</w:t>
      </w:r>
    </w:p>
    <w:p w14:paraId="1EAAF655" w14:textId="77777777" w:rsidR="00976A26" w:rsidRDefault="00976A26">
      <w:pPr>
        <w:pStyle w:val="Heading4"/>
      </w:pPr>
      <w:r>
        <w:t xml:space="preserve">Field: </w:t>
      </w:r>
      <w:r w:rsidR="005058F5">
        <w:t xml:space="preserve">Front Side </w:t>
      </w:r>
      <w:r>
        <w:t>Slat Diffuse Solar Reflectance</w:t>
      </w:r>
    </w:p>
    <w:p w14:paraId="1FB8DF5E" w14:textId="77777777" w:rsidR="00976A26" w:rsidRDefault="00976A26">
      <w:pPr>
        <w:pStyle w:val="BodyText"/>
      </w:pPr>
      <w:r>
        <w:t>The front-side slat reflectance for hemispherically diffuse solar radiation. This value should equal “</w:t>
      </w:r>
      <w:r w:rsidR="005058F5">
        <w:t xml:space="preserve">Front Side </w:t>
      </w:r>
      <w:r>
        <w:t>Slat Beam Solar Reflectance.”</w:t>
      </w:r>
    </w:p>
    <w:p w14:paraId="125DCD60" w14:textId="77777777" w:rsidR="00976A26" w:rsidRDefault="00976A26">
      <w:pPr>
        <w:pStyle w:val="Heading4"/>
      </w:pPr>
      <w:r>
        <w:t xml:space="preserve">Field: </w:t>
      </w:r>
      <w:r w:rsidR="005058F5">
        <w:t xml:space="preserve">Back Side </w:t>
      </w:r>
      <w:r>
        <w:t xml:space="preserve">Slat Diffuse Solar Reflectance </w:t>
      </w:r>
    </w:p>
    <w:p w14:paraId="339CA681" w14:textId="77777777" w:rsidR="00976A26" w:rsidRDefault="00976A26">
      <w:pPr>
        <w:pStyle w:val="BodyText"/>
      </w:pPr>
      <w:r>
        <w:t>The back-side slat reflectance for hemispherically diffuse solar radiation. This value should equal “</w:t>
      </w:r>
      <w:r w:rsidR="005058F5">
        <w:t xml:space="preserve">Back Side </w:t>
      </w:r>
      <w:r>
        <w:t>Slat Beam Solar Reflectance.”</w:t>
      </w:r>
    </w:p>
    <w:p w14:paraId="1BAC7968" w14:textId="77777777" w:rsidR="00976A26" w:rsidRDefault="00976A26">
      <w:pPr>
        <w:pStyle w:val="Heading4"/>
      </w:pPr>
      <w:r>
        <w:t>Field: Slat Beam Visible Transmittance</w:t>
      </w:r>
    </w:p>
    <w:p w14:paraId="42BA5CC1" w14:textId="77777777"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14:paraId="02852704" w14:textId="77777777" w:rsidR="00976A26" w:rsidRDefault="00976A26">
      <w:pPr>
        <w:pStyle w:val="Heading4"/>
      </w:pPr>
      <w:r>
        <w:t xml:space="preserve">Field: </w:t>
      </w:r>
      <w:r w:rsidR="005058F5">
        <w:t xml:space="preserve">Front Side </w:t>
      </w:r>
      <w:r>
        <w:t>Slat Beam Visible Reflectance</w:t>
      </w:r>
    </w:p>
    <w:p w14:paraId="49368232" w14:textId="77777777"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14:paraId="4B2D856B" w14:textId="77777777" w:rsidR="00976A26" w:rsidRDefault="00976A26">
      <w:pPr>
        <w:pStyle w:val="Heading4"/>
      </w:pPr>
      <w:r>
        <w:t xml:space="preserve">Field: </w:t>
      </w:r>
      <w:r w:rsidR="005058F5">
        <w:t xml:space="preserve">Back Side </w:t>
      </w:r>
      <w:r>
        <w:t>Slat Beam Visible Reflectance</w:t>
      </w:r>
    </w:p>
    <w:p w14:paraId="2C642EC4" w14:textId="77777777"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14:paraId="1A62E754" w14:textId="77777777" w:rsidR="00976A26" w:rsidRDefault="00976A26">
      <w:pPr>
        <w:pStyle w:val="Heading4"/>
      </w:pPr>
      <w:r>
        <w:t>Field: Slat Diffuse Visible Transmittance</w:t>
      </w:r>
    </w:p>
    <w:p w14:paraId="5F5137FD" w14:textId="77777777" w:rsidR="00976A26" w:rsidRDefault="00976A26">
      <w:pPr>
        <w:pStyle w:val="BodyText"/>
      </w:pPr>
      <w:r>
        <w:t>The slat transmittance for hemispherically diffuse visible radiation. This value should equal “Slat Beam Visible Transmittance.”</w:t>
      </w:r>
    </w:p>
    <w:p w14:paraId="49DDC0C6" w14:textId="77777777" w:rsidR="00976A26" w:rsidRDefault="00976A26">
      <w:pPr>
        <w:pStyle w:val="Heading4"/>
      </w:pPr>
      <w:r>
        <w:t xml:space="preserve">Field: </w:t>
      </w:r>
      <w:r w:rsidR="005058F5">
        <w:t xml:space="preserve">Front Side </w:t>
      </w:r>
      <w:r>
        <w:t>Slat Diffuse Visible Reflectance</w:t>
      </w:r>
    </w:p>
    <w:p w14:paraId="5B3939EE" w14:textId="77777777"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14:paraId="3D703CAC" w14:textId="77777777" w:rsidR="00976A26" w:rsidRDefault="00976A26">
      <w:pPr>
        <w:pStyle w:val="Heading4"/>
      </w:pPr>
      <w:r>
        <w:t xml:space="preserve">Field: </w:t>
      </w:r>
      <w:r w:rsidR="005058F5">
        <w:t xml:space="preserve">Back Side </w:t>
      </w:r>
      <w:r>
        <w:t>Slat Diffuse Visible Reflectance</w:t>
      </w:r>
    </w:p>
    <w:p w14:paraId="15D46AD4" w14:textId="77777777"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14:paraId="1113006A" w14:textId="77777777" w:rsidR="00976A26" w:rsidRDefault="00976A26">
      <w:pPr>
        <w:pStyle w:val="Heading4"/>
      </w:pPr>
      <w:r>
        <w:t xml:space="preserve">Field: Slat </w:t>
      </w:r>
      <w:r w:rsidR="005058F5">
        <w:t xml:space="preserve">Infrared </w:t>
      </w:r>
      <w:r>
        <w:t>Hemispherical Transmittance</w:t>
      </w:r>
    </w:p>
    <w:p w14:paraId="21039B3B" w14:textId="77777777"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14:paraId="2266ED2B" w14:textId="77777777"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14:paraId="61A55014" w14:textId="77777777" w:rsidR="00976A26" w:rsidRDefault="00976A26">
      <w:pPr>
        <w:pStyle w:val="BodyText"/>
      </w:pPr>
      <w:r>
        <w:t>Front-side hemispherical emissivity of the slat. Approximately 0.9 for most materials. The most common exception is bare (unpainted) metal slats or slats finished with a metallic paint.</w:t>
      </w:r>
    </w:p>
    <w:p w14:paraId="1DFDF7B8" w14:textId="77777777"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14:paraId="33150943" w14:textId="77777777" w:rsidR="00976A26" w:rsidRDefault="00976A26">
      <w:pPr>
        <w:pStyle w:val="BodyText"/>
      </w:pPr>
      <w:r>
        <w:t>Back-side hemispherical emissivity of the slat. Approximately 0.9 for most materials. The most common exception is bare (unpainted) metal slats or slats finished with a metallic paint.</w:t>
      </w:r>
    </w:p>
    <w:p w14:paraId="49112AC1" w14:textId="77777777" w:rsidR="00976A26" w:rsidRDefault="00976A26">
      <w:pPr>
        <w:pStyle w:val="Heading4"/>
      </w:pPr>
      <w:r>
        <w:t>Field: Blind</w:t>
      </w:r>
      <w:r w:rsidR="005058F5">
        <w:t xml:space="preserve"> </w:t>
      </w:r>
      <w:r>
        <w:t>to</w:t>
      </w:r>
      <w:r w:rsidR="005058F5">
        <w:t xml:space="preserve"> </w:t>
      </w:r>
      <w:r>
        <w:t>Glass Distance</w:t>
      </w:r>
    </w:p>
    <w:p w14:paraId="32A1F8AB" w14:textId="77777777" w:rsidR="00976A26" w:rsidRDefault="00976A26">
      <w:pPr>
        <w:pStyle w:val="BodyText"/>
      </w:pPr>
      <w:r>
        <w:t xml:space="preserve">For interior and exterior blinds, the distance from the mid-plane of the blind to the adjacent glass (m). See </w:t>
      </w:r>
      <w:r w:rsidR="006008C7">
        <w:rPr>
          <w:b/>
        </w:rPr>
        <w:fldChar w:fldCharType="begin"/>
      </w:r>
      <w:r w:rsidR="00007AFF">
        <w:instrText xml:space="preserve"> REF _Ref213488126 \h </w:instrText>
      </w:r>
      <w:r w:rsidR="006008C7">
        <w:rPr>
          <w:b/>
        </w:rPr>
      </w:r>
      <w:r w:rsidR="006008C7">
        <w:rPr>
          <w:b/>
        </w:rPr>
        <w:fldChar w:fldCharType="separate"/>
      </w:r>
      <w:r w:rsidR="00F157E6">
        <w:t xml:space="preserve">Figure </w:t>
      </w:r>
      <w:r w:rsidR="00F157E6">
        <w:rPr>
          <w:noProof/>
        </w:rPr>
        <w:t>14</w:t>
      </w:r>
      <w:r w:rsidR="006008C7">
        <w:rPr>
          <w:b/>
        </w:rPr>
        <w:fldChar w:fldCharType="end"/>
      </w:r>
      <w:r>
        <w:t xml:space="preserve">. Not used for between-glass blinds. As for window shades (ref: </w:t>
      </w:r>
      <w:r w:rsidR="00274FC8">
        <w:fldChar w:fldCharType="begin"/>
      </w:r>
      <w:r w:rsidR="00274FC8">
        <w:instrText xml:space="preserve"> REF _Ref67284415 \h  \* MERGEFORMAT </w:instrText>
      </w:r>
      <w:r w:rsidR="00274FC8">
        <w:fldChar w:fldCharType="separate"/>
      </w:r>
      <w:r w:rsidR="00F157E6" w:rsidRPr="009E0D1E">
        <w:t>WindowMaterial:Shade</w:t>
      </w:r>
      <w:r w:rsidR="00274FC8">
        <w:fldChar w:fldCharType="end"/>
      </w:r>
      <w:r>
        <w:t>) this distance is used in calculating the natural convective air flow between glass and blind that is produced by buoyancy effects.</w:t>
      </w:r>
    </w:p>
    <w:p w14:paraId="0ACD87B3" w14:textId="77777777" w:rsidR="005058F5" w:rsidRDefault="005058F5" w:rsidP="005058F5">
      <w:pPr>
        <w:pStyle w:val="Heading4"/>
      </w:pPr>
      <w:r>
        <w:t>Opening Multipliers</w:t>
      </w:r>
    </w:p>
    <w:p w14:paraId="09DB8DC3" w14:textId="77777777" w:rsidR="00976A26" w:rsidRDefault="00976A26">
      <w:pPr>
        <w:pStyle w:val="BodyText"/>
      </w:pPr>
      <w:r>
        <w:t xml:space="preserve">The following opening multipliers are defined in the same way as for window shades (see </w:t>
      </w:r>
      <w:r w:rsidR="005058F5" w:rsidRPr="005058F5">
        <w:t>WindowMaterial:Shade</w:t>
      </w:r>
      <w:r>
        <w:t xml:space="preserve">, </w:t>
      </w:r>
      <w:r w:rsidR="00274FC8">
        <w:fldChar w:fldCharType="begin"/>
      </w:r>
      <w:r w:rsidR="00274FC8">
        <w:instrText xml:space="preserve"> REF _Ref19420375 \h  \* MERGEFORMAT </w:instrText>
      </w:r>
      <w:r w:rsidR="00274FC8">
        <w:fldChar w:fldCharType="separate"/>
      </w:r>
      <w:r w:rsidR="00F157E6">
        <w:t xml:space="preserve">Figure </w:t>
      </w:r>
      <w:r w:rsidR="00F157E6">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F157E6">
        <w:t xml:space="preserve">Figure </w:t>
      </w:r>
      <w:r w:rsidR="00F157E6">
        <w:rPr>
          <w:noProof/>
        </w:rPr>
        <w:t>13</w:t>
      </w:r>
      <w:r w:rsidR="00274FC8">
        <w:fldChar w:fldCharType="end"/>
      </w:r>
      <w:r>
        <w:t>). Note that, unlike window shades, there is no input for Air-Flow Permeability; this is automatically calculated by the program from slat angle, width and separation.</w:t>
      </w:r>
    </w:p>
    <w:p w14:paraId="46DA1A00" w14:textId="77777777" w:rsidR="00976A26" w:rsidRDefault="00976A26">
      <w:pPr>
        <w:pStyle w:val="Heading4"/>
      </w:pPr>
      <w:r>
        <w:t>Field: Blind Top Opening Multiplier</w:t>
      </w:r>
    </w:p>
    <w:p w14:paraId="382459A0" w14:textId="77777777" w:rsidR="00976A26" w:rsidRDefault="00976A26">
      <w:pPr>
        <w:pStyle w:val="BodyText"/>
      </w:pPr>
      <w:r>
        <w:t>Defined as for Material:WindowShade.</w:t>
      </w:r>
    </w:p>
    <w:p w14:paraId="658F30FB" w14:textId="77777777" w:rsidR="00976A26" w:rsidRDefault="00976A26">
      <w:pPr>
        <w:pStyle w:val="Heading4"/>
      </w:pPr>
      <w:r>
        <w:t>Field: Blind Bottom Opening Multiplier</w:t>
      </w:r>
    </w:p>
    <w:p w14:paraId="4156EF91" w14:textId="77777777" w:rsidR="00976A26" w:rsidRDefault="00976A26">
      <w:pPr>
        <w:pStyle w:val="BodyText"/>
      </w:pPr>
      <w:r>
        <w:t>Defined as for Material:WindowShade.</w:t>
      </w:r>
    </w:p>
    <w:p w14:paraId="3F31541C" w14:textId="77777777" w:rsidR="00976A26" w:rsidRDefault="00976A26">
      <w:pPr>
        <w:pStyle w:val="Heading4"/>
      </w:pPr>
      <w:r>
        <w:t>Field: Blind Left-Side Opening Multiplier</w:t>
      </w:r>
    </w:p>
    <w:p w14:paraId="6274861E" w14:textId="77777777" w:rsidR="00976A26" w:rsidRDefault="00976A26">
      <w:pPr>
        <w:pStyle w:val="BodyText"/>
      </w:pPr>
      <w:r>
        <w:t>Defined as for Material:WindowShade.</w:t>
      </w:r>
    </w:p>
    <w:p w14:paraId="2B4A25D6" w14:textId="77777777" w:rsidR="00976A26" w:rsidRDefault="00976A26">
      <w:pPr>
        <w:pStyle w:val="Heading4"/>
      </w:pPr>
      <w:r>
        <w:t>Field: Blind Right-Side Opening Multiplier</w:t>
      </w:r>
    </w:p>
    <w:p w14:paraId="569A3CA9" w14:textId="77777777" w:rsidR="00976A26" w:rsidRDefault="00976A26">
      <w:pPr>
        <w:pStyle w:val="BodyText"/>
      </w:pPr>
      <w:r>
        <w:t>Defined as for Material:WindowShade.</w:t>
      </w:r>
    </w:p>
    <w:p w14:paraId="761608E4" w14:textId="77777777" w:rsidR="00976A26" w:rsidRDefault="00976A26">
      <w:pPr>
        <w:pStyle w:val="Heading4"/>
      </w:pPr>
      <w:r>
        <w:t>Field: Minimum Slat Angle</w:t>
      </w:r>
    </w:p>
    <w:p w14:paraId="46600971" w14:textId="77777777"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14:paraId="6D56FC34" w14:textId="77777777" w:rsidR="00976A26" w:rsidRDefault="00976A26">
      <w:pPr>
        <w:pStyle w:val="Heading4"/>
      </w:pPr>
      <w:r>
        <w:t>Field: Maximum Slat Angle</w:t>
      </w:r>
    </w:p>
    <w:p w14:paraId="3D165405" w14:textId="77777777"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14:paraId="1CA22AD8" w14:textId="77777777" w:rsidR="00976A26" w:rsidRDefault="00976A26">
      <w:pPr>
        <w:pStyle w:val="BodyText"/>
      </w:pPr>
      <w:r>
        <w:t>An IDF example:</w:t>
      </w:r>
    </w:p>
    <w:p w14:paraId="145270F2" w14:textId="77777777" w:rsidR="00976A26" w:rsidRDefault="005058F5" w:rsidP="001041EC">
      <w:pPr>
        <w:pStyle w:val="CodeIDDSamples"/>
      </w:pPr>
      <w:r w:rsidRPr="005058F5">
        <w:t>WindowMaterial:Blind</w:t>
      </w:r>
      <w:r w:rsidR="00976A26">
        <w:t>,</w:t>
      </w:r>
    </w:p>
    <w:p w14:paraId="39C3AA8A" w14:textId="77777777" w:rsidR="00976A26" w:rsidRDefault="00976A26" w:rsidP="001041EC">
      <w:pPr>
        <w:pStyle w:val="CodeIDDSamples"/>
      </w:pPr>
      <w:r>
        <w:t xml:space="preserve"> White Painted Metal Blind,   !- Name</w:t>
      </w:r>
    </w:p>
    <w:p w14:paraId="22723392" w14:textId="77777777" w:rsidR="00976A26" w:rsidRDefault="00976A26" w:rsidP="001041EC">
      <w:pPr>
        <w:pStyle w:val="CodeIDDSamples"/>
      </w:pPr>
      <w:r>
        <w:t xml:space="preserve"> HORIZONTAL, !- Slat orientation</w:t>
      </w:r>
    </w:p>
    <w:p w14:paraId="12312DCD" w14:textId="77777777" w:rsidR="00976A26" w:rsidRDefault="00976A26" w:rsidP="001041EC">
      <w:pPr>
        <w:pStyle w:val="CodeIDDSamples"/>
      </w:pPr>
      <w:r>
        <w:t xml:space="preserve"> 0.025   , !- Slat width (m)</w:t>
      </w:r>
    </w:p>
    <w:p w14:paraId="03B6C913" w14:textId="77777777" w:rsidR="00976A26" w:rsidRDefault="00976A26" w:rsidP="001041EC">
      <w:pPr>
        <w:pStyle w:val="CodeIDDSamples"/>
      </w:pPr>
      <w:r>
        <w:t xml:space="preserve"> 0.01875 , !- Slat separation (m)</w:t>
      </w:r>
    </w:p>
    <w:p w14:paraId="164C88D7" w14:textId="77777777" w:rsidR="00976A26" w:rsidRDefault="00976A26" w:rsidP="001041EC">
      <w:pPr>
        <w:pStyle w:val="CodeIDDSamples"/>
      </w:pPr>
      <w:r>
        <w:t xml:space="preserve"> 0.001   , !- Slat thickness (m)</w:t>
      </w:r>
    </w:p>
    <w:p w14:paraId="112A56A8" w14:textId="77777777" w:rsidR="00976A26" w:rsidRDefault="00976A26" w:rsidP="001041EC">
      <w:pPr>
        <w:pStyle w:val="CodeIDDSamples"/>
      </w:pPr>
      <w:r>
        <w:t xml:space="preserve"> 45.0    , !- Slat angle (deg)</w:t>
      </w:r>
    </w:p>
    <w:p w14:paraId="204B2780" w14:textId="77777777" w:rsidR="00976A26" w:rsidRDefault="00976A26" w:rsidP="001041EC">
      <w:pPr>
        <w:pStyle w:val="CodeIDDSamples"/>
      </w:pPr>
      <w:r>
        <w:t xml:space="preserve"> 44.9    , !- Slat conductivity (W/m-K)</w:t>
      </w:r>
    </w:p>
    <w:p w14:paraId="7E372360" w14:textId="77777777" w:rsidR="00976A26" w:rsidRDefault="00976A26" w:rsidP="001041EC">
      <w:pPr>
        <w:pStyle w:val="CodeIDDSamples"/>
      </w:pPr>
      <w:r>
        <w:t xml:space="preserve"> 0.0     , !- Slat beam solar transmittance</w:t>
      </w:r>
    </w:p>
    <w:p w14:paraId="24551DD3" w14:textId="77777777" w:rsidR="00976A26" w:rsidRDefault="00976A26" w:rsidP="001041EC">
      <w:pPr>
        <w:pStyle w:val="CodeIDDSamples"/>
      </w:pPr>
      <w:r>
        <w:lastRenderedPageBreak/>
        <w:t xml:space="preserve"> 0.8     , !- </w:t>
      </w:r>
      <w:r w:rsidR="00E60401">
        <w:t xml:space="preserve">Front Side </w:t>
      </w:r>
      <w:r>
        <w:t>Slat beam solar reflectance</w:t>
      </w:r>
    </w:p>
    <w:p w14:paraId="7065FC8B" w14:textId="77777777" w:rsidR="00976A26" w:rsidRDefault="00976A26" w:rsidP="001041EC">
      <w:pPr>
        <w:pStyle w:val="CodeIDDSamples"/>
      </w:pPr>
      <w:r>
        <w:t xml:space="preserve"> 0.8     , !- </w:t>
      </w:r>
      <w:r w:rsidR="00E60401">
        <w:t xml:space="preserve">Back Side </w:t>
      </w:r>
      <w:r>
        <w:t>Slat beam solar reflectance</w:t>
      </w:r>
    </w:p>
    <w:p w14:paraId="139658FC" w14:textId="77777777" w:rsidR="00976A26" w:rsidRDefault="00976A26" w:rsidP="001041EC">
      <w:pPr>
        <w:pStyle w:val="CodeIDDSamples"/>
      </w:pPr>
      <w:r>
        <w:t xml:space="preserve"> 0.0     , !- Slat diffuse solar transmittance</w:t>
      </w:r>
    </w:p>
    <w:p w14:paraId="09E07206" w14:textId="77777777" w:rsidR="00976A26" w:rsidRDefault="00976A26" w:rsidP="001041EC">
      <w:pPr>
        <w:pStyle w:val="CodeIDDSamples"/>
      </w:pPr>
      <w:r>
        <w:t xml:space="preserve"> 0.8     , !- </w:t>
      </w:r>
      <w:r w:rsidR="00E60401">
        <w:t xml:space="preserve">Front Side </w:t>
      </w:r>
      <w:r>
        <w:t>Slat diffuse solar reflectance</w:t>
      </w:r>
    </w:p>
    <w:p w14:paraId="028305AF" w14:textId="77777777" w:rsidR="00976A26" w:rsidRDefault="00976A26" w:rsidP="001041EC">
      <w:pPr>
        <w:pStyle w:val="CodeIDDSamples"/>
      </w:pPr>
      <w:r>
        <w:t xml:space="preserve"> 0.8     , !- </w:t>
      </w:r>
      <w:r w:rsidR="00E60401">
        <w:t xml:space="preserve">Back Side </w:t>
      </w:r>
      <w:r>
        <w:t>Slat diffuse solar reflectance</w:t>
      </w:r>
    </w:p>
    <w:p w14:paraId="777DB235" w14:textId="77777777" w:rsidR="00976A26" w:rsidRDefault="00976A26" w:rsidP="001041EC">
      <w:pPr>
        <w:pStyle w:val="CodeIDDSamples"/>
      </w:pPr>
      <w:r>
        <w:t xml:space="preserve"> 0.0     , !- Slat beam visible transmittance</w:t>
      </w:r>
    </w:p>
    <w:p w14:paraId="2C2A9ED5" w14:textId="77777777" w:rsidR="00976A26" w:rsidRDefault="00976A26" w:rsidP="001041EC">
      <w:pPr>
        <w:pStyle w:val="CodeIDDSamples"/>
      </w:pPr>
      <w:r>
        <w:t xml:space="preserve"> 0.7     , !- </w:t>
      </w:r>
      <w:r w:rsidR="00E60401">
        <w:t xml:space="preserve">Front Side </w:t>
      </w:r>
      <w:r>
        <w:t>Slat beam visible reflectance</w:t>
      </w:r>
    </w:p>
    <w:p w14:paraId="7A1C1A6E" w14:textId="77777777" w:rsidR="00976A26" w:rsidRDefault="00976A26" w:rsidP="001041EC">
      <w:pPr>
        <w:pStyle w:val="CodeIDDSamples"/>
      </w:pPr>
      <w:r>
        <w:t xml:space="preserve"> 0.7     , !- </w:t>
      </w:r>
      <w:r w:rsidR="00E60401">
        <w:t xml:space="preserve">Back Side </w:t>
      </w:r>
      <w:r>
        <w:t>Slat beam visible reflectance</w:t>
      </w:r>
    </w:p>
    <w:p w14:paraId="232EF1FD" w14:textId="77777777" w:rsidR="00976A26" w:rsidRDefault="00976A26" w:rsidP="001041EC">
      <w:pPr>
        <w:pStyle w:val="CodeIDDSamples"/>
      </w:pPr>
      <w:r>
        <w:t xml:space="preserve"> 0.0     , !- Slat diffuse visible transmittance</w:t>
      </w:r>
    </w:p>
    <w:p w14:paraId="5B062C7C" w14:textId="77777777" w:rsidR="00976A26" w:rsidRDefault="00976A26" w:rsidP="001041EC">
      <w:pPr>
        <w:pStyle w:val="CodeIDDSamples"/>
      </w:pPr>
      <w:r>
        <w:t xml:space="preserve"> 0.7     , !- </w:t>
      </w:r>
      <w:r w:rsidR="00E60401">
        <w:t xml:space="preserve">Front Side </w:t>
      </w:r>
      <w:r>
        <w:t>Slat diffuse visible reflectance</w:t>
      </w:r>
    </w:p>
    <w:p w14:paraId="16E56605" w14:textId="77777777" w:rsidR="00976A26" w:rsidRDefault="00976A26" w:rsidP="001041EC">
      <w:pPr>
        <w:pStyle w:val="CodeIDDSamples"/>
      </w:pPr>
      <w:r>
        <w:t xml:space="preserve"> 0.7     , !- </w:t>
      </w:r>
      <w:r w:rsidR="00E60401">
        <w:t xml:space="preserve">Back Side </w:t>
      </w:r>
      <w:r>
        <w:t>Slat diffuse visible reflectance</w:t>
      </w:r>
    </w:p>
    <w:p w14:paraId="7987808A" w14:textId="77777777" w:rsidR="00976A26" w:rsidRDefault="00976A26" w:rsidP="001041EC">
      <w:pPr>
        <w:pStyle w:val="CodeIDDSamples"/>
      </w:pPr>
      <w:r>
        <w:t xml:space="preserve"> 0.0     , !- Slat I</w:t>
      </w:r>
      <w:r w:rsidR="00E60401">
        <w:t>nfrared</w:t>
      </w:r>
      <w:r>
        <w:t xml:space="preserve"> hemispherical transmittance</w:t>
      </w:r>
    </w:p>
    <w:p w14:paraId="5E5B2D36" w14:textId="77777777"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14:paraId="6AE24CDA" w14:textId="77777777"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14:paraId="06AB380B" w14:textId="77777777" w:rsidR="00976A26" w:rsidRDefault="00976A26" w:rsidP="001041EC">
      <w:pPr>
        <w:pStyle w:val="CodeIDDSamples"/>
      </w:pPr>
      <w:r>
        <w:t xml:space="preserve"> 0.050   , !- Blind-to-glass distance</w:t>
      </w:r>
    </w:p>
    <w:p w14:paraId="7191A063" w14:textId="77777777" w:rsidR="00976A26" w:rsidRDefault="00976A26" w:rsidP="001041EC">
      <w:pPr>
        <w:pStyle w:val="CodeIDDSamples"/>
      </w:pPr>
      <w:r>
        <w:t xml:space="preserve"> 0.0     , !- Blind top opening multiplier</w:t>
      </w:r>
    </w:p>
    <w:p w14:paraId="7AC2DE1D" w14:textId="77777777" w:rsidR="00976A26" w:rsidRDefault="00976A26" w:rsidP="001041EC">
      <w:pPr>
        <w:pStyle w:val="CodeIDDSamples"/>
      </w:pPr>
      <w:r>
        <w:t xml:space="preserve"> 0.0     , !- Blind bottom opening multiplier</w:t>
      </w:r>
    </w:p>
    <w:p w14:paraId="20CFEAF5" w14:textId="77777777" w:rsidR="00976A26" w:rsidRDefault="00976A26" w:rsidP="001041EC">
      <w:pPr>
        <w:pStyle w:val="CodeIDDSamples"/>
      </w:pPr>
      <w:r>
        <w:t xml:space="preserve"> 0.5     , !- Blind left-side opening multiplier</w:t>
      </w:r>
    </w:p>
    <w:p w14:paraId="63758C8C" w14:textId="77777777" w:rsidR="00976A26" w:rsidRDefault="00976A26" w:rsidP="001041EC">
      <w:pPr>
        <w:pStyle w:val="CodeIDDSamples"/>
      </w:pPr>
      <w:r>
        <w:t xml:space="preserve"> 0.5     , !- Blind right-side opening multiplier</w:t>
      </w:r>
    </w:p>
    <w:p w14:paraId="2F9DC501" w14:textId="77777777" w:rsidR="00976A26" w:rsidRDefault="00976A26" w:rsidP="001041EC">
      <w:pPr>
        <w:pStyle w:val="CodeIDDSamples"/>
      </w:pPr>
      <w:r>
        <w:t xml:space="preserve"> ,         !- Minimum slat angle (deg)</w:t>
      </w:r>
    </w:p>
    <w:p w14:paraId="529B91A7" w14:textId="77777777" w:rsidR="00976A26" w:rsidRDefault="00976A26" w:rsidP="001041EC">
      <w:pPr>
        <w:pStyle w:val="CodeIDDSamples"/>
      </w:pPr>
      <w:r>
        <w:t xml:space="preserve"> ;         !- Maximum slat angle (deg)</w:t>
      </w:r>
    </w:p>
    <w:p w14:paraId="352F88CA" w14:textId="77777777" w:rsidR="00976A26" w:rsidRDefault="00976A26" w:rsidP="00181DD3">
      <w:pPr>
        <w:pStyle w:val="BodyText"/>
      </w:pPr>
    </w:p>
    <w:p w14:paraId="7B9F6E0B" w14:textId="77777777" w:rsidR="00237512" w:rsidRDefault="00AC33EE" w:rsidP="00237512">
      <w:pPr>
        <w:pStyle w:val="Picture"/>
      </w:pPr>
      <w:r>
        <w:rPr>
          <w:noProof/>
          <w:lang w:eastAsia="zh-CN"/>
        </w:rPr>
        <w:lastRenderedPageBreak/>
        <w:drawing>
          <wp:inline distT="0" distB="0" distL="0" distR="0" wp14:anchorId="2AF40210" wp14:editId="6DFFFA53">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E4D92D5" w14:textId="77777777" w:rsidR="00976A26" w:rsidRDefault="00237512" w:rsidP="00237512">
      <w:pPr>
        <w:pStyle w:val="Caption"/>
      </w:pPr>
      <w:bookmarkStart w:id="333" w:name="_Ref213488126"/>
      <w:r>
        <w:t xml:space="preserve">Figure </w:t>
      </w:r>
      <w:r w:rsidR="006008C7">
        <w:fldChar w:fldCharType="begin"/>
      </w:r>
      <w:r w:rsidR="00A4098B">
        <w:instrText xml:space="preserve"> SEQ Figure \* ARABIC </w:instrText>
      </w:r>
      <w:r w:rsidR="006008C7">
        <w:fldChar w:fldCharType="separate"/>
      </w:r>
      <w:r w:rsidR="00F157E6">
        <w:rPr>
          <w:noProof/>
        </w:rPr>
        <w:t>14</w:t>
      </w:r>
      <w:r w:rsidR="006008C7">
        <w:rPr>
          <w:noProof/>
        </w:rPr>
        <w:fldChar w:fldCharType="end"/>
      </w:r>
      <w:bookmarkEnd w:id="333"/>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14:paraId="7106D283" w14:textId="77777777" w:rsidR="00C14F70" w:rsidRDefault="00C14F70" w:rsidP="00C14F70">
      <w:pPr>
        <w:pStyle w:val="Heading3"/>
      </w:pPr>
      <w:bookmarkStart w:id="334" w:name="_Toc331680765"/>
      <w:bookmarkStart w:id="335" w:name="_Toc399489825"/>
      <w:r w:rsidRPr="00AE7D28">
        <w:t>WindowMaterial:ComplexShade</w:t>
      </w:r>
      <w:bookmarkEnd w:id="334"/>
      <w:bookmarkEnd w:id="335"/>
    </w:p>
    <w:p w14:paraId="2DC6E354" w14:textId="77777777"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14:paraId="420BCB2F" w14:textId="77777777" w:rsidR="00C14F70" w:rsidRDefault="00C14F70" w:rsidP="00C14F70">
      <w:pPr>
        <w:pStyle w:val="Heading4"/>
        <w:rPr>
          <w:rFonts w:eastAsia="SimSun"/>
          <w:lang w:eastAsia="zh-CN"/>
        </w:rPr>
      </w:pPr>
      <w:r w:rsidRPr="00AE7D28">
        <w:rPr>
          <w:rFonts w:eastAsia="SimSun"/>
          <w:lang w:eastAsia="zh-CN"/>
        </w:rPr>
        <w:t>Field: Name</w:t>
      </w:r>
    </w:p>
    <w:p w14:paraId="597E905B" w14:textId="77777777" w:rsidR="00C14F70" w:rsidRDefault="00C14F70" w:rsidP="00C14F70">
      <w:pPr>
        <w:pStyle w:val="BodyText"/>
        <w:rPr>
          <w:rFonts w:eastAsia="SimSun"/>
          <w:lang w:eastAsia="zh-CN"/>
        </w:rPr>
      </w:pPr>
      <w:r w:rsidRPr="00AE7D28">
        <w:rPr>
          <w:rFonts w:eastAsia="SimSun"/>
          <w:lang w:eastAsia="zh-CN"/>
        </w:rPr>
        <w:t>Unique name of the shading layer.</w:t>
      </w:r>
    </w:p>
    <w:p w14:paraId="6774DB6E" w14:textId="77777777" w:rsidR="00C14F70" w:rsidRDefault="00C14F70" w:rsidP="00C14F70">
      <w:pPr>
        <w:pStyle w:val="Heading4"/>
        <w:rPr>
          <w:rFonts w:eastAsia="SimSun"/>
          <w:lang w:eastAsia="zh-CN"/>
        </w:rPr>
      </w:pPr>
      <w:r w:rsidRPr="00AE7D28">
        <w:rPr>
          <w:rFonts w:eastAsia="SimSun"/>
          <w:lang w:eastAsia="zh-CN"/>
        </w:rPr>
        <w:t>Field: Shading Layer Type</w:t>
      </w:r>
    </w:p>
    <w:p w14:paraId="09130C24" w14:textId="77777777"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14:paraId="3AC57A40" w14:textId="77777777" w:rsidR="00C14F70" w:rsidRDefault="00C14F70" w:rsidP="00C14F70">
      <w:pPr>
        <w:pStyle w:val="ListBullet2"/>
      </w:pPr>
      <w:r w:rsidRPr="00AE7D28">
        <w:t>Venetian</w:t>
      </w:r>
      <w:r>
        <w:t xml:space="preserve"> – for modeling venetian blinds</w:t>
      </w:r>
    </w:p>
    <w:p w14:paraId="44EFB36E" w14:textId="77777777" w:rsidR="00C14F70" w:rsidRDefault="00C14F70" w:rsidP="00C14F70">
      <w:pPr>
        <w:pStyle w:val="ListBullet2"/>
      </w:pPr>
      <w:r w:rsidRPr="00AE7D28">
        <w:t>Woven</w:t>
      </w:r>
      <w:r>
        <w:t xml:space="preserve"> – for modeling shading systems with a regular weave</w:t>
      </w:r>
    </w:p>
    <w:p w14:paraId="3AC3560F" w14:textId="77777777" w:rsidR="003079E0" w:rsidRDefault="003079E0" w:rsidP="003079E0">
      <w:pPr>
        <w:pStyle w:val="ListBullet2"/>
      </w:pPr>
      <w:r w:rsidRPr="00AE7D28">
        <w:t>Perforated</w:t>
      </w:r>
      <w:r>
        <w:t xml:space="preserve"> – for modeling perforated screens</w:t>
      </w:r>
    </w:p>
    <w:p w14:paraId="72C941C8" w14:textId="77777777" w:rsidR="003079E0" w:rsidRDefault="003079E0" w:rsidP="003079E0">
      <w:pPr>
        <w:pStyle w:val="ListBullet2"/>
      </w:pPr>
      <w:r>
        <w:t>BSDF – for modeling shades whose properties are represented by a BSDF file</w:t>
      </w:r>
    </w:p>
    <w:p w14:paraId="2DED88AC" w14:textId="77777777" w:rsidR="003079E0" w:rsidRDefault="003079E0" w:rsidP="003079E0">
      <w:pPr>
        <w:pStyle w:val="ListBullet2"/>
      </w:pPr>
      <w:r>
        <w:t>OtherShadingType – for modeling shading systems which do not belong to the any of the previous group</w:t>
      </w:r>
    </w:p>
    <w:p w14:paraId="0CA1016F" w14:textId="77777777" w:rsidR="00C14F70" w:rsidRDefault="00C14F70" w:rsidP="00C14F70">
      <w:pPr>
        <w:pStyle w:val="Heading4"/>
        <w:rPr>
          <w:rFonts w:eastAsia="SimSun"/>
          <w:lang w:eastAsia="zh-CN"/>
        </w:rPr>
      </w:pPr>
      <w:r w:rsidRPr="00AE7D28">
        <w:rPr>
          <w:rFonts w:eastAsia="SimSun"/>
          <w:lang w:eastAsia="zh-CN"/>
        </w:rPr>
        <w:lastRenderedPageBreak/>
        <w:t>Field: Thickness</w:t>
      </w:r>
    </w:p>
    <w:p w14:paraId="17C0B5BA" w14:textId="77777777"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14:paraId="57084F1A" w14:textId="77777777" w:rsidR="00C14F70" w:rsidRDefault="00C14F70" w:rsidP="00C14F70">
      <w:pPr>
        <w:pStyle w:val="Heading4"/>
        <w:rPr>
          <w:rFonts w:eastAsia="SimSun"/>
          <w:lang w:eastAsia="zh-CN"/>
        </w:rPr>
      </w:pPr>
      <w:r w:rsidRPr="00AE7D28">
        <w:rPr>
          <w:rFonts w:eastAsia="SimSun"/>
          <w:lang w:eastAsia="zh-CN"/>
        </w:rPr>
        <w:t>Field: Conductivity</w:t>
      </w:r>
    </w:p>
    <w:p w14:paraId="74CF6A90" w14:textId="77777777"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14:paraId="54381983" w14:textId="77777777" w:rsidR="00C14F70" w:rsidRDefault="00C14F70" w:rsidP="003079E0">
      <w:pPr>
        <w:pStyle w:val="ListBullet2"/>
      </w:pPr>
      <w:r w:rsidRPr="00AE7D28">
        <w:t>Venetian</w:t>
      </w:r>
      <w:r>
        <w:t xml:space="preserve"> – the conductivity of the venetian blind slat material</w:t>
      </w:r>
    </w:p>
    <w:p w14:paraId="07379288" w14:textId="77777777" w:rsidR="00C14F70" w:rsidRDefault="00C14F70" w:rsidP="003079E0">
      <w:pPr>
        <w:pStyle w:val="ListBullet2"/>
      </w:pPr>
      <w:r w:rsidRPr="00AE7D28">
        <w:t>Woven</w:t>
      </w:r>
      <w:r>
        <w:t xml:space="preserve"> – the conductivity of the woven shade material (such as the thread for a fabric shade)</w:t>
      </w:r>
    </w:p>
    <w:p w14:paraId="79FD1A02" w14:textId="77777777" w:rsidR="003079E0" w:rsidRDefault="003079E0" w:rsidP="003079E0">
      <w:pPr>
        <w:pStyle w:val="ListBullet2"/>
      </w:pPr>
      <w:r w:rsidRPr="00AE7D28">
        <w:t>Perforated</w:t>
      </w:r>
      <w:r>
        <w:t xml:space="preserve"> – for modeling perforated screens</w:t>
      </w:r>
    </w:p>
    <w:p w14:paraId="7DDBBE2D" w14:textId="77777777" w:rsidR="003079E0" w:rsidRDefault="003079E0" w:rsidP="003079E0">
      <w:pPr>
        <w:pStyle w:val="ListBullet2"/>
      </w:pPr>
      <w:r>
        <w:t>BSDF – for modeling shades whose properties are represented by a BSDF file</w:t>
      </w:r>
    </w:p>
    <w:p w14:paraId="721BC380" w14:textId="77777777" w:rsidR="003079E0" w:rsidRDefault="003079E0" w:rsidP="003079E0">
      <w:pPr>
        <w:pStyle w:val="ListBullet2"/>
      </w:pPr>
      <w:r>
        <w:t>OtherShadingType – for modeling shading systems which do not belong to the any of the previous group</w:t>
      </w:r>
    </w:p>
    <w:p w14:paraId="2E27E8C8"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IR Transmittance</w:t>
      </w:r>
    </w:p>
    <w:p w14:paraId="4C1A0E0F" w14:textId="77777777"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14:paraId="1E9A2147"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Front Emissivity</w:t>
      </w:r>
    </w:p>
    <w:p w14:paraId="19FB73BE" w14:textId="77777777"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14:paraId="5E93F66B" w14:textId="77777777" w:rsidR="00C14F70" w:rsidRPr="003875FB" w:rsidRDefault="003079E0" w:rsidP="00C14F70">
      <w:pPr>
        <w:pStyle w:val="Heading4"/>
        <w:rPr>
          <w:rFonts w:eastAsia="SimSun"/>
          <w:lang w:eastAsia="zh-CN"/>
        </w:rPr>
      </w:pPr>
      <w:r>
        <w:rPr>
          <w:rFonts w:eastAsia="SimSun"/>
          <w:lang w:eastAsia="zh-CN"/>
        </w:rPr>
        <w:t xml:space="preserve">Field: </w:t>
      </w:r>
      <w:r w:rsidR="00C14F70">
        <w:rPr>
          <w:rFonts w:eastAsia="SimSun"/>
          <w:lang w:eastAsia="zh-CN"/>
        </w:rPr>
        <w:t>Back Emissivity</w:t>
      </w:r>
    </w:p>
    <w:p w14:paraId="6D616220" w14:textId="77777777"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14:paraId="4BFE5E1C" w14:textId="77777777" w:rsidR="003079E0" w:rsidRDefault="003079E0" w:rsidP="003079E0">
      <w:pPr>
        <w:pStyle w:val="Heading4"/>
        <w:rPr>
          <w:rFonts w:eastAsia="SimSun"/>
        </w:rPr>
      </w:pPr>
      <w:r>
        <w:rPr>
          <w:rFonts w:eastAsia="SimSun"/>
        </w:rPr>
        <w:t xml:space="preserve">Field: </w:t>
      </w:r>
      <w:r w:rsidRPr="00AE7D28">
        <w:rPr>
          <w:rFonts w:eastAsia="SimSun"/>
        </w:rPr>
        <w:t>Top Opening Multiplier</w:t>
      </w:r>
    </w:p>
    <w:p w14:paraId="786D3501" w14:textId="77777777" w:rsidR="003079E0" w:rsidRDefault="003079E0" w:rsidP="003079E0">
      <w:pPr>
        <w:pStyle w:val="BodyText"/>
        <w:rPr>
          <w:rFonts w:eastAsia="SimSun"/>
        </w:rPr>
      </w:pPr>
      <w:r>
        <w:rPr>
          <w:rFonts w:eastAsia="SimSun"/>
        </w:rPr>
        <w:t>The top opening multiplier value will depend on the location of the shading device within the glazing system. There are several possible scenarios which can occur and they can be divided into two groups:</w:t>
      </w:r>
    </w:p>
    <w:p w14:paraId="10976998" w14:textId="77777777" w:rsidR="003079E0" w:rsidRPr="00EA6F1F" w:rsidRDefault="003079E0" w:rsidP="003079E0">
      <w:pPr>
        <w:pStyle w:val="BodyText"/>
        <w:rPr>
          <w:rFonts w:eastAsia="SimSun"/>
          <w:b/>
        </w:rPr>
      </w:pPr>
      <w:r w:rsidRPr="00EA6F1F">
        <w:rPr>
          <w:rFonts w:eastAsia="SimSun"/>
          <w:b/>
        </w:rPr>
        <w:t>Shading device on the indoor/outdoor side of the window</w:t>
      </w:r>
    </w:p>
    <w:p w14:paraId="1BBA9402"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d</w:t>
      </w:r>
      <w:r w:rsidRPr="00EA6F1F">
        <w:rPr>
          <w:rFonts w:eastAsia="SimSun"/>
          <w:vertAlign w:val="subscript"/>
        </w:rPr>
        <w:t>top</w:t>
      </w:r>
      <w:r>
        <w:rPr>
          <w:rFonts w:eastAsia="SimSun"/>
        </w:rPr>
        <w:t xml:space="preserve">), divided by the gap width (S).  There are three possible cases for the position of a shading device the on indoor/outdoor side (see </w:t>
      </w:r>
      <w:r w:rsidR="006008C7">
        <w:rPr>
          <w:rFonts w:eastAsia="SimSun"/>
        </w:rPr>
        <w:fldChar w:fldCharType="begin"/>
      </w:r>
      <w:r>
        <w:rPr>
          <w:rFonts w:eastAsia="SimSun"/>
        </w:rPr>
        <w:instrText xml:space="preserve"> REF _Ref356807656 \h </w:instrText>
      </w:r>
      <w:r w:rsidR="006008C7">
        <w:rPr>
          <w:rFonts w:eastAsia="SimSun"/>
        </w:rPr>
      </w:r>
      <w:r w:rsidR="006008C7">
        <w:rPr>
          <w:rFonts w:eastAsia="SimSun"/>
        </w:rPr>
        <w:fldChar w:fldCharType="separate"/>
      </w:r>
      <w:r w:rsidR="00F157E6">
        <w:t xml:space="preserve">Figure </w:t>
      </w:r>
      <w:r w:rsidR="00F157E6">
        <w:rPr>
          <w:noProof/>
        </w:rPr>
        <w:t>15</w:t>
      </w:r>
      <w:r w:rsidR="006008C7">
        <w:rPr>
          <w:rFonts w:eastAsia="SimSun"/>
        </w:rPr>
        <w:fldChar w:fldCharType="end"/>
      </w:r>
      <w:r>
        <w:rPr>
          <w:rFonts w:eastAsia="SimSun"/>
        </w:rPr>
        <w:t>).</w:t>
      </w:r>
    </w:p>
    <w:p w14:paraId="5FCCD582" w14:textId="77777777" w:rsidR="003079E0" w:rsidRDefault="003079E0" w:rsidP="003079E0">
      <w:r>
        <w:rPr>
          <w:noProof/>
          <w:lang w:eastAsia="zh-CN"/>
        </w:rPr>
        <w:lastRenderedPageBreak/>
        <w:drawing>
          <wp:inline distT="0" distB="0" distL="0" distR="0" wp14:anchorId="10332C2E" wp14:editId="16329517">
            <wp:extent cx="1453896" cy="3575304"/>
            <wp:effectExtent l="0" t="0" r="0" b="6350"/>
            <wp:docPr id="94" name="Picture 94" descr="D:\Documents\Dropbox\Window\WINDOW7-DEV\Tarcog\Gap Airflow\Figures\Indoor-Outdoor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Window\WINDOW7-DEV\Tarcog\Gap Airflow\Figures\Indoor-Outdoor (Case 1).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3896" cy="3575304"/>
                    </a:xfrm>
                    <a:prstGeom prst="rect">
                      <a:avLst/>
                    </a:prstGeom>
                    <a:noFill/>
                    <a:ln>
                      <a:noFill/>
                    </a:ln>
                  </pic:spPr>
                </pic:pic>
              </a:graphicData>
            </a:graphic>
          </wp:inline>
        </w:drawing>
      </w:r>
      <w:r>
        <w:t xml:space="preserve">     </w:t>
      </w:r>
      <w:r>
        <w:rPr>
          <w:noProof/>
          <w:lang w:eastAsia="zh-CN"/>
        </w:rPr>
        <w:drawing>
          <wp:inline distT="0" distB="0" distL="0" distR="0" wp14:anchorId="2D8E458F" wp14:editId="460F4D40">
            <wp:extent cx="1060704" cy="3758184"/>
            <wp:effectExtent l="0" t="0" r="6350" b="0"/>
            <wp:docPr id="95" name="Picture 95" descr="D:\Documents\Dropbox\Window\WINDOW7-DEV\Tarcog\Gap Airflow\Figures\Indoor-Outdoor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Dropbox\Window\WINDOW7-DEV\Tarcog\Gap Airflow\Figures\Indoor-Outdoor (Case 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0704" cy="3758184"/>
                    </a:xfrm>
                    <a:prstGeom prst="rect">
                      <a:avLst/>
                    </a:prstGeom>
                    <a:noFill/>
                    <a:ln>
                      <a:noFill/>
                    </a:ln>
                  </pic:spPr>
                </pic:pic>
              </a:graphicData>
            </a:graphic>
          </wp:inline>
        </w:drawing>
      </w:r>
      <w:r>
        <w:t xml:space="preserve">     </w:t>
      </w:r>
      <w:r>
        <w:rPr>
          <w:noProof/>
          <w:lang w:eastAsia="zh-CN"/>
        </w:rPr>
        <w:drawing>
          <wp:inline distT="0" distB="0" distL="0" distR="0" wp14:anchorId="541362F8" wp14:editId="06C8B251">
            <wp:extent cx="1060704" cy="3575304"/>
            <wp:effectExtent l="0" t="0" r="6350" b="6350"/>
            <wp:docPr id="96" name="Picture 96" descr="D:\Documents\Dropbox\Window\WINDOW7-DEV\Tarcog\Gap Airflow\Figures\Indoor-Outdoor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door-Outdoor (Case 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60704" cy="3575304"/>
                    </a:xfrm>
                    <a:prstGeom prst="rect">
                      <a:avLst/>
                    </a:prstGeom>
                    <a:noFill/>
                    <a:ln>
                      <a:noFill/>
                    </a:ln>
                  </pic:spPr>
                </pic:pic>
              </a:graphicData>
            </a:graphic>
          </wp:inline>
        </w:drawing>
      </w:r>
    </w:p>
    <w:p w14:paraId="5027D2B0" w14:textId="77777777" w:rsidR="003079E0" w:rsidRDefault="003079E0" w:rsidP="003079E0">
      <w:pPr>
        <w:pStyle w:val="Caption"/>
      </w:pPr>
      <w:bookmarkStart w:id="336" w:name="_Ref356807656"/>
      <w:r>
        <w:t xml:space="preserve">Figure </w:t>
      </w:r>
      <w:r w:rsidR="006008C7">
        <w:fldChar w:fldCharType="begin"/>
      </w:r>
      <w:r w:rsidR="00A4098B">
        <w:instrText xml:space="preserve"> SEQ Figure \* ARABIC </w:instrText>
      </w:r>
      <w:r w:rsidR="006008C7">
        <w:fldChar w:fldCharType="separate"/>
      </w:r>
      <w:r w:rsidR="00F157E6">
        <w:rPr>
          <w:noProof/>
        </w:rPr>
        <w:t>15</w:t>
      </w:r>
      <w:r w:rsidR="006008C7">
        <w:rPr>
          <w:noProof/>
        </w:rPr>
        <w:fldChar w:fldCharType="end"/>
      </w:r>
      <w:bookmarkEnd w:id="336"/>
      <w:r>
        <w:t>. Three</w:t>
      </w:r>
      <w:r w:rsidRPr="00887AB1">
        <w:t xml:space="preserve"> cases for </w:t>
      </w:r>
      <w:r>
        <w:t>the D</w:t>
      </w:r>
      <w:r w:rsidRPr="00EA6F1F">
        <w:rPr>
          <w:vertAlign w:val="subscript"/>
        </w:rPr>
        <w:t>top</w:t>
      </w:r>
      <w:r>
        <w:t xml:space="preserve"> calculation for an </w:t>
      </w:r>
      <w:r w:rsidRPr="00887AB1">
        <w:t xml:space="preserve">indoor/outdoor shade: Case a) </w:t>
      </w:r>
      <w:r>
        <w:t>A s</w:t>
      </w:r>
      <w:r w:rsidRPr="00887AB1">
        <w:t xml:space="preserve">hading device between the frame; Case b) </w:t>
      </w:r>
      <w:r>
        <w:t>A s</w:t>
      </w:r>
      <w:r w:rsidRPr="00887AB1">
        <w:t xml:space="preserve">hading device </w:t>
      </w:r>
      <w:r>
        <w:t>outside</w:t>
      </w:r>
      <w:r w:rsidRPr="00887AB1">
        <w:t xml:space="preserve"> the frame</w:t>
      </w:r>
      <w:r>
        <w:t>,</w:t>
      </w:r>
      <w:r w:rsidRPr="00887AB1">
        <w:t xml:space="preserve"> covering </w:t>
      </w:r>
      <w:r>
        <w:t xml:space="preserve">the </w:t>
      </w:r>
      <w:r w:rsidRPr="00887AB1">
        <w:t xml:space="preserve">frame; Case c) </w:t>
      </w:r>
      <w:r>
        <w:t>a s</w:t>
      </w:r>
      <w:r w:rsidRPr="00887AB1">
        <w:t xml:space="preserve">hading device </w:t>
      </w:r>
      <w:r>
        <w:t>outside</w:t>
      </w:r>
      <w:r w:rsidRPr="00887AB1">
        <w:t xml:space="preserve"> the frame</w:t>
      </w:r>
      <w:r>
        <w:t>,</w:t>
      </w:r>
      <w:r w:rsidRPr="00887AB1">
        <w:t xml:space="preserve"> not covering </w:t>
      </w:r>
      <w:r>
        <w:t xml:space="preserve">the </w:t>
      </w:r>
      <w:r w:rsidRPr="00887AB1">
        <w:t>frame</w:t>
      </w:r>
      <w:r>
        <w:t>.</w:t>
      </w:r>
    </w:p>
    <w:p w14:paraId="22CA8A72" w14:textId="77777777" w:rsidR="003079E0" w:rsidRDefault="003079E0" w:rsidP="003079E0">
      <w:pPr>
        <w:pStyle w:val="BodyText"/>
        <w:rPr>
          <w:rFonts w:eastAsia="SimSun"/>
        </w:rPr>
      </w:pPr>
      <w:r>
        <w:rPr>
          <w:rFonts w:eastAsia="SimSun"/>
        </w:rPr>
        <w:t>In the case where the distance between the frame and the shading device is bigger than the gap width, the d</w:t>
      </w:r>
      <w:r w:rsidRPr="00EA6F1F">
        <w:rPr>
          <w:rFonts w:eastAsia="SimSun"/>
          <w:vertAlign w:val="subscript"/>
        </w:rPr>
        <w:t>top</w:t>
      </w:r>
      <w:r>
        <w:rPr>
          <w:rFonts w:eastAsia="SimSun"/>
        </w:rPr>
        <w:t xml:space="preserve"> multiplier is equal to one. Therefore, the calculation of the D</w:t>
      </w:r>
      <w:r w:rsidRPr="00EA6F1F">
        <w:rPr>
          <w:rFonts w:eastAsia="SimSun"/>
          <w:vertAlign w:val="subscript"/>
        </w:rPr>
        <w:t>top</w:t>
      </w:r>
      <w:r>
        <w:rPr>
          <w:rFonts w:eastAsia="SimSun"/>
        </w:rPr>
        <w:t xml:space="preserve"> opening multiplier is:</w:t>
      </w:r>
    </w:p>
    <w:p w14:paraId="4F2E0F7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 1)</w:t>
      </w:r>
    </w:p>
    <w:p w14:paraId="3513BF64" w14:textId="77777777" w:rsidR="003079E0" w:rsidRPr="00EA6F1F" w:rsidRDefault="003079E0" w:rsidP="003079E0">
      <w:pPr>
        <w:pStyle w:val="BodyText"/>
        <w:rPr>
          <w:rFonts w:eastAsia="SimSun"/>
          <w:b/>
        </w:rPr>
      </w:pPr>
      <w:r w:rsidRPr="00EA6F1F">
        <w:rPr>
          <w:rFonts w:eastAsia="SimSun"/>
          <w:b/>
        </w:rPr>
        <w:t>Shading device between glass layers</w:t>
      </w:r>
    </w:p>
    <w:p w14:paraId="51A22888"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or spacer (d</w:t>
      </w:r>
      <w:r w:rsidRPr="00EA6F1F">
        <w:rPr>
          <w:rFonts w:eastAsia="SimSun"/>
          <w:vertAlign w:val="subscript"/>
        </w:rPr>
        <w:t>top</w:t>
      </w:r>
      <w:r>
        <w:rPr>
          <w:rFonts w:eastAsia="SimSun"/>
        </w:rPr>
        <w:t>), divided by the smaller gap width (the minimum of (S</w:t>
      </w:r>
      <w:r w:rsidRPr="00EA6F1F">
        <w:rPr>
          <w:rFonts w:eastAsia="SimSun"/>
          <w:vertAlign w:val="subscript"/>
        </w:rPr>
        <w:t>1</w:t>
      </w:r>
      <w:r>
        <w:rPr>
          <w:rFonts w:eastAsia="SimSun"/>
        </w:rPr>
        <w:t xml:space="preserve"> andS</w:t>
      </w:r>
      <w:r w:rsidRPr="00EA6F1F">
        <w:rPr>
          <w:rFonts w:eastAsia="SimSun"/>
          <w:vertAlign w:val="subscript"/>
        </w:rPr>
        <w:t>2</w:t>
      </w:r>
      <w:r>
        <w:rPr>
          <w:rFonts w:eastAsia="SimSun"/>
        </w:rPr>
        <w:t>)).</w:t>
      </w:r>
    </w:p>
    <w:p w14:paraId="54F9D501" w14:textId="77777777" w:rsidR="003079E0" w:rsidRDefault="003079E0" w:rsidP="003079E0">
      <w:r>
        <w:rPr>
          <w:noProof/>
          <w:lang w:eastAsia="zh-CN"/>
        </w:rPr>
        <w:lastRenderedPageBreak/>
        <w:drawing>
          <wp:inline distT="0" distB="0" distL="0" distR="0" wp14:anchorId="5C6D8851" wp14:editId="711382C9">
            <wp:extent cx="1700784" cy="3575304"/>
            <wp:effectExtent l="0" t="0" r="0" b="6350"/>
            <wp:docPr id="97" name="Picture 97" descr="D:\Documents\Dropbox\Window\WINDOW7-DEV\Tarcog\Gap Airflow\Figures\In-Betwe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Betwee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r>
        <w:t xml:space="preserve">          </w:t>
      </w:r>
      <w:r>
        <w:rPr>
          <w:noProof/>
          <w:lang w:eastAsia="zh-CN"/>
        </w:rPr>
        <w:drawing>
          <wp:inline distT="0" distB="0" distL="0" distR="0" wp14:anchorId="148D406C" wp14:editId="09ED3C30">
            <wp:extent cx="1700784" cy="3575304"/>
            <wp:effectExtent l="0" t="0" r="0" b="6350"/>
            <wp:docPr id="98" name="Picture 98" descr="D:\Documents\Dropbox\Window\WINDOW7-DEV\Tarcog\Gap Airflow\Figures\in-between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Dropbox\Window\WINDOW7-DEV\Tarcog\Gap Airflow\Figures\in-between (Case 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p>
    <w:p w14:paraId="0F6D5AE9"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6</w:t>
      </w:r>
      <w:r w:rsidR="006008C7">
        <w:rPr>
          <w:noProof/>
        </w:rPr>
        <w:fldChar w:fldCharType="end"/>
      </w:r>
      <w:r>
        <w:t>. Calculation of Dtop for a shading device between glass layers</w:t>
      </w:r>
    </w:p>
    <w:p w14:paraId="7145646C" w14:textId="77777777" w:rsidR="003079E0" w:rsidRDefault="003079E0" w:rsidP="003079E0">
      <w:pPr>
        <w:pStyle w:val="BodyText"/>
        <w:rPr>
          <w:rFonts w:eastAsia="SimSun"/>
        </w:rPr>
      </w:pPr>
      <w:r>
        <w:rPr>
          <w:rFonts w:eastAsia="SimSun"/>
        </w:rPr>
        <w:t>The D</w:t>
      </w:r>
      <w:r w:rsidRPr="00EA6F1F">
        <w:rPr>
          <w:rFonts w:eastAsia="SimSun"/>
          <w:vertAlign w:val="subscript"/>
        </w:rPr>
        <w:t>top</w:t>
      </w:r>
      <w:r>
        <w:rPr>
          <w:rFonts w:eastAsia="SimSun"/>
        </w:rPr>
        <w:t xml:space="preserve"> opening multiplier for a between glass shade is calculated as:</w:t>
      </w:r>
    </w:p>
    <w:p w14:paraId="0E2A83E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w:t>
      </w:r>
      <w:r w:rsidRPr="00EA6F1F">
        <w:rPr>
          <w:rFonts w:eastAsia="SimSun"/>
          <w:vertAlign w:val="subscript"/>
        </w:rPr>
        <w:t>min</w:t>
      </w:r>
      <w:r>
        <w:rPr>
          <w:rFonts w:eastAsia="SimSun"/>
        </w:rPr>
        <w:t>, 1)</w:t>
      </w:r>
    </w:p>
    <w:p w14:paraId="101270A9" w14:textId="77777777" w:rsidR="003079E0" w:rsidRDefault="003079E0" w:rsidP="003079E0">
      <w:pPr>
        <w:pStyle w:val="BodyText"/>
        <w:ind w:left="1440"/>
        <w:rPr>
          <w:rFonts w:eastAsia="SimSun"/>
        </w:rPr>
      </w:pPr>
      <w:r>
        <w:rPr>
          <w:rFonts w:eastAsia="SimSun"/>
        </w:rPr>
        <w:t>Where</w:t>
      </w:r>
    </w:p>
    <w:p w14:paraId="2E78CB07" w14:textId="77777777" w:rsidR="003079E0" w:rsidRDefault="003079E0" w:rsidP="003079E0">
      <w:pPr>
        <w:pStyle w:val="BodyText"/>
        <w:ind w:left="1440"/>
        <w:rPr>
          <w:rFonts w:eastAsia="SimSun"/>
        </w:rPr>
      </w:pPr>
      <w:r>
        <w:rPr>
          <w:rFonts w:eastAsia="SimSun"/>
        </w:rPr>
        <w:t>S</w:t>
      </w:r>
      <w:r w:rsidRPr="00EA6F1F">
        <w:rPr>
          <w:rFonts w:eastAsia="SimSun"/>
          <w:vertAlign w:val="subscript"/>
        </w:rPr>
        <w:t>min</w:t>
      </w:r>
      <w:r>
        <w:rPr>
          <w:rFonts w:eastAsia="SimSun"/>
        </w:rPr>
        <w:t xml:space="preserve"> = min(S</w:t>
      </w:r>
      <w:r w:rsidRPr="00EA6F1F">
        <w:rPr>
          <w:rFonts w:eastAsia="SimSun"/>
          <w:vertAlign w:val="subscript"/>
        </w:rPr>
        <w:t>1</w:t>
      </w:r>
      <w:r>
        <w:rPr>
          <w:rFonts w:eastAsia="SimSun"/>
        </w:rPr>
        <w:t>, S</w:t>
      </w:r>
      <w:r w:rsidRPr="00EA6F1F">
        <w:rPr>
          <w:rFonts w:eastAsia="SimSun"/>
          <w:vertAlign w:val="subscript"/>
        </w:rPr>
        <w:t>2</w:t>
      </w:r>
      <w:r>
        <w:rPr>
          <w:rFonts w:eastAsia="SimSun"/>
        </w:rPr>
        <w:t>)</w:t>
      </w:r>
    </w:p>
    <w:p w14:paraId="6B1197E5" w14:textId="77777777" w:rsidR="003079E0" w:rsidRDefault="003079E0" w:rsidP="003079E0">
      <w:pPr>
        <w:pStyle w:val="Heading4"/>
        <w:rPr>
          <w:rFonts w:eastAsia="SimSun"/>
        </w:rPr>
      </w:pPr>
      <w:r>
        <w:rPr>
          <w:rFonts w:eastAsia="SimSun"/>
        </w:rPr>
        <w:t xml:space="preserve">Field: </w:t>
      </w:r>
      <w:r w:rsidRPr="00AE7D28">
        <w:rPr>
          <w:rFonts w:eastAsia="SimSun"/>
        </w:rPr>
        <w:t>Bottom Opening Multiplier</w:t>
      </w:r>
    </w:p>
    <w:p w14:paraId="1CFD098E" w14:textId="77777777" w:rsidR="003079E0" w:rsidRDefault="003079E0" w:rsidP="003079E0">
      <w:pPr>
        <w:pStyle w:val="BodyText"/>
        <w:rPr>
          <w:rFonts w:eastAsia="SimSun"/>
        </w:rPr>
      </w:pPr>
      <w:r>
        <w:rPr>
          <w:rFonts w:eastAsia="SimSun"/>
        </w:rPr>
        <w:t>The bottom opening multiplier (d</w:t>
      </w:r>
      <w:r w:rsidRPr="00EA6F1F">
        <w:rPr>
          <w:rFonts w:eastAsia="SimSun"/>
          <w:vertAlign w:val="subscript"/>
        </w:rPr>
        <w:t>bot</w:t>
      </w:r>
      <w:r>
        <w:rPr>
          <w:rFonts w:eastAsia="SimSun"/>
        </w:rPr>
        <w:t>) is calculated in the same way as the top opening multiplier, with the rules applied to the bottom of the shading device.</w:t>
      </w:r>
    </w:p>
    <w:p w14:paraId="32644CA7" w14:textId="77777777" w:rsidR="003079E0" w:rsidRDefault="003079E0" w:rsidP="003079E0">
      <w:pPr>
        <w:pStyle w:val="Heading4"/>
        <w:rPr>
          <w:rFonts w:eastAsia="SimSun"/>
        </w:rPr>
      </w:pPr>
      <w:r>
        <w:rPr>
          <w:rFonts w:eastAsia="SimSun"/>
        </w:rPr>
        <w:t xml:space="preserve">Field: </w:t>
      </w:r>
      <w:r w:rsidRPr="00AE7D28">
        <w:rPr>
          <w:rFonts w:eastAsia="SimSun"/>
        </w:rPr>
        <w:t>Left Side Opening Multiplier</w:t>
      </w:r>
    </w:p>
    <w:p w14:paraId="4CDD61C2" w14:textId="77777777" w:rsidR="003079E0" w:rsidRDefault="003079E0" w:rsidP="003079E0">
      <w:pPr>
        <w:pStyle w:val="BodyText"/>
        <w:rPr>
          <w:rFonts w:eastAsia="SimSun"/>
        </w:rPr>
      </w:pPr>
      <w:r>
        <w:rPr>
          <w:rFonts w:eastAsia="SimSun"/>
        </w:rPr>
        <w:t>The left side opening multiplier (d</w:t>
      </w:r>
      <w:r>
        <w:rPr>
          <w:rFonts w:eastAsia="SimSun"/>
          <w:vertAlign w:val="subscript"/>
        </w:rPr>
        <w:t>left</w:t>
      </w:r>
      <w:r>
        <w:rPr>
          <w:rFonts w:eastAsia="SimSun"/>
        </w:rPr>
        <w:t>) is calcuated in the same way as the top opening multiplier, with the rules applied to the left side of the shading device</w:t>
      </w:r>
      <w:r w:rsidRPr="00AE7D28">
        <w:rPr>
          <w:rFonts w:eastAsia="SimSun"/>
        </w:rPr>
        <w:t>.</w:t>
      </w:r>
    </w:p>
    <w:p w14:paraId="63FC2711" w14:textId="77777777" w:rsidR="003079E0" w:rsidRDefault="003079E0" w:rsidP="003079E0">
      <w:pPr>
        <w:pStyle w:val="Heading4"/>
        <w:rPr>
          <w:rFonts w:eastAsia="SimSun"/>
        </w:rPr>
      </w:pPr>
      <w:r>
        <w:rPr>
          <w:rFonts w:eastAsia="SimSun"/>
        </w:rPr>
        <w:t xml:space="preserve">Field: </w:t>
      </w:r>
      <w:r w:rsidRPr="00AE7D28">
        <w:rPr>
          <w:rFonts w:eastAsia="SimSun"/>
        </w:rPr>
        <w:t>Right Side Opening Multiplier</w:t>
      </w:r>
    </w:p>
    <w:p w14:paraId="5B739DFA" w14:textId="77777777" w:rsidR="003079E0" w:rsidRDefault="003079E0" w:rsidP="003079E0">
      <w:pPr>
        <w:pStyle w:val="BodyText"/>
        <w:rPr>
          <w:rFonts w:eastAsia="SimSun"/>
        </w:rPr>
      </w:pPr>
      <w:r>
        <w:rPr>
          <w:rFonts w:eastAsia="SimSun"/>
        </w:rPr>
        <w:t>The right side opening multiplier (d</w:t>
      </w:r>
      <w:r>
        <w:rPr>
          <w:rFonts w:eastAsia="SimSun"/>
          <w:vertAlign w:val="subscript"/>
        </w:rPr>
        <w:t>right</w:t>
      </w:r>
      <w:r>
        <w:rPr>
          <w:rFonts w:eastAsia="SimSun"/>
        </w:rPr>
        <w:t>)  is calcuated in the same way as the top opening multiplier, with the rules applied to the right side of the shading device</w:t>
      </w:r>
      <w:r w:rsidRPr="00AE7D28">
        <w:rPr>
          <w:rFonts w:eastAsia="SimSun"/>
        </w:rPr>
        <w:t>.</w:t>
      </w:r>
    </w:p>
    <w:p w14:paraId="7D8061C0" w14:textId="77777777" w:rsidR="003079E0" w:rsidRDefault="003079E0" w:rsidP="003079E0">
      <w:pPr>
        <w:pStyle w:val="Heading4"/>
        <w:rPr>
          <w:rFonts w:eastAsia="SimSun"/>
        </w:rPr>
      </w:pPr>
      <w:r>
        <w:rPr>
          <w:rFonts w:eastAsia="SimSun"/>
        </w:rPr>
        <w:t xml:space="preserve">Field: </w:t>
      </w:r>
      <w:r w:rsidRPr="00AE7D28">
        <w:rPr>
          <w:rFonts w:eastAsia="SimSun"/>
        </w:rPr>
        <w:t>Front Opening Multiplier</w:t>
      </w:r>
    </w:p>
    <w:p w14:paraId="4132EC19" w14:textId="77777777" w:rsidR="003079E0" w:rsidRDefault="003079E0" w:rsidP="003079E0">
      <w:pPr>
        <w:pStyle w:val="BodyText"/>
        <w:rPr>
          <w:rFonts w:eastAsia="SimSun"/>
        </w:rPr>
      </w:pPr>
      <w:r w:rsidRPr="00AE7D28">
        <w:rPr>
          <w:rFonts w:eastAsia="SimSun"/>
        </w:rPr>
        <w:t xml:space="preserve">The fraction of </w:t>
      </w:r>
      <w:r>
        <w:rPr>
          <w:rFonts w:eastAsia="SimSun"/>
        </w:rPr>
        <w:t xml:space="preserve">glazing system area that is open on the front of the shading layer (see </w:t>
      </w:r>
      <w:r w:rsidR="006008C7">
        <w:rPr>
          <w:rFonts w:eastAsia="SimSun"/>
        </w:rPr>
        <w:fldChar w:fldCharType="begin"/>
      </w:r>
      <w:r>
        <w:rPr>
          <w:rFonts w:eastAsia="SimSun"/>
        </w:rPr>
        <w:instrText xml:space="preserve"> REF _Ref356810023 \h </w:instrText>
      </w:r>
      <w:r w:rsidR="006008C7">
        <w:rPr>
          <w:rFonts w:eastAsia="SimSun"/>
        </w:rPr>
      </w:r>
      <w:r w:rsidR="006008C7">
        <w:rPr>
          <w:rFonts w:eastAsia="SimSun"/>
        </w:rPr>
        <w:fldChar w:fldCharType="separate"/>
      </w:r>
      <w:r w:rsidR="00F157E6">
        <w:t xml:space="preserve">Figure </w:t>
      </w:r>
      <w:r w:rsidR="00F157E6">
        <w:rPr>
          <w:noProof/>
        </w:rPr>
        <w:t>17</w:t>
      </w:r>
      <w:r w:rsidR="006008C7">
        <w:rPr>
          <w:rFonts w:eastAsia="SimSun"/>
        </w:rPr>
        <w:fldChar w:fldCharType="end"/>
      </w:r>
      <w:r>
        <w:rPr>
          <w:rFonts w:eastAsia="SimSun"/>
        </w:rPr>
        <w:t xml:space="preserve">). This fraction is </w:t>
      </w:r>
      <w:r w:rsidRPr="00AE7D28">
        <w:rPr>
          <w:rFonts w:eastAsia="SimSun"/>
        </w:rPr>
        <w:t xml:space="preserve">calculated as </w:t>
      </w:r>
      <w:r>
        <w:rPr>
          <w:rFonts w:eastAsia="SimSun"/>
        </w:rPr>
        <w:t xml:space="preserve">follows: </w:t>
      </w:r>
      <w:r w:rsidRPr="00AE7D28">
        <w:rPr>
          <w:rFonts w:eastAsia="SimSun"/>
        </w:rPr>
        <w:t>A</w:t>
      </w:r>
      <w:r>
        <w:rPr>
          <w:rFonts w:eastAsia="SimSun"/>
        </w:rPr>
        <w:t>front</w:t>
      </w:r>
      <w:r w:rsidRPr="00AE7D28">
        <w:rPr>
          <w:rFonts w:eastAsia="SimSun"/>
        </w:rPr>
        <w:t xml:space="preserve"> / (W * H)</w:t>
      </w:r>
      <w:r>
        <w:rPr>
          <w:rFonts w:eastAsia="SimSun"/>
        </w:rPr>
        <w:t>,</w:t>
      </w:r>
      <w:r w:rsidRPr="00AE7D28">
        <w:rPr>
          <w:rFonts w:eastAsia="SimSun"/>
        </w:rPr>
        <w:t xml:space="preserve"> where </w:t>
      </w:r>
      <w:r>
        <w:rPr>
          <w:rFonts w:eastAsia="SimSun"/>
        </w:rPr>
        <w:t xml:space="preserve">Afront = Area of the front of the glazing system that is not covered by the shading system, </w:t>
      </w:r>
      <w:r w:rsidRPr="00AE7D28">
        <w:rPr>
          <w:rFonts w:eastAsia="SimSun"/>
        </w:rPr>
        <w:t xml:space="preserve">W </w:t>
      </w:r>
      <w:r>
        <w:rPr>
          <w:rFonts w:eastAsia="SimSun"/>
        </w:rPr>
        <w:t>=</w:t>
      </w:r>
      <w:r w:rsidRPr="00AE7D28">
        <w:rPr>
          <w:rFonts w:eastAsia="SimSun"/>
        </w:rPr>
        <w:t xml:space="preserve"> </w:t>
      </w:r>
      <w:r>
        <w:rPr>
          <w:rFonts w:eastAsia="SimSun"/>
        </w:rPr>
        <w:t xml:space="preserve">the </w:t>
      </w:r>
      <w:r w:rsidRPr="00AE7D28">
        <w:rPr>
          <w:rFonts w:eastAsia="SimSun"/>
        </w:rPr>
        <w:t xml:space="preserve">width </w:t>
      </w:r>
      <w:r>
        <w:rPr>
          <w:rFonts w:eastAsia="SimSun"/>
        </w:rPr>
        <w:t xml:space="preserve">of the glazing system (IGU) </w:t>
      </w:r>
      <w:r w:rsidRPr="00AE7D28">
        <w:rPr>
          <w:rFonts w:eastAsia="SimSun"/>
        </w:rPr>
        <w:t>and H is height</w:t>
      </w:r>
      <w:r>
        <w:rPr>
          <w:rFonts w:eastAsia="SimSun"/>
        </w:rPr>
        <w:t xml:space="preserve"> of the glazing system (IGU)</w:t>
      </w:r>
      <w:r w:rsidRPr="00AE7D28">
        <w:rPr>
          <w:rFonts w:eastAsia="SimSun"/>
        </w:rPr>
        <w:t>.</w:t>
      </w:r>
    </w:p>
    <w:p w14:paraId="599863E8" w14:textId="77777777" w:rsidR="003079E0" w:rsidRDefault="003079E0" w:rsidP="003079E0">
      <w:pPr>
        <w:pStyle w:val="Picture"/>
      </w:pPr>
      <w:r>
        <w:rPr>
          <w:noProof/>
          <w:lang w:eastAsia="zh-CN"/>
        </w:rPr>
        <w:lastRenderedPageBreak/>
        <w:drawing>
          <wp:inline distT="0" distB="0" distL="0" distR="0" wp14:anchorId="6D2AC5D1" wp14:editId="1CF3CE9A">
            <wp:extent cx="3020121" cy="2135875"/>
            <wp:effectExtent l="0" t="0" r="8890" b="0"/>
            <wp:docPr id="99" name="Picture 99" descr="D:\Documents\Dropbox\EnergyPlus\Documents\EnergyPlus IO Reference\Figure\Front ope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EnergyPlus\Documents\EnergyPlus IO Reference\Figure\Front opening.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18638" cy="2134826"/>
                    </a:xfrm>
                    <a:prstGeom prst="rect">
                      <a:avLst/>
                    </a:prstGeom>
                    <a:noFill/>
                    <a:ln>
                      <a:noFill/>
                    </a:ln>
                  </pic:spPr>
                </pic:pic>
              </a:graphicData>
            </a:graphic>
          </wp:inline>
        </w:drawing>
      </w:r>
    </w:p>
    <w:p w14:paraId="463D998A" w14:textId="77777777" w:rsidR="003079E0" w:rsidRDefault="003079E0" w:rsidP="003079E0">
      <w:pPr>
        <w:pStyle w:val="Caption"/>
        <w:rPr>
          <w:rFonts w:eastAsia="SimSun"/>
          <w:lang w:eastAsia="zh-CN"/>
        </w:rPr>
      </w:pPr>
      <w:bookmarkStart w:id="337" w:name="_Ref356810023"/>
      <w:r>
        <w:t xml:space="preserve">Figure </w:t>
      </w:r>
      <w:r w:rsidR="006008C7">
        <w:fldChar w:fldCharType="begin"/>
      </w:r>
      <w:r w:rsidR="00A4098B">
        <w:instrText xml:space="preserve"> SEQ Figure \* ARABIC </w:instrText>
      </w:r>
      <w:r w:rsidR="006008C7">
        <w:fldChar w:fldCharType="separate"/>
      </w:r>
      <w:r w:rsidR="00F157E6">
        <w:rPr>
          <w:noProof/>
        </w:rPr>
        <w:t>17</w:t>
      </w:r>
      <w:r w:rsidR="006008C7">
        <w:rPr>
          <w:noProof/>
        </w:rPr>
        <w:fldChar w:fldCharType="end"/>
      </w:r>
      <w:bookmarkEnd w:id="337"/>
      <w:r>
        <w:t xml:space="preserve">. </w:t>
      </w:r>
      <w:r w:rsidRPr="00251A02">
        <w:t>Front view of shading layer openings.</w:t>
      </w:r>
    </w:p>
    <w:p w14:paraId="4438304E" w14:textId="77777777" w:rsidR="003079E0" w:rsidRDefault="003079E0" w:rsidP="003079E0">
      <w:pPr>
        <w:pStyle w:val="Heading4"/>
        <w:rPr>
          <w:rFonts w:eastAsia="SimSun"/>
        </w:rPr>
      </w:pPr>
      <w:r>
        <w:rPr>
          <w:rFonts w:eastAsia="SimSun"/>
        </w:rPr>
        <w:t xml:space="preserve">Field: </w:t>
      </w:r>
      <w:r w:rsidRPr="00AE7D28">
        <w:rPr>
          <w:rFonts w:eastAsia="SimSun"/>
        </w:rPr>
        <w:t>Slat Width</w:t>
      </w:r>
    </w:p>
    <w:p w14:paraId="3AA1ECC3" w14:textId="77777777" w:rsidR="003079E0" w:rsidRDefault="003079E0" w:rsidP="003079E0">
      <w:pPr>
        <w:pStyle w:val="BodyText"/>
        <w:rPr>
          <w:rFonts w:eastAsia="SimSun"/>
        </w:rPr>
      </w:pPr>
      <w:r w:rsidRPr="00AE7D28">
        <w:rPr>
          <w:rFonts w:eastAsia="SimSun"/>
        </w:rPr>
        <w:t xml:space="preserve">The width (m) of the venetian slats.  Used only </w:t>
      </w:r>
      <w:r>
        <w:rPr>
          <w:rFonts w:eastAsia="SimSun"/>
        </w:rPr>
        <w:t>for ShadingLayerType =</w:t>
      </w:r>
      <w:r w:rsidRPr="00AE7D28">
        <w:rPr>
          <w:rFonts w:eastAsia="SimSun"/>
        </w:rPr>
        <w:t xml:space="preserve"> Venetian.</w:t>
      </w:r>
    </w:p>
    <w:p w14:paraId="7104D92B" w14:textId="77777777" w:rsidR="003079E0" w:rsidRDefault="003079E0" w:rsidP="003079E0">
      <w:pPr>
        <w:pStyle w:val="Heading4"/>
        <w:rPr>
          <w:rFonts w:eastAsia="SimSun"/>
        </w:rPr>
      </w:pPr>
      <w:r>
        <w:rPr>
          <w:rFonts w:eastAsia="SimSun"/>
        </w:rPr>
        <w:t xml:space="preserve">Field: </w:t>
      </w:r>
      <w:r w:rsidRPr="00AE7D28">
        <w:rPr>
          <w:rFonts w:eastAsia="SimSun"/>
        </w:rPr>
        <w:t>Slat Spacing</w:t>
      </w:r>
    </w:p>
    <w:p w14:paraId="620C28C7" w14:textId="77777777" w:rsidR="003079E0" w:rsidRDefault="003079E0" w:rsidP="003079E0">
      <w:pPr>
        <w:pStyle w:val="BodyText"/>
        <w:rPr>
          <w:rFonts w:eastAsia="SimSun"/>
        </w:rPr>
      </w:pPr>
      <w:r w:rsidRPr="00AE7D28">
        <w:rPr>
          <w:rFonts w:eastAsia="SimSun"/>
        </w:rPr>
        <w:t>The distance (m) between</w:t>
      </w:r>
      <w:r>
        <w:rPr>
          <w:rFonts w:eastAsia="SimSun"/>
        </w:rPr>
        <w:t xml:space="preserve"> front sides of</w:t>
      </w:r>
      <w:r w:rsidRPr="00AE7D28">
        <w:rPr>
          <w:rFonts w:eastAsia="SimSun"/>
        </w:rPr>
        <w:t xml:space="preserve"> the venetian slats.  Used only </w:t>
      </w:r>
      <w:r>
        <w:rPr>
          <w:rFonts w:eastAsia="SimSun"/>
        </w:rPr>
        <w:t>for ShadingLayerType =</w:t>
      </w:r>
      <w:r w:rsidRPr="00AE7D28">
        <w:rPr>
          <w:rFonts w:eastAsia="SimSun"/>
        </w:rPr>
        <w:t xml:space="preserve"> Venetian.</w:t>
      </w:r>
    </w:p>
    <w:p w14:paraId="07853256" w14:textId="77777777" w:rsidR="003079E0" w:rsidRDefault="003079E0" w:rsidP="003079E0">
      <w:pPr>
        <w:pStyle w:val="Heading4"/>
        <w:rPr>
          <w:rFonts w:eastAsia="SimSun"/>
        </w:rPr>
      </w:pPr>
      <w:r>
        <w:rPr>
          <w:rFonts w:eastAsia="SimSun"/>
        </w:rPr>
        <w:t xml:space="preserve">Field: </w:t>
      </w:r>
      <w:r w:rsidRPr="00AE7D28">
        <w:rPr>
          <w:rFonts w:eastAsia="SimSun"/>
        </w:rPr>
        <w:t>Slat Thickness</w:t>
      </w:r>
    </w:p>
    <w:p w14:paraId="1BE8D121" w14:textId="77777777" w:rsidR="003079E0" w:rsidRDefault="003079E0" w:rsidP="003079E0">
      <w:pPr>
        <w:pStyle w:val="BodyText"/>
        <w:rPr>
          <w:rFonts w:eastAsia="SimSun"/>
        </w:rPr>
      </w:pPr>
      <w:r w:rsidRPr="00AE7D28">
        <w:rPr>
          <w:rFonts w:eastAsia="SimSun"/>
        </w:rPr>
        <w:t xml:space="preserve">The thickness (m) of the venetian slats.  Used only </w:t>
      </w:r>
      <w:r>
        <w:rPr>
          <w:rFonts w:eastAsia="SimSun"/>
        </w:rPr>
        <w:t>for ShadingLayerType = Venetian</w:t>
      </w:r>
      <w:r w:rsidRPr="00AE7D28">
        <w:rPr>
          <w:rFonts w:eastAsia="SimSun"/>
        </w:rPr>
        <w:t>.</w:t>
      </w:r>
    </w:p>
    <w:p w14:paraId="4DABA831" w14:textId="77777777" w:rsidR="003079E0" w:rsidRDefault="003079E0" w:rsidP="003079E0">
      <w:pPr>
        <w:pStyle w:val="Heading4"/>
        <w:rPr>
          <w:rFonts w:eastAsia="SimSun"/>
        </w:rPr>
      </w:pPr>
      <w:r>
        <w:rPr>
          <w:rFonts w:eastAsia="SimSun"/>
        </w:rPr>
        <w:t xml:space="preserve">Field: </w:t>
      </w:r>
      <w:r w:rsidRPr="00AE7D28">
        <w:rPr>
          <w:rFonts w:eastAsia="SimSun"/>
        </w:rPr>
        <w:t>Slat Angle</w:t>
      </w:r>
    </w:p>
    <w:p w14:paraId="4D604B66" w14:textId="77777777" w:rsidR="003079E0" w:rsidRDefault="003079E0" w:rsidP="003079E0">
      <w:pPr>
        <w:pStyle w:val="BodyText"/>
        <w:rPr>
          <w:rFonts w:eastAsia="SimSun"/>
        </w:rPr>
      </w:pPr>
      <w:r w:rsidRPr="00AE7D28">
        <w:rPr>
          <w:rFonts w:eastAsia="SimSun"/>
        </w:rPr>
        <w:t xml:space="preserve">The slat tilt angle (degrees) of the venetian slats.  Used only </w:t>
      </w:r>
      <w:r>
        <w:rPr>
          <w:rFonts w:eastAsia="SimSun"/>
        </w:rPr>
        <w:t>for ShadingLayerType = Venetian.  Range of slat angle is from -90 to 90 degrees</w:t>
      </w:r>
      <w:r w:rsidRPr="00AE7D28">
        <w:rPr>
          <w:rFonts w:eastAsia="SimSun"/>
        </w:rPr>
        <w:t>.</w:t>
      </w:r>
    </w:p>
    <w:p w14:paraId="02395B9B" w14:textId="77777777" w:rsidR="003079E0" w:rsidRDefault="003079E0" w:rsidP="003079E0">
      <w:pPr>
        <w:pStyle w:val="Heading4"/>
        <w:rPr>
          <w:rFonts w:eastAsia="SimSun"/>
        </w:rPr>
      </w:pPr>
      <w:r>
        <w:rPr>
          <w:rFonts w:eastAsia="SimSun"/>
        </w:rPr>
        <w:t xml:space="preserve">Field: </w:t>
      </w:r>
      <w:r w:rsidRPr="00AE7D28">
        <w:rPr>
          <w:rFonts w:eastAsia="SimSun"/>
        </w:rPr>
        <w:t>Slat Conductivity</w:t>
      </w:r>
    </w:p>
    <w:p w14:paraId="6D7BEAB9" w14:textId="77777777" w:rsidR="003079E0" w:rsidRDefault="003079E0" w:rsidP="003079E0">
      <w:pPr>
        <w:pStyle w:val="BodyText"/>
        <w:rPr>
          <w:rFonts w:eastAsia="SimSun"/>
        </w:rPr>
      </w:pPr>
      <w:r w:rsidRPr="00AE7D28">
        <w:rPr>
          <w:rFonts w:eastAsia="SimSun"/>
        </w:rPr>
        <w:t xml:space="preserve">The conductivity (W/mK) of the venetian slats.  Used only </w:t>
      </w:r>
      <w:r>
        <w:rPr>
          <w:rFonts w:eastAsia="SimSun"/>
        </w:rPr>
        <w:t>for ShadingLayerType =</w:t>
      </w:r>
      <w:r w:rsidRPr="00AE7D28">
        <w:rPr>
          <w:rFonts w:eastAsia="SimSun"/>
        </w:rPr>
        <w:t xml:space="preserve"> Venetian.</w:t>
      </w:r>
    </w:p>
    <w:p w14:paraId="45E8BBDC" w14:textId="77777777" w:rsidR="003079E0" w:rsidRDefault="003079E0" w:rsidP="003079E0">
      <w:pPr>
        <w:pStyle w:val="Heading4"/>
        <w:rPr>
          <w:rFonts w:eastAsia="SimSun"/>
        </w:rPr>
      </w:pPr>
      <w:r>
        <w:rPr>
          <w:rFonts w:eastAsia="SimSun"/>
        </w:rPr>
        <w:t xml:space="preserve">Field: </w:t>
      </w:r>
      <w:r w:rsidRPr="00AE7D28">
        <w:rPr>
          <w:rFonts w:eastAsia="SimSun"/>
        </w:rPr>
        <w:t>Slat Curve</w:t>
      </w:r>
    </w:p>
    <w:p w14:paraId="0C7BD30C" w14:textId="77777777" w:rsidR="003079E0" w:rsidRDefault="003079E0" w:rsidP="003079E0">
      <w:pPr>
        <w:pStyle w:val="BodyText"/>
        <w:rPr>
          <w:rFonts w:eastAsia="SimSun"/>
        </w:rPr>
      </w:pPr>
      <w:r w:rsidRPr="00AE7D28">
        <w:rPr>
          <w:rFonts w:eastAsia="SimSun"/>
        </w:rPr>
        <w:t>The curvature radius (m) of the venetian slats.  Settin</w:t>
      </w:r>
      <w:r>
        <w:rPr>
          <w:rFonts w:eastAsia="SimSun"/>
        </w:rPr>
        <w:t>g this value to zero means there is no curvature in the slat (it is flat)</w:t>
      </w:r>
      <w:r w:rsidRPr="00AE7D28">
        <w:rPr>
          <w:rFonts w:eastAsia="SimSun"/>
        </w:rPr>
        <w:t xml:space="preserve">, while </w:t>
      </w:r>
      <w:r>
        <w:rPr>
          <w:rFonts w:eastAsia="SimSun"/>
        </w:rPr>
        <w:t xml:space="preserve">a </w:t>
      </w:r>
      <w:r w:rsidRPr="00AE7D28">
        <w:rPr>
          <w:rFonts w:eastAsia="SimSun"/>
        </w:rPr>
        <w:t xml:space="preserve">non-zero value </w:t>
      </w:r>
      <w:r>
        <w:rPr>
          <w:rFonts w:eastAsia="SimSun"/>
        </w:rPr>
        <w:t xml:space="preserve">is the </w:t>
      </w:r>
      <w:r w:rsidRPr="00AE7D28">
        <w:rPr>
          <w:rFonts w:eastAsia="SimSun"/>
        </w:rPr>
        <w:t xml:space="preserve">radius of </w:t>
      </w:r>
      <w:r>
        <w:rPr>
          <w:rFonts w:eastAsia="SimSun"/>
        </w:rPr>
        <w:t xml:space="preserve">the </w:t>
      </w:r>
      <w:r w:rsidRPr="00AE7D28">
        <w:rPr>
          <w:rFonts w:eastAsia="SimSun"/>
        </w:rPr>
        <w:t xml:space="preserve">slat curve.  </w:t>
      </w:r>
      <w:r>
        <w:rPr>
          <w:rFonts w:eastAsia="SimSun"/>
        </w:rPr>
        <w:t xml:space="preserve">This </w:t>
      </w:r>
      <w:r w:rsidRPr="00AE7D28">
        <w:rPr>
          <w:rFonts w:eastAsia="SimSun"/>
        </w:rPr>
        <w:t xml:space="preserve">value cannot be smaller than Slat Width / 2.  Used only </w:t>
      </w:r>
      <w:r>
        <w:rPr>
          <w:rFonts w:eastAsia="SimSun"/>
        </w:rPr>
        <w:t>for ShadingLayerType =</w:t>
      </w:r>
      <w:r w:rsidRPr="00AE7D28">
        <w:rPr>
          <w:rFonts w:eastAsia="SimSun"/>
        </w:rPr>
        <w:t xml:space="preserve"> Venetian.</w:t>
      </w:r>
    </w:p>
    <w:p w14:paraId="055C2AF6" w14:textId="77777777" w:rsidR="003079E0" w:rsidRDefault="003079E0" w:rsidP="003079E0">
      <w:pPr>
        <w:pStyle w:val="Picture"/>
      </w:pPr>
      <w:r>
        <w:rPr>
          <w:noProof/>
          <w:lang w:eastAsia="zh-CN"/>
        </w:rPr>
        <w:lastRenderedPageBreak/>
        <w:drawing>
          <wp:inline distT="0" distB="0" distL="0" distR="0" wp14:anchorId="50499E2B" wp14:editId="3345C89D">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14:paraId="3BE8CA4D"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8</w:t>
      </w:r>
      <w:r w:rsidR="006008C7">
        <w:rPr>
          <w:noProof/>
        </w:rPr>
        <w:fldChar w:fldCharType="end"/>
      </w:r>
      <w:r>
        <w:t xml:space="preserve">. </w:t>
      </w:r>
      <w:r w:rsidRPr="00381967">
        <w:t>Side view of horizontal venetian blind slats or top view of blinds with vertical slats.  Front face of slats is marked with red line.</w:t>
      </w:r>
    </w:p>
    <w:p w14:paraId="6CA5C8E2"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ShadingLayerType = V</w:t>
      </w:r>
      <w:r w:rsidRPr="00AE7D28">
        <w:rPr>
          <w:rFonts w:eastAsia="SimSun"/>
        </w:rPr>
        <w:t xml:space="preserve">enetian </w:t>
      </w:r>
    </w:p>
    <w:p w14:paraId="2F1868EF" w14:textId="77777777" w:rsidR="003079E0" w:rsidRPr="00C14F70" w:rsidRDefault="003079E0" w:rsidP="003079E0">
      <w:pPr>
        <w:pStyle w:val="CodeIDDSamples"/>
        <w:rPr>
          <w:rFonts w:eastAsia="SimSun"/>
        </w:rPr>
      </w:pPr>
      <w:r w:rsidRPr="00C14F70">
        <w:rPr>
          <w:rFonts w:eastAsia="SimSun"/>
        </w:rPr>
        <w:t>WindowMaterial:ComplexShade,       !- venetian blind layer</w:t>
      </w:r>
    </w:p>
    <w:p w14:paraId="567E62C7" w14:textId="77777777" w:rsidR="003079E0" w:rsidRPr="00C14F70" w:rsidRDefault="003079E0" w:rsidP="003079E0">
      <w:pPr>
        <w:pStyle w:val="CodeIDDSamples"/>
        <w:rPr>
          <w:rFonts w:eastAsia="SimSun"/>
        </w:rPr>
      </w:pPr>
      <w:r w:rsidRPr="00C14F70">
        <w:rPr>
          <w:rFonts w:eastAsia="SimSun"/>
        </w:rPr>
        <w:t xml:space="preserve">  Shade_30001_Layer,               !- name</w:t>
      </w:r>
    </w:p>
    <w:p w14:paraId="49A050D9" w14:textId="77777777" w:rsidR="003079E0" w:rsidRPr="00C14F70" w:rsidRDefault="003079E0" w:rsidP="003079E0">
      <w:pPr>
        <w:pStyle w:val="CodeIDDSamples"/>
        <w:rPr>
          <w:rFonts w:eastAsia="SimSun"/>
        </w:rPr>
      </w:pPr>
      <w:r w:rsidRPr="00C14F70">
        <w:rPr>
          <w:rFonts w:eastAsia="SimSun"/>
        </w:rPr>
        <w:t xml:space="preserve">  Venetian,                        !- shading layer type</w:t>
      </w:r>
    </w:p>
    <w:p w14:paraId="264A6588" w14:textId="77777777" w:rsidR="003079E0" w:rsidRPr="00C14F70" w:rsidRDefault="003079E0" w:rsidP="003079E0">
      <w:pPr>
        <w:pStyle w:val="CodeIDDSamples"/>
        <w:rPr>
          <w:rFonts w:eastAsia="SimSun"/>
        </w:rPr>
      </w:pPr>
      <w:r w:rsidRPr="00C14F70">
        <w:rPr>
          <w:rFonts w:eastAsia="SimSun"/>
        </w:rPr>
        <w:t xml:space="preserve">  0.005,                           !- thickness</w:t>
      </w:r>
    </w:p>
    <w:p w14:paraId="0F25DDF0" w14:textId="77777777" w:rsidR="003079E0" w:rsidRPr="00C14F70" w:rsidRDefault="003079E0" w:rsidP="003079E0">
      <w:pPr>
        <w:pStyle w:val="CodeIDDSamples"/>
        <w:rPr>
          <w:rFonts w:eastAsia="SimSun"/>
        </w:rPr>
      </w:pPr>
      <w:r w:rsidRPr="00C14F70">
        <w:rPr>
          <w:rFonts w:eastAsia="SimSun"/>
        </w:rPr>
        <w:t xml:space="preserve">  160,                             !- layer conductivity</w:t>
      </w:r>
    </w:p>
    <w:p w14:paraId="3ABFF743" w14:textId="77777777" w:rsidR="003079E0" w:rsidRPr="00C14F70" w:rsidRDefault="003079E0" w:rsidP="003079E0">
      <w:pPr>
        <w:pStyle w:val="CodeIDDSamples"/>
        <w:rPr>
          <w:rFonts w:eastAsia="SimSun"/>
        </w:rPr>
      </w:pPr>
      <w:r w:rsidRPr="00C14F70">
        <w:rPr>
          <w:rFonts w:eastAsia="SimSun"/>
        </w:rPr>
        <w:lastRenderedPageBreak/>
        <w:t xml:space="preserve">  0.0,                             !- IR transmittance</w:t>
      </w:r>
    </w:p>
    <w:p w14:paraId="717D8C38" w14:textId="77777777" w:rsidR="003079E0" w:rsidRPr="00C14F70" w:rsidRDefault="003079E0" w:rsidP="003079E0">
      <w:pPr>
        <w:pStyle w:val="CodeIDDSamples"/>
        <w:rPr>
          <w:rFonts w:eastAsia="SimSun"/>
        </w:rPr>
      </w:pPr>
      <w:r w:rsidRPr="00C14F70">
        <w:rPr>
          <w:rFonts w:eastAsia="SimSun"/>
        </w:rPr>
        <w:t xml:space="preserve">  0.9,                             !- front emissivity</w:t>
      </w:r>
    </w:p>
    <w:p w14:paraId="78793A19" w14:textId="77777777" w:rsidR="003079E0" w:rsidRPr="00C14F70" w:rsidRDefault="003079E0" w:rsidP="003079E0">
      <w:pPr>
        <w:pStyle w:val="CodeIDDSamples"/>
        <w:rPr>
          <w:rFonts w:eastAsia="SimSun"/>
        </w:rPr>
      </w:pPr>
      <w:r w:rsidRPr="00C14F70">
        <w:rPr>
          <w:rFonts w:eastAsia="SimSun"/>
        </w:rPr>
        <w:t xml:space="preserve">  0.9,                             !- back emissivity</w:t>
      </w:r>
    </w:p>
    <w:p w14:paraId="5DB6D7BA" w14:textId="77777777" w:rsidR="003079E0" w:rsidRPr="00C14F70" w:rsidRDefault="003079E0" w:rsidP="003079E0">
      <w:pPr>
        <w:pStyle w:val="CodeIDDSamples"/>
        <w:rPr>
          <w:rFonts w:eastAsia="SimSun"/>
        </w:rPr>
      </w:pPr>
      <w:r w:rsidRPr="00C14F70">
        <w:rPr>
          <w:rFonts w:eastAsia="SimSun"/>
        </w:rPr>
        <w:t xml:space="preserve">  0.0,                             !- top opening multiplier</w:t>
      </w:r>
    </w:p>
    <w:p w14:paraId="4A7EE425" w14:textId="77777777" w:rsidR="003079E0" w:rsidRPr="00C14F70" w:rsidRDefault="003079E0" w:rsidP="003079E0">
      <w:pPr>
        <w:pStyle w:val="CodeIDDSamples"/>
        <w:rPr>
          <w:rFonts w:eastAsia="SimSun"/>
        </w:rPr>
      </w:pPr>
      <w:r w:rsidRPr="00C14F70">
        <w:rPr>
          <w:rFonts w:eastAsia="SimSun"/>
        </w:rPr>
        <w:t xml:space="preserve">  0.0,                             !- bottom opening multiplier</w:t>
      </w:r>
    </w:p>
    <w:p w14:paraId="010336A9" w14:textId="77777777" w:rsidR="003079E0" w:rsidRPr="00C14F70" w:rsidRDefault="003079E0" w:rsidP="003079E0">
      <w:pPr>
        <w:pStyle w:val="CodeIDDSamples"/>
        <w:rPr>
          <w:rFonts w:eastAsia="SimSun"/>
        </w:rPr>
      </w:pPr>
      <w:r w:rsidRPr="00C14F70">
        <w:rPr>
          <w:rFonts w:eastAsia="SimSun"/>
        </w:rPr>
        <w:t xml:space="preserve">  0.0,                             !- left side opening multiplier</w:t>
      </w:r>
    </w:p>
    <w:p w14:paraId="7354B55A" w14:textId="77777777" w:rsidR="003079E0" w:rsidRPr="00C14F70" w:rsidRDefault="003079E0" w:rsidP="003079E0">
      <w:pPr>
        <w:pStyle w:val="CodeIDDSamples"/>
        <w:rPr>
          <w:rFonts w:eastAsia="SimSun"/>
        </w:rPr>
      </w:pPr>
      <w:r w:rsidRPr="00C14F70">
        <w:rPr>
          <w:rFonts w:eastAsia="SimSun"/>
        </w:rPr>
        <w:t xml:space="preserve">  0.0,                             !- right side opening multiplier</w:t>
      </w:r>
    </w:p>
    <w:p w14:paraId="13BE343C" w14:textId="77777777" w:rsidR="003079E0" w:rsidRPr="00C14F70" w:rsidRDefault="003079E0" w:rsidP="003079E0">
      <w:pPr>
        <w:pStyle w:val="CodeIDDSamples"/>
        <w:rPr>
          <w:rFonts w:eastAsia="SimSun"/>
        </w:rPr>
      </w:pPr>
      <w:r w:rsidRPr="00C14F70">
        <w:rPr>
          <w:rFonts w:eastAsia="SimSun"/>
        </w:rPr>
        <w:t xml:space="preserve">  0.05,                            !- front opening multiplier</w:t>
      </w:r>
    </w:p>
    <w:p w14:paraId="02E6AE74" w14:textId="77777777" w:rsidR="003079E0" w:rsidRPr="00C14F70" w:rsidRDefault="003079E0" w:rsidP="003079E0">
      <w:pPr>
        <w:pStyle w:val="CodeIDDSamples"/>
        <w:rPr>
          <w:rFonts w:eastAsia="SimSun"/>
        </w:rPr>
      </w:pPr>
      <w:r w:rsidRPr="00C14F70">
        <w:rPr>
          <w:rFonts w:eastAsia="SimSun"/>
        </w:rPr>
        <w:t xml:space="preserve">  0.016,                           !- venetian slat width</w:t>
      </w:r>
    </w:p>
    <w:p w14:paraId="66BF44A5" w14:textId="77777777" w:rsidR="003079E0" w:rsidRPr="00C14F70" w:rsidRDefault="003079E0" w:rsidP="003079E0">
      <w:pPr>
        <w:pStyle w:val="CodeIDDSamples"/>
        <w:rPr>
          <w:rFonts w:eastAsia="SimSun"/>
        </w:rPr>
      </w:pPr>
      <w:r w:rsidRPr="00C14F70">
        <w:rPr>
          <w:rFonts w:eastAsia="SimSun"/>
        </w:rPr>
        <w:t xml:space="preserve">  0.012,                           !- venetian slat spacing</w:t>
      </w:r>
    </w:p>
    <w:p w14:paraId="52B96A19" w14:textId="77777777" w:rsidR="003079E0" w:rsidRPr="00C14F70" w:rsidRDefault="003079E0" w:rsidP="003079E0">
      <w:pPr>
        <w:pStyle w:val="CodeIDDSamples"/>
        <w:rPr>
          <w:rFonts w:eastAsia="SimSun"/>
        </w:rPr>
      </w:pPr>
      <w:r w:rsidRPr="00C14F70">
        <w:rPr>
          <w:rFonts w:eastAsia="SimSun"/>
        </w:rPr>
        <w:t xml:space="preserve">  0.0006,                          !- venetian slat thickness</w:t>
      </w:r>
    </w:p>
    <w:p w14:paraId="2E28311A" w14:textId="77777777" w:rsidR="003079E0" w:rsidRPr="00C14F70" w:rsidRDefault="003079E0" w:rsidP="003079E0">
      <w:pPr>
        <w:pStyle w:val="CodeIDDSamples"/>
        <w:rPr>
          <w:rFonts w:eastAsia="SimSun"/>
        </w:rPr>
      </w:pPr>
      <w:r w:rsidRPr="00C14F70">
        <w:rPr>
          <w:rFonts w:eastAsia="SimSun"/>
        </w:rPr>
        <w:t xml:space="preserve">  -45.00,                          !- venetian slat angle</w:t>
      </w:r>
    </w:p>
    <w:p w14:paraId="56F07B20" w14:textId="77777777" w:rsidR="003079E0" w:rsidRPr="00C14F70" w:rsidRDefault="003079E0" w:rsidP="003079E0">
      <w:pPr>
        <w:pStyle w:val="CodeIDDSamples"/>
        <w:rPr>
          <w:rFonts w:eastAsia="SimSun"/>
        </w:rPr>
      </w:pPr>
      <w:r w:rsidRPr="00C14F70">
        <w:rPr>
          <w:rFonts w:eastAsia="SimSun"/>
        </w:rPr>
        <w:t xml:space="preserve">  160.00,                          !- venetian slat conductivity</w:t>
      </w:r>
    </w:p>
    <w:p w14:paraId="62B05BCE" w14:textId="77777777" w:rsidR="003079E0" w:rsidRPr="00C14F70" w:rsidRDefault="003079E0" w:rsidP="003079E0">
      <w:pPr>
        <w:pStyle w:val="CodeIDDSamples"/>
        <w:rPr>
          <w:rFonts w:eastAsia="SimSun"/>
        </w:rPr>
      </w:pPr>
      <w:r w:rsidRPr="00C14F70">
        <w:rPr>
          <w:rFonts w:eastAsia="SimSun"/>
        </w:rPr>
        <w:t xml:space="preserve">  0.0000;                          !- venetian slat curve</w:t>
      </w:r>
    </w:p>
    <w:p w14:paraId="22BEDE3B"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 xml:space="preserve">ShadingLayerType = </w:t>
      </w:r>
      <w:r w:rsidRPr="00AE7D28">
        <w:rPr>
          <w:rFonts w:eastAsia="SimSun"/>
        </w:rPr>
        <w:t xml:space="preserve">Woven </w:t>
      </w:r>
    </w:p>
    <w:p w14:paraId="0F604298" w14:textId="77777777" w:rsidR="003079E0" w:rsidRPr="00BA1A81" w:rsidRDefault="003079E0" w:rsidP="003079E0">
      <w:pPr>
        <w:pStyle w:val="BodyText"/>
        <w:rPr>
          <w:rFonts w:eastAsia="SimSun"/>
        </w:rPr>
      </w:pPr>
      <w:r w:rsidRPr="00BA1A81">
        <w:rPr>
          <w:rFonts w:eastAsia="SimSun"/>
        </w:rPr>
        <w:t>(Note that it is not necessary to include “blank” lines for the venetian blind input for a Woven shade definition).</w:t>
      </w:r>
    </w:p>
    <w:p w14:paraId="7AE78DCB" w14:textId="77777777" w:rsidR="003079E0" w:rsidRDefault="003079E0" w:rsidP="003079E0">
      <w:pPr>
        <w:pStyle w:val="CodeIDDSamples"/>
        <w:rPr>
          <w:rFonts w:eastAsia="SimSun"/>
        </w:rPr>
      </w:pPr>
      <w:r w:rsidRPr="00AE7D28">
        <w:rPr>
          <w:rFonts w:eastAsia="SimSun"/>
        </w:rPr>
        <w:t>WindowMaterial:ComplexShade,       !- woven shade layer</w:t>
      </w:r>
    </w:p>
    <w:p w14:paraId="20379704" w14:textId="77777777" w:rsidR="003079E0" w:rsidRDefault="003079E0" w:rsidP="003079E0">
      <w:pPr>
        <w:pStyle w:val="CodeIDDSamples"/>
        <w:rPr>
          <w:rFonts w:eastAsia="SimSun"/>
        </w:rPr>
      </w:pPr>
      <w:r w:rsidRPr="00AE7D28">
        <w:rPr>
          <w:rFonts w:eastAsia="SimSun"/>
        </w:rPr>
        <w:t xml:space="preserve">  Shade_30002_Layer,               !- name</w:t>
      </w:r>
    </w:p>
    <w:p w14:paraId="0FA92815" w14:textId="77777777" w:rsidR="003079E0" w:rsidRDefault="003079E0" w:rsidP="003079E0">
      <w:pPr>
        <w:pStyle w:val="CodeIDDSamples"/>
        <w:rPr>
          <w:rFonts w:eastAsia="SimSun"/>
        </w:rPr>
      </w:pPr>
      <w:r w:rsidRPr="00AE7D28">
        <w:rPr>
          <w:rFonts w:eastAsia="SimSun"/>
        </w:rPr>
        <w:t xml:space="preserve">  Woven,                           !- shading layer type</w:t>
      </w:r>
    </w:p>
    <w:p w14:paraId="677366DF" w14:textId="77777777" w:rsidR="003079E0" w:rsidRDefault="003079E0" w:rsidP="003079E0">
      <w:pPr>
        <w:pStyle w:val="CodeIDDSamples"/>
        <w:rPr>
          <w:rFonts w:eastAsia="SimSun"/>
        </w:rPr>
      </w:pPr>
      <w:r w:rsidRPr="00AE7D28">
        <w:rPr>
          <w:rFonts w:eastAsia="SimSun"/>
        </w:rPr>
        <w:t xml:space="preserve">  0.011,                           !- thickness</w:t>
      </w:r>
    </w:p>
    <w:p w14:paraId="513E7086" w14:textId="77777777" w:rsidR="003079E0" w:rsidRDefault="003079E0" w:rsidP="003079E0">
      <w:pPr>
        <w:pStyle w:val="CodeIDDSamples"/>
        <w:rPr>
          <w:rFonts w:eastAsia="SimSun"/>
        </w:rPr>
      </w:pPr>
      <w:r w:rsidRPr="00AE7D28">
        <w:rPr>
          <w:rFonts w:eastAsia="SimSun"/>
        </w:rPr>
        <w:t xml:space="preserve">  1,                               !- layer conductivity</w:t>
      </w:r>
    </w:p>
    <w:p w14:paraId="636F93A7" w14:textId="77777777" w:rsidR="003079E0" w:rsidRDefault="003079E0" w:rsidP="003079E0">
      <w:pPr>
        <w:pStyle w:val="CodeIDDSamples"/>
        <w:rPr>
          <w:rFonts w:eastAsia="SimSun"/>
        </w:rPr>
      </w:pPr>
      <w:r w:rsidRPr="00AE7D28">
        <w:rPr>
          <w:rFonts w:eastAsia="SimSun"/>
        </w:rPr>
        <w:t xml:space="preserve">  0.0,                             !- IR transmittance</w:t>
      </w:r>
    </w:p>
    <w:p w14:paraId="4A8058BD" w14:textId="77777777" w:rsidR="003079E0" w:rsidRDefault="003079E0" w:rsidP="003079E0">
      <w:pPr>
        <w:pStyle w:val="CodeIDDSamples"/>
        <w:rPr>
          <w:rFonts w:eastAsia="SimSun"/>
        </w:rPr>
      </w:pPr>
      <w:r w:rsidRPr="00AE7D28">
        <w:rPr>
          <w:rFonts w:eastAsia="SimSun"/>
        </w:rPr>
        <w:t xml:space="preserve">  0.9,                             !- front emissivity</w:t>
      </w:r>
    </w:p>
    <w:p w14:paraId="38D93A27" w14:textId="77777777" w:rsidR="003079E0" w:rsidRDefault="003079E0" w:rsidP="003079E0">
      <w:pPr>
        <w:pStyle w:val="CodeIDDSamples"/>
        <w:rPr>
          <w:rFonts w:eastAsia="SimSun"/>
        </w:rPr>
      </w:pPr>
      <w:r w:rsidRPr="00AE7D28">
        <w:rPr>
          <w:rFonts w:eastAsia="SimSun"/>
        </w:rPr>
        <w:t xml:space="preserve">  0.9,                             !- back emissivity</w:t>
      </w:r>
    </w:p>
    <w:p w14:paraId="0098CECD" w14:textId="77777777" w:rsidR="003079E0" w:rsidRDefault="003079E0" w:rsidP="003079E0">
      <w:pPr>
        <w:pStyle w:val="CodeIDDSamples"/>
        <w:rPr>
          <w:rFonts w:eastAsia="SimSun"/>
        </w:rPr>
      </w:pPr>
      <w:r w:rsidRPr="00AE7D28">
        <w:rPr>
          <w:rFonts w:eastAsia="SimSun"/>
        </w:rPr>
        <w:t xml:space="preserve">  0.0,                             !- top opening multiplier</w:t>
      </w:r>
    </w:p>
    <w:p w14:paraId="01423FC8" w14:textId="77777777" w:rsidR="003079E0" w:rsidRDefault="003079E0" w:rsidP="003079E0">
      <w:pPr>
        <w:pStyle w:val="CodeIDDSamples"/>
        <w:rPr>
          <w:rFonts w:eastAsia="SimSun"/>
        </w:rPr>
      </w:pPr>
      <w:r w:rsidRPr="00AE7D28">
        <w:rPr>
          <w:rFonts w:eastAsia="SimSun"/>
        </w:rPr>
        <w:t xml:space="preserve">  0.0,                             !- bottom opening multiplier</w:t>
      </w:r>
    </w:p>
    <w:p w14:paraId="65957CB3" w14:textId="77777777" w:rsidR="003079E0" w:rsidRDefault="003079E0" w:rsidP="003079E0">
      <w:pPr>
        <w:pStyle w:val="CodeIDDSamples"/>
        <w:rPr>
          <w:rFonts w:eastAsia="SimSun"/>
        </w:rPr>
      </w:pPr>
      <w:r w:rsidRPr="00AE7D28">
        <w:rPr>
          <w:rFonts w:eastAsia="SimSun"/>
        </w:rPr>
        <w:t xml:space="preserve">  0.0,                             !- left side opening multiplier</w:t>
      </w:r>
    </w:p>
    <w:p w14:paraId="32DDC856" w14:textId="77777777" w:rsidR="003079E0" w:rsidRDefault="003079E0" w:rsidP="003079E0">
      <w:pPr>
        <w:pStyle w:val="CodeIDDSamples"/>
        <w:rPr>
          <w:rFonts w:eastAsia="SimSun"/>
        </w:rPr>
      </w:pPr>
      <w:r w:rsidRPr="00AE7D28">
        <w:rPr>
          <w:rFonts w:eastAsia="SimSun"/>
        </w:rPr>
        <w:t xml:space="preserve">  0.0,                             !- right side opening multiplier</w:t>
      </w:r>
    </w:p>
    <w:p w14:paraId="015B6CA7" w14:textId="77777777" w:rsidR="003079E0" w:rsidRDefault="003079E0" w:rsidP="003079E0">
      <w:pPr>
        <w:pStyle w:val="CodeIDDSamples"/>
        <w:rPr>
          <w:rFonts w:eastAsia="SimSun"/>
        </w:rPr>
      </w:pPr>
      <w:r w:rsidRPr="00AE7D28">
        <w:rPr>
          <w:rFonts w:eastAsia="SimSun"/>
        </w:rPr>
        <w:t xml:space="preserve">  0.17;                            !- front opening multiplier</w:t>
      </w:r>
    </w:p>
    <w:p w14:paraId="2B63FB3E" w14:textId="77777777" w:rsidR="00944153" w:rsidRDefault="00E60401" w:rsidP="00944153">
      <w:pPr>
        <w:pStyle w:val="Heading3"/>
      </w:pPr>
      <w:bookmarkStart w:id="338" w:name="_Toc399489826"/>
      <w:r w:rsidRPr="00E60401">
        <w:t>WindowMaterial:Screen</w:t>
      </w:r>
      <w:bookmarkEnd w:id="338"/>
    </w:p>
    <w:p w14:paraId="35AA3252" w14:textId="77777777"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14:paraId="5D594CFD" w14:textId="77777777"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14:paraId="45EB7C4C" w14:textId="77777777" w:rsidR="00944153" w:rsidRDefault="00AC33EE" w:rsidP="00944153">
      <w:pPr>
        <w:pStyle w:val="Picture"/>
      </w:pPr>
      <w:r>
        <w:rPr>
          <w:noProof/>
          <w:lang w:eastAsia="zh-CN"/>
        </w:rPr>
        <w:lastRenderedPageBreak/>
        <w:drawing>
          <wp:inline distT="0" distB="0" distL="0" distR="0" wp14:anchorId="172E0595" wp14:editId="5B98D0BC">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14:paraId="760C4925"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9</w:t>
      </w:r>
      <w:r w:rsidR="006008C7">
        <w:rPr>
          <w:noProof/>
        </w:rPr>
        <w:fldChar w:fldCharType="end"/>
      </w:r>
      <w:r>
        <w:t>. Direct beam and reflected beam transmittance components</w:t>
      </w:r>
    </w:p>
    <w:p w14:paraId="505F12F7" w14:textId="77777777"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14:paraId="6A6777C0" w14:textId="77777777"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14:paraId="1E6A01C7" w14:textId="77777777"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14:paraId="63D300E3" w14:textId="77777777"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14:paraId="30D5FD40" w14:textId="77777777" w:rsidR="00944153" w:rsidRDefault="00944153" w:rsidP="00944153">
      <w:pPr>
        <w:pStyle w:val="BodyText"/>
      </w:pPr>
      <w:r>
        <w:t>There are two methods of assigning a screen to a window:</w:t>
      </w:r>
    </w:p>
    <w:p w14:paraId="1C615299" w14:textId="77777777" w:rsidR="00944153" w:rsidRDefault="00944153" w:rsidP="005C13EA">
      <w:pPr>
        <w:pStyle w:val="Heading4"/>
      </w:pPr>
      <w:r>
        <w:t>Method 1:</w:t>
      </w:r>
    </w:p>
    <w:p w14:paraId="5CAA82F5" w14:textId="77777777" w:rsidR="00944153" w:rsidRDefault="00944153" w:rsidP="00935F8A">
      <w:pPr>
        <w:pStyle w:val="ListNumber"/>
        <w:numPr>
          <w:ilvl w:val="0"/>
          <w:numId w:val="30"/>
        </w:numPr>
      </w:pPr>
      <w:r>
        <w:t>Define the construction of the window without the screen, the so-called “bare” construction.</w:t>
      </w:r>
    </w:p>
    <w:p w14:paraId="146EE6DE" w14:textId="77777777"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14:paraId="7D9BA1C5" w14:textId="77777777" w:rsidR="00944153" w:rsidRDefault="00944153" w:rsidP="00935F8A">
      <w:pPr>
        <w:pStyle w:val="ListNumber"/>
        <w:numPr>
          <w:ilvl w:val="0"/>
          <w:numId w:val="30"/>
        </w:numPr>
      </w:pPr>
      <w:r>
        <w:t xml:space="preserve">Define the </w:t>
      </w:r>
      <w:r w:rsidR="008F2FFE" w:rsidRPr="00E60401">
        <w:t>WindowMaterial:Screen</w:t>
      </w:r>
      <w:r>
        <w:t xml:space="preserve"> object.</w:t>
      </w:r>
    </w:p>
    <w:p w14:paraId="5699FB93" w14:textId="77777777"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14:paraId="6C551DBA" w14:textId="77777777" w:rsidR="00944153" w:rsidRDefault="00944153" w:rsidP="005C13EA">
      <w:pPr>
        <w:pStyle w:val="Heading4"/>
      </w:pPr>
      <w:r>
        <w:lastRenderedPageBreak/>
        <w:t>Method 2:</w:t>
      </w:r>
    </w:p>
    <w:p w14:paraId="186254EB" w14:textId="77777777" w:rsidR="00944153" w:rsidRPr="0044470B" w:rsidRDefault="00944153" w:rsidP="00935F8A">
      <w:pPr>
        <w:pStyle w:val="ListNumber"/>
        <w:numPr>
          <w:ilvl w:val="0"/>
          <w:numId w:val="58"/>
        </w:numPr>
      </w:pPr>
      <w:r w:rsidRPr="0044470B">
        <w:t>Define the Construction of the window without the screen, the so-called “bare” construction.</w:t>
      </w:r>
    </w:p>
    <w:p w14:paraId="0F608807" w14:textId="77777777"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14:paraId="054F210E" w14:textId="77777777"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14:paraId="47B3C584" w14:textId="77777777"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14:paraId="56AD31F8" w14:textId="77777777"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14:paraId="4D62C8D7" w14:textId="77777777"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14:paraId="61BFC076" w14:textId="77777777" w:rsidR="00944153" w:rsidRDefault="00944153" w:rsidP="00944153">
      <w:pPr>
        <w:pStyle w:val="Heading4"/>
      </w:pPr>
      <w:r>
        <w:t>Field: Name</w:t>
      </w:r>
    </w:p>
    <w:p w14:paraId="14475F56" w14:textId="77777777" w:rsidR="00944153" w:rsidRDefault="00944153" w:rsidP="00944153">
      <w:pPr>
        <w:pStyle w:val="BodyText"/>
      </w:pPr>
      <w:r>
        <w:t>Enter a unique name for the screen. This name is referenced as an outside layer in a window construction.</w:t>
      </w:r>
    </w:p>
    <w:p w14:paraId="1121325F" w14:textId="77777777" w:rsidR="00944153" w:rsidRDefault="00944153" w:rsidP="00944153">
      <w:pPr>
        <w:pStyle w:val="Heading4"/>
      </w:pPr>
      <w:r>
        <w:t>Field: Reflected Beam Transmittance Accounting Method</w:t>
      </w:r>
    </w:p>
    <w:p w14:paraId="41962EF8" w14:textId="77777777"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14:paraId="3994AC5F" w14:textId="77777777" w:rsidR="00944153" w:rsidRDefault="00944153" w:rsidP="00944153">
      <w:pPr>
        <w:pStyle w:val="Heading4"/>
      </w:pPr>
      <w:r>
        <w:t>Field: Diffuse Solar Reflectance</w:t>
      </w:r>
    </w:p>
    <w:p w14:paraId="17A58EE8" w14:textId="77777777"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14:paraId="45681E51" w14:textId="77777777" w:rsidR="00944153" w:rsidRDefault="00944153" w:rsidP="00944153">
      <w:pPr>
        <w:pStyle w:val="Heading4"/>
      </w:pPr>
      <w:r>
        <w:t>Field: Diffuse Visible Reflectance</w:t>
      </w:r>
    </w:p>
    <w:p w14:paraId="465FE091" w14:textId="77777777"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14:paraId="6736FE07" w14:textId="77777777" w:rsidR="00944153" w:rsidRDefault="00944153" w:rsidP="00944153">
      <w:pPr>
        <w:pStyle w:val="BodyText"/>
      </w:pPr>
      <w:r>
        <w:t>If diffuse visible reflectance for the screen material is not available, then the following guidelines can be used to estimate this value:</w:t>
      </w:r>
    </w:p>
    <w:p w14:paraId="43BC4D33" w14:textId="77777777" w:rsidR="00944153" w:rsidRDefault="00944153" w:rsidP="00944153">
      <w:pPr>
        <w:pStyle w:val="BodyText"/>
        <w:ind w:left="1440"/>
      </w:pPr>
      <w:r>
        <w:t>Dark-colored screen (e.g., charcoal):</w:t>
      </w:r>
      <w:r>
        <w:tab/>
      </w:r>
      <w:r>
        <w:tab/>
        <w:t>0.08 – 0.10</w:t>
      </w:r>
    </w:p>
    <w:p w14:paraId="29EA84A1" w14:textId="77777777" w:rsidR="00944153" w:rsidRDefault="00944153" w:rsidP="00944153">
      <w:pPr>
        <w:pStyle w:val="BodyText"/>
        <w:ind w:left="1440"/>
      </w:pPr>
      <w:r>
        <w:t>Medium-colored screen (e.g., gray):</w:t>
      </w:r>
      <w:r>
        <w:tab/>
      </w:r>
      <w:r>
        <w:tab/>
        <w:t>0.20 – 0.25</w:t>
      </w:r>
    </w:p>
    <w:p w14:paraId="24EEEBEE" w14:textId="77777777" w:rsidR="00944153" w:rsidRDefault="00944153" w:rsidP="00944153">
      <w:pPr>
        <w:pStyle w:val="BodyText"/>
        <w:ind w:left="1440"/>
      </w:pPr>
      <w:r>
        <w:t>Light-colored screen (e.g., bright aluminum):</w:t>
      </w:r>
      <w:r>
        <w:tab/>
        <w:t>0.60 – 0.65</w:t>
      </w:r>
    </w:p>
    <w:p w14:paraId="7CDDE253" w14:textId="77777777"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14:paraId="67407453" w14:textId="77777777" w:rsidR="00CC5C84" w:rsidRDefault="00CC5C84" w:rsidP="00CC5C84">
      <w:pPr>
        <w:pStyle w:val="Heading4"/>
      </w:pPr>
      <w:r>
        <w:lastRenderedPageBreak/>
        <w:t>Field: Thermal Hemispherical Emissivity</w:t>
      </w:r>
    </w:p>
    <w:p w14:paraId="2EBB7CD4" w14:textId="77777777"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14:paraId="69B0A156" w14:textId="77777777"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14:paraId="382A55A8" w14:textId="77777777" w:rsidR="00944153" w:rsidRDefault="00944153" w:rsidP="00944153">
      <w:pPr>
        <w:pStyle w:val="Heading4"/>
      </w:pPr>
      <w:r>
        <w:t>Field: Conductivity</w:t>
      </w:r>
    </w:p>
    <w:p w14:paraId="4B24D9B5" w14:textId="77777777" w:rsidR="00944153" w:rsidRDefault="00944153" w:rsidP="00944153">
      <w:pPr>
        <w:pStyle w:val="BodyText"/>
      </w:pPr>
      <w:r>
        <w:t>Screen material conductivity (W/m-K). This input value must be greater than 0. The default value is 221 W/m-K (aluminum).</w:t>
      </w:r>
    </w:p>
    <w:p w14:paraId="5FC0E020" w14:textId="77777777" w:rsidR="00944153" w:rsidRDefault="00944153" w:rsidP="00944153">
      <w:pPr>
        <w:pStyle w:val="Heading4"/>
      </w:pPr>
      <w:r>
        <w:t>Field: Screen Material Spacing</w:t>
      </w:r>
    </w:p>
    <w:p w14:paraId="056310A2" w14:textId="77777777" w:rsidR="00944153" w:rsidRDefault="00C334FF" w:rsidP="00944153">
      <w:pPr>
        <w:pStyle w:val="BodyText"/>
      </w:pPr>
      <w:r>
        <w:rPr>
          <w:noProof/>
          <w:lang w:eastAsia="zh-CN"/>
        </w:rPr>
        <mc:AlternateContent>
          <mc:Choice Requires="wps">
            <w:drawing>
              <wp:anchor distT="0" distB="0" distL="114300" distR="114300" simplePos="0" relativeHeight="251629568" behindDoc="0" locked="0" layoutInCell="1" allowOverlap="1" wp14:anchorId="108CB190" wp14:editId="00849F0F">
                <wp:simplePos x="0" y="0"/>
                <wp:positionH relativeFrom="column">
                  <wp:posOffset>4051935</wp:posOffset>
                </wp:positionH>
                <wp:positionV relativeFrom="paragraph">
                  <wp:posOffset>460375</wp:posOffset>
                </wp:positionV>
                <wp:extent cx="457200" cy="571500"/>
                <wp:effectExtent l="0" t="0"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D48AD1" id="Rectangle 206" o:spid="_x0000_s1026" style="position:absolute;margin-left:319.05pt;margin-top:36.25pt;width:36pt;height:4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14:paraId="4481C4A2" w14:textId="77777777" w:rsidR="00944153" w:rsidRDefault="00AC33EE" w:rsidP="00944153">
      <w:pPr>
        <w:pStyle w:val="Picture"/>
      </w:pPr>
      <w:r>
        <w:rPr>
          <w:noProof/>
          <w:lang w:eastAsia="zh-CN"/>
        </w:rPr>
        <w:drawing>
          <wp:inline distT="0" distB="0" distL="0" distR="0" wp14:anchorId="7AD6A955" wp14:editId="182B2C80">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14:paraId="41615404"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20</w:t>
      </w:r>
      <w:r w:rsidR="006008C7">
        <w:rPr>
          <w:noProof/>
        </w:rPr>
        <w:fldChar w:fldCharType="end"/>
      </w:r>
      <w:r w:rsidR="006B2084">
        <w:t xml:space="preserve">. </w:t>
      </w:r>
      <w:r>
        <w:t>Screen Material Spacing and Diameter</w:t>
      </w:r>
    </w:p>
    <w:p w14:paraId="4DE0FD23" w14:textId="77777777" w:rsidR="00944153" w:rsidRDefault="00944153" w:rsidP="00944153">
      <w:pPr>
        <w:pStyle w:val="Heading4"/>
      </w:pPr>
      <w:r>
        <w:t>Field: Screen Material Diameter</w:t>
      </w:r>
    </w:p>
    <w:p w14:paraId="4B5BFFD5" w14:textId="77777777"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14:paraId="2372593C" w14:textId="77777777" w:rsidR="00944153" w:rsidRDefault="00944153" w:rsidP="00944153">
      <w:pPr>
        <w:pStyle w:val="Heading4"/>
      </w:pPr>
      <w:r>
        <w:t>Field: Screen</w:t>
      </w:r>
      <w:r w:rsidR="008146D6">
        <w:t xml:space="preserve"> </w:t>
      </w:r>
      <w:r>
        <w:t>to</w:t>
      </w:r>
      <w:r w:rsidR="008146D6">
        <w:t xml:space="preserve"> </w:t>
      </w:r>
      <w:r>
        <w:t>Glass Distance</w:t>
      </w:r>
    </w:p>
    <w:p w14:paraId="74D617E1" w14:textId="77777777"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14:paraId="545EFEB6" w14:textId="77777777" w:rsidR="00944153" w:rsidRDefault="00944153" w:rsidP="00944153">
      <w:pPr>
        <w:pStyle w:val="Heading4"/>
      </w:pPr>
      <w:r>
        <w:lastRenderedPageBreak/>
        <w:t>Field: Top Opening Multiplier</w:t>
      </w:r>
    </w:p>
    <w:p w14:paraId="5B5E5C37" w14:textId="77777777"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14:paraId="4E048A7D" w14:textId="77777777" w:rsidR="00944153" w:rsidRDefault="00944153" w:rsidP="00944153">
      <w:pPr>
        <w:pStyle w:val="Heading4"/>
      </w:pPr>
      <w:r>
        <w:t>Field: Bottom Opening Multiplier</w:t>
      </w:r>
    </w:p>
    <w:p w14:paraId="1F41B574" w14:textId="77777777"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14:paraId="36DAE707" w14:textId="77777777" w:rsidR="00944153" w:rsidRDefault="00944153" w:rsidP="00944153">
      <w:pPr>
        <w:pStyle w:val="Heading4"/>
      </w:pPr>
      <w:r>
        <w:t>Field: Left-Side Opening Multiplier</w:t>
      </w:r>
    </w:p>
    <w:p w14:paraId="06DDC0C0" w14:textId="77777777"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04384AFD" w14:textId="77777777" w:rsidR="00944153" w:rsidRDefault="00944153" w:rsidP="00944153">
      <w:pPr>
        <w:pStyle w:val="Heading4"/>
      </w:pPr>
      <w:r>
        <w:t>Field: Right-Side Opening Multiplier</w:t>
      </w:r>
    </w:p>
    <w:p w14:paraId="7EA17917" w14:textId="77777777"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13AF5581" w14:textId="77777777" w:rsidR="00944153" w:rsidRDefault="00944153" w:rsidP="00944153">
      <w:pPr>
        <w:pStyle w:val="Heading4"/>
      </w:pPr>
      <w:r>
        <w:t>Field: Angle of Resolution for Screen Transmittance Output Map</w:t>
      </w:r>
    </w:p>
    <w:p w14:paraId="486FE9F0" w14:textId="77777777"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14:paraId="086E7F3F" w14:textId="77777777"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14:paraId="12144C50" w14:textId="77777777" w:rsidR="00944153" w:rsidRPr="00D81A94" w:rsidRDefault="008146D6" w:rsidP="001041EC">
      <w:pPr>
        <w:pStyle w:val="CodeIDDSamples"/>
      </w:pPr>
      <w:r w:rsidRPr="008146D6">
        <w:t>WindowMaterial:Screen</w:t>
      </w:r>
      <w:r w:rsidR="00944153" w:rsidRPr="00D81A94">
        <w:t>,</w:t>
      </w:r>
    </w:p>
    <w:p w14:paraId="2FC043EC" w14:textId="77777777" w:rsidR="00944153" w:rsidRPr="00D81A94" w:rsidRDefault="00944153" w:rsidP="001041EC">
      <w:pPr>
        <w:pStyle w:val="CodeIDDSamples"/>
      </w:pPr>
      <w:r w:rsidRPr="00D81A94">
        <w:t xml:space="preserve">    EXTERIOR SCREEN,         !- Name</w:t>
      </w:r>
    </w:p>
    <w:p w14:paraId="7DFA8AAC" w14:textId="77777777"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14:paraId="0FA6F5CD"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14:paraId="13308321"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14:paraId="472351AB" w14:textId="77777777" w:rsidR="00944153" w:rsidRPr="00D81A94" w:rsidRDefault="00944153" w:rsidP="001041EC">
      <w:pPr>
        <w:pStyle w:val="CodeIDDSamples"/>
      </w:pPr>
      <w:r w:rsidRPr="00D81A94">
        <w:t xml:space="preserve">    0.9,                     !- Thermal </w:t>
      </w:r>
      <w:r>
        <w:t>Hemispherical E</w:t>
      </w:r>
      <w:r w:rsidRPr="00D81A94">
        <w:t>missivity</w:t>
      </w:r>
    </w:p>
    <w:p w14:paraId="3100EE4E" w14:textId="77777777" w:rsidR="00944153" w:rsidRPr="00D81A94" w:rsidRDefault="00944153" w:rsidP="001041EC">
      <w:pPr>
        <w:pStyle w:val="CodeIDDSamples"/>
      </w:pPr>
      <w:r w:rsidRPr="00D81A94">
        <w:t xml:space="preserve">    221.0,                   !- Conductivity {W/m-K}</w:t>
      </w:r>
    </w:p>
    <w:p w14:paraId="0BC2F05E" w14:textId="77777777" w:rsidR="00944153" w:rsidRPr="00D81A94" w:rsidRDefault="00944153" w:rsidP="001041EC">
      <w:pPr>
        <w:pStyle w:val="CodeIDDSamples"/>
      </w:pPr>
      <w:r w:rsidRPr="00D81A94">
        <w:t xml:space="preserve">    0.00</w:t>
      </w:r>
      <w:r>
        <w:t>154,                 !- Screen Material</w:t>
      </w:r>
      <w:r w:rsidRPr="00D81A94">
        <w:t xml:space="preserve"> Spacing (m)</w:t>
      </w:r>
    </w:p>
    <w:p w14:paraId="508C0B4E" w14:textId="77777777" w:rsidR="00944153" w:rsidRPr="00D81A94" w:rsidRDefault="00944153" w:rsidP="001041EC">
      <w:pPr>
        <w:pStyle w:val="CodeIDDSamples"/>
      </w:pPr>
      <w:r>
        <w:t xml:space="preserve">    0.000254,                !- Screen Material </w:t>
      </w:r>
      <w:r w:rsidRPr="00D81A94">
        <w:t>Diameter (m)</w:t>
      </w:r>
    </w:p>
    <w:p w14:paraId="279AA247" w14:textId="77777777" w:rsidR="00944153" w:rsidRPr="00D81A94" w:rsidRDefault="00944153" w:rsidP="001041EC">
      <w:pPr>
        <w:pStyle w:val="CodeIDDSamples"/>
      </w:pPr>
      <w:r w:rsidRPr="00D81A94">
        <w:t xml:space="preserve">    0.025, </w:t>
      </w:r>
      <w:r>
        <w:t xml:space="preserve">                  !- Screen-to-Glass D</w:t>
      </w:r>
      <w:r w:rsidRPr="00D81A94">
        <w:t>istance {m}</w:t>
      </w:r>
    </w:p>
    <w:p w14:paraId="725049B1" w14:textId="77777777" w:rsidR="00944153" w:rsidRPr="00D81A94" w:rsidRDefault="00944153" w:rsidP="001041EC">
      <w:pPr>
        <w:pStyle w:val="CodeIDDSamples"/>
      </w:pPr>
      <w:r w:rsidRPr="00D81A94">
        <w:t xml:space="preserve">    </w:t>
      </w:r>
      <w:r>
        <w:t>0.0,                     !- Top Opening M</w:t>
      </w:r>
      <w:r w:rsidRPr="00D81A94">
        <w:t>ultiplier</w:t>
      </w:r>
    </w:p>
    <w:p w14:paraId="0D280B95" w14:textId="77777777"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14:paraId="54510568" w14:textId="77777777" w:rsidR="00944153" w:rsidRPr="00D81A94" w:rsidRDefault="00944153" w:rsidP="001041EC">
      <w:pPr>
        <w:pStyle w:val="CodeIDDSamples"/>
      </w:pPr>
      <w:r w:rsidRPr="00D81A94">
        <w:t xml:space="preserve">    0.0,                     !- Left-</w:t>
      </w:r>
      <w:r>
        <w:t>Side Opening M</w:t>
      </w:r>
      <w:r w:rsidRPr="00D81A94">
        <w:t>ultiplier</w:t>
      </w:r>
    </w:p>
    <w:p w14:paraId="43493C0D" w14:textId="77777777"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14:paraId="6B918D52" w14:textId="77777777" w:rsidR="00944153" w:rsidRDefault="00944153" w:rsidP="001041EC">
      <w:pPr>
        <w:pStyle w:val="CodeIDDSamples"/>
      </w:pPr>
      <w:r>
        <w:t xml:space="preserve">    0</w:t>
      </w:r>
      <w:r w:rsidRPr="00D81A94">
        <w:t xml:space="preserve">;           </w:t>
      </w:r>
      <w:r>
        <w:t xml:space="preserve">        !- Angle of Resolution for Output Map {deg}</w:t>
      </w:r>
    </w:p>
    <w:p w14:paraId="49E77162" w14:textId="77777777" w:rsidR="00944153" w:rsidRDefault="00944153" w:rsidP="001041EC">
      <w:pPr>
        <w:pStyle w:val="CodeIDDSamples"/>
      </w:pPr>
    </w:p>
    <w:p w14:paraId="4EF59A56" w14:textId="77777777" w:rsidR="00944153" w:rsidRDefault="00944153" w:rsidP="001041EC">
      <w:pPr>
        <w:pStyle w:val="CodeIDDSamples"/>
      </w:pPr>
      <w:r>
        <w:t>C</w:t>
      </w:r>
      <w:r w:rsidR="008146D6">
        <w:t>onstruction</w:t>
      </w:r>
      <w:r>
        <w:t>,</w:t>
      </w:r>
    </w:p>
    <w:p w14:paraId="3F2EB800" w14:textId="77777777" w:rsidR="00944153" w:rsidRDefault="00944153" w:rsidP="001041EC">
      <w:pPr>
        <w:pStyle w:val="CodeIDDSamples"/>
      </w:pPr>
      <w:r>
        <w:t xml:space="preserve">    DOUBLE PANE WITHOUT SCREEN,     !- Name</w:t>
      </w:r>
    </w:p>
    <w:p w14:paraId="7E559AE8" w14:textId="77777777" w:rsidR="00944153" w:rsidRDefault="00944153" w:rsidP="001041EC">
      <w:pPr>
        <w:pStyle w:val="CodeIDDSamples"/>
      </w:pPr>
      <w:r>
        <w:lastRenderedPageBreak/>
        <w:t xml:space="preserve">    GLASS - CLEAR SHEET 1 / 8 IN,   !- Outside Layer</w:t>
      </w:r>
    </w:p>
    <w:p w14:paraId="3524BE5A" w14:textId="77777777" w:rsidR="00944153" w:rsidRDefault="00944153" w:rsidP="001041EC">
      <w:pPr>
        <w:pStyle w:val="CodeIDDSamples"/>
      </w:pPr>
      <w:r>
        <w:t xml:space="preserve">    WinAirB1 - AIRSPACE RESISTANCE, !- Layer #2</w:t>
      </w:r>
    </w:p>
    <w:p w14:paraId="5DA75723" w14:textId="77777777" w:rsidR="00944153" w:rsidRDefault="00944153" w:rsidP="001041EC">
      <w:pPr>
        <w:pStyle w:val="CodeIDDSamples"/>
      </w:pPr>
      <w:r>
        <w:t xml:space="preserve">    GLASS - CLEAR SHEET 1 / 8 IN;   !- Layer #3</w:t>
      </w:r>
    </w:p>
    <w:p w14:paraId="77C6CEC0" w14:textId="77777777" w:rsidR="00944153" w:rsidRDefault="00944153" w:rsidP="001041EC">
      <w:pPr>
        <w:pStyle w:val="CodeIDDSamples"/>
      </w:pPr>
    </w:p>
    <w:p w14:paraId="20F69151" w14:textId="77777777" w:rsidR="00520C22" w:rsidRPr="00520C22" w:rsidRDefault="00520C22" w:rsidP="001041EC">
      <w:pPr>
        <w:pStyle w:val="CodeIDDSamples"/>
      </w:pPr>
    </w:p>
    <w:p w14:paraId="2E3183C1" w14:textId="77777777" w:rsidR="00944153" w:rsidRDefault="008146D6" w:rsidP="001041EC">
      <w:pPr>
        <w:pStyle w:val="CodeIDDSamples"/>
      </w:pPr>
      <w:r w:rsidRPr="008146D6">
        <w:t>WindowProperty:ShadingControl</w:t>
      </w:r>
      <w:r w:rsidR="00944153">
        <w:t>,</w:t>
      </w:r>
    </w:p>
    <w:p w14:paraId="3C9846D9" w14:textId="77777777" w:rsidR="00944153" w:rsidRDefault="00944153" w:rsidP="001041EC">
      <w:pPr>
        <w:pStyle w:val="CodeIDDSamples"/>
      </w:pPr>
      <w:r>
        <w:t xml:space="preserve">    DOUBLE PANE WITH SCREEN, !- User Supplied Shading Control Name</w:t>
      </w:r>
    </w:p>
    <w:p w14:paraId="38E2D477" w14:textId="77777777" w:rsidR="00944153" w:rsidRDefault="00944153" w:rsidP="001041EC">
      <w:pPr>
        <w:pStyle w:val="CodeIDDSamples"/>
      </w:pPr>
      <w:r>
        <w:t xml:space="preserve">    ExteriorScreen,          !- Shading Type</w:t>
      </w:r>
    </w:p>
    <w:p w14:paraId="70FDA6B4" w14:textId="77777777" w:rsidR="00944153" w:rsidRDefault="00944153" w:rsidP="001041EC">
      <w:pPr>
        <w:pStyle w:val="CodeIDDSamples"/>
      </w:pPr>
      <w:r>
        <w:t xml:space="preserve">    ,                        !- Name of construction with shading</w:t>
      </w:r>
    </w:p>
    <w:p w14:paraId="4DF1408D" w14:textId="77777777" w:rsidR="00944153" w:rsidRDefault="00944153" w:rsidP="001041EC">
      <w:pPr>
        <w:pStyle w:val="CodeIDDSamples"/>
      </w:pPr>
      <w:r>
        <w:t xml:space="preserve">    AlwaysOn,                !- Shading Control Type</w:t>
      </w:r>
    </w:p>
    <w:p w14:paraId="3B46301F" w14:textId="77777777" w:rsidR="00944153" w:rsidRDefault="00944153" w:rsidP="001041EC">
      <w:pPr>
        <w:pStyle w:val="CodeIDDSamples"/>
      </w:pPr>
      <w:r>
        <w:t xml:space="preserve">    ScreenSchedule,          !- Schedule Name</w:t>
      </w:r>
    </w:p>
    <w:p w14:paraId="0EB0F95F" w14:textId="77777777" w:rsidR="00944153" w:rsidRDefault="00944153" w:rsidP="001041EC">
      <w:pPr>
        <w:pStyle w:val="CodeIDDSamples"/>
      </w:pPr>
      <w:r>
        <w:t xml:space="preserve">    20.0,                    !- SetPoint {W/m2, W or deg C}</w:t>
      </w:r>
    </w:p>
    <w:p w14:paraId="365B5867" w14:textId="77777777" w:rsidR="00944153" w:rsidRDefault="00944153" w:rsidP="001041EC">
      <w:pPr>
        <w:pStyle w:val="CodeIDDSamples"/>
      </w:pPr>
      <w:r>
        <w:t xml:space="preserve">    YES,                     !- Shading Control Is Scheduled</w:t>
      </w:r>
    </w:p>
    <w:p w14:paraId="695B254E" w14:textId="77777777" w:rsidR="00944153" w:rsidRDefault="00944153" w:rsidP="001041EC">
      <w:pPr>
        <w:pStyle w:val="CodeIDDSamples"/>
      </w:pPr>
      <w:r>
        <w:t xml:space="preserve">    NO,                      !- Glare Control Is Active</w:t>
      </w:r>
    </w:p>
    <w:p w14:paraId="68B322E3" w14:textId="77777777" w:rsidR="00944153" w:rsidRDefault="00944153" w:rsidP="001041EC">
      <w:pPr>
        <w:pStyle w:val="CodeIDDSamples"/>
      </w:pPr>
      <w:r>
        <w:t xml:space="preserve">    EXTERIOR SCREEN,         !- Material Name of Shading Device</w:t>
      </w:r>
    </w:p>
    <w:p w14:paraId="3B4E3A7A" w14:textId="77777777" w:rsidR="00944153" w:rsidRDefault="00944153" w:rsidP="001041EC">
      <w:pPr>
        <w:pStyle w:val="CodeIDDSamples"/>
      </w:pPr>
      <w:r>
        <w:t xml:space="preserve">    ,                        !- Type of Slat Angle Control for Blinds</w:t>
      </w:r>
    </w:p>
    <w:p w14:paraId="43263642" w14:textId="77777777" w:rsidR="00944153" w:rsidRDefault="00944153" w:rsidP="001041EC">
      <w:pPr>
        <w:pStyle w:val="CodeIDDSamples"/>
      </w:pPr>
      <w:r>
        <w:t xml:space="preserve">    ;                        !- Slat Angle Schedule Name</w:t>
      </w:r>
    </w:p>
    <w:p w14:paraId="2BFC56F2" w14:textId="77777777" w:rsidR="00EF6E5F" w:rsidRPr="004E483B" w:rsidRDefault="00EF6E5F" w:rsidP="00EF6E5F">
      <w:pPr>
        <w:pStyle w:val="Heading3"/>
      </w:pPr>
      <w:bookmarkStart w:id="339" w:name="_Toc146669133"/>
      <w:bookmarkStart w:id="340" w:name="_Toc399489827"/>
      <w:r w:rsidRPr="004E483B">
        <w:t>WindowMaterial:Shade:EquivalentLayer</w:t>
      </w:r>
      <w:bookmarkEnd w:id="340"/>
    </w:p>
    <w:p w14:paraId="0AA05B02" w14:textId="77777777" w:rsidR="00EF6E5F" w:rsidRDefault="00EF6E5F" w:rsidP="00EF6E5F">
      <w:pPr>
        <w:pStyle w:val="BodyText"/>
      </w:pPr>
      <w:r>
        <w:t>This object specifies the properties of Equivalent Layer window shade (roller blind) materials. Shades are considered to be thin, flat and perfect diffusers (all transmitted and reflected radiation is hemispherically-diffuse). However, shades can have beam-beam transmittance by virtue of their material openness.  The beam-beam transmittnec is assumed to be the same for both sides of the shade and is the same as the openness area fraction. Beam-dffuse transmittance and reflectance, and emissivity properties can be different for front and back side of the shade</w:t>
      </w:r>
      <w:r>
        <w:rPr>
          <w:spacing w:val="-4"/>
          <w:kern w:val="28"/>
        </w:rPr>
        <w:t xml:space="preserve">. </w:t>
      </w:r>
      <w:r>
        <w:t xml:space="preserve">Window shades can be placed on the inside of the window, on the outside of the window, or between glass layers. </w:t>
      </w:r>
      <w:r w:rsidRPr="009E0D1E">
        <w:t>WindowMaterial:Shade</w:t>
      </w:r>
      <w:r>
        <w:t xml:space="preserve">:EquivalentLayer is used for roller blinds. The off-normal solar property calculation of shades (roller blind) is based on a set of correlations developed from measurement of samples of commercially produced roller blind material with openness fraction less than 0.14. The model is not intended for materials with unusually high values of openness and should be limited to a mximum openness fraction of 0.20. </w:t>
      </w:r>
      <w:r>
        <w:rPr>
          <w:spacing w:val="-4"/>
          <w:kern w:val="28"/>
        </w:rPr>
        <w:t xml:space="preserve">The visible spectrum solar properties input fields are not used currently hence can be left blank.  </w:t>
      </w:r>
    </w:p>
    <w:p w14:paraId="44D00E14" w14:textId="77777777" w:rsidR="00EF6E5F" w:rsidRDefault="00EF6E5F" w:rsidP="00EF6E5F">
      <w:pPr>
        <w:pStyle w:val="Heading4"/>
      </w:pPr>
      <w:r>
        <w:t>Field: Name</w:t>
      </w:r>
    </w:p>
    <w:p w14:paraId="7CB8F180" w14:textId="77777777" w:rsidR="00EF6E5F" w:rsidRDefault="00EF6E5F" w:rsidP="00EF6E5F">
      <w:pPr>
        <w:pStyle w:val="BodyText"/>
      </w:pPr>
      <w:r>
        <w:t>Name of the shade. It is referenced as an inside, inbetween or outside layer in an equivalent layer  window construction.</w:t>
      </w:r>
    </w:p>
    <w:p w14:paraId="5E15AC57" w14:textId="77777777" w:rsidR="00EF6E5F" w:rsidRPr="009F49C4" w:rsidRDefault="00EF6E5F" w:rsidP="00EF6E5F">
      <w:pPr>
        <w:pStyle w:val="Heading4"/>
      </w:pPr>
      <w:r>
        <w:t xml:space="preserve">Field: </w:t>
      </w:r>
      <w:r w:rsidRPr="009F49C4">
        <w:t>Shade Beam-Beam Solar Transmittance</w:t>
      </w:r>
    </w:p>
    <w:p w14:paraId="008174BA" w14:textId="77777777" w:rsidR="00EF6E5F" w:rsidRPr="009F49C4" w:rsidRDefault="00EF6E5F" w:rsidP="00EF6E5F">
      <w:pPr>
        <w:pStyle w:val="BodyText"/>
        <w:rPr>
          <w:spacing w:val="-4"/>
          <w:kern w:val="28"/>
        </w:rPr>
      </w:pPr>
      <w:r w:rsidRPr="009F49C4">
        <w:rPr>
          <w:spacing w:val="-4"/>
          <w:kern w:val="28"/>
        </w:rPr>
        <w:t xml:space="preserve">This value is the </w:t>
      </w: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 xml:space="preserve">area </w:t>
      </w:r>
      <w:r w:rsidRPr="009F49C4">
        <w:rPr>
          <w:spacing w:val="-4"/>
          <w:kern w:val="28"/>
        </w:rPr>
        <w:t xml:space="preserve">fraction of the shade material. Assumed </w:t>
      </w:r>
      <w:r>
        <w:rPr>
          <w:spacing w:val="-4"/>
          <w:kern w:val="28"/>
        </w:rPr>
        <w:t xml:space="preserve">to be the </w:t>
      </w:r>
      <w:r w:rsidRPr="009F49C4">
        <w:rPr>
          <w:spacing w:val="-4"/>
          <w:kern w:val="28"/>
        </w:rPr>
        <w:t>same for front and back sides</w:t>
      </w:r>
      <w:r>
        <w:rPr>
          <w:spacing w:val="-4"/>
          <w:kern w:val="28"/>
        </w:rPr>
        <w:t xml:space="preserve"> of the roller blind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For most common shade materials (e.g. Roller Blinds) the material oppeness fraction doesn’t exceed 0.20.  </w:t>
      </w:r>
    </w:p>
    <w:p w14:paraId="0167C55D" w14:textId="77777777" w:rsidR="00EF6E5F" w:rsidRPr="009F49C4" w:rsidRDefault="00EF6E5F" w:rsidP="00EF6E5F">
      <w:pPr>
        <w:pStyle w:val="Heading4"/>
      </w:pPr>
      <w:r>
        <w:t xml:space="preserve">Field: </w:t>
      </w:r>
      <w:r w:rsidRPr="009F49C4">
        <w:t>Front Side Shade Beam-Diffuse Solar Transmittance</w:t>
      </w:r>
    </w:p>
    <w:p w14:paraId="050B2056"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6E42DEA" w14:textId="77777777" w:rsidR="00EF6E5F" w:rsidRPr="009F49C4" w:rsidRDefault="00EF6E5F" w:rsidP="00EF6E5F">
      <w:pPr>
        <w:pStyle w:val="Heading4"/>
      </w:pPr>
      <w:r>
        <w:t xml:space="preserve">Field: </w:t>
      </w:r>
      <w:r w:rsidRPr="009F49C4">
        <w:t>Back Side Shade Beam-Diffuse Solar Transmittance</w:t>
      </w:r>
    </w:p>
    <w:p w14:paraId="4AC22AB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5EDA4DF" w14:textId="77777777" w:rsidR="00EF6E5F" w:rsidRPr="009F49C4" w:rsidRDefault="00EF6E5F" w:rsidP="00EF6E5F">
      <w:pPr>
        <w:pStyle w:val="Heading4"/>
      </w:pPr>
      <w:r>
        <w:lastRenderedPageBreak/>
        <w:t xml:space="preserve">Field: </w:t>
      </w:r>
      <w:r w:rsidRPr="009F49C4">
        <w:t>Front Side Shade Beam-Diffuse Solar Reflectance</w:t>
      </w:r>
    </w:p>
    <w:p w14:paraId="58DAB230"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F2B799" w14:textId="77777777" w:rsidR="00EF6E5F" w:rsidRPr="009F49C4" w:rsidRDefault="00EF6E5F" w:rsidP="00EF6E5F">
      <w:pPr>
        <w:pStyle w:val="Heading4"/>
      </w:pPr>
      <w:r>
        <w:t xml:space="preserve">Field: </w:t>
      </w:r>
      <w:r w:rsidRPr="009F49C4">
        <w:t>Back Side Shade Beam-Diffuse Solar Reflectance</w:t>
      </w:r>
    </w:p>
    <w:p w14:paraId="727A5274"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9BA1F3B" w14:textId="77777777" w:rsidR="00EF6E5F" w:rsidRPr="009F49C4" w:rsidRDefault="00EF6E5F" w:rsidP="00EF6E5F">
      <w:pPr>
        <w:pStyle w:val="Heading4"/>
      </w:pPr>
      <w:r>
        <w:t xml:space="preserve">Field: </w:t>
      </w:r>
      <w:r w:rsidRPr="009F49C4">
        <w:t>Shade Beam-Beam Visible Transmittance</w:t>
      </w:r>
    </w:p>
    <w:p w14:paraId="544CF446" w14:textId="77777777" w:rsidR="00EF6E5F" w:rsidRDefault="00EF6E5F" w:rsidP="00EF6E5F">
      <w:pPr>
        <w:pStyle w:val="BodyText"/>
        <w:jc w:val="left"/>
        <w:rPr>
          <w:spacing w:val="-4"/>
          <w:kern w:val="28"/>
        </w:rPr>
      </w:pPr>
      <w:r>
        <w:rPr>
          <w:spacing w:val="-4"/>
          <w:kern w:val="28"/>
        </w:rPr>
        <w:t xml:space="preserve">This value is the </w:t>
      </w:r>
      <w:r w:rsidRPr="009F49C4">
        <w:rPr>
          <w:spacing w:val="-4"/>
          <w:kern w:val="28"/>
        </w:rPr>
        <w:t xml:space="preserve">beam-beam 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of </w:t>
      </w:r>
      <w:r w:rsidRPr="009F49C4">
        <w:rPr>
          <w:spacing w:val="-4"/>
          <w:kern w:val="28"/>
        </w:rPr>
        <w:t>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2743F31A" w14:textId="77777777" w:rsidR="00EF6E5F" w:rsidRPr="009F49C4" w:rsidRDefault="00EF6E5F" w:rsidP="00EF6E5F">
      <w:pPr>
        <w:pStyle w:val="Heading4"/>
      </w:pPr>
      <w:r>
        <w:t xml:space="preserve">Field: </w:t>
      </w:r>
      <w:r w:rsidRPr="009F49C4">
        <w:t>Shade Beam-Diffuse Visible Transmittance</w:t>
      </w:r>
    </w:p>
    <w:p w14:paraId="74D205D5" w14:textId="77777777" w:rsidR="00EF6E5F" w:rsidRDefault="00EF6E5F" w:rsidP="00EF6E5F">
      <w:pPr>
        <w:pStyle w:val="BodyText"/>
        <w:rPr>
          <w:spacing w:val="-4"/>
          <w:kern w:val="28"/>
        </w:rPr>
      </w:pPr>
      <w:r>
        <w:rPr>
          <w:spacing w:val="-4"/>
          <w:kern w:val="28"/>
        </w:rPr>
        <w:t>This value is t</w:t>
      </w:r>
      <w:r w:rsidRPr="009F49C4">
        <w:rPr>
          <w:spacing w:val="-4"/>
          <w:kern w:val="28"/>
        </w:rPr>
        <w:t>he be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836B0F8" w14:textId="77777777" w:rsidR="00EF6E5F" w:rsidRPr="009F49C4" w:rsidRDefault="00EF6E5F" w:rsidP="00EF6E5F">
      <w:pPr>
        <w:pStyle w:val="Heading4"/>
      </w:pPr>
      <w:r>
        <w:t xml:space="preserve">Field: </w:t>
      </w:r>
      <w:r w:rsidRPr="009F49C4">
        <w:t>Shade Beam-Diffuse Visible Reflectance</w:t>
      </w:r>
    </w:p>
    <w:p w14:paraId="252FE5D9" w14:textId="77777777" w:rsidR="00EF6E5F" w:rsidRDefault="00EF6E5F" w:rsidP="00EF6E5F">
      <w:pPr>
        <w:pStyle w:val="BodyText"/>
        <w:rPr>
          <w:spacing w:val="-4"/>
          <w:kern w:val="28"/>
        </w:rPr>
      </w:pPr>
      <w:r>
        <w:rPr>
          <w:spacing w:val="-4"/>
          <w:kern w:val="28"/>
        </w:rPr>
        <w:t>This value is t</w:t>
      </w:r>
      <w:r w:rsidRPr="009F49C4">
        <w:rPr>
          <w:spacing w:val="-4"/>
          <w:kern w:val="28"/>
        </w:rPr>
        <w:t xml:space="preserve">he beam-diffuse </w:t>
      </w:r>
      <w:r>
        <w:rPr>
          <w:spacing w:val="-4"/>
          <w:kern w:val="28"/>
        </w:rPr>
        <w:t xml:space="preserve">reflectance at normal incidence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sidRPr="005826DB">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99181CF" w14:textId="77777777" w:rsidR="00EF6E5F" w:rsidRPr="009F49C4" w:rsidRDefault="00EF6E5F" w:rsidP="00EF6E5F">
      <w:pPr>
        <w:pStyle w:val="Heading4"/>
      </w:pPr>
      <w:r>
        <w:t xml:space="preserve">Field: </w:t>
      </w:r>
      <w:r w:rsidRPr="009F49C4">
        <w:t>Shade Material Infrared Transmittance</w:t>
      </w:r>
    </w:p>
    <w:p w14:paraId="1E2DC315" w14:textId="77777777" w:rsidR="00EF6E5F" w:rsidRDefault="00EF6E5F" w:rsidP="00EF6E5F">
      <w:pPr>
        <w:pStyle w:val="BodyText"/>
        <w:rPr>
          <w:spacing w:val="-4"/>
          <w:kern w:val="28"/>
        </w:rPr>
      </w:pPr>
      <w:r>
        <w:rPr>
          <w:spacing w:val="-4"/>
          <w:kern w:val="28"/>
        </w:rPr>
        <w:t>This value is the l</w:t>
      </w:r>
      <w:r w:rsidRPr="009F49C4">
        <w:rPr>
          <w:spacing w:val="-4"/>
          <w:kern w:val="28"/>
        </w:rPr>
        <w:t>ong-wave transmittance of the shade material</w:t>
      </w:r>
      <w:r>
        <w:rPr>
          <w:spacing w:val="-4"/>
          <w:kern w:val="28"/>
        </w:rPr>
        <w:t xml:space="preserve"> and a</w:t>
      </w:r>
      <w:r w:rsidRPr="009F49C4">
        <w:rPr>
          <w:spacing w:val="-4"/>
          <w:kern w:val="28"/>
        </w:rPr>
        <w:t xml:space="preserve">ssumed </w:t>
      </w:r>
      <w:r>
        <w:rPr>
          <w:spacing w:val="-4"/>
          <w:kern w:val="28"/>
        </w:rPr>
        <w:t xml:space="preserve">to be the </w:t>
      </w:r>
      <w:r w:rsidRPr="009F49C4">
        <w:rPr>
          <w:spacing w:val="-4"/>
          <w:kern w:val="28"/>
        </w:rPr>
        <w:t>same for front and back sides</w:t>
      </w:r>
      <w:r>
        <w:rPr>
          <w:spacing w:val="-4"/>
          <w:kern w:val="28"/>
        </w:rPr>
        <w:t xml:space="preserve"> of the shad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05.</w:t>
      </w:r>
    </w:p>
    <w:p w14:paraId="5CA1D126" w14:textId="77777777" w:rsidR="00EF6E5F" w:rsidRPr="009F49C4" w:rsidRDefault="00EF6E5F" w:rsidP="00EF6E5F">
      <w:pPr>
        <w:pStyle w:val="Heading4"/>
      </w:pPr>
      <w:r>
        <w:t xml:space="preserve">Field: </w:t>
      </w:r>
      <w:r w:rsidRPr="009F49C4">
        <w:t>Front Side Shade Material Infrared Emissivity</w:t>
      </w:r>
    </w:p>
    <w:p w14:paraId="46E17473"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front side effective emissivity of the shade layer is calculated using this value and the material openness specified above.</w:t>
      </w:r>
    </w:p>
    <w:p w14:paraId="523D2ADB" w14:textId="77777777" w:rsidR="00EF6E5F" w:rsidRPr="009F49C4" w:rsidRDefault="00EF6E5F" w:rsidP="00EF6E5F">
      <w:pPr>
        <w:pStyle w:val="Heading4"/>
      </w:pPr>
      <w:r>
        <w:t xml:space="preserve">Field: </w:t>
      </w:r>
      <w:r w:rsidRPr="009F49C4">
        <w:t>Back Side Shade Material Infrared Emissivity</w:t>
      </w:r>
    </w:p>
    <w:p w14:paraId="0FA1ED8D"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back side effective emissivity of the shade is calculated using this value and the material openness specified above.</w:t>
      </w:r>
    </w:p>
    <w:p w14:paraId="5222F378" w14:textId="77777777" w:rsidR="00EF6E5F" w:rsidRDefault="00EF6E5F" w:rsidP="00EF6E5F">
      <w:pPr>
        <w:pStyle w:val="BodyText"/>
      </w:pPr>
      <w:r>
        <w:t>An IDF example for this object is shown below:</w:t>
      </w:r>
    </w:p>
    <w:p w14:paraId="21E313BE" w14:textId="77777777" w:rsidR="00EF6E5F" w:rsidRPr="00A32CF0" w:rsidRDefault="00EF6E5F" w:rsidP="00EF6E5F">
      <w:pPr>
        <w:pStyle w:val="CodeIDDSamples"/>
      </w:pPr>
      <w:r w:rsidRPr="00A32CF0">
        <w:t>WindowMaterial:Shade:EquivalentLayer,</w:t>
      </w:r>
    </w:p>
    <w:p w14:paraId="1F792F00" w14:textId="77777777" w:rsidR="00EF6E5F" w:rsidRPr="00A32CF0" w:rsidRDefault="00EF6E5F" w:rsidP="00EF6E5F">
      <w:pPr>
        <w:pStyle w:val="CodeIDDSamples"/>
      </w:pPr>
      <w:r w:rsidRPr="00A32CF0">
        <w:t xml:space="preserve">  Shade1,        !- Name</w:t>
      </w:r>
    </w:p>
    <w:p w14:paraId="070CD7B7" w14:textId="77777777" w:rsidR="00EF6E5F" w:rsidRPr="00A32CF0" w:rsidRDefault="00EF6E5F" w:rsidP="00EF6E5F">
      <w:pPr>
        <w:pStyle w:val="CodeIDDSamples"/>
      </w:pPr>
      <w:r w:rsidRPr="00A32CF0">
        <w:t xml:space="preserve">  0.190,         !- Shade Beam-Beam Solar Transmittance</w:t>
      </w:r>
    </w:p>
    <w:p w14:paraId="12BC2A40" w14:textId="77777777" w:rsidR="00EF6E5F" w:rsidRPr="00A32CF0" w:rsidRDefault="00EF6E5F" w:rsidP="00EF6E5F">
      <w:pPr>
        <w:pStyle w:val="CodeIDDSamples"/>
      </w:pPr>
      <w:r w:rsidRPr="00A32CF0">
        <w:t xml:space="preserve">  0.206,         !- Front Side Shade Beam-Diffuse Solar Transmittance</w:t>
      </w:r>
    </w:p>
    <w:p w14:paraId="57AD9784" w14:textId="77777777" w:rsidR="00EF6E5F" w:rsidRPr="00A32CF0" w:rsidRDefault="00EF6E5F" w:rsidP="00EF6E5F">
      <w:pPr>
        <w:pStyle w:val="CodeIDDSamples"/>
      </w:pPr>
      <w:r w:rsidRPr="00A32CF0">
        <w:t xml:space="preserve">  0.206,         !- Back Side Shade Beam-Diffuse Solar Transmittance  </w:t>
      </w:r>
    </w:p>
    <w:p w14:paraId="399A7A9F" w14:textId="77777777" w:rsidR="00EF6E5F" w:rsidRPr="00A32CF0" w:rsidRDefault="00EF6E5F" w:rsidP="00EF6E5F">
      <w:pPr>
        <w:pStyle w:val="CodeIDDSamples"/>
      </w:pPr>
      <w:r w:rsidRPr="00A32CF0">
        <w:t xml:space="preserve">  0.499,         !- Front Side Shade Beam-Diffuse Solar Reflectance </w:t>
      </w:r>
    </w:p>
    <w:p w14:paraId="765EED2A" w14:textId="77777777" w:rsidR="00EF6E5F" w:rsidRPr="00A32CF0" w:rsidRDefault="00EF6E5F" w:rsidP="00EF6E5F">
      <w:pPr>
        <w:pStyle w:val="CodeIDDSamples"/>
      </w:pPr>
      <w:r w:rsidRPr="00A32CF0">
        <w:t xml:space="preserve">  0.499,         !- Back Side Shade Beam-Diffuse Solar Reflectance   </w:t>
      </w:r>
    </w:p>
    <w:p w14:paraId="32BD686F" w14:textId="77777777" w:rsidR="00EF6E5F" w:rsidRDefault="00EF6E5F" w:rsidP="00EF6E5F">
      <w:pPr>
        <w:pStyle w:val="CodeIDDSamples"/>
      </w:pPr>
      <w:r w:rsidRPr="00A32CF0">
        <w:t xml:space="preserve">  0.0,           !- Shade Beam-Beam Visible Transmittance</w:t>
      </w:r>
    </w:p>
    <w:p w14:paraId="275C2DB0" w14:textId="77777777" w:rsidR="00EF6E5F" w:rsidRDefault="00EF6E5F" w:rsidP="00EF6E5F">
      <w:pPr>
        <w:pStyle w:val="CodeIDDSamples"/>
      </w:pPr>
      <w:r w:rsidRPr="00A32CF0">
        <w:t xml:space="preserve">  0.0,           !- Shade Beam-Diffuse Vissible Transmittance</w:t>
      </w:r>
    </w:p>
    <w:p w14:paraId="165177BB" w14:textId="77777777" w:rsidR="00EF6E5F" w:rsidRPr="00A32CF0" w:rsidRDefault="00EF6E5F" w:rsidP="00EF6E5F">
      <w:pPr>
        <w:pStyle w:val="CodeIDDSamples"/>
      </w:pPr>
      <w:r w:rsidRPr="00A32CF0">
        <w:t xml:space="preserve">  0.0,           </w:t>
      </w:r>
      <w:r>
        <w:t>!</w:t>
      </w:r>
      <w:r w:rsidRPr="00A32CF0">
        <w:t>- Shade Vissible Reflectance</w:t>
      </w:r>
    </w:p>
    <w:p w14:paraId="4E6AFCA7" w14:textId="77777777" w:rsidR="00EF6E5F" w:rsidRPr="00A32CF0" w:rsidRDefault="00EF6E5F" w:rsidP="00EF6E5F">
      <w:pPr>
        <w:pStyle w:val="CodeIDDSamples"/>
      </w:pPr>
      <w:r w:rsidRPr="00A32CF0">
        <w:t xml:space="preserve">  0.0,           !- Shade Material Infrared Transmittance </w:t>
      </w:r>
    </w:p>
    <w:p w14:paraId="796B6396" w14:textId="77777777" w:rsidR="00EF6E5F" w:rsidRPr="00A32CF0" w:rsidRDefault="00EF6E5F" w:rsidP="00EF6E5F">
      <w:pPr>
        <w:pStyle w:val="CodeIDDSamples"/>
      </w:pPr>
      <w:r w:rsidRPr="00A32CF0">
        <w:t xml:space="preserve">  0.84,          !- Front Side Shade Material Infrared Emissivity</w:t>
      </w:r>
    </w:p>
    <w:p w14:paraId="27D8784A" w14:textId="77777777" w:rsidR="00EF6E5F" w:rsidRDefault="00EF6E5F" w:rsidP="00EF6E5F">
      <w:pPr>
        <w:pStyle w:val="CodeIDDSamples"/>
        <w:rPr>
          <w:spacing w:val="-4"/>
          <w:kern w:val="28"/>
        </w:rPr>
      </w:pPr>
      <w:r w:rsidRPr="00A32CF0">
        <w:t xml:space="preserve">  0.84;          !- Back Side Shade Material Infrared Emissivity</w:t>
      </w:r>
    </w:p>
    <w:p w14:paraId="368B8008" w14:textId="77777777" w:rsidR="00EF6E5F" w:rsidRPr="009F49C4" w:rsidRDefault="00EF6E5F" w:rsidP="00EF6E5F">
      <w:pPr>
        <w:pStyle w:val="Heading3"/>
      </w:pPr>
      <w:bookmarkStart w:id="341" w:name="_Toc399489828"/>
      <w:r w:rsidRPr="004E483B">
        <w:lastRenderedPageBreak/>
        <w:t>WindowMaterial:Drape:EquivalentLayer</w:t>
      </w:r>
      <w:bookmarkEnd w:id="341"/>
    </w:p>
    <w:p w14:paraId="20BB81E2" w14:textId="77777777" w:rsidR="00EF6E5F" w:rsidRDefault="00EF6E5F" w:rsidP="00EF6E5F">
      <w:pPr>
        <w:pStyle w:val="BodyText"/>
        <w:rPr>
          <w:spacing w:val="-4"/>
          <w:kern w:val="28"/>
        </w:rPr>
      </w:pPr>
      <w:r w:rsidRPr="009F49C4">
        <w:rPr>
          <w:spacing w:val="-4"/>
          <w:kern w:val="28"/>
        </w:rPr>
        <w:t xml:space="preserve">Specifies the </w:t>
      </w:r>
      <w:r>
        <w:rPr>
          <w:spacing w:val="-4"/>
          <w:kern w:val="28"/>
        </w:rPr>
        <w:t xml:space="preserve">optical and thermal </w:t>
      </w:r>
      <w:r w:rsidRPr="009F49C4">
        <w:rPr>
          <w:spacing w:val="-4"/>
          <w:kern w:val="28"/>
        </w:rPr>
        <w:t xml:space="preserve">properties of </w:t>
      </w:r>
      <w:r>
        <w:rPr>
          <w:spacing w:val="-4"/>
          <w:kern w:val="28"/>
        </w:rPr>
        <w:t xml:space="preserve">equivalent layer </w:t>
      </w:r>
      <w:r w:rsidRPr="009F49C4">
        <w:rPr>
          <w:spacing w:val="-4"/>
          <w:kern w:val="28"/>
        </w:rPr>
        <w:t xml:space="preserve">window </w:t>
      </w:r>
      <w:r>
        <w:rPr>
          <w:spacing w:val="-4"/>
          <w:kern w:val="28"/>
        </w:rPr>
        <w:t xml:space="preserve">drape fabric </w:t>
      </w:r>
      <w:r w:rsidRPr="009F49C4">
        <w:rPr>
          <w:spacing w:val="-4"/>
          <w:kern w:val="28"/>
        </w:rPr>
        <w:t xml:space="preserve">materials. </w:t>
      </w:r>
    </w:p>
    <w:p w14:paraId="54727FCF" w14:textId="0DECD45A" w:rsidR="00EF6E5F" w:rsidRDefault="00EF6E5F" w:rsidP="00EF6E5F">
      <w:pPr>
        <w:pStyle w:val="BodyText"/>
      </w:pPr>
      <w:r>
        <w:t xml:space="preserve">Drapery fabric shades are commonly placed on the the inside of the window. </w:t>
      </w:r>
      <w:r>
        <w:rPr>
          <w:spacing w:val="-4"/>
          <w:kern w:val="28"/>
        </w:rPr>
        <w:t>The long-wave (infrared) p</w:t>
      </w:r>
      <w:r w:rsidRPr="009F49C4">
        <w:rPr>
          <w:spacing w:val="-4"/>
          <w:kern w:val="28"/>
        </w:rPr>
        <w:t xml:space="preserve">roperties </w:t>
      </w:r>
      <w:r>
        <w:rPr>
          <w:spacing w:val="-4"/>
          <w:kern w:val="28"/>
        </w:rPr>
        <w:t>for commonly used drapery fabrics</w:t>
      </w:r>
      <w:r w:rsidRPr="009F49C4">
        <w:rPr>
          <w:spacing w:val="-4"/>
          <w:kern w:val="28"/>
        </w:rPr>
        <w:t xml:space="preserve"> </w:t>
      </w:r>
      <w:r>
        <w:rPr>
          <w:spacing w:val="-4"/>
          <w:kern w:val="28"/>
        </w:rPr>
        <w:t xml:space="preserve">are </w:t>
      </w:r>
      <w:r w:rsidRPr="009F49C4">
        <w:rPr>
          <w:spacing w:val="-4"/>
          <w:kern w:val="28"/>
        </w:rPr>
        <w:t xml:space="preserve">assumed to be the same on both sides </w:t>
      </w:r>
      <w:r>
        <w:rPr>
          <w:spacing w:val="-4"/>
          <w:kern w:val="28"/>
        </w:rPr>
        <w:t>but different values can be specified when required. Drape fabric s</w:t>
      </w:r>
      <w:r w:rsidRPr="009F49C4">
        <w:rPr>
          <w:spacing w:val="-4"/>
          <w:kern w:val="28"/>
        </w:rPr>
        <w:t>hade</w:t>
      </w:r>
      <w:r>
        <w:rPr>
          <w:spacing w:val="-4"/>
          <w:kern w:val="28"/>
        </w:rPr>
        <w:t xml:space="preserve"> layers</w:t>
      </w:r>
      <w:r w:rsidRPr="009F49C4">
        <w:rPr>
          <w:spacing w:val="-4"/>
          <w:kern w:val="28"/>
        </w:rPr>
        <w:t xml:space="preserve"> are considered to be perfect diffusers (reflected radiation is hemispherically-diffuse independent of angle of incidence</w:t>
      </w:r>
      <w:r>
        <w:rPr>
          <w:spacing w:val="-4"/>
          <w:kern w:val="28"/>
        </w:rPr>
        <w:t>)</w:t>
      </w:r>
      <w:r w:rsidRPr="009F49C4">
        <w:rPr>
          <w:spacing w:val="-4"/>
          <w:kern w:val="28"/>
        </w:rPr>
        <w:t>.</w:t>
      </w:r>
      <w:r>
        <w:rPr>
          <w:spacing w:val="-4"/>
          <w:kern w:val="28"/>
        </w:rPr>
        <w:t xml:space="preserve"> U</w:t>
      </w:r>
      <w:r w:rsidRPr="009F49C4">
        <w:rPr>
          <w:spacing w:val="-4"/>
          <w:kern w:val="28"/>
        </w:rPr>
        <w:t xml:space="preserve">npleated drape fabric is treated as thin </w:t>
      </w:r>
      <w:r>
        <w:rPr>
          <w:spacing w:val="-4"/>
          <w:kern w:val="28"/>
        </w:rPr>
        <w:t xml:space="preserve">and </w:t>
      </w:r>
      <w:r w:rsidRPr="009F49C4">
        <w:rPr>
          <w:spacing w:val="-4"/>
          <w:kern w:val="28"/>
        </w:rPr>
        <w:t>flat layer.</w:t>
      </w:r>
      <w:r>
        <w:rPr>
          <w:spacing w:val="-4"/>
          <w:kern w:val="28"/>
        </w:rPr>
        <w:t xml:space="preserve"> </w:t>
      </w:r>
      <w:r>
        <w:t xml:space="preserve">The off-normal optical properties of drapery fabric is determined from user specified optical properties at normal incidence using empirical correlations. </w:t>
      </w:r>
      <w:r>
        <w:rPr>
          <w:spacing w:val="-4"/>
          <w:kern w:val="28"/>
        </w:rPr>
        <w:t>Pleated drape fabric requires entering the pleated section average width and length as showsn in</w:t>
      </w:r>
      <w:r w:rsidR="00717E9D">
        <w:t xml:space="preserve"> </w:t>
      </w:r>
      <w:r w:rsidR="00717E9D">
        <w:fldChar w:fldCharType="begin"/>
      </w:r>
      <w:r w:rsidR="00717E9D">
        <w:instrText xml:space="preserve"> REF _Ref389813088 \h </w:instrText>
      </w:r>
      <w:r w:rsidR="00717E9D">
        <w:fldChar w:fldCharType="separate"/>
      </w:r>
      <w:r w:rsidR="00F157E6">
        <w:t xml:space="preserve">Figure </w:t>
      </w:r>
      <w:r w:rsidR="00F157E6">
        <w:rPr>
          <w:noProof/>
        </w:rPr>
        <w:t>21</w:t>
      </w:r>
      <w:r w:rsidR="00717E9D">
        <w:fldChar w:fldCharType="end"/>
      </w:r>
      <w:r>
        <w:rPr>
          <w:spacing w:val="-4"/>
          <w:kern w:val="28"/>
        </w:rPr>
        <w:t xml:space="preserve">. </w:t>
      </w:r>
      <w:r>
        <w:t xml:space="preserve">For pleated drapes the effective beam-beam and beam-diffuse solar properties are determined by tracking both radiation components, for a given incident angle solar radiation, through various interactions with a fabric pleated in a rectangular geometry shown in </w:t>
      </w:r>
      <w:r w:rsidR="00717E9D">
        <w:fldChar w:fldCharType="begin"/>
      </w:r>
      <w:r w:rsidR="00717E9D">
        <w:instrText xml:space="preserve"> REF _Ref389813088 \h </w:instrText>
      </w:r>
      <w:r w:rsidR="00717E9D">
        <w:fldChar w:fldCharType="separate"/>
      </w:r>
      <w:r w:rsidR="00F157E6">
        <w:t xml:space="preserve">Figure </w:t>
      </w:r>
      <w:r w:rsidR="00F157E6">
        <w:rPr>
          <w:noProof/>
        </w:rPr>
        <w:t>21</w:t>
      </w:r>
      <w:r w:rsidR="00717E9D">
        <w:fldChar w:fldCharType="end"/>
      </w:r>
      <w:r>
        <w:t>.  The solar properties of the two different pleat facets are evaluated on the basis of the local solar incidence angle.  Therefore, the effective layer properties are influenced not just by horizontal solar profile angle, but also by incidence angle. The correlations used for drape fabrics optical property calculations reqiure that the solar absorptance of the fabric, at normal incidence, is not less than 1%.</w:t>
      </w:r>
    </w:p>
    <w:p w14:paraId="479E17B1" w14:textId="77777777" w:rsidR="00EF6E5F" w:rsidRDefault="00EF6E5F" w:rsidP="00EF6E5F">
      <w:pPr>
        <w:pStyle w:val="Picture"/>
      </w:pPr>
      <w:r w:rsidRPr="0058426D">
        <w:rPr>
          <w:noProof/>
          <w:lang w:eastAsia="zh-CN"/>
        </w:rPr>
        <w:drawing>
          <wp:inline distT="0" distB="0" distL="0" distR="0" wp14:anchorId="4B56EADD" wp14:editId="607CFB3F">
            <wp:extent cx="5076825" cy="24358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76825" cy="2435805"/>
                    </a:xfrm>
                    <a:prstGeom prst="rect">
                      <a:avLst/>
                    </a:prstGeom>
                    <a:noFill/>
                    <a:ln>
                      <a:noFill/>
                    </a:ln>
                  </pic:spPr>
                </pic:pic>
              </a:graphicData>
            </a:graphic>
          </wp:inline>
        </w:drawing>
      </w:r>
    </w:p>
    <w:p w14:paraId="16FFC5EF" w14:textId="77777777" w:rsidR="00EF6E5F" w:rsidRDefault="00EF6E5F" w:rsidP="00EF6E5F">
      <w:pPr>
        <w:pStyle w:val="Caption"/>
      </w:pPr>
      <w:bookmarkStart w:id="342" w:name="_Ref389813088"/>
      <w:r>
        <w:t xml:space="preserve">Figure </w:t>
      </w:r>
      <w:r w:rsidR="006008C7">
        <w:fldChar w:fldCharType="begin"/>
      </w:r>
      <w:r w:rsidR="00A4098B">
        <w:instrText xml:space="preserve"> SEQ Figure \* ARABIC </w:instrText>
      </w:r>
      <w:r w:rsidR="006008C7">
        <w:fldChar w:fldCharType="separate"/>
      </w:r>
      <w:r w:rsidR="00F157E6">
        <w:rPr>
          <w:noProof/>
        </w:rPr>
        <w:t>21</w:t>
      </w:r>
      <w:r w:rsidR="006008C7">
        <w:rPr>
          <w:noProof/>
        </w:rPr>
        <w:fldChar w:fldCharType="end"/>
      </w:r>
      <w:bookmarkEnd w:id="342"/>
      <w:r>
        <w:t>. Geometry used for Pleated Drape Analysis</w:t>
      </w:r>
    </w:p>
    <w:p w14:paraId="6D591320" w14:textId="77777777" w:rsidR="00EF6E5F" w:rsidRPr="009F49C4" w:rsidRDefault="00EF6E5F" w:rsidP="00EF6E5F">
      <w:pPr>
        <w:pStyle w:val="Heading4"/>
      </w:pPr>
      <w:r w:rsidRPr="009F49C4">
        <w:t>Field</w:t>
      </w:r>
      <w:r>
        <w:t>:</w:t>
      </w:r>
      <w:r w:rsidRPr="009F49C4">
        <w:t xml:space="preserve"> Name</w:t>
      </w:r>
    </w:p>
    <w:p w14:paraId="0D3FA066" w14:textId="77777777" w:rsidR="00EF6E5F" w:rsidRDefault="00EF6E5F" w:rsidP="00EF6E5F">
      <w:pPr>
        <w:pStyle w:val="BodyText"/>
      </w:pPr>
      <w:r>
        <w:t>Name of the drape fabric shade layer. It is referenced as an inside, in between or outside layer in an equivalent layer window construction.</w:t>
      </w:r>
    </w:p>
    <w:p w14:paraId="5CF92093" w14:textId="77777777" w:rsidR="00EF6E5F" w:rsidRPr="009F49C4" w:rsidRDefault="00EF6E5F" w:rsidP="00EF6E5F">
      <w:pPr>
        <w:pStyle w:val="Heading4"/>
      </w:pPr>
      <w:r w:rsidRPr="009F49C4">
        <w:t>Field</w:t>
      </w:r>
      <w:r>
        <w:t>:</w:t>
      </w:r>
      <w:r w:rsidRPr="009F49C4">
        <w:t xml:space="preserve"> Drape Beam-Beam Solar Transmittance</w:t>
      </w:r>
    </w:p>
    <w:p w14:paraId="5C63981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For most drape fabric materials the maximum frabric openness fraction do not exceed 0.2.  The default value is 0.0.</w:t>
      </w:r>
    </w:p>
    <w:p w14:paraId="73CEB1C0" w14:textId="77777777" w:rsidR="00EF6E5F" w:rsidRPr="009F49C4" w:rsidRDefault="00EF6E5F" w:rsidP="00EF6E5F">
      <w:pPr>
        <w:pStyle w:val="Heading4"/>
      </w:pPr>
      <w:r w:rsidRPr="009F49C4">
        <w:t>Field</w:t>
      </w:r>
      <w:r>
        <w:t>:</w:t>
      </w:r>
      <w:r w:rsidRPr="009F49C4">
        <w:t xml:space="preserve"> Front Side Drape Beam-Diffuse Solar Transmittance </w:t>
      </w:r>
    </w:p>
    <w:p w14:paraId="5B85F534"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3D1CBFCE" w14:textId="77777777" w:rsidR="00EF6E5F" w:rsidRPr="009F49C4" w:rsidRDefault="00EF6E5F" w:rsidP="00EF6E5F">
      <w:pPr>
        <w:pStyle w:val="Heading4"/>
      </w:pPr>
      <w:r w:rsidRPr="009F49C4">
        <w:lastRenderedPageBreak/>
        <w:t>Field</w:t>
      </w:r>
      <w:r>
        <w:t>:</w:t>
      </w:r>
      <w:r w:rsidRPr="009F49C4">
        <w:t xml:space="preserve"> Back Side Drape Beam-Diffuse Solar Transmittance</w:t>
      </w:r>
    </w:p>
    <w:p w14:paraId="12F71B9A"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CEAADA6" w14:textId="77777777" w:rsidR="00EF6E5F" w:rsidRPr="009F49C4" w:rsidRDefault="00EF6E5F" w:rsidP="00EF6E5F">
      <w:pPr>
        <w:pStyle w:val="Heading4"/>
      </w:pPr>
      <w:r w:rsidRPr="009F49C4">
        <w:t>Field</w:t>
      </w:r>
      <w:r>
        <w:t>:</w:t>
      </w:r>
      <w:r w:rsidRPr="009F49C4">
        <w:t xml:space="preserve"> Front Side Drape Beam-Diffuse Solar Reflectance</w:t>
      </w:r>
    </w:p>
    <w:p w14:paraId="421496D1"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AEA9DC7" w14:textId="77777777" w:rsidR="00EF6E5F" w:rsidRPr="009F49C4" w:rsidRDefault="00EF6E5F" w:rsidP="00EF6E5F">
      <w:pPr>
        <w:pStyle w:val="Heading4"/>
      </w:pPr>
      <w:r w:rsidRPr="009F49C4">
        <w:t>Field</w:t>
      </w:r>
      <w:r>
        <w:t>:</w:t>
      </w:r>
      <w:r w:rsidRPr="009F49C4">
        <w:t xml:space="preserve"> Back Side Drape Beam-Diffuse Solar Reflectance</w:t>
      </w:r>
    </w:p>
    <w:p w14:paraId="05B3AA92"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A35D42" w14:textId="77777777" w:rsidR="00EF6E5F" w:rsidRPr="009F49C4" w:rsidRDefault="00EF6E5F" w:rsidP="00EF6E5F">
      <w:pPr>
        <w:pStyle w:val="Heading4"/>
      </w:pPr>
      <w:r w:rsidRPr="009F49C4">
        <w:t>Field</w:t>
      </w:r>
      <w:r>
        <w:t>:</w:t>
      </w:r>
      <w:r w:rsidRPr="009F49C4">
        <w:t xml:space="preserve"> Drape Beam-Beam Visible Transmittance</w:t>
      </w:r>
    </w:p>
    <w:p w14:paraId="0E3D8BF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visible transmit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6A3028AC" w14:textId="77777777" w:rsidR="00EF6E5F" w:rsidRPr="009F49C4" w:rsidRDefault="00EF6E5F" w:rsidP="00EF6E5F">
      <w:pPr>
        <w:pStyle w:val="Heading4"/>
      </w:pPr>
      <w:r w:rsidRPr="009F49C4">
        <w:t>Field</w:t>
      </w:r>
      <w:r>
        <w:t>:</w:t>
      </w:r>
      <w:r w:rsidRPr="009F49C4">
        <w:t xml:space="preserve"> </w:t>
      </w:r>
      <w:r>
        <w:t xml:space="preserve">Front Side </w:t>
      </w:r>
      <w:r w:rsidRPr="009F49C4">
        <w:t>Drape Beam-Diffuse Visible Reflectance</w:t>
      </w:r>
    </w:p>
    <w:p w14:paraId="54953E6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front side drape fabric beam-diffuse visible reflec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C88C3AB" w14:textId="77777777" w:rsidR="00EF6E5F" w:rsidRPr="009F49C4" w:rsidRDefault="00EF6E5F" w:rsidP="00EF6E5F">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14:paraId="25C782CA" w14:textId="77777777" w:rsidR="00EF6E5F" w:rsidRDefault="00EF6E5F" w:rsidP="00EF6E5F">
      <w:pPr>
        <w:pStyle w:val="BodyText"/>
        <w:rPr>
          <w:spacing w:val="-4"/>
          <w:kern w:val="28"/>
        </w:rPr>
      </w:pPr>
      <w:r w:rsidRPr="009F49C4">
        <w:rPr>
          <w:spacing w:val="-4"/>
          <w:kern w:val="28"/>
        </w:rPr>
        <w:t>This value is the</w:t>
      </w:r>
      <w:r>
        <w:rPr>
          <w:spacing w:val="-4"/>
          <w:kern w:val="28"/>
        </w:rPr>
        <w:t xml:space="preserve"> back side drape fabric diffuse-diffuse visible reflectance at normal incidence averaged over the visible spectrum range of solar radiation.  </w:t>
      </w:r>
      <w:r w:rsidRPr="009F49C4">
        <w:rPr>
          <w:spacing w:val="-4"/>
          <w:kern w:val="28"/>
        </w:rPr>
        <w:t>Assumed</w:t>
      </w:r>
      <w:r>
        <w:rPr>
          <w:spacing w:val="-4"/>
          <w:kern w:val="28"/>
        </w:rPr>
        <w:t xml:space="preserve"> to be</w:t>
      </w:r>
      <w:r w:rsidRPr="009F49C4">
        <w:rPr>
          <w:spacing w:val="-4"/>
          <w:kern w:val="28"/>
        </w:rPr>
        <w:t xml:space="preserve"> </w:t>
      </w:r>
      <w:r>
        <w:rPr>
          <w:spacing w:val="-4"/>
          <w:kern w:val="28"/>
        </w:rPr>
        <w:t xml:space="preserve">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1F14909" w14:textId="77777777" w:rsidR="00EF6E5F" w:rsidRPr="009F49C4" w:rsidRDefault="00EF6E5F" w:rsidP="00EF6E5F">
      <w:pPr>
        <w:pStyle w:val="Heading4"/>
      </w:pPr>
      <w:r w:rsidRPr="009F49C4">
        <w:t>Field</w:t>
      </w:r>
      <w:r>
        <w:t>:</w:t>
      </w:r>
      <w:r w:rsidRPr="009F49C4">
        <w:t xml:space="preserve"> Drape Material Infrared Transmittance</w:t>
      </w:r>
    </w:p>
    <w:p w14:paraId="508BCD50"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w:t>
      </w:r>
      <w:r>
        <w:rPr>
          <w:spacing w:val="-4"/>
          <w:kern w:val="28"/>
        </w:rPr>
        <w:t xml:space="preserve">hemispherical </w:t>
      </w:r>
      <w:r w:rsidRPr="009F49C4">
        <w:rPr>
          <w:spacing w:val="-4"/>
          <w:kern w:val="28"/>
        </w:rPr>
        <w:t xml:space="preserve">transmittance of the </w:t>
      </w:r>
      <w:r>
        <w:rPr>
          <w:spacing w:val="-4"/>
          <w:kern w:val="28"/>
        </w:rPr>
        <w:t xml:space="preserve">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fraction</w:t>
      </w:r>
      <w:r w:rsidRPr="009F49C4">
        <w:rPr>
          <w:spacing w:val="-4"/>
          <w:kern w:val="28"/>
        </w:rPr>
        <w:t>.</w:t>
      </w:r>
      <w:r>
        <w:rPr>
          <w:spacing w:val="-4"/>
          <w:kern w:val="28"/>
        </w:rPr>
        <w:t xml:space="preserve">  </w:t>
      </w:r>
      <w:r w:rsidRPr="009F49C4">
        <w:rPr>
          <w:spacing w:val="-4"/>
          <w:kern w:val="28"/>
        </w:rPr>
        <w:t xml:space="preserve">Assumed </w:t>
      </w:r>
      <w:r>
        <w:rPr>
          <w:spacing w:val="-4"/>
          <w:kern w:val="28"/>
        </w:rPr>
        <w:t xml:space="preserve">to be the same </w:t>
      </w:r>
      <w:r w:rsidRPr="009F49C4">
        <w:rPr>
          <w:spacing w:val="-4"/>
          <w:kern w:val="28"/>
        </w:rPr>
        <w:t>for front and back sides</w:t>
      </w:r>
      <w:r>
        <w:rPr>
          <w:spacing w:val="-4"/>
          <w:kern w:val="28"/>
        </w:rPr>
        <w:t xml:space="preserve"> of the drape fabric material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5.  </w:t>
      </w:r>
    </w:p>
    <w:p w14:paraId="1E505766" w14:textId="77777777" w:rsidR="00EF6E5F" w:rsidRPr="009F49C4" w:rsidRDefault="00EF6E5F" w:rsidP="00EF6E5F">
      <w:pPr>
        <w:pStyle w:val="Heading4"/>
      </w:pPr>
      <w:r w:rsidRPr="009F49C4">
        <w:t>Field</w:t>
      </w:r>
      <w:r>
        <w:t>:</w:t>
      </w:r>
      <w:r w:rsidRPr="009F49C4">
        <w:t xml:space="preserve"> Front Side Drape Material Infrared Emissivity</w:t>
      </w:r>
    </w:p>
    <w:p w14:paraId="0B3595A9"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shade openne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front side effective emissivity of the drape fabric layer is calculated using this value and the fabric openness area fraction specified above.</w:t>
      </w:r>
    </w:p>
    <w:p w14:paraId="21BB3150" w14:textId="77777777" w:rsidR="00EF6E5F" w:rsidRPr="009F49C4" w:rsidRDefault="00EF6E5F" w:rsidP="00EF6E5F">
      <w:pPr>
        <w:pStyle w:val="Heading4"/>
      </w:pPr>
      <w:r w:rsidRPr="009F49C4">
        <w:t>Field</w:t>
      </w:r>
      <w:r>
        <w:t>:</w:t>
      </w:r>
      <w:r w:rsidRPr="009F49C4">
        <w:t xml:space="preserve"> Back Side Drape Material Infrared Emissivity</w:t>
      </w:r>
    </w:p>
    <w:p w14:paraId="255F9764"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 fraction</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back side effective emissivity of the drape fabric layer is calculated using this value and the fabric openness area fraction specified above.</w:t>
      </w:r>
    </w:p>
    <w:p w14:paraId="5F3F9C30" w14:textId="77777777" w:rsidR="00EF6E5F" w:rsidRPr="009F49C4" w:rsidRDefault="00EF6E5F" w:rsidP="00EF6E5F">
      <w:pPr>
        <w:pStyle w:val="Heading4"/>
      </w:pPr>
      <w:r w:rsidRPr="009F49C4">
        <w:t>Field</w:t>
      </w:r>
      <w:r>
        <w:t>:</w:t>
      </w:r>
      <w:r w:rsidRPr="009F49C4">
        <w:t xml:space="preserve"> Width of Pleated Fabric</w:t>
      </w:r>
    </w:p>
    <w:p w14:paraId="2657B482" w14:textId="77777777" w:rsidR="00EF6E5F" w:rsidRDefault="00EF6E5F" w:rsidP="00EF6E5F">
      <w:pPr>
        <w:pStyle w:val="BodyText"/>
        <w:rPr>
          <w:spacing w:val="-4"/>
          <w:kern w:val="28"/>
        </w:rPr>
      </w:pPr>
      <w:r>
        <w:rPr>
          <w:spacing w:val="-4"/>
          <w:kern w:val="28"/>
        </w:rPr>
        <w:t>This value is the w</w:t>
      </w:r>
      <w:r w:rsidRPr="009F49C4">
        <w:rPr>
          <w:spacing w:val="-4"/>
          <w:kern w:val="28"/>
        </w:rPr>
        <w:t>idth of the pleated section of the draped fabric</w:t>
      </w:r>
      <w:r>
        <w:rPr>
          <w:spacing w:val="-4"/>
          <w:kern w:val="28"/>
        </w:rPr>
        <w:t>, w(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then the pleated section</w:t>
      </w:r>
      <w:r>
        <w:rPr>
          <w:spacing w:val="-4"/>
          <w:kern w:val="28"/>
        </w:rPr>
        <w:t xml:space="preserve"> width is set to zero. The default value is 0.0, i.e., assumes flat drape fabric.</w:t>
      </w:r>
    </w:p>
    <w:p w14:paraId="0DB49541" w14:textId="77777777" w:rsidR="00EF6E5F" w:rsidRPr="009F49C4" w:rsidRDefault="00EF6E5F" w:rsidP="00EF6E5F">
      <w:pPr>
        <w:pStyle w:val="Heading4"/>
      </w:pPr>
      <w:r w:rsidRPr="009F49C4">
        <w:lastRenderedPageBreak/>
        <w:t>Field</w:t>
      </w:r>
      <w:r>
        <w:t>:</w:t>
      </w:r>
      <w:r w:rsidRPr="009F49C4">
        <w:t xml:space="preserve"> Length of Pleated Fabric</w:t>
      </w:r>
    </w:p>
    <w:p w14:paraId="63CE90AA" w14:textId="77777777" w:rsidR="00EF6E5F" w:rsidRDefault="00EF6E5F" w:rsidP="00EF6E5F">
      <w:pPr>
        <w:pStyle w:val="BodyText"/>
        <w:rPr>
          <w:spacing w:val="-4"/>
          <w:kern w:val="28"/>
        </w:rPr>
      </w:pPr>
      <w:r>
        <w:rPr>
          <w:spacing w:val="-4"/>
          <w:kern w:val="28"/>
        </w:rPr>
        <w:t>This value is the l</w:t>
      </w:r>
      <w:r w:rsidRPr="009F49C4">
        <w:rPr>
          <w:spacing w:val="-4"/>
          <w:kern w:val="28"/>
        </w:rPr>
        <w:t>ength of the pleated section of the draped fabric</w:t>
      </w:r>
      <w:r>
        <w:rPr>
          <w:spacing w:val="-4"/>
          <w:kern w:val="28"/>
        </w:rPr>
        <w:t>, s(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xml:space="preserve">, then the pleated section length is set to zero.  </w:t>
      </w:r>
      <w:r>
        <w:rPr>
          <w:spacing w:val="-4"/>
          <w:kern w:val="28"/>
        </w:rPr>
        <w:t>The default value is 0.0, i.e., assumes flat drape fabric.</w:t>
      </w:r>
    </w:p>
    <w:p w14:paraId="0690B07D" w14:textId="77777777" w:rsidR="00EF6E5F" w:rsidRDefault="00EF6E5F" w:rsidP="00EF6E5F">
      <w:pPr>
        <w:pStyle w:val="BodyText"/>
      </w:pPr>
      <w:r>
        <w:t>An IDF example for this object is shown below:</w:t>
      </w:r>
    </w:p>
    <w:p w14:paraId="77CF6002" w14:textId="77777777" w:rsidR="00EF6E5F" w:rsidRPr="001F69BB" w:rsidRDefault="00EF6E5F" w:rsidP="00EF6E5F">
      <w:pPr>
        <w:pStyle w:val="CodeIDDSamples"/>
      </w:pPr>
      <w:r w:rsidRPr="001F69BB">
        <w:t>WindowMaterial:Drape:EquivalentLayer,</w:t>
      </w:r>
    </w:p>
    <w:p w14:paraId="69A31A32" w14:textId="77777777" w:rsidR="00EF6E5F" w:rsidRPr="001F69BB" w:rsidRDefault="00EF6E5F" w:rsidP="00EF6E5F">
      <w:pPr>
        <w:pStyle w:val="CodeIDDSamples"/>
      </w:pPr>
      <w:r w:rsidRPr="001F69BB">
        <w:t xml:space="preserve">  Drape02,            !- Name</w:t>
      </w:r>
    </w:p>
    <w:p w14:paraId="3130D88A" w14:textId="77777777" w:rsidR="00EF6E5F" w:rsidRPr="001F69BB" w:rsidRDefault="00EF6E5F" w:rsidP="00EF6E5F">
      <w:pPr>
        <w:pStyle w:val="CodeIDDSamples"/>
      </w:pPr>
      <w:r w:rsidRPr="001F69BB">
        <w:t xml:space="preserve">  0.14,               !- Shade Beam-Beam Solar Transmittance</w:t>
      </w:r>
    </w:p>
    <w:p w14:paraId="39F000F2" w14:textId="77777777" w:rsidR="00EF6E5F" w:rsidRPr="001F69BB" w:rsidRDefault="00EF6E5F" w:rsidP="00EF6E5F">
      <w:pPr>
        <w:pStyle w:val="CodeIDDSamples"/>
      </w:pPr>
      <w:r w:rsidRPr="001F69BB">
        <w:t xml:space="preserve">  0.10,               !- Front Side Shade Beam-Diffuse Solar Transmittance</w:t>
      </w:r>
    </w:p>
    <w:p w14:paraId="47612373" w14:textId="77777777" w:rsidR="00EF6E5F" w:rsidRPr="001F69BB" w:rsidRDefault="00EF6E5F" w:rsidP="00EF6E5F">
      <w:pPr>
        <w:pStyle w:val="CodeIDDSamples"/>
      </w:pPr>
      <w:r w:rsidRPr="001F69BB">
        <w:t xml:space="preserve">  0.10,               </w:t>
      </w:r>
      <w:r>
        <w:t>!</w:t>
      </w:r>
      <w:r w:rsidRPr="001F69BB">
        <w:t>- Back Side Shade Beam-Diffuse Solar Transmittance</w:t>
      </w:r>
    </w:p>
    <w:p w14:paraId="7499BCF4" w14:textId="77777777" w:rsidR="00EF6E5F" w:rsidRPr="001F69BB" w:rsidRDefault="00EF6E5F" w:rsidP="00EF6E5F">
      <w:pPr>
        <w:pStyle w:val="CodeIDDSamples"/>
      </w:pPr>
      <w:r w:rsidRPr="001F69BB">
        <w:t xml:space="preserve">  0.40,               !- Front Side Shade Beam-Diffuse Solar Reflectance</w:t>
      </w:r>
    </w:p>
    <w:p w14:paraId="48F2D619" w14:textId="77777777" w:rsidR="00EF6E5F" w:rsidRPr="001F69BB" w:rsidRDefault="00EF6E5F" w:rsidP="00EF6E5F">
      <w:pPr>
        <w:pStyle w:val="CodeIDDSamples"/>
      </w:pPr>
      <w:r w:rsidRPr="001F69BB">
        <w:t xml:space="preserve">  0.50,               !- Back Side Shade Beam-Diffuse Solar Reflectance</w:t>
      </w:r>
    </w:p>
    <w:p w14:paraId="270C67DB" w14:textId="77777777" w:rsidR="00EF6E5F" w:rsidRPr="001F69BB" w:rsidRDefault="00EF6E5F" w:rsidP="00EF6E5F">
      <w:pPr>
        <w:pStyle w:val="CodeIDDSamples"/>
      </w:pPr>
      <w:r w:rsidRPr="001F69BB">
        <w:t xml:space="preserve">  0.0,                </w:t>
      </w:r>
      <w:r>
        <w:t>!</w:t>
      </w:r>
      <w:r w:rsidRPr="001F69BB">
        <w:t>- Shade Beam-Beam Visible Transmittance</w:t>
      </w:r>
    </w:p>
    <w:p w14:paraId="21F9102E" w14:textId="77777777" w:rsidR="00EF6E5F" w:rsidRPr="001F69BB" w:rsidRDefault="00EF6E5F" w:rsidP="00EF6E5F">
      <w:pPr>
        <w:pStyle w:val="CodeIDDSamples"/>
      </w:pPr>
      <w:r w:rsidRPr="001F69BB">
        <w:t xml:space="preserve">  0.0,                !- Shade Beam-Diffuse Visible Transmittance</w:t>
      </w:r>
    </w:p>
    <w:p w14:paraId="6AEE8375" w14:textId="77777777" w:rsidR="00EF6E5F" w:rsidRPr="001F69BB" w:rsidRDefault="00EF6E5F" w:rsidP="00EF6E5F">
      <w:pPr>
        <w:pStyle w:val="CodeIDDSamples"/>
      </w:pPr>
      <w:r w:rsidRPr="001F69BB">
        <w:t xml:space="preserve">  0.0,                </w:t>
      </w:r>
      <w:r>
        <w:t>!</w:t>
      </w:r>
      <w:r w:rsidRPr="001F69BB">
        <w:t>- Shade Beam-Diffuse Visible Reflectance</w:t>
      </w:r>
    </w:p>
    <w:p w14:paraId="5B361C09" w14:textId="77777777" w:rsidR="00EF6E5F" w:rsidRPr="001F69BB" w:rsidRDefault="00EF6E5F" w:rsidP="00EF6E5F">
      <w:pPr>
        <w:pStyle w:val="CodeIDDSamples"/>
      </w:pPr>
      <w:r w:rsidRPr="001F69BB">
        <w:t xml:space="preserve">  0.10,               !- Shade Material Infrared Transmittance</w:t>
      </w:r>
    </w:p>
    <w:p w14:paraId="45DE5AEA" w14:textId="77777777" w:rsidR="00EF6E5F" w:rsidRPr="001F69BB" w:rsidRDefault="00EF6E5F" w:rsidP="00EF6E5F">
      <w:pPr>
        <w:pStyle w:val="CodeIDDSamples"/>
      </w:pPr>
      <w:r w:rsidRPr="001F69BB">
        <w:t xml:space="preserve">  0.90,               !- Front Side Shade Material Infrared Emissivity</w:t>
      </w:r>
    </w:p>
    <w:p w14:paraId="7E528E15" w14:textId="77777777" w:rsidR="00EF6E5F" w:rsidRPr="001F69BB" w:rsidRDefault="00EF6E5F" w:rsidP="00EF6E5F">
      <w:pPr>
        <w:pStyle w:val="CodeIDDSamples"/>
      </w:pPr>
      <w:r w:rsidRPr="001F69BB">
        <w:t xml:space="preserve">  0.80,               !- Back Side Shade Material Infrared Emissivity</w:t>
      </w:r>
    </w:p>
    <w:p w14:paraId="4021BBFB" w14:textId="77777777" w:rsidR="00EF6E5F" w:rsidRPr="001F69BB" w:rsidRDefault="00EF6E5F" w:rsidP="00EF6E5F">
      <w:pPr>
        <w:pStyle w:val="CodeIDDSamples"/>
      </w:pPr>
      <w:r w:rsidRPr="001F69BB">
        <w:t xml:space="preserve">  0.01,               !- Width of Pleated Fabric</w:t>
      </w:r>
    </w:p>
    <w:p w14:paraId="69356BDD" w14:textId="77777777" w:rsidR="00EF6E5F" w:rsidRDefault="00EF6E5F" w:rsidP="00EF6E5F">
      <w:pPr>
        <w:pStyle w:val="CodeIDDSamples"/>
      </w:pPr>
      <w:r w:rsidRPr="001F69BB">
        <w:t xml:space="preserve">  0.025;              !- Length of Pleated Fabric</w:t>
      </w:r>
    </w:p>
    <w:p w14:paraId="4177FBC4" w14:textId="77777777" w:rsidR="00EF6E5F" w:rsidRPr="00344CC7" w:rsidRDefault="00EF6E5F" w:rsidP="00EF6E5F">
      <w:pPr>
        <w:pStyle w:val="Heading3"/>
      </w:pPr>
      <w:bookmarkStart w:id="343" w:name="_Toc399489829"/>
      <w:r w:rsidRPr="00344CC7">
        <w:t>WindowMaterial:Blind:EquivalentLayer</w:t>
      </w:r>
      <w:bookmarkEnd w:id="343"/>
    </w:p>
    <w:p w14:paraId="356C9568" w14:textId="77777777" w:rsidR="00F157E6" w:rsidRDefault="00EF6E5F" w:rsidP="00EF6E5F">
      <w:pPr>
        <w:pStyle w:val="Picture"/>
      </w:pPr>
      <w:r>
        <w:t xml:space="preserve">This object specifies the properties of an Equivalent Layer window blind consisting of thin and equally-spaced slats. </w:t>
      </w:r>
      <w:r>
        <w:rPr>
          <w:spacing w:val="-4"/>
          <w:kern w:val="28"/>
        </w:rPr>
        <w:t xml:space="preserve">The </w:t>
      </w:r>
      <w:r w:rsidRPr="009F49C4">
        <w:rPr>
          <w:spacing w:val="-4"/>
          <w:kern w:val="28"/>
        </w:rPr>
        <w:t xml:space="preserve">the model assumes </w:t>
      </w:r>
      <w:r>
        <w:rPr>
          <w:spacing w:val="-4"/>
          <w:kern w:val="28"/>
        </w:rPr>
        <w:t xml:space="preserve">that slats are </w:t>
      </w:r>
      <w:r w:rsidRPr="009F49C4">
        <w:rPr>
          <w:spacing w:val="-4"/>
          <w:kern w:val="28"/>
        </w:rPr>
        <w:t>flat and thin</w:t>
      </w:r>
      <w:r>
        <w:rPr>
          <w:spacing w:val="-4"/>
          <w:kern w:val="28"/>
        </w:rPr>
        <w:t xml:space="preserve">, </w:t>
      </w:r>
      <w:r w:rsidRPr="009F49C4">
        <w:rPr>
          <w:spacing w:val="-4"/>
          <w:kern w:val="28"/>
        </w:rPr>
        <w:t xml:space="preserve">and applies correction for </w:t>
      </w:r>
      <w:r>
        <w:rPr>
          <w:spacing w:val="-4"/>
          <w:kern w:val="28"/>
        </w:rPr>
        <w:t xml:space="preserve">the slat </w:t>
      </w:r>
      <w:r w:rsidRPr="009F49C4">
        <w:rPr>
          <w:spacing w:val="-4"/>
          <w:kern w:val="28"/>
        </w:rPr>
        <w:t>curvature effect</w:t>
      </w:r>
      <w:r>
        <w:rPr>
          <w:spacing w:val="-4"/>
          <w:kern w:val="28"/>
        </w:rPr>
        <w:t xml:space="preserve"> based on the user specified slat crwon.  S</w:t>
      </w:r>
      <w:r w:rsidRPr="009F49C4">
        <w:rPr>
          <w:spacing w:val="-4"/>
          <w:kern w:val="28"/>
        </w:rPr>
        <w:t xml:space="preserve">lats are assumed to transmit and reflect diffusely. </w:t>
      </w:r>
      <w:r>
        <w:t xml:space="preserve">The effective shortwave optical and longwave optical properties of venetian blind layer is estimated analytically. The Equivalent Layer blind model requires optical properties and geometry of the slats shown </w:t>
      </w:r>
      <w:r w:rsidR="006008C7">
        <w:fldChar w:fldCharType="begin"/>
      </w:r>
      <w:r>
        <w:instrText xml:space="preserve"> REF _Ref358906581 \h </w:instrText>
      </w:r>
      <w:r w:rsidR="006008C7">
        <w:fldChar w:fldCharType="separate"/>
      </w:r>
      <w:r w:rsidR="00F157E6" w:rsidRPr="002E66BD">
        <w:rPr>
          <w:noProof/>
          <w:lang w:eastAsia="zh-CN"/>
        </w:rPr>
        <w:drawing>
          <wp:inline distT="0" distB="0" distL="0" distR="0" wp14:anchorId="35DFD145" wp14:editId="666C015B">
            <wp:extent cx="5351608" cy="215265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21AC8755" w14:textId="77777777" w:rsidR="00F157E6" w:rsidRDefault="00F157E6" w:rsidP="00EF6E5F">
      <w:pPr>
        <w:pStyle w:val="Caption"/>
      </w:pPr>
      <w:r>
        <w:t xml:space="preserve">Figure </w:t>
      </w:r>
      <w:r>
        <w:rPr>
          <w:noProof/>
        </w:rPr>
        <w:t>22</w:t>
      </w:r>
      <w:r>
        <w:t>. Geometry and Properties used for venetian blind analysis</w:t>
      </w:r>
    </w:p>
    <w:p w14:paraId="59BAA260" w14:textId="77777777" w:rsidR="00EF6E5F" w:rsidRDefault="006008C7" w:rsidP="00EF6E5F">
      <w:pPr>
        <w:pStyle w:val="BodyText"/>
      </w:pPr>
      <w:r>
        <w:fldChar w:fldCharType="end"/>
      </w:r>
      <w:r w:rsidR="00EF6E5F">
        <w:t>.  Likewise, effective longwave properties are obtained for the layer knowing longwave properties of the slats.</w:t>
      </w:r>
    </w:p>
    <w:p w14:paraId="67F43356" w14:textId="77777777" w:rsidR="00EF6E5F" w:rsidRDefault="00EF6E5F" w:rsidP="00EF6E5F">
      <w:pPr>
        <w:pStyle w:val="Picture"/>
      </w:pPr>
      <w:bookmarkStart w:id="344" w:name="_Ref358906581"/>
      <w:r w:rsidRPr="002E66BD">
        <w:rPr>
          <w:noProof/>
          <w:lang w:eastAsia="zh-CN"/>
        </w:rPr>
        <w:lastRenderedPageBreak/>
        <w:drawing>
          <wp:inline distT="0" distB="0" distL="0" distR="0" wp14:anchorId="35DFD145" wp14:editId="666C015B">
            <wp:extent cx="5351608" cy="215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1E624AC1" w14:textId="77777777" w:rsidR="00EF6E5F" w:rsidRDefault="00EF6E5F" w:rsidP="00EF6E5F">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22</w:t>
      </w:r>
      <w:r w:rsidR="006008C7">
        <w:rPr>
          <w:noProof/>
        </w:rPr>
        <w:fldChar w:fldCharType="end"/>
      </w:r>
      <w:r>
        <w:t>. Geometry and Properties used for venetian blind analysis</w:t>
      </w:r>
    </w:p>
    <w:bookmarkEnd w:id="344"/>
    <w:p w14:paraId="3BDA7FCB" w14:textId="77777777" w:rsidR="00EF6E5F" w:rsidRDefault="00EF6E5F" w:rsidP="00EF6E5F">
      <w:pPr>
        <w:pStyle w:val="BodyText"/>
      </w:pPr>
      <w:r>
        <w:t xml:space="preserve">The input data required to characterize a venetian blind are: front and back side reflectance and transmittance of the slat, geometry (Slat width, w, slat spacing, s, slat crown, c, and slat angle, </w:t>
      </w:r>
      <w:r>
        <w:sym w:font="Symbol" w:char="F066"/>
      </w:r>
      <w:r>
        <w:t xml:space="preserve">, and long wave emittance and transmittance of the slat. Blinds can be located on the inside of the window, on the outside of the window, or between two layers of glass. The blind is assumed to cover all of the glazed part of the window. </w:t>
      </w:r>
    </w:p>
    <w:p w14:paraId="486552A2" w14:textId="77777777" w:rsidR="00EF6E5F" w:rsidRPr="009F49C4" w:rsidRDefault="00EF6E5F" w:rsidP="00EF6E5F">
      <w:pPr>
        <w:pStyle w:val="Heading4"/>
      </w:pPr>
      <w:r w:rsidRPr="009F49C4">
        <w:t>Field</w:t>
      </w:r>
      <w:r>
        <w:t>:</w:t>
      </w:r>
      <w:r w:rsidRPr="009F49C4">
        <w:t xml:space="preserve"> Name</w:t>
      </w:r>
    </w:p>
    <w:p w14:paraId="721FDA0E" w14:textId="77777777" w:rsidR="00EF6E5F" w:rsidRDefault="00EF6E5F" w:rsidP="00EF6E5F">
      <w:pPr>
        <w:pStyle w:val="BodyText"/>
      </w:pPr>
      <w:r>
        <w:t>Name of the venetian blind. It is referenced as an inside, outside or in between layers in an equivalent layer window construction.</w:t>
      </w:r>
    </w:p>
    <w:p w14:paraId="4AFD36AF" w14:textId="77777777" w:rsidR="00EF6E5F" w:rsidRPr="009F49C4" w:rsidRDefault="00EF6E5F" w:rsidP="00EF6E5F">
      <w:pPr>
        <w:pStyle w:val="Heading4"/>
      </w:pPr>
      <w:r w:rsidRPr="009F49C4">
        <w:t>Field</w:t>
      </w:r>
      <w:r>
        <w:t>:</w:t>
      </w:r>
      <w:r w:rsidRPr="009F49C4">
        <w:t xml:space="preserve"> Slat Orientation</w:t>
      </w:r>
    </w:p>
    <w:p w14:paraId="6F27AB1E" w14:textId="77777777" w:rsidR="00EF6E5F" w:rsidRDefault="00EF6E5F" w:rsidP="00EF6E5F">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  The default is “Horizontal”.</w:t>
      </w:r>
    </w:p>
    <w:p w14:paraId="5FDC8C0B" w14:textId="77777777" w:rsidR="00EF6E5F" w:rsidRPr="009F49C4" w:rsidRDefault="00EF6E5F" w:rsidP="00EF6E5F">
      <w:pPr>
        <w:pStyle w:val="Heading4"/>
      </w:pPr>
      <w:r w:rsidRPr="009F49C4">
        <w:t>Field</w:t>
      </w:r>
      <w:r>
        <w:t>:</w:t>
      </w:r>
      <w:r w:rsidRPr="009F49C4">
        <w:t xml:space="preserve"> Slat Width</w:t>
      </w:r>
    </w:p>
    <w:p w14:paraId="2AF55C70" w14:textId="77777777" w:rsidR="00EF6E5F" w:rsidRDefault="00EF6E5F" w:rsidP="00EF6E5F">
      <w:pPr>
        <w:pStyle w:val="BodyText"/>
      </w:pPr>
      <w:r>
        <w:t>This value is the width of the slat measured from edge to edge (m). The default value is 0.0254.</w:t>
      </w:r>
    </w:p>
    <w:p w14:paraId="21E7F162" w14:textId="77777777" w:rsidR="00EF6E5F" w:rsidRPr="009F49C4" w:rsidRDefault="00EF6E5F" w:rsidP="00EF6E5F">
      <w:pPr>
        <w:pStyle w:val="Heading4"/>
      </w:pPr>
      <w:r w:rsidRPr="009F49C4">
        <w:t>Field</w:t>
      </w:r>
      <w:r>
        <w:t>:</w:t>
      </w:r>
      <w:r w:rsidRPr="009F49C4">
        <w:t xml:space="preserve"> Slat Separation</w:t>
      </w:r>
    </w:p>
    <w:p w14:paraId="5A23F505" w14:textId="77777777" w:rsidR="00EF6E5F" w:rsidRDefault="00EF6E5F" w:rsidP="00EF6E5F">
      <w:pPr>
        <w:pStyle w:val="BodyText"/>
      </w:pPr>
      <w:r>
        <w:t xml:space="preserve">The distance between the front of a slat and the back of the adjacent slat (m). The default value is 0.025. The slat separation should not be greater than the slat width. </w:t>
      </w:r>
    </w:p>
    <w:p w14:paraId="307BB867" w14:textId="77777777" w:rsidR="00EF6E5F" w:rsidRPr="009F49C4" w:rsidRDefault="00EF6E5F" w:rsidP="00EF6E5F">
      <w:pPr>
        <w:pStyle w:val="Heading4"/>
      </w:pPr>
      <w:r w:rsidRPr="009F49C4">
        <w:t>Field</w:t>
      </w:r>
      <w:r>
        <w:t>:</w:t>
      </w:r>
      <w:r w:rsidRPr="009F49C4">
        <w:t xml:space="preserve"> Slat Crown</w:t>
      </w:r>
    </w:p>
    <w:p w14:paraId="155E1D5D" w14:textId="77777777" w:rsidR="00EF6E5F" w:rsidRDefault="00EF6E5F" w:rsidP="00EF6E5F">
      <w:pPr>
        <w:pStyle w:val="BodyText"/>
        <w:rPr>
          <w:spacing w:val="-4"/>
          <w:kern w:val="28"/>
        </w:rPr>
      </w:pPr>
      <w:r>
        <w:rPr>
          <w:spacing w:val="-4"/>
          <w:kern w:val="28"/>
        </w:rPr>
        <w:t>The p</w:t>
      </w:r>
      <w:r w:rsidRPr="009F49C4">
        <w:rPr>
          <w:spacing w:val="-4"/>
          <w:kern w:val="28"/>
        </w:rPr>
        <w:t xml:space="preserve">erpendicular length between the </w:t>
      </w:r>
      <w:r>
        <w:rPr>
          <w:spacing w:val="-4"/>
          <w:kern w:val="28"/>
        </w:rPr>
        <w:t xml:space="preserve">slat cord </w:t>
      </w:r>
      <w:r w:rsidRPr="009F49C4">
        <w:rPr>
          <w:spacing w:val="-4"/>
          <w:kern w:val="28"/>
        </w:rPr>
        <w:t xml:space="preserve"> and the curve</w:t>
      </w:r>
      <w:r>
        <w:rPr>
          <w:spacing w:val="-4"/>
          <w:kern w:val="28"/>
        </w:rPr>
        <w:t xml:space="preserve"> (m)</w:t>
      </w:r>
      <w:r w:rsidRPr="009F49C4">
        <w:rPr>
          <w:spacing w:val="-4"/>
          <w:kern w:val="28"/>
        </w:rPr>
        <w:t>. Crown=0.0625x“Slat width”</w:t>
      </w:r>
      <w:r>
        <w:rPr>
          <w:spacing w:val="-4"/>
          <w:kern w:val="28"/>
        </w:rPr>
        <w:t xml:space="preserve">. </w:t>
      </w:r>
      <w:r w:rsidRPr="009F49C4">
        <w:rPr>
          <w:spacing w:val="-4"/>
          <w:kern w:val="28"/>
        </w:rPr>
        <w:t>Slat is assumed to be rectangular in cross section and flat.</w:t>
      </w:r>
      <w:r>
        <w:rPr>
          <w:spacing w:val="-4"/>
          <w:kern w:val="28"/>
        </w:rPr>
        <w:t xml:space="preserve"> The crown accounts for curvature of the slat.  The minimum value is 0.0, and the default value is 0.0015m.</w:t>
      </w:r>
    </w:p>
    <w:p w14:paraId="5699395F" w14:textId="77777777" w:rsidR="00EF6E5F" w:rsidRPr="009F49C4" w:rsidRDefault="00EF6E5F" w:rsidP="00EF6E5F">
      <w:pPr>
        <w:pStyle w:val="Heading4"/>
      </w:pPr>
      <w:r w:rsidRPr="009F49C4">
        <w:t>Field</w:t>
      </w:r>
      <w:r>
        <w:t>:</w:t>
      </w:r>
      <w:r w:rsidRPr="009F49C4">
        <w:t xml:space="preserve"> Slat Angle</w:t>
      </w:r>
    </w:p>
    <w:p w14:paraId="4F3AE161" w14:textId="77777777" w:rsidR="00EF6E5F" w:rsidRDefault="00EF6E5F" w:rsidP="00EF6E5F">
      <w:pPr>
        <w:pStyle w:val="BodyText"/>
      </w:pPr>
      <w:r>
        <w:t>The angle (degrees) between the glazing outward normal and the slat outward normal, where the outward normal points away from the front face of the slat (degrees). If the “Slat Angle Control” input field below specified is “FixedSlatAngle”, then the slat angle is fixed at “Slat Angle” value entered.  Minimum value is zero, and the maximum value allowed is 180.0 degrees.  The default value is 45 degrees.</w:t>
      </w:r>
    </w:p>
    <w:p w14:paraId="20E52759" w14:textId="77777777" w:rsidR="00EF6E5F" w:rsidRPr="009F49C4" w:rsidRDefault="00EF6E5F" w:rsidP="00EF6E5F">
      <w:pPr>
        <w:pStyle w:val="Heading4"/>
      </w:pPr>
      <w:r w:rsidRPr="009F49C4">
        <w:lastRenderedPageBreak/>
        <w:t>Field</w:t>
      </w:r>
      <w:r>
        <w:t>:</w:t>
      </w:r>
      <w:r w:rsidRPr="009F49C4">
        <w:t xml:space="preserve"> Front Side Slat Beam-Diffuse Solar Transmittance</w:t>
      </w:r>
    </w:p>
    <w:p w14:paraId="12234465" w14:textId="77777777" w:rsidR="00EF6E5F" w:rsidRDefault="00EF6E5F" w:rsidP="00EF6E5F">
      <w:pPr>
        <w:pStyle w:val="BodyText"/>
      </w:pPr>
      <w:r>
        <w:t>This value is the slat front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6E039FF8" w14:textId="77777777" w:rsidR="00EF6E5F" w:rsidRPr="009F49C4" w:rsidRDefault="00EF6E5F" w:rsidP="00EF6E5F">
      <w:pPr>
        <w:pStyle w:val="Heading4"/>
      </w:pPr>
      <w:r w:rsidRPr="009F49C4">
        <w:t>Field</w:t>
      </w:r>
      <w:r>
        <w:t>:</w:t>
      </w:r>
      <w:r w:rsidRPr="009F49C4">
        <w:t xml:space="preserve"> Back Side Slat Beam-Diffuse Solar Transmittance</w:t>
      </w:r>
    </w:p>
    <w:p w14:paraId="1C1CDFA9" w14:textId="77777777" w:rsidR="00EF6E5F" w:rsidRDefault="00EF6E5F" w:rsidP="00EF6E5F">
      <w:pPr>
        <w:pStyle w:val="BodyText"/>
      </w:pPr>
      <w:r>
        <w:t>This value is the slat back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1ABD25E5" w14:textId="77777777" w:rsidR="00EF6E5F" w:rsidRPr="009F49C4" w:rsidRDefault="00EF6E5F" w:rsidP="00EF6E5F">
      <w:pPr>
        <w:pStyle w:val="Heading4"/>
      </w:pPr>
      <w:r w:rsidRPr="009F49C4">
        <w:t>Field</w:t>
      </w:r>
      <w:r>
        <w:t>:</w:t>
      </w:r>
      <w:r w:rsidRPr="009F49C4">
        <w:t xml:space="preserve"> Front Side Slat Beam-Diffuse Solar Reflectance</w:t>
      </w:r>
    </w:p>
    <w:p w14:paraId="65639150" w14:textId="77777777" w:rsidR="00EF6E5F" w:rsidRDefault="00EF6E5F" w:rsidP="00EF6E5F">
      <w:pPr>
        <w:pStyle w:val="BodyText"/>
      </w:pPr>
      <w:r>
        <w:t>This value is slat front side beam-diffuse solar reflectance at normal incidence averaged over the entire spectrum of solar radiation. All the reflected component is assumed to be diffuse.</w:t>
      </w:r>
      <w:r w:rsidRPr="00EE0CF3">
        <w:t xml:space="preserve"> </w:t>
      </w:r>
      <w:r>
        <w:t>Minimum value is 0.0, and the maximum value is less than 1.0.</w:t>
      </w:r>
    </w:p>
    <w:p w14:paraId="37CAA313" w14:textId="77777777" w:rsidR="00EF6E5F" w:rsidRPr="009F49C4" w:rsidRDefault="00EF6E5F" w:rsidP="00EF6E5F">
      <w:pPr>
        <w:pStyle w:val="Heading4"/>
      </w:pPr>
      <w:r w:rsidRPr="009F49C4">
        <w:t>Field</w:t>
      </w:r>
      <w:r>
        <w:t>:</w:t>
      </w:r>
      <w:r w:rsidRPr="009F49C4">
        <w:t xml:space="preserve"> Back Side Slat Beam-Diffuse Solar Reflectance</w:t>
      </w:r>
    </w:p>
    <w:p w14:paraId="73DED0CA" w14:textId="77777777" w:rsidR="00EF6E5F" w:rsidRDefault="00EF6E5F" w:rsidP="00EF6E5F">
      <w:pPr>
        <w:pStyle w:val="BodyText"/>
      </w:pPr>
      <w:r>
        <w:t>This value is the slat back side beam-diffuse</w:t>
      </w:r>
      <w:r w:rsidRPr="009F1199">
        <w:t xml:space="preserve"> </w:t>
      </w:r>
      <w:r>
        <w:t>solar reflectance at normal incidence averaged over the entire spectrum of solar radiation. All the reflected component is assumed to be diffuse.</w:t>
      </w:r>
      <w:r w:rsidRPr="00EE0CF3">
        <w:t xml:space="preserve"> </w:t>
      </w:r>
      <w:r>
        <w:t>Minimum value is 0.0, and the maximum value is less than 1.0.</w:t>
      </w:r>
    </w:p>
    <w:p w14:paraId="45FCBAC3" w14:textId="77777777" w:rsidR="00EF6E5F" w:rsidRPr="009F49C4" w:rsidRDefault="00EF6E5F" w:rsidP="00EF6E5F">
      <w:pPr>
        <w:pStyle w:val="Heading4"/>
      </w:pPr>
      <w:r w:rsidRPr="009F49C4">
        <w:t>Field</w:t>
      </w:r>
      <w:r>
        <w:t>:</w:t>
      </w:r>
      <w:r w:rsidRPr="009F49C4">
        <w:t xml:space="preserve"> Front Side Slat Beam-Diffuse Visible Solar Transmittance</w:t>
      </w:r>
    </w:p>
    <w:p w14:paraId="0B959B8B" w14:textId="77777777" w:rsidR="00EF6E5F" w:rsidRDefault="00EF6E5F" w:rsidP="00EF6E5F">
      <w:pPr>
        <w:pStyle w:val="BodyText"/>
      </w:pPr>
      <w:r>
        <w:t>This value is the slat front side beam-diffuse visible transmittance at normal incidence averaged over the visible spectrum range of solar radiation. Any transmitted beam radiation is assumed to be 100% diffuse (i.e., slats are translucent). Minimum value is 0.0, and the maximum value is less than 1.0. The default value is 0.0.</w:t>
      </w:r>
    </w:p>
    <w:p w14:paraId="057CC8AA" w14:textId="77777777" w:rsidR="00EF6E5F" w:rsidRPr="009F49C4" w:rsidRDefault="00EF6E5F" w:rsidP="00EF6E5F">
      <w:pPr>
        <w:pStyle w:val="Heading4"/>
      </w:pPr>
      <w:r w:rsidRPr="009F49C4">
        <w:t>Field</w:t>
      </w:r>
      <w:r>
        <w:t>:</w:t>
      </w:r>
      <w:r w:rsidRPr="009F49C4">
        <w:t xml:space="preserve"> Back Side Slat Beam-Diffuse Visible Solar Transmittance</w:t>
      </w:r>
    </w:p>
    <w:p w14:paraId="1F2AD8D5" w14:textId="77777777" w:rsidR="00EF6E5F" w:rsidRDefault="00EF6E5F" w:rsidP="00EF6E5F">
      <w:pPr>
        <w:pStyle w:val="BodyText"/>
      </w:pPr>
      <w:r>
        <w:t>This value is the slat back side beam-diffuse visible transmittance at normal incidence averaged the visible spectrum range of solar radiation. Any transmitted beam radiation is assumed to be 100% diffuse (i.e., slats are translucent). Minimum value is 0.0, and the maximum value is less than 1.0. The default value is 0.0.</w:t>
      </w:r>
    </w:p>
    <w:p w14:paraId="49CD2A43" w14:textId="77777777" w:rsidR="00EF6E5F" w:rsidRPr="009F49C4" w:rsidRDefault="00EF6E5F" w:rsidP="00EF6E5F">
      <w:pPr>
        <w:pStyle w:val="Heading4"/>
      </w:pPr>
      <w:r w:rsidRPr="009F49C4">
        <w:t>Field</w:t>
      </w:r>
      <w:r>
        <w:t>:</w:t>
      </w:r>
      <w:r w:rsidRPr="009F49C4">
        <w:t xml:space="preserve"> Front Side Slat Beam-Diffuse Visible Solar Reflectance</w:t>
      </w:r>
    </w:p>
    <w:p w14:paraId="5EDB1FBC" w14:textId="77777777" w:rsidR="00EF6E5F" w:rsidRDefault="00EF6E5F" w:rsidP="00EF6E5F">
      <w:pPr>
        <w:pStyle w:val="BodyText"/>
      </w:pPr>
      <w:r>
        <w:t>This value is the slat front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175D4F82" w14:textId="77777777" w:rsidR="00EF6E5F" w:rsidRPr="009F49C4" w:rsidRDefault="00EF6E5F" w:rsidP="00EF6E5F">
      <w:pPr>
        <w:pStyle w:val="Heading4"/>
      </w:pPr>
      <w:r w:rsidRPr="009F49C4">
        <w:t>Field</w:t>
      </w:r>
      <w:r>
        <w:t>:</w:t>
      </w:r>
      <w:r w:rsidRPr="009F49C4">
        <w:t xml:space="preserve"> Back Side Slat Beam-Diffuse Visible Solar Reflectance</w:t>
      </w:r>
    </w:p>
    <w:p w14:paraId="71BFEA64" w14:textId="77777777" w:rsidR="00EF6E5F" w:rsidRDefault="00EF6E5F" w:rsidP="00EF6E5F">
      <w:pPr>
        <w:pStyle w:val="BodyText"/>
      </w:pPr>
      <w:r>
        <w:t>This value is the slat back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6A8FF90F" w14:textId="77777777" w:rsidR="00EF6E5F" w:rsidRPr="009F49C4" w:rsidRDefault="00EF6E5F" w:rsidP="00EF6E5F">
      <w:pPr>
        <w:pStyle w:val="Heading4"/>
      </w:pPr>
      <w:r w:rsidRPr="009F49C4">
        <w:t>Field</w:t>
      </w:r>
      <w:r>
        <w:t>:</w:t>
      </w:r>
      <w:r w:rsidRPr="009F49C4">
        <w:t xml:space="preserve"> Slat Diffuse-Diffuse Solar Transmittance</w:t>
      </w:r>
    </w:p>
    <w:p w14:paraId="3052A2AC" w14:textId="77777777" w:rsidR="00EF6E5F" w:rsidRDefault="00EF6E5F" w:rsidP="00EF6E5F">
      <w:pPr>
        <w:pStyle w:val="BodyText"/>
      </w:pPr>
      <w:r>
        <w:t>This value is the slat diffuse-diffuse solar transmittance for hemispherically diffuse solar radiation. This value is the same for front and back side of the slat.  Minimum value is 0.0,  and the maximum value is less than 1.0.</w:t>
      </w:r>
    </w:p>
    <w:p w14:paraId="6D375B60" w14:textId="77777777" w:rsidR="00EF6E5F" w:rsidRPr="009F49C4" w:rsidRDefault="00EF6E5F" w:rsidP="00EF6E5F">
      <w:pPr>
        <w:pStyle w:val="Heading4"/>
      </w:pPr>
      <w:r w:rsidRPr="009F49C4">
        <w:t>Field</w:t>
      </w:r>
      <w:r>
        <w:t>:</w:t>
      </w:r>
      <w:r w:rsidRPr="009F49C4">
        <w:t xml:space="preserve"> Front Side Slat Diffuse-Diffuse Solar Reflectance</w:t>
      </w:r>
    </w:p>
    <w:p w14:paraId="7FB9693B" w14:textId="77777777" w:rsidR="00EF6E5F" w:rsidRDefault="00EF6E5F" w:rsidP="00EF6E5F">
      <w:pPr>
        <w:pStyle w:val="BodyText"/>
      </w:pPr>
      <w:r>
        <w:t>This value is the slat front side diffuse-diffuse solar reflectance for hemispherically diffuse solar radiation. Minimum value is 0.0,  and the maximum value is less than 1.0.</w:t>
      </w:r>
    </w:p>
    <w:p w14:paraId="07070A47" w14:textId="77777777" w:rsidR="00EF6E5F" w:rsidRPr="009F49C4" w:rsidRDefault="00EF6E5F" w:rsidP="00EF6E5F">
      <w:pPr>
        <w:pStyle w:val="Heading4"/>
      </w:pPr>
      <w:r w:rsidRPr="009F49C4">
        <w:lastRenderedPageBreak/>
        <w:t>Field</w:t>
      </w:r>
      <w:r>
        <w:t>:</w:t>
      </w:r>
      <w:r w:rsidRPr="009F49C4">
        <w:t xml:space="preserve"> Back Side Slat Diffuse-Diffuse Solar Reflectance</w:t>
      </w:r>
    </w:p>
    <w:p w14:paraId="3421F36D" w14:textId="77777777" w:rsidR="00EF6E5F" w:rsidRDefault="00EF6E5F" w:rsidP="00EF6E5F">
      <w:pPr>
        <w:pStyle w:val="BodyText"/>
      </w:pPr>
      <w:r>
        <w:t>This value is the slat back side diffuse-diffuse solar reflectance for hemispherically diffuse solar radiation. Minimum value is 0.0,  and the maximum value is less than 1.0.</w:t>
      </w:r>
    </w:p>
    <w:p w14:paraId="158467D4" w14:textId="77777777" w:rsidR="00EF6E5F" w:rsidRPr="009F49C4" w:rsidRDefault="00EF6E5F" w:rsidP="00EF6E5F">
      <w:pPr>
        <w:pStyle w:val="Heading4"/>
      </w:pPr>
      <w:r w:rsidRPr="009F49C4">
        <w:t>Field</w:t>
      </w:r>
      <w:r>
        <w:t>:</w:t>
      </w:r>
      <w:r w:rsidRPr="009F49C4">
        <w:t xml:space="preserve"> Slat Diffuse-Diffuse Visible Transmittance</w:t>
      </w:r>
    </w:p>
    <w:p w14:paraId="138FF195" w14:textId="77777777" w:rsidR="00EF6E5F" w:rsidRDefault="00EF6E5F" w:rsidP="00EF6E5F">
      <w:pPr>
        <w:pStyle w:val="BodyText"/>
      </w:pPr>
      <w:r>
        <w:t>This value is the</w:t>
      </w:r>
      <w:r w:rsidRPr="00955455">
        <w:t xml:space="preserve"> </w:t>
      </w:r>
      <w:r>
        <w:t>slat diffuse-diffuse visible transmittance for hemispherically diffuse visible spectrum range of solar radiation. This value is the same for front and back side of the slat.  Minimum value is 0.0,  and the maximumvalue is less than 1.0. This input field is not used currently.</w:t>
      </w:r>
    </w:p>
    <w:p w14:paraId="14339223" w14:textId="77777777" w:rsidR="00EF6E5F" w:rsidRPr="009F49C4" w:rsidRDefault="00EF6E5F" w:rsidP="00EF6E5F">
      <w:pPr>
        <w:pStyle w:val="Heading4"/>
      </w:pPr>
      <w:r w:rsidRPr="009F49C4">
        <w:t>Field</w:t>
      </w:r>
      <w:r>
        <w:t>:</w:t>
      </w:r>
      <w:r w:rsidRPr="009F49C4">
        <w:t xml:space="preserve"> Front Side Slat Diffuse-Diffuse Visible Reflectance</w:t>
      </w:r>
    </w:p>
    <w:p w14:paraId="1979F440" w14:textId="77777777" w:rsidR="00EF6E5F" w:rsidRDefault="00EF6E5F" w:rsidP="00EF6E5F">
      <w:pPr>
        <w:pStyle w:val="BodyText"/>
      </w:pPr>
      <w:r>
        <w:t>This value is the slat front side diffuse-diffuse visible reflectance for hemispherically diffuse visible spectrum range of solar radiation. Minimum value is 0.0, and the maximum value is less than 1.0.  This input field is not used currently.</w:t>
      </w:r>
    </w:p>
    <w:p w14:paraId="769C032E" w14:textId="77777777" w:rsidR="00EF6E5F" w:rsidRPr="009F49C4" w:rsidRDefault="00EF6E5F" w:rsidP="00EF6E5F">
      <w:pPr>
        <w:pStyle w:val="Heading4"/>
      </w:pPr>
      <w:r w:rsidRPr="009F49C4">
        <w:t>Field</w:t>
      </w:r>
      <w:r>
        <w:t>:</w:t>
      </w:r>
      <w:r w:rsidRPr="009F49C4">
        <w:t xml:space="preserve"> Back Side Slat Diffuse-Diffuse Visible Reflectance</w:t>
      </w:r>
    </w:p>
    <w:p w14:paraId="5A32E3EF" w14:textId="77777777" w:rsidR="00EF6E5F" w:rsidRDefault="00EF6E5F" w:rsidP="00EF6E5F">
      <w:pPr>
        <w:pStyle w:val="BodyText"/>
      </w:pPr>
      <w:r>
        <w:t>This value is the slat back side diffuse-diffuse visible reflectance for hemispherically diffuse visible spectrum range of solar radiation. Minimum value is 0.0, and the maximum value is less than 1.0.  This input field is not used currently.</w:t>
      </w:r>
    </w:p>
    <w:p w14:paraId="6D5F3B23" w14:textId="77777777" w:rsidR="00EF6E5F" w:rsidRPr="009F49C4" w:rsidRDefault="00EF6E5F" w:rsidP="00EF6E5F">
      <w:pPr>
        <w:pStyle w:val="Heading4"/>
      </w:pPr>
      <w:r w:rsidRPr="009F49C4">
        <w:t>Field</w:t>
      </w:r>
      <w:r>
        <w:t>:</w:t>
      </w:r>
      <w:r w:rsidRPr="009F49C4">
        <w:t xml:space="preserve"> Slat Infrared Transmittance</w:t>
      </w:r>
    </w:p>
    <w:p w14:paraId="796C9C75" w14:textId="77777777" w:rsidR="00EF6E5F" w:rsidRDefault="00EF6E5F" w:rsidP="00EF6E5F">
      <w:pPr>
        <w:pStyle w:val="BodyText"/>
        <w:rPr>
          <w:spacing w:val="-4"/>
          <w:kern w:val="28"/>
        </w:rPr>
      </w:pPr>
      <w:r>
        <w:rPr>
          <w:spacing w:val="-4"/>
          <w:kern w:val="28"/>
        </w:rPr>
        <w:t>This value is the l</w:t>
      </w:r>
      <w:r w:rsidRPr="009F49C4">
        <w:rPr>
          <w:spacing w:val="-4"/>
          <w:kern w:val="28"/>
        </w:rPr>
        <w:t>ong-wave hemispherical transmittance of the slat material.</w:t>
      </w:r>
      <w:r>
        <w:rPr>
          <w:spacing w:val="-4"/>
          <w:kern w:val="28"/>
        </w:rPr>
        <w:t xml:space="preserve"> </w:t>
      </w:r>
      <w:r w:rsidRPr="009F49C4">
        <w:rPr>
          <w:spacing w:val="-4"/>
          <w:kern w:val="28"/>
        </w:rPr>
        <w:t>Assumed to be the same for both sides of the slat.</w:t>
      </w:r>
      <w:r>
        <w:rPr>
          <w:spacing w:val="-4"/>
          <w:kern w:val="28"/>
        </w:rPr>
        <w:t xml:space="preserve"> The minimum value is 0.0, the maximum value is less than 1.0.  The default value is 0.0.</w:t>
      </w:r>
    </w:p>
    <w:p w14:paraId="56BB2053" w14:textId="77777777" w:rsidR="00EF6E5F" w:rsidRPr="009F49C4" w:rsidRDefault="00EF6E5F" w:rsidP="00EF6E5F">
      <w:pPr>
        <w:pStyle w:val="Heading4"/>
      </w:pPr>
      <w:r w:rsidRPr="009F49C4">
        <w:t>Field</w:t>
      </w:r>
      <w:r>
        <w:t>:</w:t>
      </w:r>
      <w:r w:rsidRPr="009F49C4">
        <w:t xml:space="preserve"> Front Side Slat Infrared Emissivity</w:t>
      </w:r>
    </w:p>
    <w:p w14:paraId="63D3F8AD" w14:textId="77777777" w:rsidR="00EF6E5F" w:rsidRDefault="00EF6E5F" w:rsidP="00EF6E5F">
      <w:pPr>
        <w:pStyle w:val="BodyText"/>
        <w:rPr>
          <w:spacing w:val="-4"/>
          <w:kern w:val="28"/>
        </w:rPr>
      </w:pPr>
      <w:r>
        <w:rPr>
          <w:spacing w:val="-4"/>
          <w:kern w:val="28"/>
        </w:rPr>
        <w:t>This value is the f</w:t>
      </w:r>
      <w:r w:rsidRPr="009F49C4">
        <w:rPr>
          <w:spacing w:val="-4"/>
          <w:kern w:val="28"/>
        </w:rPr>
        <w:t>ront side long-wave hemispherical emissivity of the slat material.</w:t>
      </w:r>
      <w:r>
        <w:rPr>
          <w:spacing w:val="-4"/>
          <w:kern w:val="28"/>
        </w:rPr>
        <w:t xml:space="preserve"> The minimum value is 0.0, the maximum value is less than 1.0. The default value is 0.9.</w:t>
      </w:r>
    </w:p>
    <w:p w14:paraId="55F7ED99" w14:textId="77777777" w:rsidR="00EF6E5F" w:rsidRPr="009F49C4" w:rsidRDefault="00EF6E5F" w:rsidP="00EF6E5F">
      <w:pPr>
        <w:pStyle w:val="Heading4"/>
      </w:pPr>
      <w:r w:rsidRPr="009F49C4">
        <w:t>Field</w:t>
      </w:r>
      <w:r>
        <w:t>:</w:t>
      </w:r>
      <w:r w:rsidRPr="009F49C4">
        <w:t xml:space="preserve"> Back Side Slat Infrared Emissivity</w:t>
      </w:r>
    </w:p>
    <w:p w14:paraId="2362DDE0" w14:textId="77777777" w:rsidR="00EF6E5F" w:rsidRDefault="00EF6E5F" w:rsidP="00EF6E5F">
      <w:pPr>
        <w:pStyle w:val="BodyText"/>
        <w:rPr>
          <w:spacing w:val="-4"/>
          <w:kern w:val="28"/>
        </w:rPr>
      </w:pPr>
      <w:r>
        <w:rPr>
          <w:spacing w:val="-4"/>
          <w:kern w:val="28"/>
        </w:rPr>
        <w:t xml:space="preserve">This value is the back </w:t>
      </w:r>
      <w:r w:rsidRPr="009F49C4">
        <w:rPr>
          <w:spacing w:val="-4"/>
          <w:kern w:val="28"/>
        </w:rPr>
        <w:t>side long-wave hemispherical emissivity of the slat material.</w:t>
      </w:r>
      <w:r>
        <w:rPr>
          <w:spacing w:val="-4"/>
          <w:kern w:val="28"/>
        </w:rPr>
        <w:t xml:space="preserve"> The minimum value is 0.0, the maximum value is less than 1.0.  The default value is 0.9.</w:t>
      </w:r>
    </w:p>
    <w:p w14:paraId="22E6A54E" w14:textId="77777777" w:rsidR="00EF6E5F" w:rsidRPr="009F49C4" w:rsidRDefault="00EF6E5F" w:rsidP="00EF6E5F">
      <w:pPr>
        <w:pStyle w:val="Heading4"/>
      </w:pPr>
      <w:r w:rsidRPr="009F49C4">
        <w:t>Field</w:t>
      </w:r>
      <w:r>
        <w:t>:</w:t>
      </w:r>
      <w:r w:rsidRPr="009F49C4">
        <w:t xml:space="preserve"> Slat Angle Control</w:t>
      </w:r>
    </w:p>
    <w:p w14:paraId="05606D64" w14:textId="77777777" w:rsidR="00EF6E5F" w:rsidRDefault="00EF6E5F" w:rsidP="00EF6E5F">
      <w:pPr>
        <w:pStyle w:val="BodyText"/>
        <w:rPr>
          <w:spacing w:val="-4"/>
          <w:kern w:val="28"/>
        </w:rPr>
      </w:pPr>
      <w:r>
        <w:rPr>
          <w:spacing w:val="-4"/>
          <w:kern w:val="28"/>
        </w:rPr>
        <w:t>This input field is u</w:t>
      </w:r>
      <w:r w:rsidRPr="009F49C4">
        <w:rPr>
          <w:spacing w:val="-4"/>
          <w:kern w:val="28"/>
        </w:rPr>
        <w:t>sed only if slat angle control is de</w:t>
      </w:r>
      <w:r>
        <w:rPr>
          <w:spacing w:val="-4"/>
          <w:kern w:val="28"/>
        </w:rPr>
        <w:t>s</w:t>
      </w:r>
      <w:r w:rsidRPr="009F49C4">
        <w:rPr>
          <w:spacing w:val="-4"/>
          <w:kern w:val="28"/>
        </w:rPr>
        <w:t>ired</w:t>
      </w:r>
      <w:r>
        <w:rPr>
          <w:spacing w:val="-4"/>
          <w:kern w:val="28"/>
        </w:rPr>
        <w:t>.  The three key choice inputsallowed are “</w:t>
      </w:r>
      <w:r w:rsidRPr="009F49C4">
        <w:rPr>
          <w:spacing w:val="-4"/>
          <w:kern w:val="28"/>
        </w:rPr>
        <w:t>FixedSlatAngle</w:t>
      </w:r>
      <w:r>
        <w:rPr>
          <w:spacing w:val="-4"/>
          <w:kern w:val="28"/>
        </w:rPr>
        <w:t>”, “</w:t>
      </w:r>
      <w:r w:rsidRPr="009F49C4">
        <w:rPr>
          <w:spacing w:val="-4"/>
          <w:kern w:val="28"/>
        </w:rPr>
        <w:t>MaximizeSolar</w:t>
      </w:r>
      <w:r>
        <w:rPr>
          <w:spacing w:val="-4"/>
          <w:kern w:val="28"/>
        </w:rPr>
        <w:t>”, and “</w:t>
      </w:r>
      <w:r w:rsidRPr="009F49C4">
        <w:rPr>
          <w:spacing w:val="-4"/>
          <w:kern w:val="28"/>
        </w:rPr>
        <w:t>BlockBeamSolar</w:t>
      </w:r>
      <w:r>
        <w:rPr>
          <w:spacing w:val="-4"/>
          <w:kern w:val="28"/>
        </w:rPr>
        <w:t>”.  The default value is “</w:t>
      </w:r>
      <w:r w:rsidRPr="009F49C4">
        <w:rPr>
          <w:spacing w:val="-4"/>
          <w:kern w:val="28"/>
        </w:rPr>
        <w:t>FixedSlatAngle</w:t>
      </w:r>
      <w:r>
        <w:rPr>
          <w:spacing w:val="-4"/>
          <w:kern w:val="28"/>
        </w:rPr>
        <w:t xml:space="preserve">”. </w:t>
      </w:r>
      <w:r>
        <w:t xml:space="preserve">If Type of Slat Angle Control for Blinds = </w:t>
      </w:r>
      <w:r w:rsidRPr="009F49C4">
        <w:rPr>
          <w:spacing w:val="-4"/>
          <w:kern w:val="28"/>
        </w:rPr>
        <w:t>MaximizeSolar</w:t>
      </w:r>
      <w:r>
        <w:rPr>
          <w:spacing w:val="-4"/>
          <w:kern w:val="28"/>
        </w:rPr>
        <w:t xml:space="preserve"> the slat angle is adjusted to </w:t>
      </w:r>
      <w:r w:rsidRPr="009F49C4">
        <w:rPr>
          <w:spacing w:val="-4"/>
          <w:kern w:val="28"/>
        </w:rPr>
        <w:t>maximize solar gain</w:t>
      </w:r>
      <w:r>
        <w:rPr>
          <w:spacing w:val="-4"/>
          <w:kern w:val="28"/>
        </w:rPr>
        <w:t xml:space="preserve">.  </w:t>
      </w:r>
      <w:r>
        <w:t xml:space="preserve">If Type of Slat Angle Control for Blinds = </w:t>
      </w:r>
      <w:r w:rsidRPr="009F49C4">
        <w:rPr>
          <w:spacing w:val="-4"/>
          <w:kern w:val="28"/>
        </w:rPr>
        <w:t>BlockBeamSolar</w:t>
      </w:r>
      <w:r>
        <w:rPr>
          <w:spacing w:val="-4"/>
          <w:kern w:val="28"/>
        </w:rPr>
        <w:t xml:space="preserve">, the slat angle is adjusted to </w:t>
      </w:r>
      <w:r w:rsidRPr="009F49C4">
        <w:rPr>
          <w:spacing w:val="-4"/>
          <w:kern w:val="28"/>
        </w:rPr>
        <w:t>maximize visibiity while eliminating beam solar radiation</w:t>
      </w:r>
      <w:r>
        <w:rPr>
          <w:spacing w:val="-4"/>
          <w:kern w:val="28"/>
        </w:rPr>
        <w:t xml:space="preserve">.  </w:t>
      </w:r>
      <w:r>
        <w:t xml:space="preserve">If Type of Slat Angle Control for Blinds = </w:t>
      </w:r>
      <w:r w:rsidRPr="009F49C4">
        <w:rPr>
          <w:spacing w:val="-4"/>
          <w:kern w:val="28"/>
        </w:rPr>
        <w:t>FixedSlatAngle</w:t>
      </w:r>
      <w:r>
        <w:rPr>
          <w:spacing w:val="-4"/>
          <w:kern w:val="28"/>
        </w:rPr>
        <w:t xml:space="preserve">, then the </w:t>
      </w:r>
      <w:r w:rsidRPr="009F49C4">
        <w:rPr>
          <w:spacing w:val="-4"/>
          <w:kern w:val="28"/>
        </w:rPr>
        <w:t>model uses a fixed slat angle specified above.</w:t>
      </w:r>
    </w:p>
    <w:p w14:paraId="5F5156D0" w14:textId="77777777" w:rsidR="00EF6E5F" w:rsidRDefault="00EF6E5F" w:rsidP="00EF6E5F">
      <w:pPr>
        <w:pStyle w:val="BodyText"/>
      </w:pPr>
      <w:r>
        <w:t>An IDF example for this object, is shown below:</w:t>
      </w:r>
    </w:p>
    <w:p w14:paraId="4E7C6053" w14:textId="77777777" w:rsidR="00EF6E5F" w:rsidRPr="00101785" w:rsidRDefault="00EF6E5F" w:rsidP="00EF6E5F">
      <w:pPr>
        <w:pStyle w:val="CodeIDDSamples"/>
      </w:pPr>
      <w:r w:rsidRPr="00101785">
        <w:t>WindowMaterial:Blind:EquivalentLayer,</w:t>
      </w:r>
    </w:p>
    <w:p w14:paraId="1488262C" w14:textId="77777777" w:rsidR="00EF6E5F" w:rsidRPr="00101785" w:rsidRDefault="00EF6E5F" w:rsidP="00EF6E5F">
      <w:pPr>
        <w:pStyle w:val="CodeIDDSamples"/>
      </w:pPr>
      <w:r w:rsidRPr="00101785">
        <w:t xml:space="preserve">  VBU8D6+45SW1,      ! - Name</w:t>
      </w:r>
    </w:p>
    <w:p w14:paraId="462D2D8A" w14:textId="77777777" w:rsidR="00EF6E5F" w:rsidRPr="00101785" w:rsidRDefault="00EF6E5F" w:rsidP="00EF6E5F">
      <w:pPr>
        <w:pStyle w:val="CodeIDDSamples"/>
      </w:pPr>
      <w:r w:rsidRPr="00101785">
        <w:t xml:space="preserve">  Horizontal,        ! - Slat Orientation</w:t>
      </w:r>
    </w:p>
    <w:p w14:paraId="4E38F2E1" w14:textId="77777777" w:rsidR="00EF6E5F" w:rsidRPr="00101785" w:rsidRDefault="00EF6E5F" w:rsidP="00EF6E5F">
      <w:pPr>
        <w:pStyle w:val="CodeIDDSamples"/>
      </w:pPr>
      <w:r w:rsidRPr="00101785">
        <w:t xml:space="preserve">  0.025,             ! - Slat Width</w:t>
      </w:r>
    </w:p>
    <w:p w14:paraId="79CA8337" w14:textId="77777777" w:rsidR="00EF6E5F" w:rsidRPr="00101785" w:rsidRDefault="00EF6E5F" w:rsidP="00EF6E5F">
      <w:pPr>
        <w:pStyle w:val="CodeIDDSamples"/>
      </w:pPr>
      <w:r w:rsidRPr="00101785">
        <w:t xml:space="preserve">  0.025,             ! - Slat Separation</w:t>
      </w:r>
    </w:p>
    <w:p w14:paraId="6918E13E" w14:textId="77777777" w:rsidR="00EF6E5F" w:rsidRPr="00101785" w:rsidRDefault="00EF6E5F" w:rsidP="00EF6E5F">
      <w:pPr>
        <w:pStyle w:val="CodeIDDSamples"/>
      </w:pPr>
      <w:r w:rsidRPr="00101785">
        <w:t xml:space="preserve">  0.0,               ! - Slat Crown</w:t>
      </w:r>
    </w:p>
    <w:p w14:paraId="7A8608EC" w14:textId="77777777" w:rsidR="00EF6E5F" w:rsidRPr="00101785" w:rsidRDefault="00EF6E5F" w:rsidP="00EF6E5F">
      <w:pPr>
        <w:pStyle w:val="CodeIDDSamples"/>
      </w:pPr>
      <w:r w:rsidRPr="00101785">
        <w:t xml:space="preserve">  45.0,              ! - Slat Angle</w:t>
      </w:r>
    </w:p>
    <w:p w14:paraId="03113A2D" w14:textId="77777777" w:rsidR="00EF6E5F" w:rsidRPr="00101785" w:rsidRDefault="00EF6E5F" w:rsidP="00EF6E5F">
      <w:pPr>
        <w:pStyle w:val="CodeIDDSamples"/>
      </w:pPr>
      <w:r w:rsidRPr="00101785">
        <w:t xml:space="preserve">  0.0,               </w:t>
      </w:r>
      <w:r>
        <w:t>!</w:t>
      </w:r>
      <w:r w:rsidRPr="00101785">
        <w:t xml:space="preserve"> - Front Side Slat Beam-Diffuse Solar Transmittance</w:t>
      </w:r>
    </w:p>
    <w:p w14:paraId="46F18E50" w14:textId="77777777" w:rsidR="00EF6E5F" w:rsidRPr="00101785" w:rsidRDefault="00EF6E5F" w:rsidP="00EF6E5F">
      <w:pPr>
        <w:pStyle w:val="CodeIDDSamples"/>
      </w:pPr>
      <w:r w:rsidRPr="00101785">
        <w:t xml:space="preserve">  0.0,               ! - Back Side Slat Beam-Diffuse Solar Transmittance</w:t>
      </w:r>
    </w:p>
    <w:p w14:paraId="3BED7539" w14:textId="77777777" w:rsidR="00EF6E5F" w:rsidRPr="00101785" w:rsidRDefault="00EF6E5F" w:rsidP="00EF6E5F">
      <w:pPr>
        <w:pStyle w:val="CodeIDDSamples"/>
      </w:pPr>
      <w:r w:rsidRPr="00101785">
        <w:t xml:space="preserve">  0.0,               ! - Front Side Slat Beam-Diffuse Solar Reflectance</w:t>
      </w:r>
    </w:p>
    <w:p w14:paraId="1FB6D43D" w14:textId="77777777" w:rsidR="00EF6E5F" w:rsidRPr="00101785" w:rsidRDefault="00EF6E5F" w:rsidP="00EF6E5F">
      <w:pPr>
        <w:pStyle w:val="CodeIDDSamples"/>
      </w:pPr>
      <w:r w:rsidRPr="00101785">
        <w:t xml:space="preserve">  0.0,               ! - Back Side Slat Beam-Diffuse Solar Reflectance</w:t>
      </w:r>
    </w:p>
    <w:p w14:paraId="43F8FB68" w14:textId="77777777" w:rsidR="00EF6E5F" w:rsidRPr="00101785" w:rsidRDefault="00EF6E5F" w:rsidP="00EF6E5F">
      <w:pPr>
        <w:pStyle w:val="CodeIDDSamples"/>
      </w:pPr>
      <w:r w:rsidRPr="00101785">
        <w:t xml:space="preserve">  0.0,           </w:t>
      </w:r>
      <w:r>
        <w:t xml:space="preserve">    !</w:t>
      </w:r>
      <w:r w:rsidRPr="00101785">
        <w:t xml:space="preserve"> - Front Side Slat Beam-Diffuse Visible Transmittance</w:t>
      </w:r>
    </w:p>
    <w:p w14:paraId="41D1970D" w14:textId="77777777" w:rsidR="00EF6E5F" w:rsidRPr="00101785" w:rsidRDefault="00EF6E5F" w:rsidP="00EF6E5F">
      <w:pPr>
        <w:pStyle w:val="CodeIDDSamples"/>
      </w:pPr>
      <w:r w:rsidRPr="00101785">
        <w:t xml:space="preserve">  0.0,               ! - Back Side Slat Beam-Diffuse Visible Transmittance</w:t>
      </w:r>
    </w:p>
    <w:p w14:paraId="209CB87F" w14:textId="77777777" w:rsidR="00EF6E5F" w:rsidRPr="00101785" w:rsidRDefault="00EF6E5F" w:rsidP="00EF6E5F">
      <w:pPr>
        <w:pStyle w:val="CodeIDDSamples"/>
      </w:pPr>
      <w:r w:rsidRPr="00101785">
        <w:t xml:space="preserve">  0.0,               ! - Front Side Slat Beam-Diffuse Visible Reflectance</w:t>
      </w:r>
    </w:p>
    <w:p w14:paraId="375EB3C2" w14:textId="77777777" w:rsidR="00EF6E5F" w:rsidRPr="00101785" w:rsidRDefault="00EF6E5F" w:rsidP="00EF6E5F">
      <w:pPr>
        <w:pStyle w:val="CodeIDDSamples"/>
      </w:pPr>
      <w:r w:rsidRPr="00101785">
        <w:t xml:space="preserve">  0.0,               ! - Back Side Slat Beam-Diffuse Visible  Reflectance</w:t>
      </w:r>
    </w:p>
    <w:p w14:paraId="4722E83A" w14:textId="77777777" w:rsidR="00EF6E5F" w:rsidRPr="00101785" w:rsidRDefault="00EF6E5F" w:rsidP="00EF6E5F">
      <w:pPr>
        <w:pStyle w:val="CodeIDDSamples"/>
      </w:pPr>
      <w:r w:rsidRPr="00101785">
        <w:lastRenderedPageBreak/>
        <w:t xml:space="preserve">  0.0,               ! - Slat Diffuse-Diffuse Solar Transmittance</w:t>
      </w:r>
    </w:p>
    <w:p w14:paraId="2133CF3D" w14:textId="77777777" w:rsidR="00EF6E5F" w:rsidRPr="00101785" w:rsidRDefault="00EF6E5F" w:rsidP="00EF6E5F">
      <w:pPr>
        <w:pStyle w:val="CodeIDDSamples"/>
      </w:pPr>
      <w:r w:rsidRPr="00101785">
        <w:t xml:space="preserve">  0.80,              ! - Front Side Slat Diffuse-Diffuse Solar Reflectance</w:t>
      </w:r>
    </w:p>
    <w:p w14:paraId="5BA22CA7" w14:textId="77777777" w:rsidR="00EF6E5F" w:rsidRPr="00101785" w:rsidRDefault="00EF6E5F" w:rsidP="00EF6E5F">
      <w:pPr>
        <w:pStyle w:val="CodeIDDSamples"/>
      </w:pPr>
      <w:r w:rsidRPr="00101785">
        <w:t xml:space="preserve">  0.60,              ! - Back Side Slat Diffuse-Diffuse Solar Reflectance</w:t>
      </w:r>
    </w:p>
    <w:p w14:paraId="7797E62B" w14:textId="77777777" w:rsidR="00EF6E5F" w:rsidRPr="00101785" w:rsidRDefault="00EF6E5F" w:rsidP="00EF6E5F">
      <w:pPr>
        <w:pStyle w:val="CodeIDDSamples"/>
      </w:pPr>
      <w:r w:rsidRPr="00101785">
        <w:t xml:space="preserve">  0.0,               ! - Slat Diffuse-Diffuse Visible Transmittance</w:t>
      </w:r>
    </w:p>
    <w:p w14:paraId="19660838" w14:textId="77777777" w:rsidR="00EF6E5F" w:rsidRPr="00101785" w:rsidRDefault="00EF6E5F" w:rsidP="00EF6E5F">
      <w:pPr>
        <w:pStyle w:val="CodeIDDSamples"/>
      </w:pPr>
      <w:r w:rsidRPr="00101785">
        <w:t xml:space="preserve">  0.0,               ! - Front Side Slat Diffuse-Diffuse Visible Reflectance</w:t>
      </w:r>
    </w:p>
    <w:p w14:paraId="7A5604E9" w14:textId="77777777" w:rsidR="00EF6E5F" w:rsidRPr="00101785" w:rsidRDefault="00EF6E5F" w:rsidP="00EF6E5F">
      <w:pPr>
        <w:pStyle w:val="CodeIDDSamples"/>
      </w:pPr>
      <w:r w:rsidRPr="00101785">
        <w:t xml:space="preserve">  0.0,               ! - Back Side Slat Diffuse-Diffuse Visible Reflectance</w:t>
      </w:r>
    </w:p>
    <w:p w14:paraId="5107642B" w14:textId="77777777" w:rsidR="00EF6E5F" w:rsidRPr="00101785" w:rsidRDefault="00EF6E5F" w:rsidP="00EF6E5F">
      <w:pPr>
        <w:pStyle w:val="CodeIDDSamples"/>
      </w:pPr>
      <w:r w:rsidRPr="00101785">
        <w:t xml:space="preserve">  0.0,               ! - Slat Infrared Transmittance</w:t>
      </w:r>
    </w:p>
    <w:p w14:paraId="239A9379" w14:textId="77777777" w:rsidR="00EF6E5F" w:rsidRPr="00101785" w:rsidRDefault="00EF6E5F" w:rsidP="00EF6E5F">
      <w:pPr>
        <w:pStyle w:val="CodeIDDSamples"/>
      </w:pPr>
      <w:r w:rsidRPr="00101785">
        <w:t xml:space="preserve">  0.90,              ! - Front Side Slat Infrared Emissivity</w:t>
      </w:r>
    </w:p>
    <w:p w14:paraId="7C18583A" w14:textId="77777777" w:rsidR="00EF6E5F" w:rsidRPr="00101785" w:rsidRDefault="00EF6E5F" w:rsidP="00EF6E5F">
      <w:pPr>
        <w:pStyle w:val="CodeIDDSamples"/>
      </w:pPr>
      <w:r w:rsidRPr="00101785">
        <w:t xml:space="preserve">  0.90,              ! - Back Side Slat Infrared Emissivity</w:t>
      </w:r>
    </w:p>
    <w:p w14:paraId="4CFDB004" w14:textId="77777777" w:rsidR="00EF6E5F" w:rsidRDefault="00EF6E5F" w:rsidP="00EF6E5F">
      <w:pPr>
        <w:pStyle w:val="CodeIDDSamples"/>
      </w:pPr>
      <w:r w:rsidRPr="00101785">
        <w:t xml:space="preserve">  FixedSlatAngle;    ! - Slat Angle Control</w:t>
      </w:r>
    </w:p>
    <w:p w14:paraId="3B56688A" w14:textId="77777777" w:rsidR="00EF6E5F" w:rsidRPr="009F49C4" w:rsidRDefault="00EF6E5F" w:rsidP="00EF6E5F">
      <w:pPr>
        <w:pStyle w:val="Heading3"/>
      </w:pPr>
      <w:bookmarkStart w:id="345" w:name="_Toc399489830"/>
      <w:r w:rsidRPr="00DA3672">
        <w:t>WindowMaterial:Screen:EquivalentLayer</w:t>
      </w:r>
      <w:bookmarkEnd w:id="345"/>
    </w:p>
    <w:p w14:paraId="7CF53CDD" w14:textId="7E5A5C87" w:rsidR="00EF6E5F" w:rsidRDefault="00EF6E5F" w:rsidP="00EF6E5F">
      <w:pPr>
        <w:pStyle w:val="BodyText"/>
      </w:pPr>
      <w:r>
        <w:t xml:space="preserve">This object specifies the optical and thermal properties of exterior screen materials for Equivalent Layer Window. </w:t>
      </w:r>
      <w:r w:rsidRPr="006A3048">
        <w:t xml:space="preserve">Can only be placed on the exterior side of window construction. </w:t>
      </w:r>
      <w:r>
        <w:t>The window screen model assumes the screen is made up of intersecting orthogonally-crossed cylinders. The surface of the cylinders is assumed to be diffusely reflecting. The beam solar radiation transmitted through an equivalent Layer window screen varies with sun angle and is made up of two distinct elements: a beam-beam component and a beam-difuse component. The beam-beam transmittance component is calculated using screen openness area fraction determined from the geometry of the screen and the incident angle of the sun.</w:t>
      </w:r>
      <w:r w:rsidDel="0074353F">
        <w:t xml:space="preserve"> </w:t>
      </w:r>
      <w:r>
        <w:t>Empirical correlations are used to obtain the effective off-normal solar and longwave properties of insect screens.  Insect screen geometry is shown in</w:t>
      </w:r>
      <w:r w:rsidR="00AF6E98">
        <w:t xml:space="preserve"> </w:t>
      </w:r>
      <w:r w:rsidR="00B21537">
        <w:fldChar w:fldCharType="begin"/>
      </w:r>
      <w:r w:rsidR="00B21537">
        <w:instrText xml:space="preserve"> REF _Ref399488477 \h </w:instrText>
      </w:r>
      <w:r w:rsidR="00B21537">
        <w:fldChar w:fldCharType="separate"/>
      </w:r>
      <w:r w:rsidR="00F157E6">
        <w:t xml:space="preserve">Figure </w:t>
      </w:r>
      <w:r w:rsidR="00F157E6">
        <w:rPr>
          <w:noProof/>
        </w:rPr>
        <w:t>23</w:t>
      </w:r>
      <w:r w:rsidR="00B21537">
        <w:fldChar w:fldCharType="end"/>
      </w:r>
      <w:r>
        <w:t>.  The calculation of effective solar properties requires a set of properties measured at normal incidence.</w:t>
      </w:r>
    </w:p>
    <w:p w14:paraId="672CD61B" w14:textId="77777777" w:rsidR="00EF6E5F" w:rsidRDefault="00EF6E5F" w:rsidP="00EF6E5F">
      <w:pPr>
        <w:pStyle w:val="Picture"/>
      </w:pPr>
      <w:r w:rsidRPr="0074353F">
        <w:rPr>
          <w:noProof/>
          <w:lang w:eastAsia="zh-CN"/>
        </w:rPr>
        <w:drawing>
          <wp:inline distT="0" distB="0" distL="0" distR="0" wp14:anchorId="587CF03A" wp14:editId="4C18B7B0">
            <wp:extent cx="5343525" cy="23895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43525" cy="2389534"/>
                    </a:xfrm>
                    <a:prstGeom prst="rect">
                      <a:avLst/>
                    </a:prstGeom>
                    <a:noFill/>
                    <a:ln>
                      <a:noFill/>
                    </a:ln>
                  </pic:spPr>
                </pic:pic>
              </a:graphicData>
            </a:graphic>
          </wp:inline>
        </w:drawing>
      </w:r>
    </w:p>
    <w:p w14:paraId="3E1EB256" w14:textId="77777777" w:rsidR="00EF6E5F" w:rsidRDefault="00EF6E5F" w:rsidP="00EF6E5F">
      <w:pPr>
        <w:pStyle w:val="Caption"/>
      </w:pPr>
      <w:bookmarkStart w:id="346" w:name="_Ref399488477"/>
      <w:r>
        <w:t xml:space="preserve">Figure </w:t>
      </w:r>
      <w:r w:rsidR="006008C7">
        <w:fldChar w:fldCharType="begin"/>
      </w:r>
      <w:r w:rsidR="00A4098B">
        <w:instrText xml:space="preserve"> SEQ Figure \* ARABIC </w:instrText>
      </w:r>
      <w:r w:rsidR="006008C7">
        <w:fldChar w:fldCharType="separate"/>
      </w:r>
      <w:r w:rsidR="00F157E6">
        <w:rPr>
          <w:noProof/>
        </w:rPr>
        <w:t>23</w:t>
      </w:r>
      <w:r w:rsidR="006008C7">
        <w:rPr>
          <w:noProof/>
        </w:rPr>
        <w:fldChar w:fldCharType="end"/>
      </w:r>
      <w:bookmarkEnd w:id="346"/>
      <w:r>
        <w:t>. Geometry used for insect screen analysis</w:t>
      </w:r>
    </w:p>
    <w:p w14:paraId="3AAC4FA1" w14:textId="77777777" w:rsidR="00EF6E5F" w:rsidRDefault="00EF6E5F" w:rsidP="00EF6E5F">
      <w:pPr>
        <w:pStyle w:val="BodyText"/>
        <w:rPr>
          <w:spacing w:val="-4"/>
          <w:kern w:val="28"/>
        </w:rPr>
      </w:pPr>
      <w:r>
        <w:rPr>
          <w:spacing w:val="-4"/>
          <w:kern w:val="28"/>
        </w:rPr>
        <w:t xml:space="preserve">The formulation of the model, assumption and correlations used to calculate effective solar and longwave properties of insect screens are described in the Engineering Reference. </w:t>
      </w:r>
    </w:p>
    <w:p w14:paraId="7F77AAC7" w14:textId="77777777" w:rsidR="00EF6E5F" w:rsidRPr="009F49C4" w:rsidRDefault="00EF6E5F" w:rsidP="00EF6E5F">
      <w:pPr>
        <w:pStyle w:val="Heading4"/>
      </w:pPr>
      <w:r w:rsidRPr="009F49C4">
        <w:t>Field</w:t>
      </w:r>
      <w:r>
        <w:t>:</w:t>
      </w:r>
      <w:r w:rsidRPr="009F49C4">
        <w:t xml:space="preserve"> Name</w:t>
      </w:r>
    </w:p>
    <w:p w14:paraId="2CDF8596" w14:textId="77777777" w:rsidR="00EF6E5F" w:rsidRDefault="00EF6E5F" w:rsidP="00EF6E5F">
      <w:pPr>
        <w:pStyle w:val="BodyText"/>
      </w:pPr>
      <w:r>
        <w:t>Name of the insect screen. It is referenced as an outside layer in an equivalent layer window construction.</w:t>
      </w:r>
    </w:p>
    <w:p w14:paraId="1614978C" w14:textId="77777777" w:rsidR="00EF6E5F" w:rsidRPr="009F49C4" w:rsidRDefault="00EF6E5F" w:rsidP="00EF6E5F">
      <w:pPr>
        <w:pStyle w:val="Heading4"/>
      </w:pPr>
      <w:r w:rsidRPr="009F49C4">
        <w:t>Field</w:t>
      </w:r>
      <w:r>
        <w:t>:</w:t>
      </w:r>
      <w:r w:rsidRPr="009F49C4">
        <w:t xml:space="preserve"> Screen Beam-Beam Solar Transmittance </w:t>
      </w:r>
    </w:p>
    <w:p w14:paraId="2F069759"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transmittance of the screen material </w:t>
      </w:r>
      <w:r>
        <w:rPr>
          <w:spacing w:val="-4"/>
          <w:kern w:val="28"/>
        </w:rPr>
        <w:t>at normal incidence. This value i</w:t>
      </w:r>
      <w:r w:rsidRPr="009F49C4">
        <w:rPr>
          <w:spacing w:val="-4"/>
          <w:kern w:val="28"/>
        </w:rPr>
        <w:t xml:space="preserve">s the same as the </w:t>
      </w:r>
      <w:r>
        <w:rPr>
          <w:spacing w:val="-4"/>
          <w:kern w:val="28"/>
        </w:rPr>
        <w:t xml:space="preserve">screen oppenness area fraction.  This value </w:t>
      </w:r>
      <w:r w:rsidRPr="009F49C4">
        <w:rPr>
          <w:spacing w:val="-4"/>
          <w:kern w:val="28"/>
        </w:rPr>
        <w:t xml:space="preserve">can be autocalculated from the wire spacing and wire diameter. </w:t>
      </w:r>
      <w:r>
        <w:rPr>
          <w:spacing w:val="-4"/>
          <w:kern w:val="28"/>
        </w:rPr>
        <w:t xml:space="preserve">It is the same </w:t>
      </w:r>
      <w:r w:rsidRPr="009F49C4">
        <w:rPr>
          <w:spacing w:val="-4"/>
          <w:kern w:val="28"/>
        </w:rPr>
        <w:t>for both sides of the screen.</w:t>
      </w:r>
      <w:r>
        <w:rPr>
          <w:spacing w:val="-4"/>
          <w:kern w:val="28"/>
        </w:rPr>
        <w:t xml:space="preserve"> The minimum value is 0.0, and maximum value is less than 1.0.  </w:t>
      </w:r>
    </w:p>
    <w:p w14:paraId="2AE901BB" w14:textId="77777777" w:rsidR="00EF6E5F" w:rsidRPr="009F49C4" w:rsidRDefault="00EF6E5F" w:rsidP="00EF6E5F">
      <w:pPr>
        <w:pStyle w:val="Heading4"/>
      </w:pPr>
      <w:r w:rsidRPr="009F49C4">
        <w:lastRenderedPageBreak/>
        <w:t>Field</w:t>
      </w:r>
      <w:r>
        <w:t>:</w:t>
      </w:r>
      <w:r w:rsidRPr="009F49C4">
        <w:t xml:space="preserve"> Screen Beam-Diffuse Solar Transmittance</w:t>
      </w:r>
    </w:p>
    <w:p w14:paraId="47F438F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r w:rsidRPr="009F49C4">
        <w:rPr>
          <w:spacing w:val="-4"/>
          <w:kern w:val="28"/>
        </w:rPr>
        <w:t xml:space="preserve"> Assumed to be the same for both sides of the screen.</w:t>
      </w:r>
      <w:r>
        <w:rPr>
          <w:spacing w:val="-4"/>
          <w:kern w:val="28"/>
        </w:rPr>
        <w:t xml:space="preserve"> The minimum value is 0.0, and the maximum value is less than 1.0.</w:t>
      </w:r>
    </w:p>
    <w:p w14:paraId="7F39B032" w14:textId="77777777" w:rsidR="00EF6E5F" w:rsidRPr="009F49C4" w:rsidRDefault="00EF6E5F" w:rsidP="00EF6E5F">
      <w:pPr>
        <w:pStyle w:val="Heading4"/>
      </w:pPr>
      <w:r w:rsidRPr="009F49C4">
        <w:t>Field</w:t>
      </w:r>
      <w:r>
        <w:t>:</w:t>
      </w:r>
      <w:r w:rsidRPr="009F49C4">
        <w:t xml:space="preserve"> Screen Beam-Diffuse Solar Reflectance</w:t>
      </w:r>
    </w:p>
    <w:p w14:paraId="632959E9" w14:textId="77777777" w:rsidR="00EF6E5F" w:rsidRDefault="00EF6E5F" w:rsidP="00EF6E5F">
      <w:pPr>
        <w:pStyle w:val="BodyText"/>
        <w:rPr>
          <w:spacing w:val="-4"/>
          <w:kern w:val="28"/>
        </w:rPr>
      </w:pPr>
      <w:r>
        <w:rPr>
          <w:spacing w:val="-4"/>
          <w:kern w:val="28"/>
        </w:rPr>
        <w:t>This value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p>
    <w:p w14:paraId="446B2147" w14:textId="77777777" w:rsidR="00EF6E5F" w:rsidRPr="009F49C4" w:rsidRDefault="00EF6E5F" w:rsidP="00EF6E5F">
      <w:pPr>
        <w:pStyle w:val="Heading4"/>
      </w:pPr>
      <w:r w:rsidRPr="009F49C4">
        <w:t>Field</w:t>
      </w:r>
      <w:r>
        <w:t>:</w:t>
      </w:r>
      <w:r w:rsidRPr="009F49C4">
        <w:t xml:space="preserve"> Screen Beam-Beam Visible Transmittance</w:t>
      </w:r>
    </w:p>
    <w:p w14:paraId="5CE86E44"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  </w:t>
      </w:r>
      <w:r w:rsidRPr="009F49C4">
        <w:rPr>
          <w:spacing w:val="-4"/>
          <w:kern w:val="28"/>
        </w:rPr>
        <w:t>Assumed to be the same for both sides of the screen.</w:t>
      </w:r>
      <w:r>
        <w:rPr>
          <w:spacing w:val="-4"/>
          <w:kern w:val="28"/>
        </w:rPr>
        <w:t xml:space="preserve"> The minimum value is 0.0, and maximum value is less than 1.0. This input input field is not used currently.</w:t>
      </w:r>
    </w:p>
    <w:p w14:paraId="5BDB1FDC" w14:textId="77777777" w:rsidR="00EF6E5F" w:rsidRPr="009F49C4" w:rsidRDefault="00EF6E5F" w:rsidP="00EF6E5F">
      <w:pPr>
        <w:pStyle w:val="Heading4"/>
      </w:pPr>
      <w:r w:rsidRPr="009F49C4">
        <w:t>Field</w:t>
      </w:r>
      <w:r>
        <w:t>:</w:t>
      </w:r>
      <w:r w:rsidRPr="009F49C4">
        <w:t xml:space="preserve"> Screen Beam-Diffuse Visible Transmittance</w:t>
      </w:r>
    </w:p>
    <w:p w14:paraId="0062301D"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 This input input field is not used currently.</w:t>
      </w:r>
    </w:p>
    <w:p w14:paraId="51DC7F4F" w14:textId="77777777" w:rsidR="00EF6E5F" w:rsidRPr="009F49C4" w:rsidRDefault="00EF6E5F" w:rsidP="00EF6E5F">
      <w:pPr>
        <w:pStyle w:val="Heading4"/>
      </w:pPr>
      <w:r w:rsidRPr="009F49C4">
        <w:t>Field</w:t>
      </w:r>
      <w:r>
        <w:t>:</w:t>
      </w:r>
      <w:r w:rsidRPr="009F49C4">
        <w:t xml:space="preserve"> Screen Beam-Diffuse Visible Reflectance</w:t>
      </w:r>
    </w:p>
    <w:p w14:paraId="130CCB1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r w:rsidRPr="00F53DFC">
        <w:rPr>
          <w:spacing w:val="-4"/>
          <w:kern w:val="28"/>
        </w:rPr>
        <w:t xml:space="preserve"> </w:t>
      </w:r>
      <w:r>
        <w:rPr>
          <w:spacing w:val="-4"/>
          <w:kern w:val="28"/>
        </w:rPr>
        <w:t>This input input field is not used currently.</w:t>
      </w:r>
    </w:p>
    <w:p w14:paraId="6CD763CD" w14:textId="77777777" w:rsidR="00EF6E5F" w:rsidRPr="009F49C4" w:rsidRDefault="00EF6E5F" w:rsidP="00EF6E5F">
      <w:pPr>
        <w:pStyle w:val="Heading4"/>
      </w:pPr>
      <w:r w:rsidRPr="009F49C4">
        <w:t>Field</w:t>
      </w:r>
      <w:r>
        <w:t>:</w:t>
      </w:r>
      <w:r w:rsidRPr="009F49C4">
        <w:t xml:space="preserve"> Screen Infrared Transmittance </w:t>
      </w:r>
    </w:p>
    <w:p w14:paraId="1E1CAFC1"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the </w:t>
      </w:r>
      <w:r>
        <w:rPr>
          <w:spacing w:val="-4"/>
          <w:kern w:val="28"/>
        </w:rPr>
        <w:t xml:space="preserve">screen </w:t>
      </w:r>
      <w:r w:rsidRPr="009F49C4">
        <w:rPr>
          <w:spacing w:val="-4"/>
          <w:kern w:val="28"/>
        </w:rPr>
        <w:t>material.</w:t>
      </w:r>
      <w:r>
        <w:rPr>
          <w:spacing w:val="-4"/>
          <w:kern w:val="28"/>
        </w:rPr>
        <w:t xml:space="preserve"> </w:t>
      </w:r>
      <w:r w:rsidRPr="009F49C4">
        <w:rPr>
          <w:spacing w:val="-4"/>
          <w:kern w:val="28"/>
        </w:rPr>
        <w:t xml:space="preserve">Assumed to be the same for both sides of the </w:t>
      </w:r>
      <w:r>
        <w:rPr>
          <w:spacing w:val="-4"/>
          <w:kern w:val="28"/>
        </w:rPr>
        <w:t>screen material</w:t>
      </w:r>
      <w:r w:rsidRPr="009F49C4">
        <w:rPr>
          <w:spacing w:val="-4"/>
          <w:kern w:val="28"/>
        </w:rPr>
        <w:t>.</w:t>
      </w:r>
      <w:r>
        <w:rPr>
          <w:spacing w:val="-4"/>
          <w:kern w:val="28"/>
        </w:rPr>
        <w:t xml:space="preserve"> The minimum value is 0.0, the maximum value is less than 1.0.  The default value is 0.02</w:t>
      </w:r>
    </w:p>
    <w:p w14:paraId="4D8F3164" w14:textId="77777777" w:rsidR="00EF6E5F" w:rsidRPr="009F49C4" w:rsidRDefault="00EF6E5F" w:rsidP="00EF6E5F">
      <w:pPr>
        <w:pStyle w:val="Heading4"/>
      </w:pPr>
      <w:r w:rsidRPr="009F49C4">
        <w:t>Field</w:t>
      </w:r>
      <w:r>
        <w:t>:</w:t>
      </w:r>
      <w:r w:rsidRPr="009F49C4">
        <w:t xml:space="preserve"> Screen Infrared Emissivity</w:t>
      </w:r>
    </w:p>
    <w:p w14:paraId="09669E9A" w14:textId="77777777" w:rsidR="00EF6E5F" w:rsidRDefault="00EF6E5F" w:rsidP="00EF6E5F">
      <w:pPr>
        <w:pStyle w:val="BodyText"/>
        <w:rPr>
          <w:spacing w:val="-4"/>
          <w:kern w:val="28"/>
        </w:rPr>
      </w:pPr>
      <w:r>
        <w:rPr>
          <w:spacing w:val="-4"/>
          <w:kern w:val="28"/>
        </w:rPr>
        <w:t xml:space="preserve">This value is the </w:t>
      </w:r>
      <w:r w:rsidRPr="009F49C4">
        <w:rPr>
          <w:spacing w:val="-4"/>
          <w:kern w:val="28"/>
        </w:rPr>
        <w:t xml:space="preserve">long-wave hemispherical emissivity of the </w:t>
      </w:r>
      <w:r>
        <w:rPr>
          <w:spacing w:val="-4"/>
          <w:kern w:val="28"/>
        </w:rPr>
        <w:t>screen</w:t>
      </w:r>
      <w:r w:rsidRPr="009F49C4">
        <w:rPr>
          <w:spacing w:val="-4"/>
          <w:kern w:val="28"/>
        </w:rPr>
        <w:t xml:space="preserve"> material.</w:t>
      </w:r>
      <w:r>
        <w:rPr>
          <w:spacing w:val="-4"/>
          <w:kern w:val="28"/>
        </w:rPr>
        <w:t xml:space="preserve"> </w:t>
      </w:r>
      <w:r w:rsidRPr="009F49C4">
        <w:rPr>
          <w:spacing w:val="-4"/>
          <w:kern w:val="28"/>
        </w:rPr>
        <w:t xml:space="preserve">Assumed to be the same for both sides of the </w:t>
      </w:r>
      <w:r>
        <w:rPr>
          <w:spacing w:val="-4"/>
          <w:kern w:val="28"/>
        </w:rPr>
        <w:t>screen material. The minimum value is 0.0, the maximum value is less than 1.0. The default value is 0.93.</w:t>
      </w:r>
    </w:p>
    <w:p w14:paraId="40DF222F" w14:textId="77777777" w:rsidR="00EF6E5F" w:rsidRPr="009F49C4" w:rsidRDefault="00EF6E5F" w:rsidP="00EF6E5F">
      <w:pPr>
        <w:pStyle w:val="Heading4"/>
      </w:pPr>
      <w:r w:rsidRPr="009F49C4">
        <w:t>Field</w:t>
      </w:r>
      <w:r>
        <w:t>:</w:t>
      </w:r>
      <w:r w:rsidRPr="009F49C4">
        <w:t xml:space="preserve"> Screen Wire Spacing</w:t>
      </w:r>
    </w:p>
    <w:p w14:paraId="4B2F2D4E" w14:textId="77777777" w:rsidR="00EF6E5F" w:rsidRPr="004A0174" w:rsidRDefault="00EF6E5F" w:rsidP="00EF6E5F">
      <w:pPr>
        <w:pStyle w:val="BodyText"/>
        <w:rPr>
          <w:spacing w:val="-4"/>
          <w:kern w:val="28"/>
        </w:rPr>
      </w:pPr>
      <w:r w:rsidRPr="004A0174">
        <w:rPr>
          <w:spacing w:val="-4"/>
          <w:kern w:val="28"/>
        </w:rPr>
        <w:t>The spacing, S</w:t>
      </w:r>
      <w:r>
        <w:rPr>
          <w:spacing w:val="-4"/>
          <w:kern w:val="28"/>
        </w:rPr>
        <w:t xml:space="preserve"> (m)</w:t>
      </w:r>
      <w:r w:rsidRPr="004A0174">
        <w:rPr>
          <w:spacing w:val="-4"/>
          <w:kern w:val="28"/>
        </w:rPr>
        <w:t>, of the screen material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r>
        <w:rPr>
          <w:spacing w:val="-4"/>
          <w:kern w:val="28"/>
        </w:rPr>
        <w:t>. Default value is 0.0025m.</w:t>
      </w:r>
    </w:p>
    <w:p w14:paraId="6BE9E712" w14:textId="77777777" w:rsidR="00EF6E5F" w:rsidRPr="009F49C4" w:rsidRDefault="00EF6E5F" w:rsidP="00EF6E5F">
      <w:pPr>
        <w:pStyle w:val="Heading4"/>
      </w:pPr>
      <w:r w:rsidRPr="009F49C4">
        <w:t>Field</w:t>
      </w:r>
      <w:r>
        <w:t>:</w:t>
      </w:r>
      <w:r w:rsidRPr="009F49C4">
        <w:t xml:space="preserve"> Screen Wire Diameter</w:t>
      </w:r>
    </w:p>
    <w:p w14:paraId="0752804C" w14:textId="77777777" w:rsidR="00EF6E5F" w:rsidRDefault="00EF6E5F" w:rsidP="00EF6E5F">
      <w:pPr>
        <w:pStyle w:val="BodyText"/>
        <w:rPr>
          <w:spacing w:val="-4"/>
          <w:kern w:val="28"/>
        </w:rPr>
      </w:pPr>
      <w:r w:rsidRPr="004A0174">
        <w:rPr>
          <w:spacing w:val="-4"/>
          <w:kern w:val="28"/>
        </w:rPr>
        <w:t>The diameter, D</w:t>
      </w:r>
      <w:r>
        <w:rPr>
          <w:spacing w:val="-4"/>
          <w:kern w:val="28"/>
        </w:rPr>
        <w:t xml:space="preserve"> (m)</w:t>
      </w:r>
      <w:r w:rsidRPr="004A0174">
        <w:rPr>
          <w:spacing w:val="-4"/>
          <w:kern w:val="28"/>
        </w:rPr>
        <w:t xml:space="preserve">, of individual strands or wires of the screen material. The screen material diameter is assumed to be the same in both directions (e.g., vertical and horizontal). This input value must be greater than 0 and less than the screen </w:t>
      </w:r>
      <w:r>
        <w:rPr>
          <w:spacing w:val="-4"/>
          <w:kern w:val="28"/>
        </w:rPr>
        <w:t xml:space="preserve">wire </w:t>
      </w:r>
      <w:r w:rsidRPr="004A0174">
        <w:rPr>
          <w:spacing w:val="-4"/>
          <w:kern w:val="28"/>
        </w:rPr>
        <w:t>spacing. If the diameter is different in the two directions, use the average of the two values</w:t>
      </w:r>
      <w:r>
        <w:rPr>
          <w:spacing w:val="-4"/>
          <w:kern w:val="28"/>
        </w:rPr>
        <w:t>. Default value is 0.005m.</w:t>
      </w:r>
    </w:p>
    <w:p w14:paraId="0310A6AD" w14:textId="77777777" w:rsidR="00EF6E5F" w:rsidRDefault="00EF6E5F" w:rsidP="00EF6E5F">
      <w:pPr>
        <w:pStyle w:val="BodyText"/>
      </w:pPr>
      <w:r>
        <w:t>An IDF example for this object, is shown below:</w:t>
      </w:r>
    </w:p>
    <w:p w14:paraId="30D6DDC4" w14:textId="77777777" w:rsidR="00EF6E5F" w:rsidRPr="009E6382" w:rsidRDefault="00EF6E5F" w:rsidP="00EF6E5F">
      <w:pPr>
        <w:pStyle w:val="CodeIDDSamples"/>
      </w:pPr>
      <w:r w:rsidRPr="009E6382">
        <w:t>WindowMaterial:Screen:EquivalentLayer,</w:t>
      </w:r>
    </w:p>
    <w:p w14:paraId="3E067468" w14:textId="77777777" w:rsidR="00EF6E5F" w:rsidRPr="009E6382" w:rsidRDefault="00EF6E5F" w:rsidP="00EF6E5F">
      <w:pPr>
        <w:pStyle w:val="CodeIDDSamples"/>
      </w:pPr>
      <w:r w:rsidRPr="009E6382">
        <w:t xml:space="preserve">  INSCRN,                !- Name</w:t>
      </w:r>
    </w:p>
    <w:p w14:paraId="18ACA036" w14:textId="77777777" w:rsidR="00EF6E5F" w:rsidRPr="009E6382" w:rsidRDefault="00EF6E5F" w:rsidP="00EF6E5F">
      <w:pPr>
        <w:pStyle w:val="CodeIDDSamples"/>
      </w:pPr>
      <w:r w:rsidRPr="009E6382">
        <w:t xml:space="preserve">  0.763,                 !- Screen Beam-Beam Solar Transmittance</w:t>
      </w:r>
    </w:p>
    <w:p w14:paraId="318AF6B5" w14:textId="77777777" w:rsidR="00EF6E5F" w:rsidRPr="009E6382" w:rsidRDefault="00EF6E5F" w:rsidP="00EF6E5F">
      <w:pPr>
        <w:pStyle w:val="CodeIDDSamples"/>
      </w:pPr>
      <w:r w:rsidRPr="009E6382">
        <w:lastRenderedPageBreak/>
        <w:t xml:space="preserve">  0.052,                 !- Screen Beam-Diffuse Solar Transmittance</w:t>
      </w:r>
    </w:p>
    <w:p w14:paraId="3B275558" w14:textId="77777777" w:rsidR="00EF6E5F" w:rsidRPr="009E6382" w:rsidRDefault="00EF6E5F" w:rsidP="00EF6E5F">
      <w:pPr>
        <w:pStyle w:val="CodeIDDSamples"/>
      </w:pPr>
      <w:r w:rsidRPr="009E6382">
        <w:t xml:space="preserve">  0.076,                 !- Screen Beam-Diffuse Solar Reflectance</w:t>
      </w:r>
    </w:p>
    <w:p w14:paraId="6F01F7C5" w14:textId="77777777" w:rsidR="00EF6E5F" w:rsidRPr="009E6382" w:rsidRDefault="00EF6E5F" w:rsidP="00EF6E5F">
      <w:pPr>
        <w:pStyle w:val="CodeIDDSamples"/>
      </w:pPr>
      <w:r w:rsidRPr="009E6382">
        <w:t xml:space="preserve">  0.0,                   !- Screen Beam-Beam Visible Transmittance</w:t>
      </w:r>
    </w:p>
    <w:p w14:paraId="398B2280" w14:textId="77777777" w:rsidR="00EF6E5F" w:rsidRPr="009E6382" w:rsidRDefault="00EF6E5F" w:rsidP="00EF6E5F">
      <w:pPr>
        <w:pStyle w:val="CodeIDDSamples"/>
      </w:pPr>
      <w:r w:rsidRPr="009E6382">
        <w:t xml:space="preserve">  0.0,                   !- Screen Beam-Diffuse Visible Transmittance</w:t>
      </w:r>
    </w:p>
    <w:p w14:paraId="29B74B90" w14:textId="77777777" w:rsidR="00EF6E5F" w:rsidRPr="009E6382" w:rsidRDefault="00EF6E5F" w:rsidP="00EF6E5F">
      <w:pPr>
        <w:pStyle w:val="CodeIDDSamples"/>
      </w:pPr>
      <w:r w:rsidRPr="009E6382">
        <w:t xml:space="preserve">  0.0,                   !- Screen Beam-Diffuse Visible Reflectance</w:t>
      </w:r>
    </w:p>
    <w:p w14:paraId="77DA9C97" w14:textId="77777777" w:rsidR="00EF6E5F" w:rsidRPr="009E6382" w:rsidRDefault="00EF6E5F" w:rsidP="00EF6E5F">
      <w:pPr>
        <w:pStyle w:val="CodeIDDSamples"/>
      </w:pPr>
      <w:r w:rsidRPr="009E6382">
        <w:t xml:space="preserve">  0.0,                   !- Screen Infrared Transmittance </w:t>
      </w:r>
    </w:p>
    <w:p w14:paraId="18B63F6C" w14:textId="77777777" w:rsidR="00EF6E5F" w:rsidRPr="009E6382" w:rsidRDefault="00EF6E5F" w:rsidP="00EF6E5F">
      <w:pPr>
        <w:pStyle w:val="CodeIDDSamples"/>
      </w:pPr>
      <w:r w:rsidRPr="009E6382">
        <w:t xml:space="preserve">  0.84,                  !- Screen Infrared Emissivity</w:t>
      </w:r>
    </w:p>
    <w:p w14:paraId="22ABE1BC" w14:textId="77777777" w:rsidR="00EF6E5F" w:rsidRPr="009E6382" w:rsidRDefault="00EF6E5F" w:rsidP="00EF6E5F">
      <w:pPr>
        <w:pStyle w:val="CodeIDDSamples"/>
      </w:pPr>
      <w:r w:rsidRPr="009E6382">
        <w:t xml:space="preserve">  0.025,                 !- Screen Wire Spacing</w:t>
      </w:r>
    </w:p>
    <w:p w14:paraId="36FFB86C" w14:textId="77777777" w:rsidR="00EF6E5F" w:rsidRDefault="00EF6E5F" w:rsidP="00EF6E5F">
      <w:pPr>
        <w:pStyle w:val="CodeIDDSamples"/>
      </w:pPr>
      <w:r w:rsidRPr="009E6382">
        <w:t xml:space="preserve">  0.005;                 !- Screen Wire Diameter</w:t>
      </w:r>
    </w:p>
    <w:p w14:paraId="0B52D9E2" w14:textId="77777777" w:rsidR="00EF6E5F" w:rsidRPr="00DA3672" w:rsidRDefault="00EF6E5F" w:rsidP="00EF6E5F">
      <w:pPr>
        <w:pStyle w:val="Heading3"/>
      </w:pPr>
      <w:bookmarkStart w:id="347" w:name="_Toc399489831"/>
      <w:r w:rsidRPr="00DA3672">
        <w:t>WindowMaterial:Glazing:EquivalentLayer</w:t>
      </w:r>
      <w:bookmarkEnd w:id="347"/>
    </w:p>
    <w:p w14:paraId="047D73FE" w14:textId="77777777" w:rsidR="00EF6E5F" w:rsidRDefault="00EF6E5F" w:rsidP="00EF6E5F">
      <w:pPr>
        <w:pStyle w:val="BodyText"/>
      </w:pPr>
      <w:r>
        <w:rPr>
          <w:spacing w:val="-4"/>
          <w:kern w:val="28"/>
        </w:rPr>
        <w:t>G</w:t>
      </w:r>
      <w:r w:rsidRPr="009F49C4">
        <w:rPr>
          <w:spacing w:val="-4"/>
          <w:kern w:val="28"/>
        </w:rPr>
        <w:t xml:space="preserve">lass material properties for </w:t>
      </w:r>
      <w:r>
        <w:rPr>
          <w:spacing w:val="-4"/>
          <w:kern w:val="28"/>
        </w:rPr>
        <w:t>equivalent layer window model.  Uses t</w:t>
      </w:r>
      <w:r w:rsidRPr="009F49C4">
        <w:rPr>
          <w:spacing w:val="-4"/>
          <w:kern w:val="28"/>
        </w:rPr>
        <w:t>ransmittance/</w:t>
      </w:r>
      <w:r>
        <w:rPr>
          <w:spacing w:val="-4"/>
          <w:kern w:val="28"/>
        </w:rPr>
        <w:t>r</w:t>
      </w:r>
      <w:r w:rsidRPr="009F49C4">
        <w:rPr>
          <w:spacing w:val="-4"/>
          <w:kern w:val="28"/>
        </w:rPr>
        <w:t>eflectance input method.</w:t>
      </w:r>
      <w:r>
        <w:rPr>
          <w:spacing w:val="-4"/>
          <w:kern w:val="28"/>
        </w:rPr>
        <w:t xml:space="preserve">  F</w:t>
      </w:r>
      <w:r>
        <w:t>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5BD79649" w14:textId="77777777" w:rsidR="00EF6E5F" w:rsidRPr="009F49C4" w:rsidRDefault="00EF6E5F" w:rsidP="00EF6E5F">
      <w:pPr>
        <w:pStyle w:val="Heading4"/>
      </w:pPr>
      <w:r w:rsidRPr="009F49C4">
        <w:t>Field</w:t>
      </w:r>
      <w:r>
        <w:t>:</w:t>
      </w:r>
      <w:r w:rsidRPr="009F49C4">
        <w:t xml:space="preserve"> Name</w:t>
      </w:r>
    </w:p>
    <w:p w14:paraId="78AD6581" w14:textId="77777777" w:rsidR="00EF6E5F" w:rsidRDefault="00EF6E5F" w:rsidP="00EF6E5F">
      <w:pPr>
        <w:pStyle w:val="BodyText"/>
      </w:pPr>
      <w:r>
        <w:t>The name of the glass layer. It corresponds to a layer in an equivalent layer window construction.</w:t>
      </w:r>
    </w:p>
    <w:p w14:paraId="2F1BF0CA" w14:textId="77777777" w:rsidR="00EF6E5F" w:rsidRPr="009F49C4" w:rsidRDefault="00EF6E5F" w:rsidP="00EF6E5F">
      <w:pPr>
        <w:pStyle w:val="Heading4"/>
      </w:pPr>
      <w:r w:rsidRPr="009F49C4">
        <w:t>Field</w:t>
      </w:r>
      <w:r>
        <w:t>:</w:t>
      </w:r>
      <w:r w:rsidRPr="009F49C4">
        <w:t xml:space="preserve"> Optical Data Type</w:t>
      </w:r>
    </w:p>
    <w:p w14:paraId="5DF130A6" w14:textId="77777777" w:rsidR="00EF6E5F" w:rsidRDefault="00EF6E5F" w:rsidP="00EF6E5F">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 spectral data input is not supported now.</w:t>
      </w:r>
    </w:p>
    <w:p w14:paraId="08E44426" w14:textId="77777777" w:rsidR="00EF6E5F" w:rsidRPr="00A315A9" w:rsidRDefault="00EF6E5F" w:rsidP="00EF6E5F">
      <w:pPr>
        <w:pStyle w:val="BodyText"/>
        <w:rPr>
          <w:b/>
          <w:i/>
          <w:spacing w:val="-4"/>
          <w:kern w:val="28"/>
        </w:rPr>
      </w:pPr>
      <w:r w:rsidRPr="00A315A9">
        <w:rPr>
          <w:b/>
          <w:i/>
          <w:spacing w:val="-4"/>
          <w:kern w:val="28"/>
        </w:rPr>
        <w:t>Field: Window Glass Spectral Data Set Name</w:t>
      </w:r>
    </w:p>
    <w:p w14:paraId="3817123D" w14:textId="77777777" w:rsidR="00EF6E5F" w:rsidRDefault="00EF6E5F" w:rsidP="00EF6E5F">
      <w:pPr>
        <w:pStyle w:val="BodyText"/>
        <w:rPr>
          <w:spacing w:val="-4"/>
          <w:kern w:val="28"/>
        </w:rPr>
      </w:pPr>
      <w:r>
        <w:rPr>
          <w:spacing w:val="-4"/>
          <w:kern w:val="28"/>
        </w:rPr>
        <w:t>This input field is not used currently.</w:t>
      </w:r>
    </w:p>
    <w:p w14:paraId="68237CFC" w14:textId="77777777" w:rsidR="00EF6E5F" w:rsidRPr="009F49C4" w:rsidRDefault="00EF6E5F" w:rsidP="00EF6E5F">
      <w:pPr>
        <w:pStyle w:val="Heading4"/>
      </w:pPr>
      <w:r w:rsidRPr="009F49C4">
        <w:t>Field</w:t>
      </w:r>
      <w:r>
        <w:t>:</w:t>
      </w:r>
      <w:r w:rsidRPr="009F49C4">
        <w:t xml:space="preserve"> Front Side Beam-Beam Solar Transmittance</w:t>
      </w:r>
    </w:p>
    <w:p w14:paraId="347EACAF" w14:textId="77777777" w:rsidR="00EF6E5F" w:rsidRDefault="00EF6E5F" w:rsidP="00EF6E5F">
      <w:pPr>
        <w:pStyle w:val="BodyText"/>
        <w:rPr>
          <w:spacing w:val="-4"/>
          <w:kern w:val="28"/>
        </w:rPr>
      </w:pPr>
      <w:r>
        <w:rPr>
          <w:spacing w:val="-4"/>
          <w:kern w:val="28"/>
        </w:rPr>
        <w:t>This value is the front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7AB386F1" w14:textId="77777777" w:rsidR="00EF6E5F" w:rsidRPr="009F49C4" w:rsidRDefault="00EF6E5F" w:rsidP="00EF6E5F">
      <w:pPr>
        <w:pStyle w:val="Heading4"/>
      </w:pPr>
      <w:r w:rsidRPr="009F49C4">
        <w:t>Field</w:t>
      </w:r>
      <w:r>
        <w:t>:</w:t>
      </w:r>
      <w:r w:rsidRPr="009F49C4">
        <w:t xml:space="preserve"> Back Side Beam-Beam Solar T</w:t>
      </w:r>
      <w:r>
        <w:t>ransmittance</w:t>
      </w:r>
    </w:p>
    <w:p w14:paraId="544CD5CB" w14:textId="77777777" w:rsidR="00EF6E5F" w:rsidRDefault="00EF6E5F" w:rsidP="00EF6E5F">
      <w:pPr>
        <w:pStyle w:val="BodyText"/>
        <w:rPr>
          <w:spacing w:val="-4"/>
          <w:kern w:val="28"/>
        </w:rPr>
      </w:pPr>
      <w:r>
        <w:rPr>
          <w:spacing w:val="-4"/>
          <w:kern w:val="28"/>
        </w:rPr>
        <w:t>This value is the back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22B2AB88" w14:textId="77777777" w:rsidR="00EF6E5F" w:rsidRPr="009F49C4" w:rsidRDefault="00EF6E5F" w:rsidP="00EF6E5F">
      <w:pPr>
        <w:pStyle w:val="Heading4"/>
      </w:pPr>
      <w:r w:rsidRPr="009F49C4">
        <w:t>Field</w:t>
      </w:r>
      <w:r>
        <w:t>:</w:t>
      </w:r>
      <w:r w:rsidRPr="009F49C4">
        <w:t xml:space="preserve"> Front Side Beam-Beam Solar Reflectance</w:t>
      </w:r>
    </w:p>
    <w:p w14:paraId="3B6B51A1" w14:textId="77777777" w:rsidR="00EF6E5F" w:rsidRDefault="00EF6E5F" w:rsidP="00EF6E5F">
      <w:pPr>
        <w:pStyle w:val="BodyText"/>
        <w:rPr>
          <w:spacing w:val="-4"/>
          <w:kern w:val="28"/>
        </w:rPr>
      </w:pPr>
      <w:r>
        <w:rPr>
          <w:spacing w:val="-4"/>
          <w:kern w:val="28"/>
        </w:rPr>
        <w:t>This value is the front side beam-beam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1F27636F" w14:textId="77777777" w:rsidR="00EF6E5F" w:rsidRPr="009F49C4" w:rsidRDefault="00EF6E5F" w:rsidP="00EF6E5F">
      <w:pPr>
        <w:pStyle w:val="Heading4"/>
      </w:pPr>
      <w:r w:rsidRPr="009F49C4">
        <w:t>Field</w:t>
      </w:r>
      <w:r>
        <w:t>:</w:t>
      </w:r>
      <w:r w:rsidRPr="009F49C4">
        <w:t xml:space="preserve"> Back Side Beam-Beam Solar Reflectance</w:t>
      </w:r>
    </w:p>
    <w:p w14:paraId="451E59EA"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386C2F83" w14:textId="77777777" w:rsidR="00EF6E5F" w:rsidRPr="009F49C4" w:rsidRDefault="00EF6E5F" w:rsidP="00EF6E5F">
      <w:pPr>
        <w:pStyle w:val="Heading4"/>
      </w:pPr>
      <w:r w:rsidRPr="009F49C4">
        <w:t>Field</w:t>
      </w:r>
      <w:r>
        <w:t>:</w:t>
      </w:r>
      <w:r w:rsidRPr="009F49C4">
        <w:t xml:space="preserve"> Front Side Beam-Beam Visible Transmittance</w:t>
      </w:r>
    </w:p>
    <w:p w14:paraId="296795B3" w14:textId="77777777" w:rsidR="00EF6E5F" w:rsidRDefault="00EF6E5F" w:rsidP="00EF6E5F">
      <w:pPr>
        <w:pStyle w:val="BodyText"/>
        <w:rPr>
          <w:spacing w:val="-4"/>
          <w:kern w:val="28"/>
        </w:rPr>
      </w:pPr>
      <w:r>
        <w:rPr>
          <w:spacing w:val="-4"/>
          <w:kern w:val="28"/>
        </w:rPr>
        <w:t>This value is the front side beam-beam 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05E6B718" w14:textId="77777777" w:rsidR="00EF6E5F" w:rsidRPr="009F49C4" w:rsidRDefault="00EF6E5F" w:rsidP="00EF6E5F">
      <w:pPr>
        <w:pStyle w:val="Heading4"/>
      </w:pPr>
      <w:r w:rsidRPr="009F49C4">
        <w:lastRenderedPageBreak/>
        <w:t>Field</w:t>
      </w:r>
      <w:r>
        <w:t>:</w:t>
      </w:r>
      <w:r w:rsidRPr="009F49C4">
        <w:t xml:space="preserve"> Back Side Beam-Beam Visible Transmittance</w:t>
      </w:r>
    </w:p>
    <w:p w14:paraId="7F0AB6A2"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590D576A" w14:textId="77777777" w:rsidR="00EF6E5F" w:rsidRPr="009F49C4" w:rsidRDefault="00EF6E5F" w:rsidP="00EF6E5F">
      <w:pPr>
        <w:pStyle w:val="Heading4"/>
      </w:pPr>
      <w:r w:rsidRPr="009F49C4">
        <w:t>Field</w:t>
      </w:r>
      <w:r>
        <w:t>:</w:t>
      </w:r>
      <w:r w:rsidRPr="009F49C4">
        <w:t xml:space="preserve"> Front Side Beam-Beam Visible Reflectance</w:t>
      </w:r>
    </w:p>
    <w:p w14:paraId="6FDF735E" w14:textId="77777777" w:rsidR="00EF6E5F" w:rsidRDefault="00EF6E5F" w:rsidP="00EF6E5F">
      <w:pPr>
        <w:pStyle w:val="BodyText"/>
        <w:rPr>
          <w:spacing w:val="-4"/>
          <w:kern w:val="28"/>
        </w:rPr>
      </w:pPr>
      <w:r>
        <w:rPr>
          <w:spacing w:val="-4"/>
          <w:kern w:val="28"/>
        </w:rPr>
        <w:t>This value is the front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6A59D2A2" w14:textId="77777777" w:rsidR="00EF6E5F" w:rsidRPr="009F49C4" w:rsidRDefault="00EF6E5F" w:rsidP="00EF6E5F">
      <w:pPr>
        <w:pStyle w:val="Heading4"/>
      </w:pPr>
      <w:r w:rsidRPr="009F49C4">
        <w:t>Field</w:t>
      </w:r>
      <w:r>
        <w:t>:</w:t>
      </w:r>
      <w:r w:rsidRPr="009F49C4">
        <w:t xml:space="preserve"> Back Side Beam-Beam Visible Reflectance</w:t>
      </w:r>
    </w:p>
    <w:p w14:paraId="12F289DD" w14:textId="77777777" w:rsidR="00EF6E5F" w:rsidRDefault="00EF6E5F" w:rsidP="00EF6E5F">
      <w:pPr>
        <w:pStyle w:val="BodyText"/>
        <w:rPr>
          <w:spacing w:val="-4"/>
          <w:kern w:val="28"/>
        </w:rPr>
      </w:pPr>
      <w:r>
        <w:rPr>
          <w:spacing w:val="-4"/>
          <w:kern w:val="28"/>
        </w:rPr>
        <w:t>This value is the back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7D9FA42B" w14:textId="77777777" w:rsidR="00EF6E5F" w:rsidRPr="009F49C4" w:rsidRDefault="00EF6E5F" w:rsidP="00EF6E5F">
      <w:pPr>
        <w:pStyle w:val="Heading4"/>
      </w:pPr>
      <w:r w:rsidRPr="009F49C4">
        <w:t>Field</w:t>
      </w:r>
      <w:r>
        <w:t>:</w:t>
      </w:r>
      <w:r w:rsidRPr="009F49C4">
        <w:t xml:space="preserve"> Front Side Beam-Diffuse Solar Transmittance</w:t>
      </w:r>
    </w:p>
    <w:p w14:paraId="706A115C" w14:textId="77777777" w:rsidR="00EF6E5F" w:rsidRDefault="00EF6E5F" w:rsidP="00EF6E5F">
      <w:pPr>
        <w:pStyle w:val="BodyText"/>
        <w:rPr>
          <w:spacing w:val="-4"/>
          <w:kern w:val="28"/>
        </w:rPr>
      </w:pPr>
      <w:r>
        <w:rPr>
          <w:spacing w:val="-4"/>
          <w:kern w:val="28"/>
        </w:rPr>
        <w:t>This value is the front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transmittance is zero. The minimum value is 0.0, and the maximum value is less than 1.0. Default value is 0.0.</w:t>
      </w:r>
    </w:p>
    <w:p w14:paraId="3028ED7C" w14:textId="77777777" w:rsidR="00EF6E5F" w:rsidRPr="009F49C4" w:rsidRDefault="00EF6E5F" w:rsidP="00EF6E5F">
      <w:pPr>
        <w:pStyle w:val="Heading4"/>
      </w:pPr>
      <w:r w:rsidRPr="009F49C4">
        <w:t>Field</w:t>
      </w:r>
      <w:r>
        <w:t>:</w:t>
      </w:r>
      <w:r w:rsidRPr="009F49C4">
        <w:t xml:space="preserve"> Back Side Beam-Diffuse Solar Transmittance</w:t>
      </w:r>
    </w:p>
    <w:p w14:paraId="2D2B79A7" w14:textId="77777777" w:rsidR="00EF6E5F" w:rsidRDefault="00EF6E5F" w:rsidP="00EF6E5F">
      <w:pPr>
        <w:pStyle w:val="BodyText"/>
        <w:rPr>
          <w:spacing w:val="-4"/>
          <w:kern w:val="28"/>
        </w:rPr>
      </w:pPr>
      <w:r>
        <w:rPr>
          <w:spacing w:val="-4"/>
          <w:kern w:val="28"/>
        </w:rPr>
        <w:t>This value is the back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solar transmittance is zero. The minimum value is 0.0, and the maximum value is less than 1.0. Default value is 0.0.</w:t>
      </w:r>
    </w:p>
    <w:p w14:paraId="77E6B9B5" w14:textId="77777777" w:rsidR="00EF6E5F" w:rsidRPr="009F49C4" w:rsidRDefault="00EF6E5F" w:rsidP="00EF6E5F">
      <w:pPr>
        <w:pStyle w:val="Heading4"/>
      </w:pPr>
      <w:r w:rsidRPr="009F49C4">
        <w:t>Field</w:t>
      </w:r>
      <w:r>
        <w:t>:</w:t>
      </w:r>
      <w:r w:rsidRPr="009F49C4">
        <w:t xml:space="preserve"> Front Side Beam-Diffuse Solar Reflectance</w:t>
      </w:r>
    </w:p>
    <w:p w14:paraId="696F3DE0" w14:textId="77777777" w:rsidR="00EF6E5F" w:rsidRDefault="00EF6E5F" w:rsidP="00EF6E5F">
      <w:pPr>
        <w:pStyle w:val="BodyText"/>
        <w:rPr>
          <w:spacing w:val="-4"/>
          <w:kern w:val="28"/>
        </w:rPr>
      </w:pPr>
      <w:r>
        <w:rPr>
          <w:spacing w:val="-4"/>
          <w:kern w:val="28"/>
        </w:rPr>
        <w:t>This value is the front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6BA5B495" w14:textId="77777777" w:rsidR="00EF6E5F" w:rsidRPr="009F49C4" w:rsidRDefault="00EF6E5F" w:rsidP="00EF6E5F">
      <w:pPr>
        <w:pStyle w:val="Heading4"/>
      </w:pPr>
      <w:r w:rsidRPr="009F49C4">
        <w:t>Field</w:t>
      </w:r>
      <w:r>
        <w:t>:</w:t>
      </w:r>
      <w:r w:rsidRPr="009F49C4">
        <w:t xml:space="preserve"> Back Side Beam-Diffuse Solar Reflectance</w:t>
      </w:r>
    </w:p>
    <w:p w14:paraId="4F0D9BC8" w14:textId="77777777" w:rsidR="00EF6E5F" w:rsidRDefault="00EF6E5F" w:rsidP="00EF6E5F">
      <w:pPr>
        <w:pStyle w:val="BodyText"/>
        <w:rPr>
          <w:spacing w:val="-4"/>
          <w:kern w:val="28"/>
        </w:rPr>
      </w:pPr>
      <w:r>
        <w:rPr>
          <w:spacing w:val="-4"/>
          <w:kern w:val="28"/>
        </w:rPr>
        <w:t>This value is the back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581E37F9" w14:textId="77777777" w:rsidR="00EF6E5F" w:rsidRPr="009F49C4" w:rsidRDefault="00EF6E5F" w:rsidP="00EF6E5F">
      <w:pPr>
        <w:pStyle w:val="Heading4"/>
      </w:pPr>
      <w:r w:rsidRPr="009F49C4">
        <w:t>Field</w:t>
      </w:r>
      <w:r>
        <w:t>:</w:t>
      </w:r>
      <w:r w:rsidRPr="009F49C4">
        <w:t xml:space="preserve"> Front Side Beam-Diffuse Visible Transmittance</w:t>
      </w:r>
    </w:p>
    <w:p w14:paraId="1A563003" w14:textId="77777777" w:rsidR="00EF6E5F" w:rsidRDefault="00EF6E5F" w:rsidP="00EF6E5F">
      <w:pPr>
        <w:pStyle w:val="BodyText"/>
        <w:rPr>
          <w:spacing w:val="-4"/>
          <w:kern w:val="28"/>
        </w:rPr>
      </w:pPr>
      <w:r>
        <w:rPr>
          <w:spacing w:val="-4"/>
          <w:kern w:val="28"/>
        </w:rPr>
        <w:t>This value is the front side beam-diffuse 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777CB3C9" w14:textId="77777777" w:rsidR="00EF6E5F" w:rsidRPr="009F49C4" w:rsidRDefault="00EF6E5F" w:rsidP="00EF6E5F">
      <w:pPr>
        <w:pStyle w:val="Heading4"/>
      </w:pPr>
      <w:r w:rsidRPr="009F49C4">
        <w:t>Field</w:t>
      </w:r>
      <w:r>
        <w:t>:</w:t>
      </w:r>
      <w:r w:rsidRPr="009F49C4">
        <w:t xml:space="preserve"> Back Side Beam-Diffuse Visible Transmittance</w:t>
      </w:r>
    </w:p>
    <w:p w14:paraId="060A17EA"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4C442314" w14:textId="77777777" w:rsidR="00EF6E5F" w:rsidRPr="009F49C4" w:rsidRDefault="00EF6E5F" w:rsidP="00EF6E5F">
      <w:pPr>
        <w:pStyle w:val="Heading4"/>
      </w:pPr>
      <w:r w:rsidRPr="009F49C4">
        <w:lastRenderedPageBreak/>
        <w:t>Field</w:t>
      </w:r>
      <w:r>
        <w:t>:</w:t>
      </w:r>
      <w:r w:rsidRPr="009F49C4">
        <w:t xml:space="preserve"> Front Side Beam-Diffuse Visible Reflectance</w:t>
      </w:r>
    </w:p>
    <w:p w14:paraId="6D02A382" w14:textId="77777777" w:rsidR="00EF6E5F" w:rsidRDefault="00EF6E5F" w:rsidP="00EF6E5F">
      <w:pPr>
        <w:pStyle w:val="BodyText"/>
        <w:rPr>
          <w:spacing w:val="-4"/>
          <w:kern w:val="28"/>
        </w:rPr>
      </w:pPr>
      <w:r>
        <w:rPr>
          <w:spacing w:val="-4"/>
          <w:kern w:val="28"/>
        </w:rPr>
        <w:t>This value is the front side beam-diffuse visible reflec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1947ABFD" w14:textId="77777777" w:rsidR="00EF6E5F" w:rsidRPr="009F49C4" w:rsidRDefault="00EF6E5F" w:rsidP="00EF6E5F">
      <w:pPr>
        <w:pStyle w:val="Heading4"/>
      </w:pPr>
      <w:r w:rsidRPr="009F49C4">
        <w:t>Field</w:t>
      </w:r>
      <w:r>
        <w:t>:</w:t>
      </w:r>
      <w:r w:rsidRPr="009F49C4">
        <w:t xml:space="preserve"> Back Side Beam-Diffuse Visible Reflectance</w:t>
      </w:r>
    </w:p>
    <w:p w14:paraId="6D9DC2D4"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58482883" w14:textId="77777777" w:rsidR="00EF6E5F" w:rsidRPr="009F49C4" w:rsidRDefault="00EF6E5F" w:rsidP="00EF6E5F">
      <w:pPr>
        <w:pStyle w:val="Heading4"/>
      </w:pPr>
      <w:r w:rsidRPr="009F49C4">
        <w:t>Field</w:t>
      </w:r>
      <w:r>
        <w:t>:</w:t>
      </w:r>
      <w:r w:rsidRPr="009F49C4">
        <w:t xml:space="preserve"> Diffuse-Diffuse Solar Transmittance</w:t>
      </w:r>
    </w:p>
    <w:p w14:paraId="63472033" w14:textId="77777777" w:rsidR="00EF6E5F" w:rsidRDefault="00EF6E5F" w:rsidP="00EF6E5F">
      <w:pPr>
        <w:pStyle w:val="BodyText"/>
        <w:rPr>
          <w:spacing w:val="-4"/>
          <w:kern w:val="28"/>
        </w:rPr>
      </w:pPr>
      <w:r>
        <w:rPr>
          <w:spacing w:val="-4"/>
          <w:kern w:val="28"/>
        </w:rPr>
        <w:t>This value is the diffuse-diffuse</w:t>
      </w:r>
      <w:r w:rsidRPr="00476296">
        <w:rPr>
          <w:spacing w:val="-4"/>
          <w:kern w:val="28"/>
        </w:rPr>
        <w:t xml:space="preserve"> </w:t>
      </w:r>
      <w:r>
        <w:rPr>
          <w:spacing w:val="-4"/>
          <w:kern w:val="28"/>
        </w:rPr>
        <w:t>solar transmittance of the glazing averaged over the entire spectrum of solar radiation.  Use</w:t>
      </w:r>
      <w:r w:rsidRPr="009F49C4">
        <w:rPr>
          <w:spacing w:val="-4"/>
          <w:kern w:val="28"/>
        </w:rPr>
        <w:t>d only when Optical Data Type = SpectralAverage</w:t>
      </w:r>
      <w:r>
        <w:rPr>
          <w:spacing w:val="-4"/>
          <w:kern w:val="28"/>
        </w:rPr>
        <w:t xml:space="preserve">. The diffuse-diffuse transmittance is assumed to be the same for both sides of the glazing.  </w:t>
      </w:r>
      <w:r w:rsidRPr="009F49C4">
        <w:rPr>
          <w:spacing w:val="-4"/>
          <w:kern w:val="28"/>
        </w:rPr>
        <w:t xml:space="preserve">EnergyPlus automatically estimates the diffuse-diffuse </w:t>
      </w:r>
      <w:r>
        <w:rPr>
          <w:spacing w:val="-4"/>
          <w:kern w:val="28"/>
        </w:rPr>
        <w:t xml:space="preserve">solar </w:t>
      </w:r>
      <w:r w:rsidRPr="009F49C4">
        <w:rPr>
          <w:spacing w:val="-4"/>
          <w:kern w:val="28"/>
        </w:rPr>
        <w:t xml:space="preserve">transmittance f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w:t>
      </w:r>
    </w:p>
    <w:p w14:paraId="3AAB32F9" w14:textId="77777777" w:rsidR="00EF6E5F" w:rsidRPr="009F49C4" w:rsidRDefault="00EF6E5F" w:rsidP="00EF6E5F">
      <w:pPr>
        <w:pStyle w:val="Heading4"/>
      </w:pPr>
      <w:r w:rsidRPr="009F49C4">
        <w:t>Field</w:t>
      </w:r>
      <w:r>
        <w:t>:</w:t>
      </w:r>
      <w:r w:rsidRPr="009F49C4">
        <w:t xml:space="preserve"> Front Side Diffuse-Diffuse Solar Reflectance</w:t>
      </w:r>
    </w:p>
    <w:p w14:paraId="54CF4A41" w14:textId="77777777" w:rsidR="00EF6E5F" w:rsidRDefault="00EF6E5F" w:rsidP="00EF6E5F">
      <w:pPr>
        <w:pStyle w:val="BodyText"/>
        <w:rPr>
          <w:spacing w:val="-4"/>
          <w:kern w:val="28"/>
        </w:rPr>
      </w:pPr>
      <w:r>
        <w:rPr>
          <w:spacing w:val="-4"/>
          <w:kern w:val="28"/>
        </w:rPr>
        <w:t>This value is the front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2F608A9D" w14:textId="77777777" w:rsidR="00EF6E5F" w:rsidRPr="009F49C4" w:rsidRDefault="00EF6E5F" w:rsidP="00EF6E5F">
      <w:pPr>
        <w:pStyle w:val="Heading4"/>
      </w:pPr>
      <w:r w:rsidRPr="009F49C4">
        <w:t>Field</w:t>
      </w:r>
      <w:r>
        <w:t>:</w:t>
      </w:r>
      <w:r w:rsidRPr="009F49C4">
        <w:t xml:space="preserve"> Back Side Diffuse-Diffuse Solar Reflectance</w:t>
      </w:r>
    </w:p>
    <w:p w14:paraId="25B26B33" w14:textId="77777777" w:rsidR="00EF6E5F" w:rsidRDefault="00EF6E5F" w:rsidP="00EF6E5F">
      <w:pPr>
        <w:pStyle w:val="BodyText"/>
        <w:rPr>
          <w:spacing w:val="-4"/>
          <w:kern w:val="28"/>
        </w:rPr>
      </w:pPr>
      <w:r>
        <w:rPr>
          <w:spacing w:val="-4"/>
          <w:kern w:val="28"/>
        </w:rPr>
        <w:t>This value is the back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48C745EA" w14:textId="77777777" w:rsidR="00EF6E5F" w:rsidRPr="009F49C4" w:rsidRDefault="00EF6E5F" w:rsidP="00EF6E5F">
      <w:pPr>
        <w:pStyle w:val="Heading4"/>
      </w:pPr>
      <w:r w:rsidRPr="009F49C4">
        <w:t>Field</w:t>
      </w:r>
      <w:r>
        <w:t>:</w:t>
      </w:r>
      <w:r w:rsidRPr="009F49C4">
        <w:t xml:space="preserve"> Diffuse-Diffuse Visible Solar Transmittance</w:t>
      </w:r>
    </w:p>
    <w:p w14:paraId="1FD1F94D" w14:textId="77777777" w:rsidR="00EF6E5F" w:rsidRDefault="00EF6E5F" w:rsidP="00EF6E5F">
      <w:pPr>
        <w:pStyle w:val="BodyText"/>
        <w:rPr>
          <w:spacing w:val="-4"/>
          <w:kern w:val="28"/>
        </w:rPr>
      </w:pPr>
      <w:r>
        <w:rPr>
          <w:spacing w:val="-4"/>
          <w:kern w:val="28"/>
        </w:rPr>
        <w:t>This value is the diffuse-diffuse visible transmittance of the glazing averaged over the visible spectrum range of solar radiation.  Use</w:t>
      </w:r>
      <w:r w:rsidRPr="009F49C4">
        <w:rPr>
          <w:spacing w:val="-4"/>
          <w:kern w:val="28"/>
        </w:rPr>
        <w:t>d only when Optical Data Type = SpectralAverage</w:t>
      </w:r>
      <w:r>
        <w:rPr>
          <w:spacing w:val="-4"/>
          <w:kern w:val="28"/>
        </w:rPr>
        <w:t xml:space="preserve">. The diffuse-diffuse visible transmittance is assumed to be the same for both sides of the glazing.  </w:t>
      </w:r>
      <w:r w:rsidRPr="009F49C4">
        <w:rPr>
          <w:spacing w:val="-4"/>
          <w:kern w:val="28"/>
        </w:rPr>
        <w:t xml:space="preserve">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 This input field is not used currently.</w:t>
      </w:r>
    </w:p>
    <w:p w14:paraId="5555C9E6" w14:textId="77777777" w:rsidR="00EF6E5F" w:rsidRPr="009F49C4" w:rsidRDefault="00EF6E5F" w:rsidP="00EF6E5F">
      <w:pPr>
        <w:pStyle w:val="Heading4"/>
      </w:pPr>
      <w:r w:rsidRPr="009F49C4">
        <w:t>Field</w:t>
      </w:r>
      <w:r>
        <w:t>:</w:t>
      </w:r>
      <w:r w:rsidRPr="009F49C4">
        <w:t xml:space="preserve"> Front Side Diffuse-Diffuse Visible Reflectance</w:t>
      </w:r>
    </w:p>
    <w:p w14:paraId="572F6EF8" w14:textId="77777777" w:rsidR="00EF6E5F" w:rsidRDefault="00EF6E5F" w:rsidP="00EF6E5F">
      <w:pPr>
        <w:pStyle w:val="BodyText"/>
        <w:rPr>
          <w:spacing w:val="-4"/>
          <w:kern w:val="28"/>
        </w:rPr>
      </w:pPr>
      <w:r>
        <w:rPr>
          <w:spacing w:val="-4"/>
          <w:kern w:val="28"/>
        </w:rPr>
        <w:t>This value is the front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front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front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51C107F2" w14:textId="77777777" w:rsidR="00EF6E5F" w:rsidRPr="009F49C4" w:rsidRDefault="00EF6E5F" w:rsidP="00EF6E5F">
      <w:pPr>
        <w:pStyle w:val="Heading4"/>
      </w:pPr>
      <w:r>
        <w:t>F</w:t>
      </w:r>
      <w:r w:rsidRPr="009F49C4">
        <w:t>ield</w:t>
      </w:r>
      <w:r>
        <w:t>:</w:t>
      </w:r>
      <w:r w:rsidRPr="009F49C4">
        <w:t xml:space="preserve"> Back Side Diffuse-Diffuse Visible Reflectance</w:t>
      </w:r>
    </w:p>
    <w:p w14:paraId="755A9F4F" w14:textId="77777777" w:rsidR="00EF6E5F" w:rsidRDefault="00EF6E5F" w:rsidP="00EF6E5F">
      <w:pPr>
        <w:pStyle w:val="BodyText"/>
        <w:rPr>
          <w:spacing w:val="-4"/>
          <w:kern w:val="28"/>
        </w:rPr>
      </w:pPr>
      <w:r>
        <w:rPr>
          <w:spacing w:val="-4"/>
          <w:kern w:val="28"/>
        </w:rPr>
        <w:t>This value is the back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back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back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lastRenderedPageBreak/>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309E9615" w14:textId="77777777" w:rsidR="00EF6E5F" w:rsidRPr="009F49C4" w:rsidRDefault="00EF6E5F" w:rsidP="00EF6E5F">
      <w:pPr>
        <w:pStyle w:val="Heading4"/>
      </w:pPr>
      <w:r>
        <w:t>F</w:t>
      </w:r>
      <w:r w:rsidRPr="009F49C4">
        <w:t>ield</w:t>
      </w:r>
      <w:r>
        <w:t>:</w:t>
      </w:r>
      <w:r w:rsidRPr="009F49C4">
        <w:t xml:space="preserve"> Infrared Transmittance (applies to front and back)</w:t>
      </w:r>
    </w:p>
    <w:p w14:paraId="4EF06B2F"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w:t>
      </w:r>
      <w:r>
        <w:rPr>
          <w:spacing w:val="-4"/>
          <w:kern w:val="28"/>
        </w:rPr>
        <w:t>glazing</w:t>
      </w:r>
      <w:r w:rsidRPr="009F49C4">
        <w:rPr>
          <w:spacing w:val="-4"/>
          <w:kern w:val="28"/>
        </w:rPr>
        <w:t>.</w:t>
      </w:r>
      <w:r>
        <w:rPr>
          <w:spacing w:val="-4"/>
          <w:kern w:val="28"/>
        </w:rPr>
        <w:t xml:space="preserve"> </w:t>
      </w:r>
      <w:r w:rsidRPr="009F49C4">
        <w:rPr>
          <w:spacing w:val="-4"/>
          <w:kern w:val="28"/>
        </w:rPr>
        <w:t xml:space="preserve">Assumed to be the same for both sides of the </w:t>
      </w:r>
      <w:r>
        <w:rPr>
          <w:spacing w:val="-4"/>
          <w:kern w:val="28"/>
        </w:rPr>
        <w:t>glazing</w:t>
      </w:r>
      <w:r w:rsidRPr="009F49C4">
        <w:rPr>
          <w:spacing w:val="-4"/>
          <w:kern w:val="28"/>
        </w:rPr>
        <w:t>.</w:t>
      </w:r>
      <w:r>
        <w:rPr>
          <w:spacing w:val="-4"/>
          <w:kern w:val="28"/>
        </w:rPr>
        <w:t xml:space="preserve"> The minimum value is 0.0, the maximum value is less than 1.0.  The default value is 0.0.</w:t>
      </w:r>
    </w:p>
    <w:p w14:paraId="784CD5D1" w14:textId="77777777" w:rsidR="00EF6E5F" w:rsidRPr="009F49C4" w:rsidRDefault="00EF6E5F" w:rsidP="00EF6E5F">
      <w:pPr>
        <w:pStyle w:val="Heading4"/>
      </w:pPr>
      <w:r>
        <w:t>F</w:t>
      </w:r>
      <w:r w:rsidRPr="009F49C4">
        <w:t>ield</w:t>
      </w:r>
      <w:r>
        <w:t>:</w:t>
      </w:r>
      <w:r w:rsidRPr="009F49C4">
        <w:t xml:space="preserve"> Front Side Infrared Emissivity</w:t>
      </w:r>
    </w:p>
    <w:p w14:paraId="36B3BAC6" w14:textId="77777777" w:rsidR="00EF6E5F" w:rsidRDefault="00EF6E5F" w:rsidP="00EF6E5F">
      <w:pPr>
        <w:pStyle w:val="BodyText"/>
        <w:rPr>
          <w:spacing w:val="-4"/>
          <w:kern w:val="28"/>
        </w:rPr>
      </w:pPr>
      <w:r>
        <w:rPr>
          <w:spacing w:val="-4"/>
          <w:kern w:val="28"/>
        </w:rPr>
        <w:t>This value is the f</w:t>
      </w:r>
      <w:r w:rsidRPr="009F49C4">
        <w:rPr>
          <w:spacing w:val="-4"/>
          <w:kern w:val="28"/>
        </w:rPr>
        <w:t xml:space="preserve">ront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2810FD8C" w14:textId="77777777" w:rsidR="00EF6E5F" w:rsidRPr="009F49C4" w:rsidRDefault="00EF6E5F" w:rsidP="00EF6E5F">
      <w:pPr>
        <w:pStyle w:val="Heading4"/>
      </w:pPr>
      <w:r>
        <w:t>F</w:t>
      </w:r>
      <w:r w:rsidRPr="009F49C4">
        <w:t>ield</w:t>
      </w:r>
      <w:r>
        <w:t>:</w:t>
      </w:r>
      <w:r w:rsidRPr="009F49C4">
        <w:t xml:space="preserve"> Back Side Infrared Emissivity</w:t>
      </w:r>
    </w:p>
    <w:p w14:paraId="2EDB9F81" w14:textId="77777777" w:rsidR="00EF6E5F" w:rsidRDefault="00EF6E5F" w:rsidP="00EF6E5F">
      <w:pPr>
        <w:pStyle w:val="BodyText"/>
        <w:rPr>
          <w:spacing w:val="-4"/>
          <w:kern w:val="28"/>
        </w:rPr>
      </w:pPr>
      <w:r>
        <w:rPr>
          <w:spacing w:val="-4"/>
          <w:kern w:val="28"/>
        </w:rPr>
        <w:t>This value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3A82E1D1" w14:textId="77777777" w:rsidR="00EF6E5F" w:rsidRDefault="00EF6E5F" w:rsidP="00EF6E5F">
      <w:pPr>
        <w:pStyle w:val="BodyText"/>
      </w:pPr>
      <w:r>
        <w:t>An IDF example for this object, is shown below:</w:t>
      </w:r>
    </w:p>
    <w:p w14:paraId="4A1DF37B" w14:textId="77777777" w:rsidR="00EF6E5F" w:rsidRPr="00320958" w:rsidRDefault="00EF6E5F" w:rsidP="00EF6E5F">
      <w:pPr>
        <w:pStyle w:val="CodeIDDSamples"/>
      </w:pPr>
      <w:r w:rsidRPr="00320958">
        <w:t>WindowMaterial:Glazing:EquivalentLayer,</w:t>
      </w:r>
    </w:p>
    <w:p w14:paraId="7A128661" w14:textId="77777777" w:rsidR="00EF6E5F" w:rsidRPr="00320958" w:rsidRDefault="00EF6E5F" w:rsidP="00EF6E5F">
      <w:pPr>
        <w:pStyle w:val="CodeIDDSamples"/>
      </w:pPr>
      <w:r w:rsidRPr="00320958">
        <w:t xml:space="preserve">  GLZCLR,                  !- Name</w:t>
      </w:r>
    </w:p>
    <w:p w14:paraId="33BA2921" w14:textId="77777777" w:rsidR="00EF6E5F" w:rsidRPr="00320958" w:rsidRDefault="00EF6E5F" w:rsidP="00EF6E5F">
      <w:pPr>
        <w:pStyle w:val="CodeIDDSamples"/>
      </w:pPr>
      <w:r w:rsidRPr="00320958">
        <w:t xml:space="preserve">  SpectralAverage,         !- Optical Data Type</w:t>
      </w:r>
    </w:p>
    <w:p w14:paraId="07C8B46D" w14:textId="77777777" w:rsidR="00EF6E5F" w:rsidRPr="00320958" w:rsidRDefault="00EF6E5F" w:rsidP="00EF6E5F">
      <w:pPr>
        <w:pStyle w:val="CodeIDDSamples"/>
      </w:pPr>
      <w:r w:rsidRPr="00320958">
        <w:t xml:space="preserve">  ,                        !- Window Glass Spectral Data Set Name</w:t>
      </w:r>
    </w:p>
    <w:p w14:paraId="39BE807B" w14:textId="77777777" w:rsidR="00EF6E5F" w:rsidRPr="00320958" w:rsidRDefault="00EF6E5F" w:rsidP="00EF6E5F">
      <w:pPr>
        <w:pStyle w:val="CodeIDDSamples"/>
      </w:pPr>
      <w:r w:rsidRPr="00320958">
        <w:t xml:space="preserve">  0.83,                    !- Front Side Beam-Beam Solar Transmittance</w:t>
      </w:r>
    </w:p>
    <w:p w14:paraId="5C53C214" w14:textId="77777777" w:rsidR="00EF6E5F" w:rsidRPr="00320958" w:rsidRDefault="00EF6E5F" w:rsidP="00EF6E5F">
      <w:pPr>
        <w:pStyle w:val="CodeIDDSamples"/>
      </w:pPr>
      <w:r w:rsidRPr="00320958">
        <w:t xml:space="preserve">  0.83,                    !- Back Side Beam-Beam Solar Transmittance</w:t>
      </w:r>
    </w:p>
    <w:p w14:paraId="1449597A" w14:textId="77777777" w:rsidR="00EF6E5F" w:rsidRPr="00320958" w:rsidRDefault="00EF6E5F" w:rsidP="00EF6E5F">
      <w:pPr>
        <w:pStyle w:val="CodeIDDSamples"/>
      </w:pPr>
      <w:r w:rsidRPr="00320958">
        <w:t xml:space="preserve">  0.08,                    !- Front Side Beam-Beam Solar Reflectance</w:t>
      </w:r>
    </w:p>
    <w:p w14:paraId="5CFA597C" w14:textId="77777777" w:rsidR="00EF6E5F" w:rsidRPr="00320958" w:rsidRDefault="00EF6E5F" w:rsidP="00EF6E5F">
      <w:pPr>
        <w:pStyle w:val="CodeIDDSamples"/>
      </w:pPr>
      <w:r w:rsidRPr="00320958">
        <w:t xml:space="preserve">  0.08,                    !- Back Side Beam-Beam Solar Reflectance</w:t>
      </w:r>
    </w:p>
    <w:p w14:paraId="0B47E4C8" w14:textId="77777777" w:rsidR="00EF6E5F" w:rsidRPr="00320958" w:rsidRDefault="00EF6E5F" w:rsidP="00EF6E5F">
      <w:pPr>
        <w:pStyle w:val="CodeIDDSamples"/>
      </w:pPr>
      <w:r w:rsidRPr="00320958">
        <w:t xml:space="preserve">  0.0,                     !- Front Side Beam-Beam Visible Transmittance</w:t>
      </w:r>
    </w:p>
    <w:p w14:paraId="6020945C" w14:textId="77777777" w:rsidR="00EF6E5F" w:rsidRPr="00320958" w:rsidRDefault="00EF6E5F" w:rsidP="00EF6E5F">
      <w:pPr>
        <w:pStyle w:val="CodeIDDSamples"/>
      </w:pPr>
      <w:r w:rsidRPr="00320958">
        <w:t xml:space="preserve">  0.0,                     !- Back Side Beam-Beam Visible Transmittance</w:t>
      </w:r>
    </w:p>
    <w:p w14:paraId="5CE8871B" w14:textId="77777777" w:rsidR="00EF6E5F" w:rsidRPr="00320958" w:rsidRDefault="00EF6E5F" w:rsidP="00EF6E5F">
      <w:pPr>
        <w:pStyle w:val="CodeIDDSamples"/>
      </w:pPr>
      <w:r w:rsidRPr="00320958">
        <w:t xml:space="preserve">  0.0,                     !- Front Side Beam-Beam Visible Reflectance</w:t>
      </w:r>
    </w:p>
    <w:p w14:paraId="5F93F00C" w14:textId="77777777" w:rsidR="00EF6E5F" w:rsidRPr="00320958" w:rsidRDefault="00EF6E5F" w:rsidP="00EF6E5F">
      <w:pPr>
        <w:pStyle w:val="CodeIDDSamples"/>
      </w:pPr>
      <w:r w:rsidRPr="00320958">
        <w:t xml:space="preserve">  0.0,                     !- Back Side Beam-Beam Visible Reflectance</w:t>
      </w:r>
    </w:p>
    <w:p w14:paraId="496CE303" w14:textId="77777777" w:rsidR="00EF6E5F" w:rsidRPr="00320958" w:rsidRDefault="00EF6E5F" w:rsidP="00EF6E5F">
      <w:pPr>
        <w:pStyle w:val="CodeIDDSamples"/>
      </w:pPr>
      <w:r w:rsidRPr="00320958">
        <w:t xml:space="preserve">  0.0,                     !- Front Side Beam-Diffuse Solar Transmittance</w:t>
      </w:r>
    </w:p>
    <w:p w14:paraId="714DBE15" w14:textId="77777777" w:rsidR="00EF6E5F" w:rsidRPr="00320958" w:rsidRDefault="00EF6E5F" w:rsidP="00EF6E5F">
      <w:pPr>
        <w:pStyle w:val="CodeIDDSamples"/>
      </w:pPr>
      <w:r w:rsidRPr="00320958">
        <w:t xml:space="preserve">  0.0,                     !- Back Side Beam-Diffuse Solar Transmittance</w:t>
      </w:r>
    </w:p>
    <w:p w14:paraId="4E821D38" w14:textId="77777777" w:rsidR="00EF6E5F" w:rsidRPr="00320958" w:rsidRDefault="00EF6E5F" w:rsidP="00EF6E5F">
      <w:pPr>
        <w:pStyle w:val="CodeIDDSamples"/>
      </w:pPr>
      <w:r w:rsidRPr="00320958">
        <w:t xml:space="preserve">  0.0,                     !- Front Side Beam-Diffuse Solar Reflectance</w:t>
      </w:r>
    </w:p>
    <w:p w14:paraId="70A7D544" w14:textId="77777777" w:rsidR="00EF6E5F" w:rsidRPr="00320958" w:rsidRDefault="00EF6E5F" w:rsidP="00EF6E5F">
      <w:pPr>
        <w:pStyle w:val="CodeIDDSamples"/>
      </w:pPr>
      <w:r w:rsidRPr="00320958">
        <w:t xml:space="preserve">  0.0,                     !- Back Side Beam-Diffuse Solar Reflectance</w:t>
      </w:r>
    </w:p>
    <w:p w14:paraId="71AD8F6E" w14:textId="77777777" w:rsidR="00EF6E5F" w:rsidRPr="00320958" w:rsidRDefault="00EF6E5F" w:rsidP="00EF6E5F">
      <w:pPr>
        <w:pStyle w:val="CodeIDDSamples"/>
      </w:pPr>
      <w:r w:rsidRPr="00320958">
        <w:t xml:space="preserve">  0.0,                     !- Front Side Beam-Diffuse Visible Transmittance</w:t>
      </w:r>
    </w:p>
    <w:p w14:paraId="2A64675F" w14:textId="77777777" w:rsidR="00EF6E5F" w:rsidRPr="00320958" w:rsidRDefault="00EF6E5F" w:rsidP="00EF6E5F">
      <w:pPr>
        <w:pStyle w:val="CodeIDDSamples"/>
      </w:pPr>
      <w:r w:rsidRPr="00320958">
        <w:t xml:space="preserve">  0.0,                     !- Back Side Beam-Diffuse Visible Transmittance</w:t>
      </w:r>
    </w:p>
    <w:p w14:paraId="68DE7D74" w14:textId="77777777" w:rsidR="00EF6E5F" w:rsidRPr="00320958" w:rsidRDefault="00EF6E5F" w:rsidP="00EF6E5F">
      <w:pPr>
        <w:pStyle w:val="CodeIDDSamples"/>
      </w:pPr>
      <w:r w:rsidRPr="00320958">
        <w:t xml:space="preserve">  0.0,                     !- Front Side Beam-Diffuse Visible Reflectance</w:t>
      </w:r>
    </w:p>
    <w:p w14:paraId="3A7FB218" w14:textId="77777777" w:rsidR="00EF6E5F" w:rsidRPr="00320958" w:rsidRDefault="00EF6E5F" w:rsidP="00EF6E5F">
      <w:pPr>
        <w:pStyle w:val="CodeIDDSamples"/>
      </w:pPr>
      <w:r w:rsidRPr="00320958">
        <w:t xml:space="preserve">  0.0,                     !- Back Side Beam-Diffuse Visible Reflectance</w:t>
      </w:r>
    </w:p>
    <w:p w14:paraId="4FE00C39" w14:textId="77777777" w:rsidR="00EF6E5F" w:rsidRPr="00320958" w:rsidRDefault="00EF6E5F" w:rsidP="00EF6E5F">
      <w:pPr>
        <w:pStyle w:val="CodeIDDSamples"/>
      </w:pPr>
      <w:r w:rsidRPr="00320958">
        <w:t xml:space="preserve">  0.76,                    !- Diffuse-Diffuse Solar Transmittance</w:t>
      </w:r>
    </w:p>
    <w:p w14:paraId="6141C7D0" w14:textId="77777777" w:rsidR="00EF6E5F" w:rsidRPr="00320958" w:rsidRDefault="00EF6E5F" w:rsidP="00EF6E5F">
      <w:pPr>
        <w:pStyle w:val="CodeIDDSamples"/>
      </w:pPr>
      <w:r w:rsidRPr="00320958">
        <w:t xml:space="preserve">  0.14,                    !- Front Side Diffuse-Diffuse Solar Reflectance</w:t>
      </w:r>
    </w:p>
    <w:p w14:paraId="339B5FFD" w14:textId="77777777" w:rsidR="00EF6E5F" w:rsidRPr="00320958" w:rsidRDefault="00EF6E5F" w:rsidP="00EF6E5F">
      <w:pPr>
        <w:pStyle w:val="CodeIDDSamples"/>
      </w:pPr>
      <w:r w:rsidRPr="00320958">
        <w:t xml:space="preserve">  0.14,                    !- Back Side Diffuse-Diffuse Solar Reflectance</w:t>
      </w:r>
    </w:p>
    <w:p w14:paraId="6ABE3630" w14:textId="77777777" w:rsidR="00EF6E5F" w:rsidRPr="00320958" w:rsidRDefault="00EF6E5F" w:rsidP="00EF6E5F">
      <w:pPr>
        <w:pStyle w:val="CodeIDDSamples"/>
      </w:pPr>
      <w:r w:rsidRPr="00320958">
        <w:t xml:space="preserve">  0.0,                     !- Diffuse-Diffuse Visible Transmittance</w:t>
      </w:r>
    </w:p>
    <w:p w14:paraId="1E31C201" w14:textId="77777777" w:rsidR="00EF6E5F" w:rsidRPr="00320958" w:rsidRDefault="00EF6E5F" w:rsidP="00EF6E5F">
      <w:pPr>
        <w:pStyle w:val="CodeIDDSamples"/>
      </w:pPr>
      <w:r w:rsidRPr="00320958">
        <w:t xml:space="preserve">  0.0,                     !- Front Side Diffuse-Diffuse </w:t>
      </w:r>
      <w:r>
        <w:t xml:space="preserve">Visible </w:t>
      </w:r>
      <w:r w:rsidRPr="00320958">
        <w:t>Reflectance</w:t>
      </w:r>
    </w:p>
    <w:p w14:paraId="75EC6FC9" w14:textId="77777777" w:rsidR="00EF6E5F" w:rsidRPr="00320958" w:rsidRDefault="00EF6E5F" w:rsidP="00EF6E5F">
      <w:pPr>
        <w:pStyle w:val="CodeIDDSamples"/>
      </w:pPr>
      <w:r w:rsidRPr="00320958">
        <w:t xml:space="preserve">  0.0,                     !- Back Side Diffuse-Diffuse Visible Reflectance</w:t>
      </w:r>
    </w:p>
    <w:p w14:paraId="0A89608B" w14:textId="77777777" w:rsidR="00EF6E5F" w:rsidRPr="00320958" w:rsidRDefault="00EF6E5F" w:rsidP="00EF6E5F">
      <w:pPr>
        <w:pStyle w:val="CodeIDDSamples"/>
      </w:pPr>
      <w:r w:rsidRPr="00320958">
        <w:t xml:space="preserve">  0.0,                     !- Infrared Transmittance</w:t>
      </w:r>
    </w:p>
    <w:p w14:paraId="534964F9" w14:textId="77777777" w:rsidR="00EF6E5F" w:rsidRPr="00320958" w:rsidRDefault="00EF6E5F" w:rsidP="00EF6E5F">
      <w:pPr>
        <w:pStyle w:val="CodeIDDSamples"/>
      </w:pPr>
      <w:r w:rsidRPr="00320958">
        <w:t xml:space="preserve">  0.84,                    !- Front Side Infrared Emissivity</w:t>
      </w:r>
    </w:p>
    <w:p w14:paraId="41B3924D" w14:textId="77777777" w:rsidR="00EF6E5F" w:rsidRDefault="00EF6E5F" w:rsidP="00EF6E5F">
      <w:pPr>
        <w:pStyle w:val="CodeIDDSamples"/>
      </w:pPr>
      <w:r w:rsidRPr="00320958">
        <w:t xml:space="preserve">  0.84;                    !- Back Side Infrared Emissivity</w:t>
      </w:r>
    </w:p>
    <w:p w14:paraId="210078C1" w14:textId="77777777" w:rsidR="00EF6E5F" w:rsidRPr="004927F1" w:rsidRDefault="00EF6E5F" w:rsidP="00EF6E5F">
      <w:pPr>
        <w:pStyle w:val="Heading3"/>
      </w:pPr>
      <w:bookmarkStart w:id="348" w:name="_Toc399489832"/>
      <w:r w:rsidRPr="004927F1">
        <w:t>WindowMaterial:Gap:EquivalentLayer</w:t>
      </w:r>
      <w:bookmarkEnd w:id="348"/>
    </w:p>
    <w:p w14:paraId="2A25435B" w14:textId="77777777" w:rsidR="00EF6E5F" w:rsidRDefault="00EF6E5F" w:rsidP="00EF6E5F">
      <w:pPr>
        <w:pStyle w:val="BodyText"/>
      </w:pPr>
      <w:r>
        <w:rPr>
          <w:spacing w:val="-4"/>
          <w:kern w:val="28"/>
        </w:rPr>
        <w:t xml:space="preserve">This object is </w:t>
      </w:r>
      <w:r w:rsidRPr="009F49C4">
        <w:rPr>
          <w:spacing w:val="-4"/>
          <w:kern w:val="28"/>
        </w:rPr>
        <w:t xml:space="preserve">used in </w:t>
      </w:r>
      <w:r>
        <w:rPr>
          <w:spacing w:val="-4"/>
          <w:kern w:val="28"/>
        </w:rPr>
        <w:t>w</w:t>
      </w:r>
      <w:r w:rsidRPr="009F49C4">
        <w:rPr>
          <w:spacing w:val="-4"/>
          <w:kern w:val="28"/>
        </w:rPr>
        <w:t xml:space="preserve">indows </w:t>
      </w:r>
      <w:r>
        <w:rPr>
          <w:spacing w:val="-4"/>
          <w:kern w:val="28"/>
        </w:rPr>
        <w:t>e</w:t>
      </w:r>
      <w:r w:rsidRPr="009F49C4">
        <w:rPr>
          <w:spacing w:val="-4"/>
          <w:kern w:val="28"/>
        </w:rPr>
        <w:t xml:space="preserve">quivalent </w:t>
      </w:r>
      <w:r>
        <w:rPr>
          <w:spacing w:val="-4"/>
          <w:kern w:val="28"/>
        </w:rPr>
        <w:t>l</w:t>
      </w:r>
      <w:r w:rsidRPr="009F49C4">
        <w:rPr>
          <w:spacing w:val="-4"/>
          <w:kern w:val="28"/>
        </w:rPr>
        <w:t>ayer</w:t>
      </w:r>
      <w:r>
        <w:rPr>
          <w:spacing w:val="-4"/>
          <w:kern w:val="28"/>
        </w:rPr>
        <w:t xml:space="preserve"> construction object and </w:t>
      </w:r>
      <w:r>
        <w:t xml:space="preserve">specifies the properties of the gap between the layers in multi-layer equivalent layer window object. There is an EnergyPlus Reference Data Set for Material:WindowGas that contains several types of gas. This object uses the gas types: Air, Argon, Xenon, Crypton, and Custom.  For Custom gas type users are required to entering the thermophicial properties. </w:t>
      </w:r>
    </w:p>
    <w:p w14:paraId="7295B938" w14:textId="77777777" w:rsidR="00EF6E5F" w:rsidRPr="009F49C4" w:rsidRDefault="00EF6E5F" w:rsidP="00EF6E5F">
      <w:pPr>
        <w:pStyle w:val="Heading4"/>
      </w:pPr>
      <w:r>
        <w:t>F</w:t>
      </w:r>
      <w:r w:rsidRPr="009F49C4">
        <w:t>ield</w:t>
      </w:r>
      <w:r>
        <w:t>:</w:t>
      </w:r>
      <w:r w:rsidRPr="009F49C4">
        <w:t xml:space="preserve"> Name</w:t>
      </w:r>
    </w:p>
    <w:p w14:paraId="74EF9E43" w14:textId="77777777" w:rsidR="00EF6E5F" w:rsidRDefault="00EF6E5F" w:rsidP="00EF6E5F">
      <w:pPr>
        <w:pStyle w:val="BodyText"/>
      </w:pPr>
      <w:r>
        <w:t xml:space="preserve">The name of the gap. It refers to a layer in a window construction equivalent layer. </w:t>
      </w:r>
    </w:p>
    <w:p w14:paraId="27977989" w14:textId="77777777" w:rsidR="00EF6E5F" w:rsidRPr="00C03260" w:rsidRDefault="00EF6E5F" w:rsidP="00EF6E5F">
      <w:pPr>
        <w:pStyle w:val="Heading4"/>
      </w:pPr>
      <w:r>
        <w:t>F</w:t>
      </w:r>
      <w:r w:rsidRPr="009F49C4">
        <w:t>ield</w:t>
      </w:r>
      <w:r>
        <w:t>:</w:t>
      </w:r>
      <w:r w:rsidRPr="009F49C4">
        <w:t xml:space="preserve"> </w:t>
      </w:r>
      <w:r w:rsidRPr="00C03260">
        <w:t>Gas Type</w:t>
      </w:r>
    </w:p>
    <w:p w14:paraId="791E46B8" w14:textId="77777777" w:rsidR="00EF6E5F" w:rsidRDefault="00EF6E5F" w:rsidP="00EF6E5F">
      <w:pPr>
        <w:pStyle w:val="BodyText"/>
      </w:pPr>
      <w:r>
        <w:t xml:space="preserve">The type of gas. The choices allowed are AIR, ARGON, XENON, KRYPTON, or CUSTOM. </w:t>
      </w:r>
    </w:p>
    <w:p w14:paraId="198C0BC3" w14:textId="77777777" w:rsidR="00EF6E5F" w:rsidRPr="009F49C4" w:rsidRDefault="00EF6E5F" w:rsidP="00EF6E5F">
      <w:pPr>
        <w:pStyle w:val="Heading4"/>
      </w:pPr>
      <w:r>
        <w:lastRenderedPageBreak/>
        <w:t>F</w:t>
      </w:r>
      <w:r w:rsidRPr="009F49C4">
        <w:t>ield</w:t>
      </w:r>
      <w:r>
        <w:t>:</w:t>
      </w:r>
      <w:r w:rsidRPr="009F49C4">
        <w:t xml:space="preserve"> Thickness</w:t>
      </w:r>
    </w:p>
    <w:p w14:paraId="2CAC08B0" w14:textId="77777777" w:rsidR="00EF6E5F" w:rsidRPr="009F49C4" w:rsidRDefault="00EF6E5F" w:rsidP="00EF6E5F">
      <w:pPr>
        <w:pStyle w:val="BodyText"/>
        <w:rPr>
          <w:spacing w:val="-4"/>
          <w:kern w:val="28"/>
        </w:rPr>
      </w:pPr>
      <w:r>
        <w:t>The thickness (m) of the gap layer.</w:t>
      </w:r>
    </w:p>
    <w:p w14:paraId="5ED62166" w14:textId="77777777" w:rsidR="00EF6E5F" w:rsidRPr="009F49C4" w:rsidRDefault="00EF6E5F" w:rsidP="00EF6E5F">
      <w:pPr>
        <w:pStyle w:val="Heading4"/>
      </w:pPr>
      <w:r>
        <w:t>F</w:t>
      </w:r>
      <w:r w:rsidRPr="009F49C4">
        <w:t>ield</w:t>
      </w:r>
      <w:r>
        <w:t>:</w:t>
      </w:r>
      <w:r w:rsidRPr="009F49C4">
        <w:t xml:space="preserve"> Gap Vent Type</w:t>
      </w:r>
    </w:p>
    <w:p w14:paraId="57CC419C" w14:textId="77777777" w:rsidR="00EF6E5F" w:rsidRPr="00C03260" w:rsidRDefault="00EF6E5F" w:rsidP="00EF6E5F">
      <w:pPr>
        <w:pStyle w:val="BodyText"/>
      </w:pPr>
      <w:r w:rsidRPr="00C03260">
        <w:t xml:space="preserve">This inputfiled contains the valid key choice for gap vent type.  The valid vent types are: Sealed, VentedIndoor, and VentedOutdoor.  Sealed means the gap is enclosed and gas tight, i.e., no venting to indoor or outdoor environment. The gap types “VentedIndoor” and “VentedOutdoor” are used with gas type “Air” only. VentedIndoor means the air in the gap is </w:t>
      </w:r>
      <w:r>
        <w:t xml:space="preserve">naturally </w:t>
      </w:r>
      <w:r w:rsidRPr="00C03260">
        <w:t xml:space="preserve">vented to indoor environment, and  VentedOutdoor means the air in the gap is </w:t>
      </w:r>
      <w:r>
        <w:t xml:space="preserve">naturally </w:t>
      </w:r>
      <w:r w:rsidRPr="00C03260">
        <w:t xml:space="preserve">vented to the outdoor environment. </w:t>
      </w:r>
    </w:p>
    <w:p w14:paraId="51FDEBAA" w14:textId="77777777" w:rsidR="00EF6E5F" w:rsidRDefault="00EF6E5F" w:rsidP="00EF6E5F">
      <w:pPr>
        <w:pStyle w:val="Heading4"/>
      </w:pPr>
      <w:r>
        <w:t xml:space="preserve">Properties for Custom Gas Types </w:t>
      </w:r>
    </w:p>
    <w:p w14:paraId="1546CB7A" w14:textId="77777777" w:rsidR="00EF6E5F" w:rsidRDefault="00EF6E5F" w:rsidP="00EF6E5F">
      <w:pPr>
        <w:pStyle w:val="BodyText"/>
      </w:pPr>
      <w:r>
        <w:t>The following entries are used only if Gas Type = Custom. The A, B and C coefficients are those in the following expression that gives a property value as a function of temperature in degrees K:</w:t>
      </w:r>
    </w:p>
    <w:p w14:paraId="57F8BE51" w14:textId="77777777" w:rsidR="00EF6E5F" w:rsidRDefault="00EF6E5F" w:rsidP="00EF6E5F">
      <w:pPr>
        <w:pStyle w:val="BodyText"/>
        <w:keepNext/>
      </w:pPr>
      <w:r w:rsidRPr="00B667C1">
        <w:rPr>
          <w:position w:val="-12"/>
        </w:rPr>
        <w:object w:dxaOrig="6619" w:dyaOrig="380" w14:anchorId="6B4BB3E0">
          <v:shape id="_x0000_i1043" type="#_x0000_t75" style="width:330.75pt;height:18.75pt" o:ole="">
            <v:imagedata r:id="rId90" o:title=""/>
          </v:shape>
          <o:OLEObject Type="Embed" ProgID="Equation.DSMT4" ShapeID="_x0000_i1043" DrawAspect="Content" ObjectID="_1473234742" r:id="rId91"/>
        </w:object>
      </w:r>
    </w:p>
    <w:p w14:paraId="7CAA0FB3" w14:textId="77777777" w:rsidR="00EF6E5F" w:rsidRDefault="00EF6E5F" w:rsidP="00EF6E5F">
      <w:pPr>
        <w:pStyle w:val="Heading4"/>
      </w:pPr>
      <w:r>
        <w:t>Field: Conductivity Coefficient A</w:t>
      </w:r>
    </w:p>
    <w:p w14:paraId="232943E9" w14:textId="77777777" w:rsidR="00EF6E5F" w:rsidRDefault="00EF6E5F" w:rsidP="00EF6E5F">
      <w:pPr>
        <w:pStyle w:val="BodyText"/>
      </w:pPr>
      <w:r>
        <w:t>The A coefficient for gas conductivity (W/m-K). Used only if Gas Type = Custom.</w:t>
      </w:r>
    </w:p>
    <w:p w14:paraId="011EFB1E" w14:textId="77777777" w:rsidR="00EF6E5F" w:rsidRDefault="00EF6E5F" w:rsidP="00EF6E5F">
      <w:pPr>
        <w:pStyle w:val="Heading4"/>
      </w:pPr>
      <w:r>
        <w:t>Field: Conductivity Coefficient B</w:t>
      </w:r>
    </w:p>
    <w:p w14:paraId="1C946D97" w14:textId="77777777" w:rsidR="00EF6E5F" w:rsidRDefault="00EF6E5F" w:rsidP="00EF6E5F">
      <w:pPr>
        <w:pStyle w:val="BodyText"/>
      </w:pPr>
      <w:r>
        <w:t>The B coefficient for gas conductivity (W/m-K</w:t>
      </w:r>
      <w:r>
        <w:rPr>
          <w:vertAlign w:val="superscript"/>
        </w:rPr>
        <w:t>2</w:t>
      </w:r>
      <w:r>
        <w:t>). Used only if Gas Type = Custom.</w:t>
      </w:r>
    </w:p>
    <w:p w14:paraId="053CFC79" w14:textId="77777777" w:rsidR="00EF6E5F" w:rsidRDefault="00EF6E5F" w:rsidP="00EF6E5F">
      <w:pPr>
        <w:pStyle w:val="Heading4"/>
      </w:pPr>
      <w:r>
        <w:t>Field: Conductivity Coefficient C</w:t>
      </w:r>
    </w:p>
    <w:p w14:paraId="0FAE58EF" w14:textId="77777777" w:rsidR="00EF6E5F" w:rsidRDefault="00EF6E5F" w:rsidP="00EF6E5F">
      <w:pPr>
        <w:pStyle w:val="BodyText"/>
      </w:pPr>
      <w:r w:rsidRPr="00547B77">
        <w:t>The C coefficient for gas conductivity (W/m-K</w:t>
      </w:r>
      <w:r w:rsidRPr="00E778FF">
        <w:rPr>
          <w:vertAlign w:val="superscript"/>
        </w:rPr>
        <w:t>3</w:t>
      </w:r>
      <w:r w:rsidRPr="00547B77">
        <w:t>).  Used only if Gas Type = Custom.</w:t>
      </w:r>
    </w:p>
    <w:p w14:paraId="2E966FAD" w14:textId="77777777" w:rsidR="00EF6E5F" w:rsidRDefault="00EF6E5F" w:rsidP="00EF6E5F">
      <w:pPr>
        <w:pStyle w:val="Heading4"/>
      </w:pPr>
      <w:r>
        <w:t>Field: Viscosity Coefficient A</w:t>
      </w:r>
    </w:p>
    <w:p w14:paraId="5C470D6F" w14:textId="77777777" w:rsidR="00EF6E5F" w:rsidRDefault="00EF6E5F" w:rsidP="00EF6E5F">
      <w:pPr>
        <w:pStyle w:val="BodyText"/>
      </w:pPr>
      <w:r>
        <w:t>The A coefficient for gas viscosity (kg/m-s). Used only if Gas Type = Custom.</w:t>
      </w:r>
    </w:p>
    <w:p w14:paraId="2CDB4BC1" w14:textId="77777777" w:rsidR="00EF6E5F" w:rsidRDefault="00EF6E5F" w:rsidP="00EF6E5F">
      <w:pPr>
        <w:pStyle w:val="Heading4"/>
      </w:pPr>
      <w:r>
        <w:t>Field: Viscosity Coefficient B</w:t>
      </w:r>
    </w:p>
    <w:p w14:paraId="73F606F9" w14:textId="77777777" w:rsidR="00EF6E5F" w:rsidRDefault="00EF6E5F" w:rsidP="00EF6E5F">
      <w:pPr>
        <w:pStyle w:val="BodyText"/>
      </w:pPr>
      <w:r>
        <w:t>The B coefficient for gas viscosity (kg/m-s-K). Used only if Gas Type = Custom.</w:t>
      </w:r>
    </w:p>
    <w:p w14:paraId="407672D2" w14:textId="77777777" w:rsidR="00EF6E5F" w:rsidRDefault="00EF6E5F" w:rsidP="00EF6E5F">
      <w:pPr>
        <w:pStyle w:val="Heading4"/>
      </w:pPr>
      <w:r>
        <w:t>Field: Viscosity Coefficient C</w:t>
      </w:r>
    </w:p>
    <w:p w14:paraId="1B1FBF94" w14:textId="77777777" w:rsidR="00EF6E5F" w:rsidRDefault="00EF6E5F" w:rsidP="00EF6E5F">
      <w:pPr>
        <w:pStyle w:val="BodyText"/>
      </w:pPr>
      <w:r w:rsidRPr="00547B77">
        <w:t>The C coefficient for gas viscosity (kg/m-s-K</w:t>
      </w:r>
      <w:r w:rsidRPr="00E778FF">
        <w:rPr>
          <w:vertAlign w:val="superscript"/>
        </w:rPr>
        <w:t>2</w:t>
      </w:r>
      <w:r w:rsidRPr="00547B77">
        <w:t>).  Used only if Gas Type = Custom.</w:t>
      </w:r>
    </w:p>
    <w:p w14:paraId="2C0549B6" w14:textId="77777777" w:rsidR="00EF6E5F" w:rsidRDefault="00EF6E5F" w:rsidP="00EF6E5F">
      <w:pPr>
        <w:pStyle w:val="Heading4"/>
      </w:pPr>
      <w:r>
        <w:t>Field: Specific Heat Coefficient A</w:t>
      </w:r>
    </w:p>
    <w:p w14:paraId="61E9A6C1" w14:textId="77777777" w:rsidR="00EF6E5F" w:rsidRDefault="00EF6E5F" w:rsidP="00EF6E5F">
      <w:pPr>
        <w:pStyle w:val="BodyText"/>
      </w:pPr>
      <w:r>
        <w:t>The A coefficient for gas specific heat (J/kg-K). Used only if Gas Type = Custom.</w:t>
      </w:r>
    </w:p>
    <w:p w14:paraId="5BAF1992" w14:textId="77777777" w:rsidR="00EF6E5F" w:rsidRDefault="00EF6E5F" w:rsidP="00EF6E5F">
      <w:pPr>
        <w:pStyle w:val="Heading4"/>
      </w:pPr>
      <w:r>
        <w:t>Field: Specific Heat Coefficient B</w:t>
      </w:r>
    </w:p>
    <w:p w14:paraId="6774DF9C" w14:textId="77777777" w:rsidR="00EF6E5F" w:rsidRDefault="00EF6E5F" w:rsidP="00EF6E5F">
      <w:pPr>
        <w:pStyle w:val="BodyText"/>
      </w:pPr>
      <w:r>
        <w:t>The B coefficient for gas specific heat (J/kg-K</w:t>
      </w:r>
      <w:r>
        <w:rPr>
          <w:vertAlign w:val="superscript"/>
        </w:rPr>
        <w:t>2</w:t>
      </w:r>
      <w:r>
        <w:t>). Used only if Gas Type = Custom.</w:t>
      </w:r>
    </w:p>
    <w:p w14:paraId="09B36141" w14:textId="77777777" w:rsidR="00EF6E5F" w:rsidRDefault="00EF6E5F" w:rsidP="00EF6E5F">
      <w:pPr>
        <w:pStyle w:val="Heading4"/>
      </w:pPr>
      <w:r>
        <w:t>Field: Specific Heat Coefficient C</w:t>
      </w:r>
    </w:p>
    <w:p w14:paraId="41A6BE93" w14:textId="77777777" w:rsidR="00EF6E5F" w:rsidRDefault="00EF6E5F" w:rsidP="00EF6E5F">
      <w:pPr>
        <w:pStyle w:val="BodyText"/>
      </w:pPr>
      <w:r w:rsidRPr="00547B77">
        <w:t>The C coefficient for gas specific heat (J/kg-K</w:t>
      </w:r>
      <w:r w:rsidRPr="007B34E1">
        <w:rPr>
          <w:vertAlign w:val="superscript"/>
        </w:rPr>
        <w:t>2</w:t>
      </w:r>
      <w:r w:rsidRPr="00547B77">
        <w:t>).  Used only if Gas Type = Custom.</w:t>
      </w:r>
    </w:p>
    <w:p w14:paraId="34E9DD94" w14:textId="77777777" w:rsidR="00EF6E5F" w:rsidRDefault="00EF6E5F" w:rsidP="00EF6E5F">
      <w:pPr>
        <w:pStyle w:val="Heading4"/>
      </w:pPr>
      <w:r>
        <w:t>Field: Specific Heat Ratio</w:t>
      </w:r>
    </w:p>
    <w:p w14:paraId="0AE637E2" w14:textId="77777777" w:rsidR="00EF6E5F" w:rsidRDefault="00EF6E5F" w:rsidP="00EF6E5F">
      <w:pPr>
        <w:pStyle w:val="BodyText"/>
      </w:pPr>
      <w:r w:rsidRPr="00F21B26">
        <w:t>The specific heat ratio for gas.  Used only if Gas Type = Custom.</w:t>
      </w:r>
    </w:p>
    <w:p w14:paraId="3CFA86A9" w14:textId="77777777" w:rsidR="00EF6E5F" w:rsidRDefault="00EF6E5F" w:rsidP="00EF6E5F">
      <w:pPr>
        <w:pStyle w:val="Heading4"/>
      </w:pPr>
      <w:r>
        <w:t>Field: Molecular Weight</w:t>
      </w:r>
    </w:p>
    <w:p w14:paraId="720CC5A7" w14:textId="77777777" w:rsidR="00EF6E5F" w:rsidRDefault="00EF6E5F" w:rsidP="00EF6E5F">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F0783B6" w14:textId="77777777" w:rsidR="00EF6E5F" w:rsidRDefault="00EF6E5F" w:rsidP="00EF6E5F">
      <w:pPr>
        <w:pStyle w:val="Heading4"/>
      </w:pPr>
      <w:r>
        <w:lastRenderedPageBreak/>
        <w:t>Field: Specific Heat Ratio</w:t>
      </w:r>
    </w:p>
    <w:p w14:paraId="0E54DAA0" w14:textId="77777777" w:rsidR="00EF6E5F" w:rsidRDefault="00EF6E5F" w:rsidP="00EF6E5F">
      <w:pPr>
        <w:pStyle w:val="BodyText"/>
        <w:rPr>
          <w:spacing w:val="-4"/>
          <w:kern w:val="28"/>
        </w:rPr>
      </w:pPr>
      <w:r w:rsidRPr="00F21B26">
        <w:t>The specific heat ratio for gas</w:t>
      </w:r>
      <w:r>
        <w:t>.  The specific heat ratio of a gas is the ratio of the specific heat at contant pressure, to the specific heat at constant volume</w:t>
      </w:r>
      <w:r w:rsidRPr="00F21B26">
        <w:t>.  Used only if Gas Type = Custom.</w:t>
      </w:r>
    </w:p>
    <w:p w14:paraId="6853E930" w14:textId="77777777" w:rsidR="00EF6E5F" w:rsidRDefault="00EF6E5F" w:rsidP="00EF6E5F">
      <w:pPr>
        <w:pStyle w:val="BodyText"/>
      </w:pPr>
      <w:r>
        <w:t>An IDF example for this object, is shown below:</w:t>
      </w:r>
    </w:p>
    <w:p w14:paraId="7625D80F" w14:textId="77777777" w:rsidR="00EF6E5F" w:rsidRPr="00052B1C" w:rsidRDefault="00EF6E5F" w:rsidP="00EF6E5F">
      <w:pPr>
        <w:pStyle w:val="CodeIDDSamples"/>
      </w:pPr>
      <w:r w:rsidRPr="00052B1C">
        <w:t>WindowMaterial:Gap:EquivalentLayer,</w:t>
      </w:r>
    </w:p>
    <w:p w14:paraId="24DEC0CB" w14:textId="77777777" w:rsidR="00EF6E5F" w:rsidRPr="00052B1C" w:rsidRDefault="00EF6E5F" w:rsidP="00EF6E5F">
      <w:pPr>
        <w:pStyle w:val="CodeIDDSamples"/>
      </w:pPr>
      <w:r w:rsidRPr="00052B1C">
        <w:t xml:space="preserve">  Custom CO2 Sealed 12mm,    !- Name</w:t>
      </w:r>
    </w:p>
    <w:p w14:paraId="109703A4" w14:textId="77777777" w:rsidR="00EF6E5F" w:rsidRPr="00052B1C" w:rsidRDefault="00EF6E5F" w:rsidP="00EF6E5F">
      <w:pPr>
        <w:pStyle w:val="CodeIDDSamples"/>
      </w:pPr>
      <w:r w:rsidRPr="00052B1C">
        <w:t xml:space="preserve">  CUSTOM,                    !- Gas Type</w:t>
      </w:r>
    </w:p>
    <w:p w14:paraId="0C736088" w14:textId="77777777" w:rsidR="00EF6E5F" w:rsidRPr="00052B1C" w:rsidRDefault="00EF6E5F" w:rsidP="00EF6E5F">
      <w:pPr>
        <w:pStyle w:val="CodeIDDSamples"/>
      </w:pPr>
      <w:r w:rsidRPr="00052B1C">
        <w:t xml:space="preserve">  0.0120,                    !- Thickness {m}</w:t>
      </w:r>
    </w:p>
    <w:p w14:paraId="414AEC7E" w14:textId="77777777" w:rsidR="00EF6E5F" w:rsidRPr="00052B1C" w:rsidRDefault="00EF6E5F" w:rsidP="00EF6E5F">
      <w:pPr>
        <w:pStyle w:val="CodeIDDSamples"/>
      </w:pPr>
      <w:r w:rsidRPr="00052B1C">
        <w:t xml:space="preserve">  Sealed,                    !- Gap Vent Type   </w:t>
      </w:r>
    </w:p>
    <w:p w14:paraId="725F6241" w14:textId="77777777" w:rsidR="00EF6E5F" w:rsidRPr="00052B1C" w:rsidRDefault="00EF6E5F" w:rsidP="00EF6E5F">
      <w:pPr>
        <w:pStyle w:val="CodeIDDSamples"/>
      </w:pPr>
      <w:r w:rsidRPr="00052B1C">
        <w:t xml:space="preserve"> -5.8181E-3,                 !- Conductivity Coefficient A {W/m-K}</w:t>
      </w:r>
    </w:p>
    <w:p w14:paraId="50495890" w14:textId="77777777" w:rsidR="00EF6E5F" w:rsidRPr="00052B1C" w:rsidRDefault="00EF6E5F" w:rsidP="00EF6E5F">
      <w:pPr>
        <w:pStyle w:val="CodeIDDSamples"/>
      </w:pPr>
      <w:r w:rsidRPr="00052B1C">
        <w:t xml:space="preserve">  7.4714E-5,                 !- Conductivity Coefficient B {W/m-K2}</w:t>
      </w:r>
    </w:p>
    <w:p w14:paraId="28D77D62" w14:textId="77777777" w:rsidR="00EF6E5F" w:rsidRPr="00052B1C" w:rsidRDefault="00EF6E5F" w:rsidP="00EF6E5F">
      <w:pPr>
        <w:pStyle w:val="CodeIDDSamples"/>
      </w:pPr>
      <w:r w:rsidRPr="00052B1C">
        <w:t xml:space="preserve">  0.0,                       !- Conductivity Coefficient C {W/m-K3}</w:t>
      </w:r>
    </w:p>
    <w:p w14:paraId="6DF1CFBF" w14:textId="77777777" w:rsidR="00EF6E5F" w:rsidRPr="00052B1C" w:rsidRDefault="00EF6E5F" w:rsidP="00EF6E5F">
      <w:pPr>
        <w:pStyle w:val="CodeIDDSamples"/>
      </w:pPr>
      <w:r w:rsidRPr="00052B1C">
        <w:t xml:space="preserve">  8.5571E-7,                 !- Viscosity Coefficient A {kg/m-s}</w:t>
      </w:r>
    </w:p>
    <w:p w14:paraId="70BBC699" w14:textId="77777777" w:rsidR="00EF6E5F" w:rsidRPr="00052B1C" w:rsidRDefault="00EF6E5F" w:rsidP="00EF6E5F">
      <w:pPr>
        <w:pStyle w:val="CodeIDDSamples"/>
      </w:pPr>
      <w:r w:rsidRPr="00052B1C">
        <w:t xml:space="preserve">  4.7143E-8,                 !- Viscosity Coefficient B {kg/m-s-K}</w:t>
      </w:r>
    </w:p>
    <w:p w14:paraId="6EBED14B" w14:textId="77777777" w:rsidR="00EF6E5F" w:rsidRPr="00052B1C" w:rsidRDefault="00EF6E5F" w:rsidP="00EF6E5F">
      <w:pPr>
        <w:pStyle w:val="CodeIDDSamples"/>
      </w:pPr>
      <w:r w:rsidRPr="00052B1C">
        <w:t xml:space="preserve">  0.0,                       !- Viscosity Coefficient C {kg/m-s-K2}</w:t>
      </w:r>
    </w:p>
    <w:p w14:paraId="297011E0" w14:textId="77777777" w:rsidR="00EF6E5F" w:rsidRPr="00052B1C" w:rsidRDefault="00EF6E5F" w:rsidP="00EF6E5F">
      <w:pPr>
        <w:pStyle w:val="CodeIDDSamples"/>
      </w:pPr>
      <w:r w:rsidRPr="00052B1C">
        <w:t xml:space="preserve">  5.76903E2,                 !- Specific Heat Coefficient A {J/kg-K}</w:t>
      </w:r>
    </w:p>
    <w:p w14:paraId="4B6A79F1" w14:textId="77777777" w:rsidR="00EF6E5F" w:rsidRPr="00052B1C" w:rsidRDefault="00EF6E5F" w:rsidP="00EF6E5F">
      <w:pPr>
        <w:pStyle w:val="CodeIDDSamples"/>
      </w:pPr>
      <w:r w:rsidRPr="00052B1C">
        <w:t xml:space="preserve">  9.18088E-2,                !- Specific Heat Coefficient B {J/kg-K2}</w:t>
      </w:r>
    </w:p>
    <w:p w14:paraId="4ED4FBE6" w14:textId="77777777" w:rsidR="00EF6E5F" w:rsidRPr="00052B1C" w:rsidRDefault="00EF6E5F" w:rsidP="00EF6E5F">
      <w:pPr>
        <w:pStyle w:val="CodeIDDSamples"/>
      </w:pPr>
      <w:r w:rsidRPr="00052B1C">
        <w:t xml:space="preserve">  0.0,                       !- Specific Heat Coefficient C {J/kg-K3}</w:t>
      </w:r>
    </w:p>
    <w:p w14:paraId="5BD08F3A" w14:textId="77777777" w:rsidR="00EF6E5F" w:rsidRDefault="00EF6E5F" w:rsidP="00EF6E5F">
      <w:pPr>
        <w:pStyle w:val="CodeIDDSamples"/>
      </w:pPr>
      <w:r w:rsidRPr="00052B1C">
        <w:t xml:space="preserve">  44.01;                     !- Molecular Weight {g/mol}</w:t>
      </w:r>
    </w:p>
    <w:p w14:paraId="6B139AC1" w14:textId="77777777" w:rsidR="001E3E88" w:rsidRDefault="00D95252" w:rsidP="001E3E88">
      <w:pPr>
        <w:pStyle w:val="Heading3"/>
      </w:pPr>
      <w:bookmarkStart w:id="349" w:name="_Toc399489833"/>
      <w:r w:rsidRPr="00D95252">
        <w:t>Material:RoofVegetation</w:t>
      </w:r>
      <w:bookmarkEnd w:id="339"/>
      <w:bookmarkEnd w:id="349"/>
    </w:p>
    <w:p w14:paraId="6A24D386" w14:textId="77777777"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14:paraId="21D3ADCC" w14:textId="77777777" w:rsidR="001E3E88" w:rsidRDefault="001E3E88" w:rsidP="001E3E88">
      <w:pPr>
        <w:pStyle w:val="Heading4"/>
      </w:pPr>
      <w:r>
        <w:t>Field: Name</w:t>
      </w:r>
    </w:p>
    <w:p w14:paraId="50BF3716" w14:textId="77777777"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14:paraId="52B127E0" w14:textId="77777777" w:rsidR="001E3E88" w:rsidRDefault="001E3E88" w:rsidP="001E3E88">
      <w:pPr>
        <w:pStyle w:val="Heading4"/>
      </w:pPr>
      <w:r>
        <w:t>Field: Height of Plants</w:t>
      </w:r>
    </w:p>
    <w:p w14:paraId="715390E4" w14:textId="77777777"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14:paraId="2DEA76D6" w14:textId="77777777" w:rsidR="001E3E88" w:rsidRDefault="001E3E88" w:rsidP="001E3E88">
      <w:pPr>
        <w:pStyle w:val="Heading4"/>
      </w:pPr>
      <w:r>
        <w:t>Field: Leaf Area Index</w:t>
      </w:r>
    </w:p>
    <w:p w14:paraId="16DDBAE6" w14:textId="77777777"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14:paraId="5357C426" w14:textId="77777777" w:rsidR="001E3E88" w:rsidRDefault="001E3E88" w:rsidP="001E3E88">
      <w:pPr>
        <w:pStyle w:val="Heading4"/>
      </w:pPr>
      <w:r>
        <w:t>Field: Leaf Reflectivity</w:t>
      </w:r>
    </w:p>
    <w:p w14:paraId="690CC14A" w14:textId="77777777"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14:paraId="29602BC5" w14:textId="77777777" w:rsidR="001E3E88" w:rsidRDefault="001E3E88" w:rsidP="001E3E88">
      <w:pPr>
        <w:pStyle w:val="Heading4"/>
      </w:pPr>
      <w:r>
        <w:t>Field: Leaf Emissivity</w:t>
      </w:r>
    </w:p>
    <w:p w14:paraId="697BF004" w14:textId="77777777"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 xml:space="preserve">This parameter is used when calculating the long </w:t>
      </w:r>
      <w:r>
        <w:lastRenderedPageBreak/>
        <w:t>wavelength radiant exchange at the leaf surfaces</w:t>
      </w:r>
      <w:r w:rsidR="006B2084">
        <w:t xml:space="preserve">. </w:t>
      </w:r>
      <w:r>
        <w:t>Values for this field must be between 0.8 and 1.0 (with 1.0 representing “black body” conditions).</w:t>
      </w:r>
      <w:r w:rsidR="00D5362B">
        <w:t xml:space="preserve"> Default is .95.</w:t>
      </w:r>
    </w:p>
    <w:p w14:paraId="52B3C648" w14:textId="77777777" w:rsidR="001E3E88" w:rsidRDefault="001E3E88" w:rsidP="001E3E88">
      <w:pPr>
        <w:pStyle w:val="Heading4"/>
      </w:pPr>
      <w:r>
        <w:t>Field: Minimum Stomatal Resistance</w:t>
      </w:r>
    </w:p>
    <w:p w14:paraId="55CAA986" w14:textId="77777777" w:rsidR="001E3E88" w:rsidRDefault="001E3E88" w:rsidP="001E3E88">
      <w:pPr>
        <w:pStyle w:val="BodyText"/>
      </w:pPr>
      <w:r>
        <w:t>This field represents the resistance of the plants to moisture transport. It has units of s/m. Plants with low values of stomatal resistance will result in higher evapotranspiration rates than plants with high resistance. Values for this field must be in the range of 50.0 to 300.0.</w:t>
      </w:r>
      <w:r w:rsidR="00D5362B">
        <w:t xml:space="preserve"> Default is 180.</w:t>
      </w:r>
    </w:p>
    <w:p w14:paraId="5AD64CB3" w14:textId="77777777" w:rsidR="001E3E88" w:rsidRDefault="001E3E88" w:rsidP="001E3E88">
      <w:pPr>
        <w:pStyle w:val="Heading4"/>
      </w:pPr>
      <w:r>
        <w:t>Field: Soil Layer</w:t>
      </w:r>
      <w:r w:rsidR="00D95252">
        <w:t xml:space="preserve"> Name</w:t>
      </w:r>
    </w:p>
    <w:p w14:paraId="6A4952C1" w14:textId="77777777"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14:paraId="19F8AD40" w14:textId="77777777" w:rsidR="001E3E88" w:rsidRDefault="001E3E88" w:rsidP="001E3E88">
      <w:pPr>
        <w:pStyle w:val="Heading4"/>
      </w:pPr>
      <w:r>
        <w:t>Field: Roughness</w:t>
      </w:r>
    </w:p>
    <w:p w14:paraId="741B42BE" w14:textId="77777777"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14:paraId="54DC72B3" w14:textId="77777777" w:rsidR="001E3E88" w:rsidRDefault="001E3E88" w:rsidP="001E3E88">
      <w:pPr>
        <w:pStyle w:val="Heading4"/>
      </w:pPr>
      <w:r>
        <w:t>Field: Thickness</w:t>
      </w:r>
    </w:p>
    <w:p w14:paraId="28292AA6" w14:textId="77777777"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14:paraId="4E55F22D" w14:textId="77777777" w:rsidR="001E3E88" w:rsidRDefault="001E3E88" w:rsidP="001E3E88">
      <w:pPr>
        <w:pStyle w:val="Heading4"/>
      </w:pPr>
      <w:r>
        <w:t>Field: Conductivity</w:t>
      </w:r>
      <w:r w:rsidR="00D95252">
        <w:t xml:space="preserve"> of Dry Soil</w:t>
      </w:r>
    </w:p>
    <w:p w14:paraId="52389A50" w14:textId="77777777"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14:paraId="6084D377" w14:textId="77777777" w:rsidR="001E3E88" w:rsidRDefault="001E3E88" w:rsidP="001E3E88">
      <w:pPr>
        <w:pStyle w:val="Heading4"/>
      </w:pPr>
      <w:r>
        <w:t>Field: Density</w:t>
      </w:r>
      <w:r w:rsidR="00D95252">
        <w:t xml:space="preserve"> of Dry Soil</w:t>
      </w:r>
    </w:p>
    <w:p w14:paraId="62B1655A" w14:textId="77777777"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14:paraId="4A8A27D4" w14:textId="77777777" w:rsidR="001E3E88" w:rsidRDefault="001E3E88" w:rsidP="001E3E88">
      <w:pPr>
        <w:pStyle w:val="Heading4"/>
      </w:pPr>
      <w:r>
        <w:t>Field: Specific Heat</w:t>
      </w:r>
      <w:r w:rsidR="00D95252">
        <w:t xml:space="preserve"> of Dry Soil</w:t>
      </w:r>
    </w:p>
    <w:p w14:paraId="3126CCB4" w14:textId="77777777"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14:paraId="3887E351" w14:textId="77777777" w:rsidR="00D5362B" w:rsidRDefault="00D5362B" w:rsidP="00D5362B">
      <w:pPr>
        <w:pStyle w:val="Heading4"/>
      </w:pPr>
      <w:r>
        <w:t>Field: Thermal Absorptance</w:t>
      </w:r>
    </w:p>
    <w:p w14:paraId="502870AB"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14:paraId="3A772C95" w14:textId="77777777" w:rsidR="00D5362B" w:rsidRDefault="00D5362B" w:rsidP="00D5362B">
      <w:pPr>
        <w:pStyle w:val="Heading4"/>
      </w:pPr>
      <w:r>
        <w:t>Field: Solar Absorptance</w:t>
      </w:r>
    </w:p>
    <w:p w14:paraId="08F62F84" w14:textId="77777777" w:rsidR="00D5362B" w:rsidRDefault="00D5362B" w:rsidP="00D5362B">
      <w:pPr>
        <w:pStyle w:val="BodyText"/>
      </w:pPr>
      <w:r>
        <w:t xml:space="preserve">The solar absorptance field in the Material input syntax represents the fraction of incident  solar radiation that is absorbed by the material. Solar radiation includes the visible spectrum </w:t>
      </w:r>
      <w:r>
        <w:lastRenderedPageBreak/>
        <w:t>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14:paraId="67899732" w14:textId="77777777" w:rsidR="00D5362B" w:rsidRDefault="00D5362B" w:rsidP="00D5362B">
      <w:pPr>
        <w:pStyle w:val="Heading4"/>
      </w:pPr>
      <w:r>
        <w:t>Field: Visible Absorptance</w:t>
      </w:r>
    </w:p>
    <w:p w14:paraId="247A348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14:paraId="7F3CFC72" w14:textId="77777777" w:rsidR="006301D7" w:rsidRDefault="00421D1F" w:rsidP="00421D1F">
      <w:pPr>
        <w:pStyle w:val="Heading4"/>
      </w:pPr>
      <w:r>
        <w:t>Field:</w:t>
      </w:r>
      <w:r w:rsidR="006301D7">
        <w:t xml:space="preserve"> Saturation Volumetric Moisture Content of the Soil Layer</w:t>
      </w:r>
    </w:p>
    <w:p w14:paraId="61AD9B78" w14:textId="77777777"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14:paraId="5C3246C0" w14:textId="77777777" w:rsidR="006301D7" w:rsidRDefault="00421D1F" w:rsidP="00421D1F">
      <w:pPr>
        <w:pStyle w:val="Heading4"/>
      </w:pPr>
      <w:r>
        <w:t xml:space="preserve">Field: </w:t>
      </w:r>
      <w:r w:rsidR="006301D7">
        <w:t>Residual Volumetric Moisture Content of the Soil Layer</w:t>
      </w:r>
    </w:p>
    <w:p w14:paraId="0FD10CC5" w14:textId="77777777"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14:paraId="61E38CF3" w14:textId="77777777" w:rsidR="006301D7" w:rsidRDefault="00421D1F" w:rsidP="00421D1F">
      <w:pPr>
        <w:pStyle w:val="Heading4"/>
      </w:pPr>
      <w:r>
        <w:t xml:space="preserve">Field: </w:t>
      </w:r>
      <w:r w:rsidR="006301D7">
        <w:t>Initial Volumetric Moisture Content of the Soil Layer</w:t>
      </w:r>
    </w:p>
    <w:p w14:paraId="71A326A2" w14:textId="77777777"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14:paraId="1B0E0552" w14:textId="77777777" w:rsidR="006301D7" w:rsidRDefault="00421D1F" w:rsidP="00421D1F">
      <w:pPr>
        <w:pStyle w:val="Heading4"/>
      </w:pPr>
      <w:r>
        <w:t xml:space="preserve">Field: </w:t>
      </w:r>
      <w:r w:rsidR="006301D7">
        <w:t>Moisture Diffusion Calculation Method</w:t>
      </w:r>
    </w:p>
    <w:p w14:paraId="03EEE6FF" w14:textId="77777777"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14:paraId="7F206DB2" w14:textId="77777777"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14:paraId="1A1D3430" w14:textId="77777777"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14:paraId="6D67C5EA" w14:textId="77777777"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14:paraId="41208FDA" w14:textId="77777777" w:rsidR="001E3E88" w:rsidRDefault="001E3E88" w:rsidP="001E3E88">
      <w:pPr>
        <w:pStyle w:val="BodyText"/>
      </w:pPr>
      <w:r>
        <w:t>An IDF example:</w:t>
      </w:r>
    </w:p>
    <w:p w14:paraId="193B8320" w14:textId="77777777" w:rsidR="00FB3C2E" w:rsidRDefault="00FB3C2E" w:rsidP="00FB3C2E">
      <w:pPr>
        <w:pStyle w:val="CodeIDDSamples"/>
      </w:pPr>
      <w:r>
        <w:t xml:space="preserve">  Material:RoofVegetation,</w:t>
      </w:r>
    </w:p>
    <w:p w14:paraId="1B222FCE" w14:textId="77777777" w:rsidR="00FB3C2E" w:rsidRDefault="00FB3C2E" w:rsidP="00FB3C2E">
      <w:pPr>
        <w:pStyle w:val="CodeIDDSamples"/>
      </w:pPr>
      <w:r>
        <w:t xml:space="preserve">    BaseEco,                 !- Name</w:t>
      </w:r>
    </w:p>
    <w:p w14:paraId="0990A8C3" w14:textId="77777777" w:rsidR="00FB3C2E" w:rsidRDefault="00FB3C2E" w:rsidP="00FB3C2E">
      <w:pPr>
        <w:pStyle w:val="CodeIDDSamples"/>
      </w:pPr>
      <w:r>
        <w:t xml:space="preserve">    0.5,                     !- Height of Plants {m}</w:t>
      </w:r>
    </w:p>
    <w:p w14:paraId="0DA6F9CA" w14:textId="77777777" w:rsidR="00FB3C2E" w:rsidRDefault="00FB3C2E" w:rsidP="00FB3C2E">
      <w:pPr>
        <w:pStyle w:val="CodeIDDSamples"/>
      </w:pPr>
      <w:r>
        <w:t xml:space="preserve">    5,                       !- Leaf Area Index {dimensionless}</w:t>
      </w:r>
    </w:p>
    <w:p w14:paraId="59C96FA8" w14:textId="77777777" w:rsidR="00FB3C2E" w:rsidRDefault="00FB3C2E" w:rsidP="00FB3C2E">
      <w:pPr>
        <w:pStyle w:val="CodeIDDSamples"/>
      </w:pPr>
      <w:r>
        <w:t xml:space="preserve">    0.2,                     !- Leaf Reflectivity {dimensionless}</w:t>
      </w:r>
    </w:p>
    <w:p w14:paraId="1FCD5F7E" w14:textId="77777777" w:rsidR="00FB3C2E" w:rsidRDefault="00FB3C2E" w:rsidP="00FB3C2E">
      <w:pPr>
        <w:pStyle w:val="CodeIDDSamples"/>
      </w:pPr>
      <w:r>
        <w:t xml:space="preserve">    0.95,                    !- Leaf Emissivity</w:t>
      </w:r>
    </w:p>
    <w:p w14:paraId="24D527FC" w14:textId="77777777" w:rsidR="00FB3C2E" w:rsidRDefault="00FB3C2E" w:rsidP="00FB3C2E">
      <w:pPr>
        <w:pStyle w:val="CodeIDDSamples"/>
      </w:pPr>
      <w:r>
        <w:t xml:space="preserve">    180,                     !- Minimum Stomatal Resistance {s/m}</w:t>
      </w:r>
    </w:p>
    <w:p w14:paraId="206BC5C4" w14:textId="77777777" w:rsidR="00FB3C2E" w:rsidRDefault="00FB3C2E" w:rsidP="00FB3C2E">
      <w:pPr>
        <w:pStyle w:val="CodeIDDSamples"/>
      </w:pPr>
      <w:r>
        <w:t xml:space="preserve">    EcoRoofSoil,             !- Soil Layer Name</w:t>
      </w:r>
    </w:p>
    <w:p w14:paraId="618EB429" w14:textId="77777777" w:rsidR="00FB3C2E" w:rsidRDefault="00FB3C2E" w:rsidP="00FB3C2E">
      <w:pPr>
        <w:pStyle w:val="CodeIDDSamples"/>
      </w:pPr>
      <w:r>
        <w:t xml:space="preserve">    MediumSmooth,            !- Roughness</w:t>
      </w:r>
    </w:p>
    <w:p w14:paraId="3AA27F6F" w14:textId="77777777" w:rsidR="00FB3C2E" w:rsidRDefault="00FB3C2E" w:rsidP="00FB3C2E">
      <w:pPr>
        <w:pStyle w:val="CodeIDDSamples"/>
      </w:pPr>
      <w:r>
        <w:t xml:space="preserve">    0.18,                    !- Thickness {m}</w:t>
      </w:r>
    </w:p>
    <w:p w14:paraId="06FF8671" w14:textId="77777777" w:rsidR="00FB3C2E" w:rsidRDefault="00FB3C2E" w:rsidP="00FB3C2E">
      <w:pPr>
        <w:pStyle w:val="CodeIDDSamples"/>
      </w:pPr>
      <w:r>
        <w:lastRenderedPageBreak/>
        <w:t xml:space="preserve">    0.4,                     !- Conductivity of Dry Soil {W/m-K}</w:t>
      </w:r>
    </w:p>
    <w:p w14:paraId="13D54A9C" w14:textId="77777777" w:rsidR="00FB3C2E" w:rsidRDefault="00FB3C2E" w:rsidP="00FB3C2E">
      <w:pPr>
        <w:pStyle w:val="CodeIDDSamples"/>
      </w:pPr>
      <w:r>
        <w:t xml:space="preserve">    641,                     !- Density of Dry Soil {kg/m3}</w:t>
      </w:r>
    </w:p>
    <w:p w14:paraId="789C06EE" w14:textId="77777777" w:rsidR="00FB3C2E" w:rsidRDefault="00FB3C2E" w:rsidP="00FB3C2E">
      <w:pPr>
        <w:pStyle w:val="CodeIDDSamples"/>
      </w:pPr>
      <w:r>
        <w:t xml:space="preserve">    1100,                    !- Specific Heat of Dry Soil {J/kg-K}</w:t>
      </w:r>
    </w:p>
    <w:p w14:paraId="14C2C483" w14:textId="77777777" w:rsidR="00FB3C2E" w:rsidRPr="00D24307" w:rsidRDefault="00FB3C2E" w:rsidP="00FB3C2E">
      <w:pPr>
        <w:pStyle w:val="CodeIDDSamples"/>
        <w:rPr>
          <w:lang w:val="es-VE"/>
        </w:rPr>
      </w:pPr>
      <w:r>
        <w:t xml:space="preserve">    </w:t>
      </w:r>
      <w:r w:rsidRPr="00D24307">
        <w:rPr>
          <w:lang w:val="es-VE"/>
        </w:rPr>
        <w:t>0.95,                    !- Thermal Absorptance</w:t>
      </w:r>
    </w:p>
    <w:p w14:paraId="0EF9865F" w14:textId="77777777" w:rsidR="00FB3C2E" w:rsidRPr="00D24307" w:rsidRDefault="00FB3C2E" w:rsidP="00FB3C2E">
      <w:pPr>
        <w:pStyle w:val="CodeIDDSamples"/>
        <w:rPr>
          <w:lang w:val="es-VE"/>
        </w:rPr>
      </w:pPr>
      <w:r w:rsidRPr="00D24307">
        <w:rPr>
          <w:lang w:val="es-VE"/>
        </w:rPr>
        <w:t xml:space="preserve">    0.8,                     !- Solar Absorptance</w:t>
      </w:r>
    </w:p>
    <w:p w14:paraId="15A4A782" w14:textId="77777777" w:rsidR="00FB3C2E" w:rsidRPr="00D24307" w:rsidRDefault="00FB3C2E" w:rsidP="00FB3C2E">
      <w:pPr>
        <w:pStyle w:val="CodeIDDSamples"/>
        <w:rPr>
          <w:lang w:val="es-VE"/>
        </w:rPr>
      </w:pPr>
      <w:r w:rsidRPr="00D24307">
        <w:rPr>
          <w:lang w:val="es-VE"/>
        </w:rPr>
        <w:t xml:space="preserve">    0.7,                     !- Visible Absorptance</w:t>
      </w:r>
    </w:p>
    <w:p w14:paraId="68BAD428" w14:textId="77777777" w:rsidR="00FB3C2E" w:rsidRDefault="00FB3C2E" w:rsidP="00FB3C2E">
      <w:pPr>
        <w:pStyle w:val="CodeIDDSamples"/>
      </w:pPr>
      <w:r w:rsidRPr="00D24307">
        <w:rPr>
          <w:lang w:val="es-VE"/>
        </w:rPr>
        <w:t xml:space="preserve">    </w:t>
      </w:r>
      <w:r>
        <w:t>0.4,                     !- Saturation Volumetric Moisture Content of the Soil Layer</w:t>
      </w:r>
    </w:p>
    <w:p w14:paraId="6269E9A1" w14:textId="77777777" w:rsidR="00FB3C2E" w:rsidRDefault="00FB3C2E" w:rsidP="00FB3C2E">
      <w:pPr>
        <w:pStyle w:val="CodeIDDSamples"/>
      </w:pPr>
      <w:r>
        <w:t xml:space="preserve">    0.01,                    !- Residual Volumetric Moisture Content of the Soil Layer</w:t>
      </w:r>
    </w:p>
    <w:p w14:paraId="1434C34C" w14:textId="77777777" w:rsidR="00FB3C2E" w:rsidRDefault="00FB3C2E" w:rsidP="00FB3C2E">
      <w:pPr>
        <w:pStyle w:val="CodeIDDSamples"/>
      </w:pPr>
      <w:r>
        <w:t xml:space="preserve">    0.2,                     !- Initial Volumetric Moisture Content of the Soil Layer</w:t>
      </w:r>
    </w:p>
    <w:p w14:paraId="4734ED1C" w14:textId="77777777" w:rsidR="00FB3C2E" w:rsidRDefault="00FB3C2E" w:rsidP="00FB3C2E">
      <w:pPr>
        <w:pStyle w:val="CodeIDDSamples"/>
      </w:pPr>
      <w:r>
        <w:t xml:space="preserve">    Advanced;                !- Moisture Diffusion Calculation Method</w:t>
      </w:r>
    </w:p>
    <w:p w14:paraId="54793558" w14:textId="77777777" w:rsidR="00FB3C2E" w:rsidRDefault="00FB3C2E" w:rsidP="00FB3C2E">
      <w:pPr>
        <w:pStyle w:val="CodeIDDSamples"/>
      </w:pPr>
    </w:p>
    <w:p w14:paraId="49005992" w14:textId="77777777" w:rsidR="00FB3C2E" w:rsidRDefault="00FB3C2E" w:rsidP="00FB3C2E">
      <w:pPr>
        <w:pStyle w:val="CodeIDDSamples"/>
      </w:pPr>
      <w:r>
        <w:t xml:space="preserve">  Material:RoofVegetation,</w:t>
      </w:r>
    </w:p>
    <w:p w14:paraId="2D78FF65" w14:textId="77777777" w:rsidR="00FB3C2E" w:rsidRDefault="00FB3C2E" w:rsidP="00FB3C2E">
      <w:pPr>
        <w:pStyle w:val="CodeIDDSamples"/>
      </w:pPr>
      <w:r>
        <w:t xml:space="preserve">    LowLAI,                  !- Name</w:t>
      </w:r>
    </w:p>
    <w:p w14:paraId="15EA98DD" w14:textId="77777777" w:rsidR="00FB3C2E" w:rsidRDefault="00FB3C2E" w:rsidP="00FB3C2E">
      <w:pPr>
        <w:pStyle w:val="CodeIDDSamples"/>
      </w:pPr>
      <w:r>
        <w:t xml:space="preserve">    0.5,                     !- Height of Plants {m}</w:t>
      </w:r>
    </w:p>
    <w:p w14:paraId="63F72196" w14:textId="77777777" w:rsidR="00FB3C2E" w:rsidRDefault="00FB3C2E" w:rsidP="00FB3C2E">
      <w:pPr>
        <w:pStyle w:val="CodeIDDSamples"/>
      </w:pPr>
      <w:r>
        <w:t xml:space="preserve">    0.5,                     !- Leaf Area Index {dimensionless}</w:t>
      </w:r>
    </w:p>
    <w:p w14:paraId="1AD06663" w14:textId="77777777" w:rsidR="00FB3C2E" w:rsidRDefault="00FB3C2E" w:rsidP="00FB3C2E">
      <w:pPr>
        <w:pStyle w:val="CodeIDDSamples"/>
      </w:pPr>
      <w:r>
        <w:t xml:space="preserve">    0.2,                     !- Leaf Reflectivity {dimensionless}</w:t>
      </w:r>
    </w:p>
    <w:p w14:paraId="47F4B736" w14:textId="77777777" w:rsidR="00FB3C2E" w:rsidRDefault="00FB3C2E" w:rsidP="00FB3C2E">
      <w:pPr>
        <w:pStyle w:val="CodeIDDSamples"/>
      </w:pPr>
      <w:r>
        <w:t xml:space="preserve">    0.95,                    !- Leaf Emissivity</w:t>
      </w:r>
    </w:p>
    <w:p w14:paraId="122564E4" w14:textId="77777777" w:rsidR="00FB3C2E" w:rsidRDefault="00FB3C2E" w:rsidP="00FB3C2E">
      <w:pPr>
        <w:pStyle w:val="CodeIDDSamples"/>
      </w:pPr>
      <w:r>
        <w:t xml:space="preserve">    180,                     !- Minimum Stomatal Resistance {s/m}</w:t>
      </w:r>
    </w:p>
    <w:p w14:paraId="3F9C433D" w14:textId="77777777" w:rsidR="00FB3C2E" w:rsidRDefault="00FB3C2E" w:rsidP="00FB3C2E">
      <w:pPr>
        <w:pStyle w:val="CodeIDDSamples"/>
      </w:pPr>
      <w:r>
        <w:t xml:space="preserve">    EcoRoofSoil,             !- Soil Layer Name</w:t>
      </w:r>
    </w:p>
    <w:p w14:paraId="68CC4EC7" w14:textId="77777777" w:rsidR="00FB3C2E" w:rsidRDefault="00FB3C2E" w:rsidP="00FB3C2E">
      <w:pPr>
        <w:pStyle w:val="CodeIDDSamples"/>
      </w:pPr>
      <w:r>
        <w:t xml:space="preserve">    MediumSmooth,            !- Roughness</w:t>
      </w:r>
    </w:p>
    <w:p w14:paraId="00F71D69" w14:textId="77777777" w:rsidR="00FB3C2E" w:rsidRDefault="00FB3C2E" w:rsidP="00FB3C2E">
      <w:pPr>
        <w:pStyle w:val="CodeIDDSamples"/>
      </w:pPr>
      <w:r>
        <w:t xml:space="preserve">    0.18,                    !- Thickness {m}</w:t>
      </w:r>
    </w:p>
    <w:p w14:paraId="232FF4F3" w14:textId="77777777" w:rsidR="00FB3C2E" w:rsidRDefault="00FB3C2E" w:rsidP="00FB3C2E">
      <w:pPr>
        <w:pStyle w:val="CodeIDDSamples"/>
      </w:pPr>
      <w:r>
        <w:t xml:space="preserve">    0.4,                     !- Conductivity of Dry Soil {W/m-K}</w:t>
      </w:r>
    </w:p>
    <w:p w14:paraId="01D4E3C7" w14:textId="77777777" w:rsidR="00FB3C2E" w:rsidRDefault="00FB3C2E" w:rsidP="00FB3C2E">
      <w:pPr>
        <w:pStyle w:val="CodeIDDSamples"/>
      </w:pPr>
      <w:r>
        <w:t xml:space="preserve">    641,                     !- Density of Dry Soil {kg/m3}</w:t>
      </w:r>
    </w:p>
    <w:p w14:paraId="5F32EB92" w14:textId="77777777" w:rsidR="00FB3C2E" w:rsidRDefault="00FB3C2E" w:rsidP="00FB3C2E">
      <w:pPr>
        <w:pStyle w:val="CodeIDDSamples"/>
      </w:pPr>
      <w:r>
        <w:t xml:space="preserve">    1100,                    !- Specific Heat of Dry Soil {J/kg-K}</w:t>
      </w:r>
    </w:p>
    <w:p w14:paraId="3F8430EC" w14:textId="77777777" w:rsidR="00FB3C2E" w:rsidRPr="00D24307" w:rsidRDefault="00FB3C2E" w:rsidP="00FB3C2E">
      <w:pPr>
        <w:pStyle w:val="CodeIDDSamples"/>
        <w:rPr>
          <w:lang w:val="es-VE"/>
        </w:rPr>
      </w:pPr>
      <w:r>
        <w:t xml:space="preserve">    </w:t>
      </w:r>
      <w:r w:rsidRPr="00D24307">
        <w:rPr>
          <w:lang w:val="es-VE"/>
        </w:rPr>
        <w:t>0.95,                    !- Thermal Absorptance</w:t>
      </w:r>
    </w:p>
    <w:p w14:paraId="4D559D9C" w14:textId="77777777" w:rsidR="00FB3C2E" w:rsidRPr="00D24307" w:rsidRDefault="00FB3C2E" w:rsidP="00FB3C2E">
      <w:pPr>
        <w:pStyle w:val="CodeIDDSamples"/>
        <w:rPr>
          <w:lang w:val="es-VE"/>
        </w:rPr>
      </w:pPr>
      <w:r w:rsidRPr="00D24307">
        <w:rPr>
          <w:lang w:val="es-VE"/>
        </w:rPr>
        <w:t xml:space="preserve">    0.8,                     !- Solar Absorptance</w:t>
      </w:r>
    </w:p>
    <w:p w14:paraId="688C3546" w14:textId="77777777" w:rsidR="00FB3C2E" w:rsidRPr="00D24307" w:rsidRDefault="00FB3C2E" w:rsidP="00FB3C2E">
      <w:pPr>
        <w:pStyle w:val="CodeIDDSamples"/>
        <w:rPr>
          <w:lang w:val="es-VE"/>
        </w:rPr>
      </w:pPr>
      <w:r w:rsidRPr="00D24307">
        <w:rPr>
          <w:lang w:val="es-VE"/>
        </w:rPr>
        <w:t xml:space="preserve">    0.7,                     !- Visible Absorptance</w:t>
      </w:r>
    </w:p>
    <w:p w14:paraId="65E4A2D5" w14:textId="77777777" w:rsidR="00FB3C2E" w:rsidRDefault="00FB3C2E" w:rsidP="00FB3C2E">
      <w:pPr>
        <w:pStyle w:val="CodeIDDSamples"/>
      </w:pPr>
      <w:r w:rsidRPr="00D24307">
        <w:rPr>
          <w:lang w:val="es-VE"/>
        </w:rPr>
        <w:t xml:space="preserve">    </w:t>
      </w:r>
      <w:r>
        <w:t>0.4,          !- Saturation Volumetric Moisture Content of the Soil Layer</w:t>
      </w:r>
    </w:p>
    <w:p w14:paraId="0F47AE82" w14:textId="77777777" w:rsidR="00FB3C2E" w:rsidRDefault="00FB3C2E" w:rsidP="00FB3C2E">
      <w:pPr>
        <w:pStyle w:val="CodeIDDSamples"/>
      </w:pPr>
      <w:r>
        <w:t xml:space="preserve">    0.01,         !- Residual Volumetric Moisture Content of the Soil Layer</w:t>
      </w:r>
    </w:p>
    <w:p w14:paraId="4BFE5EA2" w14:textId="77777777" w:rsidR="00FB3C2E" w:rsidRDefault="00FB3C2E" w:rsidP="00FB3C2E">
      <w:pPr>
        <w:pStyle w:val="CodeIDDSamples"/>
      </w:pPr>
      <w:r>
        <w:t xml:space="preserve">    0.2,          !- Initial Volumetric Moisture Content of the Soil Layer</w:t>
      </w:r>
    </w:p>
    <w:p w14:paraId="78814989" w14:textId="77777777" w:rsidR="001E3E88" w:rsidRDefault="00FB3C2E" w:rsidP="00FB3C2E">
      <w:pPr>
        <w:pStyle w:val="CodeIDDSamples"/>
      </w:pPr>
      <w:r>
        <w:t xml:space="preserve">    Advanced;                !- Moisture Diffusion Calculation Method</w:t>
      </w:r>
    </w:p>
    <w:p w14:paraId="12EF0110" w14:textId="77777777" w:rsidR="001E3E88" w:rsidRDefault="001E3E88" w:rsidP="001E3E88">
      <w:pPr>
        <w:pStyle w:val="BodyText"/>
      </w:pPr>
      <w:r>
        <w:t>And construction using the ecoroof material:</w:t>
      </w:r>
    </w:p>
    <w:p w14:paraId="760872B0" w14:textId="77777777" w:rsidR="001E3E88" w:rsidRDefault="00EA7C83" w:rsidP="001041EC">
      <w:pPr>
        <w:pStyle w:val="CodeIDDSamples"/>
      </w:pPr>
      <w:r>
        <w:t>Construction</w:t>
      </w:r>
      <w:r w:rsidR="001E3E88">
        <w:t>,</w:t>
      </w:r>
    </w:p>
    <w:p w14:paraId="3D24CCC3" w14:textId="77777777" w:rsidR="001E3E88" w:rsidRDefault="001E3E88" w:rsidP="001041EC">
      <w:pPr>
        <w:pStyle w:val="CodeIDDSamples"/>
      </w:pPr>
      <w:r>
        <w:t xml:space="preserve">    ASHRAE 90.1-2004_Sec 5.5-2_Roof,  !- Name</w:t>
      </w:r>
    </w:p>
    <w:p w14:paraId="47D03460" w14:textId="77777777" w:rsidR="001E3E88" w:rsidRDefault="001E3E88" w:rsidP="001041EC">
      <w:pPr>
        <w:pStyle w:val="CodeIDDSamples"/>
      </w:pPr>
      <w:r>
        <w:t xml:space="preserve">    BaseEco,                 !- Outside Layer</w:t>
      </w:r>
    </w:p>
    <w:p w14:paraId="1976110F" w14:textId="77777777" w:rsidR="001E3E88" w:rsidRDefault="001E3E88" w:rsidP="001041EC">
      <w:pPr>
        <w:pStyle w:val="CodeIDDSamples"/>
      </w:pPr>
      <w:r>
        <w:t xml:space="preserve">    ASHRAE 90.1-2004_Sec 5.5-2_Roof Insulation_1,  !- Layer #2</w:t>
      </w:r>
    </w:p>
    <w:p w14:paraId="6179192E" w14:textId="77777777" w:rsidR="001E3E88" w:rsidRDefault="001E3E88" w:rsidP="001041EC">
      <w:pPr>
        <w:pStyle w:val="CodeIDDSamples"/>
      </w:pPr>
      <w:r>
        <w:t xml:space="preserve">    ASHRAE 90.1-2004_Sec 5.5-2_MAT-METAL;  !- Layer #3</w:t>
      </w:r>
    </w:p>
    <w:p w14:paraId="7DC7E468" w14:textId="77777777" w:rsidR="000826BB" w:rsidRDefault="000826BB" w:rsidP="000826BB">
      <w:pPr>
        <w:pStyle w:val="Heading3"/>
      </w:pPr>
      <w:bookmarkStart w:id="350" w:name="_Toc399489834"/>
      <w:r>
        <w:t>Ecoroof / RoofVegetation outputs</w:t>
      </w:r>
      <w:bookmarkEnd w:id="350"/>
    </w:p>
    <w:p w14:paraId="78925CCB" w14:textId="77777777" w:rsidR="000826BB" w:rsidRPr="000826BB" w:rsidRDefault="000826BB" w:rsidP="000826BB">
      <w:pPr>
        <w:pStyle w:val="BodyText"/>
      </w:pPr>
      <w:r>
        <w:t xml:space="preserve">The following outputs are available for the Roof Vegetation </w:t>
      </w:r>
      <w:r w:rsidR="007D7574">
        <w:t>surface.</w:t>
      </w:r>
    </w:p>
    <w:p w14:paraId="21FED10F" w14:textId="77777777" w:rsidR="00057132" w:rsidRDefault="00057132" w:rsidP="00057132">
      <w:pPr>
        <w:pStyle w:val="CodeIDDSamples"/>
      </w:pPr>
      <w:bookmarkStart w:id="351" w:name="_Toc99527646"/>
      <w:r>
        <w:t>Zone,Average,Green Roof Soil Temperature [C]</w:t>
      </w:r>
    </w:p>
    <w:p w14:paraId="47A6E2EC" w14:textId="77777777" w:rsidR="00057132" w:rsidRDefault="00057132" w:rsidP="00057132">
      <w:pPr>
        <w:pStyle w:val="CodeIDDSamples"/>
      </w:pPr>
      <w:r>
        <w:t>Zone,Average,Green Roof Vegetation Temperature [C]</w:t>
      </w:r>
    </w:p>
    <w:p w14:paraId="685C5398" w14:textId="77777777" w:rsidR="00057132" w:rsidRDefault="00057132" w:rsidP="00057132">
      <w:pPr>
        <w:pStyle w:val="CodeIDDSamples"/>
      </w:pPr>
      <w:r>
        <w:t>Zone,Average,Green Roof Soil Root Moisture Ratio []</w:t>
      </w:r>
    </w:p>
    <w:p w14:paraId="38FFE295" w14:textId="77777777" w:rsidR="00057132" w:rsidRDefault="00057132" w:rsidP="00057132">
      <w:pPr>
        <w:pStyle w:val="CodeIDDSamples"/>
      </w:pPr>
      <w:r>
        <w:t>Zone,Average,Green Roof Soil Near Surface Moisture Ratio []</w:t>
      </w:r>
    </w:p>
    <w:p w14:paraId="4BA44B57" w14:textId="77777777" w:rsidR="00057132" w:rsidRDefault="00057132" w:rsidP="00057132">
      <w:pPr>
        <w:pStyle w:val="CodeIDDSamples"/>
      </w:pPr>
      <w:r>
        <w:t>Zone,Average,Green Roof Soil Sensible Heat Transfer Rate per Area [W/m2]</w:t>
      </w:r>
    </w:p>
    <w:p w14:paraId="78EB20F1" w14:textId="77777777" w:rsidR="00057132" w:rsidRDefault="00057132" w:rsidP="00057132">
      <w:pPr>
        <w:pStyle w:val="CodeIDDSamples"/>
      </w:pPr>
      <w:r>
        <w:t>Zone,Average,Green Roof Vegetation Sensible Heat Transfer Rate per Area [W/m2]</w:t>
      </w:r>
    </w:p>
    <w:p w14:paraId="6F5BC3AB" w14:textId="77777777" w:rsidR="00057132" w:rsidRDefault="00057132" w:rsidP="00057132">
      <w:pPr>
        <w:pStyle w:val="CodeIDDSamples"/>
      </w:pPr>
      <w:r>
        <w:t>Zone,Average,Green Roof Vegetation Moisture Transfer Rate [m/s]</w:t>
      </w:r>
    </w:p>
    <w:p w14:paraId="2E6E7CB8" w14:textId="77777777" w:rsidR="00057132" w:rsidRDefault="00057132" w:rsidP="00057132">
      <w:pPr>
        <w:pStyle w:val="CodeIDDSamples"/>
      </w:pPr>
      <w:r>
        <w:t>Zone,Average,Green Roof Soil Moisture Transfer Rate [m/s]</w:t>
      </w:r>
    </w:p>
    <w:p w14:paraId="5FB37396" w14:textId="77777777" w:rsidR="00057132" w:rsidRDefault="00057132" w:rsidP="00057132">
      <w:pPr>
        <w:pStyle w:val="CodeIDDSamples"/>
      </w:pPr>
      <w:r>
        <w:t>Zone,Average,Green Roof Vegetation Latent Heat Transfer Rate per Area [W/m2]</w:t>
      </w:r>
    </w:p>
    <w:p w14:paraId="02662C0B" w14:textId="77777777" w:rsidR="00057132" w:rsidRDefault="00057132" w:rsidP="00057132">
      <w:pPr>
        <w:pStyle w:val="CodeIDDSamples"/>
      </w:pPr>
      <w:r>
        <w:t>Zone,Average,Green Roof Soil Latent Heat Transfer Rate per Area [W/m2]</w:t>
      </w:r>
    </w:p>
    <w:p w14:paraId="24B460B7" w14:textId="77777777" w:rsidR="00057132" w:rsidRDefault="00057132" w:rsidP="00057132">
      <w:pPr>
        <w:pStyle w:val="CodeIDDSamples"/>
      </w:pPr>
      <w:r>
        <w:t>Zone,Sum,Green Roof Cumulative Precipitation Depth [m]</w:t>
      </w:r>
    </w:p>
    <w:p w14:paraId="36EF013C" w14:textId="77777777" w:rsidR="00057132" w:rsidRDefault="00057132" w:rsidP="00057132">
      <w:pPr>
        <w:pStyle w:val="CodeIDDSamples"/>
      </w:pPr>
      <w:r>
        <w:t>Zone,Sum,Green Roof Cumulative Irrigation Depth [m]</w:t>
      </w:r>
    </w:p>
    <w:p w14:paraId="0A0F207C" w14:textId="77777777" w:rsidR="00057132" w:rsidRDefault="00057132" w:rsidP="00057132">
      <w:pPr>
        <w:pStyle w:val="CodeIDDSamples"/>
      </w:pPr>
      <w:r>
        <w:t>Zone,Sum,Green Roof Cumulative Runoff Depth [m]</w:t>
      </w:r>
    </w:p>
    <w:p w14:paraId="015DE5AE" w14:textId="77777777" w:rsidR="00057132" w:rsidRDefault="00057132" w:rsidP="00057132">
      <w:pPr>
        <w:pStyle w:val="CodeIDDSamples"/>
      </w:pPr>
      <w:r>
        <w:t>Zone,Sum,Green Roof Cumulative Evapotranspiration Depth [m]</w:t>
      </w:r>
    </w:p>
    <w:p w14:paraId="0A40F345" w14:textId="77777777" w:rsidR="00057132" w:rsidRDefault="00057132" w:rsidP="00057132">
      <w:pPr>
        <w:pStyle w:val="CodeIDDSamples"/>
      </w:pPr>
      <w:r>
        <w:t>Zone,Sum,Green Roof Current Precipitation Depth [m]</w:t>
      </w:r>
    </w:p>
    <w:p w14:paraId="78C1543D" w14:textId="77777777" w:rsidR="00057132" w:rsidRDefault="00057132" w:rsidP="00057132">
      <w:pPr>
        <w:pStyle w:val="CodeIDDSamples"/>
      </w:pPr>
      <w:r>
        <w:t>Zone,Sum,Green Roof Current Irrigation Depth [m]</w:t>
      </w:r>
    </w:p>
    <w:p w14:paraId="2BC99A04" w14:textId="77777777" w:rsidR="00057132" w:rsidRDefault="00057132" w:rsidP="00057132">
      <w:pPr>
        <w:pStyle w:val="CodeIDDSamples"/>
      </w:pPr>
      <w:r>
        <w:lastRenderedPageBreak/>
        <w:t>Zone,Sum,Green Roof Current Runoff Depth [m]</w:t>
      </w:r>
    </w:p>
    <w:p w14:paraId="70265242" w14:textId="77777777" w:rsidR="00057132" w:rsidRPr="000826BB" w:rsidRDefault="00057132" w:rsidP="00057132">
      <w:pPr>
        <w:pStyle w:val="CodeIDDSamples"/>
      </w:pPr>
      <w:r>
        <w:t>Zone,Sum,Green Roof Current Evapotranspiration Depth [m]</w:t>
      </w:r>
    </w:p>
    <w:p w14:paraId="092EA0C5" w14:textId="77777777" w:rsidR="00057132" w:rsidRDefault="00057132" w:rsidP="00057132">
      <w:pPr>
        <w:pStyle w:val="Heading4"/>
      </w:pPr>
      <w:r>
        <w:t>Green Roof Soil Temperature [C]</w:t>
      </w:r>
    </w:p>
    <w:p w14:paraId="5CDA6388" w14:textId="77777777" w:rsidR="00057132" w:rsidRPr="00804512" w:rsidRDefault="00057132" w:rsidP="00057132">
      <w:pPr>
        <w:pStyle w:val="BodyText"/>
      </w:pPr>
      <w:r>
        <w:t>Temperature of the Soil layer temperature in C.</w:t>
      </w:r>
    </w:p>
    <w:p w14:paraId="41293A90" w14:textId="77777777" w:rsidR="00057132" w:rsidRDefault="00057132" w:rsidP="00057132">
      <w:pPr>
        <w:pStyle w:val="Heading4"/>
      </w:pPr>
      <w:r>
        <w:t>Green Roof Vegetation Temperature [C]</w:t>
      </w:r>
    </w:p>
    <w:p w14:paraId="65B87E34" w14:textId="77777777" w:rsidR="00057132" w:rsidRPr="00804512" w:rsidRDefault="00057132" w:rsidP="00057132">
      <w:pPr>
        <w:pStyle w:val="BodyText"/>
      </w:pPr>
      <w:r>
        <w:t>Temperature of the Vegetation layer temperature in C.</w:t>
      </w:r>
    </w:p>
    <w:p w14:paraId="71CE6D33" w14:textId="77777777" w:rsidR="00057132" w:rsidRDefault="00057132" w:rsidP="00057132">
      <w:pPr>
        <w:pStyle w:val="Heading4"/>
      </w:pPr>
      <w:r>
        <w:t>Green Roof Soil Root Moisture Ratio []</w:t>
      </w:r>
    </w:p>
    <w:p w14:paraId="17403557" w14:textId="77777777"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14:paraId="154B0F2B" w14:textId="77777777" w:rsidR="00057132" w:rsidRDefault="00057132" w:rsidP="00057132">
      <w:pPr>
        <w:pStyle w:val="Heading4"/>
      </w:pPr>
      <w:r>
        <w:t>Green Roof Soil Near Surface Moisture Ratio []</w:t>
      </w:r>
    </w:p>
    <w:p w14:paraId="7B919FD0" w14:textId="77777777"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14:paraId="1CACDB70" w14:textId="77777777" w:rsidR="00057132" w:rsidRDefault="00057132" w:rsidP="00057132">
      <w:pPr>
        <w:pStyle w:val="Heading4"/>
      </w:pPr>
      <w:r>
        <w:t>Green Roof Soil Sensible Heat Transfer Rate per Area [W/m2]</w:t>
      </w:r>
    </w:p>
    <w:p w14:paraId="2E6B0851" w14:textId="77777777"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14:paraId="5B2AE0D8" w14:textId="77777777" w:rsidR="00057132" w:rsidRDefault="00057132" w:rsidP="00057132">
      <w:pPr>
        <w:pStyle w:val="Heading4"/>
      </w:pPr>
      <w:r>
        <w:t>Green Roof Vegetation Sensible Heat Transfer Rate per Area [W/m2]</w:t>
      </w:r>
    </w:p>
    <w:p w14:paraId="17009B02" w14:textId="77777777"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14:paraId="0D475BB8" w14:textId="77777777" w:rsidR="00057132" w:rsidRDefault="00057132" w:rsidP="00057132">
      <w:pPr>
        <w:pStyle w:val="Heading4"/>
      </w:pPr>
      <w:r>
        <w:t>Green Roof Vegetation Moisture Transfer Rate [m/s]</w:t>
      </w:r>
    </w:p>
    <w:p w14:paraId="059659F8" w14:textId="77777777" w:rsidR="00057132" w:rsidRDefault="00057132" w:rsidP="00057132">
      <w:pPr>
        <w:pStyle w:val="BodyText"/>
      </w:pPr>
      <w:r w:rsidRPr="00F82A9C">
        <w:t>Water evapotr</w:t>
      </w:r>
      <w:r>
        <w:t>anspiration</w:t>
      </w:r>
      <w:r w:rsidRPr="00F82A9C">
        <w:t xml:space="preserve"> rate associated with l</w:t>
      </w:r>
      <w:r>
        <w:t>atent heat from vegetation (m/s)</w:t>
      </w:r>
    </w:p>
    <w:p w14:paraId="74063471" w14:textId="77777777" w:rsidR="00057132" w:rsidRDefault="00057132" w:rsidP="00057132">
      <w:pPr>
        <w:pStyle w:val="Heading4"/>
      </w:pPr>
      <w:r>
        <w:t>Green Roof Soil Moisture Transfer Rate [m/s]</w:t>
      </w:r>
    </w:p>
    <w:p w14:paraId="2D16B97B" w14:textId="77777777" w:rsidR="00057132" w:rsidRDefault="00057132" w:rsidP="00057132">
      <w:pPr>
        <w:pStyle w:val="BodyText"/>
      </w:pPr>
      <w:r w:rsidRPr="00F82A9C">
        <w:t>Water evapotr</w:t>
      </w:r>
      <w:r>
        <w:t>anspiration</w:t>
      </w:r>
      <w:r w:rsidRPr="00F82A9C">
        <w:t xml:space="preserve"> rate associated with l</w:t>
      </w:r>
      <w:r>
        <w:t>atent heat from ground surface (m/s)</w:t>
      </w:r>
    </w:p>
    <w:p w14:paraId="5BD662D9" w14:textId="77777777" w:rsidR="00057132" w:rsidRDefault="00057132" w:rsidP="00057132">
      <w:pPr>
        <w:pStyle w:val="Heading4"/>
      </w:pPr>
      <w:r>
        <w:t>Green Roof Vegetation Latent Heat Transfer Rate per Area [W/m2]</w:t>
      </w:r>
    </w:p>
    <w:p w14:paraId="4A9AFD64" w14:textId="77777777"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14:paraId="36F7C802" w14:textId="77777777" w:rsidR="00057132" w:rsidRDefault="00057132" w:rsidP="00057132">
      <w:pPr>
        <w:pStyle w:val="Heading4"/>
      </w:pPr>
      <w:r>
        <w:t>Green Roof Soil Latent Heat Transfer Rate per Area [W/m2]</w:t>
      </w:r>
    </w:p>
    <w:p w14:paraId="5AC0D708" w14:textId="77777777"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14:paraId="330633BC" w14:textId="77777777" w:rsidR="00057132" w:rsidRDefault="00057132" w:rsidP="00057132">
      <w:pPr>
        <w:pStyle w:val="Heading4"/>
      </w:pPr>
      <w:r>
        <w:t>Green Roof Cumulative Precipitation Depth [m]</w:t>
      </w:r>
    </w:p>
    <w:p w14:paraId="0FFB875F" w14:textId="77777777" w:rsidR="00057132" w:rsidRDefault="00057132" w:rsidP="00057132">
      <w:pPr>
        <w:pStyle w:val="Heading4"/>
      </w:pPr>
      <w:r>
        <w:t>Green Roof Current Precipitation Depth [m]</w:t>
      </w:r>
    </w:p>
    <w:p w14:paraId="3F84F358" w14:textId="77777777" w:rsidR="00057132" w:rsidRPr="00F82A9C" w:rsidRDefault="00057132" w:rsidP="00057132">
      <w:pPr>
        <w:pStyle w:val="BodyText"/>
      </w:pPr>
      <w:r>
        <w:t>Cumulative or current precipitation (m)</w:t>
      </w:r>
    </w:p>
    <w:p w14:paraId="6A785AC5" w14:textId="77777777" w:rsidR="00057132" w:rsidRDefault="00057132" w:rsidP="00057132">
      <w:pPr>
        <w:pStyle w:val="Heading4"/>
      </w:pPr>
      <w:r>
        <w:t>Green Roof Cumulative Irrigation Depth [m]</w:t>
      </w:r>
    </w:p>
    <w:p w14:paraId="263F35AC" w14:textId="77777777" w:rsidR="00057132" w:rsidRDefault="00057132" w:rsidP="00057132">
      <w:pPr>
        <w:pStyle w:val="Heading4"/>
      </w:pPr>
      <w:r>
        <w:t>Green Roof Current Irrigation Depth [m]</w:t>
      </w:r>
    </w:p>
    <w:p w14:paraId="61FAD5DC" w14:textId="77777777" w:rsidR="00057132" w:rsidRPr="00F82A9C" w:rsidRDefault="00057132" w:rsidP="00057132">
      <w:pPr>
        <w:pStyle w:val="BodyText"/>
      </w:pPr>
      <w:r>
        <w:t>Cumulative or current irrigation (m)</w:t>
      </w:r>
    </w:p>
    <w:p w14:paraId="6EEB329C" w14:textId="77777777" w:rsidR="00057132" w:rsidRDefault="00057132" w:rsidP="00057132">
      <w:pPr>
        <w:pStyle w:val="Heading4"/>
      </w:pPr>
      <w:r>
        <w:t>Green Roof Cumulative Runoff Depth [m]</w:t>
      </w:r>
    </w:p>
    <w:p w14:paraId="500174C5" w14:textId="77777777" w:rsidR="00057132" w:rsidRDefault="00057132" w:rsidP="00057132">
      <w:pPr>
        <w:pStyle w:val="Heading4"/>
      </w:pPr>
      <w:r>
        <w:t>Green Roof Current Runoff Depth [m]</w:t>
      </w:r>
    </w:p>
    <w:p w14:paraId="62E98B32" w14:textId="77777777" w:rsidR="00057132" w:rsidRPr="00F82A9C" w:rsidRDefault="00057132" w:rsidP="00057132">
      <w:pPr>
        <w:pStyle w:val="BodyText"/>
      </w:pPr>
      <w:r>
        <w:t>Cumulative or current runoff (m). Multiply by roof area to get volume.</w:t>
      </w:r>
    </w:p>
    <w:p w14:paraId="348DF101" w14:textId="77777777" w:rsidR="00057132" w:rsidRDefault="00057132" w:rsidP="00057132">
      <w:pPr>
        <w:pStyle w:val="Heading4"/>
      </w:pPr>
      <w:r>
        <w:t>Green Roof Cumulative Evapotranspiration Depth [m]</w:t>
      </w:r>
    </w:p>
    <w:p w14:paraId="44638629" w14:textId="77777777" w:rsidR="00057132" w:rsidRDefault="00057132" w:rsidP="00057132">
      <w:pPr>
        <w:pStyle w:val="Heading4"/>
      </w:pPr>
      <w:r>
        <w:t>Green Roof Current Evapotranspiration Depth [m]</w:t>
      </w:r>
    </w:p>
    <w:p w14:paraId="391EA1B8" w14:textId="77777777" w:rsidR="00057132" w:rsidRPr="00F82A9C" w:rsidRDefault="00057132" w:rsidP="00057132">
      <w:pPr>
        <w:pStyle w:val="BodyText"/>
      </w:pPr>
      <w:r>
        <w:t>Cumulative or current evapotranspiration from soil and plants (m).</w:t>
      </w:r>
    </w:p>
    <w:p w14:paraId="672EECFA" w14:textId="77777777" w:rsidR="00976A26" w:rsidRDefault="00EA7C83" w:rsidP="00804512">
      <w:pPr>
        <w:pStyle w:val="Heading3"/>
      </w:pPr>
      <w:bookmarkStart w:id="352" w:name="_Toc399489835"/>
      <w:r w:rsidRPr="00EA7C83">
        <w:t>MaterialProperty:GlazingSpectralData</w:t>
      </w:r>
      <w:bookmarkEnd w:id="351"/>
      <w:bookmarkEnd w:id="352"/>
    </w:p>
    <w:p w14:paraId="0E462A8F" w14:textId="77777777" w:rsidR="00976A26" w:rsidRDefault="00976A26">
      <w:pPr>
        <w:pStyle w:val="BodyText"/>
      </w:pPr>
      <w:r>
        <w:t xml:space="preserve">With the </w:t>
      </w:r>
      <w:r w:rsidR="00EA7C83" w:rsidRPr="00EA7C83">
        <w:t>MaterialProperty:GlazingSpectralData</w:t>
      </w:r>
      <w:r w:rsidR="00EA7C83" w:rsidRPr="00EA7C83" w:rsidDel="00EA7C83">
        <w:t xml:space="preserve"> </w:t>
      </w:r>
      <w:r>
        <w:t xml:space="preserve">object, you can specify the wavelength-by-wavelength transmittance and reflectance properties of a glass material. To determine the  </w:t>
      </w:r>
      <w:r>
        <w:lastRenderedPageBreak/>
        <w:t>overall optical properties of a glazing system (solar and visible transmittance and solar 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14:paraId="34DB6D77" w14:textId="77777777" w:rsidR="00976A26" w:rsidRDefault="00EA7C83">
      <w:pPr>
        <w:pStyle w:val="BodyText"/>
      </w:pPr>
      <w:r w:rsidRPr="00EA7C83">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14:paraId="61034CF0" w14:textId="77777777"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14:paraId="56AB83CE" w14:textId="77777777"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92" w:history="1">
        <w:r>
          <w:rPr>
            <w:rStyle w:val="Hyperlink"/>
          </w:rPr>
          <w:t>http://windows.lbl.gov/</w:t>
        </w:r>
      </w:hyperlink>
      <w:r>
        <w:t>. You will have to edit entries from this library to put them in the format required by the EnergyPlus WindowGlassSpectralData object.</w:t>
      </w:r>
    </w:p>
    <w:p w14:paraId="0CEC4FE7" w14:textId="77777777"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14:paraId="60C21121" w14:textId="77777777" w:rsidR="00976A26" w:rsidRDefault="00976A26">
      <w:pPr>
        <w:pStyle w:val="Heading4"/>
      </w:pPr>
      <w:r>
        <w:t>Field: Name</w:t>
      </w:r>
    </w:p>
    <w:p w14:paraId="10181262" w14:textId="77777777" w:rsidR="00976A26" w:rsidRDefault="00976A26">
      <w:pPr>
        <w:pStyle w:val="BodyText"/>
      </w:pPr>
      <w:r>
        <w:t xml:space="preserve">The name of the spectral data set. It is referenced by </w:t>
      </w:r>
      <w:r w:rsidR="00535F24">
        <w:t>WindowMaterial:Glazing</w:t>
      </w:r>
      <w:r>
        <w:t xml:space="preserve"> when Optical Data Type = Spectral.</w:t>
      </w:r>
    </w:p>
    <w:p w14:paraId="0685E297" w14:textId="77777777" w:rsidR="00976A26" w:rsidRDefault="00976A26">
      <w:pPr>
        <w:pStyle w:val="Heading4"/>
      </w:pPr>
      <w:r>
        <w:t>Fields 1-4 (repeated up to 450 times)</w:t>
      </w:r>
    </w:p>
    <w:p w14:paraId="59527C0B" w14:textId="77777777" w:rsidR="00976A26" w:rsidRDefault="00976A26">
      <w:pPr>
        <w:pStyle w:val="BodyText"/>
      </w:pPr>
      <w:r>
        <w:t>Sets of values for wavelengths covering the solar spectrum (from about 0.25 to 2.5 microns [10</w:t>
      </w:r>
      <w:r>
        <w:rPr>
          <w:vertAlign w:val="superscript"/>
        </w:rPr>
        <w:t>-6</w:t>
      </w:r>
      <w:r>
        <w:t xml:space="preserve"> m]). Each set consists of</w:t>
      </w:r>
    </w:p>
    <w:p w14:paraId="4C6D8CE2" w14:textId="77777777" w:rsidR="00976A26" w:rsidRPr="00EA7C83" w:rsidRDefault="00976A26">
      <w:pPr>
        <w:pStyle w:val="BodyText"/>
        <w:rPr>
          <w:b/>
        </w:rPr>
      </w:pPr>
      <w:r w:rsidRPr="00EA7C83">
        <w:rPr>
          <w:b/>
        </w:rPr>
        <w:t>{wavelength (microns), transmittance, front reflectance, back reflectance}</w:t>
      </w:r>
    </w:p>
    <w:p w14:paraId="21C2A09B" w14:textId="77777777"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14:paraId="4298205E" w14:textId="77777777" w:rsidR="00976A26" w:rsidRDefault="00976A26">
      <w:pPr>
        <w:pStyle w:val="BodyText"/>
      </w:pPr>
      <w:r>
        <w:t>An IDF example:</w:t>
      </w:r>
    </w:p>
    <w:p w14:paraId="611E899E" w14:textId="77777777" w:rsidR="00976A26" w:rsidRDefault="007255E3" w:rsidP="00FB3C2E">
      <w:pPr>
        <w:pStyle w:val="CodeIDDSamples"/>
      </w:pPr>
      <w:r w:rsidRPr="00EA7C83">
        <w:t>MaterialProperty:GlazingSpectralData</w:t>
      </w:r>
      <w:r w:rsidR="00976A26">
        <w:t>,</w:t>
      </w:r>
    </w:p>
    <w:p w14:paraId="6B925993" w14:textId="77777777" w:rsidR="00976A26" w:rsidRDefault="00976A26" w:rsidP="00FB3C2E">
      <w:pPr>
        <w:pStyle w:val="CodeIDDSamples"/>
      </w:pPr>
      <w:r>
        <w:t xml:space="preserve">      TestSpectralDataSet,</w:t>
      </w:r>
    </w:p>
    <w:p w14:paraId="68833ACF" w14:textId="77777777" w:rsidR="00976A26" w:rsidRDefault="00976A26" w:rsidP="00FB3C2E">
      <w:pPr>
        <w:pStyle w:val="CodeIDDSamples"/>
      </w:pPr>
      <w:r>
        <w:t xml:space="preserve">       ! { from WINDOW 4 library }</w:t>
      </w:r>
    </w:p>
    <w:p w14:paraId="0D74124F" w14:textId="77777777" w:rsidR="00976A26" w:rsidRDefault="00976A26" w:rsidP="00FB3C2E">
      <w:pPr>
        <w:pStyle w:val="CodeIDDSamples"/>
      </w:pPr>
      <w:r>
        <w:t xml:space="preserve">       ! { actual 9.91mm clear laminate: 15_mil PVB, ID:37966/50032-39-9 } 10.38</w:t>
      </w:r>
    </w:p>
    <w:p w14:paraId="38EF24E2" w14:textId="77777777" w:rsidR="00976A26" w:rsidRDefault="00976A26" w:rsidP="00FB3C2E">
      <w:pPr>
        <w:pStyle w:val="CodeIDDSamples"/>
      </w:pPr>
      <w:r>
        <w:t xml:space="preserve">       ! { conductivity PVB adjusted, W/M/K  } 0.798</w:t>
      </w:r>
    </w:p>
    <w:p w14:paraId="4966D72E" w14:textId="77777777" w:rsidR="00976A26" w:rsidRDefault="00976A26" w:rsidP="00FB3C2E">
      <w:pPr>
        <w:pStyle w:val="CodeIDDSamples"/>
      </w:pPr>
      <w:r>
        <w:t xml:space="preserve">       ! { thermal IR transmittance, assumed } tir=0.00</w:t>
      </w:r>
    </w:p>
    <w:p w14:paraId="0959DAD4" w14:textId="77777777" w:rsidR="00976A26" w:rsidRDefault="00976A26" w:rsidP="00FB3C2E">
      <w:pPr>
        <w:pStyle w:val="CodeIDDSamples"/>
      </w:pPr>
      <w:r>
        <w:t xml:space="preserve">       ! { thermal IR hemispherical emittance, assumed } emis= 0.84 0.84</w:t>
      </w:r>
    </w:p>
    <w:p w14:paraId="572CA5B2" w14:textId="77777777" w:rsidR="00976A26" w:rsidRDefault="00976A26" w:rsidP="00FB3C2E">
      <w:pPr>
        <w:pStyle w:val="CodeIDDSamples"/>
      </w:pPr>
      <w:r>
        <w:t xml:space="preserve"> </w:t>
      </w:r>
    </w:p>
    <w:p w14:paraId="66DD7DB8" w14:textId="77777777" w:rsidR="001B4355" w:rsidRDefault="00976A26" w:rsidP="00FB3C2E">
      <w:pPr>
        <w:pStyle w:val="CodeIDDSamples"/>
      </w:pPr>
      <w:r>
        <w:t xml:space="preserve">       ! WL   T     Rfront Rback   </w:t>
      </w:r>
    </w:p>
    <w:p w14:paraId="5A2CF6CD" w14:textId="77777777" w:rsidR="00976A26" w:rsidRDefault="00976A26" w:rsidP="00FB3C2E">
      <w:pPr>
        <w:pStyle w:val="CodeIDDSamples"/>
      </w:pPr>
      <w:r>
        <w:t xml:space="preserve">       .300, 0.000, 0.045, 0.045,</w:t>
      </w:r>
    </w:p>
    <w:p w14:paraId="0A04F316" w14:textId="77777777" w:rsidR="00976A26" w:rsidRDefault="00976A26" w:rsidP="00FB3C2E">
      <w:pPr>
        <w:pStyle w:val="CodeIDDSamples"/>
      </w:pPr>
      <w:r>
        <w:t xml:space="preserve">       .310, 0.000, 0.044, 0.044,</w:t>
      </w:r>
    </w:p>
    <w:p w14:paraId="7AEE59F2" w14:textId="77777777" w:rsidR="00976A26" w:rsidRDefault="00976A26" w:rsidP="00FB3C2E">
      <w:pPr>
        <w:pStyle w:val="CodeIDDSamples"/>
      </w:pPr>
      <w:r>
        <w:t xml:space="preserve">       .320, 0.000, 0.044, 0.044,</w:t>
      </w:r>
    </w:p>
    <w:p w14:paraId="24FD99A5" w14:textId="77777777" w:rsidR="00976A26" w:rsidRDefault="00976A26" w:rsidP="00FB3C2E">
      <w:pPr>
        <w:pStyle w:val="CodeIDDSamples"/>
      </w:pPr>
      <w:r>
        <w:lastRenderedPageBreak/>
        <w:t xml:space="preserve">       .330, 0.000, 0.042, 0.042,</w:t>
      </w:r>
    </w:p>
    <w:p w14:paraId="2FFC04D1" w14:textId="77777777" w:rsidR="00976A26" w:rsidRDefault="00976A26" w:rsidP="00FB3C2E">
      <w:pPr>
        <w:pStyle w:val="CodeIDDSamples"/>
      </w:pPr>
      <w:r>
        <w:t xml:space="preserve">       .340, 0.000, 0.041, 0.041,</w:t>
      </w:r>
    </w:p>
    <w:p w14:paraId="72519067" w14:textId="77777777" w:rsidR="00976A26" w:rsidRDefault="00976A26" w:rsidP="00FB3C2E">
      <w:pPr>
        <w:pStyle w:val="CodeIDDSamples"/>
      </w:pPr>
      <w:r>
        <w:t xml:space="preserve">       .350, 0.000, 0.040, 0.040,</w:t>
      </w:r>
    </w:p>
    <w:p w14:paraId="3E1DAE63" w14:textId="77777777"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14:paraId="13B7E642" w14:textId="77777777" w:rsidR="00976A26" w:rsidRDefault="00976A26" w:rsidP="00FB3C2E">
      <w:pPr>
        <w:pStyle w:val="CodeIDDSamples"/>
      </w:pPr>
      <w:r>
        <w:t xml:space="preserve">      2.450, 0.200, 0.040, 0.040,</w:t>
      </w:r>
    </w:p>
    <w:p w14:paraId="110920BC" w14:textId="77777777" w:rsidR="00976A26" w:rsidRDefault="00976A26" w:rsidP="00FB3C2E">
      <w:pPr>
        <w:pStyle w:val="CodeIDDSamples"/>
      </w:pPr>
      <w:r>
        <w:t xml:space="preserve">      2.500, 0.214, 0.039, 0.039;</w:t>
      </w:r>
    </w:p>
    <w:p w14:paraId="26398CF6" w14:textId="77777777" w:rsidR="00976A26" w:rsidRDefault="00976A26">
      <w:pPr>
        <w:pStyle w:val="BodyText"/>
      </w:pPr>
    </w:p>
    <w:p w14:paraId="08E189D8" w14:textId="77777777" w:rsidR="00976A26" w:rsidRDefault="00976A26">
      <w:pPr>
        <w:pStyle w:val="Heading3"/>
      </w:pPr>
      <w:bookmarkStart w:id="353" w:name="_Toc488474184"/>
      <w:bookmarkStart w:id="354" w:name="_Toc488647146"/>
      <w:bookmarkStart w:id="355" w:name="_Ref23909160"/>
      <w:bookmarkStart w:id="356" w:name="_Ref67275547"/>
      <w:bookmarkStart w:id="357" w:name="_Ref67277513"/>
      <w:bookmarkStart w:id="358" w:name="_Ref67277583"/>
      <w:bookmarkStart w:id="359" w:name="_Ref67277614"/>
      <w:bookmarkStart w:id="360" w:name="_Ref67277647"/>
      <w:bookmarkStart w:id="361" w:name="_Ref67284388"/>
      <w:bookmarkStart w:id="362" w:name="_Ref67284802"/>
      <w:bookmarkStart w:id="363" w:name="_Ref67285012"/>
      <w:bookmarkStart w:id="364" w:name="_Ref67285665"/>
      <w:bookmarkStart w:id="365" w:name="_Ref67286629"/>
      <w:bookmarkStart w:id="366" w:name="_Ref67286948"/>
      <w:bookmarkStart w:id="367" w:name="_Ref67287167"/>
      <w:bookmarkStart w:id="368" w:name="_Toc99527647"/>
      <w:bookmarkStart w:id="369" w:name="_Toc399489836"/>
      <w:bookmarkEnd w:id="248"/>
      <w:r>
        <w:t>Construction</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F71DA17" w14:textId="77777777"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14:paraId="5DC88E27" w14:textId="77777777" w:rsidR="00976A26" w:rsidRDefault="00976A26">
      <w:pPr>
        <w:pStyle w:val="Picture"/>
        <w:ind w:left="1440"/>
      </w:pPr>
      <w:r>
        <w:object w:dxaOrig="7110" w:dyaOrig="4350" w14:anchorId="52408984">
          <v:shape id="_x0000_i1044" type="#_x0000_t75" style="width:246pt;height:229.5pt" o:ole="" fillcolor="window">
            <v:imagedata r:id="rId93" o:title="" cropright="20227f"/>
          </v:shape>
          <o:OLEObject Type="Embed" ProgID="Word.Picture.8" ShapeID="_x0000_i1044" DrawAspect="Content" ObjectID="_1473234743" r:id="rId94"/>
        </w:object>
      </w:r>
    </w:p>
    <w:p w14:paraId="72025A49" w14:textId="77777777" w:rsidR="00976A26" w:rsidRDefault="00976A26">
      <w:pPr>
        <w:pStyle w:val="Caption"/>
      </w:pPr>
      <w:bookmarkStart w:id="370" w:name="_Toc99527648"/>
      <w:r>
        <w:t xml:space="preserve">Figure </w:t>
      </w:r>
      <w:r w:rsidR="006008C7">
        <w:fldChar w:fldCharType="begin"/>
      </w:r>
      <w:r w:rsidR="00A4098B">
        <w:instrText xml:space="preserve"> SEQ Figure \* ARABIC </w:instrText>
      </w:r>
      <w:r w:rsidR="006008C7">
        <w:fldChar w:fldCharType="separate"/>
      </w:r>
      <w:r w:rsidR="00F157E6">
        <w:rPr>
          <w:noProof/>
        </w:rPr>
        <w:t>24</w:t>
      </w:r>
      <w:r w:rsidR="006008C7">
        <w:rPr>
          <w:noProof/>
        </w:rPr>
        <w:fldChar w:fldCharType="end"/>
      </w:r>
      <w:r w:rsidR="006B2084">
        <w:t xml:space="preserve">. </w:t>
      </w:r>
      <w:r w:rsidR="00237512">
        <w:t xml:space="preserve">Example </w:t>
      </w:r>
      <w:r>
        <w:t xml:space="preserve">Floor </w:t>
      </w:r>
      <w:r w:rsidR="00237512">
        <w:t>Construction</w:t>
      </w:r>
      <w:r>
        <w:t xml:space="preserve"> illustration.</w:t>
      </w:r>
      <w:bookmarkEnd w:id="370"/>
    </w:p>
    <w:p w14:paraId="5F4EA6D7" w14:textId="77777777" w:rsidR="008E6668" w:rsidRDefault="008E6668" w:rsidP="008E6668">
      <w:pPr>
        <w:pStyle w:val="BodyText"/>
      </w:pPr>
      <w:r>
        <w:t xml:space="preserve">Window constructions are similarly built up from </w:t>
      </w:r>
      <w:r w:rsidR="00AA19D1">
        <w:t>items in the Window Materials set using similar layers.</w:t>
      </w:r>
      <w:r>
        <w:t xml:space="preserve">. See </w:t>
      </w:r>
      <w:r w:rsidR="00274FC8">
        <w:fldChar w:fldCharType="begin"/>
      </w:r>
      <w:r w:rsidR="00274FC8">
        <w:instrText xml:space="preserve"> REF _Ref495996438 \h  \* MERGEFORMAT </w:instrText>
      </w:r>
      <w:r w:rsidR="00274FC8">
        <w:fldChar w:fldCharType="separate"/>
      </w:r>
      <w:r w:rsidR="00F157E6">
        <w:t xml:space="preserve">Figure </w:t>
      </w:r>
      <w:r w:rsidR="00F157E6">
        <w:rPr>
          <w:noProof/>
        </w:rPr>
        <w:t>25.</w:t>
      </w:r>
      <w:r w:rsidR="00F157E6">
        <w:t xml:space="preserve"> Illustration for material ordering in windows</w:t>
      </w:r>
      <w:r w:rsidR="00274FC8">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14:paraId="67637DEA" w14:textId="77777777" w:rsidR="00976A26" w:rsidRDefault="00AC33EE">
      <w:pPr>
        <w:pStyle w:val="Picture"/>
      </w:pPr>
      <w:r>
        <w:rPr>
          <w:noProof/>
          <w:lang w:eastAsia="zh-CN"/>
        </w:rPr>
        <w:lastRenderedPageBreak/>
        <w:drawing>
          <wp:inline distT="0" distB="0" distL="0" distR="0" wp14:anchorId="10E87196" wp14:editId="405A38CC">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cstate="print">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14:paraId="6EE264DA" w14:textId="77777777" w:rsidR="00976A26" w:rsidRDefault="00976A26">
      <w:pPr>
        <w:pStyle w:val="Caption"/>
      </w:pPr>
      <w:bookmarkStart w:id="371" w:name="_Ref495996438"/>
      <w:bookmarkStart w:id="372" w:name="_Toc99527649"/>
      <w:r>
        <w:t xml:space="preserve">Figure </w:t>
      </w:r>
      <w:r w:rsidR="006008C7">
        <w:fldChar w:fldCharType="begin"/>
      </w:r>
      <w:r w:rsidR="00A4098B">
        <w:instrText xml:space="preserve"> SEQ Figure \* ARABIC </w:instrText>
      </w:r>
      <w:r w:rsidR="006008C7">
        <w:fldChar w:fldCharType="separate"/>
      </w:r>
      <w:r w:rsidR="00F157E6">
        <w:rPr>
          <w:noProof/>
        </w:rPr>
        <w:t>25</w:t>
      </w:r>
      <w:r w:rsidR="006008C7">
        <w:rPr>
          <w:noProof/>
        </w:rPr>
        <w:fldChar w:fldCharType="end"/>
      </w:r>
      <w:r>
        <w:t>. Illustration for material ordering in windows</w:t>
      </w:r>
      <w:bookmarkEnd w:id="371"/>
      <w:r>
        <w:t>.</w:t>
      </w:r>
      <w:bookmarkEnd w:id="372"/>
    </w:p>
    <w:p w14:paraId="7E440025" w14:textId="77777777" w:rsidR="00976A26" w:rsidRDefault="00976A26" w:rsidP="00181DD3">
      <w:pPr>
        <w:pStyle w:val="BodyText"/>
      </w:pPr>
    </w:p>
    <w:p w14:paraId="11C67C83" w14:textId="77777777"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rsidR="00274FC8">
        <w:fldChar w:fldCharType="begin"/>
      </w:r>
      <w:r w:rsidR="00274FC8">
        <w:instrText xml:space="preserve"> REF _Ref34033553 \h  \* MERGEFORMAT </w:instrText>
      </w:r>
      <w:r w:rsidR="00274FC8">
        <w:fldChar w:fldCharType="separate"/>
      </w:r>
      <w:r w:rsidR="00F157E6">
        <w:t xml:space="preserve">Figure </w:t>
      </w:r>
      <w:r w:rsidR="00F157E6">
        <w:rPr>
          <w:noProof/>
        </w:rPr>
        <w:t>26</w:t>
      </w:r>
      <w:r w:rsidR="00274FC8">
        <w:fldChar w:fldCharType="end"/>
      </w:r>
      <w:r>
        <w:t>).</w:t>
      </w:r>
    </w:p>
    <w:p w14:paraId="06A364D1" w14:textId="77777777" w:rsidR="00976A26" w:rsidRDefault="00976A26">
      <w:pPr>
        <w:pStyle w:val="BodyText"/>
      </w:pPr>
      <w:r>
        <w:t>A maximum of four glass layers and one shading layer is allowed. A gas layer must always separate adjacent glass layers in a multi-pane glazing without a between-glass shading layer.</w:t>
      </w:r>
    </w:p>
    <w:p w14:paraId="455F5462" w14:textId="77777777" w:rsidR="00976A26" w:rsidRDefault="00976A26">
      <w:pPr>
        <w:pStyle w:val="BodyText"/>
      </w:pPr>
    </w:p>
    <w:p w14:paraId="7534FEC0" w14:textId="77777777" w:rsidR="00976A26" w:rsidRDefault="00AC33EE">
      <w:pPr>
        <w:pStyle w:val="BodyText"/>
        <w:keepNext/>
        <w:ind w:left="2160"/>
      </w:pPr>
      <w:r>
        <w:rPr>
          <w:noProof/>
          <w:lang w:eastAsia="zh-CN"/>
        </w:rPr>
        <w:drawing>
          <wp:inline distT="0" distB="0" distL="0" distR="0" wp14:anchorId="6041B184" wp14:editId="5343F2C3">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14:paraId="0D1E1313" w14:textId="77777777" w:rsidR="00976A26" w:rsidRDefault="00976A26" w:rsidP="00FB7E98">
      <w:pPr>
        <w:pStyle w:val="Caption"/>
        <w:jc w:val="both"/>
      </w:pPr>
      <w:bookmarkStart w:id="373" w:name="_Ref34033553"/>
      <w:bookmarkStart w:id="374" w:name="_Toc99527650"/>
      <w:r>
        <w:t xml:space="preserve">Figure </w:t>
      </w:r>
      <w:r w:rsidR="006008C7">
        <w:fldChar w:fldCharType="begin"/>
      </w:r>
      <w:r w:rsidR="00A4098B">
        <w:instrText xml:space="preserve"> SEQ Figure \* ARABIC </w:instrText>
      </w:r>
      <w:r w:rsidR="006008C7">
        <w:fldChar w:fldCharType="separate"/>
      </w:r>
      <w:r w:rsidR="00F157E6">
        <w:rPr>
          <w:noProof/>
        </w:rPr>
        <w:t>26</w:t>
      </w:r>
      <w:r w:rsidR="006008C7">
        <w:rPr>
          <w:noProof/>
        </w:rPr>
        <w:fldChar w:fldCharType="end"/>
      </w:r>
      <w:bookmarkEnd w:id="373"/>
      <w:r>
        <w:t>. Window construction with and without a between-glass shading layer.</w:t>
      </w:r>
      <w:bookmarkEnd w:id="374"/>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14:paraId="55CE752D" w14:textId="77777777"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14:paraId="6C721ECE" w14:textId="77777777" w:rsidR="00976A26" w:rsidRDefault="00976A26">
      <w:pPr>
        <w:pStyle w:val="Heading4"/>
      </w:pPr>
      <w:r>
        <w:lastRenderedPageBreak/>
        <w:t>Field: Name</w:t>
      </w:r>
    </w:p>
    <w:p w14:paraId="7114AE68" w14:textId="77777777"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468 \h  \* MERGEFORMAT </w:instrText>
      </w:r>
      <w:r w:rsidR="00274FC8">
        <w:fldChar w:fldCharType="separate"/>
      </w:r>
      <w:r w:rsidR="00F157E6">
        <w:t>Building Surfaces</w:t>
      </w:r>
      <w:r w:rsidR="00274FC8">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14:paraId="4173C970" w14:textId="77777777" w:rsidR="00976A26" w:rsidRDefault="00976A26">
      <w:pPr>
        <w:pStyle w:val="Heading4"/>
      </w:pPr>
      <w:r>
        <w:t>Field: Outside Layer</w:t>
      </w:r>
    </w:p>
    <w:p w14:paraId="06EF0937" w14:textId="77777777" w:rsidR="00F157E6"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08 \h  \* MERGEFORMAT </w:instrText>
      </w:r>
      <w:r w:rsidR="00274FC8">
        <w:fldChar w:fldCharType="separate"/>
      </w:r>
      <w:r w:rsidR="00F157E6">
        <w:t>Material and Material Properties</w:t>
      </w:r>
      <w:r w:rsidR="00274FC8">
        <w:fldChar w:fldCharType="end"/>
      </w:r>
      <w:r>
        <w:t xml:space="preserve"> </w:t>
      </w:r>
      <w:r w:rsidR="004216A6">
        <w:t>and</w:t>
      </w:r>
      <w:r w:rsidR="000A0655">
        <w:t xml:space="preserve"> </w:t>
      </w:r>
      <w:r w:rsidR="006008C7">
        <w:fldChar w:fldCharType="begin"/>
      </w:r>
      <w:r w:rsidR="000A0655">
        <w:instrText xml:space="preserve"> REF _Ref258512309 \h </w:instrText>
      </w:r>
      <w:r w:rsidR="006008C7">
        <w:fldChar w:fldCharType="separate"/>
      </w:r>
      <w:r w:rsidR="00F157E6">
        <w:t>Zone,Average,HAMT Surface Average Water Content Ratio [kg/kg]</w:t>
      </w:r>
    </w:p>
    <w:p w14:paraId="1B4148D1" w14:textId="77777777" w:rsidR="00F157E6" w:rsidRDefault="00F157E6" w:rsidP="0088234C">
      <w:pPr>
        <w:pStyle w:val="CodeIDDSamples"/>
      </w:pPr>
      <w:r>
        <w:t>Zone,Average,HAMT Surface Inside Face Temperature [C]</w:t>
      </w:r>
    </w:p>
    <w:p w14:paraId="3293387E" w14:textId="77777777" w:rsidR="00F157E6" w:rsidRDefault="00F157E6" w:rsidP="0088234C">
      <w:pPr>
        <w:pStyle w:val="CodeIDDSamples"/>
      </w:pPr>
      <w:r>
        <w:t>Zone,Average,HAMT Surface Inside Face Relative Humidity [%]</w:t>
      </w:r>
    </w:p>
    <w:p w14:paraId="54EB06F3" w14:textId="77777777" w:rsidR="00F157E6" w:rsidRDefault="00F157E6" w:rsidP="0088234C">
      <w:pPr>
        <w:pStyle w:val="CodeIDDSamples"/>
      </w:pPr>
      <w:r>
        <w:t>Zone,Average,HAMT Surface Inside Face Vapor Pressure [Pa]</w:t>
      </w:r>
    </w:p>
    <w:p w14:paraId="57767590" w14:textId="77777777" w:rsidR="00F157E6" w:rsidRDefault="00F157E6" w:rsidP="0088234C">
      <w:pPr>
        <w:pStyle w:val="CodeIDDSamples"/>
      </w:pPr>
      <w:r>
        <w:t>Zone,Average,HAMT Surface Outside Face Temperature [C]</w:t>
      </w:r>
    </w:p>
    <w:p w14:paraId="7688F49E" w14:textId="77777777" w:rsidR="00F157E6" w:rsidRDefault="00F157E6" w:rsidP="0088234C">
      <w:pPr>
        <w:pStyle w:val="CodeIDDSamples"/>
      </w:pPr>
      <w:r>
        <w:t>Zone,Average,HAMT Surface Outside Face Relative Humidity [%]</w:t>
      </w:r>
    </w:p>
    <w:p w14:paraId="7F1D5365" w14:textId="77777777" w:rsidR="00F157E6" w:rsidRPr="00B36CC9" w:rsidRDefault="00F157E6" w:rsidP="0088234C">
      <w:pPr>
        <w:pStyle w:val="CodeIDDSamples"/>
      </w:pPr>
      <w:r>
        <w:t>Zone,Average,HAMT Surface Inside Face Relative Humidity [%]</w:t>
      </w:r>
    </w:p>
    <w:p w14:paraId="23154F97" w14:textId="77777777" w:rsidR="00F157E6" w:rsidRDefault="00F157E6" w:rsidP="0088234C">
      <w:pPr>
        <w:pStyle w:val="Heading4"/>
      </w:pPr>
      <w:r>
        <w:t>HAMT Surface Average Water Content Ratio [kg/kg]</w:t>
      </w:r>
    </w:p>
    <w:p w14:paraId="039B1E1D" w14:textId="77777777" w:rsidR="00F157E6" w:rsidRPr="002A485A" w:rsidRDefault="00F157E6" w:rsidP="0088234C">
      <w:pPr>
        <w:pStyle w:val="BodyText"/>
      </w:pPr>
      <w:r>
        <w:t>This output is the summed water content [kg/kg] of all cells in a surface expressed as a fraction of the mass of the water to the material mass.</w:t>
      </w:r>
    </w:p>
    <w:p w14:paraId="70DEF23C" w14:textId="77777777" w:rsidR="00F157E6" w:rsidRDefault="00F157E6" w:rsidP="0088234C">
      <w:pPr>
        <w:pStyle w:val="Heading4"/>
      </w:pPr>
      <w:r>
        <w:t>HAMT Surface Inside Face Temperature [C]</w:t>
      </w:r>
    </w:p>
    <w:p w14:paraId="33FFCE60" w14:textId="77777777" w:rsidR="00F157E6" w:rsidRPr="002A485A" w:rsidRDefault="00F157E6" w:rsidP="0088234C">
      <w:pPr>
        <w:pStyle w:val="BodyText"/>
      </w:pPr>
      <w:r>
        <w:t>This output is the temperature [C] on the internal “surface” of the surface.</w:t>
      </w:r>
    </w:p>
    <w:p w14:paraId="779D05F9" w14:textId="77777777" w:rsidR="00F157E6" w:rsidRPr="00B36CC9" w:rsidRDefault="00F157E6" w:rsidP="0088234C">
      <w:pPr>
        <w:pStyle w:val="Heading4"/>
      </w:pPr>
      <w:r>
        <w:t>HAMT Surface Inside Face Relative Humidity [%]</w:t>
      </w:r>
    </w:p>
    <w:p w14:paraId="5DFB1E23" w14:textId="77777777" w:rsidR="00F157E6" w:rsidRDefault="00F157E6" w:rsidP="0088234C">
      <w:pPr>
        <w:pStyle w:val="Heading4"/>
      </w:pPr>
      <w:r>
        <w:t>HAMT Surface Inside Face Relative Humidity [%]</w:t>
      </w:r>
    </w:p>
    <w:p w14:paraId="05C00826" w14:textId="77777777" w:rsidR="00F157E6" w:rsidRDefault="00F157E6" w:rsidP="0088234C">
      <w:r>
        <w:t>This output is the relative humidity on the internal “surface” of the surface expressed as a percentage.</w:t>
      </w:r>
      <w:r w:rsidRPr="008C1756">
        <w:t xml:space="preserve"> </w:t>
      </w:r>
    </w:p>
    <w:p w14:paraId="33054EB5" w14:textId="77777777" w:rsidR="00F157E6" w:rsidRDefault="00F157E6" w:rsidP="0088234C">
      <w:pPr>
        <w:pStyle w:val="Heading4"/>
      </w:pPr>
      <w:r>
        <w:t>HAMT Surface Inside Face Vapor Pressure [Pa]</w:t>
      </w:r>
    </w:p>
    <w:p w14:paraId="6DA9325E" w14:textId="77777777" w:rsidR="00F157E6" w:rsidRPr="002A485A" w:rsidRDefault="00F157E6" w:rsidP="0088234C">
      <w:pPr>
        <w:pStyle w:val="BodyText"/>
      </w:pPr>
      <w:r>
        <w:t>This output</w:t>
      </w:r>
      <w:r w:rsidRPr="002A485A">
        <w:t xml:space="preserve"> </w:t>
      </w:r>
      <w:r>
        <w:t>is the vapor pressure</w:t>
      </w:r>
      <w:r w:rsidRPr="00EE2527">
        <w:t xml:space="preserve"> </w:t>
      </w:r>
      <w:r>
        <w:t>[Pa] on the internal “surface” of the surface.</w:t>
      </w:r>
    </w:p>
    <w:p w14:paraId="0EFE3E55" w14:textId="77777777" w:rsidR="00F157E6" w:rsidRDefault="00F157E6" w:rsidP="0088234C">
      <w:pPr>
        <w:pStyle w:val="Heading4"/>
      </w:pPr>
      <w:r>
        <w:t>HAMT Surface Outside Face Temperature [C]</w:t>
      </w:r>
    </w:p>
    <w:p w14:paraId="4AA9F1DC" w14:textId="77777777" w:rsidR="00F157E6" w:rsidRPr="002A485A" w:rsidRDefault="00F157E6" w:rsidP="0088234C">
      <w:pPr>
        <w:pStyle w:val="BodyText"/>
      </w:pPr>
      <w:r>
        <w:t>This output is the temperature on the external “surface” of the surface.</w:t>
      </w:r>
    </w:p>
    <w:p w14:paraId="74B05A7D" w14:textId="77777777" w:rsidR="00F157E6" w:rsidRDefault="00F157E6" w:rsidP="0088234C">
      <w:pPr>
        <w:pStyle w:val="Heading4"/>
      </w:pPr>
      <w:r>
        <w:t>HAMT Surface Outside Face Relative Humidity [%]</w:t>
      </w:r>
    </w:p>
    <w:p w14:paraId="2C8C57E3" w14:textId="77777777" w:rsidR="00F157E6" w:rsidRPr="00CB1C08" w:rsidRDefault="00F157E6" w:rsidP="0088234C">
      <w:pPr>
        <w:pStyle w:val="BodyText"/>
      </w:pPr>
      <w:r>
        <w:t>This output is the relative humidity on the external “surface” of the surface.</w:t>
      </w:r>
    </w:p>
    <w:p w14:paraId="1F14574A" w14:textId="77777777" w:rsidR="00F157E6" w:rsidRDefault="00F157E6" w:rsidP="0088234C">
      <w:pPr>
        <w:pStyle w:val="CodeIDDSamples"/>
      </w:pPr>
      <w:r>
        <w:t>Zone,Average,HAMT Surface Temperature Cell N [C]</w:t>
      </w:r>
    </w:p>
    <w:p w14:paraId="6A6571B8" w14:textId="77777777" w:rsidR="00F157E6" w:rsidRDefault="00F157E6" w:rsidP="0088234C">
      <w:pPr>
        <w:pStyle w:val="CodeIDDSamples"/>
      </w:pPr>
      <w:r>
        <w:t>Zone,Average,HAMT Surface Water Content Cell N [kg/kg]</w:t>
      </w:r>
    </w:p>
    <w:p w14:paraId="50C896C1" w14:textId="77777777" w:rsidR="00F157E6" w:rsidRDefault="00F157E6" w:rsidP="0088234C">
      <w:pPr>
        <w:pStyle w:val="CodeIDDSamples"/>
      </w:pPr>
      <w:r>
        <w:t>Zone,Average,HAMT Surface Relative Humidity Cell N [%]</w:t>
      </w:r>
    </w:p>
    <w:p w14:paraId="3A4C4E11" w14:textId="77777777" w:rsidR="00F157E6" w:rsidRDefault="00F157E6"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1C5BC7DB" w14:textId="77777777" w:rsidR="00F157E6" w:rsidRDefault="00F157E6" w:rsidP="0088234C">
      <w:pPr>
        <w:pStyle w:val="Heading4"/>
      </w:pPr>
      <w:r w:rsidRPr="00A0230F">
        <w:t xml:space="preserve">HAMT Surface Relative Humidity Cell </w:t>
      </w:r>
      <w:r>
        <w:t xml:space="preserve">&lt;N&gt; [%] </w:t>
      </w:r>
    </w:p>
    <w:p w14:paraId="080EE2B2" w14:textId="77777777" w:rsidR="00F157E6" w:rsidRDefault="00F157E6" w:rsidP="0088234C">
      <w:pPr>
        <w:pStyle w:val="BodyText"/>
      </w:pPr>
      <w:r>
        <w:t>This is the relative humidity of the cell in the surface.</w:t>
      </w:r>
    </w:p>
    <w:p w14:paraId="3E1B7ABD" w14:textId="77777777" w:rsidR="00F157E6" w:rsidRDefault="00F157E6" w:rsidP="0088234C">
      <w:pPr>
        <w:pStyle w:val="Heading4"/>
      </w:pPr>
      <w:r w:rsidRPr="00A0230F">
        <w:lastRenderedPageBreak/>
        <w:t xml:space="preserve">HAMT Surface Temperature Cell </w:t>
      </w:r>
      <w:r>
        <w:t xml:space="preserve">&lt;N&gt; [C] </w:t>
      </w:r>
    </w:p>
    <w:p w14:paraId="3F4087B7" w14:textId="77777777" w:rsidR="00F157E6" w:rsidRDefault="00F157E6" w:rsidP="0088234C">
      <w:pPr>
        <w:pStyle w:val="BodyText"/>
      </w:pPr>
      <w:r>
        <w:t>This is the temperature of the cell in the surface.</w:t>
      </w:r>
    </w:p>
    <w:p w14:paraId="29A35644" w14:textId="77777777" w:rsidR="00F157E6" w:rsidRDefault="00F157E6" w:rsidP="0088234C">
      <w:pPr>
        <w:pStyle w:val="Heading4"/>
      </w:pPr>
      <w:r w:rsidRPr="00A0230F">
        <w:t xml:space="preserve">HAMT Surface Water </w:t>
      </w:r>
      <w:r>
        <w:t>Content Cell &lt;N&gt; [kg/kg]</w:t>
      </w:r>
    </w:p>
    <w:p w14:paraId="7A313FEC" w14:textId="77777777" w:rsidR="00F157E6" w:rsidRDefault="00F157E6" w:rsidP="0088234C">
      <w:pPr>
        <w:pStyle w:val="BodyText"/>
      </w:pPr>
      <w:r>
        <w:t>This is the relative water content of the cell in the surface.</w:t>
      </w:r>
    </w:p>
    <w:p w14:paraId="4E6E3D0A" w14:textId="77777777" w:rsidR="00F157E6" w:rsidRDefault="00F157E6"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76288FA8" w14:textId="77777777" w:rsidR="00F157E6" w:rsidRPr="00D312C3" w:rsidRDefault="00F157E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0D1C16DF" w14:textId="77777777" w:rsidR="00F157E6" w:rsidRPr="00D312C3" w:rsidRDefault="00F157E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09A61FCA" w14:textId="77777777" w:rsidR="00F157E6" w:rsidRDefault="00F157E6"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451E3364" w14:textId="77777777" w:rsidR="00F157E6" w:rsidRDefault="00F157E6" w:rsidP="0088234C">
      <w:pPr>
        <w:pStyle w:val="CodeIDDSamples"/>
      </w:pPr>
      <w:r>
        <w:t>HAMT Profile Construction &lt;Variable&gt; Cell &lt;Cell#&gt;</w:t>
      </w:r>
    </w:p>
    <w:p w14:paraId="32A66735" w14:textId="77777777" w:rsidR="00F157E6" w:rsidRDefault="00F157E6" w:rsidP="0088234C">
      <w:pPr>
        <w:pStyle w:val="BodyText"/>
      </w:pPr>
      <w:r>
        <w:t>It is better to specify the “key” or Surface Name in this output.</w:t>
      </w:r>
    </w:p>
    <w:p w14:paraId="34D23AF7" w14:textId="77777777" w:rsidR="00F157E6" w:rsidRDefault="00F157E6"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002CDFFD" w14:textId="77777777" w:rsidR="00F157E6" w:rsidRPr="00D5582C" w:rsidRDefault="00F157E6" w:rsidP="0088234C">
      <w:pPr>
        <w:pStyle w:val="CodeIDDSamples"/>
        <w:rPr>
          <w:sz w:val="16"/>
        </w:rPr>
      </w:pPr>
      <w:r w:rsidRPr="00D5582C">
        <w:rPr>
          <w:sz w:val="16"/>
        </w:rPr>
        <w:t>Output:Variable,</w:t>
      </w:r>
    </w:p>
    <w:p w14:paraId="5499A09C" w14:textId="77777777" w:rsidR="00F157E6" w:rsidRPr="00D5582C" w:rsidRDefault="00F157E6" w:rsidP="0088234C">
      <w:pPr>
        <w:pStyle w:val="CodeIDDSamples"/>
        <w:rPr>
          <w:sz w:val="16"/>
        </w:rPr>
      </w:pPr>
      <w:r>
        <w:rPr>
          <w:sz w:val="16"/>
        </w:rPr>
        <w:t xml:space="preserve">    East W</w:t>
      </w:r>
      <w:r w:rsidRPr="00D5582C">
        <w:rPr>
          <w:sz w:val="16"/>
        </w:rPr>
        <w:t>all,               !- Key Value</w:t>
      </w:r>
    </w:p>
    <w:p w14:paraId="24B36741" w14:textId="77777777" w:rsidR="00F157E6" w:rsidRPr="00D5582C" w:rsidRDefault="00F157E6" w:rsidP="0088234C">
      <w:pPr>
        <w:pStyle w:val="CodeIDDSamples"/>
        <w:rPr>
          <w:sz w:val="16"/>
        </w:rPr>
      </w:pPr>
      <w:r>
        <w:rPr>
          <w:sz w:val="16"/>
        </w:rPr>
        <w:t xml:space="preserve">    HAMT </w:t>
      </w:r>
      <w:r w:rsidRPr="00D5582C">
        <w:rPr>
          <w:sz w:val="16"/>
        </w:rPr>
        <w:t>Profile Construction Temperature Cell 10,  !- Variable Name</w:t>
      </w:r>
    </w:p>
    <w:p w14:paraId="118CDDAA" w14:textId="77777777" w:rsidR="00F157E6" w:rsidRPr="00D5582C" w:rsidRDefault="00F157E6" w:rsidP="0088234C">
      <w:pPr>
        <w:pStyle w:val="CodeIDDSamples"/>
        <w:rPr>
          <w:sz w:val="16"/>
        </w:rPr>
      </w:pPr>
      <w:r w:rsidRPr="00D5582C">
        <w:rPr>
          <w:sz w:val="16"/>
        </w:rPr>
        <w:t xml:space="preserve">    Hourly;                  !- Reporting Frequency</w:t>
      </w:r>
    </w:p>
    <w:p w14:paraId="64208D4F" w14:textId="77777777" w:rsidR="00F157E6" w:rsidRDefault="00F157E6"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E94756F" w14:textId="77777777" w:rsidR="008E6668" w:rsidRDefault="00F157E6"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14:paraId="506A1F2E" w14:textId="77777777" w:rsidR="00976A26" w:rsidRDefault="00976A26">
      <w:pPr>
        <w:pStyle w:val="Heading4"/>
      </w:pPr>
      <w:r>
        <w:t>Field(s) 2-10: Layers</w:t>
      </w:r>
    </w:p>
    <w:p w14:paraId="123B0B4B" w14:textId="77777777"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14:paraId="7E2CFF14" w14:textId="77777777" w:rsidR="00976A26" w:rsidRDefault="00976A26">
      <w:pPr>
        <w:pStyle w:val="BodyText"/>
      </w:pPr>
      <w:r>
        <w:t>IDF Example (floor construction):</w:t>
      </w:r>
    </w:p>
    <w:p w14:paraId="1F42A35F" w14:textId="77777777" w:rsidR="00976A26" w:rsidRDefault="00B5478B" w:rsidP="00FB3C2E">
      <w:pPr>
        <w:pStyle w:val="CodeIDDSamples"/>
      </w:pPr>
      <w:r>
        <w:t>Construction</w:t>
      </w:r>
      <w:r w:rsidR="00976A26">
        <w:t>, FLOOR38,  ! Material layer names follow:</w:t>
      </w:r>
    </w:p>
    <w:p w14:paraId="5A8225CA" w14:textId="77777777" w:rsidR="00976A26" w:rsidRDefault="00976A26" w:rsidP="00FB3C2E">
      <w:pPr>
        <w:pStyle w:val="CodeIDDSamples"/>
      </w:pPr>
      <w:r>
        <w:t xml:space="preserve">      E5 - ACOUSTIC TILE,</w:t>
      </w:r>
    </w:p>
    <w:p w14:paraId="4DF08BA7" w14:textId="77777777" w:rsidR="00976A26" w:rsidRDefault="00976A26" w:rsidP="00FB3C2E">
      <w:pPr>
        <w:pStyle w:val="CodeIDDSamples"/>
      </w:pPr>
      <w:r>
        <w:t xml:space="preserve">      E4 - CEILING AIRSPACE,</w:t>
      </w:r>
    </w:p>
    <w:p w14:paraId="202A5445" w14:textId="77777777" w:rsidR="00976A26" w:rsidRDefault="00976A26" w:rsidP="00FB3C2E">
      <w:pPr>
        <w:pStyle w:val="CodeIDDSamples"/>
      </w:pPr>
      <w:r>
        <w:t xml:space="preserve">      C12 - 2 IN HW CONCRETE;</w:t>
      </w:r>
    </w:p>
    <w:p w14:paraId="12EFA34D" w14:textId="77777777" w:rsidR="00976A26" w:rsidRDefault="00976A26">
      <w:pPr>
        <w:pStyle w:val="BodyText"/>
      </w:pPr>
      <w:r>
        <w:t>IDF Example (window construction, no shade):</w:t>
      </w:r>
    </w:p>
    <w:p w14:paraId="0E587859" w14:textId="77777777" w:rsidR="00976A26" w:rsidRDefault="00B5478B" w:rsidP="00FB3C2E">
      <w:pPr>
        <w:pStyle w:val="CodeIDDSamples"/>
      </w:pPr>
      <w:r>
        <w:t>Construction</w:t>
      </w:r>
      <w:r w:rsidR="00976A26">
        <w:t>, DOUBLE PANE WINDOW,  !- Material layer names follow:</w:t>
      </w:r>
    </w:p>
    <w:p w14:paraId="730DAAB9" w14:textId="77777777" w:rsidR="00976A26" w:rsidRDefault="00976A26" w:rsidP="00FB3C2E">
      <w:pPr>
        <w:pStyle w:val="CodeIDDSamples"/>
      </w:pPr>
      <w:r>
        <w:t xml:space="preserve">      GLASS - CLEAR SHEET 1 / 8 IN,</w:t>
      </w:r>
    </w:p>
    <w:p w14:paraId="6E5B647B" w14:textId="77777777" w:rsidR="00976A26" w:rsidRDefault="00976A26" w:rsidP="00FB3C2E">
      <w:pPr>
        <w:pStyle w:val="CodeIDDSamples"/>
      </w:pPr>
      <w:r>
        <w:t xml:space="preserve">      WinAirB1 - AIRSPACE RESISTANCE,</w:t>
      </w:r>
    </w:p>
    <w:p w14:paraId="432AA477" w14:textId="77777777" w:rsidR="00976A26" w:rsidRDefault="00976A26" w:rsidP="00FB3C2E">
      <w:pPr>
        <w:pStyle w:val="CodeIDDSamples"/>
      </w:pPr>
      <w:r>
        <w:t xml:space="preserve">      GLASS - CLEAR SHEET 1 / 8 IN;</w:t>
      </w:r>
    </w:p>
    <w:p w14:paraId="55F444B8" w14:textId="77777777" w:rsidR="00976A26" w:rsidRDefault="00976A26">
      <w:pPr>
        <w:pStyle w:val="BodyText"/>
      </w:pPr>
      <w:r>
        <w:t>IDF Example (window construction, with interior shade):</w:t>
      </w:r>
    </w:p>
    <w:p w14:paraId="16FD185E" w14:textId="77777777" w:rsidR="00976A26" w:rsidRDefault="00B5478B" w:rsidP="00FB3C2E">
      <w:pPr>
        <w:pStyle w:val="CodeIDDSamples"/>
      </w:pPr>
      <w:r>
        <w:t>Construction</w:t>
      </w:r>
      <w:r w:rsidR="00976A26">
        <w:t>, DOUBLE PANE WITH ROLL SHADE,  !- Material layer names follow:</w:t>
      </w:r>
    </w:p>
    <w:p w14:paraId="069C999B" w14:textId="77777777" w:rsidR="00976A26" w:rsidRDefault="00976A26" w:rsidP="00FB3C2E">
      <w:pPr>
        <w:pStyle w:val="CodeIDDSamples"/>
      </w:pPr>
      <w:r>
        <w:t xml:space="preserve">      GLASS - CLEAR SHEET 1 / 8 IN,</w:t>
      </w:r>
    </w:p>
    <w:p w14:paraId="40BD7F6A" w14:textId="77777777" w:rsidR="00976A26" w:rsidRDefault="00976A26" w:rsidP="00FB3C2E">
      <w:pPr>
        <w:pStyle w:val="CodeIDDSamples"/>
      </w:pPr>
      <w:r>
        <w:t xml:space="preserve">      WinAirB1 - AIRSPACE RESISTANCE,</w:t>
      </w:r>
    </w:p>
    <w:p w14:paraId="40CDD083" w14:textId="77777777" w:rsidR="00976A26" w:rsidRDefault="00976A26" w:rsidP="00FB3C2E">
      <w:pPr>
        <w:pStyle w:val="CodeIDDSamples"/>
      </w:pPr>
      <w:r>
        <w:t xml:space="preserve">      GLASS - CLEAR SHEET 1 / 8 IN,</w:t>
      </w:r>
    </w:p>
    <w:p w14:paraId="32C5049D" w14:textId="77777777" w:rsidR="00976A26" w:rsidRDefault="00976A26" w:rsidP="00FB3C2E">
      <w:pPr>
        <w:pStyle w:val="CodeIDDSamples"/>
      </w:pPr>
      <w:r>
        <w:t xml:space="preserve">      ROLL SHADE - LIGHT</w:t>
      </w:r>
    </w:p>
    <w:p w14:paraId="4B4EB867" w14:textId="77777777" w:rsidR="00CF68B8" w:rsidRDefault="00CF68B8" w:rsidP="00CF68B8">
      <w:pPr>
        <w:pStyle w:val="Heading3"/>
      </w:pPr>
      <w:bookmarkStart w:id="375" w:name="_Toc399489837"/>
      <w:r w:rsidRPr="00A65E4C">
        <w:lastRenderedPageBreak/>
        <w:t>Site:GroundTemperature:</w:t>
      </w:r>
      <w:r>
        <w:t>FCfactorMethod</w:t>
      </w:r>
      <w:bookmarkEnd w:id="375"/>
    </w:p>
    <w:p w14:paraId="26051831" w14:textId="77777777"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14:paraId="2C7DE24C" w14:textId="77777777" w:rsidR="00CF68B8" w:rsidRDefault="00CF68B8" w:rsidP="00CF68B8">
      <w:pPr>
        <w:pStyle w:val="Heading4"/>
      </w:pPr>
      <w:r>
        <w:t>Field: Month Temperature(s) – 12 fields in all</w:t>
      </w:r>
    </w:p>
    <w:p w14:paraId="745F56EC" w14:textId="77777777"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0896895C" w14:textId="77777777" w:rsidR="00CF68B8" w:rsidRDefault="00CF68B8" w:rsidP="00CF68B8">
      <w:pPr>
        <w:pStyle w:val="BodyText"/>
      </w:pPr>
      <w:r>
        <w:t>And, the IDF example:</w:t>
      </w:r>
    </w:p>
    <w:p w14:paraId="12203803" w14:textId="77777777" w:rsidR="00CF68B8" w:rsidRDefault="00CF68B8" w:rsidP="00CF68B8">
      <w:pPr>
        <w:pStyle w:val="IDDDefinition"/>
      </w:pPr>
      <w:r w:rsidRPr="00A65E4C">
        <w:t>Site:GroundTemperature:</w:t>
      </w:r>
      <w:r>
        <w:t xml:space="preserve">FCfactorMethod,  </w:t>
      </w:r>
      <w:r w:rsidRPr="00385313">
        <w:t>9.5,3.5,-0.7,-1.7,-0.6,3.6,9.3,14,18.2,22.7,21.2,16.8;</w:t>
      </w:r>
    </w:p>
    <w:p w14:paraId="7911774B" w14:textId="77777777" w:rsidR="00CF68B8" w:rsidRDefault="00CF68B8" w:rsidP="00CF68B8">
      <w:pPr>
        <w:pStyle w:val="Heading3"/>
      </w:pPr>
      <w:bookmarkStart w:id="376" w:name="_Toc399489838"/>
      <w:r>
        <w:t>Constructions - Modeling Underground Walls and Ground Floors Defined with C and F Factors for Building Energy Code Compliance</w:t>
      </w:r>
      <w:bookmarkEnd w:id="376"/>
    </w:p>
    <w:p w14:paraId="2E1A7EE5" w14:textId="77777777"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14:paraId="4982DA67" w14:textId="77777777"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14:paraId="3C0178A3" w14:textId="77777777"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14:paraId="1F7DC92D" w14:textId="77777777" w:rsidR="00CF68B8" w:rsidRDefault="00CF68B8" w:rsidP="00CF68B8">
      <w:pPr>
        <w:pStyle w:val="BodyText"/>
      </w:pPr>
      <w:r>
        <w:t>The Site:GroundTemperature:FCfactorMethod is described in the section for ground temperatures, the following section describes the two new construction objects.</w:t>
      </w:r>
    </w:p>
    <w:p w14:paraId="379B9386" w14:textId="77777777" w:rsidR="00CF68B8" w:rsidRDefault="00CF68B8" w:rsidP="00CF68B8">
      <w:pPr>
        <w:pStyle w:val="Heading3"/>
      </w:pPr>
      <w:bookmarkStart w:id="377" w:name="_Toc226890802"/>
      <w:bookmarkStart w:id="378" w:name="_Toc399489839"/>
      <w:r>
        <w:t>Construction:CfactorUndergroundWall</w:t>
      </w:r>
      <w:bookmarkEnd w:id="377"/>
      <w:bookmarkEnd w:id="378"/>
    </w:p>
    <w:p w14:paraId="66773CCA" w14:textId="77777777"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14:paraId="07640BAB" w14:textId="77777777"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14:paraId="24206362" w14:textId="77777777" w:rsidR="00CF68B8" w:rsidRPr="00DF2058" w:rsidRDefault="00CF68B8" w:rsidP="00CF68B8">
      <w:pPr>
        <w:pStyle w:val="Heading4"/>
      </w:pPr>
      <w:r w:rsidRPr="00DF2058">
        <w:t>Field: Name</w:t>
      </w:r>
    </w:p>
    <w:p w14:paraId="09916C4A" w14:textId="77777777" w:rsidR="00CF68B8" w:rsidRDefault="00CF68B8" w:rsidP="00CF68B8">
      <w:pPr>
        <w:pStyle w:val="BodyText"/>
        <w:spacing w:after="0"/>
      </w:pPr>
      <w:r>
        <w:t xml:space="preserve">The name of the underground wall construction. </w:t>
      </w:r>
    </w:p>
    <w:p w14:paraId="2AF40383" w14:textId="77777777" w:rsidR="00CF68B8" w:rsidRPr="00DF2058" w:rsidRDefault="00CF68B8" w:rsidP="00CF68B8">
      <w:pPr>
        <w:pStyle w:val="Heading4"/>
      </w:pPr>
      <w:r w:rsidRPr="00DF2058">
        <w:lastRenderedPageBreak/>
        <w:t xml:space="preserve">Field: </w:t>
      </w:r>
      <w:r>
        <w:t>C</w:t>
      </w:r>
      <w:r w:rsidRPr="00DF2058">
        <w:t>-Factor</w:t>
      </w:r>
    </w:p>
    <w:p w14:paraId="6E378E01" w14:textId="77777777"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14:paraId="644FBF43" w14:textId="77777777" w:rsidR="00CF68B8" w:rsidRPr="00DF2058" w:rsidRDefault="00CF68B8" w:rsidP="00CF68B8">
      <w:pPr>
        <w:pStyle w:val="Heading4"/>
      </w:pPr>
      <w:r w:rsidRPr="00DF2058">
        <w:t xml:space="preserve">Field: </w:t>
      </w:r>
      <w:r>
        <w:t>Height</w:t>
      </w:r>
    </w:p>
    <w:p w14:paraId="626953C4" w14:textId="77777777"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14:paraId="7DBF6BA7" w14:textId="77777777" w:rsidR="00CF68B8" w:rsidRDefault="00CF68B8" w:rsidP="00CF68B8">
      <w:pPr>
        <w:pStyle w:val="BodyText"/>
      </w:pPr>
      <w:r>
        <w:t>IDF Example:</w:t>
      </w:r>
    </w:p>
    <w:p w14:paraId="3391E3A0" w14:textId="77777777" w:rsidR="00CF68B8" w:rsidRPr="00286A19" w:rsidRDefault="00CF68B8" w:rsidP="00FB3C2E">
      <w:pPr>
        <w:pStyle w:val="CodeIDDSamples"/>
      </w:pPr>
      <w:r w:rsidRPr="00286A19">
        <w:t>Construction:CfactorUndergroundWall,</w:t>
      </w:r>
    </w:p>
    <w:p w14:paraId="7ED631A2" w14:textId="77777777" w:rsidR="00CF68B8" w:rsidRPr="00286A19" w:rsidRDefault="00CF68B8" w:rsidP="00FB3C2E">
      <w:pPr>
        <w:pStyle w:val="CodeIDDSamples"/>
      </w:pPr>
      <w:r w:rsidRPr="00286A19">
        <w:t xml:space="preserve">    CfactorUGWall,</w:t>
      </w:r>
    </w:p>
    <w:p w14:paraId="7A3B231C" w14:textId="77777777" w:rsidR="00CF68B8" w:rsidRPr="00286A19" w:rsidRDefault="00CF68B8" w:rsidP="00FB3C2E">
      <w:pPr>
        <w:pStyle w:val="CodeIDDSamples"/>
      </w:pPr>
      <w:r w:rsidRPr="00286A19">
        <w:t xml:space="preserve">    0.436,           ! C-factor (W/m2K), does not include soil or air films</w:t>
      </w:r>
    </w:p>
    <w:p w14:paraId="49BEF4C3" w14:textId="77777777" w:rsidR="00CF68B8" w:rsidRPr="00286A19" w:rsidRDefault="00CF68B8" w:rsidP="00FB3C2E">
      <w:pPr>
        <w:pStyle w:val="CodeIDDSamples"/>
      </w:pPr>
      <w:r w:rsidRPr="00286A19">
        <w:t xml:space="preserve">    4.57;            ! Height (m)</w:t>
      </w:r>
    </w:p>
    <w:p w14:paraId="3DC0C5F7" w14:textId="77777777" w:rsidR="00CF68B8" w:rsidRPr="00286A19" w:rsidRDefault="00CF68B8" w:rsidP="00FB3C2E">
      <w:pPr>
        <w:pStyle w:val="CodeIDDSamples"/>
      </w:pPr>
    </w:p>
    <w:p w14:paraId="27776881" w14:textId="77777777" w:rsidR="00CF68B8" w:rsidRPr="00286A19" w:rsidRDefault="00CF68B8" w:rsidP="00FB3C2E">
      <w:pPr>
        <w:pStyle w:val="CodeIDDSamples"/>
      </w:pPr>
      <w:r w:rsidRPr="00286A19">
        <w:t xml:space="preserve">  BuildingSurface:Detailed,</w:t>
      </w:r>
    </w:p>
    <w:p w14:paraId="2AF0D330" w14:textId="77777777" w:rsidR="00CF68B8" w:rsidRPr="00286A19" w:rsidRDefault="00CF68B8" w:rsidP="00FB3C2E">
      <w:pPr>
        <w:pStyle w:val="CodeIDDSamples"/>
      </w:pPr>
      <w:r w:rsidRPr="00286A19">
        <w:t xml:space="preserve">    Zn001:Wall001,           !- Name</w:t>
      </w:r>
    </w:p>
    <w:p w14:paraId="73E2A65C" w14:textId="77777777" w:rsidR="00CF68B8" w:rsidRPr="00286A19" w:rsidRDefault="00CF68B8" w:rsidP="00FB3C2E">
      <w:pPr>
        <w:pStyle w:val="CodeIDDSamples"/>
      </w:pPr>
      <w:r w:rsidRPr="00286A19">
        <w:t xml:space="preserve">    Wall,                    !- Surface Type</w:t>
      </w:r>
    </w:p>
    <w:p w14:paraId="59151407" w14:textId="77777777" w:rsidR="00CF68B8" w:rsidRPr="00286A19" w:rsidRDefault="00CF68B8" w:rsidP="00FB3C2E">
      <w:pPr>
        <w:pStyle w:val="CodeIDDSamples"/>
      </w:pPr>
      <w:r w:rsidRPr="00286A19">
        <w:t xml:space="preserve">    CfactorUGWall,           !- Construction Name</w:t>
      </w:r>
    </w:p>
    <w:p w14:paraId="18AE2D15" w14:textId="77777777" w:rsidR="00CF68B8" w:rsidRPr="00286A19" w:rsidRDefault="00CF68B8" w:rsidP="00FB3C2E">
      <w:pPr>
        <w:pStyle w:val="CodeIDDSamples"/>
      </w:pPr>
      <w:r w:rsidRPr="00286A19">
        <w:t xml:space="preserve">    ZONE ONE,                !- Zone Name</w:t>
      </w:r>
    </w:p>
    <w:p w14:paraId="6D043E9E" w14:textId="77777777" w:rsidR="00CF68B8" w:rsidRPr="00286A19" w:rsidRDefault="00CF68B8" w:rsidP="00FB3C2E">
      <w:pPr>
        <w:pStyle w:val="CodeIDDSamples"/>
      </w:pPr>
      <w:r w:rsidRPr="00286A19">
        <w:t xml:space="preserve">    GroundFCfactorMethod,    !- Outside Boundary Condition</w:t>
      </w:r>
    </w:p>
    <w:p w14:paraId="56E311E2" w14:textId="77777777" w:rsidR="00CF68B8" w:rsidRPr="00286A19" w:rsidRDefault="00CF68B8" w:rsidP="00FB3C2E">
      <w:pPr>
        <w:pStyle w:val="CodeIDDSamples"/>
      </w:pPr>
      <w:r w:rsidRPr="00286A19">
        <w:t xml:space="preserve">    ,                        !- Outside Boundary Condition Object</w:t>
      </w:r>
    </w:p>
    <w:p w14:paraId="6031E6E3" w14:textId="77777777" w:rsidR="00CF68B8" w:rsidRPr="00286A19" w:rsidRDefault="00CF68B8" w:rsidP="00FB3C2E">
      <w:pPr>
        <w:pStyle w:val="CodeIDDSamples"/>
      </w:pPr>
      <w:r w:rsidRPr="00286A19">
        <w:t xml:space="preserve">    NoSun,                   !- Sun Exposure</w:t>
      </w:r>
    </w:p>
    <w:p w14:paraId="75737FDB" w14:textId="77777777" w:rsidR="00CF68B8" w:rsidRPr="00286A19" w:rsidRDefault="00CF68B8" w:rsidP="00FB3C2E">
      <w:pPr>
        <w:pStyle w:val="CodeIDDSamples"/>
      </w:pPr>
      <w:r w:rsidRPr="00286A19">
        <w:t xml:space="preserve">    NoWind,                  !- Wind Exposure</w:t>
      </w:r>
    </w:p>
    <w:p w14:paraId="6AFCFC40" w14:textId="77777777" w:rsidR="00CF68B8" w:rsidRPr="00286A19" w:rsidRDefault="00CF68B8" w:rsidP="00FB3C2E">
      <w:pPr>
        <w:pStyle w:val="CodeIDDSamples"/>
      </w:pPr>
      <w:r w:rsidRPr="00286A19">
        <w:t xml:space="preserve">    0.0,                     !- View Factor to Ground</w:t>
      </w:r>
    </w:p>
    <w:p w14:paraId="066621A8" w14:textId="77777777" w:rsidR="00CF68B8" w:rsidRPr="00286A19" w:rsidRDefault="00CF68B8" w:rsidP="00FB3C2E">
      <w:pPr>
        <w:pStyle w:val="CodeIDDSamples"/>
      </w:pPr>
      <w:r w:rsidRPr="00286A19">
        <w:t xml:space="preserve">    4,                       !- Number of Vertices</w:t>
      </w:r>
    </w:p>
    <w:p w14:paraId="1725EDFE" w14:textId="77777777" w:rsidR="00CF68B8" w:rsidRPr="00D24307" w:rsidRDefault="00CF68B8" w:rsidP="00FB3C2E">
      <w:pPr>
        <w:pStyle w:val="CodeIDDSamples"/>
        <w:rPr>
          <w:lang w:val="es-VE"/>
        </w:rPr>
      </w:pPr>
      <w:r w:rsidRPr="00286A19">
        <w:t xml:space="preserve">    </w:t>
      </w:r>
      <w:r w:rsidRPr="00D24307">
        <w:rPr>
          <w:lang w:val="es-VE"/>
        </w:rPr>
        <w:t>0.0,0.0,4.572,           !- X,Y,Z ==&gt; Vertex 1</w:t>
      </w:r>
    </w:p>
    <w:p w14:paraId="2527F973" w14:textId="77777777" w:rsidR="00CF68B8" w:rsidRPr="00D24307" w:rsidRDefault="00CF68B8" w:rsidP="00FB3C2E">
      <w:pPr>
        <w:pStyle w:val="CodeIDDSamples"/>
        <w:rPr>
          <w:lang w:val="es-VE"/>
        </w:rPr>
      </w:pPr>
      <w:r w:rsidRPr="00D24307">
        <w:rPr>
          <w:lang w:val="es-VE"/>
        </w:rPr>
        <w:t xml:space="preserve">    0.0,0.0,0.0,             !- X,Y,Z ==&gt; Vertex 2</w:t>
      </w:r>
    </w:p>
    <w:p w14:paraId="099971E5" w14:textId="77777777" w:rsidR="00CF68B8" w:rsidRPr="00D24307" w:rsidRDefault="00CF68B8" w:rsidP="00FB3C2E">
      <w:pPr>
        <w:pStyle w:val="CodeIDDSamples"/>
        <w:rPr>
          <w:lang w:val="es-VE"/>
        </w:rPr>
      </w:pPr>
      <w:r w:rsidRPr="00D24307">
        <w:rPr>
          <w:lang w:val="es-VE"/>
        </w:rPr>
        <w:t xml:space="preserve">    15.24,0.0,0.0,           !- X,Y,Z ==&gt; Vertex 3</w:t>
      </w:r>
    </w:p>
    <w:p w14:paraId="5EB30BBF" w14:textId="77777777" w:rsidR="00CF68B8" w:rsidRPr="00D24307" w:rsidRDefault="00CF68B8" w:rsidP="00FB3C2E">
      <w:pPr>
        <w:pStyle w:val="CodeIDDSamples"/>
        <w:rPr>
          <w:lang w:val="es-VE"/>
        </w:rPr>
      </w:pPr>
      <w:r w:rsidRPr="00D24307">
        <w:rPr>
          <w:lang w:val="es-VE"/>
        </w:rPr>
        <w:t xml:space="preserve">    15.24,0.0,4.572;         !- X,Y,Z ==&gt; Vertex 4</w:t>
      </w:r>
    </w:p>
    <w:p w14:paraId="15D68903" w14:textId="77777777" w:rsidR="00CF68B8" w:rsidRPr="00DF2058" w:rsidRDefault="00CF68B8" w:rsidP="00CF68B8">
      <w:pPr>
        <w:pStyle w:val="Heading3"/>
      </w:pPr>
      <w:bookmarkStart w:id="379" w:name="_Toc399489840"/>
      <w:r>
        <w:t>Construction</w:t>
      </w:r>
      <w:r w:rsidRPr="00DF2058">
        <w:t>:</w:t>
      </w:r>
      <w:r>
        <w:t>FfactorGroundFloor</w:t>
      </w:r>
      <w:bookmarkEnd w:id="379"/>
    </w:p>
    <w:p w14:paraId="6252FDC5" w14:textId="77777777"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14:paraId="24DE6BEC" w14:textId="77777777" w:rsidR="00CF68B8" w:rsidRDefault="00CF68B8" w:rsidP="00CF68B8">
      <w:pPr>
        <w:pStyle w:val="BodyText"/>
      </w:pPr>
      <w:r>
        <w:t>This object is referenced by slab-on-grade or underground floor surfaces with their fields ‘Outside Boundary Condition’ set to GroundFCfactorMethod.</w:t>
      </w:r>
    </w:p>
    <w:p w14:paraId="03DF1228" w14:textId="77777777" w:rsidR="00CF68B8" w:rsidRPr="00DF2058" w:rsidRDefault="00CF68B8" w:rsidP="00CF68B8">
      <w:pPr>
        <w:pStyle w:val="Heading4"/>
      </w:pPr>
      <w:r w:rsidRPr="00DF2058">
        <w:t>Field: Name</w:t>
      </w:r>
    </w:p>
    <w:p w14:paraId="1FC83EB5" w14:textId="77777777" w:rsidR="00CF68B8" w:rsidRDefault="00CF68B8" w:rsidP="00CF68B8">
      <w:pPr>
        <w:pStyle w:val="BodyText"/>
      </w:pPr>
      <w:r>
        <w:t xml:space="preserve">The name of the ground floor construction. </w:t>
      </w:r>
    </w:p>
    <w:p w14:paraId="601A65BE" w14:textId="77777777" w:rsidR="00CF68B8" w:rsidRPr="00DF2058" w:rsidRDefault="00CF68B8" w:rsidP="00CF68B8">
      <w:pPr>
        <w:pStyle w:val="Heading4"/>
      </w:pPr>
      <w:r w:rsidRPr="00DF2058">
        <w:t xml:space="preserve">Field: </w:t>
      </w:r>
      <w:r>
        <w:t>F</w:t>
      </w:r>
      <w:r w:rsidRPr="00DF2058">
        <w:t>-Factor</w:t>
      </w:r>
    </w:p>
    <w:p w14:paraId="6FBE0881" w14:textId="77777777"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14:paraId="68593EF0" w14:textId="77777777" w:rsidR="00CF68B8" w:rsidRPr="00DF2058" w:rsidRDefault="00CF68B8" w:rsidP="00CF68B8">
      <w:pPr>
        <w:pStyle w:val="Heading4"/>
      </w:pPr>
      <w:r w:rsidRPr="00DF2058">
        <w:t xml:space="preserve">Field: </w:t>
      </w:r>
      <w:r>
        <w:t>Area</w:t>
      </w:r>
    </w:p>
    <w:p w14:paraId="42D0639D" w14:textId="77777777" w:rsidR="00CF68B8" w:rsidRDefault="00CF68B8" w:rsidP="00CF68B8">
      <w:pPr>
        <w:pStyle w:val="BodyText"/>
      </w:pPr>
      <w:r>
        <w:t xml:space="preserve">This field describes the area (in square meters) of the slab-on-grade or underground floor. </w:t>
      </w:r>
    </w:p>
    <w:p w14:paraId="4F8A637D" w14:textId="77777777" w:rsidR="00CF68B8" w:rsidRPr="00DF2058" w:rsidRDefault="00CF68B8" w:rsidP="00CF68B8">
      <w:pPr>
        <w:pStyle w:val="Heading4"/>
      </w:pPr>
      <w:r w:rsidRPr="00DF2058">
        <w:lastRenderedPageBreak/>
        <w:t xml:space="preserve">Field: </w:t>
      </w:r>
      <w:r>
        <w:t>PerimeterExposed</w:t>
      </w:r>
    </w:p>
    <w:p w14:paraId="0B178A01" w14:textId="77777777" w:rsidR="00CF68B8" w:rsidRDefault="00CF68B8" w:rsidP="00CF68B8">
      <w:pPr>
        <w:pStyle w:val="BodyText"/>
      </w:pPr>
      <w:r>
        <w:t xml:space="preserve">This field describes the exposed (direct contact with ambient air) perimeter (in meters) of the slab-on-grade or underground floor. </w:t>
      </w:r>
    </w:p>
    <w:p w14:paraId="211608CE" w14:textId="77777777" w:rsidR="00CF68B8" w:rsidRDefault="00CF68B8" w:rsidP="00CF68B8">
      <w:pPr>
        <w:pStyle w:val="BodyText"/>
      </w:pPr>
      <w:r>
        <w:t>IDF Example:</w:t>
      </w:r>
    </w:p>
    <w:p w14:paraId="655C8267" w14:textId="77777777" w:rsidR="00CF68B8" w:rsidRDefault="00CF68B8" w:rsidP="00FB3C2E">
      <w:pPr>
        <w:pStyle w:val="CodeIDDSamples"/>
      </w:pPr>
      <w:r>
        <w:t>Construction:FfactorGroundFloor,</w:t>
      </w:r>
    </w:p>
    <w:p w14:paraId="290392C5" w14:textId="77777777" w:rsidR="00CF68B8" w:rsidRDefault="00CF68B8" w:rsidP="00FB3C2E">
      <w:pPr>
        <w:pStyle w:val="CodeIDDSamples"/>
      </w:pPr>
      <w:r>
        <w:t xml:space="preserve">    slabconst,</w:t>
      </w:r>
    </w:p>
    <w:p w14:paraId="092251E2" w14:textId="77777777" w:rsidR="00CF68B8" w:rsidRDefault="00CF68B8" w:rsidP="00FB3C2E">
      <w:pPr>
        <w:pStyle w:val="CodeIDDSamples"/>
      </w:pPr>
      <w:r>
        <w:t xml:space="preserve">    0.12,     !F-factor in W/m-K</w:t>
      </w:r>
    </w:p>
    <w:p w14:paraId="04ABF511" w14:textId="77777777" w:rsidR="00CF68B8" w:rsidRDefault="00CF68B8" w:rsidP="00FB3C2E">
      <w:pPr>
        <w:pStyle w:val="CodeIDDSamples"/>
      </w:pPr>
      <w:r>
        <w:t xml:space="preserve">    232.26,   !Area in m2</w:t>
      </w:r>
    </w:p>
    <w:p w14:paraId="53E535DC" w14:textId="77777777" w:rsidR="00CF68B8" w:rsidRDefault="00CF68B8" w:rsidP="00FB3C2E">
      <w:pPr>
        <w:pStyle w:val="CodeIDDSamples"/>
      </w:pPr>
      <w:r>
        <w:t xml:space="preserve">    61.0;     !Exposed perimeter in m</w:t>
      </w:r>
    </w:p>
    <w:p w14:paraId="1B502AF7" w14:textId="77777777" w:rsidR="00CF68B8" w:rsidRDefault="00CF68B8" w:rsidP="00FB3C2E">
      <w:pPr>
        <w:pStyle w:val="CodeIDDSamples"/>
      </w:pPr>
    </w:p>
    <w:p w14:paraId="6D8D0ABD" w14:textId="77777777" w:rsidR="00CF68B8" w:rsidRDefault="00CF68B8" w:rsidP="00FB3C2E">
      <w:pPr>
        <w:pStyle w:val="CodeIDDSamples"/>
      </w:pPr>
      <w:r>
        <w:t xml:space="preserve">  BuildingSurface:Detailed,</w:t>
      </w:r>
    </w:p>
    <w:p w14:paraId="56E1D9AA" w14:textId="77777777" w:rsidR="00CF68B8" w:rsidRDefault="00CF68B8" w:rsidP="00FB3C2E">
      <w:pPr>
        <w:pStyle w:val="CodeIDDSamples"/>
      </w:pPr>
      <w:r>
        <w:t xml:space="preserve">    Zn001:Flr001,            !- Name</w:t>
      </w:r>
    </w:p>
    <w:p w14:paraId="316822E7" w14:textId="77777777" w:rsidR="00CF68B8" w:rsidRDefault="00CF68B8" w:rsidP="00FB3C2E">
      <w:pPr>
        <w:pStyle w:val="CodeIDDSamples"/>
      </w:pPr>
      <w:r>
        <w:t xml:space="preserve">    Floor,                   !- Surface Type</w:t>
      </w:r>
    </w:p>
    <w:p w14:paraId="030FD116" w14:textId="77777777" w:rsidR="00CF68B8" w:rsidRDefault="00CF68B8" w:rsidP="00FB3C2E">
      <w:pPr>
        <w:pStyle w:val="CodeIDDSamples"/>
      </w:pPr>
      <w:r>
        <w:t xml:space="preserve">    slabconst,               !- Construction Name, FLOOR</w:t>
      </w:r>
    </w:p>
    <w:p w14:paraId="10D4F251" w14:textId="77777777" w:rsidR="00CF68B8" w:rsidRDefault="00CF68B8" w:rsidP="00FB3C2E">
      <w:pPr>
        <w:pStyle w:val="CodeIDDSamples"/>
      </w:pPr>
      <w:r>
        <w:t xml:space="preserve">    ZONE ONE,                !- Zone Name</w:t>
      </w:r>
    </w:p>
    <w:p w14:paraId="5460BF2E" w14:textId="77777777" w:rsidR="00CF68B8" w:rsidRDefault="00CF68B8" w:rsidP="00FB3C2E">
      <w:pPr>
        <w:pStyle w:val="CodeIDDSamples"/>
      </w:pPr>
      <w:r>
        <w:t xml:space="preserve">    GroundFCfactorMethod,    !- Outside Boundary Condition, Surface</w:t>
      </w:r>
    </w:p>
    <w:p w14:paraId="1E932992" w14:textId="77777777" w:rsidR="00CF68B8" w:rsidRDefault="00CF68B8" w:rsidP="00FB3C2E">
      <w:pPr>
        <w:pStyle w:val="CodeIDDSamples"/>
      </w:pPr>
      <w:r>
        <w:t xml:space="preserve">    ,                        !- Outside Boundary Condition Object, Zn001:Flr001</w:t>
      </w:r>
    </w:p>
    <w:p w14:paraId="0EAE820F" w14:textId="77777777" w:rsidR="00CF68B8" w:rsidRDefault="00CF68B8" w:rsidP="00FB3C2E">
      <w:pPr>
        <w:pStyle w:val="CodeIDDSamples"/>
      </w:pPr>
      <w:r>
        <w:t xml:space="preserve">    NoSun,                   !- Sun Exposure</w:t>
      </w:r>
    </w:p>
    <w:p w14:paraId="57C03FE1" w14:textId="77777777" w:rsidR="00CF68B8" w:rsidRDefault="00CF68B8" w:rsidP="00FB3C2E">
      <w:pPr>
        <w:pStyle w:val="CodeIDDSamples"/>
      </w:pPr>
      <w:r>
        <w:t xml:space="preserve">    NoWind,                  !- Wind Exposure</w:t>
      </w:r>
    </w:p>
    <w:p w14:paraId="055F910E" w14:textId="77777777" w:rsidR="00CF68B8" w:rsidRDefault="00CF68B8" w:rsidP="00FB3C2E">
      <w:pPr>
        <w:pStyle w:val="CodeIDDSamples"/>
      </w:pPr>
      <w:r>
        <w:t xml:space="preserve">    0,                       !- View Factor to Ground</w:t>
      </w:r>
    </w:p>
    <w:p w14:paraId="3E4C724B" w14:textId="77777777" w:rsidR="00CF68B8" w:rsidRDefault="00CF68B8" w:rsidP="00FB3C2E">
      <w:pPr>
        <w:pStyle w:val="CodeIDDSamples"/>
      </w:pPr>
      <w:r>
        <w:t xml:space="preserve">    4,                       !- Number of Vertices</w:t>
      </w:r>
    </w:p>
    <w:p w14:paraId="15C98788" w14:textId="77777777" w:rsidR="00CF68B8" w:rsidRPr="00D24307" w:rsidRDefault="00CF68B8" w:rsidP="00FB3C2E">
      <w:pPr>
        <w:pStyle w:val="CodeIDDSamples"/>
        <w:rPr>
          <w:lang w:val="es-VE"/>
        </w:rPr>
      </w:pPr>
      <w:r>
        <w:t xml:space="preserve">    </w:t>
      </w:r>
      <w:r w:rsidRPr="00D24307">
        <w:rPr>
          <w:lang w:val="es-VE"/>
        </w:rPr>
        <w:t>15.24,0.0,0.0,           !- X,Y,Z ==&gt; Vertex 1</w:t>
      </w:r>
    </w:p>
    <w:p w14:paraId="6F612F8A" w14:textId="77777777" w:rsidR="00CF68B8" w:rsidRPr="00D24307" w:rsidRDefault="00CF68B8" w:rsidP="00FB3C2E">
      <w:pPr>
        <w:pStyle w:val="CodeIDDSamples"/>
        <w:rPr>
          <w:lang w:val="es-VE"/>
        </w:rPr>
      </w:pPr>
      <w:r w:rsidRPr="00D24307">
        <w:rPr>
          <w:lang w:val="es-VE"/>
        </w:rPr>
        <w:t xml:space="preserve">    0.0,0.0,0.0,             !- X,Y,Z ==&gt; Vertex 2</w:t>
      </w:r>
    </w:p>
    <w:p w14:paraId="7E69B7BE" w14:textId="77777777" w:rsidR="00CF68B8" w:rsidRPr="00D24307" w:rsidRDefault="00CF68B8" w:rsidP="00FB3C2E">
      <w:pPr>
        <w:pStyle w:val="CodeIDDSamples"/>
        <w:rPr>
          <w:lang w:val="es-VE"/>
        </w:rPr>
      </w:pPr>
      <w:r w:rsidRPr="00D24307">
        <w:rPr>
          <w:lang w:val="es-VE"/>
        </w:rPr>
        <w:t xml:space="preserve">    0.0,15.240,0.0,          !- X,Y,Z ==&gt; Vertex 3</w:t>
      </w:r>
    </w:p>
    <w:p w14:paraId="38BAE28B" w14:textId="77777777" w:rsidR="00CF68B8" w:rsidRPr="00D24307" w:rsidRDefault="00CF68B8" w:rsidP="00FB3C2E">
      <w:pPr>
        <w:pStyle w:val="CodeIDDSamples"/>
        <w:rPr>
          <w:lang w:val="es-VE"/>
        </w:rPr>
      </w:pPr>
      <w:r w:rsidRPr="00D24307">
        <w:rPr>
          <w:lang w:val="es-VE"/>
        </w:rPr>
        <w:t xml:space="preserve">    15.24,15.24,0.0;         !- X,Y,Z ==&gt; Vertex 4</w:t>
      </w:r>
    </w:p>
    <w:p w14:paraId="7491C556" w14:textId="77777777" w:rsidR="00976A26" w:rsidRDefault="00B5478B">
      <w:pPr>
        <w:pStyle w:val="Heading3"/>
      </w:pPr>
      <w:bookmarkStart w:id="380" w:name="_Toc62293544"/>
      <w:bookmarkStart w:id="381" w:name="_Toc99527651"/>
      <w:bookmarkStart w:id="382" w:name="_Toc399489841"/>
      <w:r w:rsidRPr="00B5478B">
        <w:t>Construction:InternalSource</w:t>
      </w:r>
      <w:bookmarkEnd w:id="380"/>
      <w:bookmarkEnd w:id="381"/>
      <w:bookmarkEnd w:id="382"/>
    </w:p>
    <w:p w14:paraId="174C6217" w14:textId="77777777"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14:paraId="685BCAEB" w14:textId="77777777" w:rsidR="00976A26" w:rsidRDefault="00976A26">
      <w:pPr>
        <w:pStyle w:val="Heading4"/>
      </w:pPr>
      <w:r>
        <w:t>Field: Name</w:t>
      </w:r>
    </w:p>
    <w:p w14:paraId="24848CEA" w14:textId="77777777"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544 \h  \* MERGEFORMAT </w:instrText>
      </w:r>
      <w:r w:rsidR="00274FC8">
        <w:fldChar w:fldCharType="separate"/>
      </w:r>
      <w:r w:rsidR="00F157E6">
        <w:t>Building Surfaces</w:t>
      </w:r>
      <w:r w:rsidR="00274FC8">
        <w:fldChar w:fldCharType="end"/>
      </w:r>
      <w:r>
        <w:t>) requires a construction name to define what the make-up of the wall is.</w:t>
      </w:r>
    </w:p>
    <w:p w14:paraId="0C1EA3EF" w14:textId="77777777" w:rsidR="00976A26" w:rsidRDefault="00976A26">
      <w:pPr>
        <w:pStyle w:val="Heading4"/>
      </w:pPr>
      <w:r>
        <w:t xml:space="preserve">Field: </w:t>
      </w:r>
      <w:r w:rsidR="00B5478B" w:rsidRPr="00B5478B">
        <w:t>Source Present After Layer Number</w:t>
      </w:r>
    </w:p>
    <w:p w14:paraId="0E83C0C6" w14:textId="77777777"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14:paraId="6F872133" w14:textId="77777777" w:rsidR="00976A26" w:rsidRDefault="00976A26">
      <w:pPr>
        <w:pStyle w:val="Heading4"/>
      </w:pPr>
      <w:r>
        <w:t xml:space="preserve">Field: </w:t>
      </w:r>
      <w:r w:rsidR="00B5478B" w:rsidRPr="00B5478B">
        <w:t>Temperature Calculation Requested After Layer Number</w:t>
      </w:r>
    </w:p>
    <w:p w14:paraId="2E11A75A" w14:textId="77777777"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14:paraId="764DEB0E" w14:textId="77777777" w:rsidR="00976A26" w:rsidRDefault="00976A26">
      <w:pPr>
        <w:pStyle w:val="Heading4"/>
      </w:pPr>
      <w:r>
        <w:t xml:space="preserve">Field: </w:t>
      </w:r>
      <w:r w:rsidR="00B5478B" w:rsidRPr="00B5478B">
        <w:t>Dimensions for the CTF Calculation</w:t>
      </w:r>
    </w:p>
    <w:p w14:paraId="263F5D3E" w14:textId="77777777"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14:paraId="67E8CF64" w14:textId="77777777"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14:paraId="69690E2F" w14:textId="77777777" w:rsidR="00976A26" w:rsidRDefault="00976A26">
      <w:pPr>
        <w:pStyle w:val="Heading4"/>
      </w:pPr>
      <w:r>
        <w:t>Field: Tube Spacing</w:t>
      </w:r>
    </w:p>
    <w:p w14:paraId="7E521FA0" w14:textId="77777777"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14:paraId="2F943550" w14:textId="77777777" w:rsidR="00976A26" w:rsidRDefault="00976A26">
      <w:pPr>
        <w:pStyle w:val="Heading4"/>
      </w:pPr>
      <w:r>
        <w:t>Field: Outside Layer</w:t>
      </w:r>
    </w:p>
    <w:p w14:paraId="1A57B825" w14:textId="77777777" w:rsidR="00F157E6"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78 \h  \* MERGEFORMAT </w:instrText>
      </w:r>
      <w:r w:rsidR="00274FC8">
        <w:fldChar w:fldCharType="separate"/>
      </w:r>
      <w:r w:rsidR="00F157E6">
        <w:t>Material and Material Properties</w:t>
      </w:r>
      <w:r w:rsidR="00274FC8">
        <w:fldChar w:fldCharType="end"/>
      </w:r>
      <w:r w:rsidR="00B5478B">
        <w:t xml:space="preserve"> and</w:t>
      </w:r>
      <w:r w:rsidR="00D11C45">
        <w:t xml:space="preserve"> </w:t>
      </w:r>
      <w:r w:rsidR="006008C7">
        <w:fldChar w:fldCharType="begin"/>
      </w:r>
      <w:r w:rsidR="00D11C45">
        <w:instrText xml:space="preserve"> REF _Ref258512309 \h </w:instrText>
      </w:r>
      <w:r w:rsidR="006008C7">
        <w:fldChar w:fldCharType="separate"/>
      </w:r>
      <w:r w:rsidR="00F157E6">
        <w:t>Zone,Average,HAMT Surface Average Water Content Ratio [kg/kg]</w:t>
      </w:r>
    </w:p>
    <w:p w14:paraId="32401BCA" w14:textId="77777777" w:rsidR="00F157E6" w:rsidRDefault="00F157E6" w:rsidP="0088234C">
      <w:pPr>
        <w:pStyle w:val="CodeIDDSamples"/>
      </w:pPr>
      <w:r>
        <w:t>Zone,Average,HAMT Surface Inside Face Temperature [C]</w:t>
      </w:r>
    </w:p>
    <w:p w14:paraId="6076DEA3" w14:textId="77777777" w:rsidR="00F157E6" w:rsidRDefault="00F157E6" w:rsidP="0088234C">
      <w:pPr>
        <w:pStyle w:val="CodeIDDSamples"/>
      </w:pPr>
      <w:r>
        <w:t>Zone,Average,HAMT Surface Inside Face Relative Humidity [%]</w:t>
      </w:r>
    </w:p>
    <w:p w14:paraId="4B47ED47" w14:textId="77777777" w:rsidR="00F157E6" w:rsidRDefault="00F157E6" w:rsidP="0088234C">
      <w:pPr>
        <w:pStyle w:val="CodeIDDSamples"/>
      </w:pPr>
      <w:r>
        <w:t>Zone,Average,HAMT Surface Inside Face Vapor Pressure [Pa]</w:t>
      </w:r>
    </w:p>
    <w:p w14:paraId="2166A35F" w14:textId="77777777" w:rsidR="00F157E6" w:rsidRDefault="00F157E6" w:rsidP="0088234C">
      <w:pPr>
        <w:pStyle w:val="CodeIDDSamples"/>
      </w:pPr>
      <w:r>
        <w:t>Zone,Average,HAMT Surface Outside Face Temperature [C]</w:t>
      </w:r>
    </w:p>
    <w:p w14:paraId="79964089" w14:textId="77777777" w:rsidR="00F157E6" w:rsidRDefault="00F157E6" w:rsidP="0088234C">
      <w:pPr>
        <w:pStyle w:val="CodeIDDSamples"/>
      </w:pPr>
      <w:r>
        <w:t>Zone,Average,HAMT Surface Outside Face Relative Humidity [%]</w:t>
      </w:r>
    </w:p>
    <w:p w14:paraId="1436BD7C" w14:textId="77777777" w:rsidR="00F157E6" w:rsidRPr="00B36CC9" w:rsidRDefault="00F157E6" w:rsidP="0088234C">
      <w:pPr>
        <w:pStyle w:val="CodeIDDSamples"/>
      </w:pPr>
      <w:r>
        <w:t>Zone,Average,HAMT Surface Inside Face Relative Humidity [%]</w:t>
      </w:r>
    </w:p>
    <w:p w14:paraId="130FFF50" w14:textId="77777777" w:rsidR="00F157E6" w:rsidRDefault="00F157E6" w:rsidP="0088234C">
      <w:pPr>
        <w:pStyle w:val="Heading4"/>
      </w:pPr>
      <w:r>
        <w:t>HAMT Surface Average Water Content Ratio [kg/kg]</w:t>
      </w:r>
    </w:p>
    <w:p w14:paraId="67C25B8E" w14:textId="77777777" w:rsidR="00F157E6" w:rsidRPr="002A485A" w:rsidRDefault="00F157E6" w:rsidP="0088234C">
      <w:pPr>
        <w:pStyle w:val="BodyText"/>
      </w:pPr>
      <w:r>
        <w:t>This output is the summed water content [kg/kg] of all cells in a surface expressed as a fraction of the mass of the water to the material mass.</w:t>
      </w:r>
    </w:p>
    <w:p w14:paraId="263F38F8" w14:textId="77777777" w:rsidR="00F157E6" w:rsidRDefault="00F157E6" w:rsidP="0088234C">
      <w:pPr>
        <w:pStyle w:val="Heading4"/>
      </w:pPr>
      <w:r>
        <w:t>HAMT Surface Inside Face Temperature [C]</w:t>
      </w:r>
    </w:p>
    <w:p w14:paraId="62794886" w14:textId="77777777" w:rsidR="00F157E6" w:rsidRPr="002A485A" w:rsidRDefault="00F157E6" w:rsidP="0088234C">
      <w:pPr>
        <w:pStyle w:val="BodyText"/>
      </w:pPr>
      <w:r>
        <w:t>This output is the temperature [C] on the internal “surface” of the surface.</w:t>
      </w:r>
    </w:p>
    <w:p w14:paraId="61E032FD" w14:textId="77777777" w:rsidR="00F157E6" w:rsidRPr="00B36CC9" w:rsidRDefault="00F157E6" w:rsidP="0088234C">
      <w:pPr>
        <w:pStyle w:val="Heading4"/>
      </w:pPr>
      <w:r>
        <w:t>HAMT Surface Inside Face Relative Humidity [%]</w:t>
      </w:r>
    </w:p>
    <w:p w14:paraId="71110CD7" w14:textId="77777777" w:rsidR="00F157E6" w:rsidRDefault="00F157E6" w:rsidP="0088234C">
      <w:pPr>
        <w:pStyle w:val="Heading4"/>
      </w:pPr>
      <w:r>
        <w:t>HAMT Surface Inside Face Relative Humidity [%]</w:t>
      </w:r>
    </w:p>
    <w:p w14:paraId="36269AC1" w14:textId="77777777" w:rsidR="00F157E6" w:rsidRDefault="00F157E6" w:rsidP="0088234C">
      <w:r>
        <w:t>This output is the relative humidity on the internal “surface” of the surface expressed as a percentage.</w:t>
      </w:r>
      <w:r w:rsidRPr="008C1756">
        <w:t xml:space="preserve"> </w:t>
      </w:r>
    </w:p>
    <w:p w14:paraId="020BA154" w14:textId="77777777" w:rsidR="00F157E6" w:rsidRDefault="00F157E6" w:rsidP="0088234C">
      <w:pPr>
        <w:pStyle w:val="Heading4"/>
      </w:pPr>
      <w:r>
        <w:t>HAMT Surface Inside Face Vapor Pressure [Pa]</w:t>
      </w:r>
    </w:p>
    <w:p w14:paraId="1338C45F" w14:textId="77777777" w:rsidR="00F157E6" w:rsidRPr="002A485A" w:rsidRDefault="00F157E6" w:rsidP="0088234C">
      <w:pPr>
        <w:pStyle w:val="BodyText"/>
      </w:pPr>
      <w:r>
        <w:t>This output</w:t>
      </w:r>
      <w:r w:rsidRPr="002A485A">
        <w:t xml:space="preserve"> </w:t>
      </w:r>
      <w:r>
        <w:t>is the vapor pressure</w:t>
      </w:r>
      <w:r w:rsidRPr="00EE2527">
        <w:t xml:space="preserve"> </w:t>
      </w:r>
      <w:r>
        <w:t>[Pa] on the internal “surface” of the surface.</w:t>
      </w:r>
    </w:p>
    <w:p w14:paraId="03D2347A" w14:textId="77777777" w:rsidR="00F157E6" w:rsidRDefault="00F157E6" w:rsidP="0088234C">
      <w:pPr>
        <w:pStyle w:val="Heading4"/>
      </w:pPr>
      <w:r>
        <w:lastRenderedPageBreak/>
        <w:t>HAMT Surface Outside Face Temperature [C]</w:t>
      </w:r>
    </w:p>
    <w:p w14:paraId="3233ED22" w14:textId="77777777" w:rsidR="00F157E6" w:rsidRPr="002A485A" w:rsidRDefault="00F157E6" w:rsidP="0088234C">
      <w:pPr>
        <w:pStyle w:val="BodyText"/>
      </w:pPr>
      <w:r>
        <w:t>This output is the temperature on the external “surface” of the surface.</w:t>
      </w:r>
    </w:p>
    <w:p w14:paraId="0D1D0FC4" w14:textId="77777777" w:rsidR="00F157E6" w:rsidRDefault="00F157E6" w:rsidP="0088234C">
      <w:pPr>
        <w:pStyle w:val="Heading4"/>
      </w:pPr>
      <w:r>
        <w:t>HAMT Surface Outside Face Relative Humidity [%]</w:t>
      </w:r>
    </w:p>
    <w:p w14:paraId="2EF28096" w14:textId="77777777" w:rsidR="00F157E6" w:rsidRPr="00CB1C08" w:rsidRDefault="00F157E6" w:rsidP="0088234C">
      <w:pPr>
        <w:pStyle w:val="BodyText"/>
      </w:pPr>
      <w:r>
        <w:t>This output is the relative humidity on the external “surface” of the surface.</w:t>
      </w:r>
    </w:p>
    <w:p w14:paraId="283BBEAE" w14:textId="77777777" w:rsidR="00F157E6" w:rsidRDefault="00F157E6" w:rsidP="0088234C">
      <w:pPr>
        <w:pStyle w:val="CodeIDDSamples"/>
      </w:pPr>
      <w:r>
        <w:t>Zone,Average,HAMT Surface Temperature Cell N [C]</w:t>
      </w:r>
    </w:p>
    <w:p w14:paraId="170ED7EE" w14:textId="77777777" w:rsidR="00F157E6" w:rsidRDefault="00F157E6" w:rsidP="0088234C">
      <w:pPr>
        <w:pStyle w:val="CodeIDDSamples"/>
      </w:pPr>
      <w:r>
        <w:t>Zone,Average,HAMT Surface Water Content Cell N [kg/kg]</w:t>
      </w:r>
    </w:p>
    <w:p w14:paraId="2F7E7A36" w14:textId="77777777" w:rsidR="00F157E6" w:rsidRDefault="00F157E6" w:rsidP="0088234C">
      <w:pPr>
        <w:pStyle w:val="CodeIDDSamples"/>
      </w:pPr>
      <w:r>
        <w:t>Zone,Average,HAMT Surface Relative Humidity Cell N [%]</w:t>
      </w:r>
    </w:p>
    <w:p w14:paraId="22233EAA" w14:textId="77777777" w:rsidR="00F157E6" w:rsidRDefault="00F157E6"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3D27B974" w14:textId="77777777" w:rsidR="00F157E6" w:rsidRDefault="00F157E6" w:rsidP="0088234C">
      <w:pPr>
        <w:pStyle w:val="Heading4"/>
      </w:pPr>
      <w:r w:rsidRPr="00A0230F">
        <w:t xml:space="preserve">HAMT Surface Relative Humidity Cell </w:t>
      </w:r>
      <w:r>
        <w:t xml:space="preserve">&lt;N&gt; [%] </w:t>
      </w:r>
    </w:p>
    <w:p w14:paraId="38026BBC" w14:textId="77777777" w:rsidR="00F157E6" w:rsidRDefault="00F157E6" w:rsidP="0088234C">
      <w:pPr>
        <w:pStyle w:val="BodyText"/>
      </w:pPr>
      <w:r>
        <w:t>This is the relative humidity of the cell in the surface.</w:t>
      </w:r>
    </w:p>
    <w:p w14:paraId="4FEBE7E8" w14:textId="77777777" w:rsidR="00F157E6" w:rsidRDefault="00F157E6" w:rsidP="0088234C">
      <w:pPr>
        <w:pStyle w:val="Heading4"/>
      </w:pPr>
      <w:r w:rsidRPr="00A0230F">
        <w:t xml:space="preserve">HAMT Surface Temperature Cell </w:t>
      </w:r>
      <w:r>
        <w:t xml:space="preserve">&lt;N&gt; [C] </w:t>
      </w:r>
    </w:p>
    <w:p w14:paraId="282C9C9A" w14:textId="77777777" w:rsidR="00F157E6" w:rsidRDefault="00F157E6" w:rsidP="0088234C">
      <w:pPr>
        <w:pStyle w:val="BodyText"/>
      </w:pPr>
      <w:r>
        <w:t>This is the temperature of the cell in the surface.</w:t>
      </w:r>
    </w:p>
    <w:p w14:paraId="52809A4F" w14:textId="77777777" w:rsidR="00F157E6" w:rsidRDefault="00F157E6" w:rsidP="0088234C">
      <w:pPr>
        <w:pStyle w:val="Heading4"/>
      </w:pPr>
      <w:r w:rsidRPr="00A0230F">
        <w:t xml:space="preserve">HAMT Surface Water </w:t>
      </w:r>
      <w:r>
        <w:t>Content Cell &lt;N&gt; [kg/kg]</w:t>
      </w:r>
    </w:p>
    <w:p w14:paraId="2AACA4CA" w14:textId="77777777" w:rsidR="00F157E6" w:rsidRDefault="00F157E6" w:rsidP="0088234C">
      <w:pPr>
        <w:pStyle w:val="BodyText"/>
      </w:pPr>
      <w:r>
        <w:t>This is the relative water content of the cell in the surface.</w:t>
      </w:r>
    </w:p>
    <w:p w14:paraId="3C3A95ED" w14:textId="77777777" w:rsidR="00F157E6" w:rsidRDefault="00F157E6"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2E9675F2" w14:textId="77777777" w:rsidR="00F157E6" w:rsidRPr="00D312C3" w:rsidRDefault="00F157E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5D379E61" w14:textId="77777777" w:rsidR="00F157E6" w:rsidRPr="00D312C3" w:rsidRDefault="00F157E6"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39C3C46F" w14:textId="77777777" w:rsidR="00F157E6" w:rsidRDefault="00F157E6"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26539DF5" w14:textId="77777777" w:rsidR="00F157E6" w:rsidRDefault="00F157E6" w:rsidP="0088234C">
      <w:pPr>
        <w:pStyle w:val="CodeIDDSamples"/>
      </w:pPr>
      <w:r>
        <w:t>HAMT Profile Construction &lt;Variable&gt; Cell &lt;Cell#&gt;</w:t>
      </w:r>
    </w:p>
    <w:p w14:paraId="70DF8C5A" w14:textId="77777777" w:rsidR="00F157E6" w:rsidRDefault="00F157E6" w:rsidP="0088234C">
      <w:pPr>
        <w:pStyle w:val="BodyText"/>
      </w:pPr>
      <w:r>
        <w:t>It is better to specify the “key” or Surface Name in this output.</w:t>
      </w:r>
    </w:p>
    <w:p w14:paraId="4B185C6B" w14:textId="77777777" w:rsidR="00F157E6" w:rsidRDefault="00F157E6"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009E5B4D" w14:textId="77777777" w:rsidR="00F157E6" w:rsidRPr="00D5582C" w:rsidRDefault="00F157E6" w:rsidP="0088234C">
      <w:pPr>
        <w:pStyle w:val="CodeIDDSamples"/>
        <w:rPr>
          <w:sz w:val="16"/>
        </w:rPr>
      </w:pPr>
      <w:r w:rsidRPr="00D5582C">
        <w:rPr>
          <w:sz w:val="16"/>
        </w:rPr>
        <w:t>Output:Variable,</w:t>
      </w:r>
    </w:p>
    <w:p w14:paraId="56215810" w14:textId="77777777" w:rsidR="00F157E6" w:rsidRPr="00D5582C" w:rsidRDefault="00F157E6" w:rsidP="0088234C">
      <w:pPr>
        <w:pStyle w:val="CodeIDDSamples"/>
        <w:rPr>
          <w:sz w:val="16"/>
        </w:rPr>
      </w:pPr>
      <w:r>
        <w:rPr>
          <w:sz w:val="16"/>
        </w:rPr>
        <w:t xml:space="preserve">    East W</w:t>
      </w:r>
      <w:r w:rsidRPr="00D5582C">
        <w:rPr>
          <w:sz w:val="16"/>
        </w:rPr>
        <w:t>all,               !- Key Value</w:t>
      </w:r>
    </w:p>
    <w:p w14:paraId="583C3567" w14:textId="77777777" w:rsidR="00F157E6" w:rsidRPr="00D5582C" w:rsidRDefault="00F157E6" w:rsidP="0088234C">
      <w:pPr>
        <w:pStyle w:val="CodeIDDSamples"/>
        <w:rPr>
          <w:sz w:val="16"/>
        </w:rPr>
      </w:pPr>
      <w:r>
        <w:rPr>
          <w:sz w:val="16"/>
        </w:rPr>
        <w:t xml:space="preserve">    HAMT </w:t>
      </w:r>
      <w:r w:rsidRPr="00D5582C">
        <w:rPr>
          <w:sz w:val="16"/>
        </w:rPr>
        <w:t>Profile Construction Temperature Cell 10,  !- Variable Name</w:t>
      </w:r>
    </w:p>
    <w:p w14:paraId="18D9A2B0" w14:textId="77777777" w:rsidR="00F157E6" w:rsidRPr="00D5582C" w:rsidRDefault="00F157E6" w:rsidP="0088234C">
      <w:pPr>
        <w:pStyle w:val="CodeIDDSamples"/>
        <w:rPr>
          <w:sz w:val="16"/>
        </w:rPr>
      </w:pPr>
      <w:r w:rsidRPr="00D5582C">
        <w:rPr>
          <w:sz w:val="16"/>
        </w:rPr>
        <w:t xml:space="preserve">    Hourly;                  !- Reporting Frequency</w:t>
      </w:r>
    </w:p>
    <w:p w14:paraId="7042ED7C" w14:textId="77777777" w:rsidR="00F157E6" w:rsidRDefault="00F157E6"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0901C180" w14:textId="77777777" w:rsidR="008E6668" w:rsidRDefault="00F157E6"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14:paraId="2368EE0B" w14:textId="77777777" w:rsidR="00976A26" w:rsidRDefault="00976A26">
      <w:pPr>
        <w:pStyle w:val="Heading4"/>
      </w:pPr>
      <w:r>
        <w:t>Field(s) 2-10: Layers</w:t>
      </w:r>
    </w:p>
    <w:p w14:paraId="0B80EBB9" w14:textId="77777777"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14:paraId="6BDFD5DF" w14:textId="77777777" w:rsidR="00976A26" w:rsidRDefault="00976A26">
      <w:pPr>
        <w:pStyle w:val="Heading3"/>
      </w:pPr>
      <w:bookmarkStart w:id="383" w:name="_Toc99527652"/>
      <w:bookmarkStart w:id="384" w:name="_Toc399489842"/>
      <w:r>
        <w:t>Composite Wall Constructions</w:t>
      </w:r>
      <w:bookmarkEnd w:id="383"/>
      <w:bookmarkEnd w:id="384"/>
    </w:p>
    <w:p w14:paraId="051CB8A9" w14:textId="77777777"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14:paraId="39E4ED8F" w14:textId="77777777" w:rsidR="00976A26" w:rsidRDefault="00976A26">
      <w:pPr>
        <w:pStyle w:val="BodyText"/>
      </w:pPr>
      <w:r>
        <w:t xml:space="preserve">The materials here are </w:t>
      </w:r>
      <w:r>
        <w:rPr>
          <w:b/>
        </w:rPr>
        <w:t>not</w:t>
      </w:r>
      <w:r>
        <w:t xml:space="preserve"> real materials but are “equivalent” materials obtained from finite-difference modeling. </w:t>
      </w:r>
      <w:r w:rsidR="004D48A8">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14:paraId="1E7A4957" w14:textId="77777777" w:rsidR="00976A26" w:rsidRDefault="00976A26">
      <w:pPr>
        <w:pStyle w:val="BodyText"/>
      </w:pPr>
      <w:r>
        <w:t>For stud walls, using these composite constructions will give more accurate heat flow than you would get by manually dividing the wall into a stud section and a non-stud section.</w:t>
      </w:r>
    </w:p>
    <w:p w14:paraId="545C3F88" w14:textId="77777777"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14:paraId="71FE35B2" w14:textId="77777777" w:rsidR="00976A26" w:rsidRDefault="00976A26">
      <w:pPr>
        <w:pStyle w:val="BlockQuotation"/>
      </w:pPr>
      <w:r>
        <w:t>Complete description of the CompositeWallConstructions data set are found in the OutputDetailsAndExamples document.</w:t>
      </w:r>
    </w:p>
    <w:p w14:paraId="405EE014" w14:textId="77777777" w:rsidR="00B12300" w:rsidRDefault="00B12300" w:rsidP="00B12300">
      <w:pPr>
        <w:pStyle w:val="Heading3"/>
      </w:pPr>
      <w:bookmarkStart w:id="385" w:name="_Toc331680768"/>
      <w:bookmarkStart w:id="386" w:name="_Ref337272941"/>
      <w:bookmarkStart w:id="387" w:name="_Ref67285035"/>
      <w:bookmarkStart w:id="388" w:name="_Ref67286735"/>
      <w:bookmarkStart w:id="389" w:name="_Toc99527653"/>
      <w:bookmarkStart w:id="390" w:name="_Toc399489843"/>
      <w:r w:rsidRPr="004F4291">
        <w:t>Construction:ComplexFenestrationState</w:t>
      </w:r>
      <w:bookmarkEnd w:id="385"/>
      <w:bookmarkEnd w:id="386"/>
      <w:bookmarkEnd w:id="390"/>
    </w:p>
    <w:p w14:paraId="12C74732" w14:textId="77777777"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14:paraId="0202FA2C" w14:textId="77777777"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14:paraId="47441585" w14:textId="77777777"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14:paraId="19FA5741" w14:textId="77777777"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14:paraId="33F20B1E" w14:textId="77777777"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14:paraId="67A141B5" w14:textId="77777777" w:rsidR="00B12300" w:rsidRDefault="00B12300" w:rsidP="00B12300">
      <w:pPr>
        <w:pStyle w:val="Heading4"/>
        <w:rPr>
          <w:rFonts w:eastAsia="SimSun"/>
          <w:lang w:eastAsia="zh-CN"/>
        </w:rPr>
      </w:pPr>
      <w:r w:rsidRPr="004F4291">
        <w:rPr>
          <w:rFonts w:eastAsia="SimSun"/>
          <w:lang w:eastAsia="zh-CN"/>
        </w:rPr>
        <w:lastRenderedPageBreak/>
        <w:t>Field: Name</w:t>
      </w:r>
    </w:p>
    <w:p w14:paraId="3062A55B" w14:textId="77777777"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14:paraId="536E5D6A" w14:textId="77777777" w:rsidR="00B12300" w:rsidRDefault="00B12300" w:rsidP="00B12300">
      <w:pPr>
        <w:pStyle w:val="Heading4"/>
        <w:rPr>
          <w:rFonts w:eastAsia="SimSun"/>
          <w:lang w:eastAsia="zh-CN"/>
        </w:rPr>
      </w:pPr>
      <w:r w:rsidRPr="004F4291">
        <w:rPr>
          <w:rFonts w:eastAsia="SimSun"/>
          <w:lang w:eastAsia="zh-CN"/>
        </w:rPr>
        <w:t>Field: Basis Type keyword</w:t>
      </w:r>
    </w:p>
    <w:p w14:paraId="4C027EAE" w14:textId="77777777"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14:paraId="16C2A484" w14:textId="77777777" w:rsidR="00B12300" w:rsidRDefault="00B12300" w:rsidP="00B12300">
      <w:pPr>
        <w:pStyle w:val="Heading4"/>
        <w:rPr>
          <w:rFonts w:eastAsia="SimSun"/>
          <w:lang w:eastAsia="zh-CN"/>
        </w:rPr>
      </w:pPr>
      <w:r w:rsidRPr="004F4291">
        <w:rPr>
          <w:rFonts w:eastAsia="SimSun"/>
          <w:lang w:eastAsia="zh-CN"/>
        </w:rPr>
        <w:t>Field: Basis Symmetry, keyword</w:t>
      </w:r>
    </w:p>
    <w:p w14:paraId="442E247C" w14:textId="77777777"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14:paraId="393A7C4B" w14:textId="77777777" w:rsidR="00B12300" w:rsidRDefault="00B12300" w:rsidP="00B12300">
      <w:pPr>
        <w:pStyle w:val="Heading4"/>
        <w:rPr>
          <w:rFonts w:eastAsia="SimSun"/>
          <w:lang w:eastAsia="zh-CN"/>
        </w:rPr>
      </w:pPr>
      <w:r w:rsidRPr="004F4291">
        <w:rPr>
          <w:rFonts w:eastAsia="SimSun"/>
          <w:lang w:eastAsia="zh-CN"/>
        </w:rPr>
        <w:t xml:space="preserve">Field: Thermal Parameters </w:t>
      </w:r>
    </w:p>
    <w:p w14:paraId="13BF1B85" w14:textId="77777777"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14:paraId="258F81BA" w14:textId="77777777" w:rsidR="00B12300" w:rsidRDefault="00B12300" w:rsidP="00B12300">
      <w:pPr>
        <w:pStyle w:val="Heading4"/>
        <w:rPr>
          <w:rFonts w:eastAsia="SimSun"/>
          <w:lang w:eastAsia="zh-CN"/>
        </w:rPr>
      </w:pPr>
      <w:r w:rsidRPr="004F4291">
        <w:rPr>
          <w:rFonts w:eastAsia="SimSun"/>
          <w:lang w:eastAsia="zh-CN"/>
        </w:rPr>
        <w:t xml:space="preserve">Field: Basis Matrix Name </w:t>
      </w:r>
    </w:p>
    <w:p w14:paraId="0D709032" w14:textId="77777777"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14:paraId="3258768D"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Front Transmittance Matrix Name</w:t>
      </w:r>
    </w:p>
    <w:p w14:paraId="06C8D565"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14:paraId="61AF32D2"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Back Reflectance Matrix Name</w:t>
      </w:r>
    </w:p>
    <w:p w14:paraId="193D85CC" w14:textId="77777777"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14:paraId="68429EFA"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Front Transmittance Matrix Name</w:t>
      </w:r>
    </w:p>
    <w:p w14:paraId="5ED9BBAE"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14:paraId="6201DA66"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Back Reflectance Matrix Name</w:t>
      </w:r>
    </w:p>
    <w:p w14:paraId="7C24733C" w14:textId="77777777"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14:paraId="1D65D27D" w14:textId="77777777" w:rsidR="00B12300" w:rsidRDefault="00B12300" w:rsidP="00B12300">
      <w:pPr>
        <w:pStyle w:val="Heading4"/>
        <w:rPr>
          <w:rFonts w:eastAsia="SimSun"/>
          <w:lang w:eastAsia="zh-CN"/>
        </w:rPr>
      </w:pPr>
      <w:r w:rsidRPr="004F4291">
        <w:rPr>
          <w:rFonts w:eastAsia="SimSun"/>
          <w:lang w:eastAsia="zh-CN"/>
        </w:rPr>
        <w:t>Field: Outside Layer &lt;x=1&gt;</w:t>
      </w:r>
    </w:p>
    <w:p w14:paraId="6648CB77" w14:textId="77777777" w:rsidR="00710388" w:rsidRDefault="00B12300" w:rsidP="00710388">
      <w:pPr>
        <w:pStyle w:val="BodyText"/>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p>
    <w:p w14:paraId="11B28E1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F</w:t>
      </w:r>
      <w:r w:rsidRPr="004F4291">
        <w:rPr>
          <w:rFonts w:eastAsia="SimSun"/>
          <w:lang w:eastAsia="zh-CN"/>
        </w:rPr>
        <w:t xml:space="preserve">ront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0A00E2FE"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5F10E25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B</w:t>
      </w:r>
      <w:r w:rsidRPr="004F4291">
        <w:rPr>
          <w:rFonts w:eastAsia="SimSun"/>
          <w:lang w:eastAsia="zh-CN"/>
        </w:rPr>
        <w:t xml:space="preserve">ack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25C73889"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66D0A3F4" w14:textId="77777777"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14:paraId="6D2EACB7" w14:textId="77777777"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14:paraId="32A4E9F5" w14:textId="77777777" w:rsidR="00B12300" w:rsidRDefault="00B12300" w:rsidP="00B12300">
      <w:pPr>
        <w:rPr>
          <w:rFonts w:eastAsia="SimSun"/>
          <w:lang w:eastAsia="zh-CN"/>
        </w:rPr>
      </w:pPr>
    </w:p>
    <w:p w14:paraId="7BB0310B" w14:textId="77777777"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14:paraId="3156796B" w14:textId="77777777"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14:paraId="5D7CD29D" w14:textId="77777777"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14:paraId="18A8BB9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C312836"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24E0545E" w14:textId="77777777"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14:paraId="4D116F31" w14:textId="77777777"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14:paraId="30E38ADC" w14:textId="77777777" w:rsidR="00B12300" w:rsidRDefault="00B12300" w:rsidP="00B12300">
      <w:pPr>
        <w:pStyle w:val="CodeExample"/>
        <w:rPr>
          <w:rFonts w:eastAsia="SimSun"/>
          <w:lang w:eastAsia="zh-CN"/>
        </w:rPr>
      </w:pPr>
      <w:r w:rsidRPr="004F4291">
        <w:rPr>
          <w:rFonts w:eastAsia="SimSun"/>
          <w:lang w:eastAsia="zh-CN"/>
        </w:rPr>
        <w:t xml:space="preserve">  CFS_Glz_1_TfSol,           !- Tfsol</w:t>
      </w:r>
    </w:p>
    <w:p w14:paraId="2452EE85" w14:textId="77777777" w:rsidR="00B12300" w:rsidRDefault="00B12300" w:rsidP="00B12300">
      <w:pPr>
        <w:pStyle w:val="CodeExample"/>
        <w:rPr>
          <w:rFonts w:eastAsia="SimSun"/>
          <w:lang w:eastAsia="zh-CN"/>
        </w:rPr>
      </w:pPr>
      <w:r w:rsidRPr="004F4291">
        <w:rPr>
          <w:rFonts w:eastAsia="SimSun"/>
          <w:lang w:eastAsia="zh-CN"/>
        </w:rPr>
        <w:t xml:space="preserve">  CFS_Glz_1_RbSol,           !- Rbsol</w:t>
      </w:r>
    </w:p>
    <w:p w14:paraId="1C951A91" w14:textId="77777777" w:rsidR="00B12300" w:rsidRDefault="00B12300" w:rsidP="00B12300">
      <w:pPr>
        <w:pStyle w:val="CodeExample"/>
        <w:rPr>
          <w:rFonts w:eastAsia="SimSun"/>
          <w:lang w:eastAsia="zh-CN"/>
        </w:rPr>
      </w:pPr>
      <w:r w:rsidRPr="004F4291">
        <w:rPr>
          <w:rFonts w:eastAsia="SimSun"/>
          <w:lang w:eastAsia="zh-CN"/>
        </w:rPr>
        <w:t xml:space="preserve">  CFS_Glz_1_Tfvis,           !- Tfvis</w:t>
      </w:r>
    </w:p>
    <w:p w14:paraId="1F28F3A3" w14:textId="77777777" w:rsidR="00B12300" w:rsidRDefault="00B12300" w:rsidP="00B12300">
      <w:pPr>
        <w:pStyle w:val="CodeExample"/>
        <w:rPr>
          <w:rFonts w:eastAsia="SimSun"/>
          <w:lang w:eastAsia="zh-CN"/>
        </w:rPr>
      </w:pPr>
      <w:r w:rsidRPr="004F4291">
        <w:rPr>
          <w:rFonts w:eastAsia="SimSun"/>
          <w:lang w:eastAsia="zh-CN"/>
        </w:rPr>
        <w:t xml:space="preserve">  CFS_Glz_1_Tbvis,           !- Tbvis</w:t>
      </w:r>
    </w:p>
    <w:p w14:paraId="01176838" w14:textId="77777777" w:rsidR="00B12300" w:rsidRDefault="00B12300" w:rsidP="00B12300">
      <w:pPr>
        <w:pStyle w:val="CodeExample"/>
        <w:rPr>
          <w:rFonts w:eastAsia="SimSun"/>
          <w:lang w:eastAsia="zh-CN"/>
        </w:rPr>
      </w:pPr>
      <w:r w:rsidRPr="004F4291">
        <w:rPr>
          <w:rFonts w:eastAsia="SimSun"/>
          <w:lang w:eastAsia="zh-CN"/>
        </w:rPr>
        <w:t xml:space="preserve">  Glass_102_Layer,           !- layer 1 name</w:t>
      </w:r>
    </w:p>
    <w:p w14:paraId="7A05E210" w14:textId="77777777" w:rsidR="00B12300" w:rsidRDefault="00B12300" w:rsidP="00B12300">
      <w:pPr>
        <w:pStyle w:val="CodeExample"/>
        <w:rPr>
          <w:rFonts w:eastAsia="SimSun"/>
          <w:lang w:eastAsia="zh-CN"/>
        </w:rPr>
      </w:pPr>
      <w:r w:rsidRPr="004F4291">
        <w:rPr>
          <w:rFonts w:eastAsia="SimSun"/>
          <w:lang w:eastAsia="zh-CN"/>
        </w:rPr>
        <w:t xml:space="preserve">  CFS_Glz_1_Layer_1_fAbs,    !- fAbs</w:t>
      </w:r>
    </w:p>
    <w:p w14:paraId="4EBE8915" w14:textId="77777777" w:rsidR="00B12300" w:rsidRDefault="00B12300" w:rsidP="00B12300">
      <w:pPr>
        <w:pStyle w:val="CodeExample"/>
        <w:rPr>
          <w:rFonts w:eastAsia="SimSun"/>
          <w:lang w:eastAsia="zh-CN"/>
        </w:rPr>
      </w:pPr>
      <w:r w:rsidRPr="004F4291">
        <w:rPr>
          <w:rFonts w:eastAsia="SimSun"/>
          <w:lang w:eastAsia="zh-CN"/>
        </w:rPr>
        <w:t xml:space="preserve">  CFS_Glz_1_Layer_1_bAbs;    !- bAbs</w:t>
      </w:r>
    </w:p>
    <w:p w14:paraId="7E9DC703" w14:textId="77777777" w:rsidR="00B12300" w:rsidRDefault="00B12300" w:rsidP="00B12300">
      <w:pPr>
        <w:rPr>
          <w:rFonts w:eastAsia="SimSun"/>
          <w:lang w:eastAsia="zh-CN"/>
        </w:rPr>
      </w:pPr>
    </w:p>
    <w:p w14:paraId="05E8BCDF" w14:textId="77777777"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14:paraId="4CA27760" w14:textId="77777777"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14:paraId="0FCA78D7" w14:textId="77777777" w:rsidR="00B12300" w:rsidRDefault="00B12300" w:rsidP="00B12300">
      <w:pPr>
        <w:pStyle w:val="CodeExample"/>
        <w:rPr>
          <w:rFonts w:eastAsia="SimSun"/>
          <w:lang w:eastAsia="zh-CN"/>
        </w:rPr>
      </w:pPr>
      <w:r w:rsidRPr="004F4291">
        <w:rPr>
          <w:rFonts w:eastAsia="SimSun"/>
          <w:lang w:eastAsia="zh-CN"/>
        </w:rPr>
        <w:t xml:space="preserve">  CFS_Glz_59,                    !- name</w:t>
      </w:r>
    </w:p>
    <w:p w14:paraId="658A973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0D7DAEC"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43F63D37" w14:textId="77777777"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14:paraId="58974AA2" w14:textId="77777777"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14:paraId="3F171905" w14:textId="77777777" w:rsidR="00B12300" w:rsidRDefault="00B12300" w:rsidP="00B12300">
      <w:pPr>
        <w:pStyle w:val="CodeExample"/>
        <w:rPr>
          <w:rFonts w:eastAsia="SimSun"/>
          <w:lang w:eastAsia="zh-CN"/>
        </w:rPr>
      </w:pPr>
      <w:r w:rsidRPr="004F4291">
        <w:rPr>
          <w:rFonts w:eastAsia="SimSun"/>
          <w:lang w:eastAsia="zh-CN"/>
        </w:rPr>
        <w:t xml:space="preserve">  CFS_Glz_59_TfSol,              !- Tfsol</w:t>
      </w:r>
    </w:p>
    <w:p w14:paraId="7427AB6E" w14:textId="77777777" w:rsidR="00B12300" w:rsidRDefault="00B12300" w:rsidP="00B12300">
      <w:pPr>
        <w:pStyle w:val="CodeExample"/>
        <w:rPr>
          <w:rFonts w:eastAsia="SimSun"/>
          <w:lang w:eastAsia="zh-CN"/>
        </w:rPr>
      </w:pPr>
      <w:r w:rsidRPr="004F4291">
        <w:rPr>
          <w:rFonts w:eastAsia="SimSun"/>
          <w:lang w:eastAsia="zh-CN"/>
        </w:rPr>
        <w:t xml:space="preserve">  CFS_Glz_59_RbSol,              !- Rbsol</w:t>
      </w:r>
    </w:p>
    <w:p w14:paraId="30E89A44" w14:textId="77777777" w:rsidR="00B12300" w:rsidRDefault="00B12300" w:rsidP="00B12300">
      <w:pPr>
        <w:pStyle w:val="CodeExample"/>
        <w:rPr>
          <w:rFonts w:eastAsia="SimSun"/>
          <w:lang w:eastAsia="zh-CN"/>
        </w:rPr>
      </w:pPr>
      <w:r w:rsidRPr="004F4291">
        <w:rPr>
          <w:rFonts w:eastAsia="SimSun"/>
          <w:lang w:eastAsia="zh-CN"/>
        </w:rPr>
        <w:t xml:space="preserve">  CFS_Glz_59_Tfvis,              !- Tfvis</w:t>
      </w:r>
    </w:p>
    <w:p w14:paraId="6672ED8E" w14:textId="77777777" w:rsidR="00B12300" w:rsidRDefault="00B12300" w:rsidP="00B12300">
      <w:pPr>
        <w:pStyle w:val="CodeExample"/>
        <w:rPr>
          <w:rFonts w:eastAsia="SimSun"/>
          <w:lang w:eastAsia="zh-CN"/>
        </w:rPr>
      </w:pPr>
      <w:r w:rsidRPr="004F4291">
        <w:rPr>
          <w:rFonts w:eastAsia="SimSun"/>
          <w:lang w:eastAsia="zh-CN"/>
        </w:rPr>
        <w:t xml:space="preserve">  CFS_Glz_59_Tbvis,              !- Tbvis</w:t>
      </w:r>
    </w:p>
    <w:p w14:paraId="62104C08" w14:textId="77777777"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14:paraId="2641BAE1" w14:textId="77777777" w:rsidR="00B12300" w:rsidRDefault="00B12300" w:rsidP="00B12300">
      <w:pPr>
        <w:pStyle w:val="CodeExample"/>
        <w:rPr>
          <w:rFonts w:eastAsia="SimSun"/>
          <w:lang w:eastAsia="zh-CN"/>
        </w:rPr>
      </w:pPr>
      <w:r w:rsidRPr="004F4291">
        <w:rPr>
          <w:rFonts w:eastAsia="SimSun"/>
          <w:lang w:eastAsia="zh-CN"/>
        </w:rPr>
        <w:t xml:space="preserve">  CFS_Glz_59_Layer_1_fAbs,       !- fAbs</w:t>
      </w:r>
    </w:p>
    <w:p w14:paraId="42AB19C3" w14:textId="77777777" w:rsidR="00B12300" w:rsidRDefault="00B12300" w:rsidP="00B12300">
      <w:pPr>
        <w:pStyle w:val="CodeExample"/>
        <w:rPr>
          <w:rFonts w:eastAsia="SimSun"/>
          <w:lang w:eastAsia="zh-CN"/>
        </w:rPr>
      </w:pPr>
      <w:r w:rsidRPr="004F4291">
        <w:rPr>
          <w:rFonts w:eastAsia="SimSun"/>
          <w:lang w:eastAsia="zh-CN"/>
        </w:rPr>
        <w:t xml:space="preserve">  CFS_Glz_59_Layer_1_bAbs,       !- bAbs </w:t>
      </w:r>
    </w:p>
    <w:p w14:paraId="39082761" w14:textId="77777777" w:rsidR="00B12300" w:rsidRDefault="00B12300" w:rsidP="00B12300">
      <w:pPr>
        <w:pStyle w:val="CodeExample"/>
        <w:rPr>
          <w:rFonts w:eastAsia="SimSun"/>
          <w:lang w:eastAsia="zh-CN"/>
        </w:rPr>
      </w:pPr>
      <w:r w:rsidRPr="004F4291">
        <w:rPr>
          <w:rFonts w:eastAsia="SimSun"/>
          <w:lang w:eastAsia="zh-CN"/>
        </w:rPr>
        <w:t xml:space="preserve">  Gap_1_Layer,                   !- layer 1 name</w:t>
      </w:r>
    </w:p>
    <w:p w14:paraId="08DB9067" w14:textId="77777777"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14:paraId="6A3F82ED" w14:textId="77777777" w:rsidR="00B12300" w:rsidRDefault="00B12300" w:rsidP="00B12300">
      <w:pPr>
        <w:pStyle w:val="CodeExample"/>
        <w:rPr>
          <w:rFonts w:eastAsia="SimSun"/>
          <w:lang w:eastAsia="zh-CN"/>
        </w:rPr>
      </w:pPr>
      <w:r w:rsidRPr="004F4291">
        <w:rPr>
          <w:rFonts w:eastAsia="SimSun"/>
          <w:lang w:eastAsia="zh-CN"/>
        </w:rPr>
        <w:t xml:space="preserve">  ,                              !- it is for future use</w:t>
      </w:r>
    </w:p>
    <w:p w14:paraId="218EB131" w14:textId="77777777" w:rsidR="00B12300" w:rsidRDefault="00B12300" w:rsidP="00B12300">
      <w:pPr>
        <w:pStyle w:val="CodeExample"/>
        <w:rPr>
          <w:rFonts w:eastAsia="SimSun"/>
          <w:lang w:eastAsia="zh-CN"/>
        </w:rPr>
      </w:pPr>
      <w:r w:rsidRPr="004F4291">
        <w:rPr>
          <w:rFonts w:eastAsia="SimSun"/>
          <w:lang w:eastAsia="zh-CN"/>
        </w:rPr>
        <w:t xml:space="preserve">  Glass_3110_Layer,              !- layer 2 name</w:t>
      </w:r>
    </w:p>
    <w:p w14:paraId="7A305846" w14:textId="77777777"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14:paraId="2BB76D77" w14:textId="77777777"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14:paraId="36EF47C5" w14:textId="77777777" w:rsidR="00B12300" w:rsidRDefault="00B12300" w:rsidP="00B12300">
      <w:pPr>
        <w:pStyle w:val="Heading3"/>
      </w:pPr>
      <w:bookmarkStart w:id="391" w:name="_Toc331680769"/>
      <w:bookmarkStart w:id="392" w:name="_Toc399489844"/>
      <w:r w:rsidRPr="00D62F70">
        <w:t>WindowThermalModel:Params</w:t>
      </w:r>
      <w:bookmarkEnd w:id="391"/>
      <w:bookmarkEnd w:id="392"/>
    </w:p>
    <w:p w14:paraId="14A12CBB" w14:textId="77777777"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14:paraId="063DC573" w14:textId="77777777" w:rsidR="00B12300" w:rsidRDefault="00B12300" w:rsidP="00B12300">
      <w:pPr>
        <w:pStyle w:val="Heading4"/>
        <w:rPr>
          <w:rFonts w:eastAsia="SimSun"/>
          <w:lang w:eastAsia="zh-CN"/>
        </w:rPr>
      </w:pPr>
      <w:r w:rsidRPr="00D62F70">
        <w:rPr>
          <w:rFonts w:eastAsia="SimSun"/>
          <w:lang w:eastAsia="zh-CN"/>
        </w:rPr>
        <w:t>Field: Name</w:t>
      </w:r>
    </w:p>
    <w:p w14:paraId="0ACC7325" w14:textId="77777777" w:rsidR="00B12300" w:rsidRDefault="00B12300" w:rsidP="00B12300">
      <w:pPr>
        <w:pStyle w:val="BodyText"/>
        <w:rPr>
          <w:rFonts w:eastAsia="SimSun"/>
          <w:lang w:eastAsia="zh-CN"/>
        </w:rPr>
      </w:pPr>
      <w:r w:rsidRPr="00D62F70">
        <w:rPr>
          <w:rFonts w:eastAsia="SimSun"/>
          <w:lang w:eastAsia="zh-CN"/>
        </w:rPr>
        <w:t>Unique name of the window thermal model parameters.</w:t>
      </w:r>
    </w:p>
    <w:p w14:paraId="606A05EA" w14:textId="77777777" w:rsidR="00B12300" w:rsidRDefault="003079E0" w:rsidP="00B12300">
      <w:pPr>
        <w:pStyle w:val="Heading4"/>
        <w:rPr>
          <w:rFonts w:eastAsia="SimSun"/>
          <w:lang w:eastAsia="zh-CN"/>
        </w:rPr>
      </w:pPr>
      <w:r>
        <w:rPr>
          <w:rFonts w:eastAsia="SimSun"/>
          <w:lang w:eastAsia="zh-CN"/>
        </w:rPr>
        <w:t xml:space="preserve">Field: </w:t>
      </w:r>
      <w:r w:rsidR="00B12300" w:rsidRPr="00D62F70">
        <w:rPr>
          <w:rFonts w:eastAsia="SimSun"/>
          <w:lang w:eastAsia="zh-CN"/>
        </w:rPr>
        <w:t>Calculation Standard</w:t>
      </w:r>
    </w:p>
    <w:p w14:paraId="5E71DA0B" w14:textId="77777777"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14:paraId="50C6B163" w14:textId="77777777" w:rsidR="00B12300" w:rsidRDefault="00B12300" w:rsidP="00736CB0">
      <w:pPr>
        <w:pStyle w:val="ListBullet2"/>
      </w:pPr>
      <w:r w:rsidRPr="00D62F70">
        <w:t>ISO15099</w:t>
      </w:r>
    </w:p>
    <w:p w14:paraId="718FF130" w14:textId="77777777" w:rsidR="00B12300" w:rsidRDefault="00B12300" w:rsidP="00B12300">
      <w:pPr>
        <w:pStyle w:val="ListBullet2"/>
      </w:pPr>
      <w:r w:rsidRPr="00D62F70">
        <w:t>EN673Declared</w:t>
      </w:r>
    </w:p>
    <w:p w14:paraId="3A24B08E" w14:textId="77777777" w:rsidR="00B12300" w:rsidRDefault="00B12300" w:rsidP="00B12300">
      <w:pPr>
        <w:pStyle w:val="ListBullet2"/>
      </w:pPr>
      <w:r w:rsidRPr="00D62F70">
        <w:t>EN673Design</w:t>
      </w:r>
    </w:p>
    <w:p w14:paraId="2C9603A4" w14:textId="77777777" w:rsidR="00736CB0" w:rsidRDefault="00736CB0" w:rsidP="00736CB0">
      <w:pPr>
        <w:pStyle w:val="BodyText"/>
        <w:rPr>
          <w:rFonts w:eastAsia="SimSun"/>
          <w:lang w:eastAsia="zh-CN"/>
        </w:rPr>
      </w:pPr>
      <w:r>
        <w:rPr>
          <w:rFonts w:eastAsia="SimSun"/>
          <w:lang w:eastAsia="zh-CN"/>
        </w:rPr>
        <w:t>The default is ISO15099.</w:t>
      </w:r>
    </w:p>
    <w:p w14:paraId="12166C12" w14:textId="77777777" w:rsidR="00B12300" w:rsidRDefault="00B12300" w:rsidP="00B12300">
      <w:pPr>
        <w:pStyle w:val="Heading4"/>
        <w:rPr>
          <w:rFonts w:eastAsia="SimSun"/>
          <w:lang w:eastAsia="zh-CN"/>
        </w:rPr>
      </w:pPr>
      <w:r w:rsidRPr="00D62F70">
        <w:rPr>
          <w:rFonts w:eastAsia="SimSun"/>
          <w:lang w:eastAsia="zh-CN"/>
        </w:rPr>
        <w:t>Field: Thermal Model</w:t>
      </w:r>
    </w:p>
    <w:p w14:paraId="013C9894" w14:textId="77777777"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14:paraId="0CB6156C" w14:textId="77777777" w:rsidR="00B12300" w:rsidRDefault="00B12300" w:rsidP="00B12300">
      <w:pPr>
        <w:pStyle w:val="ListBullet2"/>
      </w:pPr>
      <w:r>
        <w:t>ISO15099</w:t>
      </w:r>
    </w:p>
    <w:p w14:paraId="406097CB" w14:textId="77777777" w:rsidR="00B12300" w:rsidRDefault="00B12300" w:rsidP="00B12300">
      <w:pPr>
        <w:pStyle w:val="ListBullet2"/>
      </w:pPr>
      <w:r>
        <w:t>ScaledCavityWidth</w:t>
      </w:r>
    </w:p>
    <w:p w14:paraId="54AC17A1" w14:textId="77777777" w:rsidR="00B12300" w:rsidRDefault="00B12300" w:rsidP="00B12300">
      <w:pPr>
        <w:pStyle w:val="ListBullet2"/>
      </w:pPr>
      <w:r>
        <w:t>ConvectiveScalarModel</w:t>
      </w:r>
      <w:r w:rsidR="00736CB0">
        <w:t>_NoSDThickness</w:t>
      </w:r>
    </w:p>
    <w:p w14:paraId="69136B94" w14:textId="77777777" w:rsidR="00736CB0" w:rsidRDefault="00736CB0" w:rsidP="00B12300">
      <w:pPr>
        <w:pStyle w:val="ListBullet2"/>
      </w:pPr>
      <w:r>
        <w:t>ConvectiveScalarModel_withSDThickness</w:t>
      </w:r>
    </w:p>
    <w:p w14:paraId="291302C8" w14:textId="77777777" w:rsidR="00736CB0" w:rsidRDefault="00736CB0" w:rsidP="00736CB0">
      <w:pPr>
        <w:pStyle w:val="BodyText"/>
        <w:rPr>
          <w:rFonts w:eastAsia="SimSun"/>
        </w:rPr>
      </w:pPr>
      <w:r>
        <w:rPr>
          <w:rFonts w:eastAsia="SimSun"/>
        </w:rPr>
        <w:t>The default is ISO15099.</w:t>
      </w:r>
    </w:p>
    <w:p w14:paraId="595E695A" w14:textId="77777777" w:rsidR="00B12300" w:rsidRDefault="00B12300" w:rsidP="00B12300">
      <w:pPr>
        <w:pStyle w:val="Heading4"/>
        <w:rPr>
          <w:rFonts w:eastAsia="SimSun"/>
          <w:lang w:eastAsia="zh-CN"/>
        </w:rPr>
      </w:pPr>
      <w:r w:rsidRPr="00D62F70">
        <w:rPr>
          <w:rFonts w:eastAsia="SimSun"/>
          <w:lang w:eastAsia="zh-CN"/>
        </w:rPr>
        <w:lastRenderedPageBreak/>
        <w:t>Field: SD Scalar</w:t>
      </w:r>
    </w:p>
    <w:p w14:paraId="15FC9277" w14:textId="77777777"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14:paraId="158BA0DF" w14:textId="77777777" w:rsidR="00B12300" w:rsidRDefault="00B12300" w:rsidP="00B12300">
      <w:pPr>
        <w:pStyle w:val="Heading4"/>
        <w:rPr>
          <w:rFonts w:eastAsia="SimSun"/>
          <w:lang w:eastAsia="zh-CN"/>
        </w:rPr>
      </w:pPr>
      <w:r w:rsidRPr="00D62F70">
        <w:rPr>
          <w:rFonts w:eastAsia="SimSun"/>
          <w:lang w:eastAsia="zh-CN"/>
        </w:rPr>
        <w:t>Field: Deflection Model</w:t>
      </w:r>
    </w:p>
    <w:p w14:paraId="28A742FC" w14:textId="77777777"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14:paraId="33C18B53" w14:textId="77777777" w:rsidR="00B12300" w:rsidRDefault="00B12300" w:rsidP="00B12300">
      <w:pPr>
        <w:pStyle w:val="ListBullet2"/>
      </w:pPr>
      <w:r w:rsidRPr="00D62F70">
        <w:t>NoDeflection</w:t>
      </w:r>
    </w:p>
    <w:p w14:paraId="230AB776" w14:textId="77777777" w:rsidR="00B12300" w:rsidRDefault="00B12300" w:rsidP="00B12300">
      <w:pPr>
        <w:pStyle w:val="ListBullet2"/>
      </w:pPr>
      <w:r w:rsidRPr="00D62F70">
        <w:t>Temperature</w:t>
      </w:r>
      <w:r w:rsidR="00736CB0">
        <w:t>A</w:t>
      </w:r>
      <w:r w:rsidRPr="00D62F70">
        <w:t>ndPressureInput</w:t>
      </w:r>
    </w:p>
    <w:p w14:paraId="6D2CE835" w14:textId="77777777" w:rsidR="00B12300" w:rsidRDefault="00B12300" w:rsidP="00B12300">
      <w:pPr>
        <w:pStyle w:val="ListBullet2"/>
      </w:pPr>
      <w:r w:rsidRPr="00D62F70">
        <w:t>MeasuredDeflection</w:t>
      </w:r>
    </w:p>
    <w:p w14:paraId="6ED517E3" w14:textId="77777777" w:rsidR="00736CB0" w:rsidRDefault="00736CB0" w:rsidP="00736CB0">
      <w:pPr>
        <w:pStyle w:val="BodyText"/>
        <w:rPr>
          <w:rFonts w:eastAsia="SimSun"/>
        </w:rPr>
      </w:pPr>
      <w:r>
        <w:rPr>
          <w:rFonts w:eastAsia="SimSun"/>
        </w:rPr>
        <w:t>The default is NoDeflection.</w:t>
      </w:r>
    </w:p>
    <w:p w14:paraId="00024931" w14:textId="77777777" w:rsidR="00B12300" w:rsidRDefault="00B12300" w:rsidP="00B12300">
      <w:pPr>
        <w:pStyle w:val="Heading4"/>
        <w:rPr>
          <w:rFonts w:eastAsia="SimSun"/>
          <w:lang w:eastAsia="zh-CN"/>
        </w:rPr>
      </w:pPr>
      <w:r w:rsidRPr="00D62F70">
        <w:rPr>
          <w:rFonts w:eastAsia="SimSun"/>
          <w:lang w:eastAsia="zh-CN"/>
        </w:rPr>
        <w:t>Field: Vacuum Pressure Limit</w:t>
      </w:r>
    </w:p>
    <w:p w14:paraId="72BE9BAA" w14:textId="77777777"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14:paraId="1566B1D0" w14:textId="77777777" w:rsidR="00B12300" w:rsidRDefault="00B12300" w:rsidP="00B12300">
      <w:pPr>
        <w:pStyle w:val="Heading4"/>
        <w:rPr>
          <w:rFonts w:eastAsia="SimSun"/>
          <w:lang w:eastAsia="zh-CN"/>
        </w:rPr>
      </w:pPr>
      <w:r w:rsidRPr="00D62F70">
        <w:rPr>
          <w:rFonts w:eastAsia="SimSun"/>
          <w:lang w:eastAsia="zh-CN"/>
        </w:rPr>
        <w:t>Field: Initial Temperature</w:t>
      </w:r>
    </w:p>
    <w:p w14:paraId="1FC02CF1" w14:textId="77777777"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2A88CBC1" w14:textId="77777777" w:rsidR="00B12300" w:rsidRDefault="00B12300" w:rsidP="00B12300">
      <w:pPr>
        <w:pStyle w:val="Heading4"/>
        <w:rPr>
          <w:rFonts w:eastAsia="SimSun"/>
          <w:lang w:eastAsia="zh-CN"/>
        </w:rPr>
      </w:pPr>
      <w:r w:rsidRPr="00D62F70">
        <w:rPr>
          <w:rFonts w:eastAsia="SimSun"/>
          <w:lang w:eastAsia="zh-CN"/>
        </w:rPr>
        <w:t>Field: Initial Pressure</w:t>
      </w:r>
    </w:p>
    <w:p w14:paraId="5CFD7969" w14:textId="77777777"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0327AA3C" w14:textId="77777777" w:rsidR="00B12300" w:rsidRDefault="00B12300" w:rsidP="00B12300">
      <w:pPr>
        <w:rPr>
          <w:rFonts w:eastAsia="SimSun"/>
          <w:lang w:eastAsia="zh-CN"/>
        </w:rPr>
      </w:pPr>
    </w:p>
    <w:p w14:paraId="23BA614B" w14:textId="77777777"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14:paraId="40333524" w14:textId="77777777" w:rsidR="00736CB0" w:rsidRPr="00736CB0" w:rsidRDefault="00B12300" w:rsidP="00736CB0">
      <w:pPr>
        <w:pStyle w:val="CodeIDDSamples"/>
        <w:rPr>
          <w:rFonts w:eastAsia="SimSun"/>
        </w:rPr>
      </w:pPr>
      <w:r w:rsidRPr="00736CB0">
        <w:rPr>
          <w:rFonts w:eastAsia="SimSun"/>
        </w:rPr>
        <w:t xml:space="preserve">WindowThermalModel:Params,   </w:t>
      </w:r>
    </w:p>
    <w:p w14:paraId="078A8E15" w14:textId="77777777" w:rsidR="00B12300" w:rsidRPr="00736CB0" w:rsidRDefault="00B12300" w:rsidP="00736CB0">
      <w:pPr>
        <w:pStyle w:val="CodeIDDSamples"/>
        <w:rPr>
          <w:rFonts w:eastAsia="SimSun"/>
        </w:rPr>
      </w:pPr>
      <w:r w:rsidRPr="00736CB0">
        <w:rPr>
          <w:rFonts w:eastAsia="SimSun"/>
        </w:rPr>
        <w:t xml:space="preserve">  ThermParam_59,                   !- name</w:t>
      </w:r>
    </w:p>
    <w:p w14:paraId="69797399" w14:textId="77777777" w:rsidR="00B12300" w:rsidRPr="00736CB0" w:rsidRDefault="00B12300" w:rsidP="00736CB0">
      <w:pPr>
        <w:pStyle w:val="CodeIDDSamples"/>
        <w:rPr>
          <w:rFonts w:eastAsia="SimSun"/>
        </w:rPr>
      </w:pPr>
      <w:r w:rsidRPr="00736CB0">
        <w:rPr>
          <w:rFonts w:eastAsia="SimSun"/>
        </w:rPr>
        <w:t xml:space="preserve">  ISO15099,                        !- standard</w:t>
      </w:r>
    </w:p>
    <w:p w14:paraId="7354A8B8"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11D98984" w14:textId="77777777" w:rsidR="00B12300" w:rsidRPr="00736CB0" w:rsidRDefault="00B12300" w:rsidP="00736CB0">
      <w:pPr>
        <w:pStyle w:val="CodeIDDSamples"/>
        <w:rPr>
          <w:rFonts w:eastAsia="SimSun"/>
        </w:rPr>
      </w:pPr>
      <w:r w:rsidRPr="00736CB0">
        <w:rPr>
          <w:rFonts w:eastAsia="SimSun"/>
        </w:rPr>
        <w:t xml:space="preserve">  1.00,                            !- SD scalar</w:t>
      </w:r>
    </w:p>
    <w:p w14:paraId="617D4B5E" w14:textId="77777777" w:rsidR="00B12300" w:rsidRPr="00736CB0" w:rsidRDefault="00B12300" w:rsidP="00736CB0">
      <w:pPr>
        <w:pStyle w:val="CodeIDDSamples"/>
        <w:rPr>
          <w:rFonts w:eastAsia="SimSun"/>
        </w:rPr>
      </w:pPr>
      <w:r w:rsidRPr="00736CB0">
        <w:rPr>
          <w:rFonts w:eastAsia="SimSun"/>
        </w:rPr>
        <w:t xml:space="preserve">  NoDeflection;                    !- deflection model</w:t>
      </w:r>
    </w:p>
    <w:p w14:paraId="1EC13AC1" w14:textId="77777777" w:rsidR="00B12300" w:rsidRDefault="00B12300" w:rsidP="00B12300">
      <w:pPr>
        <w:rPr>
          <w:rFonts w:eastAsia="SimSun"/>
          <w:lang w:eastAsia="zh-CN"/>
        </w:rPr>
      </w:pPr>
    </w:p>
    <w:p w14:paraId="75F7BD4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14:paraId="3C252B5A" w14:textId="77777777" w:rsidR="00736CB0" w:rsidRPr="00736CB0" w:rsidRDefault="00B12300" w:rsidP="00736CB0">
      <w:pPr>
        <w:pStyle w:val="CodeIDDSamples"/>
        <w:rPr>
          <w:rFonts w:eastAsia="SimSun"/>
        </w:rPr>
      </w:pPr>
      <w:r w:rsidRPr="00736CB0">
        <w:rPr>
          <w:rFonts w:eastAsia="SimSun"/>
        </w:rPr>
        <w:t>WindowThermalModel:Params,</w:t>
      </w:r>
    </w:p>
    <w:p w14:paraId="78FCFE86" w14:textId="77777777" w:rsidR="00B12300" w:rsidRPr="00736CB0" w:rsidRDefault="00B12300" w:rsidP="00736CB0">
      <w:pPr>
        <w:pStyle w:val="CodeIDDSamples"/>
        <w:rPr>
          <w:rFonts w:eastAsia="SimSun"/>
        </w:rPr>
      </w:pPr>
      <w:r w:rsidRPr="00736CB0">
        <w:rPr>
          <w:rFonts w:eastAsia="SimSun"/>
        </w:rPr>
        <w:t xml:space="preserve">  ThermParam_59,                   !- name</w:t>
      </w:r>
    </w:p>
    <w:p w14:paraId="1CBD4AED" w14:textId="77777777" w:rsidR="00B12300" w:rsidRPr="00736CB0" w:rsidRDefault="00B12300" w:rsidP="00736CB0">
      <w:pPr>
        <w:pStyle w:val="CodeIDDSamples"/>
        <w:rPr>
          <w:rFonts w:eastAsia="SimSun"/>
        </w:rPr>
      </w:pPr>
      <w:r w:rsidRPr="00736CB0">
        <w:rPr>
          <w:rFonts w:eastAsia="SimSun"/>
        </w:rPr>
        <w:t xml:space="preserve">  ISO15099,                        !- standard</w:t>
      </w:r>
    </w:p>
    <w:p w14:paraId="24F01D79"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2AA7675A" w14:textId="77777777" w:rsidR="00B12300" w:rsidRPr="00736CB0" w:rsidRDefault="00B12300" w:rsidP="00736CB0">
      <w:pPr>
        <w:pStyle w:val="CodeIDDSamples"/>
        <w:rPr>
          <w:rFonts w:eastAsia="SimSun"/>
        </w:rPr>
      </w:pPr>
      <w:r w:rsidRPr="00736CB0">
        <w:rPr>
          <w:rFonts w:eastAsia="SimSun"/>
        </w:rPr>
        <w:t xml:space="preserve">  1.00,                            !- SD scalar</w:t>
      </w:r>
    </w:p>
    <w:p w14:paraId="7334AA9A" w14:textId="77777777" w:rsidR="00B12300" w:rsidRPr="00736CB0" w:rsidRDefault="00B12300" w:rsidP="00736CB0">
      <w:pPr>
        <w:pStyle w:val="CodeIDDSamples"/>
        <w:rPr>
          <w:rFonts w:eastAsia="SimSun"/>
        </w:rPr>
      </w:pPr>
      <w:r w:rsidRPr="00736CB0">
        <w:rPr>
          <w:rFonts w:eastAsia="SimSun"/>
        </w:rPr>
        <w:t xml:space="preserve">  TemperatureAndPressureInput,     !- deflection model</w:t>
      </w:r>
    </w:p>
    <w:p w14:paraId="4681DE04" w14:textId="77777777" w:rsidR="00B12300" w:rsidRPr="00736CB0" w:rsidRDefault="00B12300" w:rsidP="00736CB0">
      <w:pPr>
        <w:pStyle w:val="CodeIDDSamples"/>
        <w:rPr>
          <w:rFonts w:eastAsia="SimSun"/>
        </w:rPr>
      </w:pPr>
      <w:r w:rsidRPr="00736CB0">
        <w:rPr>
          <w:rFonts w:eastAsia="SimSun"/>
        </w:rPr>
        <w:t xml:space="preserve">  ,                                !- vacuum pressure limit</w:t>
      </w:r>
    </w:p>
    <w:p w14:paraId="7F2F13E5" w14:textId="77777777" w:rsidR="00B12300" w:rsidRPr="00736CB0" w:rsidRDefault="00B12300" w:rsidP="00736CB0">
      <w:pPr>
        <w:pStyle w:val="CodeIDDSamples"/>
        <w:rPr>
          <w:rFonts w:eastAsia="SimSun"/>
        </w:rPr>
      </w:pPr>
      <w:r w:rsidRPr="00736CB0">
        <w:rPr>
          <w:rFonts w:eastAsia="SimSun"/>
        </w:rPr>
        <w:t xml:space="preserve">  21.00,                           !- temperature at time of fabrication</w:t>
      </w:r>
    </w:p>
    <w:p w14:paraId="4C1B2D3B" w14:textId="77777777" w:rsidR="00B12300" w:rsidRPr="00736CB0" w:rsidRDefault="00B12300" w:rsidP="00736CB0">
      <w:pPr>
        <w:pStyle w:val="CodeIDDSamples"/>
        <w:rPr>
          <w:rFonts w:eastAsia="SimSun"/>
        </w:rPr>
      </w:pPr>
      <w:r w:rsidRPr="00736CB0">
        <w:rPr>
          <w:rFonts w:eastAsia="SimSun"/>
        </w:rPr>
        <w:t xml:space="preserve">  10000.00;                        !- pressure at time of fabrication</w:t>
      </w:r>
    </w:p>
    <w:p w14:paraId="49A2FFC8" w14:textId="77777777" w:rsidR="00B12300" w:rsidRDefault="00B12300" w:rsidP="00B12300">
      <w:pPr>
        <w:rPr>
          <w:rFonts w:eastAsia="SimSun"/>
          <w:lang w:eastAsia="zh-CN"/>
        </w:rPr>
      </w:pPr>
      <w:bookmarkStart w:id="393" w:name="_Toc331680770"/>
    </w:p>
    <w:p w14:paraId="0D3B833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14:paraId="3F256324" w14:textId="77777777" w:rsidR="00B12300" w:rsidRPr="00736CB0" w:rsidRDefault="00B12300" w:rsidP="00736CB0">
      <w:pPr>
        <w:pStyle w:val="CodeIDDSamples"/>
        <w:rPr>
          <w:rFonts w:eastAsia="SimSun"/>
        </w:rPr>
      </w:pPr>
      <w:r w:rsidRPr="00736CB0">
        <w:rPr>
          <w:rFonts w:eastAsia="SimSun"/>
        </w:rPr>
        <w:t>WindowThermalModel:Params,</w:t>
      </w:r>
    </w:p>
    <w:p w14:paraId="18594295" w14:textId="77777777" w:rsidR="00B12300" w:rsidRPr="00736CB0" w:rsidRDefault="00B12300" w:rsidP="00736CB0">
      <w:pPr>
        <w:pStyle w:val="CodeIDDSamples"/>
        <w:rPr>
          <w:rFonts w:eastAsia="SimSun"/>
        </w:rPr>
      </w:pPr>
      <w:r w:rsidRPr="00736CB0">
        <w:rPr>
          <w:rFonts w:eastAsia="SimSun"/>
        </w:rPr>
        <w:t>ThermParam_1006,                                    !- name</w:t>
      </w:r>
    </w:p>
    <w:p w14:paraId="335C1430" w14:textId="77777777" w:rsidR="00B12300" w:rsidRPr="00736CB0" w:rsidRDefault="00B12300" w:rsidP="00736CB0">
      <w:pPr>
        <w:pStyle w:val="CodeIDDSamples"/>
        <w:rPr>
          <w:rFonts w:eastAsia="SimSun"/>
        </w:rPr>
      </w:pPr>
      <w:r w:rsidRPr="00736CB0">
        <w:rPr>
          <w:rFonts w:eastAsia="SimSun"/>
        </w:rPr>
        <w:t>ISO15099,                                           !- standard</w:t>
      </w:r>
    </w:p>
    <w:p w14:paraId="6E7F48E8" w14:textId="77777777" w:rsidR="00B12300" w:rsidRPr="00736CB0" w:rsidRDefault="00B12300" w:rsidP="00736CB0">
      <w:pPr>
        <w:pStyle w:val="CodeIDDSamples"/>
        <w:rPr>
          <w:rFonts w:eastAsia="SimSun"/>
        </w:rPr>
      </w:pPr>
      <w:r w:rsidRPr="00736CB0">
        <w:rPr>
          <w:rFonts w:eastAsia="SimSun"/>
        </w:rPr>
        <w:t>ISO15099,                                           !- thermal model</w:t>
      </w:r>
    </w:p>
    <w:p w14:paraId="241CD376" w14:textId="77777777" w:rsidR="00B12300" w:rsidRPr="00736CB0" w:rsidRDefault="00B12300" w:rsidP="00736CB0">
      <w:pPr>
        <w:pStyle w:val="CodeIDDSamples"/>
        <w:rPr>
          <w:rFonts w:eastAsia="SimSun"/>
        </w:rPr>
      </w:pPr>
      <w:r w:rsidRPr="00736CB0">
        <w:rPr>
          <w:rFonts w:eastAsia="SimSun"/>
        </w:rPr>
        <w:t>1.0000,                                             !- SDScalar</w:t>
      </w:r>
    </w:p>
    <w:p w14:paraId="00E90DFE" w14:textId="77777777" w:rsidR="00B12300" w:rsidRPr="00736CB0" w:rsidRDefault="00B12300" w:rsidP="00736CB0">
      <w:pPr>
        <w:pStyle w:val="CodeIDDSamples"/>
        <w:rPr>
          <w:rFonts w:eastAsia="SimSun"/>
        </w:rPr>
      </w:pPr>
      <w:r w:rsidRPr="00736CB0">
        <w:rPr>
          <w:rFonts w:eastAsia="SimSun"/>
        </w:rPr>
        <w:t>NoDeflection,                                       !- deflection model</w:t>
      </w:r>
    </w:p>
    <w:p w14:paraId="07CA7EA0" w14:textId="77777777" w:rsidR="00B12300" w:rsidRPr="00736CB0" w:rsidRDefault="00B12300" w:rsidP="00736CB0">
      <w:pPr>
        <w:pStyle w:val="CodeIDDSamples"/>
        <w:rPr>
          <w:rFonts w:eastAsia="SimSun"/>
        </w:rPr>
      </w:pPr>
      <w:r w:rsidRPr="00736CB0">
        <w:rPr>
          <w:rFonts w:eastAsia="SimSun"/>
        </w:rPr>
        <w:lastRenderedPageBreak/>
        <w:t>13.238;                                             !- vacuum pressure limit</w:t>
      </w:r>
    </w:p>
    <w:p w14:paraId="7E688030" w14:textId="77777777" w:rsidR="00B12300" w:rsidRDefault="00B12300" w:rsidP="00B12300">
      <w:pPr>
        <w:pStyle w:val="Heading3"/>
      </w:pPr>
      <w:bookmarkStart w:id="394" w:name="_Toc399489845"/>
      <w:bookmarkEnd w:id="393"/>
      <w:r>
        <w:t>Matix:TwoDimension</w:t>
      </w:r>
      <w:bookmarkEnd w:id="394"/>
      <w:r>
        <w:t xml:space="preserve">  </w:t>
      </w:r>
    </w:p>
    <w:p w14:paraId="0A0AA265" w14:textId="77777777" w:rsidR="00B12300" w:rsidRDefault="00B12300" w:rsidP="00736CB0">
      <w:pPr>
        <w:pStyle w:val="BodyText"/>
      </w:pPr>
      <w:r>
        <w:t xml:space="preserve">This is input object is only used with Construction:ComplexFenestrationState object to enter a two-dimensional matrix of values. </w:t>
      </w:r>
    </w:p>
    <w:p w14:paraId="5504BC9B" w14:textId="77777777"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14:paraId="31C45DD3" w14:textId="77777777"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14:paraId="5550477C" w14:textId="77777777"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14:paraId="03D3461A" w14:textId="77777777" w:rsidR="00B12300" w:rsidRDefault="00B12300" w:rsidP="00B12300">
      <w:pPr>
        <w:pStyle w:val="Heading4"/>
      </w:pPr>
      <w:r>
        <w:t>Field: Name</w:t>
      </w:r>
    </w:p>
    <w:p w14:paraId="5B35160E" w14:textId="77777777" w:rsidR="00B12300" w:rsidRDefault="00B12300" w:rsidP="00736CB0">
      <w:pPr>
        <w:pStyle w:val="BodyText"/>
      </w:pPr>
      <w:r>
        <w:t>Unique name of matrix input object.</w:t>
      </w:r>
    </w:p>
    <w:p w14:paraId="1E9C0349" w14:textId="77777777" w:rsidR="00B12300" w:rsidRDefault="003079E0" w:rsidP="00B12300">
      <w:pPr>
        <w:pStyle w:val="Heading4"/>
      </w:pPr>
      <w:r>
        <w:t xml:space="preserve">Field: </w:t>
      </w:r>
      <w:r w:rsidR="00B12300">
        <w:t>Number of Rows</w:t>
      </w:r>
    </w:p>
    <w:p w14:paraId="6236C615" w14:textId="77777777" w:rsidR="00B12300" w:rsidRDefault="00B12300" w:rsidP="00736CB0">
      <w:pPr>
        <w:pStyle w:val="BodyText"/>
      </w:pPr>
      <w:r>
        <w:t xml:space="preserve">This field is the number of rows in the matrix. </w:t>
      </w:r>
    </w:p>
    <w:p w14:paraId="6A5A072B" w14:textId="77777777" w:rsidR="00B12300" w:rsidRDefault="00B12300" w:rsidP="00B12300">
      <w:pPr>
        <w:pStyle w:val="Heading4"/>
      </w:pPr>
      <w:r>
        <w:t>Field: Number of Columns</w:t>
      </w:r>
    </w:p>
    <w:p w14:paraId="1AD1D9E9" w14:textId="77777777" w:rsidR="00B12300" w:rsidRDefault="00B12300" w:rsidP="00736CB0">
      <w:pPr>
        <w:pStyle w:val="BodyText"/>
      </w:pPr>
      <w:r>
        <w:t>This field is the number of columns in the matrix</w:t>
      </w:r>
    </w:p>
    <w:p w14:paraId="7FA17896" w14:textId="77777777" w:rsidR="00B12300" w:rsidRDefault="00B12300" w:rsidP="00B12300">
      <w:pPr>
        <w:pStyle w:val="Heading4"/>
      </w:pPr>
      <w:r>
        <w:t>&lt; Field Set: Value # N &gt;</w:t>
      </w:r>
    </w:p>
    <w:p w14:paraId="709C147D" w14:textId="77777777" w:rsidR="00B12300" w:rsidRDefault="00B12300" w:rsidP="00736CB0">
      <w:pPr>
        <w:pStyle w:val="BodyText"/>
      </w:pPr>
      <w:r>
        <w:t xml:space="preserve">Repeat entering value exactly the same number of times as the number of rows times the number of columns.  </w:t>
      </w:r>
    </w:p>
    <w:p w14:paraId="2ECB054F" w14:textId="77777777" w:rsidR="00B12300" w:rsidRDefault="00B12300" w:rsidP="00B12300">
      <w:pPr>
        <w:pStyle w:val="Heading4"/>
      </w:pPr>
      <w:r>
        <w:t>Field: Value # 1</w:t>
      </w:r>
    </w:p>
    <w:p w14:paraId="3D9771F4" w14:textId="77777777" w:rsidR="00B12300" w:rsidRDefault="00B12300" w:rsidP="00736CB0">
      <w:pPr>
        <w:pStyle w:val="BodyText"/>
      </w:pPr>
      <w:r>
        <w:t xml:space="preserve">This is the value of the matrix at the first row and first column.  </w:t>
      </w:r>
    </w:p>
    <w:p w14:paraId="75FB77B4" w14:textId="77777777" w:rsidR="00B12300" w:rsidRDefault="00B12300" w:rsidP="00B12300">
      <w:pPr>
        <w:pStyle w:val="Heading4"/>
      </w:pPr>
      <w:r>
        <w:t xml:space="preserve">Field: Value #2 </w:t>
      </w:r>
    </w:p>
    <w:p w14:paraId="4B2C1AF8" w14:textId="77777777" w:rsidR="00B12300" w:rsidRDefault="00B12300" w:rsidP="00736CB0">
      <w:pPr>
        <w:pStyle w:val="BodyText"/>
      </w:pPr>
      <w:r>
        <w:t xml:space="preserve">This is the value of the matrix at the first row and the second column. </w:t>
      </w:r>
    </w:p>
    <w:p w14:paraId="76136931" w14:textId="77777777" w:rsidR="00B12300" w:rsidRDefault="00B12300" w:rsidP="00736CB0">
      <w:pPr>
        <w:pStyle w:val="BodyText"/>
      </w:pPr>
      <w:r>
        <w:t>An IDF example of matrix for defining BSDF basis:</w:t>
      </w:r>
    </w:p>
    <w:p w14:paraId="61B7797B" w14:textId="77777777" w:rsidR="00B12300" w:rsidRPr="000D576B" w:rsidRDefault="00B12300" w:rsidP="000D576B">
      <w:pPr>
        <w:pStyle w:val="CodeIDDSamples"/>
      </w:pPr>
      <w:r w:rsidRPr="000D576B">
        <w:t>Matrix:TwoDimension,       !- matrix for basis definition</w:t>
      </w:r>
    </w:p>
    <w:p w14:paraId="56BC471D" w14:textId="77777777" w:rsidR="00B12300" w:rsidRPr="000D576B" w:rsidRDefault="00B12300" w:rsidP="000D576B">
      <w:pPr>
        <w:pStyle w:val="CodeIDDSamples"/>
      </w:pPr>
      <w:r w:rsidRPr="000D576B">
        <w:t xml:space="preserve">  CFS_Glz_1_Basis,         !- basis matrix name</w:t>
      </w:r>
    </w:p>
    <w:p w14:paraId="1000FECD" w14:textId="77777777" w:rsidR="00B12300" w:rsidRPr="000D576B" w:rsidRDefault="00B12300" w:rsidP="000D576B">
      <w:pPr>
        <w:pStyle w:val="CodeIDDSamples"/>
      </w:pPr>
      <w:r w:rsidRPr="000D576B">
        <w:t xml:space="preserve">  9,                       !- number of rows</w:t>
      </w:r>
    </w:p>
    <w:p w14:paraId="113BBB18" w14:textId="77777777" w:rsidR="00B12300" w:rsidRPr="000D576B" w:rsidRDefault="00B12300" w:rsidP="000D576B">
      <w:pPr>
        <w:pStyle w:val="CodeIDDSamples"/>
      </w:pPr>
      <w:r w:rsidRPr="000D576B">
        <w:t xml:space="preserve">  2,                       !- number of colums</w:t>
      </w:r>
    </w:p>
    <w:p w14:paraId="3B85392C" w14:textId="77777777" w:rsidR="00B12300" w:rsidRPr="000D576B" w:rsidRDefault="00B12300" w:rsidP="000D576B">
      <w:pPr>
        <w:pStyle w:val="CodeIDDSamples"/>
      </w:pPr>
      <w:r w:rsidRPr="000D576B">
        <w:t xml:space="preserve">  0.00000, 1.00000, </w:t>
      </w:r>
    </w:p>
    <w:p w14:paraId="00EF2255" w14:textId="77777777" w:rsidR="00B12300" w:rsidRPr="000D576B" w:rsidRDefault="00B12300" w:rsidP="000D576B">
      <w:pPr>
        <w:pStyle w:val="CodeIDDSamples"/>
      </w:pPr>
      <w:r w:rsidRPr="000D576B">
        <w:t xml:space="preserve">  10.00000, 8.00000,</w:t>
      </w:r>
    </w:p>
    <w:p w14:paraId="7104C615" w14:textId="77777777" w:rsidR="00B12300" w:rsidRPr="000D576B" w:rsidRDefault="00B12300" w:rsidP="000D576B">
      <w:pPr>
        <w:pStyle w:val="CodeIDDSamples"/>
      </w:pPr>
      <w:r w:rsidRPr="000D576B">
        <w:t xml:space="preserve">  20.00000, 16.00000,</w:t>
      </w:r>
    </w:p>
    <w:p w14:paraId="5F2FFE1A" w14:textId="77777777" w:rsidR="00B12300" w:rsidRPr="000D576B" w:rsidRDefault="00B12300" w:rsidP="000D576B">
      <w:pPr>
        <w:pStyle w:val="CodeIDDSamples"/>
      </w:pPr>
      <w:r w:rsidRPr="000D576B">
        <w:t xml:space="preserve">  30.00000, 20.00000,</w:t>
      </w:r>
    </w:p>
    <w:p w14:paraId="4F34152B" w14:textId="77777777" w:rsidR="00B12300" w:rsidRPr="000D576B" w:rsidRDefault="00B12300" w:rsidP="000D576B">
      <w:pPr>
        <w:pStyle w:val="CodeIDDSamples"/>
      </w:pPr>
      <w:r w:rsidRPr="000D576B">
        <w:t xml:space="preserve">  40.00000, 24.00000,</w:t>
      </w:r>
    </w:p>
    <w:p w14:paraId="1C1CF7C7" w14:textId="77777777" w:rsidR="00B12300" w:rsidRPr="000D576B" w:rsidRDefault="00B12300" w:rsidP="000D576B">
      <w:pPr>
        <w:pStyle w:val="CodeIDDSamples"/>
      </w:pPr>
      <w:r w:rsidRPr="000D576B">
        <w:t xml:space="preserve">  50.00000, 24.00000,</w:t>
      </w:r>
    </w:p>
    <w:p w14:paraId="1E5A4903" w14:textId="77777777" w:rsidR="00B12300" w:rsidRPr="000D576B" w:rsidRDefault="00B12300" w:rsidP="000D576B">
      <w:pPr>
        <w:pStyle w:val="CodeIDDSamples"/>
      </w:pPr>
      <w:r w:rsidRPr="000D576B">
        <w:t xml:space="preserve">  60.00000, 24.00000,</w:t>
      </w:r>
    </w:p>
    <w:p w14:paraId="08AFC904" w14:textId="77777777" w:rsidR="00B12300" w:rsidRPr="000D576B" w:rsidRDefault="00B12300" w:rsidP="000D576B">
      <w:pPr>
        <w:pStyle w:val="CodeIDDSamples"/>
      </w:pPr>
      <w:r w:rsidRPr="000D576B">
        <w:t xml:space="preserve">  70.00000, 16.00000,</w:t>
      </w:r>
    </w:p>
    <w:p w14:paraId="5ABF5885" w14:textId="77777777" w:rsidR="00B12300" w:rsidRPr="000D576B" w:rsidRDefault="00B12300" w:rsidP="000D576B">
      <w:pPr>
        <w:pStyle w:val="CodeIDDSamples"/>
      </w:pPr>
      <w:r w:rsidRPr="000D576B">
        <w:t xml:space="preserve">  82.50000, 12.00000;</w:t>
      </w:r>
    </w:p>
    <w:p w14:paraId="79B3DDC0" w14:textId="77777777" w:rsidR="00EF6E5F" w:rsidRPr="009F49C4" w:rsidRDefault="00EF6E5F" w:rsidP="00EF6E5F">
      <w:pPr>
        <w:pStyle w:val="Heading3"/>
      </w:pPr>
      <w:bookmarkStart w:id="395" w:name="_Ref337272886"/>
      <w:bookmarkStart w:id="396" w:name="_Toc399489846"/>
      <w:r w:rsidRPr="00B842B4">
        <w:t>Construction:WindowEquivalentLayer</w:t>
      </w:r>
      <w:bookmarkEnd w:id="396"/>
    </w:p>
    <w:p w14:paraId="044EFD20" w14:textId="77777777" w:rsidR="00A12E47" w:rsidRDefault="00A12E47" w:rsidP="00A12E47">
      <w:pPr>
        <w:pStyle w:val="BodyText"/>
        <w:rPr>
          <w:spacing w:val="-4"/>
          <w:kern w:val="28"/>
        </w:rPr>
      </w:pPr>
      <w:r w:rsidRPr="00EC1176">
        <w:rPr>
          <w:spacing w:val="-4"/>
          <w:kern w:val="28"/>
        </w:rPr>
        <w:t xml:space="preserve">This object defines the construction for equivalent layer window (ASHWAT) model. </w:t>
      </w:r>
      <w:r>
        <w:rPr>
          <w:spacing w:val="-4"/>
          <w:kern w:val="28"/>
        </w:rPr>
        <w:t>This window can model various mix of glazing and shading layers combination. Shadings are defined as an integral part of the construction. The construction is defined by listing the layers name s</w:t>
      </w:r>
      <w:r w:rsidRPr="009F49C4">
        <w:rPr>
          <w:spacing w:val="-4"/>
          <w:kern w:val="28"/>
        </w:rPr>
        <w:t>tart</w:t>
      </w:r>
      <w:r>
        <w:rPr>
          <w:spacing w:val="-4"/>
          <w:kern w:val="28"/>
        </w:rPr>
        <w:t>ing</w:t>
      </w:r>
      <w:r w:rsidRPr="009F49C4">
        <w:rPr>
          <w:spacing w:val="-4"/>
          <w:kern w:val="28"/>
        </w:rPr>
        <w:t xml:space="preserve"> with outside layer and work your way to the inside Layer</w:t>
      </w:r>
      <w:r>
        <w:rPr>
          <w:spacing w:val="-4"/>
          <w:kern w:val="28"/>
        </w:rPr>
        <w:t xml:space="preserve">. </w:t>
      </w:r>
      <w:r w:rsidRPr="009F49C4">
        <w:rPr>
          <w:spacing w:val="-4"/>
          <w:kern w:val="28"/>
        </w:rPr>
        <w:t xml:space="preserve">Up to six </w:t>
      </w:r>
      <w:r>
        <w:rPr>
          <w:spacing w:val="-4"/>
          <w:kern w:val="28"/>
        </w:rPr>
        <w:t>solid layers (</w:t>
      </w:r>
      <w:r w:rsidRPr="009F49C4">
        <w:rPr>
          <w:spacing w:val="-4"/>
          <w:kern w:val="28"/>
        </w:rPr>
        <w:t>glazing and shade</w:t>
      </w:r>
      <w:r>
        <w:rPr>
          <w:spacing w:val="-4"/>
          <w:kern w:val="28"/>
        </w:rPr>
        <w:t>)</w:t>
      </w:r>
      <w:r w:rsidRPr="009F49C4">
        <w:rPr>
          <w:spacing w:val="-4"/>
          <w:kern w:val="28"/>
        </w:rPr>
        <w:t xml:space="preserve"> and up to five gaps</w:t>
      </w:r>
      <w:r>
        <w:rPr>
          <w:spacing w:val="-4"/>
          <w:kern w:val="28"/>
        </w:rPr>
        <w:t>, i.e., a total of u</w:t>
      </w:r>
      <w:r w:rsidRPr="009F49C4">
        <w:rPr>
          <w:spacing w:val="-4"/>
          <w:kern w:val="28"/>
        </w:rPr>
        <w:t>p to 11 layers</w:t>
      </w:r>
      <w:r>
        <w:rPr>
          <w:spacing w:val="-4"/>
          <w:kern w:val="28"/>
        </w:rPr>
        <w:t xml:space="preserve"> maximum are allowed in equivalent layer window object</w:t>
      </w:r>
      <w:r w:rsidRPr="009F49C4">
        <w:rPr>
          <w:spacing w:val="-4"/>
          <w:kern w:val="28"/>
        </w:rPr>
        <w:t>.</w:t>
      </w:r>
      <w:r>
        <w:rPr>
          <w:spacing w:val="-4"/>
          <w:kern w:val="28"/>
        </w:rPr>
        <w:t xml:space="preserve"> The solid layer types allowed are: Glazing, Insect Screen, Roller Blinds, Venetian Blind, and Drape Fabrics.</w:t>
      </w:r>
      <w:r w:rsidRPr="00EC1176">
        <w:t xml:space="preserve"> T</w:t>
      </w:r>
      <w:r>
        <w:t xml:space="preserve">his window model requires optical data of the individual glazing </w:t>
      </w:r>
      <w:r>
        <w:lastRenderedPageBreak/>
        <w:t xml:space="preserve">and shading layers to calculate the effective optical properties of the composite fenestration construction. Venetian blinds in equivalent layer window model can be in a fixed slat angle or has the option to control the slat angle in order to maximize visibility, or maximize solar gains. An equivalent-layer concept can simulate wide range of multiple glazing and shading layers combination and provides unlimited flexibility to combine different types of shading layers in a fenestration. </w:t>
      </w:r>
      <w:r>
        <w:rPr>
          <w:spacing w:val="-4"/>
          <w:kern w:val="28"/>
        </w:rPr>
        <w:t xml:space="preserve">For the gap layer object any one of the five different Gas types can be specified: AIR, ARGON, XENON, KRYPTON, or CUSTOM. </w:t>
      </w:r>
      <w:r>
        <w:rPr>
          <w:rFonts w:cs="Arial"/>
        </w:rPr>
        <w:t xml:space="preserve">This window object is referenced by fenestration surfaces. For details of the model description refer to </w:t>
      </w:r>
      <w:r w:rsidRPr="00D14FF7">
        <w:rPr>
          <w:rFonts w:cs="Arial"/>
        </w:rPr>
        <w:t xml:space="preserve">Equivalent Layer Fenestration Model </w:t>
      </w:r>
      <w:r>
        <w:rPr>
          <w:rFonts w:cs="Arial"/>
        </w:rPr>
        <w:t xml:space="preserve">section </w:t>
      </w:r>
      <w:r w:rsidRPr="00D14FF7">
        <w:rPr>
          <w:rFonts w:cs="Arial"/>
        </w:rPr>
        <w:t xml:space="preserve">in Engineering </w:t>
      </w:r>
      <w:r>
        <w:rPr>
          <w:rFonts w:cs="Arial"/>
        </w:rPr>
        <w:t>R</w:t>
      </w:r>
      <w:r w:rsidRPr="00D14FF7">
        <w:rPr>
          <w:rFonts w:cs="Arial"/>
        </w:rPr>
        <w:t>efer</w:t>
      </w:r>
      <w:r>
        <w:rPr>
          <w:rFonts w:cs="Arial"/>
        </w:rPr>
        <w:t>e</w:t>
      </w:r>
      <w:r w:rsidRPr="00D14FF7">
        <w:rPr>
          <w:rFonts w:cs="Arial"/>
        </w:rPr>
        <w:t>nce</w:t>
      </w:r>
      <w:r>
        <w:rPr>
          <w:rFonts w:cs="Arial"/>
        </w:rPr>
        <w:t xml:space="preserve">. </w:t>
      </w:r>
      <w:r>
        <w:rPr>
          <w:spacing w:val="-4"/>
          <w:kern w:val="28"/>
        </w:rPr>
        <w:t>The various layer objects that can be referenced in Equivalent Layer window model are:</w:t>
      </w:r>
    </w:p>
    <w:p w14:paraId="6551572A" w14:textId="77777777" w:rsidR="00EF6E5F" w:rsidRDefault="00EF6E5F" w:rsidP="00EF6E5F">
      <w:pPr>
        <w:pStyle w:val="CodeIDDSamples"/>
      </w:pPr>
      <w:r w:rsidRPr="00A32CF0">
        <w:t>WindowMaterial:</w:t>
      </w:r>
      <w:r>
        <w:t>Glass</w:t>
      </w:r>
      <w:r w:rsidRPr="00A32CF0">
        <w:t>:EquivalentLayer</w:t>
      </w:r>
    </w:p>
    <w:p w14:paraId="7C89DC57" w14:textId="77777777" w:rsidR="00EF6E5F" w:rsidRDefault="00EF6E5F" w:rsidP="00EF6E5F">
      <w:pPr>
        <w:pStyle w:val="CodeIDDSamples"/>
      </w:pPr>
      <w:r w:rsidRPr="00A32CF0">
        <w:t>WindowMaterial:Shade:EquivalentLayer</w:t>
      </w:r>
    </w:p>
    <w:p w14:paraId="4FD6FFFF" w14:textId="77777777" w:rsidR="00EF6E5F" w:rsidRDefault="00EF6E5F" w:rsidP="00EF6E5F">
      <w:pPr>
        <w:pStyle w:val="CodeIDDSamples"/>
      </w:pPr>
      <w:r w:rsidRPr="00A32CF0">
        <w:t>WindowMaterial:</w:t>
      </w:r>
      <w:r>
        <w:t>Drape</w:t>
      </w:r>
      <w:r w:rsidRPr="00A32CF0">
        <w:t>:EquivalentLayer</w:t>
      </w:r>
    </w:p>
    <w:p w14:paraId="0627C65D" w14:textId="77777777" w:rsidR="00EF6E5F" w:rsidRDefault="00EF6E5F" w:rsidP="00EF6E5F">
      <w:pPr>
        <w:pStyle w:val="CodeIDDSamples"/>
      </w:pPr>
      <w:r w:rsidRPr="00A32CF0">
        <w:t>WindowMaterial:</w:t>
      </w:r>
      <w:r>
        <w:t>Blind</w:t>
      </w:r>
      <w:r w:rsidRPr="00A32CF0">
        <w:t>:EquivalentLayer</w:t>
      </w:r>
      <w:r>
        <w:t xml:space="preserve"> </w:t>
      </w:r>
    </w:p>
    <w:p w14:paraId="3EF18067" w14:textId="77777777" w:rsidR="00EF6E5F" w:rsidRDefault="00EF6E5F" w:rsidP="00EF6E5F">
      <w:pPr>
        <w:pStyle w:val="CodeIDDSamples"/>
      </w:pPr>
      <w:r w:rsidRPr="00A32CF0">
        <w:t>WindowMaterial:</w:t>
      </w:r>
      <w:r>
        <w:t>Screen</w:t>
      </w:r>
      <w:r w:rsidRPr="00A32CF0">
        <w:t>:EquivalentLayer</w:t>
      </w:r>
    </w:p>
    <w:p w14:paraId="51D7C61C" w14:textId="77777777" w:rsidR="00EF6E5F" w:rsidRDefault="00EF6E5F" w:rsidP="00EF6E5F">
      <w:pPr>
        <w:pStyle w:val="CodeIDDSamples"/>
      </w:pPr>
      <w:r w:rsidRPr="00A32CF0">
        <w:t>WindowMaterial:</w:t>
      </w:r>
      <w:r>
        <w:t>Gap</w:t>
      </w:r>
      <w:r w:rsidRPr="00A32CF0">
        <w:t>:EquivalentLayer</w:t>
      </w:r>
      <w:r>
        <w:t xml:space="preserve"> </w:t>
      </w:r>
    </w:p>
    <w:p w14:paraId="5DD80014" w14:textId="77777777" w:rsidR="00EF6E5F" w:rsidRPr="009F49C4" w:rsidRDefault="00EF6E5F" w:rsidP="00EF6E5F">
      <w:pPr>
        <w:pStyle w:val="Heading4"/>
      </w:pPr>
      <w:r>
        <w:t>F</w:t>
      </w:r>
      <w:r w:rsidRPr="009F49C4">
        <w:t>ield</w:t>
      </w:r>
      <w:r>
        <w:t>:</w:t>
      </w:r>
      <w:r w:rsidRPr="009F49C4">
        <w:t xml:space="preserve"> Name</w:t>
      </w:r>
    </w:p>
    <w:p w14:paraId="4287EC49" w14:textId="77777777" w:rsidR="00EF6E5F" w:rsidRPr="009F49C4" w:rsidRDefault="00EF6E5F" w:rsidP="00EF6E5F">
      <w:pPr>
        <w:pStyle w:val="BodyText"/>
        <w:rPr>
          <w:spacing w:val="-4"/>
          <w:kern w:val="28"/>
        </w:rPr>
      </w:pPr>
      <w:r>
        <w:t>This field is a user specified name that will be used as a reference by other input syntax. For example, a heat transfer surface (ref: Fenestration) requires a construction name to define what the make-up of the fenestration is. This name must be identical to one of the Window Construction Equivalent Layer definitions in the input data file.</w:t>
      </w:r>
    </w:p>
    <w:p w14:paraId="7380915F" w14:textId="77777777" w:rsidR="00EF6E5F" w:rsidRPr="009F49C4" w:rsidRDefault="00EF6E5F" w:rsidP="00EF6E5F">
      <w:pPr>
        <w:pStyle w:val="Heading4"/>
      </w:pPr>
      <w:r>
        <w:t>F</w:t>
      </w:r>
      <w:r w:rsidRPr="009F49C4">
        <w:t>ield</w:t>
      </w:r>
      <w:r>
        <w:t>:</w:t>
      </w:r>
      <w:r w:rsidRPr="009F49C4">
        <w:t xml:space="preserve"> Outside Layer</w:t>
      </w:r>
    </w:p>
    <w:p w14:paraId="2655D616" w14:textId="77777777" w:rsidR="00EF6E5F" w:rsidRPr="009F49C4" w:rsidRDefault="00EF6E5F" w:rsidP="00EF6E5F">
      <w:pPr>
        <w:pStyle w:val="BodyText"/>
        <w:rPr>
          <w:spacing w:val="-4"/>
          <w:kern w:val="28"/>
        </w:rPr>
      </w:pPr>
      <w:r>
        <w:t xml:space="preserve">Each equivalent layer window construction must have at least one layer. This field defines the material name associated with the layer on the outside of the construction—outside referring to the side that is exposed to the outdoor environment or another zone. Material layers for equivalent layer window model are defined based on their thermal properties elsewhere in the input file (ref: </w:t>
      </w:r>
      <w:r w:rsidRPr="009F49C4">
        <w:rPr>
          <w:spacing w:val="-4"/>
          <w:kern w:val="28"/>
        </w:rPr>
        <w:t>WindowEquivalentLayerMaterialNames</w:t>
      </w:r>
      <w:r>
        <w:t>)</w:t>
      </w:r>
    </w:p>
    <w:p w14:paraId="4602C51C" w14:textId="77777777" w:rsidR="00EF6E5F" w:rsidRPr="009F49C4" w:rsidRDefault="00EF6E5F" w:rsidP="00EF6E5F">
      <w:pPr>
        <w:pStyle w:val="Heading4"/>
      </w:pPr>
      <w:r>
        <w:t>F</w:t>
      </w:r>
      <w:r w:rsidRPr="009F49C4">
        <w:t>ield</w:t>
      </w:r>
      <w:r>
        <w:t>:</w:t>
      </w:r>
      <w:r w:rsidRPr="009F49C4">
        <w:t xml:space="preserve"> Layer 2</w:t>
      </w:r>
      <w:r>
        <w:t xml:space="preserve"> - Layer11</w:t>
      </w:r>
    </w:p>
    <w:p w14:paraId="7350A912" w14:textId="77777777" w:rsidR="00EF6E5F" w:rsidRDefault="00EF6E5F" w:rsidP="00EF6E5F">
      <w:pPr>
        <w:pStyle w:val="BodyText"/>
        <w:rPr>
          <w:spacing w:val="-4"/>
          <w:kern w:val="28"/>
        </w:rPr>
      </w:pPr>
      <w:r>
        <w:t>The next fields are optional and the number of them showing up in a particular equivalent layer window construction definition depends solely on the number of material layers present in that construction. The data expected is identical to the outside layer field (see previous field description). The order of the remaining layers is important and should be listed in order of occurrence from the one just inside the outside layer until the inside layer is reached. As noted above, the inside layer should NOT be a film coefficient since EnergyPlus will calculate inside convection and radiation heat transfer more precisely.</w:t>
      </w:r>
    </w:p>
    <w:p w14:paraId="787318F0" w14:textId="77777777" w:rsidR="00EF6E5F" w:rsidRDefault="00EF6E5F" w:rsidP="00EF6E5F">
      <w:pPr>
        <w:pStyle w:val="BodyText"/>
      </w:pPr>
      <w:r>
        <w:t>An IDF example for this object, is shown below:</w:t>
      </w:r>
    </w:p>
    <w:p w14:paraId="7290A3B3" w14:textId="77777777" w:rsidR="00EF6E5F" w:rsidRPr="00052B1C" w:rsidRDefault="00EF6E5F" w:rsidP="00EF6E5F">
      <w:pPr>
        <w:pStyle w:val="CodeIDDSamples"/>
      </w:pPr>
      <w:r w:rsidRPr="00052B1C">
        <w:t>Construction:WindowEquivalentLayer,</w:t>
      </w:r>
    </w:p>
    <w:p w14:paraId="31E4F540" w14:textId="77777777" w:rsidR="00EF6E5F" w:rsidRPr="00052B1C" w:rsidRDefault="00EF6E5F" w:rsidP="00EF6E5F">
      <w:pPr>
        <w:pStyle w:val="CodeIDDSamples"/>
      </w:pPr>
      <w:r w:rsidRPr="00052B1C">
        <w:t xml:space="preserve">  </w:t>
      </w:r>
      <w:r>
        <w:t>Six Solid Layers Window,</w:t>
      </w:r>
      <w:r w:rsidRPr="00052B1C">
        <w:t xml:space="preserve">   !- Name</w:t>
      </w:r>
    </w:p>
    <w:p w14:paraId="37A16F64" w14:textId="77777777" w:rsidR="00EF6E5F" w:rsidRPr="00052B1C" w:rsidRDefault="00EF6E5F" w:rsidP="00EF6E5F">
      <w:pPr>
        <w:pStyle w:val="CodeIDDSamples"/>
      </w:pPr>
      <w:r w:rsidRPr="00052B1C">
        <w:t xml:space="preserve">  INSCRN,                    !- Outside Layer</w:t>
      </w:r>
    </w:p>
    <w:p w14:paraId="473B32AF" w14:textId="77777777" w:rsidR="00EF6E5F" w:rsidRPr="00052B1C" w:rsidRDefault="00EF6E5F" w:rsidP="00EF6E5F">
      <w:pPr>
        <w:pStyle w:val="CodeIDDSamples"/>
      </w:pPr>
      <w:r w:rsidRPr="00052B1C">
        <w:t xml:space="preserve">  Air GAP Outdoor 12.7mm,    !- Layer 2    </w:t>
      </w:r>
    </w:p>
    <w:p w14:paraId="451437DE" w14:textId="77777777" w:rsidR="00EF6E5F" w:rsidRPr="00052B1C" w:rsidRDefault="00EF6E5F" w:rsidP="00EF6E5F">
      <w:pPr>
        <w:pStyle w:val="CodeIDDSamples"/>
      </w:pPr>
      <w:r w:rsidRPr="00052B1C">
        <w:t xml:space="preserve">  GLZGRY,                    !- Layer 3 </w:t>
      </w:r>
    </w:p>
    <w:p w14:paraId="33B026C0" w14:textId="77777777" w:rsidR="00EF6E5F" w:rsidRPr="00052B1C" w:rsidRDefault="00EF6E5F" w:rsidP="00EF6E5F">
      <w:pPr>
        <w:pStyle w:val="CodeIDDSamples"/>
      </w:pPr>
      <w:r w:rsidRPr="00052B1C">
        <w:t xml:space="preserve">  Argon GAP Sealed 12.7mm,   !- Layer 4  </w:t>
      </w:r>
    </w:p>
    <w:p w14:paraId="07CB6B32" w14:textId="77777777" w:rsidR="00EF6E5F" w:rsidRPr="00052B1C" w:rsidRDefault="00EF6E5F" w:rsidP="00EF6E5F">
      <w:pPr>
        <w:pStyle w:val="CodeIDDSamples"/>
      </w:pPr>
      <w:r w:rsidRPr="00052B1C">
        <w:t xml:space="preserve">  FEP,                       !- Layer 5</w:t>
      </w:r>
    </w:p>
    <w:p w14:paraId="21DC0FAB" w14:textId="77777777" w:rsidR="00EF6E5F" w:rsidRPr="00052B1C" w:rsidRDefault="00EF6E5F" w:rsidP="00EF6E5F">
      <w:pPr>
        <w:pStyle w:val="CodeIDDSamples"/>
      </w:pPr>
      <w:r w:rsidRPr="00052B1C">
        <w:t xml:space="preserve">  Xenon GAP Sealed 12.7mm,   !- Layer 6</w:t>
      </w:r>
    </w:p>
    <w:p w14:paraId="1251D6EF" w14:textId="77777777" w:rsidR="00EF6E5F" w:rsidRPr="00052B1C" w:rsidRDefault="00EF6E5F" w:rsidP="00EF6E5F">
      <w:pPr>
        <w:pStyle w:val="CodeIDDSamples"/>
      </w:pPr>
      <w:r w:rsidRPr="00052B1C">
        <w:t xml:space="preserve">  LOF1436,                   !- Layer 7</w:t>
      </w:r>
    </w:p>
    <w:p w14:paraId="68AF510F" w14:textId="77777777" w:rsidR="00EF6E5F" w:rsidRPr="00052B1C" w:rsidRDefault="00EF6E5F" w:rsidP="00EF6E5F">
      <w:pPr>
        <w:pStyle w:val="CodeIDDSamples"/>
      </w:pPr>
      <w:r w:rsidRPr="00052B1C">
        <w:t xml:space="preserve">  Krypton GAP Sealed 12.7mm, !- Layer 8  </w:t>
      </w:r>
    </w:p>
    <w:p w14:paraId="28C59C2B" w14:textId="77777777" w:rsidR="00EF6E5F" w:rsidRPr="00052B1C" w:rsidRDefault="00EF6E5F" w:rsidP="00EF6E5F">
      <w:pPr>
        <w:pStyle w:val="CodeIDDSamples"/>
      </w:pPr>
      <w:r w:rsidRPr="00052B1C">
        <w:t xml:space="preserve">  GLZCLR,                    !- Layer 9 </w:t>
      </w:r>
    </w:p>
    <w:p w14:paraId="4004F0CB" w14:textId="77777777" w:rsidR="00EF6E5F" w:rsidRPr="00052B1C" w:rsidRDefault="00EF6E5F" w:rsidP="00EF6E5F">
      <w:pPr>
        <w:pStyle w:val="CodeIDDSamples"/>
      </w:pPr>
      <w:r w:rsidRPr="00052B1C">
        <w:t xml:space="preserve">  Air GAP Indoor 12.7mm,     !- Layer 10  </w:t>
      </w:r>
    </w:p>
    <w:p w14:paraId="1896670D" w14:textId="77777777" w:rsidR="00EF6E5F" w:rsidRDefault="00EF6E5F" w:rsidP="00EF6E5F">
      <w:pPr>
        <w:pStyle w:val="CodeIDDSamples"/>
      </w:pPr>
      <w:r w:rsidRPr="00052B1C">
        <w:t xml:space="preserve">  ShadeTrns;                 !- Layer 11</w:t>
      </w:r>
    </w:p>
    <w:p w14:paraId="5CFC2640" w14:textId="77777777" w:rsidR="00976A26" w:rsidRDefault="001C3679">
      <w:pPr>
        <w:pStyle w:val="Heading3"/>
      </w:pPr>
      <w:bookmarkStart w:id="397" w:name="_Toc399489847"/>
      <w:r w:rsidRPr="001C3679">
        <w:t>Construction:WindowDataFile</w:t>
      </w:r>
      <w:bookmarkEnd w:id="387"/>
      <w:bookmarkEnd w:id="388"/>
      <w:bookmarkEnd w:id="389"/>
      <w:bookmarkEnd w:id="395"/>
      <w:bookmarkEnd w:id="397"/>
    </w:p>
    <w:p w14:paraId="50545EDC" w14:textId="77777777" w:rsidR="00976A26" w:rsidRDefault="00976A26">
      <w:pPr>
        <w:pStyle w:val="BodyText"/>
      </w:pPr>
      <w:r>
        <w:t xml:space="preserve">The WINDOW program, which does a thermal and optical analysis of a window under different design conditions, writes a data file (“Window data file”) containing a description of </w:t>
      </w:r>
      <w:r>
        <w:lastRenderedPageBreak/>
        <w:t xml:space="preserve">the window that was analyzed. The </w:t>
      </w:r>
      <w:r w:rsidR="001C3679" w:rsidRPr="001C3679">
        <w:t>Construction:WindowDataFile</w:t>
      </w:r>
      <w:r>
        <w:t xml:space="preserve"> object allows a wind</w:t>
      </w:r>
      <w:r w:rsidR="002124FB">
        <w:t>ow to be read in from the WINDOW</w:t>
      </w:r>
      <w:r>
        <w:t xml:space="preserve"> data file—see “</w:t>
      </w:r>
      <w:r w:rsidR="006008C7">
        <w:fldChar w:fldCharType="begin"/>
      </w:r>
      <w:r w:rsidR="00BA16E6">
        <w:instrText xml:space="preserve"> REF _Ref67285166 \h </w:instrText>
      </w:r>
      <w:r w:rsidR="006008C7">
        <w:fldChar w:fldCharType="separate"/>
      </w:r>
      <w:r w:rsidR="00F157E6" w:rsidRPr="0032109E">
        <w:t>Importing Windows from WINDOW</w:t>
      </w:r>
      <w:r w:rsidR="006008C7">
        <w:fldChar w:fldCharType="end"/>
      </w:r>
      <w:r>
        <w:t>.” For information on adding a shading device to the window see “</w:t>
      </w:r>
      <w:r w:rsidR="00C27E62" w:rsidRPr="00C27E62">
        <w:t>WindowProperty:ShadingControl</w:t>
      </w:r>
      <w:r>
        <w:t>.”</w:t>
      </w:r>
    </w:p>
    <w:p w14:paraId="4FC7F031" w14:textId="77777777" w:rsidR="006F1325" w:rsidRDefault="006F1325" w:rsidP="006F1325">
      <w:pPr>
        <w:pStyle w:val="Heading4"/>
      </w:pPr>
      <w:r>
        <w:t>Field: Name</w:t>
      </w:r>
    </w:p>
    <w:p w14:paraId="44567293" w14:textId="77777777"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rsidR="006008C7">
        <w:fldChar w:fldCharType="begin"/>
      </w:r>
      <w:r>
        <w:instrText xml:space="preserve"> REF _Ref67285166 \h </w:instrText>
      </w:r>
      <w:r w:rsidR="006008C7">
        <w:fldChar w:fldCharType="separate"/>
      </w:r>
      <w:r w:rsidR="00F157E6" w:rsidRPr="0032109E">
        <w:t>Importing Windows from WINDOW</w:t>
      </w:r>
      <w:r w:rsidR="006008C7">
        <w:fldChar w:fldCharType="end"/>
      </w:r>
      <w:r>
        <w:t>.”</w:t>
      </w:r>
    </w:p>
    <w:p w14:paraId="43764506" w14:textId="77777777" w:rsidR="006F1325" w:rsidRDefault="006F1325" w:rsidP="006F1325">
      <w:pPr>
        <w:pStyle w:val="Heading4"/>
      </w:pPr>
      <w:r>
        <w:t>Field: File Name</w:t>
      </w:r>
    </w:p>
    <w:p w14:paraId="2B42C5EE" w14:textId="77777777"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3BB011A1" w14:textId="77777777" w:rsidR="00B52AF6" w:rsidRDefault="00B52AF6" w:rsidP="006F1325">
      <w:pPr>
        <w:pStyle w:val="BodyText"/>
      </w:pPr>
      <w:r>
        <w:t>If this field is left blank, the file name is defaulted to Window5DataFile.dat.</w:t>
      </w:r>
    </w:p>
    <w:p w14:paraId="6CA122FB" w14:textId="77777777" w:rsidR="00976A26" w:rsidRDefault="00976A26">
      <w:pPr>
        <w:pStyle w:val="BodyText"/>
      </w:pPr>
      <w:r>
        <w:t>The IDD of the object:</w:t>
      </w:r>
    </w:p>
    <w:p w14:paraId="7CC7DAAF" w14:textId="77777777" w:rsidR="00976A26" w:rsidRDefault="00976A26">
      <w:pPr>
        <w:pStyle w:val="BodyText"/>
      </w:pPr>
      <w:r>
        <w:t>Input Example</w:t>
      </w:r>
    </w:p>
    <w:p w14:paraId="1A1D742C" w14:textId="77777777" w:rsidR="00976A26" w:rsidRDefault="001C3679" w:rsidP="005C13EA">
      <w:pPr>
        <w:pStyle w:val="CodeIDDSamples"/>
      </w:pPr>
      <w:r>
        <w:t>Construction:WindowDataFile</w:t>
      </w:r>
      <w:r w:rsidR="00976A26">
        <w:t>,</w:t>
      </w:r>
    </w:p>
    <w:p w14:paraId="76FE748D" w14:textId="77777777" w:rsidR="00976A26" w:rsidRDefault="00976A26" w:rsidP="005C13EA">
      <w:pPr>
        <w:pStyle w:val="CodeIDDSamples"/>
      </w:pPr>
      <w:r>
        <w:t xml:space="preserve">  </w:t>
      </w:r>
      <w:r>
        <w:rPr>
          <w:b/>
        </w:rPr>
        <w:t>DoubleClear</w:t>
      </w:r>
      <w:r>
        <w:t>;          !- Name of a Window on the Window Data File</w:t>
      </w:r>
    </w:p>
    <w:p w14:paraId="1ACA4ABF" w14:textId="77777777"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14:paraId="5DA24F3C" w14:textId="77777777" w:rsidR="00976A26" w:rsidRDefault="00976A26" w:rsidP="005C13EA">
      <w:pPr>
        <w:pStyle w:val="CodeIDDSamples"/>
      </w:pPr>
    </w:p>
    <w:p w14:paraId="36C6A66F" w14:textId="77777777" w:rsidR="00976A26" w:rsidRDefault="00434820" w:rsidP="005C13EA">
      <w:pPr>
        <w:pStyle w:val="CodeIDDSamples"/>
      </w:pPr>
      <w:r w:rsidRPr="00434820">
        <w:t>FenestrationSurface:Detailed</w:t>
      </w:r>
      <w:r w:rsidR="00976A26">
        <w:t>,</w:t>
      </w:r>
    </w:p>
    <w:p w14:paraId="7DEBD0E7" w14:textId="77777777" w:rsidR="00976A26" w:rsidRDefault="00976A26" w:rsidP="005C13EA">
      <w:pPr>
        <w:pStyle w:val="CodeIDDSamples"/>
      </w:pPr>
      <w:r>
        <w:t xml:space="preserve">  Zn001:Wall001:Win001, !- Name</w:t>
      </w:r>
    </w:p>
    <w:p w14:paraId="5ABA334A" w14:textId="77777777" w:rsidR="00976A26" w:rsidRDefault="00976A26" w:rsidP="005C13EA">
      <w:pPr>
        <w:pStyle w:val="CodeIDDSamples"/>
      </w:pPr>
      <w:r>
        <w:t xml:space="preserve">  Window,               !- Class</w:t>
      </w:r>
    </w:p>
    <w:p w14:paraId="344E8403" w14:textId="77777777" w:rsidR="00976A26" w:rsidRDefault="00976A26" w:rsidP="005C13EA">
      <w:pPr>
        <w:pStyle w:val="CodeIDDSamples"/>
      </w:pPr>
      <w:r>
        <w:t xml:space="preserve">  </w:t>
      </w:r>
      <w:r>
        <w:rPr>
          <w:b/>
        </w:rPr>
        <w:t>DoubleClear</w:t>
      </w:r>
      <w:r>
        <w:t xml:space="preserve">,          !- Construction Name </w:t>
      </w:r>
    </w:p>
    <w:p w14:paraId="432B30AB" w14:textId="77777777" w:rsidR="00976A26" w:rsidRDefault="00976A26" w:rsidP="005C13EA">
      <w:pPr>
        <w:pStyle w:val="CodeIDDSamples"/>
      </w:pPr>
      <w:r>
        <w:t xml:space="preserve">  Zn001:Wall001,,       !- Base Surface Name, and Target (if applicable)</w:t>
      </w:r>
    </w:p>
    <w:p w14:paraId="6AF6F832" w14:textId="77777777" w:rsidR="00976A26" w:rsidRDefault="00976A26" w:rsidP="005C13EA">
      <w:pPr>
        <w:pStyle w:val="CodeIDDSamples"/>
      </w:pPr>
      <w:r>
        <w:t xml:space="preserve">  0.5,                  !- View Factor to Ground</w:t>
      </w:r>
    </w:p>
    <w:p w14:paraId="1F9C7B78" w14:textId="77777777" w:rsidR="00976A26" w:rsidRDefault="00976A26" w:rsidP="005C13EA">
      <w:pPr>
        <w:pStyle w:val="CodeIDDSamples"/>
      </w:pPr>
      <w:r>
        <w:t xml:space="preserve">  ,                     !- Window Shading Control name</w:t>
      </w:r>
    </w:p>
    <w:p w14:paraId="5139743F" w14:textId="77777777" w:rsidR="00976A26" w:rsidRDefault="00976A26" w:rsidP="005C13EA">
      <w:pPr>
        <w:pStyle w:val="CodeIDDSamples"/>
      </w:pPr>
      <w:r>
        <w:t xml:space="preserve">  ,                     !- Frame/Divider name</w:t>
      </w:r>
    </w:p>
    <w:p w14:paraId="242D83EF" w14:textId="77777777" w:rsidR="00976A26" w:rsidRDefault="00976A26" w:rsidP="005C13EA">
      <w:pPr>
        <w:pStyle w:val="CodeIDDSamples"/>
      </w:pPr>
      <w:r>
        <w:t xml:space="preserve">  1.0,                  !- Multiplier</w:t>
      </w:r>
    </w:p>
    <w:p w14:paraId="012B22A6" w14:textId="77777777" w:rsidR="00976A26" w:rsidRDefault="00976A26" w:rsidP="005C13EA">
      <w:pPr>
        <w:pStyle w:val="CodeIDDSamples"/>
      </w:pPr>
      <w:r>
        <w:t xml:space="preserve">  4,                    !- Number of vertices</w:t>
      </w:r>
    </w:p>
    <w:p w14:paraId="6EDCDDF8" w14:textId="77777777" w:rsidR="00976A26" w:rsidRDefault="00976A26" w:rsidP="005C13EA">
      <w:pPr>
        <w:pStyle w:val="CodeIDDSamples"/>
      </w:pPr>
      <w:r>
        <w:t xml:space="preserve">  0.548, 0.0, 2.5000,   !- X,Y,Z of Vertices</w:t>
      </w:r>
    </w:p>
    <w:p w14:paraId="2A3C5E9E" w14:textId="77777777" w:rsidR="00976A26" w:rsidRDefault="00976A26" w:rsidP="005C13EA">
      <w:pPr>
        <w:pStyle w:val="CodeIDDSamples"/>
      </w:pPr>
      <w:r>
        <w:t xml:space="preserve">  0.548, 0.0, 0.5000,</w:t>
      </w:r>
    </w:p>
    <w:p w14:paraId="6906AB96" w14:textId="77777777" w:rsidR="00976A26" w:rsidRDefault="00976A26" w:rsidP="005C13EA">
      <w:pPr>
        <w:pStyle w:val="CodeIDDSamples"/>
      </w:pPr>
      <w:r>
        <w:t xml:space="preserve">  5.548, 0.0, 0.5000,</w:t>
      </w:r>
    </w:p>
    <w:p w14:paraId="3FF191AD" w14:textId="77777777" w:rsidR="00976A26" w:rsidRDefault="00976A26" w:rsidP="005C13EA">
      <w:pPr>
        <w:pStyle w:val="CodeIDDSamples"/>
      </w:pPr>
      <w:r>
        <w:t xml:space="preserve">  5.548, 0.0, 2.5000;</w:t>
      </w:r>
    </w:p>
    <w:p w14:paraId="316E812D" w14:textId="77777777" w:rsidR="005E2A8F" w:rsidRDefault="005E2A8F" w:rsidP="00C22437">
      <w:pPr>
        <w:pStyle w:val="BodyText"/>
      </w:pPr>
    </w:p>
    <w:p w14:paraId="775E6154" w14:textId="77777777" w:rsidR="00C22437" w:rsidRDefault="00C22437" w:rsidP="00C22437">
      <w:pPr>
        <w:pStyle w:val="BodyText"/>
      </w:pPr>
      <w:r>
        <w:t xml:space="preserve">An example showing use of specific data file name and </w:t>
      </w:r>
      <w:r w:rsidR="005C13EA">
        <w:t>complete</w:t>
      </w:r>
      <w:r>
        <w:t xml:space="preserve"> path location follows:</w:t>
      </w:r>
    </w:p>
    <w:p w14:paraId="7AC8C661" w14:textId="77777777" w:rsidR="00C22437" w:rsidRDefault="00434820" w:rsidP="005C13EA">
      <w:pPr>
        <w:pStyle w:val="CodeIDDSamples"/>
      </w:pPr>
      <w:r>
        <w:t>Construction:WindowDataFile</w:t>
      </w:r>
      <w:r w:rsidR="00C22437">
        <w:t>,</w:t>
      </w:r>
    </w:p>
    <w:p w14:paraId="036F629D" w14:textId="77777777" w:rsidR="00C22437" w:rsidRDefault="00C22437" w:rsidP="005C13EA">
      <w:pPr>
        <w:pStyle w:val="CodeIDDSamples"/>
      </w:pPr>
      <w:r>
        <w:t xml:space="preserve">  </w:t>
      </w:r>
      <w:r>
        <w:rPr>
          <w:b/>
        </w:rPr>
        <w:t>DoubleClear,</w:t>
      </w:r>
      <w:r>
        <w:t xml:space="preserve">            !- Name of a Window on the Window Data File</w:t>
      </w:r>
    </w:p>
    <w:p w14:paraId="6326DFC0" w14:textId="77777777"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14:paraId="6562A3DC" w14:textId="77777777" w:rsidR="00976A26" w:rsidRDefault="00976A26">
      <w:pPr>
        <w:pStyle w:val="Heading3"/>
      </w:pPr>
      <w:bookmarkStart w:id="398" w:name="_Toc488474185"/>
      <w:bookmarkStart w:id="399" w:name="_Ref49738278"/>
      <w:bookmarkStart w:id="400" w:name="_Toc99527654"/>
      <w:bookmarkStart w:id="401" w:name="_Toc399489848"/>
      <w:r>
        <w:t>Construction Element Outputs</w:t>
      </w:r>
      <w:bookmarkEnd w:id="398"/>
      <w:bookmarkEnd w:id="399"/>
      <w:bookmarkEnd w:id="400"/>
      <w:bookmarkEnd w:id="401"/>
    </w:p>
    <w:p w14:paraId="14352A55" w14:textId="77777777"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14:paraId="56A5B893" w14:textId="77777777" w:rsidR="00976A26" w:rsidRDefault="00976A26">
      <w:pPr>
        <w:pStyle w:val="Heading2"/>
      </w:pPr>
      <w:bookmarkStart w:id="402" w:name="_Toc488474186"/>
      <w:bookmarkStart w:id="403" w:name="_Toc99527655"/>
      <w:bookmarkStart w:id="404" w:name="_Toc469283177"/>
      <w:bookmarkStart w:id="405" w:name="_Toc469283185"/>
      <w:bookmarkStart w:id="406" w:name="_Toc399489849"/>
      <w:r>
        <w:lastRenderedPageBreak/>
        <w:t>Group – Thermal Zone Description/Geometry</w:t>
      </w:r>
      <w:bookmarkEnd w:id="402"/>
      <w:bookmarkEnd w:id="403"/>
      <w:bookmarkEnd w:id="406"/>
    </w:p>
    <w:p w14:paraId="2EA6B3FF" w14:textId="77777777"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14:paraId="4C541A3F" w14:textId="77777777" w:rsidR="00976A26" w:rsidRDefault="00976A26">
      <w:pPr>
        <w:pStyle w:val="Heading3"/>
      </w:pPr>
      <w:bookmarkStart w:id="407" w:name="_Toc488474187"/>
      <w:bookmarkStart w:id="408" w:name="_Ref67287380"/>
      <w:bookmarkStart w:id="409" w:name="_Ref67287522"/>
      <w:bookmarkStart w:id="410" w:name="_Ref67287773"/>
      <w:bookmarkStart w:id="411" w:name="_Toc99527656"/>
      <w:bookmarkStart w:id="412" w:name="_Toc399489850"/>
      <w:r>
        <w:t>Zone</w:t>
      </w:r>
      <w:bookmarkEnd w:id="404"/>
      <w:bookmarkEnd w:id="407"/>
      <w:bookmarkEnd w:id="408"/>
      <w:bookmarkEnd w:id="409"/>
      <w:bookmarkEnd w:id="410"/>
      <w:bookmarkEnd w:id="411"/>
      <w:bookmarkEnd w:id="412"/>
    </w:p>
    <w:p w14:paraId="517FD035" w14:textId="77777777" w:rsidR="00976A26" w:rsidRDefault="00976A26">
      <w:pPr>
        <w:pStyle w:val="BodyText"/>
      </w:pPr>
      <w:r>
        <w:t>This element sets up the parameters to simulate each thermal zone of the building.</w:t>
      </w:r>
    </w:p>
    <w:p w14:paraId="2F635B9E" w14:textId="77777777" w:rsidR="00976A26" w:rsidRDefault="00976A26">
      <w:pPr>
        <w:pStyle w:val="Heading4"/>
      </w:pPr>
      <w:bookmarkStart w:id="413" w:name="_Toc488474188"/>
      <w:r>
        <w:t xml:space="preserve">Field: </w:t>
      </w:r>
      <w:r w:rsidR="0089164F" w:rsidRPr="0089164F">
        <w:t>Direction of Relative North</w:t>
      </w:r>
      <w:bookmarkEnd w:id="413"/>
    </w:p>
    <w:p w14:paraId="11BE987D" w14:textId="77777777"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14:paraId="57ECAFF3" w14:textId="77777777" w:rsidR="00976A26" w:rsidRDefault="00976A26">
      <w:pPr>
        <w:pStyle w:val="Heading4"/>
      </w:pPr>
      <w:bookmarkStart w:id="414" w:name="_Toc488474189"/>
      <w:r>
        <w:t xml:space="preserve">Field(s): </w:t>
      </w:r>
      <w:r w:rsidR="0089164F">
        <w:t xml:space="preserve">(X,Y,Z) </w:t>
      </w:r>
      <w:r>
        <w:t>Origin</w:t>
      </w:r>
      <w:bookmarkEnd w:id="414"/>
    </w:p>
    <w:p w14:paraId="2E26F47D" w14:textId="77777777"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14:paraId="277E38E0" w14:textId="77777777" w:rsidR="00976A26" w:rsidRDefault="00AC33EE">
      <w:pPr>
        <w:pStyle w:val="BodyText"/>
        <w:keepNext/>
      </w:pPr>
      <w:r>
        <w:rPr>
          <w:noProof/>
          <w:lang w:eastAsia="zh-CN"/>
        </w:rPr>
        <w:drawing>
          <wp:inline distT="0" distB="0" distL="0" distR="0" wp14:anchorId="70C50C90" wp14:editId="527FD577">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14:paraId="3058BE92" w14:textId="77777777" w:rsidR="00976A26" w:rsidRDefault="00976A26">
      <w:pPr>
        <w:pStyle w:val="Caption"/>
      </w:pPr>
      <w:bookmarkStart w:id="415" w:name="_Toc488474190"/>
      <w:bookmarkStart w:id="416" w:name="_Toc99527657"/>
      <w:r>
        <w:t xml:space="preserve">Figure </w:t>
      </w:r>
      <w:r w:rsidR="006008C7">
        <w:fldChar w:fldCharType="begin"/>
      </w:r>
      <w:r w:rsidR="00A4098B">
        <w:instrText xml:space="preserve"> SEQ Figure \* ARABIC </w:instrText>
      </w:r>
      <w:r w:rsidR="006008C7">
        <w:fldChar w:fldCharType="separate"/>
      </w:r>
      <w:r w:rsidR="00F157E6">
        <w:rPr>
          <w:noProof/>
        </w:rPr>
        <w:t>27</w:t>
      </w:r>
      <w:r w:rsidR="006008C7">
        <w:rPr>
          <w:noProof/>
        </w:rPr>
        <w:fldChar w:fldCharType="end"/>
      </w:r>
      <w:r>
        <w:t>. Illustration of Zone North Axis and Origins</w:t>
      </w:r>
      <w:bookmarkEnd w:id="415"/>
      <w:bookmarkEnd w:id="416"/>
    </w:p>
    <w:p w14:paraId="5793AEAB" w14:textId="77777777" w:rsidR="00976A26" w:rsidRDefault="00976A26">
      <w:pPr>
        <w:pStyle w:val="Heading4"/>
      </w:pPr>
      <w:bookmarkStart w:id="417" w:name="_Toc488474191"/>
      <w:r>
        <w:t>Field: Type</w:t>
      </w:r>
      <w:bookmarkEnd w:id="417"/>
    </w:p>
    <w:p w14:paraId="57A0C8D6" w14:textId="77777777" w:rsidR="00976A26" w:rsidRDefault="00976A26">
      <w:pPr>
        <w:pStyle w:val="BodyText"/>
      </w:pPr>
      <w:r>
        <w:t>Zone type is currently unused.</w:t>
      </w:r>
    </w:p>
    <w:p w14:paraId="4E45971A" w14:textId="77777777" w:rsidR="00F61724" w:rsidRDefault="00F61724" w:rsidP="00F61724">
      <w:pPr>
        <w:pStyle w:val="Heading4"/>
      </w:pPr>
      <w:bookmarkStart w:id="418" w:name="_Toc488474192"/>
      <w:bookmarkStart w:id="419" w:name="_Toc488474193"/>
      <w:r>
        <w:lastRenderedPageBreak/>
        <w:t>Field: Multiplier</w:t>
      </w:r>
      <w:bookmarkEnd w:id="418"/>
    </w:p>
    <w:p w14:paraId="5EC2A6B9" w14:textId="77777777"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for multipliers. Metered energy consumption by internal gains objects such as Lights or Electric Equipment will be mutliplied.  The default is 1.</w:t>
      </w:r>
    </w:p>
    <w:p w14:paraId="6C82DEB9" w14:textId="77777777" w:rsidR="00976A26" w:rsidRDefault="00976A26">
      <w:pPr>
        <w:pStyle w:val="Heading4"/>
      </w:pPr>
      <w:r>
        <w:t>Field: Ceiling Height</w:t>
      </w:r>
      <w:bookmarkEnd w:id="419"/>
    </w:p>
    <w:p w14:paraId="73A73F0A" w14:textId="77777777"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14:paraId="722A48C2" w14:textId="77777777" w:rsidR="00976A26" w:rsidRDefault="00976A26">
      <w:pPr>
        <w:pStyle w:val="BodyText"/>
      </w:pPr>
      <w:r>
        <w:t>Note that the Zone Ceiling Height is the distance from the Floor to the Ceiling in the Zone, not an absolute height from the ground.</w:t>
      </w:r>
    </w:p>
    <w:p w14:paraId="5B362A7E" w14:textId="77777777" w:rsidR="00976A26" w:rsidRDefault="00976A26">
      <w:pPr>
        <w:pStyle w:val="Heading4"/>
      </w:pPr>
      <w:bookmarkStart w:id="420" w:name="_Toc488474194"/>
      <w:r>
        <w:t>Field: Volume</w:t>
      </w:r>
      <w:bookmarkEnd w:id="420"/>
    </w:p>
    <w:p w14:paraId="480912E4" w14:textId="77777777"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14:paraId="1F269CFB" w14:textId="77777777" w:rsidR="00065371" w:rsidRDefault="00065371" w:rsidP="00065371">
      <w:pPr>
        <w:pStyle w:val="Heading4"/>
      </w:pPr>
      <w:r>
        <w:t>Field: Floor Area</w:t>
      </w:r>
    </w:p>
    <w:p w14:paraId="27610F18" w14:textId="77777777"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14:paraId="518CD140" w14:textId="77777777" w:rsidR="004648F4" w:rsidRDefault="004648F4" w:rsidP="004648F4">
      <w:pPr>
        <w:pStyle w:val="Heading4"/>
      </w:pPr>
      <w:r>
        <w:t>Field: Zone Inside Convection Algorithm</w:t>
      </w:r>
    </w:p>
    <w:p w14:paraId="224473AC" w14:textId="77777777"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14:paraId="371644C8" w14:textId="77777777" w:rsidR="004648F4" w:rsidRDefault="004648F4" w:rsidP="004648F4">
      <w:pPr>
        <w:pStyle w:val="BodyText"/>
      </w:pPr>
      <w:r>
        <w:lastRenderedPageBreak/>
        <w:t>If omitted or blank, the algorithm specified in the SurfaceConvectionAlgorithm:Inside object is the default.</w:t>
      </w:r>
    </w:p>
    <w:p w14:paraId="6C598871" w14:textId="77777777" w:rsidR="004648F4" w:rsidRDefault="004648F4" w:rsidP="004648F4">
      <w:pPr>
        <w:pStyle w:val="Heading4"/>
      </w:pPr>
      <w:r>
        <w:t>Field: Zone Outside Convection Algorithm</w:t>
      </w:r>
    </w:p>
    <w:p w14:paraId="41D44472" w14:textId="77777777"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14:paraId="0752AAC0" w14:textId="77777777"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14:paraId="096D395B" w14:textId="77777777" w:rsidR="004648F4" w:rsidRDefault="004648F4" w:rsidP="004648F4">
      <w:pPr>
        <w:pStyle w:val="BodyText"/>
      </w:pPr>
      <w:r>
        <w:t>If omitted or blank, the algorithm specified in the SurfaceConvectionAlgorithm:Outside object is the default.</w:t>
      </w:r>
    </w:p>
    <w:p w14:paraId="3E3E14FA" w14:textId="77777777" w:rsidR="00A76E7A" w:rsidRDefault="00A76E7A" w:rsidP="00A76E7A">
      <w:pPr>
        <w:pStyle w:val="Heading4"/>
      </w:pPr>
      <w:r>
        <w:t xml:space="preserve">Field: </w:t>
      </w:r>
      <w:r w:rsidRPr="003033D2">
        <w:t>Part of Total Floor Area</w:t>
      </w:r>
    </w:p>
    <w:p w14:paraId="6EB78825" w14:textId="77777777"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14:paraId="11EEDEAB" w14:textId="77777777" w:rsidR="00CD06CF" w:rsidRDefault="00CD06CF">
      <w:pPr>
        <w:pStyle w:val="BodyText"/>
      </w:pPr>
    </w:p>
    <w:p w14:paraId="13E0F6E7" w14:textId="77777777" w:rsidR="00976A26" w:rsidRDefault="00976A26">
      <w:pPr>
        <w:pStyle w:val="BodyText"/>
      </w:pPr>
      <w:r>
        <w:t>And, an IDF example:</w:t>
      </w:r>
    </w:p>
    <w:p w14:paraId="386CB8E9" w14:textId="77777777" w:rsidR="00FB3C2E" w:rsidRDefault="00FB3C2E" w:rsidP="00FB3C2E">
      <w:pPr>
        <w:pStyle w:val="CodeIDDSamples"/>
      </w:pPr>
      <w:r>
        <w:t xml:space="preserve">  Zone,</w:t>
      </w:r>
    </w:p>
    <w:p w14:paraId="3DFE96F0" w14:textId="77777777" w:rsidR="00FB3C2E" w:rsidRDefault="00FB3C2E" w:rsidP="00FB3C2E">
      <w:pPr>
        <w:pStyle w:val="CodeIDDSamples"/>
      </w:pPr>
      <w:r>
        <w:t xml:space="preserve">    DORM ROOMS AND COMMON AREAS,  !- Name</w:t>
      </w:r>
    </w:p>
    <w:p w14:paraId="6AF15C49" w14:textId="77777777" w:rsidR="00FB3C2E" w:rsidRDefault="00FB3C2E" w:rsidP="00FB3C2E">
      <w:pPr>
        <w:pStyle w:val="CodeIDDSamples"/>
      </w:pPr>
      <w:r>
        <w:t xml:space="preserve">    0.0000000E+00,           !- Direction of Relative North {deg}</w:t>
      </w:r>
    </w:p>
    <w:p w14:paraId="486E5A53" w14:textId="77777777" w:rsidR="00FB3C2E" w:rsidRPr="00D24307" w:rsidRDefault="00FB3C2E" w:rsidP="00FB3C2E">
      <w:pPr>
        <w:pStyle w:val="CodeIDDSamples"/>
        <w:rPr>
          <w:lang w:val="es-VE"/>
        </w:rPr>
      </w:pPr>
      <w:r>
        <w:t xml:space="preserve">    </w:t>
      </w:r>
      <w:r w:rsidRPr="00D24307">
        <w:rPr>
          <w:lang w:val="es-VE"/>
        </w:rPr>
        <w:t>0.0000000E+00,           !- X Origin {m}</w:t>
      </w:r>
    </w:p>
    <w:p w14:paraId="4C8BFB17" w14:textId="77777777" w:rsidR="00FB3C2E" w:rsidRPr="00D24307" w:rsidRDefault="00FB3C2E" w:rsidP="00FB3C2E">
      <w:pPr>
        <w:pStyle w:val="CodeIDDSamples"/>
        <w:rPr>
          <w:lang w:val="es-VE"/>
        </w:rPr>
      </w:pPr>
      <w:r w:rsidRPr="00D24307">
        <w:rPr>
          <w:lang w:val="es-VE"/>
        </w:rPr>
        <w:t xml:space="preserve">    6.096000,                !- Y Origin {m}</w:t>
      </w:r>
    </w:p>
    <w:p w14:paraId="312C9280" w14:textId="77777777" w:rsidR="00FB3C2E" w:rsidRPr="00D24307" w:rsidRDefault="00FB3C2E" w:rsidP="00FB3C2E">
      <w:pPr>
        <w:pStyle w:val="CodeIDDSamples"/>
        <w:rPr>
          <w:lang w:val="es-VE"/>
        </w:rPr>
      </w:pPr>
      <w:r w:rsidRPr="00D24307">
        <w:rPr>
          <w:lang w:val="es-VE"/>
        </w:rPr>
        <w:t xml:space="preserve">    0.0000000E+00,           !- Z Origin {m}</w:t>
      </w:r>
    </w:p>
    <w:p w14:paraId="15FCF69E" w14:textId="77777777" w:rsidR="00FB3C2E" w:rsidRPr="00D24307" w:rsidRDefault="00FB3C2E" w:rsidP="00FB3C2E">
      <w:pPr>
        <w:pStyle w:val="CodeIDDSamples"/>
        <w:rPr>
          <w:lang w:val="es-VE"/>
        </w:rPr>
      </w:pPr>
      <w:r w:rsidRPr="00D24307">
        <w:rPr>
          <w:lang w:val="es-VE"/>
        </w:rPr>
        <w:t xml:space="preserve">    1,                       !- Type</w:t>
      </w:r>
    </w:p>
    <w:p w14:paraId="248DD521" w14:textId="77777777" w:rsidR="00FB3C2E" w:rsidRPr="00D24307" w:rsidRDefault="00FB3C2E" w:rsidP="00FB3C2E">
      <w:pPr>
        <w:pStyle w:val="CodeIDDSamples"/>
        <w:rPr>
          <w:lang w:val="es-VE"/>
        </w:rPr>
      </w:pPr>
      <w:r w:rsidRPr="00D24307">
        <w:rPr>
          <w:lang w:val="es-VE"/>
        </w:rPr>
        <w:t xml:space="preserve">    1,                       !- Multiplier</w:t>
      </w:r>
    </w:p>
    <w:p w14:paraId="703622A2" w14:textId="77777777" w:rsidR="00FB3C2E" w:rsidRDefault="00FB3C2E" w:rsidP="00FB3C2E">
      <w:pPr>
        <w:pStyle w:val="CodeIDDSamples"/>
      </w:pPr>
      <w:r w:rsidRPr="00D24307">
        <w:rPr>
          <w:lang w:val="es-VE"/>
        </w:rPr>
        <w:t xml:space="preserve">    autocalculate,           !- </w:t>
      </w:r>
      <w:r>
        <w:t>Ceiling Height {m}</w:t>
      </w:r>
    </w:p>
    <w:p w14:paraId="67DBA446" w14:textId="77777777" w:rsidR="00976A26" w:rsidRDefault="00FB3C2E" w:rsidP="00FB3C2E">
      <w:pPr>
        <w:pStyle w:val="CodeIDDSamples"/>
      </w:pPr>
      <w:r>
        <w:t xml:space="preserve">    autocalculate;           !- Volume {m3}</w:t>
      </w:r>
    </w:p>
    <w:p w14:paraId="703A0258" w14:textId="77777777" w:rsidR="00976A26" w:rsidRDefault="00976A26">
      <w:pPr>
        <w:pStyle w:val="Heading3"/>
      </w:pPr>
      <w:bookmarkStart w:id="421" w:name="_Toc99527658"/>
      <w:bookmarkStart w:id="422" w:name="_Toc399489851"/>
      <w:r>
        <w:t>Zone Outputs</w:t>
      </w:r>
      <w:bookmarkEnd w:id="421"/>
      <w:bookmarkEnd w:id="422"/>
    </w:p>
    <w:p w14:paraId="7C78DFE7" w14:textId="77777777" w:rsidR="00057132" w:rsidRDefault="00057132" w:rsidP="00057132">
      <w:pPr>
        <w:pStyle w:val="CodeIDDSamples"/>
      </w:pPr>
      <w:bookmarkStart w:id="423" w:name="_Toc99527659"/>
      <w:bookmarkStart w:id="424" w:name="_Toc488474195"/>
      <w:bookmarkStart w:id="425" w:name="_Ref65817032"/>
      <w:r>
        <w:t>Zone,Average,Zone Outdoor Air Drybulb Temperature [C]</w:t>
      </w:r>
    </w:p>
    <w:p w14:paraId="44329D86" w14:textId="77777777" w:rsidR="00057132" w:rsidRDefault="00057132" w:rsidP="00057132">
      <w:pPr>
        <w:pStyle w:val="CodeIDDSamples"/>
      </w:pPr>
      <w:r>
        <w:t>Zone,Average,Zone Outdoor Air Wetbulb Temperature [C]</w:t>
      </w:r>
    </w:p>
    <w:p w14:paraId="64D1FA37" w14:textId="77777777" w:rsidR="00057132" w:rsidRDefault="00057132" w:rsidP="00057132">
      <w:pPr>
        <w:pStyle w:val="CodeIDDSamples"/>
      </w:pPr>
      <w:r>
        <w:t>Zone,Average,Zone Outdoor Air Wind Speed [m/s]</w:t>
      </w:r>
    </w:p>
    <w:p w14:paraId="6678F655" w14:textId="77777777" w:rsidR="00057132" w:rsidRDefault="00057132" w:rsidP="00057132">
      <w:pPr>
        <w:pStyle w:val="Heading4"/>
      </w:pPr>
      <w:r>
        <w:t>Zone Outdoor Air Drybulb Temperature [C]</w:t>
      </w:r>
    </w:p>
    <w:p w14:paraId="498EF95D" w14:textId="77777777" w:rsidR="00057132" w:rsidRDefault="00057132" w:rsidP="00057132">
      <w:pPr>
        <w:pStyle w:val="BodyText"/>
      </w:pPr>
      <w:r>
        <w:t>The outdoor air dry-bulb temperature calculated at the height above ground of the zone centroid.</w:t>
      </w:r>
    </w:p>
    <w:p w14:paraId="0D014080" w14:textId="77777777" w:rsidR="00057132" w:rsidRDefault="00057132" w:rsidP="00057132">
      <w:pPr>
        <w:pStyle w:val="Heading4"/>
      </w:pPr>
      <w:r>
        <w:lastRenderedPageBreak/>
        <w:t>Zone Outdoor Air Wetbulb Temperature [C]</w:t>
      </w:r>
    </w:p>
    <w:p w14:paraId="04142E91" w14:textId="77777777" w:rsidR="00057132" w:rsidRDefault="00057132" w:rsidP="00057132">
      <w:pPr>
        <w:pStyle w:val="BodyText"/>
      </w:pPr>
      <w:r>
        <w:t>The outdoor air wet-bulb temperature calculated at the height above ground of the zone centroid.</w:t>
      </w:r>
    </w:p>
    <w:p w14:paraId="154B2FC5" w14:textId="77777777" w:rsidR="00057132" w:rsidRDefault="00057132" w:rsidP="00057132">
      <w:pPr>
        <w:pStyle w:val="Heading4"/>
      </w:pPr>
      <w:r>
        <w:t>Zone Outdoor Air Wind Speed [m/s]</w:t>
      </w:r>
    </w:p>
    <w:p w14:paraId="007449CC" w14:textId="77777777" w:rsidR="00057132" w:rsidRDefault="00057132" w:rsidP="00057132">
      <w:pPr>
        <w:pStyle w:val="BodyText"/>
      </w:pPr>
      <w:r>
        <w:t>The outdoor wind speed calculated at the height above ground of the zone centroid.</w:t>
      </w:r>
    </w:p>
    <w:p w14:paraId="083FD78D" w14:textId="77777777" w:rsidR="00057132" w:rsidRDefault="00057132" w:rsidP="00057132">
      <w:pPr>
        <w:pStyle w:val="Heading3"/>
      </w:pPr>
      <w:bookmarkStart w:id="426" w:name="_Toc181786090"/>
      <w:bookmarkStart w:id="427" w:name="_Toc343525979"/>
      <w:bookmarkStart w:id="428" w:name="_Toc399489852"/>
      <w:r>
        <w:t>Zone Thermal Output(s)</w:t>
      </w:r>
      <w:bookmarkEnd w:id="426"/>
      <w:bookmarkEnd w:id="427"/>
      <w:bookmarkEnd w:id="428"/>
    </w:p>
    <w:p w14:paraId="143CF7CB" w14:textId="77777777" w:rsidR="00057132" w:rsidRDefault="00057132" w:rsidP="00057132">
      <w:pPr>
        <w:pStyle w:val="BodyText"/>
      </w:pPr>
      <w:r>
        <w:t>In addition to the canned Surface reports (view the Reports section later in this document) and surface variables (above), the following variables are available for all zones:</w:t>
      </w:r>
    </w:p>
    <w:p w14:paraId="01FAF53D" w14:textId="77777777" w:rsidR="00057132" w:rsidRDefault="00057132" w:rsidP="00057132">
      <w:pPr>
        <w:pStyle w:val="CodeIDDSamples"/>
      </w:pPr>
      <w:r>
        <w:t>Zone,Sum,Zone Total Internal Radiant Heating Energy [J]</w:t>
      </w:r>
    </w:p>
    <w:p w14:paraId="139ECFC3" w14:textId="77777777" w:rsidR="00057132" w:rsidRDefault="00057132" w:rsidP="00057132">
      <w:pPr>
        <w:pStyle w:val="CodeIDDSamples"/>
      </w:pPr>
      <w:r>
        <w:t>Zone,Average,Zone Total Internal Radiant Heating Rate [W]</w:t>
      </w:r>
    </w:p>
    <w:p w14:paraId="4E951637" w14:textId="77777777" w:rsidR="00057132" w:rsidRDefault="00057132" w:rsidP="00057132">
      <w:pPr>
        <w:pStyle w:val="CodeIDDSamples"/>
      </w:pPr>
      <w:r>
        <w:t>Zone,Sum,Zone Total Internal Visible Radiation Heating Energy [J]</w:t>
      </w:r>
    </w:p>
    <w:p w14:paraId="48820ED0" w14:textId="77777777" w:rsidR="00057132" w:rsidRDefault="00057132" w:rsidP="00057132">
      <w:pPr>
        <w:pStyle w:val="CodeIDDSamples"/>
      </w:pPr>
      <w:r>
        <w:t>Zone,Average,Zone Total Internal Visible Radiation Heating Rate [W]</w:t>
      </w:r>
    </w:p>
    <w:p w14:paraId="407F2704" w14:textId="77777777" w:rsidR="00057132" w:rsidRDefault="00057132" w:rsidP="00057132">
      <w:pPr>
        <w:pStyle w:val="CodeIDDSamples"/>
      </w:pPr>
      <w:r>
        <w:t>Zone,Sum,Zone Total Internal Convective Heating Energy [J]</w:t>
      </w:r>
    </w:p>
    <w:p w14:paraId="69089C0B" w14:textId="77777777" w:rsidR="00057132" w:rsidRDefault="00057132" w:rsidP="00057132">
      <w:pPr>
        <w:pStyle w:val="CodeIDDSamples"/>
      </w:pPr>
      <w:r>
        <w:t>Zone,Average,Zone Total Internal Convective Heating Rate [W]</w:t>
      </w:r>
    </w:p>
    <w:p w14:paraId="0A5738CD" w14:textId="77777777" w:rsidR="00057132" w:rsidRDefault="00057132" w:rsidP="00057132">
      <w:pPr>
        <w:pStyle w:val="CodeIDDSamples"/>
      </w:pPr>
      <w:r>
        <w:t>Zone,Sum,Zone Total Internal Latent Gain Energy [J]</w:t>
      </w:r>
    </w:p>
    <w:p w14:paraId="4F2ACC0A" w14:textId="77777777" w:rsidR="00057132" w:rsidRDefault="00057132" w:rsidP="00057132">
      <w:pPr>
        <w:pStyle w:val="CodeIDDSamples"/>
      </w:pPr>
      <w:r>
        <w:t>Zone,Average,Zone Total Internal Latent Gain Rate [W]</w:t>
      </w:r>
    </w:p>
    <w:p w14:paraId="37E284FC" w14:textId="77777777" w:rsidR="00057132" w:rsidRDefault="00057132" w:rsidP="00057132">
      <w:pPr>
        <w:pStyle w:val="CodeIDDSamples"/>
      </w:pPr>
      <w:r>
        <w:t>Zone,Sum,Zone Total Internal Total Heating Energy [J]</w:t>
      </w:r>
    </w:p>
    <w:p w14:paraId="081479DD" w14:textId="77777777" w:rsidR="00057132" w:rsidRDefault="00057132" w:rsidP="00057132">
      <w:pPr>
        <w:pStyle w:val="CodeIDDSamples"/>
      </w:pPr>
      <w:r>
        <w:t>Zone,Average,Zone Total Internal Total Heating Rate [W]</w:t>
      </w:r>
    </w:p>
    <w:p w14:paraId="1493BD3F" w14:textId="77777777" w:rsidR="00057132" w:rsidRDefault="00057132" w:rsidP="00057132">
      <w:pPr>
        <w:pStyle w:val="CodeIDDSamples"/>
      </w:pPr>
      <w:r>
        <w:t>Zone,Average,Zone Mean Air Temperature [C]</w:t>
      </w:r>
    </w:p>
    <w:p w14:paraId="02CFE8F1" w14:textId="77777777" w:rsidR="00057132" w:rsidRDefault="00057132" w:rsidP="00057132">
      <w:pPr>
        <w:pStyle w:val="CodeIDDSamples"/>
      </w:pPr>
      <w:r>
        <w:t xml:space="preserve">HVAC,Average,Zone Air </w:t>
      </w:r>
      <w:r w:rsidR="00824D2C">
        <w:t>Temperature [</w:t>
      </w:r>
      <w:r>
        <w:t>C]</w:t>
      </w:r>
    </w:p>
    <w:p w14:paraId="7D280ADD" w14:textId="77777777" w:rsidR="00057132" w:rsidRDefault="00057132" w:rsidP="00057132">
      <w:pPr>
        <w:pStyle w:val="CodeIDDSamples"/>
      </w:pPr>
      <w:r>
        <w:t>Zone,Average,Zone Mean Air Dewpoint Temperature [C]</w:t>
      </w:r>
    </w:p>
    <w:p w14:paraId="0435ABAA" w14:textId="77777777" w:rsidR="00057132" w:rsidRDefault="00057132" w:rsidP="00057132">
      <w:pPr>
        <w:pStyle w:val="CodeIDDSamples"/>
      </w:pPr>
      <w:r>
        <w:t>Zone,Average,Zone Mean Radiant Temperature [C]</w:t>
      </w:r>
    </w:p>
    <w:p w14:paraId="1A07480A" w14:textId="77777777" w:rsidR="00057132" w:rsidRDefault="00057132" w:rsidP="00057132">
      <w:pPr>
        <w:pStyle w:val="CodeIDDSamples"/>
      </w:pPr>
      <w:r w:rsidRPr="0086121E">
        <w:t>Zone,Average,Zone Operative Temperature [C]</w:t>
      </w:r>
    </w:p>
    <w:p w14:paraId="246372B7" w14:textId="77777777" w:rsidR="00057132" w:rsidRPr="00596C12" w:rsidRDefault="00057132" w:rsidP="00057132">
      <w:pPr>
        <w:pStyle w:val="CodeIDDSamples"/>
      </w:pPr>
      <w:r w:rsidRPr="00596C12">
        <w:t>HVAC,Average,</w:t>
      </w:r>
      <w:r>
        <w:t>Zone Air Heat Balance Internal Convective Heat Gain Rate</w:t>
      </w:r>
      <w:r w:rsidRPr="00596C12">
        <w:t xml:space="preserve"> [W]</w:t>
      </w:r>
    </w:p>
    <w:p w14:paraId="16348A1C" w14:textId="77777777" w:rsidR="00057132" w:rsidRPr="00596C12" w:rsidRDefault="00057132" w:rsidP="00057132">
      <w:pPr>
        <w:pStyle w:val="CodeIDDSamples"/>
      </w:pPr>
      <w:r w:rsidRPr="00596C12">
        <w:t>HVAC,Average,</w:t>
      </w:r>
      <w:r>
        <w:t>Zone Air Heat Balance Surface Convection Rate</w:t>
      </w:r>
      <w:r w:rsidRPr="00596C12">
        <w:t xml:space="preserve"> [W]</w:t>
      </w:r>
    </w:p>
    <w:p w14:paraId="78A30D6A" w14:textId="77777777" w:rsidR="00057132" w:rsidRPr="00596C12" w:rsidRDefault="00057132" w:rsidP="00057132">
      <w:pPr>
        <w:pStyle w:val="CodeIDDSamples"/>
      </w:pPr>
      <w:r w:rsidRPr="00596C12">
        <w:t>HVAC,Average,</w:t>
      </w:r>
      <w:r>
        <w:t>Zone Air Heat Balance Interzone Air Transfer Rate</w:t>
      </w:r>
      <w:r w:rsidRPr="00596C12">
        <w:t xml:space="preserve"> [W]</w:t>
      </w:r>
    </w:p>
    <w:p w14:paraId="22469305" w14:textId="77777777" w:rsidR="00057132" w:rsidRPr="00596C12" w:rsidRDefault="00057132" w:rsidP="00057132">
      <w:pPr>
        <w:pStyle w:val="CodeIDDSamples"/>
      </w:pPr>
      <w:r w:rsidRPr="00596C12">
        <w:t>HVAC,Average,</w:t>
      </w:r>
      <w:r>
        <w:t>Zone Air Heat Balance Outdoor Air Transfer Rate</w:t>
      </w:r>
      <w:r w:rsidRPr="00596C12">
        <w:t xml:space="preserve"> [W]</w:t>
      </w:r>
    </w:p>
    <w:p w14:paraId="0882F5DF" w14:textId="77777777" w:rsidR="00057132" w:rsidRPr="00596C12" w:rsidRDefault="00057132" w:rsidP="00057132">
      <w:pPr>
        <w:pStyle w:val="CodeIDDSamples"/>
      </w:pPr>
      <w:r w:rsidRPr="00596C12">
        <w:t>HVAC,Average,</w:t>
      </w:r>
      <w:r>
        <w:t>Zone Air Heat Balance System Air Transfer Rate</w:t>
      </w:r>
      <w:r w:rsidRPr="00596C12">
        <w:t xml:space="preserve"> [W]</w:t>
      </w:r>
    </w:p>
    <w:p w14:paraId="231F1154" w14:textId="77777777" w:rsidR="00057132" w:rsidRDefault="00057132" w:rsidP="00057132">
      <w:pPr>
        <w:pStyle w:val="CodeIDDSamples"/>
      </w:pPr>
      <w:r w:rsidRPr="00596C12">
        <w:t>HVAC,Average,</w:t>
      </w:r>
      <w:r>
        <w:t>Zone Air Heat Balance System Convective Heat Gain Rate</w:t>
      </w:r>
      <w:r w:rsidRPr="00596C12">
        <w:t xml:space="preserve"> [W]</w:t>
      </w:r>
    </w:p>
    <w:p w14:paraId="79E88885" w14:textId="77777777" w:rsidR="00057132" w:rsidRPr="00596C12" w:rsidRDefault="00057132" w:rsidP="00057132">
      <w:pPr>
        <w:pStyle w:val="CodeIDDSamples"/>
      </w:pPr>
      <w:r w:rsidRPr="00596C12">
        <w:t>HVAC,Average,</w:t>
      </w:r>
      <w:r>
        <w:t>Zone Air Heat Balance Air Energy Storage Rate</w:t>
      </w:r>
      <w:r w:rsidRPr="00596C12">
        <w:t xml:space="preserve"> [W]</w:t>
      </w:r>
    </w:p>
    <w:p w14:paraId="68CA61AE" w14:textId="77777777" w:rsidR="00057132" w:rsidRDefault="00057132" w:rsidP="00057132">
      <w:pPr>
        <w:pStyle w:val="CodeIDDSamples"/>
      </w:pPr>
      <w:r w:rsidRPr="00596C12">
        <w:t>HVAC,Average,</w:t>
      </w:r>
      <w:r>
        <w:t>Zone Air Heat Balance Deviation Rate</w:t>
      </w:r>
      <w:r w:rsidRPr="00596C12">
        <w:t xml:space="preserve"> [W]</w:t>
      </w:r>
    </w:p>
    <w:p w14:paraId="37124AB8" w14:textId="77777777" w:rsidR="00057132" w:rsidRPr="00596C12" w:rsidRDefault="00057132" w:rsidP="00057132">
      <w:pPr>
        <w:pStyle w:val="CodeIDDSamples"/>
      </w:pPr>
      <w:r w:rsidRPr="00596C12">
        <w:t>HVAC,Sum,</w:t>
      </w:r>
      <w:r>
        <w:t xml:space="preserve">Zone Air System Sensible Heating </w:t>
      </w:r>
      <w:r w:rsidR="00824D2C">
        <w:t>Energy [</w:t>
      </w:r>
      <w:r w:rsidRPr="00596C12">
        <w:t>J]</w:t>
      </w:r>
    </w:p>
    <w:p w14:paraId="53C94E02" w14:textId="77777777" w:rsidR="00057132" w:rsidRDefault="00057132" w:rsidP="00057132">
      <w:pPr>
        <w:pStyle w:val="CodeIDDSamples"/>
      </w:pPr>
      <w:r>
        <w:t xml:space="preserve">HVAC,Sum,Zone Air System Sensible Cooling </w:t>
      </w:r>
      <w:r w:rsidR="00824D2C">
        <w:t>Energy [</w:t>
      </w:r>
      <w:r>
        <w:t>J]</w:t>
      </w:r>
    </w:p>
    <w:p w14:paraId="6CC28268" w14:textId="77777777" w:rsidR="00057132" w:rsidRDefault="00057132" w:rsidP="00057132">
      <w:pPr>
        <w:pStyle w:val="CodeIDDSamples"/>
      </w:pPr>
      <w:r>
        <w:t xml:space="preserve">HVAC,Average,Zone Air System Sensible Heating </w:t>
      </w:r>
      <w:r w:rsidR="00824D2C">
        <w:t>Rate [</w:t>
      </w:r>
      <w:r>
        <w:t>W]</w:t>
      </w:r>
    </w:p>
    <w:p w14:paraId="7D11CE42" w14:textId="77777777" w:rsidR="00057132" w:rsidRDefault="00057132" w:rsidP="00057132">
      <w:pPr>
        <w:pStyle w:val="CodeIDDSamples"/>
      </w:pPr>
      <w:r>
        <w:t xml:space="preserve">HVAC,Average,Zone Air System Sensible Cooling </w:t>
      </w:r>
      <w:r w:rsidR="00824D2C">
        <w:t>Rate [</w:t>
      </w:r>
      <w:r>
        <w:t>W]</w:t>
      </w:r>
    </w:p>
    <w:p w14:paraId="2F22AB32" w14:textId="77777777" w:rsidR="00057132" w:rsidRDefault="00057132" w:rsidP="00057132">
      <w:pPr>
        <w:pStyle w:val="CodeIDDSamples"/>
      </w:pPr>
      <w:r>
        <w:t>HVAC,Average,Zone Air Humidity Ratio[</w:t>
      </w:r>
      <w:r w:rsidR="00DD68B3">
        <w:t>kgWater/kgDryAir</w:t>
      </w:r>
      <w:r>
        <w:t>]</w:t>
      </w:r>
    </w:p>
    <w:p w14:paraId="600E6252" w14:textId="77777777" w:rsidR="00057132" w:rsidRPr="007707F5" w:rsidRDefault="00057132" w:rsidP="00057132">
      <w:pPr>
        <w:pStyle w:val="CodeIDDSamples"/>
      </w:pPr>
      <w:r w:rsidRPr="007707F5">
        <w:t>HVAC,Average,Zone Air Relative Humidity[%]</w:t>
      </w:r>
    </w:p>
    <w:p w14:paraId="22DED6BB" w14:textId="77777777" w:rsidR="00057132" w:rsidRDefault="00057132" w:rsidP="00057132">
      <w:pPr>
        <w:pStyle w:val="BodyText"/>
      </w:pPr>
      <w:r>
        <w:t>Two of these are of particular interest:</w:t>
      </w:r>
    </w:p>
    <w:p w14:paraId="59E08FD6" w14:textId="77777777" w:rsidR="00057132" w:rsidRDefault="00057132" w:rsidP="00057132">
      <w:pPr>
        <w:pStyle w:val="CodeIDDSamples"/>
      </w:pPr>
      <w:r>
        <w:t>Zone,Average,Zone Mean Air Temperature [C]</w:t>
      </w:r>
    </w:p>
    <w:p w14:paraId="16FADEA9" w14:textId="77777777" w:rsidR="00057132" w:rsidRDefault="00057132" w:rsidP="00057132">
      <w:pPr>
        <w:pStyle w:val="CodeIDDSamples"/>
      </w:pPr>
      <w:r>
        <w:t>HVAC,Average,Zone Air Temperature [C]</w:t>
      </w:r>
    </w:p>
    <w:p w14:paraId="313CABAC" w14:textId="77777777"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7F92BAC0" w14:textId="77777777" w:rsidR="00057132" w:rsidRDefault="00057132" w:rsidP="00057132">
      <w:pPr>
        <w:pStyle w:val="Heading4"/>
      </w:pPr>
      <w:r>
        <w:t>Zone Mean Air Temperature [C]</w:t>
      </w:r>
    </w:p>
    <w:p w14:paraId="3B134CB7" w14:textId="77777777"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6E72D0C9" w14:textId="77777777" w:rsidR="00057132" w:rsidRDefault="00057132" w:rsidP="00057132">
      <w:pPr>
        <w:pStyle w:val="Heading4"/>
      </w:pPr>
      <w:r>
        <w:t xml:space="preserve">Zone Air </w:t>
      </w:r>
      <w:r w:rsidR="00824D2C">
        <w:t>Temperature [</w:t>
      </w:r>
      <w:r>
        <w:t>C]</w:t>
      </w:r>
    </w:p>
    <w:p w14:paraId="45C093B9" w14:textId="77777777"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14:paraId="07EFFED8" w14:textId="77777777" w:rsidR="00057132" w:rsidRDefault="00057132" w:rsidP="00057132">
      <w:pPr>
        <w:pStyle w:val="Heading4"/>
      </w:pPr>
      <w:r>
        <w:lastRenderedPageBreak/>
        <w:t xml:space="preserve">Zone Mean Air Dewpoint </w:t>
      </w:r>
      <w:r w:rsidR="00824D2C">
        <w:t>Temperature [</w:t>
      </w:r>
      <w:r>
        <w:t>C]</w:t>
      </w:r>
    </w:p>
    <w:p w14:paraId="1D1067C2" w14:textId="77777777" w:rsidR="00057132" w:rsidRDefault="00057132" w:rsidP="00057132">
      <w:pPr>
        <w:pStyle w:val="BodyText"/>
      </w:pPr>
      <w:r>
        <w:t>This is the dewpoint temperature of the zone calculated from the Zone Mean Air Temperature (above), the Zone Air Humidity Ratio (below) and the outdoor barometric pressure.</w:t>
      </w:r>
    </w:p>
    <w:p w14:paraId="1969354D" w14:textId="77777777" w:rsidR="00057132" w:rsidRDefault="00057132" w:rsidP="00057132">
      <w:pPr>
        <w:pStyle w:val="Heading4"/>
      </w:pPr>
      <w:r>
        <w:t>Zone Thermostat Air Temperature [C]</w:t>
      </w:r>
    </w:p>
    <w:p w14:paraId="742E8ACF" w14:textId="77777777" w:rsidR="00DD68B3" w:rsidRPr="00FB3C2E" w:rsidRDefault="00DD68B3" w:rsidP="00DD68B3">
      <w:pPr>
        <w:pStyle w:val="BodyText"/>
      </w:pPr>
      <w:r>
        <w:t>This is the zone air node temperature for the well-mixed room air model, which is the default room air model type (RoomAirModelType=Mixing).  But for other types of Room Air Model (the RoomAir:</w:t>
      </w:r>
      <w:r w:rsidRPr="008D1AB5">
        <w:t>TemperaturePattern</w:t>
      </w:r>
      <w:r>
        <w:t xml:space="preserve">:* and RoomAirSettings:* objects) the zone thermostat air temperature may depend on the Thermostat Height and Thermostat Offset. </w:t>
      </w:r>
    </w:p>
    <w:p w14:paraId="38901E1C" w14:textId="77777777" w:rsidR="00057132" w:rsidRDefault="00057132" w:rsidP="00057132">
      <w:pPr>
        <w:pStyle w:val="Heading4"/>
      </w:pPr>
      <w:r>
        <w:t>Zone Mean Radiant Temperature [C]</w:t>
      </w:r>
    </w:p>
    <w:p w14:paraId="0BDFFC34" w14:textId="77777777"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14:paraId="2ADB1D2D" w14:textId="77777777" w:rsidR="00057132" w:rsidRDefault="00057132" w:rsidP="00057132">
      <w:pPr>
        <w:pStyle w:val="Heading4"/>
      </w:pPr>
      <w:r>
        <w:t>Zone Operative Temperature [C]</w:t>
      </w:r>
    </w:p>
    <w:p w14:paraId="32FB095C" w14:textId="77777777"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14:paraId="63A2E93C" w14:textId="77777777" w:rsidR="00057132" w:rsidRDefault="00057132" w:rsidP="00057132">
      <w:pPr>
        <w:pStyle w:val="Heading4"/>
      </w:pPr>
      <w:r>
        <w:t>Zone Air Heat Balance Internal Convective Heat Gain Rate [W]</w:t>
      </w:r>
    </w:p>
    <w:p w14:paraId="7BDA8254" w14:textId="77777777"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14:paraId="08C6C110" w14:textId="77777777"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14:paraId="4BE92FB2" w14:textId="77777777"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14:paraId="4BD791EF" w14:textId="77777777" w:rsidR="00057132" w:rsidRDefault="00057132" w:rsidP="00057132">
      <w:pPr>
        <w:pStyle w:val="Heading4"/>
      </w:pPr>
      <w:r>
        <w:t xml:space="preserve">Zone Air Heat Balance Interzone Air Transfer Rate [W] </w:t>
      </w:r>
    </w:p>
    <w:p w14:paraId="28066899" w14:textId="77777777"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14:paraId="18E78934" w14:textId="77777777" w:rsidR="00057132" w:rsidRDefault="00057132" w:rsidP="00057132">
      <w:pPr>
        <w:pStyle w:val="Heading4"/>
      </w:pPr>
      <w:r>
        <w:t>Zone Air Heat Balance Outdoor Air Transfer Rate [W]</w:t>
      </w:r>
    </w:p>
    <w:p w14:paraId="05875EA5" w14:textId="77777777"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14:paraId="35468FBF" w14:textId="77777777" w:rsidR="00057132" w:rsidRDefault="00057132" w:rsidP="00057132">
      <w:pPr>
        <w:pStyle w:val="Heading4"/>
      </w:pPr>
      <w:r>
        <w:t>Zone Air Heat Balance System Air Transfer Rate [W]</w:t>
      </w:r>
    </w:p>
    <w:p w14:paraId="6F0567E1" w14:textId="77777777"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14:paraId="3D6F063E" w14:textId="77777777" w:rsidR="00057132" w:rsidRDefault="00057132" w:rsidP="00057132">
      <w:pPr>
        <w:pStyle w:val="Heading4"/>
      </w:pPr>
      <w:r>
        <w:t>Zone Air Heat Balance System Convective Heat Gain Rate [W]</w:t>
      </w:r>
    </w:p>
    <w:p w14:paraId="674F5AC1" w14:textId="77777777" w:rsidR="00057132" w:rsidRPr="00D856D6" w:rsidRDefault="00057132" w:rsidP="00057132">
      <w:pPr>
        <w:pStyle w:val="BodyText"/>
      </w:pPr>
      <w:r>
        <w:t xml:space="preserve">The Zone Air Heat Balance System Convective Heat Gain Rate is the sum, in watts, of heat transferred directly to the zone air by “non-air” HVAC systems.  Such HVAC systems are not connected to the zone by an inlet node but rather add or subtract heat directly to the zone air </w:t>
      </w:r>
      <w:r>
        <w:lastRenderedPageBreak/>
        <w:t>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14:paraId="6A597CF8" w14:textId="77777777" w:rsidR="00057132" w:rsidRDefault="00057132" w:rsidP="00057132">
      <w:pPr>
        <w:pStyle w:val="Heading4"/>
      </w:pPr>
      <w:r>
        <w:t>Zone Air Heat Balance Air Energy Storage Rate [W]</w:t>
      </w:r>
    </w:p>
    <w:p w14:paraId="061C34A7" w14:textId="77777777"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14:paraId="031C9621" w14:textId="77777777" w:rsidR="00057132" w:rsidRDefault="00057132" w:rsidP="00057132">
      <w:pPr>
        <w:pStyle w:val="Heading4"/>
      </w:pPr>
      <w:r>
        <w:t xml:space="preserve">Zone Air Heat Balance Deviation Rate [W] </w:t>
      </w:r>
    </w:p>
    <w:p w14:paraId="7AB830F3" w14:textId="77777777"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14:paraId="073AC6A1" w14:textId="77777777" w:rsidR="00057132" w:rsidRDefault="00057132" w:rsidP="00057132">
      <w:pPr>
        <w:pStyle w:val="Heading4"/>
      </w:pPr>
      <w:r>
        <w:t>Zone Air System Sensible Heating Energy [J]</w:t>
      </w:r>
    </w:p>
    <w:p w14:paraId="74E2CBB4" w14:textId="77777777"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3BADA197" w14:textId="77777777"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0F1CF899" w14:textId="77777777"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6579B7C8" w14:textId="77777777" w:rsidR="00057132" w:rsidRDefault="00057132" w:rsidP="00057132">
      <w:pPr>
        <w:pStyle w:val="Heading4"/>
      </w:pPr>
      <w:r>
        <w:t>Zone Air System Sensible Cooling Energy [J]</w:t>
      </w:r>
    </w:p>
    <w:p w14:paraId="098C6853" w14:textId="77777777"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6A8AE482" w14:textId="77777777" w:rsidR="00057132" w:rsidRDefault="00057132" w:rsidP="00057132">
      <w:pPr>
        <w:pStyle w:val="Heading4"/>
      </w:pPr>
      <w:r>
        <w:t>Zone Air System Sensible Heating Rate [W]</w:t>
      </w:r>
    </w:p>
    <w:p w14:paraId="6D6D3D72" w14:textId="77777777"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12DB1FAD" w14:textId="77777777" w:rsidR="00057132" w:rsidRDefault="00057132" w:rsidP="00057132">
      <w:pPr>
        <w:pStyle w:val="Heading4"/>
      </w:pPr>
      <w:r>
        <w:t>Zone Air System Sensible Cooling Rate [W]</w:t>
      </w:r>
    </w:p>
    <w:p w14:paraId="7B5ADAA1" w14:textId="77777777"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w:t>
      </w:r>
      <w:r>
        <w:lastRenderedPageBreak/>
        <w:t>Correct step in the Zone Predictor-Corrector module.   This field is not multiplied by zone or group multipliers.</w:t>
      </w:r>
    </w:p>
    <w:p w14:paraId="678247D3" w14:textId="77777777" w:rsidR="00057132" w:rsidRDefault="00057132" w:rsidP="00057132">
      <w:pPr>
        <w:pStyle w:val="Heading4"/>
      </w:pPr>
      <w:r>
        <w:t>Zone Air Humidity Ratio [</w:t>
      </w:r>
      <w:r w:rsidR="00DD68B3">
        <w:t>kgWater/kgDryAir</w:t>
      </w:r>
      <w:r>
        <w:t>]</w:t>
      </w:r>
    </w:p>
    <w:p w14:paraId="0C0A54E1" w14:textId="77777777"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14:paraId="0366EC72" w14:textId="77777777" w:rsidR="00057132" w:rsidRDefault="00057132" w:rsidP="00057132">
      <w:pPr>
        <w:pStyle w:val="Heading4"/>
      </w:pPr>
      <w:r>
        <w:t>Zone Air Relative Humidity [%]</w:t>
      </w:r>
    </w:p>
    <w:p w14:paraId="1E898771" w14:textId="77777777"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14:paraId="1D1DAC1B" w14:textId="77777777" w:rsidR="00057132" w:rsidRDefault="00057132" w:rsidP="00057132">
      <w:pPr>
        <w:pStyle w:val="Heading4"/>
      </w:pPr>
      <w:r>
        <w:t>Zone Total Internal Radiant Heating Rate [W]</w:t>
      </w:r>
    </w:p>
    <w:p w14:paraId="1660482D" w14:textId="77777777" w:rsidR="00057132" w:rsidRDefault="00057132" w:rsidP="00057132">
      <w:pPr>
        <w:pStyle w:val="Heading4"/>
      </w:pPr>
      <w:r>
        <w:t>Zone Total Internal Radiant Heating Energy [J]</w:t>
      </w:r>
    </w:p>
    <w:p w14:paraId="06BD9AF3" w14:textId="77777777"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14:paraId="32EE2363" w14:textId="77777777" w:rsidR="00057132" w:rsidRDefault="00057132" w:rsidP="00057132">
      <w:pPr>
        <w:pStyle w:val="Heading4"/>
      </w:pPr>
      <w:r w:rsidRPr="003034DE">
        <w:t>Zone Total Internal Visible Radiation Heating Rate</w:t>
      </w:r>
      <w:r w:rsidRPr="003034DE" w:rsidDel="003034DE">
        <w:t xml:space="preserve"> </w:t>
      </w:r>
      <w:r>
        <w:t>[W]</w:t>
      </w:r>
    </w:p>
    <w:p w14:paraId="74D04EE6" w14:textId="77777777" w:rsidR="00057132" w:rsidRDefault="00057132" w:rsidP="00057132">
      <w:pPr>
        <w:pStyle w:val="Heading4"/>
      </w:pPr>
      <w:r w:rsidRPr="003034DE">
        <w:t xml:space="preserve">Zone Total Internal Visible Radiation Heating </w:t>
      </w:r>
      <w:r w:rsidR="00824D2C">
        <w:t>Energy [</w:t>
      </w:r>
      <w:r>
        <w:t>J]</w:t>
      </w:r>
    </w:p>
    <w:p w14:paraId="766FC7C2" w14:textId="77777777"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14:paraId="394F6792" w14:textId="77777777" w:rsidR="00057132" w:rsidRDefault="00057132" w:rsidP="00057132">
      <w:pPr>
        <w:pStyle w:val="Heading4"/>
      </w:pPr>
      <w:r>
        <w:t>Zone Total Internal Convective Heating Rate [W]</w:t>
      </w:r>
    </w:p>
    <w:p w14:paraId="36451CE3" w14:textId="77777777" w:rsidR="00057132" w:rsidRDefault="00057132" w:rsidP="00057132">
      <w:pPr>
        <w:pStyle w:val="Heading4"/>
      </w:pPr>
      <w:r>
        <w:t>Zone Total Internal Convective Heating Energy [J]</w:t>
      </w:r>
    </w:p>
    <w:p w14:paraId="147209EF" w14:textId="77777777"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14:paraId="75F3C4A7" w14:textId="77777777" w:rsidR="00057132" w:rsidRDefault="00057132" w:rsidP="00057132">
      <w:pPr>
        <w:pStyle w:val="Heading4"/>
      </w:pPr>
      <w:r>
        <w:t>Zone Total Internal Latent Gain Rate [W]</w:t>
      </w:r>
    </w:p>
    <w:p w14:paraId="23CC28AA" w14:textId="77777777" w:rsidR="00057132" w:rsidRDefault="00057132" w:rsidP="00057132">
      <w:pPr>
        <w:pStyle w:val="Heading4"/>
      </w:pPr>
      <w:r>
        <w:t>Zone Total Internal Latent Gain Energy [J]</w:t>
      </w:r>
    </w:p>
    <w:p w14:paraId="6A40CE1C" w14:textId="77777777"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14:paraId="532FE588" w14:textId="77777777" w:rsidR="00057132" w:rsidRDefault="00057132" w:rsidP="00057132">
      <w:pPr>
        <w:pStyle w:val="Heading4"/>
      </w:pPr>
      <w:r>
        <w:t>Zone Total Internal Total Heating Rate [W]</w:t>
      </w:r>
    </w:p>
    <w:p w14:paraId="6F8578AE" w14:textId="77777777" w:rsidR="00057132" w:rsidRDefault="00057132" w:rsidP="00057132">
      <w:pPr>
        <w:pStyle w:val="Heading4"/>
      </w:pPr>
      <w:r>
        <w:t>Zone Total Internal Total Heating Energy [J]</w:t>
      </w:r>
    </w:p>
    <w:p w14:paraId="6E73A917" w14:textId="77777777"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14:paraId="662AB730" w14:textId="77777777" w:rsidR="00976A26" w:rsidRDefault="0089164F">
      <w:pPr>
        <w:pStyle w:val="Heading3"/>
      </w:pPr>
      <w:bookmarkStart w:id="429" w:name="_Toc399489853"/>
      <w:r w:rsidRPr="0089164F">
        <w:t>ZoneList</w:t>
      </w:r>
      <w:bookmarkEnd w:id="423"/>
      <w:bookmarkEnd w:id="429"/>
    </w:p>
    <w:p w14:paraId="0FC29291" w14:textId="77777777"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14:paraId="367D8E42" w14:textId="77777777" w:rsidR="00976A26" w:rsidRDefault="00976A26">
      <w:pPr>
        <w:pStyle w:val="BodyText"/>
      </w:pPr>
      <w:r>
        <w:lastRenderedPageBreak/>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14:paraId="09C73BB1" w14:textId="77777777" w:rsidR="00976A26" w:rsidRDefault="00976A26">
      <w:pPr>
        <w:pStyle w:val="Heading4"/>
      </w:pPr>
      <w:r>
        <w:t>Field: Zone List Name</w:t>
      </w:r>
    </w:p>
    <w:p w14:paraId="3B49B43E" w14:textId="77777777"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14:paraId="1594782E" w14:textId="77777777" w:rsidR="00976A26" w:rsidRDefault="00976A26">
      <w:pPr>
        <w:pStyle w:val="Heading4"/>
      </w:pPr>
      <w:r>
        <w:t xml:space="preserve">Field: Zone </w:t>
      </w:r>
      <w:r w:rsidR="0089164F">
        <w:t xml:space="preserve">1 – 20 </w:t>
      </w:r>
      <w:r>
        <w:t xml:space="preserve">Name </w:t>
      </w:r>
    </w:p>
    <w:p w14:paraId="7BD34563" w14:textId="77777777"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14:paraId="7319EE82" w14:textId="77777777" w:rsidR="00976A26" w:rsidRDefault="0089164F" w:rsidP="00FB3C2E">
      <w:pPr>
        <w:pStyle w:val="CodeIDDSamples"/>
      </w:pPr>
      <w:r>
        <w:t>ZoneList</w:t>
      </w:r>
      <w:r w:rsidR="00976A26">
        <w:t>,</w:t>
      </w:r>
    </w:p>
    <w:p w14:paraId="44DFE1B2" w14:textId="77777777" w:rsidR="00976A26" w:rsidRDefault="00976A26" w:rsidP="00FB3C2E">
      <w:pPr>
        <w:pStyle w:val="CodeIDDSamples"/>
      </w:pPr>
      <w:r>
        <w:t xml:space="preserve">  Mid Floor List,  !- Name</w:t>
      </w:r>
    </w:p>
    <w:p w14:paraId="5BE235DD" w14:textId="77777777" w:rsidR="00976A26" w:rsidRDefault="00976A26" w:rsidP="00FB3C2E">
      <w:pPr>
        <w:pStyle w:val="CodeIDDSamples"/>
      </w:pPr>
      <w:r>
        <w:t xml:space="preserve">  Mid West Zone,  !- Zone </w:t>
      </w:r>
      <w:r w:rsidR="0089164F">
        <w:t xml:space="preserve">1 </w:t>
      </w:r>
      <w:r>
        <w:t>Name</w:t>
      </w:r>
    </w:p>
    <w:p w14:paraId="10395513" w14:textId="77777777" w:rsidR="00976A26" w:rsidRDefault="00976A26" w:rsidP="00FB3C2E">
      <w:pPr>
        <w:pStyle w:val="CodeIDDSamples"/>
      </w:pPr>
      <w:r>
        <w:t xml:space="preserve">  Mid Center Zone,  !- Zone </w:t>
      </w:r>
      <w:r w:rsidR="0089164F">
        <w:t xml:space="preserve">2 </w:t>
      </w:r>
      <w:r>
        <w:t>Name</w:t>
      </w:r>
    </w:p>
    <w:p w14:paraId="02818210" w14:textId="77777777" w:rsidR="00976A26" w:rsidRDefault="00976A26" w:rsidP="00FB3C2E">
      <w:pPr>
        <w:pStyle w:val="CodeIDDSamples"/>
      </w:pPr>
      <w:r>
        <w:t xml:space="preserve">  Mid East Zone;  !- Zone </w:t>
      </w:r>
      <w:r w:rsidR="0089164F">
        <w:t xml:space="preserve">3 </w:t>
      </w:r>
      <w:r>
        <w:t>Name</w:t>
      </w:r>
    </w:p>
    <w:p w14:paraId="3D675037" w14:textId="77777777" w:rsidR="00976A26" w:rsidRDefault="00976A26">
      <w:pPr>
        <w:pStyle w:val="Heading3"/>
      </w:pPr>
      <w:bookmarkStart w:id="430" w:name="_Toc99527660"/>
      <w:bookmarkStart w:id="431" w:name="_Toc399489854"/>
      <w:r>
        <w:t>ZoneList Output</w:t>
      </w:r>
      <w:bookmarkEnd w:id="430"/>
      <w:r w:rsidR="009F4DEA">
        <w:t>s</w:t>
      </w:r>
      <w:bookmarkEnd w:id="431"/>
    </w:p>
    <w:p w14:paraId="3F7D34DC" w14:textId="77777777"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14:paraId="4161B576" w14:textId="77777777" w:rsidR="00976A26" w:rsidRDefault="00976A26">
      <w:pPr>
        <w:pStyle w:val="CodeIDDSamples"/>
      </w:pPr>
      <w:r>
        <w:t xml:space="preserve">HVAC,Average,Zone List Sensible Heating </w:t>
      </w:r>
      <w:r w:rsidR="00824D2C">
        <w:t>Rate [</w:t>
      </w:r>
      <w:r>
        <w:t>W]</w:t>
      </w:r>
    </w:p>
    <w:p w14:paraId="5C7B4C07" w14:textId="77777777" w:rsidR="00976A26" w:rsidRDefault="00976A26">
      <w:pPr>
        <w:pStyle w:val="CodeIDDSamples"/>
      </w:pPr>
      <w:r>
        <w:t xml:space="preserve">HVAC,Average,Zone List Sensible Cooling </w:t>
      </w:r>
      <w:r w:rsidR="00824D2C">
        <w:t>Rate [</w:t>
      </w:r>
      <w:r>
        <w:t>W]</w:t>
      </w:r>
    </w:p>
    <w:p w14:paraId="0120926C" w14:textId="77777777" w:rsidR="00976A26" w:rsidRDefault="00976A26">
      <w:pPr>
        <w:pStyle w:val="CodeIDDSamples"/>
      </w:pPr>
      <w:r>
        <w:t xml:space="preserve">HVAC,Sum,Zone List Sensible Heating </w:t>
      </w:r>
      <w:r w:rsidR="00824D2C">
        <w:t>Energy [</w:t>
      </w:r>
      <w:r>
        <w:t>J]</w:t>
      </w:r>
    </w:p>
    <w:p w14:paraId="599DDF99" w14:textId="77777777" w:rsidR="00976A26" w:rsidRDefault="00976A26">
      <w:pPr>
        <w:pStyle w:val="CodeIDDSamples"/>
      </w:pPr>
      <w:r>
        <w:t xml:space="preserve">HVAC,Sum,Zone List Sensible Cooling </w:t>
      </w:r>
      <w:r w:rsidR="00824D2C">
        <w:t>Energy [</w:t>
      </w:r>
      <w:r>
        <w:t>J]</w:t>
      </w:r>
    </w:p>
    <w:p w14:paraId="1897CA6D" w14:textId="77777777"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14:paraId="123D6E60" w14:textId="77777777" w:rsidR="00976A26" w:rsidRDefault="00976A26">
      <w:pPr>
        <w:pStyle w:val="Heading3"/>
      </w:pPr>
      <w:bookmarkStart w:id="432" w:name="_Toc99527661"/>
      <w:bookmarkStart w:id="433" w:name="_Toc399489855"/>
      <w:r>
        <w:t>ZoneGroup</w:t>
      </w:r>
      <w:bookmarkEnd w:id="432"/>
      <w:bookmarkEnd w:id="433"/>
    </w:p>
    <w:p w14:paraId="59C003E2" w14:textId="77777777"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14:paraId="3661D8FB" w14:textId="77777777"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14:paraId="62CDF3E4" w14:textId="77777777" w:rsidR="00976A26" w:rsidRDefault="00976A26">
      <w:pPr>
        <w:pStyle w:val="Heading4"/>
      </w:pPr>
      <w:r>
        <w:t>Tips for Multi-Story Simulations:</w:t>
      </w:r>
    </w:p>
    <w:p w14:paraId="12126273" w14:textId="77777777" w:rsidR="00976A26" w:rsidRDefault="00976A26">
      <w:pPr>
        <w:pStyle w:val="ListBullet"/>
      </w:pPr>
      <w:r>
        <w:t>For floors that are multiplied, connect exterior boundary conditions of the floor to the ceiling and vice versa.</w:t>
      </w:r>
    </w:p>
    <w:p w14:paraId="6657897A" w14:textId="77777777" w:rsidR="001B4355" w:rsidRDefault="00976A26">
      <w:pPr>
        <w:pStyle w:val="ListBullet"/>
      </w:pPr>
      <w:r>
        <w:t>Since exterior convection coefficients vary with elevation, locate the typical middle floor zones midheight between the lowest and highest middle floors to be modeled.</w:t>
      </w:r>
    </w:p>
    <w:p w14:paraId="4741F3E6" w14:textId="77777777" w:rsidR="00976A26" w:rsidRDefault="00976A26">
      <w:pPr>
        <w:pStyle w:val="ListBullet"/>
      </w:pPr>
      <w:r>
        <w:t>Shading must be identical for all multiplied floors or less accurate results may be obtained by using the zone list multiplier.</w:t>
      </w:r>
    </w:p>
    <w:p w14:paraId="48368B95" w14:textId="77777777"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14:paraId="6F95A27A" w14:textId="77777777" w:rsidR="00976A26" w:rsidRDefault="00976A26">
      <w:pPr>
        <w:pStyle w:val="Heading4"/>
      </w:pPr>
      <w:r>
        <w:t>Field: Zone Group Name</w:t>
      </w:r>
    </w:p>
    <w:p w14:paraId="5A8709DF" w14:textId="77777777"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14:paraId="09928B0E" w14:textId="77777777" w:rsidR="00976A26" w:rsidRDefault="00976A26">
      <w:pPr>
        <w:pStyle w:val="Heading4"/>
      </w:pPr>
      <w:r>
        <w:t>Field: Zone List Name</w:t>
      </w:r>
    </w:p>
    <w:p w14:paraId="55ED3FCC" w14:textId="77777777"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14:paraId="09B5594B" w14:textId="77777777" w:rsidR="00F61724" w:rsidRDefault="00F61724" w:rsidP="00F61724">
      <w:pPr>
        <w:pStyle w:val="Heading4"/>
      </w:pPr>
      <w:r>
        <w:lastRenderedPageBreak/>
        <w:t>Field: Zone List Multiplier</w:t>
      </w:r>
    </w:p>
    <w:p w14:paraId="0D2F401B" w14:textId="77777777" w:rsidR="00F61724" w:rsidRDefault="00F61724" w:rsidP="00F61724">
      <w:pPr>
        <w:pStyle w:val="BodyText"/>
      </w:pPr>
      <w:r>
        <w:t>An integer multiplier.</w:t>
      </w:r>
      <w:r w:rsidRPr="004913F9">
        <w:t xml:space="preserve"> </w:t>
      </w:r>
      <w:r>
        <w:t>Zone List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14:paraId="68BB0593" w14:textId="77777777" w:rsidR="00976A26" w:rsidRDefault="00976A26" w:rsidP="00FB3C2E">
      <w:pPr>
        <w:pStyle w:val="CodeIDDSamples"/>
      </w:pPr>
      <w:r>
        <w:t>ZONE GROUP,</w:t>
      </w:r>
    </w:p>
    <w:p w14:paraId="69D1DA53" w14:textId="77777777" w:rsidR="00976A26" w:rsidRDefault="00976A26" w:rsidP="00FB3C2E">
      <w:pPr>
        <w:pStyle w:val="CodeIDDSamples"/>
      </w:pPr>
      <w:r>
        <w:t xml:space="preserve">  Mid Floor,  !- Zone Group Name</w:t>
      </w:r>
    </w:p>
    <w:p w14:paraId="32B1A102" w14:textId="77777777" w:rsidR="00976A26" w:rsidRDefault="00976A26" w:rsidP="00FB3C2E">
      <w:pPr>
        <w:pStyle w:val="CodeIDDSamples"/>
      </w:pPr>
      <w:r>
        <w:t xml:space="preserve">  Mid Floor List,  !- Zone List Name</w:t>
      </w:r>
    </w:p>
    <w:p w14:paraId="637A910E" w14:textId="77777777" w:rsidR="00976A26" w:rsidRDefault="00976A26" w:rsidP="00FB3C2E">
      <w:pPr>
        <w:pStyle w:val="CodeIDDSamples"/>
      </w:pPr>
      <w:r>
        <w:t xml:space="preserve">  8;  !- Zone List Multiplier</w:t>
      </w:r>
    </w:p>
    <w:p w14:paraId="701BC34A" w14:textId="77777777" w:rsidR="00976A26" w:rsidRDefault="00976A26">
      <w:pPr>
        <w:pStyle w:val="Heading3"/>
      </w:pPr>
      <w:bookmarkStart w:id="434" w:name="_Toc99527662"/>
      <w:bookmarkStart w:id="435" w:name="_Toc399489856"/>
      <w:r>
        <w:t>ZoneGroup Output</w:t>
      </w:r>
      <w:bookmarkEnd w:id="434"/>
      <w:r w:rsidR="009F4DEA">
        <w:t>s</w:t>
      </w:r>
      <w:bookmarkEnd w:id="435"/>
    </w:p>
    <w:p w14:paraId="741FDBBA" w14:textId="77777777" w:rsidR="00976A26" w:rsidRPr="00B45316" w:rsidRDefault="00976A26" w:rsidP="00B45316">
      <w:pPr>
        <w:pStyle w:val="BodyText"/>
      </w:pPr>
      <w:r w:rsidRPr="00B45316">
        <w:t>The following output variables are reported by the Z</w:t>
      </w:r>
      <w:r w:rsidR="0050638F">
        <w:t>oneGroup</w:t>
      </w:r>
      <w:r w:rsidRPr="00B45316">
        <w:t xml:space="preserve"> object:</w:t>
      </w:r>
    </w:p>
    <w:p w14:paraId="053D5381" w14:textId="77777777" w:rsidR="00976A26" w:rsidRDefault="00976A26">
      <w:pPr>
        <w:pStyle w:val="CodeIDDSamples"/>
      </w:pPr>
      <w:r>
        <w:t xml:space="preserve">HVAC,Average,Zone Group Sensible Heating </w:t>
      </w:r>
      <w:r w:rsidR="00824D2C">
        <w:t>Rate [</w:t>
      </w:r>
      <w:r>
        <w:t>W]</w:t>
      </w:r>
    </w:p>
    <w:p w14:paraId="1CB922C1" w14:textId="77777777" w:rsidR="00976A26" w:rsidRDefault="00976A26">
      <w:pPr>
        <w:pStyle w:val="CodeIDDSamples"/>
      </w:pPr>
      <w:r>
        <w:t xml:space="preserve">HVAC,Average,Zone Group Sensible Cooling </w:t>
      </w:r>
      <w:r w:rsidR="00824D2C">
        <w:t>Rate [</w:t>
      </w:r>
      <w:r>
        <w:t>W]</w:t>
      </w:r>
    </w:p>
    <w:p w14:paraId="05770402" w14:textId="77777777" w:rsidR="00976A26" w:rsidRDefault="00976A26">
      <w:pPr>
        <w:pStyle w:val="CodeIDDSamples"/>
      </w:pPr>
      <w:r>
        <w:t xml:space="preserve">HVAC,Sum,Zone Group Sensible Heating </w:t>
      </w:r>
      <w:r w:rsidR="00824D2C">
        <w:t>Energy [</w:t>
      </w:r>
      <w:r>
        <w:t>J]</w:t>
      </w:r>
    </w:p>
    <w:p w14:paraId="41E1758D" w14:textId="77777777" w:rsidR="00976A26" w:rsidRDefault="00976A26">
      <w:pPr>
        <w:pStyle w:val="CodeIDDSamples"/>
      </w:pPr>
      <w:r>
        <w:t xml:space="preserve">HVAC,Sum,Zone Group Sensible Cooling </w:t>
      </w:r>
      <w:r w:rsidR="00824D2C">
        <w:t>Energy [</w:t>
      </w:r>
      <w:r>
        <w:t>J]</w:t>
      </w:r>
    </w:p>
    <w:p w14:paraId="01677E3D" w14:textId="77777777"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14:paraId="7A629FBB" w14:textId="77777777" w:rsidR="00976A26" w:rsidRDefault="00976A26">
      <w:pPr>
        <w:pStyle w:val="Heading3"/>
      </w:pPr>
      <w:bookmarkStart w:id="436" w:name="_Toc99527663"/>
      <w:bookmarkStart w:id="437" w:name="_Toc399489857"/>
      <w:r>
        <w:t>Surface</w:t>
      </w:r>
      <w:bookmarkEnd w:id="405"/>
      <w:r>
        <w:t>(s)</w:t>
      </w:r>
      <w:bookmarkEnd w:id="424"/>
      <w:bookmarkEnd w:id="425"/>
      <w:bookmarkEnd w:id="436"/>
      <w:bookmarkEnd w:id="437"/>
    </w:p>
    <w:p w14:paraId="3496C445" w14:textId="77777777" w:rsidR="00976A26" w:rsidRDefault="00976A26">
      <w:pPr>
        <w:pStyle w:val="BodyText"/>
      </w:pPr>
      <w:r>
        <w:t>What’s a building without surfaces?</w:t>
      </w:r>
    </w:p>
    <w:p w14:paraId="16F44956" w14:textId="77777777" w:rsidR="00976A26" w:rsidRDefault="00976A26">
      <w:pPr>
        <w:pStyle w:val="BodyText"/>
      </w:pPr>
      <w:bookmarkStart w:id="438" w:name="_Toc488474196"/>
      <w:r>
        <w:t>EnergyPlus allows for several surface types:</w:t>
      </w:r>
    </w:p>
    <w:p w14:paraId="34AE198C" w14:textId="77777777" w:rsidR="00976A26" w:rsidRDefault="0050638F">
      <w:pPr>
        <w:pStyle w:val="ListBullet"/>
        <w:rPr>
          <w:b/>
          <w:bCs/>
        </w:rPr>
      </w:pPr>
      <w:r w:rsidRPr="0050638F">
        <w:rPr>
          <w:b/>
          <w:bCs/>
        </w:rPr>
        <w:t>BuildingSurface:Detailed</w:t>
      </w:r>
    </w:p>
    <w:p w14:paraId="1616D745" w14:textId="77777777" w:rsidR="00976A26" w:rsidRDefault="0050638F">
      <w:pPr>
        <w:pStyle w:val="ListBullet"/>
        <w:rPr>
          <w:b/>
          <w:bCs/>
        </w:rPr>
      </w:pPr>
      <w:r w:rsidRPr="0050638F">
        <w:rPr>
          <w:b/>
          <w:bCs/>
        </w:rPr>
        <w:t>FenestrationSurface:Detailed</w:t>
      </w:r>
    </w:p>
    <w:p w14:paraId="054D2984" w14:textId="77777777" w:rsidR="00976A26" w:rsidRDefault="0050638F">
      <w:pPr>
        <w:pStyle w:val="ListBullet"/>
        <w:rPr>
          <w:b/>
          <w:bCs/>
        </w:rPr>
      </w:pPr>
      <w:r w:rsidRPr="0050638F">
        <w:rPr>
          <w:b/>
          <w:bCs/>
        </w:rPr>
        <w:t>Shading:Site:Detailed</w:t>
      </w:r>
    </w:p>
    <w:p w14:paraId="7C3E704F" w14:textId="77777777" w:rsidR="00976A26" w:rsidRDefault="0050638F">
      <w:pPr>
        <w:pStyle w:val="ListBullet"/>
        <w:rPr>
          <w:b/>
          <w:bCs/>
        </w:rPr>
      </w:pPr>
      <w:r w:rsidRPr="0050638F">
        <w:rPr>
          <w:b/>
          <w:bCs/>
        </w:rPr>
        <w:t>Shading:Building:Detailed</w:t>
      </w:r>
    </w:p>
    <w:p w14:paraId="02679238" w14:textId="77777777" w:rsidR="00976A26" w:rsidRDefault="0050638F">
      <w:pPr>
        <w:pStyle w:val="ListBullet"/>
        <w:rPr>
          <w:b/>
          <w:bCs/>
        </w:rPr>
      </w:pPr>
      <w:r w:rsidRPr="0050638F">
        <w:rPr>
          <w:b/>
          <w:bCs/>
        </w:rPr>
        <w:t>Shading:Zone:Detailed</w:t>
      </w:r>
    </w:p>
    <w:p w14:paraId="5A612A36" w14:textId="77777777"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14:paraId="5C9D387A" w14:textId="77777777" w:rsidR="00976A26" w:rsidRDefault="00976A26">
      <w:pPr>
        <w:pStyle w:val="ListBullet"/>
      </w:pPr>
      <w:r>
        <w:rPr>
          <w:b/>
          <w:bCs/>
        </w:rPr>
        <w:t>Ground</w:t>
      </w:r>
      <w:r>
        <w:t xml:space="preserve"> – when the surface is in touch with the ground (e.g. slab floors)</w:t>
      </w:r>
    </w:p>
    <w:p w14:paraId="168C8F84" w14:textId="77777777" w:rsidR="00976A26" w:rsidRDefault="0050638F">
      <w:pPr>
        <w:pStyle w:val="ListBullet"/>
      </w:pPr>
      <w:r>
        <w:rPr>
          <w:b/>
          <w:bCs/>
        </w:rPr>
        <w:t>Outdoors</w:t>
      </w:r>
      <w:r>
        <w:t xml:space="preserve"> </w:t>
      </w:r>
      <w:r w:rsidR="00976A26">
        <w:t>– when the surface is an external surface (e.g. walls, roofs, windows directly exposed to the outdoor conditions)</w:t>
      </w:r>
    </w:p>
    <w:p w14:paraId="296A83B6" w14:textId="77777777" w:rsidR="00976A26" w:rsidRDefault="0050638F">
      <w:pPr>
        <w:pStyle w:val="ListBullet"/>
      </w:pPr>
      <w:r>
        <w:rPr>
          <w:b/>
          <w:bCs/>
        </w:rPr>
        <w:t>S</w:t>
      </w:r>
      <w:r w:rsidR="00976A26">
        <w:rPr>
          <w:b/>
          <w:bCs/>
        </w:rPr>
        <w:t>urface</w:t>
      </w:r>
      <w:r w:rsidR="00976A26">
        <w:t xml:space="preserve"> – when the surface is</w:t>
      </w:r>
    </w:p>
    <w:p w14:paraId="764B9EE7" w14:textId="77777777" w:rsidR="00976A26" w:rsidRDefault="00976A26">
      <w:pPr>
        <w:pStyle w:val="ListBullet2"/>
      </w:pPr>
      <w:r>
        <w:t>An adiabatic internal zone surface</w:t>
      </w:r>
    </w:p>
    <w:p w14:paraId="4E1BF030" w14:textId="77777777" w:rsidR="00976A26" w:rsidRDefault="00976A26">
      <w:pPr>
        <w:pStyle w:val="ListBullet2"/>
      </w:pPr>
      <w:r>
        <w:t>A interzone surface</w:t>
      </w:r>
    </w:p>
    <w:p w14:paraId="20DA4D69" w14:textId="77777777"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14:paraId="71D8852A" w14:textId="77777777" w:rsidR="005E2A8F" w:rsidRDefault="005E2A8F" w:rsidP="005E2A8F">
      <w:pPr>
        <w:pStyle w:val="ListBullet2"/>
      </w:pPr>
      <w:r>
        <w:t>A interzone surface in which the other surface is not put in the input file.</w:t>
      </w:r>
    </w:p>
    <w:p w14:paraId="1A799C2A" w14:textId="77777777"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rsidR="00274FC8">
        <w:fldChar w:fldCharType="begin"/>
      </w:r>
      <w:r w:rsidR="00274FC8">
        <w:instrText xml:space="preserve"> REF _Ref32911496 \h  \* MERGEFORMAT </w:instrText>
      </w:r>
      <w:r w:rsidR="00274FC8">
        <w:fldChar w:fldCharType="separate"/>
      </w:r>
      <w:r w:rsidR="00F157E6" w:rsidRPr="00886D77">
        <w:t>SurfaceProperty:OtherSideCoefficients</w:t>
      </w:r>
      <w:r w:rsidR="00274FC8">
        <w:fldChar w:fldCharType="end"/>
      </w:r>
      <w:r>
        <w:t>)</w:t>
      </w:r>
    </w:p>
    <w:p w14:paraId="4668AD22" w14:textId="77777777"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14:paraId="38C6BBD5" w14:textId="77777777" w:rsidR="00976A26" w:rsidRDefault="00976A26">
      <w:pPr>
        <w:pStyle w:val="BodyText"/>
      </w:pPr>
      <w:r>
        <w:rPr>
          <w:b/>
          <w:bCs/>
        </w:rPr>
        <w:lastRenderedPageBreak/>
        <w:t>Surface</w:t>
      </w:r>
      <w:r>
        <w:t xml:space="preserve"> items must also specify an “outside face object”</w:t>
      </w:r>
      <w:r w:rsidR="006B2084">
        <w:t xml:space="preserve">. </w:t>
      </w:r>
      <w:r>
        <w:t xml:space="preserve">This is </w:t>
      </w:r>
    </w:p>
    <w:p w14:paraId="3B20A2FC" w14:textId="77777777" w:rsidR="00976A26" w:rsidRDefault="00976A26">
      <w:pPr>
        <w:pStyle w:val="ListBullet"/>
      </w:pPr>
      <w:r>
        <w:t>Current surface name – for adiabatic internal surfaces.</w:t>
      </w:r>
    </w:p>
    <w:p w14:paraId="6E1977C2" w14:textId="77777777" w:rsidR="00976A26" w:rsidRDefault="00976A26">
      <w:pPr>
        <w:pStyle w:val="ListBullet"/>
      </w:pPr>
      <w:r>
        <w:t>A surface name in another zone – for interzone heat transfer.</w:t>
      </w:r>
    </w:p>
    <w:p w14:paraId="621441FD" w14:textId="77777777" w:rsidR="00976A26" w:rsidRDefault="00976A26">
      <w:pPr>
        <w:pStyle w:val="ListBullet"/>
      </w:pPr>
      <w:r>
        <w:t>An “opposing” surface name (in the current zone) – for representing “middle” zones.</w:t>
      </w:r>
    </w:p>
    <w:p w14:paraId="3E347222" w14:textId="77777777" w:rsidR="00DB5721" w:rsidRDefault="00DB5721" w:rsidP="00DB5721">
      <w:pPr>
        <w:pStyle w:val="BodyText"/>
      </w:pPr>
      <w:r>
        <w:rPr>
          <w:b/>
          <w:bCs/>
        </w:rPr>
        <w:t>Zone</w:t>
      </w:r>
      <w:r>
        <w:t xml:space="preserve"> items must also specify an “outside face object”. This is </w:t>
      </w:r>
    </w:p>
    <w:p w14:paraId="7D0B596A" w14:textId="77777777" w:rsidR="00DB5721" w:rsidRDefault="00DB5721" w:rsidP="00DB5721">
      <w:pPr>
        <w:pStyle w:val="ListBullet"/>
      </w:pPr>
      <w:r>
        <w:t>The zone that contains the other surface that is adjactent to this surface but is not entered in input.</w:t>
      </w:r>
    </w:p>
    <w:p w14:paraId="37723A42" w14:textId="77777777" w:rsidR="00976A26" w:rsidRDefault="00976A26">
      <w:pPr>
        <w:pStyle w:val="BlockQuotation"/>
      </w:pPr>
      <w:r>
        <w:t>Note that heat transfer surfaces are fully represented with each description</w:t>
      </w:r>
      <w:r w:rsidR="006B2084">
        <w:t xml:space="preserve">. </w:t>
      </w:r>
      <w:r>
        <w:t xml:space="preserve">As stated earlier in the </w:t>
      </w:r>
      <w:r w:rsidR="00274FC8">
        <w:fldChar w:fldCharType="begin"/>
      </w:r>
      <w:r w:rsidR="00274FC8">
        <w:instrText xml:space="preserve"> REF _Ref23909160 \h  \* MERGEFORMAT </w:instrText>
      </w:r>
      <w:r w:rsidR="00274FC8">
        <w:fldChar w:fldCharType="separate"/>
      </w:r>
      <w:r w:rsidR="00F157E6">
        <w:t>Construction</w:t>
      </w:r>
      <w:r w:rsidR="00274FC8">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14:paraId="3431CE78" w14:textId="77777777"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14:paraId="75CA98EC" w14:textId="77777777"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14:paraId="785992F0" w14:textId="77777777" w:rsidR="00976A26" w:rsidRDefault="00976A26">
      <w:pPr>
        <w:pStyle w:val="BodyText"/>
      </w:pPr>
      <w:r>
        <w:t xml:space="preserve">Another surface type: </w:t>
      </w:r>
    </w:p>
    <w:p w14:paraId="1F66EF1C" w14:textId="77777777" w:rsidR="00976A26" w:rsidRDefault="00976A26">
      <w:pPr>
        <w:pStyle w:val="ListBullet"/>
        <w:rPr>
          <w:b/>
          <w:bCs/>
        </w:rPr>
      </w:pPr>
      <w:r>
        <w:rPr>
          <w:b/>
          <w:bCs/>
        </w:rPr>
        <w:t>InternalMass</w:t>
      </w:r>
    </w:p>
    <w:p w14:paraId="4AEFCAA1" w14:textId="77777777"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14:paraId="6C3D6AF0" w14:textId="77777777" w:rsidR="00976A26" w:rsidRDefault="00976A26">
      <w:pPr>
        <w:pStyle w:val="Heading3"/>
      </w:pPr>
      <w:bookmarkStart w:id="439" w:name="_Toc99527664"/>
      <w:bookmarkStart w:id="440" w:name="_Toc399489858"/>
      <w:r>
        <w:t>Interzone Surfaces</w:t>
      </w:r>
      <w:bookmarkEnd w:id="439"/>
      <w:bookmarkEnd w:id="440"/>
    </w:p>
    <w:p w14:paraId="0B3C5AF9" w14:textId="77777777"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14:paraId="257AB795" w14:textId="77777777"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14:paraId="6FE1A0A6" w14:textId="77777777"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 xml:space="preserve">Thus, </w:t>
      </w:r>
      <w:r>
        <w:lastRenderedPageBreak/>
        <w:t>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14:paraId="3DDCF21F" w14:textId="77777777" w:rsidR="00976A26" w:rsidRDefault="00976A26">
      <w:pPr>
        <w:pStyle w:val="ListBullet"/>
      </w:pPr>
      <w:r>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14:paraId="604165CD" w14:textId="77777777" w:rsidR="00976A26" w:rsidRDefault="00976A26">
      <w:pPr>
        <w:pStyle w:val="Heading3"/>
      </w:pPr>
      <w:bookmarkStart w:id="441" w:name="_Toc99527665"/>
      <w:bookmarkStart w:id="442" w:name="_Toc399489859"/>
      <w:r>
        <w:t>Surface View Factors</w:t>
      </w:r>
      <w:bookmarkEnd w:id="441"/>
      <w:bookmarkEnd w:id="442"/>
    </w:p>
    <w:p w14:paraId="47EB61CF" w14:textId="77777777"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14:paraId="2C14111A" w14:textId="77777777"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14:paraId="18E0D030" w14:textId="77777777"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14:paraId="039F8EB1" w14:textId="77777777" w:rsidR="00976A26" w:rsidRDefault="00976A26">
      <w:pPr>
        <w:pStyle w:val="BodyText"/>
      </w:pPr>
      <w:r>
        <w:t>To summarize, using the Surface “Class”, the approximate view factors have:</w:t>
      </w:r>
    </w:p>
    <w:p w14:paraId="1B31DA32" w14:textId="77777777" w:rsidR="00976A26" w:rsidRDefault="00976A26" w:rsidP="00925FDD">
      <w:pPr>
        <w:pStyle w:val="ListNumber"/>
        <w:numPr>
          <w:ilvl w:val="0"/>
          <w:numId w:val="18"/>
        </w:numPr>
        <w:rPr>
          <w:rFonts w:ascii="Times New Roman" w:hAnsi="Times New Roman"/>
          <w:sz w:val="24"/>
          <w:szCs w:val="24"/>
        </w:rPr>
      </w:pPr>
      <w:r>
        <w:t>No surface sees itself.</w:t>
      </w:r>
    </w:p>
    <w:p w14:paraId="628C64FD" w14:textId="77777777" w:rsidR="00976A26" w:rsidRDefault="00976A26" w:rsidP="00925FDD">
      <w:pPr>
        <w:pStyle w:val="ListNumber"/>
        <w:numPr>
          <w:ilvl w:val="0"/>
          <w:numId w:val="18"/>
        </w:numPr>
      </w:pPr>
      <w:r>
        <w:t>No Floor sees another floor.</w:t>
      </w:r>
    </w:p>
    <w:p w14:paraId="3F0B19EC" w14:textId="77777777" w:rsidR="00976A26" w:rsidRDefault="00976A26" w:rsidP="00925FDD">
      <w:pPr>
        <w:pStyle w:val="ListNumber"/>
        <w:numPr>
          <w:ilvl w:val="0"/>
          <w:numId w:val="18"/>
        </w:numPr>
      </w:pPr>
      <w:r>
        <w:t>All other surface types see Internal Mass.</w:t>
      </w:r>
    </w:p>
    <w:p w14:paraId="27EE4EAC" w14:textId="77777777" w:rsidR="00976A26" w:rsidRDefault="00976A26" w:rsidP="00925FDD">
      <w:pPr>
        <w:pStyle w:val="ListNumber"/>
        <w:numPr>
          <w:ilvl w:val="0"/>
          <w:numId w:val="18"/>
        </w:numPr>
      </w:pPr>
      <w:r>
        <w:t>All other surface types see floors.</w:t>
      </w:r>
    </w:p>
    <w:p w14:paraId="7C4CF173" w14:textId="77777777" w:rsidR="00976A26" w:rsidRDefault="00976A26" w:rsidP="00925FDD">
      <w:pPr>
        <w:pStyle w:val="ListNumber"/>
        <w:numPr>
          <w:ilvl w:val="0"/>
          <w:numId w:val="18"/>
        </w:numPr>
      </w:pPr>
      <w:r>
        <w:t>Floors always see ceilings.</w:t>
      </w:r>
    </w:p>
    <w:p w14:paraId="2ED7C83B" w14:textId="77777777" w:rsidR="00976A26" w:rsidRDefault="00976A26" w:rsidP="00925FDD">
      <w:pPr>
        <w:pStyle w:val="ListNumber"/>
        <w:numPr>
          <w:ilvl w:val="0"/>
          <w:numId w:val="18"/>
        </w:numPr>
      </w:pPr>
      <w:r>
        <w:t>Floors always see roofs.</w:t>
      </w:r>
    </w:p>
    <w:p w14:paraId="2729583A" w14:textId="77777777" w:rsidR="00976A26" w:rsidRDefault="00976A26" w:rsidP="00925FDD">
      <w:pPr>
        <w:pStyle w:val="ListNumber"/>
        <w:numPr>
          <w:ilvl w:val="0"/>
          <w:numId w:val="18"/>
        </w:numPr>
      </w:pPr>
      <w:r>
        <w:t>All other surfaces whose tilt or facing angle differences are greater than 10 degrees see each other.</w:t>
      </w:r>
    </w:p>
    <w:p w14:paraId="782A65E9" w14:textId="77777777"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14:paraId="0D94885E" w14:textId="77777777" w:rsidR="004D5FE0" w:rsidRDefault="004D5FE0" w:rsidP="004D5FE0">
      <w:pPr>
        <w:pStyle w:val="Heading3"/>
      </w:pPr>
      <w:bookmarkStart w:id="443" w:name="_Ref67284622"/>
      <w:bookmarkStart w:id="444" w:name="_Ref67285641"/>
      <w:bookmarkStart w:id="445" w:name="_Toc99527666"/>
      <w:bookmarkStart w:id="446" w:name="_Toc488474243"/>
      <w:bookmarkStart w:id="447" w:name="_Toc488474244"/>
      <w:bookmarkStart w:id="448" w:name="_Toc488647206"/>
      <w:bookmarkStart w:id="449" w:name="_Toc469283187"/>
      <w:bookmarkStart w:id="450" w:name="_Toc399489860"/>
      <w:bookmarkEnd w:id="438"/>
      <w:r w:rsidRPr="0050638F">
        <w:t>GlobalGeometryRules</w:t>
      </w:r>
      <w:bookmarkEnd w:id="443"/>
      <w:bookmarkEnd w:id="444"/>
      <w:bookmarkEnd w:id="445"/>
      <w:bookmarkEnd w:id="450"/>
    </w:p>
    <w:p w14:paraId="16404735" w14:textId="77777777"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14:paraId="3AF8738D" w14:textId="77777777"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14:paraId="6875C402" w14:textId="77777777"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14:paraId="08ED6E20" w14:textId="77777777" w:rsidR="004D5FE0" w:rsidRDefault="00AC33EE" w:rsidP="004D5FE0">
      <w:pPr>
        <w:pStyle w:val="BodyText"/>
        <w:keepNext/>
      </w:pPr>
      <w:r>
        <w:rPr>
          <w:noProof/>
          <w:lang w:eastAsia="zh-CN"/>
        </w:rPr>
        <w:lastRenderedPageBreak/>
        <w:drawing>
          <wp:inline distT="0" distB="0" distL="0" distR="0" wp14:anchorId="0D2D1877" wp14:editId="161045BB">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17A67C99" w14:textId="77777777" w:rsidR="004D5FE0" w:rsidRDefault="004D5FE0" w:rsidP="004D5FE0">
      <w:pPr>
        <w:pStyle w:val="Caption"/>
      </w:pPr>
      <w:bookmarkStart w:id="451" w:name="_Toc488474197"/>
      <w:bookmarkStart w:id="452" w:name="_Toc99527667"/>
      <w:r>
        <w:t xml:space="preserve">Figure </w:t>
      </w:r>
      <w:r w:rsidR="006008C7">
        <w:fldChar w:fldCharType="begin"/>
      </w:r>
      <w:r w:rsidR="00A4098B">
        <w:instrText xml:space="preserve"> SEQ Figure \* ARABIC </w:instrText>
      </w:r>
      <w:r w:rsidR="006008C7">
        <w:fldChar w:fldCharType="separate"/>
      </w:r>
      <w:r w:rsidR="00F157E6">
        <w:rPr>
          <w:noProof/>
        </w:rPr>
        <w:t>28</w:t>
      </w:r>
      <w:r w:rsidR="006008C7">
        <w:rPr>
          <w:noProof/>
        </w:rPr>
        <w:fldChar w:fldCharType="end"/>
      </w:r>
      <w:r>
        <w:t>. EnergyPlus Coordinate System</w:t>
      </w:r>
      <w:bookmarkEnd w:id="451"/>
      <w:bookmarkEnd w:id="452"/>
    </w:p>
    <w:p w14:paraId="6906AB2F" w14:textId="77777777" w:rsidR="004D5FE0" w:rsidRDefault="004D5FE0" w:rsidP="004D5FE0">
      <w:pPr>
        <w:pStyle w:val="Heading4"/>
      </w:pPr>
      <w:bookmarkStart w:id="453" w:name="_Toc488474198"/>
      <w:r>
        <w:t>Field: Starting Vertex Position</w:t>
      </w:r>
      <w:bookmarkEnd w:id="453"/>
    </w:p>
    <w:p w14:paraId="3FE20D5B" w14:textId="77777777"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14:paraId="5E272962" w14:textId="77777777" w:rsidR="004D5FE0" w:rsidRDefault="004D5FE0" w:rsidP="004D5FE0">
      <w:pPr>
        <w:pStyle w:val="Heading4"/>
      </w:pPr>
      <w:bookmarkStart w:id="454" w:name="_Toc488474199"/>
      <w:r>
        <w:t>Field: Vertex Entry</w:t>
      </w:r>
      <w:bookmarkEnd w:id="454"/>
      <w:r>
        <w:t xml:space="preserve"> Direction</w:t>
      </w:r>
    </w:p>
    <w:p w14:paraId="1F6B7FD4" w14:textId="77777777"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14:paraId="7A1398B7" w14:textId="77777777" w:rsidR="004D5FE0" w:rsidRDefault="004D5FE0" w:rsidP="004D5FE0">
      <w:pPr>
        <w:pStyle w:val="Heading4"/>
      </w:pPr>
      <w:bookmarkStart w:id="455" w:name="_Toc488474200"/>
      <w:bookmarkStart w:id="456" w:name="_Ref67286097"/>
      <w:bookmarkStart w:id="457" w:name="_Ref211851806"/>
      <w:r>
        <w:t xml:space="preserve">Field: </w:t>
      </w:r>
      <w:bookmarkEnd w:id="455"/>
      <w:bookmarkEnd w:id="456"/>
      <w:r>
        <w:t>Coordinate System</w:t>
      </w:r>
      <w:bookmarkEnd w:id="457"/>
    </w:p>
    <w:p w14:paraId="5CD6A73B" w14:textId="77777777"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14:paraId="31DA5AED" w14:textId="77777777"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14:paraId="20DEFD6E" w14:textId="77777777"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14:paraId="25AD3BCE" w14:textId="77777777" w:rsidR="004D5FE0" w:rsidRDefault="004D5FE0" w:rsidP="004D5FE0">
      <w:pPr>
        <w:pStyle w:val="Heading4"/>
      </w:pPr>
      <w:r>
        <w:t>Field: Daylighting Reference Point Coordinate System</w:t>
      </w:r>
    </w:p>
    <w:p w14:paraId="01DC1552" w14:textId="77777777"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14:paraId="732AA934" w14:textId="77777777"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14:paraId="46AA157F" w14:textId="77777777" w:rsidR="004D5FE0" w:rsidRPr="007A2089" w:rsidRDefault="004D5FE0" w:rsidP="004D5FE0">
      <w:pPr>
        <w:pStyle w:val="Heading4"/>
      </w:pPr>
      <w:r w:rsidRPr="007A2089">
        <w:t>Field: Rectangular Surface Coordinate System</w:t>
      </w:r>
    </w:p>
    <w:p w14:paraId="06077F62" w14:textId="77777777"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14:paraId="68AE88B3" w14:textId="77777777"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14:paraId="0ABF1A6A" w14:textId="77777777" w:rsidR="004D5FE0" w:rsidRDefault="004D5FE0" w:rsidP="004D5FE0">
      <w:pPr>
        <w:pStyle w:val="Heading3"/>
      </w:pPr>
      <w:bookmarkStart w:id="458" w:name="_Toc399489861"/>
      <w:r>
        <w:t>Surfaces</w:t>
      </w:r>
      <w:bookmarkEnd w:id="458"/>
    </w:p>
    <w:p w14:paraId="606510C0" w14:textId="77777777"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14:paraId="20407117" w14:textId="77777777" w:rsidR="004D5FE0" w:rsidRDefault="004D5FE0" w:rsidP="004D5FE0">
      <w:pPr>
        <w:pStyle w:val="Heading3"/>
      </w:pPr>
      <w:bookmarkStart w:id="459" w:name="_Toc399489862"/>
      <w:r>
        <w:t>Walls</w:t>
      </w:r>
      <w:bookmarkEnd w:id="459"/>
    </w:p>
    <w:p w14:paraId="633F42F0" w14:textId="77777777" w:rsidR="004D5FE0" w:rsidRDefault="004D5FE0" w:rsidP="004D5FE0">
      <w:pPr>
        <w:pStyle w:val="BodyText"/>
      </w:pPr>
      <w:r>
        <w:t>Walls are usually vertical (tilt = 90 degrees). These objects are used to describe exterior walls, interior walls (adiabatic), underground walls, and walls adjacent to other zones.</w:t>
      </w:r>
    </w:p>
    <w:p w14:paraId="0CF7EB40" w14:textId="77777777" w:rsidR="004D5FE0" w:rsidRDefault="004D5FE0" w:rsidP="004D5FE0">
      <w:pPr>
        <w:pStyle w:val="Heading3"/>
      </w:pPr>
      <w:bookmarkStart w:id="460" w:name="_Toc399489863"/>
      <w:r>
        <w:t>Wall:Exterior</w:t>
      </w:r>
      <w:bookmarkEnd w:id="460"/>
    </w:p>
    <w:p w14:paraId="1E08A59B" w14:textId="77777777" w:rsidR="004D5FE0" w:rsidRDefault="004D5FE0" w:rsidP="004D5FE0">
      <w:pPr>
        <w:pStyle w:val="BodyText"/>
      </w:pPr>
      <w:r>
        <w:t>The Wall:Exterior object is used to describe walls that are exposed to the external environment. They receive sun, wind – all the characteristics of the external world.</w:t>
      </w:r>
    </w:p>
    <w:p w14:paraId="4CC5FD5B" w14:textId="77777777" w:rsidR="004D5FE0" w:rsidRDefault="004D5FE0" w:rsidP="004D5FE0">
      <w:pPr>
        <w:pStyle w:val="Heading4"/>
      </w:pPr>
      <w:r>
        <w:t>Field: Name</w:t>
      </w:r>
    </w:p>
    <w:p w14:paraId="629561ED" w14:textId="77777777" w:rsidR="004D5FE0" w:rsidRDefault="004D5FE0" w:rsidP="004D5FE0">
      <w:pPr>
        <w:pStyle w:val="BodyText"/>
      </w:pPr>
      <w:r>
        <w:t>This is a unique name associated with the exterior wall. It is used in several other places as a reference (e.g. as the base surface name for a Window or Door).</w:t>
      </w:r>
    </w:p>
    <w:p w14:paraId="17DAA115" w14:textId="77777777" w:rsidR="004D5FE0" w:rsidRDefault="004D5FE0" w:rsidP="004D5FE0">
      <w:pPr>
        <w:pStyle w:val="Heading4"/>
      </w:pPr>
      <w:r>
        <w:t>Field: Construction Name</w:t>
      </w:r>
    </w:p>
    <w:p w14:paraId="39627041"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0794E59" w14:textId="77777777" w:rsidR="004D5FE0" w:rsidRDefault="004D5FE0" w:rsidP="004D5FE0">
      <w:pPr>
        <w:pStyle w:val="Heading4"/>
      </w:pPr>
      <w:r>
        <w:t>Field: Zone Name</w:t>
      </w:r>
    </w:p>
    <w:p w14:paraId="18BF72EB" w14:textId="77777777" w:rsidR="004D5FE0" w:rsidRDefault="004D5FE0" w:rsidP="004D5FE0">
      <w:pPr>
        <w:pStyle w:val="BodyText"/>
      </w:pPr>
      <w:r>
        <w:t>This is the zone name to which the surface belongs.</w:t>
      </w:r>
    </w:p>
    <w:p w14:paraId="03A858E6" w14:textId="77777777" w:rsidR="004D5FE0" w:rsidRDefault="004D5FE0" w:rsidP="004D5FE0">
      <w:pPr>
        <w:pStyle w:val="Heading4"/>
      </w:pPr>
      <w:r>
        <w:t>Field: Azimuth Angle</w:t>
      </w:r>
    </w:p>
    <w:p w14:paraId="6C67138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964B659" w14:textId="77777777" w:rsidR="004D5FE0" w:rsidRDefault="004D5FE0" w:rsidP="004D5FE0">
      <w:pPr>
        <w:pStyle w:val="Heading4"/>
      </w:pPr>
      <w:r>
        <w:t>Field: Tilt Angle</w:t>
      </w:r>
    </w:p>
    <w:p w14:paraId="37B456D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1C7530A8" w14:textId="77777777" w:rsidR="004D5FE0" w:rsidRDefault="004D5FE0" w:rsidP="004D5FE0">
      <w:pPr>
        <w:pStyle w:val="Heading4"/>
      </w:pPr>
      <w:r>
        <w:t>Starting Corner for the surface</w:t>
      </w:r>
    </w:p>
    <w:p w14:paraId="56D864BD" w14:textId="77777777"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14:paraId="469D79FB" w14:textId="77777777" w:rsidR="004D5FE0" w:rsidRDefault="004D5FE0" w:rsidP="004D5FE0">
      <w:pPr>
        <w:pStyle w:val="Heading4"/>
      </w:pPr>
      <w:r>
        <w:t>Field: Starting X Coordinate</w:t>
      </w:r>
    </w:p>
    <w:p w14:paraId="225D6B6D" w14:textId="77777777" w:rsidR="004D5FE0" w:rsidRPr="00141ED0" w:rsidRDefault="004D5FE0" w:rsidP="004D5FE0">
      <w:pPr>
        <w:pStyle w:val="BodyText"/>
      </w:pPr>
      <w:r>
        <w:t>This field is the X coordinate (in meters).</w:t>
      </w:r>
    </w:p>
    <w:p w14:paraId="74EEF4E2" w14:textId="77777777" w:rsidR="004D5FE0" w:rsidRDefault="004D5FE0" w:rsidP="004D5FE0">
      <w:pPr>
        <w:pStyle w:val="Heading4"/>
      </w:pPr>
      <w:r>
        <w:t>Field: Starting Y Coordinate</w:t>
      </w:r>
    </w:p>
    <w:p w14:paraId="0E357C76" w14:textId="77777777" w:rsidR="004D5FE0" w:rsidRPr="00141ED0" w:rsidRDefault="004D5FE0" w:rsidP="004D5FE0">
      <w:pPr>
        <w:pStyle w:val="BodyText"/>
      </w:pPr>
      <w:r>
        <w:t>This field is the Y coordinate (in meters).</w:t>
      </w:r>
    </w:p>
    <w:p w14:paraId="34F4862C" w14:textId="77777777" w:rsidR="004D5FE0" w:rsidRDefault="004D5FE0" w:rsidP="004D5FE0">
      <w:pPr>
        <w:pStyle w:val="Heading4"/>
      </w:pPr>
      <w:r>
        <w:t>Field: Starting Z Coordinate</w:t>
      </w:r>
    </w:p>
    <w:p w14:paraId="23CC0E84" w14:textId="77777777" w:rsidR="004D5FE0" w:rsidRPr="00141ED0" w:rsidRDefault="004D5FE0" w:rsidP="004D5FE0">
      <w:pPr>
        <w:pStyle w:val="BodyText"/>
      </w:pPr>
      <w:r>
        <w:t>This field is the Z coordinate (in meters).</w:t>
      </w:r>
    </w:p>
    <w:p w14:paraId="6655B132" w14:textId="77777777" w:rsidR="004D5FE0" w:rsidRDefault="004D5FE0" w:rsidP="004D5FE0">
      <w:pPr>
        <w:pStyle w:val="Heading4"/>
      </w:pPr>
      <w:r>
        <w:t>Field: Length</w:t>
      </w:r>
    </w:p>
    <w:p w14:paraId="007BC3CE" w14:textId="77777777" w:rsidR="004D5FE0" w:rsidRPr="00141ED0" w:rsidRDefault="004D5FE0" w:rsidP="004D5FE0">
      <w:pPr>
        <w:pStyle w:val="BodyText"/>
      </w:pPr>
      <w:r>
        <w:t>This field is the length of the wall in meters.</w:t>
      </w:r>
    </w:p>
    <w:p w14:paraId="271353E2" w14:textId="77777777" w:rsidR="004D5FE0" w:rsidRDefault="004D5FE0" w:rsidP="004D5FE0">
      <w:pPr>
        <w:pStyle w:val="Heading4"/>
      </w:pPr>
      <w:r>
        <w:t>Field: Height</w:t>
      </w:r>
    </w:p>
    <w:p w14:paraId="2B85D8B9" w14:textId="77777777" w:rsidR="004D5FE0" w:rsidRDefault="004D5FE0" w:rsidP="004D5FE0">
      <w:pPr>
        <w:pStyle w:val="BodyText"/>
      </w:pPr>
      <w:r>
        <w:t>This field is the height of the wall in meters.</w:t>
      </w:r>
    </w:p>
    <w:p w14:paraId="48D80B75" w14:textId="77777777" w:rsidR="004D5FE0" w:rsidRDefault="004D5FE0" w:rsidP="004D5FE0">
      <w:pPr>
        <w:pStyle w:val="Heading3"/>
      </w:pPr>
      <w:bookmarkStart w:id="461" w:name="_Toc399489864"/>
      <w:r>
        <w:t>Wall:Adiabatic</w:t>
      </w:r>
      <w:bookmarkEnd w:id="461"/>
    </w:p>
    <w:p w14:paraId="233C6C52" w14:textId="77777777"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14:paraId="60145BA8" w14:textId="77777777" w:rsidR="004D5FE0" w:rsidRDefault="004D5FE0" w:rsidP="004D5FE0">
      <w:pPr>
        <w:pStyle w:val="Heading4"/>
      </w:pPr>
      <w:r>
        <w:t>Field: Name</w:t>
      </w:r>
    </w:p>
    <w:p w14:paraId="080D1C05" w14:textId="77777777" w:rsidR="004D5FE0" w:rsidRDefault="004D5FE0" w:rsidP="004D5FE0">
      <w:pPr>
        <w:pStyle w:val="BodyText"/>
      </w:pPr>
      <w:r>
        <w:t>This is a unique name associated with the interior wall. It is used in several other places as a reference (e.g. as the base surface name for a Window or Door).</w:t>
      </w:r>
    </w:p>
    <w:p w14:paraId="79F89313" w14:textId="77777777" w:rsidR="004D5FE0" w:rsidRDefault="004D5FE0" w:rsidP="004D5FE0">
      <w:pPr>
        <w:pStyle w:val="Heading4"/>
      </w:pPr>
      <w:r>
        <w:t>Field: Construction Name</w:t>
      </w:r>
    </w:p>
    <w:p w14:paraId="502F46FF"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0C391A8" w14:textId="77777777" w:rsidR="004D5FE0" w:rsidRDefault="004D5FE0" w:rsidP="004D5FE0">
      <w:pPr>
        <w:pStyle w:val="Heading4"/>
      </w:pPr>
      <w:r>
        <w:t>Field: Zone Name</w:t>
      </w:r>
    </w:p>
    <w:p w14:paraId="29B7BEE3" w14:textId="77777777" w:rsidR="004D5FE0" w:rsidRDefault="004D5FE0" w:rsidP="004D5FE0">
      <w:pPr>
        <w:pStyle w:val="BodyText"/>
      </w:pPr>
      <w:r>
        <w:t>This is the zone name to which the surface belongs.</w:t>
      </w:r>
    </w:p>
    <w:p w14:paraId="0922D0AD" w14:textId="77777777" w:rsidR="004D5FE0" w:rsidRDefault="004D5FE0" w:rsidP="004D5FE0">
      <w:pPr>
        <w:pStyle w:val="Heading4"/>
      </w:pPr>
      <w:r>
        <w:t>Field: Azimuth Angle</w:t>
      </w:r>
    </w:p>
    <w:p w14:paraId="17AC37E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4E904C3" w14:textId="77777777" w:rsidR="004D5FE0" w:rsidRDefault="004D5FE0" w:rsidP="004D5FE0">
      <w:pPr>
        <w:pStyle w:val="Heading4"/>
      </w:pPr>
      <w:r>
        <w:t>Field: Tilt Angle</w:t>
      </w:r>
    </w:p>
    <w:p w14:paraId="3A688C00"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7CFA9B3" w14:textId="77777777" w:rsidR="004D5FE0" w:rsidRDefault="004D5FE0" w:rsidP="004D5FE0">
      <w:pPr>
        <w:pStyle w:val="Heading4"/>
      </w:pPr>
      <w:r>
        <w:t>Starting Corner for the surface</w:t>
      </w:r>
    </w:p>
    <w:p w14:paraId="54AE1FBA"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7040B65" w14:textId="77777777" w:rsidR="004D5FE0" w:rsidRDefault="004D5FE0" w:rsidP="004D5FE0">
      <w:pPr>
        <w:pStyle w:val="Heading4"/>
      </w:pPr>
      <w:r>
        <w:t>Field: Starting X Coordinate</w:t>
      </w:r>
    </w:p>
    <w:p w14:paraId="3135FFF4" w14:textId="77777777" w:rsidR="004D5FE0" w:rsidRPr="00141ED0" w:rsidRDefault="004D5FE0" w:rsidP="004D5FE0">
      <w:pPr>
        <w:pStyle w:val="BodyText"/>
      </w:pPr>
      <w:r>
        <w:t>This field is the X coordinate (in meters).</w:t>
      </w:r>
    </w:p>
    <w:p w14:paraId="7FA8FA72" w14:textId="77777777" w:rsidR="004D5FE0" w:rsidRDefault="004D5FE0" w:rsidP="004D5FE0">
      <w:pPr>
        <w:pStyle w:val="Heading4"/>
      </w:pPr>
      <w:r>
        <w:lastRenderedPageBreak/>
        <w:t>Field: Starting Y Coordinate</w:t>
      </w:r>
    </w:p>
    <w:p w14:paraId="109CDA35" w14:textId="77777777" w:rsidR="004D5FE0" w:rsidRPr="00141ED0" w:rsidRDefault="004D5FE0" w:rsidP="004D5FE0">
      <w:pPr>
        <w:pStyle w:val="BodyText"/>
      </w:pPr>
      <w:r>
        <w:t>This field is the Y coordinate (in meters).</w:t>
      </w:r>
    </w:p>
    <w:p w14:paraId="6C6BE138" w14:textId="77777777" w:rsidR="004D5FE0" w:rsidRDefault="004D5FE0" w:rsidP="004D5FE0">
      <w:pPr>
        <w:pStyle w:val="Heading4"/>
      </w:pPr>
      <w:r>
        <w:t>Field: Starting Z Coordinate</w:t>
      </w:r>
    </w:p>
    <w:p w14:paraId="01AC0381" w14:textId="77777777" w:rsidR="004D5FE0" w:rsidRPr="00141ED0" w:rsidRDefault="004D5FE0" w:rsidP="004D5FE0">
      <w:pPr>
        <w:pStyle w:val="BodyText"/>
      </w:pPr>
      <w:r>
        <w:t>This field is the Z coordinate (in meters).</w:t>
      </w:r>
    </w:p>
    <w:p w14:paraId="3F0F1D8B" w14:textId="77777777" w:rsidR="004D5FE0" w:rsidRDefault="004D5FE0" w:rsidP="004D5FE0">
      <w:pPr>
        <w:pStyle w:val="Heading4"/>
      </w:pPr>
      <w:r>
        <w:t>Field: Length</w:t>
      </w:r>
    </w:p>
    <w:p w14:paraId="41ED2162" w14:textId="77777777" w:rsidR="004D5FE0" w:rsidRPr="00141ED0" w:rsidRDefault="004D5FE0" w:rsidP="004D5FE0">
      <w:pPr>
        <w:pStyle w:val="BodyText"/>
      </w:pPr>
      <w:r>
        <w:t>This field is the length of the wall in meters.</w:t>
      </w:r>
    </w:p>
    <w:p w14:paraId="41268CCF" w14:textId="77777777" w:rsidR="004D5FE0" w:rsidRDefault="004D5FE0" w:rsidP="004D5FE0">
      <w:pPr>
        <w:pStyle w:val="Heading4"/>
      </w:pPr>
      <w:r>
        <w:t>Field: Height</w:t>
      </w:r>
    </w:p>
    <w:p w14:paraId="7EF4C3BA" w14:textId="77777777" w:rsidR="004D5FE0" w:rsidRDefault="004D5FE0" w:rsidP="004D5FE0">
      <w:pPr>
        <w:pStyle w:val="BodyText"/>
      </w:pPr>
      <w:r>
        <w:t>This field is the height of the wall in meters.</w:t>
      </w:r>
    </w:p>
    <w:p w14:paraId="0F05B14E" w14:textId="77777777" w:rsidR="004D5FE0" w:rsidRDefault="004D5FE0" w:rsidP="004D5FE0">
      <w:pPr>
        <w:pStyle w:val="Heading3"/>
      </w:pPr>
      <w:bookmarkStart w:id="462" w:name="_Toc399489865"/>
      <w:r>
        <w:t>Wall:Underground</w:t>
      </w:r>
      <w:bookmarkEnd w:id="462"/>
    </w:p>
    <w:p w14:paraId="686FC531" w14:textId="77777777"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14:paraId="22ECCA0F" w14:textId="77777777" w:rsidR="004D5FE0" w:rsidRDefault="004D5FE0" w:rsidP="004D5FE0">
      <w:pPr>
        <w:pStyle w:val="Heading4"/>
      </w:pPr>
      <w:r>
        <w:t>Field: Name</w:t>
      </w:r>
    </w:p>
    <w:p w14:paraId="71107272" w14:textId="77777777" w:rsidR="004D5FE0" w:rsidRDefault="004D5FE0" w:rsidP="004D5FE0">
      <w:pPr>
        <w:pStyle w:val="BodyText"/>
      </w:pPr>
      <w:r>
        <w:t>This is a unique name associated with the underground wall. It is used in several other places as a reference (e.g. as the base surface name for a Window or Door).</w:t>
      </w:r>
    </w:p>
    <w:p w14:paraId="1F0366D1" w14:textId="77777777" w:rsidR="004D5FE0" w:rsidRDefault="004D5FE0" w:rsidP="004D5FE0">
      <w:pPr>
        <w:pStyle w:val="Heading4"/>
      </w:pPr>
      <w:r>
        <w:t>Field: Construction Name</w:t>
      </w:r>
    </w:p>
    <w:p w14:paraId="608C2CE0"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14:paraId="7CA27C1E" w14:textId="77777777" w:rsidR="004D5FE0" w:rsidRDefault="004D5FE0" w:rsidP="004D5FE0">
      <w:pPr>
        <w:pStyle w:val="Heading4"/>
      </w:pPr>
      <w:r>
        <w:t>Field: Zone Name</w:t>
      </w:r>
    </w:p>
    <w:p w14:paraId="00807693" w14:textId="77777777" w:rsidR="004D5FE0" w:rsidRDefault="004D5FE0" w:rsidP="004D5FE0">
      <w:pPr>
        <w:pStyle w:val="BodyText"/>
      </w:pPr>
      <w:r>
        <w:t>This is the zone name to which the surface belongs.</w:t>
      </w:r>
    </w:p>
    <w:p w14:paraId="5B5199A0" w14:textId="77777777" w:rsidR="004D5FE0" w:rsidRDefault="004D5FE0" w:rsidP="004D5FE0">
      <w:pPr>
        <w:pStyle w:val="Heading4"/>
      </w:pPr>
      <w:r>
        <w:t>Field: Azimuth Angle</w:t>
      </w:r>
    </w:p>
    <w:p w14:paraId="647F801E"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0A62E0E9" w14:textId="77777777" w:rsidR="004D5FE0" w:rsidRDefault="004D5FE0" w:rsidP="004D5FE0">
      <w:pPr>
        <w:pStyle w:val="Heading4"/>
      </w:pPr>
      <w:r>
        <w:t>Field: Tilt Angle</w:t>
      </w:r>
    </w:p>
    <w:p w14:paraId="0E5AEE3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172585A" w14:textId="77777777" w:rsidR="004D5FE0" w:rsidRDefault="004D5FE0" w:rsidP="004D5FE0">
      <w:pPr>
        <w:pStyle w:val="Heading4"/>
      </w:pPr>
      <w:r>
        <w:t>Starting Corner for the surface</w:t>
      </w:r>
    </w:p>
    <w:p w14:paraId="2AB44565"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60D6FF38" w14:textId="77777777" w:rsidR="004D5FE0" w:rsidRDefault="004D5FE0" w:rsidP="004D5FE0">
      <w:pPr>
        <w:pStyle w:val="Heading4"/>
      </w:pPr>
      <w:r>
        <w:t>Field: Starting X Coordinate</w:t>
      </w:r>
    </w:p>
    <w:p w14:paraId="3309E4C8" w14:textId="77777777" w:rsidR="004D5FE0" w:rsidRPr="00141ED0" w:rsidRDefault="004D5FE0" w:rsidP="004D5FE0">
      <w:pPr>
        <w:pStyle w:val="BodyText"/>
      </w:pPr>
      <w:r>
        <w:t>This field is the X coordinate (in meters).</w:t>
      </w:r>
    </w:p>
    <w:p w14:paraId="1D9A938A" w14:textId="77777777" w:rsidR="004D5FE0" w:rsidRDefault="004D5FE0" w:rsidP="004D5FE0">
      <w:pPr>
        <w:pStyle w:val="Heading4"/>
      </w:pPr>
      <w:r>
        <w:t>Field: Starting Y Coordinate</w:t>
      </w:r>
    </w:p>
    <w:p w14:paraId="4E1AE887" w14:textId="77777777" w:rsidR="004D5FE0" w:rsidRPr="00141ED0" w:rsidRDefault="004D5FE0" w:rsidP="004D5FE0">
      <w:pPr>
        <w:pStyle w:val="BodyText"/>
      </w:pPr>
      <w:r>
        <w:t>This field is the Y coordinate (in meters).</w:t>
      </w:r>
    </w:p>
    <w:p w14:paraId="7957633F" w14:textId="77777777" w:rsidR="004D5FE0" w:rsidRDefault="004D5FE0" w:rsidP="004D5FE0">
      <w:pPr>
        <w:pStyle w:val="Heading4"/>
      </w:pPr>
      <w:r>
        <w:lastRenderedPageBreak/>
        <w:t>Field: Starting Z Coordinate</w:t>
      </w:r>
    </w:p>
    <w:p w14:paraId="288770C8" w14:textId="77777777" w:rsidR="004D5FE0" w:rsidRPr="00141ED0" w:rsidRDefault="004D5FE0" w:rsidP="004D5FE0">
      <w:pPr>
        <w:pStyle w:val="BodyText"/>
      </w:pPr>
      <w:r>
        <w:t>This field is the Z coordinate (in meters).</w:t>
      </w:r>
    </w:p>
    <w:p w14:paraId="6EFE7D19" w14:textId="77777777" w:rsidR="004D5FE0" w:rsidRDefault="004D5FE0" w:rsidP="004D5FE0">
      <w:pPr>
        <w:pStyle w:val="Heading4"/>
      </w:pPr>
      <w:r>
        <w:t>Field: Length</w:t>
      </w:r>
    </w:p>
    <w:p w14:paraId="34121D1F" w14:textId="77777777" w:rsidR="004D5FE0" w:rsidRPr="00141ED0" w:rsidRDefault="004D5FE0" w:rsidP="004D5FE0">
      <w:pPr>
        <w:pStyle w:val="BodyText"/>
      </w:pPr>
      <w:r>
        <w:t>This field is the length of the wall in meters.</w:t>
      </w:r>
    </w:p>
    <w:p w14:paraId="35F3FD9D" w14:textId="77777777" w:rsidR="004D5FE0" w:rsidRDefault="004D5FE0" w:rsidP="004D5FE0">
      <w:pPr>
        <w:pStyle w:val="Heading4"/>
      </w:pPr>
      <w:r>
        <w:t>Field: Height</w:t>
      </w:r>
    </w:p>
    <w:p w14:paraId="6C553138" w14:textId="77777777" w:rsidR="004D5FE0" w:rsidRDefault="004D5FE0" w:rsidP="004D5FE0">
      <w:pPr>
        <w:pStyle w:val="BodyText"/>
      </w:pPr>
      <w:r>
        <w:t>This field is the height of the wall in meters.</w:t>
      </w:r>
    </w:p>
    <w:p w14:paraId="1B4E3299" w14:textId="77777777" w:rsidR="004D5FE0" w:rsidRDefault="004D5FE0" w:rsidP="004D5FE0">
      <w:pPr>
        <w:pStyle w:val="Heading3"/>
      </w:pPr>
      <w:bookmarkStart w:id="463" w:name="_Toc399489866"/>
      <w:r>
        <w:t>Wall:Interzone</w:t>
      </w:r>
      <w:bookmarkEnd w:id="463"/>
    </w:p>
    <w:p w14:paraId="21F7D7CC" w14:textId="77777777" w:rsidR="004D5FE0" w:rsidRDefault="004D5FE0" w:rsidP="004D5FE0">
      <w:pPr>
        <w:pStyle w:val="BodyText"/>
      </w:pPr>
      <w:r>
        <w:t>The Wall:Interzone object is used to describe walls adjacent to zones that are significantly different conditions than the zone with this wall.</w:t>
      </w:r>
    </w:p>
    <w:p w14:paraId="3C1E7A23" w14:textId="77777777" w:rsidR="004D5FE0" w:rsidRDefault="004D5FE0" w:rsidP="004D5FE0">
      <w:pPr>
        <w:pStyle w:val="Heading4"/>
      </w:pPr>
      <w:r>
        <w:t>Field: Name</w:t>
      </w:r>
    </w:p>
    <w:p w14:paraId="78406010" w14:textId="77777777" w:rsidR="004D5FE0" w:rsidRDefault="004D5FE0" w:rsidP="004D5FE0">
      <w:pPr>
        <w:pStyle w:val="BodyText"/>
      </w:pPr>
      <w:r>
        <w:t>This is a unique name associated with the interzone wall. It is used in several other places as a reference (e.g. as the base surface name for a Window or Door).</w:t>
      </w:r>
    </w:p>
    <w:p w14:paraId="58B22D5D" w14:textId="77777777" w:rsidR="004D5FE0" w:rsidRDefault="004D5FE0" w:rsidP="004D5FE0">
      <w:pPr>
        <w:pStyle w:val="Heading4"/>
      </w:pPr>
      <w:r>
        <w:t>Field: Construction Name</w:t>
      </w:r>
    </w:p>
    <w:p w14:paraId="468323D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300223BB" w14:textId="77777777" w:rsidR="004D5FE0" w:rsidRDefault="004D5FE0" w:rsidP="004D5FE0">
      <w:pPr>
        <w:pStyle w:val="Heading4"/>
      </w:pPr>
      <w:r>
        <w:t>Field: Zone Name</w:t>
      </w:r>
    </w:p>
    <w:p w14:paraId="5D217ABF" w14:textId="77777777" w:rsidR="004D5FE0" w:rsidRDefault="004D5FE0" w:rsidP="004D5FE0">
      <w:pPr>
        <w:pStyle w:val="BodyText"/>
      </w:pPr>
      <w:r>
        <w:t>This is the zone name to which the surface belongs.</w:t>
      </w:r>
    </w:p>
    <w:p w14:paraId="686EEBF8" w14:textId="77777777" w:rsidR="004D5FE0" w:rsidRDefault="004D5FE0" w:rsidP="004D5FE0">
      <w:pPr>
        <w:pStyle w:val="Heading4"/>
      </w:pPr>
      <w:r>
        <w:t>Field: Outside Boundary Condition Object</w:t>
      </w:r>
    </w:p>
    <w:p w14:paraId="025F693B" w14:textId="77777777"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14:paraId="2154B1A3" w14:textId="77777777" w:rsidR="004D5FE0" w:rsidRDefault="004D5FE0" w:rsidP="004D5FE0">
      <w:pPr>
        <w:pStyle w:val="Heading4"/>
      </w:pPr>
      <w:r>
        <w:t>Field: Azimuth Angle</w:t>
      </w:r>
    </w:p>
    <w:p w14:paraId="492F6C58"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3B5C4A4E" w14:textId="77777777" w:rsidR="004D5FE0" w:rsidRDefault="004D5FE0" w:rsidP="004D5FE0">
      <w:pPr>
        <w:pStyle w:val="Heading4"/>
      </w:pPr>
      <w:r>
        <w:t>Field: Tilt Angle</w:t>
      </w:r>
    </w:p>
    <w:p w14:paraId="5E9B601C"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09C300D8" w14:textId="77777777" w:rsidR="004D5FE0" w:rsidRDefault="004D5FE0" w:rsidP="004D5FE0">
      <w:pPr>
        <w:pStyle w:val="Heading4"/>
      </w:pPr>
      <w:r>
        <w:t>Starting Corner for the surface</w:t>
      </w:r>
    </w:p>
    <w:p w14:paraId="19041CD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4DD20FD5" w14:textId="77777777" w:rsidR="004D5FE0" w:rsidRDefault="004D5FE0" w:rsidP="004D5FE0">
      <w:pPr>
        <w:pStyle w:val="Heading4"/>
      </w:pPr>
      <w:r>
        <w:t>Field: Starting X Coordinate</w:t>
      </w:r>
    </w:p>
    <w:p w14:paraId="0EB64808" w14:textId="77777777" w:rsidR="004D5FE0" w:rsidRPr="00141ED0" w:rsidRDefault="004D5FE0" w:rsidP="004D5FE0">
      <w:pPr>
        <w:pStyle w:val="BodyText"/>
      </w:pPr>
      <w:r>
        <w:t>This field is the X coordinate (in meters).</w:t>
      </w:r>
    </w:p>
    <w:p w14:paraId="01F612BB" w14:textId="77777777" w:rsidR="004D5FE0" w:rsidRDefault="004D5FE0" w:rsidP="004D5FE0">
      <w:pPr>
        <w:pStyle w:val="Heading4"/>
      </w:pPr>
      <w:r>
        <w:t>Field: Starting Y Coordinate</w:t>
      </w:r>
    </w:p>
    <w:p w14:paraId="58394FC5" w14:textId="77777777" w:rsidR="004D5FE0" w:rsidRPr="00141ED0" w:rsidRDefault="004D5FE0" w:rsidP="004D5FE0">
      <w:pPr>
        <w:pStyle w:val="BodyText"/>
      </w:pPr>
      <w:r>
        <w:t>This field is the Y coordinate (in meters).</w:t>
      </w:r>
    </w:p>
    <w:p w14:paraId="29B62F7B" w14:textId="77777777" w:rsidR="004D5FE0" w:rsidRDefault="004D5FE0" w:rsidP="004D5FE0">
      <w:pPr>
        <w:pStyle w:val="Heading4"/>
      </w:pPr>
      <w:r>
        <w:lastRenderedPageBreak/>
        <w:t>Field: Starting Z Coordinate</w:t>
      </w:r>
    </w:p>
    <w:p w14:paraId="4D485647" w14:textId="77777777" w:rsidR="004D5FE0" w:rsidRPr="00141ED0" w:rsidRDefault="004D5FE0" w:rsidP="004D5FE0">
      <w:pPr>
        <w:pStyle w:val="BodyText"/>
      </w:pPr>
      <w:r>
        <w:t>This field is the Z coordinate (in meters).</w:t>
      </w:r>
    </w:p>
    <w:p w14:paraId="6B22BE67" w14:textId="77777777" w:rsidR="004D5FE0" w:rsidRDefault="004D5FE0" w:rsidP="004D5FE0">
      <w:pPr>
        <w:pStyle w:val="Heading4"/>
      </w:pPr>
      <w:r>
        <w:t>Field: Length</w:t>
      </w:r>
    </w:p>
    <w:p w14:paraId="2EEF62BD" w14:textId="77777777" w:rsidR="004D5FE0" w:rsidRPr="00141ED0" w:rsidRDefault="004D5FE0" w:rsidP="004D5FE0">
      <w:pPr>
        <w:pStyle w:val="BodyText"/>
      </w:pPr>
      <w:r>
        <w:t>This field is the length of the wall in meters.</w:t>
      </w:r>
    </w:p>
    <w:p w14:paraId="30ABC71A" w14:textId="77777777" w:rsidR="004D5FE0" w:rsidRDefault="004D5FE0" w:rsidP="004D5FE0">
      <w:pPr>
        <w:pStyle w:val="Heading4"/>
      </w:pPr>
      <w:r>
        <w:t>Field: Height</w:t>
      </w:r>
    </w:p>
    <w:p w14:paraId="4901ED23" w14:textId="77777777" w:rsidR="004D5FE0" w:rsidRDefault="004D5FE0" w:rsidP="004D5FE0">
      <w:pPr>
        <w:pStyle w:val="BodyText"/>
      </w:pPr>
      <w:r>
        <w:t>This field is the height of the wall in meters.</w:t>
      </w:r>
    </w:p>
    <w:p w14:paraId="69F3367F" w14:textId="77777777" w:rsidR="004D5FE0" w:rsidRDefault="004D5FE0" w:rsidP="004D5FE0">
      <w:pPr>
        <w:pStyle w:val="Heading3"/>
      </w:pPr>
      <w:bookmarkStart w:id="464" w:name="_Toc399489867"/>
      <w:r>
        <w:t>Roofs/Ceilings</w:t>
      </w:r>
      <w:bookmarkEnd w:id="464"/>
    </w:p>
    <w:p w14:paraId="327E9DB9" w14:textId="77777777" w:rsidR="004D5FE0" w:rsidRDefault="004D5FE0" w:rsidP="004D5FE0">
      <w:pPr>
        <w:pStyle w:val="BodyText"/>
      </w:pPr>
      <w:r>
        <w:t>Roofs and ceilings are, by default, flat (tilt = 0 degrees). These objects are used to describe roofs, interior ceilings (adiabatic) and ceilings adjacent to other zones.</w:t>
      </w:r>
    </w:p>
    <w:p w14:paraId="3E759826" w14:textId="77777777" w:rsidR="004D5FE0" w:rsidRDefault="004D5FE0" w:rsidP="004D5FE0">
      <w:pPr>
        <w:pStyle w:val="Heading3"/>
      </w:pPr>
      <w:bookmarkStart w:id="465" w:name="_Toc399489868"/>
      <w:r>
        <w:t>Roof</w:t>
      </w:r>
      <w:bookmarkEnd w:id="465"/>
    </w:p>
    <w:p w14:paraId="405AD0C2" w14:textId="77777777" w:rsidR="004D5FE0" w:rsidRDefault="004D5FE0" w:rsidP="004D5FE0">
      <w:pPr>
        <w:pStyle w:val="BodyText"/>
      </w:pPr>
      <w:r>
        <w:t>The Roof object is used to describe roofs that are exposed to the external environment.</w:t>
      </w:r>
    </w:p>
    <w:p w14:paraId="77076BFA" w14:textId="77777777" w:rsidR="004D5FE0" w:rsidRDefault="004D5FE0" w:rsidP="004D5FE0">
      <w:pPr>
        <w:pStyle w:val="Heading4"/>
      </w:pPr>
      <w:r>
        <w:t>Field: Name</w:t>
      </w:r>
    </w:p>
    <w:p w14:paraId="72C65D4A" w14:textId="77777777" w:rsidR="004D5FE0" w:rsidRDefault="004D5FE0" w:rsidP="004D5FE0">
      <w:pPr>
        <w:pStyle w:val="BodyText"/>
      </w:pPr>
      <w:r>
        <w:t>This is a unique name associated with the roof. It is used in several other places as a reference (e.g. as the base surface name for a Window or Door).</w:t>
      </w:r>
    </w:p>
    <w:p w14:paraId="3EF5C94F" w14:textId="77777777" w:rsidR="004D5FE0" w:rsidRDefault="004D5FE0" w:rsidP="004D5FE0">
      <w:pPr>
        <w:pStyle w:val="Heading4"/>
      </w:pPr>
      <w:r>
        <w:t>Field: Construction Name</w:t>
      </w:r>
    </w:p>
    <w:p w14:paraId="7638A50D"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7620DD41" w14:textId="77777777" w:rsidR="004D5FE0" w:rsidRDefault="004D5FE0" w:rsidP="004D5FE0">
      <w:pPr>
        <w:pStyle w:val="Heading4"/>
      </w:pPr>
      <w:r>
        <w:t>Field: Zone Name</w:t>
      </w:r>
    </w:p>
    <w:p w14:paraId="65D4F86D" w14:textId="77777777" w:rsidR="004D5FE0" w:rsidRDefault="004D5FE0" w:rsidP="004D5FE0">
      <w:pPr>
        <w:pStyle w:val="BodyText"/>
      </w:pPr>
      <w:r>
        <w:t>This is the zone name to which the surface belongs.</w:t>
      </w:r>
    </w:p>
    <w:p w14:paraId="364B6A81" w14:textId="77777777" w:rsidR="004D5FE0" w:rsidRDefault="004D5FE0" w:rsidP="004D5FE0">
      <w:pPr>
        <w:pStyle w:val="Heading4"/>
      </w:pPr>
      <w:r>
        <w:t>Field: Azimuth Angle</w:t>
      </w:r>
    </w:p>
    <w:p w14:paraId="0641A8D7"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1FF6E8A5" w14:textId="77777777" w:rsidR="004D5FE0" w:rsidRDefault="004D5FE0" w:rsidP="004D5FE0">
      <w:pPr>
        <w:pStyle w:val="Heading4"/>
      </w:pPr>
      <w:r>
        <w:t>Field: Tilt Angle</w:t>
      </w:r>
    </w:p>
    <w:p w14:paraId="5E47BFAE" w14:textId="77777777"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14:paraId="019169D4" w14:textId="77777777" w:rsidR="004D5FE0" w:rsidRDefault="004D5FE0" w:rsidP="004D5FE0">
      <w:pPr>
        <w:pStyle w:val="Heading4"/>
      </w:pPr>
      <w:r>
        <w:t>Starting Corner for the surface</w:t>
      </w:r>
    </w:p>
    <w:p w14:paraId="4295A7E8"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2574A79" w14:textId="77777777" w:rsidR="004D5FE0" w:rsidRDefault="004D5FE0" w:rsidP="004D5FE0">
      <w:pPr>
        <w:pStyle w:val="Heading4"/>
      </w:pPr>
      <w:r>
        <w:t>Field: Starting X Coordinate</w:t>
      </w:r>
    </w:p>
    <w:p w14:paraId="69D0C511" w14:textId="77777777" w:rsidR="004D5FE0" w:rsidRPr="00141ED0" w:rsidRDefault="004D5FE0" w:rsidP="004D5FE0">
      <w:pPr>
        <w:pStyle w:val="BodyText"/>
      </w:pPr>
      <w:r>
        <w:t>This field is the X coordinate (in meters).</w:t>
      </w:r>
    </w:p>
    <w:p w14:paraId="09251777" w14:textId="77777777" w:rsidR="004D5FE0" w:rsidRDefault="004D5FE0" w:rsidP="004D5FE0">
      <w:pPr>
        <w:pStyle w:val="Heading4"/>
      </w:pPr>
      <w:r>
        <w:t>Field: Starting Y Coordinate</w:t>
      </w:r>
    </w:p>
    <w:p w14:paraId="6F01E521" w14:textId="77777777" w:rsidR="004D5FE0" w:rsidRPr="00141ED0" w:rsidRDefault="004D5FE0" w:rsidP="004D5FE0">
      <w:pPr>
        <w:pStyle w:val="BodyText"/>
      </w:pPr>
      <w:r>
        <w:t>This field is the Y coordinate (in meters).</w:t>
      </w:r>
    </w:p>
    <w:p w14:paraId="36C005F8" w14:textId="77777777" w:rsidR="004D5FE0" w:rsidRDefault="004D5FE0" w:rsidP="004D5FE0">
      <w:pPr>
        <w:pStyle w:val="Heading4"/>
      </w:pPr>
      <w:r>
        <w:t>Field: Starting Z Coordinate</w:t>
      </w:r>
    </w:p>
    <w:p w14:paraId="7FB1D2FB" w14:textId="77777777" w:rsidR="004D5FE0" w:rsidRPr="00141ED0" w:rsidRDefault="004D5FE0" w:rsidP="004D5FE0">
      <w:pPr>
        <w:pStyle w:val="BodyText"/>
      </w:pPr>
      <w:r>
        <w:t>This field is the Z coordinate (in meters).</w:t>
      </w:r>
    </w:p>
    <w:p w14:paraId="63F7E9DB" w14:textId="77777777" w:rsidR="004D5FE0" w:rsidRDefault="004D5FE0" w:rsidP="004D5FE0">
      <w:pPr>
        <w:pStyle w:val="Heading4"/>
      </w:pPr>
      <w:r>
        <w:lastRenderedPageBreak/>
        <w:t>Field: Length</w:t>
      </w:r>
    </w:p>
    <w:p w14:paraId="38D36E5F" w14:textId="77777777" w:rsidR="004D5FE0" w:rsidRPr="00141ED0" w:rsidRDefault="004D5FE0" w:rsidP="004D5FE0">
      <w:pPr>
        <w:pStyle w:val="BodyText"/>
      </w:pPr>
      <w:r>
        <w:t>This field is the length of the roof in meters.</w:t>
      </w:r>
    </w:p>
    <w:p w14:paraId="223DF700" w14:textId="77777777" w:rsidR="004D5FE0" w:rsidRDefault="004D5FE0" w:rsidP="004D5FE0">
      <w:pPr>
        <w:pStyle w:val="Heading4"/>
      </w:pPr>
      <w:r>
        <w:t>Field: Width</w:t>
      </w:r>
    </w:p>
    <w:p w14:paraId="3E396F3A" w14:textId="77777777" w:rsidR="004D5FE0" w:rsidRDefault="004D5FE0" w:rsidP="004D5FE0">
      <w:pPr>
        <w:pStyle w:val="BodyText"/>
      </w:pPr>
      <w:r>
        <w:t>This field is the width of the roof in meters.</w:t>
      </w:r>
    </w:p>
    <w:p w14:paraId="3C6CCEB3" w14:textId="77777777" w:rsidR="004D5FE0" w:rsidRDefault="004D5FE0" w:rsidP="004D5FE0">
      <w:pPr>
        <w:pStyle w:val="Heading3"/>
      </w:pPr>
      <w:bookmarkStart w:id="466" w:name="_Toc399489869"/>
      <w:r>
        <w:t>Ceiling:Adiabatic</w:t>
      </w:r>
      <w:bookmarkEnd w:id="466"/>
    </w:p>
    <w:p w14:paraId="35427F92" w14:textId="77777777" w:rsidR="004D5FE0" w:rsidRDefault="004D5FE0" w:rsidP="004D5FE0">
      <w:pPr>
        <w:pStyle w:val="BodyText"/>
      </w:pPr>
      <w:r>
        <w:t>The Ceiling:Adiabatic object is used to describe interior ceilings that separate zones of like conditions.</w:t>
      </w:r>
    </w:p>
    <w:p w14:paraId="5324D603" w14:textId="77777777" w:rsidR="004D5FE0" w:rsidRDefault="004D5FE0" w:rsidP="004D5FE0">
      <w:pPr>
        <w:pStyle w:val="Heading4"/>
      </w:pPr>
      <w:r>
        <w:t>Field: Name</w:t>
      </w:r>
    </w:p>
    <w:p w14:paraId="4732FFFD" w14:textId="77777777" w:rsidR="004D5FE0" w:rsidRDefault="004D5FE0" w:rsidP="004D5FE0">
      <w:pPr>
        <w:pStyle w:val="BodyText"/>
      </w:pPr>
      <w:r>
        <w:t>This is a unique name associated with the ceiling. It is used in several other places as a reference (e.g. as the base surface name for a Window or Door).</w:t>
      </w:r>
    </w:p>
    <w:p w14:paraId="0A937105" w14:textId="77777777" w:rsidR="004D5FE0" w:rsidRDefault="004D5FE0" w:rsidP="004D5FE0">
      <w:pPr>
        <w:pStyle w:val="Heading4"/>
      </w:pPr>
      <w:r>
        <w:t>Field: Construction Name</w:t>
      </w:r>
    </w:p>
    <w:p w14:paraId="556373B4"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35AA4A5" w14:textId="77777777" w:rsidR="004D5FE0" w:rsidRDefault="004D5FE0" w:rsidP="004D5FE0">
      <w:pPr>
        <w:pStyle w:val="Heading4"/>
      </w:pPr>
      <w:r>
        <w:t>Field: Zone Name</w:t>
      </w:r>
    </w:p>
    <w:p w14:paraId="276B2922" w14:textId="77777777" w:rsidR="004D5FE0" w:rsidRDefault="004D5FE0" w:rsidP="004D5FE0">
      <w:pPr>
        <w:pStyle w:val="BodyText"/>
      </w:pPr>
      <w:r>
        <w:t>This is the zone name to which the surface belongs.</w:t>
      </w:r>
    </w:p>
    <w:p w14:paraId="5515B300" w14:textId="77777777" w:rsidR="004D5FE0" w:rsidRDefault="004D5FE0" w:rsidP="004D5FE0">
      <w:pPr>
        <w:pStyle w:val="Heading4"/>
      </w:pPr>
      <w:r>
        <w:t>Field: Azimuth Angle</w:t>
      </w:r>
    </w:p>
    <w:p w14:paraId="3C80E2F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78EE628" w14:textId="77777777" w:rsidR="004D5FE0" w:rsidRDefault="004D5FE0" w:rsidP="004D5FE0">
      <w:pPr>
        <w:pStyle w:val="Heading4"/>
      </w:pPr>
      <w:r>
        <w:t>Field: Tilt Angle</w:t>
      </w:r>
    </w:p>
    <w:p w14:paraId="002065A0"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75E75D79" w14:textId="77777777" w:rsidR="004D5FE0" w:rsidRDefault="004D5FE0" w:rsidP="004D5FE0">
      <w:pPr>
        <w:pStyle w:val="Heading4"/>
      </w:pPr>
      <w:r>
        <w:t>Starting Corner for the surface</w:t>
      </w:r>
    </w:p>
    <w:p w14:paraId="47F9ED8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5A1B5FE3" w14:textId="77777777" w:rsidR="004D5FE0" w:rsidRDefault="004D5FE0" w:rsidP="004D5FE0">
      <w:pPr>
        <w:pStyle w:val="Heading4"/>
      </w:pPr>
      <w:r>
        <w:t>Field: Starting X Coordinate</w:t>
      </w:r>
    </w:p>
    <w:p w14:paraId="673A789B" w14:textId="77777777" w:rsidR="004D5FE0" w:rsidRPr="00141ED0" w:rsidRDefault="004D5FE0" w:rsidP="004D5FE0">
      <w:pPr>
        <w:pStyle w:val="BodyText"/>
      </w:pPr>
      <w:r>
        <w:t>This field is the X coordinate (in meters).</w:t>
      </w:r>
    </w:p>
    <w:p w14:paraId="4931B6CA" w14:textId="77777777" w:rsidR="004D5FE0" w:rsidRDefault="004D5FE0" w:rsidP="004D5FE0">
      <w:pPr>
        <w:pStyle w:val="Heading4"/>
      </w:pPr>
      <w:r>
        <w:t>Field: Starting Y Coordinate</w:t>
      </w:r>
    </w:p>
    <w:p w14:paraId="133E2D1E" w14:textId="77777777" w:rsidR="004D5FE0" w:rsidRPr="00141ED0" w:rsidRDefault="004D5FE0" w:rsidP="004D5FE0">
      <w:pPr>
        <w:pStyle w:val="BodyText"/>
      </w:pPr>
      <w:r>
        <w:t>This field is the Y coordinate (in meters).</w:t>
      </w:r>
    </w:p>
    <w:p w14:paraId="5355812F" w14:textId="77777777" w:rsidR="004D5FE0" w:rsidRDefault="004D5FE0" w:rsidP="004D5FE0">
      <w:pPr>
        <w:pStyle w:val="Heading4"/>
      </w:pPr>
      <w:r>
        <w:t>Field: Starting Z Coordinate</w:t>
      </w:r>
    </w:p>
    <w:p w14:paraId="1249C523" w14:textId="77777777" w:rsidR="004D5FE0" w:rsidRPr="00141ED0" w:rsidRDefault="004D5FE0" w:rsidP="004D5FE0">
      <w:pPr>
        <w:pStyle w:val="BodyText"/>
      </w:pPr>
      <w:r>
        <w:t>This field is the Z coordinate (in meters).</w:t>
      </w:r>
    </w:p>
    <w:p w14:paraId="331C9A1F" w14:textId="77777777" w:rsidR="004D5FE0" w:rsidRDefault="004D5FE0" w:rsidP="004D5FE0">
      <w:pPr>
        <w:pStyle w:val="Heading4"/>
      </w:pPr>
      <w:r>
        <w:t>Field: Length</w:t>
      </w:r>
    </w:p>
    <w:p w14:paraId="6B5158E6" w14:textId="77777777" w:rsidR="004D5FE0" w:rsidRPr="00141ED0" w:rsidRDefault="004D5FE0" w:rsidP="004D5FE0">
      <w:pPr>
        <w:pStyle w:val="BodyText"/>
      </w:pPr>
      <w:r>
        <w:t>This field is the length of the ceiling in meters.</w:t>
      </w:r>
    </w:p>
    <w:p w14:paraId="2ACC4DE4" w14:textId="77777777" w:rsidR="004D5FE0" w:rsidRDefault="004D5FE0" w:rsidP="004D5FE0">
      <w:pPr>
        <w:pStyle w:val="Heading4"/>
      </w:pPr>
      <w:r>
        <w:t>Field: Width</w:t>
      </w:r>
    </w:p>
    <w:p w14:paraId="7AD4F1AD" w14:textId="77777777" w:rsidR="004D5FE0" w:rsidRDefault="004D5FE0" w:rsidP="004D5FE0">
      <w:pPr>
        <w:pStyle w:val="BodyText"/>
      </w:pPr>
      <w:r>
        <w:t>This field is the width of the ceiling in meters.</w:t>
      </w:r>
    </w:p>
    <w:p w14:paraId="56486F7C" w14:textId="77777777" w:rsidR="004D5FE0" w:rsidRDefault="004D5FE0" w:rsidP="004D5FE0">
      <w:pPr>
        <w:pStyle w:val="Heading3"/>
      </w:pPr>
      <w:bookmarkStart w:id="467" w:name="_Toc399489870"/>
      <w:r>
        <w:lastRenderedPageBreak/>
        <w:t>Ceiling:Interzone</w:t>
      </w:r>
      <w:bookmarkEnd w:id="467"/>
    </w:p>
    <w:p w14:paraId="33E9C8C8" w14:textId="77777777" w:rsidR="004D5FE0" w:rsidRDefault="004D5FE0" w:rsidP="004D5FE0">
      <w:pPr>
        <w:pStyle w:val="BodyText"/>
      </w:pPr>
      <w:r>
        <w:t>The Ceiling:Interzone object is used to describe interior ceilings that separate zones of differing conditions (and expect heat transfer through the ceiling from the adjacent zone).</w:t>
      </w:r>
    </w:p>
    <w:p w14:paraId="2AC8673E" w14:textId="77777777" w:rsidR="004D5FE0" w:rsidRDefault="004D5FE0" w:rsidP="004D5FE0">
      <w:pPr>
        <w:pStyle w:val="Heading4"/>
      </w:pPr>
      <w:r>
        <w:t>Field: Name</w:t>
      </w:r>
    </w:p>
    <w:p w14:paraId="652D6D0B" w14:textId="77777777" w:rsidR="004D5FE0" w:rsidRDefault="004D5FE0" w:rsidP="004D5FE0">
      <w:pPr>
        <w:pStyle w:val="BodyText"/>
      </w:pPr>
      <w:r>
        <w:t>This is a unique name associated with the interzone ceiling. It is used in several other places as a reference (e.g. as the base surface name for a Window or Door).</w:t>
      </w:r>
    </w:p>
    <w:p w14:paraId="1ABD2FB1" w14:textId="77777777" w:rsidR="004D5FE0" w:rsidRDefault="004D5FE0" w:rsidP="004D5FE0">
      <w:pPr>
        <w:pStyle w:val="Heading4"/>
      </w:pPr>
      <w:r>
        <w:t>Field: Construction Name</w:t>
      </w:r>
    </w:p>
    <w:p w14:paraId="66DB53F8"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0731338E" w14:textId="77777777" w:rsidR="004D5FE0" w:rsidRDefault="004D5FE0" w:rsidP="004D5FE0">
      <w:pPr>
        <w:pStyle w:val="Heading4"/>
      </w:pPr>
      <w:r>
        <w:t>Field: Zone Name</w:t>
      </w:r>
    </w:p>
    <w:p w14:paraId="059375A1" w14:textId="77777777" w:rsidR="004D5FE0" w:rsidRDefault="004D5FE0" w:rsidP="004D5FE0">
      <w:pPr>
        <w:pStyle w:val="BodyText"/>
      </w:pPr>
      <w:r>
        <w:t>This is the zone name to which the surface belongs.</w:t>
      </w:r>
    </w:p>
    <w:p w14:paraId="051446F5" w14:textId="77777777" w:rsidR="004D5FE0" w:rsidRDefault="004D5FE0" w:rsidP="004D5FE0">
      <w:pPr>
        <w:pStyle w:val="Heading4"/>
      </w:pPr>
      <w:r>
        <w:t>Field: Outside Boundary Condition Object</w:t>
      </w:r>
    </w:p>
    <w:p w14:paraId="75F2D195" w14:textId="77777777"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14:paraId="7F5F4440" w14:textId="77777777" w:rsidR="004D5FE0" w:rsidRDefault="004D5FE0" w:rsidP="00C26076">
      <w:pPr>
        <w:pStyle w:val="Heading4"/>
      </w:pPr>
      <w:r>
        <w:t>Field: Azimuth Angle</w:t>
      </w:r>
    </w:p>
    <w:p w14:paraId="04CA46A9"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5F057B2A" w14:textId="77777777" w:rsidR="004D5FE0" w:rsidRDefault="004D5FE0" w:rsidP="004D5FE0">
      <w:pPr>
        <w:pStyle w:val="Heading4"/>
      </w:pPr>
      <w:r>
        <w:t>Field: Tilt Angle</w:t>
      </w:r>
    </w:p>
    <w:p w14:paraId="7052D5D1"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34E1B1C8" w14:textId="77777777" w:rsidR="004D5FE0" w:rsidRDefault="004D5FE0" w:rsidP="004D5FE0">
      <w:pPr>
        <w:pStyle w:val="Heading4"/>
      </w:pPr>
      <w:r>
        <w:t>Starting Corner for the surface</w:t>
      </w:r>
    </w:p>
    <w:p w14:paraId="516E0D1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5F7FCA0" w14:textId="77777777" w:rsidR="004D5FE0" w:rsidRDefault="004D5FE0" w:rsidP="004D5FE0">
      <w:pPr>
        <w:pStyle w:val="Heading4"/>
      </w:pPr>
      <w:r>
        <w:t>Field: Starting X Coordinate</w:t>
      </w:r>
    </w:p>
    <w:p w14:paraId="15A3497D" w14:textId="77777777" w:rsidR="004D5FE0" w:rsidRPr="00141ED0" w:rsidRDefault="004D5FE0" w:rsidP="004D5FE0">
      <w:pPr>
        <w:pStyle w:val="BodyText"/>
      </w:pPr>
      <w:r>
        <w:t>This field is the X coordinate (in meters).</w:t>
      </w:r>
    </w:p>
    <w:p w14:paraId="3446FF33" w14:textId="77777777" w:rsidR="004D5FE0" w:rsidRDefault="004D5FE0" w:rsidP="004D5FE0">
      <w:pPr>
        <w:pStyle w:val="Heading4"/>
      </w:pPr>
      <w:r>
        <w:t>Field: Starting Y Coordinate</w:t>
      </w:r>
    </w:p>
    <w:p w14:paraId="22B9299C" w14:textId="77777777" w:rsidR="004D5FE0" w:rsidRPr="00141ED0" w:rsidRDefault="004D5FE0" w:rsidP="004D5FE0">
      <w:pPr>
        <w:pStyle w:val="BodyText"/>
      </w:pPr>
      <w:r>
        <w:t>This field is the Y coordinate (in meters).</w:t>
      </w:r>
    </w:p>
    <w:p w14:paraId="347E1698" w14:textId="77777777" w:rsidR="004D5FE0" w:rsidRDefault="004D5FE0" w:rsidP="004D5FE0">
      <w:pPr>
        <w:pStyle w:val="Heading4"/>
      </w:pPr>
      <w:r>
        <w:t>Field: Starting Z Coordinate</w:t>
      </w:r>
    </w:p>
    <w:p w14:paraId="6435A5A6" w14:textId="77777777" w:rsidR="004D5FE0" w:rsidRPr="00141ED0" w:rsidRDefault="004D5FE0" w:rsidP="004D5FE0">
      <w:pPr>
        <w:pStyle w:val="BodyText"/>
      </w:pPr>
      <w:r>
        <w:t>This field is the Z coordinate (in meters).</w:t>
      </w:r>
    </w:p>
    <w:p w14:paraId="7920C8BD" w14:textId="77777777" w:rsidR="004D5FE0" w:rsidRDefault="004D5FE0" w:rsidP="004D5FE0">
      <w:pPr>
        <w:pStyle w:val="Heading4"/>
      </w:pPr>
      <w:r>
        <w:t>Field: Length</w:t>
      </w:r>
    </w:p>
    <w:p w14:paraId="79C1E907" w14:textId="77777777" w:rsidR="004D5FE0" w:rsidRPr="00141ED0" w:rsidRDefault="004D5FE0" w:rsidP="004D5FE0">
      <w:pPr>
        <w:pStyle w:val="BodyText"/>
      </w:pPr>
      <w:r>
        <w:t>This field is the length of the ceiling in meters.</w:t>
      </w:r>
    </w:p>
    <w:p w14:paraId="1F15A0D0" w14:textId="77777777" w:rsidR="004D5FE0" w:rsidRDefault="004D5FE0" w:rsidP="004D5FE0">
      <w:pPr>
        <w:pStyle w:val="Heading4"/>
      </w:pPr>
      <w:r>
        <w:t>Field: Width</w:t>
      </w:r>
    </w:p>
    <w:p w14:paraId="1BC71B5D" w14:textId="77777777" w:rsidR="004D5FE0" w:rsidRDefault="004D5FE0" w:rsidP="004D5FE0">
      <w:pPr>
        <w:pStyle w:val="BodyText"/>
      </w:pPr>
      <w:r>
        <w:t>This field is the width of the ceiling in meters.</w:t>
      </w:r>
    </w:p>
    <w:p w14:paraId="4071836B" w14:textId="77777777" w:rsidR="004D5FE0" w:rsidRDefault="004D5FE0" w:rsidP="004D5FE0">
      <w:pPr>
        <w:pStyle w:val="Heading3"/>
      </w:pPr>
      <w:bookmarkStart w:id="468" w:name="_Toc399489871"/>
      <w:r>
        <w:lastRenderedPageBreak/>
        <w:t>Floors</w:t>
      </w:r>
      <w:bookmarkEnd w:id="468"/>
    </w:p>
    <w:p w14:paraId="5DCB8865" w14:textId="77777777" w:rsidR="004D5FE0" w:rsidRDefault="004D5FE0" w:rsidP="004D5FE0">
      <w:pPr>
        <w:pStyle w:val="BodyText"/>
      </w:pPr>
      <w:r>
        <w:t>Floors are, by default, flat (tilt = 180 degrees). These objects are used to describe floors on the ground, interior floors (adiabatic) and floors adjacent to other zones.</w:t>
      </w:r>
    </w:p>
    <w:p w14:paraId="643C7370" w14:textId="77777777" w:rsidR="004D5FE0" w:rsidRDefault="004D5FE0" w:rsidP="004D5FE0">
      <w:pPr>
        <w:pStyle w:val="Heading3"/>
      </w:pPr>
      <w:bookmarkStart w:id="469" w:name="_Toc399489872"/>
      <w:r>
        <w:t>Floor:GroundContact</w:t>
      </w:r>
      <w:bookmarkEnd w:id="469"/>
    </w:p>
    <w:p w14:paraId="7E258D57" w14:textId="77777777"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14:paraId="01AC33E7" w14:textId="77777777" w:rsidR="004D5FE0" w:rsidRDefault="004D5FE0" w:rsidP="004D5FE0">
      <w:pPr>
        <w:pStyle w:val="Heading4"/>
      </w:pPr>
      <w:r>
        <w:t>Field: Name</w:t>
      </w:r>
    </w:p>
    <w:p w14:paraId="464FCA9B" w14:textId="77777777" w:rsidR="004D5FE0" w:rsidRDefault="004D5FE0" w:rsidP="004D5FE0">
      <w:pPr>
        <w:pStyle w:val="BodyText"/>
      </w:pPr>
      <w:r>
        <w:t>This is a unique name associated with the floor.</w:t>
      </w:r>
    </w:p>
    <w:p w14:paraId="7E1C8428" w14:textId="77777777" w:rsidR="004D5FE0" w:rsidRDefault="004D5FE0" w:rsidP="004D5FE0">
      <w:pPr>
        <w:pStyle w:val="Heading4"/>
      </w:pPr>
      <w:r>
        <w:t>Field: Construction Name</w:t>
      </w:r>
    </w:p>
    <w:p w14:paraId="2707004C"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14:paraId="52A3308F" w14:textId="77777777" w:rsidR="004D5FE0" w:rsidRDefault="004D5FE0" w:rsidP="004D5FE0">
      <w:pPr>
        <w:pStyle w:val="Heading4"/>
      </w:pPr>
      <w:r>
        <w:t>Field: Zone Name</w:t>
      </w:r>
    </w:p>
    <w:p w14:paraId="598ACCB1" w14:textId="77777777" w:rsidR="004D5FE0" w:rsidRDefault="004D5FE0" w:rsidP="004D5FE0">
      <w:pPr>
        <w:pStyle w:val="BodyText"/>
      </w:pPr>
      <w:r>
        <w:t>This is the zone name to which the surface belongs.</w:t>
      </w:r>
    </w:p>
    <w:p w14:paraId="3CDB8DF9" w14:textId="77777777" w:rsidR="004D5FE0" w:rsidRDefault="004D5FE0" w:rsidP="004D5FE0">
      <w:pPr>
        <w:pStyle w:val="Heading4"/>
      </w:pPr>
      <w:r>
        <w:t>Field: Azimuth Angle</w:t>
      </w:r>
    </w:p>
    <w:p w14:paraId="4DE263F8"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01220B1F" w14:textId="77777777" w:rsidR="004D5FE0" w:rsidRDefault="004D5FE0" w:rsidP="004D5FE0">
      <w:pPr>
        <w:pStyle w:val="Heading4"/>
      </w:pPr>
      <w:r>
        <w:t>Field: Tilt Angle</w:t>
      </w:r>
    </w:p>
    <w:p w14:paraId="12115891"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3E7F5DE9" w14:textId="77777777" w:rsidR="004D5FE0" w:rsidRDefault="004D5FE0" w:rsidP="004D5FE0">
      <w:pPr>
        <w:pStyle w:val="Heading4"/>
      </w:pPr>
      <w:r>
        <w:t>Starting Corner for the surface</w:t>
      </w:r>
    </w:p>
    <w:p w14:paraId="37429191"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FD748A3" w14:textId="77777777" w:rsidR="004D5FE0" w:rsidRDefault="004D5FE0" w:rsidP="004D5FE0">
      <w:pPr>
        <w:pStyle w:val="Heading4"/>
      </w:pPr>
      <w:r>
        <w:t>Field: Starting X Coordinate</w:t>
      </w:r>
    </w:p>
    <w:p w14:paraId="510A4A57" w14:textId="77777777" w:rsidR="004D5FE0" w:rsidRPr="00141ED0" w:rsidRDefault="004D5FE0" w:rsidP="004D5FE0">
      <w:pPr>
        <w:pStyle w:val="BodyText"/>
      </w:pPr>
      <w:r>
        <w:t>This field is the X coordinate (in meters).</w:t>
      </w:r>
    </w:p>
    <w:p w14:paraId="12D2BD21" w14:textId="77777777" w:rsidR="004D5FE0" w:rsidRDefault="004D5FE0" w:rsidP="004D5FE0">
      <w:pPr>
        <w:pStyle w:val="Heading4"/>
      </w:pPr>
      <w:r>
        <w:t>Field: Starting Y Coordinate</w:t>
      </w:r>
    </w:p>
    <w:p w14:paraId="39AE6671" w14:textId="77777777" w:rsidR="004D5FE0" w:rsidRPr="00141ED0" w:rsidRDefault="004D5FE0" w:rsidP="004D5FE0">
      <w:pPr>
        <w:pStyle w:val="BodyText"/>
      </w:pPr>
      <w:r>
        <w:t>This field is the Y coordinate (in meters).</w:t>
      </w:r>
    </w:p>
    <w:p w14:paraId="729CD384" w14:textId="77777777" w:rsidR="004D5FE0" w:rsidRDefault="004D5FE0" w:rsidP="004D5FE0">
      <w:pPr>
        <w:pStyle w:val="Heading4"/>
      </w:pPr>
      <w:r>
        <w:t>Field: Starting Z Coordinate</w:t>
      </w:r>
    </w:p>
    <w:p w14:paraId="056B6053" w14:textId="77777777" w:rsidR="004D5FE0" w:rsidRPr="00141ED0" w:rsidRDefault="004D5FE0" w:rsidP="004D5FE0">
      <w:pPr>
        <w:pStyle w:val="BodyText"/>
      </w:pPr>
      <w:r>
        <w:t>This field is the Z coordinate (in meters).</w:t>
      </w:r>
    </w:p>
    <w:p w14:paraId="035AFCE3" w14:textId="77777777" w:rsidR="004D5FE0" w:rsidRDefault="004D5FE0" w:rsidP="004D5FE0">
      <w:pPr>
        <w:pStyle w:val="Heading4"/>
      </w:pPr>
      <w:r>
        <w:t>Field: Length</w:t>
      </w:r>
    </w:p>
    <w:p w14:paraId="54A454CC" w14:textId="77777777" w:rsidR="004D5FE0" w:rsidRPr="00141ED0" w:rsidRDefault="004D5FE0" w:rsidP="004D5FE0">
      <w:pPr>
        <w:pStyle w:val="BodyText"/>
      </w:pPr>
      <w:r>
        <w:t>This field is the length of the floor in meters.</w:t>
      </w:r>
    </w:p>
    <w:p w14:paraId="3F560920" w14:textId="77777777" w:rsidR="004D5FE0" w:rsidRDefault="004D5FE0" w:rsidP="004D5FE0">
      <w:pPr>
        <w:pStyle w:val="Heading4"/>
      </w:pPr>
      <w:r>
        <w:t>Field: Width</w:t>
      </w:r>
    </w:p>
    <w:p w14:paraId="62A8E37E" w14:textId="77777777" w:rsidR="004D5FE0" w:rsidRDefault="004D5FE0" w:rsidP="004D5FE0">
      <w:pPr>
        <w:pStyle w:val="BodyText"/>
      </w:pPr>
      <w:r>
        <w:t>This field is the width of the floor in meters.</w:t>
      </w:r>
    </w:p>
    <w:p w14:paraId="042C54EF" w14:textId="77777777" w:rsidR="004D5FE0" w:rsidRDefault="004D5FE0" w:rsidP="004D5FE0">
      <w:pPr>
        <w:pStyle w:val="Heading3"/>
      </w:pPr>
      <w:bookmarkStart w:id="470" w:name="_Toc488474201"/>
      <w:bookmarkStart w:id="471" w:name="_Toc99527668"/>
      <w:bookmarkStart w:id="472" w:name="_Toc399489873"/>
      <w:r>
        <w:lastRenderedPageBreak/>
        <w:t>Floor:Adiabatic</w:t>
      </w:r>
      <w:bookmarkEnd w:id="472"/>
    </w:p>
    <w:p w14:paraId="33C3077A" w14:textId="77777777" w:rsidR="004D5FE0" w:rsidRDefault="004D5FE0" w:rsidP="004D5FE0">
      <w:pPr>
        <w:pStyle w:val="BodyText"/>
      </w:pPr>
      <w:r>
        <w:t>The Floor:Adiabatict object is used to describe interior floors or floors that you wish to model with no heat transfer from the exterior to the floor.</w:t>
      </w:r>
    </w:p>
    <w:p w14:paraId="5C02A511" w14:textId="77777777" w:rsidR="004D5FE0" w:rsidRDefault="004D5FE0" w:rsidP="004D5FE0">
      <w:pPr>
        <w:pStyle w:val="Heading4"/>
      </w:pPr>
      <w:r>
        <w:t>Field: Name</w:t>
      </w:r>
    </w:p>
    <w:p w14:paraId="6C835D88" w14:textId="77777777" w:rsidR="004D5FE0" w:rsidRDefault="004D5FE0" w:rsidP="004D5FE0">
      <w:pPr>
        <w:pStyle w:val="BodyText"/>
      </w:pPr>
      <w:r>
        <w:t>This is a unique name associated with the floor.</w:t>
      </w:r>
    </w:p>
    <w:p w14:paraId="06A81AE1" w14:textId="77777777" w:rsidR="004D5FE0" w:rsidRDefault="004D5FE0" w:rsidP="004D5FE0">
      <w:pPr>
        <w:pStyle w:val="Heading4"/>
      </w:pPr>
      <w:r>
        <w:t>Field: Construction Name</w:t>
      </w:r>
    </w:p>
    <w:p w14:paraId="7A1BCF9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7F73031" w14:textId="77777777" w:rsidR="004D5FE0" w:rsidRDefault="004D5FE0" w:rsidP="004D5FE0">
      <w:pPr>
        <w:pStyle w:val="Heading4"/>
      </w:pPr>
      <w:r>
        <w:t>Field: Zone Name</w:t>
      </w:r>
    </w:p>
    <w:p w14:paraId="01008FF6" w14:textId="77777777" w:rsidR="004D5FE0" w:rsidRDefault="004D5FE0" w:rsidP="004D5FE0">
      <w:pPr>
        <w:pStyle w:val="BodyText"/>
      </w:pPr>
      <w:r>
        <w:t>This is the zone name to which the surface belongs.</w:t>
      </w:r>
    </w:p>
    <w:p w14:paraId="0D9F80C6" w14:textId="77777777" w:rsidR="004D5FE0" w:rsidRDefault="004D5FE0" w:rsidP="004D5FE0">
      <w:pPr>
        <w:pStyle w:val="Heading4"/>
      </w:pPr>
      <w:r>
        <w:t>Field: Azimuth Angle</w:t>
      </w:r>
    </w:p>
    <w:p w14:paraId="3B1BEC72"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4A9F74" w14:textId="77777777" w:rsidR="004D5FE0" w:rsidRDefault="004D5FE0" w:rsidP="004D5FE0">
      <w:pPr>
        <w:pStyle w:val="Heading4"/>
      </w:pPr>
      <w:r>
        <w:t>Field: Tilt Angle</w:t>
      </w:r>
    </w:p>
    <w:p w14:paraId="7ED3F29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240F6A32" w14:textId="77777777" w:rsidR="004D5FE0" w:rsidRDefault="004D5FE0" w:rsidP="004D5FE0">
      <w:pPr>
        <w:pStyle w:val="Heading4"/>
      </w:pPr>
      <w:r>
        <w:t>Starting Corner for the surface</w:t>
      </w:r>
    </w:p>
    <w:p w14:paraId="7E69CF0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C397CEB" w14:textId="77777777" w:rsidR="004D5FE0" w:rsidRDefault="004D5FE0" w:rsidP="004D5FE0">
      <w:pPr>
        <w:pStyle w:val="Heading4"/>
      </w:pPr>
      <w:r>
        <w:t>Field: Starting X Coordinate</w:t>
      </w:r>
    </w:p>
    <w:p w14:paraId="047A10A0" w14:textId="77777777" w:rsidR="004D5FE0" w:rsidRPr="00141ED0" w:rsidRDefault="004D5FE0" w:rsidP="004D5FE0">
      <w:pPr>
        <w:pStyle w:val="BodyText"/>
      </w:pPr>
      <w:r>
        <w:t>This field is the X coordinate (in meters).</w:t>
      </w:r>
    </w:p>
    <w:p w14:paraId="59DC8804" w14:textId="77777777" w:rsidR="004D5FE0" w:rsidRDefault="004D5FE0" w:rsidP="004D5FE0">
      <w:pPr>
        <w:pStyle w:val="Heading4"/>
      </w:pPr>
      <w:r>
        <w:t>Field: Starting Y Coordinate</w:t>
      </w:r>
    </w:p>
    <w:p w14:paraId="7C5ADCA3" w14:textId="77777777" w:rsidR="004D5FE0" w:rsidRPr="00141ED0" w:rsidRDefault="004D5FE0" w:rsidP="004D5FE0">
      <w:pPr>
        <w:pStyle w:val="BodyText"/>
      </w:pPr>
      <w:r>
        <w:t>This field is the Y coordinate (in meters).</w:t>
      </w:r>
    </w:p>
    <w:p w14:paraId="44CF5B97" w14:textId="77777777" w:rsidR="004D5FE0" w:rsidRDefault="004D5FE0" w:rsidP="004D5FE0">
      <w:pPr>
        <w:pStyle w:val="Heading4"/>
      </w:pPr>
      <w:r>
        <w:t>Field: Starting Z Coordinate</w:t>
      </w:r>
    </w:p>
    <w:p w14:paraId="61F98BCA" w14:textId="77777777" w:rsidR="004D5FE0" w:rsidRPr="00141ED0" w:rsidRDefault="004D5FE0" w:rsidP="004D5FE0">
      <w:pPr>
        <w:pStyle w:val="BodyText"/>
      </w:pPr>
      <w:r>
        <w:t>This field is the Z coordinate (in meters).</w:t>
      </w:r>
    </w:p>
    <w:p w14:paraId="3D74BFB7" w14:textId="77777777" w:rsidR="004D5FE0" w:rsidRDefault="004D5FE0" w:rsidP="004D5FE0">
      <w:pPr>
        <w:pStyle w:val="Heading4"/>
      </w:pPr>
      <w:r>
        <w:t>Field: Length</w:t>
      </w:r>
    </w:p>
    <w:p w14:paraId="42EBA892" w14:textId="77777777" w:rsidR="004D5FE0" w:rsidRPr="00141ED0" w:rsidRDefault="004D5FE0" w:rsidP="004D5FE0">
      <w:pPr>
        <w:pStyle w:val="BodyText"/>
      </w:pPr>
      <w:r>
        <w:t>This field is the length of the floor in meters.</w:t>
      </w:r>
    </w:p>
    <w:p w14:paraId="65AEC1C1" w14:textId="77777777" w:rsidR="004D5FE0" w:rsidRDefault="004D5FE0" w:rsidP="004D5FE0">
      <w:pPr>
        <w:pStyle w:val="Heading4"/>
      </w:pPr>
      <w:r>
        <w:t>Field: Width</w:t>
      </w:r>
    </w:p>
    <w:p w14:paraId="7C4BE559" w14:textId="77777777" w:rsidR="004D5FE0" w:rsidRDefault="004D5FE0" w:rsidP="004D5FE0">
      <w:pPr>
        <w:pStyle w:val="BodyText"/>
      </w:pPr>
      <w:r>
        <w:t>This field is the width of the floor in meters.</w:t>
      </w:r>
    </w:p>
    <w:p w14:paraId="06AA782E" w14:textId="77777777" w:rsidR="004D5FE0" w:rsidRDefault="004D5FE0" w:rsidP="004D5FE0">
      <w:pPr>
        <w:pStyle w:val="Heading3"/>
      </w:pPr>
      <w:bookmarkStart w:id="473" w:name="_Toc399489874"/>
      <w:r>
        <w:t>Floor:Interzone</w:t>
      </w:r>
      <w:bookmarkEnd w:id="473"/>
    </w:p>
    <w:p w14:paraId="54D11F1A" w14:textId="77777777" w:rsidR="004D5FE0" w:rsidRDefault="004D5FE0" w:rsidP="004D5FE0">
      <w:pPr>
        <w:pStyle w:val="BodyText"/>
      </w:pPr>
      <w:r>
        <w:t>The Floor:Interzone object is used to describe floors that are adjacent to other zones that have differing conditions and you wish to model the heat transfer through the floor.</w:t>
      </w:r>
    </w:p>
    <w:p w14:paraId="75A31098" w14:textId="77777777" w:rsidR="004D5FE0" w:rsidRDefault="004D5FE0" w:rsidP="004D5FE0">
      <w:pPr>
        <w:pStyle w:val="Heading4"/>
      </w:pPr>
      <w:r>
        <w:t>Field: Name</w:t>
      </w:r>
    </w:p>
    <w:p w14:paraId="0BC0837E" w14:textId="77777777" w:rsidR="004D5FE0" w:rsidRDefault="004D5FE0" w:rsidP="004D5FE0">
      <w:pPr>
        <w:pStyle w:val="BodyText"/>
      </w:pPr>
      <w:r>
        <w:t>This is a unique name associated with the floor.</w:t>
      </w:r>
    </w:p>
    <w:p w14:paraId="73813E61" w14:textId="77777777" w:rsidR="004D5FE0" w:rsidRDefault="004D5FE0" w:rsidP="004D5FE0">
      <w:pPr>
        <w:pStyle w:val="Heading4"/>
      </w:pPr>
      <w:r>
        <w:lastRenderedPageBreak/>
        <w:t>Field: Construction Name</w:t>
      </w:r>
    </w:p>
    <w:p w14:paraId="404305A0"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63BA4AA" w14:textId="77777777" w:rsidR="004D5FE0" w:rsidRDefault="004D5FE0" w:rsidP="004D5FE0">
      <w:pPr>
        <w:pStyle w:val="Heading4"/>
      </w:pPr>
      <w:r>
        <w:t>Field: Zone Name</w:t>
      </w:r>
    </w:p>
    <w:p w14:paraId="1928E9EC" w14:textId="77777777" w:rsidR="004D5FE0" w:rsidRDefault="004D5FE0" w:rsidP="004D5FE0">
      <w:pPr>
        <w:pStyle w:val="BodyText"/>
      </w:pPr>
      <w:r>
        <w:t>This is the zone name to which the surface belongs.</w:t>
      </w:r>
    </w:p>
    <w:p w14:paraId="51A2C63E" w14:textId="77777777" w:rsidR="004D5FE0" w:rsidRDefault="004D5FE0" w:rsidP="004D5FE0">
      <w:pPr>
        <w:pStyle w:val="Heading4"/>
      </w:pPr>
      <w:r>
        <w:t>Field: Outside Boundary Condition Object</w:t>
      </w:r>
    </w:p>
    <w:p w14:paraId="6C9C2B9C" w14:textId="77777777"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14:paraId="3E41FFE0" w14:textId="77777777" w:rsidR="004D5FE0" w:rsidRDefault="004D5FE0" w:rsidP="004D5FE0">
      <w:pPr>
        <w:pStyle w:val="Heading4"/>
      </w:pPr>
      <w:r>
        <w:t>Field: Azimuth Angle</w:t>
      </w:r>
    </w:p>
    <w:p w14:paraId="0502062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B1B39F" w14:textId="77777777" w:rsidR="004D5FE0" w:rsidRDefault="004D5FE0" w:rsidP="004D5FE0">
      <w:pPr>
        <w:pStyle w:val="Heading4"/>
      </w:pPr>
      <w:r>
        <w:t>Field: Tilt Angle</w:t>
      </w:r>
    </w:p>
    <w:p w14:paraId="7144A4D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7175A4C6" w14:textId="77777777" w:rsidR="004D5FE0" w:rsidRDefault="004D5FE0" w:rsidP="004D5FE0">
      <w:pPr>
        <w:pStyle w:val="Heading4"/>
      </w:pPr>
      <w:r>
        <w:t>Starting Corner for the surface</w:t>
      </w:r>
    </w:p>
    <w:p w14:paraId="493F2EC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17F1481B" w14:textId="77777777" w:rsidR="004D5FE0" w:rsidRDefault="004D5FE0" w:rsidP="004D5FE0">
      <w:pPr>
        <w:pStyle w:val="Heading4"/>
      </w:pPr>
      <w:r>
        <w:t>Field: Starting X Coordinate</w:t>
      </w:r>
    </w:p>
    <w:p w14:paraId="1E67EACF" w14:textId="77777777" w:rsidR="004D5FE0" w:rsidRPr="00141ED0" w:rsidRDefault="004D5FE0" w:rsidP="004D5FE0">
      <w:pPr>
        <w:pStyle w:val="BodyText"/>
      </w:pPr>
      <w:r>
        <w:t>This field is the X coordinate (in meters).</w:t>
      </w:r>
    </w:p>
    <w:p w14:paraId="13A7C71E" w14:textId="77777777" w:rsidR="004D5FE0" w:rsidRDefault="004D5FE0" w:rsidP="004D5FE0">
      <w:pPr>
        <w:pStyle w:val="Heading4"/>
      </w:pPr>
      <w:r>
        <w:t>Field: Starting Y Coordinate</w:t>
      </w:r>
    </w:p>
    <w:p w14:paraId="268E7B0E" w14:textId="77777777" w:rsidR="004D5FE0" w:rsidRPr="00141ED0" w:rsidRDefault="004D5FE0" w:rsidP="004D5FE0">
      <w:pPr>
        <w:pStyle w:val="BodyText"/>
      </w:pPr>
      <w:r>
        <w:t>This field is the Y coordinate (in meters).</w:t>
      </w:r>
    </w:p>
    <w:p w14:paraId="4313818E" w14:textId="77777777" w:rsidR="004D5FE0" w:rsidRDefault="004D5FE0" w:rsidP="004D5FE0">
      <w:pPr>
        <w:pStyle w:val="Heading4"/>
      </w:pPr>
      <w:r>
        <w:t>Field: Starting Z Coordinate</w:t>
      </w:r>
    </w:p>
    <w:p w14:paraId="5E5E0AA3" w14:textId="77777777" w:rsidR="004D5FE0" w:rsidRPr="00141ED0" w:rsidRDefault="004D5FE0" w:rsidP="004D5FE0">
      <w:pPr>
        <w:pStyle w:val="BodyText"/>
      </w:pPr>
      <w:r>
        <w:t>This field is the Z coordinate (in meters).</w:t>
      </w:r>
    </w:p>
    <w:p w14:paraId="58CAF830" w14:textId="77777777" w:rsidR="004D5FE0" w:rsidRDefault="004D5FE0" w:rsidP="004D5FE0">
      <w:pPr>
        <w:pStyle w:val="Heading4"/>
      </w:pPr>
      <w:r>
        <w:t>Field: Length</w:t>
      </w:r>
    </w:p>
    <w:p w14:paraId="7DA035A1" w14:textId="77777777" w:rsidR="004D5FE0" w:rsidRPr="00141ED0" w:rsidRDefault="004D5FE0" w:rsidP="004D5FE0">
      <w:pPr>
        <w:pStyle w:val="BodyText"/>
      </w:pPr>
      <w:r>
        <w:t>This field is the length of the floor in meters.</w:t>
      </w:r>
    </w:p>
    <w:p w14:paraId="06366CC9" w14:textId="77777777" w:rsidR="004D5FE0" w:rsidRDefault="004D5FE0" w:rsidP="004D5FE0">
      <w:pPr>
        <w:pStyle w:val="Heading4"/>
      </w:pPr>
      <w:r>
        <w:t>Field: Width</w:t>
      </w:r>
    </w:p>
    <w:p w14:paraId="70F801E8" w14:textId="77777777" w:rsidR="004D5FE0" w:rsidRDefault="004D5FE0" w:rsidP="004D5FE0">
      <w:pPr>
        <w:pStyle w:val="BodyText"/>
      </w:pPr>
      <w:r>
        <w:t>This field is the width of the floor in meters.</w:t>
      </w:r>
    </w:p>
    <w:p w14:paraId="756E0588" w14:textId="77777777" w:rsidR="004D5FE0" w:rsidRDefault="004D5FE0" w:rsidP="004D5FE0">
      <w:pPr>
        <w:pStyle w:val="Heading3"/>
      </w:pPr>
      <w:bookmarkStart w:id="474" w:name="_Toc399489875"/>
      <w:r>
        <w:t>Windows/Doors</w:t>
      </w:r>
      <w:bookmarkEnd w:id="474"/>
    </w:p>
    <w:p w14:paraId="18D7341C" w14:textId="77777777"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14:paraId="12F6D9D6" w14:textId="77777777" w:rsidR="004D5FE0" w:rsidRDefault="004D5FE0" w:rsidP="004D5FE0">
      <w:pPr>
        <w:pStyle w:val="Heading3"/>
      </w:pPr>
      <w:bookmarkStart w:id="475" w:name="_Toc399489876"/>
      <w:r>
        <w:lastRenderedPageBreak/>
        <w:t>Window</w:t>
      </w:r>
      <w:bookmarkEnd w:id="475"/>
    </w:p>
    <w:p w14:paraId="230F9B0B" w14:textId="77777777"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14:paraId="28BBC698" w14:textId="77777777" w:rsidR="004D5FE0" w:rsidRDefault="004D5FE0" w:rsidP="004D5FE0">
      <w:pPr>
        <w:pStyle w:val="Heading4"/>
      </w:pPr>
      <w:r>
        <w:t>Field: Name</w:t>
      </w:r>
    </w:p>
    <w:p w14:paraId="46BE87A4" w14:textId="77777777" w:rsidR="004D5FE0" w:rsidRDefault="004D5FE0" w:rsidP="004D5FE0">
      <w:pPr>
        <w:pStyle w:val="BodyText"/>
      </w:pPr>
      <w:r>
        <w:t>This is a unique name associated with the window.</w:t>
      </w:r>
    </w:p>
    <w:p w14:paraId="166670ED" w14:textId="77777777" w:rsidR="004D5FE0" w:rsidRDefault="004D5FE0" w:rsidP="004D5FE0">
      <w:pPr>
        <w:pStyle w:val="Heading4"/>
      </w:pPr>
      <w:r>
        <w:t>Field: Construction Name</w:t>
      </w:r>
    </w:p>
    <w:p w14:paraId="7306FF79" w14:textId="77777777"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14:paraId="6E83BAD1" w14:textId="77777777"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F157E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4EA2D97D" w14:textId="77777777" w:rsidR="004D5FE0" w:rsidRDefault="004D5FE0" w:rsidP="004D5FE0">
      <w:pPr>
        <w:pStyle w:val="Heading4"/>
      </w:pPr>
      <w:r>
        <w:t>Field: Building Surface Name</w:t>
      </w:r>
    </w:p>
    <w:p w14:paraId="587E6A19"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14:paraId="04B92B2F" w14:textId="77777777" w:rsidR="004D5FE0" w:rsidRDefault="004D5FE0" w:rsidP="004D5FE0">
      <w:pPr>
        <w:pStyle w:val="Heading4"/>
      </w:pPr>
      <w:r>
        <w:t xml:space="preserve">Field: </w:t>
      </w:r>
      <w:r w:rsidRPr="00D2117C">
        <w:t>Shading Control Name</w:t>
      </w:r>
    </w:p>
    <w:p w14:paraId="4EBA6558"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FCEAE71" w14:textId="77777777" w:rsidR="004D5FE0" w:rsidRDefault="004D5FE0" w:rsidP="004D5FE0">
      <w:pPr>
        <w:pStyle w:val="Heading4"/>
      </w:pPr>
      <w:r>
        <w:t>Field: Frame and Divider Name</w:t>
      </w:r>
    </w:p>
    <w:p w14:paraId="17071E36"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071ECC72" w14:textId="77777777" w:rsidR="004D5FE0" w:rsidRDefault="004D5FE0" w:rsidP="004D5FE0">
      <w:pPr>
        <w:pStyle w:val="BodyText"/>
      </w:pPr>
      <w:r>
        <w:t>This field should be blank for triangular windows.</w:t>
      </w:r>
    </w:p>
    <w:p w14:paraId="4395E830" w14:textId="77777777" w:rsidR="004D5FE0" w:rsidRDefault="004D5FE0" w:rsidP="004D5FE0">
      <w:pPr>
        <w:pStyle w:val="Heading4"/>
      </w:pPr>
      <w:r>
        <w:t>Field: Multiplier</w:t>
      </w:r>
    </w:p>
    <w:p w14:paraId="68F94ACF"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3EB7CB1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BF69CFA" w14:textId="77777777" w:rsidR="004D5FE0" w:rsidRDefault="004D5FE0" w:rsidP="004D5FE0">
      <w:pPr>
        <w:pStyle w:val="BodyText"/>
      </w:pPr>
      <w:r>
        <w:t>If Multiplier &gt; 1, you will get</w:t>
      </w:r>
    </w:p>
    <w:p w14:paraId="2EF0ED13"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BC3CBF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5174A94E" w14:textId="77777777" w:rsidR="004D5FE0" w:rsidRDefault="004D5FE0" w:rsidP="004D5FE0">
      <w:pPr>
        <w:pStyle w:val="Heading4"/>
      </w:pPr>
      <w:r>
        <w:t>Starting Corner for the surface</w:t>
      </w:r>
    </w:p>
    <w:p w14:paraId="039008CE"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7AE76CA" w14:textId="77777777" w:rsidR="004D5FE0" w:rsidRDefault="004D5FE0" w:rsidP="004D5FE0">
      <w:pPr>
        <w:pStyle w:val="Heading4"/>
      </w:pPr>
      <w:r>
        <w:t>Field: Starting X Coordinate</w:t>
      </w:r>
    </w:p>
    <w:p w14:paraId="0B1006D1" w14:textId="77777777" w:rsidR="004D5FE0" w:rsidRPr="00141ED0" w:rsidRDefault="004D5FE0" w:rsidP="004D5FE0">
      <w:pPr>
        <w:pStyle w:val="BodyText"/>
      </w:pPr>
      <w:r>
        <w:t>This field is the X coordinate (in meters).</w:t>
      </w:r>
    </w:p>
    <w:p w14:paraId="00E234D4" w14:textId="77777777" w:rsidR="004D5FE0" w:rsidRDefault="004D5FE0" w:rsidP="004D5FE0">
      <w:pPr>
        <w:pStyle w:val="Heading4"/>
      </w:pPr>
      <w:r>
        <w:t>Field: Starting Z Coordinate</w:t>
      </w:r>
    </w:p>
    <w:p w14:paraId="011165A3" w14:textId="77777777" w:rsidR="004D5FE0" w:rsidRPr="00141ED0" w:rsidRDefault="004D5FE0" w:rsidP="004D5FE0">
      <w:pPr>
        <w:pStyle w:val="BodyText"/>
      </w:pPr>
      <w:r>
        <w:t>This field is the Z coordinate (in meters).</w:t>
      </w:r>
    </w:p>
    <w:p w14:paraId="1374CFAC" w14:textId="77777777" w:rsidR="004D5FE0" w:rsidRDefault="004D5FE0" w:rsidP="004D5FE0">
      <w:pPr>
        <w:pStyle w:val="Heading4"/>
      </w:pPr>
      <w:r>
        <w:t>Field: Length</w:t>
      </w:r>
    </w:p>
    <w:p w14:paraId="034FB3F8" w14:textId="77777777" w:rsidR="004D5FE0" w:rsidRPr="00141ED0" w:rsidRDefault="004D5FE0" w:rsidP="004D5FE0">
      <w:pPr>
        <w:pStyle w:val="BodyText"/>
      </w:pPr>
      <w:r>
        <w:t>This field is the length of the window in meters.</w:t>
      </w:r>
    </w:p>
    <w:p w14:paraId="23B7D7F2" w14:textId="77777777" w:rsidR="004D5FE0" w:rsidRDefault="004D5FE0" w:rsidP="004D5FE0">
      <w:pPr>
        <w:pStyle w:val="Heading4"/>
      </w:pPr>
      <w:r>
        <w:t>Field: Height</w:t>
      </w:r>
    </w:p>
    <w:p w14:paraId="5EE42C81" w14:textId="77777777" w:rsidR="004D5FE0" w:rsidRDefault="004D5FE0" w:rsidP="004D5FE0">
      <w:pPr>
        <w:pStyle w:val="BodyText"/>
      </w:pPr>
      <w:r>
        <w:t>This field is the height of the window in meters.</w:t>
      </w:r>
    </w:p>
    <w:p w14:paraId="728C31EE" w14:textId="77777777" w:rsidR="004D5FE0" w:rsidRDefault="004D5FE0" w:rsidP="004D5FE0">
      <w:pPr>
        <w:pStyle w:val="Heading3"/>
      </w:pPr>
      <w:bookmarkStart w:id="476" w:name="_Toc399489877"/>
      <w:r>
        <w:t>Door</w:t>
      </w:r>
      <w:bookmarkEnd w:id="476"/>
    </w:p>
    <w:p w14:paraId="0764708D" w14:textId="77777777"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333E72B7" w14:textId="77777777" w:rsidR="004D5FE0" w:rsidRDefault="004D5FE0" w:rsidP="004D5FE0">
      <w:pPr>
        <w:pStyle w:val="Heading4"/>
      </w:pPr>
      <w:r>
        <w:t>Field: Name</w:t>
      </w:r>
    </w:p>
    <w:p w14:paraId="7DC3B7BC" w14:textId="77777777" w:rsidR="004D5FE0" w:rsidRDefault="004D5FE0" w:rsidP="004D5FE0">
      <w:pPr>
        <w:pStyle w:val="BodyText"/>
      </w:pPr>
      <w:r>
        <w:t>This is a unique name associated with the door.</w:t>
      </w:r>
    </w:p>
    <w:p w14:paraId="586C9EA8" w14:textId="77777777" w:rsidR="004D5FE0" w:rsidRDefault="004D5FE0" w:rsidP="004D5FE0">
      <w:pPr>
        <w:pStyle w:val="Heading4"/>
      </w:pPr>
      <w:r>
        <w:t>Field: Construction Name</w:t>
      </w:r>
    </w:p>
    <w:p w14:paraId="5A0F7A82" w14:textId="77777777" w:rsidR="004D5FE0" w:rsidRDefault="004D5FE0" w:rsidP="004D5FE0">
      <w:pPr>
        <w:pStyle w:val="BodyText"/>
      </w:pPr>
      <w:r>
        <w:t xml:space="preserve">This is the name of the subsurface’s construction </w:t>
      </w:r>
      <w:r w:rsidR="00D230FB">
        <w:t>(ref: Construction object)</w:t>
      </w:r>
    </w:p>
    <w:p w14:paraId="1EDBA126" w14:textId="77777777" w:rsidR="004D5FE0" w:rsidRDefault="004D5FE0" w:rsidP="004D5FE0">
      <w:pPr>
        <w:pStyle w:val="Heading4"/>
      </w:pPr>
      <w:r>
        <w:t>Field: Building Surface Name</w:t>
      </w:r>
    </w:p>
    <w:p w14:paraId="6AC1F310"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D9698DC" w14:textId="77777777" w:rsidR="004D5FE0" w:rsidRDefault="004D5FE0" w:rsidP="004D5FE0">
      <w:pPr>
        <w:pStyle w:val="Heading4"/>
      </w:pPr>
      <w:r>
        <w:t>Field: Multiplier</w:t>
      </w:r>
    </w:p>
    <w:p w14:paraId="057306EB"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8DD146E"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14:paraId="44657622" w14:textId="77777777" w:rsidR="004D5FE0" w:rsidRDefault="004D5FE0" w:rsidP="004D5FE0">
      <w:pPr>
        <w:pStyle w:val="BodyText"/>
      </w:pPr>
      <w:r>
        <w:t>If Multiplier &gt; 1, you will get</w:t>
      </w:r>
    </w:p>
    <w:p w14:paraId="0371DCB5"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22CC3E0"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4A634416" w14:textId="77777777" w:rsidR="004D5FE0" w:rsidRDefault="004D5FE0" w:rsidP="004D5FE0">
      <w:pPr>
        <w:pStyle w:val="Heading4"/>
      </w:pPr>
      <w:r>
        <w:t>Starting Corner for the surface</w:t>
      </w:r>
    </w:p>
    <w:p w14:paraId="5D37E66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48F7C53" w14:textId="77777777" w:rsidR="004D5FE0" w:rsidRDefault="004D5FE0" w:rsidP="004D5FE0">
      <w:pPr>
        <w:pStyle w:val="Heading4"/>
      </w:pPr>
      <w:r>
        <w:t>Field: Starting X Coordinate</w:t>
      </w:r>
    </w:p>
    <w:p w14:paraId="4FA153BE" w14:textId="77777777" w:rsidR="004D5FE0" w:rsidRPr="00141ED0" w:rsidRDefault="004D5FE0" w:rsidP="004D5FE0">
      <w:pPr>
        <w:pStyle w:val="BodyText"/>
      </w:pPr>
      <w:r>
        <w:t>This field is the X coordinate (in meters).</w:t>
      </w:r>
    </w:p>
    <w:p w14:paraId="7B1686D2" w14:textId="77777777" w:rsidR="004D5FE0" w:rsidRDefault="004D5FE0" w:rsidP="004D5FE0">
      <w:pPr>
        <w:pStyle w:val="Heading4"/>
      </w:pPr>
      <w:r>
        <w:t>Field: Starting Z Coordinate</w:t>
      </w:r>
    </w:p>
    <w:p w14:paraId="2A3F2E96" w14:textId="77777777" w:rsidR="004D5FE0" w:rsidRPr="00141ED0" w:rsidRDefault="004D5FE0" w:rsidP="004D5FE0">
      <w:pPr>
        <w:pStyle w:val="BodyText"/>
      </w:pPr>
      <w:r>
        <w:t>This field is the Z coordinate (in meters).</w:t>
      </w:r>
    </w:p>
    <w:p w14:paraId="54EAF38D" w14:textId="77777777" w:rsidR="004D5FE0" w:rsidRDefault="004D5FE0" w:rsidP="004D5FE0">
      <w:pPr>
        <w:pStyle w:val="Heading4"/>
      </w:pPr>
      <w:r>
        <w:t>Field: Length</w:t>
      </w:r>
    </w:p>
    <w:p w14:paraId="548E57DD" w14:textId="77777777" w:rsidR="004D5FE0" w:rsidRPr="00141ED0" w:rsidRDefault="004D5FE0" w:rsidP="004D5FE0">
      <w:pPr>
        <w:pStyle w:val="BodyText"/>
      </w:pPr>
      <w:r>
        <w:t>This field is the length of the door in meters.</w:t>
      </w:r>
    </w:p>
    <w:p w14:paraId="73CDABD9" w14:textId="77777777" w:rsidR="004D5FE0" w:rsidRDefault="004D5FE0" w:rsidP="004D5FE0">
      <w:pPr>
        <w:pStyle w:val="Heading4"/>
      </w:pPr>
      <w:r>
        <w:t>Field: Height</w:t>
      </w:r>
    </w:p>
    <w:p w14:paraId="3446999F" w14:textId="77777777" w:rsidR="004D5FE0" w:rsidRDefault="004D5FE0" w:rsidP="004D5FE0">
      <w:pPr>
        <w:pStyle w:val="BodyText"/>
      </w:pPr>
      <w:r>
        <w:t>This field is the height of the door in meters.</w:t>
      </w:r>
    </w:p>
    <w:p w14:paraId="138030EC" w14:textId="77777777" w:rsidR="004D5FE0" w:rsidRDefault="004D5FE0" w:rsidP="004D5FE0">
      <w:pPr>
        <w:pStyle w:val="Heading3"/>
      </w:pPr>
      <w:bookmarkStart w:id="477" w:name="_Toc399489878"/>
      <w:r>
        <w:t>GlazedDoor</w:t>
      </w:r>
      <w:bookmarkEnd w:id="477"/>
    </w:p>
    <w:p w14:paraId="37E17E24" w14:textId="77777777"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60B0EB97" w14:textId="77777777" w:rsidR="004D5FE0" w:rsidRDefault="004D5FE0" w:rsidP="004D5FE0">
      <w:pPr>
        <w:pStyle w:val="Heading4"/>
      </w:pPr>
      <w:r>
        <w:t>Field: Name</w:t>
      </w:r>
    </w:p>
    <w:p w14:paraId="7E4AE8C0" w14:textId="77777777" w:rsidR="004D5FE0" w:rsidRDefault="004D5FE0" w:rsidP="004D5FE0">
      <w:pPr>
        <w:pStyle w:val="BodyText"/>
      </w:pPr>
      <w:r>
        <w:t>This is a unique name associated with the glass door.</w:t>
      </w:r>
    </w:p>
    <w:p w14:paraId="1AD01958" w14:textId="77777777" w:rsidR="004D5FE0" w:rsidRDefault="004D5FE0" w:rsidP="004D5FE0">
      <w:pPr>
        <w:pStyle w:val="Heading4"/>
      </w:pPr>
      <w:r>
        <w:t>Field: Construction Name</w:t>
      </w:r>
    </w:p>
    <w:p w14:paraId="3C6907BB"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245A64B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F157E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3AD62A14" w14:textId="77777777" w:rsidR="004D5FE0" w:rsidRDefault="004D5FE0" w:rsidP="004D5FE0">
      <w:pPr>
        <w:pStyle w:val="Heading4"/>
      </w:pPr>
      <w:r>
        <w:t>Field: Building Surface Name</w:t>
      </w:r>
    </w:p>
    <w:p w14:paraId="45190F31"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6D68A10A" w14:textId="77777777" w:rsidR="004D5FE0" w:rsidRDefault="004D5FE0" w:rsidP="004D5FE0">
      <w:pPr>
        <w:pStyle w:val="Heading4"/>
      </w:pPr>
      <w:r>
        <w:lastRenderedPageBreak/>
        <w:t xml:space="preserve">Field: </w:t>
      </w:r>
      <w:r w:rsidRPr="00D2117C">
        <w:t>Shading Control Name</w:t>
      </w:r>
    </w:p>
    <w:p w14:paraId="61F6FF75"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BB30B09" w14:textId="77777777" w:rsidR="004D5FE0" w:rsidRDefault="004D5FE0" w:rsidP="004D5FE0">
      <w:pPr>
        <w:pStyle w:val="Heading4"/>
      </w:pPr>
      <w:r>
        <w:t>Field: Frame and Divider Name</w:t>
      </w:r>
    </w:p>
    <w:p w14:paraId="7EBB48CF"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71E526A8" w14:textId="77777777" w:rsidR="004D5FE0" w:rsidRDefault="004D5FE0" w:rsidP="004D5FE0">
      <w:pPr>
        <w:pStyle w:val="BodyText"/>
      </w:pPr>
      <w:r>
        <w:t>This field should be blank for triangular windows.</w:t>
      </w:r>
    </w:p>
    <w:p w14:paraId="7F08E5CD" w14:textId="77777777" w:rsidR="004D5FE0" w:rsidRDefault="004D5FE0" w:rsidP="004D5FE0">
      <w:pPr>
        <w:pStyle w:val="Heading4"/>
      </w:pPr>
      <w:r>
        <w:t>Field: Multiplier</w:t>
      </w:r>
    </w:p>
    <w:p w14:paraId="1364E389"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079AE3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71CB38A" w14:textId="77777777" w:rsidR="004D5FE0" w:rsidRDefault="004D5FE0" w:rsidP="004D5FE0">
      <w:pPr>
        <w:pStyle w:val="BodyText"/>
      </w:pPr>
      <w:r>
        <w:t>If Multiplier &gt; 1, you will get</w:t>
      </w:r>
    </w:p>
    <w:p w14:paraId="2320AD3F"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37A303F5"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03DB9F15" w14:textId="77777777" w:rsidR="004D5FE0" w:rsidRDefault="004D5FE0" w:rsidP="004D5FE0">
      <w:pPr>
        <w:pStyle w:val="Heading4"/>
      </w:pPr>
      <w:r>
        <w:t>Starting Corner for the surface</w:t>
      </w:r>
    </w:p>
    <w:p w14:paraId="1B728A46"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142F6843" w14:textId="77777777" w:rsidR="004D5FE0" w:rsidRDefault="004D5FE0" w:rsidP="004D5FE0">
      <w:pPr>
        <w:pStyle w:val="Heading4"/>
      </w:pPr>
      <w:r>
        <w:t>Field: Starting X Coordinate</w:t>
      </w:r>
    </w:p>
    <w:p w14:paraId="79BF9B18" w14:textId="77777777" w:rsidR="004D5FE0" w:rsidRPr="00141ED0" w:rsidRDefault="004D5FE0" w:rsidP="004D5FE0">
      <w:pPr>
        <w:pStyle w:val="BodyText"/>
      </w:pPr>
      <w:r>
        <w:t>This field is the X coordinate (in meters).</w:t>
      </w:r>
    </w:p>
    <w:p w14:paraId="46ADCFDE" w14:textId="77777777" w:rsidR="004D5FE0" w:rsidRDefault="004D5FE0" w:rsidP="004D5FE0">
      <w:pPr>
        <w:pStyle w:val="Heading4"/>
      </w:pPr>
      <w:r>
        <w:t>Field: Starting Z Coordinate</w:t>
      </w:r>
    </w:p>
    <w:p w14:paraId="150C6413" w14:textId="77777777" w:rsidR="004D5FE0" w:rsidRPr="00141ED0" w:rsidRDefault="004D5FE0" w:rsidP="004D5FE0">
      <w:pPr>
        <w:pStyle w:val="BodyText"/>
      </w:pPr>
      <w:r>
        <w:t>This field is the Z coordinate (in meters).</w:t>
      </w:r>
    </w:p>
    <w:p w14:paraId="1767DA03" w14:textId="77777777" w:rsidR="004D5FE0" w:rsidRDefault="004D5FE0" w:rsidP="004D5FE0">
      <w:pPr>
        <w:pStyle w:val="Heading4"/>
      </w:pPr>
      <w:r>
        <w:t>Field: Length</w:t>
      </w:r>
    </w:p>
    <w:p w14:paraId="062365E8" w14:textId="77777777" w:rsidR="004D5FE0" w:rsidRPr="00141ED0" w:rsidRDefault="004D5FE0" w:rsidP="004D5FE0">
      <w:pPr>
        <w:pStyle w:val="BodyText"/>
      </w:pPr>
      <w:r>
        <w:t>This field is the length of the door in meters.</w:t>
      </w:r>
    </w:p>
    <w:p w14:paraId="17092D55" w14:textId="77777777" w:rsidR="004D5FE0" w:rsidRDefault="004D5FE0" w:rsidP="004D5FE0">
      <w:pPr>
        <w:pStyle w:val="Heading4"/>
      </w:pPr>
      <w:r>
        <w:t>Field: Height</w:t>
      </w:r>
    </w:p>
    <w:p w14:paraId="561CC442" w14:textId="77777777" w:rsidR="004D5FE0" w:rsidRDefault="004D5FE0" w:rsidP="004D5FE0">
      <w:pPr>
        <w:pStyle w:val="BodyText"/>
      </w:pPr>
      <w:r>
        <w:t>This field is the height of the door in meters.</w:t>
      </w:r>
    </w:p>
    <w:p w14:paraId="28A20287" w14:textId="77777777" w:rsidR="004D5FE0" w:rsidRDefault="004D5FE0" w:rsidP="004D5FE0">
      <w:pPr>
        <w:pStyle w:val="Heading3"/>
      </w:pPr>
      <w:bookmarkStart w:id="478" w:name="_Toc399489879"/>
      <w:r>
        <w:lastRenderedPageBreak/>
        <w:t>Window:Interzone</w:t>
      </w:r>
      <w:bookmarkEnd w:id="478"/>
    </w:p>
    <w:p w14:paraId="6A47B3C1" w14:textId="77777777"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14:paraId="5BC7F497" w14:textId="77777777" w:rsidR="004D5FE0" w:rsidRDefault="004D5FE0" w:rsidP="004D5FE0">
      <w:pPr>
        <w:pStyle w:val="Heading4"/>
      </w:pPr>
      <w:r>
        <w:t>Field: Name</w:t>
      </w:r>
    </w:p>
    <w:p w14:paraId="20FF19E7" w14:textId="77777777" w:rsidR="004D5FE0" w:rsidRDefault="004D5FE0" w:rsidP="004D5FE0">
      <w:pPr>
        <w:pStyle w:val="BodyText"/>
      </w:pPr>
      <w:r>
        <w:t>This is a unique name associated with the window.</w:t>
      </w:r>
    </w:p>
    <w:p w14:paraId="75916C9C" w14:textId="77777777" w:rsidR="004D5FE0" w:rsidRDefault="004D5FE0" w:rsidP="004D5FE0">
      <w:pPr>
        <w:pStyle w:val="Heading4"/>
      </w:pPr>
      <w:r>
        <w:t>Field: Construction Name</w:t>
      </w:r>
    </w:p>
    <w:p w14:paraId="670097A1"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1CC5D82D"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F157E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6D030445" w14:textId="77777777" w:rsidR="004D5FE0" w:rsidRDefault="004D5FE0" w:rsidP="004D5FE0">
      <w:pPr>
        <w:pStyle w:val="Heading4"/>
      </w:pPr>
      <w:r>
        <w:t>Field: Building Surface Name</w:t>
      </w:r>
    </w:p>
    <w:p w14:paraId="27C7C7AD"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14:paraId="3643EE06" w14:textId="77777777" w:rsidR="004D5FE0" w:rsidRDefault="004D5FE0" w:rsidP="004D5FE0">
      <w:pPr>
        <w:pStyle w:val="Heading4"/>
      </w:pPr>
      <w:r>
        <w:t>Field: Outside Boundary Condition Object</w:t>
      </w:r>
    </w:p>
    <w:p w14:paraId="670F1C2B" w14:textId="77777777"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14:paraId="49B87C1B" w14:textId="77777777" w:rsidR="004D5FE0" w:rsidRDefault="004D5FE0" w:rsidP="004D5FE0">
      <w:pPr>
        <w:pStyle w:val="Heading4"/>
      </w:pPr>
      <w:r>
        <w:t>Field: Multiplier</w:t>
      </w:r>
    </w:p>
    <w:p w14:paraId="457DF38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0BF41BBF"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ED92D7A" w14:textId="77777777" w:rsidR="004D5FE0" w:rsidRDefault="004D5FE0" w:rsidP="004D5FE0">
      <w:pPr>
        <w:pStyle w:val="BodyText"/>
      </w:pPr>
      <w:r>
        <w:t>If Multiplier &gt; 1, you will get</w:t>
      </w:r>
    </w:p>
    <w:p w14:paraId="5CB278E9"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5D5697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273B1C59" w14:textId="77777777" w:rsidR="004D5FE0" w:rsidRDefault="004D5FE0" w:rsidP="004D5FE0">
      <w:pPr>
        <w:pStyle w:val="Heading4"/>
      </w:pPr>
      <w:r>
        <w:lastRenderedPageBreak/>
        <w:t>Starting Corner for the surface</w:t>
      </w:r>
    </w:p>
    <w:p w14:paraId="21BB4552"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85F1D1A" w14:textId="77777777" w:rsidR="004D5FE0" w:rsidRDefault="004D5FE0" w:rsidP="004D5FE0">
      <w:pPr>
        <w:pStyle w:val="Heading4"/>
      </w:pPr>
      <w:r>
        <w:t>Field: Starting X Coordinate</w:t>
      </w:r>
    </w:p>
    <w:p w14:paraId="63EC3EC4" w14:textId="77777777" w:rsidR="004D5FE0" w:rsidRPr="00141ED0" w:rsidRDefault="004D5FE0" w:rsidP="004D5FE0">
      <w:pPr>
        <w:pStyle w:val="BodyText"/>
      </w:pPr>
      <w:r>
        <w:t>This field is the X coordinate (in meters).</w:t>
      </w:r>
    </w:p>
    <w:p w14:paraId="7930DA9D" w14:textId="77777777" w:rsidR="004D5FE0" w:rsidRDefault="004D5FE0" w:rsidP="004D5FE0">
      <w:pPr>
        <w:pStyle w:val="Heading4"/>
      </w:pPr>
      <w:r>
        <w:t>Field: Starting Z Coordinate</w:t>
      </w:r>
    </w:p>
    <w:p w14:paraId="623FAB13" w14:textId="77777777" w:rsidR="004D5FE0" w:rsidRPr="00141ED0" w:rsidRDefault="004D5FE0" w:rsidP="004D5FE0">
      <w:pPr>
        <w:pStyle w:val="BodyText"/>
      </w:pPr>
      <w:r>
        <w:t>This field is the Z coordinate (in meters).</w:t>
      </w:r>
    </w:p>
    <w:p w14:paraId="3F92E36D" w14:textId="77777777" w:rsidR="004D5FE0" w:rsidRDefault="004D5FE0" w:rsidP="004D5FE0">
      <w:pPr>
        <w:pStyle w:val="Heading4"/>
      </w:pPr>
      <w:r>
        <w:t>Field: Length</w:t>
      </w:r>
    </w:p>
    <w:p w14:paraId="012B992E" w14:textId="77777777" w:rsidR="004D5FE0" w:rsidRPr="00141ED0" w:rsidRDefault="004D5FE0" w:rsidP="004D5FE0">
      <w:pPr>
        <w:pStyle w:val="BodyText"/>
      </w:pPr>
      <w:r>
        <w:t>This field is the length of the window in meters.</w:t>
      </w:r>
    </w:p>
    <w:p w14:paraId="00A01F41" w14:textId="77777777" w:rsidR="004D5FE0" w:rsidRDefault="004D5FE0" w:rsidP="004D5FE0">
      <w:pPr>
        <w:pStyle w:val="Heading4"/>
      </w:pPr>
      <w:r>
        <w:t>Field: Height</w:t>
      </w:r>
    </w:p>
    <w:p w14:paraId="19DBB42B" w14:textId="77777777" w:rsidR="004D5FE0" w:rsidRDefault="004D5FE0" w:rsidP="004D5FE0">
      <w:pPr>
        <w:pStyle w:val="BodyText"/>
      </w:pPr>
      <w:r>
        <w:t>This field is the height of the window in meters.</w:t>
      </w:r>
    </w:p>
    <w:p w14:paraId="1C9B9366" w14:textId="77777777" w:rsidR="004D5FE0" w:rsidRDefault="004D5FE0" w:rsidP="004D5FE0">
      <w:pPr>
        <w:pStyle w:val="Heading3"/>
      </w:pPr>
      <w:bookmarkStart w:id="479" w:name="_Toc399489880"/>
      <w:r>
        <w:t>Door:Interzone</w:t>
      </w:r>
      <w:bookmarkEnd w:id="479"/>
    </w:p>
    <w:p w14:paraId="17727CF9" w14:textId="77777777"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14:paraId="1E310E2D" w14:textId="77777777" w:rsidR="004D5FE0" w:rsidRDefault="004D5FE0" w:rsidP="004D5FE0">
      <w:pPr>
        <w:pStyle w:val="Heading4"/>
      </w:pPr>
      <w:r>
        <w:t>Field: Name</w:t>
      </w:r>
    </w:p>
    <w:p w14:paraId="5AF98889" w14:textId="77777777" w:rsidR="004D5FE0" w:rsidRDefault="004D5FE0" w:rsidP="004D5FE0">
      <w:pPr>
        <w:pStyle w:val="BodyText"/>
      </w:pPr>
      <w:r>
        <w:t>This is a unique name associated with the door.</w:t>
      </w:r>
    </w:p>
    <w:p w14:paraId="31F7CA19" w14:textId="77777777" w:rsidR="004D5FE0" w:rsidRDefault="004D5FE0" w:rsidP="004D5FE0">
      <w:pPr>
        <w:pStyle w:val="Heading4"/>
      </w:pPr>
      <w:r>
        <w:t>Field: Construction Name</w:t>
      </w:r>
    </w:p>
    <w:p w14:paraId="0A10E678" w14:textId="77777777" w:rsidR="004D5FE0" w:rsidRDefault="004D5FE0" w:rsidP="004D5FE0">
      <w:pPr>
        <w:pStyle w:val="BodyText"/>
      </w:pPr>
      <w:r>
        <w:t xml:space="preserve">This is the name of the subsurface’s construction </w:t>
      </w:r>
      <w:r w:rsidR="00D230FB">
        <w:t>(ref: Construction object).</w:t>
      </w:r>
    </w:p>
    <w:p w14:paraId="456644B6" w14:textId="77777777" w:rsidR="004D5FE0" w:rsidRDefault="004D5FE0" w:rsidP="004D5FE0">
      <w:pPr>
        <w:pStyle w:val="Heading4"/>
      </w:pPr>
      <w:r>
        <w:t>Field: Building Surface Name</w:t>
      </w:r>
    </w:p>
    <w:p w14:paraId="7F66E004"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8ACFADB" w14:textId="77777777" w:rsidR="004D5FE0" w:rsidRDefault="004D5FE0" w:rsidP="004D5FE0">
      <w:pPr>
        <w:pStyle w:val="Heading4"/>
      </w:pPr>
      <w:r>
        <w:t>Field: Outside Boundary Condition Object</w:t>
      </w:r>
    </w:p>
    <w:p w14:paraId="0F2071B6" w14:textId="77777777"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14:paraId="6AB717E6" w14:textId="77777777" w:rsidR="004D5FE0" w:rsidRDefault="004D5FE0" w:rsidP="004D5FE0">
      <w:pPr>
        <w:pStyle w:val="Heading4"/>
      </w:pPr>
      <w:r>
        <w:t>Field: Multiplier</w:t>
      </w:r>
    </w:p>
    <w:p w14:paraId="0D1CC90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4587EF6"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20B7B68" w14:textId="77777777" w:rsidR="004D5FE0" w:rsidRDefault="004D5FE0" w:rsidP="004D5FE0">
      <w:pPr>
        <w:pStyle w:val="BodyText"/>
      </w:pPr>
      <w:r>
        <w:t>If Multiplier &gt; 1, you will get</w:t>
      </w:r>
    </w:p>
    <w:p w14:paraId="3D8A2F08"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793B0F4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69C55082" w14:textId="77777777" w:rsidR="004D5FE0" w:rsidRDefault="004D5FE0" w:rsidP="004D5FE0">
      <w:pPr>
        <w:pStyle w:val="Heading4"/>
      </w:pPr>
      <w:r>
        <w:t>Starting Corner for the surface</w:t>
      </w:r>
    </w:p>
    <w:p w14:paraId="51AE7D0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DFFE577" w14:textId="77777777" w:rsidR="004D5FE0" w:rsidRDefault="004D5FE0" w:rsidP="004D5FE0">
      <w:pPr>
        <w:pStyle w:val="Heading4"/>
      </w:pPr>
      <w:r>
        <w:t>Field: Starting X Coordinate</w:t>
      </w:r>
    </w:p>
    <w:p w14:paraId="4D12D13C" w14:textId="77777777" w:rsidR="004D5FE0" w:rsidRPr="00141ED0" w:rsidRDefault="004D5FE0" w:rsidP="004D5FE0">
      <w:pPr>
        <w:pStyle w:val="BodyText"/>
      </w:pPr>
      <w:r>
        <w:t>This field is the X coordinate (in meters).</w:t>
      </w:r>
    </w:p>
    <w:p w14:paraId="65F1BDD1" w14:textId="77777777" w:rsidR="004D5FE0" w:rsidRDefault="004D5FE0" w:rsidP="004D5FE0">
      <w:pPr>
        <w:pStyle w:val="Heading4"/>
      </w:pPr>
      <w:r>
        <w:t>Field: Starting Z Coordinate</w:t>
      </w:r>
    </w:p>
    <w:p w14:paraId="060BDEA9" w14:textId="77777777" w:rsidR="004D5FE0" w:rsidRPr="00141ED0" w:rsidRDefault="004D5FE0" w:rsidP="004D5FE0">
      <w:pPr>
        <w:pStyle w:val="BodyText"/>
      </w:pPr>
      <w:r>
        <w:t>This field is the Z coordinate (in meters).</w:t>
      </w:r>
    </w:p>
    <w:p w14:paraId="1069A3CF" w14:textId="77777777" w:rsidR="004D5FE0" w:rsidRDefault="004D5FE0" w:rsidP="004D5FE0">
      <w:pPr>
        <w:pStyle w:val="Heading4"/>
      </w:pPr>
      <w:r>
        <w:t>Field: Length</w:t>
      </w:r>
    </w:p>
    <w:p w14:paraId="3FBDE855" w14:textId="77777777" w:rsidR="004D5FE0" w:rsidRPr="00141ED0" w:rsidRDefault="004D5FE0" w:rsidP="004D5FE0">
      <w:pPr>
        <w:pStyle w:val="BodyText"/>
      </w:pPr>
      <w:r>
        <w:t>This field is the length of the door in meters.</w:t>
      </w:r>
    </w:p>
    <w:p w14:paraId="7386DE31" w14:textId="77777777" w:rsidR="004D5FE0" w:rsidRDefault="004D5FE0" w:rsidP="004D5FE0">
      <w:pPr>
        <w:pStyle w:val="Heading4"/>
      </w:pPr>
      <w:r>
        <w:t>Field: Height</w:t>
      </w:r>
    </w:p>
    <w:p w14:paraId="1806EB6C" w14:textId="77777777" w:rsidR="004D5FE0" w:rsidRDefault="004D5FE0" w:rsidP="004D5FE0">
      <w:pPr>
        <w:pStyle w:val="BodyText"/>
      </w:pPr>
      <w:r>
        <w:t>This field is the height of the door in meters.</w:t>
      </w:r>
    </w:p>
    <w:p w14:paraId="5C825E2E" w14:textId="77777777" w:rsidR="004D5FE0" w:rsidRDefault="004D5FE0" w:rsidP="004D5FE0">
      <w:pPr>
        <w:pStyle w:val="Heading3"/>
      </w:pPr>
      <w:bookmarkStart w:id="480" w:name="_Toc399489881"/>
      <w:r>
        <w:t>GlazedDoor:Interzone</w:t>
      </w:r>
      <w:bookmarkEnd w:id="480"/>
    </w:p>
    <w:p w14:paraId="106403A6" w14:textId="77777777"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14:paraId="67ECB139" w14:textId="77777777" w:rsidR="004D5FE0" w:rsidRDefault="004D5FE0" w:rsidP="004D5FE0">
      <w:pPr>
        <w:pStyle w:val="Heading4"/>
      </w:pPr>
      <w:r>
        <w:t>Field: Name</w:t>
      </w:r>
    </w:p>
    <w:p w14:paraId="7E57C134" w14:textId="77777777" w:rsidR="004D5FE0" w:rsidRDefault="004D5FE0" w:rsidP="004D5FE0">
      <w:pPr>
        <w:pStyle w:val="BodyText"/>
      </w:pPr>
      <w:r>
        <w:t>This is a unique name associated with the glass door.</w:t>
      </w:r>
    </w:p>
    <w:p w14:paraId="079BDE82" w14:textId="77777777" w:rsidR="004D5FE0" w:rsidRDefault="004D5FE0" w:rsidP="004D5FE0">
      <w:pPr>
        <w:pStyle w:val="Heading4"/>
      </w:pPr>
      <w:r>
        <w:t>Field: Construction Name</w:t>
      </w:r>
    </w:p>
    <w:p w14:paraId="01B3C306" w14:textId="77777777"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14:paraId="684D6D9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F157E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7D71D401" w14:textId="77777777" w:rsidR="004D5FE0" w:rsidRDefault="004D5FE0" w:rsidP="004D5FE0">
      <w:pPr>
        <w:pStyle w:val="Heading4"/>
      </w:pPr>
      <w:r>
        <w:t>Field: Building Surface Name</w:t>
      </w:r>
    </w:p>
    <w:p w14:paraId="12DF2A45"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16654EF1" w14:textId="77777777" w:rsidR="004D5FE0" w:rsidRDefault="004D5FE0" w:rsidP="004D5FE0">
      <w:pPr>
        <w:pStyle w:val="Heading4"/>
      </w:pPr>
      <w:r>
        <w:t>Field: Outside Boundary Condition Object</w:t>
      </w:r>
    </w:p>
    <w:p w14:paraId="47923E08" w14:textId="77777777"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14:paraId="50628183" w14:textId="77777777" w:rsidR="004D5FE0" w:rsidRDefault="004D5FE0" w:rsidP="004D5FE0">
      <w:pPr>
        <w:pStyle w:val="Heading4"/>
      </w:pPr>
      <w:r>
        <w:t>Field: Multiplier</w:t>
      </w:r>
    </w:p>
    <w:p w14:paraId="6E0F58CD"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5DCEA4FC"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5B9C42C5" w14:textId="77777777" w:rsidR="004D5FE0" w:rsidRDefault="004D5FE0" w:rsidP="004D5FE0">
      <w:pPr>
        <w:pStyle w:val="BodyText"/>
      </w:pPr>
      <w:r>
        <w:t>If Multiplier &gt; 1, you will get</w:t>
      </w:r>
    </w:p>
    <w:p w14:paraId="14BA56A3"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B9A613D"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7C913992" w14:textId="77777777" w:rsidR="004D5FE0" w:rsidRDefault="004D5FE0" w:rsidP="004D5FE0">
      <w:pPr>
        <w:pStyle w:val="Heading4"/>
      </w:pPr>
      <w:r>
        <w:t>Starting Corner for the surface</w:t>
      </w:r>
    </w:p>
    <w:p w14:paraId="6A5AA320"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32310407" w14:textId="77777777" w:rsidR="004D5FE0" w:rsidRDefault="004D5FE0" w:rsidP="004D5FE0">
      <w:pPr>
        <w:pStyle w:val="Heading4"/>
      </w:pPr>
      <w:r>
        <w:t>Field: Starting X Coordinate</w:t>
      </w:r>
    </w:p>
    <w:p w14:paraId="1D744E9F" w14:textId="77777777" w:rsidR="004D5FE0" w:rsidRPr="00141ED0" w:rsidRDefault="004D5FE0" w:rsidP="004D5FE0">
      <w:pPr>
        <w:pStyle w:val="BodyText"/>
      </w:pPr>
      <w:r>
        <w:t>This field is the X coordinate (in meters).</w:t>
      </w:r>
    </w:p>
    <w:p w14:paraId="11F8E795" w14:textId="77777777" w:rsidR="004D5FE0" w:rsidRDefault="004D5FE0" w:rsidP="004D5FE0">
      <w:pPr>
        <w:pStyle w:val="Heading4"/>
      </w:pPr>
      <w:r>
        <w:t>Field: Starting Z Coordinate</w:t>
      </w:r>
    </w:p>
    <w:p w14:paraId="14D8ECFD" w14:textId="77777777" w:rsidR="004D5FE0" w:rsidRPr="00141ED0" w:rsidRDefault="004D5FE0" w:rsidP="004D5FE0">
      <w:pPr>
        <w:pStyle w:val="BodyText"/>
      </w:pPr>
      <w:r>
        <w:t>This field is the Z coordinate (in meters).</w:t>
      </w:r>
    </w:p>
    <w:p w14:paraId="61085FAE" w14:textId="77777777" w:rsidR="004D5FE0" w:rsidRDefault="004D5FE0" w:rsidP="004D5FE0">
      <w:pPr>
        <w:pStyle w:val="Heading4"/>
      </w:pPr>
      <w:r>
        <w:t>Field: Length</w:t>
      </w:r>
    </w:p>
    <w:p w14:paraId="194B71C7" w14:textId="77777777" w:rsidR="004D5FE0" w:rsidRPr="00141ED0" w:rsidRDefault="004D5FE0" w:rsidP="004D5FE0">
      <w:pPr>
        <w:pStyle w:val="BodyText"/>
      </w:pPr>
      <w:r>
        <w:t>This field is the length of the door in meters.</w:t>
      </w:r>
    </w:p>
    <w:p w14:paraId="7E58916B" w14:textId="77777777" w:rsidR="004D5FE0" w:rsidRDefault="004D5FE0" w:rsidP="004D5FE0">
      <w:pPr>
        <w:pStyle w:val="Heading4"/>
      </w:pPr>
      <w:r>
        <w:t>Field: Height</w:t>
      </w:r>
    </w:p>
    <w:p w14:paraId="26CFA391" w14:textId="77777777" w:rsidR="004D5FE0" w:rsidRDefault="004D5FE0" w:rsidP="004D5FE0">
      <w:pPr>
        <w:pStyle w:val="BodyText"/>
      </w:pPr>
      <w:r>
        <w:t>This field is the height of the door in meters.</w:t>
      </w:r>
    </w:p>
    <w:p w14:paraId="06C2C886" w14:textId="77777777" w:rsidR="007E3BD6" w:rsidRDefault="007E3BD6" w:rsidP="004D5FE0">
      <w:pPr>
        <w:pStyle w:val="BodyText"/>
      </w:pPr>
      <w:r>
        <w:t>Examples of the rectangular surfaces are found in the example files 4ZoneWithShading_Simple_1.idf and 4ZoneWithShading_Simple_2. Some examples:</w:t>
      </w:r>
    </w:p>
    <w:p w14:paraId="79935DCB" w14:textId="77777777" w:rsidR="007E3BD6" w:rsidRDefault="007E3BD6" w:rsidP="007E3BD6">
      <w:pPr>
        <w:pStyle w:val="CodeIDDSamples"/>
      </w:pPr>
      <w:r>
        <w:t xml:space="preserve">  Wall:Exterior,</w:t>
      </w:r>
    </w:p>
    <w:p w14:paraId="25823FE4" w14:textId="77777777" w:rsidR="007E3BD6" w:rsidRDefault="007E3BD6" w:rsidP="007E3BD6">
      <w:pPr>
        <w:pStyle w:val="CodeIDDSamples"/>
      </w:pPr>
      <w:r>
        <w:t xml:space="preserve">    Zn001:Wall001,           !- Name</w:t>
      </w:r>
    </w:p>
    <w:p w14:paraId="10D9CD25" w14:textId="77777777" w:rsidR="007E3BD6" w:rsidRDefault="007E3BD6" w:rsidP="007E3BD6">
      <w:pPr>
        <w:pStyle w:val="CodeIDDSamples"/>
      </w:pPr>
      <w:r>
        <w:t xml:space="preserve">    EXTERIOR,                !- Construction Name</w:t>
      </w:r>
    </w:p>
    <w:p w14:paraId="0E9FCA94" w14:textId="77777777" w:rsidR="007E3BD6" w:rsidRDefault="007E3BD6" w:rsidP="007E3BD6">
      <w:pPr>
        <w:pStyle w:val="CodeIDDSamples"/>
      </w:pPr>
      <w:r>
        <w:t xml:space="preserve">    ZONE 1,                  !- Zone Name</w:t>
      </w:r>
    </w:p>
    <w:p w14:paraId="232B43D8" w14:textId="77777777" w:rsidR="007E3BD6" w:rsidRDefault="007E3BD6" w:rsidP="007E3BD6">
      <w:pPr>
        <w:pStyle w:val="CodeIDDSamples"/>
      </w:pPr>
      <w:r>
        <w:t xml:space="preserve">    180,                     !- Azimuth Angle {deg}</w:t>
      </w:r>
    </w:p>
    <w:p w14:paraId="4DD67229" w14:textId="77777777" w:rsidR="007E3BD6" w:rsidRDefault="007E3BD6" w:rsidP="007E3BD6">
      <w:pPr>
        <w:pStyle w:val="CodeIDDSamples"/>
      </w:pPr>
      <w:r>
        <w:t xml:space="preserve">    90,                      !- Tilt Angle {deg}</w:t>
      </w:r>
    </w:p>
    <w:p w14:paraId="36E66DAE" w14:textId="77777777" w:rsidR="007E3BD6" w:rsidRDefault="007E3BD6" w:rsidP="007E3BD6">
      <w:pPr>
        <w:pStyle w:val="CodeIDDSamples"/>
      </w:pPr>
      <w:r>
        <w:t xml:space="preserve">    0,                       !- Starting X Coordinate {m}</w:t>
      </w:r>
    </w:p>
    <w:p w14:paraId="410A7D6F" w14:textId="77777777" w:rsidR="007E3BD6" w:rsidRDefault="007E3BD6" w:rsidP="007E3BD6">
      <w:pPr>
        <w:pStyle w:val="CodeIDDSamples"/>
      </w:pPr>
      <w:r>
        <w:t xml:space="preserve">    0,                       !- Starting Y Coordinate {m}</w:t>
      </w:r>
    </w:p>
    <w:p w14:paraId="4A7AE144" w14:textId="77777777" w:rsidR="007E3BD6" w:rsidRDefault="007E3BD6" w:rsidP="007E3BD6">
      <w:pPr>
        <w:pStyle w:val="CodeIDDSamples"/>
      </w:pPr>
      <w:r>
        <w:t xml:space="preserve">    0,                       !- Starting Z Coordinate {m}</w:t>
      </w:r>
    </w:p>
    <w:p w14:paraId="6720D4A7" w14:textId="77777777" w:rsidR="007E3BD6" w:rsidRDefault="007E3BD6" w:rsidP="007E3BD6">
      <w:pPr>
        <w:pStyle w:val="CodeIDDSamples"/>
      </w:pPr>
      <w:r>
        <w:t xml:space="preserve">    20,                      !- Length {m}</w:t>
      </w:r>
    </w:p>
    <w:p w14:paraId="718AFA89" w14:textId="77777777" w:rsidR="007E3BD6" w:rsidRDefault="007E3BD6" w:rsidP="007E3BD6">
      <w:pPr>
        <w:pStyle w:val="CodeIDDSamples"/>
      </w:pPr>
      <w:r>
        <w:t xml:space="preserve">    10;                      !- Height {m}</w:t>
      </w:r>
    </w:p>
    <w:p w14:paraId="7BBA3AE0" w14:textId="77777777" w:rsidR="007E3BD6" w:rsidRDefault="007E3BD6" w:rsidP="007E3BD6">
      <w:pPr>
        <w:pStyle w:val="CodeIDDSamples"/>
      </w:pPr>
    </w:p>
    <w:p w14:paraId="32718CCD" w14:textId="77777777" w:rsidR="007E3BD6" w:rsidRDefault="007E3BD6" w:rsidP="007E3BD6">
      <w:pPr>
        <w:pStyle w:val="CodeIDDSamples"/>
      </w:pPr>
      <w:r>
        <w:t xml:space="preserve">  Window,</w:t>
      </w:r>
    </w:p>
    <w:p w14:paraId="49335DD4" w14:textId="77777777" w:rsidR="007E3BD6" w:rsidRDefault="007E3BD6" w:rsidP="007E3BD6">
      <w:pPr>
        <w:pStyle w:val="CodeIDDSamples"/>
      </w:pPr>
      <w:r>
        <w:t xml:space="preserve">    Zn001:Wall001:Win001,    !- Name</w:t>
      </w:r>
    </w:p>
    <w:p w14:paraId="52A3612F" w14:textId="77777777" w:rsidR="007E3BD6" w:rsidRDefault="007E3BD6" w:rsidP="007E3BD6">
      <w:pPr>
        <w:pStyle w:val="CodeIDDSamples"/>
      </w:pPr>
      <w:r>
        <w:t xml:space="preserve">    SINGLE PANE HW WINDOW,   !- Construction Name</w:t>
      </w:r>
    </w:p>
    <w:p w14:paraId="60D439BD" w14:textId="77777777" w:rsidR="007E3BD6" w:rsidRDefault="007E3BD6" w:rsidP="007E3BD6">
      <w:pPr>
        <w:pStyle w:val="CodeIDDSamples"/>
      </w:pPr>
      <w:r>
        <w:t xml:space="preserve">    Zn001:Wall001,           !- Building Surface Name</w:t>
      </w:r>
    </w:p>
    <w:p w14:paraId="48B7F68E" w14:textId="77777777" w:rsidR="007E3BD6" w:rsidRDefault="007E3BD6" w:rsidP="007E3BD6">
      <w:pPr>
        <w:pStyle w:val="CodeIDDSamples"/>
      </w:pPr>
      <w:r>
        <w:t xml:space="preserve">    ,                        !- Shading Control Name</w:t>
      </w:r>
    </w:p>
    <w:p w14:paraId="547A78D5" w14:textId="77777777" w:rsidR="007E3BD6" w:rsidRDefault="007E3BD6" w:rsidP="007E3BD6">
      <w:pPr>
        <w:pStyle w:val="CodeIDDSamples"/>
      </w:pPr>
      <w:r>
        <w:t xml:space="preserve">    ,                        !- Frame and Divider Name</w:t>
      </w:r>
    </w:p>
    <w:p w14:paraId="797A55A6" w14:textId="77777777" w:rsidR="007E3BD6" w:rsidRDefault="007E3BD6" w:rsidP="007E3BD6">
      <w:pPr>
        <w:pStyle w:val="CodeIDDSamples"/>
      </w:pPr>
      <w:r>
        <w:t xml:space="preserve">    1,                       !- Multiplier</w:t>
      </w:r>
    </w:p>
    <w:p w14:paraId="6534AC13" w14:textId="77777777" w:rsidR="007E3BD6" w:rsidRDefault="007E3BD6" w:rsidP="007E3BD6">
      <w:pPr>
        <w:pStyle w:val="CodeIDDSamples"/>
      </w:pPr>
      <w:r>
        <w:t xml:space="preserve">    4,                       !- Starting X Coordinate {m}</w:t>
      </w:r>
    </w:p>
    <w:p w14:paraId="30BA4EF6" w14:textId="77777777" w:rsidR="007E3BD6" w:rsidRDefault="007E3BD6" w:rsidP="007E3BD6">
      <w:pPr>
        <w:pStyle w:val="CodeIDDSamples"/>
      </w:pPr>
      <w:r>
        <w:t xml:space="preserve">    3,                       !- Starting Z Coordinate {m}</w:t>
      </w:r>
    </w:p>
    <w:p w14:paraId="76740915" w14:textId="77777777" w:rsidR="007E3BD6" w:rsidRDefault="007E3BD6" w:rsidP="007E3BD6">
      <w:pPr>
        <w:pStyle w:val="CodeIDDSamples"/>
      </w:pPr>
      <w:r>
        <w:t xml:space="preserve">    3,                       !- Length {m}</w:t>
      </w:r>
    </w:p>
    <w:p w14:paraId="5C8D630A" w14:textId="77777777" w:rsidR="007E3BD6" w:rsidRDefault="007E3BD6" w:rsidP="007E3BD6">
      <w:pPr>
        <w:pStyle w:val="CodeIDDSamples"/>
      </w:pPr>
      <w:r>
        <w:t xml:space="preserve">    5;                       !- Height {m}</w:t>
      </w:r>
    </w:p>
    <w:p w14:paraId="371D4C94" w14:textId="77777777" w:rsidR="007E3BD6" w:rsidRDefault="007E3BD6" w:rsidP="007E3BD6">
      <w:pPr>
        <w:pStyle w:val="CodeIDDSamples"/>
      </w:pPr>
    </w:p>
    <w:p w14:paraId="7A0F8A5A" w14:textId="77777777" w:rsidR="007E3BD6" w:rsidRDefault="007E3BD6" w:rsidP="007E3BD6">
      <w:pPr>
        <w:pStyle w:val="CodeIDDSamples"/>
      </w:pPr>
      <w:r>
        <w:t xml:space="preserve">  Door,</w:t>
      </w:r>
    </w:p>
    <w:p w14:paraId="413B8E90" w14:textId="77777777" w:rsidR="007E3BD6" w:rsidRDefault="007E3BD6" w:rsidP="007E3BD6">
      <w:pPr>
        <w:pStyle w:val="CodeIDDSamples"/>
      </w:pPr>
      <w:r>
        <w:t xml:space="preserve">    Zn001:Wall001:Door001,   !- Name</w:t>
      </w:r>
    </w:p>
    <w:p w14:paraId="24D90B7F" w14:textId="77777777" w:rsidR="007E3BD6" w:rsidRDefault="007E3BD6" w:rsidP="007E3BD6">
      <w:pPr>
        <w:pStyle w:val="CodeIDDSamples"/>
      </w:pPr>
      <w:r>
        <w:t xml:space="preserve">    HOLLOW WOOD DOOR,        !- Construction Name</w:t>
      </w:r>
    </w:p>
    <w:p w14:paraId="359AD12B" w14:textId="77777777" w:rsidR="007E3BD6" w:rsidRDefault="007E3BD6" w:rsidP="007E3BD6">
      <w:pPr>
        <w:pStyle w:val="CodeIDDSamples"/>
      </w:pPr>
      <w:r>
        <w:t xml:space="preserve">    Zn001:Wall001,           !- Building Surface Name</w:t>
      </w:r>
    </w:p>
    <w:p w14:paraId="0F5723C9" w14:textId="77777777" w:rsidR="007E3BD6" w:rsidRDefault="007E3BD6" w:rsidP="007E3BD6">
      <w:pPr>
        <w:pStyle w:val="CodeIDDSamples"/>
      </w:pPr>
      <w:r>
        <w:t xml:space="preserve">    1,                       !- Multiplier</w:t>
      </w:r>
    </w:p>
    <w:p w14:paraId="1D047C3C" w14:textId="77777777" w:rsidR="007E3BD6" w:rsidRDefault="007E3BD6" w:rsidP="007E3BD6">
      <w:pPr>
        <w:pStyle w:val="CodeIDDSamples"/>
      </w:pPr>
      <w:r>
        <w:t xml:space="preserve">    14,                      !- Starting X Coordinate {m}</w:t>
      </w:r>
    </w:p>
    <w:p w14:paraId="501ED5B3" w14:textId="77777777" w:rsidR="007E3BD6" w:rsidRDefault="007E3BD6" w:rsidP="007E3BD6">
      <w:pPr>
        <w:pStyle w:val="CodeIDDSamples"/>
      </w:pPr>
      <w:r>
        <w:t xml:space="preserve">    0,                       !- Starting Z Coordinate {m}</w:t>
      </w:r>
    </w:p>
    <w:p w14:paraId="49F90DF1" w14:textId="77777777" w:rsidR="007E3BD6" w:rsidRDefault="007E3BD6" w:rsidP="007E3BD6">
      <w:pPr>
        <w:pStyle w:val="CodeIDDSamples"/>
      </w:pPr>
      <w:r>
        <w:t xml:space="preserve">    3,                       !- Length {m}</w:t>
      </w:r>
    </w:p>
    <w:p w14:paraId="7298AF30" w14:textId="77777777" w:rsidR="007E3BD6" w:rsidRDefault="007E3BD6" w:rsidP="007E3BD6">
      <w:pPr>
        <w:pStyle w:val="CodeIDDSamples"/>
      </w:pPr>
      <w:r>
        <w:t xml:space="preserve">    5;                       !- Height {m}</w:t>
      </w:r>
    </w:p>
    <w:p w14:paraId="6685C011" w14:textId="77777777" w:rsidR="007E3BD6" w:rsidRDefault="007E3BD6" w:rsidP="007E3BD6">
      <w:pPr>
        <w:pStyle w:val="CodeIDDSamples"/>
      </w:pPr>
      <w:r>
        <w:t xml:space="preserve">  Wall:Adiabatic,</w:t>
      </w:r>
    </w:p>
    <w:p w14:paraId="3426414A" w14:textId="77777777" w:rsidR="007E3BD6" w:rsidRDefault="007E3BD6" w:rsidP="007E3BD6">
      <w:pPr>
        <w:pStyle w:val="CodeIDDSamples"/>
      </w:pPr>
      <w:r>
        <w:t xml:space="preserve">    Zn001:Wall004,           !- Name</w:t>
      </w:r>
    </w:p>
    <w:p w14:paraId="3AA38A0D" w14:textId="77777777" w:rsidR="007E3BD6" w:rsidRDefault="007E3BD6" w:rsidP="007E3BD6">
      <w:pPr>
        <w:pStyle w:val="CodeIDDSamples"/>
      </w:pPr>
      <w:r>
        <w:t xml:space="preserve">    INTERIOR,                !- Construction Name</w:t>
      </w:r>
    </w:p>
    <w:p w14:paraId="2EF3EA38" w14:textId="77777777" w:rsidR="007E3BD6" w:rsidRDefault="007E3BD6" w:rsidP="007E3BD6">
      <w:pPr>
        <w:pStyle w:val="CodeIDDSamples"/>
      </w:pPr>
      <w:r>
        <w:t xml:space="preserve">    ZONE 1,                  !- Zone Name</w:t>
      </w:r>
    </w:p>
    <w:p w14:paraId="5E6D237C" w14:textId="77777777" w:rsidR="007E3BD6" w:rsidRDefault="007E3BD6" w:rsidP="007E3BD6">
      <w:pPr>
        <w:pStyle w:val="CodeIDDSamples"/>
      </w:pPr>
      <w:r>
        <w:t xml:space="preserve">    90,                      !- Azimuth Angle {deg}</w:t>
      </w:r>
    </w:p>
    <w:p w14:paraId="1BF72E48" w14:textId="77777777" w:rsidR="007E3BD6" w:rsidRDefault="007E3BD6" w:rsidP="007E3BD6">
      <w:pPr>
        <w:pStyle w:val="CodeIDDSamples"/>
      </w:pPr>
      <w:r>
        <w:t xml:space="preserve">    90,                      !- Tilt Angle {deg}</w:t>
      </w:r>
    </w:p>
    <w:p w14:paraId="74B738A6" w14:textId="77777777" w:rsidR="007E3BD6" w:rsidRDefault="007E3BD6" w:rsidP="007E3BD6">
      <w:pPr>
        <w:pStyle w:val="CodeIDDSamples"/>
      </w:pPr>
      <w:r>
        <w:t xml:space="preserve">    20,                      !- Starting X Coordinate {m}</w:t>
      </w:r>
    </w:p>
    <w:p w14:paraId="340536DC" w14:textId="77777777" w:rsidR="007E3BD6" w:rsidRDefault="007E3BD6" w:rsidP="007E3BD6">
      <w:pPr>
        <w:pStyle w:val="CodeIDDSamples"/>
      </w:pPr>
      <w:r>
        <w:t xml:space="preserve">    0,                       !- Starting Y Coordinate {m}</w:t>
      </w:r>
    </w:p>
    <w:p w14:paraId="471667D2" w14:textId="77777777" w:rsidR="007E3BD6" w:rsidRDefault="007E3BD6" w:rsidP="007E3BD6">
      <w:pPr>
        <w:pStyle w:val="CodeIDDSamples"/>
      </w:pPr>
      <w:r>
        <w:t xml:space="preserve">    0,                       !- Starting Z Coordinate {m}</w:t>
      </w:r>
    </w:p>
    <w:p w14:paraId="4199AB38" w14:textId="77777777" w:rsidR="007E3BD6" w:rsidRDefault="007E3BD6" w:rsidP="007E3BD6">
      <w:pPr>
        <w:pStyle w:val="CodeIDDSamples"/>
      </w:pPr>
      <w:r>
        <w:t xml:space="preserve">    20,                      !- Length {m}</w:t>
      </w:r>
    </w:p>
    <w:p w14:paraId="3F4A6B92" w14:textId="77777777" w:rsidR="007E3BD6" w:rsidRDefault="007E3BD6" w:rsidP="007E3BD6">
      <w:pPr>
        <w:pStyle w:val="CodeIDDSamples"/>
      </w:pPr>
      <w:r>
        <w:t xml:space="preserve">    10;                      !- Height {m}</w:t>
      </w:r>
    </w:p>
    <w:p w14:paraId="250D8CEB" w14:textId="77777777" w:rsidR="007E3BD6" w:rsidRDefault="007E3BD6" w:rsidP="007E3BD6">
      <w:pPr>
        <w:pStyle w:val="CodeIDDSamples"/>
      </w:pPr>
    </w:p>
    <w:p w14:paraId="13E3D4C9" w14:textId="77777777" w:rsidR="007E3BD6" w:rsidRDefault="007E3BD6" w:rsidP="007E3BD6">
      <w:pPr>
        <w:pStyle w:val="CodeIDDSamples"/>
      </w:pPr>
      <w:r>
        <w:t xml:space="preserve">  Floor:Adiabatic,</w:t>
      </w:r>
    </w:p>
    <w:p w14:paraId="2666EC73" w14:textId="77777777" w:rsidR="007E3BD6" w:rsidRDefault="007E3BD6" w:rsidP="007E3BD6">
      <w:pPr>
        <w:pStyle w:val="CodeIDDSamples"/>
      </w:pPr>
      <w:r>
        <w:t xml:space="preserve">    Zn001:Flr001,            !- Name</w:t>
      </w:r>
    </w:p>
    <w:p w14:paraId="5589D1EA" w14:textId="77777777" w:rsidR="007E3BD6" w:rsidRDefault="007E3BD6" w:rsidP="007E3BD6">
      <w:pPr>
        <w:pStyle w:val="CodeIDDSamples"/>
      </w:pPr>
      <w:r>
        <w:t xml:space="preserve">    FLOOR,                   !- Construction Name</w:t>
      </w:r>
    </w:p>
    <w:p w14:paraId="2346EB8E" w14:textId="77777777" w:rsidR="007E3BD6" w:rsidRDefault="007E3BD6" w:rsidP="007E3BD6">
      <w:pPr>
        <w:pStyle w:val="CodeIDDSamples"/>
      </w:pPr>
      <w:r>
        <w:t xml:space="preserve">    ZONE 1,                  !- Zone Name</w:t>
      </w:r>
    </w:p>
    <w:p w14:paraId="72C76F7D" w14:textId="77777777" w:rsidR="007E3BD6" w:rsidRDefault="007E3BD6" w:rsidP="007E3BD6">
      <w:pPr>
        <w:pStyle w:val="CodeIDDSamples"/>
      </w:pPr>
      <w:r>
        <w:t xml:space="preserve">    90,                      !- Azimuth Angle {deg}</w:t>
      </w:r>
    </w:p>
    <w:p w14:paraId="680D047F" w14:textId="77777777" w:rsidR="007E3BD6" w:rsidRDefault="007E3BD6" w:rsidP="007E3BD6">
      <w:pPr>
        <w:pStyle w:val="CodeIDDSamples"/>
      </w:pPr>
      <w:r>
        <w:t xml:space="preserve">    180,                     !- Tilt Angle {deg}</w:t>
      </w:r>
    </w:p>
    <w:p w14:paraId="5672602A" w14:textId="77777777" w:rsidR="007E3BD6" w:rsidRDefault="007E3BD6" w:rsidP="007E3BD6">
      <w:pPr>
        <w:pStyle w:val="CodeIDDSamples"/>
      </w:pPr>
      <w:r>
        <w:t xml:space="preserve">    0,                       !- Starting X Coordinate {m}</w:t>
      </w:r>
    </w:p>
    <w:p w14:paraId="7CE017E7" w14:textId="77777777" w:rsidR="007E3BD6" w:rsidRDefault="007E3BD6" w:rsidP="007E3BD6">
      <w:pPr>
        <w:pStyle w:val="CodeIDDSamples"/>
      </w:pPr>
      <w:r>
        <w:t xml:space="preserve">    0,                       !- Starting Y Coordinate {m}</w:t>
      </w:r>
    </w:p>
    <w:p w14:paraId="3C01E14B" w14:textId="77777777" w:rsidR="007E3BD6" w:rsidRDefault="007E3BD6" w:rsidP="007E3BD6">
      <w:pPr>
        <w:pStyle w:val="CodeIDDSamples"/>
      </w:pPr>
      <w:r>
        <w:t xml:space="preserve">    0,                       !- Starting Z Coordinate {m}</w:t>
      </w:r>
    </w:p>
    <w:p w14:paraId="2F2CD523" w14:textId="77777777" w:rsidR="007E3BD6" w:rsidRDefault="007E3BD6" w:rsidP="007E3BD6">
      <w:pPr>
        <w:pStyle w:val="CodeIDDSamples"/>
      </w:pPr>
      <w:r>
        <w:t xml:space="preserve">    20,                      !- Length {m}</w:t>
      </w:r>
    </w:p>
    <w:p w14:paraId="65F95FDA" w14:textId="77777777" w:rsidR="007E3BD6" w:rsidRDefault="007E3BD6" w:rsidP="007E3BD6">
      <w:pPr>
        <w:pStyle w:val="CodeIDDSamples"/>
      </w:pPr>
      <w:r>
        <w:t xml:space="preserve">    20;                      !- Width {m}</w:t>
      </w:r>
    </w:p>
    <w:p w14:paraId="2ADF1A9E" w14:textId="77777777" w:rsidR="007E3BD6" w:rsidRDefault="007E3BD6" w:rsidP="007E3BD6">
      <w:pPr>
        <w:pStyle w:val="CodeIDDSamples"/>
      </w:pPr>
    </w:p>
    <w:p w14:paraId="4C0CF2DE" w14:textId="77777777" w:rsidR="007E3BD6" w:rsidRDefault="007E3BD6" w:rsidP="007E3BD6">
      <w:pPr>
        <w:pStyle w:val="CodeIDDSamples"/>
      </w:pPr>
      <w:r>
        <w:t xml:space="preserve">  Ceiling:Interzone,</w:t>
      </w:r>
    </w:p>
    <w:p w14:paraId="27CE15D4" w14:textId="77777777" w:rsidR="007E3BD6" w:rsidRDefault="007E3BD6" w:rsidP="007E3BD6">
      <w:pPr>
        <w:pStyle w:val="CodeIDDSamples"/>
      </w:pPr>
      <w:r>
        <w:t xml:space="preserve">    Zn001:Roof001,           !- Name</w:t>
      </w:r>
    </w:p>
    <w:p w14:paraId="28281E10" w14:textId="77777777" w:rsidR="007E3BD6" w:rsidRDefault="007E3BD6" w:rsidP="007E3BD6">
      <w:pPr>
        <w:pStyle w:val="CodeIDDSamples"/>
      </w:pPr>
      <w:r>
        <w:t xml:space="preserve">    CEILING34,               !- Construction Name</w:t>
      </w:r>
    </w:p>
    <w:p w14:paraId="2616208F" w14:textId="77777777" w:rsidR="007E3BD6" w:rsidRDefault="007E3BD6" w:rsidP="007E3BD6">
      <w:pPr>
        <w:pStyle w:val="CodeIDDSamples"/>
      </w:pPr>
      <w:r>
        <w:t xml:space="preserve">    ZONE 1,                  !- Zone Name</w:t>
      </w:r>
    </w:p>
    <w:p w14:paraId="39EBD222" w14:textId="77777777" w:rsidR="007E3BD6" w:rsidRDefault="007E3BD6" w:rsidP="007E3BD6">
      <w:pPr>
        <w:pStyle w:val="CodeIDDSamples"/>
      </w:pPr>
      <w:r>
        <w:t xml:space="preserve">    Zn003:Flr001,            !- Outside Boundary Condition Object</w:t>
      </w:r>
    </w:p>
    <w:p w14:paraId="26E9476F" w14:textId="77777777" w:rsidR="007E3BD6" w:rsidRDefault="007E3BD6" w:rsidP="007E3BD6">
      <w:pPr>
        <w:pStyle w:val="CodeIDDSamples"/>
      </w:pPr>
      <w:r>
        <w:t xml:space="preserve">    180,                     !- Azimuth Angle {deg}</w:t>
      </w:r>
    </w:p>
    <w:p w14:paraId="5E662212" w14:textId="77777777" w:rsidR="007E3BD6" w:rsidRDefault="007E3BD6" w:rsidP="007E3BD6">
      <w:pPr>
        <w:pStyle w:val="CodeIDDSamples"/>
      </w:pPr>
      <w:r>
        <w:t xml:space="preserve">    0,                       !- Tilt Angle {deg}</w:t>
      </w:r>
    </w:p>
    <w:p w14:paraId="0F3607F3" w14:textId="77777777" w:rsidR="007E3BD6" w:rsidRDefault="007E3BD6" w:rsidP="007E3BD6">
      <w:pPr>
        <w:pStyle w:val="CodeIDDSamples"/>
      </w:pPr>
      <w:r>
        <w:t xml:space="preserve">    0,                       !- Starting X Coordinate {m}</w:t>
      </w:r>
    </w:p>
    <w:p w14:paraId="26DBAEF9" w14:textId="77777777" w:rsidR="007E3BD6" w:rsidRDefault="007E3BD6" w:rsidP="007E3BD6">
      <w:pPr>
        <w:pStyle w:val="CodeIDDSamples"/>
      </w:pPr>
      <w:r>
        <w:t xml:space="preserve">    0,                       !- Starting Y Coordinate {m}</w:t>
      </w:r>
    </w:p>
    <w:p w14:paraId="54D45B0D" w14:textId="77777777" w:rsidR="007E3BD6" w:rsidRDefault="007E3BD6" w:rsidP="007E3BD6">
      <w:pPr>
        <w:pStyle w:val="CodeIDDSamples"/>
      </w:pPr>
      <w:r>
        <w:t xml:space="preserve">    10,                      !- Starting Z Coordinate {m}</w:t>
      </w:r>
    </w:p>
    <w:p w14:paraId="71B5DE55" w14:textId="77777777" w:rsidR="007E3BD6" w:rsidRDefault="007E3BD6" w:rsidP="007E3BD6">
      <w:pPr>
        <w:pStyle w:val="CodeIDDSamples"/>
      </w:pPr>
      <w:r>
        <w:t xml:space="preserve">    20,                      !- Length {m}</w:t>
      </w:r>
    </w:p>
    <w:p w14:paraId="691F5032" w14:textId="77777777" w:rsidR="007E3BD6" w:rsidRDefault="007E3BD6" w:rsidP="007E3BD6">
      <w:pPr>
        <w:pStyle w:val="CodeIDDSamples"/>
      </w:pPr>
      <w:r>
        <w:t xml:space="preserve">    20;                      !- Width {m}</w:t>
      </w:r>
    </w:p>
    <w:p w14:paraId="71548EF7" w14:textId="77777777" w:rsidR="00620702" w:rsidRDefault="00620702" w:rsidP="00620702">
      <w:pPr>
        <w:pStyle w:val="BodyText"/>
      </w:pPr>
    </w:p>
    <w:p w14:paraId="53FD7CC9" w14:textId="77777777" w:rsidR="00620702" w:rsidRDefault="00620702" w:rsidP="00620702">
      <w:pPr>
        <w:pStyle w:val="BodyText"/>
      </w:pPr>
    </w:p>
    <w:p w14:paraId="3EA909F4" w14:textId="77777777" w:rsidR="00620702" w:rsidRPr="00620702" w:rsidRDefault="00620702" w:rsidP="00620702">
      <w:pPr>
        <w:pStyle w:val="BodyText"/>
      </w:pPr>
    </w:p>
    <w:p w14:paraId="75EFB4CC" w14:textId="77777777" w:rsidR="007E3BD6" w:rsidRDefault="007E3BD6" w:rsidP="007E3BD6">
      <w:pPr>
        <w:pStyle w:val="CodeIDDSamples"/>
      </w:pPr>
      <w:r>
        <w:lastRenderedPageBreak/>
        <w:t xml:space="preserve">  Window,</w:t>
      </w:r>
    </w:p>
    <w:p w14:paraId="07F7EA2D" w14:textId="77777777" w:rsidR="007E3BD6" w:rsidRDefault="007E3BD6" w:rsidP="007E3BD6">
      <w:pPr>
        <w:pStyle w:val="CodeIDDSamples"/>
      </w:pPr>
      <w:r>
        <w:t xml:space="preserve">    Zn002:Wall001:Win001,    !- Name</w:t>
      </w:r>
    </w:p>
    <w:p w14:paraId="4CDF81C2" w14:textId="77777777" w:rsidR="007E3BD6" w:rsidRDefault="007E3BD6" w:rsidP="007E3BD6">
      <w:pPr>
        <w:pStyle w:val="CodeIDDSamples"/>
      </w:pPr>
      <w:r>
        <w:t xml:space="preserve">    SINGLE PANE HW WINDOW,   !- Construction Name</w:t>
      </w:r>
    </w:p>
    <w:p w14:paraId="3581DF45" w14:textId="77777777" w:rsidR="007E3BD6" w:rsidRDefault="007E3BD6" w:rsidP="007E3BD6">
      <w:pPr>
        <w:pStyle w:val="CodeIDDSamples"/>
      </w:pPr>
      <w:r>
        <w:t xml:space="preserve">    Zn002:Wall001,           !- Building Surface Name</w:t>
      </w:r>
    </w:p>
    <w:p w14:paraId="525F3434" w14:textId="77777777" w:rsidR="007E3BD6" w:rsidRDefault="007E3BD6" w:rsidP="007E3BD6">
      <w:pPr>
        <w:pStyle w:val="CodeIDDSamples"/>
      </w:pPr>
      <w:r>
        <w:t xml:space="preserve">    ,                        !- Shading Control Name</w:t>
      </w:r>
    </w:p>
    <w:p w14:paraId="29629C70" w14:textId="77777777" w:rsidR="007E3BD6" w:rsidRDefault="007E3BD6" w:rsidP="007E3BD6">
      <w:pPr>
        <w:pStyle w:val="CodeIDDSamples"/>
      </w:pPr>
      <w:r>
        <w:t xml:space="preserve">    ,                        !- Frame and Divider Name</w:t>
      </w:r>
    </w:p>
    <w:p w14:paraId="47183D98" w14:textId="77777777" w:rsidR="007E3BD6" w:rsidRDefault="007E3BD6" w:rsidP="007E3BD6">
      <w:pPr>
        <w:pStyle w:val="CodeIDDSamples"/>
      </w:pPr>
      <w:r>
        <w:t xml:space="preserve">    1,                       !- Multiplier</w:t>
      </w:r>
    </w:p>
    <w:p w14:paraId="07FFBFF2" w14:textId="77777777" w:rsidR="007E3BD6" w:rsidRDefault="007E3BD6" w:rsidP="007E3BD6">
      <w:pPr>
        <w:pStyle w:val="CodeIDDSamples"/>
      </w:pPr>
      <w:r>
        <w:t xml:space="preserve">    4,                       !- Starting X Coordinate {m}</w:t>
      </w:r>
    </w:p>
    <w:p w14:paraId="79736494" w14:textId="77777777" w:rsidR="007E3BD6" w:rsidRDefault="007E3BD6" w:rsidP="007E3BD6">
      <w:pPr>
        <w:pStyle w:val="CodeIDDSamples"/>
      </w:pPr>
      <w:r>
        <w:t xml:space="preserve">    3,                       !- Starting Z Coordinate {m}</w:t>
      </w:r>
    </w:p>
    <w:p w14:paraId="5AE66E69" w14:textId="77777777" w:rsidR="007E3BD6" w:rsidRDefault="007E3BD6" w:rsidP="007E3BD6">
      <w:pPr>
        <w:pStyle w:val="CodeIDDSamples"/>
      </w:pPr>
      <w:r>
        <w:t xml:space="preserve">    3,                       !- Length {m}</w:t>
      </w:r>
    </w:p>
    <w:p w14:paraId="55269AAB" w14:textId="77777777" w:rsidR="007E3BD6" w:rsidRPr="007E3BD6" w:rsidRDefault="007E3BD6" w:rsidP="007E3BD6">
      <w:pPr>
        <w:pStyle w:val="CodeIDDSamples"/>
      </w:pPr>
      <w:r>
        <w:t xml:space="preserve">    5;                       !- Height {m}</w:t>
      </w:r>
    </w:p>
    <w:p w14:paraId="45087ADF" w14:textId="77777777" w:rsidR="007E3BD6" w:rsidRDefault="007E3BD6" w:rsidP="004D5FE0">
      <w:pPr>
        <w:pStyle w:val="BodyText"/>
      </w:pPr>
    </w:p>
    <w:p w14:paraId="715E944D" w14:textId="77777777" w:rsidR="004D5FE0" w:rsidRDefault="004D5FE0" w:rsidP="004D5FE0">
      <w:pPr>
        <w:pStyle w:val="Heading3"/>
      </w:pPr>
      <w:bookmarkStart w:id="481" w:name="_Toc399489882"/>
      <w:r>
        <w:t>Surface Vertices</w:t>
      </w:r>
      <w:bookmarkEnd w:id="470"/>
      <w:bookmarkEnd w:id="471"/>
      <w:bookmarkEnd w:id="481"/>
    </w:p>
    <w:p w14:paraId="546C3F43" w14:textId="77777777" w:rsidR="004D5FE0" w:rsidRDefault="004D5FE0" w:rsidP="004D5FE0">
      <w:pPr>
        <w:pStyle w:val="BodyText"/>
      </w:pPr>
      <w:r>
        <w:t>Each of the following surfaces:</w:t>
      </w:r>
    </w:p>
    <w:p w14:paraId="57C3DFC1" w14:textId="77777777" w:rsidR="004D5FE0" w:rsidRDefault="004D5FE0" w:rsidP="004D5FE0">
      <w:pPr>
        <w:pStyle w:val="BodyText"/>
      </w:pPr>
      <w:r w:rsidRPr="008F64CF">
        <w:t>BuildingSurface:Detailed</w:t>
      </w:r>
    </w:p>
    <w:p w14:paraId="106BD6F8" w14:textId="77777777" w:rsidR="004D5FE0" w:rsidRDefault="004D5FE0" w:rsidP="004D5FE0">
      <w:pPr>
        <w:pStyle w:val="BodyText"/>
      </w:pPr>
      <w:r>
        <w:t>Wall:Detailed</w:t>
      </w:r>
    </w:p>
    <w:p w14:paraId="14229222" w14:textId="77777777" w:rsidR="004D5FE0" w:rsidRDefault="004D5FE0" w:rsidP="004D5FE0">
      <w:pPr>
        <w:pStyle w:val="BodyText"/>
      </w:pPr>
      <w:r>
        <w:t>RoofCeiling:Detailed</w:t>
      </w:r>
    </w:p>
    <w:p w14:paraId="0D4CD202" w14:textId="77777777" w:rsidR="004D5FE0" w:rsidRDefault="004D5FE0" w:rsidP="004D5FE0">
      <w:pPr>
        <w:pStyle w:val="BodyText"/>
      </w:pPr>
      <w:r>
        <w:t>Floor:Detailed</w:t>
      </w:r>
    </w:p>
    <w:p w14:paraId="57215E48" w14:textId="77777777" w:rsidR="004D5FE0" w:rsidRDefault="004D5FE0" w:rsidP="004D5FE0">
      <w:pPr>
        <w:pStyle w:val="BodyText"/>
      </w:pPr>
      <w:r>
        <w:t>FenstrationSurface:Detailed</w:t>
      </w:r>
    </w:p>
    <w:p w14:paraId="362ADBE7" w14:textId="77777777" w:rsidR="004D5FE0" w:rsidRDefault="004D5FE0" w:rsidP="004D5FE0">
      <w:pPr>
        <w:pStyle w:val="BodyText"/>
      </w:pPr>
      <w:r w:rsidRPr="008F64CF">
        <w:t>Shading:Site:Detailed</w:t>
      </w:r>
    </w:p>
    <w:p w14:paraId="25430E67" w14:textId="77777777" w:rsidR="004D5FE0" w:rsidRDefault="004D5FE0" w:rsidP="004D5FE0">
      <w:pPr>
        <w:pStyle w:val="BodyText"/>
      </w:pPr>
      <w:r w:rsidRPr="008F64CF">
        <w:t>Shading:Building:Detailed</w:t>
      </w:r>
    </w:p>
    <w:p w14:paraId="188C44F6" w14:textId="77777777" w:rsidR="004D5FE0" w:rsidRDefault="004D5FE0" w:rsidP="004D5FE0">
      <w:pPr>
        <w:pStyle w:val="BodyText"/>
      </w:pPr>
      <w:r w:rsidRPr="008F64CF">
        <w:t>Shading:Zone:Detailed</w:t>
      </w:r>
    </w:p>
    <w:p w14:paraId="583E460A" w14:textId="77777777"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14:paraId="6811E212" w14:textId="77777777"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14:paraId="111AB0B9" w14:textId="77777777" w:rsidR="004D5FE0" w:rsidRDefault="00AC33EE" w:rsidP="004D5FE0">
      <w:pPr>
        <w:pStyle w:val="BodyText"/>
      </w:pPr>
      <w:r>
        <w:rPr>
          <w:noProof/>
          <w:lang w:eastAsia="zh-CN"/>
        </w:rPr>
        <w:lastRenderedPageBreak/>
        <w:drawing>
          <wp:inline distT="0" distB="0" distL="0" distR="0" wp14:anchorId="094FC8C4" wp14:editId="54D5B2A9">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14:paraId="47FA5710" w14:textId="77777777" w:rsidR="004D5FE0" w:rsidRDefault="004D5FE0" w:rsidP="004D5FE0">
      <w:pPr>
        <w:pStyle w:val="Caption"/>
      </w:pPr>
      <w:bookmarkStart w:id="482" w:name="_Toc488474202"/>
      <w:bookmarkStart w:id="483" w:name="_Toc99527669"/>
      <w:r>
        <w:t xml:space="preserve">Figure </w:t>
      </w:r>
      <w:r w:rsidR="006008C7">
        <w:fldChar w:fldCharType="begin"/>
      </w:r>
      <w:r w:rsidR="00A4098B">
        <w:instrText xml:space="preserve"> SEQ Figure \* ARABIC </w:instrText>
      </w:r>
      <w:r w:rsidR="006008C7">
        <w:fldChar w:fldCharType="separate"/>
      </w:r>
      <w:r w:rsidR="00F157E6">
        <w:rPr>
          <w:noProof/>
        </w:rPr>
        <w:t>29</w:t>
      </w:r>
      <w:r w:rsidR="006008C7">
        <w:rPr>
          <w:noProof/>
        </w:rPr>
        <w:fldChar w:fldCharType="end"/>
      </w:r>
      <w:r>
        <w:t>. Illustration for Surface Vertices</w:t>
      </w:r>
      <w:bookmarkEnd w:id="482"/>
      <w:bookmarkEnd w:id="483"/>
    </w:p>
    <w:p w14:paraId="69EAE0F1" w14:textId="77777777"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rsidR="00274FC8">
        <w:fldChar w:fldCharType="begin"/>
      </w:r>
      <w:r w:rsidR="00274FC8">
        <w:instrText xml:space="preserve"> REF _Ref67284622 \h  \* MERGEFORMAT </w:instrText>
      </w:r>
      <w:r w:rsidR="00274FC8">
        <w:fldChar w:fldCharType="separate"/>
      </w:r>
      <w:r w:rsidR="00F157E6" w:rsidRPr="0050638F">
        <w:t>GlobalGeometryRules</w:t>
      </w:r>
      <w:r w:rsidR="00274FC8">
        <w:fldChar w:fldCharType="end"/>
      </w:r>
      <w:r>
        <w:t>). In this example, the conventions used are Starting Vertex Position = UpperLeftCorner and Vertex Entry Direction= CounterClockwise. The surfaces for this single zone are:</w:t>
      </w:r>
    </w:p>
    <w:p w14:paraId="72C47F79" w14:textId="77777777" w:rsidR="004D5FE0" w:rsidRDefault="004D5FE0" w:rsidP="004D5FE0">
      <w:pPr>
        <w:pStyle w:val="CodeIDDSamples"/>
        <w:rPr>
          <w:b/>
          <w:bCs/>
        </w:rPr>
      </w:pPr>
      <w:r>
        <w:t xml:space="preserve">4,0,0,H, 0,0,0, A,0,0, A,0,H; ! </w:t>
      </w:r>
      <w:r>
        <w:rPr>
          <w:b/>
          <w:bCs/>
        </w:rPr>
        <w:t>(4 vertices, South Wall)</w:t>
      </w:r>
    </w:p>
    <w:p w14:paraId="775B43CF" w14:textId="77777777" w:rsidR="004D5FE0" w:rsidRDefault="004D5FE0" w:rsidP="004D5FE0">
      <w:pPr>
        <w:pStyle w:val="CodeIDDSamples"/>
        <w:rPr>
          <w:b/>
          <w:bCs/>
        </w:rPr>
      </w:pPr>
      <w:r>
        <w:t xml:space="preserve">4,A,0,H,A,0,0,A,B,0,A,B,H;  ! </w:t>
      </w:r>
      <w:r>
        <w:rPr>
          <w:b/>
          <w:bCs/>
        </w:rPr>
        <w:t>(4 vertices, East Wall)</w:t>
      </w:r>
    </w:p>
    <w:p w14:paraId="034549F9" w14:textId="77777777" w:rsidR="004D5FE0" w:rsidRDefault="004D5FE0" w:rsidP="004D5FE0">
      <w:pPr>
        <w:pStyle w:val="CodeIDDSamples"/>
        <w:rPr>
          <w:b/>
          <w:bCs/>
          <w:color w:val="FF0000"/>
        </w:rPr>
      </w:pPr>
      <w:r>
        <w:t xml:space="preserve">     </w:t>
      </w:r>
      <w:r>
        <w:rPr>
          <w:b/>
          <w:bCs/>
          <w:color w:val="FF0000"/>
        </w:rPr>
        <w:t>ignore other walls that are not shown in this figure</w:t>
      </w:r>
    </w:p>
    <w:p w14:paraId="14338CFB" w14:textId="77777777" w:rsidR="004D5FE0" w:rsidRDefault="004D5FE0" w:rsidP="004D5FE0">
      <w:pPr>
        <w:pStyle w:val="CodeIDDSamples"/>
        <w:rPr>
          <w:b/>
          <w:bCs/>
        </w:rPr>
      </w:pPr>
      <w:r>
        <w:t xml:space="preserve">4,C,0,J,A,0,H,A,B,H,C,B,J; ! </w:t>
      </w:r>
      <w:r>
        <w:rPr>
          <w:b/>
          <w:bCs/>
        </w:rPr>
        <w:t>(4 vertices, roof)</w:t>
      </w:r>
    </w:p>
    <w:p w14:paraId="18B44384" w14:textId="77777777" w:rsidR="004D5FE0" w:rsidRDefault="004D5FE0" w:rsidP="004D5FE0">
      <w:pPr>
        <w:pStyle w:val="CodeIDDSamples"/>
        <w:rPr>
          <w:b/>
          <w:bCs/>
        </w:rPr>
      </w:pPr>
      <w:r>
        <w:t xml:space="preserve">3,C,0,J,0,0,H,A,0,H; ! </w:t>
      </w:r>
      <w:r>
        <w:rPr>
          <w:b/>
          <w:bCs/>
        </w:rPr>
        <w:t>(3 vertices, gable end)</w:t>
      </w:r>
    </w:p>
    <w:p w14:paraId="568EF0A0" w14:textId="77777777" w:rsidR="004D5FE0" w:rsidRDefault="004D5FE0" w:rsidP="004D5FE0">
      <w:pPr>
        <w:pStyle w:val="CodeIDDSamples"/>
        <w:rPr>
          <w:b/>
          <w:bCs/>
        </w:rPr>
      </w:pPr>
      <w:r>
        <w:t xml:space="preserve">4,0,0,H, 0,0,0, A,0,0, A,0,H; ! </w:t>
      </w:r>
      <w:r>
        <w:rPr>
          <w:b/>
          <w:bCs/>
        </w:rPr>
        <w:t>(4 vertices, South Wall)</w:t>
      </w:r>
    </w:p>
    <w:p w14:paraId="44B20384" w14:textId="77777777"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rsidR="00274FC8">
        <w:fldChar w:fldCharType="begin"/>
      </w:r>
      <w:r w:rsidR="00274FC8">
        <w:instrText xml:space="preserve"> REF _Ref67284716 \h  \* MERGEFORMAT </w:instrText>
      </w:r>
      <w:r w:rsidR="00274FC8">
        <w:fldChar w:fldCharType="separate"/>
      </w:r>
      <w:r w:rsidR="00F157E6">
        <w:t>Surface Output Variables/Reports</w:t>
      </w:r>
      <w:r w:rsidR="00274FC8">
        <w:fldChar w:fldCharType="end"/>
      </w:r>
      <w:r>
        <w:t xml:space="preserve"> and</w:t>
      </w:r>
      <w:r w:rsidR="00B673E1">
        <w:t xml:space="preserve"> </w:t>
      </w:r>
      <w:r w:rsidR="006008C7">
        <w:fldChar w:fldCharType="begin"/>
      </w:r>
      <w:r w:rsidR="00B673E1">
        <w:instrText xml:space="preserve"> REF _Ref226888603 \h </w:instrText>
      </w:r>
      <w:r w:rsidR="006008C7">
        <w:fldChar w:fldCharType="separate"/>
      </w:r>
      <w:r w:rsidR="00F157E6">
        <w:t>Variable Dictionary Reports</w:t>
      </w:r>
      <w:r w:rsidR="006008C7">
        <w:fldChar w:fldCharType="end"/>
      </w:r>
      <w:r>
        <w:t>).</w:t>
      </w:r>
    </w:p>
    <w:p w14:paraId="7C3DAD2D" w14:textId="77777777"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14:paraId="65298976" w14:textId="77777777" w:rsidR="004D5FE0" w:rsidRDefault="00230FF2" w:rsidP="004D5FE0">
      <w:pPr>
        <w:pStyle w:val="Heading3"/>
      </w:pPr>
      <w:bookmarkStart w:id="484" w:name="_Toc488474203"/>
      <w:bookmarkStart w:id="485" w:name="_Toc51481478"/>
      <w:bookmarkStart w:id="486" w:name="_Ref67284468"/>
      <w:bookmarkStart w:id="487" w:name="_Ref67284544"/>
      <w:bookmarkStart w:id="488" w:name="_Ref67285526"/>
      <w:bookmarkStart w:id="489" w:name="_Ref67287241"/>
      <w:bookmarkStart w:id="490" w:name="_Toc99527670"/>
      <w:bookmarkStart w:id="491" w:name="_Toc488474215"/>
      <w:bookmarkStart w:id="492" w:name="_Toc488474224"/>
      <w:bookmarkStart w:id="493" w:name="_Toc399489883"/>
      <w:r>
        <w:t>Building Surfaces</w:t>
      </w:r>
      <w:bookmarkEnd w:id="484"/>
      <w:bookmarkEnd w:id="485"/>
      <w:bookmarkEnd w:id="486"/>
      <w:bookmarkEnd w:id="487"/>
      <w:bookmarkEnd w:id="488"/>
      <w:bookmarkEnd w:id="489"/>
      <w:bookmarkEnd w:id="490"/>
      <w:r w:rsidR="00B673E1">
        <w:t xml:space="preserve"> - Detailed</w:t>
      </w:r>
      <w:bookmarkEnd w:id="493"/>
    </w:p>
    <w:p w14:paraId="058B6649" w14:textId="77777777"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14:paraId="4FDFC002" w14:textId="77777777" w:rsidR="004D5FE0" w:rsidRDefault="004D5FE0" w:rsidP="004D5FE0">
      <w:pPr>
        <w:pStyle w:val="Heading3"/>
      </w:pPr>
      <w:bookmarkStart w:id="494" w:name="_Toc399489884"/>
      <w:r>
        <w:t>Wall:Detailed</w:t>
      </w:r>
      <w:bookmarkEnd w:id="494"/>
    </w:p>
    <w:p w14:paraId="55D5DD20" w14:textId="77777777" w:rsidR="004D5FE0" w:rsidRDefault="004D5FE0" w:rsidP="004D5FE0">
      <w:pPr>
        <w:pStyle w:val="BodyText"/>
      </w:pPr>
      <w:r>
        <w:t>The Wall:Detailed object is used to describe walls.</w:t>
      </w:r>
    </w:p>
    <w:p w14:paraId="0890EAA5" w14:textId="77777777" w:rsidR="004D5FE0" w:rsidRDefault="004D5FE0" w:rsidP="004D5FE0">
      <w:pPr>
        <w:pStyle w:val="Heading4"/>
      </w:pPr>
      <w:r>
        <w:t>Field: Name</w:t>
      </w:r>
    </w:p>
    <w:p w14:paraId="3A868380"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56F8AE2" w14:textId="77777777" w:rsidR="004D5FE0" w:rsidRDefault="004D5FE0" w:rsidP="004D5FE0">
      <w:pPr>
        <w:pStyle w:val="Heading4"/>
      </w:pPr>
      <w:r>
        <w:lastRenderedPageBreak/>
        <w:t>Field: Construction Name</w:t>
      </w:r>
    </w:p>
    <w:p w14:paraId="332FE196"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EEDF708" w14:textId="77777777" w:rsidR="004D5FE0" w:rsidRDefault="004D5FE0" w:rsidP="004D5FE0">
      <w:pPr>
        <w:pStyle w:val="Heading4"/>
      </w:pPr>
      <w:r>
        <w:t>Field: Zone Name</w:t>
      </w:r>
    </w:p>
    <w:p w14:paraId="1A2AC8F2" w14:textId="77777777" w:rsidR="004D5FE0" w:rsidRDefault="004D5FE0" w:rsidP="004D5FE0">
      <w:pPr>
        <w:pStyle w:val="BodyText"/>
      </w:pPr>
      <w:r>
        <w:t>This is the zone name to which the surface belongs.</w:t>
      </w:r>
    </w:p>
    <w:p w14:paraId="766BB9FD" w14:textId="77777777" w:rsidR="004D5FE0" w:rsidRDefault="004D5FE0" w:rsidP="004D5FE0">
      <w:pPr>
        <w:pStyle w:val="Heading4"/>
      </w:pPr>
      <w:r>
        <w:t>Field: Outside Boundary Condition</w:t>
      </w:r>
    </w:p>
    <w:p w14:paraId="1DCB0317" w14:textId="77777777" w:rsidR="004D5FE0" w:rsidRDefault="004D5FE0" w:rsidP="004D5FE0">
      <w:pPr>
        <w:pStyle w:val="BodyText"/>
      </w:pPr>
      <w:r>
        <w:t>This value can be one of several things depending on the actual kind of surface.</w:t>
      </w:r>
    </w:p>
    <w:p w14:paraId="10425DA7" w14:textId="77777777"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14:paraId="5D0F9068" w14:textId="77777777"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3923BD39" w14:textId="77777777"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2B1F0C93" w14:textId="77777777"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14:paraId="61322736" w14:textId="77777777"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5C172B37" w14:textId="77777777"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14:paraId="7FE1CCB2" w14:textId="77777777"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1476C233" w14:textId="77777777"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B04E9FB" w14:textId="77777777"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14:paraId="769118A6" w14:textId="77777777"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14:paraId="376B89AC" w14:textId="77777777"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14:paraId="338D5E95" w14:textId="77777777"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14:paraId="51723E76" w14:textId="77777777"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14:paraId="26D327E2" w14:textId="77777777"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14:paraId="0DADDBFA" w14:textId="77777777"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14:paraId="61DCB540" w14:textId="77777777" w:rsidR="004D5FE0" w:rsidRDefault="004D5FE0" w:rsidP="004D5FE0">
      <w:pPr>
        <w:pStyle w:val="Heading4"/>
      </w:pPr>
      <w:r>
        <w:t xml:space="preserve">Field: </w:t>
      </w:r>
      <w:r w:rsidRPr="003564A6">
        <w:t>Outside Boundary Condition Object</w:t>
      </w:r>
    </w:p>
    <w:p w14:paraId="6B223143"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19C8CF74"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7CB4F36"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5DAA9BB0"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75239D4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256A887" w14:textId="77777777" w:rsidR="004D5FE0" w:rsidRDefault="004D5FE0" w:rsidP="004D5FE0">
      <w:pPr>
        <w:pStyle w:val="Heading4"/>
      </w:pPr>
      <w:r>
        <w:t>Field: Sun Exposure</w:t>
      </w:r>
    </w:p>
    <w:p w14:paraId="018C322A" w14:textId="77777777" w:rsidR="004D5FE0" w:rsidRDefault="004D5FE0" w:rsidP="004D5FE0">
      <w:pPr>
        <w:pStyle w:val="BodyText"/>
      </w:pPr>
      <w:r>
        <w:t>If the surface is exposed to the sun, then “SunExposed” should be entered in this field. Otherwise, “NoSun” should be entered.</w:t>
      </w:r>
    </w:p>
    <w:p w14:paraId="7A6D371E" w14:textId="77777777" w:rsidR="004D5FE0" w:rsidRDefault="004D5FE0" w:rsidP="004D5FE0">
      <w:pPr>
        <w:pStyle w:val="BodyText"/>
      </w:pPr>
      <w:r>
        <w:t>Note, a cantilevered floor could have “Outdoors” but “NoSun” exposure.</w:t>
      </w:r>
    </w:p>
    <w:p w14:paraId="4AE86D24" w14:textId="77777777" w:rsidR="004D5FE0" w:rsidRDefault="004D5FE0" w:rsidP="004D5FE0">
      <w:pPr>
        <w:pStyle w:val="Heading4"/>
      </w:pPr>
      <w:r>
        <w:t>Field: Wind Exposure</w:t>
      </w:r>
    </w:p>
    <w:p w14:paraId="51AFCB07" w14:textId="77777777" w:rsidR="004D5FE0" w:rsidRDefault="004D5FE0" w:rsidP="004D5FE0">
      <w:pPr>
        <w:pStyle w:val="BodyText"/>
      </w:pPr>
      <w:r>
        <w:t>If the surface is exposed to the Wind, then “WindExposed” should be entered in this field. Otherwise, “NoWind” should be entered.</w:t>
      </w:r>
    </w:p>
    <w:p w14:paraId="600CBA49"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14:paraId="63536E31" w14:textId="77777777" w:rsidR="004D5FE0" w:rsidRDefault="004D5FE0" w:rsidP="004D5FE0">
      <w:pPr>
        <w:pStyle w:val="Heading4"/>
      </w:pPr>
      <w:r>
        <w:t>Field: View Factor to Ground</w:t>
      </w:r>
    </w:p>
    <w:p w14:paraId="12B72851"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7926F17"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7BC79A7"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4493F3A1"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7AF639E8" w14:textId="77777777" w:rsidR="004D5FE0" w:rsidRDefault="004D5FE0" w:rsidP="004D5FE0">
      <w:pPr>
        <w:pStyle w:val="BodyText"/>
        <w:ind w:left="1440"/>
      </w:pPr>
      <w:r>
        <w:t>View Factor to Ground = (1-cos(SurfTilt))/2</w:t>
      </w:r>
    </w:p>
    <w:p w14:paraId="531871FD"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6BD9E8B9"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1C1FE0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xml:space="preserve">). </w:t>
      </w:r>
    </w:p>
    <w:p w14:paraId="2A3B90C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4A2E4FF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6DBF054E"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543B7938" w14:textId="77777777" w:rsidR="004D5FE0" w:rsidRDefault="004D5FE0" w:rsidP="004D5FE0">
      <w:pPr>
        <w:pStyle w:val="Heading4"/>
      </w:pPr>
      <w:r>
        <w:t>Field: Number of Vertices</w:t>
      </w:r>
    </w:p>
    <w:p w14:paraId="08A64B2A"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6E9E3A5C" w14:textId="77777777" w:rsidR="004D5FE0" w:rsidRDefault="004D5FE0" w:rsidP="004D5FE0">
      <w:pPr>
        <w:pStyle w:val="Heading3"/>
      </w:pPr>
      <w:bookmarkStart w:id="495" w:name="_Toc399489885"/>
      <w:r>
        <w:t>RoofCeiling:Detailed</w:t>
      </w:r>
      <w:bookmarkEnd w:id="495"/>
    </w:p>
    <w:p w14:paraId="4731CCCA" w14:textId="77777777" w:rsidR="004D5FE0" w:rsidRDefault="004D5FE0" w:rsidP="004D5FE0">
      <w:pPr>
        <w:pStyle w:val="BodyText"/>
      </w:pPr>
      <w:r>
        <w:t>The RoofCeiling:Detailed object is used to describe walls.</w:t>
      </w:r>
    </w:p>
    <w:p w14:paraId="5C8A347A" w14:textId="77777777" w:rsidR="004D5FE0" w:rsidRDefault="004D5FE0" w:rsidP="004D5FE0">
      <w:pPr>
        <w:pStyle w:val="Heading4"/>
      </w:pPr>
      <w:r>
        <w:t>Field: Name</w:t>
      </w:r>
    </w:p>
    <w:p w14:paraId="3D0C170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13DBE779" w14:textId="77777777" w:rsidR="004D5FE0" w:rsidRDefault="004D5FE0" w:rsidP="004D5FE0">
      <w:pPr>
        <w:pStyle w:val="Heading4"/>
      </w:pPr>
      <w:r>
        <w:lastRenderedPageBreak/>
        <w:t>Field: Construction Name</w:t>
      </w:r>
    </w:p>
    <w:p w14:paraId="764BB976"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5216E006" w14:textId="77777777" w:rsidR="004D5FE0" w:rsidRDefault="004D5FE0" w:rsidP="004D5FE0">
      <w:pPr>
        <w:pStyle w:val="Heading4"/>
      </w:pPr>
      <w:r>
        <w:t>Field: Zone Name</w:t>
      </w:r>
    </w:p>
    <w:p w14:paraId="529D1F45" w14:textId="77777777" w:rsidR="004D5FE0" w:rsidRDefault="004D5FE0" w:rsidP="004D5FE0">
      <w:pPr>
        <w:pStyle w:val="BodyText"/>
      </w:pPr>
      <w:r>
        <w:t>This is the zone name to which the surface belongs.</w:t>
      </w:r>
    </w:p>
    <w:p w14:paraId="70C572C7" w14:textId="77777777" w:rsidR="004D5FE0" w:rsidRDefault="004D5FE0" w:rsidP="004D5FE0">
      <w:pPr>
        <w:pStyle w:val="Heading4"/>
      </w:pPr>
      <w:r>
        <w:t>Field: Outside Boundary Condition</w:t>
      </w:r>
    </w:p>
    <w:p w14:paraId="61D13EE4" w14:textId="77777777" w:rsidR="004D5FE0" w:rsidRDefault="004D5FE0" w:rsidP="004D5FE0">
      <w:pPr>
        <w:pStyle w:val="BodyText"/>
      </w:pPr>
      <w:r>
        <w:t>This value can be one of several things depending on the actual kind of surface.</w:t>
      </w:r>
    </w:p>
    <w:p w14:paraId="3366A1BF" w14:textId="77777777" w:rsidR="00230FF2" w:rsidRDefault="004D5FE0" w:rsidP="0076564D">
      <w:pPr>
        <w:pStyle w:val="ListNumber"/>
        <w:numPr>
          <w:ilvl w:val="0"/>
          <w:numId w:val="70"/>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14:paraId="0357EBF7" w14:textId="77777777"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5F041275" w14:textId="77777777"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3A450765" w14:textId="77777777"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05396EF5" w14:textId="77777777"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14:paraId="07626880" w14:textId="77777777"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654FB284" w14:textId="77777777"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3D805EC0" w14:textId="77777777" w:rsidR="003B4A62" w:rsidRDefault="003B4A62" w:rsidP="007E3BD6">
      <w:pPr>
        <w:pStyle w:val="ListNumber"/>
      </w:pPr>
      <w:r w:rsidRPr="003B4A62">
        <w:rPr>
          <w:b/>
        </w:rPr>
        <w:t>GroundSlabPreprocessorAverage</w:t>
      </w:r>
      <w:r>
        <w:t xml:space="preserve"> – uses the average results from the Slab preprocessor calculations.</w:t>
      </w:r>
    </w:p>
    <w:p w14:paraId="00BFBBB4" w14:textId="77777777" w:rsidR="003B4A62" w:rsidRDefault="003B4A62" w:rsidP="007E3BD6">
      <w:pPr>
        <w:pStyle w:val="ListNumber"/>
      </w:pPr>
      <w:r w:rsidRPr="003B4A62">
        <w:rPr>
          <w:b/>
        </w:rPr>
        <w:t>GroundSlabPreprocessorCore</w:t>
      </w:r>
      <w:r>
        <w:t xml:space="preserve"> – uses the core results from the Slab preprocessor calculations.</w:t>
      </w:r>
    </w:p>
    <w:p w14:paraId="56909499" w14:textId="77777777" w:rsidR="003B4A62" w:rsidRDefault="003B4A62" w:rsidP="007E3BD6">
      <w:pPr>
        <w:pStyle w:val="ListNumber"/>
      </w:pPr>
      <w:r w:rsidRPr="003B4A62">
        <w:rPr>
          <w:b/>
        </w:rPr>
        <w:t>GroundSlabPreprocessorPerimeter</w:t>
      </w:r>
      <w:r>
        <w:t xml:space="preserve"> – uses the perimeter results from the Slab preprocessor calculations.</w:t>
      </w:r>
    </w:p>
    <w:p w14:paraId="03A191DF" w14:textId="77777777" w:rsidR="003B4A62" w:rsidRDefault="003B4A62" w:rsidP="007E3BD6">
      <w:pPr>
        <w:pStyle w:val="ListNumber"/>
      </w:pPr>
      <w:r w:rsidRPr="003B4A62">
        <w:rPr>
          <w:b/>
        </w:rPr>
        <w:t>GroundBasementPreprocessorAverageWall</w:t>
      </w:r>
      <w:r>
        <w:t xml:space="preserve"> – uses the average wall results from the Basement preprocessor calculations.</w:t>
      </w:r>
    </w:p>
    <w:p w14:paraId="6865C03F" w14:textId="77777777"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14:paraId="228D1F7C" w14:textId="77777777" w:rsidR="003B4A62" w:rsidRDefault="003B4A62" w:rsidP="007E3BD6">
      <w:pPr>
        <w:pStyle w:val="ListNumber"/>
      </w:pPr>
      <w:r w:rsidRPr="003B4A62">
        <w:rPr>
          <w:b/>
        </w:rPr>
        <w:t>GroundBasementPreprocessorUpperWall</w:t>
      </w:r>
      <w:r>
        <w:t xml:space="preserve"> – uses the upper wall results from the Basement preprocessor calculations.</w:t>
      </w:r>
    </w:p>
    <w:p w14:paraId="1AFD8F6C" w14:textId="77777777" w:rsidR="003B4A62" w:rsidRDefault="003B4A62" w:rsidP="007E3BD6">
      <w:pPr>
        <w:pStyle w:val="ListNumber"/>
      </w:pPr>
      <w:r w:rsidRPr="003B4A62">
        <w:rPr>
          <w:b/>
        </w:rPr>
        <w:t>GroundBasementPreprocessorLowerWall</w:t>
      </w:r>
      <w:r>
        <w:t xml:space="preserve"> – uses the lower wall results from the Basement preprocessor calculations.</w:t>
      </w:r>
    </w:p>
    <w:p w14:paraId="0C73DEA1" w14:textId="77777777" w:rsidR="004D5FE0" w:rsidRDefault="004D5FE0" w:rsidP="004D5FE0">
      <w:pPr>
        <w:pStyle w:val="Heading4"/>
      </w:pPr>
      <w:r>
        <w:t xml:space="preserve">Field: </w:t>
      </w:r>
      <w:r w:rsidRPr="003564A6">
        <w:t>Outside Boundary Condition Object</w:t>
      </w:r>
    </w:p>
    <w:p w14:paraId="54308966"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513EFC2"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8E1E049"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C661F32"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4C7905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46FA1966" w14:textId="77777777" w:rsidR="004D5FE0" w:rsidRDefault="004D5FE0" w:rsidP="004D5FE0">
      <w:pPr>
        <w:pStyle w:val="Heading4"/>
      </w:pPr>
      <w:r>
        <w:t>Field: Sun Exposure</w:t>
      </w:r>
    </w:p>
    <w:p w14:paraId="03AD4130" w14:textId="77777777" w:rsidR="004D5FE0" w:rsidRDefault="004D5FE0" w:rsidP="004D5FE0">
      <w:pPr>
        <w:pStyle w:val="BodyText"/>
      </w:pPr>
      <w:r>
        <w:t>If the surface is exposed to the sun, then “SunExposed” should be entered in this field. Otherwise, “NoSun” should be entered.</w:t>
      </w:r>
    </w:p>
    <w:p w14:paraId="28AA8DD4" w14:textId="77777777" w:rsidR="004D5FE0" w:rsidRDefault="004D5FE0" w:rsidP="004D5FE0">
      <w:pPr>
        <w:pStyle w:val="BodyText"/>
      </w:pPr>
      <w:r>
        <w:t>Note, a cantilevered floor could have “Outdoors” but “NoSun” exposure.</w:t>
      </w:r>
    </w:p>
    <w:p w14:paraId="320FCB1E" w14:textId="77777777" w:rsidR="004D5FE0" w:rsidRDefault="004D5FE0" w:rsidP="004D5FE0">
      <w:pPr>
        <w:pStyle w:val="Heading4"/>
      </w:pPr>
      <w:r>
        <w:t>Field: Wind Exposure</w:t>
      </w:r>
    </w:p>
    <w:p w14:paraId="22F01438" w14:textId="77777777" w:rsidR="004D5FE0" w:rsidRDefault="004D5FE0" w:rsidP="004D5FE0">
      <w:pPr>
        <w:pStyle w:val="BodyText"/>
      </w:pPr>
      <w:r>
        <w:t>If the surface is exposed to the Wind, then “WindExposed” should be entered in this field. Otherwise, “NoWind” should be entered.</w:t>
      </w:r>
    </w:p>
    <w:p w14:paraId="6F446568" w14:textId="77777777"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2DF34869" w14:textId="77777777" w:rsidR="004D5FE0" w:rsidRDefault="004D5FE0" w:rsidP="004D5FE0">
      <w:pPr>
        <w:pStyle w:val="Heading4"/>
      </w:pPr>
      <w:r>
        <w:lastRenderedPageBreak/>
        <w:t>Field: View Factor to Ground</w:t>
      </w:r>
    </w:p>
    <w:p w14:paraId="692DA0E9"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682F066"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84D4628"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78942DA"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37D66243" w14:textId="77777777" w:rsidR="004D5FE0" w:rsidRDefault="004D5FE0" w:rsidP="004D5FE0">
      <w:pPr>
        <w:pStyle w:val="BodyText"/>
        <w:ind w:left="1440"/>
      </w:pPr>
      <w:r>
        <w:t>View Factor to Ground = (1-cos(SurfTilt))/2</w:t>
      </w:r>
    </w:p>
    <w:p w14:paraId="36847F9A"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42019EE"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E8F70E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xml:space="preserve">). </w:t>
      </w:r>
    </w:p>
    <w:p w14:paraId="4FEB965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1BF3D044"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738984CF"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7DB8FDAB" w14:textId="77777777" w:rsidR="004D5FE0" w:rsidRDefault="004D5FE0" w:rsidP="004D5FE0">
      <w:pPr>
        <w:pStyle w:val="Heading4"/>
      </w:pPr>
      <w:r>
        <w:t>Field: Number of Vertices</w:t>
      </w:r>
    </w:p>
    <w:p w14:paraId="3CE88EB8"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40B7FD97" w14:textId="77777777" w:rsidR="004D5FE0" w:rsidRDefault="004D5FE0" w:rsidP="004D5FE0">
      <w:pPr>
        <w:pStyle w:val="Heading3"/>
      </w:pPr>
      <w:bookmarkStart w:id="496" w:name="_Toc399489886"/>
      <w:r>
        <w:t>Floor:Detailed</w:t>
      </w:r>
      <w:bookmarkEnd w:id="496"/>
    </w:p>
    <w:p w14:paraId="6D884E0A" w14:textId="77777777" w:rsidR="004D5FE0" w:rsidRDefault="004D5FE0" w:rsidP="004D5FE0">
      <w:pPr>
        <w:pStyle w:val="BodyText"/>
      </w:pPr>
      <w:r>
        <w:t>The Floor:Detailed object is used to describe walls.</w:t>
      </w:r>
    </w:p>
    <w:p w14:paraId="2126BAB7" w14:textId="77777777" w:rsidR="004D5FE0" w:rsidRDefault="004D5FE0" w:rsidP="004D5FE0">
      <w:pPr>
        <w:pStyle w:val="Heading4"/>
      </w:pPr>
      <w:r>
        <w:t>Field: Name</w:t>
      </w:r>
    </w:p>
    <w:p w14:paraId="65D5B34E"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24C9359" w14:textId="77777777" w:rsidR="004D5FE0" w:rsidRDefault="004D5FE0" w:rsidP="004D5FE0">
      <w:pPr>
        <w:pStyle w:val="Heading4"/>
      </w:pPr>
      <w:r>
        <w:lastRenderedPageBreak/>
        <w:t>Field: Construction Name</w:t>
      </w:r>
    </w:p>
    <w:p w14:paraId="5EBD9944"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2AADC109" w14:textId="77777777" w:rsidR="004D5FE0" w:rsidRDefault="004D5FE0" w:rsidP="004D5FE0">
      <w:pPr>
        <w:pStyle w:val="Heading4"/>
      </w:pPr>
      <w:r>
        <w:t>Field: Zone Name</w:t>
      </w:r>
    </w:p>
    <w:p w14:paraId="66D34F5B" w14:textId="77777777" w:rsidR="004D5FE0" w:rsidRDefault="004D5FE0" w:rsidP="004D5FE0">
      <w:pPr>
        <w:pStyle w:val="BodyText"/>
      </w:pPr>
      <w:r>
        <w:t>This is the zone name to which the surface belongs.</w:t>
      </w:r>
    </w:p>
    <w:p w14:paraId="53985523" w14:textId="77777777" w:rsidR="004D5FE0" w:rsidRDefault="004D5FE0" w:rsidP="004D5FE0">
      <w:pPr>
        <w:pStyle w:val="Heading4"/>
      </w:pPr>
      <w:r>
        <w:t>Field: Outside Boundary Condition</w:t>
      </w:r>
    </w:p>
    <w:p w14:paraId="1606FBF4" w14:textId="77777777" w:rsidR="004D5FE0" w:rsidRDefault="004D5FE0" w:rsidP="004D5FE0">
      <w:pPr>
        <w:pStyle w:val="BodyText"/>
      </w:pPr>
      <w:r>
        <w:t>This value can be one of several things depending on the actual kind of surface.</w:t>
      </w:r>
    </w:p>
    <w:p w14:paraId="24FC8A1F" w14:textId="77777777" w:rsidR="004D5FE0" w:rsidRDefault="004D5FE0" w:rsidP="0076564D">
      <w:pPr>
        <w:pStyle w:val="ListNumber"/>
        <w:numPr>
          <w:ilvl w:val="0"/>
          <w:numId w:val="71"/>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14:paraId="074B8FDF" w14:textId="77777777"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78DB11DC"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07491970"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1A61A28D" w14:textId="77777777"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2EA5ABED" w14:textId="77777777"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14:paraId="24C17F7C"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2E449077"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1766E599" w14:textId="77777777" w:rsidR="003B4A62" w:rsidRDefault="003B4A62" w:rsidP="008C77E9">
      <w:pPr>
        <w:pStyle w:val="ListNumber"/>
      </w:pPr>
      <w:r w:rsidRPr="003B4A62">
        <w:rPr>
          <w:b/>
        </w:rPr>
        <w:t>GroundSlabPreprocessorAverage</w:t>
      </w:r>
      <w:r>
        <w:t xml:space="preserve"> – uses the average results from the Slab preprocessor calculations.</w:t>
      </w:r>
    </w:p>
    <w:p w14:paraId="6182D32E" w14:textId="77777777" w:rsidR="003B4A62" w:rsidRDefault="003B4A62" w:rsidP="008C77E9">
      <w:pPr>
        <w:pStyle w:val="ListNumber"/>
      </w:pPr>
      <w:r w:rsidRPr="003B4A62">
        <w:rPr>
          <w:b/>
        </w:rPr>
        <w:lastRenderedPageBreak/>
        <w:t>GroundSlabPreprocessorCore</w:t>
      </w:r>
      <w:r>
        <w:t xml:space="preserve"> – uses the core results from the Slab preprocessor calculations.</w:t>
      </w:r>
    </w:p>
    <w:p w14:paraId="72EC792E" w14:textId="77777777" w:rsidR="003B4A62" w:rsidRDefault="003B4A62" w:rsidP="008C77E9">
      <w:pPr>
        <w:pStyle w:val="ListNumber"/>
      </w:pPr>
      <w:r w:rsidRPr="003B4A62">
        <w:rPr>
          <w:b/>
        </w:rPr>
        <w:t>GroundSlabPreprocessorPerimeter</w:t>
      </w:r>
      <w:r>
        <w:t xml:space="preserve"> – uses the perimeter results from the Slab preprocessor calculations.</w:t>
      </w:r>
    </w:p>
    <w:p w14:paraId="74F1C202" w14:textId="77777777" w:rsidR="003B4A62" w:rsidRDefault="003B4A62" w:rsidP="008C77E9">
      <w:pPr>
        <w:pStyle w:val="ListNumber"/>
      </w:pPr>
      <w:r w:rsidRPr="003B4A62">
        <w:rPr>
          <w:b/>
        </w:rPr>
        <w:t>GroundBasementPreprocessorAverageWall</w:t>
      </w:r>
      <w:r>
        <w:t xml:space="preserve"> – uses the average wall results from the Basement preprocessor calculations.</w:t>
      </w:r>
    </w:p>
    <w:p w14:paraId="79ACC0EE" w14:textId="77777777" w:rsidR="003B4A62" w:rsidRDefault="003B4A62" w:rsidP="008C77E9">
      <w:pPr>
        <w:pStyle w:val="ListNumber"/>
      </w:pPr>
      <w:r w:rsidRPr="003B4A62">
        <w:rPr>
          <w:b/>
        </w:rPr>
        <w:t>GroundBasementPreprocessorAverageFloor</w:t>
      </w:r>
      <w:r>
        <w:t xml:space="preserve"> – uses the average floor results from the Basement preprocessor calculations. </w:t>
      </w:r>
    </w:p>
    <w:p w14:paraId="7372748D" w14:textId="77777777" w:rsidR="003B4A62" w:rsidRDefault="003B4A62" w:rsidP="008C77E9">
      <w:pPr>
        <w:pStyle w:val="ListNumber"/>
      </w:pPr>
      <w:r w:rsidRPr="003B4A62">
        <w:rPr>
          <w:b/>
        </w:rPr>
        <w:t>GroundBasementPreprocessorUpperWall</w:t>
      </w:r>
      <w:r>
        <w:t xml:space="preserve"> – uses the upper wall results from the Basement preprocessor calculations.</w:t>
      </w:r>
    </w:p>
    <w:p w14:paraId="08EE3C70" w14:textId="77777777" w:rsidR="003B4A62" w:rsidRDefault="003B4A62" w:rsidP="008C77E9">
      <w:pPr>
        <w:pStyle w:val="ListNumber"/>
      </w:pPr>
      <w:r w:rsidRPr="003B4A62">
        <w:rPr>
          <w:b/>
        </w:rPr>
        <w:t>GroundBasementPreprocessorLowerWall</w:t>
      </w:r>
      <w:r>
        <w:t xml:space="preserve"> – uses the lower wall results from the Basement preprocessor calculations.</w:t>
      </w:r>
    </w:p>
    <w:p w14:paraId="369147DD" w14:textId="77777777" w:rsidR="004D5FE0" w:rsidRDefault="004D5FE0" w:rsidP="004D5FE0">
      <w:pPr>
        <w:pStyle w:val="Heading4"/>
      </w:pPr>
      <w:r>
        <w:t xml:space="preserve">Field: </w:t>
      </w:r>
      <w:r w:rsidRPr="003564A6">
        <w:t>Outside Boundary Condition Object</w:t>
      </w:r>
    </w:p>
    <w:p w14:paraId="7E7EC572"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0699049"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CD133AF"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0B8A163"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613FA28"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177083EF" w14:textId="77777777" w:rsidR="004D5FE0" w:rsidRDefault="004D5FE0" w:rsidP="004D5FE0">
      <w:pPr>
        <w:pStyle w:val="Heading4"/>
      </w:pPr>
      <w:r>
        <w:t>Field: Sun Exposure</w:t>
      </w:r>
    </w:p>
    <w:p w14:paraId="52823287" w14:textId="77777777" w:rsidR="004D5FE0" w:rsidRDefault="004D5FE0" w:rsidP="004D5FE0">
      <w:pPr>
        <w:pStyle w:val="BodyText"/>
      </w:pPr>
      <w:r>
        <w:t>If the surface is exposed to the sun, then “SunExposed” should be entered in this field. Otherwise, “NoSun” should be entered.</w:t>
      </w:r>
    </w:p>
    <w:p w14:paraId="67D9428D" w14:textId="77777777" w:rsidR="004D5FE0" w:rsidRDefault="004D5FE0" w:rsidP="004D5FE0">
      <w:pPr>
        <w:pStyle w:val="BodyText"/>
      </w:pPr>
      <w:r>
        <w:t>Note, a cantilevered floor could have “Outdoors” but “NoSun” exposure.</w:t>
      </w:r>
    </w:p>
    <w:p w14:paraId="14DB0F70" w14:textId="77777777" w:rsidR="004D5FE0" w:rsidRDefault="004D5FE0" w:rsidP="004D5FE0">
      <w:pPr>
        <w:pStyle w:val="Heading4"/>
      </w:pPr>
      <w:r>
        <w:t>Field: Wind Exposure</w:t>
      </w:r>
    </w:p>
    <w:p w14:paraId="32EC0AF6" w14:textId="77777777" w:rsidR="004D5FE0" w:rsidRDefault="004D5FE0" w:rsidP="004D5FE0">
      <w:pPr>
        <w:pStyle w:val="BodyText"/>
      </w:pPr>
      <w:r>
        <w:t>If the surface is exposed to the Wind, then “WindExposed” should be entered in this field. Otherwise, “NoWind” should be entered.</w:t>
      </w:r>
    </w:p>
    <w:p w14:paraId="246D5FF4"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14:paraId="1306CC4A" w14:textId="77777777" w:rsidR="004D5FE0" w:rsidRDefault="004D5FE0" w:rsidP="004D5FE0">
      <w:pPr>
        <w:pStyle w:val="Heading4"/>
      </w:pPr>
      <w:r>
        <w:t>Field: View Factor to Ground</w:t>
      </w:r>
    </w:p>
    <w:p w14:paraId="06D7F2A7"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258493E3"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A2A2D2D"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6F13FCA6"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6CD05C52" w14:textId="77777777" w:rsidR="004D5FE0" w:rsidRDefault="004D5FE0" w:rsidP="004D5FE0">
      <w:pPr>
        <w:pStyle w:val="BodyText"/>
        <w:ind w:left="1440"/>
      </w:pPr>
      <w:r>
        <w:t>View Factor to Ground = (1-cos(SurfTilt))/2</w:t>
      </w:r>
    </w:p>
    <w:p w14:paraId="1072A4E9"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92D4082"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7810881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xml:space="preserve">). </w:t>
      </w:r>
    </w:p>
    <w:p w14:paraId="2D423539"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60009536"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16919BA"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080CB7A3" w14:textId="77777777" w:rsidR="004D5FE0" w:rsidRDefault="004D5FE0" w:rsidP="004D5FE0">
      <w:pPr>
        <w:pStyle w:val="Heading4"/>
      </w:pPr>
      <w:r>
        <w:t>Field: Number of Vertices</w:t>
      </w:r>
    </w:p>
    <w:p w14:paraId="6AED8B21"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35FF638E" w14:textId="77777777" w:rsidR="008C77E9" w:rsidRDefault="008C77E9" w:rsidP="004D5FE0">
      <w:pPr>
        <w:pStyle w:val="BodyText"/>
      </w:pPr>
      <w:r>
        <w:t>Some examples of using these objects:</w:t>
      </w:r>
    </w:p>
    <w:p w14:paraId="219B0E16" w14:textId="77777777" w:rsidR="008C77E9" w:rsidRDefault="008C77E9" w:rsidP="008C77E9">
      <w:pPr>
        <w:pStyle w:val="CodeIDDSamples"/>
      </w:pPr>
      <w:r>
        <w:t>Floor:Detailed,</w:t>
      </w:r>
    </w:p>
    <w:p w14:paraId="5478311E" w14:textId="77777777" w:rsidR="008C77E9" w:rsidRDefault="008C77E9" w:rsidP="008C77E9">
      <w:pPr>
        <w:pStyle w:val="CodeIDDSamples"/>
      </w:pPr>
      <w:r>
        <w:t xml:space="preserve">    Floor_NorthZone_1stFloor,!- Name</w:t>
      </w:r>
    </w:p>
    <w:p w14:paraId="22011E8C" w14:textId="77777777" w:rsidR="008C77E9" w:rsidRDefault="008C77E9" w:rsidP="008C77E9">
      <w:pPr>
        <w:pStyle w:val="CodeIDDSamples"/>
      </w:pPr>
      <w:r>
        <w:t xml:space="preserve">    FLOOR-SLAB-ASSEMBLY,     !- Construction Name</w:t>
      </w:r>
    </w:p>
    <w:p w14:paraId="1FFDA1C0" w14:textId="77777777" w:rsidR="008C77E9" w:rsidRDefault="008C77E9" w:rsidP="008C77E9">
      <w:pPr>
        <w:pStyle w:val="CodeIDDSamples"/>
      </w:pPr>
      <w:r>
        <w:t xml:space="preserve">    NorthZone_1stFloor,      !- Zone Name</w:t>
      </w:r>
    </w:p>
    <w:p w14:paraId="603301C3" w14:textId="77777777" w:rsidR="008C77E9" w:rsidRDefault="008C77E9" w:rsidP="008C77E9">
      <w:pPr>
        <w:pStyle w:val="CodeIDDSamples"/>
      </w:pPr>
      <w:r>
        <w:t xml:space="preserve">    Ground,                  !- Outside Boundary Condition</w:t>
      </w:r>
    </w:p>
    <w:p w14:paraId="1FD78CD4" w14:textId="77777777" w:rsidR="008C77E9" w:rsidRDefault="008C77E9" w:rsidP="008C77E9">
      <w:pPr>
        <w:pStyle w:val="CodeIDDSamples"/>
      </w:pPr>
      <w:r>
        <w:t xml:space="preserve">    ,                        !- Outside Boundary Condition Object</w:t>
      </w:r>
    </w:p>
    <w:p w14:paraId="2B426594" w14:textId="77777777" w:rsidR="008C77E9" w:rsidRDefault="008C77E9" w:rsidP="008C77E9">
      <w:pPr>
        <w:pStyle w:val="CodeIDDSamples"/>
      </w:pPr>
      <w:r>
        <w:lastRenderedPageBreak/>
        <w:t xml:space="preserve">    NoSun,                   !- Sun Exposure</w:t>
      </w:r>
    </w:p>
    <w:p w14:paraId="2D3F99F6" w14:textId="77777777" w:rsidR="008C77E9" w:rsidRDefault="008C77E9" w:rsidP="008C77E9">
      <w:pPr>
        <w:pStyle w:val="CodeIDDSamples"/>
      </w:pPr>
      <w:r>
        <w:t xml:space="preserve">    NoWind,                  !- Wind Exposure</w:t>
      </w:r>
    </w:p>
    <w:p w14:paraId="7C0238DF" w14:textId="77777777" w:rsidR="008C77E9" w:rsidRDefault="008C77E9" w:rsidP="008C77E9">
      <w:pPr>
        <w:pStyle w:val="CodeIDDSamples"/>
      </w:pPr>
      <w:r>
        <w:t xml:space="preserve">    0.0,                     !- View Factor to Ground</w:t>
      </w:r>
    </w:p>
    <w:p w14:paraId="7C4CC04A" w14:textId="77777777" w:rsidR="008C77E9" w:rsidRDefault="008C77E9" w:rsidP="008C77E9">
      <w:pPr>
        <w:pStyle w:val="CodeIDDSamples"/>
      </w:pPr>
      <w:r>
        <w:t xml:space="preserve">    4,                       !- Number of Vertices</w:t>
      </w:r>
    </w:p>
    <w:p w14:paraId="2779CBB3" w14:textId="77777777" w:rsidR="008C77E9" w:rsidRPr="00D24307" w:rsidRDefault="008C77E9" w:rsidP="008C77E9">
      <w:pPr>
        <w:pStyle w:val="CodeIDDSamples"/>
        <w:rPr>
          <w:lang w:val="es-VE"/>
        </w:rPr>
      </w:pPr>
      <w:r>
        <w:t xml:space="preserve">    </w:t>
      </w:r>
      <w:r w:rsidRPr="00D24307">
        <w:rPr>
          <w:lang w:val="es-VE"/>
        </w:rPr>
        <w:t>0, 11, 0,                           !- X,Y,Z  1 {m}</w:t>
      </w:r>
    </w:p>
    <w:p w14:paraId="06884C66" w14:textId="77777777" w:rsidR="008C77E9" w:rsidRPr="00D24307" w:rsidRDefault="008C77E9" w:rsidP="008C77E9">
      <w:pPr>
        <w:pStyle w:val="CodeIDDSamples"/>
        <w:rPr>
          <w:lang w:val="es-VE"/>
        </w:rPr>
      </w:pPr>
      <w:r w:rsidRPr="00D24307">
        <w:rPr>
          <w:lang w:val="es-VE"/>
        </w:rPr>
        <w:t xml:space="preserve">    25, 11, 0,                          !- X,Y,Z  2 {m}</w:t>
      </w:r>
    </w:p>
    <w:p w14:paraId="35E7ABA3" w14:textId="77777777" w:rsidR="008C77E9" w:rsidRPr="00D24307" w:rsidRDefault="008C77E9" w:rsidP="008C77E9">
      <w:pPr>
        <w:pStyle w:val="CodeIDDSamples"/>
        <w:rPr>
          <w:lang w:val="es-VE"/>
        </w:rPr>
      </w:pPr>
      <w:r w:rsidRPr="00D24307">
        <w:rPr>
          <w:lang w:val="es-VE"/>
        </w:rPr>
        <w:t xml:space="preserve">    25, 5.5, 0,                         !- X,Y,Z  3 {m}</w:t>
      </w:r>
    </w:p>
    <w:p w14:paraId="13B06A1A" w14:textId="77777777" w:rsidR="008C77E9" w:rsidRDefault="008C77E9" w:rsidP="008C77E9">
      <w:pPr>
        <w:pStyle w:val="CodeIDDSamples"/>
      </w:pPr>
      <w:r w:rsidRPr="00D24307">
        <w:rPr>
          <w:lang w:val="es-VE"/>
        </w:rPr>
        <w:t xml:space="preserve">    </w:t>
      </w:r>
      <w:r>
        <w:t>0, 5.5, 0;                          !- X,Y,Z  4 {m}</w:t>
      </w:r>
    </w:p>
    <w:p w14:paraId="71E331C5" w14:textId="77777777" w:rsidR="008C77E9" w:rsidRDefault="008C77E9" w:rsidP="008C77E9">
      <w:pPr>
        <w:pStyle w:val="CodeIDDSamples"/>
      </w:pPr>
    </w:p>
    <w:p w14:paraId="33F959F7" w14:textId="77777777" w:rsidR="008C77E9" w:rsidRDefault="008C77E9" w:rsidP="008C77E9">
      <w:pPr>
        <w:pStyle w:val="CodeIDDSamples"/>
      </w:pPr>
      <w:r>
        <w:t>RoofCeiling:Detailed,</w:t>
      </w:r>
    </w:p>
    <w:p w14:paraId="7FFD14E5" w14:textId="77777777" w:rsidR="008C77E9" w:rsidRDefault="008C77E9" w:rsidP="008C77E9">
      <w:pPr>
        <w:pStyle w:val="CodeIDDSamples"/>
      </w:pPr>
      <w:r>
        <w:t xml:space="preserve">    Ceiling_SouthZone_1stFloor,  !- Name</w:t>
      </w:r>
    </w:p>
    <w:p w14:paraId="2B178FED" w14:textId="77777777" w:rsidR="008C77E9" w:rsidRDefault="008C77E9" w:rsidP="008C77E9">
      <w:pPr>
        <w:pStyle w:val="CodeIDDSamples"/>
      </w:pPr>
      <w:r>
        <w:t xml:space="preserve">    CEILING-FLOOR-ASSEMBLY,  !- Construction Name</w:t>
      </w:r>
    </w:p>
    <w:p w14:paraId="41F93EF4" w14:textId="77777777" w:rsidR="008C77E9" w:rsidRDefault="008C77E9" w:rsidP="008C77E9">
      <w:pPr>
        <w:pStyle w:val="CodeIDDSamples"/>
      </w:pPr>
      <w:r>
        <w:t xml:space="preserve">    SouthZone_1stFloor,      !- Zone Name</w:t>
      </w:r>
    </w:p>
    <w:p w14:paraId="11F0F7E7" w14:textId="77777777" w:rsidR="008C77E9" w:rsidRDefault="008C77E9" w:rsidP="008C77E9">
      <w:pPr>
        <w:pStyle w:val="CodeIDDSamples"/>
      </w:pPr>
      <w:r>
        <w:t xml:space="preserve">    Surface,                 !- Outside Boundary Condition</w:t>
      </w:r>
    </w:p>
    <w:p w14:paraId="6463038D" w14:textId="77777777" w:rsidR="008C77E9" w:rsidRDefault="008C77E9" w:rsidP="008C77E9">
      <w:pPr>
        <w:pStyle w:val="CodeIDDSamples"/>
      </w:pPr>
      <w:r>
        <w:t xml:space="preserve">    Floor_SouthZone_2ndFloor,!- Outside Boundary Condition Object</w:t>
      </w:r>
    </w:p>
    <w:p w14:paraId="458C1FA0" w14:textId="77777777" w:rsidR="008C77E9" w:rsidRDefault="008C77E9" w:rsidP="008C77E9">
      <w:pPr>
        <w:pStyle w:val="CodeIDDSamples"/>
      </w:pPr>
      <w:r>
        <w:t xml:space="preserve">    NoSun,                   !- Sun Exposure</w:t>
      </w:r>
    </w:p>
    <w:p w14:paraId="2BA60A14" w14:textId="77777777" w:rsidR="008C77E9" w:rsidRDefault="008C77E9" w:rsidP="008C77E9">
      <w:pPr>
        <w:pStyle w:val="CodeIDDSamples"/>
      </w:pPr>
      <w:r>
        <w:t xml:space="preserve">    NoWind,                  !- Wind Exposure</w:t>
      </w:r>
    </w:p>
    <w:p w14:paraId="1BDD69A6" w14:textId="77777777" w:rsidR="008C77E9" w:rsidRDefault="008C77E9" w:rsidP="008C77E9">
      <w:pPr>
        <w:pStyle w:val="CodeIDDSamples"/>
      </w:pPr>
      <w:r>
        <w:t xml:space="preserve">    0.0,                     !- View Factor to Ground</w:t>
      </w:r>
    </w:p>
    <w:p w14:paraId="182ACA9E" w14:textId="77777777" w:rsidR="008C77E9" w:rsidRDefault="008C77E9" w:rsidP="008C77E9">
      <w:pPr>
        <w:pStyle w:val="CodeIDDSamples"/>
      </w:pPr>
      <w:r>
        <w:t xml:space="preserve">    4,                       !- Number of Vertices</w:t>
      </w:r>
    </w:p>
    <w:p w14:paraId="3CABC38D" w14:textId="77777777" w:rsidR="008C77E9" w:rsidRPr="00D24307" w:rsidRDefault="008C77E9" w:rsidP="008C77E9">
      <w:pPr>
        <w:pStyle w:val="CodeIDDSamples"/>
        <w:rPr>
          <w:lang w:val="es-VE"/>
        </w:rPr>
      </w:pPr>
      <w:r>
        <w:t xml:space="preserve">    </w:t>
      </w:r>
      <w:r w:rsidRPr="00D24307">
        <w:rPr>
          <w:lang w:val="es-VE"/>
        </w:rPr>
        <w:t>0, 0, 3.4,                          !- X,Y,Z  1 {m}</w:t>
      </w:r>
    </w:p>
    <w:p w14:paraId="2479BBE3" w14:textId="77777777" w:rsidR="008C77E9" w:rsidRPr="00D24307" w:rsidRDefault="008C77E9" w:rsidP="008C77E9">
      <w:pPr>
        <w:pStyle w:val="CodeIDDSamples"/>
        <w:rPr>
          <w:lang w:val="es-VE"/>
        </w:rPr>
      </w:pPr>
      <w:r w:rsidRPr="00D24307">
        <w:rPr>
          <w:lang w:val="es-VE"/>
        </w:rPr>
        <w:t xml:space="preserve">    25, 0, 3.4,                         !- X,Y,Z  2 {m}</w:t>
      </w:r>
    </w:p>
    <w:p w14:paraId="6D29A7C3" w14:textId="77777777" w:rsidR="008C77E9" w:rsidRPr="00D24307" w:rsidRDefault="008C77E9" w:rsidP="008C77E9">
      <w:pPr>
        <w:pStyle w:val="CodeIDDSamples"/>
        <w:rPr>
          <w:lang w:val="es-VE"/>
        </w:rPr>
      </w:pPr>
      <w:r w:rsidRPr="00D24307">
        <w:rPr>
          <w:lang w:val="es-VE"/>
        </w:rPr>
        <w:t xml:space="preserve">    25, 5.5, 3.4,                       !- X,Y,Z  3 {m}</w:t>
      </w:r>
    </w:p>
    <w:p w14:paraId="7215DBCC" w14:textId="77777777" w:rsidR="008C77E9" w:rsidRDefault="008C77E9" w:rsidP="008C77E9">
      <w:pPr>
        <w:pStyle w:val="CodeIDDSamples"/>
      </w:pPr>
      <w:r w:rsidRPr="00D24307">
        <w:rPr>
          <w:lang w:val="es-VE"/>
        </w:rPr>
        <w:t xml:space="preserve">    </w:t>
      </w:r>
      <w:r>
        <w:t>0, 5.5, 3.4;                        !- X,Y,Z  4 {m}</w:t>
      </w:r>
    </w:p>
    <w:p w14:paraId="4B9E19F8" w14:textId="77777777" w:rsidR="008C77E9" w:rsidRDefault="008C77E9" w:rsidP="008C77E9">
      <w:pPr>
        <w:pStyle w:val="CodeIDDSamples"/>
      </w:pPr>
    </w:p>
    <w:p w14:paraId="0B57187D" w14:textId="77777777" w:rsidR="008C77E9" w:rsidRDefault="008C77E9" w:rsidP="008C77E9">
      <w:pPr>
        <w:pStyle w:val="CodeIDDSamples"/>
      </w:pPr>
      <w:r>
        <w:t>Wall:Detailed,</w:t>
      </w:r>
    </w:p>
    <w:p w14:paraId="27531B46" w14:textId="77777777" w:rsidR="008C77E9" w:rsidRDefault="008C77E9" w:rsidP="008C77E9">
      <w:pPr>
        <w:pStyle w:val="CodeIDDSamples"/>
      </w:pPr>
      <w:r>
        <w:t xml:space="preserve">    InteriorWall_SouthZone_1stFloor,  !- Name</w:t>
      </w:r>
    </w:p>
    <w:p w14:paraId="3A4A182F" w14:textId="77777777" w:rsidR="008C77E9" w:rsidRDefault="008C77E9" w:rsidP="008C77E9">
      <w:pPr>
        <w:pStyle w:val="CodeIDDSamples"/>
      </w:pPr>
      <w:r>
        <w:t xml:space="preserve">    INTERIOR-WALL-ASSEMBLY,  !- Construction Name</w:t>
      </w:r>
    </w:p>
    <w:p w14:paraId="478E8F0D" w14:textId="77777777" w:rsidR="008C77E9" w:rsidRDefault="008C77E9" w:rsidP="008C77E9">
      <w:pPr>
        <w:pStyle w:val="CodeIDDSamples"/>
      </w:pPr>
      <w:r>
        <w:t xml:space="preserve">    SouthZone_1stFloor,      !- Zone Name</w:t>
      </w:r>
    </w:p>
    <w:p w14:paraId="4312C69B" w14:textId="77777777" w:rsidR="008C77E9" w:rsidRDefault="008C77E9" w:rsidP="008C77E9">
      <w:pPr>
        <w:pStyle w:val="CodeIDDSamples"/>
      </w:pPr>
      <w:r>
        <w:t xml:space="preserve">    Surface,                 !- Outside Boundary Condition</w:t>
      </w:r>
    </w:p>
    <w:p w14:paraId="4259FCD4" w14:textId="77777777" w:rsidR="008C77E9" w:rsidRDefault="008C77E9" w:rsidP="008C77E9">
      <w:pPr>
        <w:pStyle w:val="CodeIDDSamples"/>
      </w:pPr>
      <w:r>
        <w:t xml:space="preserve">    InteriorWall_NorthZone_1stFloor,  !- Outside Boundary Condition Object</w:t>
      </w:r>
    </w:p>
    <w:p w14:paraId="114526A9" w14:textId="77777777" w:rsidR="008C77E9" w:rsidRDefault="008C77E9" w:rsidP="008C77E9">
      <w:pPr>
        <w:pStyle w:val="CodeIDDSamples"/>
      </w:pPr>
      <w:r>
        <w:t xml:space="preserve">    NoSun,                   !- Sun Exposure</w:t>
      </w:r>
    </w:p>
    <w:p w14:paraId="24E8EC7A" w14:textId="77777777" w:rsidR="008C77E9" w:rsidRDefault="008C77E9" w:rsidP="008C77E9">
      <w:pPr>
        <w:pStyle w:val="CodeIDDSamples"/>
      </w:pPr>
      <w:r>
        <w:t xml:space="preserve">    NoWind,                  !- Wind Exposure</w:t>
      </w:r>
    </w:p>
    <w:p w14:paraId="16C4B7F3" w14:textId="77777777" w:rsidR="008C77E9" w:rsidRDefault="008C77E9" w:rsidP="008C77E9">
      <w:pPr>
        <w:pStyle w:val="CodeIDDSamples"/>
      </w:pPr>
      <w:r>
        <w:t xml:space="preserve">    0,                       !- View Factor to Ground</w:t>
      </w:r>
    </w:p>
    <w:p w14:paraId="13D19E87" w14:textId="77777777" w:rsidR="008C77E9" w:rsidRDefault="008C77E9" w:rsidP="008C77E9">
      <w:pPr>
        <w:pStyle w:val="CodeIDDSamples"/>
      </w:pPr>
      <w:r>
        <w:t xml:space="preserve">    4,                       !- Number of Vertices</w:t>
      </w:r>
    </w:p>
    <w:p w14:paraId="6BBB4BD3" w14:textId="77777777" w:rsidR="008C77E9" w:rsidRPr="00D24307" w:rsidRDefault="008C77E9" w:rsidP="008C77E9">
      <w:pPr>
        <w:pStyle w:val="CodeIDDSamples"/>
        <w:rPr>
          <w:lang w:val="es-VE"/>
        </w:rPr>
      </w:pPr>
      <w:r>
        <w:t xml:space="preserve">    </w:t>
      </w:r>
      <w:r w:rsidRPr="00D24307">
        <w:rPr>
          <w:lang w:val="es-VE"/>
        </w:rPr>
        <w:t>25, 5.5, 3.7,                       !- X,Y,Z  1 {m}</w:t>
      </w:r>
    </w:p>
    <w:p w14:paraId="0B58D2FE" w14:textId="77777777" w:rsidR="008C77E9" w:rsidRPr="00D24307" w:rsidRDefault="008C77E9" w:rsidP="008C77E9">
      <w:pPr>
        <w:pStyle w:val="CodeIDDSamples"/>
        <w:rPr>
          <w:lang w:val="es-VE"/>
        </w:rPr>
      </w:pPr>
      <w:r w:rsidRPr="00D24307">
        <w:rPr>
          <w:lang w:val="es-VE"/>
        </w:rPr>
        <w:t xml:space="preserve">    25, 5.5, 0,                         !- X,Y,Z  2 {m}</w:t>
      </w:r>
    </w:p>
    <w:p w14:paraId="69A31F21" w14:textId="77777777" w:rsidR="008C77E9" w:rsidRPr="00D24307" w:rsidRDefault="008C77E9" w:rsidP="008C77E9">
      <w:pPr>
        <w:pStyle w:val="CodeIDDSamples"/>
        <w:rPr>
          <w:lang w:val="es-VE"/>
        </w:rPr>
      </w:pPr>
      <w:r w:rsidRPr="00D24307">
        <w:rPr>
          <w:lang w:val="es-VE"/>
        </w:rPr>
        <w:t xml:space="preserve">    0, 5.5, 0,                          !- X,Y,Z  3 {m}</w:t>
      </w:r>
    </w:p>
    <w:p w14:paraId="31EE326B" w14:textId="77777777" w:rsidR="008C77E9" w:rsidRDefault="008C77E9" w:rsidP="008C77E9">
      <w:pPr>
        <w:pStyle w:val="CodeIDDSamples"/>
      </w:pPr>
      <w:r w:rsidRPr="00D24307">
        <w:rPr>
          <w:lang w:val="es-VE"/>
        </w:rPr>
        <w:t xml:space="preserve">    </w:t>
      </w:r>
      <w:r>
        <w:t>0, 5.5, 3.7;                        !- X,Y,Z  4 {m}</w:t>
      </w:r>
    </w:p>
    <w:p w14:paraId="1A110F43" w14:textId="77777777" w:rsidR="008C77E9" w:rsidRDefault="008C77E9" w:rsidP="008C77E9">
      <w:pPr>
        <w:pStyle w:val="CodeIDDSamples"/>
      </w:pPr>
    </w:p>
    <w:p w14:paraId="1B832F65" w14:textId="77777777" w:rsidR="004D5FE0" w:rsidRDefault="004D5FE0" w:rsidP="004D5FE0">
      <w:pPr>
        <w:pStyle w:val="Heading3"/>
      </w:pPr>
      <w:bookmarkStart w:id="497" w:name="_Toc399489887"/>
      <w:r>
        <w:t>BuildingSurface:Detailed</w:t>
      </w:r>
      <w:bookmarkEnd w:id="497"/>
    </w:p>
    <w:p w14:paraId="12BDF60F" w14:textId="77777777" w:rsidR="004D5FE0" w:rsidRDefault="004D5FE0" w:rsidP="004D5FE0">
      <w:pPr>
        <w:pStyle w:val="BodyText"/>
      </w:pPr>
      <w:r>
        <w:t>The BuildingSurface:Detailed object can more generally describe each of the surfaces.</w:t>
      </w:r>
    </w:p>
    <w:p w14:paraId="1C95520D" w14:textId="77777777" w:rsidR="004D5FE0" w:rsidRDefault="004D5FE0" w:rsidP="004D5FE0">
      <w:pPr>
        <w:pStyle w:val="Heading4"/>
      </w:pPr>
      <w:bookmarkStart w:id="498" w:name="_Toc488474204"/>
      <w:r>
        <w:t>Field: Name</w:t>
      </w:r>
      <w:bookmarkEnd w:id="498"/>
    </w:p>
    <w:p w14:paraId="277983D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7BC34450" w14:textId="77777777" w:rsidR="004D5FE0" w:rsidRDefault="004D5FE0" w:rsidP="004D5FE0">
      <w:pPr>
        <w:pStyle w:val="Heading4"/>
      </w:pPr>
      <w:bookmarkStart w:id="499" w:name="_Toc488474205"/>
      <w:r>
        <w:t>Field: Surface Type</w:t>
      </w:r>
      <w:bookmarkEnd w:id="499"/>
    </w:p>
    <w:p w14:paraId="0D20AB46" w14:textId="77777777"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14:paraId="395759CC" w14:textId="77777777"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14:paraId="671CB7E1" w14:textId="77777777" w:rsidR="004D5FE0" w:rsidRDefault="004D5FE0" w:rsidP="004D5FE0">
      <w:pPr>
        <w:pStyle w:val="Heading4"/>
      </w:pPr>
      <w:bookmarkStart w:id="500" w:name="_Toc488474206"/>
      <w:r>
        <w:lastRenderedPageBreak/>
        <w:t>Field: Construction Name</w:t>
      </w:r>
      <w:bookmarkEnd w:id="500"/>
    </w:p>
    <w:p w14:paraId="53C72B99"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AE065E6" w14:textId="77777777" w:rsidR="004D5FE0" w:rsidRDefault="004D5FE0" w:rsidP="004D5FE0">
      <w:pPr>
        <w:pStyle w:val="Heading4"/>
      </w:pPr>
      <w:bookmarkStart w:id="501" w:name="_Toc488474207"/>
      <w:r>
        <w:t>Field: Zone Name</w:t>
      </w:r>
      <w:bookmarkEnd w:id="501"/>
    </w:p>
    <w:p w14:paraId="2DB1EFD0" w14:textId="77777777" w:rsidR="004D5FE0" w:rsidRDefault="004D5FE0" w:rsidP="004D5FE0">
      <w:pPr>
        <w:pStyle w:val="BodyText"/>
      </w:pPr>
      <w:r>
        <w:t>This is the zone name to which the surface belongs.</w:t>
      </w:r>
    </w:p>
    <w:p w14:paraId="1E49CE70" w14:textId="77777777" w:rsidR="004D5FE0" w:rsidRDefault="004D5FE0" w:rsidP="004D5FE0">
      <w:pPr>
        <w:pStyle w:val="Heading4"/>
      </w:pPr>
      <w:bookmarkStart w:id="502" w:name="_Toc488474210"/>
      <w:r>
        <w:t>Field: Outside Boundary Condition</w:t>
      </w:r>
    </w:p>
    <w:p w14:paraId="10816A4B" w14:textId="77777777" w:rsidR="004D5FE0" w:rsidRDefault="004D5FE0" w:rsidP="004D5FE0">
      <w:pPr>
        <w:pStyle w:val="BodyText"/>
      </w:pPr>
      <w:r>
        <w:t>This value can be one of several things depending on the actual kind of surface.</w:t>
      </w:r>
    </w:p>
    <w:p w14:paraId="4FD77D49" w14:textId="77777777" w:rsidR="004D5FE0" w:rsidRDefault="004D5FE0" w:rsidP="0076564D">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14:paraId="18EE42A6" w14:textId="77777777"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077F87B7"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42862DCE"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309805C3" w14:textId="77777777"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14:paraId="5321E015" w14:textId="77777777"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14:paraId="559E6217"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3825EBBD"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1D19445" w14:textId="77777777" w:rsidR="00772F5D" w:rsidRDefault="00772F5D" w:rsidP="008C77E9">
      <w:pPr>
        <w:pStyle w:val="ListNumber"/>
      </w:pPr>
      <w:bookmarkStart w:id="503" w:name="_Toc488474209"/>
      <w:r w:rsidRPr="00772F5D">
        <w:rPr>
          <w:b/>
        </w:rPr>
        <w:lastRenderedPageBreak/>
        <w:t>GroundSlabPreprocessorAverage</w:t>
      </w:r>
      <w:r>
        <w:t xml:space="preserve"> – uses the average results from the Slab preprocessor calculations.</w:t>
      </w:r>
    </w:p>
    <w:p w14:paraId="0031D00C" w14:textId="77777777" w:rsidR="00772F5D" w:rsidRDefault="00772F5D" w:rsidP="008C77E9">
      <w:pPr>
        <w:pStyle w:val="ListNumber"/>
      </w:pPr>
      <w:r w:rsidRPr="00772F5D">
        <w:rPr>
          <w:b/>
        </w:rPr>
        <w:t>GroundSlabPreprocessorCore</w:t>
      </w:r>
      <w:r>
        <w:t xml:space="preserve"> – uses the core results from the Slab preprocessor calculations.</w:t>
      </w:r>
    </w:p>
    <w:p w14:paraId="1206F996" w14:textId="77777777" w:rsidR="00772F5D" w:rsidRDefault="00772F5D" w:rsidP="008C77E9">
      <w:pPr>
        <w:pStyle w:val="ListNumber"/>
      </w:pPr>
      <w:r w:rsidRPr="00772F5D">
        <w:rPr>
          <w:b/>
        </w:rPr>
        <w:t>GroundSlabPreprocessorPerimeter</w:t>
      </w:r>
      <w:r>
        <w:t xml:space="preserve"> – uses the perimeter results from the Slab preprocessor calculations.</w:t>
      </w:r>
    </w:p>
    <w:p w14:paraId="30A19CD4" w14:textId="77777777" w:rsidR="00772F5D" w:rsidRDefault="00772F5D" w:rsidP="008C77E9">
      <w:pPr>
        <w:pStyle w:val="ListNumber"/>
      </w:pPr>
      <w:r w:rsidRPr="00772F5D">
        <w:rPr>
          <w:b/>
        </w:rPr>
        <w:t>GroundBasementPreprocessorAverageWall</w:t>
      </w:r>
      <w:r>
        <w:t xml:space="preserve"> – uses the average wall results from the Basement preprocessor calculations.</w:t>
      </w:r>
    </w:p>
    <w:p w14:paraId="430A2EBD" w14:textId="77777777" w:rsidR="00772F5D" w:rsidRDefault="00772F5D" w:rsidP="008C77E9">
      <w:pPr>
        <w:pStyle w:val="ListNumber"/>
      </w:pPr>
      <w:r w:rsidRPr="00772F5D">
        <w:rPr>
          <w:b/>
        </w:rPr>
        <w:t>GroundBasementPreprocessorAverageFloor</w:t>
      </w:r>
      <w:r>
        <w:t xml:space="preserve"> – uses the average floor results from the Basement preprocessor calculations. </w:t>
      </w:r>
    </w:p>
    <w:p w14:paraId="78AFDDC7" w14:textId="77777777" w:rsidR="00772F5D" w:rsidRDefault="00772F5D" w:rsidP="008C77E9">
      <w:pPr>
        <w:pStyle w:val="ListNumber"/>
      </w:pPr>
      <w:r w:rsidRPr="00772F5D">
        <w:rPr>
          <w:b/>
        </w:rPr>
        <w:t>GroundBasementPreprocessorUpperWall</w:t>
      </w:r>
      <w:r>
        <w:t xml:space="preserve"> – uses the upper wall results from the Basement preprocessor calculations.</w:t>
      </w:r>
    </w:p>
    <w:p w14:paraId="0DDC0253" w14:textId="77777777" w:rsidR="00772F5D" w:rsidRDefault="00772F5D" w:rsidP="008C77E9">
      <w:pPr>
        <w:pStyle w:val="ListNumber"/>
      </w:pPr>
      <w:r w:rsidRPr="00772F5D">
        <w:rPr>
          <w:b/>
        </w:rPr>
        <w:t>GroundBasementPreprocessorLowerWall</w:t>
      </w:r>
      <w:r>
        <w:t xml:space="preserve"> – uses the lower wall results from the Basement preprocessor calculations.</w:t>
      </w:r>
    </w:p>
    <w:p w14:paraId="4C51D456" w14:textId="77777777" w:rsidR="004D5FE0" w:rsidRDefault="004D5FE0" w:rsidP="004D5FE0">
      <w:pPr>
        <w:pStyle w:val="Heading4"/>
      </w:pPr>
      <w:r>
        <w:t xml:space="preserve">Field: </w:t>
      </w:r>
      <w:r w:rsidRPr="003564A6">
        <w:t>Outside Boundary Condition Object</w:t>
      </w:r>
      <w:bookmarkEnd w:id="503"/>
    </w:p>
    <w:p w14:paraId="7A4BCB31"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48BF22D7"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67A87EAD"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46109441"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0514608D"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9C8BA04" w14:textId="77777777" w:rsidR="004D5FE0" w:rsidRDefault="004D5FE0" w:rsidP="004D5FE0">
      <w:pPr>
        <w:pStyle w:val="Heading4"/>
      </w:pPr>
      <w:r>
        <w:t>Field: Sun Exposure</w:t>
      </w:r>
      <w:bookmarkEnd w:id="502"/>
    </w:p>
    <w:p w14:paraId="24951F85" w14:textId="77777777" w:rsidR="004D5FE0" w:rsidRDefault="004D5FE0" w:rsidP="004D5FE0">
      <w:pPr>
        <w:pStyle w:val="BodyText"/>
      </w:pPr>
      <w:r>
        <w:t>If the surface is exposed to the sun, then “SunExposed” should be entered in this field. Otherwise, “NoSun” should be entered.</w:t>
      </w:r>
    </w:p>
    <w:p w14:paraId="07E6F2BC" w14:textId="77777777" w:rsidR="004D5FE0" w:rsidRDefault="004D5FE0" w:rsidP="004D5FE0">
      <w:pPr>
        <w:pStyle w:val="BodyText"/>
      </w:pPr>
      <w:r>
        <w:t>Note, a cantilevered floor could have “Outdoors” but “NoSun” exposure.</w:t>
      </w:r>
    </w:p>
    <w:p w14:paraId="41FAB95D" w14:textId="77777777" w:rsidR="004D5FE0" w:rsidRDefault="004D5FE0" w:rsidP="004D5FE0">
      <w:pPr>
        <w:pStyle w:val="Heading4"/>
      </w:pPr>
      <w:bookmarkStart w:id="504" w:name="_Toc488474211"/>
      <w:r>
        <w:t>Field: Wind Exposure</w:t>
      </w:r>
      <w:bookmarkEnd w:id="504"/>
    </w:p>
    <w:p w14:paraId="4AA5FEEC" w14:textId="77777777" w:rsidR="004D5FE0" w:rsidRDefault="004D5FE0" w:rsidP="004D5FE0">
      <w:pPr>
        <w:pStyle w:val="BodyText"/>
      </w:pPr>
      <w:r>
        <w:t>If the surface is exposed to the Wind, then “WindExposed” should be entered in this field. Otherwise, “NoWind” should be entered.</w:t>
      </w:r>
    </w:p>
    <w:p w14:paraId="5D319147"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519F4010" w14:textId="77777777" w:rsidR="004D5FE0" w:rsidRDefault="004D5FE0" w:rsidP="004D5FE0">
      <w:pPr>
        <w:pStyle w:val="Heading4"/>
      </w:pPr>
      <w:bookmarkStart w:id="505" w:name="_Toc488474212"/>
      <w:bookmarkStart w:id="506" w:name="_Ref67286003"/>
      <w:r>
        <w:t>Field: View Factor to Ground</w:t>
      </w:r>
      <w:bookmarkEnd w:id="505"/>
      <w:bookmarkEnd w:id="506"/>
    </w:p>
    <w:p w14:paraId="65697589" w14:textId="77777777" w:rsidR="004D5FE0" w:rsidRDefault="004D5FE0" w:rsidP="004D5FE0">
      <w:pPr>
        <w:pStyle w:val="BodyText"/>
      </w:pPr>
      <w:bookmarkStart w:id="507" w:name="_Toc488474213"/>
      <w:r>
        <w:t>The fraction of the ground plane (assumed horizontal) that is visible from a heat-transfer surface. It is used to calculate the diffuse solar radiation from the ground that is incident on the surface.</w:t>
      </w:r>
    </w:p>
    <w:p w14:paraId="19CEECCD"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25F3AC2"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A5DE67E"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F602439" w14:textId="77777777" w:rsidR="004D5FE0" w:rsidRDefault="004D5FE0" w:rsidP="004D5FE0">
      <w:pPr>
        <w:pStyle w:val="BodyText"/>
        <w:ind w:left="1440"/>
      </w:pPr>
      <w:r>
        <w:t>View Factor to Ground = (1-cos(SurfTilt))/2</w:t>
      </w:r>
    </w:p>
    <w:p w14:paraId="365A7E3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48A9DAB4"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3737FE7D"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xml:space="preserve">). </w:t>
      </w:r>
    </w:p>
    <w:p w14:paraId="7A2AC5BE"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55F0FD0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9283B95"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37827987" w14:textId="77777777" w:rsidR="004D5FE0" w:rsidRDefault="004D5FE0" w:rsidP="004D5FE0">
      <w:pPr>
        <w:pStyle w:val="Heading4"/>
      </w:pPr>
      <w:r>
        <w:t>Field: Number of Vertices</w:t>
      </w:r>
      <w:bookmarkEnd w:id="507"/>
    </w:p>
    <w:p w14:paraId="237D04F0"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0E333D50" w14:textId="77777777" w:rsidR="004D5FE0" w:rsidRDefault="004D5FE0" w:rsidP="004D5FE0">
      <w:pPr>
        <w:pStyle w:val="BodyText"/>
      </w:pPr>
      <w:bookmarkStart w:id="508" w:name="_Toc488474214"/>
      <w:r>
        <w:t>IDF example of three walls (first is an exterior wall, second and third are interzone partitions):</w:t>
      </w:r>
    </w:p>
    <w:p w14:paraId="5EC3DC89" w14:textId="77777777" w:rsidR="004D5FE0" w:rsidRDefault="004D5FE0" w:rsidP="008C77E9">
      <w:pPr>
        <w:pStyle w:val="CodeIDDSamples"/>
      </w:pPr>
      <w:r w:rsidRPr="0014735E">
        <w:t>BuildingSurface:Detailed</w:t>
      </w:r>
      <w:r>
        <w:t>,Zn001:Wall001,  !- Base Surface Name</w:t>
      </w:r>
    </w:p>
    <w:p w14:paraId="1AF04FA2" w14:textId="77777777" w:rsidR="004D5FE0" w:rsidRDefault="004D5FE0" w:rsidP="008C77E9">
      <w:pPr>
        <w:pStyle w:val="CodeIDDSamples"/>
      </w:pPr>
      <w:r>
        <w:t xml:space="preserve">  Wall,EXTERIOR,  !- Class and Construction Name</w:t>
      </w:r>
    </w:p>
    <w:p w14:paraId="102BC7DB" w14:textId="77777777" w:rsidR="004D5FE0" w:rsidRDefault="004D5FE0" w:rsidP="008C77E9">
      <w:pPr>
        <w:pStyle w:val="CodeIDDSamples"/>
      </w:pPr>
      <w:r>
        <w:t xml:space="preserve">  ZONE 1 @ 200 601 0 T,  !- Zone</w:t>
      </w:r>
    </w:p>
    <w:p w14:paraId="7A9ED367" w14:textId="77777777"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14:paraId="3A21151F" w14:textId="77777777" w:rsidR="004D5FE0" w:rsidRDefault="004D5FE0" w:rsidP="008C77E9">
      <w:pPr>
        <w:pStyle w:val="CodeIDDSamples"/>
      </w:pPr>
      <w:r>
        <w:lastRenderedPageBreak/>
        <w:t xml:space="preserve">   SunExposed,  !- Solar Exposure</w:t>
      </w:r>
    </w:p>
    <w:p w14:paraId="22342619" w14:textId="77777777" w:rsidR="004D5FE0" w:rsidRDefault="004D5FE0" w:rsidP="008C77E9">
      <w:pPr>
        <w:pStyle w:val="CodeIDDSamples"/>
      </w:pPr>
      <w:r>
        <w:t xml:space="preserve">   WindExposed,  !- Wind Exposure</w:t>
      </w:r>
    </w:p>
    <w:p w14:paraId="45A64CC5" w14:textId="77777777" w:rsidR="004D5FE0" w:rsidRDefault="004D5FE0" w:rsidP="008C77E9">
      <w:pPr>
        <w:pStyle w:val="CodeIDDSamples"/>
      </w:pPr>
      <w:r>
        <w:t xml:space="preserve">  0.5000000    ,  !- VF to Ground</w:t>
      </w:r>
    </w:p>
    <w:p w14:paraId="17DC0A8B" w14:textId="77777777" w:rsidR="004D5FE0" w:rsidRDefault="004D5FE0" w:rsidP="008C77E9">
      <w:pPr>
        <w:pStyle w:val="CodeIDDSamples"/>
      </w:pPr>
      <w:r>
        <w:t xml:space="preserve">           4, !-Rectangle</w:t>
      </w:r>
    </w:p>
    <w:p w14:paraId="6F8D3C54" w14:textId="77777777" w:rsidR="004D5FE0" w:rsidRDefault="004D5FE0" w:rsidP="008C77E9">
      <w:pPr>
        <w:pStyle w:val="CodeIDDSamples"/>
      </w:pPr>
      <w:r>
        <w:t xml:space="preserve">  0.0000000E+00,  0.0000000E+00,   3.048000    ,</w:t>
      </w:r>
    </w:p>
    <w:p w14:paraId="18504772" w14:textId="77777777" w:rsidR="004D5FE0" w:rsidRPr="00A247C6" w:rsidRDefault="004D5FE0" w:rsidP="008C77E9">
      <w:pPr>
        <w:pStyle w:val="CodeIDDSamples"/>
        <w:rPr>
          <w:lang w:val="de-DE"/>
        </w:rPr>
      </w:pPr>
      <w:r>
        <w:t xml:space="preserve">  </w:t>
      </w:r>
      <w:r w:rsidRPr="00A247C6">
        <w:rPr>
          <w:lang w:val="de-DE"/>
        </w:rPr>
        <w:t>0.0000000E+00,  0.0000000E+00,  0.0000000E+00,</w:t>
      </w:r>
    </w:p>
    <w:p w14:paraId="5AD1ADAA" w14:textId="77777777" w:rsidR="004D5FE0" w:rsidRPr="00A247C6" w:rsidRDefault="004D5FE0" w:rsidP="008C77E9">
      <w:pPr>
        <w:pStyle w:val="CodeIDDSamples"/>
        <w:rPr>
          <w:lang w:val="de-DE"/>
        </w:rPr>
      </w:pPr>
      <w:r w:rsidRPr="00A247C6">
        <w:rPr>
          <w:lang w:val="de-DE"/>
        </w:rPr>
        <w:t xml:space="preserve">   6.096000    ,  0.0000000E+00,  0.0000000E+00,</w:t>
      </w:r>
    </w:p>
    <w:p w14:paraId="39003703" w14:textId="77777777" w:rsidR="004D5FE0" w:rsidRDefault="004D5FE0" w:rsidP="008C77E9">
      <w:pPr>
        <w:pStyle w:val="CodeIDDSamples"/>
        <w:rPr>
          <w:lang w:val="de-DE"/>
        </w:rPr>
      </w:pPr>
      <w:r w:rsidRPr="00A247C6">
        <w:rPr>
          <w:lang w:val="de-DE"/>
        </w:rPr>
        <w:t xml:space="preserve">   6.096000    ,  0.0000000E+00,   3.048000    ;</w:t>
      </w:r>
    </w:p>
    <w:p w14:paraId="584B4947" w14:textId="77777777" w:rsidR="00F306FA" w:rsidRPr="00F306FA" w:rsidRDefault="00F306FA" w:rsidP="008C77E9">
      <w:pPr>
        <w:pStyle w:val="CodeIDDSamples"/>
        <w:rPr>
          <w:lang w:val="de-DE"/>
        </w:rPr>
      </w:pPr>
    </w:p>
    <w:p w14:paraId="5B4704CE" w14:textId="77777777" w:rsidR="004D5FE0" w:rsidRDefault="004D5FE0" w:rsidP="008C77E9">
      <w:pPr>
        <w:pStyle w:val="CodeIDDSamples"/>
      </w:pPr>
      <w:r w:rsidRPr="00A247C6">
        <w:rPr>
          <w:lang w:val="de-DE"/>
        </w:rPr>
        <w:t xml:space="preserve">BuildingSurface:Detailed,Zn001:Wall006,  !- </w:t>
      </w:r>
      <w:r>
        <w:t>Base Surface Name</w:t>
      </w:r>
    </w:p>
    <w:p w14:paraId="4E902EC6" w14:textId="77777777" w:rsidR="004D5FE0" w:rsidRDefault="004D5FE0" w:rsidP="008C77E9">
      <w:pPr>
        <w:pStyle w:val="CodeIDDSamples"/>
      </w:pPr>
      <w:r>
        <w:t xml:space="preserve">  Wall,INTERIOR,  !- Class and Construction Name</w:t>
      </w:r>
    </w:p>
    <w:p w14:paraId="0C5F36E7" w14:textId="77777777" w:rsidR="004D5FE0" w:rsidRDefault="004D5FE0" w:rsidP="008C77E9">
      <w:pPr>
        <w:pStyle w:val="CodeIDDSamples"/>
      </w:pPr>
      <w:r>
        <w:t xml:space="preserve">  HEARTLAND AREA,  !- Zone</w:t>
      </w:r>
    </w:p>
    <w:p w14:paraId="3BC9EEA5" w14:textId="77777777" w:rsidR="004D5FE0" w:rsidRDefault="004D5FE0" w:rsidP="008C77E9">
      <w:pPr>
        <w:pStyle w:val="CodeIDDSamples"/>
      </w:pPr>
      <w:r>
        <w:t xml:space="preserve">  Surface,Zn004:Wall005,  !- </w:t>
      </w:r>
      <w:r w:rsidRPr="0014735E">
        <w:t>Outside Boundary Condition</w:t>
      </w:r>
      <w:r>
        <w:t>s and Target (if applicable)</w:t>
      </w:r>
    </w:p>
    <w:p w14:paraId="4CD508A8" w14:textId="77777777" w:rsidR="004D5FE0" w:rsidRDefault="004D5FE0" w:rsidP="008C77E9">
      <w:pPr>
        <w:pStyle w:val="CodeIDDSamples"/>
      </w:pPr>
      <w:r>
        <w:t xml:space="preserve">   NoSun,  !- Solar Exposure</w:t>
      </w:r>
    </w:p>
    <w:p w14:paraId="23B9F145" w14:textId="77777777" w:rsidR="004D5FE0" w:rsidRDefault="004D5FE0" w:rsidP="008C77E9">
      <w:pPr>
        <w:pStyle w:val="CodeIDDSamples"/>
      </w:pPr>
      <w:r>
        <w:t xml:space="preserve">   NoWind,  !- Wind Exposure</w:t>
      </w:r>
    </w:p>
    <w:p w14:paraId="2F69AE8C" w14:textId="77777777" w:rsidR="004D5FE0" w:rsidRDefault="004D5FE0" w:rsidP="008C77E9">
      <w:pPr>
        <w:pStyle w:val="CodeIDDSamples"/>
      </w:pPr>
      <w:r>
        <w:t xml:space="preserve">  0.5000000    ,  !- VF to Ground</w:t>
      </w:r>
    </w:p>
    <w:p w14:paraId="0459F978" w14:textId="77777777" w:rsidR="004D5FE0" w:rsidRDefault="004D5FE0" w:rsidP="008C77E9">
      <w:pPr>
        <w:pStyle w:val="CodeIDDSamples"/>
      </w:pPr>
      <w:r>
        <w:t xml:space="preserve">           4, !-Rectangle</w:t>
      </w:r>
    </w:p>
    <w:p w14:paraId="0AC42473" w14:textId="77777777" w:rsidR="004D5FE0" w:rsidRDefault="004D5FE0" w:rsidP="008C77E9">
      <w:pPr>
        <w:pStyle w:val="CodeIDDSamples"/>
      </w:pPr>
      <w:r>
        <w:t xml:space="preserve">   38.01000    ,   28.25000    ,   10.00000    ,</w:t>
      </w:r>
    </w:p>
    <w:p w14:paraId="21B6F791" w14:textId="77777777" w:rsidR="004D5FE0" w:rsidRDefault="004D5FE0" w:rsidP="008C77E9">
      <w:pPr>
        <w:pStyle w:val="CodeIDDSamples"/>
      </w:pPr>
      <w:r>
        <w:t xml:space="preserve">   38.01000    ,   28.25000    ,  0.0000000E+00,</w:t>
      </w:r>
    </w:p>
    <w:p w14:paraId="03443A77" w14:textId="77777777" w:rsidR="004D5FE0" w:rsidRDefault="004D5FE0" w:rsidP="008C77E9">
      <w:pPr>
        <w:pStyle w:val="CodeIDDSamples"/>
      </w:pPr>
      <w:r>
        <w:t xml:space="preserve">   38.01000    ,   18.25000    ,  0.0000000E+00,</w:t>
      </w:r>
    </w:p>
    <w:p w14:paraId="6B8390F7" w14:textId="77777777" w:rsidR="004D5FE0" w:rsidRDefault="004D5FE0" w:rsidP="008C77E9">
      <w:pPr>
        <w:pStyle w:val="CodeIDDSamples"/>
      </w:pPr>
      <w:r>
        <w:t xml:space="preserve">   38.01000    ,   18.25000    ,   10.00000    ;</w:t>
      </w:r>
    </w:p>
    <w:p w14:paraId="315D343E" w14:textId="77777777" w:rsidR="002B15AA" w:rsidRPr="002B15AA" w:rsidRDefault="002B15AA" w:rsidP="008C77E9">
      <w:pPr>
        <w:pStyle w:val="CodeIDDSamples"/>
      </w:pPr>
    </w:p>
    <w:p w14:paraId="5FA9F747" w14:textId="77777777" w:rsidR="004D5FE0" w:rsidRDefault="004D5FE0" w:rsidP="008C77E9">
      <w:pPr>
        <w:pStyle w:val="CodeIDDSamples"/>
      </w:pPr>
      <w:r w:rsidRPr="0014735E">
        <w:t>BuildingSurface:Detailed</w:t>
      </w:r>
      <w:r>
        <w:t>,Zn001:Wall007,  !- Base Surface Name</w:t>
      </w:r>
    </w:p>
    <w:p w14:paraId="168046F2" w14:textId="77777777" w:rsidR="004D5FE0" w:rsidRDefault="004D5FE0" w:rsidP="008C77E9">
      <w:pPr>
        <w:pStyle w:val="CodeIDDSamples"/>
      </w:pPr>
      <w:r>
        <w:t xml:space="preserve">  Wall,INTERIOR,  !- Class and Construction Name</w:t>
      </w:r>
    </w:p>
    <w:p w14:paraId="522E77D2" w14:textId="77777777" w:rsidR="004D5FE0" w:rsidRDefault="004D5FE0" w:rsidP="008C77E9">
      <w:pPr>
        <w:pStyle w:val="CodeIDDSamples"/>
      </w:pPr>
      <w:r>
        <w:t xml:space="preserve">  HEARTLAND AREA,  !- Zone</w:t>
      </w:r>
    </w:p>
    <w:p w14:paraId="5BB79F2F" w14:textId="77777777" w:rsidR="004D5FE0" w:rsidRDefault="004D5FE0" w:rsidP="008C77E9">
      <w:pPr>
        <w:pStyle w:val="CodeIDDSamples"/>
      </w:pPr>
      <w:r>
        <w:t xml:space="preserve">  Surface,Zn003:Wall006,  !- </w:t>
      </w:r>
      <w:r w:rsidRPr="0014735E">
        <w:t>Outside Boundary Condition</w:t>
      </w:r>
      <w:r>
        <w:t>s and Target (if applicable)</w:t>
      </w:r>
    </w:p>
    <w:p w14:paraId="2E62BD7E" w14:textId="77777777" w:rsidR="004D5FE0" w:rsidRDefault="004D5FE0" w:rsidP="008C77E9">
      <w:pPr>
        <w:pStyle w:val="CodeIDDSamples"/>
      </w:pPr>
      <w:r>
        <w:t xml:space="preserve">   NoSun,  !- Solar Exposure</w:t>
      </w:r>
    </w:p>
    <w:p w14:paraId="1D0C6870" w14:textId="77777777" w:rsidR="004D5FE0" w:rsidRDefault="004D5FE0" w:rsidP="008C77E9">
      <w:pPr>
        <w:pStyle w:val="CodeIDDSamples"/>
      </w:pPr>
      <w:r>
        <w:t xml:space="preserve">   NoWind,  !- Wind Exposure</w:t>
      </w:r>
    </w:p>
    <w:p w14:paraId="000F461E" w14:textId="77777777" w:rsidR="004D5FE0" w:rsidRDefault="004D5FE0" w:rsidP="008C77E9">
      <w:pPr>
        <w:pStyle w:val="CodeIDDSamples"/>
      </w:pPr>
      <w:r>
        <w:t xml:space="preserve">  0.5000000    ,  !- VF to Ground</w:t>
      </w:r>
    </w:p>
    <w:p w14:paraId="65018D91" w14:textId="77777777" w:rsidR="004D5FE0" w:rsidRDefault="004D5FE0" w:rsidP="008C77E9">
      <w:pPr>
        <w:pStyle w:val="CodeIDDSamples"/>
      </w:pPr>
      <w:r>
        <w:t xml:space="preserve">           4, !-Rectangle</w:t>
      </w:r>
    </w:p>
    <w:p w14:paraId="07A0D503" w14:textId="77777777" w:rsidR="004D5FE0" w:rsidRDefault="004D5FE0" w:rsidP="008C77E9">
      <w:pPr>
        <w:pStyle w:val="CodeIDDSamples"/>
      </w:pPr>
      <w:r>
        <w:t xml:space="preserve">   58.01000    ,   18.25000    ,   10.00000    ,</w:t>
      </w:r>
    </w:p>
    <w:p w14:paraId="40189354" w14:textId="77777777" w:rsidR="004D5FE0" w:rsidRDefault="004D5FE0" w:rsidP="008C77E9">
      <w:pPr>
        <w:pStyle w:val="CodeIDDSamples"/>
      </w:pPr>
      <w:r>
        <w:t xml:space="preserve">   58.01000    ,   18.25000    ,  0.0000000E+00,</w:t>
      </w:r>
    </w:p>
    <w:p w14:paraId="09D8E30C" w14:textId="77777777" w:rsidR="004D5FE0" w:rsidRDefault="004D5FE0" w:rsidP="008C77E9">
      <w:pPr>
        <w:pStyle w:val="CodeIDDSamples"/>
      </w:pPr>
      <w:r>
        <w:t xml:space="preserve">   58.01000    ,   28.25000    ,  0.0000000E+00,</w:t>
      </w:r>
    </w:p>
    <w:p w14:paraId="608AFB8E" w14:textId="77777777" w:rsidR="004D5FE0" w:rsidRDefault="004D5FE0" w:rsidP="008C77E9">
      <w:pPr>
        <w:pStyle w:val="CodeIDDSamples"/>
      </w:pPr>
      <w:r>
        <w:t xml:space="preserve">   58.01000    ,   28.25000    ,   10.00000    ;</w:t>
      </w:r>
    </w:p>
    <w:p w14:paraId="4EE15944" w14:textId="77777777" w:rsidR="004D5FE0" w:rsidRDefault="004D5FE0" w:rsidP="004D5FE0">
      <w:pPr>
        <w:pStyle w:val="Heading3"/>
      </w:pPr>
      <w:bookmarkStart w:id="509" w:name="_Toc51481479"/>
      <w:bookmarkStart w:id="510" w:name="_Ref67286554"/>
      <w:bookmarkStart w:id="511" w:name="_Ref67287299"/>
      <w:bookmarkStart w:id="512" w:name="_Toc99527671"/>
      <w:bookmarkStart w:id="513" w:name="_Toc399489888"/>
      <w:bookmarkEnd w:id="508"/>
      <w:r w:rsidRPr="0014735E">
        <w:t>FenestrationSurface:Detailed</w:t>
      </w:r>
      <w:bookmarkEnd w:id="509"/>
      <w:bookmarkEnd w:id="510"/>
      <w:bookmarkEnd w:id="511"/>
      <w:bookmarkEnd w:id="512"/>
      <w:bookmarkEnd w:id="513"/>
    </w:p>
    <w:p w14:paraId="362A6803" w14:textId="77777777"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14:paraId="13E4FA8F" w14:textId="77777777" w:rsidR="004D5FE0" w:rsidRDefault="004D5FE0" w:rsidP="004D5FE0">
      <w:pPr>
        <w:pStyle w:val="Heading4"/>
      </w:pPr>
      <w:r>
        <w:t>Field: Name</w:t>
      </w:r>
      <w:bookmarkEnd w:id="491"/>
    </w:p>
    <w:p w14:paraId="526CEDA8" w14:textId="77777777" w:rsidR="004D5FE0" w:rsidRDefault="004D5FE0" w:rsidP="004D5FE0">
      <w:pPr>
        <w:pStyle w:val="BodyText"/>
      </w:pPr>
      <w:bookmarkStart w:id="514" w:name="_Toc488474216"/>
      <w:r>
        <w:t>This is a unique name associated with the heat transfer subsurface. It may be used in other places as a reference (e.g. as the opposing subsurface of an interzone window or door).</w:t>
      </w:r>
    </w:p>
    <w:p w14:paraId="37E6183A" w14:textId="77777777" w:rsidR="004D5FE0" w:rsidRDefault="004D5FE0" w:rsidP="004D5FE0">
      <w:pPr>
        <w:pStyle w:val="Heading4"/>
      </w:pPr>
      <w:bookmarkStart w:id="515" w:name="_Toc488474217"/>
      <w:bookmarkStart w:id="516" w:name="_Toc469283186"/>
      <w:bookmarkEnd w:id="514"/>
      <w:r>
        <w:t>Field: Surface Type</w:t>
      </w:r>
    </w:p>
    <w:p w14:paraId="113C4CE1" w14:textId="77777777"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14:paraId="515E051E" w14:textId="77777777"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14:paraId="1EF71E47" w14:textId="77777777" w:rsidR="004D5FE0" w:rsidRDefault="004D5FE0" w:rsidP="004D5FE0">
      <w:pPr>
        <w:pStyle w:val="Heading4"/>
      </w:pPr>
      <w:r>
        <w:t>Field: Construction Name</w:t>
      </w:r>
      <w:bookmarkEnd w:id="515"/>
    </w:p>
    <w:p w14:paraId="09513D1F" w14:textId="77777777" w:rsidR="004D5FE0" w:rsidRDefault="004D5FE0" w:rsidP="004D5FE0">
      <w:pPr>
        <w:pStyle w:val="BodyText"/>
      </w:pPr>
      <w:bookmarkStart w:id="517"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14:paraId="0CA29200"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F157E6"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53C7C544" w14:textId="77777777" w:rsidR="004D5FE0" w:rsidRDefault="004D5FE0" w:rsidP="004D5FE0">
      <w:pPr>
        <w:pStyle w:val="Heading4"/>
      </w:pPr>
      <w:r>
        <w:t>Field: Building Surface Name</w:t>
      </w:r>
      <w:bookmarkEnd w:id="517"/>
    </w:p>
    <w:p w14:paraId="31E7B58B" w14:textId="77777777" w:rsidR="004D5FE0" w:rsidRDefault="004D5FE0" w:rsidP="004D5FE0">
      <w:pPr>
        <w:pStyle w:val="BodyText"/>
      </w:pPr>
      <w:bookmarkStart w:id="518" w:name="_Toc488474219"/>
      <w:r>
        <w:t>This is the name of a surface that contains this subsurface. Certain kinds of surfaces may not be allowed to have subsurfaces. For example, a surface in contact with the ground (Outside Boundary Condition = Ground) cannot contain a window.</w:t>
      </w:r>
    </w:p>
    <w:p w14:paraId="212C684B" w14:textId="77777777" w:rsidR="004D5FE0" w:rsidRDefault="004D5FE0" w:rsidP="004D5FE0">
      <w:pPr>
        <w:pStyle w:val="Heading4"/>
      </w:pPr>
      <w:r>
        <w:t>Field: Outside Boundary Condition Object</w:t>
      </w:r>
      <w:bookmarkEnd w:id="518"/>
    </w:p>
    <w:p w14:paraId="3FA9D412" w14:textId="77777777" w:rsidR="004D5FE0" w:rsidRDefault="004D5FE0" w:rsidP="004D5FE0">
      <w:pPr>
        <w:pStyle w:val="BodyText"/>
      </w:pPr>
      <w:bookmarkStart w:id="519" w:name="_Toc488474220"/>
      <w:r>
        <w:t>If the base surface has Outside Boundary Condition = Surface or OtherSideCoefficients, then this field must also be specified for the subsurface. Otherwise, it can be left blank.</w:t>
      </w:r>
    </w:p>
    <w:p w14:paraId="713993AC" w14:textId="77777777"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14:paraId="48E32538" w14:textId="77777777"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14:paraId="4D17B95F" w14:textId="77777777"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14:paraId="222F5E29" w14:textId="77777777" w:rsidR="004D5FE0" w:rsidRDefault="004D5FE0" w:rsidP="004D5FE0">
      <w:pPr>
        <w:pStyle w:val="Heading4"/>
      </w:pPr>
      <w:bookmarkStart w:id="520" w:name="_Ref67286035"/>
      <w:r>
        <w:t>Field: View Factor to Ground</w:t>
      </w:r>
      <w:bookmarkEnd w:id="519"/>
      <w:bookmarkEnd w:id="520"/>
    </w:p>
    <w:p w14:paraId="0E3C0CE9" w14:textId="77777777" w:rsidR="004D5FE0" w:rsidRDefault="004D5FE0" w:rsidP="004D5FE0">
      <w:pPr>
        <w:pStyle w:val="BodyText"/>
      </w:pPr>
      <w:bookmarkStart w:id="521" w:name="_Ref84225070"/>
      <w:bookmarkStart w:id="522" w:name="_Toc488474222"/>
      <w:r>
        <w:t>The fraction of the ground plane (assumed horizontal) that is visible from a heat-transfer surface. It is used to calculate the diffuse solar radiation from the ground that is incident on the surface.</w:t>
      </w:r>
    </w:p>
    <w:p w14:paraId="30C7FB18"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02F8A742" w14:textId="77777777" w:rsidR="004D5FE0" w:rsidRDefault="004D5FE0" w:rsidP="004D5FE0">
      <w:pPr>
        <w:pStyle w:val="BodyText"/>
      </w:pPr>
      <w:r>
        <w:t>Unused if reflections option in Solar Distribution field in Building object input unless a Daylighting Device:Shelf or Daylighting Device:Tubular has been specified.</w:t>
      </w:r>
    </w:p>
    <w:p w14:paraId="183532CC" w14:textId="77777777"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BEA68D8" w14:textId="77777777" w:rsidR="004D5FE0" w:rsidRDefault="004D5FE0" w:rsidP="004D5FE0">
      <w:pPr>
        <w:pStyle w:val="BodyText"/>
        <w:ind w:left="1440"/>
      </w:pPr>
      <w:r>
        <w:t>View Factor to Ground = (1-cos(SurfTilt))/2</w:t>
      </w:r>
    </w:p>
    <w:p w14:paraId="7AC501C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72E325C8"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0F2D63DE"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xml:space="preserve">). </w:t>
      </w:r>
    </w:p>
    <w:p w14:paraId="5B5CF903" w14:textId="77777777"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6008C7">
        <w:fldChar w:fldCharType="begin"/>
      </w:r>
      <w:r w:rsidR="00267708">
        <w:instrText xml:space="preserve"> REF _Ref240852980 \h </w:instrText>
      </w:r>
      <w:r w:rsidR="006008C7">
        <w:fldChar w:fldCharType="separate"/>
      </w:r>
      <w:r w:rsidR="00F157E6" w:rsidRPr="00AB3709">
        <w:t>DaylightingDevice:Tubular</w:t>
      </w:r>
      <w:r w:rsidR="006008C7">
        <w:fldChar w:fldCharType="end"/>
      </w:r>
      <w:r>
        <w:t>).</w:t>
      </w:r>
    </w:p>
    <w:p w14:paraId="18C9DF3B"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3858692"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14:paraId="048841FF" w14:textId="77777777" w:rsidR="004D5FE0" w:rsidRDefault="004D5FE0" w:rsidP="004D5FE0">
      <w:pPr>
        <w:pStyle w:val="Heading4"/>
      </w:pPr>
      <w:bookmarkStart w:id="523" w:name="_Ref174252722"/>
      <w:r>
        <w:t xml:space="preserve">Field: </w:t>
      </w:r>
      <w:r w:rsidRPr="00D2117C">
        <w:t>Shading Control Name</w:t>
      </w:r>
      <w:bookmarkEnd w:id="521"/>
      <w:bookmarkEnd w:id="523"/>
    </w:p>
    <w:p w14:paraId="7A587487"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2E7B5548" w14:textId="77777777" w:rsidR="004D5FE0" w:rsidRDefault="004D5FE0" w:rsidP="004D5FE0">
      <w:pPr>
        <w:pStyle w:val="Heading4"/>
      </w:pPr>
      <w:r>
        <w:t>Field: Frame and Divider Name</w:t>
      </w:r>
      <w:bookmarkEnd w:id="522"/>
    </w:p>
    <w:p w14:paraId="4C8376E9"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6A75949F" w14:textId="77777777" w:rsidR="004D5FE0" w:rsidRDefault="004D5FE0" w:rsidP="004D5FE0">
      <w:pPr>
        <w:pStyle w:val="BodyText"/>
      </w:pPr>
      <w:r>
        <w:t>This field should be blank for triangular windows.</w:t>
      </w:r>
    </w:p>
    <w:p w14:paraId="3BD378A5" w14:textId="77777777" w:rsidR="004D5FE0" w:rsidRDefault="004D5FE0" w:rsidP="004D5FE0">
      <w:pPr>
        <w:pStyle w:val="Heading4"/>
      </w:pPr>
      <w:r>
        <w:t>Field: Multiplier</w:t>
      </w:r>
    </w:p>
    <w:p w14:paraId="3AC82676" w14:textId="77777777" w:rsidR="004D5FE0" w:rsidRDefault="004D5FE0" w:rsidP="004D5FE0">
      <w:pPr>
        <w:pStyle w:val="BodyText"/>
      </w:pPr>
      <w:bookmarkStart w:id="524"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B785283"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420236AB" w14:textId="77777777" w:rsidR="004D5FE0" w:rsidRDefault="004D5FE0" w:rsidP="004D5FE0">
      <w:pPr>
        <w:pStyle w:val="BodyText"/>
      </w:pPr>
      <w:r>
        <w:t>If Multiplier &gt; 1, you will get</w:t>
      </w:r>
    </w:p>
    <w:p w14:paraId="69F8181C"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DC1C9C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3E66CECE" w14:textId="77777777" w:rsidR="004D5FE0" w:rsidRDefault="004D5FE0" w:rsidP="004D5FE0">
      <w:pPr>
        <w:pStyle w:val="Heading4"/>
      </w:pPr>
      <w:r>
        <w:t>Field: Number of Vertices</w:t>
      </w:r>
      <w:bookmarkEnd w:id="524"/>
    </w:p>
    <w:p w14:paraId="091883E4" w14:textId="77777777"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14:paraId="0C886725" w14:textId="77777777" w:rsidR="004D5FE0" w:rsidRDefault="004D5FE0" w:rsidP="004D5FE0">
      <w:pPr>
        <w:pStyle w:val="Heading4"/>
      </w:pPr>
      <w:r>
        <w:t>Fields: Vertex Coordinates</w:t>
      </w:r>
    </w:p>
    <w:p w14:paraId="67E9BB73" w14:textId="77777777"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14:paraId="0CC90FC9" w14:textId="77777777"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rsidR="00274FC8">
        <w:fldChar w:fldCharType="begin"/>
      </w:r>
      <w:r w:rsidR="00274FC8">
        <w:instrText xml:space="preserve"> REF _Ref67285641 \h  \* MERGEFORMAT </w:instrText>
      </w:r>
      <w:r w:rsidR="00274FC8">
        <w:fldChar w:fldCharType="separate"/>
      </w:r>
      <w:r w:rsidR="00F157E6" w:rsidRPr="0050638F">
        <w:t>GlobalGeometryRules</w:t>
      </w:r>
      <w:r w:rsidR="00274FC8">
        <w:fldChar w:fldCharType="end"/>
      </w:r>
      <w:r>
        <w:t>).</w:t>
      </w:r>
    </w:p>
    <w:p w14:paraId="186F3FCE" w14:textId="77777777" w:rsidR="004D5FE0" w:rsidRDefault="004D5FE0" w:rsidP="004D5FE0">
      <w:pPr>
        <w:pStyle w:val="BodyText"/>
      </w:pPr>
      <w:r>
        <w:t>An IDF example of a rectangular subsurface (Window):</w:t>
      </w:r>
    </w:p>
    <w:bookmarkEnd w:id="516"/>
    <w:p w14:paraId="7EEF74A2" w14:textId="77777777" w:rsidR="008C77E9" w:rsidRDefault="004D5FE0" w:rsidP="008C77E9">
      <w:pPr>
        <w:pStyle w:val="CodeIDDSamples"/>
      </w:pPr>
      <w:r>
        <w:t>FenestrationSurface:Detailed,</w:t>
      </w:r>
    </w:p>
    <w:p w14:paraId="435A70E6" w14:textId="77777777" w:rsidR="004D5FE0" w:rsidRDefault="008C77E9" w:rsidP="008C77E9">
      <w:pPr>
        <w:pStyle w:val="CodeIDDSamples"/>
      </w:pPr>
      <w:r>
        <w:t xml:space="preserve"> </w:t>
      </w:r>
      <w:r w:rsidR="004D5FE0">
        <w:t>Zn001:Wall001:Win001,  !- SubSurface Name</w:t>
      </w:r>
    </w:p>
    <w:p w14:paraId="7FA9FFBE" w14:textId="77777777" w:rsidR="004D5FE0" w:rsidRDefault="004D5FE0" w:rsidP="008C77E9">
      <w:pPr>
        <w:pStyle w:val="CodeIDDSamples"/>
      </w:pPr>
      <w:r>
        <w:t xml:space="preserve">  Window,SINGLE PANE HW WINDOW,  !- Class and Construction Name</w:t>
      </w:r>
    </w:p>
    <w:p w14:paraId="37C51436" w14:textId="77777777" w:rsidR="004D5FE0" w:rsidRDefault="004D5FE0" w:rsidP="008C77E9">
      <w:pPr>
        <w:pStyle w:val="CodeIDDSamples"/>
      </w:pPr>
      <w:r>
        <w:t xml:space="preserve">  Zn001:Wall001,,         !- Base Surface Name and Target (if applicable)</w:t>
      </w:r>
    </w:p>
    <w:p w14:paraId="1EA51C95" w14:textId="77777777" w:rsidR="004D5FE0" w:rsidRDefault="004D5FE0" w:rsidP="008C77E9">
      <w:pPr>
        <w:pStyle w:val="CodeIDDSamples"/>
      </w:pPr>
      <w:r>
        <w:t xml:space="preserve">  0.5000000    ,          !- VF to Ground</w:t>
      </w:r>
    </w:p>
    <w:p w14:paraId="3F46461D" w14:textId="77777777" w:rsidR="004D5FE0" w:rsidRDefault="004D5FE0" w:rsidP="008C77E9">
      <w:pPr>
        <w:pStyle w:val="CodeIDDSamples"/>
      </w:pPr>
      <w:r>
        <w:t xml:space="preserve">  WINDOW-CONTROL-DRAPES,  !- Window Shading Control</w:t>
      </w:r>
    </w:p>
    <w:p w14:paraId="05FC930A" w14:textId="77777777" w:rsidR="004D5FE0" w:rsidRDefault="004D5FE0" w:rsidP="008C77E9">
      <w:pPr>
        <w:pStyle w:val="CodeIDDSamples"/>
      </w:pPr>
      <w:r>
        <w:t xml:space="preserve">  TestFrameAndDivider,    !- Frame/Divider name</w:t>
      </w:r>
      <w:r>
        <w:br/>
        <w:t xml:space="preserve">  5,                      !- Multiplier</w:t>
      </w:r>
    </w:p>
    <w:p w14:paraId="45A1AB91" w14:textId="77777777" w:rsidR="004D5FE0" w:rsidRDefault="004D5FE0" w:rsidP="008C77E9">
      <w:pPr>
        <w:pStyle w:val="CodeIDDSamples"/>
      </w:pPr>
      <w:r>
        <w:t xml:space="preserve">  4,                      !- Rectangle (number of sides)</w:t>
      </w:r>
    </w:p>
    <w:p w14:paraId="663FB7B5" w14:textId="77777777" w:rsidR="004D5FE0" w:rsidRDefault="004D5FE0" w:rsidP="008C77E9">
      <w:pPr>
        <w:pStyle w:val="CodeIDDSamples"/>
      </w:pPr>
      <w:r>
        <w:t xml:space="preserve">   1.524000    ,  0.1520000    ,   2.743000    ,</w:t>
      </w:r>
    </w:p>
    <w:p w14:paraId="35779962" w14:textId="77777777" w:rsidR="004D5FE0" w:rsidRDefault="004D5FE0" w:rsidP="008C77E9">
      <w:pPr>
        <w:pStyle w:val="CodeIDDSamples"/>
      </w:pPr>
      <w:r>
        <w:t xml:space="preserve">   1.524000    ,  0.1520000    ,  0.3050000    ,</w:t>
      </w:r>
    </w:p>
    <w:p w14:paraId="48441D64" w14:textId="77777777" w:rsidR="004D5FE0" w:rsidRDefault="004D5FE0" w:rsidP="008C77E9">
      <w:pPr>
        <w:pStyle w:val="CodeIDDSamples"/>
      </w:pPr>
      <w:r>
        <w:t xml:space="preserve">   4.572000    ,  0.1520000    ,  0.3050000    ,</w:t>
      </w:r>
    </w:p>
    <w:p w14:paraId="78286888" w14:textId="77777777" w:rsidR="004D5FE0" w:rsidRDefault="004D5FE0" w:rsidP="008C77E9">
      <w:pPr>
        <w:pStyle w:val="CodeIDDSamples"/>
      </w:pPr>
      <w:r>
        <w:t xml:space="preserve">   4.572000    ,  0.1520000    ,   2.743000    ;</w:t>
      </w:r>
    </w:p>
    <w:p w14:paraId="413F1621" w14:textId="77777777" w:rsidR="004D5FE0" w:rsidRDefault="004D5FE0" w:rsidP="004D5FE0">
      <w:pPr>
        <w:pStyle w:val="Heading3"/>
      </w:pPr>
      <w:bookmarkStart w:id="525" w:name="_Toc99527672"/>
      <w:bookmarkStart w:id="526" w:name="_Toc399489889"/>
      <w:r>
        <w:t>Window Modeling Options</w:t>
      </w:r>
      <w:bookmarkEnd w:id="525"/>
      <w:bookmarkEnd w:id="526"/>
    </w:p>
    <w:p w14:paraId="2C40B90B" w14:textId="77777777" w:rsidR="004D5FE0" w:rsidRDefault="004D5FE0" w:rsidP="004D5FE0">
      <w:pPr>
        <w:pStyle w:val="BodyText"/>
      </w:pPr>
      <w:r>
        <w:t>The following table shows what input objects/fields to use to model different window options. It also gives the name of an example input, if available, that demonstrates the option.</w:t>
      </w:r>
    </w:p>
    <w:p w14:paraId="4A07B8A8" w14:textId="77777777" w:rsidR="004D5FE0" w:rsidRDefault="004D5FE0" w:rsidP="004D5FE0">
      <w:pPr>
        <w:pStyle w:val="BodyText"/>
      </w:pPr>
    </w:p>
    <w:p w14:paraId="2543E0D2" w14:textId="77777777" w:rsidR="004D5FE0" w:rsidRDefault="004D5FE0" w:rsidP="004D5FE0">
      <w:pPr>
        <w:pStyle w:val="Caption"/>
      </w:pPr>
      <w:bookmarkStart w:id="527" w:name="_Toc99527673"/>
      <w:r>
        <w:t xml:space="preserve">Table </w:t>
      </w:r>
      <w:r w:rsidR="006008C7">
        <w:fldChar w:fldCharType="begin"/>
      </w:r>
      <w:r w:rsidR="00A4098B">
        <w:instrText xml:space="preserve"> SEQ Table \* ARABIC </w:instrText>
      </w:r>
      <w:r w:rsidR="006008C7">
        <w:fldChar w:fldCharType="separate"/>
      </w:r>
      <w:r w:rsidR="00F157E6">
        <w:rPr>
          <w:noProof/>
        </w:rPr>
        <w:t>8</w:t>
      </w:r>
      <w:r w:rsidR="006008C7">
        <w:rPr>
          <w:noProof/>
        </w:rPr>
        <w:fldChar w:fldCharType="end"/>
      </w:r>
      <w:r>
        <w:t>. Window Modeling Options</w:t>
      </w:r>
      <w:bookmarkEnd w:id="527"/>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14:paraId="3B1EDB5A" w14:textId="77777777" w:rsidTr="004D5FE0">
        <w:tc>
          <w:tcPr>
            <w:tcW w:w="3330" w:type="dxa"/>
            <w:shd w:val="solid" w:color="000000" w:fill="FFFFFF"/>
          </w:tcPr>
          <w:p w14:paraId="38149F52" w14:textId="77777777" w:rsidR="004D5FE0" w:rsidRDefault="004D5FE0" w:rsidP="004D5FE0">
            <w:pPr>
              <w:pStyle w:val="TableHeader"/>
            </w:pPr>
            <w:r>
              <w:t>Option</w:t>
            </w:r>
          </w:p>
        </w:tc>
        <w:tc>
          <w:tcPr>
            <w:tcW w:w="2880" w:type="dxa"/>
            <w:shd w:val="solid" w:color="000000" w:fill="FFFFFF"/>
          </w:tcPr>
          <w:p w14:paraId="0A30EE20" w14:textId="77777777"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14:paraId="122BF33B" w14:textId="77777777" w:rsidR="004D5FE0" w:rsidRDefault="004D5FE0" w:rsidP="004D5FE0">
            <w:pPr>
              <w:pStyle w:val="TableHeader"/>
              <w:rPr>
                <w:color w:val="FFFFFF"/>
              </w:rPr>
            </w:pPr>
            <w:r>
              <w:rPr>
                <w:color w:val="FFFFFF"/>
              </w:rPr>
              <w:t>Input File (distributed with install)</w:t>
            </w:r>
          </w:p>
        </w:tc>
      </w:tr>
      <w:tr w:rsidR="004D5FE0" w14:paraId="17BC6D91" w14:textId="77777777" w:rsidTr="004D5FE0">
        <w:tc>
          <w:tcPr>
            <w:tcW w:w="3330" w:type="dxa"/>
          </w:tcPr>
          <w:p w14:paraId="29D1D906" w14:textId="77777777" w:rsidR="004D5FE0" w:rsidRDefault="004D5FE0" w:rsidP="004D5FE0">
            <w:pPr>
              <w:pStyle w:val="TableText"/>
            </w:pPr>
            <w:r>
              <w:t xml:space="preserve">Build up a window from </w:t>
            </w:r>
            <w:r>
              <w:rPr>
                <w:b/>
              </w:rPr>
              <w:t>layers</w:t>
            </w:r>
          </w:p>
        </w:tc>
        <w:tc>
          <w:tcPr>
            <w:tcW w:w="2880" w:type="dxa"/>
          </w:tcPr>
          <w:p w14:paraId="727F8009" w14:textId="77777777"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14:paraId="205FD6B4" w14:textId="77777777" w:rsidR="004D5FE0" w:rsidRPr="009A5D69" w:rsidRDefault="004D5FE0" w:rsidP="004D5FE0">
            <w:pPr>
              <w:pStyle w:val="TableText"/>
              <w:rPr>
                <w:sz w:val="18"/>
                <w:szCs w:val="18"/>
              </w:rPr>
            </w:pPr>
            <w:r w:rsidRPr="009A5D69">
              <w:rPr>
                <w:sz w:val="18"/>
                <w:szCs w:val="18"/>
              </w:rPr>
              <w:lastRenderedPageBreak/>
              <w:t>WindowTests.idf</w:t>
            </w:r>
          </w:p>
        </w:tc>
      </w:tr>
      <w:tr w:rsidR="004D5FE0" w14:paraId="59852939" w14:textId="77777777" w:rsidTr="004D5FE0">
        <w:tc>
          <w:tcPr>
            <w:tcW w:w="3330" w:type="dxa"/>
          </w:tcPr>
          <w:p w14:paraId="32C413AA" w14:textId="77777777" w:rsidR="004D5FE0" w:rsidRDefault="004D5FE0" w:rsidP="004D5FE0">
            <w:pPr>
              <w:pStyle w:val="TableText"/>
            </w:pPr>
            <w:r>
              <w:lastRenderedPageBreak/>
              <w:t xml:space="preserve">Add an </w:t>
            </w:r>
            <w:r>
              <w:rPr>
                <w:b/>
              </w:rPr>
              <w:t>overhang</w:t>
            </w:r>
          </w:p>
        </w:tc>
        <w:tc>
          <w:tcPr>
            <w:tcW w:w="2880" w:type="dxa"/>
          </w:tcPr>
          <w:p w14:paraId="27333F3F" w14:textId="77777777" w:rsidR="004D5FE0" w:rsidRDefault="004D5FE0" w:rsidP="004D5FE0">
            <w:pPr>
              <w:pStyle w:val="TableText"/>
            </w:pPr>
            <w:r>
              <w:t>Shading:Zone:Detailed</w:t>
            </w:r>
          </w:p>
        </w:tc>
        <w:tc>
          <w:tcPr>
            <w:tcW w:w="2970" w:type="dxa"/>
          </w:tcPr>
          <w:p w14:paraId="740E093C" w14:textId="77777777" w:rsidR="004D5FE0" w:rsidRPr="009A5D69" w:rsidRDefault="004D5FE0" w:rsidP="004D5FE0">
            <w:pPr>
              <w:pStyle w:val="TableText"/>
              <w:rPr>
                <w:sz w:val="18"/>
                <w:szCs w:val="18"/>
              </w:rPr>
            </w:pPr>
            <w:r w:rsidRPr="009A5D69">
              <w:rPr>
                <w:sz w:val="18"/>
                <w:szCs w:val="18"/>
              </w:rPr>
              <w:t>5ZoneAirCooled.idf</w:t>
            </w:r>
          </w:p>
        </w:tc>
      </w:tr>
      <w:tr w:rsidR="004D5FE0" w14:paraId="4F3FEAF7" w14:textId="77777777" w:rsidTr="004D5FE0">
        <w:tc>
          <w:tcPr>
            <w:tcW w:w="3330" w:type="dxa"/>
          </w:tcPr>
          <w:p w14:paraId="648B553C" w14:textId="77777777" w:rsidR="004D5FE0" w:rsidRDefault="004D5FE0" w:rsidP="004D5FE0">
            <w:pPr>
              <w:pStyle w:val="TableText"/>
            </w:pPr>
            <w:r>
              <w:t xml:space="preserve">Add a </w:t>
            </w:r>
            <w:r>
              <w:rPr>
                <w:b/>
              </w:rPr>
              <w:t>shading device</w:t>
            </w:r>
          </w:p>
        </w:tc>
        <w:tc>
          <w:tcPr>
            <w:tcW w:w="2880" w:type="dxa"/>
          </w:tcPr>
          <w:p w14:paraId="5051BD5B" w14:textId="77777777" w:rsidR="004D5FE0" w:rsidRDefault="004D5FE0" w:rsidP="004D5FE0">
            <w:pPr>
              <w:pStyle w:val="TableText"/>
            </w:pPr>
            <w:r>
              <w:t>WindowMaterial:Shade, WindowMaterial:Screen or WindowMaterial:Blind; WindowProperty:ShadingControl</w:t>
            </w:r>
          </w:p>
        </w:tc>
        <w:tc>
          <w:tcPr>
            <w:tcW w:w="2970" w:type="dxa"/>
          </w:tcPr>
          <w:p w14:paraId="6ADA2EBD" w14:textId="77777777" w:rsidR="004D5FE0" w:rsidRPr="009A5D69" w:rsidRDefault="004D5FE0" w:rsidP="004D5FE0">
            <w:pPr>
              <w:pStyle w:val="TableText"/>
              <w:rPr>
                <w:sz w:val="18"/>
                <w:szCs w:val="18"/>
              </w:rPr>
            </w:pPr>
            <w:r w:rsidRPr="009A5D69">
              <w:rPr>
                <w:sz w:val="18"/>
                <w:szCs w:val="18"/>
              </w:rPr>
              <w:t>WindowTests.idf, PurchAirWindowBlind.idf</w:t>
            </w:r>
          </w:p>
        </w:tc>
      </w:tr>
      <w:tr w:rsidR="004D5FE0" w14:paraId="049CC9E6" w14:textId="77777777" w:rsidTr="004D5FE0">
        <w:tc>
          <w:tcPr>
            <w:tcW w:w="3330" w:type="dxa"/>
          </w:tcPr>
          <w:p w14:paraId="6225EB8E" w14:textId="77777777" w:rsidR="004D5FE0" w:rsidRDefault="004D5FE0" w:rsidP="004D5FE0">
            <w:pPr>
              <w:pStyle w:val="TableText"/>
            </w:pPr>
            <w:r>
              <w:rPr>
                <w:b/>
              </w:rPr>
              <w:t>Control</w:t>
            </w:r>
            <w:r>
              <w:t xml:space="preserve"> a shading device</w:t>
            </w:r>
          </w:p>
        </w:tc>
        <w:tc>
          <w:tcPr>
            <w:tcW w:w="2880" w:type="dxa"/>
          </w:tcPr>
          <w:p w14:paraId="63CAA104" w14:textId="77777777" w:rsidR="004D5FE0" w:rsidRDefault="004D5FE0" w:rsidP="004D5FE0">
            <w:pPr>
              <w:pStyle w:val="TableText"/>
            </w:pPr>
            <w:r>
              <w:t>WindowProperty:ShadingControl</w:t>
            </w:r>
          </w:p>
        </w:tc>
        <w:tc>
          <w:tcPr>
            <w:tcW w:w="2970" w:type="dxa"/>
          </w:tcPr>
          <w:p w14:paraId="6F900F03" w14:textId="77777777" w:rsidR="004D5FE0" w:rsidRPr="009A5D69" w:rsidRDefault="004D5FE0" w:rsidP="004D5FE0">
            <w:pPr>
              <w:pStyle w:val="TableText"/>
              <w:rPr>
                <w:sz w:val="18"/>
                <w:szCs w:val="18"/>
              </w:rPr>
            </w:pPr>
            <w:r w:rsidRPr="009A5D69">
              <w:rPr>
                <w:sz w:val="18"/>
                <w:szCs w:val="18"/>
              </w:rPr>
              <w:t>PurchAirWindowBlind.idf</w:t>
            </w:r>
          </w:p>
        </w:tc>
      </w:tr>
      <w:tr w:rsidR="004D5FE0" w14:paraId="2BD5A615" w14:textId="77777777" w:rsidTr="004D5FE0">
        <w:tc>
          <w:tcPr>
            <w:tcW w:w="3330" w:type="dxa"/>
          </w:tcPr>
          <w:p w14:paraId="0DFA2DF0" w14:textId="77777777" w:rsidR="004D5FE0" w:rsidRDefault="004D5FE0" w:rsidP="004D5FE0">
            <w:pPr>
              <w:pStyle w:val="TableText"/>
            </w:pPr>
            <w:r>
              <w:t>Determine when a shading device is on in a particular timestep</w:t>
            </w:r>
          </w:p>
        </w:tc>
        <w:tc>
          <w:tcPr>
            <w:tcW w:w="2880" w:type="dxa"/>
          </w:tcPr>
          <w:p w14:paraId="51C0F833" w14:textId="77777777" w:rsidR="004D5FE0" w:rsidRDefault="004D5FE0" w:rsidP="004D5FE0">
            <w:pPr>
              <w:pStyle w:val="TableText"/>
            </w:pPr>
            <w:r>
              <w:t xml:space="preserve">Print the variable </w:t>
            </w:r>
            <w:r w:rsidR="00FA0966">
              <w:t xml:space="preserve"> “Surface Shading Device Is On Time Fraction”</w:t>
            </w:r>
          </w:p>
        </w:tc>
        <w:tc>
          <w:tcPr>
            <w:tcW w:w="2970" w:type="dxa"/>
          </w:tcPr>
          <w:p w14:paraId="72FE9637" w14:textId="77777777" w:rsidR="004D5FE0" w:rsidRPr="009A5D69" w:rsidRDefault="004D5FE0" w:rsidP="004D5FE0">
            <w:pPr>
              <w:pStyle w:val="TableText"/>
              <w:rPr>
                <w:sz w:val="18"/>
                <w:szCs w:val="18"/>
              </w:rPr>
            </w:pPr>
            <w:r w:rsidRPr="009A5D69">
              <w:rPr>
                <w:sz w:val="18"/>
                <w:szCs w:val="18"/>
              </w:rPr>
              <w:t>PurchAirWindowBlind.idf</w:t>
            </w:r>
          </w:p>
        </w:tc>
      </w:tr>
      <w:tr w:rsidR="004D5FE0" w14:paraId="4A91AC37" w14:textId="77777777" w:rsidTr="004D5FE0">
        <w:tc>
          <w:tcPr>
            <w:tcW w:w="3330" w:type="dxa"/>
          </w:tcPr>
          <w:p w14:paraId="3E512EE6" w14:textId="77777777" w:rsidR="004D5FE0" w:rsidRDefault="004D5FE0" w:rsidP="004D5FE0">
            <w:pPr>
              <w:pStyle w:val="TableText"/>
            </w:pPr>
            <w:r>
              <w:t xml:space="preserve">Control the </w:t>
            </w:r>
            <w:r>
              <w:rPr>
                <w:b/>
              </w:rPr>
              <w:t>slat angle</w:t>
            </w:r>
            <w:r>
              <w:t xml:space="preserve"> of a blind</w:t>
            </w:r>
          </w:p>
        </w:tc>
        <w:tc>
          <w:tcPr>
            <w:tcW w:w="2880" w:type="dxa"/>
          </w:tcPr>
          <w:p w14:paraId="4B80FB08" w14:textId="77777777" w:rsidR="004D5FE0" w:rsidRDefault="004D5FE0" w:rsidP="004D5FE0">
            <w:pPr>
              <w:pStyle w:val="TableText"/>
            </w:pPr>
            <w:r>
              <w:t>WindowProperty:ShadingControl</w:t>
            </w:r>
          </w:p>
        </w:tc>
        <w:tc>
          <w:tcPr>
            <w:tcW w:w="2970" w:type="dxa"/>
          </w:tcPr>
          <w:p w14:paraId="2E2B34B4" w14:textId="77777777" w:rsidR="004D5FE0" w:rsidRPr="009A5D69" w:rsidRDefault="004D5FE0" w:rsidP="004D5FE0">
            <w:pPr>
              <w:pStyle w:val="TableText"/>
              <w:rPr>
                <w:sz w:val="18"/>
                <w:szCs w:val="18"/>
              </w:rPr>
            </w:pPr>
            <w:r w:rsidRPr="009A5D69">
              <w:rPr>
                <w:sz w:val="18"/>
                <w:szCs w:val="18"/>
              </w:rPr>
              <w:t>PurchAirWindowBlind.idf</w:t>
            </w:r>
          </w:p>
        </w:tc>
      </w:tr>
      <w:tr w:rsidR="004D5FE0" w14:paraId="6087F7A0" w14:textId="77777777" w:rsidTr="004D5FE0">
        <w:tc>
          <w:tcPr>
            <w:tcW w:w="3330" w:type="dxa"/>
          </w:tcPr>
          <w:p w14:paraId="5188971E" w14:textId="77777777" w:rsidR="004D5FE0" w:rsidRDefault="004D5FE0" w:rsidP="004D5FE0">
            <w:pPr>
              <w:pStyle w:val="TableText"/>
            </w:pPr>
            <w:r>
              <w:t xml:space="preserve">Add a </w:t>
            </w:r>
            <w:r>
              <w:rPr>
                <w:b/>
              </w:rPr>
              <w:t>frame</w:t>
            </w:r>
          </w:p>
        </w:tc>
        <w:tc>
          <w:tcPr>
            <w:tcW w:w="2880" w:type="dxa"/>
          </w:tcPr>
          <w:p w14:paraId="001A2B46" w14:textId="77777777" w:rsidR="004D5FE0" w:rsidRDefault="004D5FE0" w:rsidP="004D5FE0">
            <w:pPr>
              <w:pStyle w:val="TableText"/>
            </w:pPr>
            <w:r>
              <w:t>WindowProperty:FrameAndDivider</w:t>
            </w:r>
          </w:p>
        </w:tc>
        <w:tc>
          <w:tcPr>
            <w:tcW w:w="2970" w:type="dxa"/>
          </w:tcPr>
          <w:p w14:paraId="06FAD9F3"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EC0973" w14:textId="77777777" w:rsidTr="004D5FE0">
        <w:tc>
          <w:tcPr>
            <w:tcW w:w="3330" w:type="dxa"/>
          </w:tcPr>
          <w:p w14:paraId="5B338DC1" w14:textId="77777777" w:rsidR="004D5FE0" w:rsidRDefault="004D5FE0" w:rsidP="004D5FE0">
            <w:pPr>
              <w:pStyle w:val="TableText"/>
            </w:pPr>
            <w:r>
              <w:t xml:space="preserve">Add a </w:t>
            </w:r>
            <w:r>
              <w:rPr>
                <w:b/>
              </w:rPr>
              <w:t>divider</w:t>
            </w:r>
          </w:p>
        </w:tc>
        <w:tc>
          <w:tcPr>
            <w:tcW w:w="2880" w:type="dxa"/>
          </w:tcPr>
          <w:p w14:paraId="63D21175" w14:textId="77777777" w:rsidR="004D5FE0" w:rsidRDefault="004D5FE0" w:rsidP="004D5FE0">
            <w:pPr>
              <w:pStyle w:val="TableText"/>
            </w:pPr>
            <w:r>
              <w:t>WindowProperty:FrameAndDivider</w:t>
            </w:r>
          </w:p>
        </w:tc>
        <w:tc>
          <w:tcPr>
            <w:tcW w:w="2970" w:type="dxa"/>
          </w:tcPr>
          <w:p w14:paraId="0CF4A85F"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3044943A" w14:textId="77777777" w:rsidTr="004D5FE0">
        <w:tc>
          <w:tcPr>
            <w:tcW w:w="3330" w:type="dxa"/>
          </w:tcPr>
          <w:p w14:paraId="1A333874" w14:textId="77777777" w:rsidR="004D5FE0" w:rsidRDefault="004D5FE0" w:rsidP="004D5FE0">
            <w:pPr>
              <w:pStyle w:val="TableText"/>
            </w:pPr>
            <w:r>
              <w:t xml:space="preserve">Allow window to </w:t>
            </w:r>
            <w:r>
              <w:rPr>
                <w:b/>
              </w:rPr>
              <w:t>daylight</w:t>
            </w:r>
            <w:r>
              <w:t xml:space="preserve"> a zone</w:t>
            </w:r>
          </w:p>
        </w:tc>
        <w:tc>
          <w:tcPr>
            <w:tcW w:w="2880" w:type="dxa"/>
          </w:tcPr>
          <w:p w14:paraId="3A096C0B" w14:textId="77777777" w:rsidR="004D5FE0" w:rsidRDefault="004D5FE0" w:rsidP="004D5FE0">
            <w:pPr>
              <w:pStyle w:val="TableText"/>
            </w:pPr>
            <w:r>
              <w:t>Daylighting:Controls, Daylighting:DELight:Controls</w:t>
            </w:r>
          </w:p>
        </w:tc>
        <w:tc>
          <w:tcPr>
            <w:tcW w:w="2970" w:type="dxa"/>
          </w:tcPr>
          <w:p w14:paraId="1682BACA" w14:textId="77777777"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14:paraId="4231596F" w14:textId="77777777" w:rsidTr="004D5FE0">
        <w:tc>
          <w:tcPr>
            <w:tcW w:w="3330" w:type="dxa"/>
          </w:tcPr>
          <w:p w14:paraId="51F73B6D" w14:textId="77777777" w:rsidR="004D5FE0" w:rsidRDefault="004D5FE0" w:rsidP="004D5FE0">
            <w:pPr>
              <w:pStyle w:val="TableText"/>
            </w:pPr>
            <w:r>
              <w:t xml:space="preserve">Find </w:t>
            </w:r>
            <w:r>
              <w:rPr>
                <w:b/>
              </w:rPr>
              <w:t>solar reflected</w:t>
            </w:r>
            <w:r>
              <w:t xml:space="preserve"> onto window from neighboring buildings</w:t>
            </w:r>
          </w:p>
        </w:tc>
        <w:tc>
          <w:tcPr>
            <w:tcW w:w="2880" w:type="dxa"/>
          </w:tcPr>
          <w:p w14:paraId="14AFB3F2" w14:textId="77777777" w:rsidR="004D5FE0" w:rsidRDefault="004D5FE0" w:rsidP="004D5FE0">
            <w:pPr>
              <w:pStyle w:val="TableText"/>
            </w:pPr>
            <w:r>
              <w:t>Building/SolarDistribution field – uses “WithReflections”</w:t>
            </w:r>
          </w:p>
        </w:tc>
        <w:tc>
          <w:tcPr>
            <w:tcW w:w="2970" w:type="dxa"/>
          </w:tcPr>
          <w:p w14:paraId="3396FB3E" w14:textId="77777777" w:rsidR="004D5FE0" w:rsidRPr="009A5D69" w:rsidRDefault="004D5FE0" w:rsidP="004D5FE0">
            <w:pPr>
              <w:pStyle w:val="TableText"/>
              <w:rPr>
                <w:sz w:val="18"/>
                <w:szCs w:val="18"/>
              </w:rPr>
            </w:pPr>
            <w:r w:rsidRPr="009A5D69">
              <w:rPr>
                <w:sz w:val="18"/>
                <w:szCs w:val="18"/>
              </w:rPr>
              <w:t>ReflectiveAdjacentBuilding.idf</w:t>
            </w:r>
          </w:p>
        </w:tc>
      </w:tr>
      <w:tr w:rsidR="004D5FE0" w14:paraId="6E2DAD40" w14:textId="77777777" w:rsidTr="004D5FE0">
        <w:tc>
          <w:tcPr>
            <w:tcW w:w="3330" w:type="dxa"/>
          </w:tcPr>
          <w:p w14:paraId="7A40BDFA" w14:textId="77777777" w:rsidR="004D5FE0" w:rsidRDefault="004D5FE0" w:rsidP="004D5FE0">
            <w:pPr>
              <w:pStyle w:val="TableText"/>
            </w:pPr>
            <w:r>
              <w:t xml:space="preserve">Model </w:t>
            </w:r>
            <w:r>
              <w:rPr>
                <w:b/>
              </w:rPr>
              <w:t>switchable glazing</w:t>
            </w:r>
            <w:r>
              <w:t xml:space="preserve"> (e.g., electrochromic glass)</w:t>
            </w:r>
          </w:p>
        </w:tc>
        <w:tc>
          <w:tcPr>
            <w:tcW w:w="2880" w:type="dxa"/>
          </w:tcPr>
          <w:p w14:paraId="20C52B0A" w14:textId="77777777" w:rsidR="004D5FE0" w:rsidRDefault="004D5FE0" w:rsidP="004D5FE0">
            <w:pPr>
              <w:pStyle w:val="TableText"/>
            </w:pPr>
            <w:r>
              <w:t>WindowProperty:ShadingControl</w:t>
            </w:r>
          </w:p>
        </w:tc>
        <w:tc>
          <w:tcPr>
            <w:tcW w:w="2970" w:type="dxa"/>
          </w:tcPr>
          <w:p w14:paraId="4710E4FE"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334F3E" w14:textId="77777777" w:rsidTr="004D5FE0">
        <w:tc>
          <w:tcPr>
            <w:tcW w:w="3330" w:type="dxa"/>
          </w:tcPr>
          <w:p w14:paraId="695C6D4E" w14:textId="77777777" w:rsidR="004D5FE0" w:rsidRDefault="004D5FE0" w:rsidP="004D5FE0">
            <w:pPr>
              <w:pStyle w:val="TableText"/>
            </w:pPr>
            <w:r>
              <w:t xml:space="preserve">Add an </w:t>
            </w:r>
            <w:r>
              <w:rPr>
                <w:b/>
              </w:rPr>
              <w:t>interior window</w:t>
            </w:r>
          </w:p>
        </w:tc>
        <w:tc>
          <w:tcPr>
            <w:tcW w:w="2880" w:type="dxa"/>
          </w:tcPr>
          <w:p w14:paraId="19DA2952" w14:textId="77777777" w:rsidR="004D5FE0" w:rsidRDefault="004D5FE0" w:rsidP="004D5FE0">
            <w:pPr>
              <w:pStyle w:val="TableText"/>
            </w:pPr>
            <w:r>
              <w:t>Define two FenestrationSurface:Detailed’s, one for each associated interior wall</w:t>
            </w:r>
          </w:p>
        </w:tc>
        <w:tc>
          <w:tcPr>
            <w:tcW w:w="2970" w:type="dxa"/>
          </w:tcPr>
          <w:p w14:paraId="616FFC6A"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7DBE742C" w14:textId="77777777" w:rsidTr="004D5FE0">
        <w:tc>
          <w:tcPr>
            <w:tcW w:w="3330" w:type="dxa"/>
          </w:tcPr>
          <w:p w14:paraId="6B73C41B" w14:textId="77777777" w:rsidR="004D5FE0" w:rsidRDefault="004D5FE0" w:rsidP="004D5FE0">
            <w:pPr>
              <w:pStyle w:val="TableText"/>
            </w:pPr>
            <w:r>
              <w:rPr>
                <w:b/>
              </w:rPr>
              <w:t>Track</w:t>
            </w:r>
            <w:r>
              <w:t xml:space="preserve"> how beam solar falls on interior surfaces</w:t>
            </w:r>
          </w:p>
        </w:tc>
        <w:tc>
          <w:tcPr>
            <w:tcW w:w="2880" w:type="dxa"/>
          </w:tcPr>
          <w:p w14:paraId="53371DB1" w14:textId="77777777" w:rsidR="004D5FE0" w:rsidRDefault="004D5FE0" w:rsidP="004D5FE0">
            <w:pPr>
              <w:pStyle w:val="TableText"/>
            </w:pPr>
            <w:r>
              <w:t>Building/Solar Distribution = FullInteriorAndExterior</w:t>
            </w:r>
          </w:p>
        </w:tc>
        <w:tc>
          <w:tcPr>
            <w:tcW w:w="2970" w:type="dxa"/>
          </w:tcPr>
          <w:p w14:paraId="047B0012"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59569E98" w14:textId="77777777" w:rsidTr="004D5FE0">
        <w:trPr>
          <w:trHeight w:val="530"/>
        </w:trPr>
        <w:tc>
          <w:tcPr>
            <w:tcW w:w="3330" w:type="dxa"/>
          </w:tcPr>
          <w:p w14:paraId="0E7BC0B0" w14:textId="77777777" w:rsidR="004D5FE0" w:rsidRDefault="004D5FE0" w:rsidP="004D5FE0">
            <w:pPr>
              <w:pStyle w:val="TableText"/>
            </w:pPr>
            <w:r>
              <w:rPr>
                <w:b/>
              </w:rPr>
              <w:t>Track</w:t>
            </w:r>
            <w:r>
              <w:t xml:space="preserve"> beam solar transmitted through interior windows</w:t>
            </w:r>
          </w:p>
        </w:tc>
        <w:tc>
          <w:tcPr>
            <w:tcW w:w="2880" w:type="dxa"/>
          </w:tcPr>
          <w:p w14:paraId="3C9BC76D" w14:textId="77777777" w:rsidR="004D5FE0" w:rsidRDefault="004D5FE0" w:rsidP="004D5FE0">
            <w:pPr>
              <w:pStyle w:val="TableText"/>
            </w:pPr>
            <w:r>
              <w:t>Building/Solar Distribution = FullInteriorAndExterior</w:t>
            </w:r>
          </w:p>
        </w:tc>
        <w:tc>
          <w:tcPr>
            <w:tcW w:w="2970" w:type="dxa"/>
          </w:tcPr>
          <w:p w14:paraId="3F3E6FDF"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13ED94C2" w14:textId="77777777" w:rsidTr="004D5FE0">
        <w:tc>
          <w:tcPr>
            <w:tcW w:w="3330" w:type="dxa"/>
          </w:tcPr>
          <w:p w14:paraId="6B0F0C3A" w14:textId="77777777" w:rsidR="004D5FE0" w:rsidRDefault="004D5FE0" w:rsidP="004D5FE0">
            <w:pPr>
              <w:pStyle w:val="TableText"/>
            </w:pPr>
            <w:r>
              <w:t xml:space="preserve">Add a </w:t>
            </w:r>
            <w:r>
              <w:rPr>
                <w:b/>
              </w:rPr>
              <w:t>shading device on an interior window</w:t>
            </w:r>
          </w:p>
        </w:tc>
        <w:tc>
          <w:tcPr>
            <w:tcW w:w="2880" w:type="dxa"/>
          </w:tcPr>
          <w:p w14:paraId="3B54F333" w14:textId="77777777" w:rsidR="004D5FE0" w:rsidRDefault="004D5FE0" w:rsidP="004D5FE0">
            <w:pPr>
              <w:pStyle w:val="TableText"/>
              <w:rPr>
                <w:i/>
              </w:rPr>
            </w:pPr>
            <w:r>
              <w:rPr>
                <w:i/>
              </w:rPr>
              <w:t>Not allowed</w:t>
            </w:r>
          </w:p>
        </w:tc>
        <w:tc>
          <w:tcPr>
            <w:tcW w:w="2970" w:type="dxa"/>
          </w:tcPr>
          <w:p w14:paraId="4502B52F" w14:textId="77777777" w:rsidR="004D5FE0" w:rsidRPr="009A5D69" w:rsidRDefault="004D5FE0" w:rsidP="004D5FE0">
            <w:pPr>
              <w:pStyle w:val="TableText"/>
              <w:rPr>
                <w:sz w:val="18"/>
                <w:szCs w:val="18"/>
              </w:rPr>
            </w:pPr>
          </w:p>
        </w:tc>
      </w:tr>
      <w:tr w:rsidR="004D5FE0" w14:paraId="3779413D" w14:textId="77777777" w:rsidTr="004D5FE0">
        <w:tc>
          <w:tcPr>
            <w:tcW w:w="3330" w:type="dxa"/>
          </w:tcPr>
          <w:p w14:paraId="1C70914C" w14:textId="77777777" w:rsidR="004D5FE0" w:rsidRDefault="004D5FE0" w:rsidP="004D5FE0">
            <w:pPr>
              <w:pStyle w:val="TableText"/>
            </w:pPr>
            <w:r>
              <w:t xml:space="preserve">Model an </w:t>
            </w:r>
            <w:r>
              <w:rPr>
                <w:b/>
              </w:rPr>
              <w:t>airflow window</w:t>
            </w:r>
            <w:r>
              <w:t xml:space="preserve"> (aka, heat extract window)</w:t>
            </w:r>
          </w:p>
        </w:tc>
        <w:tc>
          <w:tcPr>
            <w:tcW w:w="2880" w:type="dxa"/>
          </w:tcPr>
          <w:p w14:paraId="2582DAA4" w14:textId="77777777" w:rsidR="004D5FE0" w:rsidRDefault="004D5FE0" w:rsidP="004D5FE0">
            <w:pPr>
              <w:pStyle w:val="TableText"/>
            </w:pPr>
            <w:r>
              <w:t>WindowProperty:AirflowControl</w:t>
            </w:r>
          </w:p>
        </w:tc>
        <w:tc>
          <w:tcPr>
            <w:tcW w:w="2970" w:type="dxa"/>
          </w:tcPr>
          <w:p w14:paraId="280A8ABD" w14:textId="77777777" w:rsidR="004D5FE0" w:rsidRPr="009A5D69" w:rsidRDefault="004D5FE0" w:rsidP="004D5FE0">
            <w:pPr>
              <w:pStyle w:val="TableText"/>
              <w:rPr>
                <w:sz w:val="18"/>
                <w:szCs w:val="18"/>
              </w:rPr>
            </w:pPr>
            <w:r w:rsidRPr="009A5D69">
              <w:rPr>
                <w:sz w:val="18"/>
                <w:szCs w:val="18"/>
              </w:rPr>
              <w:t>AirflowWindowsAndBetweenGlassBlinds.idf</w:t>
            </w:r>
          </w:p>
        </w:tc>
      </w:tr>
      <w:tr w:rsidR="004D5FE0" w14:paraId="33BDFCE3" w14:textId="77777777" w:rsidTr="004D5FE0">
        <w:tc>
          <w:tcPr>
            <w:tcW w:w="3330" w:type="dxa"/>
          </w:tcPr>
          <w:p w14:paraId="41C88D10" w14:textId="77777777" w:rsidR="004D5FE0" w:rsidRDefault="004D5FE0" w:rsidP="004D5FE0">
            <w:pPr>
              <w:pStyle w:val="TableText"/>
            </w:pPr>
            <w:r>
              <w:t xml:space="preserve">Add a </w:t>
            </w:r>
            <w:r>
              <w:rPr>
                <w:b/>
              </w:rPr>
              <w:t xml:space="preserve">storm window </w:t>
            </w:r>
            <w:r>
              <w:t>glass layer</w:t>
            </w:r>
          </w:p>
        </w:tc>
        <w:tc>
          <w:tcPr>
            <w:tcW w:w="2880" w:type="dxa"/>
          </w:tcPr>
          <w:p w14:paraId="45D878BA" w14:textId="77777777" w:rsidR="004D5FE0" w:rsidRDefault="004D5FE0" w:rsidP="004D5FE0">
            <w:pPr>
              <w:pStyle w:val="TableText"/>
            </w:pPr>
            <w:r>
              <w:t>WindowProperty:StormWindow</w:t>
            </w:r>
          </w:p>
        </w:tc>
        <w:tc>
          <w:tcPr>
            <w:tcW w:w="2970" w:type="dxa"/>
          </w:tcPr>
          <w:p w14:paraId="1C9C5037" w14:textId="77777777" w:rsidR="004D5FE0" w:rsidRPr="009A5D69" w:rsidRDefault="004D5FE0" w:rsidP="004D5FE0">
            <w:pPr>
              <w:pStyle w:val="TableText"/>
              <w:rPr>
                <w:sz w:val="18"/>
                <w:szCs w:val="18"/>
              </w:rPr>
            </w:pPr>
            <w:r w:rsidRPr="009A5D69">
              <w:rPr>
                <w:sz w:val="18"/>
                <w:szCs w:val="18"/>
              </w:rPr>
              <w:t>StormWindow.idf</w:t>
            </w:r>
          </w:p>
        </w:tc>
      </w:tr>
      <w:tr w:rsidR="004D5FE0" w14:paraId="1DD640B6" w14:textId="77777777" w:rsidTr="004D5FE0">
        <w:tc>
          <w:tcPr>
            <w:tcW w:w="3330" w:type="dxa"/>
          </w:tcPr>
          <w:p w14:paraId="1A9B5F11" w14:textId="77777777" w:rsidR="004D5FE0" w:rsidRDefault="004D5FE0" w:rsidP="004D5FE0">
            <w:pPr>
              <w:pStyle w:val="TableText"/>
            </w:pPr>
            <w:r>
              <w:t>Add natural ventilation through an open window</w:t>
            </w:r>
          </w:p>
        </w:tc>
        <w:tc>
          <w:tcPr>
            <w:tcW w:w="2880" w:type="dxa"/>
          </w:tcPr>
          <w:p w14:paraId="559AD768" w14:textId="77777777" w:rsidR="004D5FE0" w:rsidRDefault="004D5FE0" w:rsidP="004D5FE0">
            <w:pPr>
              <w:pStyle w:val="TableText"/>
            </w:pPr>
            <w:r>
              <w:t>Ventilation or AirflowNetwork objects (AirflowNetwork:Multizone:Surface, AirflowNetwork:MultiZone:Component:DetailedOpening, etc.)</w:t>
            </w:r>
          </w:p>
        </w:tc>
        <w:tc>
          <w:tcPr>
            <w:tcW w:w="2970" w:type="dxa"/>
          </w:tcPr>
          <w:p w14:paraId="30468E85" w14:textId="77777777" w:rsidR="004D5FE0" w:rsidRPr="009A5D69" w:rsidRDefault="004D5FE0" w:rsidP="004D5FE0">
            <w:pPr>
              <w:pStyle w:val="TableText"/>
              <w:rPr>
                <w:sz w:val="18"/>
                <w:szCs w:val="18"/>
              </w:rPr>
            </w:pPr>
            <w:r w:rsidRPr="009A5D69">
              <w:rPr>
                <w:sz w:val="18"/>
                <w:szCs w:val="18"/>
              </w:rPr>
              <w:t>AirflowNetwork3zvent.idf</w:t>
            </w:r>
          </w:p>
        </w:tc>
      </w:tr>
      <w:tr w:rsidR="004D5FE0" w14:paraId="284EA557" w14:textId="77777777" w:rsidTr="004D5FE0">
        <w:tc>
          <w:tcPr>
            <w:tcW w:w="3330" w:type="dxa"/>
          </w:tcPr>
          <w:p w14:paraId="3F7D4907" w14:textId="77777777" w:rsidR="004D5FE0" w:rsidRDefault="004D5FE0" w:rsidP="004D5FE0">
            <w:pPr>
              <w:pStyle w:val="TableText"/>
            </w:pPr>
            <w:r>
              <w:t xml:space="preserve">Add </w:t>
            </w:r>
            <w:r>
              <w:rPr>
                <w:b/>
              </w:rPr>
              <w:t>diffusing glass</w:t>
            </w:r>
          </w:p>
        </w:tc>
        <w:tc>
          <w:tcPr>
            <w:tcW w:w="2880" w:type="dxa"/>
          </w:tcPr>
          <w:p w14:paraId="44677340" w14:textId="77777777" w:rsidR="004D5FE0" w:rsidRDefault="004D5FE0" w:rsidP="004D5FE0">
            <w:pPr>
              <w:pStyle w:val="TableText"/>
            </w:pPr>
            <w:r>
              <w:t>WindowMaterial:Glazing/Solar Diffusing = Yes</w:t>
            </w:r>
          </w:p>
        </w:tc>
        <w:tc>
          <w:tcPr>
            <w:tcW w:w="2970" w:type="dxa"/>
          </w:tcPr>
          <w:p w14:paraId="4FBD32B2" w14:textId="77777777" w:rsidR="004D5FE0" w:rsidRPr="009A5D69" w:rsidRDefault="004D5FE0" w:rsidP="004D5FE0">
            <w:pPr>
              <w:pStyle w:val="TableText"/>
              <w:rPr>
                <w:sz w:val="18"/>
                <w:szCs w:val="18"/>
              </w:rPr>
            </w:pPr>
          </w:p>
        </w:tc>
      </w:tr>
      <w:tr w:rsidR="004D5FE0" w14:paraId="3E98F509" w14:textId="77777777" w:rsidTr="004D5FE0">
        <w:tc>
          <w:tcPr>
            <w:tcW w:w="3330" w:type="dxa"/>
          </w:tcPr>
          <w:p w14:paraId="6C29C9CD" w14:textId="77777777" w:rsidR="004D5FE0" w:rsidRDefault="004D5FE0" w:rsidP="004D5FE0">
            <w:pPr>
              <w:pStyle w:val="TableText"/>
            </w:pPr>
            <w:r>
              <w:t xml:space="preserve">Add </w:t>
            </w:r>
            <w:r>
              <w:rPr>
                <w:b/>
              </w:rPr>
              <w:t>dirt on window</w:t>
            </w:r>
          </w:p>
        </w:tc>
        <w:tc>
          <w:tcPr>
            <w:tcW w:w="2880" w:type="dxa"/>
          </w:tcPr>
          <w:p w14:paraId="1A2FBD74" w14:textId="77777777" w:rsidR="004D5FE0" w:rsidRDefault="004D5FE0" w:rsidP="004D5FE0">
            <w:pPr>
              <w:pStyle w:val="TableText"/>
            </w:pPr>
            <w:r>
              <w:t xml:space="preserve">WindowMaterial:Glazing/Dirt Correction Factor for Solar </w:t>
            </w:r>
            <w:r>
              <w:lastRenderedPageBreak/>
              <w:t>and Visible Transmittance</w:t>
            </w:r>
          </w:p>
        </w:tc>
        <w:tc>
          <w:tcPr>
            <w:tcW w:w="2970" w:type="dxa"/>
          </w:tcPr>
          <w:p w14:paraId="3483C7E9" w14:textId="77777777" w:rsidR="004D5FE0" w:rsidRPr="009A5D69" w:rsidRDefault="004D5FE0" w:rsidP="004D5FE0">
            <w:pPr>
              <w:pStyle w:val="TableText"/>
              <w:rPr>
                <w:sz w:val="18"/>
                <w:szCs w:val="18"/>
              </w:rPr>
            </w:pPr>
          </w:p>
        </w:tc>
      </w:tr>
      <w:tr w:rsidR="004D5FE0" w14:paraId="7A3BDDAC" w14:textId="77777777" w:rsidTr="004D5FE0">
        <w:tc>
          <w:tcPr>
            <w:tcW w:w="3330" w:type="dxa"/>
          </w:tcPr>
          <w:p w14:paraId="0CFD2760" w14:textId="77777777"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14:paraId="66DC3DD4" w14:textId="77777777" w:rsidR="004D5FE0" w:rsidRDefault="004D5FE0" w:rsidP="003A1C70">
            <w:pPr>
              <w:pStyle w:val="TableText"/>
            </w:pPr>
            <w:r>
              <w:t>See “Importing Windows from WINDOW</w:t>
            </w:r>
            <w:r w:rsidR="003A1C70">
              <w:t xml:space="preserve"> program</w:t>
            </w:r>
            <w:r>
              <w:t>”</w:t>
            </w:r>
          </w:p>
        </w:tc>
        <w:tc>
          <w:tcPr>
            <w:tcW w:w="2970" w:type="dxa"/>
          </w:tcPr>
          <w:p w14:paraId="2A3CD172" w14:textId="77777777" w:rsidR="004D5FE0" w:rsidRPr="009A5D69" w:rsidRDefault="004D5FE0" w:rsidP="004D5FE0">
            <w:pPr>
              <w:pStyle w:val="TableText"/>
              <w:rPr>
                <w:sz w:val="18"/>
                <w:szCs w:val="18"/>
              </w:rPr>
            </w:pPr>
          </w:p>
        </w:tc>
      </w:tr>
      <w:tr w:rsidR="004D5FE0" w14:paraId="2DA7ACAB" w14:textId="77777777" w:rsidTr="004D5FE0">
        <w:tc>
          <w:tcPr>
            <w:tcW w:w="3330" w:type="dxa"/>
          </w:tcPr>
          <w:p w14:paraId="65B418D3" w14:textId="77777777" w:rsidR="004D5FE0" w:rsidRDefault="004D5FE0" w:rsidP="004D5FE0">
            <w:pPr>
              <w:pStyle w:val="TableText"/>
            </w:pPr>
            <w:r>
              <w:t xml:space="preserve">Find </w:t>
            </w:r>
            <w:r>
              <w:rPr>
                <w:b/>
              </w:rPr>
              <w:t>daylighting through interior windows</w:t>
            </w:r>
          </w:p>
        </w:tc>
        <w:tc>
          <w:tcPr>
            <w:tcW w:w="2880" w:type="dxa"/>
          </w:tcPr>
          <w:p w14:paraId="492954E8" w14:textId="77777777" w:rsidR="004D5FE0" w:rsidRDefault="004D5FE0" w:rsidP="004D5FE0">
            <w:pPr>
              <w:pStyle w:val="TableText"/>
            </w:pPr>
            <w:r>
              <w:t>See “Double Facades: Daylighting through Interior Windows”</w:t>
            </w:r>
          </w:p>
        </w:tc>
        <w:tc>
          <w:tcPr>
            <w:tcW w:w="2970" w:type="dxa"/>
          </w:tcPr>
          <w:p w14:paraId="51AB2498"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0B19EF9F" w14:textId="77777777" w:rsidTr="004D5FE0">
        <w:tc>
          <w:tcPr>
            <w:tcW w:w="3330" w:type="dxa"/>
          </w:tcPr>
          <w:p w14:paraId="1497E09C" w14:textId="77777777" w:rsidR="004D5FE0" w:rsidRDefault="004D5FE0" w:rsidP="004D5FE0">
            <w:pPr>
              <w:pStyle w:val="TableText"/>
            </w:pPr>
            <w:r>
              <w:t xml:space="preserve">Determine when </w:t>
            </w:r>
            <w:r>
              <w:rPr>
                <w:b/>
              </w:rPr>
              <w:t>condensation</w:t>
            </w:r>
            <w:r>
              <w:t xml:space="preserve"> occurs</w:t>
            </w:r>
          </w:p>
        </w:tc>
        <w:tc>
          <w:tcPr>
            <w:tcW w:w="2880" w:type="dxa"/>
          </w:tcPr>
          <w:p w14:paraId="219074E6" w14:textId="77777777"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14:paraId="3DE1662F" w14:textId="77777777" w:rsidR="004D5FE0" w:rsidRPr="009A5D69" w:rsidRDefault="004D5FE0" w:rsidP="004D5FE0">
            <w:pPr>
              <w:pStyle w:val="TableText"/>
              <w:rPr>
                <w:sz w:val="18"/>
                <w:szCs w:val="18"/>
              </w:rPr>
            </w:pPr>
          </w:p>
        </w:tc>
      </w:tr>
    </w:tbl>
    <w:p w14:paraId="7D0A525E" w14:textId="77777777" w:rsidR="004D5FE0" w:rsidRDefault="004D5FE0" w:rsidP="004D5FE0">
      <w:pPr>
        <w:pStyle w:val="BodyText"/>
      </w:pPr>
    </w:p>
    <w:p w14:paraId="1006D56A" w14:textId="77777777" w:rsidR="004D5FE0" w:rsidRDefault="004D5FE0" w:rsidP="004D5FE0">
      <w:pPr>
        <w:pStyle w:val="Heading3"/>
      </w:pPr>
      <w:bookmarkStart w:id="528" w:name="_Toc99527674"/>
      <w:bookmarkStart w:id="529" w:name="_Toc399489890"/>
      <w:r>
        <w:t>InternalMass</w:t>
      </w:r>
      <w:bookmarkEnd w:id="492"/>
      <w:bookmarkEnd w:id="528"/>
      <w:bookmarkEnd w:id="529"/>
    </w:p>
    <w:p w14:paraId="71360152" w14:textId="77777777"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14:paraId="3FDDA15F" w14:textId="77777777" w:rsidR="004D5FE0" w:rsidRDefault="004D5FE0" w:rsidP="00F306FA">
      <w:pPr>
        <w:pStyle w:val="Heading4"/>
      </w:pPr>
      <w:r>
        <w:t>Example</w:t>
      </w:r>
    </w:p>
    <w:p w14:paraId="348499A5" w14:textId="77777777"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14:paraId="5E072A81" w14:textId="77777777" w:rsidR="004D5FE0" w:rsidRDefault="00AC33EE" w:rsidP="004D5FE0">
      <w:pPr>
        <w:pStyle w:val="Picture"/>
      </w:pPr>
      <w:r>
        <w:rPr>
          <w:noProof/>
          <w:lang w:eastAsia="zh-CN"/>
        </w:rPr>
        <w:lastRenderedPageBreak/>
        <w:drawing>
          <wp:inline distT="0" distB="0" distL="0" distR="0" wp14:anchorId="2533E4B9" wp14:editId="52DA5330">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14:paraId="53F66F5A" w14:textId="77777777" w:rsidR="004D5FE0" w:rsidRDefault="004D5FE0" w:rsidP="004D5FE0">
      <w:pPr>
        <w:pStyle w:val="Caption"/>
      </w:pPr>
      <w:bookmarkStart w:id="530" w:name="_Toc488474225"/>
      <w:bookmarkStart w:id="531" w:name="_Toc99527675"/>
      <w:r>
        <w:t xml:space="preserve">Figure </w:t>
      </w:r>
      <w:r w:rsidR="006008C7">
        <w:fldChar w:fldCharType="begin"/>
      </w:r>
      <w:r w:rsidR="00A4098B">
        <w:instrText xml:space="preserve"> SEQ Figure \* ARABIC </w:instrText>
      </w:r>
      <w:r w:rsidR="006008C7">
        <w:fldChar w:fldCharType="separate"/>
      </w:r>
      <w:r w:rsidR="00F157E6">
        <w:rPr>
          <w:noProof/>
        </w:rPr>
        <w:t>30</w:t>
      </w:r>
      <w:r w:rsidR="006008C7">
        <w:rPr>
          <w:noProof/>
        </w:rPr>
        <w:fldChar w:fldCharType="end"/>
      </w:r>
      <w:r>
        <w:t>. Representing 11 internal walls as internal mass</w:t>
      </w:r>
      <w:bookmarkEnd w:id="530"/>
      <w:bookmarkEnd w:id="531"/>
    </w:p>
    <w:p w14:paraId="301ABD64" w14:textId="77777777" w:rsidR="004D5FE0" w:rsidRDefault="004D5FE0" w:rsidP="00F306FA">
      <w:pPr>
        <w:pStyle w:val="Heading4"/>
      </w:pPr>
      <w:r>
        <w:t>Example</w:t>
      </w:r>
    </w:p>
    <w:p w14:paraId="0CE07C2C" w14:textId="77777777"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14:paraId="1B086B78" w14:textId="77777777" w:rsidR="004D5FE0" w:rsidRDefault="004D5FE0" w:rsidP="004D5FE0">
      <w:pPr>
        <w:pStyle w:val="Heading4"/>
      </w:pPr>
      <w:bookmarkStart w:id="532" w:name="_Toc488474226"/>
      <w:r>
        <w:t>Field: Name</w:t>
      </w:r>
      <w:bookmarkEnd w:id="532"/>
    </w:p>
    <w:p w14:paraId="2D0F9903" w14:textId="77777777"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14:paraId="4A6DC754" w14:textId="77777777" w:rsidR="004D5FE0" w:rsidRDefault="004D5FE0" w:rsidP="004D5FE0">
      <w:pPr>
        <w:pStyle w:val="Heading4"/>
      </w:pPr>
      <w:bookmarkStart w:id="533" w:name="_Toc488474227"/>
      <w:r>
        <w:t>Field: Construction Name</w:t>
      </w:r>
      <w:bookmarkEnd w:id="533"/>
    </w:p>
    <w:p w14:paraId="7084C70A" w14:textId="77777777" w:rsidR="004D5FE0" w:rsidRDefault="004D5FE0" w:rsidP="004D5FE0">
      <w:pPr>
        <w:pStyle w:val="BodyText"/>
      </w:pPr>
      <w:r>
        <w:t xml:space="preserve">This is the name of the construction </w:t>
      </w:r>
      <w:r w:rsidR="00D230FB">
        <w:t>(ref: Construction object)</w:t>
      </w:r>
      <w:r>
        <w:t xml:space="preserve"> used in the surface.</w:t>
      </w:r>
    </w:p>
    <w:p w14:paraId="30D4CF8F" w14:textId="77777777" w:rsidR="004D5FE0" w:rsidRDefault="004D5FE0" w:rsidP="004D5FE0">
      <w:pPr>
        <w:pStyle w:val="Heading4"/>
      </w:pPr>
      <w:bookmarkStart w:id="534" w:name="_Toc488474228"/>
      <w:r>
        <w:t>Field: Zone Name</w:t>
      </w:r>
      <w:bookmarkEnd w:id="534"/>
    </w:p>
    <w:p w14:paraId="6F2B5D6A" w14:textId="77777777" w:rsidR="004D5FE0" w:rsidRDefault="004D5FE0" w:rsidP="004D5FE0">
      <w:pPr>
        <w:pStyle w:val="BodyText"/>
      </w:pPr>
      <w:r>
        <w:t>This is the name of the zone in which the internal mass is represented.</w:t>
      </w:r>
    </w:p>
    <w:p w14:paraId="6DAB9BBF" w14:textId="77777777" w:rsidR="004D5FE0" w:rsidRDefault="004D5FE0" w:rsidP="004D5FE0">
      <w:pPr>
        <w:pStyle w:val="Heading4"/>
      </w:pPr>
      <w:bookmarkStart w:id="535" w:name="_Toc488474229"/>
      <w:r>
        <w:t>Field: Surface Area</w:t>
      </w:r>
      <w:bookmarkEnd w:id="535"/>
    </w:p>
    <w:p w14:paraId="6B82F27C" w14:textId="77777777"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14:paraId="199D61E1" w14:textId="77777777" w:rsidR="004D5FE0" w:rsidRDefault="004D5FE0" w:rsidP="004D5FE0">
      <w:pPr>
        <w:pStyle w:val="BodyText"/>
      </w:pPr>
      <w:r>
        <w:t>IDF examples of Internal Mass surfaces:</w:t>
      </w:r>
    </w:p>
    <w:p w14:paraId="45C0BEB1" w14:textId="77777777" w:rsidR="004D5FE0" w:rsidRDefault="004D5FE0" w:rsidP="008C77E9">
      <w:pPr>
        <w:pStyle w:val="CodeIDDSamples"/>
      </w:pPr>
      <w:r>
        <w:t>InternalMass,Zn002:IntM001,  !- Surface Name</w:t>
      </w:r>
    </w:p>
    <w:p w14:paraId="0E6070DC" w14:textId="77777777" w:rsidR="004D5FE0" w:rsidRDefault="004D5FE0" w:rsidP="008C77E9">
      <w:pPr>
        <w:pStyle w:val="CodeIDDSamples"/>
      </w:pPr>
      <w:r>
        <w:t xml:space="preserve">  INTERIOR,  !- Construction Name</w:t>
      </w:r>
    </w:p>
    <w:p w14:paraId="24D65242" w14:textId="77777777" w:rsidR="004D5FE0" w:rsidRDefault="004D5FE0" w:rsidP="008C77E9">
      <w:pPr>
        <w:pStyle w:val="CodeIDDSamples"/>
      </w:pPr>
      <w:r>
        <w:t xml:space="preserve">  DORM ROOMS AND COMMON AREAS,  !- Zone</w:t>
      </w:r>
    </w:p>
    <w:p w14:paraId="4D1E7981" w14:textId="77777777" w:rsidR="004D5FE0" w:rsidRDefault="004D5FE0" w:rsidP="008C77E9">
      <w:pPr>
        <w:pStyle w:val="CodeIDDSamples"/>
      </w:pPr>
      <w:r>
        <w:t xml:space="preserve">   408.7734    ;  !- Total area exposed to Zone {m2}</w:t>
      </w:r>
    </w:p>
    <w:p w14:paraId="2528274D" w14:textId="77777777" w:rsidR="004D5FE0" w:rsidRDefault="004D5FE0" w:rsidP="008C77E9">
      <w:pPr>
        <w:pStyle w:val="CodeIDDSamples"/>
      </w:pPr>
      <w:r>
        <w:t>InternalMass,Zn002:IntM002,  !- Surface Name</w:t>
      </w:r>
    </w:p>
    <w:p w14:paraId="10787BDC" w14:textId="77777777" w:rsidR="004D5FE0" w:rsidRDefault="004D5FE0" w:rsidP="008C77E9">
      <w:pPr>
        <w:pStyle w:val="CodeIDDSamples"/>
      </w:pPr>
      <w:r>
        <w:t xml:space="preserve">  PARTITION02,  !- Construction Name</w:t>
      </w:r>
    </w:p>
    <w:p w14:paraId="793453F3" w14:textId="77777777" w:rsidR="004D5FE0" w:rsidRDefault="004D5FE0" w:rsidP="008C77E9">
      <w:pPr>
        <w:pStyle w:val="CodeIDDSamples"/>
      </w:pPr>
      <w:r>
        <w:t xml:space="preserve">  DORM ROOMS AND COMMON AREAS,  !- Zone</w:t>
      </w:r>
    </w:p>
    <w:p w14:paraId="678597D9" w14:textId="77777777" w:rsidR="004D5FE0" w:rsidRDefault="004D5FE0" w:rsidP="008C77E9">
      <w:pPr>
        <w:pStyle w:val="CodeIDDSamples"/>
      </w:pPr>
      <w:r>
        <w:t xml:space="preserve">   371.6122    ;  !- Total area exposed to Zone {m2}</w:t>
      </w:r>
    </w:p>
    <w:p w14:paraId="0B1F425E" w14:textId="77777777" w:rsidR="004D5FE0" w:rsidRDefault="004D5FE0" w:rsidP="004D5FE0">
      <w:pPr>
        <w:pStyle w:val="Heading3"/>
        <w:tabs>
          <w:tab w:val="num" w:pos="360"/>
        </w:tabs>
      </w:pPr>
      <w:bookmarkStart w:id="536" w:name="_Toc14756662"/>
      <w:bookmarkStart w:id="537" w:name="_Toc51481482"/>
      <w:bookmarkStart w:id="538" w:name="_Ref67284716"/>
      <w:bookmarkStart w:id="539" w:name="_Toc99527676"/>
      <w:bookmarkStart w:id="540" w:name="_Toc488474230"/>
      <w:bookmarkStart w:id="541" w:name="_Toc399489891"/>
      <w:r>
        <w:lastRenderedPageBreak/>
        <w:t>Surface Output Variables/Reports</w:t>
      </w:r>
      <w:bookmarkEnd w:id="536"/>
      <w:bookmarkEnd w:id="537"/>
      <w:bookmarkEnd w:id="538"/>
      <w:bookmarkEnd w:id="539"/>
      <w:bookmarkEnd w:id="541"/>
    </w:p>
    <w:p w14:paraId="4941BE27" w14:textId="77777777"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14:paraId="7A28CC3C" w14:textId="77777777" w:rsidR="00C07E94" w:rsidRDefault="00274FC8" w:rsidP="00C07E94">
      <w:pPr>
        <w:pStyle w:val="ListBullet2"/>
      </w:pPr>
      <w:r>
        <w:fldChar w:fldCharType="begin"/>
      </w:r>
      <w:r>
        <w:instrText xml:space="preserve"> REF _Ref258514591 \h  \* MERGEFORMAT </w:instrText>
      </w:r>
      <w:r>
        <w:fldChar w:fldCharType="separate"/>
      </w:r>
      <w:r w:rsidR="00F157E6">
        <w:t>Moisture Penetration Depth (EMPD) Outputs</w:t>
      </w:r>
      <w:r>
        <w:fldChar w:fldCharType="end"/>
      </w:r>
    </w:p>
    <w:p w14:paraId="0A30137C" w14:textId="77777777" w:rsidR="00C07E94" w:rsidRDefault="00274FC8" w:rsidP="00C07E94">
      <w:pPr>
        <w:pStyle w:val="ListBullet2"/>
      </w:pPr>
      <w:r>
        <w:fldChar w:fldCharType="begin"/>
      </w:r>
      <w:r>
        <w:instrText xml:space="preserve"> REF _Ref258514592 \h  \* MERGEFORMAT </w:instrText>
      </w:r>
      <w:r>
        <w:fldChar w:fldCharType="separate"/>
      </w:r>
      <w:r w:rsidR="00F157E6">
        <w:t>Conduction Finite Difference (CondFD) Outputs</w:t>
      </w:r>
      <w:r>
        <w:fldChar w:fldCharType="end"/>
      </w:r>
    </w:p>
    <w:p w14:paraId="71682EEC" w14:textId="77777777" w:rsidR="00C07E94" w:rsidRPr="001A5073" w:rsidRDefault="00274FC8" w:rsidP="00C07E94">
      <w:pPr>
        <w:pStyle w:val="ListBullet2"/>
      </w:pPr>
      <w:r>
        <w:fldChar w:fldCharType="begin"/>
      </w:r>
      <w:r>
        <w:instrText xml:space="preserve"> REF _Ref258514593 \h  \* MERGEFORMAT </w:instrText>
      </w:r>
      <w:r>
        <w:fldChar w:fldCharType="separate"/>
      </w:r>
      <w:r w:rsidR="00F157E6">
        <w:t>Heat and Moisture (HAMT) Outputs</w:t>
      </w:r>
      <w:r>
        <w:fldChar w:fldCharType="end"/>
      </w:r>
    </w:p>
    <w:p w14:paraId="44DCFA63" w14:textId="77777777" w:rsidR="001336E1" w:rsidRDefault="001336E1" w:rsidP="001336E1">
      <w:pPr>
        <w:pStyle w:val="BodyText"/>
      </w:pPr>
      <w:r>
        <w:t>Additionally, the output variables applicable to all heat transfer surfaces:</w:t>
      </w:r>
    </w:p>
    <w:p w14:paraId="6C7E7C1B" w14:textId="77777777" w:rsidR="00FA0966" w:rsidRDefault="00FA0966" w:rsidP="00FA0966">
      <w:pPr>
        <w:pStyle w:val="IDDDefinition"/>
      </w:pPr>
      <w:r>
        <w:t>Zone,Sum,</w:t>
      </w:r>
      <w:r w:rsidRPr="00DC1FC3">
        <w:t>Surface Inside Face Heat Balance Calculation Iteration Count</w:t>
      </w:r>
      <w:r>
        <w:t xml:space="preserve"> []</w:t>
      </w:r>
    </w:p>
    <w:p w14:paraId="4B6C1756" w14:textId="77777777" w:rsidR="00FA0966" w:rsidRPr="001336E1" w:rsidRDefault="00FA0966" w:rsidP="00FA0966">
      <w:pPr>
        <w:pStyle w:val="IDDDefinition"/>
      </w:pPr>
      <w:r w:rsidRPr="001336E1">
        <w:t xml:space="preserve">Zone,Average,Surface Inside Face </w:t>
      </w:r>
      <w:r w:rsidR="00824D2C">
        <w:t>Temperature [</w:t>
      </w:r>
      <w:r w:rsidRPr="001336E1">
        <w:t>C]</w:t>
      </w:r>
    </w:p>
    <w:p w14:paraId="0CC81E14" w14:textId="77777777" w:rsidR="00FA0966" w:rsidRPr="001336E1" w:rsidRDefault="00FA0966" w:rsidP="00FA0966">
      <w:pPr>
        <w:pStyle w:val="IDDDefinition"/>
      </w:pPr>
      <w:r w:rsidRPr="001336E1">
        <w:t xml:space="preserve">Zone,Average,Surface Outside Face </w:t>
      </w:r>
      <w:r w:rsidR="00824D2C">
        <w:t>Temperature [</w:t>
      </w:r>
      <w:r w:rsidRPr="001336E1">
        <w:t>C]</w:t>
      </w:r>
    </w:p>
    <w:p w14:paraId="7436A4F4" w14:textId="77777777" w:rsidR="00FA0966" w:rsidRPr="001336E1" w:rsidRDefault="00FA0966" w:rsidP="00FA0966">
      <w:pPr>
        <w:pStyle w:val="IDDDefinition"/>
      </w:pPr>
      <w:r w:rsidRPr="001336E1">
        <w:t>Zone,Average,Surface Inside Face Adjacent Air Temperature [C]</w:t>
      </w:r>
    </w:p>
    <w:p w14:paraId="6F630D9D" w14:textId="77777777" w:rsidR="00FA0966" w:rsidRPr="001336E1" w:rsidRDefault="00FA0966" w:rsidP="00FA0966">
      <w:pPr>
        <w:pStyle w:val="IDDDefinition"/>
      </w:pPr>
      <w:r w:rsidRPr="001336E1">
        <w:t>Zone,Average,Surface Inside Face Convection Heat Transfer Coefficient [W/m2-K]</w:t>
      </w:r>
    </w:p>
    <w:p w14:paraId="460E2C4E" w14:textId="77777777" w:rsidR="00FA0966" w:rsidRPr="001336E1" w:rsidRDefault="00FA0966" w:rsidP="00FA0966">
      <w:pPr>
        <w:pStyle w:val="IDDDefinition"/>
      </w:pPr>
      <w:r w:rsidRPr="001336E1">
        <w:t>Zone,Average,Surface Inside Face Convection Heat Gain Rate [W]</w:t>
      </w:r>
    </w:p>
    <w:p w14:paraId="28C6984F" w14:textId="77777777" w:rsidR="00FA0966" w:rsidRPr="001336E1" w:rsidRDefault="00FA0966" w:rsidP="00FA0966">
      <w:pPr>
        <w:pStyle w:val="IDDDefinition"/>
      </w:pPr>
      <w:r w:rsidRPr="001336E1">
        <w:t>Zone,Average,Surface Inside Face Convection Heat Gain Rate per Area [W/m2]</w:t>
      </w:r>
    </w:p>
    <w:p w14:paraId="65CDDEB8" w14:textId="77777777" w:rsidR="00FA0966" w:rsidRPr="001336E1" w:rsidRDefault="00FA0966" w:rsidP="00FA0966">
      <w:pPr>
        <w:pStyle w:val="IDDDefinition"/>
      </w:pPr>
      <w:r w:rsidRPr="001336E1">
        <w:t>Zone,Sum,Surface Inside Face Convection Heat Gain Energy [J]</w:t>
      </w:r>
    </w:p>
    <w:p w14:paraId="25E638C0" w14:textId="77777777" w:rsidR="00FA0966" w:rsidRPr="001336E1" w:rsidRDefault="00FA0966" w:rsidP="00FA0966">
      <w:pPr>
        <w:pStyle w:val="IDDDefinition"/>
      </w:pPr>
      <w:r w:rsidRPr="001336E1">
        <w:t>Zone,Average,Surface Inside Face Net Surface Thermal Radiation Heat Gain Rate [W]</w:t>
      </w:r>
    </w:p>
    <w:p w14:paraId="0C1BD38D" w14:textId="77777777" w:rsidR="00FA0966" w:rsidRPr="001336E1" w:rsidRDefault="00FA0966" w:rsidP="00FA0966">
      <w:pPr>
        <w:pStyle w:val="IDDDefinition"/>
      </w:pPr>
      <w:r w:rsidRPr="001336E1">
        <w:t>Zone,Average,Surface Inside Face Net Surface Thermal Radiation Heat Gain Rate per Area [W/m2]</w:t>
      </w:r>
    </w:p>
    <w:p w14:paraId="228F8BBC" w14:textId="77777777" w:rsidR="00FA0966" w:rsidRPr="001336E1" w:rsidRDefault="00FA0966" w:rsidP="00FA0966">
      <w:pPr>
        <w:pStyle w:val="IDDDefinition"/>
      </w:pPr>
      <w:r w:rsidRPr="001336E1">
        <w:t>Zone,Sum,Surface Inside Face Net Surface Thermal Radiation Heat Gain Energy [J]</w:t>
      </w:r>
    </w:p>
    <w:p w14:paraId="77F07805" w14:textId="77777777" w:rsidR="00FA0966" w:rsidRPr="001336E1" w:rsidRDefault="00FA0966" w:rsidP="00FA0966">
      <w:pPr>
        <w:pStyle w:val="IDDDefinition"/>
      </w:pPr>
      <w:r w:rsidRPr="001336E1">
        <w:t>Zone,Average,Surface Inside Face Solar Radiation Heat Gain Rate [W]</w:t>
      </w:r>
    </w:p>
    <w:p w14:paraId="5F395804" w14:textId="77777777" w:rsidR="00FA0966" w:rsidRPr="001336E1" w:rsidRDefault="00FA0966" w:rsidP="00FA0966">
      <w:pPr>
        <w:pStyle w:val="IDDDefinition"/>
      </w:pPr>
      <w:r w:rsidRPr="001336E1">
        <w:t>Zone,Average,Surface Inside Face Solar Radiation Heat Gain Rate per Area [W/m2]</w:t>
      </w:r>
    </w:p>
    <w:p w14:paraId="35F28990" w14:textId="77777777" w:rsidR="00FA0966" w:rsidRPr="001336E1" w:rsidRDefault="00FA0966" w:rsidP="00FA0966">
      <w:pPr>
        <w:pStyle w:val="IDDDefinition"/>
      </w:pPr>
      <w:r w:rsidRPr="001336E1">
        <w:t>Zone,Sum,Surface Inside Face Solar Radiation Heat Gain Energy [J]</w:t>
      </w:r>
    </w:p>
    <w:p w14:paraId="349439AC" w14:textId="77777777" w:rsidR="00FA0966" w:rsidRPr="001336E1" w:rsidRDefault="00FA0966" w:rsidP="00FA0966">
      <w:pPr>
        <w:pStyle w:val="IDDDefinition"/>
      </w:pPr>
      <w:r w:rsidRPr="001336E1">
        <w:t>Zone,Average,Surface Inside Face Lights Radiation Heat Gain Rate [W]</w:t>
      </w:r>
    </w:p>
    <w:p w14:paraId="35754597" w14:textId="77777777" w:rsidR="00FA0966" w:rsidRPr="001336E1" w:rsidRDefault="00FA0966" w:rsidP="00FA0966">
      <w:pPr>
        <w:pStyle w:val="IDDDefinition"/>
      </w:pPr>
      <w:r w:rsidRPr="001336E1">
        <w:t>Zone,Average,Surface Inside Face Lights Radiation Heat Gain Rate per Area [W/m2]</w:t>
      </w:r>
    </w:p>
    <w:p w14:paraId="6EFB7DFB" w14:textId="77777777" w:rsidR="00FA0966" w:rsidRPr="001336E1" w:rsidRDefault="00FA0966" w:rsidP="00FA0966">
      <w:pPr>
        <w:pStyle w:val="IDDDefinition"/>
      </w:pPr>
      <w:r w:rsidRPr="001336E1">
        <w:t>Zone,Sum,Surface Inside Face Lights Radiation Heat Gain Energy [J]</w:t>
      </w:r>
    </w:p>
    <w:p w14:paraId="411CF501" w14:textId="77777777" w:rsidR="00FA0966" w:rsidRPr="001336E1" w:rsidRDefault="00FA0966" w:rsidP="00FA0966">
      <w:pPr>
        <w:pStyle w:val="IDDDefinition"/>
      </w:pPr>
      <w:r w:rsidRPr="001336E1">
        <w:t>Zone,Average,Surface Inside Face Internal Gains Radiation Heat Gain Rate [W]</w:t>
      </w:r>
    </w:p>
    <w:p w14:paraId="0EEFF3B8" w14:textId="77777777" w:rsidR="00FA0966" w:rsidRPr="001336E1" w:rsidRDefault="00FA0966" w:rsidP="00FA0966">
      <w:pPr>
        <w:pStyle w:val="IDDDefinition"/>
      </w:pPr>
      <w:r w:rsidRPr="001336E1">
        <w:t>Zone,Average,Surface Inside Face Internal Gains Radiation Heat Gain Rate per Area [W/m2]</w:t>
      </w:r>
    </w:p>
    <w:p w14:paraId="266590D8" w14:textId="77777777" w:rsidR="00FA0966" w:rsidRPr="001336E1" w:rsidRDefault="00FA0966" w:rsidP="00FA0966">
      <w:pPr>
        <w:pStyle w:val="IDDDefinition"/>
      </w:pPr>
      <w:r w:rsidRPr="001336E1">
        <w:t>Zone,Sum,Surface Inside Face Internal Gains Radiation Heat Gain Energy [J]</w:t>
      </w:r>
    </w:p>
    <w:p w14:paraId="21726E63" w14:textId="77777777" w:rsidR="00FA0966" w:rsidRPr="001336E1" w:rsidRDefault="00FA0966" w:rsidP="00FA0966">
      <w:pPr>
        <w:pStyle w:val="IDDDefinition"/>
      </w:pPr>
      <w:r w:rsidRPr="001336E1">
        <w:t>Zone,Average,Surface Inside Face System Radiation Heat Gain Rate [W]</w:t>
      </w:r>
    </w:p>
    <w:p w14:paraId="3E017D1E" w14:textId="77777777" w:rsidR="00FA0966" w:rsidRPr="001336E1" w:rsidRDefault="00FA0966" w:rsidP="00FA0966">
      <w:pPr>
        <w:pStyle w:val="IDDDefinition"/>
      </w:pPr>
      <w:r w:rsidRPr="001336E1">
        <w:t>Zone,Average,Surface Inside Face System Radiation Heat Gain Rate per Area [W/m2]</w:t>
      </w:r>
    </w:p>
    <w:p w14:paraId="5A29C7BB" w14:textId="77777777" w:rsidR="00FA0966" w:rsidRPr="001336E1" w:rsidRDefault="00FA0966" w:rsidP="00FA0966">
      <w:pPr>
        <w:pStyle w:val="IDDDefinition"/>
      </w:pPr>
      <w:r w:rsidRPr="001336E1">
        <w:t>Zone,Sum,Surface Inside Face System Radiation Heat Gain Energy [J]</w:t>
      </w:r>
    </w:p>
    <w:p w14:paraId="0FE036FD" w14:textId="77777777" w:rsidR="00FA0966" w:rsidRPr="001336E1" w:rsidRDefault="00FA0966" w:rsidP="00FA0966">
      <w:pPr>
        <w:pStyle w:val="IDDDefinition"/>
      </w:pPr>
      <w:r w:rsidRPr="001336E1">
        <w:t>Zone,Average,Surface Outside Face Convection Heat Transfer Coefficient [W/m2-K]</w:t>
      </w:r>
    </w:p>
    <w:p w14:paraId="27AA4A86" w14:textId="77777777" w:rsidR="00FA0966" w:rsidRPr="001336E1" w:rsidRDefault="00FA0966" w:rsidP="00FA0966">
      <w:pPr>
        <w:pStyle w:val="IDDDefinition"/>
      </w:pPr>
      <w:r w:rsidRPr="001336E1">
        <w:t>Zone,Average,Surface Outside Face Convection Heat Gain Rate [W]</w:t>
      </w:r>
    </w:p>
    <w:p w14:paraId="4AF9BC83" w14:textId="77777777" w:rsidR="00FA0966" w:rsidRPr="001336E1" w:rsidRDefault="00FA0966" w:rsidP="00FA0966">
      <w:pPr>
        <w:pStyle w:val="IDDDefinition"/>
      </w:pPr>
      <w:r w:rsidRPr="001336E1">
        <w:t>Zone,Average,Surface Outside Face Convection Heat Gain Rate per Area [W/m2]</w:t>
      </w:r>
    </w:p>
    <w:p w14:paraId="69C1D284" w14:textId="77777777" w:rsidR="00FA0966" w:rsidRPr="001336E1" w:rsidRDefault="00FA0966" w:rsidP="00FA0966">
      <w:pPr>
        <w:pStyle w:val="IDDDefinition"/>
      </w:pPr>
      <w:r w:rsidRPr="001336E1">
        <w:t>Zone,Sum,Surface Outside Face Convection Heat Gain Energy [J]</w:t>
      </w:r>
    </w:p>
    <w:p w14:paraId="4BB6057E" w14:textId="77777777" w:rsidR="00FA0966" w:rsidRPr="001336E1" w:rsidRDefault="00FA0966" w:rsidP="00FA0966">
      <w:pPr>
        <w:pStyle w:val="IDDDefinition"/>
      </w:pPr>
      <w:r w:rsidRPr="001336E1">
        <w:t>Zone,Average,Surface Outside Face Net Thermal Radiation Heat Gain Rate [W]</w:t>
      </w:r>
    </w:p>
    <w:p w14:paraId="20FD9010" w14:textId="77777777" w:rsidR="00FA0966" w:rsidRPr="001336E1" w:rsidRDefault="00FA0966" w:rsidP="00FA0966">
      <w:pPr>
        <w:pStyle w:val="IDDDefinition"/>
      </w:pPr>
      <w:r w:rsidRPr="001336E1">
        <w:t>Zone,Average,Surface Outside Face Net Thermal Radiation Heat Gain Rate per Area [W/m2]</w:t>
      </w:r>
    </w:p>
    <w:p w14:paraId="3A8C6EC2" w14:textId="77777777" w:rsidR="00FA0966" w:rsidRDefault="00FA0966" w:rsidP="00FA0966">
      <w:pPr>
        <w:pStyle w:val="IDDDefinition"/>
      </w:pPr>
      <w:r w:rsidRPr="001336E1">
        <w:t>Zone,Sum,Surface Outside Face Net Thermal Radiation Heat Gain Energy [J]</w:t>
      </w:r>
    </w:p>
    <w:p w14:paraId="3881E41D" w14:textId="77777777" w:rsidR="00FA0966" w:rsidRPr="001336E1" w:rsidRDefault="00FA0966" w:rsidP="00FA0966">
      <w:pPr>
        <w:pStyle w:val="IDDDefinition"/>
      </w:pPr>
      <w:r w:rsidRPr="001336E1">
        <w:t>Zone,Average,Surface Outside Face Thermal Radiation to Air Heat Transfer Coefficient [W/m2-K]</w:t>
      </w:r>
    </w:p>
    <w:p w14:paraId="6A190BFE" w14:textId="77777777" w:rsidR="00FA0966" w:rsidRPr="001336E1" w:rsidRDefault="00FA0966" w:rsidP="00FA0966">
      <w:pPr>
        <w:pStyle w:val="IDDDefinition"/>
      </w:pPr>
      <w:r w:rsidRPr="001336E1">
        <w:t>Zone,Average,Surface Outside Face Thermal Radiation to Sky Heat Transfer Coefficient [W/m2-K]</w:t>
      </w:r>
    </w:p>
    <w:p w14:paraId="5DEDF8D9" w14:textId="77777777" w:rsidR="00FA0966" w:rsidRPr="001336E1" w:rsidRDefault="00FA0966" w:rsidP="00FA0966">
      <w:pPr>
        <w:pStyle w:val="IDDDefinition"/>
      </w:pPr>
      <w:r w:rsidRPr="001336E1">
        <w:t>Zone,Average,Surface Outside Face Thermal Radiation to Ground Heat Transfer Coefficient [W/m2-K]</w:t>
      </w:r>
    </w:p>
    <w:p w14:paraId="0D70740D" w14:textId="77777777"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14:paraId="2E20DAAF" w14:textId="77777777" w:rsidR="00FA0966" w:rsidRDefault="00FA0966" w:rsidP="00FA0966">
      <w:pPr>
        <w:pStyle w:val="IDDDefinition"/>
      </w:pPr>
      <w:r>
        <w:t>Zone,Sum,</w:t>
      </w:r>
      <w:r w:rsidRPr="00235374">
        <w:t>Surface Inside Face Exterior Windows Incident Beam Solar Radiation Energy</w:t>
      </w:r>
      <w:r>
        <w:t xml:space="preserve"> [J]</w:t>
      </w:r>
    </w:p>
    <w:p w14:paraId="3D723BBF" w14:textId="77777777" w:rsidR="00FA0966" w:rsidRDefault="00FA0966" w:rsidP="00FA0966">
      <w:pPr>
        <w:pStyle w:val="IDDDefinition"/>
      </w:pPr>
      <w:r w:rsidRPr="001336E1">
        <w:t>Zone,Average,</w:t>
      </w:r>
      <w:r>
        <w:t>Surface Inside Face Exterior Windows Incident Beam Solar Radiation Rate per Area</w:t>
      </w:r>
      <w:r w:rsidRPr="001336E1">
        <w:t>[W/m2]</w:t>
      </w:r>
    </w:p>
    <w:p w14:paraId="626AF5DC" w14:textId="77777777"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14:paraId="3C66F335" w14:textId="77777777" w:rsidR="00FA0966" w:rsidRDefault="00FA0966" w:rsidP="00FA0966">
      <w:pPr>
        <w:pStyle w:val="IDDDefinition"/>
      </w:pPr>
      <w:r w:rsidRPr="001336E1">
        <w:t>Zone,Average,</w:t>
      </w:r>
      <w:r>
        <w:t>Surface Inside Face Interior Windows Incident Beam Solar Radiation Rate per Area</w:t>
      </w:r>
      <w:r w:rsidRPr="001336E1">
        <w:t>[W/m2]</w:t>
      </w:r>
    </w:p>
    <w:p w14:paraId="548CFC83" w14:textId="77777777" w:rsidR="00FA0966" w:rsidRDefault="00FA0966" w:rsidP="00FA0966">
      <w:pPr>
        <w:pStyle w:val="IDDDefinition"/>
      </w:pPr>
      <w:r>
        <w:t>Zone, Sum,</w:t>
      </w:r>
      <w:r w:rsidRPr="00E90B0B">
        <w:t>Surface Inside Face Interior Windows Incident Beam Solar Radiation Energy</w:t>
      </w:r>
      <w:r>
        <w:t xml:space="preserve"> [J]</w:t>
      </w:r>
    </w:p>
    <w:p w14:paraId="3FC019A3" w14:textId="77777777"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14:paraId="47A45935" w14:textId="77777777"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14:paraId="06FF1BAD" w14:textId="77777777" w:rsidR="00FA0966" w:rsidRDefault="00FA0966" w:rsidP="00FA0966">
      <w:pPr>
        <w:pStyle w:val="IDDDefinition"/>
      </w:pPr>
      <w:r w:rsidRPr="001336E1">
        <w:t>Zone,Average,</w:t>
      </w:r>
      <w:r>
        <w:t xml:space="preserve">Surface Inside Face Absorbed Shortwave Radiation </w:t>
      </w:r>
      <w:r w:rsidR="00824D2C">
        <w:t>Rate [</w:t>
      </w:r>
      <w:r w:rsidRPr="001336E1">
        <w:t>W]</w:t>
      </w:r>
    </w:p>
    <w:p w14:paraId="03D57206" w14:textId="77777777" w:rsidR="00FA0966" w:rsidRPr="001336E1" w:rsidRDefault="00FA0966" w:rsidP="00FA0966">
      <w:pPr>
        <w:pStyle w:val="BodyText"/>
      </w:pPr>
    </w:p>
    <w:p w14:paraId="2E84102B" w14:textId="77777777" w:rsidR="00FA0966" w:rsidRDefault="00FA0966" w:rsidP="00FA0966">
      <w:pPr>
        <w:pStyle w:val="BodyText"/>
      </w:pPr>
      <w:r>
        <w:t>Output variables applicable to all exterior heat transfer surfaces:</w:t>
      </w:r>
    </w:p>
    <w:p w14:paraId="1B6D201C" w14:textId="77777777" w:rsidR="00FA0966" w:rsidRDefault="00FA0966" w:rsidP="00FA0966">
      <w:pPr>
        <w:pStyle w:val="IDDDefinition"/>
      </w:pPr>
      <w:r>
        <w:lastRenderedPageBreak/>
        <w:t>Zone,Average,Surface Outside Face Outdoor Air Drybulb Temperature [C]</w:t>
      </w:r>
    </w:p>
    <w:p w14:paraId="44758785" w14:textId="77777777" w:rsidR="00FA0966" w:rsidRDefault="00FA0966" w:rsidP="00FA0966">
      <w:pPr>
        <w:pStyle w:val="IDDDefinition"/>
      </w:pPr>
      <w:r>
        <w:t>Zone,Average,Surface Outside Face Outdoor Air Wetbulb Temperature [C]</w:t>
      </w:r>
    </w:p>
    <w:p w14:paraId="6BDCDFBE" w14:textId="77777777" w:rsidR="00FA0966" w:rsidRDefault="00FA0966" w:rsidP="00FA0966">
      <w:pPr>
        <w:pStyle w:val="IDDDefinition"/>
      </w:pPr>
      <w:r>
        <w:t>Zone,Average,Surface Outside Face Outdoor Air Wind Speed [m/s]</w:t>
      </w:r>
    </w:p>
    <w:p w14:paraId="1380617B" w14:textId="77777777" w:rsidR="00FA0966" w:rsidRPr="00C654C9" w:rsidRDefault="00FA0966" w:rsidP="00FA0966">
      <w:pPr>
        <w:pStyle w:val="IDDDefinition"/>
      </w:pPr>
      <w:r w:rsidRPr="00C654C9">
        <w:t>Zone,Average,</w:t>
      </w:r>
      <w:r>
        <w:t>Surface Outside Face Sunlit Area</w:t>
      </w:r>
      <w:r w:rsidRPr="00C654C9">
        <w:t xml:space="preserve"> [m2]</w:t>
      </w:r>
    </w:p>
    <w:p w14:paraId="3F285D10" w14:textId="77777777" w:rsidR="00FA0966" w:rsidRPr="00C654C9" w:rsidRDefault="00FA0966" w:rsidP="00FA0966">
      <w:pPr>
        <w:pStyle w:val="IDDDefinition"/>
      </w:pPr>
      <w:r w:rsidRPr="00C654C9">
        <w:t>Zone,Average,</w:t>
      </w:r>
      <w:r>
        <w:t>Surface Outside Face Sunlit Fraction</w:t>
      </w:r>
      <w:r w:rsidRPr="00C654C9">
        <w:t xml:space="preserve"> []</w:t>
      </w:r>
    </w:p>
    <w:p w14:paraId="0A86FD31" w14:textId="77777777" w:rsidR="00FA0966" w:rsidRPr="00C654C9" w:rsidRDefault="00FA0966" w:rsidP="00FA0966">
      <w:pPr>
        <w:pStyle w:val="IDDDefinition"/>
      </w:pPr>
      <w:r w:rsidRPr="00C654C9">
        <w:t>Zone,Average,</w:t>
      </w:r>
      <w:r>
        <w:t>Surface Outside Face Incident Solar Radiation Rate per Area</w:t>
      </w:r>
      <w:r w:rsidRPr="00C654C9">
        <w:t>[W/m2]</w:t>
      </w:r>
    </w:p>
    <w:p w14:paraId="77ABF420" w14:textId="77777777" w:rsidR="00FA0966" w:rsidRDefault="00FA0966" w:rsidP="00FA0966">
      <w:pPr>
        <w:pStyle w:val="IDDDefinition"/>
      </w:pPr>
      <w:r>
        <w:t>Zone,Average,Surface Outside Face Solar Radiation Heat Gain Rate [W]</w:t>
      </w:r>
    </w:p>
    <w:p w14:paraId="1AC159BA" w14:textId="77777777" w:rsidR="00FA0966" w:rsidRDefault="00FA0966" w:rsidP="00FA0966">
      <w:pPr>
        <w:pStyle w:val="IDDDefinition"/>
      </w:pPr>
      <w:r>
        <w:t>Zone,Average,Surface Outside Face Solar Radiation Heat Gain Rate per Area [W/m2]</w:t>
      </w:r>
    </w:p>
    <w:p w14:paraId="069BEFD8" w14:textId="77777777" w:rsidR="00FA0966" w:rsidRDefault="00FA0966" w:rsidP="00FA0966">
      <w:pPr>
        <w:pStyle w:val="IDDDefinition"/>
      </w:pPr>
      <w:r>
        <w:t>Zone,Sum,Surface Outside Face Solar Radiation Heat Gain Energy [J]</w:t>
      </w:r>
    </w:p>
    <w:p w14:paraId="274CD895" w14:textId="77777777" w:rsidR="00FA0966" w:rsidRPr="000826BB" w:rsidRDefault="00FA0966" w:rsidP="00FA0966">
      <w:pPr>
        <w:pStyle w:val="BodyText"/>
      </w:pPr>
    </w:p>
    <w:p w14:paraId="4A1D9EED" w14:textId="77777777" w:rsidR="00FA0966" w:rsidRPr="00C654C9" w:rsidRDefault="00FA0966" w:rsidP="00FA0966">
      <w:pPr>
        <w:pStyle w:val="IDDDefinition"/>
      </w:pPr>
      <w:r w:rsidRPr="00C654C9">
        <w:t>Zone,Average,</w:t>
      </w:r>
      <w:r>
        <w:t>Surface Outside Face Incident Beam Solar Radiation Rate per Area</w:t>
      </w:r>
      <w:r w:rsidRPr="00C654C9">
        <w:t>[W/m2]</w:t>
      </w:r>
    </w:p>
    <w:p w14:paraId="6D66B8EB" w14:textId="77777777" w:rsidR="00FA0966" w:rsidRDefault="00FA0966" w:rsidP="00FA0966">
      <w:pPr>
        <w:pStyle w:val="IDDDefinition"/>
      </w:pPr>
      <w:r>
        <w:t>Zone,Average,Surface Outside Face Incident Sky Diffuse Solar Radiation Rate per Area[W/m2]</w:t>
      </w:r>
    </w:p>
    <w:p w14:paraId="18D112DF" w14:textId="77777777" w:rsidR="00FA0966" w:rsidRDefault="00FA0966" w:rsidP="00FA0966">
      <w:pPr>
        <w:pStyle w:val="IDDDefinition"/>
      </w:pPr>
      <w:r>
        <w:t>Zone,Average,Surface Outside Face Incident Ground Diffuse Solar Radiation Rate per Area[W/m2]</w:t>
      </w:r>
    </w:p>
    <w:p w14:paraId="27CDC676" w14:textId="77777777" w:rsidR="00FA0966" w:rsidRDefault="00FA0966" w:rsidP="00FA0966">
      <w:pPr>
        <w:pStyle w:val="IDDDefinition"/>
      </w:pPr>
      <w:r>
        <w:t>Zone,Average,Surface Ext Diff Sol From Bm-To-Diff Refl From Ground[W/m2]</w:t>
      </w:r>
    </w:p>
    <w:p w14:paraId="1C43615B" w14:textId="77777777" w:rsidR="00FA0966" w:rsidRDefault="00FA0966" w:rsidP="00FA0966">
      <w:pPr>
        <w:pStyle w:val="IDDDefinition"/>
      </w:pPr>
      <w:r>
        <w:t>Zone,Average,Surface Outside Face Incident Sky Diffuse Ground Reflected Solar Radiation Rate per Area[W/m2]</w:t>
      </w:r>
    </w:p>
    <w:p w14:paraId="5FFA9448" w14:textId="77777777" w:rsidR="00FA0966" w:rsidRDefault="00FA0966" w:rsidP="00FA0966">
      <w:pPr>
        <w:pStyle w:val="IDDDefinition"/>
      </w:pPr>
      <w:r>
        <w:t>Zone,Average,Surface Outside Face Incident Sky Diffuse Surface Reflected Solar Radiation Rate per Area[W/m2]</w:t>
      </w:r>
    </w:p>
    <w:p w14:paraId="2B177F26" w14:textId="77777777" w:rsidR="00FA0966" w:rsidRDefault="00FA0966" w:rsidP="00FA0966">
      <w:pPr>
        <w:pStyle w:val="IDDDefinition"/>
      </w:pPr>
      <w:r>
        <w:t>Zone,Average,Surface Outside Face Incident Beam To Beam Surface Reflected Solar Radiation Rate per Area[W/m2]</w:t>
      </w:r>
    </w:p>
    <w:p w14:paraId="3F75AB59" w14:textId="77777777" w:rsidR="00FA0966" w:rsidRDefault="00FA0966" w:rsidP="00FA0966">
      <w:pPr>
        <w:pStyle w:val="IDDDefinition"/>
      </w:pPr>
      <w:r>
        <w:t>Zone,Average,Surface Outside Face Incident Beam To Diffuse Surface Reflected Solar Radiation Rate per Area[W/m2]</w:t>
      </w:r>
    </w:p>
    <w:p w14:paraId="203B474E" w14:textId="77777777" w:rsidR="00FA0966" w:rsidRDefault="00FA0966" w:rsidP="00FA0966">
      <w:pPr>
        <w:pStyle w:val="IDDDefinition"/>
      </w:pPr>
      <w:r>
        <w:t>Zone,Average,Surface Outside Face Beam Solar Incident Angle Cosine Value[]</w:t>
      </w:r>
    </w:p>
    <w:p w14:paraId="1D2B4A3D" w14:textId="77777777" w:rsidR="00FA0966" w:rsidRDefault="00FA0966" w:rsidP="00FA0966">
      <w:pPr>
        <w:pStyle w:val="IDDDefinition"/>
      </w:pPr>
      <w:r w:rsidRPr="002A0C00">
        <w:t>Zone,Average,Surface Anisotropic Sky Multiplier []</w:t>
      </w:r>
    </w:p>
    <w:p w14:paraId="20CBC3E7" w14:textId="77777777" w:rsidR="00FA0966" w:rsidRDefault="00FA0966" w:rsidP="00FA0966">
      <w:pPr>
        <w:pStyle w:val="IDDDefinition"/>
      </w:pPr>
      <w:r w:rsidRPr="002A0C00">
        <w:t>Zone,Average,Surface Window BSDF Beam Direction Number</w:t>
      </w:r>
      <w:r>
        <w:t xml:space="preserve"> []</w:t>
      </w:r>
    </w:p>
    <w:p w14:paraId="4427422B" w14:textId="77777777" w:rsidR="00FA0966" w:rsidRDefault="00FA0966" w:rsidP="00FA0966">
      <w:pPr>
        <w:pStyle w:val="IDDDefinition"/>
      </w:pPr>
      <w:r w:rsidRPr="002A0C00">
        <w:t>Zone,Average,</w:t>
      </w:r>
      <w:r>
        <w:t>Surface Window BSDF Beam Theta Angle [rad]</w:t>
      </w:r>
    </w:p>
    <w:p w14:paraId="31224FE0" w14:textId="77777777" w:rsidR="00FA0966" w:rsidRDefault="00FA0966" w:rsidP="00FA0966">
      <w:pPr>
        <w:pStyle w:val="IDDDefinition"/>
      </w:pPr>
      <w:r w:rsidRPr="002A0C00">
        <w:t>Zone,Average,</w:t>
      </w:r>
      <w:r>
        <w:t>Surface Window BSDF Beam Phi Angle [rad]</w:t>
      </w:r>
    </w:p>
    <w:p w14:paraId="0C5F1F91" w14:textId="77777777" w:rsidR="00FA0966" w:rsidRDefault="00FA0966" w:rsidP="00FA0966">
      <w:pPr>
        <w:pStyle w:val="BodyText"/>
      </w:pPr>
    </w:p>
    <w:p w14:paraId="384AB353" w14:textId="77777777"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14:paraId="24CE5317" w14:textId="77777777" w:rsidR="00FA0966" w:rsidRDefault="00FA0966" w:rsidP="00FA0966">
      <w:pPr>
        <w:pStyle w:val="IDDDefinition"/>
      </w:pPr>
      <w:r>
        <w:lastRenderedPageBreak/>
        <w:t>Zone,Average,Surface Inside Face Solar Radiation Heat Gain Rate [W]</w:t>
      </w:r>
    </w:p>
    <w:p w14:paraId="1A566E54" w14:textId="77777777" w:rsidR="00FA0966" w:rsidRDefault="00FA0966" w:rsidP="00FA0966">
      <w:pPr>
        <w:pStyle w:val="IDDDefinition"/>
      </w:pPr>
      <w:r>
        <w:t>Zone,Average,Surface Inside Face Solar Radiation Heat Gain Rate per Area [W/m2]</w:t>
      </w:r>
    </w:p>
    <w:p w14:paraId="00D33F3F" w14:textId="77777777" w:rsidR="00FA0966" w:rsidRDefault="00FA0966" w:rsidP="00FA0966">
      <w:pPr>
        <w:pStyle w:val="IDDDefinition"/>
      </w:pPr>
      <w:r>
        <w:t>Zone,Sum,Surface Inside Face Solar Radiation Heat Gain Energy [J]</w:t>
      </w:r>
    </w:p>
    <w:p w14:paraId="432E063D" w14:textId="77777777" w:rsidR="00FA0966" w:rsidRDefault="00FA0966" w:rsidP="00FA0966">
      <w:pPr>
        <w:pStyle w:val="IDDDefinition"/>
      </w:pPr>
      <w:r>
        <w:t>Zone,Average,Surface Inside Face Lights Radiation Heat Gain Rate [W]</w:t>
      </w:r>
    </w:p>
    <w:p w14:paraId="57B22E66" w14:textId="77777777" w:rsidR="00FA0966" w:rsidRDefault="00FA0966" w:rsidP="00FA0966">
      <w:pPr>
        <w:pStyle w:val="IDDDefinition"/>
      </w:pPr>
      <w:r>
        <w:t>Zone,Average,Surface Inside Face Lights Radiation Heat Gain Rate per Area [W/m2]</w:t>
      </w:r>
    </w:p>
    <w:p w14:paraId="69AAD4FF" w14:textId="77777777" w:rsidR="00FA0966" w:rsidRDefault="00FA0966" w:rsidP="00FA0966">
      <w:pPr>
        <w:pStyle w:val="IDDDefinition"/>
      </w:pPr>
      <w:r>
        <w:t>Zone,Sum,Surface Inside Face Lights Radiation Heat Gain Energy [J]</w:t>
      </w:r>
    </w:p>
    <w:p w14:paraId="59BA2196" w14:textId="77777777" w:rsidR="00FA0966" w:rsidRDefault="00FA0966" w:rsidP="00FA0966">
      <w:pPr>
        <w:pStyle w:val="IDDDefinition"/>
      </w:pPr>
      <w:r>
        <w:t>Zone,Average,Surface Inside Face Conduction Heat Transfer Rate [W]</w:t>
      </w:r>
    </w:p>
    <w:p w14:paraId="54A7675C" w14:textId="77777777" w:rsidR="00FA0966" w:rsidRDefault="00FA0966" w:rsidP="00FA0966">
      <w:pPr>
        <w:pStyle w:val="IDDDefinition"/>
      </w:pPr>
      <w:r>
        <w:t>Zone,Average,Surface Inside Face Conduction Heat Gain Rate [W]</w:t>
      </w:r>
    </w:p>
    <w:p w14:paraId="35351588" w14:textId="77777777" w:rsidR="00FA0966" w:rsidRDefault="00FA0966" w:rsidP="00FA0966">
      <w:pPr>
        <w:pStyle w:val="IDDDefinition"/>
      </w:pPr>
      <w:r>
        <w:t>Zone,Average,Surface Inside Face Conduction Heat Loss Rate [W]</w:t>
      </w:r>
    </w:p>
    <w:p w14:paraId="5087C577" w14:textId="77777777" w:rsidR="00FA0966" w:rsidRDefault="00FA0966" w:rsidP="00FA0966">
      <w:pPr>
        <w:pStyle w:val="IDDDefinition"/>
      </w:pPr>
      <w:r>
        <w:t>Zone,Average,Surface Inside Face Conduction Heat Transfer Rate per Area [W/m2]</w:t>
      </w:r>
    </w:p>
    <w:p w14:paraId="03AF55E1" w14:textId="77777777" w:rsidR="00FA0966" w:rsidRDefault="00FA0966" w:rsidP="00FA0966">
      <w:pPr>
        <w:pStyle w:val="IDDDefinition"/>
      </w:pPr>
      <w:r>
        <w:t>Zone,Sum,Surface Inside Face Conduction Heat Transfer Energy [J]</w:t>
      </w:r>
    </w:p>
    <w:p w14:paraId="787E3E93" w14:textId="77777777" w:rsidR="00FA0966" w:rsidRDefault="00FA0966" w:rsidP="00FA0966">
      <w:pPr>
        <w:pStyle w:val="IDDDefinition"/>
      </w:pPr>
      <w:r>
        <w:t>Zone,Average,Surface Outside Face Conduction Heat Transfer Rate [W]</w:t>
      </w:r>
    </w:p>
    <w:p w14:paraId="1E338331" w14:textId="77777777" w:rsidR="00FA0966" w:rsidRDefault="00FA0966" w:rsidP="00FA0966">
      <w:pPr>
        <w:pStyle w:val="IDDDefinition"/>
      </w:pPr>
      <w:r>
        <w:t>Zone,Average,Surface Outside Face Conduction Heat Gain Rate [W]</w:t>
      </w:r>
    </w:p>
    <w:p w14:paraId="393CB6F5" w14:textId="77777777" w:rsidR="00FA0966" w:rsidRDefault="00FA0966" w:rsidP="00FA0966">
      <w:pPr>
        <w:pStyle w:val="IDDDefinition"/>
      </w:pPr>
      <w:r>
        <w:t>Zone,Average,Surface Outside Face Conduction Heat Loss Rate [W]</w:t>
      </w:r>
    </w:p>
    <w:p w14:paraId="6943ABC5" w14:textId="77777777" w:rsidR="00FA0966" w:rsidRDefault="00FA0966" w:rsidP="00FA0966">
      <w:pPr>
        <w:pStyle w:val="IDDDefinition"/>
      </w:pPr>
      <w:r>
        <w:t>Zone,Average,Surface Outside Face Conduction Heat Transfer Rate per Area [W/m2]</w:t>
      </w:r>
    </w:p>
    <w:p w14:paraId="64218B71" w14:textId="77777777" w:rsidR="00FA0966" w:rsidRDefault="00FA0966" w:rsidP="00FA0966">
      <w:pPr>
        <w:pStyle w:val="IDDDefinition"/>
      </w:pPr>
      <w:r>
        <w:t>Zone,Sum,Surface Outside Face Conduction Heat Transfer Energy [J]</w:t>
      </w:r>
    </w:p>
    <w:p w14:paraId="75EF56F3" w14:textId="77777777" w:rsidR="00FA0966" w:rsidRDefault="00FA0966" w:rsidP="00FA0966">
      <w:pPr>
        <w:pStyle w:val="IDDDefinition"/>
      </w:pPr>
      <w:r>
        <w:t>Zone,Average,Surface Average Face Conduction Heat Transfer Rate [W]</w:t>
      </w:r>
    </w:p>
    <w:p w14:paraId="79E78D81" w14:textId="77777777" w:rsidR="00FA0966" w:rsidRDefault="00FA0966" w:rsidP="00FA0966">
      <w:pPr>
        <w:pStyle w:val="IDDDefinition"/>
      </w:pPr>
      <w:r>
        <w:t>Zone,Average,Surface Average Face Conduction Heat Gain Rate [W]</w:t>
      </w:r>
    </w:p>
    <w:p w14:paraId="432C76FD" w14:textId="77777777" w:rsidR="00FA0966" w:rsidRDefault="00FA0966" w:rsidP="00FA0966">
      <w:pPr>
        <w:pStyle w:val="IDDDefinition"/>
      </w:pPr>
      <w:r>
        <w:t>Zone,Average,Surface Average Face Conduction Heat Loss Rate [W]</w:t>
      </w:r>
    </w:p>
    <w:p w14:paraId="1BDD9BC2" w14:textId="77777777" w:rsidR="00FA0966" w:rsidRDefault="00FA0966" w:rsidP="00FA0966">
      <w:pPr>
        <w:pStyle w:val="IDDDefinition"/>
      </w:pPr>
      <w:r>
        <w:t>Zone,Average,Surface Average Face Conduction Heat Transfer Rate per Area [W/m2]</w:t>
      </w:r>
    </w:p>
    <w:p w14:paraId="1FAD1EC5" w14:textId="77777777" w:rsidR="00FA0966" w:rsidRDefault="00FA0966" w:rsidP="00FA0966">
      <w:pPr>
        <w:pStyle w:val="IDDDefinition"/>
      </w:pPr>
      <w:r>
        <w:t>Zone,Sum,Surface Average Face Conduction Heat Transfer Energy [J]</w:t>
      </w:r>
    </w:p>
    <w:p w14:paraId="4F82355F" w14:textId="77777777" w:rsidR="00FA0966" w:rsidRDefault="00FA0966" w:rsidP="00FA0966">
      <w:pPr>
        <w:pStyle w:val="IDDDefinition"/>
      </w:pPr>
      <w:r>
        <w:t>Zone,Average,Surface Heat Storage Rate [W]</w:t>
      </w:r>
    </w:p>
    <w:p w14:paraId="51465421" w14:textId="77777777" w:rsidR="00FA0966" w:rsidRDefault="00FA0966" w:rsidP="00FA0966">
      <w:pPr>
        <w:pStyle w:val="IDDDefinition"/>
      </w:pPr>
      <w:r>
        <w:t>Zone,Average,Surface Heat Storage Gain Rate [W]</w:t>
      </w:r>
    </w:p>
    <w:p w14:paraId="12164EEE" w14:textId="77777777" w:rsidR="00FA0966" w:rsidRDefault="00FA0966" w:rsidP="00FA0966">
      <w:pPr>
        <w:pStyle w:val="IDDDefinition"/>
      </w:pPr>
      <w:r>
        <w:t>Zone,Average,Surface Heat Storage Loss Rate [W]</w:t>
      </w:r>
    </w:p>
    <w:p w14:paraId="7CDECB3C" w14:textId="77777777" w:rsidR="00FA0966" w:rsidRDefault="00FA0966" w:rsidP="00FA0966">
      <w:pPr>
        <w:pStyle w:val="IDDDefinition"/>
      </w:pPr>
      <w:r>
        <w:t>Zone,Average,Surface Heat Storage Rate per Area [W/m2]</w:t>
      </w:r>
    </w:p>
    <w:p w14:paraId="0A27C7A5" w14:textId="77777777" w:rsidR="00FA0966" w:rsidRDefault="00FA0966" w:rsidP="00FA0966">
      <w:pPr>
        <w:pStyle w:val="IDDDefinition"/>
      </w:pPr>
      <w:r>
        <w:t>Zone,Sum,Surface Heat Storage Energy [J]</w:t>
      </w:r>
    </w:p>
    <w:p w14:paraId="3322A862" w14:textId="77777777" w:rsidR="00FA0966" w:rsidRPr="00B6114D" w:rsidRDefault="00FA0966" w:rsidP="00FA0966">
      <w:pPr>
        <w:pStyle w:val="IDDDefinition"/>
      </w:pPr>
      <w:r>
        <w:t>Zone,Average,</w:t>
      </w:r>
      <w:r w:rsidRPr="00B6114D">
        <w:t>Surface Internal Source Location Temperature</w:t>
      </w:r>
      <w:r>
        <w:t xml:space="preserve"> [C]</w:t>
      </w:r>
    </w:p>
    <w:p w14:paraId="53A28E38" w14:textId="77777777" w:rsidR="00FA0966" w:rsidRPr="00E24259" w:rsidRDefault="00FA0966" w:rsidP="00FA0966">
      <w:pPr>
        <w:pStyle w:val="IDDDefinition"/>
      </w:pPr>
      <w:r w:rsidRPr="00E24259">
        <w:t>Zone,Average,Zone Opaque Surface Inside Face Conduction [W]</w:t>
      </w:r>
    </w:p>
    <w:p w14:paraId="1E36D349" w14:textId="77777777"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14:paraId="3854624C" w14:textId="77777777"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14:paraId="184BE217" w14:textId="77777777" w:rsidR="00FA0966" w:rsidRDefault="00FA0966" w:rsidP="00FA0966">
      <w:pPr>
        <w:pStyle w:val="IDDDefinition"/>
      </w:pPr>
      <w:r w:rsidRPr="00E24259">
        <w:t>Zone,Sum,</w:t>
      </w:r>
      <w:r>
        <w:t>Zone Opaque Surface Inside Faces Total Conduction Heat Gain Energy [J]</w:t>
      </w:r>
    </w:p>
    <w:p w14:paraId="322D5616" w14:textId="77777777" w:rsidR="00FA0966" w:rsidRPr="006A36BF" w:rsidRDefault="00FA0966" w:rsidP="00FA0966">
      <w:pPr>
        <w:pStyle w:val="IDDDefinition"/>
      </w:pPr>
      <w:r>
        <w:t>Zone,Sum,Zone Opaque Surface Inside Faces Total Conduction Heat Loss Energy [J]</w:t>
      </w:r>
    </w:p>
    <w:p w14:paraId="104C59A5" w14:textId="77777777" w:rsidR="00FA0966" w:rsidRPr="00541C7D" w:rsidRDefault="00FA0966" w:rsidP="00FA0966">
      <w:pPr>
        <w:pStyle w:val="IDDDefinition"/>
      </w:pPr>
      <w:r>
        <w:t>Zone,Average,Zone Opaque Surface Outside Face Conduction [W]</w:t>
      </w:r>
    </w:p>
    <w:p w14:paraId="5C17C5A3" w14:textId="77777777" w:rsidR="00FA0966" w:rsidRDefault="00FA0966" w:rsidP="00FA0966">
      <w:pPr>
        <w:pStyle w:val="IDDDefinition"/>
      </w:pPr>
      <w:r>
        <w:t>Zone,Average,Zone Opaque Surface Outside Face Conduction Gain[W]</w:t>
      </w:r>
    </w:p>
    <w:p w14:paraId="1705EEFC" w14:textId="77777777" w:rsidR="00FA0966" w:rsidRDefault="00FA0966" w:rsidP="00FA0966">
      <w:pPr>
        <w:pStyle w:val="IDDDefinition"/>
      </w:pPr>
      <w:r>
        <w:t>Zone,Average,Zone Opaque Surface Outside Face Conduction Loss[W]</w:t>
      </w:r>
    </w:p>
    <w:p w14:paraId="59ADFB2F" w14:textId="77777777"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14:paraId="028A186A" w14:textId="77777777" w:rsidR="00FA0966" w:rsidRDefault="00FA0966" w:rsidP="00FA0966">
      <w:pPr>
        <w:pStyle w:val="Heading3"/>
      </w:pPr>
      <w:bookmarkStart w:id="542" w:name="_Toc306798974"/>
      <w:bookmarkStart w:id="543" w:name="_Toc343526019"/>
      <w:bookmarkStart w:id="544" w:name="_Toc399489892"/>
      <w:r>
        <w:t>Window Output Variables</w:t>
      </w:r>
      <w:bookmarkEnd w:id="542"/>
      <w:bookmarkEnd w:id="543"/>
      <w:bookmarkEnd w:id="544"/>
    </w:p>
    <w:p w14:paraId="06D741ED" w14:textId="77777777" w:rsidR="00FA0966" w:rsidRDefault="00FA0966" w:rsidP="00FA0966">
      <w:pPr>
        <w:pStyle w:val="BodyText"/>
        <w:ind w:left="576" w:firstLine="432"/>
      </w:pPr>
      <w:r>
        <w:t>Output variables applicable only to exterior windows and glass doors:</w:t>
      </w:r>
    </w:p>
    <w:p w14:paraId="0B08C30C" w14:textId="77777777" w:rsidR="00FA0966" w:rsidRDefault="00FA0966" w:rsidP="00FA0966">
      <w:pPr>
        <w:pStyle w:val="IDDDefinition"/>
      </w:pPr>
      <w:r>
        <w:lastRenderedPageBreak/>
        <w:t xml:space="preserve">Zone,Average,Zone Windows Total Transmitted Solar Radiation </w:t>
      </w:r>
      <w:r w:rsidR="00824D2C">
        <w:t>Rate [</w:t>
      </w:r>
      <w:r>
        <w:t>W]</w:t>
      </w:r>
    </w:p>
    <w:p w14:paraId="6A2F5254" w14:textId="77777777" w:rsidR="00FA0966" w:rsidRDefault="00FA0966" w:rsidP="00FA0966">
      <w:pPr>
        <w:pStyle w:val="IDDDefinition"/>
      </w:pPr>
      <w:r>
        <w:t xml:space="preserve">Zone,Sum,Zone Transmitted Solar </w:t>
      </w:r>
      <w:r w:rsidR="00824D2C">
        <w:t>Energy [</w:t>
      </w:r>
      <w:r>
        <w:t>J]</w:t>
      </w:r>
    </w:p>
    <w:p w14:paraId="34764D31" w14:textId="77777777" w:rsidR="00FA0966" w:rsidRDefault="00FA0966" w:rsidP="00FA0966">
      <w:pPr>
        <w:pStyle w:val="IDDDefinition"/>
      </w:pPr>
      <w:r>
        <w:t xml:space="preserve">Zone,Average,Zone Windows Total Heat Gain </w:t>
      </w:r>
      <w:r w:rsidR="00824D2C">
        <w:t>Rate [</w:t>
      </w:r>
      <w:r>
        <w:t>W]</w:t>
      </w:r>
    </w:p>
    <w:p w14:paraId="397C1A3B" w14:textId="77777777" w:rsidR="00FA0966" w:rsidRDefault="00FA0966" w:rsidP="00FA0966">
      <w:pPr>
        <w:pStyle w:val="IDDDefinition"/>
      </w:pPr>
      <w:r>
        <w:t xml:space="preserve">Zone,Sum,Zone Windows Total Heat Gain </w:t>
      </w:r>
      <w:r w:rsidR="00824D2C">
        <w:t>Energy [</w:t>
      </w:r>
      <w:r>
        <w:t>J]</w:t>
      </w:r>
    </w:p>
    <w:p w14:paraId="69072392" w14:textId="77777777" w:rsidR="00FA0966" w:rsidRDefault="00FA0966" w:rsidP="00FA0966">
      <w:pPr>
        <w:pStyle w:val="IDDDefinition"/>
      </w:pPr>
      <w:r>
        <w:t xml:space="preserve">Zone,Average,Zone Windows Total Heat Loss </w:t>
      </w:r>
      <w:r w:rsidR="00824D2C">
        <w:t>Rate [</w:t>
      </w:r>
      <w:r>
        <w:t>W]</w:t>
      </w:r>
    </w:p>
    <w:p w14:paraId="51EC8595" w14:textId="77777777" w:rsidR="00FA0966" w:rsidRDefault="00FA0966" w:rsidP="00FA0966">
      <w:pPr>
        <w:pStyle w:val="IDDDefinition"/>
      </w:pPr>
      <w:r>
        <w:t xml:space="preserve">Zone,Sum,Zone Windows Total Heat Loss </w:t>
      </w:r>
      <w:r w:rsidR="00824D2C">
        <w:t>Energy [</w:t>
      </w:r>
      <w:r>
        <w:t>J]</w:t>
      </w:r>
    </w:p>
    <w:p w14:paraId="79CD9465" w14:textId="77777777" w:rsidR="00FA0966" w:rsidRDefault="00FA0966" w:rsidP="00FA0966">
      <w:pPr>
        <w:pStyle w:val="IDDDefinition"/>
      </w:pPr>
      <w:r>
        <w:t xml:space="preserve">Zone,Average,Zone Exterior Windows Total Transmitted Beam Solar Radiation </w:t>
      </w:r>
      <w:r w:rsidR="00824D2C">
        <w:t>Rate [</w:t>
      </w:r>
      <w:r>
        <w:t>W]</w:t>
      </w:r>
    </w:p>
    <w:p w14:paraId="5EC2DCC7" w14:textId="77777777" w:rsidR="00FA0966" w:rsidRDefault="00FA0966" w:rsidP="00FA0966">
      <w:pPr>
        <w:pStyle w:val="IDDDefinition"/>
      </w:pPr>
      <w:r>
        <w:t xml:space="preserve">Zone,Sum,Zone Exterior Windows Total Transmitted Beam Solar Radiation </w:t>
      </w:r>
      <w:r w:rsidR="00824D2C">
        <w:t>Energy [</w:t>
      </w:r>
      <w:r>
        <w:t>J]</w:t>
      </w:r>
    </w:p>
    <w:p w14:paraId="749CA252" w14:textId="77777777" w:rsidR="00FA0966" w:rsidRDefault="00FA0966" w:rsidP="00FA0966">
      <w:pPr>
        <w:pStyle w:val="IDDDefinition"/>
      </w:pPr>
      <w:r>
        <w:t>Zone,Average,</w:t>
      </w:r>
      <w:r w:rsidRPr="00A35B63">
        <w:t>Zone Interior Windows Total Transmitted Beam Solar Radiation Rate</w:t>
      </w:r>
      <w:r>
        <w:t xml:space="preserve"> [W]</w:t>
      </w:r>
    </w:p>
    <w:p w14:paraId="380C1070" w14:textId="77777777" w:rsidR="00FA0966" w:rsidRDefault="00FA0966" w:rsidP="00FA0966">
      <w:pPr>
        <w:pStyle w:val="IDDDefinition"/>
      </w:pPr>
      <w:r>
        <w:t>Zone,Sum,</w:t>
      </w:r>
      <w:r w:rsidRPr="00A35B63">
        <w:t>Zone Interior Windows Total Transmitted Beam Solar Radiation Energy</w:t>
      </w:r>
      <w:r>
        <w:t xml:space="preserve"> [J]</w:t>
      </w:r>
    </w:p>
    <w:p w14:paraId="41DF5AD9" w14:textId="77777777" w:rsidR="00FA0966" w:rsidRDefault="00FA0966" w:rsidP="00FA0966">
      <w:pPr>
        <w:pStyle w:val="IDDDefinition"/>
      </w:pPr>
      <w:r>
        <w:t xml:space="preserve">Zone,Average,Zone Exterior Windows Total Transmitted Diffuse Solar Radiation </w:t>
      </w:r>
      <w:r w:rsidR="00824D2C">
        <w:t>Rate [</w:t>
      </w:r>
      <w:r>
        <w:t>W]</w:t>
      </w:r>
    </w:p>
    <w:p w14:paraId="30AD1F95" w14:textId="77777777" w:rsidR="00FA0966" w:rsidRDefault="00FA0966" w:rsidP="00FA0966">
      <w:pPr>
        <w:pStyle w:val="IDDDefinition"/>
      </w:pPr>
      <w:r>
        <w:t xml:space="preserve">Zone,Sum,Zone Exterior Windows Total Transmitted Diffuse Solar Radiation </w:t>
      </w:r>
      <w:r w:rsidR="00824D2C">
        <w:t>Energy [</w:t>
      </w:r>
      <w:r>
        <w:t>J]</w:t>
      </w:r>
    </w:p>
    <w:p w14:paraId="7CA16E6B" w14:textId="77777777" w:rsidR="00FA0966" w:rsidRDefault="00FA0966" w:rsidP="00FA0966">
      <w:pPr>
        <w:pStyle w:val="IDDDefinition"/>
      </w:pPr>
      <w:r>
        <w:t>Zone,Average,</w:t>
      </w:r>
      <w:r w:rsidRPr="001867BD">
        <w:t>Zone Interior Windows Total Transmitted Diffuse Solar Radiation Rate</w:t>
      </w:r>
      <w:r>
        <w:t xml:space="preserve"> [W]</w:t>
      </w:r>
    </w:p>
    <w:p w14:paraId="5815F029" w14:textId="77777777" w:rsidR="00FA0966" w:rsidRDefault="00FA0966" w:rsidP="00FA0966">
      <w:pPr>
        <w:pStyle w:val="IDDDefinition"/>
      </w:pPr>
      <w:r>
        <w:t xml:space="preserve">Zone,Average,Surface Window Total Glazing Layers Absorbed Solar Radiation </w:t>
      </w:r>
      <w:r w:rsidR="00824D2C">
        <w:t>Rate [</w:t>
      </w:r>
      <w:r>
        <w:t>W]</w:t>
      </w:r>
    </w:p>
    <w:p w14:paraId="5CAB474F" w14:textId="77777777"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14:paraId="31DB898D" w14:textId="77777777" w:rsidR="00FA0966" w:rsidRDefault="00FA0966" w:rsidP="00FA0966">
      <w:pPr>
        <w:pStyle w:val="IDDDefinition"/>
      </w:pPr>
      <w:r>
        <w:t xml:space="preserve">Zone,Sum,Surface Window Total Glazing Layers Absorbed Solar Radiation </w:t>
      </w:r>
      <w:r w:rsidR="00824D2C">
        <w:t>Energy [</w:t>
      </w:r>
      <w:r>
        <w:t>J]</w:t>
      </w:r>
    </w:p>
    <w:p w14:paraId="4E38B69F" w14:textId="77777777" w:rsidR="00FA0966" w:rsidRDefault="00FA0966" w:rsidP="00FA0966">
      <w:pPr>
        <w:pStyle w:val="IDDDefinition"/>
      </w:pPr>
      <w:r>
        <w:t xml:space="preserve">Zone,Average,Surface Window Shading Device Absorbed Solar Radiation </w:t>
      </w:r>
      <w:r w:rsidR="00824D2C">
        <w:t>Rate [</w:t>
      </w:r>
      <w:r>
        <w:t>W]</w:t>
      </w:r>
    </w:p>
    <w:p w14:paraId="70C2C7C7" w14:textId="77777777" w:rsidR="00FA0966" w:rsidRDefault="00FA0966" w:rsidP="00FA0966">
      <w:pPr>
        <w:pStyle w:val="IDDDefinition"/>
      </w:pPr>
      <w:r>
        <w:t>Zone,Sum,</w:t>
      </w:r>
      <w:r w:rsidRPr="00FE2722">
        <w:t>Surface Window Shading Device Absorbed Solar Radiation Energy</w:t>
      </w:r>
      <w:r>
        <w:t xml:space="preserve"> [J]</w:t>
      </w:r>
    </w:p>
    <w:p w14:paraId="7B770B36" w14:textId="77777777"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14:paraId="20F60271" w14:textId="77777777" w:rsidR="00FA0966" w:rsidRDefault="00FA0966" w:rsidP="00FA0966">
      <w:pPr>
        <w:pStyle w:val="IDDDefinition"/>
      </w:pPr>
      <w:r>
        <w:t xml:space="preserve">Zone,Sum,Surface Window Transmitted Solar Radiation </w:t>
      </w:r>
      <w:r w:rsidR="00824D2C">
        <w:t>Energy [</w:t>
      </w:r>
      <w:r>
        <w:t>J]</w:t>
      </w:r>
    </w:p>
    <w:p w14:paraId="18C86B37" w14:textId="77777777" w:rsidR="00FA0966" w:rsidRDefault="00FA0966" w:rsidP="00FA0966">
      <w:pPr>
        <w:pStyle w:val="IDDDefinition"/>
      </w:pPr>
      <w:r>
        <w:t xml:space="preserve">Zone,Average,Surface Window Transmitted Beam Solar Radiation </w:t>
      </w:r>
      <w:r w:rsidR="00824D2C">
        <w:t>Rate [</w:t>
      </w:r>
      <w:r>
        <w:t>W]</w:t>
      </w:r>
    </w:p>
    <w:p w14:paraId="5BC5DF5E" w14:textId="77777777" w:rsidR="00FA0966" w:rsidRDefault="00FA0966" w:rsidP="00FA0966">
      <w:pPr>
        <w:pStyle w:val="IDDDefinition"/>
      </w:pPr>
      <w:r>
        <w:t xml:space="preserve">Zone,Average,Surface Window Transmitted Beam To Beam Solar Radiation </w:t>
      </w:r>
      <w:r w:rsidR="00824D2C">
        <w:t>Rate [</w:t>
      </w:r>
      <w:r>
        <w:t>W]</w:t>
      </w:r>
    </w:p>
    <w:p w14:paraId="5116F070" w14:textId="77777777" w:rsidR="00FA0966" w:rsidRDefault="00FA0966" w:rsidP="00FA0966">
      <w:pPr>
        <w:pStyle w:val="IDDDefinition"/>
      </w:pPr>
      <w:r>
        <w:t xml:space="preserve">Zone,Average,Surface Window Transmitted Beam To Diffuse Solar Radiation </w:t>
      </w:r>
      <w:r w:rsidR="00824D2C">
        <w:t>Rate [</w:t>
      </w:r>
      <w:r>
        <w:t>W]</w:t>
      </w:r>
    </w:p>
    <w:p w14:paraId="7812E9FA" w14:textId="77777777" w:rsidR="00FA0966" w:rsidRDefault="00FA0966" w:rsidP="00FA0966">
      <w:pPr>
        <w:pStyle w:val="IDDDefinition"/>
      </w:pPr>
      <w:r>
        <w:t xml:space="preserve">Zone,Sum,Surface Window Transmitted Beam Solar Radiation </w:t>
      </w:r>
      <w:r w:rsidR="00824D2C">
        <w:t>Energy [</w:t>
      </w:r>
      <w:r>
        <w:t>J]</w:t>
      </w:r>
    </w:p>
    <w:p w14:paraId="08A70E3D" w14:textId="77777777" w:rsidR="00FA0966" w:rsidRDefault="00FA0966" w:rsidP="00FA0966">
      <w:pPr>
        <w:pStyle w:val="IDDDefinition"/>
      </w:pPr>
      <w:r>
        <w:t xml:space="preserve">Zone,Sum,Surface Window Transmitted Beam To Beam Solar Radiation </w:t>
      </w:r>
      <w:r w:rsidR="00824D2C">
        <w:t>Energy [</w:t>
      </w:r>
      <w:r>
        <w:t>J]</w:t>
      </w:r>
    </w:p>
    <w:p w14:paraId="0BD9FBBA" w14:textId="77777777" w:rsidR="00FA0966" w:rsidRDefault="00FA0966" w:rsidP="00FA0966">
      <w:pPr>
        <w:pStyle w:val="IDDDefinition"/>
      </w:pPr>
      <w:r>
        <w:t xml:space="preserve">Zone,Sum,Surface Window Transmitted Beam To Diffuse Solar Radiation </w:t>
      </w:r>
      <w:r w:rsidR="00824D2C">
        <w:t>Energy [</w:t>
      </w:r>
      <w:r>
        <w:t>J]</w:t>
      </w:r>
    </w:p>
    <w:p w14:paraId="449ABF93" w14:textId="77777777" w:rsidR="00FA0966" w:rsidRDefault="00FA0966" w:rsidP="00FA0966">
      <w:pPr>
        <w:pStyle w:val="IDDDefinition"/>
      </w:pPr>
      <w:r>
        <w:t xml:space="preserve">Zone,Average,Surface Window Transmitted Diffuse Solar Radiation </w:t>
      </w:r>
      <w:r w:rsidR="00824D2C">
        <w:t>Rate [</w:t>
      </w:r>
      <w:r>
        <w:t>W]</w:t>
      </w:r>
    </w:p>
    <w:p w14:paraId="7FB43C4C" w14:textId="77777777" w:rsidR="00FA0966" w:rsidRDefault="00FA0966" w:rsidP="00FA0966">
      <w:pPr>
        <w:pStyle w:val="IDDDefinition"/>
      </w:pPr>
      <w:r>
        <w:t xml:space="preserve">Zone,Sum,Surface Window Transmitted Diffuse Solar Radiation </w:t>
      </w:r>
      <w:r w:rsidR="00824D2C">
        <w:t>Energy [</w:t>
      </w:r>
      <w:r>
        <w:t>J]</w:t>
      </w:r>
    </w:p>
    <w:p w14:paraId="407A1DE7" w14:textId="77777777" w:rsidR="00FA0966" w:rsidRDefault="00FA0966" w:rsidP="00FA0966">
      <w:pPr>
        <w:pStyle w:val="IDDDefinition"/>
      </w:pPr>
      <w:r>
        <w:t>Zone,Average,Surface Window System Solar Transmittance</w:t>
      </w:r>
      <w:r w:rsidR="00824D2C">
        <w:t xml:space="preserve"> </w:t>
      </w:r>
      <w:r>
        <w:t>[]</w:t>
      </w:r>
    </w:p>
    <w:p w14:paraId="27DA0F25" w14:textId="77777777" w:rsidR="00FA0966" w:rsidRDefault="00FA0966" w:rsidP="00FA0966">
      <w:pPr>
        <w:pStyle w:val="IDDDefinition"/>
      </w:pPr>
      <w:r>
        <w:t>Zone,Average,Surface Window System Solar Absorptance</w:t>
      </w:r>
      <w:r w:rsidR="00824D2C">
        <w:t xml:space="preserve"> </w:t>
      </w:r>
      <w:r>
        <w:t>[]</w:t>
      </w:r>
    </w:p>
    <w:p w14:paraId="7383CB51" w14:textId="77777777" w:rsidR="00FA0966" w:rsidRDefault="00FA0966" w:rsidP="00FA0966">
      <w:pPr>
        <w:pStyle w:val="IDDDefinition"/>
      </w:pPr>
      <w:r>
        <w:t>Zone,Average,Surface Window System Solar Reflectance</w:t>
      </w:r>
      <w:r w:rsidR="00824D2C">
        <w:t xml:space="preserve"> </w:t>
      </w:r>
      <w:r>
        <w:t>[]</w:t>
      </w:r>
    </w:p>
    <w:p w14:paraId="221BCA34" w14:textId="77777777" w:rsidR="00FA0966" w:rsidRDefault="00FA0966" w:rsidP="00FA0966">
      <w:pPr>
        <w:pStyle w:val="IDDDefinition"/>
      </w:pPr>
      <w:r>
        <w:t xml:space="preserve">Zone,Average,Surface Window Gap Convective Heat Transfer </w:t>
      </w:r>
      <w:r w:rsidR="00824D2C">
        <w:t>Rate [</w:t>
      </w:r>
      <w:r>
        <w:t>W]</w:t>
      </w:r>
    </w:p>
    <w:p w14:paraId="1F28F666" w14:textId="77777777" w:rsidR="00FA0966" w:rsidRDefault="00FA0966" w:rsidP="00FA0966">
      <w:pPr>
        <w:pStyle w:val="IDDDefinition"/>
      </w:pPr>
      <w:r>
        <w:t xml:space="preserve">Zone,Sum,Surface Window Gap Convective Heat Transfer </w:t>
      </w:r>
      <w:r w:rsidR="00824D2C">
        <w:t>Energy [</w:t>
      </w:r>
      <w:r>
        <w:t>J]</w:t>
      </w:r>
    </w:p>
    <w:p w14:paraId="018161CD" w14:textId="77777777" w:rsidR="00FA0966" w:rsidRDefault="00FA0966" w:rsidP="00FA0966">
      <w:pPr>
        <w:pStyle w:val="IDDDefinition"/>
      </w:pPr>
      <w:r>
        <w:t xml:space="preserve">Zone,Average,Surface Window Heat Gain </w:t>
      </w:r>
      <w:r w:rsidR="00824D2C">
        <w:t>Rate [</w:t>
      </w:r>
      <w:r>
        <w:t>W]</w:t>
      </w:r>
    </w:p>
    <w:p w14:paraId="5B91B888" w14:textId="77777777" w:rsidR="00FA0966" w:rsidRDefault="00FA0966" w:rsidP="00FA0966">
      <w:pPr>
        <w:pStyle w:val="IDDDefinition"/>
      </w:pPr>
      <w:r>
        <w:t xml:space="preserve">Zone,Sum,Surface Window Heat Gain </w:t>
      </w:r>
      <w:r w:rsidR="00824D2C">
        <w:t>Energy [</w:t>
      </w:r>
      <w:r>
        <w:t>J]</w:t>
      </w:r>
    </w:p>
    <w:p w14:paraId="0061290E" w14:textId="77777777" w:rsidR="00FA0966" w:rsidRDefault="00FA0966" w:rsidP="00FA0966">
      <w:pPr>
        <w:pStyle w:val="IDDDefinition"/>
      </w:pPr>
      <w:r>
        <w:t xml:space="preserve">Zone,Average,Surface Window Heat Loss </w:t>
      </w:r>
      <w:r w:rsidR="00824D2C">
        <w:t>Rate [</w:t>
      </w:r>
      <w:r>
        <w:t>W]</w:t>
      </w:r>
    </w:p>
    <w:p w14:paraId="2A70AF64" w14:textId="77777777" w:rsidR="00FA0966" w:rsidRDefault="00FA0966" w:rsidP="00FA0966">
      <w:pPr>
        <w:pStyle w:val="IDDDefinition"/>
      </w:pPr>
      <w:r>
        <w:t xml:space="preserve">Zone,Sum,Surface Window Heat Loss </w:t>
      </w:r>
      <w:r w:rsidR="00824D2C">
        <w:t>Energy [</w:t>
      </w:r>
      <w:r>
        <w:t>J]</w:t>
      </w:r>
    </w:p>
    <w:p w14:paraId="400556BD" w14:textId="77777777" w:rsidR="00FA0966" w:rsidRDefault="00FA0966" w:rsidP="00FA0966">
      <w:pPr>
        <w:pStyle w:val="IDDDefinition"/>
      </w:pPr>
      <w:r>
        <w:t>Zone,Average,Surface Window Glazing Beam to Beam Solar Transmittance[]</w:t>
      </w:r>
    </w:p>
    <w:p w14:paraId="27DD567F" w14:textId="77777777" w:rsidR="00FA0966" w:rsidRPr="00A77375" w:rsidRDefault="00FA0966" w:rsidP="00FA0966">
      <w:pPr>
        <w:pStyle w:val="IDDDefinition"/>
      </w:pPr>
      <w:r>
        <w:t>Zone,Average,</w:t>
      </w:r>
      <w:r w:rsidRPr="00A77375">
        <w:t>Surface Window Glazing Beam to Diffuse Solar Transmittance</w:t>
      </w:r>
      <w:r>
        <w:t xml:space="preserve"> []</w:t>
      </w:r>
    </w:p>
    <w:p w14:paraId="714C04B3" w14:textId="77777777" w:rsidR="00FA0966" w:rsidRDefault="00FA0966" w:rsidP="00FA0966">
      <w:pPr>
        <w:pStyle w:val="IDDDefinition"/>
      </w:pPr>
      <w:r>
        <w:t>Zone,Average,Surface Window Glazing Diffuse to Diffuse Solar Transmittance[]</w:t>
      </w:r>
    </w:p>
    <w:p w14:paraId="0C5D3A92" w14:textId="77777777" w:rsidR="00FA0966" w:rsidRPr="00E90B0B" w:rsidRDefault="00FA0966" w:rsidP="00FA0966">
      <w:pPr>
        <w:pStyle w:val="IDDDefinition"/>
      </w:pPr>
      <w:r w:rsidRPr="00E90B0B">
        <w:t>Zone,Average,</w:t>
      </w:r>
      <w:r>
        <w:t xml:space="preserve">Surface Window Model Solver Iteration </w:t>
      </w:r>
      <w:r w:rsidR="00824D2C">
        <w:t>Count [</w:t>
      </w:r>
      <w:r w:rsidRPr="00E90B0B">
        <w:t>]</w:t>
      </w:r>
    </w:p>
    <w:p w14:paraId="6F9CAA1C" w14:textId="77777777" w:rsidR="00FA0966" w:rsidRDefault="00FA0966" w:rsidP="00FA0966">
      <w:pPr>
        <w:pStyle w:val="IDDDefinition"/>
      </w:pPr>
      <w:r>
        <w:t>Zone,Average,Surface Window Solar Horizontal Profile Angle[deg]</w:t>
      </w:r>
    </w:p>
    <w:p w14:paraId="6836E16A" w14:textId="77777777" w:rsidR="00FA0966" w:rsidRDefault="00FA0966" w:rsidP="00FA0966">
      <w:pPr>
        <w:pStyle w:val="IDDDefinition"/>
      </w:pPr>
      <w:r>
        <w:t xml:space="preserve">Zone,Average,Surface Window Solar Vertical Profile Angle[deg] </w:t>
      </w:r>
    </w:p>
    <w:p w14:paraId="1C72996B" w14:textId="77777777" w:rsidR="00FA0966" w:rsidRDefault="00FA0966" w:rsidP="00FA0966">
      <w:pPr>
        <w:pStyle w:val="IDDDefinition"/>
      </w:pPr>
      <w:r>
        <w:t xml:space="preserve">Zone,Average,Surface Window Outside Reveal Reflected Beam Solar Radiation </w:t>
      </w:r>
      <w:r w:rsidR="00824D2C">
        <w:t>Rate [</w:t>
      </w:r>
      <w:r>
        <w:t>W]</w:t>
      </w:r>
    </w:p>
    <w:p w14:paraId="737465A6" w14:textId="77777777" w:rsidR="00FA0966" w:rsidRDefault="00FA0966" w:rsidP="00FA0966">
      <w:pPr>
        <w:pStyle w:val="IDDDefinition"/>
      </w:pPr>
      <w:r>
        <w:t>Zone,Sum,Surface Window Outside Reveal Reflected Beam Solar Radiation Energy</w:t>
      </w:r>
    </w:p>
    <w:p w14:paraId="536C91F5" w14:textId="77777777" w:rsidR="00FA0966" w:rsidRDefault="00FA0966" w:rsidP="00FA0966">
      <w:pPr>
        <w:pStyle w:val="IDDDefinition"/>
      </w:pPr>
      <w:r>
        <w:t xml:space="preserve">Zone,Average,Surface Window Inside Reveal Reflected Beam Solar Radiation </w:t>
      </w:r>
      <w:r w:rsidR="00824D2C">
        <w:t>Rate [</w:t>
      </w:r>
      <w:r>
        <w:t>W]</w:t>
      </w:r>
    </w:p>
    <w:p w14:paraId="07283933" w14:textId="77777777" w:rsidR="00FA0966" w:rsidRDefault="00FA0966" w:rsidP="00FA0966">
      <w:pPr>
        <w:pStyle w:val="IDDDefinition"/>
      </w:pPr>
      <w:r>
        <w:t>Zone,Sum,Surface Window Inside Reveal Reflected Beam Solar Radiation Energy [J]</w:t>
      </w:r>
    </w:p>
    <w:p w14:paraId="2D272129" w14:textId="77777777" w:rsidR="00FA0966" w:rsidRDefault="00FA0966" w:rsidP="00FA0966">
      <w:pPr>
        <w:pStyle w:val="IDDDefinition"/>
      </w:pPr>
      <w:r>
        <w:t>Zone,Average,Surface Window Inside Reveal Absorbed Beam Solar Radiation Rate [W]</w:t>
      </w:r>
    </w:p>
    <w:p w14:paraId="512FEE3F" w14:textId="77777777" w:rsidR="00FA0966" w:rsidRDefault="00FA0966" w:rsidP="00FA0966">
      <w:pPr>
        <w:pStyle w:val="IDDDefinition"/>
      </w:pPr>
    </w:p>
    <w:p w14:paraId="36D3C440" w14:textId="77777777" w:rsidR="00FA0966" w:rsidRDefault="00FA0966" w:rsidP="00FA0966">
      <w:pPr>
        <w:pStyle w:val="IDDDefinition"/>
      </w:pPr>
    </w:p>
    <w:p w14:paraId="751C8B29" w14:textId="77777777" w:rsidR="00FA0966" w:rsidRDefault="00FA0966" w:rsidP="00FA0966">
      <w:pPr>
        <w:pStyle w:val="IDDDefinition"/>
      </w:pPr>
    </w:p>
    <w:p w14:paraId="6313A1C6" w14:textId="77777777" w:rsidR="00FA0966" w:rsidRDefault="00FA0966" w:rsidP="00FA0966">
      <w:pPr>
        <w:pStyle w:val="IDDDefinition"/>
      </w:pPr>
      <w:r>
        <w:t xml:space="preserve">Zone,Average,Surface Window Inside Face Glazing Condensation </w:t>
      </w:r>
      <w:r w:rsidR="00824D2C">
        <w:t>Status [</w:t>
      </w:r>
      <w:r>
        <w:t>]</w:t>
      </w:r>
    </w:p>
    <w:p w14:paraId="033208C4" w14:textId="77777777" w:rsidR="00FA0966" w:rsidRDefault="00FA0966" w:rsidP="00FA0966">
      <w:pPr>
        <w:pStyle w:val="IDDDefinition"/>
      </w:pPr>
      <w:r>
        <w:t xml:space="preserve">Zone,Average,Surface Window Inside Face Frame Condensation </w:t>
      </w:r>
      <w:r w:rsidR="00824D2C">
        <w:t>Status [</w:t>
      </w:r>
      <w:r>
        <w:t>]</w:t>
      </w:r>
    </w:p>
    <w:p w14:paraId="318706E5" w14:textId="77777777" w:rsidR="00FA0966" w:rsidRDefault="00FA0966" w:rsidP="00FA0966">
      <w:pPr>
        <w:pStyle w:val="IDDDefinition"/>
      </w:pPr>
      <w:r>
        <w:t xml:space="preserve">Zone,Average,Surface Window Inside Face Divider Condensation </w:t>
      </w:r>
      <w:r w:rsidR="00824D2C">
        <w:t>Status [</w:t>
      </w:r>
      <w:r>
        <w:t>]</w:t>
      </w:r>
    </w:p>
    <w:p w14:paraId="242041CF" w14:textId="77777777" w:rsidR="00FA0966" w:rsidRDefault="00FA0966" w:rsidP="00FA0966">
      <w:pPr>
        <w:pStyle w:val="IDDDefinition"/>
      </w:pPr>
      <w:r>
        <w:t>Zone,Average,Surface Shading Device Is On Time Fraction[]</w:t>
      </w:r>
    </w:p>
    <w:p w14:paraId="048958AD" w14:textId="77777777" w:rsidR="00FA0966" w:rsidRDefault="00FA0966" w:rsidP="00FA0966">
      <w:pPr>
        <w:pStyle w:val="IDDDefinition"/>
      </w:pPr>
      <w:r>
        <w:t xml:space="preserve">Zone,Average,Surface Window Blind Slat Angle [deg] </w:t>
      </w:r>
    </w:p>
    <w:p w14:paraId="241B9A59" w14:textId="77777777" w:rsidR="00FA0966" w:rsidRDefault="00FA0966" w:rsidP="00FA0966">
      <w:pPr>
        <w:pStyle w:val="IDDDefinition"/>
      </w:pPr>
      <w:r>
        <w:t>Zone,Average,Surface Window Blind Beam to Beam Solar Transmittance[]</w:t>
      </w:r>
    </w:p>
    <w:p w14:paraId="51FD1655" w14:textId="77777777" w:rsidR="00FA0966" w:rsidRDefault="00FA0966" w:rsidP="00FA0966">
      <w:pPr>
        <w:pStyle w:val="IDDDefinition"/>
      </w:pPr>
      <w:r>
        <w:t>Zone,Average,Surface Window Blind Beam to Diffuse Solar Transmittance[]</w:t>
      </w:r>
    </w:p>
    <w:p w14:paraId="754E9816" w14:textId="77777777" w:rsidR="00FA0966" w:rsidRDefault="00FA0966" w:rsidP="00FA0966">
      <w:pPr>
        <w:pStyle w:val="IDDDefinition"/>
      </w:pPr>
      <w:r>
        <w:t>Zone,Average,Surface Window Blind Diffuse to Diffuse Solar Transmittance[]</w:t>
      </w:r>
    </w:p>
    <w:p w14:paraId="632D82B2" w14:textId="77777777" w:rsidR="00FA0966" w:rsidRDefault="00FA0966" w:rsidP="00FA0966">
      <w:pPr>
        <w:pStyle w:val="IDDDefinition"/>
      </w:pPr>
      <w:r>
        <w:t>Zone,Average,Surface Window Blind and Glazing System Beam Solar Transmittance[]</w:t>
      </w:r>
    </w:p>
    <w:p w14:paraId="63FBC67F" w14:textId="77777777" w:rsidR="00FA0966" w:rsidRDefault="00FA0966" w:rsidP="00FA0966">
      <w:pPr>
        <w:pStyle w:val="IDDDefinition"/>
      </w:pPr>
      <w:r>
        <w:t>Zone,Average,Surface Window Blind and Glazing System Diffuse Solar Transmittance[]</w:t>
      </w:r>
    </w:p>
    <w:p w14:paraId="4CFADC30" w14:textId="77777777" w:rsidR="00FA0966" w:rsidRDefault="00FA0966" w:rsidP="00FA0966">
      <w:pPr>
        <w:pStyle w:val="IDDDefinition"/>
      </w:pPr>
      <w:r>
        <w:t>Zone,Average,</w:t>
      </w:r>
      <w:r w:rsidRPr="00F52FC7">
        <w:t>Surface Window Screen Beam to Beam Solar Transmittance</w:t>
      </w:r>
      <w:r>
        <w:t xml:space="preserve"> []</w:t>
      </w:r>
    </w:p>
    <w:p w14:paraId="4EDE0669" w14:textId="77777777" w:rsidR="00FA0966" w:rsidRDefault="00FA0966" w:rsidP="00FA0966">
      <w:pPr>
        <w:pStyle w:val="IDDDefinition"/>
      </w:pPr>
      <w:r>
        <w:t>Zone,Average,</w:t>
      </w:r>
      <w:r w:rsidRPr="00F52FC7">
        <w:t>Surface Window Screen Beam to Diffuse Solar Transmittance</w:t>
      </w:r>
      <w:r>
        <w:t xml:space="preserve"> []</w:t>
      </w:r>
    </w:p>
    <w:p w14:paraId="36A8D658" w14:textId="77777777" w:rsidR="00FA0966" w:rsidRDefault="00FA0966" w:rsidP="00FA0966">
      <w:pPr>
        <w:pStyle w:val="IDDDefinition"/>
      </w:pPr>
      <w:r>
        <w:t>Zone,Average,</w:t>
      </w:r>
      <w:r w:rsidRPr="00F52FC7">
        <w:t>Surface Window Screen Diffuse to Diffuse Solar Transmittance</w:t>
      </w:r>
      <w:r>
        <w:t xml:space="preserve"> []</w:t>
      </w:r>
    </w:p>
    <w:p w14:paraId="0633AC8A" w14:textId="77777777" w:rsidR="00FA0966" w:rsidRDefault="00FA0966" w:rsidP="00FA0966">
      <w:pPr>
        <w:pStyle w:val="IDDDefinition"/>
      </w:pPr>
      <w:r>
        <w:t>Zone,Average,</w:t>
      </w:r>
      <w:r w:rsidRPr="00F52FC7">
        <w:t>Surface Window Screen and Glazing System Beam Solar Transmittance</w:t>
      </w:r>
      <w:r>
        <w:t xml:space="preserve"> []</w:t>
      </w:r>
    </w:p>
    <w:p w14:paraId="076ED0F3" w14:textId="77777777" w:rsidR="00FA0966" w:rsidRDefault="00FA0966" w:rsidP="00FA0966">
      <w:pPr>
        <w:pStyle w:val="IDDDefinition"/>
      </w:pPr>
      <w:r>
        <w:t>Zone,Average,</w:t>
      </w:r>
      <w:r w:rsidRPr="00EE7A83">
        <w:t>Surface Window Screen and Glazing System Diffuse Solar Transmittance</w:t>
      </w:r>
      <w:r>
        <w:t xml:space="preserve"> []</w:t>
      </w:r>
    </w:p>
    <w:p w14:paraId="4152B133" w14:textId="77777777" w:rsidR="00FA0966" w:rsidRDefault="00FA0966" w:rsidP="00FA0966">
      <w:pPr>
        <w:pStyle w:val="IDDDefinition"/>
      </w:pPr>
      <w:r>
        <w:t xml:space="preserve">Zone,State,Surface Storm Window On Off </w:t>
      </w:r>
      <w:r w:rsidR="00824D2C">
        <w:t>Status [</w:t>
      </w:r>
      <w:r>
        <w:t>]</w:t>
      </w:r>
    </w:p>
    <w:p w14:paraId="1C64D0D7" w14:textId="77777777" w:rsidR="00FA0966" w:rsidRDefault="00FA0966" w:rsidP="00FA0966">
      <w:pPr>
        <w:pStyle w:val="IDDDefinition"/>
      </w:pPr>
      <w:r>
        <w:t>Zone,Average,Surface Window Inside Face Frame and Divider Zone Heat Gain Rate [W]</w:t>
      </w:r>
    </w:p>
    <w:p w14:paraId="62AC7D61" w14:textId="77777777" w:rsidR="00FA0966" w:rsidRDefault="00FA0966" w:rsidP="00FA0966">
      <w:pPr>
        <w:pStyle w:val="IDDDefinition"/>
      </w:pPr>
      <w:r>
        <w:t>Zone,Average,Surface Window Frame Heat Gain Rate [W]</w:t>
      </w:r>
    </w:p>
    <w:p w14:paraId="0E52D1B3" w14:textId="77777777" w:rsidR="00FA0966" w:rsidRDefault="00FA0966" w:rsidP="00FA0966">
      <w:pPr>
        <w:pStyle w:val="IDDDefinition"/>
      </w:pPr>
      <w:r>
        <w:t>Zone,Average,Surface Window Frame Heat Loss Rate [W]</w:t>
      </w:r>
    </w:p>
    <w:p w14:paraId="1A43833E" w14:textId="77777777" w:rsidR="00FA0966" w:rsidRDefault="00FA0966" w:rsidP="00FA0966">
      <w:pPr>
        <w:pStyle w:val="IDDDefinition"/>
      </w:pPr>
      <w:r>
        <w:t>Zone,Average,Surface Window Divider Heat Gain Rate [W]</w:t>
      </w:r>
    </w:p>
    <w:p w14:paraId="2B0E9261" w14:textId="77777777" w:rsidR="00FA0966" w:rsidRDefault="00FA0966" w:rsidP="00FA0966">
      <w:pPr>
        <w:pStyle w:val="IDDDefinition"/>
      </w:pPr>
      <w:r>
        <w:lastRenderedPageBreak/>
        <w:t>Zone,Average,Surface Window Divider Heat Loss Rate [W]</w:t>
      </w:r>
    </w:p>
    <w:p w14:paraId="69125732" w14:textId="77777777" w:rsidR="00FA0966" w:rsidRDefault="00FA0966" w:rsidP="00FA0966">
      <w:pPr>
        <w:pStyle w:val="IDDDefinition"/>
      </w:pPr>
      <w:r>
        <w:t>Zone,Average,Surface Window Frame Inside Temperature</w:t>
      </w:r>
      <w:r w:rsidRPr="00CA42E8">
        <w:t xml:space="preserve"> </w:t>
      </w:r>
      <w:r>
        <w:t>[C]</w:t>
      </w:r>
    </w:p>
    <w:p w14:paraId="7FA80FB2" w14:textId="77777777" w:rsidR="00FA0966" w:rsidRDefault="00FA0966" w:rsidP="00FA0966">
      <w:pPr>
        <w:pStyle w:val="IDDDefinition"/>
      </w:pPr>
      <w:r>
        <w:t>Zone,Average,Surface Window Frame Outside Temperature</w:t>
      </w:r>
      <w:r w:rsidRPr="00CA42E8">
        <w:t xml:space="preserve"> </w:t>
      </w:r>
      <w:r>
        <w:t>[C]</w:t>
      </w:r>
    </w:p>
    <w:p w14:paraId="6D6F2D80" w14:textId="77777777" w:rsidR="00FA0966" w:rsidRDefault="00FA0966" w:rsidP="00FA0966">
      <w:pPr>
        <w:pStyle w:val="IDDDefinition"/>
      </w:pPr>
      <w:r>
        <w:t>Zone,Average,Surface Window Divider Inside Temperature</w:t>
      </w:r>
      <w:r w:rsidRPr="00CA42E8">
        <w:t xml:space="preserve"> </w:t>
      </w:r>
      <w:r>
        <w:t>[C]</w:t>
      </w:r>
    </w:p>
    <w:p w14:paraId="5D3181DB" w14:textId="77777777" w:rsidR="00FA0966" w:rsidRDefault="00FA0966" w:rsidP="00FA0966">
      <w:pPr>
        <w:pStyle w:val="IDDDefinition"/>
      </w:pPr>
      <w:r>
        <w:t>Zone,Average,Surface Window Divider Outside Temperature</w:t>
      </w:r>
      <w:r w:rsidRPr="00CA42E8">
        <w:t xml:space="preserve"> </w:t>
      </w:r>
      <w:r>
        <w:t>[C]</w:t>
      </w:r>
    </w:p>
    <w:p w14:paraId="4F4FA039" w14:textId="77777777" w:rsidR="00FA0966" w:rsidRDefault="00FA0966" w:rsidP="00FA0966">
      <w:pPr>
        <w:pStyle w:val="BodyText"/>
      </w:pPr>
    </w:p>
    <w:p w14:paraId="3CC2999A" w14:textId="77777777"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14:paraId="108B7C32" w14:textId="77777777" w:rsidR="00FA0966" w:rsidRDefault="00FA0966" w:rsidP="00FA0966">
      <w:pPr>
        <w:pStyle w:val="IDDDefinition"/>
      </w:pPr>
      <w:r>
        <w:t>Zone,Average,Surface Window Inside Face Glazing Zone Convection Heat Gain Rate [W]</w:t>
      </w:r>
    </w:p>
    <w:p w14:paraId="52283612" w14:textId="77777777" w:rsidR="00FA0966" w:rsidRDefault="00FA0966" w:rsidP="00FA0966">
      <w:pPr>
        <w:pStyle w:val="IDDDefinition"/>
      </w:pPr>
      <w:r>
        <w:t>Zone,Average,Surface Window Inside Face Glazing Net Infrared Heat Transfer Rate [W]</w:t>
      </w:r>
    </w:p>
    <w:p w14:paraId="6BAF3B4F" w14:textId="77777777" w:rsidR="00FA0966" w:rsidRDefault="00FA0966" w:rsidP="00FA0966">
      <w:pPr>
        <w:pStyle w:val="IDDDefinition"/>
      </w:pPr>
      <w:r>
        <w:t>Zone,Average,Surface Window Shortwave from Zone Back Out Window Heat Transfer Rate [W]</w:t>
      </w:r>
    </w:p>
    <w:p w14:paraId="3C833FAF" w14:textId="77777777" w:rsidR="00FA0966" w:rsidRDefault="00FA0966" w:rsidP="00FA0966">
      <w:pPr>
        <w:pStyle w:val="IDDDefinition"/>
      </w:pPr>
      <w:r>
        <w:t>Zone,Average,Surface Window Inside Face Frame and Divider Zone Heat Gain Rate [W]</w:t>
      </w:r>
    </w:p>
    <w:p w14:paraId="122EEB54" w14:textId="77777777" w:rsidR="00FA0966" w:rsidRDefault="00FA0966" w:rsidP="00FA0966">
      <w:pPr>
        <w:pStyle w:val="IDDDefinition"/>
      </w:pPr>
      <w:r>
        <w:t>Zone,Average,Surface Window Inside Face Gap between Shade and Glazing Zone Convection Heat Gain Rate [W]</w:t>
      </w:r>
    </w:p>
    <w:p w14:paraId="2D06A552" w14:textId="77777777" w:rsidR="00FA0966" w:rsidRDefault="00FA0966" w:rsidP="00FA0966">
      <w:pPr>
        <w:pStyle w:val="IDDDefinition"/>
      </w:pPr>
      <w:r>
        <w:t>Zone,Average,Surface Window Inside Face Shade Zone Convection Heat Gain Rate [W]</w:t>
      </w:r>
    </w:p>
    <w:p w14:paraId="73011048" w14:textId="77777777" w:rsidR="00FA0966" w:rsidRDefault="00FA0966" w:rsidP="00FA0966">
      <w:pPr>
        <w:pStyle w:val="IDDDefinition"/>
      </w:pPr>
      <w:r>
        <w:t>Zone,Average,Surface Window Inside Face Shade Net Infrared Heat Transfer Rate [W]</w:t>
      </w:r>
    </w:p>
    <w:p w14:paraId="0ADA7DAA" w14:textId="77777777" w:rsidR="00FA0966" w:rsidRDefault="00FA0966" w:rsidP="00FA0966">
      <w:pPr>
        <w:pStyle w:val="BodyText"/>
      </w:pPr>
      <w:r>
        <w:t>Output variable</w:t>
      </w:r>
      <w:r w:rsidR="001B10FD">
        <w:t>s</w:t>
      </w:r>
      <w:r>
        <w:t xml:space="preserve"> applicable only to interior windows and glass doors:</w:t>
      </w:r>
    </w:p>
    <w:p w14:paraId="7B139E9F" w14:textId="77777777" w:rsidR="00FA0966" w:rsidRDefault="00FA0966" w:rsidP="00FA0966">
      <w:pPr>
        <w:pStyle w:val="IDDDefinition"/>
      </w:pPr>
      <w:r>
        <w:t>Zone,Average, Surface Window Transmitted Beam Solar Radiation Rate [W]</w:t>
      </w:r>
    </w:p>
    <w:p w14:paraId="3AB93EFC" w14:textId="77777777" w:rsidR="00FA0966" w:rsidRDefault="00FA0966" w:rsidP="00FA0966">
      <w:pPr>
        <w:pStyle w:val="IDDDefinition"/>
      </w:pPr>
      <w:r>
        <w:t>Zone,Sum,</w:t>
      </w:r>
      <w:r w:rsidRPr="00D2112D">
        <w:t>Surface Window Transmitted Beam Solar Radiation Energy</w:t>
      </w:r>
      <w:r>
        <w:t xml:space="preserve"> [J]</w:t>
      </w:r>
    </w:p>
    <w:p w14:paraId="6FB221E2" w14:textId="77777777" w:rsidR="000A2243" w:rsidRDefault="000A2243" w:rsidP="000A2243">
      <w:pPr>
        <w:pStyle w:val="BodyText"/>
      </w:pPr>
      <w:bookmarkStart w:id="545" w:name="_Toc306798975"/>
      <w:bookmarkStart w:id="546" w:name="_Toc343526020"/>
      <w:r>
        <w:t>If the user requests to display advanced report/output variables (e.g. see Output:Diagnostics keyword DisplayAdvancedReportVariables) the the following additional output variable is available for Equivalent Layer Window;</w:t>
      </w:r>
    </w:p>
    <w:p w14:paraId="1FCAE13A" w14:textId="77777777" w:rsidR="000A2243" w:rsidRDefault="000A2243" w:rsidP="000A2243">
      <w:pPr>
        <w:pStyle w:val="IDDDefinition"/>
      </w:pPr>
      <w:r>
        <w:t xml:space="preserve">Zone,Average, </w:t>
      </w:r>
      <w:r w:rsidRPr="003C6A0B">
        <w:t>Surface Window Inside Face Other Convection Heat Gain Rat</w:t>
      </w:r>
      <w:r>
        <w:t>e [W]</w:t>
      </w:r>
    </w:p>
    <w:p w14:paraId="452F26F1" w14:textId="77777777" w:rsidR="001B10FD" w:rsidRDefault="001B10FD" w:rsidP="001B10FD">
      <w:r>
        <w:t>Output variables applicable to interior and exterior windows and doors are:</w:t>
      </w:r>
    </w:p>
    <w:p w14:paraId="3CF5C038" w14:textId="77777777" w:rsidR="001B10FD" w:rsidRPr="005774B6" w:rsidRDefault="001B10FD" w:rsidP="001B10FD">
      <w:pPr>
        <w:pStyle w:val="IDDDefinition"/>
      </w:pPr>
      <w:r>
        <w:t>Zone,Average,Surface Window Total Absorbed Shortwave Radiation Rate Layer &lt;x&gt; [W]</w:t>
      </w:r>
    </w:p>
    <w:p w14:paraId="3ADC07ED" w14:textId="77777777" w:rsidR="001B10FD" w:rsidRDefault="001B10FD" w:rsidP="001B10FD">
      <w:pPr>
        <w:pStyle w:val="IDDDefinition"/>
      </w:pPr>
      <w:r>
        <w:t>Zone,Average,Surface Window Front Face Temperature Layer &lt;x&gt; [C]</w:t>
      </w:r>
    </w:p>
    <w:p w14:paraId="2628D1F0" w14:textId="77777777" w:rsidR="001B10FD" w:rsidRDefault="001B10FD" w:rsidP="001B10FD">
      <w:pPr>
        <w:pStyle w:val="IDDDefinition"/>
      </w:pPr>
      <w:r>
        <w:t>Zone,Average,Surface Window Back Face Temperature Layer &lt;x&gt; [C]</w:t>
      </w:r>
    </w:p>
    <w:p w14:paraId="070A9891" w14:textId="77777777" w:rsidR="001B10FD" w:rsidRDefault="001B10FD" w:rsidP="001B10FD">
      <w:pPr>
        <w:pStyle w:val="Heading4"/>
      </w:pPr>
      <w:r>
        <w:t>Surface Window Total Absorbed Shortwave Radiation Rate Layer &lt;x&gt; [W]</w:t>
      </w:r>
    </w:p>
    <w:p w14:paraId="3C8BA4E1" w14:textId="77777777" w:rsidR="001B10FD" w:rsidRDefault="001B10FD" w:rsidP="001B10FD">
      <w:r>
        <w:t>This will output shortwave radiation absorbed in a window layer. The key values for this output variable are the surface name. Layers are numbered from the outside to the inside of the surface. The full listing will appear in the RDD file.</w:t>
      </w:r>
    </w:p>
    <w:p w14:paraId="54411A0A" w14:textId="77777777" w:rsidR="001B10FD" w:rsidRDefault="001B10FD" w:rsidP="001B10FD">
      <w:pPr>
        <w:pStyle w:val="Heading4"/>
      </w:pPr>
      <w:r>
        <w:t>Surface Window Front Face Temperature Layer &lt;x&gt; [C]</w:t>
      </w:r>
    </w:p>
    <w:p w14:paraId="6090C45A" w14:textId="77777777" w:rsidR="001B10FD" w:rsidRDefault="001B10FD" w:rsidP="001B10FD">
      <w:r>
        <w:t>This will output a temperature for the front face of the layer. The layer front face is considered to be the face closest to the outside environment. The full listing will appear in the RDD file.</w:t>
      </w:r>
    </w:p>
    <w:p w14:paraId="2CC99EEB" w14:textId="77777777" w:rsidR="001B10FD" w:rsidRDefault="001B10FD" w:rsidP="001B10FD">
      <w:pPr>
        <w:pStyle w:val="Heading4"/>
      </w:pPr>
      <w:r>
        <w:t>Surface Window Back Face Temperature Layer &lt;x&gt; [C]</w:t>
      </w:r>
    </w:p>
    <w:p w14:paraId="4DE25844" w14:textId="77777777" w:rsidR="001B10FD" w:rsidRDefault="001B10FD" w:rsidP="001B10FD">
      <w:r>
        <w:t>This will output a temperature for the back face of the layer. The layer back face is considered to be the face closest to the inside environment. The full listing will appear in the RDD file.</w:t>
      </w:r>
    </w:p>
    <w:p w14:paraId="7F60F9B2" w14:textId="77777777" w:rsidR="00FA0966" w:rsidRDefault="00FA0966" w:rsidP="00FA0966">
      <w:pPr>
        <w:pStyle w:val="Heading3"/>
      </w:pPr>
      <w:bookmarkStart w:id="547" w:name="_Toc399489893"/>
      <w:r>
        <w:t>Surface Output Variables (all heat transfer surfaces)</w:t>
      </w:r>
      <w:bookmarkEnd w:id="545"/>
      <w:bookmarkEnd w:id="546"/>
      <w:bookmarkEnd w:id="547"/>
    </w:p>
    <w:p w14:paraId="46582F6E" w14:textId="77777777"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14:paraId="40205BEA" w14:textId="77777777" w:rsidR="00FA0966" w:rsidRDefault="00FA0966" w:rsidP="00FA0966">
      <w:pPr>
        <w:pStyle w:val="Heading4"/>
      </w:pPr>
      <w:r w:rsidRPr="00DC1FC3">
        <w:t>Surface Inside Face Heat Balance Calculation Iteration Count</w:t>
      </w:r>
      <w:r>
        <w:t xml:space="preserve"> []</w:t>
      </w:r>
    </w:p>
    <w:p w14:paraId="3472E864" w14:textId="77777777"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14:paraId="374A09A3" w14:textId="77777777" w:rsidR="00FA0966" w:rsidRDefault="00FA0966" w:rsidP="00FA0966">
      <w:pPr>
        <w:pStyle w:val="Heading4"/>
      </w:pPr>
      <w:r w:rsidRPr="003C2190">
        <w:lastRenderedPageBreak/>
        <w:t>Surface Inside Face Temperatur</w:t>
      </w:r>
      <w:r>
        <w:t>e [C]</w:t>
      </w:r>
    </w:p>
    <w:p w14:paraId="2E608CBB" w14:textId="77777777"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14:paraId="4903A598" w14:textId="77777777" w:rsidR="00FA0966" w:rsidRDefault="00FA0966" w:rsidP="00FA0966">
      <w:pPr>
        <w:pStyle w:val="Heading4"/>
      </w:pPr>
      <w:r w:rsidRPr="003C2190">
        <w:t>Surface Outside Face Temperature</w:t>
      </w:r>
      <w:r>
        <w:t xml:space="preserve"> [C]</w:t>
      </w:r>
    </w:p>
    <w:p w14:paraId="2BF492E2" w14:textId="77777777"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14:paraId="60B3B9B2" w14:textId="77777777" w:rsidR="00FA0966" w:rsidRDefault="00FA0966" w:rsidP="00FA0966">
      <w:pPr>
        <w:pStyle w:val="Heading4"/>
      </w:pPr>
      <w:r w:rsidRPr="003C2190">
        <w:t>Surface Inside Face Adjacent Air Temperature</w:t>
      </w:r>
      <w:r>
        <w:t xml:space="preserve"> [C]</w:t>
      </w:r>
    </w:p>
    <w:p w14:paraId="69E7DA72" w14:textId="77777777"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14:paraId="7EB4401F" w14:textId="77777777" w:rsidR="00FA0966" w:rsidRDefault="00FA0966" w:rsidP="00FA0966">
      <w:pPr>
        <w:pStyle w:val="Heading4"/>
      </w:pPr>
      <w:r w:rsidRPr="002F6AAD">
        <w:t>Surface Inside Face Convection Heat Gain Rate</w:t>
      </w:r>
      <w:r>
        <w:t xml:space="preserve"> [W] </w:t>
      </w:r>
    </w:p>
    <w:p w14:paraId="640CD700" w14:textId="77777777" w:rsidR="00FA0966" w:rsidRDefault="00FA0966" w:rsidP="00FA0966">
      <w:pPr>
        <w:pStyle w:val="Heading4"/>
      </w:pPr>
      <w:r w:rsidRPr="002F6AAD">
        <w:t>Surface Inside Face Convection Heat Gain Rate per Area</w:t>
      </w:r>
      <w:r>
        <w:t xml:space="preserve"> [W/m2] </w:t>
      </w:r>
    </w:p>
    <w:p w14:paraId="5BA11103" w14:textId="77777777" w:rsidR="00FA0966" w:rsidRDefault="00FA0966" w:rsidP="00FA0966">
      <w:pPr>
        <w:pStyle w:val="Heading4"/>
      </w:pPr>
      <w:r w:rsidRPr="002F6AAD">
        <w:t>Surface Inside Face Convection Heat Gain Energy</w:t>
      </w:r>
      <w:r>
        <w:t xml:space="preserve"> [J]</w:t>
      </w:r>
    </w:p>
    <w:p w14:paraId="4D167D26" w14:textId="77777777"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14:paraId="72CC0B92" w14:textId="77777777" w:rsidR="00FA0966" w:rsidRDefault="00FA0966" w:rsidP="00FA0966">
      <w:pPr>
        <w:pStyle w:val="BodyText"/>
      </w:pPr>
      <w:r>
        <w:t>Former Name: Prior to version 7.1, these outputs were called “Surface Int Convection Heat * ” and had used the opposite sign convention.</w:t>
      </w:r>
    </w:p>
    <w:p w14:paraId="18E4C80B" w14:textId="77777777" w:rsidR="00FA0966" w:rsidRDefault="00FA0966" w:rsidP="00FA0966">
      <w:pPr>
        <w:pStyle w:val="Heading4"/>
      </w:pPr>
      <w:r w:rsidRPr="002F6AAD">
        <w:t>Surface Inside Face Convection Heat Transfer Coefficient</w:t>
      </w:r>
      <w:r>
        <w:t xml:space="preserve"> [W/m2-K]</w:t>
      </w:r>
    </w:p>
    <w:p w14:paraId="1BDB05F8" w14:textId="77777777"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14:paraId="3C80C8DF" w14:textId="77777777" w:rsidR="00FA0966" w:rsidRPr="00DC6CB2" w:rsidRDefault="00FA0966" w:rsidP="00FA0966">
      <w:pPr>
        <w:pStyle w:val="Heading4"/>
      </w:pPr>
      <w:r w:rsidRPr="002F6AAD">
        <w:t>Surface Inside Face Net Surface Thermal Radiation Heat Gain Rate</w:t>
      </w:r>
      <w:r w:rsidRPr="00DC6CB2">
        <w:t xml:space="preserve"> [W]</w:t>
      </w:r>
    </w:p>
    <w:p w14:paraId="33A6DB52" w14:textId="77777777"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14:paraId="23389722" w14:textId="77777777" w:rsidR="00FA0966" w:rsidRDefault="00FA0966" w:rsidP="00FA0966">
      <w:pPr>
        <w:pStyle w:val="Heading4"/>
        <w:rPr>
          <w:noProof/>
        </w:rPr>
      </w:pPr>
      <w:r w:rsidRPr="002F6AAD">
        <w:rPr>
          <w:noProof/>
        </w:rPr>
        <w:t>Surface Inside Face Net Surface Thermal Radiation Heat Gain Energy</w:t>
      </w:r>
      <w:r>
        <w:rPr>
          <w:noProof/>
        </w:rPr>
        <w:t xml:space="preserve"> [J]</w:t>
      </w:r>
    </w:p>
    <w:p w14:paraId="4D0AAB9F" w14:textId="77777777"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14:paraId="2D66DC69" w14:textId="77777777" w:rsidR="00FA0966" w:rsidRDefault="00FA0966" w:rsidP="00FA0966">
      <w:pPr>
        <w:pStyle w:val="Heading4"/>
      </w:pPr>
      <w:r>
        <w:t>Surface Inside Face Solar Radiation Heat Gain Rate [W]</w:t>
      </w:r>
    </w:p>
    <w:p w14:paraId="5E228654" w14:textId="77777777" w:rsidR="00FA0966" w:rsidRDefault="00FA0966" w:rsidP="00FA0966">
      <w:pPr>
        <w:pStyle w:val="Heading4"/>
      </w:pPr>
      <w:r>
        <w:t>Surface Inside Face Solar Radiation Heat Gain Rate per Area [W/m2]</w:t>
      </w:r>
    </w:p>
    <w:p w14:paraId="6D882AB7" w14:textId="77777777" w:rsidR="00FA0966" w:rsidRDefault="00FA0966" w:rsidP="00FA0966">
      <w:pPr>
        <w:pStyle w:val="Heading4"/>
      </w:pPr>
      <w:r>
        <w:t>Surface Inside Face Solar Radiation Heat Gain Energy [J]</w:t>
      </w:r>
    </w:p>
    <w:p w14:paraId="1BDBA565" w14:textId="77777777" w:rsidR="00FA0966" w:rsidRPr="00691F6D" w:rsidRDefault="00FA0966" w:rsidP="00FA0966">
      <w:pPr>
        <w:pStyle w:val="BodyText"/>
      </w:pPr>
      <w:r>
        <w:t xml:space="preserve">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w:t>
      </w:r>
      <w:r>
        <w:lastRenderedPageBreak/>
        <w:t>the report are available including the basic heat gain rate (W), and a per unit area flux (W/m2), and an energy version (J).</w:t>
      </w:r>
    </w:p>
    <w:p w14:paraId="5464D15B" w14:textId="77777777" w:rsidR="00FA0966" w:rsidRDefault="00FA0966" w:rsidP="00FA0966">
      <w:pPr>
        <w:pStyle w:val="Heading4"/>
      </w:pPr>
      <w:r>
        <w:t>Surface Inside Face Lights Radiation Heat Gain Rate [W]</w:t>
      </w:r>
    </w:p>
    <w:p w14:paraId="3AC07CB5" w14:textId="77777777" w:rsidR="00FA0966" w:rsidRDefault="00FA0966" w:rsidP="00FA0966">
      <w:pPr>
        <w:pStyle w:val="Heading4"/>
      </w:pPr>
      <w:r>
        <w:t>Surface Inside Face Lights Radiation Heat Gain Rate per Area [W/m2]</w:t>
      </w:r>
    </w:p>
    <w:p w14:paraId="057CEDC5" w14:textId="77777777" w:rsidR="00FA0966" w:rsidRDefault="00FA0966" w:rsidP="00FA0966">
      <w:pPr>
        <w:pStyle w:val="Heading4"/>
      </w:pPr>
      <w:r>
        <w:t>Surface Inside Face Lights Radiation Heat Gain Energy [J]</w:t>
      </w:r>
    </w:p>
    <w:p w14:paraId="24BA5305" w14:textId="77777777"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14:paraId="1B0F9FFD" w14:textId="77777777" w:rsidR="00FA0966" w:rsidRDefault="00FA0966" w:rsidP="00FA0966">
      <w:pPr>
        <w:pStyle w:val="Heading4"/>
      </w:pPr>
      <w:r>
        <w:t>Surface Inside Face Internal Gains Radiation Heat Gain Rate [W]</w:t>
      </w:r>
    </w:p>
    <w:p w14:paraId="41797717" w14:textId="77777777" w:rsidR="00FA0966" w:rsidRDefault="00FA0966" w:rsidP="00FA0966">
      <w:pPr>
        <w:pStyle w:val="Heading4"/>
      </w:pPr>
      <w:r>
        <w:t>Surface Inside Face Internal Gains Radiation Heat Gain Rate per Area [W/m2]</w:t>
      </w:r>
    </w:p>
    <w:p w14:paraId="6BDA8073" w14:textId="77777777" w:rsidR="00FA0966" w:rsidRDefault="00FA0966" w:rsidP="00FA0966">
      <w:pPr>
        <w:pStyle w:val="Heading4"/>
      </w:pPr>
      <w:r>
        <w:t>Surface Inside Face Internal Gains Radiation Heat Gain Energy [J]</w:t>
      </w:r>
    </w:p>
    <w:p w14:paraId="387EA67A" w14:textId="77777777"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14:paraId="6DC562F8" w14:textId="77777777" w:rsidR="00FA0966" w:rsidRDefault="00FA0966" w:rsidP="00FA0966">
      <w:pPr>
        <w:pStyle w:val="Heading4"/>
      </w:pPr>
      <w:r>
        <w:t>Surface Inside Face System Radiation Heat Gain Rate [W]</w:t>
      </w:r>
    </w:p>
    <w:p w14:paraId="4872BD54" w14:textId="77777777" w:rsidR="00FA0966" w:rsidRDefault="00FA0966" w:rsidP="00FA0966">
      <w:pPr>
        <w:pStyle w:val="Heading4"/>
      </w:pPr>
      <w:r>
        <w:t>Surface Inside Face System Radiation Heat Gain Rate per Area [W/m2]</w:t>
      </w:r>
    </w:p>
    <w:p w14:paraId="74D61575" w14:textId="77777777" w:rsidR="00FA0966" w:rsidRDefault="00FA0966" w:rsidP="00FA0966">
      <w:pPr>
        <w:pStyle w:val="Heading4"/>
      </w:pPr>
      <w:r>
        <w:t>Surface Inside Face System Radiation Heat Gain Energy [J]</w:t>
      </w:r>
    </w:p>
    <w:p w14:paraId="54021074" w14:textId="77777777"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14:paraId="6E3E2228" w14:textId="77777777" w:rsidR="00FA0966" w:rsidRDefault="00FA0966" w:rsidP="00FA0966">
      <w:pPr>
        <w:pStyle w:val="Heading4"/>
      </w:pPr>
      <w:r w:rsidRPr="00DE3442">
        <w:rPr>
          <w:noProof/>
        </w:rPr>
        <w:t>Surface Outside Face Convection Heat Gain Rate</w:t>
      </w:r>
      <w:r>
        <w:rPr>
          <w:noProof/>
        </w:rPr>
        <w:t xml:space="preserve"> [W] </w:t>
      </w:r>
    </w:p>
    <w:p w14:paraId="60B14793" w14:textId="77777777"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14:paraId="0C13B3BD" w14:textId="77777777" w:rsidR="00FA0966" w:rsidRDefault="00FA0966" w:rsidP="00FA0966">
      <w:pPr>
        <w:pStyle w:val="Heading4"/>
        <w:rPr>
          <w:noProof/>
        </w:rPr>
      </w:pPr>
      <w:r w:rsidRPr="00DE3442">
        <w:rPr>
          <w:noProof/>
        </w:rPr>
        <w:t xml:space="preserve">Surface Outside Face Convection Heat Gain Energy </w:t>
      </w:r>
      <w:r>
        <w:rPr>
          <w:noProof/>
        </w:rPr>
        <w:t xml:space="preserve">[J] </w:t>
      </w:r>
    </w:p>
    <w:p w14:paraId="6AE30B43" w14:textId="77777777"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14:paraId="2333EC9F" w14:textId="77777777" w:rsidR="00FA0966" w:rsidRPr="00BF67B1" w:rsidRDefault="00FA0966" w:rsidP="00FA0966">
      <w:pPr>
        <w:pStyle w:val="BodyText"/>
      </w:pPr>
      <w:r>
        <w:t>Former Name: Prior to version 7.1, these outputs were called “Surface Ext Convection Heat *” and used the opposite sign convention.</w:t>
      </w:r>
    </w:p>
    <w:p w14:paraId="1A095D2A" w14:textId="77777777" w:rsidR="00FA0966" w:rsidRDefault="00FA0966" w:rsidP="00FA0966">
      <w:pPr>
        <w:pStyle w:val="Heading4"/>
      </w:pPr>
      <w:r w:rsidRPr="00DE3442">
        <w:t xml:space="preserve">Surface Outside Face Convection Heat Transfer Coefficient </w:t>
      </w:r>
      <w:r>
        <w:t>[W/m2-K]</w:t>
      </w:r>
    </w:p>
    <w:p w14:paraId="7447E015" w14:textId="77777777"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14:paraId="046C7EF1" w14:textId="77777777" w:rsidR="00FA0966" w:rsidRPr="000E545E" w:rsidRDefault="00FA0966" w:rsidP="00FA0966">
      <w:pPr>
        <w:pStyle w:val="Heading4"/>
      </w:pPr>
      <w:r w:rsidRPr="00DE3442">
        <w:rPr>
          <w:noProof/>
        </w:rPr>
        <w:lastRenderedPageBreak/>
        <w:t xml:space="preserve">Surface Outside Face Net Thermal Radiation Heat Gain Rate </w:t>
      </w:r>
      <w:r>
        <w:rPr>
          <w:noProof/>
        </w:rPr>
        <w:t>[W]</w:t>
      </w:r>
    </w:p>
    <w:p w14:paraId="514E9A06" w14:textId="77777777"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14:paraId="4F77B40B" w14:textId="77777777" w:rsidR="00FA0966" w:rsidRDefault="00FA0966" w:rsidP="00FA0966">
      <w:pPr>
        <w:pStyle w:val="Heading4"/>
      </w:pPr>
      <w:r w:rsidRPr="00DE3442">
        <w:rPr>
          <w:noProof/>
        </w:rPr>
        <w:t xml:space="preserve">Surface Outside Face Net Thermal Radiation Heat Gain Energy </w:t>
      </w:r>
      <w:r>
        <w:rPr>
          <w:noProof/>
        </w:rPr>
        <w:t>[J]</w:t>
      </w:r>
    </w:p>
    <w:p w14:paraId="3E42D7FF" w14:textId="77777777"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14:paraId="25652ED9" w14:textId="77777777" w:rsidR="00FA0966" w:rsidRPr="00CA7AF5" w:rsidRDefault="00FA0966" w:rsidP="00FA0966">
      <w:pPr>
        <w:pStyle w:val="BodyText"/>
      </w:pPr>
      <w:r>
        <w:t>Former Name: Prior to version 7.1, these outputs were called “Surface Ext Thermal Radiation Heat *” and used the opposite sign convention.</w:t>
      </w:r>
    </w:p>
    <w:p w14:paraId="35C3132C" w14:textId="77777777" w:rsidR="00FA0966" w:rsidRDefault="00FA0966" w:rsidP="00FA0966">
      <w:pPr>
        <w:pStyle w:val="Heading4"/>
      </w:pPr>
      <w:r>
        <w:t>Surface Inside Face Exterior Windows Incident Beam Solar Radiation Rate [W]</w:t>
      </w:r>
    </w:p>
    <w:p w14:paraId="17C35EBF" w14:textId="77777777" w:rsidR="00FA0966" w:rsidRPr="00235374" w:rsidRDefault="00FA0966" w:rsidP="00FA0966">
      <w:pPr>
        <w:pStyle w:val="Heading4"/>
      </w:pPr>
      <w:r>
        <w:t>Surface Inside Face Exterior Windows Incident Beam Solar Radiation Rate per Area [W/m2]</w:t>
      </w:r>
    </w:p>
    <w:p w14:paraId="3D167E1C" w14:textId="77777777" w:rsidR="00FA0966" w:rsidRPr="00235374" w:rsidRDefault="00FA0966" w:rsidP="00FA0966">
      <w:pPr>
        <w:pStyle w:val="Heading4"/>
      </w:pPr>
      <w:r w:rsidRPr="00235374">
        <w:t>Surface Inside Face Exterior Windows Incident Beam Solar Radiation Energy</w:t>
      </w:r>
      <w:r>
        <w:t xml:space="preserve"> [J]</w:t>
      </w:r>
    </w:p>
    <w:p w14:paraId="22F0BEE8" w14:textId="77777777"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14:paraId="08D88FBE" w14:textId="77777777" w:rsidR="00FA0966" w:rsidRDefault="00FA0966" w:rsidP="00FA0966">
      <w:pPr>
        <w:pStyle w:val="Heading4"/>
      </w:pPr>
    </w:p>
    <w:p w14:paraId="770F2E1B" w14:textId="77777777" w:rsidR="00FA0966" w:rsidRDefault="00FA0966" w:rsidP="00FA0966">
      <w:pPr>
        <w:pStyle w:val="Heading4"/>
      </w:pPr>
      <w:r>
        <w:t>Surface Inside Face Interior Windows Incident Beam Solar Radiation Rate [W]</w:t>
      </w:r>
    </w:p>
    <w:p w14:paraId="1C68C9F5" w14:textId="77777777" w:rsidR="00FA0966" w:rsidRPr="003F3AB3" w:rsidRDefault="00FA0966" w:rsidP="00FA0966">
      <w:pPr>
        <w:pStyle w:val="Heading4"/>
      </w:pPr>
      <w:r>
        <w:t>Surface Inside Face Interior Windows Incident Beam Solar Radiation Rate per Area [W/m2]</w:t>
      </w:r>
    </w:p>
    <w:p w14:paraId="7B187120" w14:textId="77777777" w:rsidR="00FA0966" w:rsidRPr="00235374" w:rsidRDefault="00FA0966" w:rsidP="00FA0966">
      <w:pPr>
        <w:pStyle w:val="Heading4"/>
      </w:pPr>
      <w:r w:rsidRPr="00235374">
        <w:t>Surface Inside Face Interior Windows Incident Beam Solar Radiation Energy</w:t>
      </w:r>
      <w:r>
        <w:t xml:space="preserve"> [J]</w:t>
      </w:r>
    </w:p>
    <w:p w14:paraId="73B8D082" w14:textId="77777777"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rsidR="00274FC8">
        <w:fldChar w:fldCharType="begin"/>
      </w:r>
      <w:r w:rsidR="00274FC8">
        <w:instrText xml:space="preserve"> REF _Ref59942349 \h  \* MERGEFORMAT </w:instrText>
      </w:r>
      <w:r w:rsidR="00274FC8">
        <w:fldChar w:fldCharType="separate"/>
      </w:r>
      <w:r w:rsidR="00F157E6" w:rsidRPr="00F157E6">
        <w:rPr>
          <w:b/>
        </w:rPr>
        <w:t xml:space="preserve">Figure </w:t>
      </w:r>
      <w:r w:rsidR="00F157E6" w:rsidRPr="00F157E6">
        <w:rPr>
          <w:b/>
          <w:noProof/>
        </w:rPr>
        <w:t>31</w:t>
      </w:r>
      <w:r w:rsidR="00274FC8">
        <w:fldChar w:fldCharType="end"/>
      </w:r>
      <w:r>
        <w:t>. Different versions of the report are available including the basic incident rate (W), a per unit area flux (W/m2), and an energy version (J).</w:t>
      </w:r>
    </w:p>
    <w:p w14:paraId="1423FD0C" w14:textId="77777777" w:rsidR="00FA0966" w:rsidRDefault="00FA0966" w:rsidP="00FA0966">
      <w:pPr>
        <w:pStyle w:val="BodyText"/>
      </w:pPr>
    </w:p>
    <w:p w14:paraId="43AF658A" w14:textId="77777777" w:rsidR="00FA0966" w:rsidRDefault="00FA0966" w:rsidP="00FA0966">
      <w:pPr>
        <w:pStyle w:val="BodyText"/>
      </w:pPr>
    </w:p>
    <w:p w14:paraId="3AD7311B" w14:textId="77777777" w:rsidR="00FA0966" w:rsidRDefault="00FA0966" w:rsidP="00FA0966">
      <w:pPr>
        <w:pStyle w:val="BodyText"/>
        <w:keepNext/>
        <w:ind w:left="2880"/>
      </w:pPr>
      <w:r>
        <w:rPr>
          <w:noProof/>
          <w:lang w:eastAsia="zh-CN"/>
        </w:rPr>
        <w:lastRenderedPageBreak/>
        <w:drawing>
          <wp:inline distT="0" distB="0" distL="0" distR="0" wp14:anchorId="1CB64B4E" wp14:editId="1873B446">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14:paraId="6C83A7B5" w14:textId="77777777" w:rsidR="00FA0966" w:rsidRDefault="00FA0966" w:rsidP="00FA0966">
      <w:pPr>
        <w:pStyle w:val="Caption"/>
        <w:jc w:val="both"/>
      </w:pPr>
      <w:bookmarkStart w:id="548" w:name="_Ref59942349"/>
      <w:bookmarkStart w:id="549" w:name="_Toc99527677"/>
      <w:r>
        <w:t xml:space="preserve">Figure </w:t>
      </w:r>
      <w:r w:rsidR="006008C7">
        <w:fldChar w:fldCharType="begin"/>
      </w:r>
      <w:r w:rsidR="00A4098B">
        <w:instrText xml:space="preserve"> SEQ Figure \* ARABIC </w:instrText>
      </w:r>
      <w:r w:rsidR="006008C7">
        <w:fldChar w:fldCharType="separate"/>
      </w:r>
      <w:r w:rsidR="00F157E6">
        <w:rPr>
          <w:noProof/>
        </w:rPr>
        <w:t>31</w:t>
      </w:r>
      <w:r w:rsidR="006008C7">
        <w:rPr>
          <w:noProof/>
        </w:rPr>
        <w:fldChar w:fldCharType="end"/>
      </w:r>
      <w:bookmarkEnd w:id="548"/>
      <w:r>
        <w:t>. Beam solar radiation entering a zone through an interior window is distributed inside the zone as though it were diffuse radiation.</w:t>
      </w:r>
      <w:bookmarkEnd w:id="549"/>
    </w:p>
    <w:p w14:paraId="11C5AEDC" w14:textId="77777777" w:rsidR="00FA0966" w:rsidRDefault="00FA0966" w:rsidP="00FA0966">
      <w:pPr>
        <w:pStyle w:val="Heading4"/>
      </w:pPr>
    </w:p>
    <w:p w14:paraId="67D1FB2C" w14:textId="77777777" w:rsidR="00FA0966" w:rsidRDefault="00FA0966" w:rsidP="00FA0966">
      <w:pPr>
        <w:pStyle w:val="Heading4"/>
      </w:pPr>
      <w:r>
        <w:t>Surface Inside Face Initial Transmitted Diffuse Absorbed Solar Radiation Rate [W]</w:t>
      </w:r>
    </w:p>
    <w:p w14:paraId="7D9DAB3C" w14:textId="77777777"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14:paraId="24BF1E5A" w14:textId="77777777" w:rsidR="00FA0966" w:rsidRDefault="00FA0966" w:rsidP="00FA0966">
      <w:pPr>
        <w:pStyle w:val="Heading4"/>
      </w:pPr>
      <w:r>
        <w:t>Surface Inside Face Absorbed Shortwave Radiation Rate [W]</w:t>
      </w:r>
    </w:p>
    <w:p w14:paraId="52FC186B" w14:textId="77777777"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lights. This sum is the power of all sources of solar and visible radiation absorbed by the surface at the inside face.  </w:t>
      </w:r>
    </w:p>
    <w:p w14:paraId="2C41A3C7" w14:textId="77777777" w:rsidR="00FA0966" w:rsidRDefault="00FA0966" w:rsidP="00FA0966">
      <w:pPr>
        <w:pStyle w:val="Heading3"/>
      </w:pPr>
      <w:bookmarkStart w:id="550" w:name="_Toc306798976"/>
      <w:bookmarkStart w:id="551" w:name="_Toc343526021"/>
      <w:bookmarkStart w:id="552" w:name="_Toc399489894"/>
      <w:r>
        <w:t>Surface Output Variables (exterior heat transfer surfaces)</w:t>
      </w:r>
      <w:bookmarkEnd w:id="550"/>
      <w:bookmarkEnd w:id="551"/>
      <w:bookmarkEnd w:id="552"/>
    </w:p>
    <w:p w14:paraId="6D34DA23" w14:textId="77777777" w:rsidR="00FA0966" w:rsidRDefault="00FA0966" w:rsidP="00FA0966">
      <w:pPr>
        <w:pStyle w:val="Heading4"/>
      </w:pPr>
      <w:r>
        <w:t>Surface Outside Face Outdoor Air Drybulb Temperature</w:t>
      </w:r>
      <w:r w:rsidRPr="00DE3442">
        <w:t xml:space="preserve"> </w:t>
      </w:r>
      <w:r>
        <w:t>[C]</w:t>
      </w:r>
    </w:p>
    <w:p w14:paraId="1FA1708B" w14:textId="77777777"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14:paraId="0F6759D8" w14:textId="77777777" w:rsidR="00FA0966" w:rsidRDefault="00FA0966" w:rsidP="00FA0966">
      <w:pPr>
        <w:pStyle w:val="Heading4"/>
      </w:pPr>
      <w:r>
        <w:t>Surface Outside Face Outdoor Air Wetbulb Temperature</w:t>
      </w:r>
      <w:r w:rsidRPr="00DE3442">
        <w:t xml:space="preserve"> </w:t>
      </w:r>
      <w:r>
        <w:t>[C]</w:t>
      </w:r>
    </w:p>
    <w:p w14:paraId="0AEE62AD" w14:textId="77777777"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14:paraId="764C4AF4" w14:textId="77777777" w:rsidR="00FA0966" w:rsidRDefault="00FA0966" w:rsidP="00FA0966">
      <w:pPr>
        <w:pStyle w:val="Heading4"/>
      </w:pPr>
      <w:r>
        <w:t>Surface Outside Face Outdoor Air Wind Speed</w:t>
      </w:r>
      <w:r w:rsidRPr="00DE3442">
        <w:t xml:space="preserve"> </w:t>
      </w:r>
      <w:r>
        <w:t>[m/s]</w:t>
      </w:r>
    </w:p>
    <w:p w14:paraId="67E4771D" w14:textId="77777777" w:rsidR="00FA0966" w:rsidRDefault="00FA0966" w:rsidP="00FA0966">
      <w:pPr>
        <w:pStyle w:val="BodyText"/>
      </w:pPr>
      <w:r>
        <w:t>The outdoor wind speed calculated at the height above ground of the surface centroid. Former Name: Prior to version 7.1, this output was called “Surface Ext Wind Speed.”</w:t>
      </w:r>
    </w:p>
    <w:p w14:paraId="42BA72C5" w14:textId="77777777" w:rsidR="00FA0966" w:rsidRDefault="00FA0966" w:rsidP="00FA0966">
      <w:pPr>
        <w:pStyle w:val="Heading4"/>
      </w:pPr>
      <w:r>
        <w:t>Surface Outside Face Sunlit Area [m2]</w:t>
      </w:r>
    </w:p>
    <w:p w14:paraId="05D1C43D" w14:textId="77777777" w:rsidR="00FA0966" w:rsidRDefault="00FA0966" w:rsidP="00FA0966">
      <w:pPr>
        <w:pStyle w:val="BodyText"/>
      </w:pPr>
      <w:r>
        <w:t>The outside area of an exterior surface that is illuminated by (unreflected) beam solar radiation.</w:t>
      </w:r>
    </w:p>
    <w:p w14:paraId="5B621560" w14:textId="77777777" w:rsidR="00FA0966" w:rsidRDefault="00FA0966" w:rsidP="00FA0966">
      <w:pPr>
        <w:pStyle w:val="Heading4"/>
      </w:pPr>
      <w:r>
        <w:t>Surface Outside Face Sunlit Fraction []</w:t>
      </w:r>
    </w:p>
    <w:p w14:paraId="5CDAED13" w14:textId="77777777"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14:paraId="55C5CCA4" w14:textId="77777777" w:rsidR="00FA0966" w:rsidRDefault="00FA0966" w:rsidP="00FA0966">
      <w:pPr>
        <w:pStyle w:val="Heading4"/>
      </w:pPr>
      <w:r>
        <w:t>Surface Outside Face Thermal Radiation to Air Heat Transfer Coefficient [W/m2-K]</w:t>
      </w:r>
    </w:p>
    <w:p w14:paraId="20488825" w14:textId="77777777"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14:paraId="199BC1BF" w14:textId="77777777" w:rsidR="00FA0966" w:rsidRDefault="00FA0966" w:rsidP="00FA0966">
      <w:pPr>
        <w:pStyle w:val="Heading4"/>
      </w:pPr>
      <w:r>
        <w:lastRenderedPageBreak/>
        <w:t>Surface Outside Face Thermal Radiation to Sky Heat Transfer Coefficient [W/m2-K]</w:t>
      </w:r>
    </w:p>
    <w:p w14:paraId="076468C0" w14:textId="77777777"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14:paraId="32132F3E" w14:textId="77777777" w:rsidR="00FA0966" w:rsidRDefault="00FA0966" w:rsidP="00FA0966">
      <w:pPr>
        <w:pStyle w:val="Heading4"/>
      </w:pPr>
      <w:r>
        <w:t>Surface Outside Face Thermal Radiation to Ground Heat Transfer Coefficient [W/m2-K]</w:t>
      </w:r>
    </w:p>
    <w:p w14:paraId="25083EC8" w14:textId="77777777"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14:paraId="485D4FA7" w14:textId="77777777" w:rsidR="00FA0966" w:rsidRDefault="00FA0966" w:rsidP="00FA0966">
      <w:pPr>
        <w:pStyle w:val="Heading4"/>
      </w:pPr>
      <w:r>
        <w:t>Surface Outside Face Solar Radiation Heat Gain Rate [W]</w:t>
      </w:r>
    </w:p>
    <w:p w14:paraId="3EC5A112" w14:textId="77777777" w:rsidR="00FA0966" w:rsidRDefault="00FA0966" w:rsidP="00FA0966">
      <w:pPr>
        <w:pStyle w:val="Heading4"/>
      </w:pPr>
      <w:r>
        <w:t>Surface Outside Face Solar Radiation Heat Gain Rate per Area [W/m2]</w:t>
      </w:r>
    </w:p>
    <w:p w14:paraId="3EC0FC7E" w14:textId="77777777" w:rsidR="00FA0966" w:rsidRDefault="00FA0966" w:rsidP="00FA0966">
      <w:pPr>
        <w:pStyle w:val="Heading4"/>
      </w:pPr>
      <w:r>
        <w:t>Surface Outside Face Solar Radiation Heat Gain Energy [J]</w:t>
      </w:r>
    </w:p>
    <w:p w14:paraId="0CA33628" w14:textId="77777777"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14:paraId="6C6161D6" w14:textId="77777777" w:rsidR="00FA0966" w:rsidRDefault="00FA0966" w:rsidP="00FA0966">
      <w:pPr>
        <w:pStyle w:val="Heading4"/>
      </w:pPr>
      <w:r>
        <w:t>Surface Outside Face Incident Solar Radiation Rate per Area [W/m2]</w:t>
      </w:r>
    </w:p>
    <w:p w14:paraId="6EF34F9E" w14:textId="77777777" w:rsidR="00D90F40" w:rsidRDefault="00D90F40" w:rsidP="00D90F40">
      <w:pPr>
        <w:pStyle w:val="BodyText"/>
        <w:jc w:val="left"/>
      </w:pPr>
      <w:r>
        <w:t>The total solar radiation incident on the outside of an exterior surface. It is the sum of:</w:t>
      </w:r>
    </w:p>
    <w:p w14:paraId="07424A6D" w14:textId="77777777" w:rsidR="00D90F40" w:rsidRDefault="00D90F40" w:rsidP="00D90F40">
      <w:pPr>
        <w:pStyle w:val="BodyText"/>
        <w:ind w:left="1440"/>
        <w:jc w:val="left"/>
      </w:pPr>
      <w:r>
        <w:t xml:space="preserve">Surface Outside Face Incident Beam Solar Radiation Rate per Area </w:t>
      </w:r>
    </w:p>
    <w:p w14:paraId="152DEBFA" w14:textId="77777777" w:rsidR="00D90F40" w:rsidRDefault="00D90F40" w:rsidP="00D90F40">
      <w:pPr>
        <w:pStyle w:val="BodyText"/>
        <w:ind w:left="1440"/>
        <w:jc w:val="left"/>
      </w:pPr>
      <w:r>
        <w:t xml:space="preserve">Surface Outside Face Incident Sky Diffuse Solar Radiation Rate per Area </w:t>
      </w:r>
    </w:p>
    <w:p w14:paraId="1DC28806" w14:textId="77777777" w:rsidR="00D90F40" w:rsidRDefault="00D90F40" w:rsidP="00D90F40">
      <w:pPr>
        <w:pStyle w:val="BodyText"/>
        <w:ind w:left="1440"/>
        <w:jc w:val="left"/>
      </w:pPr>
      <w:r>
        <w:t>Surface Outside Face Incident Ground Diffuse Solar Radiation Rate per Area</w:t>
      </w:r>
    </w:p>
    <w:p w14:paraId="4AE91C7B" w14:textId="77777777" w:rsidR="00D90F40" w:rsidRDefault="00D90F40" w:rsidP="00D90F40">
      <w:pPr>
        <w:pStyle w:val="BodyText"/>
        <w:ind w:left="1440"/>
        <w:jc w:val="left"/>
      </w:pPr>
      <w:r>
        <w:t>Surface Outside Face Incident Sky Diffuse Surface Reflected Solar Radiation Rate per Area</w:t>
      </w:r>
    </w:p>
    <w:p w14:paraId="6BF66D67" w14:textId="77777777" w:rsidR="00D90F40" w:rsidRDefault="00D90F40" w:rsidP="00D90F40">
      <w:pPr>
        <w:pStyle w:val="BodyText"/>
        <w:ind w:left="1440"/>
        <w:jc w:val="left"/>
      </w:pPr>
      <w:r>
        <w:t>Surface Outside Face Incident Beam To Beam Surface Reflected Solar Radiation Rate per Area</w:t>
      </w:r>
    </w:p>
    <w:p w14:paraId="67CFF6A3" w14:textId="77777777" w:rsidR="00D90F40" w:rsidRDefault="00D90F40" w:rsidP="00D90F40">
      <w:pPr>
        <w:pStyle w:val="BodyText"/>
        <w:ind w:left="1440"/>
        <w:jc w:val="left"/>
      </w:pPr>
      <w:r w:rsidRPr="00F3298C">
        <w:t>Surface Outside Face Incident Sky Diffuse Surface Reflected Solar Radiation Rate per Area</w:t>
      </w:r>
    </w:p>
    <w:p w14:paraId="3035AC8C" w14:textId="77777777" w:rsidR="00FA0966" w:rsidRDefault="00FA0966" w:rsidP="00FA0966">
      <w:pPr>
        <w:pStyle w:val="Heading4"/>
      </w:pPr>
      <w:r>
        <w:t>Surface Outside Face Incident Beam Solar Radiation Rate per Area [W/m2]</w:t>
      </w:r>
    </w:p>
    <w:p w14:paraId="16294ED4" w14:textId="77777777"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14:paraId="49C1D7EF" w14:textId="77777777" w:rsidR="00FA0966" w:rsidRDefault="00FA0966" w:rsidP="00FA0966">
      <w:pPr>
        <w:pStyle w:val="Heading4"/>
      </w:pPr>
      <w:r>
        <w:t>Surface Outside Face Incident Sky Diffuse Solar Radiation Rate per Area [W/m2]</w:t>
      </w:r>
    </w:p>
    <w:p w14:paraId="2C85B927" w14:textId="77777777" w:rsidR="00FA0966" w:rsidRDefault="00FA0966" w:rsidP="00FA0966">
      <w:pPr>
        <w:pStyle w:val="BodyText"/>
      </w:pPr>
      <w:r>
        <w:t xml:space="preserve">The solar diffuse radiation from the sky incident on the outside of an exterior surface, including the effects of shadowing, if present. </w:t>
      </w:r>
    </w:p>
    <w:p w14:paraId="211CD207" w14:textId="77777777" w:rsidR="00FA0966" w:rsidRDefault="00FA0966" w:rsidP="00FA0966">
      <w:pPr>
        <w:pStyle w:val="Heading4"/>
      </w:pPr>
      <w:r>
        <w:t>Surface Outside Face Incident Ground Diffuse Solar Radiation Rate per Area  [W/m2]</w:t>
      </w:r>
    </w:p>
    <w:p w14:paraId="69B22D9C" w14:textId="77777777"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14:paraId="738C960E" w14:textId="77777777"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14:paraId="736595DD" w14:textId="77777777" w:rsidR="00FA0966" w:rsidRDefault="00FA0966" w:rsidP="00FA0966">
      <w:pPr>
        <w:pStyle w:val="Heading4"/>
      </w:pPr>
      <w:r>
        <w:lastRenderedPageBreak/>
        <w:t>Surface Outside Face Incident Beam To Diffuse Ground Reflected Solar Radiation Rate per Area [W/m2]</w:t>
      </w:r>
    </w:p>
    <w:p w14:paraId="1B332604" w14:textId="77777777"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14:paraId="14461C21" w14:textId="77777777" w:rsidR="00FA0966" w:rsidRDefault="00FA0966" w:rsidP="00FA0966">
      <w:pPr>
        <w:pStyle w:val="Heading4"/>
      </w:pPr>
      <w:r>
        <w:t>Surface Outside Face Incident Sky Diffuse Ground Reflected Solar Radiation Rate per Area [W/m2]</w:t>
      </w:r>
    </w:p>
    <w:p w14:paraId="60B1EC10" w14:textId="77777777"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14:paraId="24BA05FE" w14:textId="77777777" w:rsidR="00FA0966" w:rsidRDefault="00FA0966" w:rsidP="00FA0966">
      <w:pPr>
        <w:pStyle w:val="Heading4"/>
      </w:pPr>
      <w:r>
        <w:t>Surface Outside Face Incident Sky Diffuse Surface Reflected Solar Radiation Rate per Area [W/m2]</w:t>
      </w:r>
    </w:p>
    <w:p w14:paraId="0F84B57F" w14:textId="77777777"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14:paraId="713382E7" w14:textId="77777777" w:rsidR="00FA0966" w:rsidRDefault="00FA0966" w:rsidP="00FA0966">
      <w:pPr>
        <w:pStyle w:val="Heading4"/>
      </w:pPr>
      <w:r>
        <w:t>Surface Outside Face Incident Beam To Beam Surface Reflected Solar Radiation Rate per Area [W/m2]</w:t>
      </w:r>
    </w:p>
    <w:p w14:paraId="6031D9D8" w14:textId="77777777" w:rsidR="00FA0966" w:rsidRDefault="00FA0966" w:rsidP="00FA0966">
      <w:pPr>
        <w:pStyle w:val="BodyText"/>
      </w:pPr>
      <w:r>
        <w:t>The solar beam radiation incident on the outside of an exterior surface that arises from beam-to-beam (specular) reflection from one or more obstructions. This value will be non-zero only if “Reflections” option is chosen in the BUILDING object. For windows, the program treats this beam radiation as diffuse radiation in calculating its transmission and absorption.</w:t>
      </w:r>
    </w:p>
    <w:p w14:paraId="737F0C1B" w14:textId="77777777"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14:paraId="6C006370" w14:textId="77777777"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14:paraId="65F3B4CC" w14:textId="77777777" w:rsidR="00FA0966" w:rsidRDefault="00FA0966" w:rsidP="00FA0966">
      <w:pPr>
        <w:pStyle w:val="Heading4"/>
      </w:pPr>
      <w:r>
        <w:t>Surface Outside Face Beam Solar Incident Angle Cosine Value []</w:t>
      </w:r>
    </w:p>
    <w:p w14:paraId="516BF2B7" w14:textId="77777777"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14:paraId="354B32F1" w14:textId="77777777" w:rsidR="00FA0966" w:rsidRDefault="00FA0966" w:rsidP="00FA0966">
      <w:pPr>
        <w:pStyle w:val="Heading4"/>
      </w:pPr>
      <w:r>
        <w:t>Surface Anisotropic Sky Multiplier []</w:t>
      </w:r>
    </w:p>
    <w:p w14:paraId="20EE26F0" w14:textId="77777777"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14:paraId="6B58816D" w14:textId="77777777" w:rsidR="00FA0966" w:rsidRPr="00D0681D" w:rsidRDefault="00FA0966" w:rsidP="00FA0966">
      <w:pPr>
        <w:pStyle w:val="Heading4"/>
        <w:rPr>
          <w:highlight w:val="yellow"/>
        </w:rPr>
      </w:pPr>
      <w:r w:rsidRPr="00D0681D">
        <w:rPr>
          <w:highlight w:val="yellow"/>
        </w:rPr>
        <w:t>Surface Window BSDF Beam Direction Number []</w:t>
      </w:r>
    </w:p>
    <w:p w14:paraId="3D6A344D" w14:textId="77777777" w:rsidR="00FA0966" w:rsidRPr="00D0681D" w:rsidRDefault="00FA0966" w:rsidP="00FA0966">
      <w:pPr>
        <w:pStyle w:val="Heading4"/>
        <w:rPr>
          <w:highlight w:val="yellow"/>
        </w:rPr>
      </w:pPr>
      <w:r w:rsidRPr="00D0681D">
        <w:rPr>
          <w:highlight w:val="yellow"/>
        </w:rPr>
        <w:t>Surface Window BSDF Beam Phi Angle [rad]</w:t>
      </w:r>
    </w:p>
    <w:p w14:paraId="2E6531A2" w14:textId="77777777" w:rsidR="00FA0966" w:rsidRDefault="00FA0966" w:rsidP="00FA0966">
      <w:pPr>
        <w:pStyle w:val="Heading4"/>
      </w:pPr>
      <w:r w:rsidRPr="00D0681D">
        <w:rPr>
          <w:highlight w:val="yellow"/>
        </w:rPr>
        <w:t>Surface Window BSDF Beam Theta Angle [rad]</w:t>
      </w:r>
    </w:p>
    <w:p w14:paraId="7B2DEE83" w14:textId="77777777" w:rsidR="00FA0966" w:rsidRDefault="00FA0966" w:rsidP="00FA0966">
      <w:pPr>
        <w:pStyle w:val="Heading3"/>
      </w:pPr>
      <w:bookmarkStart w:id="553" w:name="_Toc306798977"/>
      <w:bookmarkStart w:id="554" w:name="_Toc343526022"/>
      <w:bookmarkStart w:id="555" w:name="_Toc399489895"/>
      <w:r>
        <w:t>Opaque Surface Output Variables</w:t>
      </w:r>
      <w:bookmarkEnd w:id="553"/>
      <w:bookmarkEnd w:id="554"/>
      <w:bookmarkEnd w:id="555"/>
    </w:p>
    <w:p w14:paraId="2C240F8D" w14:textId="77777777"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rsidR="00274FC8">
        <w:fldChar w:fldCharType="begin"/>
      </w:r>
      <w:r w:rsidR="00274FC8">
        <w:instrText xml:space="preserve"> REF _Ref83200572 \h  \* MERGEFORMAT </w:instrText>
      </w:r>
      <w:r w:rsidR="00274FC8">
        <w:fldChar w:fldCharType="separate"/>
      </w:r>
      <w:r w:rsidR="00F157E6" w:rsidRPr="00F157E6">
        <w:rPr>
          <w:b/>
          <w:bCs/>
        </w:rPr>
        <w:t>Output:Diagnostics</w:t>
      </w:r>
      <w:r w:rsidR="00274FC8">
        <w:fldChar w:fldCharType="end"/>
      </w:r>
      <w:r>
        <w:rPr>
          <w:b/>
          <w:bCs/>
        </w:rPr>
        <w:t xml:space="preserve"> object to allow reporting.</w:t>
      </w:r>
    </w:p>
    <w:p w14:paraId="7E7566B7" w14:textId="77777777" w:rsidR="00FA0966" w:rsidRDefault="00FA0966" w:rsidP="00FA0966">
      <w:pPr>
        <w:pStyle w:val="Heading4"/>
      </w:pPr>
      <w:r w:rsidRPr="00973B81">
        <w:lastRenderedPageBreak/>
        <w:t xml:space="preserve">Surface Inside Face Conduction Heat Transfer Rate </w:t>
      </w:r>
      <w:r>
        <w:t>[W]</w:t>
      </w:r>
    </w:p>
    <w:p w14:paraId="78F27A28" w14:textId="77777777" w:rsidR="00FA0966" w:rsidRDefault="00FA0966" w:rsidP="00FA0966">
      <w:pPr>
        <w:pStyle w:val="Heading4"/>
      </w:pPr>
      <w:r>
        <w:t>Surface Inside Face Conduction Heat Transfer Rate per Area [W/m2]</w:t>
      </w:r>
    </w:p>
    <w:p w14:paraId="09453E28" w14:textId="77777777" w:rsidR="00FA0966" w:rsidRDefault="00FA0966" w:rsidP="00FA0966">
      <w:pPr>
        <w:pStyle w:val="Heading4"/>
      </w:pPr>
      <w:r w:rsidRPr="00973B81">
        <w:t xml:space="preserve">Surface Inside Face Conduction Heat Gain Rate </w:t>
      </w:r>
      <w:r>
        <w:t>[W]</w:t>
      </w:r>
    </w:p>
    <w:p w14:paraId="406E2E1E" w14:textId="77777777" w:rsidR="00FA0966" w:rsidRDefault="00FA0966" w:rsidP="00FA0966">
      <w:pPr>
        <w:pStyle w:val="Heading4"/>
      </w:pPr>
      <w:r w:rsidRPr="00973B81">
        <w:t xml:space="preserve">Surface Inside Face Conduction Heat Loss Rate </w:t>
      </w:r>
      <w:r>
        <w:t>[W]</w:t>
      </w:r>
    </w:p>
    <w:p w14:paraId="5DEC0778" w14:textId="77777777"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14:paraId="42E766E0" w14:textId="77777777"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14:paraId="426288E0" w14:textId="77777777"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5929C99F" w14:textId="77777777" w:rsidR="00FA0966" w:rsidRDefault="00FA0966" w:rsidP="00FA0966">
      <w:pPr>
        <w:pStyle w:val="BodyText"/>
      </w:pPr>
      <w:r>
        <w:t>Former Name: Prior to version 7.1, these outputs were called “Opaque Surface Inside Face Conduction *.”</w:t>
      </w:r>
    </w:p>
    <w:p w14:paraId="3328C735" w14:textId="77777777"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14:paraId="3E6F0C0E" w14:textId="77777777" w:rsidR="00FA0966" w:rsidRDefault="00FA0966" w:rsidP="00FA0966">
      <w:pPr>
        <w:pStyle w:val="Heading4"/>
      </w:pPr>
      <w:r w:rsidRPr="00CC50F3">
        <w:t>Surface Outside Face Conduction Heat Transfer Rate</w:t>
      </w:r>
      <w:r>
        <w:t xml:space="preserve"> [W]</w:t>
      </w:r>
    </w:p>
    <w:p w14:paraId="452E39B8" w14:textId="77777777" w:rsidR="00FA0966" w:rsidRDefault="00FA0966" w:rsidP="00FA0966">
      <w:pPr>
        <w:pStyle w:val="Heading4"/>
      </w:pPr>
      <w:r w:rsidRPr="00CC50F3">
        <w:t>Surface Outside Face Conduction Heat Transfer Rate per Area</w:t>
      </w:r>
      <w:r>
        <w:t xml:space="preserve"> [W/m2]</w:t>
      </w:r>
    </w:p>
    <w:p w14:paraId="1969305F" w14:textId="77777777" w:rsidR="00FA0966" w:rsidRDefault="00FA0966" w:rsidP="00FA0966">
      <w:pPr>
        <w:pStyle w:val="Heading4"/>
      </w:pPr>
      <w:r w:rsidRPr="00CC50F3">
        <w:t>Surface Outside Face Conduction Heat Gain Rate</w:t>
      </w:r>
      <w:r>
        <w:t xml:space="preserve"> [W]</w:t>
      </w:r>
    </w:p>
    <w:p w14:paraId="73716EE5" w14:textId="77777777" w:rsidR="00FA0966" w:rsidRDefault="00FA0966" w:rsidP="00FA0966">
      <w:pPr>
        <w:pStyle w:val="Heading4"/>
      </w:pPr>
      <w:r w:rsidRPr="00CC50F3">
        <w:t>Surface Outside Face Conduction Heat Loss Rate</w:t>
      </w:r>
      <w:r>
        <w:t xml:space="preserve"> [W]</w:t>
      </w:r>
    </w:p>
    <w:p w14:paraId="61B844D8" w14:textId="77777777"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14:paraId="753603D5" w14:textId="77777777"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14:paraId="343DFBC4" w14:textId="77777777"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48F04B92" w14:textId="77777777"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14:paraId="458FF0D0" w14:textId="77777777" w:rsidR="00FA0966" w:rsidRDefault="00FA0966" w:rsidP="00FA0966">
      <w:pPr>
        <w:pStyle w:val="Heading4"/>
      </w:pPr>
      <w:r>
        <w:t>Surface Average Face Conduction Heat Transfer Rate [W]</w:t>
      </w:r>
    </w:p>
    <w:p w14:paraId="3E162E0F" w14:textId="77777777" w:rsidR="00FA0966" w:rsidRDefault="00FA0966" w:rsidP="00FA0966">
      <w:pPr>
        <w:pStyle w:val="Heading4"/>
      </w:pPr>
      <w:r>
        <w:t>Surface Average Face Conduction Heat Transfer Rate per Area [W/m2]</w:t>
      </w:r>
    </w:p>
    <w:p w14:paraId="73F1CEC3" w14:textId="77777777" w:rsidR="00FA0966" w:rsidRDefault="00FA0966" w:rsidP="00FA0966">
      <w:pPr>
        <w:pStyle w:val="Heading4"/>
      </w:pPr>
      <w:r>
        <w:t>Surface Average Face Conduction Heat Gain Rate [W]</w:t>
      </w:r>
    </w:p>
    <w:p w14:paraId="1E95FC76" w14:textId="77777777" w:rsidR="00FA0966" w:rsidRDefault="00FA0966" w:rsidP="00FA0966">
      <w:pPr>
        <w:pStyle w:val="Heading4"/>
      </w:pPr>
      <w:r>
        <w:t>Surface Average Face Conduction Heat Loss Rate [W]</w:t>
      </w:r>
    </w:p>
    <w:p w14:paraId="7B030AD0" w14:textId="77777777" w:rsidR="00FA0966" w:rsidRDefault="00FA0966" w:rsidP="00FA0966">
      <w:pPr>
        <w:pStyle w:val="Heading4"/>
      </w:pPr>
      <w:r>
        <w:t>Surface Average Face Conduction Heat Transfer Energy [J]</w:t>
      </w:r>
    </w:p>
    <w:p w14:paraId="3EC2C67F" w14:textId="77777777"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w:t>
      </w:r>
      <w:r>
        <w:lastRenderedPageBreak/>
        <w:t xml:space="preserve">conduction rates, but with the sign convention for the outside face switched to match the inside face so that positive values here indicate heat flowing into the thermal zone. </w:t>
      </w:r>
    </w:p>
    <w:p w14:paraId="5145D692" w14:textId="77777777"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14:paraId="7F45701C" w14:textId="77777777" w:rsidR="00FA0966" w:rsidRDefault="00FA0966" w:rsidP="00FA0966">
      <w:pPr>
        <w:pStyle w:val="Heading4"/>
      </w:pPr>
      <w:r>
        <w:t>Surface Heat Storage Rate [W]</w:t>
      </w:r>
    </w:p>
    <w:p w14:paraId="25EAD08B" w14:textId="77777777" w:rsidR="00FA0966" w:rsidRDefault="00FA0966" w:rsidP="00FA0966">
      <w:pPr>
        <w:pStyle w:val="Heading4"/>
      </w:pPr>
      <w:r>
        <w:t>Surface Heat Storage Rate per Area [W/m2]</w:t>
      </w:r>
    </w:p>
    <w:p w14:paraId="3C4F2D67" w14:textId="77777777" w:rsidR="00FA0966" w:rsidRDefault="00FA0966" w:rsidP="00FA0966">
      <w:pPr>
        <w:pStyle w:val="Heading4"/>
      </w:pPr>
      <w:r>
        <w:t>Surface Heat Storage Gain Rate [W]</w:t>
      </w:r>
    </w:p>
    <w:p w14:paraId="448D9824" w14:textId="77777777" w:rsidR="00FA0966" w:rsidRDefault="00FA0966" w:rsidP="00FA0966">
      <w:pPr>
        <w:pStyle w:val="Heading4"/>
      </w:pPr>
      <w:r>
        <w:t>Surface Heat Storage Loss Rate [W]</w:t>
      </w:r>
    </w:p>
    <w:p w14:paraId="0712811C" w14:textId="77777777" w:rsidR="00FA0966" w:rsidRDefault="00FA0966" w:rsidP="00FA0966">
      <w:pPr>
        <w:pStyle w:val="Heading4"/>
      </w:pPr>
      <w:r>
        <w:t>Surface Heat Storage Energy [J]</w:t>
      </w:r>
    </w:p>
    <w:p w14:paraId="6BEFD574" w14:textId="77777777"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14:paraId="6ADCAB83" w14:textId="77777777"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can have positive or negative values with the sign convention that positive indicates heat being added to the surface’s mass.  There are also directed “gain” and “loss” versions that have only positive values or zero when the heat storage direction opposes (W). Finally there is a version for total energy stored (J).</w:t>
      </w:r>
    </w:p>
    <w:p w14:paraId="2EACC1D8" w14:textId="77777777" w:rsidR="00FA0966" w:rsidRDefault="00FA0966" w:rsidP="00FA0966">
      <w:pPr>
        <w:pStyle w:val="Heading4"/>
      </w:pPr>
      <w:r w:rsidRPr="00B6114D">
        <w:t>Surface Internal Source Location Temperature</w:t>
      </w:r>
      <w:r>
        <w:t xml:space="preserve"> [C]</w:t>
      </w:r>
    </w:p>
    <w:p w14:paraId="34953BAF" w14:textId="77777777"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14:paraId="5C1F7599" w14:textId="77777777" w:rsidR="00FA0966" w:rsidRDefault="00FA0966" w:rsidP="00FA0966">
      <w:pPr>
        <w:pStyle w:val="Heading4"/>
      </w:pPr>
      <w:r>
        <w:t>Zone Opaque Surface Inside Face Conduction [W]</w:t>
      </w:r>
    </w:p>
    <w:p w14:paraId="3DEF644B" w14:textId="77777777"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14:paraId="23E778CD" w14:textId="77777777" w:rsidR="00FA0966" w:rsidRDefault="00FA0966" w:rsidP="00FA0966">
      <w:pPr>
        <w:pStyle w:val="Heading4"/>
      </w:pPr>
      <w:r>
        <w:t>Zone Opaque Surface Inside Faces Total Conduction Heat Gain Rate [W]</w:t>
      </w:r>
    </w:p>
    <w:p w14:paraId="02120500" w14:textId="77777777" w:rsidR="00FA0966" w:rsidRDefault="00FA0966" w:rsidP="00FA0966">
      <w:pPr>
        <w:pStyle w:val="Heading4"/>
      </w:pPr>
      <w:r>
        <w:t>Zone Opaque Surface Inside Faces Total Conduction Heat Gain Energy [J]</w:t>
      </w:r>
    </w:p>
    <w:p w14:paraId="08569124" w14:textId="77777777"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14:paraId="7C0AD823" w14:textId="77777777" w:rsidR="00FA0966" w:rsidRDefault="00FA0966" w:rsidP="00FA0966">
      <w:pPr>
        <w:pStyle w:val="Heading4"/>
      </w:pPr>
      <w:r>
        <w:t>Zone Opaque Surface Inside Faces Total Conduction Heat Loss Rate [W]</w:t>
      </w:r>
    </w:p>
    <w:p w14:paraId="4712A12E" w14:textId="77777777" w:rsidR="00FA0966" w:rsidRPr="006A36BF" w:rsidRDefault="00FA0966" w:rsidP="00FA0966">
      <w:pPr>
        <w:pStyle w:val="Heading4"/>
      </w:pPr>
      <w:r>
        <w:t>Zone Opaque Surface Inside Faces Total Conduction Heat Loss Energy [J]</w:t>
      </w:r>
    </w:p>
    <w:p w14:paraId="30BE309D" w14:textId="77777777"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r>
      <w:r>
        <w:lastRenderedPageBreak/>
        <w:t xml:space="preserve"> -50, 150 and –300W. Then Zone Opaque Surface Inside Faces Total Conduction Heat Loss Rate = |550 – 650| = |-100| = 100 W.</w:t>
      </w:r>
    </w:p>
    <w:p w14:paraId="0B5BB4C8" w14:textId="77777777" w:rsidR="00FA0966" w:rsidRDefault="00FA0966" w:rsidP="00FA0966">
      <w:pPr>
        <w:pStyle w:val="Heading4"/>
      </w:pPr>
      <w:r>
        <w:t>Zone Opaque Surface Outside Face Conduction [W]</w:t>
      </w:r>
    </w:p>
    <w:p w14:paraId="5833038B" w14:textId="77777777"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14:paraId="381BCFC0" w14:textId="77777777" w:rsidR="00FA0966" w:rsidRDefault="00FA0966" w:rsidP="00FA0966">
      <w:pPr>
        <w:pStyle w:val="Heading4"/>
      </w:pPr>
      <w:r>
        <w:t>Zone Opaque Surface Outside Face Conduction Gain [W]</w:t>
      </w:r>
    </w:p>
    <w:p w14:paraId="1DFDD3F1" w14:textId="77777777" w:rsidR="00FA0966" w:rsidRDefault="00FA0966" w:rsidP="00FA0966">
      <w:pPr>
        <w:pStyle w:val="Heading4"/>
      </w:pPr>
      <w:r>
        <w:t>Zone Opaque Surface Outside Face Conduction Gain Energy [J]</w:t>
      </w:r>
    </w:p>
    <w:p w14:paraId="2DB87A33" w14:textId="77777777"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14:paraId="1934D278" w14:textId="77777777" w:rsidR="00FA0966" w:rsidRDefault="00FA0966" w:rsidP="00FA0966">
      <w:pPr>
        <w:pStyle w:val="Heading4"/>
      </w:pPr>
      <w:r>
        <w:t>Zone Opaque Surface Outside Face Conduction Loss [W]</w:t>
      </w:r>
    </w:p>
    <w:p w14:paraId="1A7AF434" w14:textId="77777777" w:rsidR="00FA0966" w:rsidRPr="006A36BF" w:rsidRDefault="00FA0966" w:rsidP="00FA0966">
      <w:pPr>
        <w:pStyle w:val="Heading4"/>
      </w:pPr>
      <w:r>
        <w:t>Zone Opaque Surface Outside Face Conduction Loss Energy [J]</w:t>
      </w:r>
    </w:p>
    <w:p w14:paraId="79F7219D" w14:textId="77777777"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14:paraId="18D1831E" w14:textId="77777777" w:rsidR="00FA0966" w:rsidRDefault="00FA0966" w:rsidP="00FA0966">
      <w:pPr>
        <w:pStyle w:val="Heading4"/>
      </w:pPr>
      <w:r>
        <w:t>Surface Inside Face Beam Solar Radiation Heat Gain Rate [W]</w:t>
      </w:r>
    </w:p>
    <w:p w14:paraId="389FCBC6" w14:textId="77777777"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14:paraId="65593568" w14:textId="77777777" w:rsidR="00FA0966" w:rsidRDefault="00FA0966" w:rsidP="00FA0966">
      <w:pPr>
        <w:pStyle w:val="Heading3"/>
      </w:pPr>
      <w:bookmarkStart w:id="556" w:name="_Toc306798978"/>
      <w:bookmarkStart w:id="557" w:name="_Toc343526023"/>
      <w:bookmarkStart w:id="558" w:name="_Toc399489896"/>
      <w:r>
        <w:t>Window Output Variables</w:t>
      </w:r>
      <w:bookmarkEnd w:id="556"/>
      <w:bookmarkEnd w:id="557"/>
      <w:bookmarkEnd w:id="558"/>
    </w:p>
    <w:p w14:paraId="2A62C5C0" w14:textId="77777777"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14:paraId="2A4930F7" w14:textId="77777777" w:rsidR="00FA0966" w:rsidRDefault="00FA0966" w:rsidP="00FA0966">
      <w:pPr>
        <w:pStyle w:val="Heading4"/>
      </w:pPr>
      <w:r>
        <w:t>Zone Windows Total Transmitted Solar Radiation Rate [W]</w:t>
      </w:r>
    </w:p>
    <w:p w14:paraId="54E841E1" w14:textId="77777777" w:rsidR="00FA0966" w:rsidRPr="00980318" w:rsidRDefault="00FA0966" w:rsidP="00FA0966">
      <w:pPr>
        <w:pStyle w:val="Heading4"/>
      </w:pPr>
      <w:r>
        <w:t>Zone Windows Total Transmitted Solar Radiation Energy [J]</w:t>
      </w:r>
    </w:p>
    <w:p w14:paraId="6D343FE2" w14:textId="77777777" w:rsidR="00FA0966" w:rsidRDefault="00FA0966" w:rsidP="00FA0966">
      <w:pPr>
        <w:pStyle w:val="BodyText"/>
      </w:pPr>
      <w:r>
        <w:t>The total Surface Window Transmitted Solar Radiation Rate of all the exterior windows in a zone.</w:t>
      </w:r>
    </w:p>
    <w:p w14:paraId="0883B791" w14:textId="77777777" w:rsidR="00FA0966" w:rsidRDefault="00FA0966" w:rsidP="00FA0966">
      <w:pPr>
        <w:pStyle w:val="Heading4"/>
      </w:pPr>
      <w:r>
        <w:lastRenderedPageBreak/>
        <w:t>Zone Windows Total Heat Gain Rate [W]</w:t>
      </w:r>
    </w:p>
    <w:p w14:paraId="4025EFE5" w14:textId="77777777" w:rsidR="00FA0966" w:rsidRDefault="00FA0966" w:rsidP="00FA0966">
      <w:pPr>
        <w:pStyle w:val="Heading4"/>
      </w:pPr>
      <w:r>
        <w:t>Zone Windows Total Heat Gain Energy [J]</w:t>
      </w:r>
    </w:p>
    <w:p w14:paraId="0A710334" w14:textId="77777777" w:rsidR="00FA0966" w:rsidRDefault="00FA0966" w:rsidP="00FA0966">
      <w:pPr>
        <w:pStyle w:val="BodyText"/>
      </w:pPr>
      <w:r>
        <w:t>The sum of the heat flow from all of the exterior windows in a zone when that sum is positive. (See definition of “heat flow” under “Window Heat Gain,” below.)</w:t>
      </w:r>
    </w:p>
    <w:p w14:paraId="2C94A1A8" w14:textId="77777777" w:rsidR="00FA0966" w:rsidRDefault="00FA0966" w:rsidP="00FA0966">
      <w:pPr>
        <w:pStyle w:val="Heading4"/>
      </w:pPr>
      <w:r>
        <w:t>Zone Windows Total Heat Loss Rate [W]</w:t>
      </w:r>
    </w:p>
    <w:p w14:paraId="5D0A739C" w14:textId="77777777" w:rsidR="00FA0966" w:rsidRDefault="00FA0966" w:rsidP="00FA0966">
      <w:pPr>
        <w:pStyle w:val="Heading4"/>
      </w:pPr>
      <w:r>
        <w:t>Zone Windows Total Heat Loss Energy [J]</w:t>
      </w:r>
    </w:p>
    <w:p w14:paraId="75020FBF" w14:textId="77777777" w:rsidR="00FA0966" w:rsidRDefault="00FA0966" w:rsidP="00FA0966">
      <w:pPr>
        <w:pStyle w:val="BodyText"/>
      </w:pPr>
      <w:r>
        <w:t>The absolute value of the sum of the heat flow from all of the exterior windows in a zone when that sum is negative.</w:t>
      </w:r>
    </w:p>
    <w:p w14:paraId="6B22F7B0" w14:textId="77777777" w:rsidR="00FA0966" w:rsidRDefault="00FA0966" w:rsidP="00FA0966">
      <w:pPr>
        <w:pStyle w:val="Heading4"/>
      </w:pPr>
      <w:r w:rsidRPr="00557CEB">
        <w:t>Surface Window Total Glazing Layers Absorbed Shortwave Radiation Rate</w:t>
      </w:r>
      <w:r>
        <w:t xml:space="preserve"> [W]</w:t>
      </w:r>
    </w:p>
    <w:p w14:paraId="37850AF5" w14:textId="77777777" w:rsidR="00FA0966" w:rsidRDefault="00FA0966" w:rsidP="00FA0966">
      <w:pPr>
        <w:pStyle w:val="Heading4"/>
      </w:pPr>
      <w:r w:rsidRPr="005E078C">
        <w:t>Surface Window Total Glazing Layers Absorbed Solar Radiation Rate</w:t>
      </w:r>
      <w:r w:rsidRPr="005E078C" w:rsidDel="005E078C">
        <w:t xml:space="preserve"> </w:t>
      </w:r>
      <w:r>
        <w:t>[W]</w:t>
      </w:r>
    </w:p>
    <w:p w14:paraId="060221C3" w14:textId="77777777" w:rsidR="00FA0966" w:rsidRDefault="00FA0966" w:rsidP="00FA0966">
      <w:pPr>
        <w:pStyle w:val="Heading4"/>
      </w:pPr>
      <w:r w:rsidRPr="005E078C">
        <w:t>Surface Window Total Glazing Layers Absorbed Solar Radiation Energy</w:t>
      </w:r>
      <w:r w:rsidRPr="005E078C" w:rsidDel="005E078C">
        <w:t xml:space="preserve"> </w:t>
      </w:r>
      <w:r>
        <w:t xml:space="preserve"> [J]</w:t>
      </w:r>
    </w:p>
    <w:p w14:paraId="1AD5F7A1" w14:textId="77777777" w:rsidR="00FA0966" w:rsidRDefault="00FA0966" w:rsidP="00FA0966">
      <w:pPr>
        <w:pStyle w:val="BodyText"/>
      </w:pPr>
      <w:r>
        <w:t>The total exterior beam and diffuse solar radiation absorbed in all of the glass layers of an exterior window.</w:t>
      </w:r>
    </w:p>
    <w:p w14:paraId="1D89A166" w14:textId="77777777" w:rsidR="00FA0966" w:rsidRDefault="00FA0966" w:rsidP="00FA0966">
      <w:pPr>
        <w:pStyle w:val="Heading4"/>
      </w:pPr>
      <w:r w:rsidRPr="00FE2722">
        <w:t>Surface Window Shading Device Absorbed Solar Radiation Rate</w:t>
      </w:r>
      <w:r w:rsidRPr="00FE2722" w:rsidDel="00FE2722">
        <w:t xml:space="preserve"> </w:t>
      </w:r>
      <w:r>
        <w:t>[W]</w:t>
      </w:r>
    </w:p>
    <w:p w14:paraId="44018B97" w14:textId="77777777"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14:paraId="0A54E8EA" w14:textId="77777777" w:rsidR="00FA0966" w:rsidRDefault="00FA0966" w:rsidP="00FA0966">
      <w:pPr>
        <w:pStyle w:val="BodyText"/>
      </w:pPr>
      <w:r>
        <w:t>The exterior beam and diffuse solar radiation absorbed in the shading device, if present, of an exterior window.</w:t>
      </w:r>
    </w:p>
    <w:p w14:paraId="7678104D" w14:textId="77777777" w:rsidR="00D90F40" w:rsidRDefault="00FA0966" w:rsidP="00FA0966">
      <w:pPr>
        <w:pStyle w:val="Heading4"/>
      </w:pPr>
      <w:r>
        <w:t>Surface Window Transmitted Solar Radiation Rate [W]</w:t>
      </w:r>
    </w:p>
    <w:p w14:paraId="77165C1F" w14:textId="77777777" w:rsidR="00FA0966" w:rsidRDefault="00FA0966" w:rsidP="00FA0966">
      <w:pPr>
        <w:pStyle w:val="Heading4"/>
      </w:pPr>
      <w:r>
        <w:t xml:space="preserve">Surface Window Transmitted Solar Radiation </w:t>
      </w:r>
      <w:r w:rsidR="00824D2C">
        <w:t>Energy [</w:t>
      </w:r>
      <w:r>
        <w:t>J]</w:t>
      </w:r>
    </w:p>
    <w:p w14:paraId="2FD8FEBC" w14:textId="77777777"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14:paraId="32B1344F" w14:textId="77777777" w:rsidR="00FA0966" w:rsidRDefault="00FA0966" w:rsidP="00FA0966">
      <w:pPr>
        <w:pStyle w:val="Heading4"/>
      </w:pPr>
      <w:r>
        <w:t>Surface Window Transmitted Beam Solar Radiation Rate [W]</w:t>
      </w:r>
    </w:p>
    <w:p w14:paraId="53309583" w14:textId="77777777" w:rsidR="00FA0966" w:rsidRDefault="00FA0966" w:rsidP="00FA0966">
      <w:pPr>
        <w:pStyle w:val="Heading4"/>
      </w:pPr>
      <w:r>
        <w:t xml:space="preserve">Surface Window Transmitted Beam Solar Radiation </w:t>
      </w:r>
      <w:r w:rsidR="00824D2C">
        <w:t>Energy [</w:t>
      </w:r>
      <w:r>
        <w:t>J]</w:t>
      </w:r>
    </w:p>
    <w:p w14:paraId="09E4A221" w14:textId="77777777"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14:paraId="232C6FCE" w14:textId="77777777" w:rsidR="00FA0966" w:rsidRDefault="00FA0966" w:rsidP="00FA0966">
      <w:pPr>
        <w:pStyle w:val="BodyText"/>
      </w:pPr>
      <w:r>
        <w:t>For each zone time step,</w:t>
      </w:r>
    </w:p>
    <w:p w14:paraId="7ACA04EE" w14:textId="77777777"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14:paraId="332C0929" w14:textId="77777777"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14:paraId="3B68368C" w14:textId="77777777" w:rsidR="00FA0966" w:rsidRDefault="00FA0966" w:rsidP="00FA0966">
      <w:pPr>
        <w:pStyle w:val="Heading4"/>
      </w:pPr>
      <w:r>
        <w:lastRenderedPageBreak/>
        <w:t>Surface Window Transmitted Beam To Beam Solar Radiation Rate [W]</w:t>
      </w:r>
    </w:p>
    <w:p w14:paraId="28016BBB" w14:textId="77777777" w:rsidR="00FA0966" w:rsidRDefault="00FA0966" w:rsidP="00FA0966">
      <w:pPr>
        <w:pStyle w:val="Heading4"/>
      </w:pPr>
      <w:r>
        <w:t xml:space="preserve">Surface Window Transmitted Beam To Beam Solar Radiation </w:t>
      </w:r>
      <w:r w:rsidR="00824D2C">
        <w:t>Energy [</w:t>
      </w:r>
      <w:r>
        <w:t>J]</w:t>
      </w:r>
    </w:p>
    <w:p w14:paraId="598EBABA" w14:textId="77777777"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14:paraId="539E4A96" w14:textId="77777777" w:rsidR="00FA0966" w:rsidRDefault="00FA0966" w:rsidP="00FA0966">
      <w:pPr>
        <w:pStyle w:val="Heading4"/>
      </w:pPr>
      <w:r>
        <w:t>Surface Window Transmitted Beam To Diffuse Solar Radiation Rate [W]</w:t>
      </w:r>
    </w:p>
    <w:p w14:paraId="7AA02E3C" w14:textId="77777777" w:rsidR="00FA0966" w:rsidRDefault="00FA0966" w:rsidP="00FA0966">
      <w:pPr>
        <w:pStyle w:val="Heading4"/>
      </w:pPr>
      <w:r>
        <w:t xml:space="preserve">Surface Window Transmitted Beam To Diffuse Solar Radiation </w:t>
      </w:r>
      <w:r w:rsidR="00824D2C">
        <w:t>Energy [</w:t>
      </w:r>
      <w:r>
        <w:t>J]</w:t>
      </w:r>
    </w:p>
    <w:p w14:paraId="6E1ABA84" w14:textId="77777777"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14:paraId="12724A93" w14:textId="77777777" w:rsidR="00FA0966" w:rsidRDefault="00FA0966" w:rsidP="00FA0966">
      <w:pPr>
        <w:pStyle w:val="Heading4"/>
      </w:pPr>
      <w:r>
        <w:t>Zone Exterior Windows Total Transmitted Beam Solar Radiation Rate [W]</w:t>
      </w:r>
    </w:p>
    <w:p w14:paraId="45A39D2E" w14:textId="77777777" w:rsidR="00FA0966" w:rsidRDefault="00FA0966" w:rsidP="00FA0966">
      <w:pPr>
        <w:pStyle w:val="Heading4"/>
      </w:pPr>
      <w:r>
        <w:t xml:space="preserve">Zone Exterior Windows Total Transmitted Beam Solar Radiation </w:t>
      </w:r>
      <w:r w:rsidR="00824D2C">
        <w:t>Energy [</w:t>
      </w:r>
      <w:r>
        <w:t>J]</w:t>
      </w:r>
    </w:p>
    <w:p w14:paraId="30D1B4E5" w14:textId="77777777" w:rsidR="00FA0966" w:rsidRDefault="00FA0966" w:rsidP="00FA0966">
      <w:pPr>
        <w:pStyle w:val="BodyText"/>
      </w:pPr>
      <w:r>
        <w:t>The sum of the Surface Window Transmitted Beam Solar Radiation Rate (see definition above) from all exterior windows in a zone.</w:t>
      </w:r>
    </w:p>
    <w:p w14:paraId="78157E18" w14:textId="77777777" w:rsidR="00FA0966" w:rsidRDefault="00FA0966" w:rsidP="00FA0966">
      <w:pPr>
        <w:pStyle w:val="Heading4"/>
      </w:pPr>
      <w:r>
        <w:t>Zone Interior Windows Total Transmitted Beam Solar Radiation Rate [W]</w:t>
      </w:r>
    </w:p>
    <w:p w14:paraId="6B9354CE" w14:textId="77777777" w:rsidR="00FA0966" w:rsidRDefault="00FA0966" w:rsidP="00FA0966">
      <w:pPr>
        <w:pStyle w:val="Heading4"/>
      </w:pPr>
      <w:r>
        <w:t xml:space="preserve">Zone Interior Windows Total Transmitted Beam Solar Radiation </w:t>
      </w:r>
      <w:r w:rsidR="00824D2C">
        <w:t>Energy [</w:t>
      </w:r>
      <w:r>
        <w:t>J]</w:t>
      </w:r>
    </w:p>
    <w:p w14:paraId="0E2946DE" w14:textId="77777777" w:rsidR="00FA0966" w:rsidRDefault="00FA0966" w:rsidP="00FA0966">
      <w:pPr>
        <w:pStyle w:val="BodyText"/>
      </w:pPr>
      <w:r>
        <w:t>The sum of the Surface Window Transmitted Beam Solar Radiation Rate (see definition above) from all interior windows in a zone.</w:t>
      </w:r>
    </w:p>
    <w:p w14:paraId="60907901" w14:textId="77777777" w:rsidR="00FA0966" w:rsidRDefault="00FA0966" w:rsidP="00FA0966">
      <w:pPr>
        <w:pStyle w:val="Heading4"/>
      </w:pPr>
      <w:r>
        <w:t>Surface Window Transmitted Diffuse Solar Radiation Rate [W]</w:t>
      </w:r>
    </w:p>
    <w:p w14:paraId="217F0AB5" w14:textId="77777777" w:rsidR="00FA0966" w:rsidRDefault="00FA0966" w:rsidP="00FA0966">
      <w:pPr>
        <w:pStyle w:val="Heading4"/>
      </w:pPr>
      <w:r>
        <w:t xml:space="preserve">Surface Window Transmitted Diffuse Solar Radiation </w:t>
      </w:r>
      <w:r w:rsidR="00824D2C">
        <w:t>Energy [</w:t>
      </w:r>
      <w:r>
        <w:t>J]</w:t>
      </w:r>
    </w:p>
    <w:p w14:paraId="21CA9873" w14:textId="77777777"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14:paraId="74472D52" w14:textId="77777777" w:rsidR="00FA0966" w:rsidRDefault="00FA0966" w:rsidP="00FA0966">
      <w:pPr>
        <w:pStyle w:val="Heading4"/>
      </w:pPr>
      <w:r>
        <w:t>Zone Exterior Windows Total Transmitted Diffuse Solar Radiation Rate [W]</w:t>
      </w:r>
    </w:p>
    <w:p w14:paraId="69A28FCF" w14:textId="77777777" w:rsidR="00FA0966" w:rsidRDefault="00FA0966" w:rsidP="00FA0966">
      <w:pPr>
        <w:pStyle w:val="Heading4"/>
      </w:pPr>
      <w:r>
        <w:t xml:space="preserve">Zone Exterior Windows Total Transmitted Diffuse Solar Radiation </w:t>
      </w:r>
      <w:r w:rsidR="00824D2C">
        <w:t>Energy [</w:t>
      </w:r>
      <w:r>
        <w:t>J]</w:t>
      </w:r>
    </w:p>
    <w:p w14:paraId="1C73DD21" w14:textId="77777777"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14:paraId="23F7082B" w14:textId="77777777" w:rsidR="00FA0966" w:rsidRDefault="00FA0966" w:rsidP="00FA0966">
      <w:pPr>
        <w:pStyle w:val="Heading4"/>
      </w:pPr>
      <w:r w:rsidRPr="001867BD">
        <w:t>Zone Interior Windows Total Transmitted Diffuse Solar Radiation Rate</w:t>
      </w:r>
      <w:r w:rsidRPr="001867BD" w:rsidDel="001867BD">
        <w:t xml:space="preserve"> </w:t>
      </w:r>
      <w:r>
        <w:t>[W]</w:t>
      </w:r>
    </w:p>
    <w:p w14:paraId="5701108B" w14:textId="77777777" w:rsidR="00FA0966" w:rsidRDefault="00FA0966" w:rsidP="00FA0966">
      <w:pPr>
        <w:pStyle w:val="Heading4"/>
      </w:pPr>
      <w:r w:rsidRPr="001867BD">
        <w:t>Zone Interior Windows Total Transmitted Diffuse Solar Radiation Energy</w:t>
      </w:r>
      <w:r w:rsidRPr="001867BD" w:rsidDel="001867BD">
        <w:t xml:space="preserve"> </w:t>
      </w:r>
      <w:r>
        <w:t>[J]</w:t>
      </w:r>
    </w:p>
    <w:p w14:paraId="5EE483CE" w14:textId="77777777" w:rsidR="00FA0966" w:rsidRDefault="00FA0966" w:rsidP="00FA0966">
      <w:pPr>
        <w:pStyle w:val="BodyText"/>
      </w:pPr>
      <w:r>
        <w:t>The sum of the Surface Window Transmitted Diffuse Solar Radiation Rate (see definition above) from all interior windows in a zone.</w:t>
      </w:r>
    </w:p>
    <w:p w14:paraId="7FA15178" w14:textId="77777777" w:rsidR="00FA0966" w:rsidRDefault="00FA0966" w:rsidP="00FA0966">
      <w:pPr>
        <w:pStyle w:val="Heading4"/>
      </w:pPr>
      <w:r>
        <w:t>Surface Window System Solar Transmittance []</w:t>
      </w:r>
    </w:p>
    <w:p w14:paraId="6ABF6E6A" w14:textId="77777777"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14:paraId="4CFBC23B" w14:textId="77777777" w:rsidR="00FA0966" w:rsidRDefault="00FA0966" w:rsidP="00FA0966">
      <w:pPr>
        <w:pStyle w:val="Heading4"/>
      </w:pPr>
      <w:r>
        <w:lastRenderedPageBreak/>
        <w:t>Surface Window System Solar Absorptance []</w:t>
      </w:r>
    </w:p>
    <w:p w14:paraId="71573696" w14:textId="77777777"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14:paraId="39D5FA93" w14:textId="77777777" w:rsidR="00FA0966" w:rsidRDefault="00FA0966" w:rsidP="00FA0966">
      <w:pPr>
        <w:pStyle w:val="Heading4"/>
      </w:pPr>
      <w:r>
        <w:t>Surface Window System Solar Reflectance []</w:t>
      </w:r>
    </w:p>
    <w:p w14:paraId="60FAAA66" w14:textId="77777777"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14:paraId="0B67F276" w14:textId="77777777" w:rsidR="00FA0966" w:rsidRDefault="00FA0966" w:rsidP="00FA0966">
      <w:pPr>
        <w:pStyle w:val="Heading4"/>
      </w:pPr>
      <w:r>
        <w:t>Surface Window Gap Convective Heat Transfer Rate [W]</w:t>
      </w:r>
    </w:p>
    <w:p w14:paraId="2DCD3F75" w14:textId="77777777" w:rsidR="00FA0966" w:rsidRDefault="00FA0966" w:rsidP="00FA0966">
      <w:pPr>
        <w:pStyle w:val="Heading4"/>
      </w:pPr>
      <w:r>
        <w:t xml:space="preserve">Surface Window Gap Convective Heat Transfer </w:t>
      </w:r>
      <w:r w:rsidR="00824D2C">
        <w:t>Energy [</w:t>
      </w:r>
      <w:r>
        <w:t>J]</w:t>
      </w:r>
    </w:p>
    <w:p w14:paraId="360833E3" w14:textId="77777777"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14:paraId="73BB50C5" w14:textId="77777777" w:rsidR="00FA0966" w:rsidRDefault="00FA0966" w:rsidP="00FA0966">
      <w:pPr>
        <w:pStyle w:val="Heading4"/>
      </w:pPr>
      <w:r>
        <w:t>Surface Window Heat Gain Rate [W]</w:t>
      </w:r>
    </w:p>
    <w:p w14:paraId="74169671" w14:textId="77777777" w:rsidR="00FA0966" w:rsidRDefault="00FA0966" w:rsidP="00FA0966">
      <w:pPr>
        <w:pStyle w:val="Heading4"/>
      </w:pPr>
      <w:r>
        <w:t xml:space="preserve">Surface Window Heat Gain </w:t>
      </w:r>
      <w:r w:rsidR="00824D2C">
        <w:t>Energy [</w:t>
      </w:r>
      <w:r>
        <w:t>J]</w:t>
      </w:r>
    </w:p>
    <w:p w14:paraId="21965714" w14:textId="77777777" w:rsidR="00FA0966" w:rsidRDefault="00FA0966" w:rsidP="00FA0966">
      <w:pPr>
        <w:pStyle w:val="BodyText"/>
      </w:pPr>
      <w:r>
        <w:t>The total heat flow to the zone from the glazing, frame and divider of an exterior window when the total heat flow is positive.</w:t>
      </w:r>
    </w:p>
    <w:p w14:paraId="1F974EA5" w14:textId="77777777" w:rsidR="00FA0966" w:rsidRDefault="00FA0966" w:rsidP="00FA0966">
      <w:pPr>
        <w:pStyle w:val="BodyText"/>
      </w:pPr>
      <w:r>
        <w:t xml:space="preserve">For a window </w:t>
      </w:r>
      <w:r>
        <w:rPr>
          <w:i/>
        </w:rPr>
        <w:t>without an interior shading device</w:t>
      </w:r>
      <w:r>
        <w:t xml:space="preserve">, this heat flow is equal to: </w:t>
      </w:r>
    </w:p>
    <w:p w14:paraId="0AB0C226" w14:textId="77777777" w:rsidR="00D90F40" w:rsidRDefault="00FA0966" w:rsidP="00FA0966">
      <w:pPr>
        <w:pStyle w:val="BodyText"/>
        <w:ind w:left="1440"/>
        <w:jc w:val="left"/>
      </w:pPr>
      <w:r>
        <w:t xml:space="preserve">[Surface Window Transmitted Solar Radiation Rate (see definition, above)] </w:t>
      </w:r>
    </w:p>
    <w:p w14:paraId="3A14D3BE" w14:textId="77777777" w:rsidR="00D90F40" w:rsidRDefault="00FA0966" w:rsidP="00FA0966">
      <w:pPr>
        <w:pStyle w:val="BodyText"/>
        <w:ind w:left="1440"/>
        <w:jc w:val="left"/>
      </w:pPr>
      <w:r>
        <w:t xml:space="preserve">+ [Convective heat flow to the zone from the zone side of the glazing] </w:t>
      </w:r>
    </w:p>
    <w:p w14:paraId="4C0BF2BE" w14:textId="77777777" w:rsidR="00D90F40" w:rsidRDefault="00FA0966" w:rsidP="00FA0966">
      <w:pPr>
        <w:pStyle w:val="BodyText"/>
        <w:ind w:left="1440"/>
        <w:jc w:val="left"/>
      </w:pPr>
      <w:r>
        <w:t xml:space="preserve">+ [Net IR heat flow to the zone from zone side of the glazing] </w:t>
      </w:r>
    </w:p>
    <w:p w14:paraId="016C513F" w14:textId="77777777" w:rsidR="00D90F40" w:rsidRDefault="00FA0966" w:rsidP="00FA0966">
      <w:pPr>
        <w:pStyle w:val="BodyText"/>
        <w:ind w:left="1440"/>
        <w:jc w:val="left"/>
      </w:pPr>
      <w:r>
        <w:t>– [Short-wave radiation from zone transmitted back out the window]</w:t>
      </w:r>
    </w:p>
    <w:p w14:paraId="337598C8" w14:textId="77777777" w:rsidR="00FA0966" w:rsidRDefault="00FA0966" w:rsidP="00FA0966">
      <w:pPr>
        <w:pStyle w:val="BodyText"/>
        <w:ind w:left="1440"/>
        <w:jc w:val="left"/>
      </w:pPr>
      <w:r>
        <w:t>+ [Conduction to zone from window frame and divider, if present]</w:t>
      </w:r>
    </w:p>
    <w:p w14:paraId="417301A8" w14:textId="77777777" w:rsidR="00FA0966" w:rsidRDefault="00FA0966" w:rsidP="00FA0966">
      <w:pPr>
        <w:pStyle w:val="BodyText"/>
        <w:jc w:val="left"/>
      </w:pPr>
      <w:r>
        <w:t>Here, short-wave radiation is that from lights and diffuse interior solar radiation.</w:t>
      </w:r>
    </w:p>
    <w:p w14:paraId="74135691" w14:textId="77777777" w:rsidR="00FA0966" w:rsidRDefault="00FA0966" w:rsidP="00FA0966">
      <w:pPr>
        <w:pStyle w:val="BodyText"/>
      </w:pPr>
      <w:r>
        <w:t xml:space="preserve">For a window </w:t>
      </w:r>
      <w:r>
        <w:rPr>
          <w:i/>
        </w:rPr>
        <w:t>with an interior shading device</w:t>
      </w:r>
      <w:r>
        <w:t>, this heat flow is equal to:</w:t>
      </w:r>
    </w:p>
    <w:p w14:paraId="24ECFA9A" w14:textId="77777777" w:rsidR="00FA0966" w:rsidRDefault="00FA0966" w:rsidP="00FA0966">
      <w:pPr>
        <w:pStyle w:val="BodyText"/>
        <w:spacing w:after="0"/>
        <w:ind w:left="1440"/>
        <w:jc w:val="left"/>
      </w:pPr>
      <w:r>
        <w:t>[Surface Window Transmitted Solar Radiation Rate]</w:t>
      </w:r>
    </w:p>
    <w:p w14:paraId="3256BE96" w14:textId="77777777" w:rsidR="00FA0966" w:rsidRDefault="00FA0966" w:rsidP="00FA0966">
      <w:pPr>
        <w:pStyle w:val="BodyText"/>
        <w:spacing w:before="0" w:after="0"/>
        <w:ind w:left="2304" w:hanging="864"/>
        <w:jc w:val="left"/>
      </w:pPr>
      <w:r>
        <w:t>+ [Convective heat flow to the zone from the air flowing through the gap between glazing and shading device]</w:t>
      </w:r>
    </w:p>
    <w:p w14:paraId="44DA55C3" w14:textId="77777777" w:rsidR="00D90F40" w:rsidRDefault="00FA0966" w:rsidP="00FA0966">
      <w:pPr>
        <w:pStyle w:val="BodyText"/>
        <w:spacing w:before="0"/>
        <w:ind w:left="1440"/>
        <w:jc w:val="left"/>
      </w:pPr>
      <w:r>
        <w:t>+ [Convective heat flow to the zone from the zone side of the shading device]</w:t>
      </w:r>
    </w:p>
    <w:p w14:paraId="0718E872" w14:textId="77777777" w:rsidR="00D90F40" w:rsidRDefault="00FA0966" w:rsidP="00FA0966">
      <w:pPr>
        <w:pStyle w:val="BodyText"/>
        <w:spacing w:before="0"/>
        <w:ind w:left="1440"/>
        <w:jc w:val="left"/>
      </w:pPr>
      <w:r>
        <w:t>+ [Net IR heat flow to the zone from the zone side of the glazing]</w:t>
      </w:r>
    </w:p>
    <w:p w14:paraId="6199FF48" w14:textId="77777777" w:rsidR="00D90F40" w:rsidRDefault="00FA0966" w:rsidP="00FA0966">
      <w:pPr>
        <w:pStyle w:val="BodyText"/>
        <w:spacing w:before="0"/>
        <w:ind w:left="1440"/>
        <w:jc w:val="left"/>
      </w:pPr>
      <w:r>
        <w:t xml:space="preserve">+ [Net IR heat flow to the zone from the zone side of the shading device] </w:t>
      </w:r>
    </w:p>
    <w:p w14:paraId="6BE34AE4" w14:textId="77777777" w:rsidR="00FA0966" w:rsidRDefault="00FA0966" w:rsidP="00FA0966">
      <w:pPr>
        <w:pStyle w:val="BodyText"/>
        <w:spacing w:before="0"/>
        <w:ind w:left="1440"/>
        <w:jc w:val="left"/>
      </w:pPr>
      <w:r>
        <w:t>– [Short-wave radiation from zone transmitted back out the window]</w:t>
      </w:r>
    </w:p>
    <w:p w14:paraId="09BCEF96" w14:textId="77777777" w:rsidR="00FA0966" w:rsidRDefault="00FA0966" w:rsidP="00FA0966">
      <w:pPr>
        <w:pStyle w:val="BodyText"/>
        <w:spacing w:before="0"/>
        <w:ind w:left="1440"/>
        <w:jc w:val="left"/>
      </w:pPr>
      <w:r>
        <w:t>+ [Conduction to zone from window frame and divider, if present]</w:t>
      </w:r>
    </w:p>
    <w:p w14:paraId="3040108E" w14:textId="77777777" w:rsidR="00FA0966" w:rsidRDefault="00FA0966" w:rsidP="00FA0966">
      <w:pPr>
        <w:pStyle w:val="BodyText"/>
      </w:pPr>
      <w:r>
        <w:t>The total window heat flow can also be thought of as the sum of the solar and conductive gain from the window glazing.</w:t>
      </w:r>
    </w:p>
    <w:p w14:paraId="24C7E0DE" w14:textId="77777777" w:rsidR="00FA0966" w:rsidRDefault="00FA0966" w:rsidP="00FA0966">
      <w:pPr>
        <w:pStyle w:val="Heading4"/>
      </w:pPr>
      <w:r>
        <w:t>Surface Window Heat Loss Rate [W]</w:t>
      </w:r>
    </w:p>
    <w:p w14:paraId="230A70DA" w14:textId="77777777" w:rsidR="00FA0966" w:rsidRDefault="00FA0966" w:rsidP="00FA0966">
      <w:pPr>
        <w:pStyle w:val="Heading4"/>
      </w:pPr>
      <w:r>
        <w:t xml:space="preserve">Surface Window Heat Loss </w:t>
      </w:r>
      <w:r w:rsidR="00824D2C">
        <w:t>Energy [</w:t>
      </w:r>
      <w:r>
        <w:t>J]</w:t>
      </w:r>
    </w:p>
    <w:p w14:paraId="62982A9E" w14:textId="77777777"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14:paraId="02A7DDEC" w14:textId="77777777" w:rsidR="00FA0966" w:rsidRDefault="00FA0966" w:rsidP="00FA0966">
      <w:pPr>
        <w:pStyle w:val="Heading4"/>
      </w:pPr>
      <w:r>
        <w:lastRenderedPageBreak/>
        <w:t>Surface Window Glazing Beam to Beam Solar Transmittance []</w:t>
      </w:r>
    </w:p>
    <w:p w14:paraId="7CF95722" w14:textId="77777777"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14:paraId="0490C099" w14:textId="77777777" w:rsidR="00FA0966" w:rsidRDefault="00FA0966" w:rsidP="00FA0966">
      <w:pPr>
        <w:pStyle w:val="Heading4"/>
      </w:pPr>
      <w:r w:rsidRPr="00A77375">
        <w:t>Surface Window Glazing Beam to Diffuse Solar Transmittance</w:t>
      </w:r>
      <w:r>
        <w:t xml:space="preserve"> []</w:t>
      </w:r>
    </w:p>
    <w:p w14:paraId="403960C2" w14:textId="77777777" w:rsidR="00FA0966" w:rsidRDefault="00FA0966" w:rsidP="00FA0966">
      <w:pPr>
        <w:pStyle w:val="BodyText"/>
      </w:pPr>
      <w:r>
        <w:t xml:space="preserve">The fraction of exterior beam solar radiation incident on the glazing of an exterior window that is transmitted through the glazing as diffuse radiation. </w:t>
      </w:r>
    </w:p>
    <w:p w14:paraId="7441CEA3" w14:textId="77777777" w:rsidR="00FA0966" w:rsidRDefault="00FA0966" w:rsidP="00FA0966">
      <w:pPr>
        <w:pStyle w:val="Heading4"/>
      </w:pPr>
      <w:r>
        <w:t>Surface Window Glazing Diffuse to Diffuse Solar Transmittance []</w:t>
      </w:r>
    </w:p>
    <w:p w14:paraId="1BA12D17" w14:textId="77777777"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14:paraId="114B9829" w14:textId="77777777" w:rsidR="00FA0966" w:rsidRDefault="00FA0966" w:rsidP="00FA0966">
      <w:pPr>
        <w:pStyle w:val="Heading4"/>
      </w:pPr>
      <w:r>
        <w:t>Surface Window Model Solver Iteration Count []</w:t>
      </w:r>
    </w:p>
    <w:p w14:paraId="1C191757" w14:textId="77777777" w:rsidR="00FA0966" w:rsidRDefault="00FA0966" w:rsidP="00FA0966">
      <w:pPr>
        <w:pStyle w:val="BodyText"/>
      </w:pPr>
      <w:r>
        <w:t>The number of iterations needed by the window-layer heat balance solution to converge.</w:t>
      </w:r>
    </w:p>
    <w:p w14:paraId="09A13229" w14:textId="77777777" w:rsidR="00FA0966" w:rsidRDefault="00FA0966" w:rsidP="00FA0966">
      <w:pPr>
        <w:pStyle w:val="Heading4"/>
      </w:pPr>
      <w:r>
        <w:t>Surface Window Solar Horizontal Profile Angle [deg]</w:t>
      </w:r>
    </w:p>
    <w:p w14:paraId="080E024D" w14:textId="77777777"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the angle between the window outward normal and the projection of the sun’s ray on the vertical plane containing the outward normal. See </w:t>
      </w:r>
      <w:r w:rsidR="00274FC8">
        <w:fldChar w:fldCharType="begin"/>
      </w:r>
      <w:r w:rsidR="00274FC8">
        <w:instrText xml:space="preserve"> REF _Ref19437469 \h  \* MERGEFORMAT </w:instrText>
      </w:r>
      <w:r w:rsidR="00274FC8">
        <w:fldChar w:fldCharType="separate"/>
      </w:r>
      <w:r w:rsidR="00F157E6">
        <w:t xml:space="preserve">Figure </w:t>
      </w:r>
      <w:r w:rsidR="00F157E6">
        <w:rPr>
          <w:noProof/>
        </w:rPr>
        <w:t>32</w:t>
      </w:r>
      <w:r w:rsidR="00274FC8">
        <w:fldChar w:fldCharType="end"/>
      </w:r>
      <w:r>
        <w:t>.</w:t>
      </w:r>
    </w:p>
    <w:p w14:paraId="1C7AE851" w14:textId="77777777"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14:paraId="322F2293" w14:textId="77777777" w:rsidR="00FA0966" w:rsidRDefault="00FA0966" w:rsidP="00FA0966">
      <w:pPr>
        <w:pStyle w:val="BodyText"/>
      </w:pPr>
      <w:r>
        <w:t xml:space="preserve">If the sun is behind the window, the horizontal profile angle is not defined and is reported as 0.0. </w:t>
      </w:r>
    </w:p>
    <w:p w14:paraId="554E2F40" w14:textId="77777777" w:rsidR="00FA0966" w:rsidRDefault="00FA0966" w:rsidP="00FA0966">
      <w:pPr>
        <w:pStyle w:val="BodyText"/>
      </w:pPr>
      <w:r>
        <w:t>Note that in most texts what we call “horizontal profile angle” is called “vertical profile angle.”</w:t>
      </w:r>
    </w:p>
    <w:p w14:paraId="33779FE3" w14:textId="77777777" w:rsidR="00FA0966" w:rsidRDefault="00FA0966" w:rsidP="00FA0966">
      <w:pPr>
        <w:pStyle w:val="Heading4"/>
      </w:pPr>
      <w:r>
        <w:t>Surface Window Solar Vertical Profile Angle [deg]</w:t>
      </w:r>
    </w:p>
    <w:p w14:paraId="0F3DA80D" w14:textId="77777777"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rsidR="00274FC8">
        <w:fldChar w:fldCharType="begin"/>
      </w:r>
      <w:r w:rsidR="00274FC8">
        <w:instrText xml:space="preserve"> REF _Ref19437469 \h  \* MERGEFORMAT </w:instrText>
      </w:r>
      <w:r w:rsidR="00274FC8">
        <w:fldChar w:fldCharType="separate"/>
      </w:r>
      <w:r w:rsidR="00F157E6" w:rsidRPr="00F157E6">
        <w:rPr>
          <w:b/>
        </w:rPr>
        <w:t xml:space="preserve">Figure </w:t>
      </w:r>
      <w:r w:rsidR="00F157E6" w:rsidRPr="00F157E6">
        <w:rPr>
          <w:b/>
          <w:noProof/>
        </w:rPr>
        <w:t>32</w:t>
      </w:r>
      <w:r w:rsidR="00274FC8">
        <w:fldChar w:fldCharType="end"/>
      </w:r>
      <w:r>
        <w:rPr>
          <w:b/>
        </w:rPr>
        <w:t>.</w:t>
      </w:r>
    </w:p>
    <w:p w14:paraId="4B64B35E" w14:textId="77777777"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14:paraId="71420346" w14:textId="77777777" w:rsidR="00FA0966" w:rsidRDefault="00FA0966" w:rsidP="00FA0966">
      <w:pPr>
        <w:pStyle w:val="BodyText"/>
      </w:pPr>
      <w:r>
        <w:t>If the sun is behind the window, the vertical profile angle is not defined and is reported as 0.0.</w:t>
      </w:r>
    </w:p>
    <w:p w14:paraId="0C848460" w14:textId="77777777" w:rsidR="00FA0966" w:rsidRDefault="00FA0966" w:rsidP="00FA0966">
      <w:pPr>
        <w:pStyle w:val="BodyText"/>
      </w:pPr>
      <w:r>
        <w:t>Note that in most texts what we call “vertical profile angle” is called “horizontal profile angle.”</w:t>
      </w:r>
    </w:p>
    <w:p w14:paraId="52D718BC" w14:textId="77777777" w:rsidR="00FA0966" w:rsidRDefault="00FA0966" w:rsidP="00FA0966">
      <w:pPr>
        <w:pStyle w:val="BodyText"/>
      </w:pPr>
    </w:p>
    <w:p w14:paraId="20DCD78A" w14:textId="77777777" w:rsidR="00FA0966" w:rsidRDefault="00FA0966" w:rsidP="00FA0966">
      <w:pPr>
        <w:pStyle w:val="BodyText"/>
        <w:keepNext/>
        <w:ind w:left="2160"/>
      </w:pPr>
      <w:r>
        <w:rPr>
          <w:noProof/>
          <w:lang w:eastAsia="zh-CN"/>
        </w:rPr>
        <w:lastRenderedPageBreak/>
        <w:drawing>
          <wp:inline distT="0" distB="0" distL="0" distR="0" wp14:anchorId="29D7991A" wp14:editId="4F1952B6">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14:paraId="53458A8B" w14:textId="77777777" w:rsidR="00FA0966" w:rsidRDefault="00FA0966" w:rsidP="00FA0966">
      <w:pPr>
        <w:pStyle w:val="Caption"/>
      </w:pPr>
      <w:bookmarkStart w:id="559" w:name="_Ref19437469"/>
      <w:bookmarkStart w:id="560" w:name="_Toc35304491"/>
      <w:bookmarkStart w:id="561" w:name="_Toc51481483"/>
      <w:bookmarkStart w:id="562" w:name="_Toc99527678"/>
      <w:r>
        <w:t xml:space="preserve">Figure </w:t>
      </w:r>
      <w:r w:rsidR="006008C7">
        <w:fldChar w:fldCharType="begin"/>
      </w:r>
      <w:r w:rsidR="00A4098B">
        <w:instrText xml:space="preserve"> SEQ Figure \* ARABIC </w:instrText>
      </w:r>
      <w:r w:rsidR="006008C7">
        <w:fldChar w:fldCharType="separate"/>
      </w:r>
      <w:r w:rsidR="00F157E6">
        <w:rPr>
          <w:noProof/>
        </w:rPr>
        <w:t>32</w:t>
      </w:r>
      <w:r w:rsidR="006008C7">
        <w:rPr>
          <w:noProof/>
        </w:rPr>
        <w:fldChar w:fldCharType="end"/>
      </w:r>
      <w:bookmarkEnd w:id="559"/>
      <w:r>
        <w:t>. Vertical exterior window showing solar horizontal profile angle, solar vertical profile angle and solar incidence angle.</w:t>
      </w:r>
      <w:bookmarkEnd w:id="560"/>
      <w:bookmarkEnd w:id="561"/>
      <w:bookmarkEnd w:id="562"/>
    </w:p>
    <w:p w14:paraId="2DE0E64A" w14:textId="77777777" w:rsidR="00FA0966" w:rsidRDefault="00FA0966" w:rsidP="00FA0966">
      <w:pPr>
        <w:pStyle w:val="Heading4"/>
      </w:pPr>
      <w:r>
        <w:t>Surface Window Outside Reveal Reflected Beam Solar Radiation Rate [W]</w:t>
      </w:r>
    </w:p>
    <w:p w14:paraId="27EF7F06" w14:textId="77777777" w:rsidR="00FA0966" w:rsidRPr="00E90B0B" w:rsidRDefault="00FA0966" w:rsidP="00FA0966">
      <w:pPr>
        <w:pStyle w:val="Heading4"/>
      </w:pPr>
      <w:r w:rsidRPr="00E90B0B">
        <w:t>Surface Window Outside Reveal Reflected Beam Solar Radiation Energy</w:t>
      </w:r>
      <w:r>
        <w:t xml:space="preserve"> [J]</w:t>
      </w:r>
    </w:p>
    <w:p w14:paraId="29E8D05D" w14:textId="77777777"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14:paraId="638E48B0" w14:textId="77777777" w:rsidR="00FA0966" w:rsidRDefault="00FA0966" w:rsidP="00FA0966">
      <w:pPr>
        <w:pStyle w:val="Heading4"/>
      </w:pPr>
      <w:r>
        <w:t>Surface Window Inside Reveal Reflected Beam Solar Radiation Rate [W]</w:t>
      </w:r>
    </w:p>
    <w:p w14:paraId="64877E06" w14:textId="77777777" w:rsidR="00FA0966" w:rsidRPr="00E90B0B" w:rsidRDefault="00FA0966" w:rsidP="00FA0966">
      <w:pPr>
        <w:pStyle w:val="Heading4"/>
      </w:pPr>
      <w:r w:rsidRPr="00E90B0B">
        <w:t>Surface Window Inside Reveal Reflected Beam Solar Radiation Energy</w:t>
      </w:r>
      <w:r>
        <w:t xml:space="preserve"> [J]</w:t>
      </w:r>
    </w:p>
    <w:p w14:paraId="3CFA9036" w14:textId="77777777" w:rsidR="00FA0966" w:rsidRDefault="00FA0966" w:rsidP="00FA0966">
      <w:pPr>
        <w:pStyle w:val="BodyText"/>
      </w:pPr>
      <w:r>
        <w:t>Beam solar radiation reflected from the inside reveal surfaces of a  window (ref: Reveal Surfaces under WindowProperty:FrameAndDivider object). There are both rate and energy versions.</w:t>
      </w:r>
    </w:p>
    <w:p w14:paraId="737B2DE6" w14:textId="77777777" w:rsidR="00FA0966" w:rsidRDefault="00FA0966" w:rsidP="00FA0966">
      <w:pPr>
        <w:pStyle w:val="Heading4"/>
      </w:pPr>
      <w:r w:rsidRPr="00FE34A6">
        <w:t>Surface Window Inside Reveal Absorbed Beam Solar Radiation Rate</w:t>
      </w:r>
      <w:r>
        <w:t xml:space="preserve"> [W]</w:t>
      </w:r>
    </w:p>
    <w:p w14:paraId="579CB8EE" w14:textId="77777777" w:rsidR="00FA0966" w:rsidRDefault="00FA0966" w:rsidP="00FA0966">
      <w:pPr>
        <w:pStyle w:val="BodyText"/>
      </w:pPr>
      <w:r>
        <w:t>Beam solar radiation absorbed at the inside reveal surfaces of a window, in Watts.</w:t>
      </w:r>
    </w:p>
    <w:p w14:paraId="326F5D5A" w14:textId="77777777" w:rsidR="00FA0966" w:rsidRDefault="00FA0966" w:rsidP="00FA0966">
      <w:pPr>
        <w:pStyle w:val="Heading4"/>
      </w:pPr>
      <w:r w:rsidRPr="006F27D9">
        <w:t>Surface Window Inside Reveal Reflected Diffuse Zone Solar Radiation Rate</w:t>
      </w:r>
      <w:r>
        <w:t xml:space="preserve"> [W]</w:t>
      </w:r>
    </w:p>
    <w:p w14:paraId="755D05D5" w14:textId="77777777" w:rsidR="00FA0966" w:rsidRDefault="00FA0966" w:rsidP="00FA0966">
      <w:pPr>
        <w:pStyle w:val="BodyText"/>
      </w:pPr>
      <w:r>
        <w:t>Diffuse solar radiation reflected from inside reveal surfaces</w:t>
      </w:r>
      <w:r w:rsidRPr="00C45D79">
        <w:t xml:space="preserve"> </w:t>
      </w:r>
      <w:r>
        <w:t>of a window into the zone, in Watts.</w:t>
      </w:r>
    </w:p>
    <w:p w14:paraId="0CB5A8CE" w14:textId="77777777" w:rsidR="00FA0966" w:rsidRDefault="00FA0966" w:rsidP="00FA0966">
      <w:pPr>
        <w:pStyle w:val="Heading4"/>
      </w:pPr>
      <w:r w:rsidRPr="006F27D9">
        <w:t>Surface Window Inside Reveal Reflected Diffuse Frame Solar Radiation Rate</w:t>
      </w:r>
      <w:r>
        <w:t xml:space="preserve"> [W]</w:t>
      </w:r>
    </w:p>
    <w:p w14:paraId="30199405" w14:textId="77777777" w:rsidR="00FA0966" w:rsidRDefault="00FA0966" w:rsidP="00FA0966">
      <w:pPr>
        <w:pStyle w:val="BodyText"/>
      </w:pPr>
      <w:r>
        <w:t>Diffuse solar radiation reflected from inside reveal surfaces onto the frame surfaces of a window, in Watts.</w:t>
      </w:r>
    </w:p>
    <w:p w14:paraId="60504B99" w14:textId="77777777" w:rsidR="00FA0966" w:rsidRDefault="00FA0966" w:rsidP="00FA0966">
      <w:pPr>
        <w:pStyle w:val="Heading4"/>
      </w:pPr>
      <w:r w:rsidRPr="006F27D9">
        <w:t>Surface Window Inside Reveal Reflected Diffuse Glazing Solar Radiation Rate</w:t>
      </w:r>
      <w:r>
        <w:t xml:space="preserve"> [W]</w:t>
      </w:r>
    </w:p>
    <w:p w14:paraId="037106E0" w14:textId="77777777" w:rsidR="00FA0966" w:rsidRDefault="00FA0966" w:rsidP="00FA0966">
      <w:pPr>
        <w:pStyle w:val="BodyText"/>
      </w:pPr>
      <w:r>
        <w:t>Diffuse solar radiation reflected from inside reveal surfaces onto the glazing surfaces of a window, in Watts.</w:t>
      </w:r>
    </w:p>
    <w:p w14:paraId="22216E22" w14:textId="77777777" w:rsidR="00FA0966" w:rsidRDefault="00FA0966" w:rsidP="00FA0966">
      <w:pPr>
        <w:pStyle w:val="Heading4"/>
      </w:pPr>
      <w:r>
        <w:lastRenderedPageBreak/>
        <w:t>Surface Window Inside Face Glazing Condensation Status []</w:t>
      </w:r>
    </w:p>
    <w:p w14:paraId="778ACF03" w14:textId="77777777"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14:paraId="23349CEE" w14:textId="77777777"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14:paraId="34750D3C" w14:textId="77777777" w:rsidR="00FA0966" w:rsidRDefault="00FA0966" w:rsidP="00FA0966">
      <w:pPr>
        <w:pStyle w:val="ListBullet"/>
      </w:pPr>
      <w:r>
        <w:rPr>
          <w:i/>
        </w:rPr>
        <w:t>For airflow source = indoorair</w:t>
      </w:r>
      <w:r>
        <w:t>, temperature of either face in contact with airflow &lt; zone air dewpoint temperature.</w:t>
      </w:r>
    </w:p>
    <w:p w14:paraId="0989882C" w14:textId="77777777" w:rsidR="00FA0966" w:rsidRDefault="00FA0966" w:rsidP="00FA0966">
      <w:pPr>
        <w:pStyle w:val="ListBullet"/>
      </w:pPr>
      <w:r>
        <w:rPr>
          <w:i/>
        </w:rPr>
        <w:t>For airflow source = outdoorair</w:t>
      </w:r>
      <w:r>
        <w:t>, temperature of either face in contact with airflow &lt; outside air dewpoint temperature.</w:t>
      </w:r>
    </w:p>
    <w:p w14:paraId="7C39BD7F" w14:textId="77777777" w:rsidR="00FA0966" w:rsidRDefault="00FA0966" w:rsidP="00FA0966">
      <w:pPr>
        <w:pStyle w:val="BodyText"/>
      </w:pPr>
      <w:r>
        <w:t>As for regular windows, the value will also be 1 if condensation occurs on the innermost glass face.</w:t>
      </w:r>
    </w:p>
    <w:p w14:paraId="4E27B635" w14:textId="77777777" w:rsidR="00FA0966" w:rsidRDefault="00FA0966" w:rsidP="00FA0966">
      <w:pPr>
        <w:pStyle w:val="Heading4"/>
      </w:pPr>
      <w:r>
        <w:t>Surface Window Inside Face Frame Condensation Status []</w:t>
      </w:r>
    </w:p>
    <w:p w14:paraId="6485FFDF" w14:textId="77777777"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14:paraId="03B5E814" w14:textId="77777777" w:rsidR="00FA0966" w:rsidRDefault="00FA0966" w:rsidP="00FA0966">
      <w:pPr>
        <w:pStyle w:val="Heading4"/>
      </w:pPr>
      <w:r>
        <w:t>Surface Window Inside Face Divider Condensation Status []</w:t>
      </w:r>
    </w:p>
    <w:p w14:paraId="7495077A" w14:textId="77777777"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14:paraId="144CC6B6" w14:textId="77777777" w:rsidR="00FA0966" w:rsidRDefault="00FA0966" w:rsidP="00FA0966">
      <w:pPr>
        <w:pStyle w:val="Heading4"/>
      </w:pPr>
      <w:r>
        <w:t>Surface Shading Device Is On Time Fraction []</w:t>
      </w:r>
    </w:p>
    <w:p w14:paraId="60700377" w14:textId="77777777" w:rsidR="00FA0966" w:rsidRDefault="00FA0966" w:rsidP="00FA0966">
      <w:pPr>
        <w:pStyle w:val="BodyText"/>
      </w:pPr>
      <w:r>
        <w:t>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0.0 means that the glazing is in the unswitched (light colored) state, and a value of 1.0 means that the glazing is in the switched (dark colored) state.</w:t>
      </w:r>
    </w:p>
    <w:p w14:paraId="4441D3C8" w14:textId="77777777"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14:paraId="2C667A8C" w14:textId="77777777" w:rsidR="00FA0966" w:rsidRDefault="00FA0966" w:rsidP="00FA0966">
      <w:pPr>
        <w:pStyle w:val="Heading4"/>
      </w:pPr>
      <w:r>
        <w:t>Surface Window Blind Slat Angle [deg]</w:t>
      </w:r>
    </w:p>
    <w:p w14:paraId="72780CFF" w14:textId="77777777"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14:paraId="02977F10" w14:textId="77777777" w:rsidR="00FA0966" w:rsidRDefault="00FA0966" w:rsidP="00FA0966">
      <w:pPr>
        <w:pStyle w:val="Heading4"/>
      </w:pPr>
      <w:r>
        <w:t>Surface Window Blind Beam to Beam Solar Transmittance []</w:t>
      </w:r>
    </w:p>
    <w:p w14:paraId="08F235FF" w14:textId="77777777" w:rsidR="00FA0966" w:rsidRDefault="00FA0966" w:rsidP="00FA0966">
      <w:pPr>
        <w:pStyle w:val="BodyText"/>
      </w:pPr>
      <w:r>
        <w:t xml:space="preserve">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w:t>
      </w:r>
      <w:r>
        <w:lastRenderedPageBreak/>
        <w:t>slats). The transmittance value reported here will be non-zero only when some beam solar can pass through the blind without hitting the slats.</w:t>
      </w:r>
    </w:p>
    <w:p w14:paraId="4F0E3F6B" w14:textId="77777777" w:rsidR="00FA0966" w:rsidRDefault="00FA0966" w:rsidP="00FA0966">
      <w:pPr>
        <w:pStyle w:val="Heading4"/>
      </w:pPr>
      <w:r>
        <w:t>Surface Window Blind Beam to Diffuse Solar Transmittance []</w:t>
      </w:r>
    </w:p>
    <w:p w14:paraId="70A3DD27" w14:textId="77777777"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14:paraId="5968044C" w14:textId="77777777" w:rsidR="00FA0966" w:rsidRDefault="00FA0966" w:rsidP="00FA0966">
      <w:pPr>
        <w:pStyle w:val="Heading4"/>
      </w:pPr>
      <w:r>
        <w:t>Surface Window Blind Diffuse to Diffuse Solar Transmittance []</w:t>
      </w:r>
    </w:p>
    <w:p w14:paraId="0679BD71" w14:textId="77777777"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14:paraId="076545C3" w14:textId="77777777" w:rsidR="00FA0966" w:rsidRDefault="00FA0966" w:rsidP="00FA0966">
      <w:pPr>
        <w:pStyle w:val="Heading4"/>
      </w:pPr>
      <w:r>
        <w:t>Surface Window Blind and Glazing System Beam Solar Transmittance []</w:t>
      </w:r>
    </w:p>
    <w:p w14:paraId="5331F5AC" w14:textId="77777777"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14:paraId="3EAAAB4A" w14:textId="77777777" w:rsidR="00FA0966" w:rsidRDefault="00FA0966" w:rsidP="00FA0966">
      <w:pPr>
        <w:pStyle w:val="Heading4"/>
      </w:pPr>
      <w:r>
        <w:t>Surface Window Blind and Glazing System Diffuse Solar Transmittance []</w:t>
      </w:r>
    </w:p>
    <w:p w14:paraId="347A0DA0" w14:textId="77777777"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14:paraId="49698180" w14:textId="77777777" w:rsidR="00FA0966" w:rsidRDefault="00FA0966" w:rsidP="00FA0966">
      <w:pPr>
        <w:pStyle w:val="Heading4"/>
      </w:pPr>
      <w:r>
        <w:t>Surface Window Screen Beam to Beam Solar Transmittance []</w:t>
      </w:r>
    </w:p>
    <w:p w14:paraId="6F99E530" w14:textId="77777777"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7DFA4C88" w14:textId="77777777" w:rsidR="00FA0966" w:rsidRDefault="00FA0966" w:rsidP="00FA0966">
      <w:pPr>
        <w:pStyle w:val="Heading4"/>
      </w:pPr>
      <w:r>
        <w:t>Surface Window Screen Beam to Diffuse Solar Transmittance[]</w:t>
      </w:r>
    </w:p>
    <w:p w14:paraId="06570568" w14:textId="77777777"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14:paraId="53770DF8" w14:textId="77777777" w:rsidR="00FA0966" w:rsidRDefault="00FA0966" w:rsidP="00FA0966">
      <w:pPr>
        <w:pStyle w:val="Heading4"/>
      </w:pPr>
      <w:r>
        <w:t>Surface Window Screen Diffuse to Diffuse Solar Transmittance[]</w:t>
      </w:r>
    </w:p>
    <w:p w14:paraId="195FBCDC" w14:textId="77777777" w:rsidR="00FA0966" w:rsidRDefault="00FA0966" w:rsidP="00FA0966">
      <w:pPr>
        <w:pStyle w:val="BodyText"/>
      </w:pPr>
      <w:r>
        <w:t xml:space="preserve">For an exterior window with a screen, the fraction of exterior diffuse solar radiation incident on the screen that is transmitted through the screen as diffuse solar radiation when the </w:t>
      </w:r>
      <w:r>
        <w:lastRenderedPageBreak/>
        <w:t>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14:paraId="08DD0EA1" w14:textId="77777777" w:rsidR="00FA0966" w:rsidRDefault="00FA0966" w:rsidP="00FA0966">
      <w:pPr>
        <w:pStyle w:val="Heading4"/>
      </w:pPr>
      <w:r>
        <w:t>Surface Window Screen and Glazing System Beam Solar Transmittance[]</w:t>
      </w:r>
    </w:p>
    <w:p w14:paraId="2386EDA3" w14:textId="77777777"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0A575412" w14:textId="77777777" w:rsidR="00FA0966" w:rsidRDefault="00FA0966" w:rsidP="00FA0966">
      <w:pPr>
        <w:pStyle w:val="Heading4"/>
      </w:pPr>
      <w:r>
        <w:t>Surface Window Screen and Glazing System Diffuse Solar Transmittance []</w:t>
      </w:r>
    </w:p>
    <w:p w14:paraId="5340DF73" w14:textId="77777777"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14:paraId="7AC91F5B" w14:textId="77777777" w:rsidR="00FA0966" w:rsidRDefault="00FA0966" w:rsidP="00FA0966">
      <w:pPr>
        <w:pStyle w:val="Heading4"/>
      </w:pPr>
      <w:r>
        <w:t>Surface Window Transmitted Beam Solar Radiation Rate [W]</w:t>
      </w:r>
    </w:p>
    <w:p w14:paraId="10C4EB6F" w14:textId="77777777" w:rsidR="00FA0966" w:rsidRPr="00D2112D" w:rsidRDefault="00FA0966" w:rsidP="00FA0966">
      <w:pPr>
        <w:pStyle w:val="Heading4"/>
      </w:pPr>
      <w:r w:rsidRPr="00D2112D">
        <w:t>Surface Window Transmitted Beam Solar Radiation Energy</w:t>
      </w:r>
      <w:r>
        <w:t xml:space="preserve"> [J]</w:t>
      </w:r>
    </w:p>
    <w:p w14:paraId="6D88C116" w14:textId="77777777" w:rsidR="00FA0966" w:rsidRDefault="00FA0966" w:rsidP="00FA0966">
      <w:pPr>
        <w:pStyle w:val="BodyText"/>
      </w:pPr>
      <w:r>
        <w:t>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14:paraId="326458F0" w14:textId="77777777" w:rsidR="00FA0966" w:rsidRDefault="00FA0966" w:rsidP="00FA0966">
      <w:pPr>
        <w:pStyle w:val="Heading4"/>
      </w:pPr>
      <w:r>
        <w:t>Surface Storm Window On Off Status [ ]</w:t>
      </w:r>
    </w:p>
    <w:p w14:paraId="4EB4B10D" w14:textId="77777777"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14:paraId="04F90C9A" w14:textId="77777777" w:rsidR="00FA0966" w:rsidRDefault="00FA0966" w:rsidP="00FA0966">
      <w:pPr>
        <w:pStyle w:val="Heading4"/>
      </w:pPr>
      <w:r>
        <w:t>Surface Inside Face Initial Transmitted Diffuse Transmitted Out Window Solar Radiation Rate [W]</w:t>
      </w:r>
    </w:p>
    <w:p w14:paraId="6165315B" w14:textId="77777777"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14:paraId="02235FDB" w14:textId="77777777" w:rsidR="00FA0966" w:rsidRDefault="00FA0966" w:rsidP="00FA0966">
      <w:pPr>
        <w:pStyle w:val="Heading4"/>
      </w:pPr>
      <w:r>
        <w:t>Additional Window Outputs (Advanced)</w:t>
      </w:r>
    </w:p>
    <w:p w14:paraId="22210856" w14:textId="77777777"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w:t>
      </w:r>
      <w:r>
        <w:lastRenderedPageBreak/>
        <w:t xml:space="preserve">components that are combined to determine overall Surface Window Heat Gain Rate and/or Surface Window Heat Loss Rate (described above).  </w:t>
      </w:r>
    </w:p>
    <w:p w14:paraId="6849926D" w14:textId="77777777" w:rsidR="00FA0966" w:rsidRDefault="00FA0966" w:rsidP="00FA0966">
      <w:pPr>
        <w:pStyle w:val="Heading4"/>
      </w:pPr>
      <w:r>
        <w:t>Surface Window Inside Face Glazing Zone Convection Heat Gain Rate [W]</w:t>
      </w:r>
    </w:p>
    <w:p w14:paraId="69833F81" w14:textId="77777777"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14:paraId="6B2824E2" w14:textId="77777777" w:rsidR="00FA0966" w:rsidRDefault="00FA0966" w:rsidP="00FA0966">
      <w:pPr>
        <w:pStyle w:val="Heading4"/>
      </w:pPr>
      <w:r>
        <w:t>Surface Window Inside Face Glazing Net Infrared Heat Transfer Rate [W]</w:t>
      </w:r>
    </w:p>
    <w:p w14:paraId="7E1BD6F4" w14:textId="77777777"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14:paraId="0D123B5D" w14:textId="77777777" w:rsidR="00FA0966" w:rsidRDefault="00FA0966" w:rsidP="00FA0966">
      <w:pPr>
        <w:pStyle w:val="Heading4"/>
      </w:pPr>
      <w:r>
        <w:t>Surface Window Shortwave from Zone Back Out Window Heat Transfer Rate [W]</w:t>
      </w:r>
    </w:p>
    <w:p w14:paraId="0F7C27D8" w14:textId="77777777"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14:paraId="291140C4" w14:textId="77777777" w:rsidR="00FA0966" w:rsidRDefault="00FA0966" w:rsidP="00FA0966">
      <w:pPr>
        <w:pStyle w:val="Heading4"/>
      </w:pPr>
      <w:r>
        <w:t>Surface Window Inside Face Frame and Divider Zone Heat Gain Rate [W]</w:t>
      </w:r>
    </w:p>
    <w:p w14:paraId="15EE7AFE" w14:textId="77777777"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14:paraId="78F1294D" w14:textId="77777777" w:rsidR="00FA0966" w:rsidRPr="000F0D1C" w:rsidRDefault="00FA0966" w:rsidP="00FA0966">
      <w:pPr>
        <w:pStyle w:val="Heading4"/>
      </w:pPr>
      <w:r>
        <w:t>Surface Window Frame Heat Gain Rate [W]</w:t>
      </w:r>
    </w:p>
    <w:p w14:paraId="56CA76AB" w14:textId="77777777" w:rsidR="00FA0966" w:rsidRDefault="00FA0966" w:rsidP="00FA0966">
      <w:pPr>
        <w:pStyle w:val="BodyText"/>
      </w:pPr>
      <w:r>
        <w:t>This is the positive heat flow from window frames to the zone in watts. This is part of the Surface Window Inside Face Frame and Divider Zone Heat Gain Rate.</w:t>
      </w:r>
    </w:p>
    <w:p w14:paraId="3037562A" w14:textId="77777777" w:rsidR="00FA0966" w:rsidRPr="000F0D1C" w:rsidRDefault="00FA0966" w:rsidP="00FA0966">
      <w:pPr>
        <w:pStyle w:val="Heading4"/>
      </w:pPr>
      <w:r>
        <w:t>Surface Window Frame Heat Loss Rate [W]</w:t>
      </w:r>
    </w:p>
    <w:p w14:paraId="55F14D24" w14:textId="77777777" w:rsidR="00FA0966" w:rsidRDefault="00FA0966" w:rsidP="00FA0966">
      <w:pPr>
        <w:pStyle w:val="BodyText"/>
      </w:pPr>
      <w:r>
        <w:t>This is the negative heat flow from window frames to the zone in watts. This is part of the Surface Window Inside Face Frame and Divider Zone Heat Gain Rate.</w:t>
      </w:r>
    </w:p>
    <w:p w14:paraId="25294DA6" w14:textId="77777777" w:rsidR="00FA0966" w:rsidRPr="000F0D1C" w:rsidRDefault="00FA0966" w:rsidP="00FA0966">
      <w:pPr>
        <w:pStyle w:val="Heading4"/>
      </w:pPr>
      <w:r>
        <w:t>Surface Window Frame Inside Temperature [C]</w:t>
      </w:r>
    </w:p>
    <w:p w14:paraId="3C949E8A" w14:textId="77777777" w:rsidR="00FA0966" w:rsidRDefault="00FA0966" w:rsidP="00FA0966">
      <w:pPr>
        <w:pStyle w:val="BodyText"/>
      </w:pPr>
      <w:r>
        <w:t>This is the temperature of the inside surface of the window frames.</w:t>
      </w:r>
    </w:p>
    <w:p w14:paraId="2C92E7AE" w14:textId="77777777" w:rsidR="00FA0966" w:rsidRPr="000F0D1C" w:rsidRDefault="00FA0966" w:rsidP="00FA0966">
      <w:pPr>
        <w:pStyle w:val="Heading4"/>
      </w:pPr>
      <w:r>
        <w:t>Surface Window Frame Outside Temperature [C]</w:t>
      </w:r>
    </w:p>
    <w:p w14:paraId="1ACEC5FF" w14:textId="77777777" w:rsidR="00FA0966" w:rsidRDefault="00FA0966" w:rsidP="00FA0966">
      <w:pPr>
        <w:pStyle w:val="BodyText"/>
      </w:pPr>
      <w:r>
        <w:t>This is the temperature of the outside surface of the window frames.</w:t>
      </w:r>
    </w:p>
    <w:p w14:paraId="098E7B91" w14:textId="77777777" w:rsidR="00FA0966" w:rsidRPr="000F0D1C" w:rsidRDefault="00FA0966" w:rsidP="00FA0966">
      <w:pPr>
        <w:pStyle w:val="Heading4"/>
      </w:pPr>
      <w:r>
        <w:t>Surface Window Divider Heat Gain Rate [W]</w:t>
      </w:r>
    </w:p>
    <w:p w14:paraId="3A27186F" w14:textId="77777777" w:rsidR="00FA0966" w:rsidRDefault="00FA0966" w:rsidP="00FA0966">
      <w:pPr>
        <w:pStyle w:val="BodyText"/>
      </w:pPr>
      <w:r>
        <w:t>This is the positive heat flow from window dividers to the zone in watts. This is part of the Surface Window Inside Face Frame and Divider Zone Heat Gain Rate.</w:t>
      </w:r>
    </w:p>
    <w:p w14:paraId="08E11AFE" w14:textId="77777777" w:rsidR="00FA0966" w:rsidRPr="000F0D1C" w:rsidRDefault="00FA0966" w:rsidP="00FA0966">
      <w:pPr>
        <w:pStyle w:val="Heading4"/>
      </w:pPr>
      <w:r>
        <w:t>Surface Window Divider Heat Loss Rate [W]</w:t>
      </w:r>
    </w:p>
    <w:p w14:paraId="3ED52C62" w14:textId="77777777" w:rsidR="00FA0966" w:rsidRDefault="00FA0966" w:rsidP="00FA0966">
      <w:pPr>
        <w:pStyle w:val="BodyText"/>
      </w:pPr>
      <w:r>
        <w:t>This is the negative heat flow from window dividers to the zone in watts. This is part of the Surface Window Inside Face Frame and Divider Zone Heat Gain Rate.</w:t>
      </w:r>
    </w:p>
    <w:p w14:paraId="13148897" w14:textId="77777777" w:rsidR="00FA0966" w:rsidRPr="000F0D1C" w:rsidRDefault="00FA0966" w:rsidP="00FA0966">
      <w:pPr>
        <w:pStyle w:val="Heading4"/>
      </w:pPr>
      <w:r>
        <w:t>Surface Window Divider Inside Temperature [C]</w:t>
      </w:r>
    </w:p>
    <w:p w14:paraId="15C8CC4B" w14:textId="77777777" w:rsidR="00FA0966" w:rsidRDefault="00FA0966" w:rsidP="00FA0966">
      <w:pPr>
        <w:pStyle w:val="BodyText"/>
      </w:pPr>
      <w:r>
        <w:t>This is the temperature of the inside surface of the window dividers.</w:t>
      </w:r>
    </w:p>
    <w:p w14:paraId="53521F01" w14:textId="77777777" w:rsidR="00FA0966" w:rsidRPr="000F0D1C" w:rsidRDefault="00FA0966" w:rsidP="00FA0966">
      <w:pPr>
        <w:pStyle w:val="Heading4"/>
      </w:pPr>
      <w:r>
        <w:lastRenderedPageBreak/>
        <w:t>Surface Window Divider Outside Temperature [C]</w:t>
      </w:r>
    </w:p>
    <w:p w14:paraId="107C4754" w14:textId="77777777" w:rsidR="00FA0966" w:rsidRDefault="00FA0966" w:rsidP="00FA0966">
      <w:pPr>
        <w:pStyle w:val="BodyText"/>
      </w:pPr>
      <w:r>
        <w:t>This is the temperature of the outside surface of the window dividers.</w:t>
      </w:r>
    </w:p>
    <w:p w14:paraId="0AC90C74" w14:textId="77777777" w:rsidR="00FA0966" w:rsidRDefault="00FA0966" w:rsidP="00FA0966">
      <w:pPr>
        <w:pStyle w:val="Heading4"/>
      </w:pPr>
      <w:r>
        <w:t>Surface Window Inside Face Gap between Shade and Glazing Zone Convection Heat Gain Rate [W]</w:t>
      </w:r>
    </w:p>
    <w:p w14:paraId="5DEF74B0" w14:textId="77777777"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r w:rsidR="00EF6E5F">
        <w:t>For Equivalent Layer window this output variable is the convection heat gain from vented interior air gap to the zone in Watts.</w:t>
      </w:r>
    </w:p>
    <w:p w14:paraId="465C66C5" w14:textId="77777777" w:rsidR="00FA0966" w:rsidRDefault="00FA0966" w:rsidP="00FA0966">
      <w:pPr>
        <w:pStyle w:val="Heading4"/>
      </w:pPr>
      <w:r>
        <w:t>Surface Window Inside Face Shade Zone Convection Heat Gain Rate [W]</w:t>
      </w:r>
    </w:p>
    <w:p w14:paraId="61DF5D72" w14:textId="77777777"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r w:rsidR="00EF6E5F">
        <w:t>For equivalent Layer window this output variable is the convection heat gain rate from the inside face of a glazing or a shade to the zone in Watts.</w:t>
      </w:r>
    </w:p>
    <w:p w14:paraId="5110BC00" w14:textId="77777777" w:rsidR="00FA0966" w:rsidRDefault="00FA0966" w:rsidP="00FA0966">
      <w:pPr>
        <w:pStyle w:val="Heading4"/>
      </w:pPr>
      <w:r>
        <w:t>Surface Window Inside Face Shade Net Infrared Heat Transfer Rate [W]</w:t>
      </w:r>
    </w:p>
    <w:p w14:paraId="0A0920D3" w14:textId="77777777" w:rsidR="00FA0966"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rsidR="00EF6E5F">
        <w:t>.</w:t>
      </w:r>
    </w:p>
    <w:p w14:paraId="1B3CE372" w14:textId="77777777" w:rsidR="00EF6E5F" w:rsidRPr="00D34A91" w:rsidRDefault="00EF6E5F" w:rsidP="00EF6E5F">
      <w:pPr>
        <w:pStyle w:val="BodyText"/>
        <w:rPr>
          <w:b/>
          <w:i/>
          <w:spacing w:val="-4"/>
          <w:kern w:val="28"/>
        </w:rPr>
      </w:pPr>
      <w:r w:rsidRPr="00D34A91">
        <w:rPr>
          <w:b/>
          <w:i/>
          <w:spacing w:val="-4"/>
          <w:kern w:val="28"/>
        </w:rPr>
        <w:t>Surface Window Inside Face Other Convection Heat Gain Rate [W]</w:t>
      </w:r>
    </w:p>
    <w:p w14:paraId="09EE4703" w14:textId="77777777" w:rsidR="00EF6E5F" w:rsidRDefault="00EF6E5F" w:rsidP="00EF6E5F">
      <w:pPr>
        <w:pStyle w:val="BodyText"/>
        <w:rPr>
          <w:lang w:val="en-GB"/>
        </w:rPr>
      </w:pPr>
      <w:r>
        <w:rPr>
          <w:lang w:val="en-GB"/>
        </w:rPr>
        <w:t>The other (extra) convection heat transfer rate from the inside face of a an equivalent layer window. This output is computed from the difference in convection flux when using equivalent inside surface temperature of a window instead of the inside surface temperature from the standard surface heat balance calculation.</w:t>
      </w:r>
    </w:p>
    <w:p w14:paraId="1526F338" w14:textId="77777777" w:rsidR="00FA0966" w:rsidRDefault="00FA0966" w:rsidP="00FA0966">
      <w:pPr>
        <w:pStyle w:val="Heading3"/>
      </w:pPr>
      <w:bookmarkStart w:id="563" w:name="_Toc306798979"/>
      <w:bookmarkStart w:id="564" w:name="_Toc343526024"/>
      <w:bookmarkStart w:id="565" w:name="_Toc399489897"/>
      <w:r>
        <w:t>Thermochomic Window Outputs</w:t>
      </w:r>
      <w:bookmarkEnd w:id="563"/>
      <w:bookmarkEnd w:id="564"/>
      <w:bookmarkEnd w:id="565"/>
    </w:p>
    <w:p w14:paraId="124D5681" w14:textId="77777777" w:rsidR="00FA0966" w:rsidRDefault="00FA0966" w:rsidP="00FA0966">
      <w:pPr>
        <w:pStyle w:val="Heading4"/>
      </w:pPr>
      <w:r w:rsidRPr="0063109B">
        <w:t>Window Thermochromic Layer Temperature</w:t>
      </w:r>
      <w:r>
        <w:t xml:space="preserve"> [C]</w:t>
      </w:r>
    </w:p>
    <w:p w14:paraId="3BFC5E51" w14:textId="77777777" w:rsidR="00FA0966" w:rsidRDefault="00FA0966" w:rsidP="00FA0966">
      <w:pPr>
        <w:pStyle w:val="BodyText"/>
        <w:spacing w:after="0"/>
      </w:pPr>
      <w:r>
        <w:t>The temperature of the TC glass layer of a TC window at each time step.</w:t>
      </w:r>
    </w:p>
    <w:p w14:paraId="5BBB1FE4" w14:textId="77777777" w:rsidR="00FA0966" w:rsidRDefault="00FA0966" w:rsidP="00FA0966">
      <w:pPr>
        <w:pStyle w:val="Heading4"/>
      </w:pPr>
      <w:r>
        <w:t>Surface Window Thermochromic Layer Property Specification Temperature [C]</w:t>
      </w:r>
    </w:p>
    <w:p w14:paraId="34C35F32" w14:textId="77777777" w:rsidR="00FA0966" w:rsidRDefault="00FA0966" w:rsidP="00FA0966">
      <w:pPr>
        <w:pStyle w:val="BodyText"/>
        <w:spacing w:after="0"/>
      </w:pPr>
      <w:r>
        <w:t>The temperature under which the optical data of the TC glass layer are specified.</w:t>
      </w:r>
    </w:p>
    <w:p w14:paraId="4627D42F" w14:textId="77777777" w:rsidR="00FA0966" w:rsidRDefault="00FA0966" w:rsidP="00FA0966">
      <w:pPr>
        <w:pStyle w:val="BodyText"/>
        <w:spacing w:after="0"/>
      </w:pPr>
      <w:r>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14:paraId="0103F2CF" w14:textId="77777777" w:rsidR="00FA0966" w:rsidRDefault="00FA0966" w:rsidP="00FA0966">
      <w:pPr>
        <w:pStyle w:val="Heading4"/>
      </w:pPr>
      <w:r>
        <w:t>Switchable Window Outputs</w:t>
      </w:r>
    </w:p>
    <w:p w14:paraId="0F86999D" w14:textId="77777777" w:rsidR="00FA0966" w:rsidRDefault="00FA0966" w:rsidP="00FA0966">
      <w:pPr>
        <w:pStyle w:val="Heading4"/>
      </w:pPr>
      <w:r>
        <w:t>Surface Window Switchable Glazing Switching Factor[]</w:t>
      </w:r>
    </w:p>
    <w:p w14:paraId="39BFC82B" w14:textId="77777777" w:rsidR="00FA0966" w:rsidRDefault="00FA0966" w:rsidP="00FA0966">
      <w:pPr>
        <w:pStyle w:val="BodyText"/>
        <w:spacing w:after="0"/>
      </w:pPr>
      <w:r>
        <w:t>The switching factor (tint level) of the switchable window: 0 means no switching – clear state; 1 means fully switched – dark state.</w:t>
      </w:r>
    </w:p>
    <w:p w14:paraId="0D6EFE71" w14:textId="77777777" w:rsidR="00FA0966" w:rsidRDefault="00FA0966" w:rsidP="00FA0966">
      <w:pPr>
        <w:pStyle w:val="Heading4"/>
      </w:pPr>
      <w:r>
        <w:t>Surface Window Switchable Glazing Visible Transmittance[]</w:t>
      </w:r>
    </w:p>
    <w:p w14:paraId="7623E48D" w14:textId="77777777" w:rsidR="00FA0966" w:rsidRDefault="00FA0966" w:rsidP="00FA0966">
      <w:pPr>
        <w:pStyle w:val="BodyText"/>
        <w:spacing w:after="0"/>
      </w:pPr>
      <w:r>
        <w:t>The visible transmittance of the switchable window.</w:t>
      </w:r>
    </w:p>
    <w:p w14:paraId="5A03FB91" w14:textId="77777777" w:rsidR="004D5FE0" w:rsidRDefault="004D5FE0" w:rsidP="004D5FE0">
      <w:pPr>
        <w:pStyle w:val="Heading3"/>
      </w:pPr>
      <w:bookmarkStart w:id="566" w:name="_Toc399489898"/>
      <w:r>
        <w:lastRenderedPageBreak/>
        <w:t>Other Surface Outputs/Reports</w:t>
      </w:r>
      <w:bookmarkEnd w:id="566"/>
    </w:p>
    <w:p w14:paraId="65D6DDBD" w14:textId="77777777" w:rsidR="004D5FE0" w:rsidRDefault="004D5FE0" w:rsidP="004D5FE0">
      <w:pPr>
        <w:pStyle w:val="BodyText"/>
      </w:pPr>
      <w:r>
        <w:t xml:space="preserve">Several reports can be selected for Surfaces. (See </w:t>
      </w:r>
      <w:r w:rsidR="006008C7">
        <w:fldChar w:fldCharType="begin"/>
      </w:r>
      <w:r>
        <w:instrText xml:space="preserve"> REF _Ref132433346 \h </w:instrText>
      </w:r>
      <w:r w:rsidR="006008C7">
        <w:fldChar w:fldCharType="separate"/>
      </w:r>
      <w:r w:rsidR="00F157E6">
        <w:t>Group – Report</w:t>
      </w:r>
      <w:r w:rsidR="006008C7">
        <w:fldChar w:fldCharType="end"/>
      </w:r>
      <w:r>
        <w:t xml:space="preserve"> for details on how to specify). Examples are:</w:t>
      </w:r>
    </w:p>
    <w:p w14:paraId="7F05835B" w14:textId="77777777" w:rsidR="004D5FE0" w:rsidRDefault="004D5FE0" w:rsidP="004D5FE0">
      <w:pPr>
        <w:pStyle w:val="Heading4"/>
      </w:pPr>
      <w:r>
        <w:t>DXF</w:t>
      </w:r>
    </w:p>
    <w:p w14:paraId="118D4940" w14:textId="77777777"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103" w:history="1">
        <w:r>
          <w:rPr>
            <w:rStyle w:val="Hyperlink"/>
          </w:rPr>
          <w:t>http://www.autodesk.com/techpubs/autocad/acadr14/dxf/index.htm</w:t>
        </w:r>
      </w:hyperlink>
    </w:p>
    <w:p w14:paraId="743FD438" w14:textId="77777777" w:rsidR="004D5FE0" w:rsidRDefault="004D5FE0" w:rsidP="004D5FE0">
      <w:pPr>
        <w:pStyle w:val="BodyText"/>
      </w:pPr>
      <w:r>
        <w:t>EnergyPlus produces this file from the Report command:</w:t>
      </w:r>
    </w:p>
    <w:p w14:paraId="4FBD5C7B" w14:textId="77777777" w:rsidR="004D5FE0" w:rsidRDefault="004D5FE0" w:rsidP="004D5FE0">
      <w:pPr>
        <w:pStyle w:val="CodeIDDSamples"/>
      </w:pPr>
      <w:r>
        <w:t>Output:Reports, Surfaces, DXF;</w:t>
      </w:r>
    </w:p>
    <w:p w14:paraId="2E91C981" w14:textId="77777777" w:rsidR="004D5FE0" w:rsidRDefault="004D5FE0" w:rsidP="004D5FE0">
      <w:pPr>
        <w:pStyle w:val="Picture"/>
      </w:pPr>
    </w:p>
    <w:p w14:paraId="29EC2624" w14:textId="77777777" w:rsidR="004D5FE0" w:rsidRDefault="004D5FE0" w:rsidP="004D5FE0">
      <w:pPr>
        <w:pStyle w:val="Heading4"/>
      </w:pPr>
      <w:r>
        <w:t>Details, Vertices, DetailsWithVertices</w:t>
      </w:r>
    </w:p>
    <w:p w14:paraId="63800978" w14:textId="77777777"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14:paraId="41F82AFE" w14:textId="77777777" w:rsidR="004D5FE0" w:rsidRDefault="004D5FE0" w:rsidP="004D5FE0">
      <w:pPr>
        <w:pStyle w:val="Heading3"/>
      </w:pPr>
      <w:bookmarkStart w:id="567" w:name="_Toc51481485"/>
      <w:bookmarkStart w:id="568" w:name="_Ref67286347"/>
      <w:bookmarkStart w:id="569" w:name="_Toc99527680"/>
      <w:bookmarkStart w:id="570" w:name="_Toc399489899"/>
      <w:bookmarkEnd w:id="540"/>
      <w:r>
        <w:t>Shading Surfaces</w:t>
      </w:r>
      <w:bookmarkEnd w:id="567"/>
      <w:bookmarkEnd w:id="568"/>
      <w:bookmarkEnd w:id="569"/>
      <w:bookmarkEnd w:id="570"/>
    </w:p>
    <w:p w14:paraId="6896296A" w14:textId="77777777"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14:paraId="63BFAADC" w14:textId="77777777"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14:paraId="4B0AB494" w14:textId="77777777"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14:paraId="74BE78DD" w14:textId="77777777" w:rsidR="004D5FE0" w:rsidRDefault="004D5FE0" w:rsidP="004D5FE0">
      <w:pPr>
        <w:pStyle w:val="BodyText"/>
      </w:pPr>
      <w:r>
        <w:t>Objects for detached shading surfaces:</w:t>
      </w:r>
    </w:p>
    <w:p w14:paraId="4A2FB417" w14:textId="77777777" w:rsidR="004D5FE0" w:rsidRDefault="004D5FE0" w:rsidP="004D5FE0">
      <w:pPr>
        <w:pStyle w:val="BodyText"/>
      </w:pPr>
      <w:r>
        <w:t>Shading:Site</w:t>
      </w:r>
    </w:p>
    <w:p w14:paraId="231CAF4C" w14:textId="77777777" w:rsidR="004D5FE0" w:rsidRDefault="004D5FE0" w:rsidP="004D5FE0">
      <w:pPr>
        <w:pStyle w:val="BodyText"/>
      </w:pPr>
      <w:r>
        <w:t>Shading:Building</w:t>
      </w:r>
    </w:p>
    <w:p w14:paraId="1E7DC164" w14:textId="77777777" w:rsidR="004D5FE0" w:rsidRDefault="004D5FE0" w:rsidP="004D5FE0">
      <w:pPr>
        <w:pStyle w:val="BodyText"/>
      </w:pPr>
      <w:r>
        <w:t>Shading:Site:Detailed</w:t>
      </w:r>
    </w:p>
    <w:p w14:paraId="5970D771" w14:textId="77777777" w:rsidR="004D5FE0" w:rsidRDefault="004D5FE0" w:rsidP="004D5FE0">
      <w:pPr>
        <w:pStyle w:val="BodyText"/>
      </w:pPr>
      <w:r>
        <w:t>Shading:Building:Detailed</w:t>
      </w:r>
    </w:p>
    <w:p w14:paraId="5905FA24" w14:textId="77777777" w:rsidR="004D5FE0" w:rsidRDefault="004D5FE0" w:rsidP="004D5FE0">
      <w:pPr>
        <w:pStyle w:val="BodyText"/>
      </w:pPr>
      <w:r>
        <w:t>Similarly to the surfaces, the detailed objects use vertex entry whereas the other objects are limited to rectangular representation.</w:t>
      </w:r>
    </w:p>
    <w:p w14:paraId="555A2D17" w14:textId="77777777" w:rsidR="004D5FE0" w:rsidRDefault="004D5FE0" w:rsidP="004D5FE0">
      <w:pPr>
        <w:pStyle w:val="BodyText"/>
      </w:pPr>
      <w:r>
        <w:t>Objects for attached shading surfaces:</w:t>
      </w:r>
    </w:p>
    <w:p w14:paraId="7F80A86A" w14:textId="77777777" w:rsidR="004D5FE0" w:rsidRDefault="004D5FE0" w:rsidP="004D5FE0">
      <w:pPr>
        <w:pStyle w:val="BodyText"/>
      </w:pPr>
      <w:r>
        <w:t>Shading:Overhang</w:t>
      </w:r>
    </w:p>
    <w:p w14:paraId="05C9DB47" w14:textId="77777777" w:rsidR="004D5FE0" w:rsidRDefault="004D5FE0" w:rsidP="004D5FE0">
      <w:pPr>
        <w:pStyle w:val="BodyText"/>
      </w:pPr>
      <w:r>
        <w:t>Shading:Overhang:Projection</w:t>
      </w:r>
    </w:p>
    <w:p w14:paraId="2BEDF482" w14:textId="77777777" w:rsidR="004D5FE0" w:rsidRDefault="004D5FE0" w:rsidP="004D5FE0">
      <w:pPr>
        <w:pStyle w:val="BodyText"/>
      </w:pPr>
      <w:r>
        <w:t>Shading:Fin</w:t>
      </w:r>
    </w:p>
    <w:p w14:paraId="62C9DE2A" w14:textId="77777777" w:rsidR="004D5FE0" w:rsidRDefault="004D5FE0" w:rsidP="004D5FE0">
      <w:pPr>
        <w:pStyle w:val="BodyText"/>
      </w:pPr>
      <w:r>
        <w:t>Shading:Fin:Projection</w:t>
      </w:r>
    </w:p>
    <w:p w14:paraId="755CE146" w14:textId="77777777" w:rsidR="004D5FE0" w:rsidRDefault="004D5FE0" w:rsidP="004D5FE0">
      <w:pPr>
        <w:pStyle w:val="BodyText"/>
      </w:pPr>
      <w:r>
        <w:t>Shading:Zone:Detailed</w:t>
      </w:r>
    </w:p>
    <w:p w14:paraId="073B297A" w14:textId="77777777" w:rsidR="004D5FE0" w:rsidRDefault="004D5FE0" w:rsidP="004D5FE0">
      <w:pPr>
        <w:pStyle w:val="BodyText"/>
      </w:pPr>
      <w:r>
        <w:t xml:space="preserve">EnergyPlus creates “bi-directional” shades from each shading surface entered. This means that the shade you input will cast a shadow no matter which side of the shade the sun is on. </w:t>
      </w:r>
      <w:r>
        <w:lastRenderedPageBreak/>
        <w:t>For example, a vertical fin will cast a shadow whether the sun is on the left side or right side of the fin.</w:t>
      </w:r>
      <w:r>
        <w:rPr>
          <w:rStyle w:val="FootnoteReference"/>
        </w:rPr>
        <w:footnoteReference w:id="3"/>
      </w:r>
    </w:p>
    <w:p w14:paraId="03B2E84B" w14:textId="77777777"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14:paraId="018636DA" w14:textId="77777777"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14:paraId="14F3061D" w14:textId="77777777"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4"/>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rsidR="00274FC8">
        <w:fldChar w:fldCharType="begin"/>
      </w:r>
      <w:r w:rsidR="00274FC8">
        <w:instrText xml:space="preserve"> REF _Ref67286003 \h  \* MERGEFORMAT </w:instrText>
      </w:r>
      <w:r w:rsidR="00274FC8">
        <w:fldChar w:fldCharType="separate"/>
      </w:r>
      <w:r w:rsidR="00F157E6">
        <w:t>Field: View Factor to Ground</w:t>
      </w:r>
      <w:r w:rsidR="00274FC8">
        <w:fldChar w:fldCharType="end"/>
      </w:r>
      <w:r>
        <w:t xml:space="preserve"> and FenestrationSurface:Detailed - </w:t>
      </w:r>
      <w:r w:rsidR="00274FC8">
        <w:fldChar w:fldCharType="begin"/>
      </w:r>
      <w:r w:rsidR="00274FC8">
        <w:instrText xml:space="preserve"> REF _Ref67286035 \h  \* MERGEFORMAT </w:instrText>
      </w:r>
      <w:r w:rsidR="00274FC8">
        <w:fldChar w:fldCharType="separate"/>
      </w:r>
      <w:r w:rsidR="00F157E6">
        <w:t>Field: View Factor to Ground</w:t>
      </w:r>
      <w:r w:rsidR="00274FC8">
        <w:fldChar w:fldCharType="end"/>
      </w:r>
      <w:r>
        <w:t>).</w:t>
      </w:r>
    </w:p>
    <w:p w14:paraId="4A3E53DD" w14:textId="77777777" w:rsidR="004D5FE0" w:rsidRDefault="004D5FE0" w:rsidP="004D5FE0">
      <w:pPr>
        <w:pStyle w:val="Heading3"/>
      </w:pPr>
      <w:bookmarkStart w:id="571" w:name="_Toc399489900"/>
      <w:r>
        <w:t>Detached Shading Surfaces</w:t>
      </w:r>
      <w:bookmarkEnd w:id="571"/>
    </w:p>
    <w:p w14:paraId="542415A5" w14:textId="77777777" w:rsidR="004D5FE0" w:rsidRDefault="004D5FE0" w:rsidP="004D5FE0">
      <w:pPr>
        <w:pStyle w:val="Heading3"/>
      </w:pPr>
      <w:bookmarkStart w:id="572" w:name="_Toc399489901"/>
      <w:r w:rsidRPr="00192C60">
        <w:t>Shading:Site</w:t>
      </w:r>
      <w:r>
        <w:t xml:space="preserve">, </w:t>
      </w:r>
      <w:r w:rsidRPr="00192C60">
        <w:t>Shading:Building</w:t>
      </w:r>
      <w:bookmarkEnd w:id="572"/>
    </w:p>
    <w:p w14:paraId="075F40B3" w14:textId="77777777"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14:paraId="6C41B9C3"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F157E6">
        <w:t>Field: Coordinate System</w:t>
      </w:r>
      <w:r w:rsidR="006008C7">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14:paraId="30806A86" w14:textId="77777777" w:rsidR="004D5FE0" w:rsidRDefault="004D5FE0" w:rsidP="00F17ED6">
      <w:pPr>
        <w:pStyle w:val="BodyText"/>
        <w:jc w:val="left"/>
      </w:pPr>
      <w:r>
        <w:t>These shading elements are always opaque.</w:t>
      </w:r>
    </w:p>
    <w:p w14:paraId="498353BF" w14:textId="77777777" w:rsidR="004D5FE0" w:rsidRDefault="004D5FE0" w:rsidP="004D5FE0">
      <w:pPr>
        <w:pStyle w:val="Heading4"/>
      </w:pPr>
      <w:r>
        <w:t>Field: Name</w:t>
      </w:r>
    </w:p>
    <w:p w14:paraId="4E30A1A6"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3AB64049" w14:textId="77777777" w:rsidR="004D5FE0" w:rsidRDefault="004D5FE0" w:rsidP="004D5FE0">
      <w:pPr>
        <w:pStyle w:val="Heading4"/>
      </w:pPr>
      <w:r>
        <w:t>Field: Azimuth Angle</w:t>
      </w:r>
    </w:p>
    <w:p w14:paraId="7CCD0855" w14:textId="77777777"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14:paraId="60C5A095" w14:textId="77777777" w:rsidR="004D5FE0" w:rsidRDefault="004D5FE0" w:rsidP="004D5FE0">
      <w:pPr>
        <w:pStyle w:val="Heading4"/>
      </w:pPr>
      <w:r>
        <w:t>Field: Tilt Angle</w:t>
      </w:r>
    </w:p>
    <w:p w14:paraId="18AE7023" w14:textId="77777777" w:rsidR="004D5FE0" w:rsidRPr="00647707" w:rsidRDefault="004D5FE0" w:rsidP="004D5FE0">
      <w:pPr>
        <w:pStyle w:val="BodyText"/>
      </w:pPr>
      <w:r>
        <w:t>The tilt angle is the angle (in degrees) that the shade is tilted from horizontal (or the ground).  Default for this field is 90 degrees.</w:t>
      </w:r>
    </w:p>
    <w:p w14:paraId="7710B9CA" w14:textId="77777777" w:rsidR="004D5FE0" w:rsidRDefault="004D5FE0" w:rsidP="004D5FE0">
      <w:pPr>
        <w:pStyle w:val="Heading4"/>
      </w:pPr>
      <w:r>
        <w:lastRenderedPageBreak/>
        <w:t>Starting Corner for the surface</w:t>
      </w:r>
    </w:p>
    <w:p w14:paraId="57B47ABC" w14:textId="77777777" w:rsidR="004D5FE0" w:rsidRPr="00647707" w:rsidRDefault="004D5FE0" w:rsidP="004D5FE0">
      <w:pPr>
        <w:pStyle w:val="BodyText"/>
      </w:pPr>
      <w:r>
        <w:t>The rectangular surfaces specify the lower left corner of the surface for their starting coordinate. See the introductory paragraph for rules on this entry.</w:t>
      </w:r>
    </w:p>
    <w:p w14:paraId="41D55DFB" w14:textId="77777777" w:rsidR="004D5FE0" w:rsidRDefault="004D5FE0" w:rsidP="004D5FE0">
      <w:pPr>
        <w:pStyle w:val="Heading4"/>
      </w:pPr>
      <w:r>
        <w:t>Field: Starting X Coordinate</w:t>
      </w:r>
    </w:p>
    <w:p w14:paraId="31833E4D" w14:textId="77777777" w:rsidR="004D5FE0" w:rsidRPr="00141ED0" w:rsidRDefault="004D5FE0" w:rsidP="004D5FE0">
      <w:pPr>
        <w:pStyle w:val="BodyText"/>
      </w:pPr>
      <w:r>
        <w:t>This field is the X coordinate (in meters).</w:t>
      </w:r>
    </w:p>
    <w:p w14:paraId="12F9DAD4" w14:textId="77777777" w:rsidR="004D5FE0" w:rsidRDefault="004D5FE0" w:rsidP="004D5FE0">
      <w:pPr>
        <w:pStyle w:val="Heading4"/>
      </w:pPr>
      <w:r>
        <w:t>Field: Starting Y Coordinate</w:t>
      </w:r>
    </w:p>
    <w:p w14:paraId="164CBC1A" w14:textId="77777777" w:rsidR="004D5FE0" w:rsidRPr="00141ED0" w:rsidRDefault="004D5FE0" w:rsidP="004D5FE0">
      <w:pPr>
        <w:pStyle w:val="BodyText"/>
      </w:pPr>
      <w:r>
        <w:t>This field is the Y coordinate (in meters).</w:t>
      </w:r>
    </w:p>
    <w:p w14:paraId="18D8F70E" w14:textId="77777777" w:rsidR="004D5FE0" w:rsidRDefault="004D5FE0" w:rsidP="004D5FE0">
      <w:pPr>
        <w:pStyle w:val="Heading4"/>
      </w:pPr>
      <w:r>
        <w:t>Field: Starting Z Coordinate</w:t>
      </w:r>
    </w:p>
    <w:p w14:paraId="568AA41C" w14:textId="77777777" w:rsidR="004D5FE0" w:rsidRPr="00141ED0" w:rsidRDefault="004D5FE0" w:rsidP="004D5FE0">
      <w:pPr>
        <w:pStyle w:val="BodyText"/>
      </w:pPr>
      <w:r>
        <w:t>This field is the Z coordinate (in meters).</w:t>
      </w:r>
    </w:p>
    <w:p w14:paraId="1FC69FB7" w14:textId="77777777" w:rsidR="004D5FE0" w:rsidRDefault="004D5FE0" w:rsidP="004D5FE0">
      <w:pPr>
        <w:pStyle w:val="Heading4"/>
      </w:pPr>
      <w:r>
        <w:t>Field: Length</w:t>
      </w:r>
    </w:p>
    <w:p w14:paraId="21E9E548" w14:textId="77777777" w:rsidR="004D5FE0" w:rsidRPr="00141ED0" w:rsidRDefault="004D5FE0" w:rsidP="004D5FE0">
      <w:pPr>
        <w:pStyle w:val="BodyText"/>
      </w:pPr>
      <w:r>
        <w:t>This field is the length of the shade in meters.</w:t>
      </w:r>
    </w:p>
    <w:p w14:paraId="250DBEAB" w14:textId="77777777" w:rsidR="004D5FE0" w:rsidRDefault="004D5FE0" w:rsidP="004D5FE0">
      <w:pPr>
        <w:pStyle w:val="Heading4"/>
      </w:pPr>
      <w:r>
        <w:t>Field: Height</w:t>
      </w:r>
    </w:p>
    <w:p w14:paraId="1B5872DA" w14:textId="77777777" w:rsidR="004D5FE0" w:rsidRDefault="004D5FE0" w:rsidP="004D5FE0">
      <w:pPr>
        <w:pStyle w:val="BodyText"/>
      </w:pPr>
      <w:r>
        <w:t>This field is the width of the shade in meters.</w:t>
      </w:r>
    </w:p>
    <w:p w14:paraId="2B3AC8AC" w14:textId="77777777" w:rsidR="008C77E9" w:rsidRDefault="008C77E9" w:rsidP="004D5FE0">
      <w:pPr>
        <w:pStyle w:val="BodyText"/>
      </w:pPr>
      <w:r>
        <w:t>Examples of these (can be found in example files 4ZoneWithShading_Simple_1.idf and 4ZoneWithShading_Simple_2.idf)</w:t>
      </w:r>
    </w:p>
    <w:p w14:paraId="09314029" w14:textId="77777777" w:rsidR="008C77E9" w:rsidRDefault="008C77E9" w:rsidP="008C77E9">
      <w:pPr>
        <w:pStyle w:val="CodeIDDSamples"/>
      </w:pPr>
      <w:r>
        <w:t xml:space="preserve">  Shading:Building,</w:t>
      </w:r>
    </w:p>
    <w:p w14:paraId="417717EC" w14:textId="77777777" w:rsidR="008C77E9" w:rsidRDefault="008C77E9" w:rsidP="008C77E9">
      <w:pPr>
        <w:pStyle w:val="CodeIDDSamples"/>
      </w:pPr>
      <w:r>
        <w:t xml:space="preserve">    Bushes-East,             !- Name</w:t>
      </w:r>
    </w:p>
    <w:p w14:paraId="10DD86F6" w14:textId="77777777" w:rsidR="008C77E9" w:rsidRDefault="008C77E9" w:rsidP="008C77E9">
      <w:pPr>
        <w:pStyle w:val="CodeIDDSamples"/>
      </w:pPr>
      <w:r>
        <w:t xml:space="preserve">    90,                      !- Azimuth Angle {deg}</w:t>
      </w:r>
    </w:p>
    <w:p w14:paraId="1D8F571F" w14:textId="77777777" w:rsidR="008C77E9" w:rsidRDefault="008C77E9" w:rsidP="008C77E9">
      <w:pPr>
        <w:pStyle w:val="CodeIDDSamples"/>
      </w:pPr>
      <w:r>
        <w:t xml:space="preserve">    90,                      !- Tilt Angle {deg}</w:t>
      </w:r>
    </w:p>
    <w:p w14:paraId="1F0E0C3E" w14:textId="77777777" w:rsidR="008C77E9" w:rsidRDefault="008C77E9" w:rsidP="008C77E9">
      <w:pPr>
        <w:pStyle w:val="CodeIDDSamples"/>
      </w:pPr>
      <w:r>
        <w:t xml:space="preserve">    45,                      !- Starting X Coordinate {m}</w:t>
      </w:r>
    </w:p>
    <w:p w14:paraId="78F8610A" w14:textId="77777777" w:rsidR="008C77E9" w:rsidRDefault="008C77E9" w:rsidP="008C77E9">
      <w:pPr>
        <w:pStyle w:val="CodeIDDSamples"/>
      </w:pPr>
      <w:r>
        <w:t xml:space="preserve">    0,                       !- Starting Y Coordinate {m}</w:t>
      </w:r>
    </w:p>
    <w:p w14:paraId="6BAFB783" w14:textId="77777777" w:rsidR="008C77E9" w:rsidRDefault="008C77E9" w:rsidP="008C77E9">
      <w:pPr>
        <w:pStyle w:val="CodeIDDSamples"/>
      </w:pPr>
      <w:r>
        <w:t xml:space="preserve">    0,                       !- Starting Z Coordinate {m}</w:t>
      </w:r>
    </w:p>
    <w:p w14:paraId="4F201898" w14:textId="77777777" w:rsidR="008C77E9" w:rsidRDefault="008C77E9" w:rsidP="008C77E9">
      <w:pPr>
        <w:pStyle w:val="CodeIDDSamples"/>
      </w:pPr>
      <w:r>
        <w:t xml:space="preserve">    50,                      !- Length {m}</w:t>
      </w:r>
    </w:p>
    <w:p w14:paraId="1D5C70BD" w14:textId="77777777" w:rsidR="008C77E9" w:rsidRDefault="008C77E9" w:rsidP="008C77E9">
      <w:pPr>
        <w:pStyle w:val="CodeIDDSamples"/>
      </w:pPr>
      <w:r>
        <w:t xml:space="preserve">    1;                       !- Height {m}</w:t>
      </w:r>
    </w:p>
    <w:p w14:paraId="7E5DBD40" w14:textId="77777777" w:rsidR="008C77E9" w:rsidRDefault="008C77E9" w:rsidP="008C77E9">
      <w:pPr>
        <w:pStyle w:val="CodeIDDSamples"/>
      </w:pPr>
    </w:p>
    <w:p w14:paraId="6D324219" w14:textId="77777777" w:rsidR="008C77E9" w:rsidRDefault="008C77E9" w:rsidP="008C77E9">
      <w:pPr>
        <w:pStyle w:val="CodeIDDSamples"/>
      </w:pPr>
      <w:r>
        <w:t xml:space="preserve">  Shading:Site,</w:t>
      </w:r>
    </w:p>
    <w:p w14:paraId="3C1EB10B" w14:textId="77777777" w:rsidR="008C77E9" w:rsidRDefault="008C77E9" w:rsidP="008C77E9">
      <w:pPr>
        <w:pStyle w:val="CodeIDDSamples"/>
      </w:pPr>
      <w:r>
        <w:t xml:space="preserve">    Bushes-North,            !- Name</w:t>
      </w:r>
    </w:p>
    <w:p w14:paraId="007AC57F" w14:textId="77777777" w:rsidR="008C77E9" w:rsidRDefault="008C77E9" w:rsidP="008C77E9">
      <w:pPr>
        <w:pStyle w:val="CodeIDDSamples"/>
      </w:pPr>
      <w:r>
        <w:t xml:space="preserve">    0,                       !- Azimuth Angle {deg}</w:t>
      </w:r>
    </w:p>
    <w:p w14:paraId="00F74C18" w14:textId="77777777" w:rsidR="008C77E9" w:rsidRDefault="008C77E9" w:rsidP="008C77E9">
      <w:pPr>
        <w:pStyle w:val="CodeIDDSamples"/>
      </w:pPr>
      <w:r>
        <w:t xml:space="preserve">    90,                      !- Tilt Angle {deg}</w:t>
      </w:r>
    </w:p>
    <w:p w14:paraId="2A2ED59D" w14:textId="77777777" w:rsidR="008C77E9" w:rsidRDefault="008C77E9" w:rsidP="008C77E9">
      <w:pPr>
        <w:pStyle w:val="CodeIDDSamples"/>
      </w:pPr>
      <w:r>
        <w:t xml:space="preserve">    45,                      !- Starting X Coordinate {m}</w:t>
      </w:r>
    </w:p>
    <w:p w14:paraId="61C5C368" w14:textId="77777777" w:rsidR="008C77E9" w:rsidRDefault="008C77E9" w:rsidP="008C77E9">
      <w:pPr>
        <w:pStyle w:val="CodeIDDSamples"/>
      </w:pPr>
      <w:r>
        <w:t xml:space="preserve">    50,                      !- Starting Y Coordinate {m}</w:t>
      </w:r>
    </w:p>
    <w:p w14:paraId="7AE65664" w14:textId="77777777" w:rsidR="008C77E9" w:rsidRDefault="008C77E9" w:rsidP="008C77E9">
      <w:pPr>
        <w:pStyle w:val="CodeIDDSamples"/>
      </w:pPr>
      <w:r>
        <w:t xml:space="preserve">    0,                       !- Starting Z Coordinate {m}</w:t>
      </w:r>
    </w:p>
    <w:p w14:paraId="718D282C" w14:textId="77777777" w:rsidR="008C77E9" w:rsidRDefault="008C77E9" w:rsidP="008C77E9">
      <w:pPr>
        <w:pStyle w:val="CodeIDDSamples"/>
      </w:pPr>
      <w:r>
        <w:t xml:space="preserve">    50,                      !- Length {m}</w:t>
      </w:r>
    </w:p>
    <w:p w14:paraId="4F4B04EA" w14:textId="77777777" w:rsidR="008C77E9" w:rsidRDefault="008C77E9" w:rsidP="008C77E9">
      <w:pPr>
        <w:pStyle w:val="CodeIDDSamples"/>
      </w:pPr>
      <w:r>
        <w:t xml:space="preserve">    1;                       !- Height {m}</w:t>
      </w:r>
    </w:p>
    <w:p w14:paraId="0C085243" w14:textId="77777777" w:rsidR="008C77E9" w:rsidRDefault="008C77E9" w:rsidP="008C77E9">
      <w:pPr>
        <w:pStyle w:val="CodeIDDSamples"/>
      </w:pPr>
    </w:p>
    <w:p w14:paraId="3648923B" w14:textId="77777777" w:rsidR="004D5FE0" w:rsidRDefault="004D5FE0" w:rsidP="004D5FE0">
      <w:pPr>
        <w:pStyle w:val="Heading3"/>
      </w:pPr>
      <w:bookmarkStart w:id="573" w:name="_Toc51481486"/>
      <w:bookmarkStart w:id="574" w:name="_Toc99527681"/>
      <w:bookmarkStart w:id="575" w:name="_Toc399489902"/>
      <w:r w:rsidRPr="00192C60">
        <w:t>Shading:Site:Detailed</w:t>
      </w:r>
      <w:r>
        <w:t xml:space="preserve">, </w:t>
      </w:r>
      <w:r w:rsidRPr="00192C60">
        <w:t>Shading:Building:Detailed</w:t>
      </w:r>
      <w:bookmarkEnd w:id="573"/>
      <w:bookmarkEnd w:id="574"/>
      <w:bookmarkEnd w:id="575"/>
    </w:p>
    <w:p w14:paraId="191EBCA0" w14:textId="77777777" w:rsidR="004D5FE0" w:rsidRDefault="004D5FE0" w:rsidP="004D5FE0">
      <w:pPr>
        <w:pStyle w:val="BodyText"/>
      </w:pPr>
      <w:r>
        <w:t xml:space="preserve">These objects are used to describe shading elements that are external to the building. Examples are trees, high fences, near-by hills, and neighboring buildings. </w:t>
      </w:r>
    </w:p>
    <w:p w14:paraId="4B36FBC6"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F157E6">
        <w:t>Field: Coordinate System</w:t>
      </w:r>
      <w:r w:rsidR="006008C7">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orld coordinates are used </w:t>
      </w:r>
      <w:r w:rsidRPr="00192C60">
        <w:t>Shading:Site:Detailed</w:t>
      </w:r>
      <w:r>
        <w:t xml:space="preserve"> and </w:t>
      </w:r>
      <w:r w:rsidRPr="00192C60">
        <w:t>Shading:Building:Detailed</w:t>
      </w:r>
      <w:r>
        <w:t xml:space="preserve"> are equivalent.</w:t>
      </w:r>
    </w:p>
    <w:p w14:paraId="1765B6DF" w14:textId="77777777"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14:paraId="3425379E" w14:textId="77777777" w:rsidR="004D5FE0" w:rsidRDefault="004D5FE0" w:rsidP="004D5FE0">
      <w:pPr>
        <w:pStyle w:val="Heading4"/>
      </w:pPr>
      <w:bookmarkStart w:id="576" w:name="_Toc488474231"/>
      <w:r>
        <w:lastRenderedPageBreak/>
        <w:t>Field: Name</w:t>
      </w:r>
      <w:bookmarkEnd w:id="576"/>
    </w:p>
    <w:p w14:paraId="12D3817E"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571B7120" w14:textId="77777777" w:rsidR="004D5FE0" w:rsidRDefault="004D5FE0" w:rsidP="004D5FE0">
      <w:pPr>
        <w:pStyle w:val="Heading4"/>
      </w:pPr>
      <w:r>
        <w:t>Field: Transmittance Schedule Name</w:t>
      </w:r>
    </w:p>
    <w:p w14:paraId="52CFB4DC"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055A4CC5" w14:textId="77777777" w:rsidR="004D5FE0" w:rsidRDefault="004D5FE0" w:rsidP="004D5FE0">
      <w:pPr>
        <w:pStyle w:val="BodyText"/>
      </w:pPr>
      <w:r>
        <w:t xml:space="preserve">The following assumptions are made in the shading surface transmittance calculation: </w:t>
      </w:r>
    </w:p>
    <w:p w14:paraId="743FC3CE" w14:textId="77777777" w:rsidR="004D5FE0" w:rsidRDefault="004D5FE0" w:rsidP="004D5FE0">
      <w:pPr>
        <w:pStyle w:val="ListBullet2"/>
      </w:pPr>
      <w:r>
        <w:t>Both sides of the shading surface have the same transmittance properties.</w:t>
      </w:r>
    </w:p>
    <w:p w14:paraId="4D47B66A" w14:textId="77777777" w:rsidR="004D5FE0" w:rsidRDefault="004D5FE0" w:rsidP="004D5FE0">
      <w:pPr>
        <w:pStyle w:val="ListBullet2"/>
      </w:pPr>
      <w:r>
        <w:t xml:space="preserve">The transmittance is the same for both beam and diffuse solar radiation. </w:t>
      </w:r>
    </w:p>
    <w:p w14:paraId="532DCEA8" w14:textId="77777777" w:rsidR="004D5FE0" w:rsidRDefault="004D5FE0" w:rsidP="004D5FE0">
      <w:pPr>
        <w:pStyle w:val="ListBullet2"/>
      </w:pPr>
      <w:r>
        <w:t xml:space="preserve">Beam solar transmittance is independent of angle of incidence on the shading surface. </w:t>
      </w:r>
    </w:p>
    <w:p w14:paraId="1F5DEE2E" w14:textId="77777777" w:rsidR="004D5FE0" w:rsidRDefault="004D5FE0" w:rsidP="004D5FE0">
      <w:pPr>
        <w:pStyle w:val="ListBullet2"/>
      </w:pPr>
      <w:r>
        <w:t>Beam radiation incident on a shading surface is transmitted as beam radiation with no change in direction, i.e., there is no beam-to-diffuse component.</w:t>
      </w:r>
    </w:p>
    <w:p w14:paraId="71872ACE"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698227B4" w14:textId="77777777" w:rsidR="004D5FE0" w:rsidRDefault="004D5FE0" w:rsidP="004D5FE0">
      <w:pPr>
        <w:pStyle w:val="ListBullet2"/>
      </w:pPr>
      <w:r>
        <w:t xml:space="preserve">For the daylighting calculation (ref: </w:t>
      </w:r>
      <w:r w:rsidR="00274FC8">
        <w:fldChar w:fldCharType="begin"/>
      </w:r>
      <w:r w:rsidR="00274FC8">
        <w:instrText xml:space="preserve"> REF _Ref146350453 \h  \* MERGEFORMAT </w:instrText>
      </w:r>
      <w:r w:rsidR="00274FC8">
        <w:fldChar w:fldCharType="separate"/>
      </w:r>
      <w:r w:rsidR="00F157E6">
        <w:t>Group – Daylighting</w:t>
      </w:r>
      <w:r w:rsidR="00274FC8">
        <w:fldChar w:fldCharType="end"/>
      </w:r>
      <w:r>
        <w:t>) the shading surface’s visible transmittance is assumed to be the same as its solar transmittance.</w:t>
      </w:r>
    </w:p>
    <w:p w14:paraId="413A22CB" w14:textId="77777777" w:rsidR="004D5FE0" w:rsidRDefault="004D5FE0" w:rsidP="004D5FE0">
      <w:pPr>
        <w:pStyle w:val="ListBullet2"/>
      </w:pPr>
      <w:r>
        <w:t>Shading devices are assumed to be opaque to long-wave radiation no matter what the solar transmittance value is.</w:t>
      </w:r>
    </w:p>
    <w:p w14:paraId="6E55AFFE"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684D92D7" w14:textId="77777777" w:rsidR="004D5FE0" w:rsidRDefault="004D5FE0" w:rsidP="004D5FE0">
      <w:pPr>
        <w:pStyle w:val="Heading4"/>
      </w:pPr>
      <w:bookmarkStart w:id="577" w:name="_Toc488474234"/>
      <w:r>
        <w:t>Field: Number Vertices</w:t>
      </w:r>
      <w:bookmarkEnd w:id="577"/>
    </w:p>
    <w:p w14:paraId="03072DC8" w14:textId="77777777" w:rsidR="004D5FE0" w:rsidRDefault="004D5FE0" w:rsidP="004D5FE0">
      <w:pPr>
        <w:pStyle w:val="BodyText"/>
      </w:pPr>
      <w:r>
        <w:t>The number of sides in the surface (number of X,Y,Z vertex groups). For further information, see the discussion on “Surface Vertices” above.</w:t>
      </w:r>
    </w:p>
    <w:p w14:paraId="457405CE" w14:textId="77777777" w:rsidR="004D5FE0" w:rsidRDefault="004D5FE0" w:rsidP="004D5FE0">
      <w:pPr>
        <w:pStyle w:val="BodyText"/>
      </w:pPr>
      <w:r>
        <w:t>IDF example of Detached Shading Surfaces:</w:t>
      </w:r>
    </w:p>
    <w:p w14:paraId="0F0F99DD" w14:textId="77777777" w:rsidR="004D5FE0" w:rsidRDefault="004D5FE0" w:rsidP="008C77E9">
      <w:pPr>
        <w:pStyle w:val="CodeIDDSamples"/>
      </w:pPr>
      <w:r w:rsidRPr="00192C60">
        <w:t>Shading:Building:Detailed</w:t>
      </w:r>
      <w:r>
        <w:t>,</w:t>
      </w:r>
    </w:p>
    <w:p w14:paraId="648E7E96" w14:textId="77777777" w:rsidR="004D5FE0" w:rsidRDefault="004D5FE0" w:rsidP="008C77E9">
      <w:pPr>
        <w:pStyle w:val="CodeIDDSamples"/>
      </w:pPr>
      <w:r>
        <w:t xml:space="preserve">   EAST SIDE TREE,  !- Detached Shading</w:t>
      </w:r>
    </w:p>
    <w:p w14:paraId="499B2F63" w14:textId="77777777" w:rsidR="004D5FE0" w:rsidRDefault="004D5FE0" w:rsidP="008C77E9">
      <w:pPr>
        <w:pStyle w:val="CodeIDDSamples"/>
      </w:pPr>
      <w:r>
        <w:t xml:space="preserve">   ShadingTransmittance:0002,  !- Shadowing Transmittance &amp; Schedule</w:t>
      </w:r>
    </w:p>
    <w:p w14:paraId="6175BC35" w14:textId="77777777" w:rsidR="004D5FE0" w:rsidRDefault="004D5FE0" w:rsidP="008C77E9">
      <w:pPr>
        <w:pStyle w:val="CodeIDDSamples"/>
      </w:pPr>
      <w:r>
        <w:t xml:space="preserve">   3, !-Triangle</w:t>
      </w:r>
    </w:p>
    <w:p w14:paraId="7CC235E3" w14:textId="77777777" w:rsidR="004D5FE0" w:rsidRDefault="004D5FE0" w:rsidP="008C77E9">
      <w:pPr>
        <w:pStyle w:val="CodeIDDSamples"/>
      </w:pPr>
      <w:r>
        <w:t xml:space="preserve">   33.52800    ,   10.66800    ,   10.05800    ,</w:t>
      </w:r>
    </w:p>
    <w:p w14:paraId="419A303D" w14:textId="77777777" w:rsidR="004D5FE0" w:rsidRDefault="004D5FE0" w:rsidP="008C77E9">
      <w:pPr>
        <w:pStyle w:val="CodeIDDSamples"/>
      </w:pPr>
      <w:r>
        <w:t xml:space="preserve">   33.52800    ,   13.71600    ,  0.9140000    ,</w:t>
      </w:r>
    </w:p>
    <w:p w14:paraId="533967DB" w14:textId="77777777" w:rsidR="004D5FE0" w:rsidRDefault="004D5FE0" w:rsidP="008C77E9">
      <w:pPr>
        <w:pStyle w:val="CodeIDDSamples"/>
      </w:pPr>
      <w:r>
        <w:t xml:space="preserve">   33.52800    ,   4.572000    ,  0.9140000    ;</w:t>
      </w:r>
    </w:p>
    <w:p w14:paraId="5C521246" w14:textId="77777777" w:rsidR="004D5FE0" w:rsidRDefault="004D5FE0" w:rsidP="008C77E9">
      <w:pPr>
        <w:pStyle w:val="CodeIDDSamples"/>
      </w:pPr>
      <w:r w:rsidRPr="00192C60">
        <w:t>Shading:Building:Detailed</w:t>
      </w:r>
      <w:r>
        <w:t>,</w:t>
      </w:r>
    </w:p>
    <w:p w14:paraId="5393FFD7" w14:textId="77777777" w:rsidR="004D5FE0" w:rsidRDefault="004D5FE0" w:rsidP="008C77E9">
      <w:pPr>
        <w:pStyle w:val="CodeIDDSamples"/>
      </w:pPr>
      <w:r>
        <w:t xml:space="preserve">   WEST SIDE TREE,  !- Detached Shading</w:t>
      </w:r>
    </w:p>
    <w:p w14:paraId="6FCAB0F8" w14:textId="77777777" w:rsidR="004D5FE0" w:rsidRDefault="004D5FE0" w:rsidP="008C77E9">
      <w:pPr>
        <w:pStyle w:val="CodeIDDSamples"/>
      </w:pPr>
      <w:r>
        <w:t xml:space="preserve">   ShadingTransmittance:0002,  !- Shadowing Transmittance &amp; Schedule</w:t>
      </w:r>
    </w:p>
    <w:p w14:paraId="4DF42071" w14:textId="77777777" w:rsidR="004D5FE0" w:rsidRDefault="004D5FE0" w:rsidP="008C77E9">
      <w:pPr>
        <w:pStyle w:val="CodeIDDSamples"/>
      </w:pPr>
      <w:r>
        <w:t xml:space="preserve">   3, !-Triangle</w:t>
      </w:r>
    </w:p>
    <w:p w14:paraId="298D5CC1" w14:textId="77777777" w:rsidR="004D5FE0" w:rsidRDefault="004D5FE0" w:rsidP="008C77E9">
      <w:pPr>
        <w:pStyle w:val="CodeIDDSamples"/>
      </w:pPr>
      <w:r>
        <w:t xml:space="preserve">  -3.048000    ,   7.620000    ,   10.05800    ,</w:t>
      </w:r>
    </w:p>
    <w:p w14:paraId="2F2C1974" w14:textId="77777777" w:rsidR="004D5FE0" w:rsidRDefault="004D5FE0" w:rsidP="008C77E9">
      <w:pPr>
        <w:pStyle w:val="CodeIDDSamples"/>
      </w:pPr>
      <w:r>
        <w:t xml:space="preserve">  -3.048000    ,   4.572000    ,  0.9140000    ,</w:t>
      </w:r>
    </w:p>
    <w:p w14:paraId="49D9399A" w14:textId="77777777" w:rsidR="004D5FE0" w:rsidRDefault="004D5FE0" w:rsidP="008C77E9">
      <w:pPr>
        <w:pStyle w:val="CodeIDDSamples"/>
      </w:pPr>
      <w:r>
        <w:t xml:space="preserve">  -3.048000    ,   13.71600    ,  0.9140000    ;</w:t>
      </w:r>
    </w:p>
    <w:p w14:paraId="2D83A735" w14:textId="77777777" w:rsidR="004D5FE0" w:rsidRDefault="004D5FE0" w:rsidP="004D5FE0">
      <w:pPr>
        <w:pStyle w:val="Heading3"/>
      </w:pPr>
      <w:bookmarkStart w:id="578" w:name="_Toc399489903"/>
      <w:r>
        <w:lastRenderedPageBreak/>
        <w:t>Attached Shading Surfaces</w:t>
      </w:r>
      <w:bookmarkEnd w:id="578"/>
    </w:p>
    <w:p w14:paraId="2EB26310" w14:textId="77777777" w:rsidR="004D5FE0" w:rsidRPr="001E2E0A" w:rsidRDefault="004D5FE0" w:rsidP="004D5FE0">
      <w:pPr>
        <w:pStyle w:val="BodyText"/>
      </w:pPr>
      <w:r>
        <w:t>Overhangs are usually horizontal devices that are used to shade windows. Fins are usually vertical devices that similarly shade windows.</w:t>
      </w:r>
    </w:p>
    <w:p w14:paraId="0C8F293E" w14:textId="77777777" w:rsidR="004D5FE0" w:rsidRDefault="004D5FE0" w:rsidP="004D5FE0">
      <w:pPr>
        <w:pStyle w:val="Heading3"/>
        <w:rPr>
          <w:kern w:val="0"/>
        </w:rPr>
      </w:pPr>
      <w:bookmarkStart w:id="579" w:name="_Toc399489904"/>
      <w:r w:rsidRPr="0071582B">
        <w:t>Shading</w:t>
      </w:r>
      <w:r w:rsidRPr="0071582B">
        <w:rPr>
          <w:kern w:val="0"/>
        </w:rPr>
        <w:t>:Overhang</w:t>
      </w:r>
      <w:bookmarkEnd w:id="579"/>
    </w:p>
    <w:p w14:paraId="6B2DED7D" w14:textId="77777777" w:rsidR="004D5FE0" w:rsidRDefault="004D5FE0" w:rsidP="004D5FE0">
      <w:pPr>
        <w:pStyle w:val="BodyText"/>
      </w:pPr>
      <w:r>
        <w:t>An overhang typically is used to shade a window in a building.</w:t>
      </w:r>
    </w:p>
    <w:p w14:paraId="5BFCB691" w14:textId="77777777" w:rsidR="004D5FE0" w:rsidRDefault="004D5FE0" w:rsidP="004D5FE0">
      <w:pPr>
        <w:pStyle w:val="Heading4"/>
      </w:pPr>
      <w:r>
        <w:t>Field: Name</w:t>
      </w:r>
    </w:p>
    <w:p w14:paraId="08F4B0B8" w14:textId="77777777" w:rsidR="004D5FE0" w:rsidRDefault="004D5FE0" w:rsidP="004D5FE0">
      <w:pPr>
        <w:pStyle w:val="BodyText"/>
      </w:pPr>
      <w:r>
        <w:t>This is the name of the overhang. It must be different from other surface names.</w:t>
      </w:r>
    </w:p>
    <w:p w14:paraId="2E2C46BB" w14:textId="77777777" w:rsidR="004D5FE0" w:rsidRDefault="004D5FE0" w:rsidP="004D5FE0">
      <w:pPr>
        <w:pStyle w:val="Heading4"/>
      </w:pPr>
      <w:r>
        <w:t>Field: Window or Door Name</w:t>
      </w:r>
    </w:p>
    <w:p w14:paraId="73A23D23" w14:textId="77777777" w:rsidR="004D5FE0" w:rsidRPr="007232D9" w:rsidRDefault="004D5FE0" w:rsidP="004D5FE0">
      <w:pPr>
        <w:pStyle w:val="BodyText"/>
      </w:pPr>
      <w:r>
        <w:t>The name of a window or door that this overhang shades.</w:t>
      </w:r>
    </w:p>
    <w:p w14:paraId="32105350" w14:textId="77777777" w:rsidR="004D5FE0" w:rsidRDefault="004D5FE0" w:rsidP="004D5FE0">
      <w:pPr>
        <w:pStyle w:val="Heading4"/>
      </w:pPr>
      <w:r>
        <w:t>Field: Height above Window or Door</w:t>
      </w:r>
    </w:p>
    <w:p w14:paraId="3758F79C" w14:textId="77777777" w:rsidR="004D5FE0" w:rsidRPr="007232D9" w:rsidRDefault="004D5FE0" w:rsidP="004D5FE0">
      <w:pPr>
        <w:pStyle w:val="BodyText"/>
      </w:pPr>
      <w:r>
        <w:t>This field is the height (meters) above the top of the door for the overhang.</w:t>
      </w:r>
    </w:p>
    <w:p w14:paraId="6B1FE373" w14:textId="77777777" w:rsidR="004D5FE0" w:rsidRDefault="004D5FE0" w:rsidP="004D5FE0">
      <w:pPr>
        <w:pStyle w:val="Heading4"/>
      </w:pPr>
      <w:r>
        <w:t>Field Tilt Angle from Window/Door</w:t>
      </w:r>
    </w:p>
    <w:p w14:paraId="4165B36E" w14:textId="77777777" w:rsidR="004D5FE0" w:rsidRPr="007232D9" w:rsidRDefault="004D5FE0" w:rsidP="004D5FE0">
      <w:pPr>
        <w:pStyle w:val="BodyText"/>
      </w:pPr>
      <w:r>
        <w:t>This field is the tilt angle from the Window/Door.  For a flat overhang, this would be 90 (degrees).</w:t>
      </w:r>
    </w:p>
    <w:p w14:paraId="75A15827" w14:textId="77777777" w:rsidR="004D5FE0" w:rsidRDefault="004D5FE0" w:rsidP="004D5FE0">
      <w:pPr>
        <w:pStyle w:val="Heading4"/>
      </w:pPr>
      <w:r>
        <w:t>Field: Left Extension from Window/Door Width</w:t>
      </w:r>
    </w:p>
    <w:p w14:paraId="49BFBE2A" w14:textId="77777777" w:rsidR="004D5FE0" w:rsidRPr="007232D9" w:rsidRDefault="004D5FE0" w:rsidP="004D5FE0">
      <w:pPr>
        <w:pStyle w:val="BodyText"/>
      </w:pPr>
      <w:r>
        <w:t>This field is the width from the left edge of the window/door to the start of the overhang (meters).</w:t>
      </w:r>
    </w:p>
    <w:p w14:paraId="5BEF1D9C" w14:textId="77777777" w:rsidR="004D5FE0" w:rsidRDefault="004D5FE0" w:rsidP="004D5FE0">
      <w:pPr>
        <w:pStyle w:val="Heading4"/>
      </w:pPr>
      <w:r>
        <w:t>Field: Right Extension from Window/Door Width</w:t>
      </w:r>
    </w:p>
    <w:p w14:paraId="7F4FC707" w14:textId="77777777" w:rsidR="004D5FE0" w:rsidRPr="007232D9" w:rsidRDefault="004D5FE0" w:rsidP="004D5FE0">
      <w:pPr>
        <w:pStyle w:val="BodyText"/>
      </w:pPr>
      <w:r>
        <w:t>This field is the width from the right edge of the window/door to the start of the overhang (meters).</w:t>
      </w:r>
    </w:p>
    <w:p w14:paraId="3293642F" w14:textId="77777777" w:rsidR="004D5FE0" w:rsidRDefault="004D5FE0" w:rsidP="004D5FE0">
      <w:pPr>
        <w:pStyle w:val="Heading4"/>
      </w:pPr>
      <w:r>
        <w:t>Field: Depth</w:t>
      </w:r>
    </w:p>
    <w:p w14:paraId="5B7736AA" w14:textId="77777777" w:rsidR="004D5FE0" w:rsidRPr="0071582B" w:rsidRDefault="004D5FE0" w:rsidP="004D5FE0">
      <w:pPr>
        <w:pStyle w:val="BodyText"/>
      </w:pPr>
      <w:r>
        <w:t>This field is the depth of the overhang (meters) projecting out from the wall.</w:t>
      </w:r>
    </w:p>
    <w:p w14:paraId="0778FE90" w14:textId="77777777" w:rsidR="004D5FE0" w:rsidRDefault="004D5FE0" w:rsidP="004D5FE0">
      <w:pPr>
        <w:pStyle w:val="Heading3"/>
        <w:rPr>
          <w:kern w:val="0"/>
        </w:rPr>
      </w:pPr>
      <w:bookmarkStart w:id="580" w:name="_Toc399489905"/>
      <w:r w:rsidRPr="0071582B">
        <w:rPr>
          <w:kern w:val="0"/>
        </w:rPr>
        <w:t>Shading:Overhang:Projection</w:t>
      </w:r>
      <w:bookmarkEnd w:id="580"/>
    </w:p>
    <w:p w14:paraId="47CA95E1" w14:textId="77777777" w:rsidR="004D5FE0" w:rsidRDefault="004D5FE0" w:rsidP="004D5FE0">
      <w:pPr>
        <w:pStyle w:val="BodyText"/>
      </w:pPr>
      <w:r>
        <w:t>An overhang typically is used to shade a window in a building. This object allows for specifying the depth of the overhang as a fraction of the window or door’s height.</w:t>
      </w:r>
    </w:p>
    <w:p w14:paraId="41E4C216" w14:textId="77777777" w:rsidR="004D5FE0" w:rsidRDefault="004D5FE0" w:rsidP="004D5FE0">
      <w:pPr>
        <w:pStyle w:val="Heading4"/>
      </w:pPr>
      <w:r>
        <w:t>Field: Name</w:t>
      </w:r>
    </w:p>
    <w:p w14:paraId="7FF6AEAA" w14:textId="77777777" w:rsidR="004D5FE0" w:rsidRDefault="004D5FE0" w:rsidP="004D5FE0">
      <w:pPr>
        <w:pStyle w:val="BodyText"/>
      </w:pPr>
      <w:r>
        <w:t>This is the name of the overhang. It must be different from other surface names.</w:t>
      </w:r>
    </w:p>
    <w:p w14:paraId="3597A672" w14:textId="77777777" w:rsidR="004D5FE0" w:rsidRDefault="004D5FE0" w:rsidP="004D5FE0">
      <w:pPr>
        <w:pStyle w:val="Heading4"/>
      </w:pPr>
      <w:r>
        <w:t>Field: Window or Door Name</w:t>
      </w:r>
    </w:p>
    <w:p w14:paraId="15D93277" w14:textId="77777777" w:rsidR="004D5FE0" w:rsidRPr="007232D9" w:rsidRDefault="004D5FE0" w:rsidP="004D5FE0">
      <w:pPr>
        <w:pStyle w:val="BodyText"/>
      </w:pPr>
      <w:r>
        <w:t>The name of a window or door that this overhang shades.</w:t>
      </w:r>
    </w:p>
    <w:p w14:paraId="4871CAE8" w14:textId="77777777" w:rsidR="004D5FE0" w:rsidRDefault="004D5FE0" w:rsidP="004D5FE0">
      <w:pPr>
        <w:pStyle w:val="Heading4"/>
      </w:pPr>
      <w:r>
        <w:t>Field: Height above Window or Door</w:t>
      </w:r>
    </w:p>
    <w:p w14:paraId="508211A7" w14:textId="77777777" w:rsidR="004D5FE0" w:rsidRPr="007232D9" w:rsidRDefault="004D5FE0" w:rsidP="004D5FE0">
      <w:pPr>
        <w:pStyle w:val="BodyText"/>
      </w:pPr>
      <w:r>
        <w:t>This field is the height (meters) above the top of the door for the overhang.</w:t>
      </w:r>
    </w:p>
    <w:p w14:paraId="28EC18AC" w14:textId="77777777" w:rsidR="004D5FE0" w:rsidRDefault="004D5FE0" w:rsidP="004D5FE0">
      <w:pPr>
        <w:pStyle w:val="Heading4"/>
      </w:pPr>
      <w:r>
        <w:t>Field Tilt Angle from Window/Door</w:t>
      </w:r>
    </w:p>
    <w:p w14:paraId="047B52A2" w14:textId="77777777" w:rsidR="004D5FE0" w:rsidRPr="007232D9" w:rsidRDefault="004D5FE0" w:rsidP="004D5FE0">
      <w:pPr>
        <w:pStyle w:val="BodyText"/>
      </w:pPr>
      <w:r>
        <w:t>This field is the tilt angle from the Window/Door.  For a flat overhang, this would be 90 (degrees).</w:t>
      </w:r>
    </w:p>
    <w:p w14:paraId="0A1DC3A8" w14:textId="77777777" w:rsidR="004D5FE0" w:rsidRDefault="004D5FE0" w:rsidP="004D5FE0">
      <w:pPr>
        <w:pStyle w:val="Heading4"/>
      </w:pPr>
      <w:r>
        <w:t>Field: Left Extension from Window/Door Width</w:t>
      </w:r>
    </w:p>
    <w:p w14:paraId="32E7BD5A" w14:textId="77777777" w:rsidR="004D5FE0" w:rsidRPr="007232D9" w:rsidRDefault="004D5FE0" w:rsidP="004D5FE0">
      <w:pPr>
        <w:pStyle w:val="BodyText"/>
      </w:pPr>
      <w:r>
        <w:t>This field is the width from the left edge of the window/door to the start of the overhang (meters).</w:t>
      </w:r>
    </w:p>
    <w:p w14:paraId="7F57FDCF" w14:textId="77777777" w:rsidR="004D5FE0" w:rsidRDefault="004D5FE0" w:rsidP="004D5FE0">
      <w:pPr>
        <w:pStyle w:val="Heading4"/>
      </w:pPr>
      <w:r>
        <w:lastRenderedPageBreak/>
        <w:t>Field: Right Extension from Window/Door Width</w:t>
      </w:r>
    </w:p>
    <w:p w14:paraId="6DB0DF6A" w14:textId="77777777" w:rsidR="004D5FE0" w:rsidRPr="007232D9" w:rsidRDefault="004D5FE0" w:rsidP="004D5FE0">
      <w:pPr>
        <w:pStyle w:val="BodyText"/>
      </w:pPr>
      <w:r>
        <w:t>This field is the width from the right edge of the window/door to the start of the overhang (meters).</w:t>
      </w:r>
    </w:p>
    <w:p w14:paraId="3577D108" w14:textId="77777777" w:rsidR="004D5FE0" w:rsidRDefault="004D5FE0" w:rsidP="004D5FE0">
      <w:pPr>
        <w:pStyle w:val="Heading4"/>
      </w:pPr>
      <w:r>
        <w:t xml:space="preserve">Field: </w:t>
      </w:r>
      <w:r w:rsidRPr="007232D9">
        <w:t>Depth as Fraction of Window/Door Height</w:t>
      </w:r>
    </w:p>
    <w:p w14:paraId="509AEC8F" w14:textId="77777777" w:rsidR="004D5FE0" w:rsidRPr="0071582B" w:rsidRDefault="004D5FE0" w:rsidP="004D5FE0">
      <w:pPr>
        <w:pStyle w:val="BodyText"/>
      </w:pPr>
      <w:r>
        <w:t>This field is the fraction of the window/door height to specify as the depth of the overhang (meters) projecting out from the wall.</w:t>
      </w:r>
    </w:p>
    <w:p w14:paraId="6271FCD1" w14:textId="77777777" w:rsidR="00D445B9" w:rsidRDefault="00D445B9" w:rsidP="00D445B9">
      <w:pPr>
        <w:pStyle w:val="Heading3"/>
        <w:rPr>
          <w:kern w:val="0"/>
        </w:rPr>
      </w:pPr>
      <w:bookmarkStart w:id="581" w:name="_Toc259442119"/>
      <w:bookmarkStart w:id="582" w:name="_Toc399489906"/>
      <w:r w:rsidRPr="0071582B">
        <w:rPr>
          <w:kern w:val="0"/>
        </w:rPr>
        <w:t>Shading:Fin</w:t>
      </w:r>
      <w:bookmarkEnd w:id="581"/>
      <w:bookmarkEnd w:id="582"/>
    </w:p>
    <w:p w14:paraId="49FCDA15" w14:textId="77777777"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14:paraId="044730A6" w14:textId="77777777" w:rsidR="00D445B9" w:rsidRDefault="00D445B9" w:rsidP="00D445B9">
      <w:pPr>
        <w:pStyle w:val="Heading4"/>
      </w:pPr>
      <w:r>
        <w:t>Field: Name</w:t>
      </w:r>
    </w:p>
    <w:p w14:paraId="3A21FBB0" w14:textId="77777777" w:rsidR="00D445B9" w:rsidRDefault="00D445B9" w:rsidP="00D445B9">
      <w:pPr>
        <w:pStyle w:val="BodyText"/>
      </w:pPr>
      <w:r>
        <w:t>This is the name of the overhang. It must be different from other surface names.</w:t>
      </w:r>
    </w:p>
    <w:p w14:paraId="44C16F4C" w14:textId="77777777" w:rsidR="00D445B9" w:rsidRDefault="00D445B9" w:rsidP="00D445B9">
      <w:pPr>
        <w:pStyle w:val="Heading4"/>
      </w:pPr>
      <w:r>
        <w:t>Field: Window or Door Name</w:t>
      </w:r>
    </w:p>
    <w:p w14:paraId="4BD780B7" w14:textId="77777777" w:rsidR="00D445B9" w:rsidRPr="007232D9" w:rsidRDefault="00D445B9" w:rsidP="00D445B9">
      <w:pPr>
        <w:pStyle w:val="BodyText"/>
      </w:pPr>
      <w:r>
        <w:t>The name of a window or door that this overhang shades.</w:t>
      </w:r>
    </w:p>
    <w:p w14:paraId="2571B89C" w14:textId="77777777" w:rsidR="00D445B9" w:rsidRDefault="00D445B9" w:rsidP="00D445B9">
      <w:pPr>
        <w:pStyle w:val="Heading4"/>
      </w:pPr>
      <w:r>
        <w:t>Field: Left Fin Extension from Window/Door</w:t>
      </w:r>
    </w:p>
    <w:p w14:paraId="16C40121"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786C1B43" w14:textId="77777777" w:rsidR="00D445B9" w:rsidRDefault="00D445B9" w:rsidP="00D445B9">
      <w:pPr>
        <w:pStyle w:val="Heading4"/>
      </w:pPr>
      <w:r>
        <w:t>Field: Left Fin  Distance Above Top of Window</w:t>
      </w:r>
    </w:p>
    <w:p w14:paraId="665ED618"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F484131" w14:textId="77777777" w:rsidR="00D445B9" w:rsidRDefault="00D445B9" w:rsidP="00D445B9">
      <w:pPr>
        <w:pStyle w:val="Heading4"/>
      </w:pPr>
      <w:r>
        <w:t>Field: Left Fin Distance Below Bottom of Window</w:t>
      </w:r>
    </w:p>
    <w:p w14:paraId="71F9D2E8" w14:textId="77777777"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14:paraId="181D13E2" w14:textId="77777777" w:rsidR="00D445B9" w:rsidRDefault="00D445B9" w:rsidP="00D445B9">
      <w:pPr>
        <w:pStyle w:val="Heading4"/>
      </w:pPr>
      <w:r>
        <w:t>Field: Left Fin Tilt Angle from Window/Door</w:t>
      </w:r>
    </w:p>
    <w:p w14:paraId="2E9073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76AB203B" w14:textId="77777777" w:rsidR="00D445B9" w:rsidRDefault="00D445B9" w:rsidP="00D445B9">
      <w:pPr>
        <w:pStyle w:val="Heading4"/>
      </w:pPr>
      <w:r>
        <w:t>Field: Left Fin Depth</w:t>
      </w:r>
    </w:p>
    <w:p w14:paraId="1E005C84" w14:textId="77777777" w:rsidR="00D445B9" w:rsidRPr="003C77E5" w:rsidRDefault="00D445B9" w:rsidP="00D445B9">
      <w:pPr>
        <w:pStyle w:val="BodyText"/>
      </w:pPr>
      <w:r>
        <w:t>This field is the depth (meters) of the left fin (projecting out from the wall).</w:t>
      </w:r>
    </w:p>
    <w:p w14:paraId="0EE9E8C8" w14:textId="77777777" w:rsidR="00D445B9" w:rsidRDefault="00D445B9" w:rsidP="00D445B9">
      <w:pPr>
        <w:pStyle w:val="Heading4"/>
      </w:pPr>
      <w:r>
        <w:t>Field: Right Fin Extension from Window/Door</w:t>
      </w:r>
    </w:p>
    <w:p w14:paraId="3E93F64E"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4D5CEA46" w14:textId="77777777" w:rsidR="00D445B9" w:rsidRDefault="00D445B9" w:rsidP="00D445B9">
      <w:pPr>
        <w:pStyle w:val="Heading4"/>
      </w:pPr>
      <w:r>
        <w:t>Field: Right Fin Distance Above Top of Window</w:t>
      </w:r>
    </w:p>
    <w:p w14:paraId="00945467"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5576A625" w14:textId="77777777" w:rsidR="00D445B9" w:rsidRDefault="00D445B9" w:rsidP="00D445B9">
      <w:pPr>
        <w:pStyle w:val="Heading4"/>
      </w:pPr>
      <w:r>
        <w:t>Field: Right Fin Distance Below Bottom of Window</w:t>
      </w:r>
    </w:p>
    <w:p w14:paraId="43D0B228" w14:textId="77777777"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14:paraId="384F903C" w14:textId="77777777" w:rsidR="00D445B9" w:rsidRDefault="00D445B9" w:rsidP="00D445B9">
      <w:pPr>
        <w:pStyle w:val="Heading4"/>
      </w:pPr>
      <w:r>
        <w:lastRenderedPageBreak/>
        <w:t>Field: Right Fin Tilt Angle from Window/Door</w:t>
      </w:r>
    </w:p>
    <w:p w14:paraId="5F5D1042"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1045923D" w14:textId="77777777" w:rsidR="00D445B9" w:rsidRDefault="00D445B9" w:rsidP="00D445B9">
      <w:pPr>
        <w:pStyle w:val="Heading4"/>
      </w:pPr>
      <w:r>
        <w:t>Field: Right Fin Depth</w:t>
      </w:r>
    </w:p>
    <w:p w14:paraId="5807F4F7" w14:textId="77777777" w:rsidR="00D445B9" w:rsidRPr="003C77E5" w:rsidRDefault="00D445B9" w:rsidP="00D445B9">
      <w:pPr>
        <w:pStyle w:val="BodyText"/>
      </w:pPr>
      <w:r>
        <w:t>This field is the depth (meters) of the right fin (projecting out from the wall).</w:t>
      </w:r>
    </w:p>
    <w:p w14:paraId="444D9A85" w14:textId="77777777" w:rsidR="00D445B9" w:rsidRDefault="00D445B9" w:rsidP="00D445B9">
      <w:pPr>
        <w:pStyle w:val="Heading3"/>
        <w:rPr>
          <w:kern w:val="0"/>
        </w:rPr>
      </w:pPr>
      <w:bookmarkStart w:id="583" w:name="_Toc259442120"/>
      <w:bookmarkStart w:id="584" w:name="_Toc399489907"/>
      <w:r w:rsidRPr="0071582B">
        <w:rPr>
          <w:kern w:val="0"/>
        </w:rPr>
        <w:t>Shading:Fin:Projection</w:t>
      </w:r>
      <w:bookmarkEnd w:id="583"/>
      <w:bookmarkEnd w:id="584"/>
    </w:p>
    <w:p w14:paraId="702DC4A5" w14:textId="77777777"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14:paraId="26DDD019" w14:textId="77777777" w:rsidR="00D445B9" w:rsidRDefault="00D445B9" w:rsidP="00D445B9">
      <w:pPr>
        <w:pStyle w:val="Heading4"/>
      </w:pPr>
      <w:r>
        <w:t>Field: Name</w:t>
      </w:r>
    </w:p>
    <w:p w14:paraId="26852720" w14:textId="77777777" w:rsidR="00D445B9" w:rsidRDefault="00D445B9" w:rsidP="00D445B9">
      <w:pPr>
        <w:pStyle w:val="BodyText"/>
      </w:pPr>
      <w:r>
        <w:t>This is the name of the overhang. It must be different from other surface names.</w:t>
      </w:r>
    </w:p>
    <w:p w14:paraId="5D3ABA82" w14:textId="77777777" w:rsidR="00D445B9" w:rsidRDefault="00D445B9" w:rsidP="00D445B9">
      <w:pPr>
        <w:pStyle w:val="Heading4"/>
      </w:pPr>
      <w:r>
        <w:t>Field: Window or Door Name</w:t>
      </w:r>
    </w:p>
    <w:p w14:paraId="3111FCCC" w14:textId="77777777" w:rsidR="00D445B9" w:rsidRPr="007232D9" w:rsidRDefault="00D445B9" w:rsidP="00D445B9">
      <w:pPr>
        <w:pStyle w:val="BodyText"/>
      </w:pPr>
      <w:r>
        <w:t>The name of a window or door that this overhang shades.</w:t>
      </w:r>
    </w:p>
    <w:p w14:paraId="1A1BE359" w14:textId="77777777" w:rsidR="00D445B9" w:rsidRDefault="00D445B9" w:rsidP="00D445B9">
      <w:pPr>
        <w:pStyle w:val="Heading4"/>
      </w:pPr>
      <w:r>
        <w:t>Field: Left Fin Extension from Window/Door</w:t>
      </w:r>
    </w:p>
    <w:p w14:paraId="3AED7A84"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4381E1BC" w14:textId="77777777" w:rsidR="00D445B9" w:rsidRDefault="00D445B9" w:rsidP="00D445B9">
      <w:pPr>
        <w:pStyle w:val="Heading4"/>
      </w:pPr>
      <w:r>
        <w:t>Field: Left Fin Distance Above Top of Window</w:t>
      </w:r>
    </w:p>
    <w:p w14:paraId="68BDC395"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305269C" w14:textId="77777777" w:rsidR="00D445B9" w:rsidRDefault="00D445B9" w:rsidP="00D445B9">
      <w:pPr>
        <w:pStyle w:val="Heading4"/>
      </w:pPr>
      <w:r>
        <w:t>Field: Left Fin Distance Below Bottom of Window</w:t>
      </w:r>
    </w:p>
    <w:p w14:paraId="07A715B4" w14:textId="77777777"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14:paraId="2FF84480" w14:textId="77777777" w:rsidR="00D445B9" w:rsidRDefault="00D445B9" w:rsidP="00D445B9">
      <w:pPr>
        <w:pStyle w:val="Heading4"/>
      </w:pPr>
      <w:r>
        <w:t>Field: Left Fin Tilt Angle from Window/Door</w:t>
      </w:r>
    </w:p>
    <w:p w14:paraId="6268BF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6786E1D8" w14:textId="77777777" w:rsidR="00D445B9" w:rsidRPr="00C67DE3" w:rsidRDefault="00D445B9" w:rsidP="00D445B9">
      <w:pPr>
        <w:pStyle w:val="Heading4"/>
      </w:pPr>
      <w:r>
        <w:t>Field: Left Fin Depth</w:t>
      </w:r>
      <w:r w:rsidRPr="00C67DE3">
        <w:t xml:space="preserve"> as Fraction of Window/Door </w:t>
      </w:r>
      <w:r>
        <w:t>Width</w:t>
      </w:r>
    </w:p>
    <w:p w14:paraId="3C930797" w14:textId="77777777" w:rsidR="00D445B9" w:rsidRPr="0071582B" w:rsidRDefault="00D445B9" w:rsidP="00D445B9">
      <w:pPr>
        <w:pStyle w:val="BodyText"/>
      </w:pPr>
      <w:r>
        <w:t>This field is the fraction of the window/door width to specify as the depth of the left fin (meters) projecting out from the wall.</w:t>
      </w:r>
    </w:p>
    <w:p w14:paraId="6F9709D0" w14:textId="77777777" w:rsidR="00D445B9" w:rsidRDefault="00D445B9" w:rsidP="00D445B9">
      <w:pPr>
        <w:pStyle w:val="Heading4"/>
      </w:pPr>
      <w:r>
        <w:t>Field: Right Fin Extension from Window/Door</w:t>
      </w:r>
    </w:p>
    <w:p w14:paraId="1060683A"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5D8B2FB1" w14:textId="77777777" w:rsidR="00D445B9" w:rsidRDefault="00D445B9" w:rsidP="00D445B9">
      <w:pPr>
        <w:pStyle w:val="Heading4"/>
      </w:pPr>
      <w:r>
        <w:t>Field: Right Fin Distance Above Top of Window</w:t>
      </w:r>
    </w:p>
    <w:p w14:paraId="3FB1831A"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17FF4235" w14:textId="77777777" w:rsidR="00D445B9" w:rsidRDefault="00D445B9" w:rsidP="00D445B9">
      <w:pPr>
        <w:pStyle w:val="Heading4"/>
      </w:pPr>
      <w:r>
        <w:t>Field: Right Fin Distance Below Bottom of Window</w:t>
      </w:r>
    </w:p>
    <w:p w14:paraId="369BA2DA" w14:textId="77777777"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14:paraId="0BC3567F" w14:textId="77777777" w:rsidR="00D445B9" w:rsidRDefault="00D445B9" w:rsidP="00D445B9">
      <w:pPr>
        <w:pStyle w:val="Heading4"/>
      </w:pPr>
      <w:r>
        <w:lastRenderedPageBreak/>
        <w:t>Field: Right Fin Tilt Angle from Window/Door</w:t>
      </w:r>
    </w:p>
    <w:p w14:paraId="5FD9FCAF"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48BFA868" w14:textId="77777777" w:rsidR="00D445B9" w:rsidRPr="00C67DE3" w:rsidRDefault="00D445B9" w:rsidP="00D445B9">
      <w:pPr>
        <w:pStyle w:val="Heading4"/>
      </w:pPr>
      <w:r>
        <w:t>Field: Right Fin Depth</w:t>
      </w:r>
      <w:r w:rsidRPr="00C67DE3">
        <w:t xml:space="preserve"> as Fraction of Window/Door </w:t>
      </w:r>
      <w:r>
        <w:t>Width</w:t>
      </w:r>
    </w:p>
    <w:p w14:paraId="7BAC67A8" w14:textId="77777777" w:rsidR="00D445B9" w:rsidRPr="0071582B" w:rsidRDefault="00D445B9" w:rsidP="00D445B9">
      <w:pPr>
        <w:pStyle w:val="BodyText"/>
      </w:pPr>
      <w:r>
        <w:t>This field is the fraction of the window/door width to specify as the depth of the right fin (meters) projecting out from the wall.</w:t>
      </w:r>
    </w:p>
    <w:p w14:paraId="20119BFB" w14:textId="77777777"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14:paraId="5E99C113" w14:textId="77777777" w:rsidR="008E0FA1" w:rsidRDefault="008E0FA1" w:rsidP="008E0FA1">
      <w:pPr>
        <w:pStyle w:val="BodyText"/>
      </w:pPr>
      <w:r>
        <w:t>Examples of these (can be found in example files 4ZoneWithShading_Simple_1.idf and 4ZoneWithShading_Simple_2.idf)</w:t>
      </w:r>
    </w:p>
    <w:p w14:paraId="4B90EE63" w14:textId="77777777" w:rsidR="008C77E9" w:rsidRDefault="008C77E9" w:rsidP="008E0FA1">
      <w:pPr>
        <w:pStyle w:val="CodeIDDSamples"/>
      </w:pPr>
      <w:r>
        <w:t xml:space="preserve">  Shading:Overhang:Projection,</w:t>
      </w:r>
    </w:p>
    <w:p w14:paraId="121628CE" w14:textId="77777777" w:rsidR="008C77E9" w:rsidRDefault="008C77E9" w:rsidP="008E0FA1">
      <w:pPr>
        <w:pStyle w:val="CodeIDDSamples"/>
      </w:pPr>
      <w:r>
        <w:t xml:space="preserve">    Zn001:Wall001:Win001:Shade001,  !- Name</w:t>
      </w:r>
    </w:p>
    <w:p w14:paraId="77281C55" w14:textId="77777777" w:rsidR="008C77E9" w:rsidRDefault="008C77E9" w:rsidP="008E0FA1">
      <w:pPr>
        <w:pStyle w:val="CodeIDDSamples"/>
      </w:pPr>
      <w:r>
        <w:t xml:space="preserve">    Zn001:Wall001:Win001,    !- Window or Door Name</w:t>
      </w:r>
    </w:p>
    <w:p w14:paraId="58D3DD3E" w14:textId="77777777" w:rsidR="008C77E9" w:rsidRDefault="008C77E9" w:rsidP="008E0FA1">
      <w:pPr>
        <w:pStyle w:val="CodeIDDSamples"/>
      </w:pPr>
      <w:r>
        <w:t xml:space="preserve">    .7,                      !- Height above Window or Door {m}</w:t>
      </w:r>
    </w:p>
    <w:p w14:paraId="52DB70CF" w14:textId="77777777" w:rsidR="008C77E9" w:rsidRDefault="008C77E9" w:rsidP="008E0FA1">
      <w:pPr>
        <w:pStyle w:val="CodeIDDSamples"/>
      </w:pPr>
      <w:r>
        <w:t xml:space="preserve">    90,                      !- Tilt Angle from Window/Door {deg}</w:t>
      </w:r>
    </w:p>
    <w:p w14:paraId="47839482" w14:textId="77777777" w:rsidR="008C77E9" w:rsidRDefault="008C77E9" w:rsidP="008E0FA1">
      <w:pPr>
        <w:pStyle w:val="CodeIDDSamples"/>
      </w:pPr>
      <w:r>
        <w:t xml:space="preserve">    .2,                      !- Left extension from Window/Door Width {m}</w:t>
      </w:r>
    </w:p>
    <w:p w14:paraId="1DE51ADE" w14:textId="77777777" w:rsidR="008C77E9" w:rsidRDefault="008C77E9" w:rsidP="008E0FA1">
      <w:pPr>
        <w:pStyle w:val="CodeIDDSamples"/>
      </w:pPr>
      <w:r>
        <w:t xml:space="preserve">    .2,                      !- Right extension from Window/Door Width {m}</w:t>
      </w:r>
    </w:p>
    <w:p w14:paraId="79446FBE" w14:textId="77777777" w:rsidR="008C77E9" w:rsidRDefault="008C77E9" w:rsidP="008E0FA1">
      <w:pPr>
        <w:pStyle w:val="CodeIDDSamples"/>
      </w:pPr>
      <w:r>
        <w:t xml:space="preserve">    .6;                      !- Depth as Fraction of Window/Door Height {m}</w:t>
      </w:r>
    </w:p>
    <w:p w14:paraId="517FB599" w14:textId="77777777" w:rsidR="008C77E9" w:rsidRDefault="008C77E9" w:rsidP="008E0FA1">
      <w:pPr>
        <w:pStyle w:val="CodeIDDSamples"/>
      </w:pPr>
    </w:p>
    <w:p w14:paraId="2B6685E0" w14:textId="77777777" w:rsidR="008C77E9" w:rsidRDefault="008C77E9" w:rsidP="008E0FA1">
      <w:pPr>
        <w:pStyle w:val="CodeIDDSamples"/>
      </w:pPr>
      <w:r>
        <w:t xml:space="preserve">  Shading:Overhang,</w:t>
      </w:r>
    </w:p>
    <w:p w14:paraId="172AAD4E" w14:textId="77777777" w:rsidR="008C77E9" w:rsidRDefault="008C77E9" w:rsidP="008E0FA1">
      <w:pPr>
        <w:pStyle w:val="CodeIDDSamples"/>
      </w:pPr>
      <w:r>
        <w:t xml:space="preserve">    Zn001:Wall001:Door001:Shade001,  !- Name</w:t>
      </w:r>
    </w:p>
    <w:p w14:paraId="5B475563" w14:textId="77777777" w:rsidR="008C77E9" w:rsidRDefault="008C77E9" w:rsidP="008E0FA1">
      <w:pPr>
        <w:pStyle w:val="CodeIDDSamples"/>
      </w:pPr>
      <w:r>
        <w:t xml:space="preserve">    Zn001:Wall001:Door001,   !- Window or Door Name</w:t>
      </w:r>
    </w:p>
    <w:p w14:paraId="5AA39ED0" w14:textId="77777777" w:rsidR="008C77E9" w:rsidRDefault="008C77E9" w:rsidP="008E0FA1">
      <w:pPr>
        <w:pStyle w:val="CodeIDDSamples"/>
      </w:pPr>
      <w:r>
        <w:t xml:space="preserve">    .6,                      !- Height above Window or Door {m}</w:t>
      </w:r>
    </w:p>
    <w:p w14:paraId="52108853" w14:textId="77777777" w:rsidR="008C77E9" w:rsidRDefault="008C77E9" w:rsidP="008E0FA1">
      <w:pPr>
        <w:pStyle w:val="CodeIDDSamples"/>
      </w:pPr>
      <w:r>
        <w:t xml:space="preserve">    90,                      !- Tilt Angle from Window/Door {deg}</w:t>
      </w:r>
    </w:p>
    <w:p w14:paraId="5F4AAE2B" w14:textId="77777777" w:rsidR="008C77E9" w:rsidRDefault="008C77E9" w:rsidP="008E0FA1">
      <w:pPr>
        <w:pStyle w:val="CodeIDDSamples"/>
      </w:pPr>
      <w:r>
        <w:t xml:space="preserve">    0,                       !- Left extension from Window/Door Width {m}</w:t>
      </w:r>
    </w:p>
    <w:p w14:paraId="4F08958A" w14:textId="77777777" w:rsidR="008C77E9" w:rsidRDefault="008C77E9" w:rsidP="008E0FA1">
      <w:pPr>
        <w:pStyle w:val="CodeIDDSamples"/>
      </w:pPr>
      <w:r>
        <w:t xml:space="preserve">    0,                       !- Right extension from Window/Door Width {m}</w:t>
      </w:r>
    </w:p>
    <w:p w14:paraId="175DBAE2" w14:textId="77777777" w:rsidR="008C77E9" w:rsidRDefault="008C77E9" w:rsidP="008E0FA1">
      <w:pPr>
        <w:pStyle w:val="CodeIDDSamples"/>
      </w:pPr>
      <w:r>
        <w:t xml:space="preserve">    3;                       !- Depth {m}</w:t>
      </w:r>
    </w:p>
    <w:p w14:paraId="01D72B39" w14:textId="77777777" w:rsidR="008C77E9" w:rsidRDefault="008C77E9" w:rsidP="008E0FA1">
      <w:pPr>
        <w:pStyle w:val="CodeIDDSamples"/>
      </w:pPr>
    </w:p>
    <w:p w14:paraId="36A1E93F" w14:textId="77777777" w:rsidR="008C77E9" w:rsidRDefault="008C77E9" w:rsidP="008E0FA1">
      <w:pPr>
        <w:pStyle w:val="CodeIDDSamples"/>
      </w:pPr>
      <w:r>
        <w:t xml:space="preserve">  Shading:Fin:Projection,</w:t>
      </w:r>
    </w:p>
    <w:p w14:paraId="7C7DF0EC" w14:textId="77777777" w:rsidR="008C77E9" w:rsidRDefault="008C77E9" w:rsidP="008E0FA1">
      <w:pPr>
        <w:pStyle w:val="CodeIDDSamples"/>
      </w:pPr>
      <w:r>
        <w:t xml:space="preserve">    Zn001:Wall001:Shade003,  !- Name</w:t>
      </w:r>
    </w:p>
    <w:p w14:paraId="0690992E" w14:textId="77777777" w:rsidR="008C77E9" w:rsidRDefault="008C77E9" w:rsidP="008E0FA1">
      <w:pPr>
        <w:pStyle w:val="CodeIDDSamples"/>
      </w:pPr>
      <w:r>
        <w:t xml:space="preserve">    Zn001:Wall001:Win001,    !- Window or Door Name</w:t>
      </w:r>
    </w:p>
    <w:p w14:paraId="74512E88" w14:textId="77777777" w:rsidR="008C77E9" w:rsidRDefault="008C77E9" w:rsidP="008E0FA1">
      <w:pPr>
        <w:pStyle w:val="CodeIDDSamples"/>
      </w:pPr>
      <w:r>
        <w:t xml:space="preserve">    .1,                      !- Left Extension from Window/Door {m}</w:t>
      </w:r>
    </w:p>
    <w:p w14:paraId="697319C7" w14:textId="77777777" w:rsidR="008C77E9" w:rsidRDefault="008C77E9" w:rsidP="008E0FA1">
      <w:pPr>
        <w:pStyle w:val="CodeIDDSamples"/>
      </w:pPr>
      <w:r>
        <w:t xml:space="preserve">    .1,                   !- Left Distance Above Top of Window {m}</w:t>
      </w:r>
    </w:p>
    <w:p w14:paraId="7FB0E997" w14:textId="77777777" w:rsidR="008C77E9" w:rsidRDefault="008C77E9" w:rsidP="008E0FA1">
      <w:pPr>
        <w:pStyle w:val="CodeIDDSamples"/>
      </w:pPr>
      <w:r>
        <w:t xml:space="preserve">    .1,                   !- Left Distance Below Bottom of Window {m}</w:t>
      </w:r>
    </w:p>
    <w:p w14:paraId="40FE4130" w14:textId="77777777" w:rsidR="008C77E9" w:rsidRDefault="008C77E9" w:rsidP="008E0FA1">
      <w:pPr>
        <w:pStyle w:val="CodeIDDSamples"/>
      </w:pPr>
      <w:r>
        <w:t xml:space="preserve">    90,                   !- Left Tilt Angle from Window/Door {deg}</w:t>
      </w:r>
    </w:p>
    <w:p w14:paraId="7517A7AD" w14:textId="77777777" w:rsidR="008C77E9" w:rsidRDefault="008C77E9" w:rsidP="008E0FA1">
      <w:pPr>
        <w:pStyle w:val="CodeIDDSamples"/>
      </w:pPr>
      <w:r>
        <w:t xml:space="preserve">    .6,                   !- Left Depth as Fraction of Window/Door Width {m}</w:t>
      </w:r>
    </w:p>
    <w:p w14:paraId="27887E80" w14:textId="77777777" w:rsidR="008C77E9" w:rsidRDefault="008C77E9" w:rsidP="008E0FA1">
      <w:pPr>
        <w:pStyle w:val="CodeIDDSamples"/>
      </w:pPr>
      <w:r>
        <w:t xml:space="preserve">    .1,                   !- Right Extension from Window/Door {m}</w:t>
      </w:r>
    </w:p>
    <w:p w14:paraId="3A69C8A5" w14:textId="77777777" w:rsidR="008C77E9" w:rsidRDefault="008C77E9" w:rsidP="008E0FA1">
      <w:pPr>
        <w:pStyle w:val="CodeIDDSamples"/>
      </w:pPr>
      <w:r>
        <w:t xml:space="preserve">    .1,                   !- Right Distance Above Top of Window {m}</w:t>
      </w:r>
    </w:p>
    <w:p w14:paraId="07433B1C" w14:textId="77777777" w:rsidR="008C77E9" w:rsidRDefault="008C77E9" w:rsidP="008E0FA1">
      <w:pPr>
        <w:pStyle w:val="CodeIDDSamples"/>
      </w:pPr>
      <w:r>
        <w:t xml:space="preserve">    .1,                   !- Right Distance Below Bottom of Window {m}</w:t>
      </w:r>
    </w:p>
    <w:p w14:paraId="393F5A7E" w14:textId="77777777" w:rsidR="008C77E9" w:rsidRDefault="008C77E9" w:rsidP="008E0FA1">
      <w:pPr>
        <w:pStyle w:val="CodeIDDSamples"/>
      </w:pPr>
      <w:r>
        <w:t xml:space="preserve">    90,                   !- Right Tilt Angle from Window/Door {deg}</w:t>
      </w:r>
    </w:p>
    <w:p w14:paraId="4E7F6BE3" w14:textId="77777777" w:rsidR="008C77E9" w:rsidRDefault="008C77E9" w:rsidP="008E0FA1">
      <w:pPr>
        <w:pStyle w:val="CodeIDDSamples"/>
      </w:pPr>
      <w:r>
        <w:t xml:space="preserve">    .6;                   !- Right Depth as Fraction of Window/Door Width {m}</w:t>
      </w:r>
    </w:p>
    <w:p w14:paraId="095AD4AF" w14:textId="77777777" w:rsidR="004D5FE0" w:rsidRDefault="004D5FE0" w:rsidP="004D5FE0">
      <w:pPr>
        <w:pStyle w:val="Heading3"/>
      </w:pPr>
      <w:bookmarkStart w:id="585" w:name="_Toc399489908"/>
      <w:r>
        <w:t>Shading:Zone:Detailed</w:t>
      </w:r>
      <w:bookmarkEnd w:id="585"/>
    </w:p>
    <w:p w14:paraId="7C9E02A8" w14:textId="77777777"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14:paraId="54D8D301" w14:textId="77777777"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14:paraId="1D239D77" w14:textId="77777777"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14:paraId="7A5C985F" w14:textId="77777777" w:rsidR="004D5FE0" w:rsidRDefault="004D5FE0" w:rsidP="004D5FE0">
      <w:pPr>
        <w:pStyle w:val="Heading4"/>
      </w:pPr>
      <w:bookmarkStart w:id="586" w:name="_Toc488474236"/>
      <w:r>
        <w:lastRenderedPageBreak/>
        <w:t>Field: Name</w:t>
      </w:r>
      <w:bookmarkEnd w:id="586"/>
    </w:p>
    <w:p w14:paraId="4D4E72EA" w14:textId="77777777" w:rsidR="004D5FE0" w:rsidRDefault="004D5FE0" w:rsidP="004D5FE0">
      <w:pPr>
        <w:pStyle w:val="BodyText"/>
      </w:pPr>
      <w:r>
        <w:t>This is the name of the attached shading surface. It must be different from other surface names.</w:t>
      </w:r>
    </w:p>
    <w:p w14:paraId="559B6554" w14:textId="77777777" w:rsidR="004D5FE0" w:rsidRDefault="004D5FE0" w:rsidP="004D5FE0">
      <w:pPr>
        <w:pStyle w:val="Heading4"/>
      </w:pPr>
      <w:bookmarkStart w:id="587" w:name="_Toc488474239"/>
      <w:r>
        <w:t>Field: Base Surface Name</w:t>
      </w:r>
    </w:p>
    <w:p w14:paraId="458B3E0D" w14:textId="77777777" w:rsidR="004D5FE0" w:rsidRDefault="004D5FE0" w:rsidP="004D5FE0">
      <w:pPr>
        <w:pStyle w:val="BodyText"/>
      </w:pPr>
      <w:r>
        <w:t>This is the name of the surface to which this shading device is attached. This surface can be a wall (or roof) but not a window or door.</w:t>
      </w:r>
    </w:p>
    <w:p w14:paraId="09D86034" w14:textId="77777777" w:rsidR="004D5FE0" w:rsidRDefault="004D5FE0" w:rsidP="004D5FE0">
      <w:pPr>
        <w:pStyle w:val="Heading4"/>
      </w:pPr>
      <w:r>
        <w:t>Field: Transmittance Schedule Name</w:t>
      </w:r>
    </w:p>
    <w:p w14:paraId="4CEF5872"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1520F80A" w14:textId="77777777" w:rsidR="004D5FE0" w:rsidRDefault="004D5FE0" w:rsidP="004D5FE0">
      <w:pPr>
        <w:pStyle w:val="BodyText"/>
      </w:pPr>
      <w:r>
        <w:t xml:space="preserve">The following assumptions are made in the shading surface transmittance calculation: </w:t>
      </w:r>
    </w:p>
    <w:p w14:paraId="2CD85D51" w14:textId="77777777" w:rsidR="004D5FE0" w:rsidRDefault="004D5FE0" w:rsidP="004D5FE0">
      <w:pPr>
        <w:pStyle w:val="ListBullet2"/>
      </w:pPr>
      <w:r>
        <w:t>Both sides of the shading surface have the same transmittance properties.</w:t>
      </w:r>
    </w:p>
    <w:p w14:paraId="0380C36C" w14:textId="77777777" w:rsidR="004D5FE0" w:rsidRDefault="004D5FE0" w:rsidP="004D5FE0">
      <w:pPr>
        <w:pStyle w:val="ListBullet2"/>
      </w:pPr>
      <w:r>
        <w:t xml:space="preserve">The transmittance is the same for both beam and diffuse solar radiation. </w:t>
      </w:r>
    </w:p>
    <w:p w14:paraId="7DD5B549" w14:textId="77777777" w:rsidR="004D5FE0" w:rsidRDefault="004D5FE0" w:rsidP="004D5FE0">
      <w:pPr>
        <w:pStyle w:val="ListBullet2"/>
      </w:pPr>
      <w:r>
        <w:t xml:space="preserve">Beam solar transmittance is independent of angle of incidence on the shading surface. </w:t>
      </w:r>
    </w:p>
    <w:p w14:paraId="0A98B46C" w14:textId="77777777" w:rsidR="004D5FE0" w:rsidRDefault="004D5FE0" w:rsidP="004D5FE0">
      <w:pPr>
        <w:pStyle w:val="ListBullet2"/>
      </w:pPr>
      <w:r>
        <w:t>Beam radiation incident on a shading surface is transmitted as beam radiation with no change in direction, i.e., there is no beam-to-diffuse component.</w:t>
      </w:r>
    </w:p>
    <w:p w14:paraId="1F4E534D"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1ADE7011" w14:textId="77777777" w:rsidR="004D5FE0" w:rsidRDefault="004D5FE0" w:rsidP="004D5FE0">
      <w:pPr>
        <w:pStyle w:val="ListBullet2"/>
      </w:pPr>
      <w:r>
        <w:t xml:space="preserve">For the daylighting calculation (ref: </w:t>
      </w:r>
      <w:r w:rsidR="00274FC8">
        <w:fldChar w:fldCharType="begin"/>
      </w:r>
      <w:r w:rsidR="00274FC8">
        <w:instrText xml:space="preserve"> REF _Ref146350703 \h  \* MERGEFORMAT </w:instrText>
      </w:r>
      <w:r w:rsidR="00274FC8">
        <w:fldChar w:fldCharType="separate"/>
      </w:r>
      <w:r w:rsidR="00F157E6">
        <w:t>Group – Daylighting</w:t>
      </w:r>
      <w:r w:rsidR="00274FC8">
        <w:fldChar w:fldCharType="end"/>
      </w:r>
      <w:r>
        <w:t>) the shading surface’s visible transmittance is assumed to be the same as its solar transmittance.</w:t>
      </w:r>
    </w:p>
    <w:p w14:paraId="627DED67" w14:textId="77777777" w:rsidR="004D5FE0" w:rsidRDefault="004D5FE0" w:rsidP="004D5FE0">
      <w:pPr>
        <w:pStyle w:val="ListBullet2"/>
      </w:pPr>
      <w:r>
        <w:t>Shading devices are assumed to be opaque to long-wave radiation no matter what the solar transmittance value is.</w:t>
      </w:r>
    </w:p>
    <w:p w14:paraId="14096F39"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48FC9946" w14:textId="77777777" w:rsidR="004D5FE0" w:rsidRDefault="004D5FE0" w:rsidP="004D5FE0">
      <w:pPr>
        <w:pStyle w:val="Heading4"/>
      </w:pPr>
      <w:r>
        <w:t>Field: Number Vertices</w:t>
      </w:r>
      <w:bookmarkEnd w:id="587"/>
    </w:p>
    <w:p w14:paraId="1D90FBC8" w14:textId="77777777"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14:paraId="5E17E9F7" w14:textId="77777777" w:rsidR="004D5FE0" w:rsidRDefault="004D5FE0" w:rsidP="004D5FE0">
      <w:pPr>
        <w:pStyle w:val="BodyText"/>
      </w:pPr>
    </w:p>
    <w:p w14:paraId="56779F6A" w14:textId="77777777" w:rsidR="004D5FE0" w:rsidRDefault="00AC33EE" w:rsidP="004D5FE0">
      <w:pPr>
        <w:pStyle w:val="BodyText"/>
        <w:keepNext/>
      </w:pPr>
      <w:r>
        <w:rPr>
          <w:noProof/>
          <w:lang w:eastAsia="zh-CN"/>
        </w:rPr>
        <w:lastRenderedPageBreak/>
        <w:drawing>
          <wp:inline distT="0" distB="0" distL="0" distR="0" wp14:anchorId="1986E8E9" wp14:editId="67A1EF7C">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14:paraId="462B9AEC" w14:textId="77777777" w:rsidR="004D5FE0" w:rsidRDefault="004D5FE0" w:rsidP="004D5FE0">
      <w:pPr>
        <w:pStyle w:val="Caption"/>
      </w:pPr>
      <w:bookmarkStart w:id="588" w:name="_Toc488474240"/>
      <w:bookmarkStart w:id="589" w:name="_Toc51481488"/>
      <w:bookmarkStart w:id="590" w:name="_Toc99527683"/>
      <w:r>
        <w:t xml:space="preserve">Figure </w:t>
      </w:r>
      <w:r w:rsidR="006008C7">
        <w:fldChar w:fldCharType="begin"/>
      </w:r>
      <w:r w:rsidR="00A4098B">
        <w:instrText xml:space="preserve"> SEQ Figure \* ARABIC </w:instrText>
      </w:r>
      <w:r w:rsidR="006008C7">
        <w:fldChar w:fldCharType="separate"/>
      </w:r>
      <w:r w:rsidR="00F157E6">
        <w:rPr>
          <w:noProof/>
        </w:rPr>
        <w:t>33</w:t>
      </w:r>
      <w:r w:rsidR="006008C7">
        <w:rPr>
          <w:noProof/>
        </w:rPr>
        <w:fldChar w:fldCharType="end"/>
      </w:r>
      <w:r>
        <w:t>. Illustration for Attached Shading Surface</w:t>
      </w:r>
      <w:bookmarkEnd w:id="588"/>
      <w:bookmarkEnd w:id="589"/>
      <w:bookmarkEnd w:id="590"/>
    </w:p>
    <w:p w14:paraId="11E31B6A" w14:textId="77777777" w:rsidR="004D5FE0" w:rsidRDefault="004D5FE0" w:rsidP="004D5FE0">
      <w:pPr>
        <w:pStyle w:val="BodyText"/>
      </w:pPr>
      <w:r>
        <w:t>Proper specification for this overhang (facing up) is:</w:t>
      </w:r>
    </w:p>
    <w:p w14:paraId="509F7684" w14:textId="77777777" w:rsidR="004D5FE0" w:rsidRDefault="004D5FE0" w:rsidP="004D5FE0">
      <w:pPr>
        <w:pStyle w:val="BodyText"/>
      </w:pPr>
      <w:r>
        <w:t>4,(C,0,D),(C,-B,D),(C+A,-B,D),(C+A,0,D); () used to illustrate each vertex.</w:t>
      </w:r>
    </w:p>
    <w:p w14:paraId="10928AF6" w14:textId="77777777"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14:paraId="60E9AD26" w14:textId="77777777" w:rsidR="004D5FE0" w:rsidRDefault="004D5FE0" w:rsidP="004D5FE0">
      <w:pPr>
        <w:pStyle w:val="BodyText"/>
      </w:pPr>
      <w:r>
        <w:t>Thus, another shading surface will be created (facing down):</w:t>
      </w:r>
    </w:p>
    <w:p w14:paraId="7FA463F7" w14:textId="77777777" w:rsidR="004D5FE0" w:rsidRDefault="004D5FE0" w:rsidP="004D5FE0">
      <w:pPr>
        <w:pStyle w:val="BodyText"/>
      </w:pPr>
      <w:r>
        <w:t>4,(C+A,-B,D),(C+A,0,D),(C,0,D),(C,-B,D);</w:t>
      </w:r>
    </w:p>
    <w:p w14:paraId="609C00C7" w14:textId="77777777" w:rsidR="004D5FE0" w:rsidRDefault="004D5FE0" w:rsidP="004D5FE0">
      <w:pPr>
        <w:pStyle w:val="BodyText"/>
      </w:pPr>
      <w:r>
        <w:t>IDF example of attached shading surfaces (overhang, fin):</w:t>
      </w:r>
    </w:p>
    <w:p w14:paraId="5BD6AA7B" w14:textId="77777777" w:rsidR="004D5FE0" w:rsidRDefault="004D5FE0" w:rsidP="008E0FA1">
      <w:pPr>
        <w:pStyle w:val="CodeIDDSamples"/>
      </w:pPr>
      <w:r>
        <w:t>Shading:Zone:Detailed,</w:t>
      </w:r>
    </w:p>
    <w:p w14:paraId="555728DE" w14:textId="77777777" w:rsidR="004D5FE0" w:rsidRDefault="004D5FE0" w:rsidP="008E0FA1">
      <w:pPr>
        <w:pStyle w:val="CodeIDDSamples"/>
      </w:pPr>
      <w:r>
        <w:t xml:space="preserve">  Zn001:Wall001:Shade001,  !- Surface Name</w:t>
      </w:r>
    </w:p>
    <w:p w14:paraId="0BC7B3FA" w14:textId="77777777" w:rsidR="004D5FE0" w:rsidRDefault="004D5FE0" w:rsidP="008E0FA1">
      <w:pPr>
        <w:pStyle w:val="CodeIDDSamples"/>
      </w:pPr>
      <w:r>
        <w:t xml:space="preserve">  Zn001:Wall001,  !- Base Surface Name</w:t>
      </w:r>
    </w:p>
    <w:p w14:paraId="075043CF" w14:textId="77777777" w:rsidR="004D5FE0" w:rsidRDefault="004D5FE0" w:rsidP="008E0FA1">
      <w:pPr>
        <w:pStyle w:val="CodeIDDSamples"/>
      </w:pPr>
      <w:r>
        <w:t xml:space="preserve">  ShadingTransmittance:0001,  !- Shadowing Transmittance Schedule</w:t>
      </w:r>
    </w:p>
    <w:p w14:paraId="2D460257" w14:textId="77777777" w:rsidR="004D5FE0" w:rsidRDefault="004D5FE0" w:rsidP="008E0FA1">
      <w:pPr>
        <w:pStyle w:val="CodeIDDSamples"/>
      </w:pPr>
      <w:r>
        <w:t xml:space="preserve">   4, !-RectangularOverhang</w:t>
      </w:r>
    </w:p>
    <w:p w14:paraId="71D48889" w14:textId="77777777" w:rsidR="004D5FE0" w:rsidRDefault="004D5FE0" w:rsidP="008E0FA1">
      <w:pPr>
        <w:pStyle w:val="CodeIDDSamples"/>
      </w:pPr>
      <w:r>
        <w:t xml:space="preserve">   1.524000    , -0.3050000    ,   2.865000    ,</w:t>
      </w:r>
    </w:p>
    <w:p w14:paraId="0186F42C" w14:textId="77777777" w:rsidR="004D5FE0" w:rsidRDefault="004D5FE0" w:rsidP="008E0FA1">
      <w:pPr>
        <w:pStyle w:val="CodeIDDSamples"/>
      </w:pPr>
      <w:r>
        <w:t xml:space="preserve">   1.524000    ,  0.0000000E+00,   2.865000    ,</w:t>
      </w:r>
    </w:p>
    <w:p w14:paraId="3151EDF6" w14:textId="77777777" w:rsidR="004D5FE0" w:rsidRDefault="004D5FE0" w:rsidP="008E0FA1">
      <w:pPr>
        <w:pStyle w:val="CodeIDDSamples"/>
      </w:pPr>
      <w:r>
        <w:t xml:space="preserve">   4.572000    ,  0.0000000E+00,   2.865000    ,</w:t>
      </w:r>
    </w:p>
    <w:p w14:paraId="2F22D621" w14:textId="77777777" w:rsidR="004D5FE0" w:rsidRDefault="004D5FE0" w:rsidP="008E0FA1">
      <w:pPr>
        <w:pStyle w:val="CodeIDDSamples"/>
      </w:pPr>
      <w:r>
        <w:t xml:space="preserve">   4.572000    , -0.3050000    ,   2.865000    ;</w:t>
      </w:r>
    </w:p>
    <w:p w14:paraId="667D7435" w14:textId="77777777" w:rsidR="004D5FE0" w:rsidRDefault="004D5FE0" w:rsidP="008E0FA1">
      <w:pPr>
        <w:pStyle w:val="CodeIDDSamples"/>
      </w:pPr>
      <w:r>
        <w:t>Shading:Zone:Detailed,</w:t>
      </w:r>
    </w:p>
    <w:p w14:paraId="75E010FF" w14:textId="77777777" w:rsidR="004D5FE0" w:rsidRDefault="004D5FE0" w:rsidP="008E0FA1">
      <w:pPr>
        <w:pStyle w:val="CodeIDDSamples"/>
      </w:pPr>
      <w:r>
        <w:t xml:space="preserve">  Zn003:Wall001:Shade001,  !- Surface Name</w:t>
      </w:r>
    </w:p>
    <w:p w14:paraId="2FF8F2D6" w14:textId="77777777" w:rsidR="004D5FE0" w:rsidRDefault="004D5FE0" w:rsidP="008E0FA1">
      <w:pPr>
        <w:pStyle w:val="CodeIDDSamples"/>
      </w:pPr>
      <w:r>
        <w:t xml:space="preserve">  Zn003:Wall001,  !- Base Surface Name</w:t>
      </w:r>
    </w:p>
    <w:p w14:paraId="7C88BA4E" w14:textId="77777777" w:rsidR="004D5FE0" w:rsidRDefault="004D5FE0" w:rsidP="008E0FA1">
      <w:pPr>
        <w:pStyle w:val="CodeIDDSamples"/>
      </w:pPr>
      <w:r>
        <w:t xml:space="preserve">  ShadingTransmittance:0001,  !- Shadowing Transmittance Schedule</w:t>
      </w:r>
    </w:p>
    <w:p w14:paraId="246035E1" w14:textId="77777777" w:rsidR="004D5FE0" w:rsidRDefault="004D5FE0" w:rsidP="008E0FA1">
      <w:pPr>
        <w:pStyle w:val="CodeIDDSamples"/>
      </w:pPr>
      <w:r>
        <w:t xml:space="preserve">   4, !-RectangularLeftFin</w:t>
      </w:r>
    </w:p>
    <w:p w14:paraId="19FFAFD0" w14:textId="77777777" w:rsidR="004D5FE0" w:rsidRDefault="004D5FE0" w:rsidP="008E0FA1">
      <w:pPr>
        <w:pStyle w:val="CodeIDDSamples"/>
      </w:pPr>
      <w:r>
        <w:lastRenderedPageBreak/>
        <w:t xml:space="preserve">   57.97000    ,   8.450000    ,   10.00000    ,</w:t>
      </w:r>
    </w:p>
    <w:p w14:paraId="01088573" w14:textId="77777777" w:rsidR="004D5FE0" w:rsidRDefault="004D5FE0" w:rsidP="008E0FA1">
      <w:pPr>
        <w:pStyle w:val="CodeIDDSamples"/>
      </w:pPr>
      <w:r>
        <w:t xml:space="preserve">   57.97000    ,   8.450000    ,  0.0000000E+00,</w:t>
      </w:r>
    </w:p>
    <w:p w14:paraId="3EF439CF" w14:textId="77777777" w:rsidR="004D5FE0" w:rsidRDefault="004D5FE0" w:rsidP="008E0FA1">
      <w:pPr>
        <w:pStyle w:val="CodeIDDSamples"/>
      </w:pPr>
      <w:r>
        <w:t xml:space="preserve">   57.97000    ,   6.450000    ,  0.0000000E+00,</w:t>
      </w:r>
    </w:p>
    <w:p w14:paraId="3A5A9A69" w14:textId="77777777" w:rsidR="004D5FE0" w:rsidRDefault="004D5FE0" w:rsidP="008E0FA1">
      <w:pPr>
        <w:pStyle w:val="CodeIDDSamples"/>
      </w:pPr>
      <w:r>
        <w:t xml:space="preserve">   57.97000    ,   6.450000    ,   10.00000    ;</w:t>
      </w:r>
    </w:p>
    <w:p w14:paraId="40E275C7" w14:textId="77777777" w:rsidR="004D5FE0" w:rsidRDefault="004D5FE0" w:rsidP="008E0FA1">
      <w:pPr>
        <w:pStyle w:val="CodeIDDSamples"/>
      </w:pPr>
      <w:r>
        <w:t xml:space="preserve"> Shading:Zone:Detailed,Zn003:Wall001:Shade002,  !- Surface Name</w:t>
      </w:r>
    </w:p>
    <w:p w14:paraId="4ACD1FA5" w14:textId="77777777" w:rsidR="004D5FE0" w:rsidRDefault="004D5FE0" w:rsidP="008E0FA1">
      <w:pPr>
        <w:pStyle w:val="CodeIDDSamples"/>
      </w:pPr>
      <w:r>
        <w:t xml:space="preserve">  Zn003:Wall001,  !- Base Surface Name</w:t>
      </w:r>
    </w:p>
    <w:p w14:paraId="3A43DA4D" w14:textId="77777777" w:rsidR="004D5FE0" w:rsidRDefault="004D5FE0" w:rsidP="008E0FA1">
      <w:pPr>
        <w:pStyle w:val="CodeIDDSamples"/>
      </w:pPr>
      <w:r>
        <w:t xml:space="preserve">  ShadingTransmittance:0003,  !- Shadowing Transmittance Schedule</w:t>
      </w:r>
    </w:p>
    <w:p w14:paraId="581AA240" w14:textId="77777777" w:rsidR="004D5FE0" w:rsidRDefault="004D5FE0" w:rsidP="008E0FA1">
      <w:pPr>
        <w:pStyle w:val="CodeIDDSamples"/>
      </w:pPr>
      <w:r>
        <w:t xml:space="preserve">   4, !-RectangularRightFin</w:t>
      </w:r>
    </w:p>
    <w:p w14:paraId="10CF48C5" w14:textId="77777777" w:rsidR="004D5FE0" w:rsidRDefault="004D5FE0" w:rsidP="008E0FA1">
      <w:pPr>
        <w:pStyle w:val="CodeIDDSamples"/>
      </w:pPr>
      <w:r>
        <w:t xml:space="preserve">   77.97000    ,   6.450000    ,   10.00000    ,</w:t>
      </w:r>
    </w:p>
    <w:p w14:paraId="7B276708" w14:textId="77777777" w:rsidR="004D5FE0" w:rsidRDefault="004D5FE0" w:rsidP="008E0FA1">
      <w:pPr>
        <w:pStyle w:val="CodeIDDSamples"/>
      </w:pPr>
      <w:r>
        <w:t xml:space="preserve">   77.97000    ,   6.450000    ,  0.0000000E+00,</w:t>
      </w:r>
    </w:p>
    <w:p w14:paraId="31A8AA53" w14:textId="77777777" w:rsidR="004D5FE0" w:rsidRDefault="004D5FE0" w:rsidP="008E0FA1">
      <w:pPr>
        <w:pStyle w:val="CodeIDDSamples"/>
      </w:pPr>
      <w:r>
        <w:t xml:space="preserve">   77.97000    ,   8.450000    ,  0.0000000E+00,</w:t>
      </w:r>
    </w:p>
    <w:p w14:paraId="2E9AF4EA" w14:textId="77777777" w:rsidR="004D5FE0" w:rsidRDefault="004D5FE0" w:rsidP="008E0FA1">
      <w:pPr>
        <w:pStyle w:val="CodeIDDSamples"/>
      </w:pPr>
      <w:r>
        <w:t xml:space="preserve">   77.97000    ,   8.450000    ,   10.00000    ;</w:t>
      </w:r>
    </w:p>
    <w:p w14:paraId="09B288C8" w14:textId="77777777" w:rsidR="004D5FE0" w:rsidRDefault="004D5FE0" w:rsidP="004D5FE0">
      <w:pPr>
        <w:pStyle w:val="Heading3"/>
      </w:pPr>
      <w:bookmarkStart w:id="591" w:name="_Ref67277313"/>
      <w:bookmarkStart w:id="592" w:name="_Toc99527684"/>
      <w:bookmarkStart w:id="593" w:name="_Toc399489909"/>
      <w:r w:rsidRPr="00192C60">
        <w:t>ShadingProperty:Reflectance</w:t>
      </w:r>
      <w:bookmarkEnd w:id="591"/>
      <w:bookmarkEnd w:id="592"/>
      <w:bookmarkEnd w:id="593"/>
    </w:p>
    <w:p w14:paraId="213616FB" w14:textId="77777777"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rsidR="00274FC8">
        <w:fldChar w:fldCharType="begin"/>
      </w:r>
      <w:r w:rsidR="00274FC8">
        <w:instrText xml:space="preserve"> REF _Ref67285619 \h  \* MERGEFORMAT </w:instrText>
      </w:r>
      <w:r w:rsidR="00274FC8">
        <w:fldChar w:fldCharType="separate"/>
      </w:r>
      <w:r w:rsidR="00F157E6">
        <w:t>Field: Solar Distribution</w:t>
      </w:r>
      <w:r w:rsidR="00274FC8">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14:paraId="331C691C" w14:textId="77777777" w:rsidR="004D5FE0" w:rsidRDefault="004D5FE0" w:rsidP="004D5FE0">
      <w:pPr>
        <w:pStyle w:val="BodyText"/>
      </w:pPr>
      <w:r>
        <w:t xml:space="preserve">Note that a shadowing transmittance schedule (ref: </w:t>
      </w:r>
      <w:r w:rsidR="00274FC8">
        <w:fldChar w:fldCharType="begin"/>
      </w:r>
      <w:r w:rsidR="00274FC8">
        <w:instrText xml:space="preserve"> REF _Ref67286347 \h  \* MERGEFORMAT </w:instrText>
      </w:r>
      <w:r w:rsidR="00274FC8">
        <w:fldChar w:fldCharType="separate"/>
      </w:r>
      <w:r w:rsidR="00F157E6">
        <w:t>Shading Surfaces</w:t>
      </w:r>
      <w:r w:rsidR="00274FC8">
        <w:fldChar w:fldCharType="end"/>
      </w:r>
      <w:r>
        <w:t>, Field: Transmittance Schedule Name) can be used with a reflective shading surface. However, EnergyPlus assumes that the reflectance properties of the shading surface are constant even if the transmittance varies.</w:t>
      </w:r>
    </w:p>
    <w:p w14:paraId="63F92D6A" w14:textId="77777777"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14:paraId="695017F8" w14:textId="77777777" w:rsidR="004D5FE0" w:rsidRDefault="004D5FE0" w:rsidP="004D5FE0">
      <w:pPr>
        <w:pStyle w:val="Heading4"/>
      </w:pPr>
      <w:r>
        <w:t>Field: Shading Surface Name</w:t>
      </w:r>
    </w:p>
    <w:p w14:paraId="40B4647A" w14:textId="77777777"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14:paraId="637F7EED" w14:textId="77777777"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14:paraId="2D352570" w14:textId="77777777" w:rsidR="004D5FE0" w:rsidRDefault="004D5FE0" w:rsidP="004D5FE0">
      <w:pPr>
        <w:pStyle w:val="Heading4"/>
      </w:pPr>
      <w:r>
        <w:t xml:space="preserve">Field: </w:t>
      </w:r>
      <w:r w:rsidRPr="00192C60">
        <w:t>Diffuse Solar Reflectance of Unglazed Part of Shading Surface</w:t>
      </w:r>
    </w:p>
    <w:p w14:paraId="6AE9FD45" w14:textId="77777777"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2DA63A20" w14:textId="77777777" w:rsidR="004D5FE0" w:rsidRDefault="004D5FE0" w:rsidP="004D5FE0">
      <w:pPr>
        <w:pStyle w:val="BodyText"/>
      </w:pPr>
      <w:r>
        <w:t>The sum of this reflectance and the shading surface transmittance should be less than or equal to 1.0.</w:t>
      </w:r>
    </w:p>
    <w:p w14:paraId="5D10B36B" w14:textId="77777777" w:rsidR="004D5FE0" w:rsidRDefault="004D5FE0" w:rsidP="004D5FE0">
      <w:pPr>
        <w:pStyle w:val="Heading4"/>
      </w:pPr>
      <w:r>
        <w:t>Field: Diffuse Visible Reflectance of Unglazed Part of Shading Surface</w:t>
      </w:r>
    </w:p>
    <w:p w14:paraId="64BFE8E2" w14:textId="77777777"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31561E36" w14:textId="77777777"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14:paraId="4FD1DDF9" w14:textId="77777777" w:rsidR="004D5FE0" w:rsidRDefault="004D5FE0" w:rsidP="004D5FE0">
      <w:pPr>
        <w:pStyle w:val="Heading4"/>
      </w:pPr>
      <w:r>
        <w:lastRenderedPageBreak/>
        <w:t>Field: Fraction of Shading Surface That Is Glazed</w:t>
      </w:r>
    </w:p>
    <w:p w14:paraId="413D89ED" w14:textId="77777777"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14:paraId="70E11539" w14:textId="77777777" w:rsidR="004D5FE0" w:rsidRDefault="004D5FE0" w:rsidP="004D5FE0">
      <w:pPr>
        <w:pStyle w:val="Heading4"/>
      </w:pPr>
      <w:r>
        <w:t>Field: Glazing Construction Name</w:t>
      </w:r>
    </w:p>
    <w:p w14:paraId="05F81A88" w14:textId="77777777" w:rsidR="004D5FE0" w:rsidRDefault="004D5FE0" w:rsidP="004D5FE0">
      <w:pPr>
        <w:pStyle w:val="BodyText"/>
      </w:pPr>
      <w:r>
        <w:t>The name of the construction of the windows on the shading surface. Required if Fraction of Shading Surface That Is Glazed is greater than 0.0.</w:t>
      </w:r>
    </w:p>
    <w:p w14:paraId="1A1E7966" w14:textId="77777777" w:rsidR="004D5FE0" w:rsidRDefault="004D5FE0" w:rsidP="004D5FE0">
      <w:pPr>
        <w:pStyle w:val="BodyText"/>
      </w:pPr>
    </w:p>
    <w:p w14:paraId="1E23F50E" w14:textId="77777777" w:rsidR="004D5FE0" w:rsidRDefault="004D5FE0" w:rsidP="004D5FE0">
      <w:pPr>
        <w:pStyle w:val="BodyText"/>
      </w:pPr>
      <w:r>
        <w:t>IDF example of Shading Surface Reflectance for shading surface with specular reflection</w:t>
      </w:r>
    </w:p>
    <w:p w14:paraId="647CD9FF" w14:textId="77777777" w:rsidR="004D5FE0" w:rsidRDefault="004D5FE0" w:rsidP="004D5FE0">
      <w:pPr>
        <w:pStyle w:val="CodeIDDSamples"/>
      </w:pPr>
      <w:r w:rsidRPr="00192C60">
        <w:t>Shading:Site:Detailed</w:t>
      </w:r>
      <w:r>
        <w:t>,</w:t>
      </w:r>
    </w:p>
    <w:p w14:paraId="24C40985" w14:textId="77777777" w:rsidR="004D5FE0" w:rsidRDefault="004D5FE0" w:rsidP="004D5FE0">
      <w:pPr>
        <w:pStyle w:val="CodeIDDSamples"/>
      </w:pPr>
      <w:r>
        <w:t>Adjacent Glazed Facade,  !- User Supplied Surface Name</w:t>
      </w:r>
    </w:p>
    <w:p w14:paraId="0FADECCA" w14:textId="77777777" w:rsidR="004D5FE0" w:rsidRDefault="004D5FE0" w:rsidP="004D5FE0">
      <w:pPr>
        <w:pStyle w:val="CodeIDDSamples"/>
      </w:pPr>
      <w:r>
        <w:t>,   !- Shadowing Transmittance Schedule</w:t>
      </w:r>
    </w:p>
    <w:p w14:paraId="1E61C113" w14:textId="77777777" w:rsidR="004D5FE0" w:rsidRDefault="004D5FE0" w:rsidP="004D5FE0">
      <w:pPr>
        <w:pStyle w:val="CodeIDDSamples"/>
      </w:pPr>
      <w:r>
        <w:t>4,  !- Number of Surface Vertex Groups -- Number of (X,Y,Z) groups</w:t>
      </w:r>
    </w:p>
    <w:p w14:paraId="2738B884" w14:textId="77777777" w:rsidR="004D5FE0" w:rsidRPr="00D24307" w:rsidRDefault="004D5FE0" w:rsidP="004D5FE0">
      <w:pPr>
        <w:pStyle w:val="CodeIDDSamples"/>
        <w:rPr>
          <w:lang w:val="es-VE"/>
        </w:rPr>
      </w:pPr>
      <w:r w:rsidRPr="00D24307">
        <w:rPr>
          <w:lang w:val="es-VE"/>
        </w:rPr>
        <w:t>0,-24,30, !- Vertex 1 X,Y,Z coordinates</w:t>
      </w:r>
    </w:p>
    <w:p w14:paraId="460B65C9" w14:textId="77777777" w:rsidR="004D5FE0" w:rsidRPr="00D24307" w:rsidRDefault="004D5FE0" w:rsidP="004D5FE0">
      <w:pPr>
        <w:pStyle w:val="CodeIDDSamples"/>
        <w:rPr>
          <w:lang w:val="es-VE"/>
        </w:rPr>
      </w:pPr>
      <w:r w:rsidRPr="00D24307">
        <w:rPr>
          <w:lang w:val="es-VE"/>
        </w:rPr>
        <w:t>0,-24,0,  !- Vertex 2 X,Y,Z coordinates</w:t>
      </w:r>
    </w:p>
    <w:p w14:paraId="3E4CB4F3" w14:textId="77777777" w:rsidR="004D5FE0" w:rsidRPr="00D24307" w:rsidRDefault="004D5FE0" w:rsidP="004D5FE0">
      <w:pPr>
        <w:pStyle w:val="CodeIDDSamples"/>
        <w:rPr>
          <w:lang w:val="es-VE"/>
        </w:rPr>
      </w:pPr>
      <w:r w:rsidRPr="00D24307">
        <w:rPr>
          <w:lang w:val="es-VE"/>
        </w:rPr>
        <w:t>0,0,0,    !- Vertex 3 X,Y,Z coordinates</w:t>
      </w:r>
    </w:p>
    <w:p w14:paraId="1FC69B75" w14:textId="77777777" w:rsidR="004D5FE0" w:rsidRDefault="004D5FE0" w:rsidP="004D5FE0">
      <w:pPr>
        <w:pStyle w:val="CodeIDDSamples"/>
      </w:pPr>
      <w:r w:rsidRPr="00D24307">
        <w:rPr>
          <w:lang w:val="es-VE"/>
        </w:rPr>
        <w:t xml:space="preserve">0,0,30;   !- </w:t>
      </w:r>
      <w:r>
        <w:t>Vertex 3 X,Y,Z coordinates</w:t>
      </w:r>
    </w:p>
    <w:p w14:paraId="21468E6E" w14:textId="77777777" w:rsidR="004D5FE0" w:rsidRDefault="004D5FE0" w:rsidP="004D5FE0">
      <w:pPr>
        <w:pStyle w:val="CodeIDDSamples"/>
      </w:pPr>
    </w:p>
    <w:p w14:paraId="2AD2CAE8" w14:textId="77777777" w:rsidR="004D5FE0" w:rsidRDefault="004D5FE0" w:rsidP="004D5FE0">
      <w:pPr>
        <w:pStyle w:val="CodeIDDSamples"/>
      </w:pPr>
      <w:r w:rsidRPr="00192C60">
        <w:t>ShadingProperty:Reflectance</w:t>
      </w:r>
      <w:r>
        <w:t>,</w:t>
      </w:r>
    </w:p>
    <w:p w14:paraId="73BF01EA" w14:textId="77777777" w:rsidR="004D5FE0" w:rsidRDefault="004D5FE0" w:rsidP="004D5FE0">
      <w:pPr>
        <w:pStyle w:val="CodeIDDSamples"/>
      </w:pPr>
      <w:r>
        <w:t>Adjacent Glazed Facade, !- Name of Surface:Shading Object</w:t>
      </w:r>
    </w:p>
    <w:p w14:paraId="01B973D5" w14:textId="77777777" w:rsidR="004D5FE0" w:rsidRDefault="004D5FE0" w:rsidP="004D5FE0">
      <w:pPr>
        <w:pStyle w:val="CodeIDDSamples"/>
      </w:pPr>
      <w:r>
        <w:t>0.3,  !- Diffuse Solar Reflectance of Unglazed Part of Shading Surface</w:t>
      </w:r>
    </w:p>
    <w:p w14:paraId="429D75BD" w14:textId="77777777" w:rsidR="004D5FE0" w:rsidRDefault="004D5FE0" w:rsidP="004D5FE0">
      <w:pPr>
        <w:pStyle w:val="CodeIDDSamples"/>
      </w:pPr>
      <w:r>
        <w:t>0.3,  !- Diffuse Visible Reflectance of Unglazed Part of Shading Surface</w:t>
      </w:r>
    </w:p>
    <w:p w14:paraId="2DBAB8D1" w14:textId="77777777" w:rsidR="004D5FE0" w:rsidRDefault="004D5FE0" w:rsidP="004D5FE0">
      <w:pPr>
        <w:pStyle w:val="CodeIDDSamples"/>
      </w:pPr>
      <w:r>
        <w:t>0.7,  !- Fraction of Shading Surface That Is Glazed</w:t>
      </w:r>
    </w:p>
    <w:p w14:paraId="6F50FCA5" w14:textId="77777777" w:rsidR="004D5FE0" w:rsidRDefault="004D5FE0" w:rsidP="004D5FE0">
      <w:pPr>
        <w:pStyle w:val="CodeIDDSamples"/>
      </w:pPr>
      <w:r>
        <w:t>GlassCon-1; !- Name of Glazing Construction</w:t>
      </w:r>
    </w:p>
    <w:p w14:paraId="10F9342A" w14:textId="77777777" w:rsidR="004D5FE0" w:rsidRDefault="004D5FE0" w:rsidP="004D5FE0">
      <w:pPr>
        <w:pStyle w:val="BodyText"/>
      </w:pPr>
    </w:p>
    <w:p w14:paraId="4352EA3A" w14:textId="77777777" w:rsidR="004D5FE0" w:rsidRDefault="004D5FE0" w:rsidP="004D5FE0">
      <w:pPr>
        <w:pStyle w:val="BodyText"/>
      </w:pPr>
      <w:r>
        <w:t>IDF example of Shading Surface Reflectance for shading surface without specular reflection</w:t>
      </w:r>
    </w:p>
    <w:p w14:paraId="5EF08B09" w14:textId="77777777" w:rsidR="004D5FE0" w:rsidRDefault="004D5FE0" w:rsidP="004D5FE0">
      <w:pPr>
        <w:pStyle w:val="CodeIDDSamples"/>
      </w:pPr>
      <w:r w:rsidRPr="00192C60">
        <w:t>Shading:Site:Detailed</w:t>
      </w:r>
      <w:r>
        <w:t>,</w:t>
      </w:r>
    </w:p>
    <w:p w14:paraId="4D12BB8D" w14:textId="77777777" w:rsidR="004D5FE0" w:rsidRDefault="004D5FE0" w:rsidP="004D5FE0">
      <w:pPr>
        <w:pStyle w:val="CodeIDDSamples"/>
      </w:pPr>
      <w:r>
        <w:t>Adjacent Blank Facade,  !- User Supplied Surface Name</w:t>
      </w:r>
    </w:p>
    <w:p w14:paraId="62B1DD8C" w14:textId="77777777" w:rsidR="004D5FE0" w:rsidRDefault="004D5FE0" w:rsidP="004D5FE0">
      <w:pPr>
        <w:pStyle w:val="CodeIDDSamples"/>
      </w:pPr>
      <w:r>
        <w:t>,   !- Shadowing Transmittance Schedule</w:t>
      </w:r>
    </w:p>
    <w:p w14:paraId="5C8D2F15" w14:textId="77777777" w:rsidR="004D5FE0" w:rsidRDefault="004D5FE0" w:rsidP="004D5FE0">
      <w:pPr>
        <w:pStyle w:val="CodeIDDSamples"/>
      </w:pPr>
      <w:r>
        <w:t>4,  !- Number of Surface Vertex Groups -- Number of (X,Y,Z) groups</w:t>
      </w:r>
    </w:p>
    <w:p w14:paraId="2F540FB2" w14:textId="77777777" w:rsidR="004D5FE0" w:rsidRDefault="004D5FE0" w:rsidP="004D5FE0">
      <w:pPr>
        <w:pStyle w:val="CodeIDDSamples"/>
      </w:pPr>
      <w:r>
        <w:t>0,-24,30,</w:t>
      </w:r>
    </w:p>
    <w:p w14:paraId="46EAFC0D" w14:textId="77777777" w:rsidR="004D5FE0" w:rsidRDefault="004D5FE0" w:rsidP="004D5FE0">
      <w:pPr>
        <w:pStyle w:val="CodeIDDSamples"/>
      </w:pPr>
      <w:r>
        <w:t>0,-24,0,</w:t>
      </w:r>
    </w:p>
    <w:p w14:paraId="3FD45723" w14:textId="77777777" w:rsidR="004D5FE0" w:rsidRDefault="004D5FE0" w:rsidP="004D5FE0">
      <w:pPr>
        <w:pStyle w:val="CodeIDDSamples"/>
      </w:pPr>
      <w:r>
        <w:t>0,0,0,</w:t>
      </w:r>
    </w:p>
    <w:p w14:paraId="501FC071" w14:textId="77777777" w:rsidR="004D5FE0" w:rsidRDefault="004D5FE0" w:rsidP="004D5FE0">
      <w:pPr>
        <w:pStyle w:val="CodeIDDSamples"/>
      </w:pPr>
      <w:r>
        <w:t>0,0,30;</w:t>
      </w:r>
    </w:p>
    <w:p w14:paraId="6D268A03" w14:textId="77777777" w:rsidR="004D5FE0" w:rsidRDefault="004D5FE0" w:rsidP="004D5FE0">
      <w:pPr>
        <w:pStyle w:val="CodeIDDSamples"/>
      </w:pPr>
    </w:p>
    <w:p w14:paraId="7A89828F" w14:textId="77777777" w:rsidR="004D5FE0" w:rsidRDefault="004D5FE0" w:rsidP="004D5FE0">
      <w:pPr>
        <w:pStyle w:val="CodeIDDSamples"/>
      </w:pPr>
      <w:r w:rsidRPr="00192C60">
        <w:t>ShadingProperty:Reflectance</w:t>
      </w:r>
      <w:r>
        <w:t>,</w:t>
      </w:r>
    </w:p>
    <w:p w14:paraId="08629054" w14:textId="77777777" w:rsidR="004D5FE0" w:rsidRDefault="004D5FE0" w:rsidP="004D5FE0">
      <w:pPr>
        <w:pStyle w:val="CodeIDDSamples"/>
      </w:pPr>
      <w:r>
        <w:t>Adjacent Blank Facade, !- Name of Surface:Shading Object</w:t>
      </w:r>
    </w:p>
    <w:p w14:paraId="48479B0A" w14:textId="77777777" w:rsidR="004D5FE0" w:rsidRDefault="004D5FE0" w:rsidP="004D5FE0">
      <w:pPr>
        <w:pStyle w:val="CodeIDDSamples"/>
      </w:pPr>
      <w:r>
        <w:t>0.4,  !- Diffuse Solar Reflectance of Unglazed Part of Shading Surface</w:t>
      </w:r>
    </w:p>
    <w:p w14:paraId="7E13B522" w14:textId="77777777" w:rsidR="004D5FE0" w:rsidRDefault="004D5FE0" w:rsidP="004D5FE0">
      <w:pPr>
        <w:pStyle w:val="CodeIDDSamples"/>
      </w:pPr>
      <w:r>
        <w:t>0.4,  !- Diffuse Visible Reflectance of Unglazed Part of Shading Surface</w:t>
      </w:r>
    </w:p>
    <w:p w14:paraId="5518C5C6" w14:textId="77777777" w:rsidR="004D5FE0" w:rsidRDefault="004D5FE0" w:rsidP="004D5FE0">
      <w:pPr>
        <w:pStyle w:val="CodeIDDSamples"/>
      </w:pPr>
      <w:r>
        <w:t>0.0,  !- Fraction of Shading Surface That Is Glazed</w:t>
      </w:r>
      <w:r>
        <w:br/>
        <w:t>;     !- Name of glazing construction</w:t>
      </w:r>
    </w:p>
    <w:p w14:paraId="3268107A" w14:textId="77777777" w:rsidR="004D5FE0" w:rsidRDefault="004D5FE0" w:rsidP="004D5FE0"/>
    <w:p w14:paraId="5D4CE01A" w14:textId="77777777" w:rsidR="00976A26" w:rsidRDefault="00535F24">
      <w:pPr>
        <w:pStyle w:val="Heading3"/>
        <w:ind w:left="360" w:firstLine="720"/>
      </w:pPr>
      <w:bookmarkStart w:id="594" w:name="_Ref211904967"/>
      <w:bookmarkStart w:id="595" w:name="_Toc399489910"/>
      <w:r>
        <w:t>WindowProperty:ShadingControl</w:t>
      </w:r>
      <w:bookmarkEnd w:id="594"/>
      <w:bookmarkEnd w:id="595"/>
    </w:p>
    <w:p w14:paraId="693E1FBB" w14:textId="77777777"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14:paraId="0F54446B" w14:textId="77777777" w:rsidR="00976A26" w:rsidRDefault="00976A26">
      <w:pPr>
        <w:pStyle w:val="BodyText"/>
      </w:pPr>
      <w:r>
        <w:t xml:space="preserve">With </w:t>
      </w:r>
      <w:r w:rsidR="00535F24">
        <w:t>WindowProperty:ShadingControl</w:t>
      </w:r>
      <w:r>
        <w:t xml:space="preserve">—which is referenced by windows and glass doors (ref: </w:t>
      </w:r>
      <w:r w:rsidR="00274FC8">
        <w:fldChar w:fldCharType="begin"/>
      </w:r>
      <w:r w:rsidR="00274FC8">
        <w:instrText xml:space="preserve"> REF _Ref67286554 \h  \* MERGEFORMAT </w:instrText>
      </w:r>
      <w:r w:rsidR="00274FC8">
        <w:fldChar w:fldCharType="separate"/>
      </w:r>
      <w:r w:rsidR="00F157E6" w:rsidRPr="0014735E">
        <w:t>FenestrationSurface:Detailed</w:t>
      </w:r>
      <w:r w:rsidR="00274FC8">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14:paraId="2ED17D89" w14:textId="77777777" w:rsidR="003079E0" w:rsidRDefault="003079E0" w:rsidP="003079E0">
      <w:pPr>
        <w:pStyle w:val="BodyText"/>
      </w:pPr>
      <w:r>
        <w:t xml:space="preserve">NOTE: WindowProperty:ShadingControl </w:t>
      </w:r>
      <w:r w:rsidR="004D48A8">
        <w:t>does</w:t>
      </w:r>
      <w:r>
        <w:t xml:space="preserve"> not work with complex fenestration systems. Controlled complex fenestration systems can be made only with Energy Management Systems</w:t>
      </w:r>
      <w:r w:rsidR="004D48A8">
        <w:t xml:space="preserve"> objects</w:t>
      </w:r>
      <w:r>
        <w:t>. Inserting WindowProperty:ShadingControl in FenestrationSurface:Detailed while using complex fenestration systems will be ignored by program.</w:t>
      </w:r>
    </w:p>
    <w:p w14:paraId="35C9C13E" w14:textId="77777777" w:rsidR="00DA6131" w:rsidRDefault="00DA6131" w:rsidP="00DA6131">
      <w:pPr>
        <w:pStyle w:val="BodyText"/>
      </w:pPr>
      <w:r>
        <w:t xml:space="preserve">As shown in </w:t>
      </w:r>
      <w:r w:rsidR="00274FC8">
        <w:fldChar w:fldCharType="begin"/>
      </w:r>
      <w:r w:rsidR="00274FC8">
        <w:instrText xml:space="preserve"> REF _Ref34030189 \h  \* MERGEFORMAT </w:instrText>
      </w:r>
      <w:r w:rsidR="00274FC8">
        <w:fldChar w:fldCharType="separate"/>
      </w:r>
      <w:r w:rsidR="00F157E6">
        <w:t xml:space="preserve">Figure </w:t>
      </w:r>
      <w:r w:rsidR="00F157E6">
        <w:rPr>
          <w:noProof/>
        </w:rPr>
        <w:t>34</w:t>
      </w:r>
      <w:r w:rsidR="00274FC8">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14:paraId="18074483" w14:textId="77777777" w:rsidR="00976A26" w:rsidRDefault="00AC33EE" w:rsidP="00321C91">
      <w:pPr>
        <w:pStyle w:val="Picture"/>
      </w:pPr>
      <w:r>
        <w:rPr>
          <w:noProof/>
          <w:lang w:eastAsia="zh-CN"/>
        </w:rPr>
        <w:drawing>
          <wp:inline distT="0" distB="0" distL="0" distR="0" wp14:anchorId="4A6D54C4" wp14:editId="5F59D28C">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14:paraId="69DC1906" w14:textId="77777777" w:rsidR="00976A26" w:rsidRDefault="00976A26">
      <w:pPr>
        <w:pStyle w:val="Caption"/>
      </w:pPr>
      <w:bookmarkStart w:id="596" w:name="_Ref34030189"/>
      <w:bookmarkStart w:id="597" w:name="_Toc99527686"/>
      <w:r>
        <w:t xml:space="preserve">Figure </w:t>
      </w:r>
      <w:r w:rsidR="006008C7">
        <w:fldChar w:fldCharType="begin"/>
      </w:r>
      <w:r w:rsidR="00A4098B">
        <w:instrText xml:space="preserve"> SEQ Figure \* ARABIC </w:instrText>
      </w:r>
      <w:r w:rsidR="006008C7">
        <w:fldChar w:fldCharType="separate"/>
      </w:r>
      <w:r w:rsidR="00F157E6">
        <w:rPr>
          <w:noProof/>
        </w:rPr>
        <w:t>34</w:t>
      </w:r>
      <w:r w:rsidR="006008C7">
        <w:rPr>
          <w:noProof/>
        </w:rPr>
        <w:fldChar w:fldCharType="end"/>
      </w:r>
      <w:bookmarkEnd w:id="596"/>
      <w:r>
        <w:t>. Allowed locations of a window shading device.</w:t>
      </w:r>
      <w:bookmarkEnd w:id="597"/>
    </w:p>
    <w:p w14:paraId="3BB8E74D" w14:textId="77777777"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14:paraId="3F8E52EF" w14:textId="77777777"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14:paraId="52106C1F" w14:textId="77777777" w:rsidR="00976A26" w:rsidRDefault="00976A26">
      <w:pPr>
        <w:pStyle w:val="BodyText"/>
      </w:pPr>
      <w:r>
        <w:t>There are two ways of specifying the actual shading device:</w:t>
      </w:r>
    </w:p>
    <w:p w14:paraId="5B10BE2C" w14:textId="77777777" w:rsidR="00976A26" w:rsidRDefault="00976A26" w:rsidP="008E0FA1">
      <w:pPr>
        <w:pStyle w:val="Heading4"/>
      </w:pPr>
      <w:r>
        <w:t xml:space="preserve">Specify “Name of Construction with Shading” </w:t>
      </w:r>
    </w:p>
    <w:p w14:paraId="2C5C80D1" w14:textId="77777777"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rsidR="00274FC8">
        <w:fldChar w:fldCharType="begin"/>
      </w:r>
      <w:r w:rsidR="00274FC8">
        <w:instrText xml:space="preserve"> REF _Ref67286629 \h  \* MERGEFORMAT </w:instrText>
      </w:r>
      <w:r w:rsidR="00274FC8">
        <w:fldChar w:fldCharType="separate"/>
      </w:r>
      <w:r w:rsidR="00F157E6">
        <w:t>Construction</w:t>
      </w:r>
      <w:r w:rsidR="00274FC8">
        <w:fldChar w:fldCharType="end"/>
      </w:r>
      <w:r>
        <w:t xml:space="preserve">, </w:t>
      </w:r>
      <w:r w:rsidR="00274FC8">
        <w:fldChar w:fldCharType="begin"/>
      </w:r>
      <w:r w:rsidR="00274FC8">
        <w:instrText xml:space="preserve"> REF _Ref67286653 \h  \* MERGEFORMAT </w:instrText>
      </w:r>
      <w:r w:rsidR="00274FC8">
        <w:fldChar w:fldCharType="separate"/>
      </w:r>
      <w:r w:rsidR="00F157E6"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4888 \h  \* MERGEFORMAT </w:instrText>
      </w:r>
      <w:r w:rsidR="00274FC8">
        <w:fldChar w:fldCharType="separate"/>
      </w:r>
      <w:r w:rsidR="00F157E6" w:rsidRPr="009E0D1E">
        <w:t>WindowMaterial:Blind</w:t>
      </w:r>
      <w:r w:rsidR="00274FC8">
        <w:fldChar w:fldCharType="end"/>
      </w:r>
      <w:r>
        <w:t xml:space="preserve">). To use this </w:t>
      </w:r>
      <w:r>
        <w:lastRenderedPageBreak/>
        <w:t xml:space="preserve">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14:paraId="73C69BCD" w14:textId="77777777"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Construction </w:t>
      </w:r>
      <w:r>
        <w:rPr>
          <w:u w:val="single"/>
        </w:rPr>
        <w:t>with</w:t>
      </w:r>
      <w:r>
        <w:t xml:space="preserve"> the shading device is referenced by the window’s </w:t>
      </w:r>
      <w:r w:rsidR="00535F24">
        <w:t>WindowProperty:ShadingControl</w:t>
      </w:r>
      <w:r>
        <w:t xml:space="preserve">. </w:t>
      </w:r>
    </w:p>
    <w:p w14:paraId="25540B6C" w14:textId="77777777"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14:paraId="24470321" w14:textId="77777777" w:rsidR="00976A26" w:rsidRDefault="00976A26" w:rsidP="008E0FA1">
      <w:pPr>
        <w:pStyle w:val="Heading4"/>
      </w:pPr>
      <w:r>
        <w:t xml:space="preserve">Specify the “Material Name of the Shading Device” </w:t>
      </w:r>
    </w:p>
    <w:p w14:paraId="534FDB1C" w14:textId="77777777"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14:paraId="39959E02" w14:textId="77777777"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14:paraId="3BDB8E97" w14:textId="77777777"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14:paraId="70FA04DA" w14:textId="77777777" w:rsidR="00976A26" w:rsidRDefault="00976A26">
      <w:pPr>
        <w:pStyle w:val="BodyText"/>
        <w:ind w:left="1440"/>
      </w:pPr>
      <w:r>
        <w:t>Note that if both “Name of Construction with Shading” and “Material Name of Shading Device” are specified, the former takes precedence.</w:t>
      </w:r>
    </w:p>
    <w:p w14:paraId="429922C5" w14:textId="77777777"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14:paraId="07D7B7E9" w14:textId="77777777"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14:paraId="79B71F09" w14:textId="77777777"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14:paraId="012EA1B9" w14:textId="77777777"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w:t>
      </w:r>
      <w:r>
        <w:lastRenderedPageBreak/>
        <w:t xml:space="preserve">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14:paraId="74FED6A6" w14:textId="77777777" w:rsidR="008B69BC" w:rsidRDefault="008B69BC" w:rsidP="008B69BC">
      <w:pPr>
        <w:pStyle w:val="BodyText"/>
      </w:pPr>
      <w:r>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14:paraId="6F7D9118" w14:textId="77777777" w:rsidR="00976A26" w:rsidRPr="000B4EDF" w:rsidRDefault="00976A26" w:rsidP="000B4EDF">
      <w:pPr>
        <w:pStyle w:val="Heading4"/>
      </w:pPr>
      <w:r>
        <w:t>Field: Name</w:t>
      </w:r>
    </w:p>
    <w:p w14:paraId="3F343596" w14:textId="77777777" w:rsidR="00976A26" w:rsidRDefault="00976A26">
      <w:pPr>
        <w:pStyle w:val="BodyText"/>
      </w:pPr>
      <w:r>
        <w:t>Name of the window shading control. It is referenced by a window (ref:</w:t>
      </w:r>
      <w:r w:rsidR="00E8365E">
        <w:t xml:space="preserve"> </w:t>
      </w:r>
      <w:r w:rsidR="006008C7">
        <w:fldChar w:fldCharType="begin"/>
      </w:r>
      <w:r w:rsidR="00E8365E">
        <w:instrText xml:space="preserve"> REF _Ref174252722 \h </w:instrText>
      </w:r>
      <w:r w:rsidR="006008C7">
        <w:fldChar w:fldCharType="separate"/>
      </w:r>
      <w:r w:rsidR="00F157E6">
        <w:t xml:space="preserve">Field: </w:t>
      </w:r>
      <w:r w:rsidR="00F157E6" w:rsidRPr="00D2117C">
        <w:t>Shading Control Name</w:t>
      </w:r>
      <w:r w:rsidR="006008C7">
        <w:fldChar w:fldCharType="end"/>
      </w:r>
      <w:r>
        <w:t>).</w:t>
      </w:r>
    </w:p>
    <w:p w14:paraId="50F89CAC" w14:textId="77777777" w:rsidR="00976A26" w:rsidRDefault="00976A26">
      <w:pPr>
        <w:pStyle w:val="Heading4"/>
      </w:pPr>
      <w:r>
        <w:t>Field: Shading Type</w:t>
      </w:r>
    </w:p>
    <w:p w14:paraId="6C9F62E0" w14:textId="77777777" w:rsidR="00976A26" w:rsidRDefault="00976A26">
      <w:pPr>
        <w:pStyle w:val="BodyText"/>
      </w:pPr>
      <w:r>
        <w:t>The type of shading device. The choices are:</w:t>
      </w:r>
    </w:p>
    <w:p w14:paraId="39A116E6" w14:textId="77777777"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14:paraId="73F84234" w14:textId="77777777"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14:paraId="1610BE21" w14:textId="77777777"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14:paraId="1B5AA792" w14:textId="77777777"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14:paraId="7FDB4CA0" w14:textId="77777777"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14:paraId="1B1785FF" w14:textId="77777777"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14:paraId="707C4274" w14:textId="77777777"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14:paraId="6A0E4C88" w14:textId="77777777" w:rsidR="00976A26" w:rsidRDefault="00976A26">
      <w:pPr>
        <w:pStyle w:val="BodyText"/>
      </w:pPr>
      <w:r>
        <w:rPr>
          <w:i/>
        </w:rPr>
        <w:t>SwitchableGlazing</w:t>
      </w:r>
      <w:r>
        <w:t>: Shading is achieved by changing the characteristics of the window glass, such as by darkening it.</w:t>
      </w:r>
    </w:p>
    <w:p w14:paraId="419AE8EE" w14:textId="77777777" w:rsidR="00976A26" w:rsidRDefault="00976A26">
      <w:pPr>
        <w:pStyle w:val="Heading4"/>
      </w:pPr>
      <w:r>
        <w:t>Field: Construction with Shading</w:t>
      </w:r>
      <w:r w:rsidR="00192C60">
        <w:t xml:space="preserve"> Name</w:t>
      </w:r>
    </w:p>
    <w:p w14:paraId="6EE6BF09" w14:textId="77777777"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rsidR="00274FC8">
        <w:fldChar w:fldCharType="begin"/>
      </w:r>
      <w:r w:rsidR="00274FC8">
        <w:instrText xml:space="preserve"> REF _Ref67286948 \h  \* MERGEFORMAT </w:instrText>
      </w:r>
      <w:r w:rsidR="00274FC8">
        <w:fldChar w:fldCharType="separate"/>
      </w:r>
      <w:r w:rsidR="00F157E6">
        <w:t>Construction</w:t>
      </w:r>
      <w:r w:rsidR="00274FC8">
        <w:fldChar w:fldCharType="end"/>
      </w:r>
      <w:r>
        <w:t xml:space="preserve">, </w:t>
      </w:r>
      <w:r w:rsidR="00274FC8">
        <w:fldChar w:fldCharType="begin"/>
      </w:r>
      <w:r w:rsidR="00274FC8">
        <w:instrText xml:space="preserve"> REF _Ref67286974 \h  \* MERGEFORMAT </w:instrText>
      </w:r>
      <w:r w:rsidR="00274FC8">
        <w:fldChar w:fldCharType="separate"/>
      </w:r>
      <w:r w:rsidR="00F157E6"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5106 \h  \* MERGEFORMAT </w:instrText>
      </w:r>
      <w:r w:rsidR="00274FC8">
        <w:fldChar w:fldCharType="separate"/>
      </w:r>
      <w:r w:rsidR="00F157E6" w:rsidRPr="009E0D1E">
        <w:t>WindowMaterial:Blind</w:t>
      </w:r>
      <w:r w:rsidR="00274FC8">
        <w:fldChar w:fldCharType="end"/>
      </w:r>
      <w:r>
        <w:t>). For Shading Type = SwitchableGlazing, this is the name of the Construction that corresponds to the window in its fully-switched (darkest) state.</w:t>
      </w:r>
    </w:p>
    <w:p w14:paraId="253BAE8A" w14:textId="77777777"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14:paraId="7DA397C1" w14:textId="77777777" w:rsidR="00976A26" w:rsidRDefault="00976A26">
      <w:pPr>
        <w:pStyle w:val="Heading4"/>
      </w:pPr>
      <w:r>
        <w:t>Field: Shading Control Type</w:t>
      </w:r>
    </w:p>
    <w:p w14:paraId="0801CD17" w14:textId="77777777" w:rsidR="00A757F2" w:rsidRDefault="00A757F2" w:rsidP="00A757F2">
      <w:pPr>
        <w:pStyle w:val="BodyText"/>
      </w:pPr>
      <w:r>
        <w:t xml:space="preserve">Specifies how the shading device is controlled, i.e., it determines whether the shading device is “on” or “off.” For blinds, screens and shades, when the device is “on” it is assumed to cover all of the window except its frame; when the device is “off” it is assumed to cover none of the </w:t>
      </w:r>
      <w:r>
        <w:lastRenderedPageBreak/>
        <w:t>window (whether “on” or “off” the shading device is assumed to cover none of the wall that the window is on).</w:t>
      </w:r>
    </w:p>
    <w:p w14:paraId="48259624" w14:textId="77777777"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14:paraId="64FDB20D" w14:textId="77777777" w:rsidR="00976A26" w:rsidRDefault="00976A26">
      <w:pPr>
        <w:pStyle w:val="BodyText"/>
      </w:pPr>
      <w:r>
        <w:t>The choices for Shading Control Type are the following. If SetPoint is applicable its units are shown in parentheses.</w:t>
      </w:r>
    </w:p>
    <w:p w14:paraId="73A487CB" w14:textId="77777777" w:rsidR="00976A26" w:rsidRDefault="00976A26">
      <w:pPr>
        <w:pStyle w:val="BodyText"/>
      </w:pPr>
      <w:r>
        <w:rPr>
          <w:i/>
        </w:rPr>
        <w:t>AlwaysOn</w:t>
      </w:r>
      <w:r>
        <w:t>: Shading is always on.</w:t>
      </w:r>
    </w:p>
    <w:p w14:paraId="09FA663E" w14:textId="77777777" w:rsidR="00976A26" w:rsidRDefault="00976A26">
      <w:pPr>
        <w:pStyle w:val="BodyText"/>
      </w:pPr>
      <w:r>
        <w:rPr>
          <w:i/>
        </w:rPr>
        <w:t>AlwaysOff</w:t>
      </w:r>
      <w:r>
        <w:t>: Shading is always off.</w:t>
      </w:r>
    </w:p>
    <w:p w14:paraId="663116C9" w14:textId="77777777" w:rsidR="00976A26" w:rsidRDefault="00976A26">
      <w:pPr>
        <w:pStyle w:val="BodyText"/>
        <w:ind w:left="1440"/>
      </w:pPr>
      <w:r>
        <w:t>The following six control types are used primarily to reduce zone cooling load due to window solar gain.</w:t>
      </w:r>
    </w:p>
    <w:p w14:paraId="04441B0E" w14:textId="77777777" w:rsidR="00976A26" w:rsidRDefault="00976A26">
      <w:pPr>
        <w:pStyle w:val="BodyText"/>
      </w:pPr>
      <w:r>
        <w:rPr>
          <w:i/>
        </w:rPr>
        <w:t>OnIfScheduleAllows</w:t>
      </w:r>
      <w:r>
        <w:t>: Shading is on if schedule value is non-zero. Requires that Schedule Name be specified and Shading Control Is Scheduled = Yes.</w:t>
      </w:r>
    </w:p>
    <w:p w14:paraId="43CE8921" w14:textId="77777777"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14:paraId="656F94CC" w14:textId="77777777"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14:paraId="04AC3FD6" w14:textId="77777777"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14:paraId="5F19B388" w14:textId="77777777" w:rsidR="00976A26" w:rsidRDefault="002B386B">
      <w:pPr>
        <w:pStyle w:val="BodyText"/>
      </w:pPr>
      <w:r w:rsidRPr="002B386B">
        <w:rPr>
          <w:i/>
        </w:rPr>
        <w:t>OnIfHighOutdoorAirTemperature</w:t>
      </w:r>
      <w:r w:rsidR="00976A26">
        <w:t>: Shading is on if outside air temperature exceeds SetPoint (C) and schedule, if specified, allows shading.</w:t>
      </w:r>
    </w:p>
    <w:p w14:paraId="78094A7C" w14:textId="77777777"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14:paraId="177B6E56" w14:textId="77777777"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14:paraId="7544934F" w14:textId="77777777"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6008C7">
        <w:fldChar w:fldCharType="begin"/>
      </w:r>
      <w:r w:rsidR="00321C91">
        <w:instrText xml:space="preserve"> REF _Ref146350928 \h </w:instrText>
      </w:r>
      <w:r w:rsidR="006008C7">
        <w:fldChar w:fldCharType="separate"/>
      </w:r>
      <w:r w:rsidR="00F157E6">
        <w:t>Group – Daylighting</w:t>
      </w:r>
      <w:r w:rsidR="006008C7">
        <w:fldChar w:fldCharType="end"/>
      </w:r>
      <w:r>
        <w:t>). Applicable only to windows in zones with daylighting.</w:t>
      </w:r>
    </w:p>
    <w:p w14:paraId="62D43522" w14:textId="77777777" w:rsidR="00976A26" w:rsidRDefault="00976A26">
      <w:pPr>
        <w:pStyle w:val="BodyText"/>
      </w:pPr>
      <w:r>
        <w:t>Note: Unlike other Shading Control Types, glare control is active whether or not a schedule is specified.</w:t>
      </w:r>
    </w:p>
    <w:p w14:paraId="020747E0" w14:textId="77777777"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14:paraId="6C5D0CC7" w14:textId="77777777"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14:paraId="48C0152C" w14:textId="77777777"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14:paraId="0BF91287" w14:textId="77777777" w:rsidR="00976A26" w:rsidRDefault="002B386B">
      <w:pPr>
        <w:pStyle w:val="BodyText"/>
      </w:pPr>
      <w:r w:rsidRPr="002B386B">
        <w:rPr>
          <w:i/>
        </w:rPr>
        <w:lastRenderedPageBreak/>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14:paraId="6D487AD7" w14:textId="77777777"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14:paraId="109D73FB" w14:textId="77777777" w:rsidR="00A757F2" w:rsidRDefault="00A757F2" w:rsidP="00A757F2">
      <w:pPr>
        <w:pStyle w:val="BodyText"/>
        <w:ind w:left="1440"/>
      </w:pPr>
      <w:r>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14:paraId="037730FD" w14:textId="77777777"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14:paraId="0E9F145C" w14:textId="77777777"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14:paraId="07DCB49D" w14:textId="77777777"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14:paraId="39099E70" w14:textId="77777777"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14:paraId="410FF964" w14:textId="77777777"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14:paraId="1CDF4ED7" w14:textId="77777777"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14:paraId="3DE05BF5" w14:textId="77777777"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14:paraId="63349547" w14:textId="77777777" w:rsidR="00976A26" w:rsidRDefault="00976A26">
      <w:pPr>
        <w:pStyle w:val="Heading4"/>
        <w:ind w:left="360" w:firstLine="720"/>
      </w:pPr>
      <w:r>
        <w:t>Field: Schedule Name</w:t>
      </w:r>
    </w:p>
    <w:p w14:paraId="734FA55F" w14:textId="77777777"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14:paraId="518832E2" w14:textId="77777777" w:rsidR="00976A26" w:rsidRDefault="00976A26">
      <w:pPr>
        <w:pStyle w:val="Heading4"/>
      </w:pPr>
      <w:r>
        <w:t>Field: Set</w:t>
      </w:r>
      <w:r w:rsidR="00192C60">
        <w:t>p</w:t>
      </w:r>
      <w:r>
        <w:t>oint</w:t>
      </w:r>
    </w:p>
    <w:p w14:paraId="7114EE3A" w14:textId="77777777" w:rsidR="00976A26" w:rsidRDefault="00976A26">
      <w:pPr>
        <w:pStyle w:val="BodyText"/>
      </w:pPr>
      <w:r>
        <w:t>The setpoint for activating window shading. The units depend on the type of trigger:</w:t>
      </w:r>
    </w:p>
    <w:p w14:paraId="4B041703" w14:textId="77777777" w:rsidR="00976A26" w:rsidRDefault="00976A26">
      <w:pPr>
        <w:pStyle w:val="ListBullet2"/>
      </w:pPr>
      <w:r>
        <w:t>W/m</w:t>
      </w:r>
      <w:r>
        <w:rPr>
          <w:vertAlign w:val="superscript"/>
        </w:rPr>
        <w:t>2</w:t>
      </w:r>
      <w:r>
        <w:t xml:space="preserve"> for solar-based controls</w:t>
      </w:r>
    </w:p>
    <w:p w14:paraId="76F3B650" w14:textId="77777777" w:rsidR="00976A26" w:rsidRDefault="00976A26">
      <w:pPr>
        <w:pStyle w:val="ListBullet2"/>
      </w:pPr>
      <w:r>
        <w:t>W for cooling- or heating-based controls</w:t>
      </w:r>
    </w:p>
    <w:p w14:paraId="7EA60E4C" w14:textId="77777777" w:rsidR="00976A26" w:rsidRDefault="00976A26">
      <w:pPr>
        <w:pStyle w:val="ListBullet2"/>
      </w:pPr>
      <w:r>
        <w:t>Degrees C for temperature-based controls</w:t>
      </w:r>
    </w:p>
    <w:p w14:paraId="437F87E6" w14:textId="77777777" w:rsidR="00976A26" w:rsidRDefault="00976A26">
      <w:pPr>
        <w:pStyle w:val="BodyText"/>
      </w:pPr>
      <w:r>
        <w:t>SetPoint is unused for Shading Control Type = OnIfScheduleAllows, OnIfHighGlare and DaylightIlluminance.</w:t>
      </w:r>
    </w:p>
    <w:p w14:paraId="0E8D5A00" w14:textId="77777777" w:rsidR="00976A26" w:rsidRDefault="00976A26">
      <w:pPr>
        <w:pStyle w:val="Heading4"/>
        <w:ind w:left="360" w:firstLine="720"/>
      </w:pPr>
      <w:r>
        <w:lastRenderedPageBreak/>
        <w:t>Field: Shading Control Is Scheduled</w:t>
      </w:r>
    </w:p>
    <w:p w14:paraId="5FC26480" w14:textId="77777777" w:rsidR="00976A26" w:rsidRDefault="00976A26">
      <w:pPr>
        <w:pStyle w:val="BodyText"/>
      </w:pPr>
      <w:r>
        <w:t>Accepts values YES and NO. The default is NO. Not applicable for Shading Control Type = OnIfHighGlare and should be blank in that case.</w:t>
      </w:r>
    </w:p>
    <w:p w14:paraId="3F966CAC" w14:textId="77777777" w:rsidR="00976A26" w:rsidRDefault="00976A26">
      <w:pPr>
        <w:pStyle w:val="BodyText"/>
      </w:pPr>
      <w:r>
        <w:t>If YES, Schedule Name is required and that schedule determines whether the shading control specified by Shading Control Type is active or inactive (see Schedule Name, above).</w:t>
      </w:r>
    </w:p>
    <w:p w14:paraId="08D3EB17" w14:textId="77777777" w:rsidR="00976A26" w:rsidRDefault="00976A26">
      <w:pPr>
        <w:pStyle w:val="BodyText"/>
      </w:pPr>
      <w:r>
        <w:t>If NO, Schedule Name is not applicable (should be blank) and the shading control is unscheduled.</w:t>
      </w:r>
    </w:p>
    <w:p w14:paraId="44EE7459" w14:textId="77777777" w:rsidR="00976A26" w:rsidRDefault="00976A26">
      <w:pPr>
        <w:pStyle w:val="BodyText"/>
      </w:pPr>
      <w:r>
        <w:t>Shading Control Is Scheduled = YES is required if Shading Control Type = OnIfScheduleAllows.</w:t>
      </w:r>
    </w:p>
    <w:p w14:paraId="0AF24D82" w14:textId="77777777" w:rsidR="00976A26" w:rsidRDefault="00976A26">
      <w:pPr>
        <w:pStyle w:val="Heading4"/>
        <w:ind w:left="360" w:firstLine="720"/>
      </w:pPr>
      <w:r>
        <w:t>Field: Glare Control Is Active</w:t>
      </w:r>
    </w:p>
    <w:p w14:paraId="0C94192B" w14:textId="77777777" w:rsidR="008B69BC" w:rsidRDefault="008B69BC" w:rsidP="008B69BC">
      <w:pPr>
        <w:pStyle w:val="BodyText"/>
      </w:pPr>
      <w:r>
        <w:t>Accepts values YES and NO. The default is NO.</w:t>
      </w:r>
    </w:p>
    <w:p w14:paraId="28964F27" w14:textId="77777777"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14:paraId="29675E6A" w14:textId="77777777"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14:paraId="7D9DDAC7" w14:textId="77777777" w:rsidR="00976A26" w:rsidRDefault="00976A26">
      <w:pPr>
        <w:pStyle w:val="BodyText"/>
      </w:pPr>
      <w:r>
        <w:t xml:space="preserve">Glare Control Is Active = YES is required if Shading Control Type = OnIfHighGlare. </w:t>
      </w:r>
    </w:p>
    <w:p w14:paraId="2BDEEF11" w14:textId="77777777" w:rsidR="00976A26" w:rsidRDefault="00976A26">
      <w:pPr>
        <w:pStyle w:val="Heading4"/>
        <w:ind w:left="360" w:firstLine="720"/>
      </w:pPr>
      <w:r>
        <w:t>Field: Shading Device</w:t>
      </w:r>
      <w:r w:rsidR="00192C60">
        <w:t xml:space="preserve"> Material Name</w:t>
      </w:r>
    </w:p>
    <w:p w14:paraId="228632DF" w14:textId="77777777"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14:paraId="115A6ABC" w14:textId="77777777" w:rsidR="00976A26" w:rsidRDefault="00976A26">
      <w:pPr>
        <w:pStyle w:val="Heading4"/>
        <w:ind w:left="360" w:firstLine="720"/>
      </w:pPr>
      <w:r>
        <w:t>Field: Type of Slat Angle Control for Blinds</w:t>
      </w:r>
    </w:p>
    <w:p w14:paraId="54BD59FB" w14:textId="77777777" w:rsidR="00976A26" w:rsidRDefault="00976A26">
      <w:pPr>
        <w:pStyle w:val="BodyText"/>
      </w:pPr>
      <w:r>
        <w:t>Applies only to Shading Type = InteriorBlind, ExteriorBlind or BetweenGlassBlind. Specifies how the slat angle is controlled. The choices are FixedSlatAngle, ScheduledSlatAngle and BlockBeamSolar.</w:t>
      </w:r>
    </w:p>
    <w:p w14:paraId="7F31C80C" w14:textId="77777777"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14:paraId="33D47AB5" w14:textId="77777777" w:rsidR="00976A26" w:rsidRDefault="00976A26">
      <w:pPr>
        <w:pStyle w:val="BodyText"/>
      </w:pPr>
      <w:r>
        <w:t>If ScheduledSlatAngle, the slat angle varies according to the schedule specified by S</w:t>
      </w:r>
      <w:r w:rsidR="00A757F2">
        <w:t>lat Angle Schedule Name, below.</w:t>
      </w:r>
    </w:p>
    <w:p w14:paraId="79743F74" w14:textId="77777777"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14:paraId="7BB32CD7" w14:textId="77777777" w:rsidR="00976A26" w:rsidRDefault="00976A26">
      <w:pPr>
        <w:pStyle w:val="Heading4"/>
        <w:ind w:left="360" w:firstLine="720"/>
      </w:pPr>
      <w:r>
        <w:t>Field: Slat Angle Schedule Name</w:t>
      </w:r>
    </w:p>
    <w:p w14:paraId="23CC1CEF" w14:textId="77777777"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14:paraId="687EB4CB" w14:textId="77777777" w:rsidR="00192C60" w:rsidRDefault="00192C60" w:rsidP="00192C60">
      <w:pPr>
        <w:pStyle w:val="Heading4"/>
      </w:pPr>
      <w:r>
        <w:lastRenderedPageBreak/>
        <w:t>Field: Setpoint 2</w:t>
      </w:r>
    </w:p>
    <w:p w14:paraId="5FEAC3E2" w14:textId="77777777"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14:paraId="4C69A3C5" w14:textId="77777777" w:rsidR="00192C60" w:rsidRDefault="00192C60" w:rsidP="00192C60">
      <w:pPr>
        <w:pStyle w:val="BodyText"/>
      </w:pPr>
      <w:r>
        <w:t>and OnIfHighZoneAirTempAndHighHorizontalSolar</w:t>
      </w:r>
    </w:p>
    <w:p w14:paraId="0BBCA146" w14:textId="77777777" w:rsidR="00976A26" w:rsidRDefault="00976A26">
      <w:pPr>
        <w:pStyle w:val="BodyText"/>
      </w:pPr>
      <w:r>
        <w:t>An IDF example: window with interior roll shade that is deployed when solar incident on the window exceeds 50 W/m</w:t>
      </w:r>
      <w:r>
        <w:rPr>
          <w:vertAlign w:val="superscript"/>
        </w:rPr>
        <w:t>2</w:t>
      </w:r>
      <w:r>
        <w:t>.</w:t>
      </w:r>
    </w:p>
    <w:p w14:paraId="5E83B2B3" w14:textId="77777777" w:rsidR="00976A26" w:rsidRDefault="00976A26" w:rsidP="00D5362B">
      <w:pPr>
        <w:pStyle w:val="IDDDefinition"/>
      </w:pPr>
      <w:r>
        <w:t xml:space="preserve"> ! Example 1: Interior movable shade specified by giving name of shaded construction </w:t>
      </w:r>
    </w:p>
    <w:p w14:paraId="7D6B66AC" w14:textId="77777777" w:rsidR="00976A26" w:rsidRDefault="00976A26" w:rsidP="00D5362B">
      <w:pPr>
        <w:pStyle w:val="IDDDefinition"/>
      </w:pPr>
      <w:r>
        <w:t xml:space="preserve"> ! in </w:t>
      </w:r>
      <w:r w:rsidR="00535F24">
        <w:t>WindowProperty:ShadingControl</w:t>
      </w:r>
    </w:p>
    <w:p w14:paraId="1C4ED909" w14:textId="77777777" w:rsidR="00976A26" w:rsidRDefault="00976A26" w:rsidP="00D5362B">
      <w:pPr>
        <w:pStyle w:val="IDDDefinition"/>
      </w:pPr>
    </w:p>
    <w:p w14:paraId="17E8EE30" w14:textId="77777777" w:rsidR="00976A26" w:rsidRDefault="00976A26" w:rsidP="00D5362B">
      <w:pPr>
        <w:pStyle w:val="IDDDefinition"/>
      </w:pPr>
      <w:r>
        <w:t xml:space="preserve"> </w:t>
      </w:r>
      <w:r w:rsidR="00192C60">
        <w:t>WindowMaterial:Glazing</w:t>
      </w:r>
      <w:r>
        <w:t>, GLASS - CLEAR SHEET 1 / 8 IN,  !- Material Name</w:t>
      </w:r>
    </w:p>
    <w:p w14:paraId="5E065897" w14:textId="77777777" w:rsidR="00976A26" w:rsidRDefault="00976A26" w:rsidP="00D5362B">
      <w:pPr>
        <w:pStyle w:val="IDDDefinition"/>
      </w:pPr>
      <w:r>
        <w:t xml:space="preserve">     SpectralAverage,! Optical data type {SpectralAverage or Spectral}</w:t>
      </w:r>
    </w:p>
    <w:p w14:paraId="348178B1" w14:textId="77777777" w:rsidR="00976A26" w:rsidRDefault="00976A26" w:rsidP="00D5362B">
      <w:pPr>
        <w:pStyle w:val="IDDDefinition"/>
      </w:pPr>
      <w:r>
        <w:t xml:space="preserve">     ,               ! Name of spectral data set when Optical Data Type = Spectral</w:t>
      </w:r>
    </w:p>
    <w:p w14:paraId="65FFDDFD" w14:textId="77777777" w:rsidR="00976A26" w:rsidRDefault="00976A26" w:rsidP="00D5362B">
      <w:pPr>
        <w:pStyle w:val="IDDDefinition"/>
      </w:pPr>
      <w:r>
        <w:t xml:space="preserve">     0.003        ,  !- Thickness {m}</w:t>
      </w:r>
    </w:p>
    <w:p w14:paraId="23F41BE3" w14:textId="77777777" w:rsidR="00976A26" w:rsidRDefault="00976A26" w:rsidP="00D5362B">
      <w:pPr>
        <w:pStyle w:val="IDDDefinition"/>
      </w:pPr>
      <w:r>
        <w:t xml:space="preserve">     0.837        ,  !- Solar Transmittance at Normal Incidence</w:t>
      </w:r>
    </w:p>
    <w:p w14:paraId="66DE994C" w14:textId="77777777" w:rsidR="00976A26" w:rsidRDefault="00976A26" w:rsidP="00D5362B">
      <w:pPr>
        <w:pStyle w:val="IDDDefinition"/>
      </w:pPr>
      <w:r>
        <w:t xml:space="preserve">     0.075        ,  !- Solar Reflectance at Normal Incidence: Front Side</w:t>
      </w:r>
    </w:p>
    <w:p w14:paraId="04ABDD8B" w14:textId="77777777" w:rsidR="00976A26" w:rsidRDefault="00976A26" w:rsidP="00D5362B">
      <w:pPr>
        <w:pStyle w:val="IDDDefinition"/>
      </w:pPr>
      <w:r>
        <w:t xml:space="preserve">     0.075        ,  !- Solar Reflectance at Normal Incidence: Back Side</w:t>
      </w:r>
    </w:p>
    <w:p w14:paraId="505EC44F" w14:textId="77777777" w:rsidR="00976A26" w:rsidRDefault="00976A26" w:rsidP="00D5362B">
      <w:pPr>
        <w:pStyle w:val="IDDDefinition"/>
      </w:pPr>
      <w:r>
        <w:t xml:space="preserve">     0.898        ,  !- Visible Transmittance at Normal Incidence</w:t>
      </w:r>
    </w:p>
    <w:p w14:paraId="5E9DE7FC" w14:textId="77777777" w:rsidR="00976A26" w:rsidRDefault="00976A26" w:rsidP="00D5362B">
      <w:pPr>
        <w:pStyle w:val="IDDDefinition"/>
      </w:pPr>
      <w:r>
        <w:t xml:space="preserve">     0.081        ,  !- Visible Reflectance at Normal Incidence: Front Side</w:t>
      </w:r>
    </w:p>
    <w:p w14:paraId="6AD98DDA" w14:textId="77777777" w:rsidR="00976A26" w:rsidRDefault="00976A26" w:rsidP="00D5362B">
      <w:pPr>
        <w:pStyle w:val="IDDDefinition"/>
      </w:pPr>
      <w:r>
        <w:t xml:space="preserve">     0.081        ,  !- Visible Reflectance at Normal Incidence: Back Side</w:t>
      </w:r>
    </w:p>
    <w:p w14:paraId="3723E632" w14:textId="77777777" w:rsidR="00976A26" w:rsidRDefault="00976A26" w:rsidP="00D5362B">
      <w:pPr>
        <w:pStyle w:val="IDDDefinition"/>
      </w:pPr>
      <w:r>
        <w:t xml:space="preserve">     0.0          ,  !- IR Transmittance</w:t>
      </w:r>
    </w:p>
    <w:p w14:paraId="7742EBB2" w14:textId="77777777" w:rsidR="00976A26" w:rsidRDefault="00976A26" w:rsidP="00D5362B">
      <w:pPr>
        <w:pStyle w:val="IDDDefinition"/>
      </w:pPr>
      <w:r>
        <w:t xml:space="preserve">     0.8400000    ,  !- IR Emissivity: Front Side</w:t>
      </w:r>
    </w:p>
    <w:p w14:paraId="5D58FC34" w14:textId="77777777" w:rsidR="00976A26" w:rsidRDefault="00976A26" w:rsidP="00D5362B">
      <w:pPr>
        <w:pStyle w:val="IDDDefinition"/>
      </w:pPr>
      <w:r>
        <w:t xml:space="preserve">     0.8400000    ,  !- IR Emissivity: Back Side</w:t>
      </w:r>
    </w:p>
    <w:p w14:paraId="39D05080" w14:textId="77777777" w:rsidR="00976A26" w:rsidRDefault="00976A26" w:rsidP="00D5362B">
      <w:pPr>
        <w:pStyle w:val="IDDDefinition"/>
      </w:pPr>
      <w:r>
        <w:t xml:space="preserve">     0.9000000    ;  !- Conductivity {W/m-K}</w:t>
      </w:r>
    </w:p>
    <w:p w14:paraId="07AD10C6" w14:textId="77777777" w:rsidR="001B4355" w:rsidRDefault="00976A26" w:rsidP="00D5362B">
      <w:pPr>
        <w:pStyle w:val="IDDDefinition"/>
      </w:pPr>
      <w:r>
        <w:t xml:space="preserve"> </w:t>
      </w:r>
    </w:p>
    <w:p w14:paraId="15694058" w14:textId="77777777" w:rsidR="00976A26" w:rsidRDefault="00976A26" w:rsidP="00D5362B">
      <w:pPr>
        <w:pStyle w:val="IDDDefinition"/>
      </w:pPr>
      <w:r>
        <w:t xml:space="preserve"> </w:t>
      </w:r>
      <w:r w:rsidR="00535F24">
        <w:t>WindowMaterial:Shade</w:t>
      </w:r>
      <w:r>
        <w:t>, ROLL SHADE,  !- Material Name</w:t>
      </w:r>
    </w:p>
    <w:p w14:paraId="01D61D3B" w14:textId="77777777" w:rsidR="00976A26" w:rsidRDefault="00976A26" w:rsidP="00D5362B">
      <w:pPr>
        <w:pStyle w:val="IDDDefinition"/>
      </w:pPr>
      <w:r>
        <w:t xml:space="preserve">     0.3          ,   !- Solar Transmittance at normal incidence</w:t>
      </w:r>
    </w:p>
    <w:p w14:paraId="0E2C08D3" w14:textId="77777777" w:rsidR="00976A26" w:rsidRDefault="00976A26" w:rsidP="00D5362B">
      <w:pPr>
        <w:pStyle w:val="IDDDefinition"/>
      </w:pPr>
      <w:r>
        <w:t xml:space="preserve">     0.5000000    ,   !- Solar Reflectance (same for front and back side)</w:t>
      </w:r>
    </w:p>
    <w:p w14:paraId="4A5B3675" w14:textId="77777777" w:rsidR="00976A26" w:rsidRDefault="00976A26" w:rsidP="00D5362B">
      <w:pPr>
        <w:pStyle w:val="IDDDefinition"/>
      </w:pPr>
      <w:r>
        <w:t xml:space="preserve">     0.3          ,   !- Visible Transmittance at normal incidence</w:t>
      </w:r>
    </w:p>
    <w:p w14:paraId="28451300" w14:textId="77777777" w:rsidR="00976A26" w:rsidRDefault="00976A26" w:rsidP="00D5362B">
      <w:pPr>
        <w:pStyle w:val="IDDDefinition"/>
      </w:pPr>
      <w:r>
        <w:t xml:space="preserve">     0.5000000    ,   !- Visible reflectance (same for front and back side)</w:t>
      </w:r>
    </w:p>
    <w:p w14:paraId="7CF6C16F" w14:textId="77777777" w:rsidR="00976A26" w:rsidRDefault="00976A26" w:rsidP="00D5362B">
      <w:pPr>
        <w:pStyle w:val="IDDDefinition"/>
      </w:pPr>
      <w:r>
        <w:t xml:space="preserve">     0.9000000    ,   !- IR Emissivity (same for front and back side)</w:t>
      </w:r>
    </w:p>
    <w:p w14:paraId="2167C8BF" w14:textId="77777777" w:rsidR="00976A26" w:rsidRDefault="00976A26" w:rsidP="00D5362B">
      <w:pPr>
        <w:pStyle w:val="IDDDefinition"/>
      </w:pPr>
      <w:r>
        <w:t xml:space="preserve">     0.05         ,   !- IR Transmittance</w:t>
      </w:r>
    </w:p>
    <w:p w14:paraId="258CFFF6" w14:textId="77777777" w:rsidR="00976A26" w:rsidRDefault="00976A26" w:rsidP="00D5362B">
      <w:pPr>
        <w:pStyle w:val="IDDDefinition"/>
      </w:pPr>
      <w:r>
        <w:t xml:space="preserve">     0.003        ,   !- Thickness</w:t>
      </w:r>
    </w:p>
    <w:p w14:paraId="2D44392A" w14:textId="77777777" w:rsidR="00976A26" w:rsidRDefault="00976A26" w:rsidP="00D5362B">
      <w:pPr>
        <w:pStyle w:val="IDDDefinition"/>
      </w:pPr>
      <w:r>
        <w:t xml:space="preserve">     0.1          ,   !- Conductivity {W/m-K}</w:t>
      </w:r>
    </w:p>
    <w:p w14:paraId="2D51CDF6"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65717B5" w14:textId="77777777" w:rsidR="00976A26" w:rsidRDefault="00976A26" w:rsidP="00D5362B">
      <w:pPr>
        <w:pStyle w:val="IDDDefinition"/>
      </w:pPr>
      <w:r>
        <w:t xml:space="preserve"> C</w:t>
      </w:r>
      <w:r w:rsidR="00192C60">
        <w:t>onstruction</w:t>
      </w:r>
      <w:r>
        <w:t>, SINGLE PANE WITH NO SHADE,  ! Name of construction without shade</w:t>
      </w:r>
    </w:p>
    <w:p w14:paraId="46353D37" w14:textId="77777777" w:rsidR="00976A26" w:rsidRDefault="00976A26" w:rsidP="00D5362B">
      <w:pPr>
        <w:pStyle w:val="IDDDefinition"/>
      </w:pPr>
      <w:r>
        <w:t xml:space="preserve">     GLASS - CLEAR SHEET 1 / 8 IN;  !- First material layer</w:t>
      </w:r>
    </w:p>
    <w:p w14:paraId="037A453F" w14:textId="77777777" w:rsidR="00976A26" w:rsidRDefault="00976A26" w:rsidP="00D5362B">
      <w:pPr>
        <w:pStyle w:val="IDDDefinition"/>
      </w:pPr>
    </w:p>
    <w:p w14:paraId="04BF2256" w14:textId="77777777" w:rsidR="00976A26" w:rsidRDefault="00976A26" w:rsidP="00D5362B">
      <w:pPr>
        <w:pStyle w:val="IDDDefinition"/>
      </w:pPr>
      <w:r>
        <w:t xml:space="preserve"> C</w:t>
      </w:r>
      <w:r w:rsidR="00192C60">
        <w:t>onstruction</w:t>
      </w:r>
      <w:r>
        <w:t>, SINGLE PANE WITH INT SHADE, ! Name of construction with shade</w:t>
      </w:r>
    </w:p>
    <w:p w14:paraId="3394E34F" w14:textId="77777777" w:rsidR="00976A26" w:rsidRDefault="00976A26" w:rsidP="00D5362B">
      <w:pPr>
        <w:pStyle w:val="IDDDefinition"/>
      </w:pPr>
      <w:r>
        <w:t xml:space="preserve">     GLASS - CLEAR SHEET 1 / 8 IN,  !- First material layer</w:t>
      </w:r>
    </w:p>
    <w:p w14:paraId="71E10BAA" w14:textId="77777777" w:rsidR="00976A26" w:rsidRDefault="00976A26" w:rsidP="00D5362B">
      <w:pPr>
        <w:pStyle w:val="IDDDefinition"/>
      </w:pPr>
      <w:r>
        <w:t xml:space="preserve">     ROLL SHADE                  ;  !- Second material layer</w:t>
      </w:r>
    </w:p>
    <w:p w14:paraId="61895AEA" w14:textId="77777777" w:rsidR="00976A26" w:rsidRDefault="00976A26" w:rsidP="00D5362B">
      <w:pPr>
        <w:pStyle w:val="IDDDefinition"/>
      </w:pPr>
    </w:p>
    <w:p w14:paraId="6D719B0C" w14:textId="77777777" w:rsidR="00F17ED6" w:rsidRPr="00F17ED6" w:rsidRDefault="00F17ED6" w:rsidP="00D5362B">
      <w:pPr>
        <w:pStyle w:val="IDDDefinition"/>
      </w:pPr>
    </w:p>
    <w:p w14:paraId="3A56059C" w14:textId="77777777" w:rsidR="00976A26" w:rsidRDefault="00976A26" w:rsidP="00D5362B">
      <w:pPr>
        <w:pStyle w:val="IDDDefinition"/>
      </w:pPr>
      <w:r>
        <w:t xml:space="preserve"> </w:t>
      </w:r>
      <w:r w:rsidR="00192C60">
        <w:t>WindowProperty:ShadingControl</w:t>
      </w:r>
      <w:r>
        <w:t>, CONTROL ON INCIDENT SOLAR,  !- Name of Shading Control</w:t>
      </w:r>
    </w:p>
    <w:p w14:paraId="1121FB08" w14:textId="77777777" w:rsidR="00976A26" w:rsidRDefault="00976A26" w:rsidP="00D5362B">
      <w:pPr>
        <w:pStyle w:val="IDDDefinition"/>
      </w:pPr>
      <w:r>
        <w:t xml:space="preserve">     InteriorShade,                !- Shading Type</w:t>
      </w:r>
    </w:p>
    <w:p w14:paraId="5FA80EB6" w14:textId="77777777" w:rsidR="00976A26" w:rsidRDefault="00976A26" w:rsidP="00D5362B">
      <w:pPr>
        <w:pStyle w:val="IDDDefinition"/>
      </w:pPr>
      <w:r>
        <w:t xml:space="preserve">     SINGLE PANE WITH INT SHADE,   !- Name of construction with shading device</w:t>
      </w:r>
    </w:p>
    <w:p w14:paraId="4D494DC8" w14:textId="77777777" w:rsidR="00976A26" w:rsidRDefault="00976A26" w:rsidP="00D5362B">
      <w:pPr>
        <w:pStyle w:val="IDDDefinition"/>
      </w:pPr>
      <w:r>
        <w:t xml:space="preserve">     OnIfHighSolarOnWindow,        !- Shading Control Type</w:t>
      </w:r>
    </w:p>
    <w:p w14:paraId="1039E08E" w14:textId="77777777" w:rsidR="00976A26" w:rsidRDefault="00976A26" w:rsidP="00D5362B">
      <w:pPr>
        <w:pStyle w:val="IDDDefinition"/>
      </w:pPr>
      <w:r>
        <w:t xml:space="preserve">     ,                             !- Schedule name</w:t>
      </w:r>
    </w:p>
    <w:p w14:paraId="17685479" w14:textId="77777777" w:rsidR="00976A26" w:rsidRDefault="00976A26" w:rsidP="00D5362B">
      <w:pPr>
        <w:pStyle w:val="IDDDefinition"/>
      </w:pPr>
      <w:r>
        <w:t xml:space="preserve">     50.0,                         !- Setpoint {W/m2}</w:t>
      </w:r>
    </w:p>
    <w:p w14:paraId="187D51DE" w14:textId="77777777" w:rsidR="00976A26" w:rsidRDefault="00976A26" w:rsidP="00D5362B">
      <w:pPr>
        <w:pStyle w:val="IDDDefinition"/>
      </w:pPr>
      <w:r>
        <w:t xml:space="preserve">     NO,                           !- Shading Control Is Scheduled</w:t>
      </w:r>
    </w:p>
    <w:p w14:paraId="1ABA7610" w14:textId="77777777" w:rsidR="00976A26" w:rsidRDefault="00976A26" w:rsidP="00D5362B">
      <w:pPr>
        <w:pStyle w:val="IDDDefinition"/>
      </w:pPr>
      <w:r>
        <w:t xml:space="preserve">     NO,                           !- Glare Control Is Active</w:t>
      </w:r>
    </w:p>
    <w:p w14:paraId="7E4FF111" w14:textId="77777777" w:rsidR="001B4355" w:rsidRDefault="00976A26" w:rsidP="00D5362B">
      <w:pPr>
        <w:pStyle w:val="IDDDefinition"/>
      </w:pPr>
      <w:r>
        <w:t xml:space="preserve">     ,                             !- Material Name of Shading Device                            </w:t>
      </w:r>
    </w:p>
    <w:p w14:paraId="5BE00E4A" w14:textId="77777777" w:rsidR="00976A26" w:rsidRDefault="00976A26" w:rsidP="00D5362B">
      <w:pPr>
        <w:pStyle w:val="IDDDefinition"/>
      </w:pPr>
      <w:r>
        <w:t xml:space="preserve">     ,                             !- Type of Slat Angle Control for Blinds</w:t>
      </w:r>
    </w:p>
    <w:p w14:paraId="3D910320" w14:textId="77777777" w:rsidR="00976A26" w:rsidRDefault="00976A26" w:rsidP="00D5362B">
      <w:pPr>
        <w:pStyle w:val="IDDDefinition"/>
      </w:pPr>
      <w:r>
        <w:t xml:space="preserve">     ;                             !- Slat Angle Schedule Name</w:t>
      </w:r>
    </w:p>
    <w:p w14:paraId="7F31BF15" w14:textId="77777777" w:rsidR="00976A26" w:rsidRDefault="00976A26" w:rsidP="00D5362B">
      <w:pPr>
        <w:pStyle w:val="IDDDefinition"/>
      </w:pPr>
    </w:p>
    <w:p w14:paraId="327C8E61" w14:textId="77777777" w:rsidR="00D5362B" w:rsidRPr="00D5362B" w:rsidRDefault="00D5362B" w:rsidP="00D5362B">
      <w:pPr>
        <w:pStyle w:val="BodyText"/>
      </w:pPr>
    </w:p>
    <w:p w14:paraId="6F6EDB8E" w14:textId="77777777" w:rsidR="00976A26" w:rsidRDefault="00976A26" w:rsidP="00D5362B">
      <w:pPr>
        <w:pStyle w:val="IDDDefinition"/>
      </w:pPr>
      <w:r>
        <w:lastRenderedPageBreak/>
        <w:t xml:space="preserve"> </w:t>
      </w:r>
      <w:r w:rsidR="00D2117C">
        <w:t>FenestrationSurface:Detailed</w:t>
      </w:r>
      <w:r>
        <w:t>, Zn001:Wall001:Win001,  !- SubSurface Name</w:t>
      </w:r>
    </w:p>
    <w:p w14:paraId="0AE9B8E5" w14:textId="77777777" w:rsidR="00976A26" w:rsidRDefault="00976A26" w:rsidP="00D5362B">
      <w:pPr>
        <w:pStyle w:val="IDDDefinition"/>
      </w:pPr>
      <w:r>
        <w:t xml:space="preserve">     Window                   ,    !- Class</w:t>
      </w:r>
    </w:p>
    <w:p w14:paraId="4366E8A8" w14:textId="77777777" w:rsidR="00976A26" w:rsidRDefault="00976A26" w:rsidP="00D5362B">
      <w:pPr>
        <w:pStyle w:val="IDDDefinition"/>
      </w:pPr>
      <w:r>
        <w:t xml:space="preserve">     SINGLE PANE WITH NO SHADE,    !- Name of construction without shading device</w:t>
      </w:r>
    </w:p>
    <w:p w14:paraId="5DF84919" w14:textId="77777777" w:rsidR="00976A26" w:rsidRDefault="00976A26" w:rsidP="00D5362B">
      <w:pPr>
        <w:pStyle w:val="IDDDefinition"/>
      </w:pPr>
      <w:r>
        <w:t xml:space="preserve">     Zn001:Wall001            ,    !- Base Surface Name</w:t>
      </w:r>
    </w:p>
    <w:p w14:paraId="19193CA5" w14:textId="77777777" w:rsidR="00976A26" w:rsidRDefault="00976A26" w:rsidP="00D5362B">
      <w:pPr>
        <w:pStyle w:val="IDDDefinition"/>
      </w:pPr>
      <w:r>
        <w:t xml:space="preserve">     ,                             !- Target</w:t>
      </w:r>
    </w:p>
    <w:p w14:paraId="78384361" w14:textId="77777777" w:rsidR="00976A26" w:rsidRDefault="00976A26" w:rsidP="00D5362B">
      <w:pPr>
        <w:pStyle w:val="IDDDefinition"/>
      </w:pPr>
      <w:r>
        <w:t xml:space="preserve">     0.5000000                ,    !- VF to Ground</w:t>
      </w:r>
    </w:p>
    <w:p w14:paraId="217DDE58" w14:textId="77777777" w:rsidR="00976A26" w:rsidRDefault="00976A26" w:rsidP="00D5362B">
      <w:pPr>
        <w:pStyle w:val="IDDDefinition"/>
      </w:pPr>
      <w:r>
        <w:t xml:space="preserve">     CONTROL ON INCIDENT SOLAR,    !- Window Shading Control name</w:t>
      </w:r>
    </w:p>
    <w:p w14:paraId="74C7A46A" w14:textId="77777777" w:rsidR="00976A26" w:rsidRDefault="00976A26" w:rsidP="00D5362B">
      <w:pPr>
        <w:pStyle w:val="IDDDefinition"/>
      </w:pPr>
      <w:r>
        <w:t xml:space="preserve">     ,                             !- Frame/Divider name</w:t>
      </w:r>
    </w:p>
    <w:p w14:paraId="29FB7D88" w14:textId="77777777" w:rsidR="00976A26" w:rsidRDefault="00976A26" w:rsidP="00D5362B">
      <w:pPr>
        <w:pStyle w:val="IDDDefinition"/>
      </w:pPr>
      <w:r>
        <w:t xml:space="preserve">     1.0                      ,    !- Multiplier</w:t>
      </w:r>
    </w:p>
    <w:p w14:paraId="300B8A2C" w14:textId="77777777" w:rsidR="00976A26" w:rsidRDefault="00976A26" w:rsidP="00D5362B">
      <w:pPr>
        <w:pStyle w:val="IDDDefinition"/>
      </w:pPr>
      <w:r>
        <w:t xml:space="preserve">     4                        ,    !- Number of vertices (assumed rectangular)</w:t>
      </w:r>
    </w:p>
    <w:p w14:paraId="45C08390" w14:textId="77777777" w:rsidR="00976A26" w:rsidRDefault="00976A26" w:rsidP="00D5362B">
      <w:pPr>
        <w:pStyle w:val="IDDDefinition"/>
      </w:pPr>
      <w:r>
        <w:t xml:space="preserve">     0.548 ,  0.0 ,   2.5     ,    !- x,y,z of vertices {m}</w:t>
      </w:r>
    </w:p>
    <w:p w14:paraId="05841364" w14:textId="77777777" w:rsidR="00976A26" w:rsidRDefault="00976A26" w:rsidP="00D5362B">
      <w:pPr>
        <w:pStyle w:val="IDDDefinition"/>
      </w:pPr>
      <w:r>
        <w:t xml:space="preserve">     0.548 ,  0.0 ,   0.5     ,</w:t>
      </w:r>
    </w:p>
    <w:p w14:paraId="36E8A245" w14:textId="77777777" w:rsidR="00976A26" w:rsidRDefault="00976A26" w:rsidP="00D5362B">
      <w:pPr>
        <w:pStyle w:val="IDDDefinition"/>
      </w:pPr>
      <w:r>
        <w:t xml:space="preserve">     5.548 ,  0.0 ,   0.5     ,</w:t>
      </w:r>
    </w:p>
    <w:p w14:paraId="15A5FAB9" w14:textId="77777777" w:rsidR="00976A26" w:rsidRDefault="00976A26" w:rsidP="00D5362B">
      <w:pPr>
        <w:pStyle w:val="IDDDefinition"/>
      </w:pPr>
      <w:r>
        <w:t xml:space="preserve">     5.548 ,  0.0 ,   2.5     ; </w:t>
      </w:r>
    </w:p>
    <w:p w14:paraId="1B9053E4" w14:textId="77777777" w:rsidR="00976A26" w:rsidRDefault="00976A26" w:rsidP="00D5362B">
      <w:pPr>
        <w:pStyle w:val="IDDDefinition"/>
      </w:pPr>
      <w:r>
        <w:t xml:space="preserve"> </w:t>
      </w:r>
    </w:p>
    <w:p w14:paraId="0AEF0CA7" w14:textId="77777777" w:rsidR="00D5362B" w:rsidRPr="00D5362B" w:rsidRDefault="00D5362B" w:rsidP="00D5362B">
      <w:pPr>
        <w:pStyle w:val="BodyText"/>
      </w:pPr>
    </w:p>
    <w:p w14:paraId="0FC50656" w14:textId="77777777"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14:paraId="1490D667" w14:textId="77777777" w:rsidR="00976A26" w:rsidRDefault="00976A26" w:rsidP="00D5362B">
      <w:pPr>
        <w:pStyle w:val="IDDDefinition"/>
      </w:pPr>
    </w:p>
    <w:p w14:paraId="137DF9FF" w14:textId="77777777" w:rsidR="00976A26" w:rsidRDefault="00976A26" w:rsidP="00D5362B">
      <w:pPr>
        <w:pStyle w:val="IDDDefinition"/>
      </w:pPr>
      <w:r>
        <w:t xml:space="preserve"> </w:t>
      </w:r>
      <w:r w:rsidR="00192C60">
        <w:t>WindowMaterial:Glazing</w:t>
      </w:r>
      <w:r>
        <w:t>, GLASS - CLEAR SHEET 1 / 8 IN,  !- Material Name</w:t>
      </w:r>
    </w:p>
    <w:p w14:paraId="62EC778A" w14:textId="77777777" w:rsidR="00976A26" w:rsidRDefault="00976A26" w:rsidP="00D5362B">
      <w:pPr>
        <w:pStyle w:val="IDDDefinition"/>
      </w:pPr>
      <w:r>
        <w:t xml:space="preserve">     SpectralAverage,! Optical data type {SpectralAverage or Spectral}</w:t>
      </w:r>
    </w:p>
    <w:p w14:paraId="24B2C30C" w14:textId="77777777" w:rsidR="00976A26" w:rsidRDefault="00976A26" w:rsidP="00D5362B">
      <w:pPr>
        <w:pStyle w:val="IDDDefinition"/>
      </w:pPr>
      <w:r>
        <w:t xml:space="preserve">     ,               ! Name of spectral data set when Optical Data Type = Spectral</w:t>
      </w:r>
    </w:p>
    <w:p w14:paraId="78F17BFF" w14:textId="77777777" w:rsidR="00976A26" w:rsidRDefault="00976A26" w:rsidP="00D5362B">
      <w:pPr>
        <w:pStyle w:val="IDDDefinition"/>
      </w:pPr>
      <w:r>
        <w:t xml:space="preserve">     0.003        ,  !- Thickness {m}</w:t>
      </w:r>
    </w:p>
    <w:p w14:paraId="632EE144" w14:textId="77777777" w:rsidR="00976A26" w:rsidRDefault="00976A26" w:rsidP="00D5362B">
      <w:pPr>
        <w:pStyle w:val="IDDDefinition"/>
      </w:pPr>
      <w:r>
        <w:t xml:space="preserve">     0.837        ,  !- Solar Transmittance at Normal Incidence</w:t>
      </w:r>
    </w:p>
    <w:p w14:paraId="1884E2D2" w14:textId="77777777" w:rsidR="00976A26" w:rsidRDefault="00976A26" w:rsidP="00D5362B">
      <w:pPr>
        <w:pStyle w:val="IDDDefinition"/>
      </w:pPr>
      <w:r>
        <w:t xml:space="preserve">     0.075        ,  !- Solar Reflectance at Normal Incidence: Front Side</w:t>
      </w:r>
    </w:p>
    <w:p w14:paraId="3CFE4218" w14:textId="77777777" w:rsidR="00976A26" w:rsidRDefault="00976A26" w:rsidP="00D5362B">
      <w:pPr>
        <w:pStyle w:val="IDDDefinition"/>
      </w:pPr>
      <w:r>
        <w:t xml:space="preserve">     0.075        ,  !- Solar Reflectance at Normal Incidence: Back Side</w:t>
      </w:r>
    </w:p>
    <w:p w14:paraId="013A6837" w14:textId="77777777" w:rsidR="00976A26" w:rsidRDefault="00976A26" w:rsidP="00D5362B">
      <w:pPr>
        <w:pStyle w:val="IDDDefinition"/>
      </w:pPr>
      <w:r>
        <w:t xml:space="preserve">     0.898        ,  !- Visible Transmittance at Normal Incidence</w:t>
      </w:r>
    </w:p>
    <w:p w14:paraId="38BCC31F" w14:textId="77777777" w:rsidR="00976A26" w:rsidRDefault="00976A26" w:rsidP="00D5362B">
      <w:pPr>
        <w:pStyle w:val="IDDDefinition"/>
      </w:pPr>
      <w:r>
        <w:t xml:space="preserve">     0.081        ,  !- Visible Reflectance at Normal Incidence: Front Side</w:t>
      </w:r>
    </w:p>
    <w:p w14:paraId="3C965E7F" w14:textId="77777777" w:rsidR="00976A26" w:rsidRDefault="00976A26" w:rsidP="00D5362B">
      <w:pPr>
        <w:pStyle w:val="IDDDefinition"/>
      </w:pPr>
      <w:r>
        <w:t xml:space="preserve">     0.081        ,  !- Visible Reflectance at Normal Incidence: Back Side</w:t>
      </w:r>
    </w:p>
    <w:p w14:paraId="6FB3F218" w14:textId="77777777" w:rsidR="00976A26" w:rsidRDefault="00976A26" w:rsidP="00D5362B">
      <w:pPr>
        <w:pStyle w:val="IDDDefinition"/>
      </w:pPr>
      <w:r>
        <w:t xml:space="preserve">     0.0          ,  !- IR Transmittance</w:t>
      </w:r>
    </w:p>
    <w:p w14:paraId="655B7941" w14:textId="77777777" w:rsidR="00976A26" w:rsidRDefault="00976A26" w:rsidP="00D5362B">
      <w:pPr>
        <w:pStyle w:val="IDDDefinition"/>
      </w:pPr>
      <w:r>
        <w:t xml:space="preserve">     0.8400000    ,  !- IR Emissivity: Front Side</w:t>
      </w:r>
    </w:p>
    <w:p w14:paraId="01479A3E" w14:textId="77777777" w:rsidR="00976A26" w:rsidRDefault="00976A26" w:rsidP="00D5362B">
      <w:pPr>
        <w:pStyle w:val="IDDDefinition"/>
      </w:pPr>
      <w:r>
        <w:t xml:space="preserve">     0.8400000    ,  !- IR Emissivity: Back Side</w:t>
      </w:r>
    </w:p>
    <w:p w14:paraId="32F4F805" w14:textId="77777777" w:rsidR="00976A26" w:rsidRDefault="00976A26" w:rsidP="00D5362B">
      <w:pPr>
        <w:pStyle w:val="IDDDefinition"/>
      </w:pPr>
      <w:r>
        <w:t xml:space="preserve">     0.9000000    ;  !- Conductivity {W/m-K}</w:t>
      </w:r>
    </w:p>
    <w:p w14:paraId="7ADB93D5" w14:textId="77777777" w:rsidR="001B4355" w:rsidRDefault="00976A26" w:rsidP="00D5362B">
      <w:pPr>
        <w:pStyle w:val="IDDDefinition"/>
      </w:pPr>
      <w:r>
        <w:t xml:space="preserve"> </w:t>
      </w:r>
    </w:p>
    <w:p w14:paraId="54C34AAD" w14:textId="77777777" w:rsidR="00976A26" w:rsidRDefault="00976A26" w:rsidP="00D5362B">
      <w:pPr>
        <w:pStyle w:val="IDDDefinition"/>
      </w:pPr>
      <w:r>
        <w:t xml:space="preserve"> </w:t>
      </w:r>
      <w:r w:rsidR="00535F24">
        <w:t>WindowMaterial:Shade</w:t>
      </w:r>
      <w:r>
        <w:t>, ROLL SHADE,  !- Material Name</w:t>
      </w:r>
    </w:p>
    <w:p w14:paraId="6314AD7B" w14:textId="77777777" w:rsidR="00976A26" w:rsidRDefault="00976A26" w:rsidP="00D5362B">
      <w:pPr>
        <w:pStyle w:val="IDDDefinition"/>
      </w:pPr>
      <w:r>
        <w:t xml:space="preserve">     0.3          ,   !- Solar Transmittance at normal incidence</w:t>
      </w:r>
    </w:p>
    <w:p w14:paraId="2B503156" w14:textId="77777777" w:rsidR="00976A26" w:rsidRDefault="00976A26" w:rsidP="00D5362B">
      <w:pPr>
        <w:pStyle w:val="IDDDefinition"/>
      </w:pPr>
      <w:r>
        <w:t xml:space="preserve">     0.5000000    ,   !- Solar Reflectance (same for front and back side)</w:t>
      </w:r>
    </w:p>
    <w:p w14:paraId="3E816810" w14:textId="77777777" w:rsidR="00976A26" w:rsidRDefault="00976A26" w:rsidP="00D5362B">
      <w:pPr>
        <w:pStyle w:val="IDDDefinition"/>
      </w:pPr>
      <w:r>
        <w:t xml:space="preserve">     0.3          ,   !- Visible Transmittance at normal incidence</w:t>
      </w:r>
    </w:p>
    <w:p w14:paraId="05821405" w14:textId="77777777" w:rsidR="00976A26" w:rsidRDefault="00976A26" w:rsidP="00D5362B">
      <w:pPr>
        <w:pStyle w:val="IDDDefinition"/>
      </w:pPr>
      <w:r>
        <w:t xml:space="preserve">     0.5000000    ,   !- Visible reflectance (same for front and back side)</w:t>
      </w:r>
    </w:p>
    <w:p w14:paraId="6A46AE00" w14:textId="77777777" w:rsidR="00976A26" w:rsidRDefault="00976A26" w:rsidP="00D5362B">
      <w:pPr>
        <w:pStyle w:val="IDDDefinition"/>
      </w:pPr>
      <w:r>
        <w:t xml:space="preserve">     0.9000000    ,   !- IR Emissivity (same for front and back side)</w:t>
      </w:r>
    </w:p>
    <w:p w14:paraId="348E19F5" w14:textId="77777777" w:rsidR="00976A26" w:rsidRDefault="00976A26" w:rsidP="00D5362B">
      <w:pPr>
        <w:pStyle w:val="IDDDefinition"/>
      </w:pPr>
      <w:r>
        <w:t xml:space="preserve">     0.05         ,   !- IR Transmittance</w:t>
      </w:r>
    </w:p>
    <w:p w14:paraId="4A868B51" w14:textId="77777777" w:rsidR="00976A26" w:rsidRDefault="00976A26" w:rsidP="00D5362B">
      <w:pPr>
        <w:pStyle w:val="IDDDefinition"/>
      </w:pPr>
      <w:r>
        <w:t xml:space="preserve">     0.003        ,   !- Thickness</w:t>
      </w:r>
    </w:p>
    <w:p w14:paraId="269B8EEC" w14:textId="77777777" w:rsidR="00976A26" w:rsidRDefault="00976A26" w:rsidP="00D5362B">
      <w:pPr>
        <w:pStyle w:val="IDDDefinition"/>
      </w:pPr>
      <w:r>
        <w:t xml:space="preserve">     0.1          ,   !- Conductivity {W/m-K}</w:t>
      </w:r>
    </w:p>
    <w:p w14:paraId="38C6CE2C"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DE0510A" w14:textId="77777777" w:rsidR="00976A26" w:rsidRDefault="00976A26" w:rsidP="00D5362B">
      <w:pPr>
        <w:pStyle w:val="IDDDefinition"/>
      </w:pPr>
      <w:r>
        <w:t xml:space="preserve"> </w:t>
      </w:r>
    </w:p>
    <w:p w14:paraId="6191CB6A" w14:textId="77777777" w:rsidR="00976A26" w:rsidRDefault="00976A26" w:rsidP="00D5362B">
      <w:pPr>
        <w:pStyle w:val="IDDDefinition"/>
      </w:pPr>
      <w:r>
        <w:t xml:space="preserve"> C</w:t>
      </w:r>
      <w:r w:rsidR="00192C60">
        <w:t>onstruction</w:t>
      </w:r>
      <w:r>
        <w:t>, SINGLE PANE WITH NO SHADE,  ! Name of construction without shade</w:t>
      </w:r>
    </w:p>
    <w:p w14:paraId="31359918" w14:textId="77777777" w:rsidR="00976A26" w:rsidRDefault="00976A26" w:rsidP="00D5362B">
      <w:pPr>
        <w:pStyle w:val="IDDDefinition"/>
      </w:pPr>
      <w:r>
        <w:t xml:space="preserve">     GLASS - CLEAR SHEET 1 / 8 IN;  !- First material layer</w:t>
      </w:r>
    </w:p>
    <w:p w14:paraId="703F03A9" w14:textId="77777777" w:rsidR="00F17ED6" w:rsidRDefault="00F17ED6" w:rsidP="00D5362B">
      <w:pPr>
        <w:pStyle w:val="IDDDefinition"/>
      </w:pPr>
    </w:p>
    <w:p w14:paraId="3C7C5159" w14:textId="77777777" w:rsidR="00D5362B" w:rsidRPr="00D5362B" w:rsidRDefault="00D5362B" w:rsidP="00D5362B">
      <w:pPr>
        <w:pStyle w:val="BodyText"/>
      </w:pPr>
    </w:p>
    <w:p w14:paraId="08498CFE" w14:textId="77777777" w:rsidR="00976A26" w:rsidRDefault="00976A26" w:rsidP="00D5362B">
      <w:pPr>
        <w:pStyle w:val="IDDDefinition"/>
      </w:pPr>
      <w:r>
        <w:lastRenderedPageBreak/>
        <w:t xml:space="preserve"> </w:t>
      </w:r>
    </w:p>
    <w:p w14:paraId="08B28E98" w14:textId="77777777" w:rsidR="00976A26" w:rsidRDefault="00976A26" w:rsidP="00D5362B">
      <w:pPr>
        <w:pStyle w:val="IDDDefinition"/>
      </w:pPr>
      <w:r>
        <w:t xml:space="preserve"> </w:t>
      </w:r>
      <w:r w:rsidR="00535F24">
        <w:t>WINDOWPROPERTY:SHADINGCONTROL</w:t>
      </w:r>
      <w:r>
        <w:t>, CONTROL ON INCIDENT SOLAR,  !- Name of Shading Control</w:t>
      </w:r>
    </w:p>
    <w:p w14:paraId="4515180A" w14:textId="77777777" w:rsidR="00976A26" w:rsidRDefault="00976A26" w:rsidP="00D5362B">
      <w:pPr>
        <w:pStyle w:val="IDDDefinition"/>
      </w:pPr>
      <w:r>
        <w:t xml:space="preserve">     InteriorShade,                !- Shading Type</w:t>
      </w:r>
    </w:p>
    <w:p w14:paraId="554801A9" w14:textId="77777777" w:rsidR="00976A26" w:rsidRDefault="00976A26" w:rsidP="00D5362B">
      <w:pPr>
        <w:pStyle w:val="IDDDefinition"/>
      </w:pPr>
      <w:r>
        <w:t xml:space="preserve">     ,                             !- Name of shaded construction</w:t>
      </w:r>
    </w:p>
    <w:p w14:paraId="46749BEB" w14:textId="77777777" w:rsidR="00976A26" w:rsidRDefault="00976A26" w:rsidP="00D5362B">
      <w:pPr>
        <w:pStyle w:val="IDDDefinition"/>
      </w:pPr>
      <w:r>
        <w:t xml:space="preserve">     OnIfHighSolarOnWindow,        !- Shading Control Type</w:t>
      </w:r>
    </w:p>
    <w:p w14:paraId="028E52F4" w14:textId="77777777" w:rsidR="00976A26" w:rsidRDefault="00976A26" w:rsidP="00D5362B">
      <w:pPr>
        <w:pStyle w:val="IDDDefinition"/>
      </w:pPr>
      <w:r>
        <w:t xml:space="preserve">     ,                             !- Schedule name</w:t>
      </w:r>
    </w:p>
    <w:p w14:paraId="2911002E" w14:textId="77777777" w:rsidR="00976A26" w:rsidRDefault="00976A26" w:rsidP="00D5362B">
      <w:pPr>
        <w:pStyle w:val="IDDDefinition"/>
      </w:pPr>
      <w:r>
        <w:t xml:space="preserve">     50.0,                         !- Setpoint {W/m2}</w:t>
      </w:r>
    </w:p>
    <w:p w14:paraId="0C40BEA1" w14:textId="77777777" w:rsidR="00976A26" w:rsidRDefault="00976A26" w:rsidP="00D5362B">
      <w:pPr>
        <w:pStyle w:val="IDDDefinition"/>
      </w:pPr>
      <w:r>
        <w:t xml:space="preserve">     NO,                           !- Shading Control Is Scheduled</w:t>
      </w:r>
    </w:p>
    <w:p w14:paraId="2ADDEFC5" w14:textId="77777777" w:rsidR="00976A26" w:rsidRDefault="00976A26" w:rsidP="00D5362B">
      <w:pPr>
        <w:pStyle w:val="IDDDefinition"/>
      </w:pPr>
      <w:r>
        <w:t xml:space="preserve">     NO,                           !- Glare Control Is Active</w:t>
      </w:r>
    </w:p>
    <w:p w14:paraId="1F4424C5" w14:textId="77777777" w:rsidR="00976A26" w:rsidRDefault="00976A26" w:rsidP="00D5362B">
      <w:pPr>
        <w:pStyle w:val="IDDDefinition"/>
      </w:pPr>
      <w:r>
        <w:t xml:space="preserve">     ROLL SHADE,                   !- Material Name of Shading Device</w:t>
      </w:r>
    </w:p>
    <w:p w14:paraId="144368FE" w14:textId="77777777" w:rsidR="00976A26" w:rsidRDefault="00976A26" w:rsidP="00D5362B">
      <w:pPr>
        <w:pStyle w:val="IDDDefinition"/>
      </w:pPr>
      <w:r>
        <w:t xml:space="preserve">     ,                             !- Type of Slat Angle Control for Blinds</w:t>
      </w:r>
    </w:p>
    <w:p w14:paraId="791FA06D" w14:textId="77777777" w:rsidR="00976A26" w:rsidRDefault="00976A26" w:rsidP="00D5362B">
      <w:pPr>
        <w:pStyle w:val="IDDDefinition"/>
      </w:pPr>
      <w:r>
        <w:t xml:space="preserve">     ;                             !- Slat Angle Schedule Name</w:t>
      </w:r>
    </w:p>
    <w:p w14:paraId="4D5A72BA" w14:textId="77777777"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14:paraId="21F03099" w14:textId="77777777" w:rsidR="00976A26" w:rsidRPr="00D5362B" w:rsidRDefault="00976A26" w:rsidP="00D5362B">
      <w:pPr>
        <w:pStyle w:val="IDDDefinition"/>
      </w:pPr>
      <w:r w:rsidRPr="00D5362B">
        <w:t xml:space="preserve">     Window                   ,    !- Class</w:t>
      </w:r>
    </w:p>
    <w:p w14:paraId="16852E0F" w14:textId="77777777" w:rsidR="00976A26" w:rsidRPr="00D5362B" w:rsidRDefault="00976A26" w:rsidP="00D5362B">
      <w:pPr>
        <w:pStyle w:val="IDDDefinition"/>
      </w:pPr>
      <w:r w:rsidRPr="00D5362B">
        <w:t xml:space="preserve">     SINGLE PANE WITH NO SHADE,    !- Name of construction without shade</w:t>
      </w:r>
    </w:p>
    <w:p w14:paraId="0E44AC13" w14:textId="77777777" w:rsidR="00976A26" w:rsidRPr="00D5362B" w:rsidRDefault="00976A26" w:rsidP="00D5362B">
      <w:pPr>
        <w:pStyle w:val="IDDDefinition"/>
      </w:pPr>
      <w:r w:rsidRPr="00D5362B">
        <w:t xml:space="preserve">     Zn001:Wall001            ,    !- Base Surface Name</w:t>
      </w:r>
    </w:p>
    <w:p w14:paraId="7B8A1856" w14:textId="77777777" w:rsidR="00976A26" w:rsidRPr="00D5362B" w:rsidRDefault="00976A26" w:rsidP="00D5362B">
      <w:pPr>
        <w:pStyle w:val="IDDDefinition"/>
      </w:pPr>
      <w:r w:rsidRPr="00D5362B">
        <w:t xml:space="preserve">     ,                             !- Target</w:t>
      </w:r>
    </w:p>
    <w:p w14:paraId="7BD4875C" w14:textId="77777777" w:rsidR="00976A26" w:rsidRPr="00D5362B" w:rsidRDefault="00976A26" w:rsidP="00D5362B">
      <w:pPr>
        <w:pStyle w:val="IDDDefinition"/>
      </w:pPr>
      <w:r w:rsidRPr="00D5362B">
        <w:t xml:space="preserve">     0.5000000                ,    !- VF to Ground</w:t>
      </w:r>
    </w:p>
    <w:p w14:paraId="2359D8D2" w14:textId="77777777" w:rsidR="00976A26" w:rsidRPr="00D5362B" w:rsidRDefault="00976A26" w:rsidP="00D5362B">
      <w:pPr>
        <w:pStyle w:val="IDDDefinition"/>
      </w:pPr>
      <w:r w:rsidRPr="00D5362B">
        <w:t xml:space="preserve">     CONTROL ON INCIDENT SOLAR,    !- Window Shading Control name</w:t>
      </w:r>
    </w:p>
    <w:p w14:paraId="48DFC8A1" w14:textId="77777777" w:rsidR="00976A26" w:rsidRPr="00D5362B" w:rsidRDefault="00976A26" w:rsidP="00D5362B">
      <w:pPr>
        <w:pStyle w:val="IDDDefinition"/>
      </w:pPr>
      <w:r w:rsidRPr="00D5362B">
        <w:t xml:space="preserve">     ,                             !- Frame/Divider name</w:t>
      </w:r>
    </w:p>
    <w:p w14:paraId="4C20A83F" w14:textId="77777777" w:rsidR="00976A26" w:rsidRPr="00D5362B" w:rsidRDefault="00976A26" w:rsidP="00D5362B">
      <w:pPr>
        <w:pStyle w:val="IDDDefinition"/>
      </w:pPr>
      <w:r w:rsidRPr="00D5362B">
        <w:t xml:space="preserve">     1.0                      ,    !- Multiplier</w:t>
      </w:r>
    </w:p>
    <w:p w14:paraId="1BE357F9" w14:textId="77777777" w:rsidR="00976A26" w:rsidRPr="00D5362B" w:rsidRDefault="00976A26" w:rsidP="00D5362B">
      <w:pPr>
        <w:pStyle w:val="IDDDefinition"/>
      </w:pPr>
      <w:r w:rsidRPr="00D5362B">
        <w:t xml:space="preserve">     4                        ,    !- Number of vertices (assumed rectangular)</w:t>
      </w:r>
    </w:p>
    <w:p w14:paraId="7BB2B230" w14:textId="77777777" w:rsidR="00976A26" w:rsidRPr="00D5362B" w:rsidRDefault="00976A26" w:rsidP="00D5362B">
      <w:pPr>
        <w:pStyle w:val="IDDDefinition"/>
      </w:pPr>
      <w:r w:rsidRPr="00D5362B">
        <w:t xml:space="preserve">     0.548 ,  0.0 ,   2.5     ,    !- x,y,z of vertices {m}</w:t>
      </w:r>
    </w:p>
    <w:p w14:paraId="116AC743" w14:textId="77777777" w:rsidR="00976A26" w:rsidRPr="00D5362B" w:rsidRDefault="00976A26" w:rsidP="00D5362B">
      <w:pPr>
        <w:pStyle w:val="IDDDefinition"/>
      </w:pPr>
      <w:r w:rsidRPr="00D5362B">
        <w:t xml:space="preserve">     0.548 ,  0.0 ,   0.5     ,</w:t>
      </w:r>
    </w:p>
    <w:p w14:paraId="486B1780" w14:textId="77777777" w:rsidR="00976A26" w:rsidRPr="00D5362B" w:rsidRDefault="00976A26" w:rsidP="00D5362B">
      <w:pPr>
        <w:pStyle w:val="IDDDefinition"/>
      </w:pPr>
      <w:r w:rsidRPr="00D5362B">
        <w:t xml:space="preserve">     5.548 ,  0.0 ,   0.5     ,</w:t>
      </w:r>
    </w:p>
    <w:p w14:paraId="4F717240" w14:textId="77777777" w:rsidR="00976A26" w:rsidRPr="00D5362B" w:rsidRDefault="00976A26" w:rsidP="00D5362B">
      <w:pPr>
        <w:pStyle w:val="IDDDefinition"/>
      </w:pPr>
      <w:r w:rsidRPr="00D5362B">
        <w:t xml:space="preserve">     5.548 ,  0.0 ,   2.5     ;</w:t>
      </w:r>
    </w:p>
    <w:p w14:paraId="4E38D88A" w14:textId="77777777" w:rsidR="00976A26" w:rsidRDefault="00535F24">
      <w:pPr>
        <w:pStyle w:val="Heading3"/>
      </w:pPr>
      <w:bookmarkStart w:id="598" w:name="_Toc399489911"/>
      <w:bookmarkEnd w:id="446"/>
      <w:r>
        <w:t>WindowProperty:FrameAndDivider</w:t>
      </w:r>
      <w:bookmarkEnd w:id="598"/>
    </w:p>
    <w:p w14:paraId="75D8176C" w14:textId="77777777" w:rsidR="0023612B" w:rsidRDefault="0023612B" w:rsidP="0023612B">
      <w:pPr>
        <w:pStyle w:val="BodyText"/>
      </w:pPr>
      <w:r>
        <w:t xml:space="preserve">The </w:t>
      </w:r>
      <w:r w:rsidR="00535F24">
        <w:t>WindowProperty:FrameAndDivider</w:t>
      </w:r>
      <w:r>
        <w:t xml:space="preserve"> object is referenced by exterior windows that have </w:t>
      </w:r>
    </w:p>
    <w:p w14:paraId="7E077CA5" w14:textId="77777777" w:rsidR="0023612B" w:rsidRDefault="0023612B" w:rsidP="0023612B">
      <w:pPr>
        <w:pStyle w:val="ListBullet"/>
      </w:pPr>
      <w:r>
        <w:t>a frame, and/or</w:t>
      </w:r>
    </w:p>
    <w:p w14:paraId="0045D43C" w14:textId="77777777" w:rsidR="0023612B" w:rsidRDefault="0023612B" w:rsidP="0023612B">
      <w:pPr>
        <w:pStyle w:val="ListBullet"/>
      </w:pPr>
      <w:r>
        <w:t>a divider, and/or</w:t>
      </w:r>
    </w:p>
    <w:p w14:paraId="11EBB2E1" w14:textId="77777777" w:rsidR="0023612B" w:rsidRDefault="0023612B" w:rsidP="0023612B">
      <w:pPr>
        <w:pStyle w:val="ListBullet"/>
      </w:pPr>
      <w:r>
        <w:t>reveal surfaces that reflect beam solar radiation.</w:t>
      </w:r>
    </w:p>
    <w:p w14:paraId="1A3A143E" w14:textId="77777777" w:rsidR="0023612B" w:rsidRDefault="0023612B" w:rsidP="0023612B">
      <w:pPr>
        <w:pStyle w:val="BodyText"/>
      </w:pPr>
      <w:r>
        <w:t xml:space="preserve">A </w:t>
      </w:r>
      <w:r>
        <w:rPr>
          <w:b/>
          <w:i/>
        </w:rPr>
        <w:t>frame</w:t>
      </w:r>
      <w:r>
        <w:t xml:space="preserve"> surrounds the glazing in a window (see </w:t>
      </w:r>
      <w:r w:rsidR="00274FC8">
        <w:fldChar w:fldCharType="begin"/>
      </w:r>
      <w:r w:rsidR="00274FC8">
        <w:instrText xml:space="preserve"> REF _Ref10520656 \h  \* MERGEFORMAT </w:instrText>
      </w:r>
      <w:r w:rsidR="00274FC8">
        <w:fldChar w:fldCharType="separate"/>
      </w:r>
      <w:r w:rsidR="00F157E6">
        <w:t xml:space="preserve">Figure </w:t>
      </w:r>
      <w:r w:rsidR="00F157E6">
        <w:rPr>
          <w:noProof/>
        </w:rPr>
        <w:t>35</w:t>
      </w:r>
      <w:r w:rsidR="00274FC8">
        <w:fldChar w:fldCharType="end"/>
      </w:r>
      <w:r>
        <w:t xml:space="preserve"> and </w:t>
      </w:r>
      <w:r w:rsidR="00274FC8">
        <w:fldChar w:fldCharType="begin"/>
      </w:r>
      <w:r w:rsidR="00274FC8">
        <w:instrText xml:space="preserve"> REF _Ref10520700 \h  \* MERGEFORMAT </w:instrText>
      </w:r>
      <w:r w:rsidR="00274FC8">
        <w:fldChar w:fldCharType="separate"/>
      </w:r>
      <w:r w:rsidR="00F157E6">
        <w:t xml:space="preserve">Figure </w:t>
      </w:r>
      <w:r w:rsidR="00F157E6">
        <w:rPr>
          <w:noProof/>
        </w:rPr>
        <w:t>36</w:t>
      </w:r>
      <w:r w:rsidR="00274FC8">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14:paraId="412760B4" w14:textId="77777777"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14:paraId="1EB59EAF" w14:textId="77777777" w:rsidR="0023612B" w:rsidRDefault="0023612B" w:rsidP="0023612B">
      <w:pPr>
        <w:pStyle w:val="BodyText"/>
      </w:pPr>
      <w:r>
        <w:t xml:space="preserve">A </w:t>
      </w:r>
      <w:r>
        <w:rPr>
          <w:b/>
          <w:i/>
        </w:rPr>
        <w:t>divider</w:t>
      </w:r>
      <w:r>
        <w:t xml:space="preserve">, as shown in </w:t>
      </w:r>
      <w:r w:rsidR="00274FC8">
        <w:fldChar w:fldCharType="begin"/>
      </w:r>
      <w:r w:rsidR="00274FC8">
        <w:instrText xml:space="preserve"> REF _Ref10520656 \h  \* MERGEFORMAT </w:instrText>
      </w:r>
      <w:r w:rsidR="00274FC8">
        <w:fldChar w:fldCharType="separate"/>
      </w:r>
      <w:r w:rsidR="00F157E6">
        <w:t xml:space="preserve">Figure </w:t>
      </w:r>
      <w:r w:rsidR="00F157E6">
        <w:rPr>
          <w:noProof/>
        </w:rPr>
        <w:t>35</w:t>
      </w:r>
      <w:r w:rsidR="00274FC8">
        <w:fldChar w:fldCharType="end"/>
      </w:r>
      <w:r>
        <w:t xml:space="preserve">, </w:t>
      </w:r>
      <w:r w:rsidR="00274FC8">
        <w:fldChar w:fldCharType="begin"/>
      </w:r>
      <w:r w:rsidR="00274FC8">
        <w:instrText xml:space="preserve"> REF _Ref10520700 \h  \* MERGEFORMAT </w:instrText>
      </w:r>
      <w:r w:rsidR="00274FC8">
        <w:fldChar w:fldCharType="separate"/>
      </w:r>
      <w:r w:rsidR="00F157E6">
        <w:t xml:space="preserve">Figure </w:t>
      </w:r>
      <w:r w:rsidR="00F157E6">
        <w:rPr>
          <w:noProof/>
        </w:rPr>
        <w:t>36</w:t>
      </w:r>
      <w:r w:rsidR="00274FC8">
        <w:fldChar w:fldCharType="end"/>
      </w:r>
      <w:r>
        <w:t xml:space="preserve"> and </w:t>
      </w:r>
      <w:r w:rsidR="00274FC8">
        <w:fldChar w:fldCharType="begin"/>
      </w:r>
      <w:r w:rsidR="00274FC8">
        <w:instrText xml:space="preserve"> REF _Ref10521009 \h  \* MERGEFORMAT </w:instrText>
      </w:r>
      <w:r w:rsidR="00274FC8">
        <w:fldChar w:fldCharType="separate"/>
      </w:r>
      <w:r w:rsidR="00F157E6">
        <w:t xml:space="preserve">Figure </w:t>
      </w:r>
      <w:r w:rsidR="00F157E6">
        <w:rPr>
          <w:noProof/>
        </w:rPr>
        <w:t>37</w:t>
      </w:r>
      <w:r w:rsidR="00274FC8">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14:paraId="38955B98" w14:textId="77777777" w:rsidR="0023612B" w:rsidRDefault="0023612B" w:rsidP="0023612B">
      <w:pPr>
        <w:pStyle w:val="BodyText"/>
      </w:pPr>
      <w:r>
        <w:rPr>
          <w:b/>
          <w:i/>
        </w:rPr>
        <w:t>Reveal surfaces</w:t>
      </w:r>
      <w:r>
        <w:t xml:space="preserve">, as shown in </w:t>
      </w:r>
      <w:r w:rsidR="00274FC8">
        <w:fldChar w:fldCharType="begin"/>
      </w:r>
      <w:r w:rsidR="00274FC8">
        <w:instrText xml:space="preserve"> REF _Ref10521789 \h  \* MERGEFORMAT </w:instrText>
      </w:r>
      <w:r w:rsidR="00274FC8">
        <w:fldChar w:fldCharType="separate"/>
      </w:r>
      <w:r w:rsidR="00F157E6">
        <w:t xml:space="preserve">Figure </w:t>
      </w:r>
      <w:r w:rsidR="00F157E6">
        <w:rPr>
          <w:noProof/>
        </w:rPr>
        <w:t>38</w:t>
      </w:r>
      <w:r w:rsidR="00274FC8">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14:paraId="54E79CA7" w14:textId="77777777" w:rsidR="0023612B" w:rsidRDefault="0023612B" w:rsidP="0023612B">
      <w:pPr>
        <w:pStyle w:val="BodyText"/>
      </w:pPr>
      <w:r>
        <w:t>In EnergyPlus, a window can have any combination of frame, divider and reveal surfaces, or none of these.</w:t>
      </w:r>
    </w:p>
    <w:p w14:paraId="5471829E" w14:textId="77777777"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14:paraId="21ACB9F9" w14:textId="77777777"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14:paraId="7A673F60" w14:textId="77777777" w:rsidR="0023612B" w:rsidRDefault="00AC33EE" w:rsidP="00321C91">
      <w:pPr>
        <w:pStyle w:val="Picture"/>
      </w:pPr>
      <w:r>
        <w:rPr>
          <w:noProof/>
          <w:lang w:eastAsia="zh-CN"/>
        </w:rPr>
        <w:drawing>
          <wp:inline distT="0" distB="0" distL="0" distR="0" wp14:anchorId="13EF1B8E" wp14:editId="5700D021">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14:paraId="65F72F5F" w14:textId="77777777" w:rsidR="0023612B" w:rsidRDefault="0023612B" w:rsidP="0023612B">
      <w:pPr>
        <w:pStyle w:val="Caption"/>
      </w:pPr>
      <w:bookmarkStart w:id="599" w:name="_Ref10520656"/>
      <w:bookmarkStart w:id="600" w:name="_Toc99527688"/>
      <w:r>
        <w:t xml:space="preserve">Figure </w:t>
      </w:r>
      <w:r w:rsidR="006008C7">
        <w:fldChar w:fldCharType="begin"/>
      </w:r>
      <w:r w:rsidR="00A4098B">
        <w:instrText xml:space="preserve"> SEQ Figure \* ARABIC </w:instrText>
      </w:r>
      <w:r w:rsidR="006008C7">
        <w:fldChar w:fldCharType="separate"/>
      </w:r>
      <w:r w:rsidR="00F157E6">
        <w:rPr>
          <w:noProof/>
        </w:rPr>
        <w:t>35</w:t>
      </w:r>
      <w:r w:rsidR="006008C7">
        <w:rPr>
          <w:noProof/>
        </w:rPr>
        <w:fldChar w:fldCharType="end"/>
      </w:r>
      <w:bookmarkEnd w:id="599"/>
      <w:r>
        <w:t>. A window with a frame and divider.</w:t>
      </w:r>
      <w:bookmarkEnd w:id="600"/>
    </w:p>
    <w:p w14:paraId="56E1461F" w14:textId="77777777" w:rsidR="0023612B" w:rsidRDefault="0023612B" w:rsidP="0023612B">
      <w:pPr>
        <w:pStyle w:val="BodyText"/>
      </w:pPr>
      <w:r>
        <w:t>In the illustration above, the divider has two horizontal elements and one vertical element.</w:t>
      </w:r>
    </w:p>
    <w:p w14:paraId="1B4C01B5" w14:textId="77777777" w:rsidR="0023612B" w:rsidRDefault="0023612B" w:rsidP="0023612B">
      <w:pPr>
        <w:pStyle w:val="Heading4"/>
      </w:pPr>
      <w:r>
        <w:t>Field: Name</w:t>
      </w:r>
    </w:p>
    <w:p w14:paraId="4DEA4C8D" w14:textId="77777777"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14:paraId="3087A839" w14:textId="77777777" w:rsidR="0023612B" w:rsidRDefault="0023612B" w:rsidP="0023612B">
      <w:pPr>
        <w:pStyle w:val="BodyText"/>
        <w:jc w:val="left"/>
        <w:rPr>
          <w:b/>
          <w:i/>
        </w:rPr>
      </w:pPr>
      <w:r>
        <w:rPr>
          <w:b/>
          <w:i/>
        </w:rPr>
        <w:t>Frame Fields</w:t>
      </w:r>
    </w:p>
    <w:p w14:paraId="5F4D54DE" w14:textId="77777777" w:rsidR="0023612B" w:rsidRDefault="0023612B" w:rsidP="0023612B">
      <w:pPr>
        <w:pStyle w:val="Heading4"/>
      </w:pPr>
      <w:r>
        <w:t>Field: Frame Width</w:t>
      </w:r>
    </w:p>
    <w:p w14:paraId="34BDB166" w14:textId="77777777"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14:paraId="6C4B6D58" w14:textId="77777777" w:rsidR="0023612B" w:rsidRDefault="0023612B" w:rsidP="0023612B">
      <w:pPr>
        <w:pStyle w:val="Heading4"/>
      </w:pPr>
      <w:r>
        <w:t>Field: Frame Outside Projection</w:t>
      </w:r>
    </w:p>
    <w:p w14:paraId="24AEBA43" w14:textId="77777777"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14:paraId="5E2C6864" w14:textId="77777777" w:rsidR="0023612B" w:rsidRDefault="0023612B" w:rsidP="0023612B">
      <w:pPr>
        <w:pStyle w:val="Heading4"/>
      </w:pPr>
      <w:r>
        <w:t>Field: Frame Inside Projection</w:t>
      </w:r>
    </w:p>
    <w:p w14:paraId="68ADAC2D" w14:textId="77777777"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14:paraId="69B3311B" w14:textId="77777777" w:rsidR="0023612B" w:rsidRDefault="0023612B" w:rsidP="0023612B">
      <w:pPr>
        <w:pStyle w:val="BodyText"/>
        <w:keepNext/>
        <w:spacing w:before="600"/>
      </w:pPr>
      <w:r>
        <w:object w:dxaOrig="7633" w:dyaOrig="5969" w14:anchorId="553D6F02">
          <v:shape id="_x0000_i1045" type="#_x0000_t75" style="width:381.75pt;height:298.5pt" o:ole="" fillcolor="window">
            <v:imagedata r:id="rId107" o:title=""/>
          </v:shape>
          <o:OLEObject Type="Embed" ProgID="Word.Picture.8" ShapeID="_x0000_i1045" DrawAspect="Content" ObjectID="_1473234744" r:id="rId108"/>
        </w:object>
      </w:r>
    </w:p>
    <w:p w14:paraId="1A6FD531" w14:textId="77777777" w:rsidR="0023612B" w:rsidRDefault="0023612B" w:rsidP="0023612B">
      <w:pPr>
        <w:pStyle w:val="Caption"/>
      </w:pPr>
      <w:bookmarkStart w:id="601" w:name="_Ref10520700"/>
      <w:bookmarkStart w:id="602" w:name="_Toc99527689"/>
      <w:r>
        <w:t xml:space="preserve">Figure </w:t>
      </w:r>
      <w:r w:rsidR="006008C7">
        <w:fldChar w:fldCharType="begin"/>
      </w:r>
      <w:r w:rsidR="00A4098B">
        <w:instrText xml:space="preserve"> SEQ Figure \* ARABIC </w:instrText>
      </w:r>
      <w:r w:rsidR="006008C7">
        <w:fldChar w:fldCharType="separate"/>
      </w:r>
      <w:r w:rsidR="00F157E6">
        <w:rPr>
          <w:noProof/>
        </w:rPr>
        <w:t>36</w:t>
      </w:r>
      <w:r w:rsidR="006008C7">
        <w:rPr>
          <w:noProof/>
        </w:rPr>
        <w:fldChar w:fldCharType="end"/>
      </w:r>
      <w:bookmarkEnd w:id="601"/>
      <w:r>
        <w:t>. Illustration showing frame and divider dimensioning.</w:t>
      </w:r>
      <w:bookmarkEnd w:id="602"/>
    </w:p>
    <w:p w14:paraId="4F52805B" w14:textId="77777777" w:rsidR="0023612B" w:rsidRDefault="0023612B" w:rsidP="0023612B">
      <w:pPr>
        <w:pStyle w:val="Heading4"/>
      </w:pPr>
      <w:r>
        <w:t>Field: Frame Conductance</w:t>
      </w:r>
    </w:p>
    <w:p w14:paraId="2B130ECF" w14:textId="77777777"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14:paraId="152BD652" w14:textId="77777777" w:rsidR="0023612B" w:rsidRDefault="0023612B" w:rsidP="0023612B">
      <w:pPr>
        <w:pStyle w:val="Heading4"/>
      </w:pPr>
      <w:r>
        <w:t>Field: Ratio of Frame-Edge Glass Conductance to Center-Of-Glass Conductance</w:t>
      </w:r>
    </w:p>
    <w:p w14:paraId="4DC9C754" w14:textId="77777777"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14:paraId="50F0BC8E" w14:textId="77777777" w:rsidR="00D5362B" w:rsidRDefault="00D5362B" w:rsidP="00D5362B">
      <w:pPr>
        <w:pStyle w:val="Heading4"/>
      </w:pPr>
      <w:r>
        <w:t>Field: Frame Solar Absorptance</w:t>
      </w:r>
    </w:p>
    <w:p w14:paraId="3E7E61A9" w14:textId="77777777"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14:paraId="11757494" w14:textId="77777777" w:rsidR="00D5362B" w:rsidRDefault="00D5362B" w:rsidP="00D5362B">
      <w:pPr>
        <w:pStyle w:val="Heading4"/>
      </w:pPr>
      <w:r>
        <w:t>Field: Frame Visible Absorptance</w:t>
      </w:r>
    </w:p>
    <w:p w14:paraId="6205FF9F" w14:textId="77777777"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14:paraId="1B2C56E6" w14:textId="77777777" w:rsidR="0023612B" w:rsidRDefault="0023612B" w:rsidP="0023612B">
      <w:pPr>
        <w:pStyle w:val="Heading4"/>
      </w:pPr>
      <w:r>
        <w:t>Field: Frame Thermal Hemispherical Emissivity</w:t>
      </w:r>
    </w:p>
    <w:p w14:paraId="0F0E6AC2" w14:textId="77777777" w:rsidR="0023612B" w:rsidRDefault="0023612B" w:rsidP="0023612B">
      <w:pPr>
        <w:pStyle w:val="BodyText"/>
      </w:pPr>
      <w:r>
        <w:t>The thermal emissivity of the frame, assumed the same on the inside and outside.</w:t>
      </w:r>
    </w:p>
    <w:p w14:paraId="3722469B" w14:textId="77777777" w:rsidR="0023612B" w:rsidRDefault="0023612B" w:rsidP="0023612B">
      <w:pPr>
        <w:pStyle w:val="BodyText"/>
        <w:jc w:val="left"/>
        <w:rPr>
          <w:b/>
          <w:i/>
        </w:rPr>
      </w:pPr>
      <w:r>
        <w:rPr>
          <w:b/>
          <w:i/>
        </w:rPr>
        <w:lastRenderedPageBreak/>
        <w:t>Divider Fields</w:t>
      </w:r>
    </w:p>
    <w:p w14:paraId="38FB6FA4" w14:textId="77777777" w:rsidR="0023612B" w:rsidRDefault="0023612B" w:rsidP="0023612B">
      <w:pPr>
        <w:pStyle w:val="Heading4"/>
      </w:pPr>
      <w:r>
        <w:t>Field: Divider Type</w:t>
      </w:r>
    </w:p>
    <w:p w14:paraId="20F6BD6C" w14:textId="77777777"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14:paraId="34CD9FB8" w14:textId="77777777"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14:paraId="4F751442" w14:textId="77777777" w:rsidR="0023612B" w:rsidRDefault="00AC33EE" w:rsidP="00321C91">
      <w:pPr>
        <w:pStyle w:val="Picture"/>
      </w:pPr>
      <w:r>
        <w:rPr>
          <w:noProof/>
          <w:lang w:eastAsia="zh-CN"/>
        </w:rPr>
        <w:drawing>
          <wp:inline distT="0" distB="0" distL="0" distR="0" wp14:anchorId="30D88495" wp14:editId="7D630E55">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14:paraId="59970D94" w14:textId="77777777" w:rsidR="0023612B" w:rsidRDefault="0023612B" w:rsidP="0023612B">
      <w:pPr>
        <w:pStyle w:val="Caption"/>
      </w:pPr>
      <w:bookmarkStart w:id="603" w:name="_Ref10521009"/>
      <w:bookmarkStart w:id="604" w:name="_Toc99527690"/>
      <w:r>
        <w:t xml:space="preserve">Figure </w:t>
      </w:r>
      <w:r w:rsidR="006008C7">
        <w:fldChar w:fldCharType="begin"/>
      </w:r>
      <w:r w:rsidR="00A4098B">
        <w:instrText xml:space="preserve"> SEQ Figure \* ARABIC </w:instrText>
      </w:r>
      <w:r w:rsidR="006008C7">
        <w:fldChar w:fldCharType="separate"/>
      </w:r>
      <w:r w:rsidR="00F157E6">
        <w:rPr>
          <w:noProof/>
        </w:rPr>
        <w:t>37</w:t>
      </w:r>
      <w:r w:rsidR="006008C7">
        <w:rPr>
          <w:noProof/>
        </w:rPr>
        <w:fldChar w:fldCharType="end"/>
      </w:r>
      <w:bookmarkEnd w:id="603"/>
      <w:r>
        <w:t>. Illustration showing divider types.</w:t>
      </w:r>
      <w:bookmarkEnd w:id="604"/>
    </w:p>
    <w:p w14:paraId="12F0CC4C" w14:textId="77777777" w:rsidR="0023612B" w:rsidRDefault="0023612B" w:rsidP="0023612B">
      <w:pPr>
        <w:pStyle w:val="Heading4"/>
      </w:pPr>
      <w:r>
        <w:t>Field: Divider Width</w:t>
      </w:r>
    </w:p>
    <w:p w14:paraId="3ADA37CE" w14:textId="77777777"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14:paraId="609BBC84" w14:textId="77777777" w:rsidR="0023612B" w:rsidRDefault="0023612B" w:rsidP="0023612B">
      <w:pPr>
        <w:pStyle w:val="Heading4"/>
      </w:pPr>
      <w:r>
        <w:t>Field: Number of Horizontal Dividers</w:t>
      </w:r>
    </w:p>
    <w:p w14:paraId="519BF642" w14:textId="77777777" w:rsidR="0023612B" w:rsidRDefault="0023612B" w:rsidP="0023612B">
      <w:pPr>
        <w:pStyle w:val="BodyText"/>
      </w:pPr>
      <w:r>
        <w:t>The number of divider elements parallel to the top and bottom of the window.</w:t>
      </w:r>
    </w:p>
    <w:p w14:paraId="674327CD" w14:textId="77777777" w:rsidR="0023612B" w:rsidRDefault="0023612B" w:rsidP="0023612B">
      <w:pPr>
        <w:pStyle w:val="Heading4"/>
      </w:pPr>
      <w:r>
        <w:t>Field: Number of Vertical Dividers</w:t>
      </w:r>
    </w:p>
    <w:p w14:paraId="165ADDE9" w14:textId="77777777" w:rsidR="0023612B" w:rsidRDefault="0023612B" w:rsidP="0023612B">
      <w:pPr>
        <w:pStyle w:val="BodyText"/>
      </w:pPr>
      <w:r>
        <w:t>The number of divider elements parallel to the sides of the window.</w:t>
      </w:r>
    </w:p>
    <w:p w14:paraId="36FFDF7A" w14:textId="77777777" w:rsidR="0023612B" w:rsidRDefault="0023612B" w:rsidP="0023612B">
      <w:pPr>
        <w:pStyle w:val="Heading4"/>
      </w:pPr>
      <w:r>
        <w:t>Field: Divider Outside Projection</w:t>
      </w:r>
    </w:p>
    <w:p w14:paraId="112D2F21" w14:textId="77777777"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14:paraId="0D75B65F" w14:textId="77777777" w:rsidR="0023612B" w:rsidRDefault="0023612B" w:rsidP="0023612B">
      <w:pPr>
        <w:pStyle w:val="Heading4"/>
      </w:pPr>
      <w:r>
        <w:t>Field: Divider Inside Projection</w:t>
      </w:r>
    </w:p>
    <w:p w14:paraId="77E20285" w14:textId="77777777"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14:paraId="3487A85F" w14:textId="77777777" w:rsidR="0023612B" w:rsidRDefault="0023612B" w:rsidP="0023612B">
      <w:pPr>
        <w:pStyle w:val="Heading4"/>
      </w:pPr>
      <w:r>
        <w:lastRenderedPageBreak/>
        <w:t>Field: Divider Conductance</w:t>
      </w:r>
    </w:p>
    <w:p w14:paraId="53530852" w14:textId="77777777"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14:paraId="33731A64" w14:textId="77777777" w:rsidR="0023612B" w:rsidRDefault="0023612B" w:rsidP="0023612B">
      <w:pPr>
        <w:pStyle w:val="Heading4"/>
      </w:pPr>
      <w:r>
        <w:t>Field: Ratio of Divider-Edge Glass Conductance to Center-Of-Glass Conductance</w:t>
      </w:r>
    </w:p>
    <w:p w14:paraId="61C837AE" w14:textId="77777777"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14:paraId="590D07BE" w14:textId="77777777" w:rsidR="00D5362B" w:rsidRDefault="00D5362B" w:rsidP="00D5362B">
      <w:pPr>
        <w:pStyle w:val="Heading4"/>
      </w:pPr>
      <w:r>
        <w:t>Field: Divider Solar Absorptance</w:t>
      </w:r>
    </w:p>
    <w:p w14:paraId="63EEF5B0" w14:textId="77777777"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14:paraId="61544FD4" w14:textId="77777777" w:rsidR="00D5362B" w:rsidRDefault="00D5362B" w:rsidP="00D5362B">
      <w:pPr>
        <w:pStyle w:val="Heading4"/>
      </w:pPr>
      <w:r>
        <w:t>Field: Divider Visible Absorptance</w:t>
      </w:r>
    </w:p>
    <w:p w14:paraId="7A87719F" w14:textId="77777777"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14:paraId="391ED966" w14:textId="77777777" w:rsidR="0023612B" w:rsidRDefault="0023612B" w:rsidP="0023612B">
      <w:pPr>
        <w:pStyle w:val="Heading4"/>
      </w:pPr>
      <w:r>
        <w:t>Field: Divider Thermal Hemispherical Emissivity</w:t>
      </w:r>
    </w:p>
    <w:p w14:paraId="6F86E29D" w14:textId="77777777" w:rsidR="0023612B" w:rsidRDefault="0023612B" w:rsidP="0023612B">
      <w:pPr>
        <w:pStyle w:val="BodyText"/>
        <w:spacing w:after="240"/>
      </w:pPr>
      <w:r>
        <w:t>The thermal emissivity of the divider, assumed the same on the inside and outside.</w:t>
      </w:r>
    </w:p>
    <w:p w14:paraId="24B08298" w14:textId="77777777" w:rsidR="0023612B" w:rsidRDefault="0023612B" w:rsidP="0023612B">
      <w:pPr>
        <w:pStyle w:val="BodyText"/>
        <w:jc w:val="left"/>
        <w:rPr>
          <w:b/>
          <w:i/>
        </w:rPr>
      </w:pPr>
      <w:r>
        <w:rPr>
          <w:b/>
          <w:i/>
        </w:rPr>
        <w:t>Reveal Surface Fields</w:t>
      </w:r>
    </w:p>
    <w:p w14:paraId="228EC7E1" w14:textId="77777777"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14:paraId="5A96C13A" w14:textId="77777777" w:rsidR="0023612B" w:rsidRDefault="0023612B" w:rsidP="0023612B">
      <w:pPr>
        <w:pStyle w:val="BodyText"/>
      </w:pPr>
      <w:r>
        <w:t>It is assumed that:</w:t>
      </w:r>
    </w:p>
    <w:p w14:paraId="647FBAA4" w14:textId="77777777" w:rsidR="0023612B" w:rsidRDefault="0023612B" w:rsidP="0023612B">
      <w:pPr>
        <w:pStyle w:val="ListBullet"/>
      </w:pPr>
      <w:r>
        <w:t>The window is an ex</w:t>
      </w:r>
      <w:r w:rsidR="00381AFF">
        <w:t>terior window</w:t>
      </w:r>
      <w:r>
        <w:t>.</w:t>
      </w:r>
    </w:p>
    <w:p w14:paraId="132806FD" w14:textId="77777777" w:rsidR="0023612B" w:rsidRDefault="0023612B" w:rsidP="0023612B">
      <w:pPr>
        <w:pStyle w:val="ListBullet"/>
      </w:pPr>
      <w:r>
        <w:t>The reveal surfaces are perpendicular to the window plane.</w:t>
      </w:r>
    </w:p>
    <w:p w14:paraId="01A0D07C" w14:textId="77777777" w:rsidR="0023612B" w:rsidRDefault="0023612B" w:rsidP="0023612B">
      <w:pPr>
        <w:pStyle w:val="ListBullet"/>
      </w:pPr>
      <w:r>
        <w:t>If an exterior shade, screen or blind is in place it shades exterior and interior reveal surfaces so that in this case there is no beam solar on these surfaces.</w:t>
      </w:r>
    </w:p>
    <w:p w14:paraId="116ADDD8" w14:textId="77777777" w:rsidR="0023612B" w:rsidRDefault="0023612B" w:rsidP="0023612B">
      <w:pPr>
        <w:pStyle w:val="ListBullet"/>
      </w:pPr>
      <w:r>
        <w:t>If an interior shade or blind is in place it shades the interior reveal surfaces so that in this case there is no beam solar on these surfaces.</w:t>
      </w:r>
    </w:p>
    <w:p w14:paraId="4BCD752C" w14:textId="77777777" w:rsidR="0023612B" w:rsidRDefault="0023612B" w:rsidP="0023612B">
      <w:pPr>
        <w:pStyle w:val="ListBullet"/>
      </w:pPr>
      <w:r>
        <w:t>The possible shadowing on inside reveal surfaces by a window divider is ignored.</w:t>
      </w:r>
    </w:p>
    <w:p w14:paraId="2414E5D3" w14:textId="77777777"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14:paraId="50C1A0B9" w14:textId="77777777" w:rsidR="0023612B" w:rsidRDefault="0023612B" w:rsidP="0023612B">
      <w:pPr>
        <w:pStyle w:val="ListBullet"/>
      </w:pPr>
      <w:r>
        <w:t>The inside reveal surfaces are divided into two categories: (1) the bottom reveal surface, called here the "inside sill;" and (2) the other reveal surfaces (left, right and top).</w:t>
      </w:r>
    </w:p>
    <w:p w14:paraId="2F3FC794" w14:textId="77777777"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14:paraId="3CD84199" w14:textId="77777777"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14:paraId="4F595356" w14:textId="77777777" w:rsidR="0023612B" w:rsidRDefault="0023612B" w:rsidP="0023612B">
      <w:pPr>
        <w:pStyle w:val="ListBullet"/>
      </w:pPr>
      <w:r>
        <w:t>The reflection of beam solar radiation from all reveal surfaces is assumed to be isotropic diffuse; there is no specular component.</w:t>
      </w:r>
    </w:p>
    <w:p w14:paraId="30DEF265" w14:textId="77777777"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14:paraId="7405D299" w14:textId="77777777"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14:paraId="1E6D237B" w14:textId="77777777"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14:paraId="5BF6EEBD" w14:textId="77777777"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14:paraId="2B31A652" w14:textId="77777777"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14:paraId="2AC67394" w14:textId="77777777" w:rsidR="0023612B" w:rsidRDefault="0023612B" w:rsidP="0023612B">
      <w:pPr>
        <w:pStyle w:val="Heading4"/>
      </w:pPr>
      <w:r>
        <w:t>Field: Outside Reveal Solar Absorptance</w:t>
      </w:r>
    </w:p>
    <w:p w14:paraId="1A4CBBCD" w14:textId="77777777" w:rsidR="0023612B" w:rsidRDefault="0023612B" w:rsidP="0023612B">
      <w:pPr>
        <w:pStyle w:val="BodyText"/>
      </w:pPr>
      <w:r>
        <w:t>The solar absorptance of outside reveal surfaces.</w:t>
      </w:r>
    </w:p>
    <w:p w14:paraId="0CCD6272" w14:textId="77777777" w:rsidR="0023612B" w:rsidRDefault="0023612B" w:rsidP="0023612B">
      <w:pPr>
        <w:pStyle w:val="Heading4"/>
      </w:pPr>
      <w:r>
        <w:t>Field: Inside Sill Depth</w:t>
      </w:r>
    </w:p>
    <w:p w14:paraId="3E466104" w14:textId="77777777" w:rsidR="0023612B" w:rsidRDefault="0023612B" w:rsidP="0023612B">
      <w:pPr>
        <w:pStyle w:val="BodyText"/>
      </w:pPr>
      <w:r>
        <w:t xml:space="preserve">The depth of the inside sill, measured from the inside surface of the glazing to the edge of the sill (see </w:t>
      </w:r>
      <w:r w:rsidR="00274FC8">
        <w:fldChar w:fldCharType="begin"/>
      </w:r>
      <w:r w:rsidR="00274FC8">
        <w:instrText xml:space="preserve"> REF _Ref10521789 \h  \* MERGEFORMAT </w:instrText>
      </w:r>
      <w:r w:rsidR="00274FC8">
        <w:fldChar w:fldCharType="separate"/>
      </w:r>
      <w:r w:rsidR="00F157E6">
        <w:t xml:space="preserve">Figure </w:t>
      </w:r>
      <w:r w:rsidR="00F157E6">
        <w:rPr>
          <w:noProof/>
        </w:rPr>
        <w:t>38</w:t>
      </w:r>
      <w:r w:rsidR="00274FC8">
        <w:fldChar w:fldCharType="end"/>
      </w:r>
      <w:r>
        <w:t>).</w:t>
      </w:r>
    </w:p>
    <w:p w14:paraId="2D04B9BC" w14:textId="77777777" w:rsidR="0023612B" w:rsidRDefault="0023612B" w:rsidP="0023612B">
      <w:pPr>
        <w:pStyle w:val="Heading4"/>
      </w:pPr>
      <w:r>
        <w:t>Field: Inside Sill Solar Absorptance</w:t>
      </w:r>
    </w:p>
    <w:p w14:paraId="29562EA0" w14:textId="77777777" w:rsidR="0023612B" w:rsidRDefault="0023612B" w:rsidP="0023612B">
      <w:pPr>
        <w:pStyle w:val="BodyText"/>
      </w:pPr>
      <w:r>
        <w:t>The solar absorptance of the inside sill.</w:t>
      </w:r>
    </w:p>
    <w:p w14:paraId="6A4774FB" w14:textId="77777777" w:rsidR="0023612B" w:rsidRDefault="0023612B" w:rsidP="0023612B">
      <w:pPr>
        <w:pStyle w:val="BodyText"/>
        <w:rPr>
          <w:b/>
          <w:i/>
        </w:rPr>
      </w:pPr>
      <w:r>
        <w:rPr>
          <w:b/>
          <w:i/>
        </w:rPr>
        <w:t>Field: Inside Reveal Depth</w:t>
      </w:r>
    </w:p>
    <w:p w14:paraId="525FBE9D" w14:textId="77777777" w:rsidR="0023612B" w:rsidRDefault="0023612B" w:rsidP="0023612B">
      <w:pPr>
        <w:pStyle w:val="BodyText"/>
      </w:pPr>
      <w:r>
        <w:t xml:space="preserve">The depth of the inside reveal surfaces other than the sill, measured from the inside surface of the glazing to the edge of the reveal surface (see </w:t>
      </w:r>
      <w:r w:rsidR="00274FC8">
        <w:fldChar w:fldCharType="begin"/>
      </w:r>
      <w:r w:rsidR="00274FC8">
        <w:instrText xml:space="preserve"> REF _Ref10521789 \h  \* MERGEFORMAT </w:instrText>
      </w:r>
      <w:r w:rsidR="00274FC8">
        <w:fldChar w:fldCharType="separate"/>
      </w:r>
      <w:r w:rsidR="00F157E6">
        <w:t xml:space="preserve">Figure </w:t>
      </w:r>
      <w:r w:rsidR="00F157E6">
        <w:rPr>
          <w:noProof/>
        </w:rPr>
        <w:t>38</w:t>
      </w:r>
      <w:r w:rsidR="00274FC8">
        <w:fldChar w:fldCharType="end"/>
      </w:r>
      <w:r>
        <w:t>).</w:t>
      </w:r>
    </w:p>
    <w:p w14:paraId="3E20696C" w14:textId="77777777" w:rsidR="0023612B" w:rsidRDefault="0023612B" w:rsidP="0023612B">
      <w:pPr>
        <w:pStyle w:val="Heading4"/>
      </w:pPr>
      <w:r>
        <w:t>Field: Inside Reveal Solar Absorptance</w:t>
      </w:r>
    </w:p>
    <w:p w14:paraId="7C792CA5" w14:textId="77777777" w:rsidR="0023612B" w:rsidRDefault="0023612B" w:rsidP="0023612B">
      <w:pPr>
        <w:pStyle w:val="BodyText"/>
        <w:rPr>
          <w:b/>
        </w:rPr>
      </w:pPr>
      <w:r>
        <w:t>The solar absorptance of the inside reveal surfaces other than the sill.</w:t>
      </w:r>
    </w:p>
    <w:p w14:paraId="4FB2C308" w14:textId="77777777" w:rsidR="0023612B" w:rsidRDefault="00AC33EE" w:rsidP="00321C91">
      <w:pPr>
        <w:pStyle w:val="Picture"/>
      </w:pPr>
      <w:r>
        <w:rPr>
          <w:noProof/>
          <w:lang w:eastAsia="zh-CN"/>
        </w:rPr>
        <w:lastRenderedPageBreak/>
        <w:drawing>
          <wp:inline distT="0" distB="0" distL="0" distR="0" wp14:anchorId="5C29DAA6" wp14:editId="4CB5F13D">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14:paraId="17F0E4F2" w14:textId="77777777" w:rsidR="0023612B" w:rsidRDefault="0023612B" w:rsidP="0023612B">
      <w:pPr>
        <w:pStyle w:val="Caption"/>
        <w:spacing w:after="0"/>
        <w:ind w:left="1440"/>
      </w:pPr>
      <w:bookmarkStart w:id="605" w:name="_Ref10521789"/>
      <w:bookmarkStart w:id="606" w:name="_Toc99527691"/>
      <w:r>
        <w:t xml:space="preserve">Figure </w:t>
      </w:r>
      <w:r w:rsidR="006008C7">
        <w:fldChar w:fldCharType="begin"/>
      </w:r>
      <w:r w:rsidR="00A4098B">
        <w:instrText xml:space="preserve"> SEQ Figure \* ARABIC </w:instrText>
      </w:r>
      <w:r w:rsidR="006008C7">
        <w:fldChar w:fldCharType="separate"/>
      </w:r>
      <w:r w:rsidR="00F157E6">
        <w:rPr>
          <w:noProof/>
        </w:rPr>
        <w:t>38</w:t>
      </w:r>
      <w:r w:rsidR="006008C7">
        <w:rPr>
          <w:noProof/>
        </w:rPr>
        <w:fldChar w:fldCharType="end"/>
      </w:r>
      <w:bookmarkEnd w:id="605"/>
      <w:r>
        <w:t xml:space="preserve">. </w:t>
      </w:r>
      <w:bookmarkStart w:id="607" w:name="_Ref11219426"/>
      <w:r>
        <w:t>(a) Vertical section through a window (with frame)</w:t>
      </w:r>
      <w:bookmarkEnd w:id="606"/>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607"/>
    </w:p>
    <w:p w14:paraId="0F8BE5FE" w14:textId="77777777" w:rsidR="00F17ED6" w:rsidRDefault="00F17ED6">
      <w:pPr>
        <w:pStyle w:val="BodyText"/>
      </w:pPr>
    </w:p>
    <w:p w14:paraId="0502FF18" w14:textId="77777777" w:rsidR="00976A26" w:rsidRDefault="00976A26">
      <w:pPr>
        <w:pStyle w:val="BodyText"/>
      </w:pPr>
      <w:r>
        <w:t>An IDF example:</w:t>
      </w:r>
    </w:p>
    <w:p w14:paraId="5F00E993" w14:textId="77777777" w:rsidR="00976A26" w:rsidRDefault="00976A26">
      <w:pPr>
        <w:pStyle w:val="IDDDefinition"/>
      </w:pPr>
      <w:r>
        <w:lastRenderedPageBreak/>
        <w:t xml:space="preserve">  </w:t>
      </w:r>
      <w:r w:rsidR="00535F24">
        <w:t>WindowProperty:FrameAndDivider</w:t>
      </w:r>
      <w:r>
        <w:t>,</w:t>
      </w:r>
    </w:p>
    <w:p w14:paraId="410D8C89" w14:textId="77777777" w:rsidR="00976A26" w:rsidRDefault="00976A26">
      <w:pPr>
        <w:pStyle w:val="IDDDefinition"/>
      </w:pPr>
      <w:r>
        <w:t xml:space="preserve">      TestFrameAndDivider, ! Frame/Divider Name</w:t>
      </w:r>
    </w:p>
    <w:p w14:paraId="3FD53F55" w14:textId="77777777" w:rsidR="00976A26" w:rsidRDefault="00976A26">
      <w:pPr>
        <w:pStyle w:val="IDDDefinition"/>
      </w:pPr>
      <w:r>
        <w:t xml:space="preserve">      0.05, ! Frame Width</w:t>
      </w:r>
    </w:p>
    <w:p w14:paraId="72EB785E" w14:textId="77777777" w:rsidR="00976A26" w:rsidRDefault="00976A26">
      <w:pPr>
        <w:pStyle w:val="IDDDefinition"/>
      </w:pPr>
      <w:r>
        <w:t xml:space="preserve">      0.04, ! Frame Outside Projection</w:t>
      </w:r>
    </w:p>
    <w:p w14:paraId="4E759BD8" w14:textId="77777777" w:rsidR="00976A26" w:rsidRDefault="00976A26">
      <w:pPr>
        <w:pStyle w:val="IDDDefinition"/>
      </w:pPr>
      <w:r>
        <w:t xml:space="preserve">      0.03, ! Frame Inside Projection</w:t>
      </w:r>
    </w:p>
    <w:p w14:paraId="10E88450" w14:textId="77777777" w:rsidR="00976A26" w:rsidRDefault="00976A26">
      <w:pPr>
        <w:pStyle w:val="IDDDefinition"/>
      </w:pPr>
      <w:r>
        <w:t xml:space="preserve">      5.0,  ! Frame Conductance</w:t>
      </w:r>
    </w:p>
    <w:p w14:paraId="4328B88B" w14:textId="77777777" w:rsidR="00976A26" w:rsidRDefault="00976A26">
      <w:pPr>
        <w:pStyle w:val="IDDDefinition"/>
      </w:pPr>
      <w:r>
        <w:t xml:space="preserve">      1.3,  ! Ratio of Frame-Edge Glass Conductance to Center-Of-Glass Conductance</w:t>
      </w:r>
    </w:p>
    <w:p w14:paraId="0C3C9147" w14:textId="77777777" w:rsidR="00976A26" w:rsidRDefault="00976A26">
      <w:pPr>
        <w:pStyle w:val="IDDDefinition"/>
      </w:pPr>
      <w:r>
        <w:t xml:space="preserve">      0.8,  ! Frame Solar Absorptance</w:t>
      </w:r>
    </w:p>
    <w:p w14:paraId="0A9E1009" w14:textId="77777777" w:rsidR="001B4355" w:rsidRDefault="00976A26">
      <w:pPr>
        <w:pStyle w:val="IDDDefinition"/>
      </w:pPr>
      <w:r>
        <w:t xml:space="preserve">      0.8,  ! Frame Visible Absorptance</w:t>
      </w:r>
    </w:p>
    <w:p w14:paraId="6CD9E86F" w14:textId="77777777" w:rsidR="00976A26" w:rsidRDefault="00976A26">
      <w:pPr>
        <w:pStyle w:val="IDDDefinition"/>
      </w:pPr>
      <w:r>
        <w:t xml:space="preserve">      0.9,  ! Frame Thermal Emissivity</w:t>
      </w:r>
    </w:p>
    <w:p w14:paraId="7EB6C8E1" w14:textId="77777777" w:rsidR="00976A26" w:rsidRDefault="00976A26">
      <w:pPr>
        <w:pStyle w:val="IDDDefinition"/>
      </w:pPr>
      <w:r>
        <w:t xml:space="preserve">      DividedLite, ! Divider Type</w:t>
      </w:r>
    </w:p>
    <w:p w14:paraId="454568EF" w14:textId="77777777" w:rsidR="00976A26" w:rsidRDefault="00976A26">
      <w:pPr>
        <w:pStyle w:val="IDDDefinition"/>
      </w:pPr>
      <w:r>
        <w:t xml:space="preserve">      0.03, ! Divider Width</w:t>
      </w:r>
    </w:p>
    <w:p w14:paraId="12D762C8" w14:textId="77777777" w:rsidR="00976A26" w:rsidRDefault="00976A26">
      <w:pPr>
        <w:pStyle w:val="IDDDefinition"/>
      </w:pPr>
      <w:r>
        <w:t xml:space="preserve">      2,    ! Number of Horizontal Dividers</w:t>
      </w:r>
    </w:p>
    <w:p w14:paraId="6BF550D8" w14:textId="77777777" w:rsidR="00976A26" w:rsidRDefault="00976A26">
      <w:pPr>
        <w:pStyle w:val="IDDDefinition"/>
      </w:pPr>
      <w:r>
        <w:t xml:space="preserve">      2,    ! Number of Vertical Dividers</w:t>
      </w:r>
    </w:p>
    <w:p w14:paraId="3D2B6588" w14:textId="77777777" w:rsidR="00976A26" w:rsidRDefault="00976A26">
      <w:pPr>
        <w:pStyle w:val="IDDDefinition"/>
      </w:pPr>
      <w:r>
        <w:t xml:space="preserve">      0.03, ! Divider Outside Projection</w:t>
      </w:r>
      <w:r>
        <w:br/>
        <w:t xml:space="preserve">      0.03, ! Divider Inside Projection</w:t>
      </w:r>
    </w:p>
    <w:p w14:paraId="44E2DE02" w14:textId="77777777" w:rsidR="00976A26" w:rsidRDefault="00976A26">
      <w:pPr>
        <w:pStyle w:val="IDDDefinition"/>
      </w:pPr>
      <w:r>
        <w:t xml:space="preserve">      5.0,  ! Divider Conductance</w:t>
      </w:r>
    </w:p>
    <w:p w14:paraId="4E6BD721" w14:textId="77777777" w:rsidR="00976A26" w:rsidRDefault="00976A26">
      <w:pPr>
        <w:pStyle w:val="IDDDefinition"/>
      </w:pPr>
      <w:r>
        <w:t xml:space="preserve">      1.3,  ! Ratio of Divider-Edge Glass Conductance to Center-Of-Glass Conductance</w:t>
      </w:r>
    </w:p>
    <w:p w14:paraId="1A28F61E" w14:textId="77777777" w:rsidR="00976A26" w:rsidRPr="00D24307" w:rsidRDefault="00976A26">
      <w:pPr>
        <w:pStyle w:val="IDDDefinition"/>
        <w:rPr>
          <w:lang w:val="es-VE"/>
        </w:rPr>
      </w:pPr>
      <w:r>
        <w:t xml:space="preserve">      </w:t>
      </w:r>
      <w:r w:rsidRPr="00D24307">
        <w:rPr>
          <w:lang w:val="es-VE"/>
        </w:rPr>
        <w:t>0.8,  ! Divider Solar Absorptance</w:t>
      </w:r>
    </w:p>
    <w:p w14:paraId="30768A4E" w14:textId="77777777" w:rsidR="00976A26" w:rsidRPr="00D24307" w:rsidRDefault="00976A26">
      <w:pPr>
        <w:pStyle w:val="IDDDefinition"/>
        <w:rPr>
          <w:lang w:val="es-VE"/>
        </w:rPr>
      </w:pPr>
      <w:r w:rsidRPr="00D24307">
        <w:rPr>
          <w:lang w:val="es-VE"/>
        </w:rPr>
        <w:t xml:space="preserve">      0.8,  ! Divider Visible Absorptance</w:t>
      </w:r>
    </w:p>
    <w:p w14:paraId="4EA4AF06" w14:textId="77777777" w:rsidR="00976A26" w:rsidRDefault="00976A26">
      <w:pPr>
        <w:pStyle w:val="IDDDefinition"/>
      </w:pPr>
      <w:r w:rsidRPr="00D24307">
        <w:rPr>
          <w:lang w:val="es-VE"/>
        </w:rPr>
        <w:t xml:space="preserve">      </w:t>
      </w:r>
      <w:r>
        <w:t xml:space="preserve">0.9,  ! Divider Thermal Emissivity </w:t>
      </w:r>
    </w:p>
    <w:p w14:paraId="1EDB471C" w14:textId="77777777" w:rsidR="00976A26" w:rsidRDefault="00976A26">
      <w:pPr>
        <w:pStyle w:val="IDDDefinition"/>
      </w:pPr>
      <w:r>
        <w:t xml:space="preserve">      0.7,  ! Outside Reveal Solar Absorptance</w:t>
      </w:r>
    </w:p>
    <w:p w14:paraId="5D43AD0D" w14:textId="77777777" w:rsidR="00976A26" w:rsidRDefault="00976A26">
      <w:pPr>
        <w:pStyle w:val="IDDDefinition"/>
      </w:pPr>
      <w:r>
        <w:t xml:space="preserve">      0.25, ! Inside Sill Depth (m)</w:t>
      </w:r>
    </w:p>
    <w:p w14:paraId="0852A830" w14:textId="77777777" w:rsidR="001B4355" w:rsidRDefault="00976A26">
      <w:pPr>
        <w:pStyle w:val="IDDDefinition"/>
      </w:pPr>
      <w:r>
        <w:t xml:space="preserve">      0.6,  ! Inside Sill Solar Absorptance    </w:t>
      </w:r>
    </w:p>
    <w:p w14:paraId="660AF275" w14:textId="77777777" w:rsidR="00976A26" w:rsidRDefault="00976A26">
      <w:pPr>
        <w:pStyle w:val="IDDDefinition"/>
      </w:pPr>
      <w:r>
        <w:t xml:space="preserve">      0.2,  ! Inside Reveal Depth (m)</w:t>
      </w:r>
    </w:p>
    <w:p w14:paraId="4D04551C" w14:textId="77777777" w:rsidR="00976A26" w:rsidRDefault="00976A26">
      <w:pPr>
        <w:pStyle w:val="IDDDefinition"/>
      </w:pPr>
      <w:r>
        <w:t xml:space="preserve">      0.5;  ! Inside Reveal Solar Absorptance</w:t>
      </w:r>
    </w:p>
    <w:p w14:paraId="3A41EE83" w14:textId="77777777" w:rsidR="00976A26" w:rsidRDefault="007B4113">
      <w:pPr>
        <w:pStyle w:val="Heading3"/>
        <w:ind w:left="360" w:firstLine="720"/>
      </w:pPr>
      <w:bookmarkStart w:id="608" w:name="_Ref20280262"/>
      <w:bookmarkStart w:id="609" w:name="_Toc399489912"/>
      <w:r>
        <w:t>WindowProperty:AirflowControl</w:t>
      </w:r>
      <w:bookmarkEnd w:id="609"/>
    </w:p>
    <w:p w14:paraId="0E67DB2E" w14:textId="77777777"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14:paraId="4150210B" w14:textId="77777777"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14:paraId="3A1078B7" w14:textId="77777777" w:rsidR="00FA0966" w:rsidRDefault="00FA0966" w:rsidP="00FA0966">
      <w:pPr>
        <w:pStyle w:val="BodyText"/>
      </w:pPr>
      <w:r>
        <w:t>The surface output variable “Surface Window Gap Convective Heat Transfer Rate” gives the heat picked up (or lost) by the gap airflow.</w:t>
      </w:r>
    </w:p>
    <w:p w14:paraId="24F3D687" w14:textId="77777777" w:rsidR="00976A26" w:rsidRDefault="00976A26">
      <w:pPr>
        <w:pStyle w:val="Heading4"/>
      </w:pPr>
      <w:r>
        <w:t>Field: Name</w:t>
      </w:r>
    </w:p>
    <w:p w14:paraId="3979CEE9" w14:textId="77777777"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14:paraId="1103A0A2" w14:textId="77777777" w:rsidR="00976A26" w:rsidRDefault="00976A26">
      <w:pPr>
        <w:pStyle w:val="BodyText"/>
      </w:pPr>
      <w:r>
        <w:t>An error will result if the gas in the airflow gap is other than air. If an airflow window has a between-glass shade or blind, the gas in the gap on either side of the shade or blind must be air.</w:t>
      </w:r>
    </w:p>
    <w:p w14:paraId="53360E1D" w14:textId="77777777" w:rsidR="00976A26" w:rsidRDefault="00976A26">
      <w:pPr>
        <w:pStyle w:val="Heading4"/>
      </w:pPr>
      <w:r>
        <w:t>Field: Airflow Source</w:t>
      </w:r>
    </w:p>
    <w:p w14:paraId="5BC84F44" w14:textId="77777777" w:rsidR="00976A26" w:rsidRDefault="00976A26">
      <w:pPr>
        <w:pStyle w:val="BodyText"/>
      </w:pPr>
      <w:r>
        <w:t>The source of the gap airflow. The choices are:</w:t>
      </w:r>
    </w:p>
    <w:p w14:paraId="2E95D0A6" w14:textId="77777777"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14:paraId="44724E31" w14:textId="77777777" w:rsidR="00976A26" w:rsidRDefault="00976A26">
      <w:pPr>
        <w:pStyle w:val="BodyText"/>
      </w:pPr>
      <w:r>
        <w:rPr>
          <w:i/>
        </w:rPr>
        <w:t>Out</w:t>
      </w:r>
      <w:r w:rsidR="00E574F1">
        <w:rPr>
          <w:i/>
        </w:rPr>
        <w:t>door</w:t>
      </w:r>
      <w:r>
        <w:rPr>
          <w:i/>
        </w:rPr>
        <w:t>Air</w:t>
      </w:r>
      <w:r>
        <w:t>: Out</w:t>
      </w:r>
      <w:r w:rsidR="00E574F1">
        <w:t>door</w:t>
      </w:r>
      <w:r>
        <w:t xml:space="preserve"> air is passed through the window.</w:t>
      </w:r>
    </w:p>
    <w:p w14:paraId="702E7821" w14:textId="77777777" w:rsidR="00976A26" w:rsidRDefault="00976A26">
      <w:pPr>
        <w:pStyle w:val="Heading4"/>
      </w:pPr>
      <w:r>
        <w:t>Field: Airflow Destination</w:t>
      </w:r>
    </w:p>
    <w:p w14:paraId="41C36B05" w14:textId="77777777" w:rsidR="00976A26" w:rsidRDefault="00976A26">
      <w:pPr>
        <w:pStyle w:val="BodyText"/>
      </w:pPr>
      <w:r>
        <w:t>This is where the gap air goes after passing through the window. The choices are:</w:t>
      </w:r>
    </w:p>
    <w:p w14:paraId="00ED815A" w14:textId="77777777"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14:paraId="328807B4" w14:textId="77777777" w:rsidR="00976A26" w:rsidRDefault="00976A26">
      <w:pPr>
        <w:pStyle w:val="BodyText"/>
      </w:pPr>
      <w:r>
        <w:rPr>
          <w:i/>
        </w:rPr>
        <w:t>Out</w:t>
      </w:r>
      <w:r w:rsidR="00E574F1">
        <w:rPr>
          <w:i/>
        </w:rPr>
        <w:t>door</w:t>
      </w:r>
      <w:r>
        <w:rPr>
          <w:i/>
        </w:rPr>
        <w:t>Air</w:t>
      </w:r>
      <w:r>
        <w:t>: The gap air goes to the outside air.</w:t>
      </w:r>
    </w:p>
    <w:p w14:paraId="279C4C1A" w14:textId="77777777"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14:paraId="322039E8" w14:textId="77777777" w:rsidR="00976A26" w:rsidRDefault="00274FC8">
      <w:pPr>
        <w:pStyle w:val="BodyText"/>
      </w:pPr>
      <w:r>
        <w:fldChar w:fldCharType="begin"/>
      </w:r>
      <w:r>
        <w:instrText xml:space="preserve"> REF _Ref34020031 \h  \* MERGEFORMAT </w:instrText>
      </w:r>
      <w:r>
        <w:fldChar w:fldCharType="separate"/>
      </w:r>
      <w:r w:rsidR="00F157E6">
        <w:t xml:space="preserve">Figure </w:t>
      </w:r>
      <w:r w:rsidR="00F157E6">
        <w:rPr>
          <w:noProof/>
        </w:rPr>
        <w:t>39</w:t>
      </w:r>
      <w:r>
        <w:fldChar w:fldCharType="end"/>
      </w:r>
      <w:r w:rsidR="00976A26">
        <w:t xml:space="preserve"> shows the allowed combinations of Airflow Source and Airflow Destination. The allowed combinations of Airflow Source and Airflow Destination are:</w:t>
      </w:r>
    </w:p>
    <w:p w14:paraId="195A3ACF"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14:paraId="358ED7E7"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14:paraId="43FD79B2"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14:paraId="6E326971"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14:paraId="1F0414B4"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14:paraId="7A9B1295" w14:textId="77777777" w:rsidR="00976A26" w:rsidRDefault="00976A26">
      <w:pPr>
        <w:pStyle w:val="Heading4"/>
      </w:pPr>
      <w:r>
        <w:t xml:space="preserve">Field: Maximum </w:t>
      </w:r>
      <w:r w:rsidR="00DD534C">
        <w:t>Flow Rate</w:t>
      </w:r>
    </w:p>
    <w:p w14:paraId="2A24CC20" w14:textId="77777777"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14:paraId="60B7B3FA" w14:textId="77777777" w:rsidR="001B4355" w:rsidRDefault="00976A26">
      <w:pPr>
        <w:pStyle w:val="BodyText"/>
      </w:pPr>
      <w:r>
        <w:t>The airflow can be modulated by specifying Airflow Has Multiplier Schedule = Yes and giving the name of the Airflow Multiplier Schedule (see below).</w:t>
      </w:r>
    </w:p>
    <w:p w14:paraId="02805B2F" w14:textId="77777777" w:rsidR="00976A26" w:rsidRDefault="00976A26">
      <w:pPr>
        <w:pStyle w:val="BodyText"/>
      </w:pPr>
      <w:r>
        <w:t>The fan energy used to move the air through the gap is generally very small and so is ignored.</w:t>
      </w:r>
    </w:p>
    <w:p w14:paraId="1136D9FE" w14:textId="77777777" w:rsidR="00976A26" w:rsidRDefault="00976A26">
      <w:pPr>
        <w:pStyle w:val="Heading4"/>
        <w:ind w:left="360" w:firstLine="720"/>
      </w:pPr>
      <w:r>
        <w:t>Field: Airflow Control Type</w:t>
      </w:r>
    </w:p>
    <w:p w14:paraId="0055966F" w14:textId="77777777" w:rsidR="00976A26" w:rsidRDefault="00976A26">
      <w:pPr>
        <w:pStyle w:val="BodyText"/>
      </w:pPr>
      <w:r>
        <w:t xml:space="preserve">Specifies how the airflow is controlled. The choices are: </w:t>
      </w:r>
    </w:p>
    <w:p w14:paraId="6E78CA6E" w14:textId="77777777" w:rsidR="00976A26" w:rsidRDefault="00E815C8">
      <w:pPr>
        <w:pStyle w:val="BodyText"/>
      </w:pPr>
      <w:r w:rsidRPr="00E815C8">
        <w:rPr>
          <w:i/>
        </w:rPr>
        <w:t>AlwaysOnAtMaximumFlow</w:t>
      </w:r>
      <w:r w:rsidR="00976A26">
        <w:t>. The airflow is always equal to Maximum Airflow.</w:t>
      </w:r>
    </w:p>
    <w:p w14:paraId="2AFAE150" w14:textId="77777777" w:rsidR="00976A26" w:rsidRDefault="00976A26">
      <w:pPr>
        <w:pStyle w:val="BodyText"/>
      </w:pPr>
      <w:r>
        <w:rPr>
          <w:i/>
        </w:rPr>
        <w:t>AlwaysOff</w:t>
      </w:r>
      <w:r>
        <w:t>. The airflow is always zero.</w:t>
      </w:r>
    </w:p>
    <w:p w14:paraId="75A28BF5" w14:textId="77777777"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14:paraId="77E0244C" w14:textId="77777777" w:rsidR="00976A26" w:rsidRDefault="00976A26">
      <w:pPr>
        <w:pStyle w:val="Heading4"/>
      </w:pPr>
      <w:r>
        <w:t xml:space="preserve">Field: Airflow </w:t>
      </w:r>
      <w:r w:rsidR="00DD534C">
        <w:t>Is Scheduled</w:t>
      </w:r>
    </w:p>
    <w:p w14:paraId="6CDD5FD5" w14:textId="77777777" w:rsidR="00976A26" w:rsidRDefault="00976A26">
      <w:pPr>
        <w:pStyle w:val="BodyText"/>
      </w:pPr>
      <w:r>
        <w:t>Specifies if the airflow is scheduled. The choices are:</w:t>
      </w:r>
    </w:p>
    <w:p w14:paraId="03B261B3" w14:textId="77777777" w:rsidR="00976A26" w:rsidRDefault="00976A26">
      <w:pPr>
        <w:pStyle w:val="BodyText"/>
      </w:pPr>
      <w:r>
        <w:rPr>
          <w:i/>
        </w:rPr>
        <w:t>Yes</w:t>
      </w:r>
      <w:r>
        <w:t>. The airflow is scheduled.</w:t>
      </w:r>
    </w:p>
    <w:p w14:paraId="6D5AB21E" w14:textId="77777777" w:rsidR="00976A26" w:rsidRDefault="00976A26">
      <w:pPr>
        <w:pStyle w:val="BodyText"/>
      </w:pPr>
      <w:r>
        <w:rPr>
          <w:i/>
        </w:rPr>
        <w:t>No</w:t>
      </w:r>
      <w:r>
        <w:t>. The airflow is not scheduled.</w:t>
      </w:r>
    </w:p>
    <w:p w14:paraId="4B701B8A" w14:textId="77777777" w:rsidR="00976A26" w:rsidRDefault="00976A26">
      <w:pPr>
        <w:pStyle w:val="BodyText"/>
      </w:pPr>
      <w:r>
        <w:t xml:space="preserve">If Yes, Airflow Multiplier Schedule </w:t>
      </w:r>
      <w:r w:rsidR="00DD534C">
        <w:t xml:space="preserve">Name </w:t>
      </w:r>
      <w:r>
        <w:t>is required.</w:t>
      </w:r>
    </w:p>
    <w:p w14:paraId="26DD53AD" w14:textId="77777777" w:rsidR="00976A26" w:rsidRDefault="00976A26">
      <w:pPr>
        <w:pStyle w:val="Heading4"/>
      </w:pPr>
      <w:r>
        <w:t>Field: Airflow Multiplier Schedule</w:t>
      </w:r>
      <w:r w:rsidR="00DD534C">
        <w:t xml:space="preserve"> Name</w:t>
      </w:r>
    </w:p>
    <w:p w14:paraId="13DFE5D2" w14:textId="77777777"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14:paraId="0F807831" w14:textId="77777777" w:rsidR="00976A26" w:rsidRDefault="00976A26">
      <w:pPr>
        <w:pStyle w:val="BodyText"/>
      </w:pPr>
    </w:p>
    <w:p w14:paraId="4E8FAD8B" w14:textId="77777777" w:rsidR="00976A26" w:rsidRDefault="00AC33EE" w:rsidP="00FB7E98">
      <w:pPr>
        <w:pStyle w:val="Picture"/>
      </w:pPr>
      <w:r>
        <w:rPr>
          <w:noProof/>
          <w:lang w:eastAsia="zh-CN"/>
        </w:rPr>
        <w:lastRenderedPageBreak/>
        <w:drawing>
          <wp:inline distT="0" distB="0" distL="0" distR="0" wp14:anchorId="7AF49051" wp14:editId="1351677E">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79017ABE" w14:textId="77777777" w:rsidR="00976A26" w:rsidRDefault="00976A26" w:rsidP="00FB7E98">
      <w:pPr>
        <w:pStyle w:val="Caption"/>
        <w:spacing w:after="0"/>
      </w:pPr>
      <w:bookmarkStart w:id="610" w:name="_Ref34020031"/>
      <w:bookmarkStart w:id="611" w:name="_Toc40772910"/>
      <w:bookmarkStart w:id="612" w:name="_Toc99527693"/>
      <w:r>
        <w:t xml:space="preserve">Figure </w:t>
      </w:r>
      <w:r w:rsidR="006008C7">
        <w:fldChar w:fldCharType="begin"/>
      </w:r>
      <w:r w:rsidR="00A4098B">
        <w:instrText xml:space="preserve"> SEQ Figure \* ARABIC </w:instrText>
      </w:r>
      <w:r w:rsidR="006008C7">
        <w:fldChar w:fldCharType="separate"/>
      </w:r>
      <w:r w:rsidR="00F157E6">
        <w:rPr>
          <w:noProof/>
        </w:rPr>
        <w:t>39</w:t>
      </w:r>
      <w:r w:rsidR="006008C7">
        <w:rPr>
          <w:noProof/>
        </w:rPr>
        <w:fldChar w:fldCharType="end"/>
      </w:r>
      <w:bookmarkEnd w:id="610"/>
      <w:r>
        <w:t>. Gap airflow configurations for airflow windows</w:t>
      </w:r>
      <w:bookmarkEnd w:id="611"/>
      <w:bookmarkEnd w:id="612"/>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14:paraId="48CED5A4" w14:textId="77777777" w:rsidR="00976A26" w:rsidRDefault="00976A26">
      <w:pPr>
        <w:pStyle w:val="BodyText"/>
      </w:pPr>
    </w:p>
    <w:p w14:paraId="41E6CFEA" w14:textId="77777777" w:rsidR="00976A26" w:rsidRDefault="00976A26">
      <w:pPr>
        <w:pStyle w:val="BodyText"/>
      </w:pPr>
      <w:r>
        <w:t>An IDF example: window with a constant airflow from inside to outside at 0.008 m</w:t>
      </w:r>
      <w:r>
        <w:rPr>
          <w:vertAlign w:val="superscript"/>
        </w:rPr>
        <w:t>3</w:t>
      </w:r>
      <w:r>
        <w:t>/s-m.</w:t>
      </w:r>
    </w:p>
    <w:p w14:paraId="4EC32DF5" w14:textId="77777777" w:rsidR="00976A26" w:rsidRDefault="00976A26">
      <w:pPr>
        <w:pStyle w:val="IDDDefinition"/>
      </w:pPr>
      <w:r>
        <w:t xml:space="preserve"> </w:t>
      </w:r>
      <w:r w:rsidR="007B4113">
        <w:t>WindowProperty:AirflowControl</w:t>
      </w:r>
      <w:r>
        <w:t>,   !- Used to control forced airflow through a gap between glass layers</w:t>
      </w:r>
    </w:p>
    <w:p w14:paraId="30C6E3B3" w14:textId="77777777" w:rsidR="00976A26" w:rsidRDefault="00976A26">
      <w:pPr>
        <w:pStyle w:val="IDDDefinition"/>
      </w:pPr>
      <w:r>
        <w:t xml:space="preserve">    Zn001:Wall001:Win002,   !- Name of Associated Window</w:t>
      </w:r>
    </w:p>
    <w:p w14:paraId="591A1FBE" w14:textId="77777777" w:rsidR="00976A26" w:rsidRDefault="00976A26">
      <w:pPr>
        <w:pStyle w:val="IDDDefinition"/>
      </w:pPr>
      <w:r>
        <w:t xml:space="preserve">    InsideAir,              !- Airflow Source</w:t>
      </w:r>
    </w:p>
    <w:p w14:paraId="5A40B46F" w14:textId="77777777" w:rsidR="00976A26" w:rsidRDefault="00976A26">
      <w:pPr>
        <w:pStyle w:val="IDDDefinition"/>
      </w:pPr>
      <w:r>
        <w:t xml:space="preserve">    OutsideAir,             !- Airflow Destination</w:t>
      </w:r>
    </w:p>
    <w:p w14:paraId="7F56DC30" w14:textId="77777777" w:rsidR="00976A26" w:rsidRDefault="00976A26">
      <w:pPr>
        <w:pStyle w:val="IDDDefinition"/>
      </w:pPr>
      <w:r>
        <w:t xml:space="preserve">    0.008,                  !- Maximum Airflow (m3/s per m of glazing width)</w:t>
      </w:r>
    </w:p>
    <w:p w14:paraId="424A23C9" w14:textId="77777777" w:rsidR="00976A26" w:rsidRDefault="00976A26">
      <w:pPr>
        <w:pStyle w:val="IDDDefinition"/>
      </w:pPr>
      <w:r>
        <w:t xml:space="preserve">    AlwaysOnAtMaxFlow,      !- Airflow Control Type</w:t>
      </w:r>
    </w:p>
    <w:p w14:paraId="314BA3B9" w14:textId="77777777" w:rsidR="00976A26" w:rsidRDefault="00976A26">
      <w:pPr>
        <w:pStyle w:val="IDDDefinition"/>
      </w:pPr>
      <w:r>
        <w:t xml:space="preserve">    No,                     !- Airflow Has Multiplier Schedule?</w:t>
      </w:r>
    </w:p>
    <w:p w14:paraId="3DD4B18C" w14:textId="77777777" w:rsidR="00976A26" w:rsidRDefault="00976A26">
      <w:pPr>
        <w:pStyle w:val="IDDDefinition"/>
      </w:pPr>
      <w:r>
        <w:t xml:space="preserve">    ;                       !- Name of Airflow Multiplier Schedule</w:t>
      </w:r>
    </w:p>
    <w:p w14:paraId="23AC0A53" w14:textId="77777777" w:rsidR="00976A26" w:rsidRDefault="007B4113">
      <w:pPr>
        <w:pStyle w:val="Heading3"/>
      </w:pPr>
      <w:bookmarkStart w:id="613" w:name="_Ref34785124"/>
      <w:bookmarkStart w:id="614" w:name="_Toc399489913"/>
      <w:r>
        <w:t>WindowProperty:StormWindow</w:t>
      </w:r>
      <w:bookmarkEnd w:id="614"/>
    </w:p>
    <w:p w14:paraId="1A14CA0D" w14:textId="77777777"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14:paraId="2A981B88" w14:textId="77777777" w:rsidR="00976A26" w:rsidRDefault="00976A26">
      <w:pPr>
        <w:pStyle w:val="ListBullet"/>
      </w:pPr>
      <w:r>
        <w:t xml:space="preserve">When the storm glass is in place it is the outermost layer of the window, it covers only the glazed part of the window and not the frame, and it forms a tight seal. See </w:t>
      </w:r>
      <w:r w:rsidR="00274FC8">
        <w:fldChar w:fldCharType="begin"/>
      </w:r>
      <w:r w:rsidR="00274FC8">
        <w:instrText xml:space="preserve"> REF _Ref62029005 \h  \* MERGEFORMAT </w:instrText>
      </w:r>
      <w:r w:rsidR="00274FC8">
        <w:fldChar w:fldCharType="separate"/>
      </w:r>
      <w:r w:rsidR="00F157E6">
        <w:t xml:space="preserve">Figure </w:t>
      </w:r>
      <w:r w:rsidR="00F157E6">
        <w:rPr>
          <w:noProof/>
        </w:rPr>
        <w:t>40</w:t>
      </w:r>
      <w:r w:rsidR="00274FC8">
        <w:fldChar w:fldCharType="end"/>
      </w:r>
      <w:r>
        <w:t>.</w:t>
      </w:r>
    </w:p>
    <w:p w14:paraId="2864FCD6" w14:textId="77777777" w:rsidR="00976A26" w:rsidRDefault="00976A26">
      <w:pPr>
        <w:pStyle w:val="ListBullet"/>
      </w:pPr>
      <w:r>
        <w:lastRenderedPageBreak/>
        <w:t>When the storm glass is not in place it is completely removed and has no effect on window heat transfer.</w:t>
      </w:r>
    </w:p>
    <w:p w14:paraId="45445BB5" w14:textId="77777777" w:rsidR="00976A26" w:rsidRDefault="00976A26">
      <w:pPr>
        <w:pStyle w:val="ListBullet"/>
      </w:pPr>
      <w:r>
        <w:t>The gap between the storm glass and rest of the glazing is filled with air.</w:t>
      </w:r>
    </w:p>
    <w:p w14:paraId="6A7F10E8" w14:textId="77777777" w:rsidR="00976A26" w:rsidRDefault="00976A26">
      <w:pPr>
        <w:pStyle w:val="BodyText"/>
      </w:pPr>
    </w:p>
    <w:p w14:paraId="27B8928A" w14:textId="77777777" w:rsidR="00976A26" w:rsidRDefault="00AC33EE">
      <w:pPr>
        <w:pStyle w:val="Picture"/>
      </w:pPr>
      <w:r>
        <w:rPr>
          <w:noProof/>
          <w:lang w:eastAsia="zh-CN"/>
        </w:rPr>
        <w:drawing>
          <wp:inline distT="0" distB="0" distL="0" distR="0" wp14:anchorId="34FC0E30" wp14:editId="44B910DE">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14:paraId="6EDA6E14" w14:textId="77777777" w:rsidR="00976A26" w:rsidRDefault="00976A26">
      <w:pPr>
        <w:pStyle w:val="Caption"/>
      </w:pPr>
      <w:bookmarkStart w:id="615" w:name="_Ref62029005"/>
      <w:bookmarkStart w:id="616" w:name="_Toc99527695"/>
      <w:r>
        <w:t xml:space="preserve">Figure </w:t>
      </w:r>
      <w:r w:rsidR="006008C7">
        <w:fldChar w:fldCharType="begin"/>
      </w:r>
      <w:r w:rsidR="00A4098B">
        <w:instrText xml:space="preserve"> SEQ Figure \* ARABIC </w:instrText>
      </w:r>
      <w:r w:rsidR="006008C7">
        <w:fldChar w:fldCharType="separate"/>
      </w:r>
      <w:r w:rsidR="00F157E6">
        <w:rPr>
          <w:noProof/>
        </w:rPr>
        <w:t>40</w:t>
      </w:r>
      <w:r w:rsidR="006008C7">
        <w:rPr>
          <w:noProof/>
        </w:rPr>
        <w:fldChar w:fldCharType="end"/>
      </w:r>
      <w:bookmarkEnd w:id="615"/>
      <w:r>
        <w:t>. Section through a single-glazed window without (left) and with (right) a storm glass layer. Not to scale.</w:t>
      </w:r>
      <w:bookmarkEnd w:id="616"/>
    </w:p>
    <w:p w14:paraId="4CBDED13" w14:textId="77777777" w:rsidR="00976A26" w:rsidRDefault="00976A26">
      <w:pPr>
        <w:pStyle w:val="BodyText"/>
      </w:pPr>
      <w:r>
        <w:t>With the addition of a storm window, single glazing effectively becomes double glazing, double glazing becomes triple glazing, etc.</w:t>
      </w:r>
    </w:p>
    <w:p w14:paraId="2D3CDCD4" w14:textId="77777777"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14:paraId="12F06C36" w14:textId="77777777" w:rsidR="00976A26" w:rsidRDefault="00976A26">
      <w:pPr>
        <w:pStyle w:val="BodyText"/>
      </w:pPr>
      <w:r>
        <w:t xml:space="preserve">The program automatically creates a window construction (ref: </w:t>
      </w:r>
      <w:r w:rsidR="00274FC8">
        <w:fldChar w:fldCharType="begin"/>
      </w:r>
      <w:r w:rsidR="00274FC8">
        <w:instrText xml:space="preserve"> REF _Ref67287167 \h  \* MERGEFORMAT </w:instrText>
      </w:r>
      <w:r w:rsidR="00274FC8">
        <w:fldChar w:fldCharType="separate"/>
      </w:r>
      <w:r w:rsidR="00F157E6">
        <w:t>Construction</w:t>
      </w:r>
      <w:r w:rsidR="00274FC8">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14:paraId="2C741A20" w14:textId="77777777"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14:paraId="7D1B148A" w14:textId="77777777" w:rsidR="00976A26" w:rsidRDefault="00976A26">
      <w:pPr>
        <w:pStyle w:val="Heading4"/>
      </w:pPr>
      <w:r>
        <w:t xml:space="preserve">Field: </w:t>
      </w:r>
      <w:r w:rsidR="00DD534C">
        <w:t xml:space="preserve">Window </w:t>
      </w:r>
      <w:r>
        <w:t>Name</w:t>
      </w:r>
    </w:p>
    <w:p w14:paraId="12EFE6F3" w14:textId="77777777"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14:paraId="187BB2A6" w14:textId="77777777"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14:paraId="5C8150E3" w14:textId="77777777" w:rsidR="00976A26" w:rsidRDefault="00976A26" w:rsidP="00CF3F91">
      <w:pPr>
        <w:pStyle w:val="ListBullet"/>
      </w:pPr>
      <w:r>
        <w:t>The window construction (without the storm glass layer) can have up to three glass layers.</w:t>
      </w:r>
    </w:p>
    <w:p w14:paraId="6808F259" w14:textId="77777777"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14:paraId="3A463106" w14:textId="77777777" w:rsidR="00976A26" w:rsidRDefault="00976A26" w:rsidP="00CF3F91">
      <w:pPr>
        <w:pStyle w:val="ListBullet"/>
      </w:pPr>
      <w:r>
        <w:t xml:space="preserve">The window cannot be an airflow window, i.e., a window that has an associated </w:t>
      </w:r>
      <w:r w:rsidR="007B4113">
        <w:t>WindowProperty:AirflowControl</w:t>
      </w:r>
      <w:r>
        <w:t>.</w:t>
      </w:r>
    </w:p>
    <w:p w14:paraId="31D39437" w14:textId="77777777" w:rsidR="00976A26" w:rsidRDefault="00976A26">
      <w:pPr>
        <w:pStyle w:val="Heading4"/>
      </w:pPr>
      <w:r>
        <w:t>Field: Storm Glass Layer</w:t>
      </w:r>
      <w:r w:rsidR="00DD534C">
        <w:t xml:space="preserve"> Name</w:t>
      </w:r>
    </w:p>
    <w:p w14:paraId="1CE9BE13" w14:textId="77777777" w:rsidR="00976A26" w:rsidRDefault="00976A26">
      <w:pPr>
        <w:pStyle w:val="BodyText"/>
      </w:pPr>
      <w:r>
        <w:t>This is the name of a window glass material. Storm windows are assumed to consist of a single layer of glass. A storm window frame, if present, is ignored.</w:t>
      </w:r>
    </w:p>
    <w:p w14:paraId="4E2DAC4D" w14:textId="77777777" w:rsidR="00976A26" w:rsidRDefault="00976A26">
      <w:pPr>
        <w:pStyle w:val="Heading4"/>
      </w:pPr>
      <w:r>
        <w:t>Field: Distance Between Storm Glass Layer and Adjacent Glass</w:t>
      </w:r>
    </w:p>
    <w:p w14:paraId="4937F82A" w14:textId="77777777" w:rsidR="00976A26" w:rsidRDefault="00976A26">
      <w:pPr>
        <w:pStyle w:val="BodyText"/>
      </w:pPr>
      <w:r>
        <w:t>The separation between the storm glass and the rest of the window (</w:t>
      </w:r>
      <w:r w:rsidR="00274FC8">
        <w:fldChar w:fldCharType="begin"/>
      </w:r>
      <w:r w:rsidR="00274FC8">
        <w:instrText xml:space="preserve"> REF _Ref62029005 \h  \* MERGEFORMAT </w:instrText>
      </w:r>
      <w:r w:rsidR="00274FC8">
        <w:fldChar w:fldCharType="separate"/>
      </w:r>
      <w:r w:rsidR="00F157E6">
        <w:t xml:space="preserve">Figure </w:t>
      </w:r>
      <w:r w:rsidR="00F157E6">
        <w:rPr>
          <w:noProof/>
        </w:rPr>
        <w:t>40</w:t>
      </w:r>
      <w:r w:rsidR="00274FC8">
        <w:fldChar w:fldCharType="end"/>
      </w:r>
      <w:r>
        <w:t>). It is measured from the inside of the storm glass layer to the outside of the adjacent glass layer.</w:t>
      </w:r>
    </w:p>
    <w:p w14:paraId="03383635" w14:textId="77777777" w:rsidR="00976A26" w:rsidRDefault="00976A26">
      <w:pPr>
        <w:pStyle w:val="Heading4"/>
      </w:pPr>
      <w:r>
        <w:t>Field: Month that Storm Glass Layer Is Put On</w:t>
      </w:r>
    </w:p>
    <w:p w14:paraId="1E8445A7" w14:textId="77777777" w:rsidR="00976A26" w:rsidRDefault="00976A26">
      <w:pPr>
        <w:pStyle w:val="BodyText"/>
      </w:pPr>
      <w:r>
        <w:t xml:space="preserve">The number of the month (January = 1, February = 2, etc.) during which the storm window is put in place. </w:t>
      </w:r>
    </w:p>
    <w:p w14:paraId="5370EC90" w14:textId="77777777" w:rsidR="00976A26" w:rsidRDefault="00976A26">
      <w:pPr>
        <w:pStyle w:val="Heading4"/>
      </w:pPr>
      <w:r>
        <w:t>Field: Day of Month that Storm Glass Layer Is Put On</w:t>
      </w:r>
    </w:p>
    <w:p w14:paraId="2E303970" w14:textId="77777777"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14:paraId="0B185176" w14:textId="77777777" w:rsidR="00976A26" w:rsidRDefault="00976A26">
      <w:pPr>
        <w:pStyle w:val="Heading4"/>
      </w:pPr>
      <w:r>
        <w:t>Field: Month that Storm Glass Layer Is Taken Off</w:t>
      </w:r>
    </w:p>
    <w:p w14:paraId="3EF9D231" w14:textId="77777777" w:rsidR="00976A26" w:rsidRDefault="00976A26">
      <w:pPr>
        <w:pStyle w:val="BodyText"/>
      </w:pPr>
      <w:r>
        <w:t>The number of the month (January = 1, February = 2, etc.) during which the storm window is removed.</w:t>
      </w:r>
    </w:p>
    <w:p w14:paraId="11016FBB" w14:textId="77777777" w:rsidR="00976A26" w:rsidRDefault="00976A26">
      <w:pPr>
        <w:pStyle w:val="Heading4"/>
      </w:pPr>
      <w:r>
        <w:t>Field: Day of Month that Storm Glass Layer Is Taken Off</w:t>
      </w:r>
    </w:p>
    <w:p w14:paraId="7F2808CF" w14:textId="77777777"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14:paraId="3DE6F006" w14:textId="77777777"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14:paraId="5F92F5B6" w14:textId="77777777" w:rsidR="00976A26" w:rsidRDefault="00976A26">
      <w:pPr>
        <w:pStyle w:val="BodyText"/>
      </w:pPr>
      <w:r>
        <w:t xml:space="preserve">An IDF example of </w:t>
      </w:r>
      <w:r w:rsidR="007B4113">
        <w:t>WindowProperty:StormWindow</w:t>
      </w:r>
      <w:r>
        <w:t>. The storm window is put in place on October 15 and removed on May 1.</w:t>
      </w:r>
    </w:p>
    <w:p w14:paraId="23E937A9" w14:textId="77777777" w:rsidR="00976A26" w:rsidRDefault="00DD534C">
      <w:pPr>
        <w:pStyle w:val="IDDDefinition"/>
      </w:pPr>
      <w:r>
        <w:t>WindowProperty:StormWindow</w:t>
      </w:r>
      <w:r w:rsidR="00976A26">
        <w:t>,</w:t>
      </w:r>
    </w:p>
    <w:p w14:paraId="4509217D" w14:textId="77777777" w:rsidR="00976A26" w:rsidRDefault="00976A26">
      <w:pPr>
        <w:pStyle w:val="IDDDefinition"/>
      </w:pPr>
      <w:r>
        <w:t xml:space="preserve"> Window1, !- Name of Window to Which Storm Window Glass Layer is Applied</w:t>
      </w:r>
    </w:p>
    <w:p w14:paraId="0A56A31D" w14:textId="77777777" w:rsidR="00976A26" w:rsidRDefault="00976A26">
      <w:pPr>
        <w:pStyle w:val="IDDDefinition"/>
      </w:pPr>
      <w:r>
        <w:t xml:space="preserve"> GlassA,  !- Name of Material:WindowGlass or MATERIAL:WindowGlass:AltInput that is the storm window layer</w:t>
      </w:r>
    </w:p>
    <w:p w14:paraId="38BC35D3" w14:textId="77777777" w:rsidR="00976A26" w:rsidRDefault="00976A26">
      <w:pPr>
        <w:pStyle w:val="IDDDefinition"/>
      </w:pPr>
      <w:r>
        <w:t xml:space="preserve"> 0.060,   !- Distance from storm window to adjacent glass (m)</w:t>
      </w:r>
    </w:p>
    <w:p w14:paraId="2769B286" w14:textId="77777777" w:rsidR="00976A26" w:rsidRDefault="00976A26">
      <w:pPr>
        <w:pStyle w:val="IDDDefinition"/>
      </w:pPr>
      <w:r>
        <w:t xml:space="preserve"> 10,      !- Month that Storm Window Is Put On</w:t>
      </w:r>
    </w:p>
    <w:p w14:paraId="1CF2947A" w14:textId="77777777" w:rsidR="00976A26" w:rsidRDefault="00976A26">
      <w:pPr>
        <w:pStyle w:val="IDDDefinition"/>
      </w:pPr>
      <w:r>
        <w:t xml:space="preserve"> 15,      !- Day of Month that Storm Window Is Put On</w:t>
      </w:r>
    </w:p>
    <w:p w14:paraId="2136BEF9" w14:textId="77777777" w:rsidR="00976A26" w:rsidRDefault="00976A26">
      <w:pPr>
        <w:pStyle w:val="IDDDefinition"/>
      </w:pPr>
      <w:r>
        <w:t xml:space="preserve"> 5,       !- Month that Storm Window Is Taken Off</w:t>
      </w:r>
    </w:p>
    <w:p w14:paraId="4C492834" w14:textId="77777777" w:rsidR="00976A26" w:rsidRDefault="00976A26">
      <w:pPr>
        <w:pStyle w:val="IDDDefinition"/>
      </w:pPr>
      <w:r>
        <w:t xml:space="preserve"> 1;       !- Day of Month that Storm Window Is Taken Off</w:t>
      </w:r>
    </w:p>
    <w:p w14:paraId="2D983340" w14:textId="77777777" w:rsidR="00976A26" w:rsidRDefault="00976A26">
      <w:pPr>
        <w:pStyle w:val="Heading3"/>
      </w:pPr>
      <w:bookmarkStart w:id="617" w:name="_Ref67285166"/>
      <w:bookmarkStart w:id="618" w:name="_Toc99527696"/>
      <w:bookmarkStart w:id="619" w:name="_Toc399489914"/>
      <w:r w:rsidRPr="0032109E">
        <w:t>Importing Windows from WINDOW</w:t>
      </w:r>
      <w:bookmarkEnd w:id="608"/>
      <w:bookmarkEnd w:id="613"/>
      <w:bookmarkEnd w:id="617"/>
      <w:bookmarkEnd w:id="618"/>
      <w:r w:rsidR="00A303A4">
        <w:t xml:space="preserve"> program</w:t>
      </w:r>
      <w:bookmarkEnd w:id="619"/>
    </w:p>
    <w:p w14:paraId="42F2E85B" w14:textId="77777777"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14:paraId="7BC8B72F" w14:textId="77777777"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14:paraId="5E2874E4" w14:textId="77777777"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14:paraId="5119418B" w14:textId="77777777"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13"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14:paraId="50F44EDB" w14:textId="77777777"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14:paraId="47820DD6" w14:textId="77777777" w:rsidR="0055101A" w:rsidRDefault="0055101A" w:rsidP="00BF51F7">
      <w:pPr>
        <w:pStyle w:val="ListBullet"/>
      </w:pPr>
      <w:r>
        <w:t xml:space="preserve">There are </w:t>
      </w:r>
      <w:r w:rsidR="00A303A4">
        <w:t>four</w:t>
      </w:r>
      <w:r>
        <w:t xml:space="preserve"> methods for inputting window constructions in EnergyPlus:</w:t>
      </w:r>
    </w:p>
    <w:p w14:paraId="6359A242" w14:textId="77777777" w:rsidR="0055101A" w:rsidRDefault="0055101A" w:rsidP="0076564D">
      <w:pPr>
        <w:pStyle w:val="ListNumber"/>
        <w:numPr>
          <w:ilvl w:val="0"/>
          <w:numId w:val="73"/>
        </w:numPr>
      </w:pPr>
      <w:r>
        <w:t xml:space="preserve">input full spectral data for each layer in the IDF, </w:t>
      </w:r>
    </w:p>
    <w:p w14:paraId="00B29DD0" w14:textId="77777777" w:rsidR="0055101A" w:rsidRDefault="0055101A" w:rsidP="00BF51F7">
      <w:pPr>
        <w:pStyle w:val="ListNumber"/>
      </w:pPr>
      <w:r>
        <w:t>input spectral average data for each layer in the IDF,</w:t>
      </w:r>
    </w:p>
    <w:p w14:paraId="5F5CF440" w14:textId="77777777" w:rsidR="00A303A4" w:rsidRDefault="00A303A4" w:rsidP="00BF51F7">
      <w:pPr>
        <w:pStyle w:val="ListNumber"/>
      </w:pPr>
      <w:r>
        <w:t>items 1 and 2 can be accomplished by reporting the IDF excerpt method from WINDOW</w:t>
      </w:r>
    </w:p>
    <w:p w14:paraId="0C13243B" w14:textId="77777777" w:rsidR="0055101A" w:rsidRDefault="0055101A" w:rsidP="00BF51F7">
      <w:pPr>
        <w:pStyle w:val="ListNumber"/>
      </w:pPr>
      <w:r>
        <w:t>import WINDOW report containing layer-by-layer calculated values and overall glazing system angular values.</w:t>
      </w:r>
    </w:p>
    <w:p w14:paraId="5561965E" w14:textId="77777777"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14:paraId="1BD27110" w14:textId="77777777"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14:paraId="73482F47" w14:textId="77777777"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14:paraId="334AA709" w14:textId="77777777" w:rsidR="00E0134A" w:rsidRDefault="00E0134A" w:rsidP="00E0134A">
      <w:pPr>
        <w:pStyle w:val="BodyText"/>
      </w:pPr>
      <w:r>
        <w:t>In EnergyPlus, the Window data file is searched for each “Construction:WindowDataFile” object in the EnergyPlus input. This object has a very simple form:</w:t>
      </w:r>
    </w:p>
    <w:p w14:paraId="51F6E201" w14:textId="77777777" w:rsidR="00E0134A" w:rsidRDefault="00E0134A" w:rsidP="00E0134A">
      <w:pPr>
        <w:pStyle w:val="CodeIDDSamples"/>
      </w:pPr>
      <w:r>
        <w:t>Construction:WindowDataFile,</w:t>
      </w:r>
    </w:p>
    <w:p w14:paraId="0749231F" w14:textId="77777777" w:rsidR="00E0134A" w:rsidRDefault="00E0134A" w:rsidP="00E0134A">
      <w:pPr>
        <w:pStyle w:val="CodeIDDSamples"/>
      </w:pPr>
      <w:r>
        <w:t>ConstructionName,</w:t>
      </w:r>
    </w:p>
    <w:p w14:paraId="1BD51F2D" w14:textId="77777777" w:rsidR="00E0134A" w:rsidRDefault="00E0134A" w:rsidP="00E0134A">
      <w:pPr>
        <w:pStyle w:val="CodeIDDSamples"/>
      </w:pPr>
      <w:r>
        <w:t xml:space="preserve">FileName; </w:t>
      </w:r>
      <w:r>
        <w:rPr>
          <w:highlight w:val="yellow"/>
        </w:rPr>
        <w:t>! Default is Window5DataFile.dat in the “run” folder.</w:t>
      </w:r>
      <w:r>
        <w:t xml:space="preserve"> </w:t>
      </w:r>
    </w:p>
    <w:p w14:paraId="5A19BCB1" w14:textId="77777777"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14:paraId="2868A6BF" w14:textId="77777777" w:rsidR="00976A26" w:rsidRDefault="00976A26" w:rsidP="00181DD3">
      <w:pPr>
        <w:pStyle w:val="BodyText"/>
      </w:pPr>
    </w:p>
    <w:p w14:paraId="51D1BC10" w14:textId="77777777" w:rsidR="00A30CAE" w:rsidRDefault="00A30CAE" w:rsidP="00A30CAE">
      <w:pPr>
        <w:pStyle w:val="Heading3"/>
      </w:pPr>
      <w:bookmarkStart w:id="620" w:name="_Toc69557495"/>
      <w:bookmarkStart w:id="621" w:name="_Toc84225265"/>
      <w:bookmarkStart w:id="622" w:name="_Toc99527698"/>
      <w:bookmarkStart w:id="623" w:name="_Toc99527699"/>
      <w:bookmarkStart w:id="624" w:name="_Toc5588046"/>
      <w:bookmarkStart w:id="625" w:name="_Ref6979542"/>
      <w:bookmarkStart w:id="626" w:name="_Ref7015364"/>
      <w:bookmarkStart w:id="627" w:name="_Ref23911393"/>
      <w:bookmarkStart w:id="628" w:name="_Toc488474253"/>
      <w:bookmarkStart w:id="629" w:name="_Toc488647215"/>
      <w:bookmarkStart w:id="630" w:name="_Toc399489915"/>
      <w:bookmarkEnd w:id="447"/>
      <w:bookmarkEnd w:id="448"/>
      <w:r>
        <w:lastRenderedPageBreak/>
        <w:t>Zone Thermal Output</w:t>
      </w:r>
      <w:bookmarkEnd w:id="620"/>
      <w:bookmarkEnd w:id="621"/>
      <w:bookmarkEnd w:id="622"/>
      <w:r>
        <w:t>(s)</w:t>
      </w:r>
      <w:bookmarkEnd w:id="630"/>
    </w:p>
    <w:p w14:paraId="76288102" w14:textId="77777777" w:rsidR="00EC63B7" w:rsidRDefault="00EC63B7" w:rsidP="00EC63B7">
      <w:pPr>
        <w:pStyle w:val="BodyText"/>
      </w:pPr>
      <w:r>
        <w:t>In addition to the canned Surface reports (view the Reports section later in this document) and surface variables (above), the following variables are available for all zones:</w:t>
      </w:r>
    </w:p>
    <w:p w14:paraId="0AEA29B5" w14:textId="77777777" w:rsidR="00EC63B7" w:rsidRDefault="00EC63B7" w:rsidP="00EC63B7">
      <w:pPr>
        <w:pStyle w:val="IDDDefinition"/>
      </w:pPr>
      <w:r>
        <w:t>Zone,Sum,Zone Total Internal Radiant Heating Energy [J]</w:t>
      </w:r>
    </w:p>
    <w:p w14:paraId="544EC185" w14:textId="77777777" w:rsidR="00EC63B7" w:rsidRDefault="00EC63B7" w:rsidP="00EC63B7">
      <w:pPr>
        <w:pStyle w:val="IDDDefinition"/>
      </w:pPr>
      <w:r>
        <w:t>Zone,Sum,Zone Total Internal Visible Radiation Heating Energy [J]</w:t>
      </w:r>
    </w:p>
    <w:p w14:paraId="6C62F111" w14:textId="77777777" w:rsidR="00EC63B7" w:rsidRDefault="00EC63B7" w:rsidP="00EC63B7">
      <w:pPr>
        <w:pStyle w:val="IDDDefinition"/>
      </w:pPr>
      <w:r>
        <w:t>Zone,Sum,Zone Total Internal Convective Heating Energy [J]</w:t>
      </w:r>
    </w:p>
    <w:p w14:paraId="2AC70CA4" w14:textId="77777777" w:rsidR="00EC63B7" w:rsidRDefault="00EC63B7" w:rsidP="00EC63B7">
      <w:pPr>
        <w:pStyle w:val="IDDDefinition"/>
      </w:pPr>
      <w:r>
        <w:t>Zone,Sum,Zone Total Internal Latent Gain Energy [J]</w:t>
      </w:r>
    </w:p>
    <w:p w14:paraId="313CC5F9" w14:textId="77777777" w:rsidR="00EC63B7" w:rsidRDefault="00EC63B7" w:rsidP="00EC63B7">
      <w:pPr>
        <w:pStyle w:val="IDDDefinition"/>
      </w:pPr>
      <w:r>
        <w:t>Zone,Sum,Zone Total Internal Total Heating Energy [J]</w:t>
      </w:r>
    </w:p>
    <w:p w14:paraId="0383A57F" w14:textId="77777777" w:rsidR="00EC63B7" w:rsidRDefault="00EC63B7" w:rsidP="00EC63B7">
      <w:pPr>
        <w:pStyle w:val="IDDDefinition"/>
      </w:pPr>
      <w:r>
        <w:t>Zone,Average,Zone Mean Air Temperature [C]</w:t>
      </w:r>
    </w:p>
    <w:p w14:paraId="6C70A9EA" w14:textId="77777777" w:rsidR="00EC63B7" w:rsidRDefault="00EC63B7" w:rsidP="00EC63B7">
      <w:pPr>
        <w:pStyle w:val="IDDDefinition"/>
      </w:pPr>
      <w:r>
        <w:t xml:space="preserve">HVAC,Average,Zone Air </w:t>
      </w:r>
      <w:r w:rsidR="00824D2C">
        <w:t>Temperature [</w:t>
      </w:r>
      <w:r>
        <w:t>C]</w:t>
      </w:r>
    </w:p>
    <w:p w14:paraId="3933595D" w14:textId="77777777" w:rsidR="00EC63B7" w:rsidRDefault="00EC63B7" w:rsidP="00EC63B7">
      <w:pPr>
        <w:pStyle w:val="IDDDefinition"/>
      </w:pPr>
      <w:r>
        <w:t>Zone,Average,Zone Mean Radiant Temperature [C]</w:t>
      </w:r>
    </w:p>
    <w:p w14:paraId="01F8193C" w14:textId="77777777" w:rsidR="00EC63B7" w:rsidRDefault="00EC63B7" w:rsidP="00EC63B7">
      <w:pPr>
        <w:pStyle w:val="IDDDefinition"/>
      </w:pPr>
      <w:r w:rsidRPr="0086121E">
        <w:t>Zone,Average,Zone Operative Temperature [C]</w:t>
      </w:r>
    </w:p>
    <w:p w14:paraId="25ECBB1C" w14:textId="77777777" w:rsidR="00EC63B7" w:rsidRDefault="00EC63B7" w:rsidP="00EC63B7">
      <w:pPr>
        <w:pStyle w:val="IDDDefinition"/>
      </w:pPr>
      <w:r>
        <w:t xml:space="preserve">HVAC,Sum,Zone Air System Sensible Heating </w:t>
      </w:r>
      <w:r w:rsidR="00824D2C">
        <w:t>Energy [</w:t>
      </w:r>
      <w:r>
        <w:t>J]</w:t>
      </w:r>
    </w:p>
    <w:p w14:paraId="05D2F061" w14:textId="77777777" w:rsidR="00EC63B7" w:rsidRDefault="00EC63B7" w:rsidP="00EC63B7">
      <w:pPr>
        <w:pStyle w:val="IDDDefinition"/>
      </w:pPr>
      <w:r>
        <w:t xml:space="preserve">HVAC,Sum,Zone Air System Sensible Cooling </w:t>
      </w:r>
      <w:r w:rsidR="00824D2C">
        <w:t>Energy [</w:t>
      </w:r>
      <w:r>
        <w:t>J]</w:t>
      </w:r>
    </w:p>
    <w:p w14:paraId="085C5D22" w14:textId="77777777" w:rsidR="00EC63B7" w:rsidRDefault="00EC63B7" w:rsidP="00EC63B7">
      <w:pPr>
        <w:pStyle w:val="IDDDefinition"/>
      </w:pPr>
      <w:r>
        <w:t xml:space="preserve">HVAC,Average,Zone Air System Sensible Heating </w:t>
      </w:r>
      <w:r w:rsidR="00824D2C">
        <w:t>Rate [</w:t>
      </w:r>
      <w:r>
        <w:t>W]</w:t>
      </w:r>
    </w:p>
    <w:p w14:paraId="5A6D950D" w14:textId="77777777" w:rsidR="00EC63B7" w:rsidRDefault="00EC63B7" w:rsidP="00EC63B7">
      <w:pPr>
        <w:pStyle w:val="IDDDefinition"/>
      </w:pPr>
      <w:r>
        <w:t xml:space="preserve">HVAC,Average,Zone Air System Sensible Cooling </w:t>
      </w:r>
      <w:r w:rsidR="00824D2C">
        <w:t>Rate [</w:t>
      </w:r>
      <w:r>
        <w:t>W]</w:t>
      </w:r>
    </w:p>
    <w:p w14:paraId="38FBFA4D" w14:textId="77777777" w:rsidR="00EC63B7" w:rsidRDefault="00EC63B7" w:rsidP="00EC63B7">
      <w:pPr>
        <w:pStyle w:val="IDDDefinition"/>
      </w:pPr>
      <w:r>
        <w:t>HVAC,Average,Zone Air Humidity Ratio[</w:t>
      </w:r>
      <w:r w:rsidR="00D90F40">
        <w:t>kgWater/kgDryAir</w:t>
      </w:r>
      <w:r>
        <w:t>]</w:t>
      </w:r>
    </w:p>
    <w:p w14:paraId="35BE2900" w14:textId="77777777" w:rsidR="00EC63B7" w:rsidRPr="007707F5" w:rsidRDefault="00EC63B7" w:rsidP="00EC63B7">
      <w:pPr>
        <w:pStyle w:val="IDDDefinition"/>
      </w:pPr>
      <w:r w:rsidRPr="007707F5">
        <w:t>HVAC,Average,Zone Air Relative Humidity[%]</w:t>
      </w:r>
    </w:p>
    <w:p w14:paraId="5B37B459" w14:textId="77777777" w:rsidR="00EC63B7" w:rsidRDefault="00EC63B7" w:rsidP="00EC63B7">
      <w:pPr>
        <w:pStyle w:val="BodyText"/>
      </w:pPr>
      <w:r>
        <w:t>Two of these are of particular interest:</w:t>
      </w:r>
    </w:p>
    <w:p w14:paraId="030EA1E3" w14:textId="77777777" w:rsidR="00EC63B7" w:rsidRDefault="00EC63B7" w:rsidP="00EC63B7">
      <w:pPr>
        <w:pStyle w:val="IDDDefinition"/>
      </w:pPr>
      <w:r>
        <w:t>Zone,Average,Zone Mean Air Temperature [C]</w:t>
      </w:r>
    </w:p>
    <w:p w14:paraId="636535FD" w14:textId="77777777" w:rsidR="00EC63B7" w:rsidRDefault="00EC63B7" w:rsidP="00EC63B7">
      <w:pPr>
        <w:pStyle w:val="IDDDefinition"/>
      </w:pPr>
      <w:r>
        <w:t>HVAC,Average,Zone Air Temperature [C]</w:t>
      </w:r>
    </w:p>
    <w:p w14:paraId="3CD5116A" w14:textId="77777777"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5509EC91" w14:textId="77777777" w:rsidR="00EC63B7" w:rsidRDefault="00EC63B7" w:rsidP="00EC63B7">
      <w:pPr>
        <w:pStyle w:val="Heading4"/>
      </w:pPr>
      <w:r>
        <w:t>Zone Mean Air Temperature [C]</w:t>
      </w:r>
    </w:p>
    <w:p w14:paraId="78C56771" w14:textId="77777777"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481E420D" w14:textId="77777777" w:rsidR="00EC63B7" w:rsidRDefault="00EC63B7" w:rsidP="00EC63B7">
      <w:pPr>
        <w:pStyle w:val="Heading4"/>
      </w:pPr>
      <w:r>
        <w:t xml:space="preserve">Zone Air </w:t>
      </w:r>
      <w:r w:rsidR="00824D2C">
        <w:t>Temperature [</w:t>
      </w:r>
      <w:r>
        <w:t>C]</w:t>
      </w:r>
    </w:p>
    <w:p w14:paraId="4BD8CB0F" w14:textId="77777777"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14:paraId="56F2CC39" w14:textId="77777777" w:rsidR="00EC63B7" w:rsidRDefault="00EC63B7" w:rsidP="00EC63B7">
      <w:pPr>
        <w:pStyle w:val="Heading4"/>
      </w:pPr>
      <w:r>
        <w:t>Zone  Mean Radiant Temperature [C]</w:t>
      </w:r>
    </w:p>
    <w:p w14:paraId="3B919560" w14:textId="77777777"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14:paraId="5B1C6894" w14:textId="77777777" w:rsidR="00EC63B7" w:rsidRDefault="00EC63B7" w:rsidP="00EC63B7">
      <w:pPr>
        <w:pStyle w:val="Heading4"/>
      </w:pPr>
      <w:r>
        <w:t>Zone Operative Temperature [C]</w:t>
      </w:r>
    </w:p>
    <w:p w14:paraId="6BE4D466" w14:textId="77777777"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14:paraId="44B536B4" w14:textId="77777777" w:rsidR="00EC63B7" w:rsidRDefault="00EC63B7" w:rsidP="00EC63B7">
      <w:pPr>
        <w:pStyle w:val="Heading4"/>
      </w:pPr>
      <w:r>
        <w:t xml:space="preserve">Zone Air System Sensible Heating </w:t>
      </w:r>
      <w:r w:rsidR="00824D2C">
        <w:t>Energy [</w:t>
      </w:r>
      <w:r>
        <w:t>J]</w:t>
      </w:r>
    </w:p>
    <w:p w14:paraId="770075B9" w14:textId="77777777"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67B12E58" w14:textId="77777777"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134BD4CA" w14:textId="77777777"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5F2F15A9" w14:textId="77777777" w:rsidR="00EC63B7" w:rsidRDefault="00EC63B7" w:rsidP="00EC63B7">
      <w:pPr>
        <w:pStyle w:val="Heading4"/>
      </w:pPr>
      <w:r>
        <w:t xml:space="preserve">Zone Air System Sensible Cooling </w:t>
      </w:r>
      <w:r w:rsidR="00824D2C">
        <w:t>Energy [</w:t>
      </w:r>
      <w:r>
        <w:t>J]</w:t>
      </w:r>
    </w:p>
    <w:p w14:paraId="2C5ECACA" w14:textId="77777777"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4B966B6B" w14:textId="77777777" w:rsidR="00EC63B7" w:rsidRDefault="00EC63B7" w:rsidP="00EC63B7">
      <w:pPr>
        <w:pStyle w:val="Heading4"/>
      </w:pPr>
      <w:r>
        <w:t xml:space="preserve">Zone Air System Sensible Heating </w:t>
      </w:r>
      <w:r w:rsidR="00824D2C">
        <w:t>Rate [</w:t>
      </w:r>
      <w:r>
        <w:t>W]</w:t>
      </w:r>
    </w:p>
    <w:p w14:paraId="64A3BF03" w14:textId="77777777"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78E3B971" w14:textId="77777777" w:rsidR="00EC63B7" w:rsidRDefault="00EC63B7" w:rsidP="00EC63B7">
      <w:pPr>
        <w:pStyle w:val="Heading4"/>
      </w:pPr>
      <w:r>
        <w:t xml:space="preserve">Zone Air System Sensible Cooling </w:t>
      </w:r>
      <w:r w:rsidR="00824D2C">
        <w:t>Rate [</w:t>
      </w:r>
      <w:r>
        <w:t>W]</w:t>
      </w:r>
    </w:p>
    <w:p w14:paraId="534E1EB5" w14:textId="77777777"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14:paraId="76FCECED" w14:textId="77777777" w:rsidR="00EC63B7" w:rsidRDefault="00EC63B7" w:rsidP="00EC63B7">
      <w:pPr>
        <w:pStyle w:val="Heading4"/>
      </w:pPr>
      <w:r>
        <w:t>Zone Air Humidity Ratio[</w:t>
      </w:r>
      <w:r w:rsidR="00D90F40">
        <w:t>kgWater/kgDryAir</w:t>
      </w:r>
      <w:r>
        <w:t>]</w:t>
      </w:r>
    </w:p>
    <w:p w14:paraId="601A44DE" w14:textId="77777777"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14:paraId="6AD0F3C1" w14:textId="77777777" w:rsidR="00EC63B7" w:rsidRDefault="00EC63B7" w:rsidP="00EC63B7">
      <w:pPr>
        <w:pStyle w:val="Heading4"/>
      </w:pPr>
      <w:r>
        <w:t>Zone Air Relative Humidity[%]</w:t>
      </w:r>
    </w:p>
    <w:p w14:paraId="6D241DA9" w14:textId="77777777"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14:paraId="1D92C1A0" w14:textId="77777777" w:rsidR="00EC63B7" w:rsidRDefault="00EC63B7" w:rsidP="00EC63B7">
      <w:pPr>
        <w:pStyle w:val="Heading4"/>
      </w:pPr>
      <w:r>
        <w:t>Zone Total Internal Radiant Heating Energy [J]</w:t>
      </w:r>
    </w:p>
    <w:p w14:paraId="221AD9E3" w14:textId="77777777"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14:paraId="7B25AD3B" w14:textId="77777777" w:rsidR="00EC63B7" w:rsidRDefault="00EC63B7" w:rsidP="00EC63B7">
      <w:pPr>
        <w:pStyle w:val="Heading4"/>
      </w:pPr>
      <w:r>
        <w:t>Zone-Total Internal Visible Heat Gain [J]</w:t>
      </w:r>
    </w:p>
    <w:p w14:paraId="6F73B37B" w14:textId="77777777"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14:paraId="44B96A0C" w14:textId="77777777" w:rsidR="00EC63B7" w:rsidRDefault="00EC63B7" w:rsidP="00EC63B7">
      <w:pPr>
        <w:pStyle w:val="Heading4"/>
      </w:pPr>
      <w:r>
        <w:lastRenderedPageBreak/>
        <w:t>Zone Total Internal Convective Heating Energy [J]</w:t>
      </w:r>
    </w:p>
    <w:p w14:paraId="18262BA6" w14:textId="77777777"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14:paraId="0B653841" w14:textId="77777777" w:rsidR="00EC63B7" w:rsidRDefault="00EC63B7" w:rsidP="00EC63B7">
      <w:pPr>
        <w:pStyle w:val="Heading4"/>
      </w:pPr>
      <w:r>
        <w:t>Zone Total Internal Latent Gain Energy [J]</w:t>
      </w:r>
    </w:p>
    <w:p w14:paraId="452BCAE3" w14:textId="77777777"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14:paraId="3C1345ED" w14:textId="77777777" w:rsidR="00EC63B7" w:rsidRDefault="00EC63B7" w:rsidP="00EC63B7">
      <w:pPr>
        <w:pStyle w:val="Heading4"/>
      </w:pPr>
      <w:r>
        <w:t>Zone Total Internal Total Heating Energy [J]</w:t>
      </w:r>
    </w:p>
    <w:p w14:paraId="4A6E584F" w14:textId="77777777"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14:paraId="063EA5EB" w14:textId="77777777" w:rsidR="00976A26" w:rsidRDefault="00976A26">
      <w:pPr>
        <w:pStyle w:val="Heading2"/>
      </w:pPr>
      <w:bookmarkStart w:id="631" w:name="_Toc399489916"/>
      <w:r>
        <w:t>Group – Advanced Surface Concepts</w:t>
      </w:r>
      <w:bookmarkEnd w:id="623"/>
      <w:bookmarkEnd w:id="631"/>
    </w:p>
    <w:p w14:paraId="2C6FEC55" w14:textId="77777777"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14:paraId="5CCA490D" w14:textId="77777777" w:rsidR="00E4127E" w:rsidRDefault="00E4127E" w:rsidP="00E4127E">
      <w:pPr>
        <w:pStyle w:val="Heading3"/>
      </w:pPr>
      <w:bookmarkStart w:id="632" w:name="_Ref67277544"/>
      <w:bookmarkStart w:id="633" w:name="_Toc99527700"/>
      <w:bookmarkStart w:id="634" w:name="_Toc399489917"/>
      <w:bookmarkEnd w:id="624"/>
      <w:bookmarkEnd w:id="625"/>
      <w:bookmarkEnd w:id="626"/>
      <w:bookmarkEnd w:id="627"/>
      <w:r>
        <w:t>SurfaceProperty:HeatTransferAlgorithm</w:t>
      </w:r>
      <w:bookmarkEnd w:id="634"/>
    </w:p>
    <w:p w14:paraId="57615F33" w14:textId="77777777"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14:paraId="4D8DFB72" w14:textId="77777777" w:rsidR="00E4127E" w:rsidRDefault="00E4127E" w:rsidP="0076564D">
      <w:pPr>
        <w:pStyle w:val="BodyText"/>
        <w:numPr>
          <w:ilvl w:val="0"/>
          <w:numId w:val="75"/>
        </w:numPr>
      </w:pPr>
      <w:r>
        <w:t>CTF (Conduction Transfer Functions),</w:t>
      </w:r>
    </w:p>
    <w:p w14:paraId="5AF42F09" w14:textId="77777777" w:rsidR="00E4127E" w:rsidRDefault="00E4127E" w:rsidP="0076564D">
      <w:pPr>
        <w:pStyle w:val="BodyText"/>
        <w:numPr>
          <w:ilvl w:val="0"/>
          <w:numId w:val="75"/>
        </w:numPr>
      </w:pPr>
      <w:r>
        <w:t>EMPD (Effective Moisture Penetration Depth with Conduction Transfer Functions).</w:t>
      </w:r>
    </w:p>
    <w:p w14:paraId="64BD5850" w14:textId="77777777" w:rsidR="00E4127E" w:rsidRDefault="00E4127E" w:rsidP="0076564D">
      <w:pPr>
        <w:pStyle w:val="BodyText"/>
        <w:numPr>
          <w:ilvl w:val="0"/>
          <w:numId w:val="75"/>
        </w:numPr>
      </w:pPr>
      <w:r>
        <w:t>CondFD (Conduction Finite Difference)</w:t>
      </w:r>
    </w:p>
    <w:p w14:paraId="4EF1F26B" w14:textId="77777777" w:rsidR="00E4127E" w:rsidRDefault="00E4127E" w:rsidP="0076564D">
      <w:pPr>
        <w:pStyle w:val="BodyText"/>
        <w:numPr>
          <w:ilvl w:val="0"/>
          <w:numId w:val="75"/>
        </w:numPr>
      </w:pPr>
      <w:r>
        <w:t>HAMT (Combined Heat And Moisture Finite Element)</w:t>
      </w:r>
    </w:p>
    <w:p w14:paraId="32EDC84A" w14:textId="77777777" w:rsidR="00E4127E" w:rsidRDefault="00E4127E" w:rsidP="00E4127E">
      <w:pPr>
        <w:pStyle w:val="Heading4"/>
      </w:pPr>
      <w:r>
        <w:t>Field: Surface Name</w:t>
      </w:r>
    </w:p>
    <w:p w14:paraId="67299B6B" w14:textId="77777777"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14:paraId="423C3E39" w14:textId="77777777" w:rsidR="00E4127E" w:rsidRDefault="00E4127E" w:rsidP="00E4127E">
      <w:pPr>
        <w:pStyle w:val="Heading4"/>
      </w:pPr>
      <w:r>
        <w:t>Field: Algorithm</w:t>
      </w:r>
    </w:p>
    <w:p w14:paraId="1C2BEF32" w14:textId="77777777" w:rsidR="00E4127E" w:rsidRDefault="00E4127E" w:rsidP="00E4127E">
      <w:pPr>
        <w:pStyle w:val="BodyText"/>
      </w:pPr>
      <w:r>
        <w:t>This field is used to determine the heat transfer algorithm that is to be applied to the surface named in the previous field.  The allowable choices are:</w:t>
      </w:r>
    </w:p>
    <w:p w14:paraId="5C840683" w14:textId="77777777" w:rsidR="00E4127E" w:rsidRDefault="00E4127E" w:rsidP="0076564D">
      <w:pPr>
        <w:pStyle w:val="BodyText"/>
        <w:numPr>
          <w:ilvl w:val="0"/>
          <w:numId w:val="77"/>
        </w:numPr>
      </w:pPr>
      <w:r>
        <w:t>ConductionTransferFunction</w:t>
      </w:r>
    </w:p>
    <w:p w14:paraId="4FFAB604" w14:textId="77777777" w:rsidR="00E4127E" w:rsidRDefault="00E4127E" w:rsidP="0076564D">
      <w:pPr>
        <w:pStyle w:val="BodyText"/>
        <w:numPr>
          <w:ilvl w:val="0"/>
          <w:numId w:val="77"/>
        </w:numPr>
      </w:pPr>
      <w:r>
        <w:t>MoisturePenetrationDepthConductionTransferFunction</w:t>
      </w:r>
    </w:p>
    <w:p w14:paraId="60259CE8" w14:textId="77777777" w:rsidR="00E4127E" w:rsidRDefault="00E4127E" w:rsidP="0076564D">
      <w:pPr>
        <w:pStyle w:val="BodyText"/>
        <w:numPr>
          <w:ilvl w:val="0"/>
          <w:numId w:val="77"/>
        </w:numPr>
      </w:pPr>
      <w:r>
        <w:t>ConductionFiniteDifference</w:t>
      </w:r>
    </w:p>
    <w:p w14:paraId="1E0147E0" w14:textId="77777777" w:rsidR="00E4127E" w:rsidRDefault="00E4127E" w:rsidP="0076564D">
      <w:pPr>
        <w:pStyle w:val="BodyText"/>
        <w:numPr>
          <w:ilvl w:val="0"/>
          <w:numId w:val="77"/>
        </w:numPr>
      </w:pPr>
      <w:r>
        <w:t>CombinedHeatAndMoistureFiniteElement</w:t>
      </w:r>
    </w:p>
    <w:p w14:paraId="322F1CD1" w14:textId="77777777" w:rsidR="00E4127E" w:rsidRDefault="00E4127E" w:rsidP="00E4127E">
      <w:pPr>
        <w:pStyle w:val="Heading3"/>
      </w:pPr>
      <w:bookmarkStart w:id="635" w:name="_Toc399489918"/>
      <w:r>
        <w:t>SurfaceProperty:HeatTransferAlgorithm:MultipleSurface</w:t>
      </w:r>
      <w:bookmarkEnd w:id="635"/>
    </w:p>
    <w:p w14:paraId="5471397E" w14:textId="77777777"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14:paraId="16B78020" w14:textId="77777777" w:rsidR="00E4127E" w:rsidRDefault="00E4127E" w:rsidP="0076564D">
      <w:pPr>
        <w:pStyle w:val="BodyText"/>
        <w:numPr>
          <w:ilvl w:val="0"/>
          <w:numId w:val="75"/>
        </w:numPr>
      </w:pPr>
      <w:r>
        <w:lastRenderedPageBreak/>
        <w:t>CTF (Conduction Transfer Functions),</w:t>
      </w:r>
    </w:p>
    <w:p w14:paraId="18BB0DF0" w14:textId="77777777" w:rsidR="00E4127E" w:rsidRDefault="00E4127E" w:rsidP="0076564D">
      <w:pPr>
        <w:pStyle w:val="BodyText"/>
        <w:numPr>
          <w:ilvl w:val="0"/>
          <w:numId w:val="75"/>
        </w:numPr>
      </w:pPr>
      <w:r>
        <w:t>EMPD (Effective Moisture Penetration Depth with Conduction Transfer Functions).</w:t>
      </w:r>
    </w:p>
    <w:p w14:paraId="5B128082" w14:textId="77777777" w:rsidR="00E4127E" w:rsidRDefault="00E4127E" w:rsidP="0076564D">
      <w:pPr>
        <w:pStyle w:val="BodyText"/>
        <w:numPr>
          <w:ilvl w:val="0"/>
          <w:numId w:val="75"/>
        </w:numPr>
      </w:pPr>
      <w:r>
        <w:t>CondFD (Conduction Finite Difference)</w:t>
      </w:r>
    </w:p>
    <w:p w14:paraId="6FD8F0A3" w14:textId="77777777" w:rsidR="00E4127E" w:rsidRDefault="00E4127E" w:rsidP="0076564D">
      <w:pPr>
        <w:pStyle w:val="BodyText"/>
        <w:numPr>
          <w:ilvl w:val="0"/>
          <w:numId w:val="75"/>
        </w:numPr>
      </w:pPr>
      <w:r>
        <w:t>HAMT (Combined Heat And Moisture Finite Element)</w:t>
      </w:r>
    </w:p>
    <w:p w14:paraId="70948F41" w14:textId="77777777" w:rsidR="00E4127E" w:rsidRDefault="00E4127E" w:rsidP="00E4127E">
      <w:pPr>
        <w:pStyle w:val="Heading4"/>
      </w:pPr>
      <w:r>
        <w:t>Field: Name</w:t>
      </w:r>
    </w:p>
    <w:p w14:paraId="0E489C24" w14:textId="77777777" w:rsidR="00E4127E" w:rsidRDefault="00E4127E" w:rsidP="00E4127E">
      <w:pPr>
        <w:pStyle w:val="BodyText"/>
      </w:pPr>
      <w:r>
        <w:t xml:space="preserve">This is a unique, user-defined name for the object.  </w:t>
      </w:r>
    </w:p>
    <w:p w14:paraId="129AB75F" w14:textId="77777777" w:rsidR="00E4127E" w:rsidRDefault="00E4127E" w:rsidP="00E4127E">
      <w:pPr>
        <w:pStyle w:val="Heading4"/>
      </w:pPr>
      <w:r>
        <w:t>Field: Surface Type</w:t>
      </w:r>
    </w:p>
    <w:p w14:paraId="54796405" w14:textId="77777777"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14:paraId="4FFEE99C" w14:textId="77777777" w:rsidR="00E4127E" w:rsidRDefault="00E4127E" w:rsidP="0076564D">
      <w:pPr>
        <w:pStyle w:val="BodyText"/>
        <w:numPr>
          <w:ilvl w:val="0"/>
          <w:numId w:val="76"/>
        </w:numPr>
      </w:pPr>
      <w:r>
        <w:t>AllExteriorSurfaces—all surfaces that have “Outdoors” outside boundary condition</w:t>
      </w:r>
    </w:p>
    <w:p w14:paraId="0154DEB1" w14:textId="77777777" w:rsidR="00E4127E" w:rsidRDefault="00E4127E" w:rsidP="0076564D">
      <w:pPr>
        <w:pStyle w:val="BodyText"/>
        <w:numPr>
          <w:ilvl w:val="0"/>
          <w:numId w:val="76"/>
        </w:numPr>
      </w:pPr>
      <w:r>
        <w:t>AllExteriorWalls—all walls that have “Outdoors” outside boundary condition</w:t>
      </w:r>
    </w:p>
    <w:p w14:paraId="2FEFD7B0" w14:textId="77777777" w:rsidR="00E4127E" w:rsidRDefault="00E4127E" w:rsidP="0076564D">
      <w:pPr>
        <w:pStyle w:val="BodyText"/>
        <w:numPr>
          <w:ilvl w:val="0"/>
          <w:numId w:val="76"/>
        </w:numPr>
      </w:pPr>
      <w:r>
        <w:t>AllExteriorRoofs—all roofs that have “Outdoors” outside boundary condition</w:t>
      </w:r>
    </w:p>
    <w:p w14:paraId="1F3234EF" w14:textId="77777777" w:rsidR="00E4127E" w:rsidRDefault="00E4127E" w:rsidP="0076564D">
      <w:pPr>
        <w:pStyle w:val="BodyText"/>
        <w:numPr>
          <w:ilvl w:val="0"/>
          <w:numId w:val="76"/>
        </w:numPr>
      </w:pPr>
      <w:r>
        <w:t>AllExteriorFloors—all floors that have “Outdoors” outside boundary condition</w:t>
      </w:r>
    </w:p>
    <w:p w14:paraId="64258A6E" w14:textId="77777777" w:rsidR="00E4127E" w:rsidRDefault="00E4127E" w:rsidP="0076564D">
      <w:pPr>
        <w:pStyle w:val="BodyText"/>
        <w:numPr>
          <w:ilvl w:val="0"/>
          <w:numId w:val="76"/>
        </w:numPr>
      </w:pPr>
      <w:r>
        <w:t>AllGroundContactSurfaces—all surfaces that have “Ground” outside boundary condition</w:t>
      </w:r>
    </w:p>
    <w:p w14:paraId="0F3C78BD" w14:textId="77777777" w:rsidR="00E4127E" w:rsidRDefault="00E4127E" w:rsidP="0076564D">
      <w:pPr>
        <w:pStyle w:val="BodyText"/>
        <w:numPr>
          <w:ilvl w:val="0"/>
          <w:numId w:val="76"/>
        </w:numPr>
      </w:pPr>
      <w:r>
        <w:t>AllInteriorSurfaces—all surfaces that are internal partition-type surfaces</w:t>
      </w:r>
    </w:p>
    <w:p w14:paraId="1DF0B37E" w14:textId="77777777" w:rsidR="00E4127E" w:rsidRDefault="00E4127E" w:rsidP="0076564D">
      <w:pPr>
        <w:pStyle w:val="BodyText"/>
        <w:numPr>
          <w:ilvl w:val="0"/>
          <w:numId w:val="76"/>
        </w:numPr>
      </w:pPr>
      <w:r>
        <w:t>AllInteriorWalls—all walls that are internal surfaces</w:t>
      </w:r>
    </w:p>
    <w:p w14:paraId="3622B188" w14:textId="77777777" w:rsidR="00E4127E" w:rsidRDefault="00E4127E" w:rsidP="0076564D">
      <w:pPr>
        <w:pStyle w:val="BodyText"/>
        <w:numPr>
          <w:ilvl w:val="0"/>
          <w:numId w:val="76"/>
        </w:numPr>
      </w:pPr>
      <w:r>
        <w:t>AllInteriorCeilings—all ceilings that are internal surfaces</w:t>
      </w:r>
    </w:p>
    <w:p w14:paraId="6C017031" w14:textId="77777777" w:rsidR="00E4127E" w:rsidRDefault="00E4127E" w:rsidP="0076564D">
      <w:pPr>
        <w:pStyle w:val="BodyText"/>
        <w:numPr>
          <w:ilvl w:val="0"/>
          <w:numId w:val="76"/>
        </w:numPr>
      </w:pPr>
      <w:r>
        <w:t>AllInteriorFloors—all floors that are are internal surfaces</w:t>
      </w:r>
    </w:p>
    <w:p w14:paraId="0E39F413" w14:textId="77777777" w:rsidR="00E4127E" w:rsidRDefault="00E4127E" w:rsidP="00E4127E">
      <w:pPr>
        <w:pStyle w:val="Heading4"/>
      </w:pPr>
      <w:r>
        <w:t>Field: Algorithm</w:t>
      </w:r>
    </w:p>
    <w:p w14:paraId="60554282" w14:textId="77777777" w:rsidR="00E4127E" w:rsidRDefault="00E4127E" w:rsidP="00E4127E">
      <w:pPr>
        <w:pStyle w:val="BodyText"/>
      </w:pPr>
      <w:r>
        <w:t>This field is used to determine the heat transfer algorithm that is to be applied to the surface types in the previous field.  The allowable choices are:</w:t>
      </w:r>
    </w:p>
    <w:p w14:paraId="41E56B9D" w14:textId="77777777" w:rsidR="00E4127E" w:rsidRDefault="00E4127E" w:rsidP="0076564D">
      <w:pPr>
        <w:pStyle w:val="BodyText"/>
        <w:numPr>
          <w:ilvl w:val="0"/>
          <w:numId w:val="77"/>
        </w:numPr>
      </w:pPr>
      <w:r>
        <w:t>ConductionTransferFunction</w:t>
      </w:r>
    </w:p>
    <w:p w14:paraId="195E3F94" w14:textId="77777777" w:rsidR="00E4127E" w:rsidRDefault="00E4127E" w:rsidP="0076564D">
      <w:pPr>
        <w:pStyle w:val="BodyText"/>
        <w:numPr>
          <w:ilvl w:val="0"/>
          <w:numId w:val="77"/>
        </w:numPr>
      </w:pPr>
      <w:r>
        <w:t>MoisturePenetrationDepthConductionTransferFunction</w:t>
      </w:r>
    </w:p>
    <w:p w14:paraId="4FB9C690" w14:textId="77777777" w:rsidR="00E4127E" w:rsidRDefault="00E4127E" w:rsidP="0076564D">
      <w:pPr>
        <w:pStyle w:val="BodyText"/>
        <w:numPr>
          <w:ilvl w:val="0"/>
          <w:numId w:val="77"/>
        </w:numPr>
      </w:pPr>
      <w:r>
        <w:t>ConductionFiniteDifference</w:t>
      </w:r>
    </w:p>
    <w:p w14:paraId="25036C30" w14:textId="77777777" w:rsidR="00E4127E" w:rsidRDefault="00E4127E" w:rsidP="0076564D">
      <w:pPr>
        <w:pStyle w:val="BodyText"/>
        <w:numPr>
          <w:ilvl w:val="0"/>
          <w:numId w:val="77"/>
        </w:numPr>
      </w:pPr>
      <w:r>
        <w:t>CombinedHeatAndMoistureFiniteElement</w:t>
      </w:r>
    </w:p>
    <w:p w14:paraId="0F5A3A2B" w14:textId="77777777" w:rsidR="00E4127E" w:rsidRDefault="00E4127E" w:rsidP="00E4127E">
      <w:pPr>
        <w:pStyle w:val="CodeIDDSamples"/>
      </w:pPr>
      <w:r>
        <w:t xml:space="preserve">SurfaceProperty:HeatTransferAlgorithm:MultipleSurface, </w:t>
      </w:r>
    </w:p>
    <w:p w14:paraId="1376371A" w14:textId="77777777" w:rsidR="00E4127E" w:rsidRDefault="00E4127E" w:rsidP="00E4127E">
      <w:pPr>
        <w:pStyle w:val="CodeIDDSamples"/>
      </w:pPr>
      <w:r>
        <w:t xml:space="preserve">    my exterior wall override,</w:t>
      </w:r>
    </w:p>
    <w:p w14:paraId="392C8BC1" w14:textId="77777777" w:rsidR="00E4127E" w:rsidRDefault="00E4127E" w:rsidP="00E4127E">
      <w:pPr>
        <w:pStyle w:val="CodeIDDSamples"/>
      </w:pPr>
      <w:r>
        <w:t xml:space="preserve">    AllExteriorWalls,</w:t>
      </w:r>
    </w:p>
    <w:p w14:paraId="7CFA4480" w14:textId="77777777" w:rsidR="00E4127E" w:rsidRDefault="00E4127E" w:rsidP="00E4127E">
      <w:pPr>
        <w:pStyle w:val="CodeIDDSamples"/>
      </w:pPr>
      <w:r>
        <w:t xml:space="preserve">    ConductionFiniteDifference;</w:t>
      </w:r>
    </w:p>
    <w:p w14:paraId="2822D717" w14:textId="77777777" w:rsidR="00E4127E" w:rsidRDefault="00E4127E" w:rsidP="00E4127E">
      <w:pPr>
        <w:pStyle w:val="Heading3"/>
      </w:pPr>
      <w:bookmarkStart w:id="636" w:name="_Toc399489919"/>
      <w:r>
        <w:t>SurfaceProperty:HeatTransferAlgorithm:SurfaceList</w:t>
      </w:r>
      <w:bookmarkEnd w:id="636"/>
    </w:p>
    <w:p w14:paraId="5BA2591B" w14:textId="77777777"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14:paraId="7E415325" w14:textId="77777777" w:rsidR="00E4127E" w:rsidRDefault="00E4127E" w:rsidP="0076564D">
      <w:pPr>
        <w:pStyle w:val="BodyText"/>
        <w:numPr>
          <w:ilvl w:val="0"/>
          <w:numId w:val="75"/>
        </w:numPr>
      </w:pPr>
      <w:r>
        <w:t>CTF (Conduction Transfer Functions),</w:t>
      </w:r>
    </w:p>
    <w:p w14:paraId="2B1FB9B0" w14:textId="77777777" w:rsidR="00E4127E" w:rsidRDefault="00E4127E" w:rsidP="0076564D">
      <w:pPr>
        <w:pStyle w:val="BodyText"/>
        <w:numPr>
          <w:ilvl w:val="0"/>
          <w:numId w:val="75"/>
        </w:numPr>
      </w:pPr>
      <w:r>
        <w:t>EMPD (Effective Moisture Penetration Depth with Conduction Transfer Functions).</w:t>
      </w:r>
    </w:p>
    <w:p w14:paraId="7B236987" w14:textId="77777777" w:rsidR="00E4127E" w:rsidRDefault="00E4127E" w:rsidP="0076564D">
      <w:pPr>
        <w:pStyle w:val="BodyText"/>
        <w:numPr>
          <w:ilvl w:val="0"/>
          <w:numId w:val="75"/>
        </w:numPr>
      </w:pPr>
      <w:r>
        <w:t>CondFD (Conduction Finite Difference)</w:t>
      </w:r>
    </w:p>
    <w:p w14:paraId="18946305" w14:textId="77777777" w:rsidR="00E4127E" w:rsidRDefault="00E4127E" w:rsidP="0076564D">
      <w:pPr>
        <w:pStyle w:val="BodyText"/>
        <w:numPr>
          <w:ilvl w:val="0"/>
          <w:numId w:val="75"/>
        </w:numPr>
      </w:pPr>
      <w:r>
        <w:t>HAMT (Combined Heat And Moisture Finite Element)</w:t>
      </w:r>
    </w:p>
    <w:p w14:paraId="0FA77DC7" w14:textId="77777777" w:rsidR="00E4127E" w:rsidRDefault="00E4127E" w:rsidP="00E4127E">
      <w:pPr>
        <w:pStyle w:val="Heading4"/>
      </w:pPr>
      <w:r>
        <w:t>Field: Name</w:t>
      </w:r>
    </w:p>
    <w:p w14:paraId="2790EF4C" w14:textId="77777777" w:rsidR="00E4127E" w:rsidRDefault="00E4127E" w:rsidP="00E4127E">
      <w:pPr>
        <w:pStyle w:val="BodyText"/>
      </w:pPr>
      <w:r>
        <w:t xml:space="preserve">This is a unique, user-defined name for the object.  </w:t>
      </w:r>
    </w:p>
    <w:p w14:paraId="7E38EC54" w14:textId="77777777" w:rsidR="00E4127E" w:rsidRDefault="00E4127E" w:rsidP="00E4127E">
      <w:pPr>
        <w:pStyle w:val="Heading4"/>
      </w:pPr>
      <w:r>
        <w:lastRenderedPageBreak/>
        <w:t>Field: Algorithm</w:t>
      </w:r>
    </w:p>
    <w:p w14:paraId="68CF5BC8" w14:textId="77777777" w:rsidR="00E4127E" w:rsidRDefault="00E4127E" w:rsidP="00E4127E">
      <w:pPr>
        <w:pStyle w:val="BodyText"/>
      </w:pPr>
      <w:r>
        <w:t>This field is used to determine the heat transfer algorithm that is to be applied to the surface listed in the remaining fields.  The allowable choices are:</w:t>
      </w:r>
    </w:p>
    <w:p w14:paraId="7600FEDD" w14:textId="77777777" w:rsidR="00E4127E" w:rsidRDefault="00E4127E" w:rsidP="0076564D">
      <w:pPr>
        <w:pStyle w:val="BodyText"/>
        <w:numPr>
          <w:ilvl w:val="0"/>
          <w:numId w:val="77"/>
        </w:numPr>
      </w:pPr>
      <w:r>
        <w:t>ConductionTransferFunction</w:t>
      </w:r>
    </w:p>
    <w:p w14:paraId="1F3E641D" w14:textId="77777777" w:rsidR="00E4127E" w:rsidRDefault="00E4127E" w:rsidP="0076564D">
      <w:pPr>
        <w:pStyle w:val="BodyText"/>
        <w:numPr>
          <w:ilvl w:val="0"/>
          <w:numId w:val="77"/>
        </w:numPr>
      </w:pPr>
      <w:r>
        <w:t>MoisturePenetrationDepthConductionTransferFunction</w:t>
      </w:r>
    </w:p>
    <w:p w14:paraId="379381E1" w14:textId="77777777" w:rsidR="00E4127E" w:rsidRDefault="00E4127E" w:rsidP="0076564D">
      <w:pPr>
        <w:pStyle w:val="BodyText"/>
        <w:numPr>
          <w:ilvl w:val="0"/>
          <w:numId w:val="77"/>
        </w:numPr>
      </w:pPr>
      <w:r>
        <w:t>ConductionFiniteDifference</w:t>
      </w:r>
    </w:p>
    <w:p w14:paraId="30EA6A4F" w14:textId="77777777" w:rsidR="00E4127E" w:rsidRDefault="00E4127E" w:rsidP="0076564D">
      <w:pPr>
        <w:pStyle w:val="BodyText"/>
        <w:numPr>
          <w:ilvl w:val="0"/>
          <w:numId w:val="77"/>
        </w:numPr>
      </w:pPr>
      <w:r>
        <w:t>CombinedHeatAndMoistureFiniteElement</w:t>
      </w:r>
    </w:p>
    <w:p w14:paraId="2BFD1CD0" w14:textId="77777777" w:rsidR="00E4127E" w:rsidRDefault="00E4127E" w:rsidP="00E4127E">
      <w:pPr>
        <w:pStyle w:val="Heading4"/>
      </w:pPr>
      <w:r>
        <w:t>Field: Surface Name N</w:t>
      </w:r>
    </w:p>
    <w:p w14:paraId="28470F50" w14:textId="77777777"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14:paraId="492328EF" w14:textId="77777777" w:rsidR="00E4127E" w:rsidRDefault="00E4127E" w:rsidP="00E4127E">
      <w:pPr>
        <w:pStyle w:val="BodyText"/>
      </w:pPr>
      <w:r>
        <w:t>An example IDF object follows.</w:t>
      </w:r>
    </w:p>
    <w:p w14:paraId="64E62D7E" w14:textId="77777777" w:rsidR="00E4127E" w:rsidRDefault="00E4127E" w:rsidP="00E4127E">
      <w:pPr>
        <w:pStyle w:val="CodeIDDSamples"/>
      </w:pPr>
      <w:r>
        <w:t xml:space="preserve">SurfaceProperty:HeatTransferAlgorithm:SurfaceList, </w:t>
      </w:r>
    </w:p>
    <w:p w14:paraId="6D6C1E5A" w14:textId="77777777" w:rsidR="00E4127E" w:rsidRDefault="00E4127E" w:rsidP="00E4127E">
      <w:pPr>
        <w:pStyle w:val="CodeIDDSamples"/>
      </w:pPr>
      <w:r>
        <w:t xml:space="preserve">    my wall construct override,   !- Name</w:t>
      </w:r>
    </w:p>
    <w:p w14:paraId="67D54BE4" w14:textId="77777777" w:rsidR="00E4127E" w:rsidRDefault="00E4127E" w:rsidP="00E4127E">
      <w:pPr>
        <w:pStyle w:val="CodeIDDSamples"/>
      </w:pPr>
      <w:r>
        <w:t xml:space="preserve">    ConductionFiniteDifference,   !- Algorithm</w:t>
      </w:r>
    </w:p>
    <w:p w14:paraId="7CCD6AED" w14:textId="77777777" w:rsidR="00E4127E" w:rsidRDefault="00E4127E" w:rsidP="00E4127E">
      <w:pPr>
        <w:pStyle w:val="CodeIDDSamples"/>
      </w:pPr>
      <w:r>
        <w:t xml:space="preserve">    Zn001:Wall001,                !- Surface Name 1</w:t>
      </w:r>
    </w:p>
    <w:p w14:paraId="6F8C0506" w14:textId="77777777" w:rsidR="00E4127E" w:rsidRDefault="00E4127E" w:rsidP="00E4127E">
      <w:pPr>
        <w:pStyle w:val="CodeIDDSamples"/>
      </w:pPr>
      <w:r>
        <w:t xml:space="preserve">    Zn001:Wall002,                !- Surface Name 2</w:t>
      </w:r>
    </w:p>
    <w:p w14:paraId="69A9ABFE" w14:textId="77777777" w:rsidR="00E4127E" w:rsidRDefault="00E4127E" w:rsidP="00E4127E">
      <w:pPr>
        <w:pStyle w:val="CodeIDDSamples"/>
      </w:pPr>
      <w:r>
        <w:t xml:space="preserve">    Zn001:Wall003,</w:t>
      </w:r>
      <w:r w:rsidRPr="00C0091F">
        <w:t xml:space="preserve"> </w:t>
      </w:r>
      <w:r>
        <w:t xml:space="preserve">               !- Surface Name 3</w:t>
      </w:r>
    </w:p>
    <w:p w14:paraId="2D381002" w14:textId="77777777" w:rsidR="00E4127E" w:rsidRDefault="00E4127E" w:rsidP="00E4127E">
      <w:pPr>
        <w:pStyle w:val="CodeIDDSamples"/>
      </w:pPr>
      <w:r>
        <w:t xml:space="preserve">    Zn001:Wall004;                !- Surface Name 4</w:t>
      </w:r>
    </w:p>
    <w:p w14:paraId="5ACAE34F" w14:textId="77777777" w:rsidR="00E4127E" w:rsidRDefault="00E4127E" w:rsidP="00E4127E">
      <w:pPr>
        <w:pStyle w:val="Heading3"/>
      </w:pPr>
      <w:bookmarkStart w:id="637" w:name="_Toc399489920"/>
      <w:r>
        <w:t>SurfaceProperty:HeatTransferAlgorithm:Construction</w:t>
      </w:r>
      <w:bookmarkEnd w:id="637"/>
    </w:p>
    <w:p w14:paraId="347F2B96" w14:textId="77777777"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14:paraId="0DB7E3D3" w14:textId="77777777" w:rsidR="00E4127E" w:rsidRDefault="00E4127E" w:rsidP="0076564D">
      <w:pPr>
        <w:pStyle w:val="BodyText"/>
        <w:numPr>
          <w:ilvl w:val="0"/>
          <w:numId w:val="75"/>
        </w:numPr>
      </w:pPr>
      <w:r>
        <w:t>CTF (Conduction Transfer Functions),</w:t>
      </w:r>
    </w:p>
    <w:p w14:paraId="62ABD052" w14:textId="77777777" w:rsidR="00E4127E" w:rsidRDefault="00E4127E" w:rsidP="0076564D">
      <w:pPr>
        <w:pStyle w:val="BodyText"/>
        <w:numPr>
          <w:ilvl w:val="0"/>
          <w:numId w:val="75"/>
        </w:numPr>
      </w:pPr>
      <w:r>
        <w:t>EMPD (Effective Moisture Penetration Depth with Conduction Transfer Functions).</w:t>
      </w:r>
    </w:p>
    <w:p w14:paraId="7463BC3E" w14:textId="77777777" w:rsidR="00E4127E" w:rsidRDefault="00E4127E" w:rsidP="0076564D">
      <w:pPr>
        <w:pStyle w:val="BodyText"/>
        <w:numPr>
          <w:ilvl w:val="0"/>
          <w:numId w:val="75"/>
        </w:numPr>
      </w:pPr>
      <w:r>
        <w:t>CondFD (Conduction Finite Difference)</w:t>
      </w:r>
    </w:p>
    <w:p w14:paraId="31398A4A" w14:textId="77777777" w:rsidR="00E4127E" w:rsidRDefault="00E4127E" w:rsidP="0076564D">
      <w:pPr>
        <w:pStyle w:val="BodyText"/>
        <w:numPr>
          <w:ilvl w:val="0"/>
          <w:numId w:val="75"/>
        </w:numPr>
      </w:pPr>
      <w:r>
        <w:t>HAMT (Combined Heat And Moisture Finite Element)</w:t>
      </w:r>
    </w:p>
    <w:p w14:paraId="077B04CA" w14:textId="77777777" w:rsidR="00E4127E" w:rsidRDefault="00E4127E" w:rsidP="00E4127E">
      <w:pPr>
        <w:pStyle w:val="Heading4"/>
      </w:pPr>
      <w:r>
        <w:t>Field: Name</w:t>
      </w:r>
    </w:p>
    <w:p w14:paraId="15736CF0" w14:textId="77777777" w:rsidR="00E4127E" w:rsidRDefault="00E4127E" w:rsidP="00E4127E">
      <w:pPr>
        <w:pStyle w:val="BodyText"/>
      </w:pPr>
      <w:r>
        <w:t>This is a unique, user-defined name for the object.</w:t>
      </w:r>
    </w:p>
    <w:p w14:paraId="0826E578" w14:textId="77777777" w:rsidR="00E4127E" w:rsidRDefault="00E4127E" w:rsidP="00E4127E">
      <w:pPr>
        <w:pStyle w:val="Heading4"/>
      </w:pPr>
      <w:r>
        <w:t>Field: Algorithm</w:t>
      </w:r>
    </w:p>
    <w:p w14:paraId="573DDB7F" w14:textId="77777777"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14:paraId="7B1A8C19" w14:textId="77777777" w:rsidR="00E4127E" w:rsidRDefault="00E4127E" w:rsidP="0076564D">
      <w:pPr>
        <w:pStyle w:val="BodyText"/>
        <w:numPr>
          <w:ilvl w:val="0"/>
          <w:numId w:val="77"/>
        </w:numPr>
      </w:pPr>
      <w:r>
        <w:t>ConductionTransferFunction</w:t>
      </w:r>
    </w:p>
    <w:p w14:paraId="447D89AD" w14:textId="77777777" w:rsidR="00E4127E" w:rsidRDefault="00E4127E" w:rsidP="0076564D">
      <w:pPr>
        <w:pStyle w:val="BodyText"/>
        <w:numPr>
          <w:ilvl w:val="0"/>
          <w:numId w:val="77"/>
        </w:numPr>
      </w:pPr>
      <w:r>
        <w:t>MoisturePenetrationDepthConductionTransferFunction</w:t>
      </w:r>
    </w:p>
    <w:p w14:paraId="1F178F96" w14:textId="77777777" w:rsidR="00E4127E" w:rsidRDefault="00E4127E" w:rsidP="0076564D">
      <w:pPr>
        <w:pStyle w:val="BodyText"/>
        <w:numPr>
          <w:ilvl w:val="0"/>
          <w:numId w:val="77"/>
        </w:numPr>
      </w:pPr>
      <w:r>
        <w:t>ConductionFiniteDifference</w:t>
      </w:r>
    </w:p>
    <w:p w14:paraId="65EC29E2" w14:textId="77777777" w:rsidR="00E4127E" w:rsidRDefault="00E4127E" w:rsidP="0076564D">
      <w:pPr>
        <w:pStyle w:val="BodyText"/>
        <w:numPr>
          <w:ilvl w:val="0"/>
          <w:numId w:val="77"/>
        </w:numPr>
      </w:pPr>
      <w:r>
        <w:t>CombinedHeatAndMoistureFiniteElement</w:t>
      </w:r>
    </w:p>
    <w:p w14:paraId="300FAC61" w14:textId="77777777" w:rsidR="00E4127E" w:rsidRDefault="00E4127E" w:rsidP="00E4127E">
      <w:pPr>
        <w:pStyle w:val="Heading4"/>
      </w:pPr>
      <w:r>
        <w:t>Field: Construction Name</w:t>
      </w:r>
    </w:p>
    <w:p w14:paraId="6454C094" w14:textId="77777777"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14:paraId="226CE893" w14:textId="77777777" w:rsidR="00E4127E" w:rsidRDefault="00E4127E" w:rsidP="00E4127E">
      <w:pPr>
        <w:pStyle w:val="BodyText"/>
      </w:pPr>
      <w:r>
        <w:t>An example IDF object follows.</w:t>
      </w:r>
    </w:p>
    <w:p w14:paraId="47231E14" w14:textId="77777777" w:rsidR="00E4127E" w:rsidRDefault="00E4127E" w:rsidP="00E4127E">
      <w:pPr>
        <w:pStyle w:val="CodeIDDSamples"/>
      </w:pPr>
      <w:r>
        <w:t xml:space="preserve">SurfaceProperty:HeatTransferAlgorithm:Construction, </w:t>
      </w:r>
    </w:p>
    <w:p w14:paraId="2945B477" w14:textId="77777777" w:rsidR="00E4127E" w:rsidRDefault="00E4127E" w:rsidP="00E4127E">
      <w:pPr>
        <w:pStyle w:val="CodeIDDSamples"/>
      </w:pPr>
      <w:r>
        <w:lastRenderedPageBreak/>
        <w:t xml:space="preserve">    my wall construct override,  !- Name</w:t>
      </w:r>
    </w:p>
    <w:p w14:paraId="722912D8" w14:textId="77777777" w:rsidR="00E4127E" w:rsidRDefault="00E4127E" w:rsidP="00E4127E">
      <w:pPr>
        <w:pStyle w:val="CodeIDDSamples"/>
      </w:pPr>
      <w:r>
        <w:t xml:space="preserve">    ConductionFiniteDifference,  !- Algorithm</w:t>
      </w:r>
    </w:p>
    <w:p w14:paraId="2CC4CB9A" w14:textId="77777777" w:rsidR="00E4127E" w:rsidRDefault="00E4127E" w:rsidP="00E4127E">
      <w:pPr>
        <w:pStyle w:val="CodeIDDSamples"/>
      </w:pPr>
      <w:r>
        <w:t xml:space="preserve">    R13WALL;                     !- </w:t>
      </w:r>
      <w:r w:rsidRPr="00C0091F">
        <w:t>Construction Name</w:t>
      </w:r>
    </w:p>
    <w:p w14:paraId="14C3926A" w14:textId="77777777" w:rsidR="00976A26" w:rsidRDefault="00E815C8">
      <w:pPr>
        <w:pStyle w:val="Heading3"/>
      </w:pPr>
      <w:bookmarkStart w:id="638" w:name="_Toc399489921"/>
      <w:r w:rsidRPr="00E815C8">
        <w:t>SurfaceControl:MoveableInsulation</w:t>
      </w:r>
      <w:bookmarkEnd w:id="628"/>
      <w:bookmarkEnd w:id="629"/>
      <w:bookmarkEnd w:id="632"/>
      <w:bookmarkEnd w:id="633"/>
      <w:bookmarkEnd w:id="638"/>
    </w:p>
    <w:p w14:paraId="2DD49A37" w14:textId="77777777"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14:paraId="502D022D" w14:textId="77777777" w:rsidR="00190C3D" w:rsidRDefault="00976A26">
      <w:pPr>
        <w:pStyle w:val="BodyText"/>
      </w:pPr>
      <w:r>
        <w:t xml:space="preserve">Exterior </w:t>
      </w:r>
      <w:r w:rsidR="000A2243">
        <w:t xml:space="preserve">and interior </w:t>
      </w:r>
      <w:r>
        <w:t>movable insulation ha</w:t>
      </w:r>
      <w:r w:rsidR="000A2243">
        <w:t>ve</w:t>
      </w:r>
      <w:r>
        <w:t xml:space="preserve"> undergone some testing and appears to producing expected results</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14:paraId="69B95C26" w14:textId="77777777"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14:paraId="07111BEA" w14:textId="77777777"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14:paraId="36688805" w14:textId="77777777" w:rsidR="00976A26" w:rsidRDefault="00976A26">
      <w:pPr>
        <w:pStyle w:val="Heading4"/>
      </w:pPr>
      <w:r>
        <w:t>Field: Insulation Type</w:t>
      </w:r>
    </w:p>
    <w:p w14:paraId="63370181" w14:textId="77777777"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14:paraId="50419BF6" w14:textId="77777777" w:rsidR="00976A26" w:rsidRDefault="00976A26">
      <w:pPr>
        <w:pStyle w:val="Heading4"/>
      </w:pPr>
      <w:r>
        <w:t>Field: Surface</w:t>
      </w:r>
      <w:r w:rsidR="00E815C8">
        <w:t xml:space="preserve"> </w:t>
      </w:r>
      <w:r>
        <w:t>Name</w:t>
      </w:r>
    </w:p>
    <w:p w14:paraId="00090E01" w14:textId="77777777" w:rsidR="00976A26" w:rsidRDefault="00976A26">
      <w:pPr>
        <w:pStyle w:val="BodyText"/>
      </w:pPr>
      <w:r>
        <w:t xml:space="preserve">This field refers the movable insulation back to a particular surface (ref: </w:t>
      </w:r>
      <w:r w:rsidR="00274FC8">
        <w:fldChar w:fldCharType="begin"/>
      </w:r>
      <w:r w:rsidR="00274FC8">
        <w:instrText xml:space="preserve"> REF _Ref67287241 \h  \* MERGEFORMAT </w:instrText>
      </w:r>
      <w:r w:rsidR="00274FC8">
        <w:fldChar w:fldCharType="separate"/>
      </w:r>
      <w:r w:rsidR="00F157E6">
        <w:t>Building Surfaces</w:t>
      </w:r>
      <w:r w:rsidR="00274FC8">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14:paraId="766AE379" w14:textId="77777777" w:rsidR="00976A26" w:rsidRDefault="00976A26">
      <w:pPr>
        <w:pStyle w:val="Heading4"/>
      </w:pPr>
      <w:r>
        <w:t>Field: Material</w:t>
      </w:r>
      <w:r w:rsidR="00E815C8">
        <w:t xml:space="preserve"> Name</w:t>
      </w:r>
    </w:p>
    <w:p w14:paraId="7DA5921D" w14:textId="77777777"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14:paraId="53E3656F" w14:textId="77777777" w:rsidR="00976A26" w:rsidRDefault="00976A26">
      <w:pPr>
        <w:pStyle w:val="Heading4"/>
      </w:pPr>
      <w:r>
        <w:t>Field: Sched</w:t>
      </w:r>
      <w:r w:rsidR="00E815C8">
        <w:t>ule Name</w:t>
      </w:r>
    </w:p>
    <w:p w14:paraId="55B739C0" w14:textId="77777777"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insulation is equal to the resistance of the material layer times the current value in the </w:t>
      </w:r>
      <w:r>
        <w:lastRenderedPageBreak/>
        <w:t>movable insulation schedule</w:t>
      </w:r>
      <w:r w:rsidR="006B2084">
        <w:t xml:space="preserve">. </w:t>
      </w:r>
      <w:r>
        <w:t>A value of 0.0 simply means that the movable insulation is not present.</w:t>
      </w:r>
    </w:p>
    <w:p w14:paraId="712F6033" w14:textId="77777777" w:rsidR="00976A26" w:rsidRDefault="00976A26">
      <w:pPr>
        <w:pStyle w:val="BodyText"/>
      </w:pPr>
      <w:r>
        <w:t>An example of this syntax implemented in an input file is:</w:t>
      </w:r>
    </w:p>
    <w:p w14:paraId="418A827B" w14:textId="77777777" w:rsidR="00976A26" w:rsidRDefault="00E815C8">
      <w:pPr>
        <w:pStyle w:val="IDDDefinition"/>
      </w:pPr>
      <w:r w:rsidRPr="00E815C8">
        <w:t>SurfaceControl:MoveableInsulation</w:t>
      </w:r>
      <w:r w:rsidR="00976A26">
        <w:t>,</w:t>
      </w:r>
    </w:p>
    <w:p w14:paraId="79BC8F8F" w14:textId="77777777" w:rsidR="00976A26" w:rsidRDefault="00976A26">
      <w:pPr>
        <w:pStyle w:val="IDDDefinition"/>
      </w:pPr>
      <w:r>
        <w:t xml:space="preserve">  Exterior,                      ! Insulation Type</w:t>
      </w:r>
    </w:p>
    <w:p w14:paraId="51DC49D9" w14:textId="77777777" w:rsidR="00976A26" w:rsidRDefault="00976A26">
      <w:pPr>
        <w:pStyle w:val="IDDDefinition"/>
      </w:pPr>
      <w:r>
        <w:t xml:space="preserve">  Zone001:Wall001,               ! Surface Name</w:t>
      </w:r>
    </w:p>
    <w:p w14:paraId="0B09EF10" w14:textId="77777777" w:rsidR="00976A26" w:rsidRDefault="00976A26">
      <w:pPr>
        <w:pStyle w:val="IDDDefinition"/>
      </w:pPr>
      <w:r>
        <w:t xml:space="preserve">  TransparentInsulationMaterial, ! </w:t>
      </w:r>
      <w:r w:rsidR="00E815C8">
        <w:t>Material Name</w:t>
      </w:r>
    </w:p>
    <w:p w14:paraId="1724FB80" w14:textId="77777777" w:rsidR="00976A26" w:rsidRDefault="00976A26">
      <w:pPr>
        <w:pStyle w:val="IDDDefinition"/>
      </w:pPr>
      <w:r>
        <w:t xml:space="preserve">  PresentInWinterSchedule;       ! Schedule </w:t>
      </w:r>
      <w:r w:rsidR="00E815C8">
        <w:t>Name</w:t>
      </w:r>
    </w:p>
    <w:p w14:paraId="00D12A4E" w14:textId="77777777" w:rsidR="00DD06AA" w:rsidRPr="00886D77" w:rsidRDefault="00DD06AA" w:rsidP="00DD06AA">
      <w:pPr>
        <w:pStyle w:val="Heading3"/>
      </w:pPr>
      <w:bookmarkStart w:id="639" w:name="_Ref32911496"/>
      <w:bookmarkStart w:id="640" w:name="_Toc51481502"/>
      <w:bookmarkStart w:id="641" w:name="_Toc99527701"/>
      <w:bookmarkStart w:id="642" w:name="_Toc214166699"/>
      <w:bookmarkStart w:id="643" w:name="_Toc488474254"/>
      <w:bookmarkStart w:id="644" w:name="_Toc399489922"/>
      <w:r w:rsidRPr="00886D77">
        <w:t>SurfaceProperty:OtherSideCoefficients</w:t>
      </w:r>
      <w:bookmarkEnd w:id="639"/>
      <w:bookmarkEnd w:id="640"/>
      <w:bookmarkEnd w:id="641"/>
      <w:bookmarkEnd w:id="642"/>
      <w:bookmarkEnd w:id="644"/>
    </w:p>
    <w:p w14:paraId="7350ACC7" w14:textId="77777777"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00274FC8">
        <w:fldChar w:fldCharType="begin"/>
      </w:r>
      <w:r w:rsidR="00274FC8">
        <w:instrText xml:space="preserve"> REF _Ref493922470 \h  \* MERGEFORMAT </w:instrText>
      </w:r>
      <w:r w:rsidR="00274FC8">
        <w:fldChar w:fldCharType="separate"/>
      </w:r>
      <w:r w:rsidR="00F157E6" w:rsidRPr="00886D77">
        <w:t xml:space="preserve">Figure </w:t>
      </w:r>
      <w:r w:rsidR="00F157E6">
        <w:rPr>
          <w:noProof/>
        </w:rPr>
        <w:t>41</w:t>
      </w:r>
      <w:r w:rsidR="00274FC8">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14:paraId="79014234" w14:textId="77777777"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14:paraId="4055D0A2" w14:textId="77777777"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14:paraId="3731A78D" w14:textId="77777777"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14:paraId="06F597C1" w14:textId="77777777" w:rsidR="00A34AC4" w:rsidRPr="00886D77" w:rsidRDefault="00A34AC4" w:rsidP="00A34AC4">
      <w:pPr>
        <w:pStyle w:val="Heading4"/>
      </w:pPr>
      <w:bookmarkStart w:id="645" w:name="_Toc488474245"/>
      <w:bookmarkStart w:id="646" w:name="_Toc488647207"/>
      <w:bookmarkStart w:id="647" w:name="_Toc84225268"/>
      <w:bookmarkStart w:id="648" w:name="_Toc99527703"/>
      <w:bookmarkStart w:id="649" w:name="_Toc214166701"/>
      <w:bookmarkStart w:id="650" w:name="_Toc99527705"/>
      <w:r w:rsidRPr="00886D77">
        <w:t>Field: Name</w:t>
      </w:r>
      <w:bookmarkEnd w:id="645"/>
      <w:bookmarkEnd w:id="646"/>
    </w:p>
    <w:p w14:paraId="16CB7E30" w14:textId="77777777" w:rsidR="00A34AC4" w:rsidRPr="00886D77" w:rsidRDefault="00A34AC4" w:rsidP="00A34AC4">
      <w:pPr>
        <w:pStyle w:val="BodyText"/>
      </w:pPr>
      <w:r w:rsidRPr="00886D77">
        <w:t>This, of course, is the string referenced in the Surface statement that is using OtherSideCoefficients as the Outside Boundary Condition.</w:t>
      </w:r>
    </w:p>
    <w:p w14:paraId="17B4BE53" w14:textId="77777777" w:rsidR="00A34AC4" w:rsidRPr="00886D77" w:rsidRDefault="00A34AC4" w:rsidP="00A34AC4">
      <w:pPr>
        <w:pStyle w:val="Heading4"/>
      </w:pPr>
      <w:bookmarkStart w:id="651" w:name="_Toc488474249"/>
      <w:bookmarkStart w:id="652" w:name="_Toc488647211"/>
      <w:bookmarkStart w:id="653" w:name="_Toc488474246"/>
      <w:bookmarkStart w:id="654" w:name="_Toc488647208"/>
      <w:r w:rsidRPr="00886D77">
        <w:t>Field: Combined Convective/Radiative Film Coefficient</w:t>
      </w:r>
      <w:bookmarkEnd w:id="651"/>
      <w:bookmarkEnd w:id="652"/>
    </w:p>
    <w:p w14:paraId="0BF62330" w14:textId="77777777"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14:paraId="7CB0A247" w14:textId="77777777" w:rsidR="00A34AC4" w:rsidRPr="00886D77" w:rsidRDefault="00A34AC4" w:rsidP="00A34AC4">
      <w:pPr>
        <w:pStyle w:val="Heading4"/>
      </w:pPr>
      <w:r w:rsidRPr="00886D77">
        <w:t>Field: Constant Temperature</w:t>
      </w:r>
      <w:bookmarkEnd w:id="653"/>
      <w:bookmarkEnd w:id="654"/>
    </w:p>
    <w:p w14:paraId="1F4E86B0" w14:textId="77777777"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14:paraId="2291E262" w14:textId="77777777" w:rsidR="00A34AC4" w:rsidRPr="00886D77" w:rsidRDefault="00A34AC4" w:rsidP="00A34AC4">
      <w:pPr>
        <w:pStyle w:val="Heading4"/>
      </w:pPr>
      <w:bookmarkStart w:id="655" w:name="_Toc488474247"/>
      <w:bookmarkStart w:id="656" w:name="_Toc488647209"/>
      <w:r w:rsidRPr="00886D77">
        <w:t>Field: Constant Temperature Coefficient</w:t>
      </w:r>
      <w:bookmarkEnd w:id="655"/>
      <w:bookmarkEnd w:id="656"/>
    </w:p>
    <w:p w14:paraId="51A69847" w14:textId="77777777"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14:paraId="7F2CAAFD" w14:textId="77777777" w:rsidR="00A34AC4" w:rsidRPr="00886D77" w:rsidRDefault="00A34AC4" w:rsidP="00A34AC4">
      <w:pPr>
        <w:pStyle w:val="Heading4"/>
      </w:pPr>
      <w:bookmarkStart w:id="657" w:name="_Toc488474248"/>
      <w:bookmarkStart w:id="658" w:name="_Toc488647210"/>
      <w:r w:rsidRPr="00886D77">
        <w:t>Field: External Dry-Bulb Temperature Coefficient</w:t>
      </w:r>
    </w:p>
    <w:p w14:paraId="6FA8ABE3" w14:textId="77777777"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14:paraId="34D70699" w14:textId="77777777" w:rsidR="00A34AC4" w:rsidRPr="00886D77" w:rsidRDefault="00A34AC4" w:rsidP="00A34AC4">
      <w:pPr>
        <w:pStyle w:val="Heading4"/>
      </w:pPr>
      <w:r w:rsidRPr="00886D77">
        <w:t>Field: Ground Temperature Coefficient</w:t>
      </w:r>
      <w:bookmarkEnd w:id="657"/>
      <w:bookmarkEnd w:id="658"/>
    </w:p>
    <w:p w14:paraId="3824DB0C" w14:textId="77777777"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14:paraId="78F42F6D" w14:textId="77777777" w:rsidR="00A34AC4" w:rsidRPr="00886D77" w:rsidRDefault="00A34AC4" w:rsidP="00A34AC4">
      <w:pPr>
        <w:pStyle w:val="Heading4"/>
      </w:pPr>
      <w:bookmarkStart w:id="659" w:name="_Toc488474250"/>
      <w:bookmarkStart w:id="660" w:name="_Toc488647212"/>
      <w:r w:rsidRPr="00886D77">
        <w:t>Field: Wind Speed Coefficient</w:t>
      </w:r>
      <w:bookmarkEnd w:id="659"/>
      <w:bookmarkEnd w:id="660"/>
    </w:p>
    <w:p w14:paraId="4ACC6128" w14:textId="77777777"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14:paraId="1DB81F6A" w14:textId="77777777" w:rsidR="00A34AC4" w:rsidRPr="00886D77" w:rsidRDefault="00A34AC4" w:rsidP="00A34AC4">
      <w:pPr>
        <w:pStyle w:val="Heading4"/>
      </w:pPr>
      <w:bookmarkStart w:id="661" w:name="_Toc488474251"/>
      <w:bookmarkStart w:id="662" w:name="_Toc488647213"/>
      <w:r w:rsidRPr="00886D77">
        <w:t>Field: Zone Air Temperature Coefficient</w:t>
      </w:r>
      <w:bookmarkEnd w:id="661"/>
      <w:bookmarkEnd w:id="662"/>
    </w:p>
    <w:p w14:paraId="3B99DDDB" w14:textId="77777777"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14:paraId="18E0E4D1" w14:textId="77777777" w:rsidR="00A34AC4" w:rsidRPr="00886D77" w:rsidRDefault="00A34AC4" w:rsidP="00A34AC4">
      <w:pPr>
        <w:pStyle w:val="Heading4"/>
      </w:pPr>
      <w:r w:rsidRPr="00886D77">
        <w:t>Field: Constant Temperature Schedule Name</w:t>
      </w:r>
    </w:p>
    <w:p w14:paraId="06B6D9A1" w14:textId="77777777"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14:paraId="2FC7B5B4" w14:textId="77777777" w:rsidR="00A34AC4" w:rsidRPr="00886D77" w:rsidRDefault="00A34AC4" w:rsidP="00A34AC4">
      <w:pPr>
        <w:pStyle w:val="Heading4"/>
      </w:pPr>
      <w:r w:rsidRPr="00886D77">
        <w:t>Field: Sinusoidal Variation of Constant Temperature Coefficient</w:t>
      </w:r>
    </w:p>
    <w:p w14:paraId="1B92876B" w14:textId="77777777"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14:paraId="5F61E338" w14:textId="77777777" w:rsidR="00A34AC4" w:rsidRPr="00886D77" w:rsidRDefault="00A34AC4" w:rsidP="00A34AC4">
      <w:pPr>
        <w:pStyle w:val="BodyText"/>
        <w:ind w:firstLine="720"/>
      </w:pPr>
      <w:r w:rsidRPr="00884C36">
        <w:rPr>
          <w:position w:val="-34"/>
        </w:rPr>
        <w:object w:dxaOrig="2780" w:dyaOrig="800" w14:anchorId="0AC8EECA">
          <v:shape id="_x0000_i1046" type="#_x0000_t75" style="width:138.75pt;height:39.75pt" o:ole="">
            <v:imagedata r:id="rId114" o:title=""/>
          </v:shape>
          <o:OLEObject Type="Embed" ProgID="Equation.DSMT4" ShapeID="_x0000_i1046" DrawAspect="Content" ObjectID="_1473234745" r:id="rId115"/>
        </w:object>
      </w:r>
    </w:p>
    <w:p w14:paraId="4956C2E5" w14:textId="77777777"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14:paraId="207FA615" w14:textId="77777777" w:rsidR="00A34AC4" w:rsidRPr="00886D77" w:rsidRDefault="00A34AC4" w:rsidP="00A34AC4">
      <w:pPr>
        <w:pStyle w:val="Heading4"/>
      </w:pPr>
      <w:r w:rsidRPr="00886D77">
        <w:t xml:space="preserve">Field: Period of Sinusoidal Variation </w:t>
      </w:r>
    </w:p>
    <w:p w14:paraId="5C1333C4" w14:textId="77777777"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14:paraId="67B5D29F" w14:textId="77777777"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14:paraId="455E1798" w14:textId="77777777"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14:paraId="45BC0965" w14:textId="77777777" w:rsidR="00A34AC4" w:rsidRPr="00886D77" w:rsidRDefault="00A34AC4" w:rsidP="00A34AC4">
      <w:pPr>
        <w:pStyle w:val="Heading4"/>
      </w:pPr>
      <w:r w:rsidRPr="00886D77">
        <w:t xml:space="preserve">Field: </w:t>
      </w:r>
      <w:r w:rsidRPr="00915904">
        <w:t>Minimum Other Side Temperature Limit</w:t>
      </w:r>
    </w:p>
    <w:p w14:paraId="59C1461A" w14:textId="77777777"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14:paraId="66AB2830" w14:textId="77777777" w:rsidR="00A34AC4" w:rsidRPr="00886D77" w:rsidRDefault="00A34AC4" w:rsidP="00A34AC4">
      <w:pPr>
        <w:pStyle w:val="Heading4"/>
      </w:pPr>
      <w:r w:rsidRPr="00886D77">
        <w:t xml:space="preserve">Field: </w:t>
      </w:r>
      <w:r>
        <w:t>Maximum</w:t>
      </w:r>
      <w:r w:rsidRPr="00915904">
        <w:t xml:space="preserve"> Other Side Temperature Limit</w:t>
      </w:r>
    </w:p>
    <w:p w14:paraId="4F31A3FC" w14:textId="77777777" w:rsidR="00A34AC4" w:rsidRPr="00886D77" w:rsidRDefault="00A34AC4" w:rsidP="00A34AC4">
      <w:pPr>
        <w:pStyle w:val="BodyText"/>
      </w:pPr>
      <w:r w:rsidRPr="001F51F1">
        <w:t>This field specifies an upper limit for th</w:t>
      </w:r>
      <w:r>
        <w:t>e other side temperature result in degrees C. If blank, there is no upper limit.</w:t>
      </w:r>
    </w:p>
    <w:p w14:paraId="3E6CDFA0" w14:textId="77777777" w:rsidR="00A34AC4" w:rsidRPr="00886D77" w:rsidRDefault="00A34AC4" w:rsidP="00A34AC4">
      <w:pPr>
        <w:pStyle w:val="BodyText"/>
      </w:pPr>
      <w:r w:rsidRPr="00886D77">
        <w:t>The coefficients listed above are used in the following equation:</w:t>
      </w:r>
    </w:p>
    <w:p w14:paraId="71CBD83C" w14:textId="77777777" w:rsidR="00A34AC4" w:rsidRPr="00886D77" w:rsidRDefault="00A34AC4" w:rsidP="00A34AC4">
      <w:pPr>
        <w:pStyle w:val="EquationLong"/>
      </w:pPr>
      <w:r w:rsidRPr="00884C36">
        <w:rPr>
          <w:position w:val="-10"/>
        </w:rPr>
        <w:object w:dxaOrig="8160" w:dyaOrig="320" w14:anchorId="597D8290">
          <v:shape id="_x0000_i1047" type="#_x0000_t75" style="width:408.75pt;height:15.75pt" o:ole="">
            <v:imagedata r:id="rId116" o:title=""/>
          </v:shape>
          <o:OLEObject Type="Embed" ProgID="Equation.DSMT4" ShapeID="_x0000_i1047" DrawAspect="Content" ObjectID="_1473234746" r:id="rId117"/>
        </w:object>
      </w:r>
    </w:p>
    <w:p w14:paraId="34337134" w14:textId="77777777" w:rsidR="00A34AC4" w:rsidRPr="00886D77" w:rsidRDefault="00A34AC4" w:rsidP="00A34AC4">
      <w:pPr>
        <w:pStyle w:val="BodyText"/>
        <w:tabs>
          <w:tab w:val="left" w:pos="3600"/>
          <w:tab w:val="left" w:pos="4410"/>
        </w:tabs>
      </w:pPr>
      <w:r w:rsidRPr="00886D77">
        <w:t>where:</w:t>
      </w:r>
    </w:p>
    <w:p w14:paraId="348AB806" w14:textId="77777777"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14:paraId="48C299BE" w14:textId="77777777"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14:paraId="6C90E683" w14:textId="77777777" w:rsidR="00A34AC4" w:rsidRPr="00886D77" w:rsidRDefault="00A34AC4" w:rsidP="00A34AC4">
      <w:pPr>
        <w:pStyle w:val="BodyText"/>
        <w:tabs>
          <w:tab w:val="left" w:pos="3600"/>
          <w:tab w:val="left" w:pos="4410"/>
        </w:tabs>
      </w:pPr>
      <w:r w:rsidRPr="00886D77">
        <w:t>Tzone  = Temperature of the zone being simulated (°C)</w:t>
      </w:r>
    </w:p>
    <w:p w14:paraId="0DE81D4A" w14:textId="77777777" w:rsidR="00A34AC4" w:rsidRPr="00886D77" w:rsidRDefault="00A34AC4" w:rsidP="00A34AC4">
      <w:pPr>
        <w:pStyle w:val="BodyText"/>
      </w:pPr>
      <w:r w:rsidRPr="00886D77">
        <w:t>Toadb  = Dry-bulb temperature of the outdoor air (°C)</w:t>
      </w:r>
    </w:p>
    <w:p w14:paraId="1CB8505D" w14:textId="77777777" w:rsidR="00A34AC4" w:rsidRPr="00886D77" w:rsidRDefault="00A34AC4" w:rsidP="00A34AC4">
      <w:pPr>
        <w:pStyle w:val="BodyText"/>
      </w:pPr>
      <w:r w:rsidRPr="00886D77">
        <w:t>Tgrnd  = Temperature of the ground (°C)</w:t>
      </w:r>
      <w:r>
        <w:t xml:space="preserve"> from </w:t>
      </w:r>
      <w:r w:rsidRPr="008427BF">
        <w:t>Site:GroundTemperature:BuildingSurface</w:t>
      </w:r>
    </w:p>
    <w:p w14:paraId="65EFC744" w14:textId="77777777" w:rsidR="00A34AC4" w:rsidRPr="00886D77" w:rsidRDefault="00A34AC4" w:rsidP="00A34AC4">
      <w:pPr>
        <w:pStyle w:val="BodyText"/>
      </w:pPr>
      <w:r w:rsidRPr="00886D77">
        <w:t>Wspd  = Outdoor wind speed (m/sec)</w:t>
      </w:r>
    </w:p>
    <w:p w14:paraId="3ABC607B" w14:textId="77777777" w:rsidR="00A34AC4" w:rsidRPr="00886D77" w:rsidRDefault="00A34AC4" w:rsidP="00A34AC4">
      <w:pPr>
        <w:pStyle w:val="BodyText"/>
      </w:pPr>
      <w:bookmarkStart w:id="663" w:name="D2H_Error_Graphic59"/>
      <w:r>
        <w:t>Tpast</w:t>
      </w:r>
      <w:r w:rsidRPr="00886D77">
        <w:t xml:space="preserve">  = </w:t>
      </w:r>
      <w:r>
        <w:t>Other side temperature from previous zone timestep</w:t>
      </w:r>
      <w:r w:rsidRPr="00886D77">
        <w:t xml:space="preserve"> (°C)</w:t>
      </w:r>
    </w:p>
    <w:p w14:paraId="67CE3449" w14:textId="77777777" w:rsidR="00A34AC4" w:rsidRPr="00886D77" w:rsidRDefault="00A34AC4" w:rsidP="00A34AC4">
      <w:pPr>
        <w:pStyle w:val="Picture"/>
      </w:pPr>
      <w:r w:rsidRPr="00886D77">
        <w:object w:dxaOrig="6211" w:dyaOrig="3121" w14:anchorId="3F06BD95">
          <v:shape id="_x0000_i1048" type="#_x0000_t75" style="width:310.5pt;height:156pt" o:ole="" fillcolor="window">
            <v:imagedata r:id="rId118" o:title=""/>
          </v:shape>
          <o:OLEObject Type="Embed" ProgID="Word.Picture.8" ShapeID="_x0000_i1048" DrawAspect="Content" ObjectID="_1473234747" r:id="rId119"/>
        </w:object>
      </w:r>
      <w:bookmarkEnd w:id="663"/>
    </w:p>
    <w:p w14:paraId="6CB8BA0C" w14:textId="77777777" w:rsidR="00A34AC4" w:rsidRDefault="00A34AC4" w:rsidP="00A34AC4">
      <w:pPr>
        <w:pStyle w:val="Caption"/>
      </w:pPr>
      <w:bookmarkStart w:id="664" w:name="_Ref493922470"/>
      <w:bookmarkStart w:id="665" w:name="_Toc488474252"/>
      <w:bookmarkStart w:id="666" w:name="_Toc488647214"/>
      <w:bookmarkStart w:id="667" w:name="_Toc5588047"/>
      <w:bookmarkStart w:id="668" w:name="_Toc51481503"/>
      <w:bookmarkStart w:id="669" w:name="_Toc99527702"/>
      <w:bookmarkStart w:id="670" w:name="_Toc214166700"/>
      <w:r w:rsidRPr="00886D77">
        <w:t xml:space="preserve">Figure </w:t>
      </w:r>
      <w:r w:rsidR="006008C7">
        <w:fldChar w:fldCharType="begin"/>
      </w:r>
      <w:r w:rsidR="00A4098B">
        <w:instrText xml:space="preserve"> SEQ Figure \* ARABIC </w:instrText>
      </w:r>
      <w:r w:rsidR="006008C7">
        <w:fldChar w:fldCharType="separate"/>
      </w:r>
      <w:r w:rsidR="00F157E6">
        <w:rPr>
          <w:noProof/>
        </w:rPr>
        <w:t>41</w:t>
      </w:r>
      <w:r w:rsidR="006008C7">
        <w:rPr>
          <w:noProof/>
        </w:rPr>
        <w:fldChar w:fldCharType="end"/>
      </w:r>
      <w:bookmarkEnd w:id="664"/>
      <w:r w:rsidRPr="00886D77">
        <w:t>. Illustration for Other Side Coefficients</w:t>
      </w:r>
      <w:bookmarkEnd w:id="665"/>
      <w:bookmarkEnd w:id="666"/>
      <w:bookmarkEnd w:id="667"/>
      <w:bookmarkEnd w:id="668"/>
      <w:bookmarkEnd w:id="669"/>
      <w:bookmarkEnd w:id="670"/>
    </w:p>
    <w:p w14:paraId="05C63CEC" w14:textId="77777777" w:rsidR="00A34AC4" w:rsidRDefault="00A34AC4" w:rsidP="00A34AC4">
      <w:pPr>
        <w:pStyle w:val="IDDDefinition"/>
      </w:pPr>
      <w:r>
        <w:t>!  Example input using temperature schedule</w:t>
      </w:r>
    </w:p>
    <w:p w14:paraId="211BE634" w14:textId="77777777" w:rsidR="00A34AC4" w:rsidRDefault="00A34AC4" w:rsidP="00A34AC4">
      <w:pPr>
        <w:pStyle w:val="IDDDefinition"/>
      </w:pPr>
      <w:r>
        <w:t>SurfaceProperty:OtherSideCoefficients,</w:t>
      </w:r>
    </w:p>
    <w:p w14:paraId="465B22C5" w14:textId="77777777" w:rsidR="00A34AC4" w:rsidRDefault="00A34AC4" w:rsidP="00A34AC4">
      <w:pPr>
        <w:pStyle w:val="IDDDefinition"/>
      </w:pPr>
      <w:r>
        <w:t xml:space="preserve">    OSCCoef:Zn005:Wall003,   !- Name</w:t>
      </w:r>
    </w:p>
    <w:p w14:paraId="3151BD27" w14:textId="77777777" w:rsidR="00A34AC4" w:rsidRDefault="00A34AC4" w:rsidP="00A34AC4">
      <w:pPr>
        <w:pStyle w:val="IDDDefinition"/>
      </w:pPr>
      <w:r>
        <w:t xml:space="preserve">    0,                       !- Combined Convective/Radiative Film Coefficient {W/m2-K}</w:t>
      </w:r>
    </w:p>
    <w:p w14:paraId="27D255FD" w14:textId="77777777" w:rsidR="00A34AC4" w:rsidRDefault="00A34AC4" w:rsidP="00A34AC4">
      <w:pPr>
        <w:pStyle w:val="IDDDefinition"/>
      </w:pPr>
      <w:r>
        <w:t xml:space="preserve">    0.000000,                !- Constant Temperature {C}</w:t>
      </w:r>
    </w:p>
    <w:p w14:paraId="4B399610" w14:textId="77777777" w:rsidR="00A34AC4" w:rsidRDefault="00A34AC4" w:rsidP="00A34AC4">
      <w:pPr>
        <w:pStyle w:val="IDDDefinition"/>
      </w:pPr>
      <w:r>
        <w:t xml:space="preserve">    1.000000,                !- Constant Temperature Coefficient</w:t>
      </w:r>
    </w:p>
    <w:p w14:paraId="7B3EC4C4" w14:textId="77777777" w:rsidR="00A34AC4" w:rsidRDefault="00A34AC4" w:rsidP="00A34AC4">
      <w:pPr>
        <w:pStyle w:val="IDDDefinition"/>
      </w:pPr>
      <w:r>
        <w:t xml:space="preserve">    0.000000,                !- External Dry-Bulb Temperature Coefficient</w:t>
      </w:r>
    </w:p>
    <w:p w14:paraId="320F950E" w14:textId="77777777" w:rsidR="00A34AC4" w:rsidRDefault="00A34AC4" w:rsidP="00A34AC4">
      <w:pPr>
        <w:pStyle w:val="IDDDefinition"/>
      </w:pPr>
      <w:r>
        <w:t xml:space="preserve">    0.000000,                !- Ground Temperature Coefficient</w:t>
      </w:r>
    </w:p>
    <w:p w14:paraId="1AD60BAF" w14:textId="77777777" w:rsidR="00A34AC4" w:rsidRDefault="00A34AC4" w:rsidP="00A34AC4">
      <w:pPr>
        <w:pStyle w:val="IDDDefinition"/>
      </w:pPr>
      <w:r>
        <w:t xml:space="preserve">    0.000000,                !- Wind Speed Coefficient</w:t>
      </w:r>
    </w:p>
    <w:p w14:paraId="208B0AFF" w14:textId="77777777" w:rsidR="00A34AC4" w:rsidRDefault="00A34AC4" w:rsidP="00A34AC4">
      <w:pPr>
        <w:pStyle w:val="IDDDefinition"/>
      </w:pPr>
      <w:r>
        <w:t xml:space="preserve">    0.000000,                !- Zone Air Temperature Coefficient</w:t>
      </w:r>
    </w:p>
    <w:p w14:paraId="1131AAFC" w14:textId="77777777" w:rsidR="00A34AC4" w:rsidRDefault="00A34AC4" w:rsidP="00A34AC4">
      <w:pPr>
        <w:pStyle w:val="IDDDefinition"/>
      </w:pPr>
      <w:r>
        <w:t xml:space="preserve">    Zn005Wall003OtherSideTempSched;  !- Constant Temperature Schedule Name</w:t>
      </w:r>
    </w:p>
    <w:p w14:paraId="397950ED" w14:textId="77777777" w:rsidR="00A34AC4" w:rsidRDefault="00A34AC4" w:rsidP="00A34AC4">
      <w:pPr>
        <w:pStyle w:val="BodyText"/>
      </w:pPr>
    </w:p>
    <w:p w14:paraId="7E226398" w14:textId="77777777" w:rsidR="00A34AC4" w:rsidRDefault="00A34AC4" w:rsidP="00A34AC4">
      <w:pPr>
        <w:pStyle w:val="IDDDefinition"/>
      </w:pPr>
      <w:r>
        <w:t>!  Example input for outside heat transfer coefficient of 1.23, using Tosdb</w:t>
      </w:r>
    </w:p>
    <w:p w14:paraId="0853B3B6" w14:textId="77777777" w:rsidR="00A34AC4" w:rsidRDefault="00A34AC4" w:rsidP="00A34AC4">
      <w:pPr>
        <w:pStyle w:val="IDDDefinition"/>
      </w:pPr>
      <w:r>
        <w:t>SurfaceProperty:OtherSideCoefficients,</w:t>
      </w:r>
    </w:p>
    <w:p w14:paraId="0E21F967" w14:textId="77777777" w:rsidR="00A34AC4" w:rsidRDefault="00A34AC4" w:rsidP="00A34AC4">
      <w:pPr>
        <w:pStyle w:val="IDDDefinition"/>
      </w:pPr>
      <w:r>
        <w:t xml:space="preserve">    OSCCoef:Zn005:Wall004,   !- Name</w:t>
      </w:r>
    </w:p>
    <w:p w14:paraId="4869A54E" w14:textId="77777777" w:rsidR="00A34AC4" w:rsidRDefault="00A34AC4" w:rsidP="00A34AC4">
      <w:pPr>
        <w:pStyle w:val="IDDDefinition"/>
      </w:pPr>
      <w:r>
        <w:t xml:space="preserve">    1.230000,                !- Combined Convective/Radiative Film Coefficient {W/m2-K}</w:t>
      </w:r>
    </w:p>
    <w:p w14:paraId="17F786B7" w14:textId="77777777" w:rsidR="00A34AC4" w:rsidRDefault="00A34AC4" w:rsidP="00A34AC4">
      <w:pPr>
        <w:pStyle w:val="IDDDefinition"/>
      </w:pPr>
      <w:r>
        <w:t xml:space="preserve">    0.000000,                !- Constant Temperature {C}</w:t>
      </w:r>
    </w:p>
    <w:p w14:paraId="0DF7EB1B" w14:textId="77777777" w:rsidR="00A34AC4" w:rsidRDefault="00A34AC4" w:rsidP="00A34AC4">
      <w:pPr>
        <w:pStyle w:val="IDDDefinition"/>
      </w:pPr>
      <w:r>
        <w:t xml:space="preserve">    0.000000,                !- Constant Temperature Coefficient</w:t>
      </w:r>
    </w:p>
    <w:p w14:paraId="7B032F5D" w14:textId="77777777" w:rsidR="00A34AC4" w:rsidRDefault="00A34AC4" w:rsidP="00A34AC4">
      <w:pPr>
        <w:pStyle w:val="IDDDefinition"/>
      </w:pPr>
      <w:r>
        <w:t xml:space="preserve">    1.000000,                !- External Dry-Bulb Temperature Coefficient</w:t>
      </w:r>
    </w:p>
    <w:p w14:paraId="443D0AB5" w14:textId="77777777" w:rsidR="00A34AC4" w:rsidRDefault="00A34AC4" w:rsidP="00A34AC4">
      <w:pPr>
        <w:pStyle w:val="IDDDefinition"/>
      </w:pPr>
      <w:r>
        <w:t xml:space="preserve">    0.000000,                !- Ground Temperature Coefficient</w:t>
      </w:r>
    </w:p>
    <w:p w14:paraId="74D08869" w14:textId="77777777" w:rsidR="00A34AC4" w:rsidRDefault="00A34AC4" w:rsidP="00A34AC4">
      <w:pPr>
        <w:pStyle w:val="IDDDefinition"/>
      </w:pPr>
      <w:r>
        <w:t xml:space="preserve">    0.000000,                !- Wind Speed Coefficient</w:t>
      </w:r>
    </w:p>
    <w:p w14:paraId="7F0E08FF" w14:textId="77777777" w:rsidR="00A34AC4" w:rsidRDefault="00A34AC4" w:rsidP="00A34AC4">
      <w:pPr>
        <w:pStyle w:val="IDDDefinition"/>
      </w:pPr>
      <w:r>
        <w:t xml:space="preserve">    0.000000,                !- Zone Air Temperature Coefficient</w:t>
      </w:r>
    </w:p>
    <w:p w14:paraId="587C0B5B" w14:textId="77777777" w:rsidR="00A34AC4" w:rsidRDefault="00A34AC4" w:rsidP="00A34AC4">
      <w:pPr>
        <w:pStyle w:val="IDDDefinition"/>
      </w:pPr>
      <w:r>
        <w:t xml:space="preserve">    ,                        !- Constant Temperature Schedule Name</w:t>
      </w:r>
    </w:p>
    <w:p w14:paraId="29CC917B" w14:textId="77777777" w:rsidR="00A34AC4" w:rsidRDefault="00A34AC4" w:rsidP="00A34AC4">
      <w:pPr>
        <w:pStyle w:val="IDDDefinition"/>
      </w:pPr>
      <w:r>
        <w:t xml:space="preserve">    No,                      !- Sinusoidal Variation of Constant Temperature Coefficient</w:t>
      </w:r>
    </w:p>
    <w:p w14:paraId="27F5D2FC" w14:textId="77777777" w:rsidR="00A34AC4" w:rsidRDefault="00A34AC4" w:rsidP="00A34AC4">
      <w:pPr>
        <w:pStyle w:val="IDDDefinition"/>
      </w:pPr>
      <w:r>
        <w:t xml:space="preserve">    24,                      !- Period of Sinusoidal Variation {hr}</w:t>
      </w:r>
    </w:p>
    <w:p w14:paraId="1CABC2F9" w14:textId="77777777" w:rsidR="00A34AC4" w:rsidRDefault="00A34AC4" w:rsidP="00A34AC4">
      <w:pPr>
        <w:pStyle w:val="IDDDefinition"/>
      </w:pPr>
      <w:r>
        <w:t xml:space="preserve">    0.,                      !- Previous Other Side Temperature Coefficient</w:t>
      </w:r>
    </w:p>
    <w:p w14:paraId="0463917E" w14:textId="77777777" w:rsidR="00A34AC4" w:rsidRDefault="00A34AC4" w:rsidP="00A34AC4">
      <w:pPr>
        <w:pStyle w:val="IDDDefinition"/>
      </w:pPr>
      <w:r>
        <w:t xml:space="preserve">    ,                        !- Minimum Other Side Temperature Limit {C}</w:t>
      </w:r>
    </w:p>
    <w:p w14:paraId="7AD149BD" w14:textId="77777777" w:rsidR="00A34AC4" w:rsidRDefault="00A34AC4" w:rsidP="00A34AC4">
      <w:pPr>
        <w:pStyle w:val="IDDDefinition"/>
      </w:pPr>
      <w:r>
        <w:t xml:space="preserve">    ;                        !- Maximum Other Side Temperature Limit {C}</w:t>
      </w:r>
    </w:p>
    <w:p w14:paraId="4A06D5FD" w14:textId="77777777" w:rsidR="00EC63B7" w:rsidRDefault="00EC63B7" w:rsidP="00EC63B7">
      <w:pPr>
        <w:pStyle w:val="Heading3"/>
      </w:pPr>
      <w:bookmarkStart w:id="671" w:name="_Toc274581052"/>
      <w:bookmarkStart w:id="672" w:name="_Toc399489923"/>
      <w:bookmarkEnd w:id="647"/>
      <w:bookmarkEnd w:id="648"/>
      <w:bookmarkEnd w:id="649"/>
      <w:r w:rsidRPr="00886D77">
        <w:t>SurfaceProperty:OtherSideCoefficients</w:t>
      </w:r>
      <w:r>
        <w:t xml:space="preserve"> Outputs</w:t>
      </w:r>
      <w:bookmarkEnd w:id="672"/>
    </w:p>
    <w:p w14:paraId="034C2E58" w14:textId="77777777" w:rsidR="00EC63B7" w:rsidRDefault="00EC63B7" w:rsidP="00EC63B7">
      <w:pPr>
        <w:pStyle w:val="CodeIDDSamples"/>
      </w:pPr>
      <w:r>
        <w:t>Zone,Average,</w:t>
      </w:r>
      <w:r w:rsidRPr="008E430D">
        <w:t>Surface Other Side Coefficients Exterior Air Drybulb Temperature</w:t>
      </w:r>
    </w:p>
    <w:p w14:paraId="1C9A9ADF" w14:textId="77777777" w:rsidR="00EC63B7" w:rsidRDefault="00EC63B7" w:rsidP="00EC63B7">
      <w:pPr>
        <w:pStyle w:val="Heading4"/>
      </w:pPr>
      <w:r w:rsidRPr="008E430D">
        <w:t>Surface Other Side Coefficients Exterior Air Drybulb Temperature</w:t>
      </w:r>
      <w:r>
        <w:t xml:space="preserve"> [C]</w:t>
      </w:r>
    </w:p>
    <w:p w14:paraId="723419A1" w14:textId="77777777" w:rsidR="00EC63B7" w:rsidRDefault="00EC63B7" w:rsidP="00EC63B7">
      <w:pPr>
        <w:pStyle w:val="BodyText"/>
      </w:pPr>
      <w:r>
        <w:t xml:space="preserve">This is the air temperature applied to the other side of the surface. </w:t>
      </w:r>
    </w:p>
    <w:p w14:paraId="53C8244E" w14:textId="77777777" w:rsidR="00A34AC4" w:rsidRDefault="00A34AC4" w:rsidP="00A34AC4">
      <w:pPr>
        <w:pStyle w:val="Heading3"/>
      </w:pPr>
      <w:bookmarkStart w:id="673" w:name="_Toc399489924"/>
      <w:r w:rsidRPr="00E815C8">
        <w:t>SurfaceProperty:OtherSideConditionsModel</w:t>
      </w:r>
      <w:bookmarkEnd w:id="671"/>
      <w:bookmarkEnd w:id="673"/>
      <w:r>
        <w:t xml:space="preserve"> </w:t>
      </w:r>
    </w:p>
    <w:p w14:paraId="4025B70D" w14:textId="77777777"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rsidR="006008C7">
        <w:fldChar w:fldCharType="begin"/>
      </w:r>
      <w:r>
        <w:instrText xml:space="preserve"> REF _Ref226341800 \h </w:instrText>
      </w:r>
      <w:r w:rsidR="006008C7">
        <w:fldChar w:fldCharType="separate"/>
      </w:r>
      <w:r w:rsidR="00F157E6">
        <w:t xml:space="preserve">Figure </w:t>
      </w:r>
      <w:r w:rsidR="00F157E6">
        <w:rPr>
          <w:noProof/>
        </w:rPr>
        <w:t>42</w:t>
      </w:r>
      <w:r w:rsidR="006008C7">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14:paraId="01EC4B16" w14:textId="77777777"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14:paraId="61094AE8" w14:textId="77777777"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14:paraId="3C8B7DCD" w14:textId="77777777"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14:paraId="4E65F1F2" w14:textId="77777777" w:rsidR="00A34AC4" w:rsidRDefault="00A34AC4" w:rsidP="00A34AC4">
      <w:pPr>
        <w:pStyle w:val="Heading4"/>
      </w:pPr>
      <w:r>
        <w:t>Field: Name</w:t>
      </w:r>
    </w:p>
    <w:p w14:paraId="37FFADE7" w14:textId="77777777" w:rsidR="00A34AC4" w:rsidRDefault="00A34AC4" w:rsidP="00A34AC4">
      <w:pPr>
        <w:pStyle w:val="BodyText"/>
      </w:pPr>
      <w:r>
        <w:t>This is the string referenced in the Surface statement that is using OtherSideModel as the Exterior Environment.</w:t>
      </w:r>
    </w:p>
    <w:p w14:paraId="66BF3A5A" w14:textId="77777777" w:rsidR="00A34AC4" w:rsidRDefault="00A34AC4" w:rsidP="00A34AC4">
      <w:pPr>
        <w:pStyle w:val="Heading4"/>
      </w:pPr>
      <w:r>
        <w:t>Field: Type of Modeling</w:t>
      </w:r>
    </w:p>
    <w:p w14:paraId="512E7AD1" w14:textId="77777777"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14:paraId="7F2A81E2" w14:textId="77777777" w:rsidR="00A34AC4" w:rsidRDefault="00A34AC4" w:rsidP="00A34AC4">
      <w:pPr>
        <w:pStyle w:val="BodyText"/>
      </w:pPr>
    </w:p>
    <w:p w14:paraId="1CC5B2C4" w14:textId="77777777" w:rsidR="00A34AC4" w:rsidRDefault="00A34AC4" w:rsidP="00A34AC4">
      <w:pPr>
        <w:pStyle w:val="Picture"/>
      </w:pPr>
      <w:r>
        <w:rPr>
          <w:noProof/>
          <w:lang w:eastAsia="zh-CN"/>
        </w:rPr>
        <w:drawing>
          <wp:inline distT="0" distB="0" distL="0" distR="0" wp14:anchorId="00A3CCDB" wp14:editId="26F6AB3A">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14:paraId="6767BFD3" w14:textId="77777777" w:rsidR="00A34AC4" w:rsidRDefault="00A34AC4" w:rsidP="00A34AC4">
      <w:pPr>
        <w:pStyle w:val="Caption"/>
      </w:pPr>
      <w:bookmarkStart w:id="674" w:name="_Ref226341800"/>
      <w:bookmarkStart w:id="675" w:name="_Toc84225269"/>
      <w:bookmarkStart w:id="676" w:name="_Toc99527704"/>
      <w:bookmarkStart w:id="677" w:name="_Toc214166702"/>
      <w:r>
        <w:t xml:space="preserve">Figure </w:t>
      </w:r>
      <w:r w:rsidR="006008C7">
        <w:fldChar w:fldCharType="begin"/>
      </w:r>
      <w:r w:rsidR="00A4098B">
        <w:instrText xml:space="preserve"> SEQ Figure \* ARABIC </w:instrText>
      </w:r>
      <w:r w:rsidR="006008C7">
        <w:fldChar w:fldCharType="separate"/>
      </w:r>
      <w:r w:rsidR="00F157E6">
        <w:rPr>
          <w:noProof/>
        </w:rPr>
        <w:t>42</w:t>
      </w:r>
      <w:r w:rsidR="006008C7">
        <w:rPr>
          <w:noProof/>
        </w:rPr>
        <w:fldChar w:fldCharType="end"/>
      </w:r>
      <w:bookmarkEnd w:id="674"/>
      <w:r>
        <w:t>. Illustration for Other Side Conditions Model</w:t>
      </w:r>
      <w:bookmarkEnd w:id="675"/>
      <w:bookmarkEnd w:id="676"/>
      <w:bookmarkEnd w:id="677"/>
    </w:p>
    <w:p w14:paraId="1236EB74" w14:textId="77777777" w:rsidR="00A34AC4" w:rsidRDefault="00A34AC4" w:rsidP="00A34AC4">
      <w:pPr>
        <w:pStyle w:val="BodyText"/>
      </w:pPr>
      <w:r>
        <w:t>An example specification is:</w:t>
      </w:r>
    </w:p>
    <w:p w14:paraId="5FF386E6" w14:textId="77777777" w:rsidR="00A34AC4" w:rsidRDefault="00A34AC4" w:rsidP="00A34AC4">
      <w:pPr>
        <w:pStyle w:val="IDDDefinition"/>
      </w:pPr>
      <w:r w:rsidRPr="00E815C8">
        <w:t>SurfaceProperty:OtherSideConditionsModel</w:t>
      </w:r>
      <w:r>
        <w:t>,</w:t>
      </w:r>
    </w:p>
    <w:p w14:paraId="1C8B0384" w14:textId="77777777" w:rsidR="00A34AC4" w:rsidRDefault="00A34AC4" w:rsidP="00A34AC4">
      <w:pPr>
        <w:pStyle w:val="IDDDefinition"/>
      </w:pPr>
      <w:r>
        <w:t xml:space="preserve">    UTSC OSCM ZN11,          ! OtherSideConditionsModel Name</w:t>
      </w:r>
    </w:p>
    <w:p w14:paraId="1C12B041" w14:textId="77777777" w:rsidR="00A34AC4" w:rsidRDefault="00A34AC4" w:rsidP="00A34AC4">
      <w:pPr>
        <w:pStyle w:val="IDDDefinition"/>
      </w:pPr>
      <w:r>
        <w:t xml:space="preserve">    </w:t>
      </w:r>
      <w:r w:rsidRPr="005720D3">
        <w:rPr>
          <w:rFonts w:eastAsia="MS Mincho"/>
        </w:rPr>
        <w:t>GapConvectionRadiation</w:t>
      </w:r>
      <w:r>
        <w:t>; ! Type of Modeling used to determine Boundary Conditions</w:t>
      </w:r>
    </w:p>
    <w:p w14:paraId="1400642A" w14:textId="77777777" w:rsidR="001B6E0E" w:rsidRDefault="001B6E0E" w:rsidP="001B6E0E">
      <w:pPr>
        <w:pStyle w:val="BodyText"/>
      </w:pPr>
    </w:p>
    <w:p w14:paraId="6E0F5BB9" w14:textId="77777777" w:rsidR="00EC63B7" w:rsidRDefault="00EC63B7" w:rsidP="00EC63B7">
      <w:pPr>
        <w:pStyle w:val="Heading3"/>
      </w:pPr>
      <w:bookmarkStart w:id="678" w:name="_Toc399489925"/>
      <w:r w:rsidRPr="00E815C8">
        <w:lastRenderedPageBreak/>
        <w:t>SurfaceProperty:OtherSideConditionsModel</w:t>
      </w:r>
      <w:r>
        <w:t xml:space="preserve"> Outputs</w:t>
      </w:r>
      <w:bookmarkEnd w:id="678"/>
      <w:r>
        <w:t xml:space="preserve"> </w:t>
      </w:r>
    </w:p>
    <w:p w14:paraId="5E3EB873" w14:textId="77777777" w:rsidR="00EC63B7" w:rsidRDefault="00EC63B7" w:rsidP="00EC63B7">
      <w:pPr>
        <w:pStyle w:val="CodeIDDSamples"/>
      </w:pPr>
      <w:r>
        <w:t>Zone,Average,</w:t>
      </w:r>
      <w:r w:rsidRPr="002D5542">
        <w:t>Surface Other Side Conditions Modeled Convection Air Temperature</w:t>
      </w:r>
      <w:r>
        <w:t xml:space="preserve"> [C]</w:t>
      </w:r>
    </w:p>
    <w:p w14:paraId="2736F184" w14:textId="77777777" w:rsidR="00EC63B7" w:rsidRDefault="00EC63B7" w:rsidP="00EC63B7">
      <w:pPr>
        <w:pStyle w:val="CodeIDDSamples"/>
      </w:pPr>
      <w:r>
        <w:t>Zone,Average,</w:t>
      </w:r>
      <w:r w:rsidRPr="002D5542">
        <w:t>Surface Other Side Conditions Modeled Convection Heat Transfer Coefficient</w:t>
      </w:r>
      <w:r>
        <w:t xml:space="preserve"> [W/m2-K]</w:t>
      </w:r>
    </w:p>
    <w:p w14:paraId="01DC1159" w14:textId="77777777" w:rsidR="00EC63B7" w:rsidRDefault="00EC63B7" w:rsidP="00EC63B7">
      <w:pPr>
        <w:pStyle w:val="CodeIDDSamples"/>
      </w:pPr>
      <w:r>
        <w:t>Zone,Average,</w:t>
      </w:r>
      <w:r w:rsidRPr="002D5542">
        <w:t>Surface Other Side Conditions Modeled Radiation Temperature</w:t>
      </w:r>
      <w:r>
        <w:t xml:space="preserve"> [C]</w:t>
      </w:r>
    </w:p>
    <w:p w14:paraId="7292463E" w14:textId="77777777" w:rsidR="00EC63B7" w:rsidRDefault="00EC63B7" w:rsidP="00EC63B7">
      <w:pPr>
        <w:pStyle w:val="CodeIDDSamples"/>
      </w:pPr>
      <w:r>
        <w:t>Zone,Average,</w:t>
      </w:r>
      <w:r w:rsidRPr="002D5542">
        <w:t>Surface Other Side Conditions Modeled Radiation Heat Transfer Coefficient</w:t>
      </w:r>
      <w:r>
        <w:t xml:space="preserve"> [W/m2-K]</w:t>
      </w:r>
    </w:p>
    <w:p w14:paraId="709D9A3B" w14:textId="77777777" w:rsidR="00EC63B7" w:rsidRDefault="00EC63B7" w:rsidP="00EC63B7">
      <w:pPr>
        <w:pStyle w:val="Heading4"/>
      </w:pPr>
      <w:r w:rsidRPr="002D5542">
        <w:t>Surface Other Side Conditions Modeled Convection Air Temperature</w:t>
      </w:r>
      <w:r>
        <w:t xml:space="preserve"> [C]</w:t>
      </w:r>
    </w:p>
    <w:p w14:paraId="6932B4F4" w14:textId="77777777" w:rsidR="00EC63B7" w:rsidRPr="00C412F9" w:rsidRDefault="00EC63B7" w:rsidP="00EC63B7">
      <w:pPr>
        <w:pStyle w:val="BodyText"/>
      </w:pPr>
      <w:r>
        <w:t xml:space="preserve">This is the air temperature exposed to the other side of the surface by the model and used in convection heat transfer calculations. </w:t>
      </w:r>
    </w:p>
    <w:p w14:paraId="5954E7A8" w14:textId="77777777" w:rsidR="00EC63B7" w:rsidRDefault="00EC63B7" w:rsidP="00EC63B7">
      <w:pPr>
        <w:pStyle w:val="Heading4"/>
      </w:pPr>
      <w:r w:rsidRPr="002D5542">
        <w:t>Surface Other Side Conditions Modeled Convection Heat Transfer Coefficient</w:t>
      </w:r>
      <w:r>
        <w:t xml:space="preserve"> [W/m2-K]</w:t>
      </w:r>
    </w:p>
    <w:p w14:paraId="2947EAE7" w14:textId="77777777" w:rsidR="00EC63B7" w:rsidRPr="00C412F9" w:rsidRDefault="00EC63B7" w:rsidP="00EC63B7">
      <w:pPr>
        <w:pStyle w:val="BodyText"/>
      </w:pPr>
      <w:r>
        <w:t xml:space="preserve">This is the surface convection heat transfer coefficient applied to the other side of the surface by the model. </w:t>
      </w:r>
    </w:p>
    <w:p w14:paraId="470B75B6" w14:textId="77777777" w:rsidR="00EC63B7" w:rsidRDefault="00EC63B7" w:rsidP="00EC63B7">
      <w:pPr>
        <w:pStyle w:val="Heading4"/>
      </w:pPr>
      <w:r w:rsidRPr="002D5542">
        <w:t>Surface Other Side Conditions Modeled Radiation Temperature</w:t>
      </w:r>
      <w:r>
        <w:t xml:space="preserve"> [C]</w:t>
      </w:r>
    </w:p>
    <w:p w14:paraId="1DAFA022" w14:textId="77777777"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14:paraId="759F0A18" w14:textId="77777777" w:rsidR="00EC63B7" w:rsidRDefault="00EC63B7" w:rsidP="00EC63B7">
      <w:pPr>
        <w:pStyle w:val="Heading4"/>
      </w:pPr>
      <w:r w:rsidRPr="002D5542">
        <w:t>Surface Other Side Conditions Modeled Radiation Heat Transfer Coefficient</w:t>
      </w:r>
      <w:r>
        <w:t xml:space="preserve"> [W/m2-K]</w:t>
      </w:r>
    </w:p>
    <w:p w14:paraId="71534170" w14:textId="77777777" w:rsidR="00EC63B7" w:rsidRPr="00C412F9" w:rsidRDefault="00EC63B7" w:rsidP="00EC63B7">
      <w:pPr>
        <w:pStyle w:val="BodyText"/>
      </w:pPr>
      <w:r>
        <w:t xml:space="preserve">This is the effective (Iinearized) radiation heat transfer coefficient applied to the other side of the surface by the model. </w:t>
      </w:r>
    </w:p>
    <w:p w14:paraId="2202564F" w14:textId="77777777" w:rsidR="000D5BFE" w:rsidRPr="00B60927" w:rsidRDefault="000D5BFE" w:rsidP="000D5BFE">
      <w:pPr>
        <w:pStyle w:val="Heading3"/>
      </w:pPr>
      <w:bookmarkStart w:id="679" w:name="_Toc399489926"/>
      <w:r w:rsidRPr="00B60927">
        <w:t>SurfaceConvectionAlgorithm:Inside:AdaptiveModelSelections</w:t>
      </w:r>
      <w:bookmarkEnd w:id="679"/>
    </w:p>
    <w:p w14:paraId="4EB5C879" w14:textId="77777777"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14:paraId="2ED8B781" w14:textId="77777777" w:rsidR="000D5BFE" w:rsidRDefault="000D5BFE" w:rsidP="000D5BFE">
      <w:pPr>
        <w:pStyle w:val="Heading4"/>
      </w:pPr>
      <w:r>
        <w:t>Field: Name</w:t>
      </w:r>
    </w:p>
    <w:p w14:paraId="4B0498C5" w14:textId="77777777" w:rsidR="000D5BFE" w:rsidRPr="003D2E2C" w:rsidRDefault="000D5BFE" w:rsidP="000D5BFE">
      <w:pPr>
        <w:pStyle w:val="BodyText"/>
      </w:pPr>
      <w:r>
        <w:t xml:space="preserve">A unique name for the object. </w:t>
      </w:r>
    </w:p>
    <w:p w14:paraId="0A658D4B" w14:textId="77777777" w:rsidR="000D5BFE" w:rsidRDefault="000D5BFE" w:rsidP="000D5BFE">
      <w:pPr>
        <w:pStyle w:val="Heading4"/>
      </w:pPr>
      <w:r>
        <w:t>Field: Simple Bouyancy Vertical Wall Equation Source</w:t>
      </w:r>
    </w:p>
    <w:p w14:paraId="74EA33E9" w14:textId="77777777"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14:paraId="57D65E4A" w14:textId="77777777" w:rsidR="000D5BFE" w:rsidRDefault="003079E0" w:rsidP="000D5BFE">
      <w:pPr>
        <w:pStyle w:val="Heading4"/>
      </w:pPr>
      <w:r>
        <w:t xml:space="preserve">Field: </w:t>
      </w:r>
      <w:r w:rsidR="000D5BFE">
        <w:t>Simple Bouyancy Vertical Wall User Curve Name</w:t>
      </w:r>
    </w:p>
    <w:p w14:paraId="55EC2568" w14:textId="77777777" w:rsidR="000D5BFE" w:rsidRDefault="000D5BFE" w:rsidP="000D5BFE">
      <w:pPr>
        <w:pStyle w:val="BodyText"/>
      </w:pPr>
      <w:r>
        <w:t>The SurfaceConvectionAlgorithm:UserCurve named in this field is used when the previous field is set to UserCurve</w:t>
      </w:r>
    </w:p>
    <w:p w14:paraId="5F63EF88" w14:textId="77777777" w:rsidR="000D5BFE" w:rsidRDefault="000D5BFE" w:rsidP="000D5BFE">
      <w:pPr>
        <w:pStyle w:val="Heading4"/>
      </w:pPr>
      <w:r>
        <w:t>Field: Simple Bouyancy Stable Horizontal Equation Source</w:t>
      </w:r>
    </w:p>
    <w:p w14:paraId="17E90BB3" w14:textId="77777777"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14:paraId="62729CF4" w14:textId="77777777" w:rsidR="000D5BFE" w:rsidRDefault="000D5BFE" w:rsidP="000D5BFE">
      <w:pPr>
        <w:pStyle w:val="Heading4"/>
      </w:pPr>
      <w:r>
        <w:t>Field: Simple Bouyancy Stable Horizontal Equation User Curve Name</w:t>
      </w:r>
    </w:p>
    <w:p w14:paraId="61FC2F0E" w14:textId="77777777" w:rsidR="000D5BFE" w:rsidRDefault="000D5BFE" w:rsidP="000D5BFE">
      <w:pPr>
        <w:pStyle w:val="BodyText"/>
      </w:pPr>
      <w:r>
        <w:t>The SurfaceConvectionAlgorithm:UserCurve named in this field is used when the previous field is set to UserCurve</w:t>
      </w:r>
    </w:p>
    <w:p w14:paraId="22A613F0" w14:textId="77777777" w:rsidR="000D5BFE" w:rsidRDefault="000D5BFE" w:rsidP="000D5BFE">
      <w:pPr>
        <w:pStyle w:val="Heading4"/>
      </w:pPr>
      <w:r>
        <w:lastRenderedPageBreak/>
        <w:t>Field: Simple Bouyancy Unstable Horizontal Equation Source</w:t>
      </w:r>
    </w:p>
    <w:p w14:paraId="5857AE96" w14:textId="77777777"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14:paraId="36D18683" w14:textId="77777777" w:rsidR="000D5BFE" w:rsidRDefault="000D5BFE" w:rsidP="000D5BFE">
      <w:pPr>
        <w:pStyle w:val="Heading4"/>
      </w:pPr>
      <w:r>
        <w:t>Field: Simple Bouyancy Unstable Horizontal Equation User Curve Name</w:t>
      </w:r>
    </w:p>
    <w:p w14:paraId="1F221726" w14:textId="77777777" w:rsidR="000D5BFE" w:rsidRDefault="000D5BFE" w:rsidP="000D5BFE">
      <w:pPr>
        <w:pStyle w:val="BodyText"/>
      </w:pPr>
      <w:r>
        <w:t xml:space="preserve">The SurfaceConvectionAlgorithm:UserCurve named in this field is used when the previous field is set to UserCurve. </w:t>
      </w:r>
    </w:p>
    <w:p w14:paraId="79DED22F" w14:textId="77777777" w:rsidR="000D5BFE" w:rsidRDefault="000D5BFE" w:rsidP="000D5BFE">
      <w:pPr>
        <w:pStyle w:val="Heading4"/>
      </w:pPr>
      <w:r>
        <w:t>Field: Simple Bouyancy Stable Tilted Equation Source</w:t>
      </w:r>
    </w:p>
    <w:p w14:paraId="74325CEB" w14:textId="77777777"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14:paraId="4B238959" w14:textId="77777777" w:rsidR="000D5BFE" w:rsidRDefault="000D5BFE" w:rsidP="000D5BFE">
      <w:pPr>
        <w:pStyle w:val="Heading4"/>
      </w:pPr>
      <w:r>
        <w:t>Field: Simple Bouyancy Stable Tilted Equation User Curve Name</w:t>
      </w:r>
    </w:p>
    <w:p w14:paraId="2D58FD6A" w14:textId="77777777" w:rsidR="000D5BFE" w:rsidRDefault="000D5BFE" w:rsidP="000D5BFE">
      <w:pPr>
        <w:pStyle w:val="BodyText"/>
      </w:pPr>
      <w:r>
        <w:t>The SurfaceConvectionAlgorithm:UserCurve named in this field is used when the previous field is set to UserCurve.</w:t>
      </w:r>
    </w:p>
    <w:p w14:paraId="49FE9C6E" w14:textId="77777777" w:rsidR="000D5BFE" w:rsidRDefault="000D5BFE" w:rsidP="000D5BFE">
      <w:pPr>
        <w:pStyle w:val="Heading4"/>
      </w:pPr>
      <w:r>
        <w:t>Field: Simple Bouyancy Unstable Tilted Equation Source</w:t>
      </w:r>
    </w:p>
    <w:p w14:paraId="47C40865" w14:textId="77777777"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14:paraId="4682DBC4" w14:textId="77777777" w:rsidR="000D5BFE" w:rsidRDefault="000D5BFE" w:rsidP="000D5BFE">
      <w:pPr>
        <w:pStyle w:val="Heading4"/>
      </w:pPr>
      <w:r>
        <w:t>Field: Simple Bouyancy Unstable Tilted Equation User Curve Name</w:t>
      </w:r>
    </w:p>
    <w:p w14:paraId="2535B636" w14:textId="77777777" w:rsidR="000D5BFE" w:rsidRDefault="000D5BFE" w:rsidP="000D5BFE">
      <w:pPr>
        <w:pStyle w:val="BodyText"/>
      </w:pPr>
      <w:r>
        <w:t>The SurfaceConvectionAlgorithm:UserCurve named in this field is used when the previous field is set to UserCurve.</w:t>
      </w:r>
    </w:p>
    <w:p w14:paraId="189BFE73" w14:textId="77777777" w:rsidR="000D5BFE" w:rsidRDefault="000D5BFE" w:rsidP="000D5BFE">
      <w:pPr>
        <w:pStyle w:val="Heading4"/>
      </w:pPr>
      <w:r>
        <w:t>Field: Simple Bouyancy Windows Equation Source</w:t>
      </w:r>
    </w:p>
    <w:p w14:paraId="337D4A89" w14:textId="77777777"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14:paraId="68A12B8E" w14:textId="77777777"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14:paraId="0A10D2DC" w14:textId="77777777" w:rsidR="000D5BFE" w:rsidRDefault="000D5BFE" w:rsidP="000D5BFE">
      <w:pPr>
        <w:pStyle w:val="BodyText"/>
      </w:pPr>
      <w:r>
        <w:t xml:space="preserve">The SurfaceConvectionAlgorithm:UserCurve named in this field is used when the previous field is set to UserCurve. </w:t>
      </w:r>
    </w:p>
    <w:p w14:paraId="42760775" w14:textId="77777777" w:rsidR="000D5BFE" w:rsidRDefault="000D5BFE" w:rsidP="000D5BFE">
      <w:pPr>
        <w:pStyle w:val="Heading4"/>
      </w:pPr>
      <w:r>
        <w:t>Field: Floor Heat Ceiling Cool Vertical Wall Equation Source</w:t>
      </w:r>
    </w:p>
    <w:p w14:paraId="4508DC8F" w14:textId="77777777"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14:paraId="0002379D" w14:textId="77777777" w:rsidR="000D5BFE" w:rsidRDefault="000D5BFE" w:rsidP="000D5BFE">
      <w:pPr>
        <w:pStyle w:val="Heading4"/>
      </w:pPr>
      <w:r>
        <w:t>Field: Floor Heat Ceiling Cool Vertical Wall Equation User Curve Name</w:t>
      </w:r>
    </w:p>
    <w:p w14:paraId="701C3775" w14:textId="77777777" w:rsidR="000D5BFE" w:rsidRDefault="000D5BFE" w:rsidP="000D5BFE">
      <w:pPr>
        <w:pStyle w:val="BodyText"/>
      </w:pPr>
      <w:r>
        <w:t>The SurfaceConvectionAlgorithm:UserCurve named in this field is used when the previous field is set to UserCurve.</w:t>
      </w:r>
    </w:p>
    <w:p w14:paraId="058870E8" w14:textId="77777777" w:rsidR="000D5BFE" w:rsidRDefault="000D5BFE" w:rsidP="000D5BFE">
      <w:pPr>
        <w:pStyle w:val="Heading4"/>
      </w:pPr>
      <w:r>
        <w:t>Field: Floor Heat Ceiling Cool Stable Horizontal Equation Source</w:t>
      </w:r>
    </w:p>
    <w:p w14:paraId="5E6016D2" w14:textId="77777777"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14:paraId="27586C61" w14:textId="77777777" w:rsidR="000D5BFE" w:rsidRDefault="000D5BFE" w:rsidP="000D5BFE">
      <w:pPr>
        <w:pStyle w:val="Heading4"/>
      </w:pPr>
      <w:r>
        <w:t>Field: Floor Heat Ceiling Cool Stable Horizontal Equation User Curve Name</w:t>
      </w:r>
    </w:p>
    <w:p w14:paraId="064282E8" w14:textId="77777777" w:rsidR="000D5BFE" w:rsidRDefault="000D5BFE" w:rsidP="000D5BFE">
      <w:pPr>
        <w:pStyle w:val="BodyText"/>
      </w:pPr>
      <w:r>
        <w:t xml:space="preserve">The SurfaceConvectionAlgorithm:UserCurve named in this field is used when the previous field is set to UserCurve. </w:t>
      </w:r>
    </w:p>
    <w:p w14:paraId="40A4C490" w14:textId="77777777" w:rsidR="000D5BFE" w:rsidRDefault="000D5BFE" w:rsidP="000D5BFE">
      <w:pPr>
        <w:pStyle w:val="Heading4"/>
      </w:pPr>
      <w:r>
        <w:lastRenderedPageBreak/>
        <w:t>Field: Floor Heat Ceiling Cool Unstable Horizontal Equation Source</w:t>
      </w:r>
    </w:p>
    <w:p w14:paraId="0C15B0B1" w14:textId="77777777"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14:paraId="37282AC0" w14:textId="77777777" w:rsidR="000D5BFE" w:rsidRDefault="000D5BFE" w:rsidP="000D5BFE">
      <w:pPr>
        <w:pStyle w:val="Heading4"/>
      </w:pPr>
      <w:r>
        <w:t>Field: Floor Heat Ceiling Cool Unstable Horizontal Equation User Curve Name</w:t>
      </w:r>
    </w:p>
    <w:p w14:paraId="1AFCE749" w14:textId="77777777" w:rsidR="000D5BFE" w:rsidRDefault="000D5BFE" w:rsidP="000D5BFE">
      <w:pPr>
        <w:pStyle w:val="BodyText"/>
      </w:pPr>
      <w:r>
        <w:t>The SurfaceConvectionAlgorithm:UserCurve named in this field is used when the previous field is set to UserCurve.</w:t>
      </w:r>
    </w:p>
    <w:p w14:paraId="7341A5B2" w14:textId="77777777" w:rsidR="000D5BFE" w:rsidRDefault="000D5BFE" w:rsidP="000D5BFE">
      <w:pPr>
        <w:pStyle w:val="Heading4"/>
      </w:pPr>
      <w:r>
        <w:t>Field: Floor Heat Ceiling Cool Heated Floor Equation Source</w:t>
      </w:r>
    </w:p>
    <w:p w14:paraId="387E9720" w14:textId="77777777"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14:paraId="6B786B08" w14:textId="77777777" w:rsidR="000D5BFE" w:rsidRDefault="000D5BFE" w:rsidP="000D5BFE">
      <w:pPr>
        <w:pStyle w:val="Heading4"/>
      </w:pPr>
      <w:r>
        <w:t>Field: Floor Heat Ceiling Cool Heated Floor Equation User Curve Name</w:t>
      </w:r>
    </w:p>
    <w:p w14:paraId="05AF0BE5" w14:textId="77777777" w:rsidR="000D5BFE" w:rsidRDefault="000D5BFE" w:rsidP="000D5BFE">
      <w:pPr>
        <w:pStyle w:val="BodyText"/>
      </w:pPr>
      <w:r>
        <w:t>The SurfaceConvectionAlgorithm:UserCurve named in this field is used when the previous field is set to UserCurve.</w:t>
      </w:r>
    </w:p>
    <w:p w14:paraId="2767F894" w14:textId="77777777" w:rsidR="000D5BFE" w:rsidRDefault="000D5BFE" w:rsidP="000D5BFE">
      <w:pPr>
        <w:pStyle w:val="Heading4"/>
      </w:pPr>
      <w:r>
        <w:t>Field: Floor Heat Ceiling Cool Chilled Ceiling Equation Source</w:t>
      </w:r>
    </w:p>
    <w:p w14:paraId="5AB81BEF" w14:textId="77777777"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14:paraId="64147551" w14:textId="77777777" w:rsidR="000D5BFE" w:rsidRDefault="000D5BFE" w:rsidP="000D5BFE">
      <w:pPr>
        <w:pStyle w:val="Heading4"/>
      </w:pPr>
      <w:r>
        <w:t>Field: Floor Heat Ceiling Cool Chilled Ceiling Equation User Curve Name</w:t>
      </w:r>
    </w:p>
    <w:p w14:paraId="7FE587ED" w14:textId="77777777" w:rsidR="000D5BFE" w:rsidRDefault="000D5BFE" w:rsidP="000D5BFE">
      <w:pPr>
        <w:pStyle w:val="BodyText"/>
      </w:pPr>
      <w:r>
        <w:t>The SurfaceConvectionAlgorithm:UserCurve named in this field is used when the previous field is set to UserCurve</w:t>
      </w:r>
    </w:p>
    <w:p w14:paraId="239C97B2" w14:textId="77777777" w:rsidR="000D5BFE" w:rsidRDefault="000D5BFE" w:rsidP="000D5BFE">
      <w:pPr>
        <w:pStyle w:val="Heading4"/>
      </w:pPr>
      <w:r>
        <w:t>Field: Floor Heat Ceiling Cool Stable Tilted Equation Source</w:t>
      </w:r>
    </w:p>
    <w:p w14:paraId="4974403C" w14:textId="77777777"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14:paraId="0BD11CF6" w14:textId="77777777" w:rsidR="000D5BFE" w:rsidRDefault="000D5BFE" w:rsidP="000D5BFE">
      <w:pPr>
        <w:pStyle w:val="Heading4"/>
      </w:pPr>
      <w:r>
        <w:t>Field: Floor Heat Ceiling Cool Stable Tilted Equation User Curve Name</w:t>
      </w:r>
    </w:p>
    <w:p w14:paraId="7050B0B4" w14:textId="77777777" w:rsidR="000D5BFE" w:rsidRDefault="000D5BFE" w:rsidP="000D5BFE">
      <w:pPr>
        <w:pStyle w:val="BodyText"/>
      </w:pPr>
      <w:r>
        <w:t>The SurfaceConvectionAlgorithm:UserCurve named in this field is used when the previous field is set to UserCurve.</w:t>
      </w:r>
    </w:p>
    <w:p w14:paraId="6297D117" w14:textId="77777777" w:rsidR="000D5BFE" w:rsidRDefault="000D5BFE" w:rsidP="000D5BFE">
      <w:pPr>
        <w:pStyle w:val="Heading4"/>
      </w:pPr>
      <w:r>
        <w:t>Field: Floor Heat Ceiling Cool Unstable Tilted Equation Source</w:t>
      </w:r>
    </w:p>
    <w:p w14:paraId="753D482D" w14:textId="77777777"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14:paraId="4B06EAF8" w14:textId="77777777" w:rsidR="000D5BFE" w:rsidRDefault="000D5BFE" w:rsidP="000D5BFE">
      <w:pPr>
        <w:pStyle w:val="Heading4"/>
      </w:pPr>
      <w:r>
        <w:t>Field: Floor Heat Ceiling Cool Unstable Tilted Equation User Curve Name</w:t>
      </w:r>
    </w:p>
    <w:p w14:paraId="6371196A" w14:textId="77777777" w:rsidR="000D5BFE" w:rsidRDefault="000D5BFE" w:rsidP="000D5BFE">
      <w:pPr>
        <w:pStyle w:val="BodyText"/>
      </w:pPr>
      <w:r>
        <w:t>The SurfaceConvectionAlgorithm:UserCurve named in this field is used when the previous field is set to UserCurve.</w:t>
      </w:r>
    </w:p>
    <w:p w14:paraId="04E8D1E0" w14:textId="77777777" w:rsidR="000D5BFE" w:rsidRDefault="000D5BFE" w:rsidP="000D5BFE">
      <w:pPr>
        <w:pStyle w:val="Heading4"/>
      </w:pPr>
      <w:r>
        <w:t>Field: Floor Heat Ceiling Cool Window Equation Source</w:t>
      </w:r>
    </w:p>
    <w:p w14:paraId="72C83419" w14:textId="77777777"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14:paraId="058385FE" w14:textId="77777777" w:rsidR="000D5BFE" w:rsidRDefault="000D5BFE" w:rsidP="000D5BFE">
      <w:pPr>
        <w:pStyle w:val="Heading4"/>
      </w:pPr>
      <w:r>
        <w:lastRenderedPageBreak/>
        <w:t>Field: Floor Heat Ceiling Cool Window Equation User Curve Name</w:t>
      </w:r>
    </w:p>
    <w:p w14:paraId="21B80BC3" w14:textId="77777777" w:rsidR="000D5BFE" w:rsidRDefault="000D5BFE" w:rsidP="000D5BFE">
      <w:pPr>
        <w:pStyle w:val="BodyText"/>
      </w:pPr>
      <w:r>
        <w:t>The SurfaceConvectionAlgorithm:UserCurve named in this field is used when the previous field is set to UserCurve.</w:t>
      </w:r>
    </w:p>
    <w:p w14:paraId="2CA7EAF1" w14:textId="77777777" w:rsidR="000D5BFE" w:rsidRDefault="003079E0" w:rsidP="000D5BFE">
      <w:pPr>
        <w:pStyle w:val="Heading4"/>
      </w:pPr>
      <w:r>
        <w:t xml:space="preserve">Field: </w:t>
      </w:r>
      <w:r w:rsidR="000D5BFE">
        <w:t>Wall Panel Heating Vertical Wall Equation Source</w:t>
      </w:r>
    </w:p>
    <w:p w14:paraId="40ECF4BF" w14:textId="77777777"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14:paraId="5D760B04" w14:textId="77777777" w:rsidR="000D5BFE" w:rsidRDefault="000D5BFE" w:rsidP="000D5BFE">
      <w:pPr>
        <w:pStyle w:val="Heading4"/>
      </w:pPr>
      <w:r>
        <w:t>Field: Wall Panel Heating Vertical Wall Equation User Curve Name</w:t>
      </w:r>
    </w:p>
    <w:p w14:paraId="14918B2C" w14:textId="77777777" w:rsidR="000D5BFE" w:rsidRDefault="000D5BFE" w:rsidP="000D5BFE">
      <w:pPr>
        <w:pStyle w:val="BodyText"/>
      </w:pPr>
      <w:r>
        <w:t>The SurfaceConvectionAlgorithm:UserCurve named in this field is used when the previous field is set to UserCurve.</w:t>
      </w:r>
    </w:p>
    <w:p w14:paraId="2E94CDFC" w14:textId="77777777" w:rsidR="000D5BFE" w:rsidRDefault="000D5BFE" w:rsidP="000D5BFE">
      <w:pPr>
        <w:pStyle w:val="Heading4"/>
      </w:pPr>
      <w:r>
        <w:t>Field: Wall Panel Heating Heated Wall Equation Source</w:t>
      </w:r>
    </w:p>
    <w:p w14:paraId="1DAEFC77" w14:textId="77777777"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14:paraId="5D181262" w14:textId="77777777" w:rsidR="000D5BFE" w:rsidRDefault="000D5BFE" w:rsidP="000D5BFE">
      <w:pPr>
        <w:pStyle w:val="Heading4"/>
      </w:pPr>
      <w:r>
        <w:t>Field: Wall Panel Heating Heated Wall Equation User Curve Name</w:t>
      </w:r>
    </w:p>
    <w:p w14:paraId="7F86196E" w14:textId="77777777" w:rsidR="000D5BFE" w:rsidRDefault="000D5BFE" w:rsidP="000D5BFE">
      <w:pPr>
        <w:pStyle w:val="BodyText"/>
      </w:pPr>
      <w:r>
        <w:t>The SurfaceConvectionAlgorithm:UserCurve named in this field is used when the previous field is set to UserCurve.</w:t>
      </w:r>
    </w:p>
    <w:p w14:paraId="568A9D60" w14:textId="77777777" w:rsidR="000D5BFE" w:rsidRDefault="000D5BFE" w:rsidP="000D5BFE">
      <w:pPr>
        <w:pStyle w:val="Heading4"/>
      </w:pPr>
      <w:r>
        <w:t>Field: Wall Panel Heating Stable Horizontal Equation Source</w:t>
      </w:r>
    </w:p>
    <w:p w14:paraId="1EC45500" w14:textId="77777777"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14:paraId="6CFDB4C4" w14:textId="77777777" w:rsidR="000D5BFE" w:rsidRDefault="000D5BFE" w:rsidP="000D5BFE">
      <w:pPr>
        <w:pStyle w:val="Heading4"/>
      </w:pPr>
      <w:r>
        <w:t>Field: Wall Panel Heating Stable Horizontal Equation User Curve Name</w:t>
      </w:r>
    </w:p>
    <w:p w14:paraId="5C0CC640" w14:textId="77777777" w:rsidR="000D5BFE" w:rsidRDefault="000D5BFE" w:rsidP="000D5BFE">
      <w:pPr>
        <w:pStyle w:val="BodyText"/>
      </w:pPr>
      <w:r>
        <w:t>The SurfaceConvectionAlgorithm:UserCurve named in this field is used when the previous field is set to UserCurve.</w:t>
      </w:r>
    </w:p>
    <w:p w14:paraId="711E799C" w14:textId="77777777" w:rsidR="000D5BFE" w:rsidRDefault="000D5BFE" w:rsidP="000D5BFE">
      <w:pPr>
        <w:pStyle w:val="Heading4"/>
      </w:pPr>
      <w:r>
        <w:t>Field: Wall Panel Heating Unstable Horizontal Equation Source</w:t>
      </w:r>
    </w:p>
    <w:p w14:paraId="392C593F" w14:textId="77777777"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14:paraId="75689E39" w14:textId="77777777" w:rsidR="000D5BFE" w:rsidRDefault="000D5BFE" w:rsidP="000D5BFE">
      <w:pPr>
        <w:pStyle w:val="Heading4"/>
      </w:pPr>
      <w:r>
        <w:t>Field: Wall Panel Heating Unstable Horizontal Equation User Curve Name</w:t>
      </w:r>
    </w:p>
    <w:p w14:paraId="498AF6D4" w14:textId="77777777" w:rsidR="000D5BFE" w:rsidRDefault="000D5BFE" w:rsidP="000D5BFE">
      <w:pPr>
        <w:pStyle w:val="BodyText"/>
      </w:pPr>
      <w:r>
        <w:t>The SurfaceConvectionAlgorithm:UserCurve named in this field is used when the previous field is set to UserCurve.</w:t>
      </w:r>
    </w:p>
    <w:p w14:paraId="732C023F" w14:textId="77777777" w:rsidR="000D5BFE" w:rsidRDefault="000D5BFE" w:rsidP="000D5BFE">
      <w:pPr>
        <w:pStyle w:val="Heading4"/>
      </w:pPr>
      <w:r>
        <w:t>Field: Wall Panel Heating Stable Tilted Equation Source</w:t>
      </w:r>
    </w:p>
    <w:p w14:paraId="7A5F25EA" w14:textId="77777777"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14:paraId="2F3E8C1A" w14:textId="77777777" w:rsidR="000D5BFE" w:rsidRDefault="000D5BFE" w:rsidP="000D5BFE">
      <w:pPr>
        <w:pStyle w:val="Heading4"/>
      </w:pPr>
      <w:r>
        <w:t>Field: Wall Panel Heating Stable Tilted Equation User Curve Name</w:t>
      </w:r>
    </w:p>
    <w:p w14:paraId="0D91924C" w14:textId="77777777" w:rsidR="000D5BFE" w:rsidRDefault="000D5BFE" w:rsidP="000D5BFE">
      <w:pPr>
        <w:pStyle w:val="BodyText"/>
      </w:pPr>
      <w:r>
        <w:t>The SurfaceConvectionAlgorithm:UserCurve named in this field is used when the previous field is set to UserCurve</w:t>
      </w:r>
    </w:p>
    <w:p w14:paraId="24A620B6" w14:textId="77777777" w:rsidR="000D5BFE" w:rsidRDefault="000D5BFE" w:rsidP="000D5BFE">
      <w:pPr>
        <w:pStyle w:val="Heading4"/>
      </w:pPr>
      <w:r>
        <w:lastRenderedPageBreak/>
        <w:t>Field: Wall Panel Heating Unstable Tilted Equation Source</w:t>
      </w:r>
    </w:p>
    <w:p w14:paraId="1441BB50" w14:textId="77777777"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14:paraId="38BBB3B2" w14:textId="77777777" w:rsidR="000D5BFE" w:rsidRDefault="000D5BFE" w:rsidP="000D5BFE">
      <w:pPr>
        <w:pStyle w:val="Heading4"/>
      </w:pPr>
      <w:r>
        <w:t>Field: Wall Panel Heating Unstable Tilted Equation User Curve Name</w:t>
      </w:r>
    </w:p>
    <w:p w14:paraId="13E98005" w14:textId="77777777" w:rsidR="000D5BFE" w:rsidRDefault="000D5BFE" w:rsidP="000D5BFE">
      <w:pPr>
        <w:pStyle w:val="BodyText"/>
      </w:pPr>
      <w:r>
        <w:t>The SurfaceConvectionAlgorithm:UserCurve named in this field is used when the previous field is set to UserCurve.</w:t>
      </w:r>
    </w:p>
    <w:p w14:paraId="7FE0F6CF" w14:textId="77777777" w:rsidR="000D5BFE" w:rsidRDefault="000D5BFE" w:rsidP="000D5BFE">
      <w:pPr>
        <w:pStyle w:val="Heading4"/>
      </w:pPr>
      <w:r>
        <w:t>Field: Wall Panel Heating Window Equation Source</w:t>
      </w:r>
    </w:p>
    <w:p w14:paraId="74696FD6" w14:textId="77777777"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14:paraId="0BF462B3" w14:textId="77777777" w:rsidR="000D5BFE" w:rsidRDefault="000D5BFE" w:rsidP="000D5BFE">
      <w:pPr>
        <w:pStyle w:val="Heading4"/>
      </w:pPr>
      <w:r>
        <w:t>Field: Wall Panel Heating Window Equation User Curve Name</w:t>
      </w:r>
    </w:p>
    <w:p w14:paraId="397B2D8B" w14:textId="77777777" w:rsidR="000D5BFE" w:rsidRDefault="000D5BFE" w:rsidP="000D5BFE">
      <w:pPr>
        <w:pStyle w:val="BodyText"/>
      </w:pPr>
      <w:r>
        <w:t>The SurfaceConvectionAlgorithm:UserCurve named in this field is used when the previous field is set to UserCurve.</w:t>
      </w:r>
    </w:p>
    <w:p w14:paraId="458EF008" w14:textId="77777777" w:rsidR="000D5BFE" w:rsidRDefault="000D5BFE" w:rsidP="000D5BFE">
      <w:pPr>
        <w:pStyle w:val="Heading4"/>
      </w:pPr>
      <w:r>
        <w:t>Field: Convective Zone Heater Vertical Wall Equation Source</w:t>
      </w:r>
    </w:p>
    <w:p w14:paraId="179B4823" w14:textId="77777777"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14:paraId="3B2B2967" w14:textId="77777777" w:rsidR="000D5BFE" w:rsidRDefault="000D5BFE" w:rsidP="000D5BFE">
      <w:pPr>
        <w:pStyle w:val="Heading4"/>
      </w:pPr>
      <w:r>
        <w:t>Field: Convective Zone Heater Vertical Wall Equation User Curve Name</w:t>
      </w:r>
    </w:p>
    <w:p w14:paraId="01E02139" w14:textId="77777777" w:rsidR="000D5BFE" w:rsidRDefault="000D5BFE" w:rsidP="000D5BFE">
      <w:pPr>
        <w:pStyle w:val="BodyText"/>
      </w:pPr>
      <w:r>
        <w:t>The SurfaceConvectionAlgorithm:UserCurve named in this field is used when the previous field is set to UserCurve.</w:t>
      </w:r>
    </w:p>
    <w:p w14:paraId="0E674228" w14:textId="77777777" w:rsidR="000D5BFE" w:rsidRDefault="000D5BFE" w:rsidP="000D5BFE">
      <w:pPr>
        <w:pStyle w:val="Heading4"/>
      </w:pPr>
      <w:r>
        <w:t>Field: Convective Zone Heater Vertical Walls Near Heater Equation Source</w:t>
      </w:r>
    </w:p>
    <w:p w14:paraId="2A619FB9" w14:textId="77777777"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14:paraId="7E39469B" w14:textId="77777777" w:rsidR="000D5BFE" w:rsidRDefault="000D5BFE" w:rsidP="000D5BFE">
      <w:pPr>
        <w:pStyle w:val="Heading4"/>
      </w:pPr>
      <w:r>
        <w:t>Field: Convective Zone Heater Vertical Walls Near Heater Equation User Curve Name</w:t>
      </w:r>
    </w:p>
    <w:p w14:paraId="7656B6AB" w14:textId="77777777" w:rsidR="000D5BFE" w:rsidRDefault="000D5BFE" w:rsidP="000D5BFE">
      <w:pPr>
        <w:pStyle w:val="BodyText"/>
      </w:pPr>
      <w:r>
        <w:t>The SurfaceConvectionAlgorithm:UserCurve named in this field is used when the previous field is set to UserCurve.</w:t>
      </w:r>
    </w:p>
    <w:p w14:paraId="77AAC2D1" w14:textId="77777777" w:rsidR="000D5BFE" w:rsidRDefault="000D5BFE" w:rsidP="000D5BFE">
      <w:pPr>
        <w:pStyle w:val="Heading4"/>
      </w:pPr>
      <w:r>
        <w:t>Field: Convective Zone Heater Stable Horizontal Equation Source</w:t>
      </w:r>
    </w:p>
    <w:p w14:paraId="6D00C023" w14:textId="77777777"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14:paraId="50D7F46D" w14:textId="77777777" w:rsidR="000D5BFE" w:rsidRDefault="000D5BFE" w:rsidP="000D5BFE">
      <w:pPr>
        <w:pStyle w:val="Heading4"/>
      </w:pPr>
      <w:r>
        <w:t>Field: Convective Zone Heater Stable Horizontal Equation User Curve Name</w:t>
      </w:r>
    </w:p>
    <w:p w14:paraId="07C8E13A" w14:textId="77777777" w:rsidR="000D5BFE" w:rsidRDefault="000D5BFE" w:rsidP="000D5BFE">
      <w:pPr>
        <w:pStyle w:val="BodyText"/>
      </w:pPr>
      <w:r>
        <w:t>The SurfaceConvectionAlgorithm:UserCurve named in this field is used when the previous field is set to UserCurve</w:t>
      </w:r>
    </w:p>
    <w:p w14:paraId="40752990" w14:textId="77777777" w:rsidR="000D5BFE" w:rsidRDefault="000D5BFE" w:rsidP="000D5BFE">
      <w:pPr>
        <w:pStyle w:val="Heading4"/>
      </w:pPr>
      <w:r>
        <w:t>Field: Convective Zone Heater Unstable Horizontal Equation Source</w:t>
      </w:r>
    </w:p>
    <w:p w14:paraId="69C85BB1" w14:textId="77777777"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14:paraId="46728219" w14:textId="77777777" w:rsidR="000D5BFE" w:rsidRDefault="000D5BFE" w:rsidP="000D5BFE">
      <w:pPr>
        <w:pStyle w:val="Heading4"/>
      </w:pPr>
      <w:r>
        <w:lastRenderedPageBreak/>
        <w:t>Field: Convective Zone Heater Unstable Horizontal Equation User Curve Name</w:t>
      </w:r>
    </w:p>
    <w:p w14:paraId="31F5C908" w14:textId="77777777" w:rsidR="000D5BFE" w:rsidRDefault="000D5BFE" w:rsidP="000D5BFE">
      <w:pPr>
        <w:pStyle w:val="BodyText"/>
      </w:pPr>
      <w:r>
        <w:t>The SurfaceConvectionAlgorithm:UserCurve named in this field is used when the previous field is set to UserCurve.</w:t>
      </w:r>
    </w:p>
    <w:p w14:paraId="3D2E0A7A" w14:textId="77777777" w:rsidR="000D5BFE" w:rsidRDefault="000D5BFE" w:rsidP="000D5BFE">
      <w:pPr>
        <w:pStyle w:val="Heading4"/>
      </w:pPr>
      <w:r>
        <w:t>Field: Convective Zone Heater Stable Tilted Equation Source</w:t>
      </w:r>
    </w:p>
    <w:p w14:paraId="2A54CA9B" w14:textId="77777777"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14:paraId="11ED5F73" w14:textId="77777777" w:rsidR="000D5BFE" w:rsidRDefault="000D5BFE" w:rsidP="000D5BFE">
      <w:pPr>
        <w:pStyle w:val="Heading4"/>
      </w:pPr>
      <w:r>
        <w:t>Field: Convective Zone Heater Stable Tilted Equation User Curve Name</w:t>
      </w:r>
    </w:p>
    <w:p w14:paraId="5A7368A9" w14:textId="77777777" w:rsidR="000D5BFE" w:rsidRDefault="000D5BFE" w:rsidP="000D5BFE">
      <w:pPr>
        <w:pStyle w:val="BodyText"/>
      </w:pPr>
      <w:r>
        <w:t>The SurfaceConvectionAlgorithm:UserCurve named in this field is used when the previous field is set to UserCurve.</w:t>
      </w:r>
    </w:p>
    <w:p w14:paraId="188309D7" w14:textId="77777777" w:rsidR="000D5BFE" w:rsidRDefault="000D5BFE" w:rsidP="000D5BFE">
      <w:pPr>
        <w:pStyle w:val="Heading4"/>
      </w:pPr>
      <w:r>
        <w:t>Field: Convective Zone Heater Unstable Tilted Equation Source</w:t>
      </w:r>
    </w:p>
    <w:p w14:paraId="761D4CE7" w14:textId="77777777"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14:paraId="5D1C24EA" w14:textId="77777777" w:rsidR="000D5BFE" w:rsidRDefault="000D5BFE" w:rsidP="000D5BFE">
      <w:pPr>
        <w:pStyle w:val="Heading4"/>
      </w:pPr>
      <w:r>
        <w:t>Field: Convective Zone Heater Unstable Tilted Equation User Curve Name</w:t>
      </w:r>
    </w:p>
    <w:p w14:paraId="1BC10D89" w14:textId="77777777" w:rsidR="000D5BFE" w:rsidRDefault="000D5BFE" w:rsidP="000D5BFE">
      <w:pPr>
        <w:pStyle w:val="BodyText"/>
      </w:pPr>
      <w:r>
        <w:t>The SurfaceConvectionAlgorithm:UserCurve named in this field is used when the previous field is set to UserCurve.</w:t>
      </w:r>
    </w:p>
    <w:p w14:paraId="58310328" w14:textId="77777777" w:rsidR="000D5BFE" w:rsidRDefault="000D5BFE" w:rsidP="000D5BFE">
      <w:pPr>
        <w:pStyle w:val="Heading4"/>
      </w:pPr>
      <w:r>
        <w:t>Field: Convective Zone Heater Windows Equation Source</w:t>
      </w:r>
    </w:p>
    <w:p w14:paraId="6B52ECD2" w14:textId="77777777"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14:paraId="67542594" w14:textId="77777777" w:rsidR="000D5BFE" w:rsidRDefault="000D5BFE" w:rsidP="000D5BFE">
      <w:pPr>
        <w:pStyle w:val="Heading4"/>
      </w:pPr>
      <w:r>
        <w:t>Field: Convective Zone Heater Windows Equation User Curve Name</w:t>
      </w:r>
    </w:p>
    <w:p w14:paraId="2232912F" w14:textId="77777777" w:rsidR="000D5BFE" w:rsidRDefault="000D5BFE" w:rsidP="000D5BFE">
      <w:pPr>
        <w:pStyle w:val="BodyText"/>
      </w:pPr>
      <w:r>
        <w:t>The SurfaceConvectionAlgorithm:UserCurve named in this field is used when the previous field is set to UserCurve.</w:t>
      </w:r>
    </w:p>
    <w:p w14:paraId="08F87991" w14:textId="77777777" w:rsidR="000D5BFE" w:rsidRDefault="000D5BFE" w:rsidP="000D5BFE">
      <w:pPr>
        <w:pStyle w:val="Heading4"/>
      </w:pPr>
      <w:r>
        <w:t>Field: Central Air Diffuser Wall Equation Source</w:t>
      </w:r>
    </w:p>
    <w:p w14:paraId="3F5C59B6" w14:textId="77777777"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14:paraId="54EA7122" w14:textId="77777777" w:rsidR="000D5BFE" w:rsidRDefault="000D5BFE" w:rsidP="000D5BFE">
      <w:pPr>
        <w:pStyle w:val="Heading4"/>
      </w:pPr>
      <w:r>
        <w:t>Field: Central Air Diffuser Wall Equation User Curve Name</w:t>
      </w:r>
    </w:p>
    <w:p w14:paraId="41031346" w14:textId="77777777" w:rsidR="000D5BFE" w:rsidRDefault="000D5BFE" w:rsidP="000D5BFE">
      <w:pPr>
        <w:pStyle w:val="BodyText"/>
      </w:pPr>
      <w:r>
        <w:t>The SurfaceConvectionAlgorithm:UserCurve named in this field is used when the previous field is set to UserCurve.</w:t>
      </w:r>
    </w:p>
    <w:p w14:paraId="2E0729D1" w14:textId="77777777" w:rsidR="000D5BFE" w:rsidRDefault="000D5BFE" w:rsidP="000D5BFE">
      <w:pPr>
        <w:pStyle w:val="Heading4"/>
      </w:pPr>
      <w:r>
        <w:t>Field: Central Air Diffuser Ceiling Equation Source</w:t>
      </w:r>
    </w:p>
    <w:p w14:paraId="63DBF20B" w14:textId="77777777"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14:paraId="07E175E7" w14:textId="77777777" w:rsidR="000D5BFE" w:rsidRDefault="000D5BFE" w:rsidP="000D5BFE">
      <w:pPr>
        <w:pStyle w:val="Heading4"/>
      </w:pPr>
      <w:r>
        <w:t>Field: Central Air Diffuser Ceiling Equation User Curve Name</w:t>
      </w:r>
    </w:p>
    <w:p w14:paraId="6F74D397" w14:textId="77777777" w:rsidR="000D5BFE" w:rsidRDefault="000D5BFE" w:rsidP="000D5BFE">
      <w:pPr>
        <w:pStyle w:val="BodyText"/>
      </w:pPr>
      <w:r>
        <w:t xml:space="preserve">The SurfaceConvectionAlgorithm:UserCurve named in this field is used when the previous field is set to UserCurve. </w:t>
      </w:r>
    </w:p>
    <w:p w14:paraId="6FE63C4B" w14:textId="77777777" w:rsidR="000D5BFE" w:rsidRDefault="000D5BFE" w:rsidP="000D5BFE">
      <w:pPr>
        <w:pStyle w:val="Heading4"/>
      </w:pPr>
      <w:r>
        <w:lastRenderedPageBreak/>
        <w:t>Field: Central Air Diffuser Floor Equation Source</w:t>
      </w:r>
    </w:p>
    <w:p w14:paraId="6EA3ED93" w14:textId="77777777"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14:paraId="21DE02A3" w14:textId="77777777" w:rsidR="000D5BFE" w:rsidRDefault="000D5BFE" w:rsidP="000D5BFE">
      <w:pPr>
        <w:pStyle w:val="Heading4"/>
      </w:pPr>
      <w:r>
        <w:t>Field: Central Air Diffuser Floor Equation User Curve Name</w:t>
      </w:r>
    </w:p>
    <w:p w14:paraId="5D17DFC9" w14:textId="77777777" w:rsidR="000D5BFE" w:rsidRDefault="000D5BFE" w:rsidP="000D5BFE">
      <w:pPr>
        <w:pStyle w:val="BodyText"/>
      </w:pPr>
      <w:r>
        <w:t>The SurfaceConvectionAlgorithm:UserCurve named in this field is used when the previous field is set to UserCurve.</w:t>
      </w:r>
    </w:p>
    <w:p w14:paraId="77F1012D" w14:textId="77777777" w:rsidR="000D5BFE" w:rsidRDefault="000D5BFE" w:rsidP="000D5BFE">
      <w:pPr>
        <w:pStyle w:val="Heading4"/>
      </w:pPr>
      <w:r>
        <w:t>Field: Central Air Diffuser Window Equation Source</w:t>
      </w:r>
    </w:p>
    <w:p w14:paraId="73C70F69" w14:textId="77777777"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14:paraId="36A716EC" w14:textId="77777777" w:rsidR="000D5BFE" w:rsidRDefault="000D5BFE" w:rsidP="000D5BFE">
      <w:pPr>
        <w:pStyle w:val="Heading4"/>
      </w:pPr>
      <w:r>
        <w:t>Field: Central Air Diffuser Window Equation User Curve Name</w:t>
      </w:r>
    </w:p>
    <w:p w14:paraId="4327253D" w14:textId="77777777" w:rsidR="000D5BFE" w:rsidRDefault="000D5BFE" w:rsidP="000D5BFE">
      <w:pPr>
        <w:pStyle w:val="BodyText"/>
      </w:pPr>
      <w:r>
        <w:t>The SurfaceConvectionAlgorithm:UserCurve named in this field is used when the previous field is set to UserCurve</w:t>
      </w:r>
    </w:p>
    <w:p w14:paraId="4FCC7644" w14:textId="77777777" w:rsidR="000D5BFE" w:rsidRDefault="000D5BFE" w:rsidP="000D5BFE">
      <w:pPr>
        <w:pStyle w:val="Heading4"/>
      </w:pPr>
      <w:r>
        <w:t>Field: Mechanical Zone Fan Circulation Vertical Wall Equation Source</w:t>
      </w:r>
    </w:p>
    <w:p w14:paraId="71E1F820" w14:textId="77777777"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14:paraId="04F8D346" w14:textId="77777777" w:rsidR="000D5BFE" w:rsidRDefault="000D5BFE" w:rsidP="000D5BFE">
      <w:pPr>
        <w:pStyle w:val="Heading4"/>
      </w:pPr>
      <w:r>
        <w:t>Field: Mechanical Zone Fan Circulation Vertical Wall Equation User Curve Name</w:t>
      </w:r>
    </w:p>
    <w:p w14:paraId="58CDCA6B" w14:textId="77777777" w:rsidR="000D5BFE" w:rsidRDefault="000D5BFE" w:rsidP="000D5BFE">
      <w:pPr>
        <w:pStyle w:val="BodyText"/>
      </w:pPr>
      <w:r>
        <w:t>The SurfaceConvectionAlgorithm:UserCurve named in this field is used when the previous field is set to UserCurve</w:t>
      </w:r>
    </w:p>
    <w:p w14:paraId="69DB483B" w14:textId="77777777" w:rsidR="000D5BFE" w:rsidRDefault="000D5BFE" w:rsidP="000D5BFE">
      <w:pPr>
        <w:pStyle w:val="Heading4"/>
      </w:pPr>
      <w:r>
        <w:t>Field: Mechanical Zone Fan Circulation Stable Horizontal Equation Source</w:t>
      </w:r>
    </w:p>
    <w:p w14:paraId="1C6EE5B7" w14:textId="77777777" w:rsidR="000D5BFE" w:rsidRDefault="000D5BFE" w:rsidP="000D5BFE">
      <w:pPr>
        <w:pStyle w:val="BodyText"/>
      </w:pPr>
      <w:r>
        <w:t>The key choice options include: WaltonStableHorizontalOrTilt, AlamdariHammondStableHorizontal, or UserCurve.</w:t>
      </w:r>
    </w:p>
    <w:p w14:paraId="656F4EA2" w14:textId="77777777" w:rsidR="000D5BFE" w:rsidRDefault="000D5BFE" w:rsidP="000D5BFE">
      <w:pPr>
        <w:pStyle w:val="Heading4"/>
      </w:pPr>
      <w:r>
        <w:t>Field: Mechanical Zone Fan Circulation Stable Horizontal Equation User Curve Name</w:t>
      </w:r>
    </w:p>
    <w:p w14:paraId="7A287CAE" w14:textId="77777777" w:rsidR="000D5BFE" w:rsidRDefault="000D5BFE" w:rsidP="000D5BFE">
      <w:pPr>
        <w:pStyle w:val="BodyText"/>
      </w:pPr>
      <w:r>
        <w:t>The SurfaceConvectionAlgorithm:UserCurve named in this field is used when the previous field is set to UserCurve.</w:t>
      </w:r>
    </w:p>
    <w:p w14:paraId="7E442BA0" w14:textId="77777777" w:rsidR="000D5BFE" w:rsidRDefault="000D5BFE" w:rsidP="000D5BFE">
      <w:pPr>
        <w:pStyle w:val="Heading4"/>
      </w:pPr>
      <w:r>
        <w:t>Field: Mechanical Zone Fan Circulation Unstable Horizontal Equation Source</w:t>
      </w:r>
    </w:p>
    <w:p w14:paraId="184A8241" w14:textId="77777777" w:rsidR="000D5BFE" w:rsidRDefault="000D5BFE" w:rsidP="000D5BFE">
      <w:pPr>
        <w:pStyle w:val="BodyText"/>
      </w:pPr>
      <w:r>
        <w:t>The key choice options include:  KhalifaEq4CeilingAwayFromHeat, WaltonUnstableHorizontalOrTilt, AlamdariHammondUnstableHorizontal, or UserCurve.</w:t>
      </w:r>
    </w:p>
    <w:p w14:paraId="7D73A517" w14:textId="77777777" w:rsidR="000D5BFE" w:rsidRDefault="000D5BFE" w:rsidP="000D5BFE">
      <w:pPr>
        <w:pStyle w:val="Heading4"/>
      </w:pPr>
      <w:r>
        <w:t>Field: Mechanical Zone Fan Circulation Unstable Horizontal Equation User Curve Name</w:t>
      </w:r>
    </w:p>
    <w:p w14:paraId="58916D5F" w14:textId="77777777" w:rsidR="000D5BFE" w:rsidRDefault="000D5BFE" w:rsidP="000D5BFE">
      <w:pPr>
        <w:pStyle w:val="BodyText"/>
      </w:pPr>
      <w:r>
        <w:t>The SurfaceConvectionAlgorithm:UserCurve named in this field is used when the previous field is set to UserCurve.</w:t>
      </w:r>
    </w:p>
    <w:p w14:paraId="5E1DC5D4" w14:textId="77777777" w:rsidR="000D5BFE" w:rsidRDefault="000D5BFE" w:rsidP="000D5BFE">
      <w:pPr>
        <w:pStyle w:val="Heading4"/>
      </w:pPr>
      <w:r>
        <w:t>Field: Mechanical Zone Fan Circulation Stable Tilted Equation Source</w:t>
      </w:r>
    </w:p>
    <w:p w14:paraId="373B3A92" w14:textId="77777777" w:rsidR="000D5BFE" w:rsidRDefault="000D5BFE" w:rsidP="000D5BFE">
      <w:pPr>
        <w:pStyle w:val="BodyText"/>
      </w:pPr>
      <w:r>
        <w:t>The key choice options include:  WaltonStableHorizontalOrTilt or UserCurve</w:t>
      </w:r>
    </w:p>
    <w:p w14:paraId="7642C3BC" w14:textId="77777777" w:rsidR="000D5BFE" w:rsidRDefault="000D5BFE" w:rsidP="000D5BFE">
      <w:pPr>
        <w:pStyle w:val="Heading4"/>
      </w:pPr>
      <w:r>
        <w:lastRenderedPageBreak/>
        <w:t>Field Mechanical Zone Fan Circulation Stable Tilted Equation User Curve Name</w:t>
      </w:r>
    </w:p>
    <w:p w14:paraId="7A5BF52F" w14:textId="77777777" w:rsidR="000D5BFE" w:rsidRDefault="000D5BFE" w:rsidP="000D5BFE">
      <w:pPr>
        <w:pStyle w:val="BodyText"/>
      </w:pPr>
      <w:r>
        <w:t>The SurfaceConvectionAlgorithm:UserCurve named in this field is used when the previous field is set to UserCurve.</w:t>
      </w:r>
    </w:p>
    <w:p w14:paraId="34DA0FE0" w14:textId="77777777" w:rsidR="000D5BFE" w:rsidRDefault="000D5BFE" w:rsidP="000D5BFE">
      <w:pPr>
        <w:pStyle w:val="Heading4"/>
      </w:pPr>
      <w:r>
        <w:t>Field: Mechanical Zone Fan Circulation Unstable Tilted Equation Source</w:t>
      </w:r>
    </w:p>
    <w:p w14:paraId="2C9FCB55" w14:textId="77777777" w:rsidR="000D5BFE" w:rsidRDefault="000D5BFE" w:rsidP="000D5BFE">
      <w:pPr>
        <w:pStyle w:val="BodyText"/>
      </w:pPr>
      <w:r>
        <w:t>The key choice options include:  WaltonUnstableHorizontalOrTilt, AlamdariHammondUnstableHorizontal, or UserCurve.</w:t>
      </w:r>
    </w:p>
    <w:p w14:paraId="0948563F" w14:textId="77777777" w:rsidR="000D5BFE" w:rsidRDefault="000D5BFE" w:rsidP="000D5BFE">
      <w:pPr>
        <w:pStyle w:val="Heading4"/>
      </w:pPr>
      <w:r>
        <w:t>Field: Mechanical Zone Fan Circulation Unstable Tilted Equation User Curve Name</w:t>
      </w:r>
    </w:p>
    <w:p w14:paraId="3721649C" w14:textId="77777777" w:rsidR="000D5BFE" w:rsidRDefault="000D5BFE" w:rsidP="000D5BFE">
      <w:pPr>
        <w:pStyle w:val="BodyText"/>
      </w:pPr>
      <w:r>
        <w:t>The SurfaceConvectionAlgorithm:UserCurve named in this field is used when the previous field is set to UserCurve.</w:t>
      </w:r>
    </w:p>
    <w:p w14:paraId="171D9794" w14:textId="77777777" w:rsidR="000D5BFE" w:rsidRDefault="000D5BFE" w:rsidP="000D5BFE">
      <w:pPr>
        <w:pStyle w:val="Heading4"/>
      </w:pPr>
      <w:r>
        <w:t>Field: Mechanical Zone Fan Circulation Window Equation Source</w:t>
      </w:r>
    </w:p>
    <w:p w14:paraId="654CD99C" w14:textId="77777777" w:rsidR="000D5BFE" w:rsidRDefault="000D5BFE" w:rsidP="000D5BFE">
      <w:pPr>
        <w:pStyle w:val="BodyText"/>
      </w:pPr>
      <w:r>
        <w:t>The key choice options include:  ASHRAEVerticalWall, AlamdariHammondVerticalWall, FohannoPolidoriVerticalWall, ISO15099Windows, GoldsteinNovoselacCeilingDiffuserWindow, or UserCurve.</w:t>
      </w:r>
    </w:p>
    <w:p w14:paraId="50453580" w14:textId="77777777" w:rsidR="000D5BFE" w:rsidRDefault="000D5BFE" w:rsidP="000D5BFE">
      <w:pPr>
        <w:pStyle w:val="Heading4"/>
      </w:pPr>
      <w:r>
        <w:t>Field: Mechanical Zone Fan Circulation Unstable Tilted Equation User Curve Name</w:t>
      </w:r>
    </w:p>
    <w:p w14:paraId="0A2244B2" w14:textId="77777777" w:rsidR="000D5BFE" w:rsidRDefault="000D5BFE" w:rsidP="000D5BFE">
      <w:pPr>
        <w:pStyle w:val="BodyText"/>
      </w:pPr>
      <w:r>
        <w:t>The SurfaceConvectionAlgorithm:UserCurve named in this field is used when the previous field is set to UserCurve</w:t>
      </w:r>
    </w:p>
    <w:p w14:paraId="5FB2284B" w14:textId="77777777" w:rsidR="000D5BFE" w:rsidRDefault="000D5BFE" w:rsidP="000D5BFE">
      <w:pPr>
        <w:pStyle w:val="Heading4"/>
      </w:pPr>
      <w:r>
        <w:t>Field: Mixed Regime Bouyancy Assisting Flow on Walls Equation Source</w:t>
      </w:r>
    </w:p>
    <w:p w14:paraId="50C0B7F6" w14:textId="77777777"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14:paraId="0C5E35BB" w14:textId="77777777" w:rsidR="000D5BFE" w:rsidRDefault="000D5BFE" w:rsidP="000D5BFE">
      <w:pPr>
        <w:pStyle w:val="Heading4"/>
      </w:pPr>
      <w:r>
        <w:t>Field: Mixed Regime Bouyancy Assisting Flow on Walls Equation User Curve Name</w:t>
      </w:r>
    </w:p>
    <w:p w14:paraId="154006DA" w14:textId="77777777" w:rsidR="000D5BFE" w:rsidRDefault="000D5BFE" w:rsidP="000D5BFE">
      <w:pPr>
        <w:pStyle w:val="BodyText"/>
      </w:pPr>
      <w:r>
        <w:t>The SurfaceConvectionAlgorithm:UserCurve named in this field is used when the previous field is set to UserCurve.</w:t>
      </w:r>
    </w:p>
    <w:p w14:paraId="54538A59" w14:textId="77777777" w:rsidR="000D5BFE" w:rsidRDefault="000D5BFE" w:rsidP="000D5BFE">
      <w:pPr>
        <w:pStyle w:val="Heading4"/>
      </w:pPr>
      <w:r>
        <w:t>Field: Mixed Regime Bouyancy Oppossing Flow on Walls Equation Source</w:t>
      </w:r>
    </w:p>
    <w:p w14:paraId="23EF582B" w14:textId="77777777"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14:paraId="30162950" w14:textId="77777777" w:rsidR="000D5BFE" w:rsidRDefault="000D5BFE" w:rsidP="000D5BFE">
      <w:pPr>
        <w:pStyle w:val="Heading4"/>
      </w:pPr>
      <w:r>
        <w:t>Field: Mixed Regime Bouyancy Oppossing Flow on Walls Equation User Curve Name</w:t>
      </w:r>
    </w:p>
    <w:p w14:paraId="5D3BA4AC" w14:textId="77777777" w:rsidR="000D5BFE" w:rsidRDefault="000D5BFE" w:rsidP="000D5BFE">
      <w:pPr>
        <w:pStyle w:val="BodyText"/>
      </w:pPr>
      <w:r>
        <w:t>The SurfaceConvectionAlgorithm:UserCurve named in this field is used when the previous field is set to UserCurve</w:t>
      </w:r>
    </w:p>
    <w:p w14:paraId="542946AE" w14:textId="77777777" w:rsidR="000D5BFE" w:rsidRDefault="000D5BFE" w:rsidP="000D5BFE">
      <w:pPr>
        <w:pStyle w:val="Heading4"/>
      </w:pPr>
      <w:r>
        <w:t>Field: Mixed Regime Stable Floor Equation Source</w:t>
      </w:r>
    </w:p>
    <w:p w14:paraId="4E896624" w14:textId="77777777" w:rsidR="000D5BFE" w:rsidRDefault="000D5BFE" w:rsidP="000D5BFE">
      <w:pPr>
        <w:pStyle w:val="BodyText"/>
      </w:pPr>
      <w:r>
        <w:t>The key choice options include:  BeausoleilMorrisonMixedStableFloor, WaltonStableHorizontalOrTilt, AlamdariHammondStableHorizontal, or UserCurve</w:t>
      </w:r>
    </w:p>
    <w:p w14:paraId="08204042" w14:textId="77777777" w:rsidR="000D5BFE" w:rsidRDefault="000D5BFE" w:rsidP="000D5BFE">
      <w:pPr>
        <w:pStyle w:val="Heading4"/>
      </w:pPr>
      <w:r>
        <w:t>Field: Mixed Regime Stable Floor Equation User Curve Name</w:t>
      </w:r>
    </w:p>
    <w:p w14:paraId="584DDAE6" w14:textId="77777777" w:rsidR="000D5BFE" w:rsidRDefault="000D5BFE" w:rsidP="000D5BFE">
      <w:pPr>
        <w:pStyle w:val="BodyText"/>
      </w:pPr>
      <w:r>
        <w:t>The SurfaceConvectionAlgorithm:UserCurve named in this field is used when the previous field is set to UserCurve.</w:t>
      </w:r>
    </w:p>
    <w:p w14:paraId="3DD388DD" w14:textId="77777777" w:rsidR="000D5BFE" w:rsidRDefault="000D5BFE" w:rsidP="000D5BFE">
      <w:pPr>
        <w:pStyle w:val="Heading4"/>
      </w:pPr>
      <w:r>
        <w:t>Field: Mixed Regime Unstable Floor Equation Source</w:t>
      </w:r>
    </w:p>
    <w:p w14:paraId="773661EB" w14:textId="77777777" w:rsidR="000D5BFE" w:rsidRDefault="000D5BFE" w:rsidP="000D5BFE">
      <w:pPr>
        <w:pStyle w:val="BodyText"/>
      </w:pPr>
      <w:r>
        <w:t>The key choice options include:  BeausoleilMorrisonMixedUnstableFloor, WaltonUnstableHorizontalOrTilt, AlamdariHammondUnstableHorizontal, or UserCurve.</w:t>
      </w:r>
    </w:p>
    <w:p w14:paraId="7C577A31" w14:textId="77777777" w:rsidR="000D5BFE" w:rsidRDefault="000D5BFE" w:rsidP="000D5BFE">
      <w:pPr>
        <w:pStyle w:val="Heading4"/>
      </w:pPr>
      <w:r>
        <w:t>Field: Mixed Regime Unstable Floor Equation User Curve Name</w:t>
      </w:r>
    </w:p>
    <w:p w14:paraId="42F79386" w14:textId="77777777" w:rsidR="000D5BFE" w:rsidRDefault="000D5BFE" w:rsidP="000D5BFE">
      <w:pPr>
        <w:pStyle w:val="BodyText"/>
      </w:pPr>
      <w:r>
        <w:t>The SurfaceConvectionAlgorithm:UserCurve named in this field is used when the previous field is set to UserCurve.</w:t>
      </w:r>
    </w:p>
    <w:p w14:paraId="2EE360E9" w14:textId="77777777" w:rsidR="000D5BFE" w:rsidRDefault="000D5BFE" w:rsidP="000D5BFE">
      <w:pPr>
        <w:pStyle w:val="Heading4"/>
      </w:pPr>
      <w:r>
        <w:lastRenderedPageBreak/>
        <w:t>Field: Mixed Regime Stable Ceiling Equation Source</w:t>
      </w:r>
    </w:p>
    <w:p w14:paraId="64098D54" w14:textId="77777777" w:rsidR="000D5BFE" w:rsidRDefault="000D5BFE" w:rsidP="000D5BFE">
      <w:pPr>
        <w:pStyle w:val="BodyText"/>
      </w:pPr>
      <w:r>
        <w:t>The key choice options include:  BeausoleilMorrisonMixedStableCeiling, WaltonStableHorizontalOrTilt, AlamdariHammondStableHorizontal, or UserCurve.</w:t>
      </w:r>
    </w:p>
    <w:p w14:paraId="5D7FC2AE" w14:textId="77777777" w:rsidR="000D5BFE" w:rsidRDefault="000D5BFE" w:rsidP="000D5BFE">
      <w:pPr>
        <w:pStyle w:val="Heading4"/>
      </w:pPr>
      <w:r>
        <w:t>Field: Mixed Regime Stable Ceiling Equation User Curve Name</w:t>
      </w:r>
    </w:p>
    <w:p w14:paraId="095C6E06" w14:textId="77777777" w:rsidR="000D5BFE" w:rsidRDefault="000D5BFE" w:rsidP="000D5BFE">
      <w:pPr>
        <w:pStyle w:val="BodyText"/>
      </w:pPr>
      <w:r>
        <w:t>The SurfaceConvectionAlgorithm:UserCurve named in this field is used when the previous field is set to UserCurve.</w:t>
      </w:r>
    </w:p>
    <w:p w14:paraId="39F5835E" w14:textId="77777777" w:rsidR="000D5BFE" w:rsidRDefault="000D5BFE" w:rsidP="000D5BFE">
      <w:pPr>
        <w:pStyle w:val="Heading4"/>
      </w:pPr>
      <w:r>
        <w:t>Field: Mixed Regime Unstable Ceiling Equation Source</w:t>
      </w:r>
    </w:p>
    <w:p w14:paraId="1ABD86EA" w14:textId="77777777" w:rsidR="000D5BFE" w:rsidRDefault="000D5BFE" w:rsidP="000D5BFE">
      <w:pPr>
        <w:pStyle w:val="BodyText"/>
      </w:pPr>
      <w:r>
        <w:t>The key choice options include:  BeausoleilMorrisonMixedUnstableCeiling, WaltonUnstableHorizontalOrTilt, AlamdariHammondUnstableHorizontal, or UserCurve.</w:t>
      </w:r>
    </w:p>
    <w:p w14:paraId="73ED89B5" w14:textId="77777777" w:rsidR="000D5BFE" w:rsidRDefault="000D5BFE" w:rsidP="000D5BFE">
      <w:pPr>
        <w:pStyle w:val="Heading4"/>
      </w:pPr>
      <w:r>
        <w:t>Field: Mixed Regime Unstable Ceiling Equation User Curve Name</w:t>
      </w:r>
    </w:p>
    <w:p w14:paraId="7AC8E8A0" w14:textId="77777777" w:rsidR="000D5BFE" w:rsidRDefault="000D5BFE" w:rsidP="000D5BFE">
      <w:pPr>
        <w:pStyle w:val="BodyText"/>
      </w:pPr>
      <w:r>
        <w:t>The SurfaceConvectionAlgorithm:UserCurve named in this field is used when the previous field is set to UserCurve.</w:t>
      </w:r>
    </w:p>
    <w:p w14:paraId="08913658" w14:textId="77777777" w:rsidR="000D5BFE" w:rsidRDefault="000D5BFE" w:rsidP="000D5BFE">
      <w:pPr>
        <w:pStyle w:val="Heading4"/>
      </w:pPr>
      <w:r>
        <w:t>Field: Mixed Regime Window Equation Source</w:t>
      </w:r>
    </w:p>
    <w:p w14:paraId="45DE76F4" w14:textId="77777777" w:rsidR="000D5BFE" w:rsidRDefault="000D5BFE" w:rsidP="000D5BFE">
      <w:pPr>
        <w:pStyle w:val="BodyText"/>
      </w:pPr>
      <w:r>
        <w:t>The key choice options include:  GoldsteinNovoselacCeilingDiffuserWindow, ISO15099Windows, or UserCurve.</w:t>
      </w:r>
    </w:p>
    <w:p w14:paraId="02865632" w14:textId="77777777" w:rsidR="000D5BFE" w:rsidRDefault="000D5BFE" w:rsidP="000D5BFE">
      <w:pPr>
        <w:pStyle w:val="Heading4"/>
      </w:pPr>
      <w:r>
        <w:t>Field: Mixed Regime Window Equation User Curve Name</w:t>
      </w:r>
    </w:p>
    <w:p w14:paraId="76A570B0" w14:textId="77777777" w:rsidR="000D5BFE" w:rsidRDefault="000D5BFE" w:rsidP="000D5BFE">
      <w:pPr>
        <w:pStyle w:val="BodyText"/>
      </w:pPr>
      <w:r>
        <w:t>The SurfaceConvectionAlgorithm:UserCurve named in this field is used when the previous field is set to UserCurve.</w:t>
      </w:r>
    </w:p>
    <w:p w14:paraId="43E0F671" w14:textId="77777777" w:rsidR="000D5BFE" w:rsidRDefault="000D5BFE" w:rsidP="000D5BFE">
      <w:pPr>
        <w:pStyle w:val="Heading3"/>
      </w:pPr>
      <w:bookmarkStart w:id="680" w:name="_Toc399489927"/>
      <w:r>
        <w:t>SurfaceConvectionAlgorithm:Outside:AdaptiveModelSelections</w:t>
      </w:r>
      <w:bookmarkEnd w:id="680"/>
    </w:p>
    <w:p w14:paraId="285B2A30" w14:textId="77777777"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14:paraId="4C6E44CF" w14:textId="77777777" w:rsidR="000D5BFE" w:rsidRDefault="000D5BFE" w:rsidP="000D5BFE">
      <w:pPr>
        <w:pStyle w:val="Heading4"/>
      </w:pPr>
      <w:r>
        <w:t>Field: Name</w:t>
      </w:r>
    </w:p>
    <w:p w14:paraId="3D529D14" w14:textId="77777777" w:rsidR="000D5BFE" w:rsidRPr="001D63EC" w:rsidRDefault="000D5BFE" w:rsidP="000D5BFE">
      <w:pPr>
        <w:pStyle w:val="BodyText"/>
      </w:pPr>
      <w:r>
        <w:t>A unique name for the object</w:t>
      </w:r>
    </w:p>
    <w:p w14:paraId="2560E6FA" w14:textId="77777777" w:rsidR="000D5BFE" w:rsidRDefault="000D5BFE" w:rsidP="000D5BFE">
      <w:pPr>
        <w:pStyle w:val="Heading4"/>
      </w:pPr>
      <w:r>
        <w:t>Field: Wind Convection Windward Vertical Wall Equation Source</w:t>
      </w:r>
    </w:p>
    <w:p w14:paraId="1189CF14" w14:textId="77777777"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14:paraId="6ED9E5F7" w14:textId="77777777" w:rsidR="000D5BFE" w:rsidRDefault="000D5BFE" w:rsidP="000D5BFE">
      <w:pPr>
        <w:pStyle w:val="Heading4"/>
      </w:pPr>
      <w:r>
        <w:t>Field: Wind Convection Windward Equation Vertical Wall User Curve Name</w:t>
      </w:r>
    </w:p>
    <w:p w14:paraId="38581B4F" w14:textId="77777777" w:rsidR="000D5BFE" w:rsidRDefault="000D5BFE" w:rsidP="000D5BFE">
      <w:pPr>
        <w:pStyle w:val="BodyText"/>
      </w:pPr>
      <w:r>
        <w:t>The SurfaceConvectionAlgorithm:UserCurve named in this field is used when the previous field is set to UserCurve.</w:t>
      </w:r>
    </w:p>
    <w:p w14:paraId="271C72CD" w14:textId="77777777" w:rsidR="000D5BFE" w:rsidRDefault="000D5BFE" w:rsidP="000D5BFE">
      <w:pPr>
        <w:pStyle w:val="Heading4"/>
      </w:pPr>
      <w:r>
        <w:t>Field: Wind Convection Leeward Vertical Wall Equation Source</w:t>
      </w:r>
    </w:p>
    <w:p w14:paraId="096CF8CB" w14:textId="77777777"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14:paraId="349140D0" w14:textId="77777777" w:rsidR="000D5BFE" w:rsidRDefault="000D5BFE" w:rsidP="000D5BFE">
      <w:pPr>
        <w:pStyle w:val="Heading4"/>
      </w:pPr>
      <w:r>
        <w:t xml:space="preserve">Field: Wind Convection Leeward Vertical Wall Equation User Curve Name  </w:t>
      </w:r>
    </w:p>
    <w:p w14:paraId="437046D3" w14:textId="77777777" w:rsidR="000D5BFE" w:rsidRDefault="000D5BFE" w:rsidP="000D5BFE">
      <w:pPr>
        <w:pStyle w:val="BodyText"/>
      </w:pPr>
      <w:r>
        <w:t>The SurfaceConvectionAlgorithm:UserCurve named in this field is used when the previous field is set to UserCurve.</w:t>
      </w:r>
    </w:p>
    <w:p w14:paraId="4559EFA2" w14:textId="77777777" w:rsidR="000D5BFE" w:rsidRDefault="000D5BFE" w:rsidP="000D5BFE">
      <w:pPr>
        <w:pStyle w:val="Heading4"/>
      </w:pPr>
      <w:r>
        <w:lastRenderedPageBreak/>
        <w:t>Field: Wind Convection Horizontal Roof Equation Source</w:t>
      </w:r>
    </w:p>
    <w:p w14:paraId="264AF1AB" w14:textId="77777777"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14:paraId="24260277" w14:textId="77777777" w:rsidR="000D5BFE" w:rsidRDefault="000D5BFE" w:rsidP="000D5BFE">
      <w:pPr>
        <w:pStyle w:val="Heading4"/>
      </w:pPr>
      <w:r>
        <w:t>Field: Wind Convection Horizontal Roof User Curve Name</w:t>
      </w:r>
    </w:p>
    <w:p w14:paraId="613964CC" w14:textId="77777777" w:rsidR="000D5BFE" w:rsidRDefault="000D5BFE" w:rsidP="000D5BFE">
      <w:pPr>
        <w:pStyle w:val="BodyText"/>
      </w:pPr>
      <w:r>
        <w:t>The SurfaceConvectionAlgorithm:UserCurve named in this field is used when the previous field is set to UserCurve.</w:t>
      </w:r>
    </w:p>
    <w:p w14:paraId="71DCD094" w14:textId="77777777" w:rsidR="000D5BFE" w:rsidRDefault="000D5BFE" w:rsidP="000D5BFE">
      <w:pPr>
        <w:pStyle w:val="Heading4"/>
      </w:pPr>
      <w:r>
        <w:t>Field: Natural Convection Vertical Wall Equation Source</w:t>
      </w:r>
    </w:p>
    <w:p w14:paraId="3F3AC23D" w14:textId="77777777"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14:paraId="4C3A7D65" w14:textId="77777777" w:rsidR="000D5BFE" w:rsidRDefault="000D5BFE" w:rsidP="000D5BFE">
      <w:pPr>
        <w:pStyle w:val="Heading4"/>
      </w:pPr>
      <w:r>
        <w:t>Field: Natural Convection Vertical Wall Equation User Curve Name</w:t>
      </w:r>
    </w:p>
    <w:p w14:paraId="7AE9605B" w14:textId="77777777" w:rsidR="000D5BFE" w:rsidRDefault="000D5BFE" w:rsidP="000D5BFE">
      <w:pPr>
        <w:pStyle w:val="BodyText"/>
      </w:pPr>
      <w:r>
        <w:t>The SurfaceConvectionAlgorithm:UserCurve named in this field is used when the previous field is set to UserCurve.</w:t>
      </w:r>
    </w:p>
    <w:p w14:paraId="66228D00" w14:textId="77777777" w:rsidR="000D5BFE" w:rsidRDefault="000D5BFE" w:rsidP="000D5BFE">
      <w:pPr>
        <w:pStyle w:val="Heading4"/>
      </w:pPr>
      <w:r>
        <w:t>Field: Natural Convection Stable Horizontal Equation Source</w:t>
      </w:r>
    </w:p>
    <w:p w14:paraId="56882246" w14:textId="77777777"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14:paraId="3F97B923" w14:textId="77777777" w:rsidR="000D5BFE" w:rsidRDefault="000D5BFE" w:rsidP="000D5BFE">
      <w:pPr>
        <w:pStyle w:val="Heading4"/>
      </w:pPr>
      <w:r>
        <w:t>Field: Natural Convection Stable Horizontal Equation User Curve Name</w:t>
      </w:r>
    </w:p>
    <w:p w14:paraId="3AA64829" w14:textId="77777777" w:rsidR="000D5BFE" w:rsidRDefault="000D5BFE" w:rsidP="000D5BFE">
      <w:pPr>
        <w:pStyle w:val="BodyText"/>
      </w:pPr>
      <w:r>
        <w:t>The SurfaceConvectionAlgorithm:UserCurve named in this field is used when the previous field is set to UserCurve.</w:t>
      </w:r>
    </w:p>
    <w:p w14:paraId="182B1B92" w14:textId="77777777" w:rsidR="000D5BFE" w:rsidRDefault="000D5BFE" w:rsidP="000D5BFE">
      <w:pPr>
        <w:pStyle w:val="Heading4"/>
      </w:pPr>
      <w:r>
        <w:t>Field: Natural Convection Unstable Horizontal Equation Source</w:t>
      </w:r>
    </w:p>
    <w:p w14:paraId="48CD7F3D" w14:textId="77777777"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14:paraId="0E9720C7" w14:textId="77777777" w:rsidR="000D5BFE" w:rsidRDefault="000D5BFE" w:rsidP="000D5BFE">
      <w:pPr>
        <w:pStyle w:val="Heading4"/>
      </w:pPr>
      <w:r>
        <w:t xml:space="preserve">Field: Natural Convection Unstable Horizontal Equation User Curve Name </w:t>
      </w:r>
    </w:p>
    <w:p w14:paraId="56D12F0F" w14:textId="77777777" w:rsidR="000D5BFE" w:rsidRDefault="000D5BFE" w:rsidP="000D5BFE">
      <w:pPr>
        <w:pStyle w:val="BodyText"/>
      </w:pPr>
      <w:r>
        <w:t>The SurfaceConvectionAlgorithm:UserCurve named in this field is used when the previous field is set to UserCurve.</w:t>
      </w:r>
    </w:p>
    <w:p w14:paraId="32073834" w14:textId="77777777" w:rsidR="000D5BFE" w:rsidRDefault="000D5BFE" w:rsidP="000D5BFE">
      <w:pPr>
        <w:pStyle w:val="Heading3"/>
      </w:pPr>
      <w:bookmarkStart w:id="681" w:name="_Toc399489928"/>
      <w:r>
        <w:t>SurfaceConvectionAlgorithm:Inside:UserCurve</w:t>
      </w:r>
      <w:bookmarkEnd w:id="681"/>
    </w:p>
    <w:p w14:paraId="5A03EFFE"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641AB997" w14:textId="77777777" w:rsidR="000D5BFE" w:rsidRDefault="000D5BFE" w:rsidP="000D5BFE">
      <w:pPr>
        <w:pStyle w:val="Heading4"/>
      </w:pPr>
      <w:r>
        <w:t>Field: Name</w:t>
      </w:r>
    </w:p>
    <w:p w14:paraId="704EB948" w14:textId="77777777" w:rsidR="000D5BFE" w:rsidRDefault="000D5BFE" w:rsidP="000D5BFE">
      <w:pPr>
        <w:pStyle w:val="BodyText"/>
      </w:pPr>
      <w:r>
        <w:t xml:space="preserve">Unique name of input object. </w:t>
      </w:r>
    </w:p>
    <w:p w14:paraId="172700C9" w14:textId="77777777" w:rsidR="000D5BFE" w:rsidRDefault="000D5BFE" w:rsidP="000D5BFE">
      <w:pPr>
        <w:pStyle w:val="Heading4"/>
      </w:pPr>
      <w:r>
        <w:t xml:space="preserve">Field: </w:t>
      </w:r>
      <w:r w:rsidRPr="00F52DBC">
        <w:t>Reference Temperature for Convection Heat Transfer</w:t>
      </w:r>
    </w:p>
    <w:p w14:paraId="4E55DBC9" w14:textId="77777777"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14:paraId="4EDD93C6" w14:textId="77777777" w:rsidR="000D5BFE" w:rsidRPr="00F52DBC" w:rsidRDefault="000D5BFE" w:rsidP="000D5BFE">
      <w:pPr>
        <w:pStyle w:val="Heading4"/>
      </w:pPr>
      <w:r>
        <w:t xml:space="preserve">Field: </w:t>
      </w:r>
      <w:r w:rsidRPr="00F52DBC">
        <w:t>Hc Function of Temperature Difference Curve Name</w:t>
      </w:r>
    </w:p>
    <w:p w14:paraId="257AE008"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14:paraId="75F16938" w14:textId="77777777" w:rsidR="000D5BFE" w:rsidRDefault="000D5BFE" w:rsidP="000D5BFE">
      <w:pPr>
        <w:pStyle w:val="Heading4"/>
      </w:pPr>
      <w:r>
        <w:t>Field: Hc Function of Temperature Difference Divided by Height Curve Name</w:t>
      </w:r>
    </w:p>
    <w:p w14:paraId="495E932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14:paraId="4C3F810D" w14:textId="77777777" w:rsidR="000D5BFE" w:rsidRDefault="000D5BFE" w:rsidP="000D5BFE">
      <w:pPr>
        <w:pStyle w:val="Heading4"/>
      </w:pPr>
      <w:r>
        <w:t>Field: Hc Function of Air Change Rate Curve Name</w:t>
      </w:r>
    </w:p>
    <w:p w14:paraId="3B46B9AC"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14:paraId="234DCF2E" w14:textId="77777777" w:rsidR="000D5BFE" w:rsidRDefault="000D5BFE" w:rsidP="000D5BFE">
      <w:pPr>
        <w:pStyle w:val="Heading4"/>
      </w:pPr>
      <w:r>
        <w:t>Field: Hc Function of Air System Volume Flow Rate Divided by Zone Perimeter Length Curve Name</w:t>
      </w:r>
    </w:p>
    <w:p w14:paraId="7B11ED6D"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14:paraId="79CE6701" w14:textId="77777777" w:rsidR="000D5BFE" w:rsidRDefault="000D5BFE" w:rsidP="000D5BFE">
      <w:pPr>
        <w:pStyle w:val="Heading3"/>
      </w:pPr>
      <w:bookmarkStart w:id="682" w:name="_Toc399489929"/>
      <w:r>
        <w:t>SurfaceConvectionAlgorithm:Outside:UserCurve</w:t>
      </w:r>
      <w:bookmarkEnd w:id="682"/>
    </w:p>
    <w:p w14:paraId="7E528DAA"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4011C026" w14:textId="77777777" w:rsidR="000D5BFE" w:rsidRDefault="000D5BFE" w:rsidP="000D5BFE">
      <w:pPr>
        <w:pStyle w:val="Heading4"/>
      </w:pPr>
      <w:r>
        <w:t>Field: Name</w:t>
      </w:r>
    </w:p>
    <w:p w14:paraId="0405425B" w14:textId="77777777" w:rsidR="000D5BFE" w:rsidRDefault="000D5BFE" w:rsidP="000D5BFE">
      <w:pPr>
        <w:pStyle w:val="BodyText"/>
      </w:pPr>
      <w:r>
        <w:t xml:space="preserve">Unique name of input object. </w:t>
      </w:r>
    </w:p>
    <w:p w14:paraId="58CF5AA6" w14:textId="77777777" w:rsidR="000D5BFE" w:rsidRDefault="000D5BFE" w:rsidP="000D5BFE">
      <w:pPr>
        <w:pStyle w:val="Heading4"/>
      </w:pPr>
      <w:r>
        <w:t>Field: Wind Speed Type for Curve</w:t>
      </w:r>
    </w:p>
    <w:p w14:paraId="25D577FC" w14:textId="77777777"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14:paraId="0968C4AF" w14:textId="77777777" w:rsidR="000D5BFE" w:rsidRDefault="000D5BFE" w:rsidP="000D5BFE">
      <w:pPr>
        <w:pStyle w:val="Heading4"/>
      </w:pPr>
      <w:r>
        <w:t>Field: Hf Function of Wind Speed Curve Name</w:t>
      </w:r>
    </w:p>
    <w:p w14:paraId="134E21A7" w14:textId="77777777"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14:paraId="376DC05C" w14:textId="77777777" w:rsidR="000D5BFE" w:rsidRDefault="000D5BFE" w:rsidP="000D5BFE">
      <w:pPr>
        <w:pStyle w:val="Heading4"/>
      </w:pPr>
      <w:r>
        <w:t>Field: Hn Function of Temperature Difference Curve Name</w:t>
      </w:r>
    </w:p>
    <w:p w14:paraId="08796836"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14:paraId="349F8A7A" w14:textId="77777777" w:rsidR="000D5BFE" w:rsidRDefault="000D5BFE" w:rsidP="000D5BFE">
      <w:pPr>
        <w:pStyle w:val="Heading4"/>
      </w:pPr>
      <w:r>
        <w:lastRenderedPageBreak/>
        <w:t>Field: Hc Function of Temperature Difference Divided by Height Curve Name</w:t>
      </w:r>
    </w:p>
    <w:p w14:paraId="6790404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14:paraId="23FE314B" w14:textId="77777777" w:rsidR="000D5BFE" w:rsidRDefault="000D5BFE" w:rsidP="000D5BFE">
      <w:pPr>
        <w:pStyle w:val="Heading3"/>
      </w:pPr>
      <w:bookmarkStart w:id="683" w:name="_Toc99527708"/>
      <w:bookmarkStart w:id="684" w:name="_Toc399489930"/>
      <w:bookmarkEnd w:id="650"/>
      <w:r w:rsidRPr="00E815C8">
        <w:t>SurfaceProperty:ConvectionCoefficients</w:t>
      </w:r>
      <w:bookmarkEnd w:id="684"/>
    </w:p>
    <w:p w14:paraId="69B5D3C0" w14:textId="77777777"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14:paraId="7F894DDA" w14:textId="77777777"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517CB3FB" w14:textId="77777777"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81193E7" w14:textId="77777777" w:rsidR="000D5BFE" w:rsidRDefault="000D5BFE" w:rsidP="000D5BFE">
      <w:pPr>
        <w:pStyle w:val="Heading4"/>
      </w:pPr>
      <w:r>
        <w:t>Field: Surface Name</w:t>
      </w:r>
    </w:p>
    <w:p w14:paraId="1563D817" w14:textId="77777777" w:rsidR="000D5BFE" w:rsidRDefault="000D5BFE" w:rsidP="000D5BFE">
      <w:pPr>
        <w:pStyle w:val="BodyText"/>
      </w:pPr>
      <w:r>
        <w:t>This field is the applicable surface name for the user supplied convection coefficient.</w:t>
      </w:r>
    </w:p>
    <w:p w14:paraId="3265B5A9" w14:textId="77777777" w:rsidR="000D5BFE" w:rsidRDefault="000D5BFE" w:rsidP="000D5BFE">
      <w:pPr>
        <w:pStyle w:val="Heading4"/>
      </w:pPr>
      <w:r>
        <w:t>Fields (Convection Location, Type, Coefficient &amp; Schedule Name)</w:t>
      </w:r>
    </w:p>
    <w:p w14:paraId="02F6DCEE"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53864358" w14:textId="77777777" w:rsidR="000D5BFE" w:rsidRDefault="000D5BFE" w:rsidP="000D5BFE">
      <w:pPr>
        <w:pStyle w:val="Heading4"/>
      </w:pPr>
      <w:r>
        <w:t>Field: Convection Coefficient 1 Location</w:t>
      </w:r>
    </w:p>
    <w:p w14:paraId="60D2593E" w14:textId="77777777" w:rsidR="000D5BFE" w:rsidRDefault="000D5BFE" w:rsidP="000D5BFE">
      <w:pPr>
        <w:pStyle w:val="Heading4"/>
      </w:pPr>
      <w:r>
        <w:t>Field: Convection Coefficient 2 Location</w:t>
      </w:r>
    </w:p>
    <w:p w14:paraId="00B67AF1"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739713BD" w14:textId="77777777" w:rsidR="000D5BFE" w:rsidRDefault="000D5BFE" w:rsidP="000D5BFE">
      <w:pPr>
        <w:pStyle w:val="Heading4"/>
      </w:pPr>
      <w:r>
        <w:t>Field: Convection Coefficient 1 Type</w:t>
      </w:r>
    </w:p>
    <w:p w14:paraId="05DD2F9A" w14:textId="77777777" w:rsidR="000D5BFE" w:rsidRDefault="000D5BFE" w:rsidP="000D5BFE">
      <w:pPr>
        <w:pStyle w:val="Heading4"/>
      </w:pPr>
      <w:r>
        <w:t>Field: Convection Coefficient 2 Type</w:t>
      </w:r>
    </w:p>
    <w:p w14:paraId="1177E237"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3E2D74CC" w14:textId="77777777" w:rsidTr="000D5BFE">
        <w:tc>
          <w:tcPr>
            <w:tcW w:w="2279" w:type="dxa"/>
            <w:tcBorders>
              <w:bottom w:val="single" w:sz="18" w:space="0" w:color="auto"/>
            </w:tcBorders>
          </w:tcPr>
          <w:p w14:paraId="3F2E2575" w14:textId="77777777" w:rsidR="000D5BFE" w:rsidRPr="007A2AD3" w:rsidRDefault="000D5BFE" w:rsidP="000D5BFE">
            <w:pPr>
              <w:pStyle w:val="BodyText"/>
              <w:ind w:left="0"/>
            </w:pPr>
            <w:r>
              <w:t>Key choice</w:t>
            </w:r>
          </w:p>
        </w:tc>
        <w:tc>
          <w:tcPr>
            <w:tcW w:w="1771" w:type="dxa"/>
            <w:tcBorders>
              <w:bottom w:val="single" w:sz="18" w:space="0" w:color="auto"/>
            </w:tcBorders>
          </w:tcPr>
          <w:p w14:paraId="685FCC4C" w14:textId="77777777" w:rsidR="000D5BFE" w:rsidRDefault="000D5BFE" w:rsidP="000D5BFE">
            <w:pPr>
              <w:pStyle w:val="BodyText"/>
              <w:ind w:left="0"/>
            </w:pPr>
            <w:r>
              <w:t>Applies to Inside or Outside</w:t>
            </w:r>
          </w:p>
        </w:tc>
      </w:tr>
      <w:tr w:rsidR="000D5BFE" w14:paraId="4C892D01" w14:textId="77777777" w:rsidTr="000D5BFE">
        <w:tc>
          <w:tcPr>
            <w:tcW w:w="2279" w:type="dxa"/>
            <w:tcBorders>
              <w:top w:val="single" w:sz="18" w:space="0" w:color="auto"/>
            </w:tcBorders>
          </w:tcPr>
          <w:p w14:paraId="70E6933E" w14:textId="77777777" w:rsidR="000D5BFE" w:rsidRDefault="000D5BFE" w:rsidP="000D5BFE">
            <w:pPr>
              <w:pStyle w:val="BodyText"/>
              <w:ind w:left="0"/>
            </w:pPr>
            <w:r w:rsidRPr="007A2AD3">
              <w:t>Value</w:t>
            </w:r>
          </w:p>
        </w:tc>
        <w:tc>
          <w:tcPr>
            <w:tcW w:w="1771" w:type="dxa"/>
            <w:tcBorders>
              <w:top w:val="single" w:sz="18" w:space="0" w:color="auto"/>
            </w:tcBorders>
          </w:tcPr>
          <w:p w14:paraId="58ABA942" w14:textId="77777777" w:rsidR="000D5BFE" w:rsidRDefault="000D5BFE" w:rsidP="000D5BFE">
            <w:pPr>
              <w:pStyle w:val="BodyText"/>
              <w:ind w:left="0"/>
            </w:pPr>
            <w:r>
              <w:t>Both</w:t>
            </w:r>
          </w:p>
        </w:tc>
      </w:tr>
      <w:tr w:rsidR="000D5BFE" w14:paraId="36DBCD42" w14:textId="77777777" w:rsidTr="000D5BFE">
        <w:tc>
          <w:tcPr>
            <w:tcW w:w="2279" w:type="dxa"/>
          </w:tcPr>
          <w:p w14:paraId="45906C02" w14:textId="77777777" w:rsidR="000D5BFE" w:rsidRDefault="000D5BFE" w:rsidP="000D5BFE">
            <w:pPr>
              <w:pStyle w:val="BodyText"/>
              <w:ind w:left="0"/>
            </w:pPr>
            <w:r w:rsidRPr="007A2AD3">
              <w:t>Schedule</w:t>
            </w:r>
          </w:p>
        </w:tc>
        <w:tc>
          <w:tcPr>
            <w:tcW w:w="1771" w:type="dxa"/>
          </w:tcPr>
          <w:p w14:paraId="508C711A" w14:textId="77777777" w:rsidR="000D5BFE" w:rsidRDefault="000D5BFE" w:rsidP="000D5BFE">
            <w:pPr>
              <w:pStyle w:val="BodyText"/>
              <w:ind w:left="0"/>
            </w:pPr>
            <w:r>
              <w:t>Both</w:t>
            </w:r>
          </w:p>
        </w:tc>
      </w:tr>
      <w:tr w:rsidR="000D5BFE" w14:paraId="171C53AA" w14:textId="77777777" w:rsidTr="000D5BFE">
        <w:tc>
          <w:tcPr>
            <w:tcW w:w="2279" w:type="dxa"/>
          </w:tcPr>
          <w:p w14:paraId="295E3C83" w14:textId="77777777" w:rsidR="000D5BFE" w:rsidRDefault="000D5BFE" w:rsidP="000D5BFE">
            <w:pPr>
              <w:pStyle w:val="BodyText"/>
              <w:ind w:left="0"/>
            </w:pPr>
            <w:r w:rsidRPr="007A2AD3">
              <w:t>Simple</w:t>
            </w:r>
          </w:p>
        </w:tc>
        <w:tc>
          <w:tcPr>
            <w:tcW w:w="1771" w:type="dxa"/>
          </w:tcPr>
          <w:p w14:paraId="1F4437C5" w14:textId="77777777" w:rsidR="000D5BFE" w:rsidRDefault="000D5BFE" w:rsidP="000D5BFE">
            <w:pPr>
              <w:pStyle w:val="BodyText"/>
              <w:ind w:left="0"/>
            </w:pPr>
            <w:r>
              <w:t>Inside</w:t>
            </w:r>
          </w:p>
        </w:tc>
      </w:tr>
      <w:tr w:rsidR="000D5BFE" w14:paraId="2B400D62" w14:textId="77777777" w:rsidTr="000D5BFE">
        <w:tc>
          <w:tcPr>
            <w:tcW w:w="2279" w:type="dxa"/>
          </w:tcPr>
          <w:p w14:paraId="34C26518" w14:textId="77777777" w:rsidR="000D5BFE" w:rsidRDefault="000D5BFE" w:rsidP="000D5BFE">
            <w:pPr>
              <w:pStyle w:val="BodyText"/>
              <w:ind w:left="0"/>
            </w:pPr>
            <w:r w:rsidRPr="007A2AD3">
              <w:t>SimpleCombined</w:t>
            </w:r>
          </w:p>
        </w:tc>
        <w:tc>
          <w:tcPr>
            <w:tcW w:w="1771" w:type="dxa"/>
          </w:tcPr>
          <w:p w14:paraId="20AD165F" w14:textId="77777777" w:rsidR="000D5BFE" w:rsidRDefault="000D5BFE" w:rsidP="000D5BFE">
            <w:pPr>
              <w:pStyle w:val="BodyText"/>
              <w:ind w:left="0"/>
            </w:pPr>
            <w:r>
              <w:t>Outside</w:t>
            </w:r>
          </w:p>
        </w:tc>
      </w:tr>
      <w:tr w:rsidR="000D5BFE" w14:paraId="09C8CE81" w14:textId="77777777" w:rsidTr="000D5BFE">
        <w:tc>
          <w:tcPr>
            <w:tcW w:w="2279" w:type="dxa"/>
          </w:tcPr>
          <w:p w14:paraId="534E3E65" w14:textId="77777777" w:rsidR="000D5BFE" w:rsidRDefault="000D5BFE" w:rsidP="000D5BFE">
            <w:pPr>
              <w:pStyle w:val="BodyText"/>
              <w:ind w:left="0"/>
            </w:pPr>
            <w:r w:rsidRPr="007A2AD3">
              <w:t>TARP</w:t>
            </w:r>
          </w:p>
        </w:tc>
        <w:tc>
          <w:tcPr>
            <w:tcW w:w="1771" w:type="dxa"/>
          </w:tcPr>
          <w:p w14:paraId="7BBC81B4" w14:textId="77777777" w:rsidR="000D5BFE" w:rsidRDefault="000D5BFE" w:rsidP="000D5BFE">
            <w:pPr>
              <w:pStyle w:val="BodyText"/>
              <w:ind w:left="0"/>
            </w:pPr>
            <w:r>
              <w:t>Both</w:t>
            </w:r>
          </w:p>
        </w:tc>
      </w:tr>
      <w:tr w:rsidR="000D5BFE" w14:paraId="781CC0B5" w14:textId="77777777" w:rsidTr="000D5BFE">
        <w:tc>
          <w:tcPr>
            <w:tcW w:w="2279" w:type="dxa"/>
          </w:tcPr>
          <w:p w14:paraId="77A6E4EE" w14:textId="77777777" w:rsidR="000D5BFE" w:rsidRDefault="000D5BFE" w:rsidP="000D5BFE">
            <w:pPr>
              <w:pStyle w:val="BodyText"/>
              <w:ind w:left="0"/>
            </w:pPr>
            <w:r w:rsidRPr="007A2AD3">
              <w:t>DOE-2</w:t>
            </w:r>
          </w:p>
        </w:tc>
        <w:tc>
          <w:tcPr>
            <w:tcW w:w="1771" w:type="dxa"/>
          </w:tcPr>
          <w:p w14:paraId="58A975E5" w14:textId="77777777" w:rsidR="000D5BFE" w:rsidRDefault="000D5BFE" w:rsidP="000D5BFE">
            <w:pPr>
              <w:pStyle w:val="BodyText"/>
              <w:ind w:left="0"/>
            </w:pPr>
            <w:r>
              <w:t>Outside</w:t>
            </w:r>
          </w:p>
        </w:tc>
      </w:tr>
      <w:tr w:rsidR="000D5BFE" w14:paraId="4E070F77" w14:textId="77777777" w:rsidTr="000D5BFE">
        <w:tc>
          <w:tcPr>
            <w:tcW w:w="2279" w:type="dxa"/>
          </w:tcPr>
          <w:p w14:paraId="0219DCE3" w14:textId="77777777" w:rsidR="000D5BFE" w:rsidRDefault="000D5BFE" w:rsidP="000D5BFE">
            <w:pPr>
              <w:pStyle w:val="BodyText"/>
              <w:ind w:left="0"/>
            </w:pPr>
            <w:r w:rsidRPr="007A2AD3">
              <w:t>MoWitt</w:t>
            </w:r>
          </w:p>
        </w:tc>
        <w:tc>
          <w:tcPr>
            <w:tcW w:w="1771" w:type="dxa"/>
          </w:tcPr>
          <w:p w14:paraId="353BB121" w14:textId="77777777" w:rsidR="000D5BFE" w:rsidRDefault="000D5BFE" w:rsidP="000D5BFE">
            <w:pPr>
              <w:pStyle w:val="BodyText"/>
              <w:ind w:left="0"/>
            </w:pPr>
            <w:r>
              <w:t>Outside</w:t>
            </w:r>
          </w:p>
        </w:tc>
      </w:tr>
      <w:tr w:rsidR="000D5BFE" w14:paraId="70A02AE7" w14:textId="77777777" w:rsidTr="000D5BFE">
        <w:tc>
          <w:tcPr>
            <w:tcW w:w="2279" w:type="dxa"/>
          </w:tcPr>
          <w:p w14:paraId="7FE915DA" w14:textId="77777777" w:rsidR="000D5BFE" w:rsidRDefault="000D5BFE" w:rsidP="000D5BFE">
            <w:pPr>
              <w:pStyle w:val="BodyText"/>
              <w:ind w:left="0"/>
            </w:pPr>
            <w:r w:rsidRPr="007A2AD3">
              <w:t>AdaptiveConvectionAlgorithm</w:t>
            </w:r>
          </w:p>
        </w:tc>
        <w:tc>
          <w:tcPr>
            <w:tcW w:w="1771" w:type="dxa"/>
          </w:tcPr>
          <w:p w14:paraId="2BF8534B" w14:textId="77777777" w:rsidR="000D5BFE" w:rsidRDefault="000D5BFE" w:rsidP="000D5BFE">
            <w:pPr>
              <w:pStyle w:val="BodyText"/>
              <w:ind w:left="0"/>
            </w:pPr>
            <w:r>
              <w:t>Both</w:t>
            </w:r>
          </w:p>
        </w:tc>
      </w:tr>
      <w:tr w:rsidR="000D5BFE" w14:paraId="21A72DDD" w14:textId="77777777" w:rsidTr="000D5BFE">
        <w:tc>
          <w:tcPr>
            <w:tcW w:w="2279" w:type="dxa"/>
          </w:tcPr>
          <w:p w14:paraId="4B9AC4C5" w14:textId="77777777" w:rsidR="000D5BFE" w:rsidRDefault="000D5BFE" w:rsidP="000D5BFE">
            <w:pPr>
              <w:pStyle w:val="BodyText"/>
              <w:ind w:left="0"/>
            </w:pPr>
            <w:r w:rsidRPr="007A2AD3">
              <w:t xml:space="preserve">ASHRAEVerticalWall    </w:t>
            </w:r>
          </w:p>
        </w:tc>
        <w:tc>
          <w:tcPr>
            <w:tcW w:w="1771" w:type="dxa"/>
          </w:tcPr>
          <w:p w14:paraId="0B7BA64A" w14:textId="77777777" w:rsidR="000D5BFE" w:rsidRDefault="000D5BFE" w:rsidP="000D5BFE">
            <w:pPr>
              <w:pStyle w:val="BodyText"/>
              <w:ind w:left="0"/>
            </w:pPr>
            <w:r>
              <w:t>Both</w:t>
            </w:r>
          </w:p>
        </w:tc>
      </w:tr>
      <w:tr w:rsidR="000D5BFE" w14:paraId="1FDA7F98" w14:textId="77777777" w:rsidTr="000D5BFE">
        <w:tc>
          <w:tcPr>
            <w:tcW w:w="2279" w:type="dxa"/>
          </w:tcPr>
          <w:p w14:paraId="25974DFB" w14:textId="77777777" w:rsidR="000D5BFE" w:rsidRDefault="000D5BFE" w:rsidP="000D5BFE">
            <w:pPr>
              <w:pStyle w:val="BodyText"/>
              <w:ind w:left="0"/>
            </w:pPr>
            <w:r w:rsidRPr="007A2AD3">
              <w:t>WaltonUnstableHorizontalOrTilt</w:t>
            </w:r>
          </w:p>
        </w:tc>
        <w:tc>
          <w:tcPr>
            <w:tcW w:w="1771" w:type="dxa"/>
          </w:tcPr>
          <w:p w14:paraId="38974FBB" w14:textId="77777777" w:rsidR="000D5BFE" w:rsidRDefault="000D5BFE" w:rsidP="000D5BFE">
            <w:pPr>
              <w:pStyle w:val="BodyText"/>
              <w:ind w:left="0"/>
            </w:pPr>
            <w:r>
              <w:t>Both</w:t>
            </w:r>
          </w:p>
        </w:tc>
      </w:tr>
      <w:tr w:rsidR="000D5BFE" w14:paraId="2CFE9590" w14:textId="77777777" w:rsidTr="000D5BFE">
        <w:tc>
          <w:tcPr>
            <w:tcW w:w="2279" w:type="dxa"/>
          </w:tcPr>
          <w:p w14:paraId="1C5DA8B6" w14:textId="77777777" w:rsidR="000D5BFE" w:rsidRDefault="000D5BFE" w:rsidP="000D5BFE">
            <w:pPr>
              <w:pStyle w:val="BodyText"/>
              <w:ind w:left="0"/>
            </w:pPr>
            <w:r w:rsidRPr="007A2AD3">
              <w:t>WaltonStableHorizontalOrTilt</w:t>
            </w:r>
          </w:p>
        </w:tc>
        <w:tc>
          <w:tcPr>
            <w:tcW w:w="1771" w:type="dxa"/>
          </w:tcPr>
          <w:p w14:paraId="501E1453" w14:textId="77777777" w:rsidR="000D5BFE" w:rsidRDefault="000D5BFE" w:rsidP="000D5BFE">
            <w:pPr>
              <w:pStyle w:val="BodyText"/>
              <w:ind w:left="0"/>
            </w:pPr>
            <w:r>
              <w:t>Both</w:t>
            </w:r>
          </w:p>
        </w:tc>
      </w:tr>
      <w:tr w:rsidR="000D5BFE" w14:paraId="538A160A" w14:textId="77777777" w:rsidTr="000D5BFE">
        <w:tc>
          <w:tcPr>
            <w:tcW w:w="2279" w:type="dxa"/>
          </w:tcPr>
          <w:p w14:paraId="3DBC6DE2" w14:textId="77777777" w:rsidR="000D5BFE" w:rsidRDefault="000D5BFE" w:rsidP="000D5BFE">
            <w:pPr>
              <w:pStyle w:val="BodyText"/>
              <w:ind w:left="0"/>
            </w:pPr>
            <w:r w:rsidRPr="007A2AD3">
              <w:t>FisherPedersenCeilingDiffuserWalls</w:t>
            </w:r>
          </w:p>
        </w:tc>
        <w:tc>
          <w:tcPr>
            <w:tcW w:w="1771" w:type="dxa"/>
          </w:tcPr>
          <w:p w14:paraId="00D05644" w14:textId="77777777" w:rsidR="000D5BFE" w:rsidRDefault="000D5BFE" w:rsidP="000D5BFE">
            <w:pPr>
              <w:pStyle w:val="BodyText"/>
              <w:ind w:left="0"/>
            </w:pPr>
            <w:r>
              <w:t>Inside</w:t>
            </w:r>
          </w:p>
        </w:tc>
      </w:tr>
      <w:tr w:rsidR="000D5BFE" w14:paraId="21EAE1DE" w14:textId="77777777" w:rsidTr="000D5BFE">
        <w:tc>
          <w:tcPr>
            <w:tcW w:w="2279" w:type="dxa"/>
          </w:tcPr>
          <w:p w14:paraId="737C6555" w14:textId="77777777" w:rsidR="000D5BFE" w:rsidRDefault="000D5BFE" w:rsidP="000D5BFE">
            <w:pPr>
              <w:pStyle w:val="BodyText"/>
              <w:ind w:left="0"/>
            </w:pPr>
            <w:r w:rsidRPr="007A2AD3">
              <w:t>FisherPedersenCeilingDiffuserCeiling</w:t>
            </w:r>
          </w:p>
        </w:tc>
        <w:tc>
          <w:tcPr>
            <w:tcW w:w="1771" w:type="dxa"/>
          </w:tcPr>
          <w:p w14:paraId="0648622C" w14:textId="77777777" w:rsidR="000D5BFE" w:rsidRDefault="000D5BFE" w:rsidP="000D5BFE">
            <w:pPr>
              <w:pStyle w:val="BodyText"/>
              <w:ind w:left="0"/>
            </w:pPr>
            <w:r>
              <w:t>Inside</w:t>
            </w:r>
          </w:p>
        </w:tc>
      </w:tr>
      <w:tr w:rsidR="000D5BFE" w14:paraId="0CFADD2D" w14:textId="77777777" w:rsidTr="000D5BFE">
        <w:tc>
          <w:tcPr>
            <w:tcW w:w="2279" w:type="dxa"/>
          </w:tcPr>
          <w:p w14:paraId="4AE7B7BF" w14:textId="77777777" w:rsidR="000D5BFE" w:rsidRDefault="000D5BFE" w:rsidP="000D5BFE">
            <w:pPr>
              <w:pStyle w:val="BodyText"/>
              <w:ind w:left="0"/>
            </w:pPr>
            <w:r w:rsidRPr="007A2AD3">
              <w:t>FisherPedersenCeilingDiffuserFloor</w:t>
            </w:r>
          </w:p>
        </w:tc>
        <w:tc>
          <w:tcPr>
            <w:tcW w:w="1771" w:type="dxa"/>
          </w:tcPr>
          <w:p w14:paraId="3680F9C5" w14:textId="77777777" w:rsidR="000D5BFE" w:rsidRDefault="000D5BFE" w:rsidP="000D5BFE">
            <w:pPr>
              <w:pStyle w:val="BodyText"/>
              <w:ind w:left="0"/>
            </w:pPr>
            <w:r>
              <w:t>Inside</w:t>
            </w:r>
          </w:p>
        </w:tc>
      </w:tr>
      <w:tr w:rsidR="000D5BFE" w14:paraId="009D495C" w14:textId="77777777" w:rsidTr="000D5BFE">
        <w:tc>
          <w:tcPr>
            <w:tcW w:w="2279" w:type="dxa"/>
          </w:tcPr>
          <w:p w14:paraId="0F03BC53" w14:textId="77777777" w:rsidR="000D5BFE" w:rsidRDefault="000D5BFE" w:rsidP="000D5BFE">
            <w:pPr>
              <w:pStyle w:val="BodyText"/>
              <w:ind w:left="0"/>
            </w:pPr>
            <w:r w:rsidRPr="007A2AD3">
              <w:t>AlamdariHammondStableHorizontal</w:t>
            </w:r>
          </w:p>
        </w:tc>
        <w:tc>
          <w:tcPr>
            <w:tcW w:w="1771" w:type="dxa"/>
          </w:tcPr>
          <w:p w14:paraId="1D5C7FBD" w14:textId="77777777" w:rsidR="000D5BFE" w:rsidRDefault="000D5BFE" w:rsidP="000D5BFE">
            <w:pPr>
              <w:pStyle w:val="BodyText"/>
              <w:ind w:left="0"/>
            </w:pPr>
            <w:r>
              <w:t>Both</w:t>
            </w:r>
          </w:p>
        </w:tc>
      </w:tr>
      <w:tr w:rsidR="000D5BFE" w14:paraId="376A23FA" w14:textId="77777777" w:rsidTr="000D5BFE">
        <w:tc>
          <w:tcPr>
            <w:tcW w:w="2279" w:type="dxa"/>
          </w:tcPr>
          <w:p w14:paraId="2D13FDC7" w14:textId="77777777" w:rsidR="000D5BFE" w:rsidRDefault="000D5BFE" w:rsidP="000D5BFE">
            <w:pPr>
              <w:pStyle w:val="BodyText"/>
              <w:ind w:left="0"/>
            </w:pPr>
            <w:r w:rsidRPr="007A2AD3">
              <w:t>AlamdariHammondUnstableHorizontal</w:t>
            </w:r>
          </w:p>
        </w:tc>
        <w:tc>
          <w:tcPr>
            <w:tcW w:w="1771" w:type="dxa"/>
          </w:tcPr>
          <w:p w14:paraId="72FB8D56" w14:textId="77777777" w:rsidR="000D5BFE" w:rsidRDefault="000D5BFE" w:rsidP="000D5BFE">
            <w:pPr>
              <w:pStyle w:val="BodyText"/>
              <w:ind w:left="0"/>
            </w:pPr>
            <w:r>
              <w:t>Both</w:t>
            </w:r>
          </w:p>
        </w:tc>
      </w:tr>
      <w:tr w:rsidR="000D5BFE" w14:paraId="5E078B26" w14:textId="77777777" w:rsidTr="000D5BFE">
        <w:tc>
          <w:tcPr>
            <w:tcW w:w="2279" w:type="dxa"/>
          </w:tcPr>
          <w:p w14:paraId="7DF2F61F" w14:textId="77777777" w:rsidR="000D5BFE" w:rsidRDefault="000D5BFE" w:rsidP="000D5BFE">
            <w:pPr>
              <w:pStyle w:val="BodyText"/>
              <w:ind w:left="0"/>
            </w:pPr>
            <w:r w:rsidRPr="007A2AD3">
              <w:t>AlamdariHammondVerticalWall</w:t>
            </w:r>
          </w:p>
        </w:tc>
        <w:tc>
          <w:tcPr>
            <w:tcW w:w="1771" w:type="dxa"/>
          </w:tcPr>
          <w:p w14:paraId="6CD90E54" w14:textId="77777777" w:rsidR="000D5BFE" w:rsidRDefault="000D5BFE" w:rsidP="000D5BFE">
            <w:pPr>
              <w:pStyle w:val="BodyText"/>
              <w:ind w:left="0"/>
            </w:pPr>
            <w:r>
              <w:t>Both</w:t>
            </w:r>
          </w:p>
        </w:tc>
      </w:tr>
      <w:tr w:rsidR="000D5BFE" w14:paraId="4FA56A3F" w14:textId="77777777" w:rsidTr="000D5BFE">
        <w:tc>
          <w:tcPr>
            <w:tcW w:w="2279" w:type="dxa"/>
          </w:tcPr>
          <w:p w14:paraId="62721A87" w14:textId="77777777" w:rsidR="000D5BFE" w:rsidRDefault="000D5BFE" w:rsidP="000D5BFE">
            <w:pPr>
              <w:pStyle w:val="BodyText"/>
              <w:ind w:left="0"/>
            </w:pPr>
            <w:r w:rsidRPr="007A2AD3">
              <w:t>KhalifaEq3WallAwayFromHeat</w:t>
            </w:r>
          </w:p>
        </w:tc>
        <w:tc>
          <w:tcPr>
            <w:tcW w:w="1771" w:type="dxa"/>
          </w:tcPr>
          <w:p w14:paraId="4E709232" w14:textId="77777777" w:rsidR="000D5BFE" w:rsidRDefault="000D5BFE" w:rsidP="000D5BFE">
            <w:pPr>
              <w:pStyle w:val="BodyText"/>
              <w:ind w:left="0"/>
            </w:pPr>
            <w:r>
              <w:t>Inside</w:t>
            </w:r>
          </w:p>
        </w:tc>
      </w:tr>
      <w:tr w:rsidR="000D5BFE" w14:paraId="569663EC" w14:textId="77777777" w:rsidTr="000D5BFE">
        <w:tc>
          <w:tcPr>
            <w:tcW w:w="2279" w:type="dxa"/>
          </w:tcPr>
          <w:p w14:paraId="17E9C3D0" w14:textId="77777777" w:rsidR="000D5BFE" w:rsidRDefault="000D5BFE" w:rsidP="000D5BFE">
            <w:pPr>
              <w:pStyle w:val="BodyText"/>
              <w:ind w:left="0"/>
            </w:pPr>
            <w:r w:rsidRPr="007A2AD3">
              <w:t>KhalifaEq4CeilingAwayFromHeat</w:t>
            </w:r>
          </w:p>
        </w:tc>
        <w:tc>
          <w:tcPr>
            <w:tcW w:w="1771" w:type="dxa"/>
          </w:tcPr>
          <w:p w14:paraId="7E09BCA1" w14:textId="77777777" w:rsidR="000D5BFE" w:rsidRDefault="000D5BFE" w:rsidP="000D5BFE">
            <w:pPr>
              <w:pStyle w:val="BodyText"/>
              <w:ind w:left="0"/>
            </w:pPr>
            <w:r>
              <w:t>Inside</w:t>
            </w:r>
          </w:p>
        </w:tc>
      </w:tr>
      <w:tr w:rsidR="000D5BFE" w14:paraId="4896CF1D" w14:textId="77777777" w:rsidTr="000D5BFE">
        <w:tc>
          <w:tcPr>
            <w:tcW w:w="2279" w:type="dxa"/>
          </w:tcPr>
          <w:p w14:paraId="62844340" w14:textId="77777777" w:rsidR="000D5BFE" w:rsidRDefault="000D5BFE" w:rsidP="000D5BFE">
            <w:pPr>
              <w:pStyle w:val="BodyText"/>
              <w:ind w:left="0"/>
            </w:pPr>
            <w:r w:rsidRPr="007A2AD3">
              <w:t>KhalifaEq5WallNearHeat</w:t>
            </w:r>
          </w:p>
        </w:tc>
        <w:tc>
          <w:tcPr>
            <w:tcW w:w="1771" w:type="dxa"/>
          </w:tcPr>
          <w:p w14:paraId="0714EB62" w14:textId="77777777" w:rsidR="000D5BFE" w:rsidRDefault="000D5BFE" w:rsidP="000D5BFE">
            <w:pPr>
              <w:pStyle w:val="BodyText"/>
              <w:ind w:left="0"/>
            </w:pPr>
            <w:r>
              <w:t>Inside</w:t>
            </w:r>
          </w:p>
        </w:tc>
      </w:tr>
      <w:tr w:rsidR="000D5BFE" w14:paraId="2D192946" w14:textId="77777777" w:rsidTr="000D5BFE">
        <w:tc>
          <w:tcPr>
            <w:tcW w:w="2279" w:type="dxa"/>
          </w:tcPr>
          <w:p w14:paraId="5C94746F" w14:textId="77777777" w:rsidR="000D5BFE" w:rsidRDefault="000D5BFE" w:rsidP="000D5BFE">
            <w:pPr>
              <w:pStyle w:val="BodyText"/>
              <w:ind w:left="0"/>
            </w:pPr>
            <w:r w:rsidRPr="007A2AD3">
              <w:t>KhalifaEq6NonHeatedWalls</w:t>
            </w:r>
          </w:p>
        </w:tc>
        <w:tc>
          <w:tcPr>
            <w:tcW w:w="1771" w:type="dxa"/>
          </w:tcPr>
          <w:p w14:paraId="4643AB8D" w14:textId="77777777" w:rsidR="000D5BFE" w:rsidRDefault="000D5BFE" w:rsidP="000D5BFE">
            <w:pPr>
              <w:pStyle w:val="BodyText"/>
              <w:ind w:left="0"/>
            </w:pPr>
            <w:r>
              <w:t>Inside</w:t>
            </w:r>
          </w:p>
        </w:tc>
      </w:tr>
      <w:tr w:rsidR="000D5BFE" w14:paraId="2CBAD713" w14:textId="77777777" w:rsidTr="000D5BFE">
        <w:tc>
          <w:tcPr>
            <w:tcW w:w="2279" w:type="dxa"/>
          </w:tcPr>
          <w:p w14:paraId="39512F3B" w14:textId="77777777" w:rsidR="000D5BFE" w:rsidRDefault="000D5BFE" w:rsidP="000D5BFE">
            <w:pPr>
              <w:pStyle w:val="BodyText"/>
              <w:ind w:left="0"/>
            </w:pPr>
            <w:r w:rsidRPr="007A2AD3">
              <w:t>KhalifaEq7Ceiling</w:t>
            </w:r>
          </w:p>
        </w:tc>
        <w:tc>
          <w:tcPr>
            <w:tcW w:w="1771" w:type="dxa"/>
          </w:tcPr>
          <w:p w14:paraId="7A8DCB3D" w14:textId="77777777" w:rsidR="000D5BFE" w:rsidRDefault="000D5BFE" w:rsidP="000D5BFE">
            <w:pPr>
              <w:pStyle w:val="BodyText"/>
              <w:ind w:left="0"/>
            </w:pPr>
            <w:r>
              <w:t>Inside</w:t>
            </w:r>
          </w:p>
        </w:tc>
      </w:tr>
      <w:tr w:rsidR="000D5BFE" w14:paraId="4A7E5D0E" w14:textId="77777777" w:rsidTr="000D5BFE">
        <w:tc>
          <w:tcPr>
            <w:tcW w:w="2279" w:type="dxa"/>
          </w:tcPr>
          <w:p w14:paraId="16D9CDBF" w14:textId="77777777" w:rsidR="000D5BFE" w:rsidRDefault="000D5BFE" w:rsidP="000D5BFE">
            <w:pPr>
              <w:pStyle w:val="BodyText"/>
              <w:ind w:left="0"/>
            </w:pPr>
            <w:r w:rsidRPr="007A2AD3">
              <w:t>AwbiHattonHeatedFloor</w:t>
            </w:r>
          </w:p>
        </w:tc>
        <w:tc>
          <w:tcPr>
            <w:tcW w:w="1771" w:type="dxa"/>
          </w:tcPr>
          <w:p w14:paraId="3CB6C3B2" w14:textId="77777777" w:rsidR="000D5BFE" w:rsidRDefault="000D5BFE" w:rsidP="000D5BFE">
            <w:pPr>
              <w:pStyle w:val="BodyText"/>
              <w:ind w:left="0"/>
            </w:pPr>
            <w:r>
              <w:t>Inside</w:t>
            </w:r>
          </w:p>
        </w:tc>
      </w:tr>
      <w:tr w:rsidR="000D5BFE" w14:paraId="0D3AF5FB" w14:textId="77777777" w:rsidTr="000D5BFE">
        <w:tc>
          <w:tcPr>
            <w:tcW w:w="2279" w:type="dxa"/>
          </w:tcPr>
          <w:p w14:paraId="6CC4B04F" w14:textId="77777777" w:rsidR="000D5BFE" w:rsidRDefault="000D5BFE" w:rsidP="000D5BFE">
            <w:pPr>
              <w:pStyle w:val="BodyText"/>
              <w:ind w:left="0"/>
            </w:pPr>
            <w:r w:rsidRPr="007A2AD3">
              <w:t>AwbiHattonHeatedWall</w:t>
            </w:r>
          </w:p>
        </w:tc>
        <w:tc>
          <w:tcPr>
            <w:tcW w:w="1771" w:type="dxa"/>
          </w:tcPr>
          <w:p w14:paraId="50ACB8D0" w14:textId="77777777" w:rsidR="000D5BFE" w:rsidRDefault="000D5BFE" w:rsidP="000D5BFE">
            <w:pPr>
              <w:pStyle w:val="BodyText"/>
              <w:ind w:left="0"/>
            </w:pPr>
            <w:r>
              <w:t>Inside</w:t>
            </w:r>
          </w:p>
        </w:tc>
      </w:tr>
      <w:tr w:rsidR="000D5BFE" w14:paraId="1EF7C91F" w14:textId="77777777" w:rsidTr="000D5BFE">
        <w:tc>
          <w:tcPr>
            <w:tcW w:w="2279" w:type="dxa"/>
          </w:tcPr>
          <w:p w14:paraId="29FB5FAC" w14:textId="77777777" w:rsidR="000D5BFE" w:rsidRDefault="000D5BFE" w:rsidP="000D5BFE">
            <w:pPr>
              <w:pStyle w:val="BodyText"/>
              <w:ind w:left="0"/>
            </w:pPr>
            <w:r w:rsidRPr="007A2AD3">
              <w:t>BeausoleilMorrisonMixedAssistedWall</w:t>
            </w:r>
          </w:p>
        </w:tc>
        <w:tc>
          <w:tcPr>
            <w:tcW w:w="1771" w:type="dxa"/>
          </w:tcPr>
          <w:p w14:paraId="2B9219E2" w14:textId="77777777" w:rsidR="000D5BFE" w:rsidRDefault="000D5BFE" w:rsidP="000D5BFE">
            <w:pPr>
              <w:pStyle w:val="BodyText"/>
              <w:ind w:left="0"/>
            </w:pPr>
            <w:r>
              <w:t>Inside</w:t>
            </w:r>
          </w:p>
        </w:tc>
      </w:tr>
      <w:tr w:rsidR="000D5BFE" w14:paraId="178F89F8" w14:textId="77777777" w:rsidTr="000D5BFE">
        <w:tc>
          <w:tcPr>
            <w:tcW w:w="2279" w:type="dxa"/>
          </w:tcPr>
          <w:p w14:paraId="22EB71D2" w14:textId="77777777" w:rsidR="000D5BFE" w:rsidRDefault="000D5BFE" w:rsidP="000D5BFE">
            <w:pPr>
              <w:pStyle w:val="BodyText"/>
              <w:ind w:left="0"/>
            </w:pPr>
            <w:r w:rsidRPr="007A2AD3">
              <w:t>BeausoleilMorrisonMixedOpposingWall</w:t>
            </w:r>
          </w:p>
        </w:tc>
        <w:tc>
          <w:tcPr>
            <w:tcW w:w="1771" w:type="dxa"/>
          </w:tcPr>
          <w:p w14:paraId="3D7A4AAC" w14:textId="77777777" w:rsidR="000D5BFE" w:rsidRDefault="000D5BFE" w:rsidP="000D5BFE">
            <w:pPr>
              <w:pStyle w:val="BodyText"/>
              <w:ind w:left="0"/>
            </w:pPr>
            <w:r>
              <w:t>Inside</w:t>
            </w:r>
          </w:p>
        </w:tc>
      </w:tr>
      <w:tr w:rsidR="000D5BFE" w14:paraId="089C93FB" w14:textId="77777777" w:rsidTr="000D5BFE">
        <w:tc>
          <w:tcPr>
            <w:tcW w:w="2279" w:type="dxa"/>
          </w:tcPr>
          <w:p w14:paraId="78ACAEA1" w14:textId="77777777" w:rsidR="000D5BFE" w:rsidRDefault="000D5BFE" w:rsidP="000D5BFE">
            <w:pPr>
              <w:pStyle w:val="BodyText"/>
              <w:ind w:left="0"/>
            </w:pPr>
            <w:r w:rsidRPr="007A2AD3">
              <w:t>BeausoleilMorrisonMixedStableFloor</w:t>
            </w:r>
          </w:p>
        </w:tc>
        <w:tc>
          <w:tcPr>
            <w:tcW w:w="1771" w:type="dxa"/>
          </w:tcPr>
          <w:p w14:paraId="13B457E4" w14:textId="77777777" w:rsidR="000D5BFE" w:rsidRDefault="000D5BFE" w:rsidP="000D5BFE">
            <w:pPr>
              <w:pStyle w:val="BodyText"/>
              <w:ind w:left="0"/>
            </w:pPr>
            <w:r>
              <w:t>Inside</w:t>
            </w:r>
          </w:p>
        </w:tc>
      </w:tr>
      <w:tr w:rsidR="000D5BFE" w14:paraId="796A1261" w14:textId="77777777" w:rsidTr="000D5BFE">
        <w:tc>
          <w:tcPr>
            <w:tcW w:w="2279" w:type="dxa"/>
          </w:tcPr>
          <w:p w14:paraId="79E5C8F7" w14:textId="77777777" w:rsidR="000D5BFE" w:rsidRDefault="000D5BFE" w:rsidP="000D5BFE">
            <w:pPr>
              <w:pStyle w:val="BodyText"/>
              <w:ind w:left="0"/>
            </w:pPr>
            <w:r w:rsidRPr="007A2AD3">
              <w:t>BeausoleilMorrisonMixedUnstableFloor</w:t>
            </w:r>
          </w:p>
        </w:tc>
        <w:tc>
          <w:tcPr>
            <w:tcW w:w="1771" w:type="dxa"/>
          </w:tcPr>
          <w:p w14:paraId="7F5BA230" w14:textId="77777777" w:rsidR="000D5BFE" w:rsidRDefault="000D5BFE" w:rsidP="000D5BFE">
            <w:pPr>
              <w:pStyle w:val="BodyText"/>
              <w:ind w:left="0"/>
            </w:pPr>
            <w:r>
              <w:t>Inside</w:t>
            </w:r>
          </w:p>
        </w:tc>
      </w:tr>
      <w:tr w:rsidR="000D5BFE" w14:paraId="6DA111E3" w14:textId="77777777" w:rsidTr="000D5BFE">
        <w:tc>
          <w:tcPr>
            <w:tcW w:w="2279" w:type="dxa"/>
          </w:tcPr>
          <w:p w14:paraId="755018AF" w14:textId="77777777" w:rsidR="000D5BFE" w:rsidRDefault="000D5BFE" w:rsidP="000D5BFE">
            <w:pPr>
              <w:pStyle w:val="BodyText"/>
              <w:ind w:left="0"/>
            </w:pPr>
            <w:r w:rsidRPr="007A2AD3">
              <w:t>BeausoleilMorrisonMixedStableCeiling</w:t>
            </w:r>
          </w:p>
        </w:tc>
        <w:tc>
          <w:tcPr>
            <w:tcW w:w="1771" w:type="dxa"/>
          </w:tcPr>
          <w:p w14:paraId="1CCFDEBF" w14:textId="77777777" w:rsidR="000D5BFE" w:rsidRDefault="000D5BFE" w:rsidP="000D5BFE">
            <w:pPr>
              <w:pStyle w:val="BodyText"/>
              <w:ind w:left="0"/>
            </w:pPr>
            <w:r>
              <w:t>Inside</w:t>
            </w:r>
          </w:p>
        </w:tc>
      </w:tr>
      <w:tr w:rsidR="000D5BFE" w14:paraId="047663A5" w14:textId="77777777" w:rsidTr="000D5BFE">
        <w:tc>
          <w:tcPr>
            <w:tcW w:w="2279" w:type="dxa"/>
          </w:tcPr>
          <w:p w14:paraId="57381CC3" w14:textId="77777777" w:rsidR="000D5BFE" w:rsidRDefault="000D5BFE" w:rsidP="000D5BFE">
            <w:pPr>
              <w:pStyle w:val="BodyText"/>
              <w:ind w:left="0"/>
            </w:pPr>
            <w:r w:rsidRPr="007A2AD3">
              <w:t>BeausoleilMorrisonMixedUnstableCeiling</w:t>
            </w:r>
          </w:p>
        </w:tc>
        <w:tc>
          <w:tcPr>
            <w:tcW w:w="1771" w:type="dxa"/>
          </w:tcPr>
          <w:p w14:paraId="1EB442E1" w14:textId="77777777" w:rsidR="000D5BFE" w:rsidRDefault="000D5BFE" w:rsidP="000D5BFE">
            <w:pPr>
              <w:pStyle w:val="BodyText"/>
              <w:ind w:left="0"/>
            </w:pPr>
            <w:r>
              <w:t>Inside</w:t>
            </w:r>
          </w:p>
        </w:tc>
      </w:tr>
      <w:tr w:rsidR="000D5BFE" w14:paraId="26A2996B" w14:textId="77777777" w:rsidTr="000D5BFE">
        <w:tc>
          <w:tcPr>
            <w:tcW w:w="2279" w:type="dxa"/>
          </w:tcPr>
          <w:p w14:paraId="4CD9635E" w14:textId="77777777" w:rsidR="000D5BFE" w:rsidRDefault="000D5BFE" w:rsidP="000D5BFE">
            <w:pPr>
              <w:pStyle w:val="BodyText"/>
              <w:ind w:left="0"/>
            </w:pPr>
            <w:r w:rsidRPr="007A2AD3">
              <w:t xml:space="preserve">FohannoPolidoriVerticalWall       </w:t>
            </w:r>
          </w:p>
        </w:tc>
        <w:tc>
          <w:tcPr>
            <w:tcW w:w="1771" w:type="dxa"/>
          </w:tcPr>
          <w:p w14:paraId="4AC5F05A" w14:textId="77777777" w:rsidR="000D5BFE" w:rsidRDefault="000D5BFE" w:rsidP="000D5BFE">
            <w:pPr>
              <w:pStyle w:val="BodyText"/>
              <w:ind w:left="0"/>
            </w:pPr>
            <w:r>
              <w:t>Both</w:t>
            </w:r>
          </w:p>
        </w:tc>
      </w:tr>
      <w:tr w:rsidR="000D5BFE" w14:paraId="1E7ED760" w14:textId="77777777" w:rsidTr="000D5BFE">
        <w:tc>
          <w:tcPr>
            <w:tcW w:w="2279" w:type="dxa"/>
          </w:tcPr>
          <w:p w14:paraId="46E466DA" w14:textId="77777777" w:rsidR="000D5BFE" w:rsidRDefault="000D5BFE" w:rsidP="000D5BFE">
            <w:pPr>
              <w:pStyle w:val="BodyText"/>
              <w:ind w:left="0"/>
            </w:pPr>
            <w:r w:rsidRPr="007A2AD3">
              <w:t>KaradagChilledCeiling</w:t>
            </w:r>
          </w:p>
        </w:tc>
        <w:tc>
          <w:tcPr>
            <w:tcW w:w="1771" w:type="dxa"/>
          </w:tcPr>
          <w:p w14:paraId="434A8FE3" w14:textId="77777777" w:rsidR="000D5BFE" w:rsidRDefault="000D5BFE" w:rsidP="000D5BFE">
            <w:pPr>
              <w:pStyle w:val="BodyText"/>
              <w:ind w:left="0"/>
            </w:pPr>
            <w:r>
              <w:t>Inside</w:t>
            </w:r>
          </w:p>
        </w:tc>
      </w:tr>
      <w:tr w:rsidR="000D5BFE" w14:paraId="389BA28D" w14:textId="77777777" w:rsidTr="000D5BFE">
        <w:tc>
          <w:tcPr>
            <w:tcW w:w="2279" w:type="dxa"/>
          </w:tcPr>
          <w:p w14:paraId="03194489" w14:textId="77777777" w:rsidR="000D5BFE" w:rsidRDefault="000D5BFE" w:rsidP="000D5BFE">
            <w:pPr>
              <w:pStyle w:val="BodyText"/>
              <w:ind w:left="0"/>
            </w:pPr>
            <w:r w:rsidRPr="007A2AD3">
              <w:lastRenderedPageBreak/>
              <w:t>ISO15099Windows</w:t>
            </w:r>
          </w:p>
        </w:tc>
        <w:tc>
          <w:tcPr>
            <w:tcW w:w="1771" w:type="dxa"/>
          </w:tcPr>
          <w:p w14:paraId="7B66FA42" w14:textId="77777777" w:rsidR="000D5BFE" w:rsidRDefault="000D5BFE" w:rsidP="000D5BFE">
            <w:pPr>
              <w:pStyle w:val="BodyText"/>
              <w:ind w:left="0"/>
            </w:pPr>
            <w:r>
              <w:t>Inside</w:t>
            </w:r>
          </w:p>
        </w:tc>
      </w:tr>
      <w:tr w:rsidR="000D5BFE" w14:paraId="45CCA1CF" w14:textId="77777777" w:rsidTr="000D5BFE">
        <w:tc>
          <w:tcPr>
            <w:tcW w:w="2279" w:type="dxa"/>
          </w:tcPr>
          <w:p w14:paraId="45B7CD45" w14:textId="77777777" w:rsidR="000D5BFE" w:rsidRDefault="000D5BFE" w:rsidP="000D5BFE">
            <w:pPr>
              <w:pStyle w:val="BodyText"/>
              <w:ind w:left="0"/>
            </w:pPr>
            <w:r w:rsidRPr="007A2AD3">
              <w:t>GoldsteinNovoselacCeilingDiffuserWindow</w:t>
            </w:r>
          </w:p>
        </w:tc>
        <w:tc>
          <w:tcPr>
            <w:tcW w:w="1771" w:type="dxa"/>
          </w:tcPr>
          <w:p w14:paraId="374AA5EF" w14:textId="77777777" w:rsidR="000D5BFE" w:rsidRDefault="000D5BFE" w:rsidP="000D5BFE">
            <w:pPr>
              <w:pStyle w:val="BodyText"/>
              <w:ind w:left="0"/>
            </w:pPr>
            <w:r>
              <w:t>Inside</w:t>
            </w:r>
          </w:p>
        </w:tc>
      </w:tr>
      <w:tr w:rsidR="000D5BFE" w14:paraId="6058C68C" w14:textId="77777777" w:rsidTr="000D5BFE">
        <w:tc>
          <w:tcPr>
            <w:tcW w:w="2279" w:type="dxa"/>
          </w:tcPr>
          <w:p w14:paraId="56684FD3" w14:textId="77777777" w:rsidR="000D5BFE" w:rsidRDefault="000D5BFE" w:rsidP="000D5BFE">
            <w:pPr>
              <w:pStyle w:val="BodyText"/>
              <w:ind w:left="0"/>
            </w:pPr>
            <w:r w:rsidRPr="007A2AD3">
              <w:t>GoldsteinNovoselacCeilingDiffuserWalls</w:t>
            </w:r>
          </w:p>
        </w:tc>
        <w:tc>
          <w:tcPr>
            <w:tcW w:w="1771" w:type="dxa"/>
          </w:tcPr>
          <w:p w14:paraId="7ACB3262" w14:textId="77777777" w:rsidR="000D5BFE" w:rsidRDefault="000D5BFE" w:rsidP="000D5BFE">
            <w:pPr>
              <w:pStyle w:val="BodyText"/>
              <w:ind w:left="0"/>
            </w:pPr>
            <w:r>
              <w:t>Inside</w:t>
            </w:r>
          </w:p>
        </w:tc>
      </w:tr>
      <w:tr w:rsidR="000D5BFE" w14:paraId="5BCCBC4B" w14:textId="77777777" w:rsidTr="000D5BFE">
        <w:tc>
          <w:tcPr>
            <w:tcW w:w="2279" w:type="dxa"/>
          </w:tcPr>
          <w:p w14:paraId="48C5C6E5" w14:textId="77777777" w:rsidR="000D5BFE" w:rsidRDefault="000D5BFE" w:rsidP="000D5BFE">
            <w:pPr>
              <w:pStyle w:val="BodyText"/>
              <w:ind w:left="0"/>
            </w:pPr>
            <w:r w:rsidRPr="007A2AD3">
              <w:t>GoldsteinNovoselacCeilingDiffuserFloor</w:t>
            </w:r>
          </w:p>
        </w:tc>
        <w:tc>
          <w:tcPr>
            <w:tcW w:w="1771" w:type="dxa"/>
          </w:tcPr>
          <w:p w14:paraId="666C1774" w14:textId="77777777" w:rsidR="000D5BFE" w:rsidRDefault="000D5BFE" w:rsidP="000D5BFE">
            <w:pPr>
              <w:pStyle w:val="BodyText"/>
              <w:ind w:left="0"/>
            </w:pPr>
            <w:r>
              <w:t>Inside</w:t>
            </w:r>
          </w:p>
        </w:tc>
      </w:tr>
      <w:tr w:rsidR="000D5BFE" w14:paraId="16754B7C" w14:textId="77777777" w:rsidTr="000D5BFE">
        <w:tc>
          <w:tcPr>
            <w:tcW w:w="2279" w:type="dxa"/>
          </w:tcPr>
          <w:p w14:paraId="58606C73" w14:textId="77777777" w:rsidR="000D5BFE" w:rsidRDefault="000D5BFE" w:rsidP="000D5BFE">
            <w:pPr>
              <w:pStyle w:val="BodyText"/>
              <w:ind w:left="0"/>
            </w:pPr>
            <w:r w:rsidRPr="007A2AD3">
              <w:t xml:space="preserve">SimpleCombined      </w:t>
            </w:r>
          </w:p>
        </w:tc>
        <w:tc>
          <w:tcPr>
            <w:tcW w:w="1771" w:type="dxa"/>
          </w:tcPr>
          <w:p w14:paraId="062D6481" w14:textId="77777777" w:rsidR="000D5BFE" w:rsidRDefault="000D5BFE" w:rsidP="000D5BFE">
            <w:pPr>
              <w:pStyle w:val="BodyText"/>
              <w:ind w:left="0"/>
            </w:pPr>
            <w:r>
              <w:t>Outside</w:t>
            </w:r>
          </w:p>
        </w:tc>
      </w:tr>
      <w:tr w:rsidR="000D5BFE" w14:paraId="403E83AD" w14:textId="77777777" w:rsidTr="000D5BFE">
        <w:tc>
          <w:tcPr>
            <w:tcW w:w="2279" w:type="dxa"/>
          </w:tcPr>
          <w:p w14:paraId="2CDD8461" w14:textId="77777777" w:rsidR="000D5BFE" w:rsidRDefault="000D5BFE" w:rsidP="000D5BFE">
            <w:pPr>
              <w:pStyle w:val="BodyText"/>
              <w:ind w:left="0"/>
            </w:pPr>
            <w:r w:rsidRPr="007A2AD3">
              <w:t>NusseltJurges</w:t>
            </w:r>
          </w:p>
        </w:tc>
        <w:tc>
          <w:tcPr>
            <w:tcW w:w="1771" w:type="dxa"/>
          </w:tcPr>
          <w:p w14:paraId="492C36C8" w14:textId="77777777" w:rsidR="000D5BFE" w:rsidRDefault="000D5BFE" w:rsidP="000D5BFE">
            <w:pPr>
              <w:pStyle w:val="BodyText"/>
              <w:ind w:left="0"/>
            </w:pPr>
            <w:r>
              <w:t>Outside</w:t>
            </w:r>
          </w:p>
        </w:tc>
      </w:tr>
      <w:tr w:rsidR="000D5BFE" w14:paraId="5845D9FD" w14:textId="77777777" w:rsidTr="000D5BFE">
        <w:tc>
          <w:tcPr>
            <w:tcW w:w="2279" w:type="dxa"/>
          </w:tcPr>
          <w:p w14:paraId="394E68B4" w14:textId="77777777" w:rsidR="000D5BFE" w:rsidRDefault="000D5BFE" w:rsidP="000D5BFE">
            <w:pPr>
              <w:pStyle w:val="BodyText"/>
              <w:ind w:left="0"/>
            </w:pPr>
            <w:r w:rsidRPr="007A2AD3">
              <w:t>McAdams</w:t>
            </w:r>
          </w:p>
        </w:tc>
        <w:tc>
          <w:tcPr>
            <w:tcW w:w="1771" w:type="dxa"/>
          </w:tcPr>
          <w:p w14:paraId="1013879A" w14:textId="77777777" w:rsidR="000D5BFE" w:rsidRDefault="000D5BFE" w:rsidP="000D5BFE">
            <w:pPr>
              <w:pStyle w:val="BodyText"/>
              <w:ind w:left="0"/>
            </w:pPr>
            <w:r>
              <w:t>Outside</w:t>
            </w:r>
          </w:p>
        </w:tc>
      </w:tr>
      <w:tr w:rsidR="000D5BFE" w14:paraId="680E5C30" w14:textId="77777777" w:rsidTr="000D5BFE">
        <w:tc>
          <w:tcPr>
            <w:tcW w:w="2279" w:type="dxa"/>
          </w:tcPr>
          <w:p w14:paraId="0AC89DD9" w14:textId="77777777" w:rsidR="000D5BFE" w:rsidRDefault="000D5BFE" w:rsidP="000D5BFE">
            <w:pPr>
              <w:pStyle w:val="BodyText"/>
              <w:ind w:left="0"/>
            </w:pPr>
            <w:r w:rsidRPr="007A2AD3">
              <w:t>Mitchell</w:t>
            </w:r>
          </w:p>
        </w:tc>
        <w:tc>
          <w:tcPr>
            <w:tcW w:w="1771" w:type="dxa"/>
          </w:tcPr>
          <w:p w14:paraId="4D5C46A1" w14:textId="77777777" w:rsidR="000D5BFE" w:rsidRDefault="000D5BFE" w:rsidP="000D5BFE">
            <w:pPr>
              <w:pStyle w:val="BodyText"/>
              <w:ind w:left="0"/>
            </w:pPr>
            <w:r>
              <w:t>Outside</w:t>
            </w:r>
          </w:p>
        </w:tc>
      </w:tr>
      <w:tr w:rsidR="000D5BFE" w14:paraId="76E82464" w14:textId="77777777" w:rsidTr="000D5BFE">
        <w:tc>
          <w:tcPr>
            <w:tcW w:w="2279" w:type="dxa"/>
          </w:tcPr>
          <w:p w14:paraId="09F38524" w14:textId="77777777" w:rsidR="000D5BFE" w:rsidRDefault="000D5BFE" w:rsidP="000D5BFE">
            <w:pPr>
              <w:pStyle w:val="BodyText"/>
              <w:ind w:left="0"/>
            </w:pPr>
            <w:r w:rsidRPr="007A2AD3">
              <w:t>BlockenWindard</w:t>
            </w:r>
          </w:p>
        </w:tc>
        <w:tc>
          <w:tcPr>
            <w:tcW w:w="1771" w:type="dxa"/>
          </w:tcPr>
          <w:p w14:paraId="5E47788A" w14:textId="77777777" w:rsidR="000D5BFE" w:rsidRDefault="000D5BFE" w:rsidP="000D5BFE">
            <w:pPr>
              <w:pStyle w:val="BodyText"/>
              <w:ind w:left="0"/>
            </w:pPr>
            <w:r>
              <w:t>Outside</w:t>
            </w:r>
          </w:p>
        </w:tc>
      </w:tr>
      <w:tr w:rsidR="000D5BFE" w14:paraId="4A84BF4C" w14:textId="77777777" w:rsidTr="000D5BFE">
        <w:tc>
          <w:tcPr>
            <w:tcW w:w="2279" w:type="dxa"/>
          </w:tcPr>
          <w:p w14:paraId="42C8FD80" w14:textId="77777777" w:rsidR="000D5BFE" w:rsidRDefault="000D5BFE" w:rsidP="000D5BFE">
            <w:pPr>
              <w:pStyle w:val="BodyText"/>
              <w:ind w:left="0"/>
            </w:pPr>
            <w:r w:rsidRPr="007A2AD3">
              <w:t>Emmel</w:t>
            </w:r>
          </w:p>
        </w:tc>
        <w:tc>
          <w:tcPr>
            <w:tcW w:w="1771" w:type="dxa"/>
          </w:tcPr>
          <w:p w14:paraId="33B1E401" w14:textId="77777777" w:rsidR="000D5BFE" w:rsidRDefault="000D5BFE" w:rsidP="000D5BFE">
            <w:pPr>
              <w:pStyle w:val="BodyText"/>
              <w:ind w:left="0"/>
            </w:pPr>
            <w:r>
              <w:t>Outside</w:t>
            </w:r>
          </w:p>
        </w:tc>
      </w:tr>
      <w:tr w:rsidR="000D5BFE" w14:paraId="4F3E980B" w14:textId="77777777" w:rsidTr="000D5BFE">
        <w:tc>
          <w:tcPr>
            <w:tcW w:w="2279" w:type="dxa"/>
          </w:tcPr>
          <w:p w14:paraId="61ABA4A5" w14:textId="77777777" w:rsidR="000D5BFE" w:rsidRDefault="000D5BFE" w:rsidP="000D5BFE">
            <w:pPr>
              <w:pStyle w:val="BodyText"/>
              <w:ind w:left="0"/>
            </w:pPr>
            <w:r w:rsidRPr="007A2AD3">
              <w:t>ClearRoof</w:t>
            </w:r>
          </w:p>
        </w:tc>
        <w:tc>
          <w:tcPr>
            <w:tcW w:w="1771" w:type="dxa"/>
          </w:tcPr>
          <w:p w14:paraId="10D82636" w14:textId="77777777" w:rsidR="000D5BFE" w:rsidRDefault="000D5BFE" w:rsidP="000D5BFE">
            <w:pPr>
              <w:pStyle w:val="BodyText"/>
              <w:ind w:left="0"/>
            </w:pPr>
            <w:r>
              <w:t>Outside</w:t>
            </w:r>
          </w:p>
        </w:tc>
      </w:tr>
      <w:tr w:rsidR="000D5BFE" w14:paraId="6A9C963A" w14:textId="77777777" w:rsidTr="000D5BFE">
        <w:tc>
          <w:tcPr>
            <w:tcW w:w="2279" w:type="dxa"/>
          </w:tcPr>
          <w:p w14:paraId="2F5BC134" w14:textId="77777777" w:rsidR="000D5BFE" w:rsidRDefault="000D5BFE" w:rsidP="000D5BFE">
            <w:pPr>
              <w:pStyle w:val="BodyText"/>
              <w:ind w:left="0"/>
            </w:pPr>
            <w:r w:rsidRPr="007A2AD3">
              <w:t>UserCurve</w:t>
            </w:r>
          </w:p>
        </w:tc>
        <w:tc>
          <w:tcPr>
            <w:tcW w:w="1771" w:type="dxa"/>
          </w:tcPr>
          <w:p w14:paraId="6E0FAE3F" w14:textId="77777777" w:rsidR="000D5BFE" w:rsidRDefault="000D5BFE" w:rsidP="000D5BFE">
            <w:pPr>
              <w:pStyle w:val="BodyText"/>
              <w:ind w:left="0"/>
            </w:pPr>
            <w:r>
              <w:t>Both</w:t>
            </w:r>
          </w:p>
        </w:tc>
      </w:tr>
    </w:tbl>
    <w:p w14:paraId="143C2C47" w14:textId="77777777" w:rsidR="000D5BFE" w:rsidRPr="00BD2571" w:rsidRDefault="000D5BFE" w:rsidP="000D5BFE">
      <w:pPr>
        <w:pStyle w:val="BodyText"/>
      </w:pPr>
    </w:p>
    <w:p w14:paraId="637B6746" w14:textId="77777777" w:rsidR="000D5BFE" w:rsidRDefault="000D5BFE" w:rsidP="000D5BFE">
      <w:pPr>
        <w:pStyle w:val="Heading4"/>
      </w:pPr>
      <w:r>
        <w:t>Field: Convection Coefficient 1</w:t>
      </w:r>
    </w:p>
    <w:p w14:paraId="1035CD36" w14:textId="77777777" w:rsidR="000D5BFE" w:rsidRDefault="000D5BFE" w:rsidP="000D5BFE">
      <w:pPr>
        <w:pStyle w:val="Heading4"/>
      </w:pPr>
      <w:r>
        <w:t>Field: Convection</w:t>
      </w:r>
      <w:r w:rsidRPr="00E815C8">
        <w:t xml:space="preserve"> </w:t>
      </w:r>
      <w:r>
        <w:t>Coefficient 2</w:t>
      </w:r>
    </w:p>
    <w:p w14:paraId="7B0E4FDA" w14:textId="77777777" w:rsidR="000D5BFE" w:rsidRDefault="000D5BFE" w:rsidP="000D5BFE">
      <w:pPr>
        <w:pStyle w:val="BodyText"/>
      </w:pPr>
      <w:r>
        <w:t>If the Convection type was “Value”, then this field is filled and contains the simple value to be used. Otherwise, this can be blank.</w:t>
      </w:r>
    </w:p>
    <w:p w14:paraId="6F1A6A15" w14:textId="77777777" w:rsidR="000D5BFE" w:rsidRDefault="000D5BFE" w:rsidP="000D5BFE">
      <w:pPr>
        <w:pStyle w:val="Heading4"/>
      </w:pPr>
      <w:r>
        <w:t>Field: Convection Coefficient 1 Schedule Name</w:t>
      </w:r>
    </w:p>
    <w:p w14:paraId="6364ACA0" w14:textId="77777777" w:rsidR="000D5BFE" w:rsidRDefault="000D5BFE" w:rsidP="000D5BFE">
      <w:pPr>
        <w:pStyle w:val="Heading4"/>
      </w:pPr>
      <w:r>
        <w:t>Field: Convection Coefficient 2 Schedule Name</w:t>
      </w:r>
    </w:p>
    <w:p w14:paraId="283F5FDA"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224CECFD" w14:textId="77777777" w:rsidR="000D5BFE" w:rsidRDefault="000D5BFE" w:rsidP="000D5BFE">
      <w:pPr>
        <w:pStyle w:val="BodyText"/>
      </w:pPr>
      <w:r>
        <w:t>The complete IDD definition for the ConvectionCoefficients object follows:</w:t>
      </w:r>
    </w:p>
    <w:p w14:paraId="7C2C61A0" w14:textId="77777777" w:rsidR="000D5BFE" w:rsidRDefault="000D5BFE" w:rsidP="000D5BFE">
      <w:pPr>
        <w:pStyle w:val="Heading4"/>
      </w:pPr>
      <w:r>
        <w:t>Field: Convection Coefficient 1 User Curve Name</w:t>
      </w:r>
    </w:p>
    <w:p w14:paraId="4DAA2E69" w14:textId="77777777" w:rsidR="000D5BFE" w:rsidRDefault="000D5BFE" w:rsidP="000D5BFE">
      <w:pPr>
        <w:pStyle w:val="Heading4"/>
      </w:pPr>
      <w:r>
        <w:t>Field: Convection Coefficient 2 User Curve Name</w:t>
      </w:r>
    </w:p>
    <w:p w14:paraId="14C35295"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2443C8D7" w14:textId="77777777" w:rsidR="000D5BFE" w:rsidRDefault="000D5BFE" w:rsidP="000D5BFE">
      <w:pPr>
        <w:pStyle w:val="BodyText"/>
      </w:pPr>
      <w:r>
        <w:t>In IDF usage:</w:t>
      </w:r>
    </w:p>
    <w:p w14:paraId="577CA81C" w14:textId="77777777" w:rsidR="000D5BFE" w:rsidRDefault="000D5BFE" w:rsidP="000D5BFE">
      <w:pPr>
        <w:pStyle w:val="CodeIDDSamples"/>
      </w:pPr>
      <w:r w:rsidRPr="005D1E46">
        <w:t>SurfaceProperty:ConvectionCoefficients</w:t>
      </w:r>
      <w:r>
        <w:t>,</w:t>
      </w:r>
    </w:p>
    <w:p w14:paraId="644A295D" w14:textId="77777777" w:rsidR="000D5BFE" w:rsidRDefault="000D5BFE" w:rsidP="000D5BFE">
      <w:pPr>
        <w:pStyle w:val="CodeIDDSamples"/>
      </w:pPr>
      <w:r>
        <w:t>Zn001:Wall001,  ! Surface Name</w:t>
      </w:r>
    </w:p>
    <w:p w14:paraId="0C21C3E8" w14:textId="77777777" w:rsidR="000D5BFE" w:rsidRDefault="000D5BFE" w:rsidP="000D5BFE">
      <w:pPr>
        <w:pStyle w:val="CodeIDDSamples"/>
      </w:pPr>
      <w:r w:rsidRPr="005D1E46">
        <w:t>Outside</w:t>
      </w:r>
      <w:r>
        <w:t>,        ! Convection Coefficient 1 Location</w:t>
      </w:r>
    </w:p>
    <w:p w14:paraId="06655D12" w14:textId="77777777" w:rsidR="000D5BFE" w:rsidRDefault="000D5BFE" w:rsidP="000D5BFE">
      <w:pPr>
        <w:pStyle w:val="CodeIDDSamples"/>
      </w:pPr>
      <w:r>
        <w:t>Value,          ! Convection Coefficient 1 Type</w:t>
      </w:r>
    </w:p>
    <w:p w14:paraId="79B04172" w14:textId="77777777" w:rsidR="000D5BFE" w:rsidRDefault="000D5BFE" w:rsidP="000D5BFE">
      <w:pPr>
        <w:pStyle w:val="CodeIDDSamples"/>
      </w:pPr>
      <w:r>
        <w:t xml:space="preserve">9.8,            ! Convection Coefficient 1 </w:t>
      </w:r>
    </w:p>
    <w:p w14:paraId="79CB9E4F" w14:textId="77777777" w:rsidR="000D5BFE" w:rsidRDefault="000D5BFE" w:rsidP="000D5BFE">
      <w:pPr>
        <w:pStyle w:val="CodeIDDSamples"/>
      </w:pPr>
      <w:r>
        <w:t>,               ! Convection Coefficient 1 Schedule Name</w:t>
      </w:r>
    </w:p>
    <w:p w14:paraId="13852C1F" w14:textId="77777777" w:rsidR="000D5BFE" w:rsidRDefault="000D5BFE" w:rsidP="000D5BFE">
      <w:pPr>
        <w:pStyle w:val="CodeIDDSamples"/>
      </w:pPr>
      <w:r>
        <w:t>,               ! Convection Coefficient 1 User Curve Name</w:t>
      </w:r>
    </w:p>
    <w:p w14:paraId="76FA58A1" w14:textId="77777777" w:rsidR="000D5BFE" w:rsidRDefault="000D5BFE" w:rsidP="000D5BFE">
      <w:pPr>
        <w:pStyle w:val="CodeIDDSamples"/>
      </w:pPr>
      <w:r w:rsidRPr="005D1E46">
        <w:t>Inside</w:t>
      </w:r>
      <w:r>
        <w:t>,         ! Convection Coefficient 2 Location</w:t>
      </w:r>
    </w:p>
    <w:p w14:paraId="7D27219B" w14:textId="77777777" w:rsidR="000D5BFE" w:rsidRDefault="000D5BFE" w:rsidP="000D5BFE">
      <w:pPr>
        <w:pStyle w:val="CodeIDDSamples"/>
      </w:pPr>
      <w:r>
        <w:t>Schedule,       ! Convection Coefficient 2 Type</w:t>
      </w:r>
    </w:p>
    <w:p w14:paraId="614120BB" w14:textId="77777777" w:rsidR="000D5BFE" w:rsidRDefault="000D5BFE" w:rsidP="000D5BFE">
      <w:pPr>
        <w:pStyle w:val="CodeIDDSamples"/>
      </w:pPr>
      <w:r>
        <w:t>,               ! Convection Coefficient 2 {blank because using schedule}</w:t>
      </w:r>
    </w:p>
    <w:p w14:paraId="1A9195A7" w14:textId="77777777" w:rsidR="000D5BFE" w:rsidRDefault="000D5BFE" w:rsidP="000D5BFE">
      <w:pPr>
        <w:pStyle w:val="CodeIDDSamples"/>
      </w:pPr>
      <w:r>
        <w:t>MyInteriorCC,   ! Convection Coefficient 2 Schedule Name</w:t>
      </w:r>
    </w:p>
    <w:p w14:paraId="5E26FAD6" w14:textId="77777777" w:rsidR="000D5BFE" w:rsidRDefault="000D5BFE" w:rsidP="000D5BFE">
      <w:pPr>
        <w:pStyle w:val="CodeIDDSamples"/>
      </w:pPr>
      <w:r>
        <w:t>;               ! Convection Coefficient 2 User Curve Name</w:t>
      </w:r>
    </w:p>
    <w:p w14:paraId="1871D569" w14:textId="77777777" w:rsidR="000D5BFE" w:rsidRDefault="000D5BFE" w:rsidP="000D5BFE">
      <w:pPr>
        <w:pStyle w:val="CodeIDDSamples"/>
      </w:pPr>
    </w:p>
    <w:p w14:paraId="6214E5AC" w14:textId="77777777" w:rsidR="000D5BFE" w:rsidRDefault="000D5BFE" w:rsidP="000D5BFE">
      <w:pPr>
        <w:pStyle w:val="CodeIDDSamples"/>
      </w:pPr>
      <w:r w:rsidRPr="005D1E46">
        <w:t>SurfaceProperty:ConvectionCoefficients</w:t>
      </w:r>
      <w:r>
        <w:t>,</w:t>
      </w:r>
    </w:p>
    <w:p w14:paraId="56BBF118" w14:textId="77777777" w:rsidR="000D5BFE" w:rsidRDefault="000D5BFE" w:rsidP="000D5BFE">
      <w:pPr>
        <w:pStyle w:val="CodeIDDSamples"/>
      </w:pPr>
      <w:r>
        <w:t>Zn001:Wall002,  ! Surface Name</w:t>
      </w:r>
    </w:p>
    <w:p w14:paraId="031CF7FE" w14:textId="77777777" w:rsidR="000D5BFE" w:rsidRDefault="000D5BFE" w:rsidP="000D5BFE">
      <w:pPr>
        <w:pStyle w:val="CodeIDDSamples"/>
      </w:pPr>
      <w:r w:rsidRPr="005D1E46">
        <w:t>Inside</w:t>
      </w:r>
      <w:r>
        <w:t>,         ! Convection Coefficient 1 Location</w:t>
      </w:r>
    </w:p>
    <w:p w14:paraId="09628FB0" w14:textId="77777777" w:rsidR="000D5BFE" w:rsidRDefault="000D5BFE" w:rsidP="000D5BFE">
      <w:pPr>
        <w:pStyle w:val="CodeIDDSamples"/>
      </w:pPr>
      <w:r>
        <w:t>Value,          ! Convection Coefficient 1 Type</w:t>
      </w:r>
    </w:p>
    <w:p w14:paraId="252F0033" w14:textId="77777777" w:rsidR="000D5BFE" w:rsidRDefault="000D5BFE" w:rsidP="000D5BFE">
      <w:pPr>
        <w:pStyle w:val="CodeIDDSamples"/>
      </w:pPr>
      <w:r>
        <w:lastRenderedPageBreak/>
        <w:t>.8,             ! Convection Coefficient 1</w:t>
      </w:r>
    </w:p>
    <w:p w14:paraId="172763E9" w14:textId="77777777" w:rsidR="000D5BFE" w:rsidRDefault="000D5BFE" w:rsidP="000D5BFE">
      <w:pPr>
        <w:pStyle w:val="CodeIDDSamples"/>
      </w:pPr>
      <w:r>
        <w:t>,               ! Convection Coefficient 1 Schedule Name</w:t>
      </w:r>
    </w:p>
    <w:p w14:paraId="5D309F7F" w14:textId="77777777" w:rsidR="000D5BFE" w:rsidRDefault="000D5BFE" w:rsidP="000D5BFE">
      <w:pPr>
        <w:pStyle w:val="CodeIDDSamples"/>
      </w:pPr>
      <w:r>
        <w:t>,               ! Convection Coefficient 1 User Curve Name</w:t>
      </w:r>
      <w:r w:rsidDel="00B341AD">
        <w:t xml:space="preserve"> </w:t>
      </w:r>
    </w:p>
    <w:p w14:paraId="2D63B606" w14:textId="77777777" w:rsidR="000D5BFE" w:rsidRDefault="000D5BFE" w:rsidP="000D5BFE">
      <w:pPr>
        <w:pStyle w:val="CodeIDDSamples"/>
      </w:pPr>
      <w:r w:rsidRPr="005D1E46">
        <w:t>Outside</w:t>
      </w:r>
      <w:r>
        <w:t>,        ! Convection Coefficient 2 Location</w:t>
      </w:r>
    </w:p>
    <w:p w14:paraId="654ACF1B" w14:textId="77777777" w:rsidR="000D5BFE" w:rsidRDefault="000D5BFE" w:rsidP="000D5BFE">
      <w:pPr>
        <w:pStyle w:val="CodeIDDSamples"/>
      </w:pPr>
      <w:r>
        <w:t>Value,          ! Convection Coefficient 2 Type</w:t>
      </w:r>
    </w:p>
    <w:p w14:paraId="01F8313A" w14:textId="77777777" w:rsidR="000D5BFE" w:rsidRDefault="000D5BFE" w:rsidP="000D5BFE">
      <w:pPr>
        <w:pStyle w:val="CodeIDDSamples"/>
      </w:pPr>
      <w:r>
        <w:t>5.5,            ! Convection Coefficient 2</w:t>
      </w:r>
    </w:p>
    <w:p w14:paraId="29853F8F" w14:textId="77777777" w:rsidR="000D5BFE" w:rsidRDefault="000D5BFE" w:rsidP="000D5BFE">
      <w:pPr>
        <w:pStyle w:val="CodeIDDSamples"/>
      </w:pPr>
      <w:r>
        <w:t>;               ! Convection Coefficient 2 User Curve Name</w:t>
      </w:r>
    </w:p>
    <w:p w14:paraId="77E42159" w14:textId="77777777" w:rsidR="000D5BFE" w:rsidRDefault="000D5BFE" w:rsidP="000D5BFE">
      <w:pPr>
        <w:pStyle w:val="CodeIDDSamples"/>
      </w:pPr>
    </w:p>
    <w:p w14:paraId="05E0405B" w14:textId="77777777" w:rsidR="000D5BFE" w:rsidRDefault="000D5BFE" w:rsidP="000D5BFE">
      <w:pPr>
        <w:pStyle w:val="CodeIDDSamples"/>
      </w:pPr>
      <w:r w:rsidRPr="005D1E46">
        <w:t>SurfaceProperty:ConvectionCoefficients</w:t>
      </w:r>
      <w:r>
        <w:t>,</w:t>
      </w:r>
    </w:p>
    <w:p w14:paraId="0711A1A1" w14:textId="77777777" w:rsidR="000D5BFE" w:rsidRDefault="000D5BFE" w:rsidP="000D5BFE">
      <w:pPr>
        <w:pStyle w:val="CodeIDDSamples"/>
      </w:pPr>
      <w:r>
        <w:t>Zn001:Wall003,  ! Surface Name</w:t>
      </w:r>
    </w:p>
    <w:p w14:paraId="4A72444D" w14:textId="77777777" w:rsidR="000D5BFE" w:rsidRDefault="000D5BFE" w:rsidP="000D5BFE">
      <w:pPr>
        <w:pStyle w:val="CodeIDDSamples"/>
      </w:pPr>
      <w:r w:rsidRPr="005D1E46">
        <w:t>Outside</w:t>
      </w:r>
      <w:r>
        <w:t>,        ! Convection Coefficient 1 Location</w:t>
      </w:r>
    </w:p>
    <w:p w14:paraId="1CB31B43" w14:textId="77777777" w:rsidR="000D5BFE" w:rsidRDefault="000D5BFE" w:rsidP="000D5BFE">
      <w:pPr>
        <w:pStyle w:val="CodeIDDSamples"/>
      </w:pPr>
      <w:r>
        <w:t>Value,          ! Convection Coefficient 1 Type</w:t>
      </w:r>
    </w:p>
    <w:p w14:paraId="1E29924A" w14:textId="77777777" w:rsidR="000D5BFE" w:rsidRDefault="000D5BFE" w:rsidP="000D5BFE">
      <w:pPr>
        <w:pStyle w:val="CodeIDDSamples"/>
      </w:pPr>
      <w:r>
        <w:t>9.8;            ! Convection Coefficient 1</w:t>
      </w:r>
      <w:r w:rsidDel="005D1E46">
        <w:t xml:space="preserve"> </w:t>
      </w:r>
    </w:p>
    <w:p w14:paraId="3BDDD628" w14:textId="77777777" w:rsidR="000D5BFE" w:rsidRDefault="000D5BFE" w:rsidP="000D5BFE">
      <w:pPr>
        <w:pStyle w:val="Heading3"/>
      </w:pPr>
      <w:bookmarkStart w:id="685" w:name="_Toc399489931"/>
      <w:r w:rsidRPr="005D1E46">
        <w:t>SurfaceProperty:ConvectionCoefficients:MultipleSurface</w:t>
      </w:r>
      <w:bookmarkEnd w:id="685"/>
    </w:p>
    <w:p w14:paraId="486D9BFD" w14:textId="77777777"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14:paraId="3006227C" w14:textId="77777777"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7665C643" w14:textId="77777777"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973E2AA" w14:textId="77777777" w:rsidR="000D5BFE" w:rsidRDefault="000D5BFE" w:rsidP="000D5BFE">
      <w:pPr>
        <w:pStyle w:val="Heading4"/>
      </w:pPr>
      <w:r>
        <w:t>Field: Surface Type</w:t>
      </w:r>
    </w:p>
    <w:p w14:paraId="2DCB6402" w14:textId="77777777" w:rsidR="000D5BFE" w:rsidRDefault="000D5BFE" w:rsidP="000D5BFE">
      <w:pPr>
        <w:pStyle w:val="BodyText"/>
      </w:pPr>
      <w:r>
        <w:t>This field is the applicable surface name for the user supplied convection coefficient. The allowable surface types are:</w:t>
      </w:r>
    </w:p>
    <w:p w14:paraId="6EC868CE" w14:textId="77777777" w:rsidR="000D5BFE" w:rsidRDefault="000D5BFE" w:rsidP="000D5BFE">
      <w:pPr>
        <w:pStyle w:val="ListBullet"/>
      </w:pPr>
      <w:r>
        <w:t>AllExteriorSurfaces  (all surfaces that are “external environment” surfaces)</w:t>
      </w:r>
    </w:p>
    <w:p w14:paraId="19699D00" w14:textId="77777777" w:rsidR="000D5BFE" w:rsidRDefault="000D5BFE" w:rsidP="000D5BFE">
      <w:pPr>
        <w:pStyle w:val="ListBullet"/>
      </w:pPr>
      <w:r>
        <w:t>AllExteriorWindows (all windows that are “external environment” surfaces)</w:t>
      </w:r>
    </w:p>
    <w:p w14:paraId="03B8CDB7" w14:textId="77777777" w:rsidR="000D5BFE" w:rsidRDefault="000D5BFE" w:rsidP="000D5BFE">
      <w:pPr>
        <w:pStyle w:val="ListBullet"/>
      </w:pPr>
      <w:r>
        <w:t>AllExteriorWalls</w:t>
      </w:r>
    </w:p>
    <w:p w14:paraId="63B8883F" w14:textId="77777777" w:rsidR="000D5BFE" w:rsidRDefault="000D5BFE" w:rsidP="000D5BFE">
      <w:pPr>
        <w:pStyle w:val="ListBullet"/>
      </w:pPr>
      <w:r>
        <w:t>AllExteriorRoofs</w:t>
      </w:r>
    </w:p>
    <w:p w14:paraId="394FBD84" w14:textId="77777777" w:rsidR="000D5BFE" w:rsidRDefault="000D5BFE" w:rsidP="000D5BFE">
      <w:pPr>
        <w:pStyle w:val="ListBullet"/>
      </w:pPr>
      <w:r>
        <w:t>AllExteriorFloors</w:t>
      </w:r>
    </w:p>
    <w:p w14:paraId="4326489F" w14:textId="77777777" w:rsidR="000D5BFE" w:rsidRDefault="000D5BFE" w:rsidP="000D5BFE">
      <w:pPr>
        <w:pStyle w:val="ListBullet"/>
      </w:pPr>
      <w:r>
        <w:t>AllInteriorSurface (all surfaces that are “internal” surfaces)</w:t>
      </w:r>
    </w:p>
    <w:p w14:paraId="2EBCC32B" w14:textId="77777777" w:rsidR="000D5BFE" w:rsidRDefault="000D5BFE" w:rsidP="000D5BFE">
      <w:pPr>
        <w:pStyle w:val="ListBullet"/>
      </w:pPr>
      <w:r>
        <w:t>AllInteriorWindows</w:t>
      </w:r>
    </w:p>
    <w:p w14:paraId="1A98266F" w14:textId="77777777" w:rsidR="000D5BFE" w:rsidRDefault="000D5BFE" w:rsidP="000D5BFE">
      <w:pPr>
        <w:pStyle w:val="ListBullet"/>
      </w:pPr>
      <w:r>
        <w:t>AllInteriorCeilings</w:t>
      </w:r>
    </w:p>
    <w:p w14:paraId="5A0733AF" w14:textId="77777777" w:rsidR="000D5BFE" w:rsidRDefault="000D5BFE" w:rsidP="000D5BFE">
      <w:pPr>
        <w:pStyle w:val="ListBullet"/>
      </w:pPr>
      <w:r>
        <w:t>AllInteriorFloors</w:t>
      </w:r>
    </w:p>
    <w:p w14:paraId="6156A5BA" w14:textId="77777777" w:rsidR="000D5BFE" w:rsidRDefault="000D5BFE" w:rsidP="000D5BFE">
      <w:pPr>
        <w:pStyle w:val="Heading4"/>
      </w:pPr>
      <w:r>
        <w:t>Fields (Convection Location, Type, Coefficient &amp; Schedule Name)</w:t>
      </w:r>
    </w:p>
    <w:p w14:paraId="5420B2A7"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05728198" w14:textId="77777777" w:rsidR="000D5BFE" w:rsidRDefault="000D5BFE" w:rsidP="000D5BFE">
      <w:pPr>
        <w:pStyle w:val="Heading4"/>
      </w:pPr>
      <w:r>
        <w:lastRenderedPageBreak/>
        <w:t>Field: Convection Coefficient 1 Location</w:t>
      </w:r>
    </w:p>
    <w:p w14:paraId="14E25E4B" w14:textId="77777777" w:rsidR="000D5BFE" w:rsidRDefault="000D5BFE" w:rsidP="000D5BFE">
      <w:pPr>
        <w:pStyle w:val="Heading4"/>
      </w:pPr>
      <w:r>
        <w:t>Field: Convection Coefficient 2 Location</w:t>
      </w:r>
    </w:p>
    <w:p w14:paraId="4B480DF4"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264C3803" w14:textId="77777777" w:rsidR="000D5BFE" w:rsidRDefault="000D5BFE" w:rsidP="000D5BFE">
      <w:pPr>
        <w:pStyle w:val="Heading4"/>
      </w:pPr>
      <w:r>
        <w:t>Field: Convection Coefficient 1 Type</w:t>
      </w:r>
    </w:p>
    <w:p w14:paraId="550D93EB" w14:textId="77777777" w:rsidR="000D5BFE" w:rsidRDefault="000D5BFE" w:rsidP="000D5BFE">
      <w:pPr>
        <w:pStyle w:val="Heading4"/>
      </w:pPr>
      <w:r>
        <w:t>Field: Convection Coefficient 2 Type</w:t>
      </w:r>
    </w:p>
    <w:p w14:paraId="04F08D7E"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11F4BE3E" w14:textId="77777777" w:rsidTr="000D5BFE">
        <w:tc>
          <w:tcPr>
            <w:tcW w:w="2279" w:type="dxa"/>
            <w:tcBorders>
              <w:bottom w:val="single" w:sz="18" w:space="0" w:color="auto"/>
            </w:tcBorders>
          </w:tcPr>
          <w:p w14:paraId="1B70DC90" w14:textId="77777777" w:rsidR="000D5BFE" w:rsidRPr="007A2AD3" w:rsidRDefault="000D5BFE" w:rsidP="000D5BFE">
            <w:pPr>
              <w:pStyle w:val="BodyText"/>
              <w:ind w:left="0"/>
            </w:pPr>
            <w:r>
              <w:t>Key choice</w:t>
            </w:r>
          </w:p>
        </w:tc>
        <w:tc>
          <w:tcPr>
            <w:tcW w:w="1771" w:type="dxa"/>
            <w:tcBorders>
              <w:bottom w:val="single" w:sz="18" w:space="0" w:color="auto"/>
            </w:tcBorders>
          </w:tcPr>
          <w:p w14:paraId="53CA4638" w14:textId="77777777" w:rsidR="000D5BFE" w:rsidRDefault="000D5BFE" w:rsidP="000D5BFE">
            <w:pPr>
              <w:pStyle w:val="BodyText"/>
              <w:ind w:left="0"/>
            </w:pPr>
            <w:r>
              <w:t>Applies to Inside or Outside</w:t>
            </w:r>
          </w:p>
        </w:tc>
      </w:tr>
      <w:tr w:rsidR="000D5BFE" w14:paraId="100DD18A" w14:textId="77777777" w:rsidTr="000D5BFE">
        <w:tc>
          <w:tcPr>
            <w:tcW w:w="2279" w:type="dxa"/>
            <w:tcBorders>
              <w:top w:val="single" w:sz="18" w:space="0" w:color="auto"/>
            </w:tcBorders>
          </w:tcPr>
          <w:p w14:paraId="75331993" w14:textId="77777777" w:rsidR="000D5BFE" w:rsidRDefault="000D5BFE" w:rsidP="000D5BFE">
            <w:pPr>
              <w:pStyle w:val="BodyText"/>
              <w:ind w:left="0"/>
            </w:pPr>
            <w:r w:rsidRPr="007A2AD3">
              <w:t>Value</w:t>
            </w:r>
          </w:p>
        </w:tc>
        <w:tc>
          <w:tcPr>
            <w:tcW w:w="1771" w:type="dxa"/>
            <w:tcBorders>
              <w:top w:val="single" w:sz="18" w:space="0" w:color="auto"/>
            </w:tcBorders>
          </w:tcPr>
          <w:p w14:paraId="4469206D" w14:textId="77777777" w:rsidR="000D5BFE" w:rsidRDefault="000D5BFE" w:rsidP="000D5BFE">
            <w:pPr>
              <w:pStyle w:val="BodyText"/>
              <w:ind w:left="0"/>
            </w:pPr>
            <w:r>
              <w:t>Both</w:t>
            </w:r>
          </w:p>
        </w:tc>
      </w:tr>
      <w:tr w:rsidR="000D5BFE" w14:paraId="062A8E8B" w14:textId="77777777" w:rsidTr="000D5BFE">
        <w:tc>
          <w:tcPr>
            <w:tcW w:w="2279" w:type="dxa"/>
          </w:tcPr>
          <w:p w14:paraId="7D2C49BC" w14:textId="77777777" w:rsidR="000D5BFE" w:rsidRDefault="000D5BFE" w:rsidP="000D5BFE">
            <w:pPr>
              <w:pStyle w:val="BodyText"/>
              <w:ind w:left="0"/>
            </w:pPr>
            <w:r w:rsidRPr="007A2AD3">
              <w:t>Schedule</w:t>
            </w:r>
          </w:p>
        </w:tc>
        <w:tc>
          <w:tcPr>
            <w:tcW w:w="1771" w:type="dxa"/>
          </w:tcPr>
          <w:p w14:paraId="2715B0C0" w14:textId="77777777" w:rsidR="000D5BFE" w:rsidRDefault="000D5BFE" w:rsidP="000D5BFE">
            <w:pPr>
              <w:pStyle w:val="BodyText"/>
              <w:ind w:left="0"/>
            </w:pPr>
            <w:r>
              <w:t>Both</w:t>
            </w:r>
          </w:p>
        </w:tc>
      </w:tr>
      <w:tr w:rsidR="000D5BFE" w14:paraId="74789EB5" w14:textId="77777777" w:rsidTr="000D5BFE">
        <w:tc>
          <w:tcPr>
            <w:tcW w:w="2279" w:type="dxa"/>
          </w:tcPr>
          <w:p w14:paraId="29AB2757" w14:textId="77777777" w:rsidR="000D5BFE" w:rsidRDefault="000D5BFE" w:rsidP="000D5BFE">
            <w:pPr>
              <w:pStyle w:val="BodyText"/>
              <w:ind w:left="0"/>
            </w:pPr>
            <w:r w:rsidRPr="007A2AD3">
              <w:t>Simple</w:t>
            </w:r>
          </w:p>
        </w:tc>
        <w:tc>
          <w:tcPr>
            <w:tcW w:w="1771" w:type="dxa"/>
          </w:tcPr>
          <w:p w14:paraId="2610FAF7" w14:textId="77777777" w:rsidR="000D5BFE" w:rsidRDefault="000D5BFE" w:rsidP="000D5BFE">
            <w:pPr>
              <w:pStyle w:val="BodyText"/>
              <w:ind w:left="0"/>
            </w:pPr>
            <w:r>
              <w:t>Inside</w:t>
            </w:r>
          </w:p>
        </w:tc>
      </w:tr>
      <w:tr w:rsidR="000D5BFE" w14:paraId="0CF91BB4" w14:textId="77777777" w:rsidTr="000D5BFE">
        <w:tc>
          <w:tcPr>
            <w:tcW w:w="2279" w:type="dxa"/>
          </w:tcPr>
          <w:p w14:paraId="526D82CF" w14:textId="77777777" w:rsidR="000D5BFE" w:rsidRDefault="000D5BFE" w:rsidP="000D5BFE">
            <w:pPr>
              <w:pStyle w:val="BodyText"/>
              <w:ind w:left="0"/>
            </w:pPr>
            <w:r w:rsidRPr="007A2AD3">
              <w:t>SimpleCombined</w:t>
            </w:r>
          </w:p>
        </w:tc>
        <w:tc>
          <w:tcPr>
            <w:tcW w:w="1771" w:type="dxa"/>
          </w:tcPr>
          <w:p w14:paraId="4E401F2F" w14:textId="77777777" w:rsidR="000D5BFE" w:rsidRDefault="000D5BFE" w:rsidP="000D5BFE">
            <w:pPr>
              <w:pStyle w:val="BodyText"/>
              <w:ind w:left="0"/>
            </w:pPr>
            <w:r>
              <w:t>Outside</w:t>
            </w:r>
          </w:p>
        </w:tc>
      </w:tr>
      <w:tr w:rsidR="000D5BFE" w14:paraId="0280C220" w14:textId="77777777" w:rsidTr="000D5BFE">
        <w:tc>
          <w:tcPr>
            <w:tcW w:w="2279" w:type="dxa"/>
          </w:tcPr>
          <w:p w14:paraId="4BA882C2" w14:textId="77777777" w:rsidR="000D5BFE" w:rsidRDefault="000D5BFE" w:rsidP="000D5BFE">
            <w:pPr>
              <w:pStyle w:val="BodyText"/>
              <w:ind w:left="0"/>
            </w:pPr>
            <w:r w:rsidRPr="007A2AD3">
              <w:t>TARP</w:t>
            </w:r>
          </w:p>
        </w:tc>
        <w:tc>
          <w:tcPr>
            <w:tcW w:w="1771" w:type="dxa"/>
          </w:tcPr>
          <w:p w14:paraId="1AAD396D" w14:textId="77777777" w:rsidR="000D5BFE" w:rsidRDefault="000D5BFE" w:rsidP="000D5BFE">
            <w:pPr>
              <w:pStyle w:val="BodyText"/>
              <w:ind w:left="0"/>
            </w:pPr>
            <w:r>
              <w:t>Both</w:t>
            </w:r>
          </w:p>
        </w:tc>
      </w:tr>
      <w:tr w:rsidR="000D5BFE" w14:paraId="36F1CBED" w14:textId="77777777" w:rsidTr="000D5BFE">
        <w:tc>
          <w:tcPr>
            <w:tcW w:w="2279" w:type="dxa"/>
          </w:tcPr>
          <w:p w14:paraId="20A3E998" w14:textId="77777777" w:rsidR="000D5BFE" w:rsidRDefault="000D5BFE" w:rsidP="000D5BFE">
            <w:pPr>
              <w:pStyle w:val="BodyText"/>
              <w:ind w:left="0"/>
            </w:pPr>
            <w:r w:rsidRPr="007A2AD3">
              <w:t>DOE-2</w:t>
            </w:r>
          </w:p>
        </w:tc>
        <w:tc>
          <w:tcPr>
            <w:tcW w:w="1771" w:type="dxa"/>
          </w:tcPr>
          <w:p w14:paraId="4B4526E4" w14:textId="77777777" w:rsidR="000D5BFE" w:rsidRDefault="000D5BFE" w:rsidP="000D5BFE">
            <w:pPr>
              <w:pStyle w:val="BodyText"/>
              <w:ind w:left="0"/>
            </w:pPr>
            <w:r>
              <w:t>Outside</w:t>
            </w:r>
          </w:p>
        </w:tc>
      </w:tr>
      <w:tr w:rsidR="000D5BFE" w14:paraId="5398BEC4" w14:textId="77777777" w:rsidTr="000D5BFE">
        <w:tc>
          <w:tcPr>
            <w:tcW w:w="2279" w:type="dxa"/>
          </w:tcPr>
          <w:p w14:paraId="7529076E" w14:textId="77777777" w:rsidR="000D5BFE" w:rsidRDefault="000D5BFE" w:rsidP="000D5BFE">
            <w:pPr>
              <w:pStyle w:val="BodyText"/>
              <w:ind w:left="0"/>
            </w:pPr>
            <w:r w:rsidRPr="007A2AD3">
              <w:t>MoWitt</w:t>
            </w:r>
          </w:p>
        </w:tc>
        <w:tc>
          <w:tcPr>
            <w:tcW w:w="1771" w:type="dxa"/>
          </w:tcPr>
          <w:p w14:paraId="420EF9FA" w14:textId="77777777" w:rsidR="000D5BFE" w:rsidRDefault="000D5BFE" w:rsidP="000D5BFE">
            <w:pPr>
              <w:pStyle w:val="BodyText"/>
              <w:ind w:left="0"/>
            </w:pPr>
            <w:r>
              <w:t>Outside</w:t>
            </w:r>
          </w:p>
        </w:tc>
      </w:tr>
      <w:tr w:rsidR="000D5BFE" w14:paraId="79734D3E" w14:textId="77777777" w:rsidTr="000D5BFE">
        <w:tc>
          <w:tcPr>
            <w:tcW w:w="2279" w:type="dxa"/>
          </w:tcPr>
          <w:p w14:paraId="25DB41F7" w14:textId="77777777" w:rsidR="000D5BFE" w:rsidRDefault="000D5BFE" w:rsidP="000D5BFE">
            <w:pPr>
              <w:pStyle w:val="BodyText"/>
              <w:ind w:left="0"/>
            </w:pPr>
            <w:r w:rsidRPr="007A2AD3">
              <w:t>AdaptiveConvectionAlgorithm</w:t>
            </w:r>
          </w:p>
        </w:tc>
        <w:tc>
          <w:tcPr>
            <w:tcW w:w="1771" w:type="dxa"/>
          </w:tcPr>
          <w:p w14:paraId="677E759F" w14:textId="77777777" w:rsidR="000D5BFE" w:rsidRDefault="000D5BFE" w:rsidP="000D5BFE">
            <w:pPr>
              <w:pStyle w:val="BodyText"/>
              <w:ind w:left="0"/>
            </w:pPr>
            <w:r>
              <w:t>Both</w:t>
            </w:r>
          </w:p>
        </w:tc>
      </w:tr>
      <w:tr w:rsidR="000D5BFE" w14:paraId="17B2776A" w14:textId="77777777" w:rsidTr="000D5BFE">
        <w:tc>
          <w:tcPr>
            <w:tcW w:w="2279" w:type="dxa"/>
          </w:tcPr>
          <w:p w14:paraId="576746B9" w14:textId="77777777" w:rsidR="000D5BFE" w:rsidRDefault="000D5BFE" w:rsidP="000D5BFE">
            <w:pPr>
              <w:pStyle w:val="BodyText"/>
              <w:ind w:left="0"/>
            </w:pPr>
            <w:r w:rsidRPr="007A2AD3">
              <w:t xml:space="preserve">ASHRAEVerticalWall    </w:t>
            </w:r>
          </w:p>
        </w:tc>
        <w:tc>
          <w:tcPr>
            <w:tcW w:w="1771" w:type="dxa"/>
          </w:tcPr>
          <w:p w14:paraId="30110325" w14:textId="77777777" w:rsidR="000D5BFE" w:rsidRDefault="000D5BFE" w:rsidP="000D5BFE">
            <w:pPr>
              <w:pStyle w:val="BodyText"/>
              <w:ind w:left="0"/>
            </w:pPr>
            <w:r>
              <w:t>Both</w:t>
            </w:r>
          </w:p>
        </w:tc>
      </w:tr>
      <w:tr w:rsidR="000D5BFE" w14:paraId="36B98BD4" w14:textId="77777777" w:rsidTr="000D5BFE">
        <w:tc>
          <w:tcPr>
            <w:tcW w:w="2279" w:type="dxa"/>
          </w:tcPr>
          <w:p w14:paraId="349BD03C" w14:textId="77777777" w:rsidR="000D5BFE" w:rsidRDefault="000D5BFE" w:rsidP="000D5BFE">
            <w:pPr>
              <w:pStyle w:val="BodyText"/>
              <w:ind w:left="0"/>
            </w:pPr>
            <w:r w:rsidRPr="007A2AD3">
              <w:t>WaltonUnstableHorizontalOrTilt</w:t>
            </w:r>
          </w:p>
        </w:tc>
        <w:tc>
          <w:tcPr>
            <w:tcW w:w="1771" w:type="dxa"/>
          </w:tcPr>
          <w:p w14:paraId="58906683" w14:textId="77777777" w:rsidR="000D5BFE" w:rsidRDefault="000D5BFE" w:rsidP="000D5BFE">
            <w:pPr>
              <w:pStyle w:val="BodyText"/>
              <w:ind w:left="0"/>
            </w:pPr>
            <w:r>
              <w:t>Both</w:t>
            </w:r>
          </w:p>
        </w:tc>
      </w:tr>
      <w:tr w:rsidR="000D5BFE" w14:paraId="325EE13D" w14:textId="77777777" w:rsidTr="000D5BFE">
        <w:tc>
          <w:tcPr>
            <w:tcW w:w="2279" w:type="dxa"/>
          </w:tcPr>
          <w:p w14:paraId="07360E80" w14:textId="77777777" w:rsidR="000D5BFE" w:rsidRDefault="000D5BFE" w:rsidP="000D5BFE">
            <w:pPr>
              <w:pStyle w:val="BodyText"/>
              <w:ind w:left="0"/>
            </w:pPr>
            <w:r w:rsidRPr="007A2AD3">
              <w:t>WaltonStableHorizontalOrTilt</w:t>
            </w:r>
          </w:p>
        </w:tc>
        <w:tc>
          <w:tcPr>
            <w:tcW w:w="1771" w:type="dxa"/>
          </w:tcPr>
          <w:p w14:paraId="3FD6E6BE" w14:textId="77777777" w:rsidR="000D5BFE" w:rsidRDefault="000D5BFE" w:rsidP="000D5BFE">
            <w:pPr>
              <w:pStyle w:val="BodyText"/>
              <w:ind w:left="0"/>
            </w:pPr>
            <w:r>
              <w:t>Both</w:t>
            </w:r>
          </w:p>
        </w:tc>
      </w:tr>
      <w:tr w:rsidR="000D5BFE" w14:paraId="3458D915" w14:textId="77777777" w:rsidTr="000D5BFE">
        <w:tc>
          <w:tcPr>
            <w:tcW w:w="2279" w:type="dxa"/>
          </w:tcPr>
          <w:p w14:paraId="7CF3AF4F" w14:textId="77777777" w:rsidR="000D5BFE" w:rsidRDefault="000D5BFE" w:rsidP="000D5BFE">
            <w:pPr>
              <w:pStyle w:val="BodyText"/>
              <w:ind w:left="0"/>
            </w:pPr>
            <w:r w:rsidRPr="007A2AD3">
              <w:t>FisherPedersenCeilingDiffuserWalls</w:t>
            </w:r>
          </w:p>
        </w:tc>
        <w:tc>
          <w:tcPr>
            <w:tcW w:w="1771" w:type="dxa"/>
          </w:tcPr>
          <w:p w14:paraId="2B9954D9" w14:textId="77777777" w:rsidR="000D5BFE" w:rsidRDefault="000D5BFE" w:rsidP="000D5BFE">
            <w:pPr>
              <w:pStyle w:val="BodyText"/>
              <w:ind w:left="0"/>
            </w:pPr>
            <w:r>
              <w:t>Inside</w:t>
            </w:r>
          </w:p>
        </w:tc>
      </w:tr>
      <w:tr w:rsidR="000D5BFE" w14:paraId="0A9BEF02" w14:textId="77777777" w:rsidTr="000D5BFE">
        <w:tc>
          <w:tcPr>
            <w:tcW w:w="2279" w:type="dxa"/>
          </w:tcPr>
          <w:p w14:paraId="4F8CC2B6" w14:textId="77777777" w:rsidR="000D5BFE" w:rsidRDefault="000D5BFE" w:rsidP="000D5BFE">
            <w:pPr>
              <w:pStyle w:val="BodyText"/>
              <w:ind w:left="0"/>
            </w:pPr>
            <w:r w:rsidRPr="007A2AD3">
              <w:t>FisherPedersenCeilingDiffuserCeiling</w:t>
            </w:r>
          </w:p>
        </w:tc>
        <w:tc>
          <w:tcPr>
            <w:tcW w:w="1771" w:type="dxa"/>
          </w:tcPr>
          <w:p w14:paraId="66168FEA" w14:textId="77777777" w:rsidR="000D5BFE" w:rsidRDefault="000D5BFE" w:rsidP="000D5BFE">
            <w:pPr>
              <w:pStyle w:val="BodyText"/>
              <w:ind w:left="0"/>
            </w:pPr>
            <w:r>
              <w:t>Inside</w:t>
            </w:r>
          </w:p>
        </w:tc>
      </w:tr>
      <w:tr w:rsidR="000D5BFE" w14:paraId="49A8D746" w14:textId="77777777" w:rsidTr="000D5BFE">
        <w:tc>
          <w:tcPr>
            <w:tcW w:w="2279" w:type="dxa"/>
          </w:tcPr>
          <w:p w14:paraId="1B2CE1E4" w14:textId="77777777" w:rsidR="000D5BFE" w:rsidRDefault="000D5BFE" w:rsidP="000D5BFE">
            <w:pPr>
              <w:pStyle w:val="BodyText"/>
              <w:ind w:left="0"/>
            </w:pPr>
            <w:r w:rsidRPr="007A2AD3">
              <w:t>FisherPedersenCeilingDiffuserFloor</w:t>
            </w:r>
          </w:p>
        </w:tc>
        <w:tc>
          <w:tcPr>
            <w:tcW w:w="1771" w:type="dxa"/>
          </w:tcPr>
          <w:p w14:paraId="23E2AA37" w14:textId="77777777" w:rsidR="000D5BFE" w:rsidRDefault="000D5BFE" w:rsidP="000D5BFE">
            <w:pPr>
              <w:pStyle w:val="BodyText"/>
              <w:ind w:left="0"/>
            </w:pPr>
            <w:r>
              <w:t>Inside</w:t>
            </w:r>
          </w:p>
        </w:tc>
      </w:tr>
      <w:tr w:rsidR="000D5BFE" w14:paraId="2098E5E3" w14:textId="77777777" w:rsidTr="000D5BFE">
        <w:tc>
          <w:tcPr>
            <w:tcW w:w="2279" w:type="dxa"/>
          </w:tcPr>
          <w:p w14:paraId="6D57635B" w14:textId="77777777" w:rsidR="000D5BFE" w:rsidRDefault="000D5BFE" w:rsidP="000D5BFE">
            <w:pPr>
              <w:pStyle w:val="BodyText"/>
              <w:ind w:left="0"/>
            </w:pPr>
            <w:r w:rsidRPr="007A2AD3">
              <w:t>AlamdariHammondStableHorizontal</w:t>
            </w:r>
          </w:p>
        </w:tc>
        <w:tc>
          <w:tcPr>
            <w:tcW w:w="1771" w:type="dxa"/>
          </w:tcPr>
          <w:p w14:paraId="4C8B8C79" w14:textId="77777777" w:rsidR="000D5BFE" w:rsidRDefault="000D5BFE" w:rsidP="000D5BFE">
            <w:pPr>
              <w:pStyle w:val="BodyText"/>
              <w:ind w:left="0"/>
            </w:pPr>
            <w:r>
              <w:t>Both</w:t>
            </w:r>
          </w:p>
        </w:tc>
      </w:tr>
      <w:tr w:rsidR="000D5BFE" w14:paraId="3AEFB8B5" w14:textId="77777777" w:rsidTr="000D5BFE">
        <w:tc>
          <w:tcPr>
            <w:tcW w:w="2279" w:type="dxa"/>
          </w:tcPr>
          <w:p w14:paraId="24B7E678" w14:textId="77777777" w:rsidR="000D5BFE" w:rsidRDefault="000D5BFE" w:rsidP="000D5BFE">
            <w:pPr>
              <w:pStyle w:val="BodyText"/>
              <w:ind w:left="0"/>
            </w:pPr>
            <w:r w:rsidRPr="007A2AD3">
              <w:t>AlamdariHammondUnstableHorizontal</w:t>
            </w:r>
          </w:p>
        </w:tc>
        <w:tc>
          <w:tcPr>
            <w:tcW w:w="1771" w:type="dxa"/>
          </w:tcPr>
          <w:p w14:paraId="3E115B7E" w14:textId="77777777" w:rsidR="000D5BFE" w:rsidRDefault="000D5BFE" w:rsidP="000D5BFE">
            <w:pPr>
              <w:pStyle w:val="BodyText"/>
              <w:ind w:left="0"/>
            </w:pPr>
            <w:r>
              <w:t>Both</w:t>
            </w:r>
          </w:p>
        </w:tc>
      </w:tr>
      <w:tr w:rsidR="000D5BFE" w14:paraId="1A4EF835" w14:textId="77777777" w:rsidTr="000D5BFE">
        <w:tc>
          <w:tcPr>
            <w:tcW w:w="2279" w:type="dxa"/>
          </w:tcPr>
          <w:p w14:paraId="198DB99E" w14:textId="77777777" w:rsidR="000D5BFE" w:rsidRDefault="000D5BFE" w:rsidP="000D5BFE">
            <w:pPr>
              <w:pStyle w:val="BodyText"/>
              <w:ind w:left="0"/>
            </w:pPr>
            <w:r w:rsidRPr="007A2AD3">
              <w:t>AlamdariHammondVerticalWall</w:t>
            </w:r>
          </w:p>
        </w:tc>
        <w:tc>
          <w:tcPr>
            <w:tcW w:w="1771" w:type="dxa"/>
          </w:tcPr>
          <w:p w14:paraId="6D16AF46" w14:textId="77777777" w:rsidR="000D5BFE" w:rsidRDefault="000D5BFE" w:rsidP="000D5BFE">
            <w:pPr>
              <w:pStyle w:val="BodyText"/>
              <w:ind w:left="0"/>
            </w:pPr>
            <w:r>
              <w:t>Both</w:t>
            </w:r>
          </w:p>
        </w:tc>
      </w:tr>
      <w:tr w:rsidR="000D5BFE" w14:paraId="2755668E" w14:textId="77777777" w:rsidTr="000D5BFE">
        <w:tc>
          <w:tcPr>
            <w:tcW w:w="2279" w:type="dxa"/>
          </w:tcPr>
          <w:p w14:paraId="6294D2C2" w14:textId="77777777" w:rsidR="000D5BFE" w:rsidRDefault="000D5BFE" w:rsidP="000D5BFE">
            <w:pPr>
              <w:pStyle w:val="BodyText"/>
              <w:ind w:left="0"/>
            </w:pPr>
            <w:r w:rsidRPr="007A2AD3">
              <w:t>KhalifaEq3WallAwayFromHeat</w:t>
            </w:r>
          </w:p>
        </w:tc>
        <w:tc>
          <w:tcPr>
            <w:tcW w:w="1771" w:type="dxa"/>
          </w:tcPr>
          <w:p w14:paraId="02663D96" w14:textId="77777777" w:rsidR="000D5BFE" w:rsidRDefault="000D5BFE" w:rsidP="000D5BFE">
            <w:pPr>
              <w:pStyle w:val="BodyText"/>
              <w:ind w:left="0"/>
            </w:pPr>
            <w:r>
              <w:t>Inside</w:t>
            </w:r>
          </w:p>
        </w:tc>
      </w:tr>
      <w:tr w:rsidR="000D5BFE" w14:paraId="46A550EB" w14:textId="77777777" w:rsidTr="000D5BFE">
        <w:tc>
          <w:tcPr>
            <w:tcW w:w="2279" w:type="dxa"/>
          </w:tcPr>
          <w:p w14:paraId="124C1EDF" w14:textId="77777777" w:rsidR="000D5BFE" w:rsidRDefault="000D5BFE" w:rsidP="000D5BFE">
            <w:pPr>
              <w:pStyle w:val="BodyText"/>
              <w:ind w:left="0"/>
            </w:pPr>
            <w:r w:rsidRPr="007A2AD3">
              <w:t>KhalifaEq4CeilingAwayFromHeat</w:t>
            </w:r>
          </w:p>
        </w:tc>
        <w:tc>
          <w:tcPr>
            <w:tcW w:w="1771" w:type="dxa"/>
          </w:tcPr>
          <w:p w14:paraId="0D490DDB" w14:textId="77777777" w:rsidR="000D5BFE" w:rsidRDefault="000D5BFE" w:rsidP="000D5BFE">
            <w:pPr>
              <w:pStyle w:val="BodyText"/>
              <w:ind w:left="0"/>
            </w:pPr>
            <w:r>
              <w:t>Inside</w:t>
            </w:r>
          </w:p>
        </w:tc>
      </w:tr>
      <w:tr w:rsidR="000D5BFE" w14:paraId="1C686CE0" w14:textId="77777777" w:rsidTr="000D5BFE">
        <w:tc>
          <w:tcPr>
            <w:tcW w:w="2279" w:type="dxa"/>
          </w:tcPr>
          <w:p w14:paraId="4F1E105A" w14:textId="77777777" w:rsidR="000D5BFE" w:rsidRDefault="000D5BFE" w:rsidP="000D5BFE">
            <w:pPr>
              <w:pStyle w:val="BodyText"/>
              <w:ind w:left="0"/>
            </w:pPr>
            <w:r w:rsidRPr="007A2AD3">
              <w:t>KhalifaEq5WallNearHeat</w:t>
            </w:r>
          </w:p>
        </w:tc>
        <w:tc>
          <w:tcPr>
            <w:tcW w:w="1771" w:type="dxa"/>
          </w:tcPr>
          <w:p w14:paraId="4F662363" w14:textId="77777777" w:rsidR="000D5BFE" w:rsidRDefault="000D5BFE" w:rsidP="000D5BFE">
            <w:pPr>
              <w:pStyle w:val="BodyText"/>
              <w:ind w:left="0"/>
            </w:pPr>
            <w:r>
              <w:t>Inside</w:t>
            </w:r>
          </w:p>
        </w:tc>
      </w:tr>
      <w:tr w:rsidR="000D5BFE" w14:paraId="63778E32" w14:textId="77777777" w:rsidTr="000D5BFE">
        <w:tc>
          <w:tcPr>
            <w:tcW w:w="2279" w:type="dxa"/>
          </w:tcPr>
          <w:p w14:paraId="6D259408" w14:textId="77777777" w:rsidR="000D5BFE" w:rsidRDefault="000D5BFE" w:rsidP="000D5BFE">
            <w:pPr>
              <w:pStyle w:val="BodyText"/>
              <w:ind w:left="0"/>
            </w:pPr>
            <w:r w:rsidRPr="007A2AD3">
              <w:t>KhalifaEq6NonHeatedWalls</w:t>
            </w:r>
          </w:p>
        </w:tc>
        <w:tc>
          <w:tcPr>
            <w:tcW w:w="1771" w:type="dxa"/>
          </w:tcPr>
          <w:p w14:paraId="55ACDBC2" w14:textId="77777777" w:rsidR="000D5BFE" w:rsidRDefault="000D5BFE" w:rsidP="000D5BFE">
            <w:pPr>
              <w:pStyle w:val="BodyText"/>
              <w:ind w:left="0"/>
            </w:pPr>
            <w:r>
              <w:t>Inside</w:t>
            </w:r>
          </w:p>
        </w:tc>
      </w:tr>
      <w:tr w:rsidR="000D5BFE" w14:paraId="4EBBDF5B" w14:textId="77777777" w:rsidTr="000D5BFE">
        <w:tc>
          <w:tcPr>
            <w:tcW w:w="2279" w:type="dxa"/>
          </w:tcPr>
          <w:p w14:paraId="7C970381" w14:textId="77777777" w:rsidR="000D5BFE" w:rsidRDefault="000D5BFE" w:rsidP="000D5BFE">
            <w:pPr>
              <w:pStyle w:val="BodyText"/>
              <w:ind w:left="0"/>
            </w:pPr>
            <w:r w:rsidRPr="007A2AD3">
              <w:t>KhalifaEq7Ceiling</w:t>
            </w:r>
          </w:p>
        </w:tc>
        <w:tc>
          <w:tcPr>
            <w:tcW w:w="1771" w:type="dxa"/>
          </w:tcPr>
          <w:p w14:paraId="486E68EB" w14:textId="77777777" w:rsidR="000D5BFE" w:rsidRDefault="000D5BFE" w:rsidP="000D5BFE">
            <w:pPr>
              <w:pStyle w:val="BodyText"/>
              <w:ind w:left="0"/>
            </w:pPr>
            <w:r>
              <w:t>Inside</w:t>
            </w:r>
          </w:p>
        </w:tc>
      </w:tr>
      <w:tr w:rsidR="000D5BFE" w14:paraId="3F7E5A48" w14:textId="77777777" w:rsidTr="000D5BFE">
        <w:tc>
          <w:tcPr>
            <w:tcW w:w="2279" w:type="dxa"/>
          </w:tcPr>
          <w:p w14:paraId="187473B0" w14:textId="77777777" w:rsidR="000D5BFE" w:rsidRDefault="000D5BFE" w:rsidP="000D5BFE">
            <w:pPr>
              <w:pStyle w:val="BodyText"/>
              <w:ind w:left="0"/>
            </w:pPr>
            <w:r w:rsidRPr="007A2AD3">
              <w:lastRenderedPageBreak/>
              <w:t>AwbiHattonHeatedFloor</w:t>
            </w:r>
          </w:p>
        </w:tc>
        <w:tc>
          <w:tcPr>
            <w:tcW w:w="1771" w:type="dxa"/>
          </w:tcPr>
          <w:p w14:paraId="4686E14E" w14:textId="77777777" w:rsidR="000D5BFE" w:rsidRDefault="000D5BFE" w:rsidP="000D5BFE">
            <w:pPr>
              <w:pStyle w:val="BodyText"/>
              <w:ind w:left="0"/>
            </w:pPr>
            <w:r>
              <w:t>Inside</w:t>
            </w:r>
          </w:p>
        </w:tc>
      </w:tr>
      <w:tr w:rsidR="000D5BFE" w14:paraId="4A5AAB2F" w14:textId="77777777" w:rsidTr="000D5BFE">
        <w:tc>
          <w:tcPr>
            <w:tcW w:w="2279" w:type="dxa"/>
          </w:tcPr>
          <w:p w14:paraId="6D5A5A0A" w14:textId="77777777" w:rsidR="000D5BFE" w:rsidRDefault="000D5BFE" w:rsidP="000D5BFE">
            <w:pPr>
              <w:pStyle w:val="BodyText"/>
              <w:ind w:left="0"/>
            </w:pPr>
            <w:r w:rsidRPr="007A2AD3">
              <w:t>AwbiHattonHeatedWall</w:t>
            </w:r>
          </w:p>
        </w:tc>
        <w:tc>
          <w:tcPr>
            <w:tcW w:w="1771" w:type="dxa"/>
          </w:tcPr>
          <w:p w14:paraId="3E3D2253" w14:textId="77777777" w:rsidR="000D5BFE" w:rsidRDefault="000D5BFE" w:rsidP="000D5BFE">
            <w:pPr>
              <w:pStyle w:val="BodyText"/>
              <w:ind w:left="0"/>
            </w:pPr>
            <w:r>
              <w:t>Inside</w:t>
            </w:r>
          </w:p>
        </w:tc>
      </w:tr>
      <w:tr w:rsidR="000D5BFE" w14:paraId="6908F306" w14:textId="77777777" w:rsidTr="000D5BFE">
        <w:tc>
          <w:tcPr>
            <w:tcW w:w="2279" w:type="dxa"/>
          </w:tcPr>
          <w:p w14:paraId="13660C88" w14:textId="77777777" w:rsidR="000D5BFE" w:rsidRDefault="000D5BFE" w:rsidP="000D5BFE">
            <w:pPr>
              <w:pStyle w:val="BodyText"/>
              <w:ind w:left="0"/>
            </w:pPr>
            <w:r w:rsidRPr="007A2AD3">
              <w:t>BeausoleilMorrisonMixedAssistedWall</w:t>
            </w:r>
          </w:p>
        </w:tc>
        <w:tc>
          <w:tcPr>
            <w:tcW w:w="1771" w:type="dxa"/>
          </w:tcPr>
          <w:p w14:paraId="4CFB8ACF" w14:textId="77777777" w:rsidR="000D5BFE" w:rsidRDefault="000D5BFE" w:rsidP="000D5BFE">
            <w:pPr>
              <w:pStyle w:val="BodyText"/>
              <w:ind w:left="0"/>
            </w:pPr>
            <w:r>
              <w:t>Inside</w:t>
            </w:r>
          </w:p>
        </w:tc>
      </w:tr>
      <w:tr w:rsidR="000D5BFE" w14:paraId="56A97AE1" w14:textId="77777777" w:rsidTr="000D5BFE">
        <w:tc>
          <w:tcPr>
            <w:tcW w:w="2279" w:type="dxa"/>
          </w:tcPr>
          <w:p w14:paraId="1760267E" w14:textId="77777777" w:rsidR="000D5BFE" w:rsidRDefault="000D5BFE" w:rsidP="000D5BFE">
            <w:pPr>
              <w:pStyle w:val="BodyText"/>
              <w:ind w:left="0"/>
            </w:pPr>
            <w:r w:rsidRPr="007A2AD3">
              <w:t>BeausoleilMorrisonMixedOpposingWall</w:t>
            </w:r>
          </w:p>
        </w:tc>
        <w:tc>
          <w:tcPr>
            <w:tcW w:w="1771" w:type="dxa"/>
          </w:tcPr>
          <w:p w14:paraId="5EB1662B" w14:textId="77777777" w:rsidR="000D5BFE" w:rsidRDefault="000D5BFE" w:rsidP="000D5BFE">
            <w:pPr>
              <w:pStyle w:val="BodyText"/>
              <w:ind w:left="0"/>
            </w:pPr>
            <w:r>
              <w:t>Inside</w:t>
            </w:r>
          </w:p>
        </w:tc>
      </w:tr>
      <w:tr w:rsidR="000D5BFE" w14:paraId="5895E556" w14:textId="77777777" w:rsidTr="000D5BFE">
        <w:tc>
          <w:tcPr>
            <w:tcW w:w="2279" w:type="dxa"/>
          </w:tcPr>
          <w:p w14:paraId="3EDBDBDC" w14:textId="77777777" w:rsidR="000D5BFE" w:rsidRDefault="000D5BFE" w:rsidP="000D5BFE">
            <w:pPr>
              <w:pStyle w:val="BodyText"/>
              <w:ind w:left="0"/>
            </w:pPr>
            <w:r w:rsidRPr="007A2AD3">
              <w:t>BeausoleilMorrisonMixedStableFloor</w:t>
            </w:r>
          </w:p>
        </w:tc>
        <w:tc>
          <w:tcPr>
            <w:tcW w:w="1771" w:type="dxa"/>
          </w:tcPr>
          <w:p w14:paraId="138E63C3" w14:textId="77777777" w:rsidR="000D5BFE" w:rsidRDefault="000D5BFE" w:rsidP="000D5BFE">
            <w:pPr>
              <w:pStyle w:val="BodyText"/>
              <w:ind w:left="0"/>
            </w:pPr>
            <w:r>
              <w:t>Inside</w:t>
            </w:r>
          </w:p>
        </w:tc>
      </w:tr>
      <w:tr w:rsidR="000D5BFE" w14:paraId="2B8169A9" w14:textId="77777777" w:rsidTr="000D5BFE">
        <w:tc>
          <w:tcPr>
            <w:tcW w:w="2279" w:type="dxa"/>
          </w:tcPr>
          <w:p w14:paraId="098C089C" w14:textId="77777777" w:rsidR="000D5BFE" w:rsidRDefault="000D5BFE" w:rsidP="000D5BFE">
            <w:pPr>
              <w:pStyle w:val="BodyText"/>
              <w:ind w:left="0"/>
            </w:pPr>
            <w:r w:rsidRPr="007A2AD3">
              <w:t>BeausoleilMorrisonMixedUnstableFloor</w:t>
            </w:r>
          </w:p>
        </w:tc>
        <w:tc>
          <w:tcPr>
            <w:tcW w:w="1771" w:type="dxa"/>
          </w:tcPr>
          <w:p w14:paraId="5C32FF85" w14:textId="77777777" w:rsidR="000D5BFE" w:rsidRDefault="000D5BFE" w:rsidP="000D5BFE">
            <w:pPr>
              <w:pStyle w:val="BodyText"/>
              <w:ind w:left="0"/>
            </w:pPr>
            <w:r>
              <w:t>Inside</w:t>
            </w:r>
          </w:p>
        </w:tc>
      </w:tr>
      <w:tr w:rsidR="000D5BFE" w14:paraId="3B6D4F54" w14:textId="77777777" w:rsidTr="000D5BFE">
        <w:tc>
          <w:tcPr>
            <w:tcW w:w="2279" w:type="dxa"/>
          </w:tcPr>
          <w:p w14:paraId="1EBF31CB" w14:textId="77777777" w:rsidR="000D5BFE" w:rsidRDefault="000D5BFE" w:rsidP="000D5BFE">
            <w:pPr>
              <w:pStyle w:val="BodyText"/>
              <w:ind w:left="0"/>
            </w:pPr>
            <w:r w:rsidRPr="007A2AD3">
              <w:t>BeausoleilMorrisonMixedStableCeiling</w:t>
            </w:r>
          </w:p>
        </w:tc>
        <w:tc>
          <w:tcPr>
            <w:tcW w:w="1771" w:type="dxa"/>
          </w:tcPr>
          <w:p w14:paraId="27E5F178" w14:textId="77777777" w:rsidR="000D5BFE" w:rsidRDefault="000D5BFE" w:rsidP="000D5BFE">
            <w:pPr>
              <w:pStyle w:val="BodyText"/>
              <w:ind w:left="0"/>
            </w:pPr>
            <w:r>
              <w:t>Inside</w:t>
            </w:r>
          </w:p>
        </w:tc>
      </w:tr>
      <w:tr w:rsidR="000D5BFE" w14:paraId="00AFFC37" w14:textId="77777777" w:rsidTr="000D5BFE">
        <w:tc>
          <w:tcPr>
            <w:tcW w:w="2279" w:type="dxa"/>
          </w:tcPr>
          <w:p w14:paraId="6B890EF9" w14:textId="77777777" w:rsidR="000D5BFE" w:rsidRDefault="000D5BFE" w:rsidP="000D5BFE">
            <w:pPr>
              <w:pStyle w:val="BodyText"/>
              <w:ind w:left="0"/>
            </w:pPr>
            <w:r w:rsidRPr="007A2AD3">
              <w:t>BeausoleilMorrisonMixedUnstableCeiling</w:t>
            </w:r>
          </w:p>
        </w:tc>
        <w:tc>
          <w:tcPr>
            <w:tcW w:w="1771" w:type="dxa"/>
          </w:tcPr>
          <w:p w14:paraId="04104EE9" w14:textId="77777777" w:rsidR="000D5BFE" w:rsidRDefault="000D5BFE" w:rsidP="000D5BFE">
            <w:pPr>
              <w:pStyle w:val="BodyText"/>
              <w:ind w:left="0"/>
            </w:pPr>
            <w:r>
              <w:t>Inside</w:t>
            </w:r>
          </w:p>
        </w:tc>
      </w:tr>
      <w:tr w:rsidR="000D5BFE" w14:paraId="5E1419B7" w14:textId="77777777" w:rsidTr="000D5BFE">
        <w:tc>
          <w:tcPr>
            <w:tcW w:w="2279" w:type="dxa"/>
          </w:tcPr>
          <w:p w14:paraId="7A6B8CF7" w14:textId="77777777" w:rsidR="000D5BFE" w:rsidRDefault="000D5BFE" w:rsidP="000D5BFE">
            <w:pPr>
              <w:pStyle w:val="BodyText"/>
              <w:ind w:left="0"/>
            </w:pPr>
            <w:r w:rsidRPr="007A2AD3">
              <w:t xml:space="preserve">FohannoPolidoriVerticalWall       </w:t>
            </w:r>
          </w:p>
        </w:tc>
        <w:tc>
          <w:tcPr>
            <w:tcW w:w="1771" w:type="dxa"/>
          </w:tcPr>
          <w:p w14:paraId="0B0BC869" w14:textId="77777777" w:rsidR="000D5BFE" w:rsidRDefault="000D5BFE" w:rsidP="000D5BFE">
            <w:pPr>
              <w:pStyle w:val="BodyText"/>
              <w:ind w:left="0"/>
            </w:pPr>
            <w:r>
              <w:t>Both</w:t>
            </w:r>
          </w:p>
        </w:tc>
      </w:tr>
      <w:tr w:rsidR="000D5BFE" w14:paraId="276BAF63" w14:textId="77777777" w:rsidTr="000D5BFE">
        <w:tc>
          <w:tcPr>
            <w:tcW w:w="2279" w:type="dxa"/>
          </w:tcPr>
          <w:p w14:paraId="442B7CD0" w14:textId="77777777" w:rsidR="000D5BFE" w:rsidRDefault="000D5BFE" w:rsidP="000D5BFE">
            <w:pPr>
              <w:pStyle w:val="BodyText"/>
              <w:ind w:left="0"/>
            </w:pPr>
            <w:r w:rsidRPr="007A2AD3">
              <w:t>KaradagChilledCeiling</w:t>
            </w:r>
          </w:p>
        </w:tc>
        <w:tc>
          <w:tcPr>
            <w:tcW w:w="1771" w:type="dxa"/>
          </w:tcPr>
          <w:p w14:paraId="536010A7" w14:textId="77777777" w:rsidR="000D5BFE" w:rsidRDefault="000D5BFE" w:rsidP="000D5BFE">
            <w:pPr>
              <w:pStyle w:val="BodyText"/>
              <w:ind w:left="0"/>
            </w:pPr>
            <w:r>
              <w:t>Inside</w:t>
            </w:r>
          </w:p>
        </w:tc>
      </w:tr>
      <w:tr w:rsidR="000D5BFE" w14:paraId="1EDA8B1A" w14:textId="77777777" w:rsidTr="000D5BFE">
        <w:tc>
          <w:tcPr>
            <w:tcW w:w="2279" w:type="dxa"/>
          </w:tcPr>
          <w:p w14:paraId="69341ED6" w14:textId="77777777" w:rsidR="000D5BFE" w:rsidRDefault="000D5BFE" w:rsidP="000D5BFE">
            <w:pPr>
              <w:pStyle w:val="BodyText"/>
              <w:ind w:left="0"/>
            </w:pPr>
            <w:r w:rsidRPr="007A2AD3">
              <w:t>ISO15099Windows</w:t>
            </w:r>
          </w:p>
        </w:tc>
        <w:tc>
          <w:tcPr>
            <w:tcW w:w="1771" w:type="dxa"/>
          </w:tcPr>
          <w:p w14:paraId="0F8FE896" w14:textId="77777777" w:rsidR="000D5BFE" w:rsidRDefault="000D5BFE" w:rsidP="000D5BFE">
            <w:pPr>
              <w:pStyle w:val="BodyText"/>
              <w:ind w:left="0"/>
            </w:pPr>
            <w:r>
              <w:t>Inside</w:t>
            </w:r>
          </w:p>
        </w:tc>
      </w:tr>
      <w:tr w:rsidR="000D5BFE" w14:paraId="1A13A2A0" w14:textId="77777777" w:rsidTr="000D5BFE">
        <w:tc>
          <w:tcPr>
            <w:tcW w:w="2279" w:type="dxa"/>
          </w:tcPr>
          <w:p w14:paraId="4117184C" w14:textId="77777777" w:rsidR="000D5BFE" w:rsidRDefault="000D5BFE" w:rsidP="000D5BFE">
            <w:pPr>
              <w:pStyle w:val="BodyText"/>
              <w:ind w:left="0"/>
            </w:pPr>
            <w:r w:rsidRPr="007A2AD3">
              <w:t>GoldsteinNovoselacCeilingDiffuserWindow</w:t>
            </w:r>
          </w:p>
        </w:tc>
        <w:tc>
          <w:tcPr>
            <w:tcW w:w="1771" w:type="dxa"/>
          </w:tcPr>
          <w:p w14:paraId="2E0BE9C3" w14:textId="77777777" w:rsidR="000D5BFE" w:rsidRDefault="000D5BFE" w:rsidP="000D5BFE">
            <w:pPr>
              <w:pStyle w:val="BodyText"/>
              <w:ind w:left="0"/>
            </w:pPr>
            <w:r>
              <w:t>Inside</w:t>
            </w:r>
          </w:p>
        </w:tc>
      </w:tr>
      <w:tr w:rsidR="000D5BFE" w14:paraId="2DB5B906" w14:textId="77777777" w:rsidTr="000D5BFE">
        <w:tc>
          <w:tcPr>
            <w:tcW w:w="2279" w:type="dxa"/>
          </w:tcPr>
          <w:p w14:paraId="7E52A438" w14:textId="77777777" w:rsidR="000D5BFE" w:rsidRDefault="000D5BFE" w:rsidP="000D5BFE">
            <w:pPr>
              <w:pStyle w:val="BodyText"/>
              <w:ind w:left="0"/>
            </w:pPr>
            <w:r w:rsidRPr="007A2AD3">
              <w:t>GoldsteinNovoselacCeilingDiffuserWalls</w:t>
            </w:r>
          </w:p>
        </w:tc>
        <w:tc>
          <w:tcPr>
            <w:tcW w:w="1771" w:type="dxa"/>
          </w:tcPr>
          <w:p w14:paraId="4372FF37" w14:textId="77777777" w:rsidR="000D5BFE" w:rsidRDefault="000D5BFE" w:rsidP="000D5BFE">
            <w:pPr>
              <w:pStyle w:val="BodyText"/>
              <w:ind w:left="0"/>
            </w:pPr>
            <w:r>
              <w:t>Inside</w:t>
            </w:r>
          </w:p>
        </w:tc>
      </w:tr>
      <w:tr w:rsidR="000D5BFE" w14:paraId="389C6CD6" w14:textId="77777777" w:rsidTr="000D5BFE">
        <w:tc>
          <w:tcPr>
            <w:tcW w:w="2279" w:type="dxa"/>
          </w:tcPr>
          <w:p w14:paraId="2F87DF11" w14:textId="77777777" w:rsidR="000D5BFE" w:rsidRDefault="000D5BFE" w:rsidP="000D5BFE">
            <w:pPr>
              <w:pStyle w:val="BodyText"/>
              <w:ind w:left="0"/>
            </w:pPr>
            <w:r w:rsidRPr="007A2AD3">
              <w:t>GoldsteinNovoselacCeilingDiffuserFloor</w:t>
            </w:r>
          </w:p>
        </w:tc>
        <w:tc>
          <w:tcPr>
            <w:tcW w:w="1771" w:type="dxa"/>
          </w:tcPr>
          <w:p w14:paraId="0A855862" w14:textId="77777777" w:rsidR="000D5BFE" w:rsidRDefault="000D5BFE" w:rsidP="000D5BFE">
            <w:pPr>
              <w:pStyle w:val="BodyText"/>
              <w:ind w:left="0"/>
            </w:pPr>
            <w:r>
              <w:t>Inside</w:t>
            </w:r>
          </w:p>
        </w:tc>
      </w:tr>
      <w:tr w:rsidR="000D5BFE" w14:paraId="2784E30C" w14:textId="77777777" w:rsidTr="000D5BFE">
        <w:tc>
          <w:tcPr>
            <w:tcW w:w="2279" w:type="dxa"/>
          </w:tcPr>
          <w:p w14:paraId="64082149" w14:textId="77777777" w:rsidR="000D5BFE" w:rsidRDefault="000D5BFE" w:rsidP="000D5BFE">
            <w:pPr>
              <w:pStyle w:val="BodyText"/>
              <w:ind w:left="0"/>
            </w:pPr>
            <w:r w:rsidRPr="007A2AD3">
              <w:t xml:space="preserve">SimpleCombined      </w:t>
            </w:r>
          </w:p>
        </w:tc>
        <w:tc>
          <w:tcPr>
            <w:tcW w:w="1771" w:type="dxa"/>
          </w:tcPr>
          <w:p w14:paraId="26F1DBAA" w14:textId="77777777" w:rsidR="000D5BFE" w:rsidRDefault="000D5BFE" w:rsidP="000D5BFE">
            <w:pPr>
              <w:pStyle w:val="BodyText"/>
              <w:ind w:left="0"/>
            </w:pPr>
            <w:r>
              <w:t>Outside</w:t>
            </w:r>
          </w:p>
        </w:tc>
      </w:tr>
      <w:tr w:rsidR="000D5BFE" w14:paraId="70B211CD" w14:textId="77777777" w:rsidTr="000D5BFE">
        <w:tc>
          <w:tcPr>
            <w:tcW w:w="2279" w:type="dxa"/>
          </w:tcPr>
          <w:p w14:paraId="3007187B" w14:textId="77777777" w:rsidR="000D5BFE" w:rsidRDefault="000D5BFE" w:rsidP="000D5BFE">
            <w:pPr>
              <w:pStyle w:val="BodyText"/>
              <w:ind w:left="0"/>
            </w:pPr>
            <w:r w:rsidRPr="007A2AD3">
              <w:t>NusseltJurges</w:t>
            </w:r>
          </w:p>
        </w:tc>
        <w:tc>
          <w:tcPr>
            <w:tcW w:w="1771" w:type="dxa"/>
          </w:tcPr>
          <w:p w14:paraId="1B42E759" w14:textId="77777777" w:rsidR="000D5BFE" w:rsidRDefault="000D5BFE" w:rsidP="000D5BFE">
            <w:pPr>
              <w:pStyle w:val="BodyText"/>
              <w:ind w:left="0"/>
            </w:pPr>
            <w:r>
              <w:t>Outside</w:t>
            </w:r>
          </w:p>
        </w:tc>
      </w:tr>
      <w:tr w:rsidR="000D5BFE" w14:paraId="07E5DA10" w14:textId="77777777" w:rsidTr="000D5BFE">
        <w:tc>
          <w:tcPr>
            <w:tcW w:w="2279" w:type="dxa"/>
          </w:tcPr>
          <w:p w14:paraId="7A61E8D2" w14:textId="77777777" w:rsidR="000D5BFE" w:rsidRDefault="000D5BFE" w:rsidP="000D5BFE">
            <w:pPr>
              <w:pStyle w:val="BodyText"/>
              <w:ind w:left="0"/>
            </w:pPr>
            <w:r w:rsidRPr="007A2AD3">
              <w:t>McAdams</w:t>
            </w:r>
          </w:p>
        </w:tc>
        <w:tc>
          <w:tcPr>
            <w:tcW w:w="1771" w:type="dxa"/>
          </w:tcPr>
          <w:p w14:paraId="192DAA2A" w14:textId="77777777" w:rsidR="000D5BFE" w:rsidRDefault="000D5BFE" w:rsidP="000D5BFE">
            <w:pPr>
              <w:pStyle w:val="BodyText"/>
              <w:ind w:left="0"/>
            </w:pPr>
            <w:r>
              <w:t>Outside</w:t>
            </w:r>
          </w:p>
        </w:tc>
      </w:tr>
      <w:tr w:rsidR="000D5BFE" w14:paraId="01F2C3D0" w14:textId="77777777" w:rsidTr="000D5BFE">
        <w:tc>
          <w:tcPr>
            <w:tcW w:w="2279" w:type="dxa"/>
          </w:tcPr>
          <w:p w14:paraId="17EB5242" w14:textId="77777777" w:rsidR="000D5BFE" w:rsidRDefault="000D5BFE" w:rsidP="000D5BFE">
            <w:pPr>
              <w:pStyle w:val="BodyText"/>
              <w:ind w:left="0"/>
            </w:pPr>
            <w:r w:rsidRPr="007A2AD3">
              <w:t>Mitchell</w:t>
            </w:r>
          </w:p>
        </w:tc>
        <w:tc>
          <w:tcPr>
            <w:tcW w:w="1771" w:type="dxa"/>
          </w:tcPr>
          <w:p w14:paraId="39BF7B87" w14:textId="77777777" w:rsidR="000D5BFE" w:rsidRDefault="000D5BFE" w:rsidP="000D5BFE">
            <w:pPr>
              <w:pStyle w:val="BodyText"/>
              <w:ind w:left="0"/>
            </w:pPr>
            <w:r>
              <w:t>Outside</w:t>
            </w:r>
          </w:p>
        </w:tc>
      </w:tr>
      <w:tr w:rsidR="000D5BFE" w14:paraId="10ED65D1" w14:textId="77777777" w:rsidTr="000D5BFE">
        <w:tc>
          <w:tcPr>
            <w:tcW w:w="2279" w:type="dxa"/>
          </w:tcPr>
          <w:p w14:paraId="594EA6E7" w14:textId="77777777" w:rsidR="000D5BFE" w:rsidRDefault="000D5BFE" w:rsidP="000D5BFE">
            <w:pPr>
              <w:pStyle w:val="BodyText"/>
              <w:ind w:left="0"/>
            </w:pPr>
            <w:r w:rsidRPr="007A2AD3">
              <w:t>BlockenWindard</w:t>
            </w:r>
          </w:p>
        </w:tc>
        <w:tc>
          <w:tcPr>
            <w:tcW w:w="1771" w:type="dxa"/>
          </w:tcPr>
          <w:p w14:paraId="3965C96E" w14:textId="77777777" w:rsidR="000D5BFE" w:rsidRDefault="000D5BFE" w:rsidP="000D5BFE">
            <w:pPr>
              <w:pStyle w:val="BodyText"/>
              <w:ind w:left="0"/>
            </w:pPr>
            <w:r>
              <w:t>Outside</w:t>
            </w:r>
          </w:p>
        </w:tc>
      </w:tr>
      <w:tr w:rsidR="000D5BFE" w14:paraId="71893768" w14:textId="77777777" w:rsidTr="000D5BFE">
        <w:tc>
          <w:tcPr>
            <w:tcW w:w="2279" w:type="dxa"/>
          </w:tcPr>
          <w:p w14:paraId="7E67C921" w14:textId="77777777" w:rsidR="000D5BFE" w:rsidRDefault="000D5BFE" w:rsidP="000D5BFE">
            <w:pPr>
              <w:pStyle w:val="BodyText"/>
              <w:ind w:left="0"/>
            </w:pPr>
            <w:r w:rsidRPr="007A2AD3">
              <w:t>Emmel</w:t>
            </w:r>
          </w:p>
        </w:tc>
        <w:tc>
          <w:tcPr>
            <w:tcW w:w="1771" w:type="dxa"/>
          </w:tcPr>
          <w:p w14:paraId="6E9BFEC1" w14:textId="77777777" w:rsidR="000D5BFE" w:rsidRDefault="000D5BFE" w:rsidP="000D5BFE">
            <w:pPr>
              <w:pStyle w:val="BodyText"/>
              <w:ind w:left="0"/>
            </w:pPr>
            <w:r>
              <w:t>Outside</w:t>
            </w:r>
          </w:p>
        </w:tc>
      </w:tr>
      <w:tr w:rsidR="000D5BFE" w14:paraId="507C16BB" w14:textId="77777777" w:rsidTr="000D5BFE">
        <w:tc>
          <w:tcPr>
            <w:tcW w:w="2279" w:type="dxa"/>
          </w:tcPr>
          <w:p w14:paraId="381F9661" w14:textId="77777777" w:rsidR="000D5BFE" w:rsidRDefault="000D5BFE" w:rsidP="000D5BFE">
            <w:pPr>
              <w:pStyle w:val="BodyText"/>
              <w:ind w:left="0"/>
            </w:pPr>
            <w:r w:rsidRPr="007A2AD3">
              <w:t>ClearRoof</w:t>
            </w:r>
          </w:p>
        </w:tc>
        <w:tc>
          <w:tcPr>
            <w:tcW w:w="1771" w:type="dxa"/>
          </w:tcPr>
          <w:p w14:paraId="2ED8DBFC" w14:textId="77777777" w:rsidR="000D5BFE" w:rsidRDefault="000D5BFE" w:rsidP="000D5BFE">
            <w:pPr>
              <w:pStyle w:val="BodyText"/>
              <w:ind w:left="0"/>
            </w:pPr>
            <w:r>
              <w:t>Outside</w:t>
            </w:r>
          </w:p>
        </w:tc>
      </w:tr>
      <w:tr w:rsidR="000D5BFE" w14:paraId="6BB9E6EF" w14:textId="77777777" w:rsidTr="000D5BFE">
        <w:tc>
          <w:tcPr>
            <w:tcW w:w="2279" w:type="dxa"/>
          </w:tcPr>
          <w:p w14:paraId="4380E903" w14:textId="77777777" w:rsidR="000D5BFE" w:rsidRDefault="000D5BFE" w:rsidP="000D5BFE">
            <w:pPr>
              <w:pStyle w:val="BodyText"/>
              <w:ind w:left="0"/>
            </w:pPr>
            <w:r w:rsidRPr="007A2AD3">
              <w:t>UserCurve</w:t>
            </w:r>
          </w:p>
        </w:tc>
        <w:tc>
          <w:tcPr>
            <w:tcW w:w="1771" w:type="dxa"/>
          </w:tcPr>
          <w:p w14:paraId="4377F334" w14:textId="77777777" w:rsidR="000D5BFE" w:rsidRDefault="000D5BFE" w:rsidP="000D5BFE">
            <w:pPr>
              <w:pStyle w:val="BodyText"/>
              <w:ind w:left="0"/>
            </w:pPr>
            <w:r>
              <w:t>Both</w:t>
            </w:r>
          </w:p>
        </w:tc>
      </w:tr>
    </w:tbl>
    <w:p w14:paraId="55DD3EE2" w14:textId="77777777" w:rsidR="000D5BFE" w:rsidRDefault="000D5BFE" w:rsidP="000D5BFE">
      <w:pPr>
        <w:pStyle w:val="Heading4"/>
      </w:pPr>
      <w:r>
        <w:t>Field: Convection Coefficient 1</w:t>
      </w:r>
    </w:p>
    <w:p w14:paraId="23C238D9" w14:textId="77777777" w:rsidR="000D5BFE" w:rsidRDefault="000D5BFE" w:rsidP="000D5BFE">
      <w:pPr>
        <w:pStyle w:val="Heading4"/>
      </w:pPr>
      <w:r>
        <w:t>Field: Convection</w:t>
      </w:r>
      <w:r w:rsidRPr="00E815C8">
        <w:t xml:space="preserve"> </w:t>
      </w:r>
      <w:r>
        <w:t>Coefficient 2</w:t>
      </w:r>
    </w:p>
    <w:p w14:paraId="6D0BA104" w14:textId="77777777" w:rsidR="000D5BFE" w:rsidRDefault="000D5BFE" w:rsidP="000D5BFE">
      <w:pPr>
        <w:pStyle w:val="BodyText"/>
      </w:pPr>
      <w:r>
        <w:t>If the Convection type was “Value”, then this field is filled and contains the simple value to be used. Otherwise, this can be blank.</w:t>
      </w:r>
    </w:p>
    <w:p w14:paraId="722CFB87" w14:textId="77777777" w:rsidR="000D5BFE" w:rsidRDefault="000D5BFE" w:rsidP="000D5BFE">
      <w:pPr>
        <w:pStyle w:val="Heading4"/>
      </w:pPr>
      <w:r>
        <w:t>Field: Convection Coefficient 1 Schedule Name</w:t>
      </w:r>
    </w:p>
    <w:p w14:paraId="42BA6B98" w14:textId="77777777" w:rsidR="000D5BFE" w:rsidRDefault="000D5BFE" w:rsidP="000D5BFE">
      <w:pPr>
        <w:pStyle w:val="Heading4"/>
      </w:pPr>
      <w:r>
        <w:t>Field: Convection Coefficient 2 Schedule Name</w:t>
      </w:r>
    </w:p>
    <w:p w14:paraId="04BE824F"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1B99CD3E" w14:textId="77777777" w:rsidR="000D5BFE" w:rsidRDefault="000D5BFE" w:rsidP="000D5BFE">
      <w:pPr>
        <w:pStyle w:val="Heading4"/>
      </w:pPr>
      <w:r>
        <w:t>Field: Convection Coefficient 1 User Curve Name</w:t>
      </w:r>
    </w:p>
    <w:p w14:paraId="7663945E" w14:textId="77777777" w:rsidR="000D5BFE" w:rsidRDefault="000D5BFE" w:rsidP="000D5BFE">
      <w:pPr>
        <w:pStyle w:val="Heading4"/>
      </w:pPr>
      <w:r>
        <w:t>Field: Convection Coefficient 2 User Curve Name</w:t>
      </w:r>
    </w:p>
    <w:p w14:paraId="653FD9F9"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5D9A212A" w14:textId="77777777" w:rsidR="000D5BFE" w:rsidRDefault="000D5BFE" w:rsidP="000D5BFE">
      <w:pPr>
        <w:pStyle w:val="BodyText"/>
      </w:pPr>
      <w:r>
        <w:t>In IDF usage:</w:t>
      </w:r>
    </w:p>
    <w:p w14:paraId="7CF71DD3" w14:textId="77777777" w:rsidR="000D5BFE" w:rsidRDefault="000D5BFE" w:rsidP="000D5BFE">
      <w:pPr>
        <w:pStyle w:val="CodeIDDSamples"/>
        <w:pBdr>
          <w:bottom w:val="single" w:sz="4" w:space="0" w:color="auto"/>
        </w:pBdr>
      </w:pPr>
      <w:r w:rsidRPr="00F61E7C">
        <w:t>SurfaceProperty:ConvectionCoefficients:MultipleSurface</w:t>
      </w:r>
      <w:r>
        <w:t>,</w:t>
      </w:r>
    </w:p>
    <w:p w14:paraId="2F401220" w14:textId="77777777" w:rsidR="000D5BFE" w:rsidRDefault="000D5BFE" w:rsidP="000D5BFE">
      <w:pPr>
        <w:pStyle w:val="CodeIDDSamples"/>
        <w:pBdr>
          <w:bottom w:val="single" w:sz="4" w:space="0" w:color="auto"/>
        </w:pBdr>
      </w:pPr>
      <w:r>
        <w:t>AllExteriorWindows,  ! Surface Types</w:t>
      </w:r>
    </w:p>
    <w:p w14:paraId="480433CF" w14:textId="77777777" w:rsidR="000D5BFE" w:rsidRDefault="000D5BFE" w:rsidP="000D5BFE">
      <w:pPr>
        <w:pStyle w:val="CodeIDDSamples"/>
        <w:pBdr>
          <w:bottom w:val="single" w:sz="4" w:space="0" w:color="auto"/>
        </w:pBdr>
      </w:pPr>
      <w:r>
        <w:lastRenderedPageBreak/>
        <w:t>Outside,             ! Convection Coefficient 1 Location</w:t>
      </w:r>
    </w:p>
    <w:p w14:paraId="64447266" w14:textId="77777777" w:rsidR="000D5BFE" w:rsidRDefault="000D5BFE" w:rsidP="000D5BFE">
      <w:pPr>
        <w:pStyle w:val="CodeIDDSamples"/>
        <w:pBdr>
          <w:bottom w:val="single" w:sz="4" w:space="0" w:color="auto"/>
        </w:pBdr>
      </w:pPr>
      <w:r>
        <w:t>MoWitt;              ! Convection Coefficient 1 Type</w:t>
      </w:r>
    </w:p>
    <w:p w14:paraId="30E5A9F8" w14:textId="77777777" w:rsidR="000D5BFE" w:rsidRDefault="000D5BFE" w:rsidP="000D5BFE">
      <w:pPr>
        <w:pStyle w:val="Heading3"/>
      </w:pPr>
      <w:bookmarkStart w:id="686" w:name="_Toc259442135"/>
      <w:bookmarkStart w:id="687" w:name="_Toc399489932"/>
      <w:r>
        <w:t>Convection Coefficient Application Hierarchy</w:t>
      </w:r>
      <w:bookmarkEnd w:id="686"/>
      <w:bookmarkEnd w:id="687"/>
    </w:p>
    <w:p w14:paraId="75B64CAF" w14:textId="77777777"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14:paraId="6DA8BB40" w14:textId="77777777" w:rsidR="000D5BFE" w:rsidRDefault="000D5BFE" w:rsidP="000D5BFE">
      <w:pPr>
        <w:pStyle w:val="ListBullet2"/>
      </w:pPr>
      <w:r w:rsidRPr="00B12AAA">
        <w:t>SurfaceConvectionAlgorithm:Inside</w:t>
      </w:r>
    </w:p>
    <w:p w14:paraId="7D2472D1" w14:textId="77777777" w:rsidR="000D5BFE" w:rsidRDefault="000D5BFE" w:rsidP="000D5BFE">
      <w:pPr>
        <w:pStyle w:val="ListBullet2"/>
      </w:pPr>
      <w:r w:rsidRPr="00B12AAA">
        <w:t>S</w:t>
      </w:r>
      <w:r>
        <w:t>urfaceConvectionAlgorithm:Outside</w:t>
      </w:r>
    </w:p>
    <w:p w14:paraId="7A55C3C4" w14:textId="77777777" w:rsidR="000D5BFE" w:rsidRDefault="000D5BFE" w:rsidP="000D5BFE">
      <w:pPr>
        <w:pStyle w:val="ListBullet2"/>
      </w:pPr>
      <w:r>
        <w:t xml:space="preserve">Zone, Field: </w:t>
      </w:r>
      <w:r w:rsidRPr="00B12AAA">
        <w:t>Zone Inside Convection Algorithm</w:t>
      </w:r>
    </w:p>
    <w:p w14:paraId="4744428B" w14:textId="77777777" w:rsidR="000D5BFE" w:rsidRDefault="000D5BFE" w:rsidP="000D5BFE">
      <w:pPr>
        <w:pStyle w:val="ListBullet2"/>
      </w:pPr>
      <w:r>
        <w:t xml:space="preserve">Zone, Field: </w:t>
      </w:r>
      <w:r w:rsidRPr="00B12AAA">
        <w:t xml:space="preserve">Zone </w:t>
      </w:r>
      <w:r>
        <w:t>Outside</w:t>
      </w:r>
      <w:r w:rsidRPr="00B12AAA">
        <w:t xml:space="preserve"> Convection Algorithm</w:t>
      </w:r>
    </w:p>
    <w:p w14:paraId="20B9B094" w14:textId="77777777" w:rsidR="000D5BFE" w:rsidRDefault="000D5BFE" w:rsidP="000D5BFE">
      <w:pPr>
        <w:pStyle w:val="ListBullet2"/>
      </w:pPr>
      <w:r w:rsidRPr="00B12AAA">
        <w:t>SurfaceProperty:ConvectionCoefficients</w:t>
      </w:r>
    </w:p>
    <w:p w14:paraId="0EB7EEB1" w14:textId="77777777" w:rsidR="000D5BFE" w:rsidRDefault="000D5BFE" w:rsidP="000D5BFE">
      <w:pPr>
        <w:pStyle w:val="ListBullet2"/>
      </w:pPr>
      <w:r w:rsidRPr="00B12AAA">
        <w:t>SurfaceProperty:ConvectionCoefficients:MultipleSurface</w:t>
      </w:r>
    </w:p>
    <w:p w14:paraId="414CB65F" w14:textId="77777777" w:rsidR="000D5BFE" w:rsidRDefault="000D5BFE" w:rsidP="000D5BFE">
      <w:pPr>
        <w:pStyle w:val="BodyText"/>
      </w:pPr>
      <w:r>
        <w:t>General to Specific, they are assigned in this order:</w:t>
      </w:r>
    </w:p>
    <w:p w14:paraId="36FD2B96" w14:textId="77777777" w:rsidR="000D5BFE" w:rsidRDefault="000D5BFE" w:rsidP="000D5BFE">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9</w:t>
      </w:r>
      <w:r w:rsidR="006008C7">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14:paraId="1652E9A3" w14:textId="77777777" w:rsidTr="000D5BFE">
        <w:tc>
          <w:tcPr>
            <w:tcW w:w="4487" w:type="dxa"/>
            <w:shd w:val="clear" w:color="auto" w:fill="auto"/>
          </w:tcPr>
          <w:p w14:paraId="297DE180" w14:textId="77777777" w:rsidR="000D5BFE" w:rsidRPr="003025D9" w:rsidRDefault="000D5BFE" w:rsidP="000D5BFE">
            <w:pPr>
              <w:pStyle w:val="TableHeader"/>
            </w:pPr>
            <w:r>
              <w:t>Objects/Description</w:t>
            </w:r>
          </w:p>
        </w:tc>
        <w:tc>
          <w:tcPr>
            <w:tcW w:w="4009" w:type="dxa"/>
            <w:shd w:val="clear" w:color="auto" w:fill="auto"/>
          </w:tcPr>
          <w:p w14:paraId="5D40B454" w14:textId="77777777" w:rsidR="000D5BFE" w:rsidRPr="003025D9" w:rsidRDefault="000D5BFE" w:rsidP="000D5BFE">
            <w:pPr>
              <w:pStyle w:val="TableHeader"/>
            </w:pPr>
            <w:r>
              <w:t>Action</w:t>
            </w:r>
          </w:p>
        </w:tc>
      </w:tr>
      <w:tr w:rsidR="000D5BFE" w:rsidRPr="003025D9" w14:paraId="6F5C72F6" w14:textId="77777777" w:rsidTr="000D5BFE">
        <w:tc>
          <w:tcPr>
            <w:tcW w:w="4487" w:type="dxa"/>
            <w:shd w:val="clear" w:color="auto" w:fill="auto"/>
          </w:tcPr>
          <w:p w14:paraId="05D9D401" w14:textId="77777777" w:rsidR="000D5BFE" w:rsidRPr="003025D9" w:rsidRDefault="000D5BFE" w:rsidP="000D5BFE">
            <w:pPr>
              <w:pStyle w:val="TableText"/>
            </w:pPr>
            <w:r w:rsidRPr="003025D9">
              <w:t xml:space="preserve">SurfaceConvectionAlgorithm:* </w:t>
            </w:r>
          </w:p>
        </w:tc>
        <w:tc>
          <w:tcPr>
            <w:tcW w:w="4009" w:type="dxa"/>
            <w:shd w:val="clear" w:color="auto" w:fill="auto"/>
          </w:tcPr>
          <w:p w14:paraId="10A6F046" w14:textId="77777777" w:rsidR="000D5BFE" w:rsidRPr="003025D9" w:rsidRDefault="000D5BFE" w:rsidP="000D5BFE">
            <w:pPr>
              <w:pStyle w:val="TableText"/>
            </w:pPr>
            <w:r w:rsidRPr="003025D9">
              <w:t>Assigns for all surfaces in the run.</w:t>
            </w:r>
          </w:p>
        </w:tc>
      </w:tr>
      <w:tr w:rsidR="000D5BFE" w:rsidRPr="003025D9" w14:paraId="08C2C0DF" w14:textId="77777777" w:rsidTr="000D5BFE">
        <w:tc>
          <w:tcPr>
            <w:tcW w:w="4487" w:type="dxa"/>
            <w:shd w:val="clear" w:color="auto" w:fill="auto"/>
          </w:tcPr>
          <w:p w14:paraId="48B336C9" w14:textId="77777777" w:rsidR="000D5BFE" w:rsidRPr="003025D9" w:rsidRDefault="000D5BFE" w:rsidP="000D5BFE">
            <w:pPr>
              <w:pStyle w:val="TableText"/>
            </w:pPr>
            <w:r w:rsidRPr="003025D9">
              <w:t>Zone, Fields: Zone * Convection Algorithm</w:t>
            </w:r>
          </w:p>
        </w:tc>
        <w:tc>
          <w:tcPr>
            <w:tcW w:w="4009" w:type="dxa"/>
            <w:shd w:val="clear" w:color="auto" w:fill="auto"/>
          </w:tcPr>
          <w:p w14:paraId="1E499AC2" w14:textId="77777777" w:rsidR="000D5BFE" w:rsidRPr="003025D9" w:rsidRDefault="000D5BFE" w:rsidP="000D5BFE">
            <w:pPr>
              <w:pStyle w:val="TableText"/>
            </w:pPr>
            <w:r w:rsidRPr="003025D9">
              <w:t>Trumps global assignment and assigns for all surfaces in Zone.</w:t>
            </w:r>
          </w:p>
        </w:tc>
      </w:tr>
      <w:tr w:rsidR="000D5BFE" w:rsidRPr="003025D9" w14:paraId="3846BB7F" w14:textId="77777777" w:rsidTr="000D5BFE">
        <w:tc>
          <w:tcPr>
            <w:tcW w:w="4487" w:type="dxa"/>
            <w:shd w:val="clear" w:color="auto" w:fill="auto"/>
          </w:tcPr>
          <w:p w14:paraId="326DEDED" w14:textId="77777777" w:rsidR="000D5BFE" w:rsidRPr="003025D9" w:rsidRDefault="000D5BFE" w:rsidP="000D5BFE">
            <w:pPr>
              <w:pStyle w:val="TableText"/>
            </w:pPr>
            <w:r w:rsidRPr="003025D9">
              <w:t>SurfaceProperty:...:MultipleSurfaces</w:t>
            </w:r>
          </w:p>
        </w:tc>
        <w:tc>
          <w:tcPr>
            <w:tcW w:w="4009" w:type="dxa"/>
            <w:shd w:val="clear" w:color="auto" w:fill="auto"/>
          </w:tcPr>
          <w:p w14:paraId="3E4D5871" w14:textId="77777777" w:rsidR="000D5BFE" w:rsidRPr="003025D9" w:rsidRDefault="000D5BFE" w:rsidP="000D5BFE">
            <w:pPr>
              <w:pStyle w:val="TableText"/>
            </w:pPr>
            <w:r w:rsidRPr="003025D9">
              <w:t>Trumps above and assigns for specific types of surfaces.</w:t>
            </w:r>
          </w:p>
        </w:tc>
      </w:tr>
      <w:tr w:rsidR="000D5BFE" w:rsidRPr="003025D9" w14:paraId="74B69174" w14:textId="77777777" w:rsidTr="000D5BFE">
        <w:tc>
          <w:tcPr>
            <w:tcW w:w="4487" w:type="dxa"/>
            <w:shd w:val="clear" w:color="auto" w:fill="auto"/>
          </w:tcPr>
          <w:p w14:paraId="0C93C5D1" w14:textId="77777777"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14:paraId="1C188BC4" w14:textId="77777777" w:rsidR="000D5BFE" w:rsidRPr="003025D9" w:rsidRDefault="000D5BFE" w:rsidP="000D5BFE">
            <w:pPr>
              <w:pStyle w:val="TableText"/>
            </w:pPr>
            <w:r w:rsidRPr="003025D9">
              <w:t>Order in IDF is now important. Whichever is first gets the cookie and the second gets a warning.</w:t>
            </w:r>
          </w:p>
        </w:tc>
      </w:tr>
      <w:tr w:rsidR="000D5BFE" w:rsidRPr="003025D9" w14:paraId="7015F342" w14:textId="77777777" w:rsidTr="000D5BFE">
        <w:tc>
          <w:tcPr>
            <w:tcW w:w="4487" w:type="dxa"/>
            <w:shd w:val="clear" w:color="auto" w:fill="auto"/>
          </w:tcPr>
          <w:p w14:paraId="1AF6F246" w14:textId="77777777" w:rsidR="000D5BFE" w:rsidRPr="003025D9" w:rsidRDefault="000D5BFE" w:rsidP="000D5BFE">
            <w:pPr>
              <w:pStyle w:val="TableText"/>
            </w:pPr>
            <w:r w:rsidRPr="003025D9">
              <w:t>Specific Surface Assignment</w:t>
            </w:r>
          </w:p>
        </w:tc>
        <w:tc>
          <w:tcPr>
            <w:tcW w:w="4009" w:type="dxa"/>
            <w:shd w:val="clear" w:color="auto" w:fill="auto"/>
          </w:tcPr>
          <w:p w14:paraId="0EB926E6" w14:textId="77777777" w:rsidR="000D5BFE" w:rsidRPr="003025D9" w:rsidRDefault="000D5BFE" w:rsidP="000D5BFE">
            <w:pPr>
              <w:pStyle w:val="TableText"/>
            </w:pPr>
            <w:r w:rsidRPr="003025D9">
              <w:t>Trumps all Above.</w:t>
            </w:r>
          </w:p>
        </w:tc>
      </w:tr>
    </w:tbl>
    <w:p w14:paraId="1522238A" w14:textId="77777777" w:rsidR="000D5BFE" w:rsidRDefault="000D5BFE" w:rsidP="000D5BFE">
      <w:pPr>
        <w:pStyle w:val="BodyText"/>
      </w:pPr>
      <w:bookmarkStart w:id="688" w:name="_Toc99527707"/>
      <w:bookmarkStart w:id="689" w:name="_Toc259442136"/>
      <w:r>
        <w:t xml:space="preserve">There are additional objects that provide fine control over the models that get assigned. </w:t>
      </w:r>
    </w:p>
    <w:p w14:paraId="59BA22A6" w14:textId="77777777" w:rsidR="000D5BFE" w:rsidRDefault="000D5BFE" w:rsidP="000D5BFE">
      <w:pPr>
        <w:pStyle w:val="ListBullet2"/>
      </w:pPr>
      <w:r w:rsidRPr="00B12AAA">
        <w:t>SurfaceConvectionAlgorithm:Inside</w:t>
      </w:r>
      <w:r>
        <w:t>:AdaptiveModelSelections</w:t>
      </w:r>
    </w:p>
    <w:p w14:paraId="54D01903" w14:textId="77777777" w:rsidR="000D5BFE" w:rsidRDefault="000D5BFE" w:rsidP="000D5BFE">
      <w:pPr>
        <w:pStyle w:val="ListBullet2"/>
      </w:pPr>
      <w:r w:rsidRPr="00B12AAA">
        <w:t>S</w:t>
      </w:r>
      <w:r>
        <w:t>urfaceConvectionAlgorithm:Outside:AdaptiveModelSelections</w:t>
      </w:r>
    </w:p>
    <w:p w14:paraId="4E5C78B5" w14:textId="77777777" w:rsidR="000D5BFE" w:rsidRDefault="000D5BFE" w:rsidP="000D5BFE">
      <w:pPr>
        <w:pStyle w:val="ListBullet2"/>
      </w:pPr>
      <w:r w:rsidRPr="00B12AAA">
        <w:t>SurfaceConvectionAlgorithm:Inside</w:t>
      </w:r>
      <w:r>
        <w:t>:UserCurve</w:t>
      </w:r>
    </w:p>
    <w:p w14:paraId="4C8F91D1" w14:textId="77777777" w:rsidR="000D5BFE" w:rsidRDefault="000D5BFE" w:rsidP="000D5BFE">
      <w:pPr>
        <w:pStyle w:val="ListBullet2"/>
      </w:pPr>
      <w:r w:rsidRPr="00B12AAA">
        <w:t>S</w:t>
      </w:r>
      <w:r>
        <w:t>urfaceConvectionAlgorithm:Outside:UserCurve</w:t>
      </w:r>
    </w:p>
    <w:p w14:paraId="3AD9E581" w14:textId="77777777" w:rsidR="000D5BFE" w:rsidRDefault="000D5BFE" w:rsidP="000D5BFE">
      <w:pPr>
        <w:pStyle w:val="Heading3"/>
      </w:pPr>
      <w:bookmarkStart w:id="690" w:name="_Toc399489933"/>
      <w:r>
        <w:t>Convection Coefficients Outputs</w:t>
      </w:r>
      <w:bookmarkEnd w:id="688"/>
      <w:bookmarkEnd w:id="689"/>
      <w:bookmarkEnd w:id="690"/>
    </w:p>
    <w:p w14:paraId="544652E3" w14:textId="77777777"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14:paraId="28E6C42E" w14:textId="77777777"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14:paraId="3800D9E6" w14:textId="77777777" w:rsidR="00EC63B7" w:rsidRDefault="00EC63B7" w:rsidP="00EC63B7">
      <w:pPr>
        <w:pStyle w:val="Heading4"/>
      </w:pPr>
      <w:r>
        <w:t xml:space="preserve">Surface Inside Face Convection Classification Index </w:t>
      </w:r>
    </w:p>
    <w:p w14:paraId="13B42772" w14:textId="77777777"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14:paraId="1C4E0149" w14:textId="77777777" w:rsidTr="00A23280">
        <w:tc>
          <w:tcPr>
            <w:tcW w:w="720" w:type="dxa"/>
            <w:vAlign w:val="center"/>
          </w:tcPr>
          <w:p w14:paraId="015A008F" w14:textId="77777777" w:rsidR="00EC63B7" w:rsidRDefault="00EC63B7" w:rsidP="00A23280">
            <w:pPr>
              <w:pStyle w:val="BodyText"/>
              <w:ind w:left="0"/>
              <w:jc w:val="center"/>
            </w:pPr>
            <w:r>
              <w:t>Code</w:t>
            </w:r>
          </w:p>
        </w:tc>
        <w:tc>
          <w:tcPr>
            <w:tcW w:w="3060" w:type="dxa"/>
            <w:vAlign w:val="center"/>
          </w:tcPr>
          <w:p w14:paraId="74D40DA4" w14:textId="77777777" w:rsidR="00EC63B7" w:rsidRDefault="00EC63B7" w:rsidP="00A23280">
            <w:pPr>
              <w:pStyle w:val="BodyText"/>
              <w:ind w:left="0"/>
              <w:jc w:val="center"/>
            </w:pPr>
            <w:r>
              <w:t>Zone Airflow Regime</w:t>
            </w:r>
          </w:p>
        </w:tc>
        <w:tc>
          <w:tcPr>
            <w:tcW w:w="2516" w:type="dxa"/>
            <w:vAlign w:val="center"/>
          </w:tcPr>
          <w:p w14:paraId="061C466B" w14:textId="77777777" w:rsidR="00EC63B7" w:rsidRDefault="00EC63B7" w:rsidP="00A23280">
            <w:pPr>
              <w:pStyle w:val="BodyText"/>
              <w:ind w:left="0"/>
              <w:jc w:val="center"/>
            </w:pPr>
            <w:r>
              <w:t>Type of surface</w:t>
            </w:r>
          </w:p>
        </w:tc>
        <w:tc>
          <w:tcPr>
            <w:tcW w:w="1260" w:type="dxa"/>
            <w:vAlign w:val="center"/>
          </w:tcPr>
          <w:p w14:paraId="05C61CDD" w14:textId="77777777" w:rsidR="00EC63B7" w:rsidRDefault="00EC63B7" w:rsidP="00A23280">
            <w:pPr>
              <w:pStyle w:val="BodyText"/>
              <w:ind w:left="0"/>
              <w:jc w:val="center"/>
            </w:pPr>
            <w:r>
              <w:t>Heat Flow</w:t>
            </w:r>
          </w:p>
        </w:tc>
      </w:tr>
      <w:tr w:rsidR="00EC63B7" w14:paraId="203B5F23" w14:textId="77777777" w:rsidTr="00A23280">
        <w:tc>
          <w:tcPr>
            <w:tcW w:w="720" w:type="dxa"/>
            <w:vAlign w:val="center"/>
          </w:tcPr>
          <w:p w14:paraId="77940D6E" w14:textId="77777777" w:rsidR="00EC63B7" w:rsidRDefault="00EC63B7" w:rsidP="00A23280">
            <w:pPr>
              <w:pStyle w:val="BodyText"/>
              <w:ind w:left="0"/>
              <w:jc w:val="center"/>
            </w:pPr>
            <w:r>
              <w:t>1</w:t>
            </w:r>
          </w:p>
        </w:tc>
        <w:tc>
          <w:tcPr>
            <w:tcW w:w="3060" w:type="dxa"/>
            <w:vAlign w:val="center"/>
          </w:tcPr>
          <w:p w14:paraId="05D432D8" w14:textId="77777777" w:rsidR="00EC63B7" w:rsidRDefault="00EC63B7" w:rsidP="00A23280">
            <w:pPr>
              <w:pStyle w:val="BodyText"/>
              <w:ind w:left="0"/>
              <w:jc w:val="center"/>
            </w:pPr>
            <w:r>
              <w:t>A1 Radiant Heated Floor or Chilled Ceiling</w:t>
            </w:r>
          </w:p>
        </w:tc>
        <w:tc>
          <w:tcPr>
            <w:tcW w:w="2516" w:type="dxa"/>
            <w:vAlign w:val="center"/>
          </w:tcPr>
          <w:p w14:paraId="38AF41F1" w14:textId="77777777" w:rsidR="00EC63B7" w:rsidRDefault="00EC63B7" w:rsidP="00A23280">
            <w:pPr>
              <w:pStyle w:val="BodyText"/>
              <w:ind w:left="0"/>
              <w:jc w:val="center"/>
            </w:pPr>
            <w:r>
              <w:t>Vertical Wall</w:t>
            </w:r>
          </w:p>
        </w:tc>
        <w:tc>
          <w:tcPr>
            <w:tcW w:w="1260" w:type="dxa"/>
            <w:vAlign w:val="center"/>
          </w:tcPr>
          <w:p w14:paraId="36817A3E" w14:textId="77777777" w:rsidR="00EC63B7" w:rsidRDefault="00EC63B7" w:rsidP="00A23280">
            <w:pPr>
              <w:pStyle w:val="BodyText"/>
              <w:ind w:left="0"/>
              <w:jc w:val="center"/>
            </w:pPr>
            <w:r>
              <w:t>Any</w:t>
            </w:r>
          </w:p>
        </w:tc>
      </w:tr>
      <w:tr w:rsidR="00EC63B7" w14:paraId="43B5D01B" w14:textId="77777777" w:rsidTr="00A23280">
        <w:tc>
          <w:tcPr>
            <w:tcW w:w="720" w:type="dxa"/>
            <w:vAlign w:val="center"/>
          </w:tcPr>
          <w:p w14:paraId="20BD878D" w14:textId="77777777" w:rsidR="00EC63B7" w:rsidRDefault="00EC63B7" w:rsidP="00A23280">
            <w:pPr>
              <w:pStyle w:val="BodyText"/>
              <w:ind w:left="0"/>
              <w:jc w:val="center"/>
            </w:pPr>
            <w:r>
              <w:t>2</w:t>
            </w:r>
          </w:p>
        </w:tc>
        <w:tc>
          <w:tcPr>
            <w:tcW w:w="3060" w:type="dxa"/>
            <w:vAlign w:val="center"/>
          </w:tcPr>
          <w:p w14:paraId="2205EACA" w14:textId="77777777" w:rsidR="00EC63B7" w:rsidRDefault="00EC63B7" w:rsidP="00A23280">
            <w:pPr>
              <w:pStyle w:val="BodyText"/>
              <w:ind w:left="0"/>
              <w:jc w:val="center"/>
            </w:pPr>
            <w:r>
              <w:t>A1 Radiant Heated Floor or Chilled Ceiling</w:t>
            </w:r>
          </w:p>
        </w:tc>
        <w:tc>
          <w:tcPr>
            <w:tcW w:w="2516" w:type="dxa"/>
            <w:vAlign w:val="center"/>
          </w:tcPr>
          <w:p w14:paraId="580D148F" w14:textId="77777777" w:rsidR="00EC63B7" w:rsidRDefault="00EC63B7" w:rsidP="00A23280">
            <w:pPr>
              <w:pStyle w:val="BodyText"/>
              <w:ind w:left="0"/>
              <w:jc w:val="center"/>
            </w:pPr>
            <w:r>
              <w:t>Horizontal</w:t>
            </w:r>
          </w:p>
        </w:tc>
        <w:tc>
          <w:tcPr>
            <w:tcW w:w="1260" w:type="dxa"/>
            <w:vAlign w:val="center"/>
          </w:tcPr>
          <w:p w14:paraId="08DA8F3D" w14:textId="77777777" w:rsidR="00EC63B7" w:rsidRDefault="00EC63B7" w:rsidP="00A23280">
            <w:pPr>
              <w:pStyle w:val="BodyText"/>
              <w:ind w:left="0"/>
              <w:jc w:val="center"/>
            </w:pPr>
            <w:r>
              <w:t>Stable</w:t>
            </w:r>
          </w:p>
        </w:tc>
      </w:tr>
      <w:tr w:rsidR="00EC63B7" w14:paraId="506B5614" w14:textId="77777777" w:rsidTr="00A23280">
        <w:tc>
          <w:tcPr>
            <w:tcW w:w="720" w:type="dxa"/>
            <w:vAlign w:val="center"/>
          </w:tcPr>
          <w:p w14:paraId="30FD7772" w14:textId="77777777" w:rsidR="00EC63B7" w:rsidRDefault="00EC63B7" w:rsidP="00A23280">
            <w:pPr>
              <w:pStyle w:val="BodyText"/>
              <w:ind w:left="0"/>
              <w:jc w:val="center"/>
            </w:pPr>
            <w:r>
              <w:t>3</w:t>
            </w:r>
          </w:p>
        </w:tc>
        <w:tc>
          <w:tcPr>
            <w:tcW w:w="3060" w:type="dxa"/>
            <w:vAlign w:val="center"/>
          </w:tcPr>
          <w:p w14:paraId="06DC2FE0" w14:textId="77777777" w:rsidR="00EC63B7" w:rsidRDefault="00EC63B7" w:rsidP="00A23280">
            <w:pPr>
              <w:pStyle w:val="BodyText"/>
              <w:ind w:left="0"/>
              <w:jc w:val="center"/>
            </w:pPr>
            <w:r>
              <w:t>A1 Radiant Heated Floor or Chilled Ceiling</w:t>
            </w:r>
          </w:p>
        </w:tc>
        <w:tc>
          <w:tcPr>
            <w:tcW w:w="2516" w:type="dxa"/>
            <w:vAlign w:val="center"/>
          </w:tcPr>
          <w:p w14:paraId="48256796" w14:textId="77777777" w:rsidR="00EC63B7" w:rsidRDefault="00EC63B7" w:rsidP="00A23280">
            <w:pPr>
              <w:pStyle w:val="BodyText"/>
              <w:ind w:left="0"/>
              <w:jc w:val="center"/>
            </w:pPr>
            <w:r>
              <w:t>Horizontal</w:t>
            </w:r>
          </w:p>
        </w:tc>
        <w:tc>
          <w:tcPr>
            <w:tcW w:w="1260" w:type="dxa"/>
            <w:vAlign w:val="center"/>
          </w:tcPr>
          <w:p w14:paraId="5E03BCB5" w14:textId="77777777" w:rsidR="00EC63B7" w:rsidRDefault="00EC63B7" w:rsidP="00A23280">
            <w:pPr>
              <w:pStyle w:val="BodyText"/>
              <w:ind w:left="0"/>
              <w:jc w:val="center"/>
            </w:pPr>
            <w:r>
              <w:t>Unstable</w:t>
            </w:r>
          </w:p>
        </w:tc>
      </w:tr>
      <w:tr w:rsidR="00EC63B7" w14:paraId="34F88224" w14:textId="77777777" w:rsidTr="00A23280">
        <w:tc>
          <w:tcPr>
            <w:tcW w:w="720" w:type="dxa"/>
            <w:vAlign w:val="center"/>
          </w:tcPr>
          <w:p w14:paraId="40D20D70" w14:textId="77777777" w:rsidR="00EC63B7" w:rsidRDefault="00EC63B7" w:rsidP="00A23280">
            <w:pPr>
              <w:pStyle w:val="BodyText"/>
              <w:ind w:left="0"/>
              <w:jc w:val="center"/>
            </w:pPr>
            <w:r>
              <w:t>4</w:t>
            </w:r>
          </w:p>
        </w:tc>
        <w:tc>
          <w:tcPr>
            <w:tcW w:w="3060" w:type="dxa"/>
            <w:vAlign w:val="center"/>
          </w:tcPr>
          <w:p w14:paraId="555A692A" w14:textId="77777777" w:rsidR="00EC63B7" w:rsidRDefault="00EC63B7" w:rsidP="00A23280">
            <w:pPr>
              <w:pStyle w:val="BodyText"/>
              <w:ind w:left="0"/>
              <w:jc w:val="center"/>
            </w:pPr>
            <w:r>
              <w:t>A1 Radiant Heated Floor or Chilled Ceiling</w:t>
            </w:r>
          </w:p>
        </w:tc>
        <w:tc>
          <w:tcPr>
            <w:tcW w:w="2516" w:type="dxa"/>
            <w:vAlign w:val="center"/>
          </w:tcPr>
          <w:p w14:paraId="0881442E" w14:textId="77777777" w:rsidR="00EC63B7" w:rsidRDefault="00EC63B7" w:rsidP="00A23280">
            <w:pPr>
              <w:pStyle w:val="BodyText"/>
              <w:ind w:left="0"/>
              <w:jc w:val="center"/>
            </w:pPr>
            <w:r>
              <w:t>Heated Floor</w:t>
            </w:r>
          </w:p>
        </w:tc>
        <w:tc>
          <w:tcPr>
            <w:tcW w:w="1260" w:type="dxa"/>
            <w:vAlign w:val="center"/>
          </w:tcPr>
          <w:p w14:paraId="62215CF8" w14:textId="77777777" w:rsidR="00EC63B7" w:rsidRDefault="00EC63B7" w:rsidP="00A23280">
            <w:pPr>
              <w:pStyle w:val="BodyText"/>
              <w:ind w:left="0"/>
              <w:jc w:val="center"/>
            </w:pPr>
            <w:r>
              <w:t>Unstable</w:t>
            </w:r>
          </w:p>
        </w:tc>
      </w:tr>
      <w:tr w:rsidR="00EC63B7" w14:paraId="56129B88" w14:textId="77777777" w:rsidTr="00A23280">
        <w:tc>
          <w:tcPr>
            <w:tcW w:w="720" w:type="dxa"/>
            <w:vAlign w:val="center"/>
          </w:tcPr>
          <w:p w14:paraId="3CA57612" w14:textId="77777777" w:rsidR="00EC63B7" w:rsidRDefault="00EC63B7" w:rsidP="00A23280">
            <w:pPr>
              <w:pStyle w:val="BodyText"/>
              <w:ind w:left="0"/>
              <w:jc w:val="center"/>
            </w:pPr>
            <w:r>
              <w:t>5</w:t>
            </w:r>
          </w:p>
        </w:tc>
        <w:tc>
          <w:tcPr>
            <w:tcW w:w="3060" w:type="dxa"/>
            <w:vAlign w:val="center"/>
          </w:tcPr>
          <w:p w14:paraId="32AF65F5" w14:textId="77777777" w:rsidR="00EC63B7" w:rsidRDefault="00EC63B7" w:rsidP="00A23280">
            <w:pPr>
              <w:pStyle w:val="BodyText"/>
              <w:ind w:left="0"/>
              <w:jc w:val="center"/>
            </w:pPr>
            <w:r>
              <w:t>A1 Radiant Heated Floor or Chilled Ceiling</w:t>
            </w:r>
          </w:p>
        </w:tc>
        <w:tc>
          <w:tcPr>
            <w:tcW w:w="2516" w:type="dxa"/>
            <w:vAlign w:val="center"/>
          </w:tcPr>
          <w:p w14:paraId="0DE7448B" w14:textId="77777777" w:rsidR="00EC63B7" w:rsidRDefault="00EC63B7" w:rsidP="00A23280">
            <w:pPr>
              <w:pStyle w:val="BodyText"/>
              <w:ind w:left="0"/>
              <w:jc w:val="center"/>
            </w:pPr>
            <w:r>
              <w:t>Chilled Ceiling</w:t>
            </w:r>
          </w:p>
        </w:tc>
        <w:tc>
          <w:tcPr>
            <w:tcW w:w="1260" w:type="dxa"/>
            <w:vAlign w:val="center"/>
          </w:tcPr>
          <w:p w14:paraId="7C3D487B" w14:textId="77777777" w:rsidR="00EC63B7" w:rsidRDefault="00EC63B7" w:rsidP="00A23280">
            <w:pPr>
              <w:pStyle w:val="BodyText"/>
              <w:ind w:left="0"/>
              <w:jc w:val="center"/>
            </w:pPr>
            <w:r>
              <w:t>Unstable</w:t>
            </w:r>
          </w:p>
        </w:tc>
      </w:tr>
      <w:tr w:rsidR="00EC63B7" w14:paraId="740F64B9" w14:textId="77777777" w:rsidTr="00A23280">
        <w:tc>
          <w:tcPr>
            <w:tcW w:w="720" w:type="dxa"/>
            <w:vAlign w:val="center"/>
          </w:tcPr>
          <w:p w14:paraId="22E58C32" w14:textId="77777777" w:rsidR="00EC63B7" w:rsidRDefault="00EC63B7" w:rsidP="00A23280">
            <w:pPr>
              <w:pStyle w:val="BodyText"/>
              <w:ind w:left="0"/>
              <w:jc w:val="center"/>
            </w:pPr>
            <w:r>
              <w:t>6</w:t>
            </w:r>
          </w:p>
        </w:tc>
        <w:tc>
          <w:tcPr>
            <w:tcW w:w="3060" w:type="dxa"/>
            <w:vAlign w:val="center"/>
          </w:tcPr>
          <w:p w14:paraId="5B402132" w14:textId="77777777" w:rsidR="00EC63B7" w:rsidRDefault="00EC63B7" w:rsidP="00A23280">
            <w:pPr>
              <w:pStyle w:val="BodyText"/>
              <w:ind w:left="0"/>
              <w:jc w:val="center"/>
            </w:pPr>
            <w:r>
              <w:t>A1 Radiant Heated Floor or Chilled Ceiling</w:t>
            </w:r>
          </w:p>
        </w:tc>
        <w:tc>
          <w:tcPr>
            <w:tcW w:w="2516" w:type="dxa"/>
            <w:vAlign w:val="center"/>
          </w:tcPr>
          <w:p w14:paraId="46465C7F" w14:textId="77777777" w:rsidR="00EC63B7" w:rsidRDefault="00EC63B7" w:rsidP="00A23280">
            <w:pPr>
              <w:pStyle w:val="BodyText"/>
              <w:ind w:left="0"/>
              <w:jc w:val="center"/>
            </w:pPr>
            <w:r>
              <w:t>Tilted</w:t>
            </w:r>
          </w:p>
        </w:tc>
        <w:tc>
          <w:tcPr>
            <w:tcW w:w="1260" w:type="dxa"/>
            <w:vAlign w:val="center"/>
          </w:tcPr>
          <w:p w14:paraId="14574C1B" w14:textId="77777777" w:rsidR="00EC63B7" w:rsidRDefault="00EC63B7" w:rsidP="00A23280">
            <w:pPr>
              <w:pStyle w:val="BodyText"/>
              <w:ind w:left="0"/>
              <w:jc w:val="center"/>
            </w:pPr>
            <w:r>
              <w:t>Stable</w:t>
            </w:r>
          </w:p>
        </w:tc>
      </w:tr>
      <w:tr w:rsidR="00EC63B7" w14:paraId="4D9001CC" w14:textId="77777777" w:rsidTr="00A23280">
        <w:tc>
          <w:tcPr>
            <w:tcW w:w="720" w:type="dxa"/>
            <w:vAlign w:val="center"/>
          </w:tcPr>
          <w:p w14:paraId="0D9800E6" w14:textId="77777777" w:rsidR="00EC63B7" w:rsidRDefault="00EC63B7" w:rsidP="00A23280">
            <w:pPr>
              <w:pStyle w:val="BodyText"/>
              <w:ind w:left="0"/>
              <w:jc w:val="center"/>
            </w:pPr>
            <w:r>
              <w:t>7</w:t>
            </w:r>
          </w:p>
        </w:tc>
        <w:tc>
          <w:tcPr>
            <w:tcW w:w="3060" w:type="dxa"/>
            <w:vAlign w:val="center"/>
          </w:tcPr>
          <w:p w14:paraId="1B673C6B" w14:textId="77777777" w:rsidR="00EC63B7" w:rsidRDefault="00EC63B7" w:rsidP="00A23280">
            <w:pPr>
              <w:pStyle w:val="BodyText"/>
              <w:ind w:left="0"/>
              <w:jc w:val="center"/>
            </w:pPr>
            <w:r>
              <w:t>A1 Radiant Heated Floor or Chilled Ceiling</w:t>
            </w:r>
          </w:p>
        </w:tc>
        <w:tc>
          <w:tcPr>
            <w:tcW w:w="2516" w:type="dxa"/>
            <w:vAlign w:val="center"/>
          </w:tcPr>
          <w:p w14:paraId="62858593" w14:textId="77777777" w:rsidR="00EC63B7" w:rsidRDefault="00EC63B7" w:rsidP="00A23280">
            <w:pPr>
              <w:pStyle w:val="BodyText"/>
              <w:ind w:left="0"/>
              <w:jc w:val="center"/>
            </w:pPr>
            <w:r>
              <w:t>Tilted</w:t>
            </w:r>
          </w:p>
        </w:tc>
        <w:tc>
          <w:tcPr>
            <w:tcW w:w="1260" w:type="dxa"/>
            <w:vAlign w:val="center"/>
          </w:tcPr>
          <w:p w14:paraId="376234CA" w14:textId="77777777" w:rsidR="00EC63B7" w:rsidRDefault="00EC63B7" w:rsidP="00A23280">
            <w:pPr>
              <w:pStyle w:val="BodyText"/>
              <w:ind w:left="0"/>
              <w:jc w:val="center"/>
            </w:pPr>
            <w:r>
              <w:t>Unstable</w:t>
            </w:r>
          </w:p>
        </w:tc>
      </w:tr>
      <w:tr w:rsidR="00EC63B7" w14:paraId="3833D58D" w14:textId="77777777" w:rsidTr="00A23280">
        <w:tc>
          <w:tcPr>
            <w:tcW w:w="720" w:type="dxa"/>
            <w:vAlign w:val="center"/>
          </w:tcPr>
          <w:p w14:paraId="28A1D5D6" w14:textId="77777777" w:rsidR="00EC63B7" w:rsidRDefault="00EC63B7" w:rsidP="00A23280">
            <w:pPr>
              <w:pStyle w:val="BodyText"/>
              <w:ind w:left="0"/>
              <w:jc w:val="center"/>
            </w:pPr>
            <w:r>
              <w:t>8</w:t>
            </w:r>
          </w:p>
        </w:tc>
        <w:tc>
          <w:tcPr>
            <w:tcW w:w="3060" w:type="dxa"/>
            <w:vAlign w:val="center"/>
          </w:tcPr>
          <w:p w14:paraId="63954DB4" w14:textId="77777777" w:rsidR="00EC63B7" w:rsidRDefault="00EC63B7" w:rsidP="00A23280">
            <w:pPr>
              <w:pStyle w:val="BodyText"/>
              <w:ind w:left="0"/>
              <w:jc w:val="center"/>
            </w:pPr>
            <w:r>
              <w:t>A1 Radiant Heated Floor or Chilled Ceiling</w:t>
            </w:r>
          </w:p>
        </w:tc>
        <w:tc>
          <w:tcPr>
            <w:tcW w:w="2516" w:type="dxa"/>
            <w:vAlign w:val="center"/>
          </w:tcPr>
          <w:p w14:paraId="71D2DFDC" w14:textId="77777777" w:rsidR="00EC63B7" w:rsidRDefault="00EC63B7" w:rsidP="00A23280">
            <w:pPr>
              <w:pStyle w:val="BodyText"/>
              <w:ind w:left="0"/>
              <w:jc w:val="center"/>
            </w:pPr>
            <w:r>
              <w:t>Window</w:t>
            </w:r>
          </w:p>
        </w:tc>
        <w:tc>
          <w:tcPr>
            <w:tcW w:w="1260" w:type="dxa"/>
            <w:vAlign w:val="center"/>
          </w:tcPr>
          <w:p w14:paraId="41E2E339" w14:textId="77777777" w:rsidR="00EC63B7" w:rsidRDefault="00EC63B7" w:rsidP="00A23280">
            <w:pPr>
              <w:pStyle w:val="BodyText"/>
              <w:ind w:left="0"/>
              <w:jc w:val="center"/>
            </w:pPr>
            <w:r>
              <w:t>Any</w:t>
            </w:r>
          </w:p>
        </w:tc>
      </w:tr>
      <w:tr w:rsidR="00EC63B7" w14:paraId="1FCC1D2D" w14:textId="77777777" w:rsidTr="00A23280">
        <w:tc>
          <w:tcPr>
            <w:tcW w:w="720" w:type="dxa"/>
            <w:vAlign w:val="center"/>
          </w:tcPr>
          <w:p w14:paraId="379465E1" w14:textId="77777777" w:rsidR="00EC63B7" w:rsidRDefault="00EC63B7" w:rsidP="00A23280">
            <w:pPr>
              <w:pStyle w:val="BodyText"/>
              <w:ind w:left="0"/>
              <w:jc w:val="center"/>
            </w:pPr>
            <w:r>
              <w:t>9</w:t>
            </w:r>
          </w:p>
        </w:tc>
        <w:tc>
          <w:tcPr>
            <w:tcW w:w="3060" w:type="dxa"/>
            <w:vAlign w:val="center"/>
          </w:tcPr>
          <w:p w14:paraId="5315328B" w14:textId="77777777" w:rsidR="00EC63B7" w:rsidRDefault="00EC63B7" w:rsidP="00A23280">
            <w:pPr>
              <w:pStyle w:val="BodyText"/>
              <w:ind w:left="0"/>
              <w:jc w:val="center"/>
            </w:pPr>
            <w:r>
              <w:t>A2 Radiant Wall Heat</w:t>
            </w:r>
          </w:p>
        </w:tc>
        <w:tc>
          <w:tcPr>
            <w:tcW w:w="2516" w:type="dxa"/>
            <w:vAlign w:val="center"/>
          </w:tcPr>
          <w:p w14:paraId="6F40D51C" w14:textId="77777777" w:rsidR="00EC63B7" w:rsidRDefault="00EC63B7" w:rsidP="00A23280">
            <w:pPr>
              <w:pStyle w:val="BodyText"/>
              <w:ind w:left="0"/>
              <w:jc w:val="center"/>
            </w:pPr>
            <w:r>
              <w:t>Non-heated Vertical Wall</w:t>
            </w:r>
          </w:p>
        </w:tc>
        <w:tc>
          <w:tcPr>
            <w:tcW w:w="1260" w:type="dxa"/>
            <w:vAlign w:val="center"/>
          </w:tcPr>
          <w:p w14:paraId="253C927A" w14:textId="77777777" w:rsidR="00EC63B7" w:rsidRDefault="00EC63B7" w:rsidP="00A23280">
            <w:pPr>
              <w:pStyle w:val="BodyText"/>
              <w:ind w:left="0"/>
              <w:jc w:val="center"/>
            </w:pPr>
            <w:r>
              <w:t>Any</w:t>
            </w:r>
          </w:p>
        </w:tc>
      </w:tr>
      <w:tr w:rsidR="00EC63B7" w14:paraId="090F1791" w14:textId="77777777" w:rsidTr="00A23280">
        <w:tc>
          <w:tcPr>
            <w:tcW w:w="720" w:type="dxa"/>
            <w:vAlign w:val="center"/>
          </w:tcPr>
          <w:p w14:paraId="74880C6E" w14:textId="77777777" w:rsidR="00EC63B7" w:rsidRDefault="00EC63B7" w:rsidP="00A23280">
            <w:pPr>
              <w:pStyle w:val="BodyText"/>
              <w:ind w:left="0"/>
              <w:jc w:val="center"/>
            </w:pPr>
            <w:r>
              <w:t>10</w:t>
            </w:r>
          </w:p>
        </w:tc>
        <w:tc>
          <w:tcPr>
            <w:tcW w:w="3060" w:type="dxa"/>
            <w:vAlign w:val="center"/>
          </w:tcPr>
          <w:p w14:paraId="2251C3EF" w14:textId="77777777" w:rsidR="00EC63B7" w:rsidRDefault="00EC63B7" w:rsidP="00A23280">
            <w:pPr>
              <w:pStyle w:val="BodyText"/>
              <w:ind w:left="0"/>
              <w:jc w:val="center"/>
            </w:pPr>
            <w:r>
              <w:t>A2 Radiant Wall Heat</w:t>
            </w:r>
          </w:p>
        </w:tc>
        <w:tc>
          <w:tcPr>
            <w:tcW w:w="2516" w:type="dxa"/>
            <w:vAlign w:val="center"/>
          </w:tcPr>
          <w:p w14:paraId="35D677EC" w14:textId="77777777" w:rsidR="00EC63B7" w:rsidRDefault="00EC63B7" w:rsidP="00A23280">
            <w:pPr>
              <w:pStyle w:val="BodyText"/>
              <w:ind w:left="0"/>
              <w:jc w:val="center"/>
            </w:pPr>
            <w:r>
              <w:t>Heated wall</w:t>
            </w:r>
          </w:p>
        </w:tc>
        <w:tc>
          <w:tcPr>
            <w:tcW w:w="1260" w:type="dxa"/>
            <w:vAlign w:val="center"/>
          </w:tcPr>
          <w:p w14:paraId="7FC3793D" w14:textId="77777777" w:rsidR="00EC63B7" w:rsidRDefault="00EC63B7" w:rsidP="00A23280">
            <w:pPr>
              <w:pStyle w:val="BodyText"/>
              <w:ind w:left="0"/>
              <w:jc w:val="center"/>
            </w:pPr>
            <w:r>
              <w:t>Any</w:t>
            </w:r>
          </w:p>
        </w:tc>
      </w:tr>
      <w:tr w:rsidR="00EC63B7" w14:paraId="6E3A2D96" w14:textId="77777777" w:rsidTr="00A23280">
        <w:tc>
          <w:tcPr>
            <w:tcW w:w="720" w:type="dxa"/>
            <w:vAlign w:val="center"/>
          </w:tcPr>
          <w:p w14:paraId="2307D9A3" w14:textId="77777777" w:rsidR="00EC63B7" w:rsidRDefault="00EC63B7" w:rsidP="00A23280">
            <w:pPr>
              <w:pStyle w:val="BodyText"/>
              <w:ind w:left="0"/>
              <w:jc w:val="center"/>
            </w:pPr>
            <w:r>
              <w:t>11</w:t>
            </w:r>
          </w:p>
        </w:tc>
        <w:tc>
          <w:tcPr>
            <w:tcW w:w="3060" w:type="dxa"/>
            <w:vAlign w:val="center"/>
          </w:tcPr>
          <w:p w14:paraId="7F351262" w14:textId="77777777" w:rsidR="00EC63B7" w:rsidRDefault="00EC63B7" w:rsidP="00A23280">
            <w:pPr>
              <w:pStyle w:val="BodyText"/>
              <w:ind w:left="0"/>
              <w:jc w:val="center"/>
            </w:pPr>
            <w:r>
              <w:t>A2 Radiant Wall Heat</w:t>
            </w:r>
          </w:p>
        </w:tc>
        <w:tc>
          <w:tcPr>
            <w:tcW w:w="2516" w:type="dxa"/>
            <w:vAlign w:val="center"/>
          </w:tcPr>
          <w:p w14:paraId="320F4771" w14:textId="77777777" w:rsidR="00EC63B7" w:rsidRDefault="00EC63B7" w:rsidP="00A23280">
            <w:pPr>
              <w:pStyle w:val="BodyText"/>
              <w:ind w:left="0"/>
              <w:jc w:val="center"/>
            </w:pPr>
            <w:r>
              <w:t>Horizontal</w:t>
            </w:r>
          </w:p>
        </w:tc>
        <w:tc>
          <w:tcPr>
            <w:tcW w:w="1260" w:type="dxa"/>
            <w:vAlign w:val="center"/>
          </w:tcPr>
          <w:p w14:paraId="0F348E0C" w14:textId="77777777" w:rsidR="00EC63B7" w:rsidRDefault="00EC63B7" w:rsidP="00A23280">
            <w:pPr>
              <w:pStyle w:val="BodyText"/>
              <w:ind w:left="0"/>
              <w:jc w:val="center"/>
            </w:pPr>
            <w:r>
              <w:t>Stable</w:t>
            </w:r>
          </w:p>
        </w:tc>
      </w:tr>
      <w:tr w:rsidR="00EC63B7" w14:paraId="688C7DBD" w14:textId="77777777" w:rsidTr="00A23280">
        <w:tc>
          <w:tcPr>
            <w:tcW w:w="720" w:type="dxa"/>
            <w:vAlign w:val="center"/>
          </w:tcPr>
          <w:p w14:paraId="48F3BB6B" w14:textId="77777777" w:rsidR="00EC63B7" w:rsidRDefault="00EC63B7" w:rsidP="00A23280">
            <w:pPr>
              <w:pStyle w:val="BodyText"/>
              <w:ind w:left="0"/>
              <w:jc w:val="center"/>
            </w:pPr>
            <w:r>
              <w:t>12</w:t>
            </w:r>
          </w:p>
        </w:tc>
        <w:tc>
          <w:tcPr>
            <w:tcW w:w="3060" w:type="dxa"/>
            <w:vAlign w:val="center"/>
          </w:tcPr>
          <w:p w14:paraId="4969CF50" w14:textId="77777777" w:rsidR="00EC63B7" w:rsidRDefault="00EC63B7" w:rsidP="00A23280">
            <w:pPr>
              <w:pStyle w:val="BodyText"/>
              <w:ind w:left="0"/>
              <w:jc w:val="center"/>
            </w:pPr>
            <w:r>
              <w:t>A2 Radiant Wall Heat</w:t>
            </w:r>
          </w:p>
        </w:tc>
        <w:tc>
          <w:tcPr>
            <w:tcW w:w="2516" w:type="dxa"/>
            <w:vAlign w:val="center"/>
          </w:tcPr>
          <w:p w14:paraId="7B4308ED" w14:textId="77777777" w:rsidR="00EC63B7" w:rsidRDefault="00EC63B7" w:rsidP="00A23280">
            <w:pPr>
              <w:pStyle w:val="BodyText"/>
              <w:ind w:left="0"/>
              <w:jc w:val="center"/>
            </w:pPr>
            <w:r>
              <w:t>Horizontal</w:t>
            </w:r>
          </w:p>
        </w:tc>
        <w:tc>
          <w:tcPr>
            <w:tcW w:w="1260" w:type="dxa"/>
            <w:vAlign w:val="center"/>
          </w:tcPr>
          <w:p w14:paraId="55BA5645" w14:textId="77777777" w:rsidR="00EC63B7" w:rsidRDefault="00EC63B7" w:rsidP="00A23280">
            <w:pPr>
              <w:pStyle w:val="BodyText"/>
              <w:ind w:left="0"/>
              <w:jc w:val="center"/>
            </w:pPr>
            <w:r>
              <w:t>Unstable</w:t>
            </w:r>
          </w:p>
        </w:tc>
      </w:tr>
      <w:tr w:rsidR="00EC63B7" w14:paraId="7FDF2B4C" w14:textId="77777777" w:rsidTr="00A23280">
        <w:tc>
          <w:tcPr>
            <w:tcW w:w="720" w:type="dxa"/>
            <w:vAlign w:val="center"/>
          </w:tcPr>
          <w:p w14:paraId="70C0B258" w14:textId="77777777" w:rsidR="00EC63B7" w:rsidRDefault="00EC63B7" w:rsidP="00A23280">
            <w:pPr>
              <w:pStyle w:val="BodyText"/>
              <w:ind w:left="0"/>
              <w:jc w:val="center"/>
            </w:pPr>
            <w:r>
              <w:t>13</w:t>
            </w:r>
          </w:p>
        </w:tc>
        <w:tc>
          <w:tcPr>
            <w:tcW w:w="3060" w:type="dxa"/>
            <w:vAlign w:val="center"/>
          </w:tcPr>
          <w:p w14:paraId="2B86CF62" w14:textId="77777777" w:rsidR="00EC63B7" w:rsidRDefault="00EC63B7" w:rsidP="00A23280">
            <w:pPr>
              <w:pStyle w:val="BodyText"/>
              <w:ind w:left="0"/>
              <w:jc w:val="center"/>
            </w:pPr>
            <w:r>
              <w:t>A2 Radiant Wall Heat</w:t>
            </w:r>
          </w:p>
        </w:tc>
        <w:tc>
          <w:tcPr>
            <w:tcW w:w="2516" w:type="dxa"/>
            <w:vAlign w:val="center"/>
          </w:tcPr>
          <w:p w14:paraId="6DCEAE5A" w14:textId="77777777" w:rsidR="00EC63B7" w:rsidRDefault="00EC63B7" w:rsidP="00A23280">
            <w:pPr>
              <w:pStyle w:val="BodyText"/>
              <w:ind w:left="0"/>
              <w:jc w:val="center"/>
            </w:pPr>
            <w:r>
              <w:t>Tilted</w:t>
            </w:r>
          </w:p>
        </w:tc>
        <w:tc>
          <w:tcPr>
            <w:tcW w:w="1260" w:type="dxa"/>
            <w:vAlign w:val="center"/>
          </w:tcPr>
          <w:p w14:paraId="2D03A50A" w14:textId="77777777" w:rsidR="00EC63B7" w:rsidRDefault="00EC63B7" w:rsidP="00A23280">
            <w:pPr>
              <w:pStyle w:val="BodyText"/>
              <w:ind w:left="0"/>
              <w:jc w:val="center"/>
            </w:pPr>
            <w:r>
              <w:t>Stable</w:t>
            </w:r>
          </w:p>
        </w:tc>
      </w:tr>
      <w:tr w:rsidR="00EC63B7" w14:paraId="716EAA6C" w14:textId="77777777" w:rsidTr="00A23280">
        <w:tc>
          <w:tcPr>
            <w:tcW w:w="720" w:type="dxa"/>
            <w:vAlign w:val="center"/>
          </w:tcPr>
          <w:p w14:paraId="2F8D0B6E" w14:textId="77777777" w:rsidR="00EC63B7" w:rsidRDefault="00EC63B7" w:rsidP="00A23280">
            <w:pPr>
              <w:pStyle w:val="BodyText"/>
              <w:ind w:left="0"/>
              <w:jc w:val="center"/>
            </w:pPr>
            <w:r>
              <w:t>14</w:t>
            </w:r>
          </w:p>
        </w:tc>
        <w:tc>
          <w:tcPr>
            <w:tcW w:w="3060" w:type="dxa"/>
            <w:vAlign w:val="center"/>
          </w:tcPr>
          <w:p w14:paraId="50FC4883" w14:textId="77777777" w:rsidR="00EC63B7" w:rsidRDefault="00EC63B7" w:rsidP="00A23280">
            <w:pPr>
              <w:pStyle w:val="BodyText"/>
              <w:ind w:left="0"/>
              <w:jc w:val="center"/>
            </w:pPr>
            <w:r>
              <w:t>A2 Radiant Wall Heat</w:t>
            </w:r>
          </w:p>
        </w:tc>
        <w:tc>
          <w:tcPr>
            <w:tcW w:w="2516" w:type="dxa"/>
            <w:vAlign w:val="center"/>
          </w:tcPr>
          <w:p w14:paraId="7976A35A" w14:textId="77777777" w:rsidR="00EC63B7" w:rsidRDefault="00EC63B7" w:rsidP="00A23280">
            <w:pPr>
              <w:pStyle w:val="BodyText"/>
              <w:ind w:left="0"/>
              <w:jc w:val="center"/>
            </w:pPr>
            <w:r>
              <w:t>Tilted</w:t>
            </w:r>
          </w:p>
        </w:tc>
        <w:tc>
          <w:tcPr>
            <w:tcW w:w="1260" w:type="dxa"/>
            <w:vAlign w:val="center"/>
          </w:tcPr>
          <w:p w14:paraId="5765A4C3" w14:textId="77777777" w:rsidR="00EC63B7" w:rsidRDefault="00EC63B7" w:rsidP="00A23280">
            <w:pPr>
              <w:pStyle w:val="BodyText"/>
              <w:ind w:left="0"/>
              <w:jc w:val="center"/>
            </w:pPr>
            <w:r>
              <w:t>Unstable</w:t>
            </w:r>
          </w:p>
        </w:tc>
      </w:tr>
      <w:tr w:rsidR="00EC63B7" w14:paraId="3F711D6A" w14:textId="77777777" w:rsidTr="00A23280">
        <w:tc>
          <w:tcPr>
            <w:tcW w:w="720" w:type="dxa"/>
            <w:vAlign w:val="center"/>
          </w:tcPr>
          <w:p w14:paraId="3D8CEC6B" w14:textId="77777777" w:rsidR="00EC63B7" w:rsidRDefault="00EC63B7" w:rsidP="00A23280">
            <w:pPr>
              <w:pStyle w:val="BodyText"/>
              <w:ind w:left="0"/>
              <w:jc w:val="center"/>
            </w:pPr>
            <w:r>
              <w:t>15</w:t>
            </w:r>
          </w:p>
        </w:tc>
        <w:tc>
          <w:tcPr>
            <w:tcW w:w="3060" w:type="dxa"/>
            <w:vAlign w:val="center"/>
          </w:tcPr>
          <w:p w14:paraId="62569006" w14:textId="77777777" w:rsidR="00EC63B7" w:rsidRDefault="00EC63B7" w:rsidP="00A23280">
            <w:pPr>
              <w:pStyle w:val="BodyText"/>
              <w:ind w:left="0"/>
              <w:jc w:val="center"/>
            </w:pPr>
            <w:r>
              <w:t>A2 Radiant Wall Heat</w:t>
            </w:r>
          </w:p>
        </w:tc>
        <w:tc>
          <w:tcPr>
            <w:tcW w:w="2516" w:type="dxa"/>
            <w:vAlign w:val="center"/>
          </w:tcPr>
          <w:p w14:paraId="2DE01723" w14:textId="77777777" w:rsidR="00EC63B7" w:rsidRDefault="00EC63B7" w:rsidP="00A23280">
            <w:pPr>
              <w:pStyle w:val="BodyText"/>
              <w:ind w:left="0"/>
              <w:jc w:val="center"/>
            </w:pPr>
            <w:r>
              <w:t>Windows</w:t>
            </w:r>
          </w:p>
        </w:tc>
        <w:tc>
          <w:tcPr>
            <w:tcW w:w="1260" w:type="dxa"/>
            <w:vAlign w:val="center"/>
          </w:tcPr>
          <w:p w14:paraId="08E47535" w14:textId="77777777" w:rsidR="00EC63B7" w:rsidRDefault="00EC63B7" w:rsidP="00A23280">
            <w:pPr>
              <w:pStyle w:val="BodyText"/>
              <w:ind w:left="0"/>
              <w:jc w:val="center"/>
            </w:pPr>
            <w:r>
              <w:t>Any</w:t>
            </w:r>
          </w:p>
        </w:tc>
      </w:tr>
      <w:tr w:rsidR="00EC63B7" w14:paraId="4921084B" w14:textId="77777777" w:rsidTr="00A23280">
        <w:tc>
          <w:tcPr>
            <w:tcW w:w="720" w:type="dxa"/>
            <w:vAlign w:val="center"/>
          </w:tcPr>
          <w:p w14:paraId="718236F5" w14:textId="77777777" w:rsidR="00EC63B7" w:rsidRDefault="00EC63B7" w:rsidP="00A23280">
            <w:pPr>
              <w:pStyle w:val="BodyText"/>
              <w:ind w:left="0"/>
              <w:jc w:val="center"/>
            </w:pPr>
            <w:r>
              <w:t>16</w:t>
            </w:r>
          </w:p>
        </w:tc>
        <w:tc>
          <w:tcPr>
            <w:tcW w:w="3060" w:type="dxa"/>
            <w:vAlign w:val="center"/>
          </w:tcPr>
          <w:p w14:paraId="2B8351D6" w14:textId="77777777" w:rsidR="00EC63B7" w:rsidRDefault="00EC63B7" w:rsidP="00A23280">
            <w:pPr>
              <w:pStyle w:val="BodyText"/>
              <w:ind w:left="0"/>
              <w:jc w:val="center"/>
            </w:pPr>
            <w:r>
              <w:t>A3 Simple Bouyancy</w:t>
            </w:r>
          </w:p>
        </w:tc>
        <w:tc>
          <w:tcPr>
            <w:tcW w:w="2516" w:type="dxa"/>
            <w:vAlign w:val="center"/>
          </w:tcPr>
          <w:p w14:paraId="67E749E5" w14:textId="77777777" w:rsidR="00EC63B7" w:rsidRDefault="00EC63B7" w:rsidP="00A23280">
            <w:pPr>
              <w:pStyle w:val="BodyText"/>
              <w:ind w:left="0"/>
              <w:jc w:val="center"/>
            </w:pPr>
            <w:r>
              <w:t>Vertical Walls</w:t>
            </w:r>
          </w:p>
        </w:tc>
        <w:tc>
          <w:tcPr>
            <w:tcW w:w="1260" w:type="dxa"/>
            <w:vAlign w:val="center"/>
          </w:tcPr>
          <w:p w14:paraId="2F0AB726" w14:textId="77777777" w:rsidR="00EC63B7" w:rsidRDefault="00EC63B7" w:rsidP="00A23280">
            <w:pPr>
              <w:pStyle w:val="BodyText"/>
              <w:ind w:left="0"/>
              <w:jc w:val="center"/>
            </w:pPr>
            <w:r>
              <w:t>Any</w:t>
            </w:r>
          </w:p>
        </w:tc>
      </w:tr>
      <w:tr w:rsidR="00EC63B7" w14:paraId="73C007B3" w14:textId="77777777" w:rsidTr="00A23280">
        <w:tc>
          <w:tcPr>
            <w:tcW w:w="720" w:type="dxa"/>
            <w:vAlign w:val="center"/>
          </w:tcPr>
          <w:p w14:paraId="1347F6C5" w14:textId="77777777" w:rsidR="00EC63B7" w:rsidRDefault="00EC63B7" w:rsidP="00A23280">
            <w:pPr>
              <w:pStyle w:val="BodyText"/>
              <w:ind w:left="0"/>
              <w:jc w:val="center"/>
            </w:pPr>
            <w:r>
              <w:t>17</w:t>
            </w:r>
          </w:p>
        </w:tc>
        <w:tc>
          <w:tcPr>
            <w:tcW w:w="3060" w:type="dxa"/>
            <w:vAlign w:val="center"/>
          </w:tcPr>
          <w:p w14:paraId="4AD2AF05" w14:textId="77777777" w:rsidR="00EC63B7" w:rsidRDefault="00EC63B7" w:rsidP="00A23280">
            <w:pPr>
              <w:pStyle w:val="BodyText"/>
              <w:ind w:left="0"/>
              <w:jc w:val="center"/>
            </w:pPr>
            <w:r>
              <w:t>A3 Simple Bouyancy</w:t>
            </w:r>
          </w:p>
        </w:tc>
        <w:tc>
          <w:tcPr>
            <w:tcW w:w="2516" w:type="dxa"/>
            <w:vAlign w:val="center"/>
          </w:tcPr>
          <w:p w14:paraId="0F912949" w14:textId="77777777" w:rsidR="00EC63B7" w:rsidRDefault="00EC63B7" w:rsidP="00A23280">
            <w:pPr>
              <w:pStyle w:val="BodyText"/>
              <w:ind w:left="0"/>
              <w:jc w:val="center"/>
            </w:pPr>
            <w:r>
              <w:t>Horizontal</w:t>
            </w:r>
          </w:p>
        </w:tc>
        <w:tc>
          <w:tcPr>
            <w:tcW w:w="1260" w:type="dxa"/>
            <w:vAlign w:val="center"/>
          </w:tcPr>
          <w:p w14:paraId="4EE9A086" w14:textId="77777777" w:rsidR="00EC63B7" w:rsidRDefault="00EC63B7" w:rsidP="00A23280">
            <w:pPr>
              <w:pStyle w:val="BodyText"/>
              <w:ind w:left="0"/>
              <w:jc w:val="center"/>
            </w:pPr>
            <w:r>
              <w:t>Stable</w:t>
            </w:r>
          </w:p>
        </w:tc>
      </w:tr>
      <w:tr w:rsidR="00EC63B7" w14:paraId="7B2B99D9" w14:textId="77777777" w:rsidTr="00A23280">
        <w:tc>
          <w:tcPr>
            <w:tcW w:w="720" w:type="dxa"/>
            <w:vAlign w:val="center"/>
          </w:tcPr>
          <w:p w14:paraId="28F441C2" w14:textId="77777777" w:rsidR="00EC63B7" w:rsidRDefault="00EC63B7" w:rsidP="00A23280">
            <w:pPr>
              <w:pStyle w:val="BodyText"/>
              <w:ind w:left="0"/>
              <w:jc w:val="center"/>
            </w:pPr>
            <w:r>
              <w:t>18</w:t>
            </w:r>
          </w:p>
        </w:tc>
        <w:tc>
          <w:tcPr>
            <w:tcW w:w="3060" w:type="dxa"/>
            <w:vAlign w:val="center"/>
          </w:tcPr>
          <w:p w14:paraId="3D8B8053" w14:textId="77777777" w:rsidR="00EC63B7" w:rsidRDefault="00EC63B7" w:rsidP="00A23280">
            <w:pPr>
              <w:pStyle w:val="BodyText"/>
              <w:ind w:left="0"/>
              <w:jc w:val="center"/>
            </w:pPr>
            <w:r>
              <w:t>A3 Simple Bouyancy</w:t>
            </w:r>
          </w:p>
        </w:tc>
        <w:tc>
          <w:tcPr>
            <w:tcW w:w="2516" w:type="dxa"/>
            <w:vAlign w:val="center"/>
          </w:tcPr>
          <w:p w14:paraId="2BC6C99E" w14:textId="77777777" w:rsidR="00EC63B7" w:rsidRDefault="00EC63B7" w:rsidP="00A23280">
            <w:pPr>
              <w:pStyle w:val="BodyText"/>
              <w:ind w:left="0"/>
              <w:jc w:val="center"/>
            </w:pPr>
            <w:r>
              <w:t>Horizontal</w:t>
            </w:r>
          </w:p>
        </w:tc>
        <w:tc>
          <w:tcPr>
            <w:tcW w:w="1260" w:type="dxa"/>
            <w:vAlign w:val="center"/>
          </w:tcPr>
          <w:p w14:paraId="04318799" w14:textId="77777777" w:rsidR="00EC63B7" w:rsidRDefault="00EC63B7" w:rsidP="00A23280">
            <w:pPr>
              <w:pStyle w:val="BodyText"/>
              <w:ind w:left="0"/>
              <w:jc w:val="center"/>
            </w:pPr>
            <w:r>
              <w:t>Unstable</w:t>
            </w:r>
          </w:p>
        </w:tc>
      </w:tr>
      <w:tr w:rsidR="00EC63B7" w14:paraId="029210D5" w14:textId="77777777" w:rsidTr="00A23280">
        <w:tc>
          <w:tcPr>
            <w:tcW w:w="720" w:type="dxa"/>
            <w:vAlign w:val="center"/>
          </w:tcPr>
          <w:p w14:paraId="52BA0C8C" w14:textId="77777777" w:rsidR="00EC63B7" w:rsidRDefault="00EC63B7" w:rsidP="00A23280">
            <w:pPr>
              <w:pStyle w:val="BodyText"/>
              <w:ind w:left="0"/>
              <w:jc w:val="center"/>
            </w:pPr>
            <w:r>
              <w:t>19</w:t>
            </w:r>
          </w:p>
        </w:tc>
        <w:tc>
          <w:tcPr>
            <w:tcW w:w="3060" w:type="dxa"/>
            <w:vAlign w:val="center"/>
          </w:tcPr>
          <w:p w14:paraId="4680344B" w14:textId="77777777" w:rsidR="00EC63B7" w:rsidRDefault="00EC63B7" w:rsidP="00A23280">
            <w:pPr>
              <w:pStyle w:val="BodyText"/>
              <w:ind w:left="0"/>
              <w:jc w:val="center"/>
            </w:pPr>
            <w:r>
              <w:t>A3 Simple Bouyancy</w:t>
            </w:r>
          </w:p>
        </w:tc>
        <w:tc>
          <w:tcPr>
            <w:tcW w:w="2516" w:type="dxa"/>
            <w:vAlign w:val="center"/>
          </w:tcPr>
          <w:p w14:paraId="3F630E7E" w14:textId="77777777" w:rsidR="00EC63B7" w:rsidRDefault="00EC63B7" w:rsidP="00A23280">
            <w:pPr>
              <w:pStyle w:val="BodyText"/>
              <w:ind w:left="0"/>
              <w:jc w:val="center"/>
            </w:pPr>
            <w:r>
              <w:t>Tilted</w:t>
            </w:r>
          </w:p>
        </w:tc>
        <w:tc>
          <w:tcPr>
            <w:tcW w:w="1260" w:type="dxa"/>
            <w:vAlign w:val="center"/>
          </w:tcPr>
          <w:p w14:paraId="562FCB2B" w14:textId="77777777" w:rsidR="00EC63B7" w:rsidRDefault="00EC63B7" w:rsidP="00A23280">
            <w:pPr>
              <w:pStyle w:val="BodyText"/>
              <w:ind w:left="0"/>
              <w:jc w:val="center"/>
            </w:pPr>
            <w:r>
              <w:t>Stable</w:t>
            </w:r>
          </w:p>
        </w:tc>
      </w:tr>
      <w:tr w:rsidR="00EC63B7" w14:paraId="58D77FBA" w14:textId="77777777" w:rsidTr="00A23280">
        <w:tc>
          <w:tcPr>
            <w:tcW w:w="720" w:type="dxa"/>
            <w:vAlign w:val="center"/>
          </w:tcPr>
          <w:p w14:paraId="389C778C" w14:textId="77777777" w:rsidR="00EC63B7" w:rsidRDefault="00EC63B7" w:rsidP="00A23280">
            <w:pPr>
              <w:pStyle w:val="BodyText"/>
              <w:ind w:left="0"/>
              <w:jc w:val="center"/>
            </w:pPr>
            <w:r>
              <w:t>20</w:t>
            </w:r>
          </w:p>
        </w:tc>
        <w:tc>
          <w:tcPr>
            <w:tcW w:w="3060" w:type="dxa"/>
            <w:vAlign w:val="center"/>
          </w:tcPr>
          <w:p w14:paraId="65A30A3B" w14:textId="77777777" w:rsidR="00EC63B7" w:rsidRDefault="00EC63B7" w:rsidP="00A23280">
            <w:pPr>
              <w:pStyle w:val="BodyText"/>
              <w:ind w:left="0"/>
              <w:jc w:val="center"/>
            </w:pPr>
            <w:r>
              <w:t>A3 Simple Bouyancy</w:t>
            </w:r>
          </w:p>
        </w:tc>
        <w:tc>
          <w:tcPr>
            <w:tcW w:w="2516" w:type="dxa"/>
            <w:vAlign w:val="center"/>
          </w:tcPr>
          <w:p w14:paraId="3ACC5825" w14:textId="77777777" w:rsidR="00EC63B7" w:rsidRDefault="00EC63B7" w:rsidP="00A23280">
            <w:pPr>
              <w:pStyle w:val="BodyText"/>
              <w:ind w:left="0"/>
              <w:jc w:val="center"/>
            </w:pPr>
            <w:r>
              <w:t>Tilted</w:t>
            </w:r>
          </w:p>
        </w:tc>
        <w:tc>
          <w:tcPr>
            <w:tcW w:w="1260" w:type="dxa"/>
            <w:vAlign w:val="center"/>
          </w:tcPr>
          <w:p w14:paraId="4C5E4DB2" w14:textId="77777777" w:rsidR="00EC63B7" w:rsidRDefault="00EC63B7" w:rsidP="00A23280">
            <w:pPr>
              <w:pStyle w:val="BodyText"/>
              <w:ind w:left="0"/>
              <w:jc w:val="center"/>
            </w:pPr>
            <w:r>
              <w:t>Unstable</w:t>
            </w:r>
          </w:p>
        </w:tc>
      </w:tr>
      <w:tr w:rsidR="00EC63B7" w14:paraId="22608427" w14:textId="77777777" w:rsidTr="00A23280">
        <w:tc>
          <w:tcPr>
            <w:tcW w:w="720" w:type="dxa"/>
            <w:vAlign w:val="center"/>
          </w:tcPr>
          <w:p w14:paraId="5E4BE925" w14:textId="77777777" w:rsidR="00EC63B7" w:rsidRDefault="00EC63B7" w:rsidP="00A23280">
            <w:pPr>
              <w:pStyle w:val="BodyText"/>
              <w:ind w:left="0"/>
              <w:jc w:val="center"/>
            </w:pPr>
            <w:r>
              <w:t>21</w:t>
            </w:r>
          </w:p>
        </w:tc>
        <w:tc>
          <w:tcPr>
            <w:tcW w:w="3060" w:type="dxa"/>
            <w:vAlign w:val="center"/>
          </w:tcPr>
          <w:p w14:paraId="213C23D5" w14:textId="77777777" w:rsidR="00EC63B7" w:rsidRDefault="00EC63B7" w:rsidP="00A23280">
            <w:pPr>
              <w:pStyle w:val="BodyText"/>
              <w:ind w:left="0"/>
              <w:jc w:val="center"/>
            </w:pPr>
            <w:r>
              <w:t>A3 Simple Bouyancy</w:t>
            </w:r>
          </w:p>
        </w:tc>
        <w:tc>
          <w:tcPr>
            <w:tcW w:w="2516" w:type="dxa"/>
            <w:vAlign w:val="center"/>
          </w:tcPr>
          <w:p w14:paraId="1B3771BB" w14:textId="77777777" w:rsidR="00EC63B7" w:rsidRDefault="00EC63B7" w:rsidP="00A23280">
            <w:pPr>
              <w:pStyle w:val="BodyText"/>
              <w:ind w:left="0"/>
              <w:jc w:val="center"/>
            </w:pPr>
            <w:r>
              <w:t>Windows</w:t>
            </w:r>
          </w:p>
        </w:tc>
        <w:tc>
          <w:tcPr>
            <w:tcW w:w="1260" w:type="dxa"/>
            <w:vAlign w:val="center"/>
          </w:tcPr>
          <w:p w14:paraId="3912D41F" w14:textId="77777777" w:rsidR="00EC63B7" w:rsidRDefault="00EC63B7" w:rsidP="00A23280">
            <w:pPr>
              <w:pStyle w:val="BodyText"/>
              <w:ind w:left="0"/>
              <w:jc w:val="center"/>
            </w:pPr>
            <w:r>
              <w:t>Any</w:t>
            </w:r>
          </w:p>
        </w:tc>
      </w:tr>
      <w:tr w:rsidR="00EC63B7" w14:paraId="2A895E87" w14:textId="77777777" w:rsidTr="00A23280">
        <w:tc>
          <w:tcPr>
            <w:tcW w:w="720" w:type="dxa"/>
            <w:vAlign w:val="center"/>
          </w:tcPr>
          <w:p w14:paraId="6BBA8C4E" w14:textId="77777777" w:rsidR="00EC63B7" w:rsidRDefault="00EC63B7" w:rsidP="00A23280">
            <w:pPr>
              <w:pStyle w:val="BodyText"/>
              <w:ind w:left="0"/>
              <w:jc w:val="center"/>
            </w:pPr>
            <w:r>
              <w:t>22</w:t>
            </w:r>
          </w:p>
        </w:tc>
        <w:tc>
          <w:tcPr>
            <w:tcW w:w="3060" w:type="dxa"/>
            <w:vAlign w:val="center"/>
          </w:tcPr>
          <w:p w14:paraId="6EA578C1" w14:textId="77777777" w:rsidR="00EC63B7" w:rsidRDefault="00EC63B7" w:rsidP="00A23280">
            <w:pPr>
              <w:pStyle w:val="BodyText"/>
              <w:ind w:left="0"/>
              <w:jc w:val="center"/>
            </w:pPr>
            <w:r>
              <w:t>B Convective Zone Heat</w:t>
            </w:r>
          </w:p>
        </w:tc>
        <w:tc>
          <w:tcPr>
            <w:tcW w:w="2516" w:type="dxa"/>
            <w:vAlign w:val="center"/>
          </w:tcPr>
          <w:p w14:paraId="5D167E05" w14:textId="77777777" w:rsidR="00EC63B7" w:rsidRDefault="00EC63B7" w:rsidP="00A23280">
            <w:pPr>
              <w:pStyle w:val="BodyText"/>
              <w:ind w:left="0"/>
              <w:jc w:val="center"/>
            </w:pPr>
            <w:r>
              <w:t>Vertical Walls</w:t>
            </w:r>
          </w:p>
        </w:tc>
        <w:tc>
          <w:tcPr>
            <w:tcW w:w="1260" w:type="dxa"/>
            <w:vAlign w:val="center"/>
          </w:tcPr>
          <w:p w14:paraId="42ED7409" w14:textId="77777777" w:rsidR="00EC63B7" w:rsidRDefault="00EC63B7" w:rsidP="00A23280">
            <w:pPr>
              <w:pStyle w:val="BodyText"/>
              <w:ind w:left="0"/>
              <w:jc w:val="center"/>
            </w:pPr>
            <w:r>
              <w:t>Any</w:t>
            </w:r>
          </w:p>
        </w:tc>
      </w:tr>
      <w:tr w:rsidR="00EC63B7" w14:paraId="6B0E09A9" w14:textId="77777777" w:rsidTr="00A23280">
        <w:tc>
          <w:tcPr>
            <w:tcW w:w="720" w:type="dxa"/>
            <w:vAlign w:val="center"/>
          </w:tcPr>
          <w:p w14:paraId="72FC320A" w14:textId="77777777" w:rsidR="00EC63B7" w:rsidRDefault="00EC63B7" w:rsidP="00A23280">
            <w:pPr>
              <w:pStyle w:val="BodyText"/>
              <w:ind w:left="0"/>
              <w:jc w:val="center"/>
            </w:pPr>
            <w:r>
              <w:t>23</w:t>
            </w:r>
          </w:p>
        </w:tc>
        <w:tc>
          <w:tcPr>
            <w:tcW w:w="3060" w:type="dxa"/>
            <w:vAlign w:val="center"/>
          </w:tcPr>
          <w:p w14:paraId="50189108" w14:textId="77777777" w:rsidR="00EC63B7" w:rsidRDefault="00EC63B7" w:rsidP="00A23280">
            <w:pPr>
              <w:pStyle w:val="BodyText"/>
              <w:ind w:left="0"/>
              <w:jc w:val="center"/>
            </w:pPr>
            <w:r>
              <w:t>B Convective Zone Heat</w:t>
            </w:r>
          </w:p>
        </w:tc>
        <w:tc>
          <w:tcPr>
            <w:tcW w:w="2516" w:type="dxa"/>
            <w:vAlign w:val="center"/>
          </w:tcPr>
          <w:p w14:paraId="5980D338" w14:textId="77777777" w:rsidR="00EC63B7" w:rsidRDefault="00EC63B7" w:rsidP="00A23280">
            <w:pPr>
              <w:pStyle w:val="BodyText"/>
              <w:ind w:left="0"/>
              <w:jc w:val="center"/>
            </w:pPr>
            <w:r>
              <w:t>Vertical Walls near heater</w:t>
            </w:r>
          </w:p>
        </w:tc>
        <w:tc>
          <w:tcPr>
            <w:tcW w:w="1260" w:type="dxa"/>
            <w:vAlign w:val="center"/>
          </w:tcPr>
          <w:p w14:paraId="3E33FA17" w14:textId="77777777" w:rsidR="00EC63B7" w:rsidRDefault="00EC63B7" w:rsidP="00A23280">
            <w:pPr>
              <w:pStyle w:val="BodyText"/>
              <w:ind w:left="0"/>
              <w:jc w:val="center"/>
            </w:pPr>
            <w:r>
              <w:t>Any</w:t>
            </w:r>
          </w:p>
        </w:tc>
      </w:tr>
      <w:tr w:rsidR="00EC63B7" w14:paraId="122304EF" w14:textId="77777777" w:rsidTr="00A23280">
        <w:tc>
          <w:tcPr>
            <w:tcW w:w="720" w:type="dxa"/>
            <w:vAlign w:val="center"/>
          </w:tcPr>
          <w:p w14:paraId="14959946" w14:textId="77777777" w:rsidR="00EC63B7" w:rsidRDefault="00EC63B7" w:rsidP="00A23280">
            <w:pPr>
              <w:pStyle w:val="BodyText"/>
              <w:ind w:left="0"/>
              <w:jc w:val="center"/>
            </w:pPr>
            <w:r>
              <w:t>24</w:t>
            </w:r>
          </w:p>
        </w:tc>
        <w:tc>
          <w:tcPr>
            <w:tcW w:w="3060" w:type="dxa"/>
            <w:vAlign w:val="center"/>
          </w:tcPr>
          <w:p w14:paraId="4A25D617" w14:textId="77777777" w:rsidR="00EC63B7" w:rsidRDefault="00EC63B7" w:rsidP="00A23280">
            <w:pPr>
              <w:pStyle w:val="BodyText"/>
              <w:ind w:left="0"/>
              <w:jc w:val="center"/>
            </w:pPr>
            <w:r>
              <w:t>B Convective Zone Heat</w:t>
            </w:r>
          </w:p>
        </w:tc>
        <w:tc>
          <w:tcPr>
            <w:tcW w:w="2516" w:type="dxa"/>
            <w:vAlign w:val="center"/>
          </w:tcPr>
          <w:p w14:paraId="28930B05" w14:textId="77777777" w:rsidR="00EC63B7" w:rsidRDefault="00EC63B7" w:rsidP="00A23280">
            <w:pPr>
              <w:pStyle w:val="BodyText"/>
              <w:ind w:left="0"/>
              <w:jc w:val="center"/>
            </w:pPr>
            <w:r>
              <w:t>Horizontal</w:t>
            </w:r>
          </w:p>
        </w:tc>
        <w:tc>
          <w:tcPr>
            <w:tcW w:w="1260" w:type="dxa"/>
            <w:vAlign w:val="center"/>
          </w:tcPr>
          <w:p w14:paraId="2C1A906A" w14:textId="77777777" w:rsidR="00EC63B7" w:rsidRDefault="00EC63B7" w:rsidP="00A23280">
            <w:pPr>
              <w:pStyle w:val="BodyText"/>
              <w:ind w:left="0"/>
              <w:jc w:val="center"/>
            </w:pPr>
            <w:r>
              <w:t>Stable</w:t>
            </w:r>
          </w:p>
        </w:tc>
      </w:tr>
      <w:tr w:rsidR="00EC63B7" w14:paraId="62D1DFA9" w14:textId="77777777" w:rsidTr="00A23280">
        <w:tc>
          <w:tcPr>
            <w:tcW w:w="720" w:type="dxa"/>
            <w:vAlign w:val="center"/>
          </w:tcPr>
          <w:p w14:paraId="6480F0CE" w14:textId="77777777" w:rsidR="00EC63B7" w:rsidRDefault="00EC63B7" w:rsidP="00A23280">
            <w:pPr>
              <w:pStyle w:val="BodyText"/>
              <w:ind w:left="0"/>
              <w:jc w:val="center"/>
            </w:pPr>
            <w:r>
              <w:t>25</w:t>
            </w:r>
          </w:p>
        </w:tc>
        <w:tc>
          <w:tcPr>
            <w:tcW w:w="3060" w:type="dxa"/>
            <w:vAlign w:val="center"/>
          </w:tcPr>
          <w:p w14:paraId="41A30094" w14:textId="77777777" w:rsidR="00EC63B7" w:rsidRDefault="00EC63B7" w:rsidP="00A23280">
            <w:pPr>
              <w:pStyle w:val="BodyText"/>
              <w:ind w:left="0"/>
              <w:jc w:val="center"/>
            </w:pPr>
            <w:r>
              <w:t>B Convective Zone Heat</w:t>
            </w:r>
          </w:p>
        </w:tc>
        <w:tc>
          <w:tcPr>
            <w:tcW w:w="2516" w:type="dxa"/>
            <w:vAlign w:val="center"/>
          </w:tcPr>
          <w:p w14:paraId="2559FD44" w14:textId="77777777" w:rsidR="00EC63B7" w:rsidRDefault="00EC63B7" w:rsidP="00A23280">
            <w:pPr>
              <w:pStyle w:val="BodyText"/>
              <w:ind w:left="0"/>
              <w:jc w:val="center"/>
            </w:pPr>
            <w:r>
              <w:t>Horizontal</w:t>
            </w:r>
          </w:p>
        </w:tc>
        <w:tc>
          <w:tcPr>
            <w:tcW w:w="1260" w:type="dxa"/>
            <w:vAlign w:val="center"/>
          </w:tcPr>
          <w:p w14:paraId="0855E8D5" w14:textId="77777777" w:rsidR="00EC63B7" w:rsidRDefault="00EC63B7" w:rsidP="00A23280">
            <w:pPr>
              <w:pStyle w:val="BodyText"/>
              <w:ind w:left="0"/>
              <w:jc w:val="center"/>
            </w:pPr>
            <w:r>
              <w:t>Unstable</w:t>
            </w:r>
          </w:p>
        </w:tc>
      </w:tr>
      <w:tr w:rsidR="00EC63B7" w14:paraId="5CB86ABB" w14:textId="77777777" w:rsidTr="00A23280">
        <w:tc>
          <w:tcPr>
            <w:tcW w:w="720" w:type="dxa"/>
            <w:vAlign w:val="center"/>
          </w:tcPr>
          <w:p w14:paraId="287E3DA6" w14:textId="77777777" w:rsidR="00EC63B7" w:rsidRDefault="00EC63B7" w:rsidP="00A23280">
            <w:pPr>
              <w:pStyle w:val="BodyText"/>
              <w:ind w:left="0"/>
              <w:jc w:val="center"/>
            </w:pPr>
            <w:r>
              <w:t>26</w:t>
            </w:r>
          </w:p>
        </w:tc>
        <w:tc>
          <w:tcPr>
            <w:tcW w:w="3060" w:type="dxa"/>
            <w:vAlign w:val="center"/>
          </w:tcPr>
          <w:p w14:paraId="0E0FC853" w14:textId="77777777" w:rsidR="00EC63B7" w:rsidRDefault="00EC63B7" w:rsidP="00A23280">
            <w:pPr>
              <w:pStyle w:val="BodyText"/>
              <w:ind w:left="0"/>
              <w:jc w:val="center"/>
            </w:pPr>
            <w:r>
              <w:t>B Convective Zone Heat</w:t>
            </w:r>
          </w:p>
        </w:tc>
        <w:tc>
          <w:tcPr>
            <w:tcW w:w="2516" w:type="dxa"/>
            <w:vAlign w:val="center"/>
          </w:tcPr>
          <w:p w14:paraId="0E84C26A" w14:textId="77777777" w:rsidR="00EC63B7" w:rsidRDefault="00EC63B7" w:rsidP="00A23280">
            <w:pPr>
              <w:pStyle w:val="BodyText"/>
              <w:ind w:left="0"/>
              <w:jc w:val="center"/>
            </w:pPr>
            <w:r>
              <w:t>Tilted</w:t>
            </w:r>
          </w:p>
        </w:tc>
        <w:tc>
          <w:tcPr>
            <w:tcW w:w="1260" w:type="dxa"/>
            <w:vAlign w:val="center"/>
          </w:tcPr>
          <w:p w14:paraId="16232112" w14:textId="77777777" w:rsidR="00EC63B7" w:rsidRDefault="00EC63B7" w:rsidP="00A23280">
            <w:pPr>
              <w:pStyle w:val="BodyText"/>
              <w:ind w:left="0"/>
              <w:jc w:val="center"/>
            </w:pPr>
            <w:r>
              <w:t>Stable</w:t>
            </w:r>
          </w:p>
        </w:tc>
      </w:tr>
      <w:tr w:rsidR="00EC63B7" w14:paraId="0EA37B13" w14:textId="77777777" w:rsidTr="00A23280">
        <w:tc>
          <w:tcPr>
            <w:tcW w:w="720" w:type="dxa"/>
            <w:vAlign w:val="center"/>
          </w:tcPr>
          <w:p w14:paraId="29E374CE" w14:textId="77777777" w:rsidR="00EC63B7" w:rsidRDefault="00EC63B7" w:rsidP="00A23280">
            <w:pPr>
              <w:pStyle w:val="BodyText"/>
              <w:ind w:left="0"/>
              <w:jc w:val="center"/>
            </w:pPr>
            <w:r>
              <w:t>27</w:t>
            </w:r>
          </w:p>
        </w:tc>
        <w:tc>
          <w:tcPr>
            <w:tcW w:w="3060" w:type="dxa"/>
            <w:vAlign w:val="center"/>
          </w:tcPr>
          <w:p w14:paraId="1604D9C1" w14:textId="77777777" w:rsidR="00EC63B7" w:rsidRDefault="00EC63B7" w:rsidP="00A23280">
            <w:pPr>
              <w:pStyle w:val="BodyText"/>
              <w:ind w:left="0"/>
              <w:jc w:val="center"/>
            </w:pPr>
            <w:r>
              <w:t>B Convective Zone Heat</w:t>
            </w:r>
          </w:p>
        </w:tc>
        <w:tc>
          <w:tcPr>
            <w:tcW w:w="2516" w:type="dxa"/>
            <w:vAlign w:val="center"/>
          </w:tcPr>
          <w:p w14:paraId="53228F90" w14:textId="77777777" w:rsidR="00EC63B7" w:rsidRDefault="00EC63B7" w:rsidP="00A23280">
            <w:pPr>
              <w:pStyle w:val="BodyText"/>
              <w:ind w:left="0"/>
              <w:jc w:val="center"/>
            </w:pPr>
            <w:r>
              <w:t>Tilted</w:t>
            </w:r>
          </w:p>
        </w:tc>
        <w:tc>
          <w:tcPr>
            <w:tcW w:w="1260" w:type="dxa"/>
            <w:vAlign w:val="center"/>
          </w:tcPr>
          <w:p w14:paraId="6FEA67F8" w14:textId="77777777" w:rsidR="00EC63B7" w:rsidRDefault="00EC63B7" w:rsidP="00A23280">
            <w:pPr>
              <w:pStyle w:val="BodyText"/>
              <w:ind w:left="0"/>
              <w:jc w:val="center"/>
            </w:pPr>
            <w:r>
              <w:t>Unstable</w:t>
            </w:r>
          </w:p>
        </w:tc>
      </w:tr>
      <w:tr w:rsidR="00EC63B7" w14:paraId="5CEA5AA1" w14:textId="77777777" w:rsidTr="00A23280">
        <w:tc>
          <w:tcPr>
            <w:tcW w:w="720" w:type="dxa"/>
            <w:vAlign w:val="center"/>
          </w:tcPr>
          <w:p w14:paraId="30B5439F" w14:textId="77777777" w:rsidR="00EC63B7" w:rsidRDefault="00EC63B7" w:rsidP="00A23280">
            <w:pPr>
              <w:pStyle w:val="BodyText"/>
              <w:ind w:left="0"/>
              <w:jc w:val="center"/>
            </w:pPr>
            <w:r>
              <w:t>28</w:t>
            </w:r>
          </w:p>
        </w:tc>
        <w:tc>
          <w:tcPr>
            <w:tcW w:w="3060" w:type="dxa"/>
            <w:vAlign w:val="center"/>
          </w:tcPr>
          <w:p w14:paraId="34EFFBAF" w14:textId="77777777" w:rsidR="00EC63B7" w:rsidRDefault="00EC63B7" w:rsidP="00A23280">
            <w:pPr>
              <w:pStyle w:val="BodyText"/>
              <w:ind w:left="0"/>
              <w:jc w:val="center"/>
            </w:pPr>
            <w:r>
              <w:t>B Convective Zone Heat</w:t>
            </w:r>
          </w:p>
        </w:tc>
        <w:tc>
          <w:tcPr>
            <w:tcW w:w="2516" w:type="dxa"/>
            <w:vAlign w:val="center"/>
          </w:tcPr>
          <w:p w14:paraId="75974901" w14:textId="77777777" w:rsidR="00EC63B7" w:rsidRDefault="00EC63B7" w:rsidP="00A23280">
            <w:pPr>
              <w:pStyle w:val="BodyText"/>
              <w:ind w:left="0"/>
              <w:jc w:val="center"/>
            </w:pPr>
            <w:r>
              <w:t>Windows</w:t>
            </w:r>
          </w:p>
        </w:tc>
        <w:tc>
          <w:tcPr>
            <w:tcW w:w="1260" w:type="dxa"/>
            <w:vAlign w:val="center"/>
          </w:tcPr>
          <w:p w14:paraId="47D8A2CD" w14:textId="77777777" w:rsidR="00EC63B7" w:rsidRDefault="00EC63B7" w:rsidP="00A23280">
            <w:pPr>
              <w:pStyle w:val="BodyText"/>
              <w:ind w:left="0"/>
              <w:jc w:val="center"/>
            </w:pPr>
            <w:r>
              <w:t>Any</w:t>
            </w:r>
          </w:p>
        </w:tc>
      </w:tr>
      <w:tr w:rsidR="00EC63B7" w14:paraId="3A074D26" w14:textId="77777777" w:rsidTr="00A23280">
        <w:tc>
          <w:tcPr>
            <w:tcW w:w="720" w:type="dxa"/>
            <w:vAlign w:val="center"/>
          </w:tcPr>
          <w:p w14:paraId="25A3A942" w14:textId="77777777" w:rsidR="00EC63B7" w:rsidRDefault="00EC63B7" w:rsidP="00A23280">
            <w:pPr>
              <w:pStyle w:val="BodyText"/>
              <w:ind w:left="0"/>
              <w:jc w:val="center"/>
            </w:pPr>
            <w:r>
              <w:lastRenderedPageBreak/>
              <w:t>29</w:t>
            </w:r>
          </w:p>
        </w:tc>
        <w:tc>
          <w:tcPr>
            <w:tcW w:w="3060" w:type="dxa"/>
            <w:vAlign w:val="center"/>
          </w:tcPr>
          <w:p w14:paraId="12A1097E" w14:textId="77777777" w:rsidR="00EC63B7" w:rsidRDefault="00EC63B7" w:rsidP="00A23280">
            <w:pPr>
              <w:pStyle w:val="BodyText"/>
              <w:ind w:left="0"/>
              <w:jc w:val="center"/>
            </w:pPr>
            <w:r>
              <w:t>C Central Air Diffuser</w:t>
            </w:r>
          </w:p>
        </w:tc>
        <w:tc>
          <w:tcPr>
            <w:tcW w:w="2516" w:type="dxa"/>
            <w:vAlign w:val="center"/>
          </w:tcPr>
          <w:p w14:paraId="46F5E94F" w14:textId="77777777" w:rsidR="00EC63B7" w:rsidRDefault="00EC63B7" w:rsidP="00A23280">
            <w:pPr>
              <w:pStyle w:val="BodyText"/>
              <w:ind w:left="0"/>
              <w:jc w:val="center"/>
            </w:pPr>
            <w:r>
              <w:t>Walls</w:t>
            </w:r>
          </w:p>
        </w:tc>
        <w:tc>
          <w:tcPr>
            <w:tcW w:w="1260" w:type="dxa"/>
            <w:vAlign w:val="center"/>
          </w:tcPr>
          <w:p w14:paraId="630460ED" w14:textId="77777777" w:rsidR="00EC63B7" w:rsidRDefault="00EC63B7" w:rsidP="00A23280">
            <w:pPr>
              <w:pStyle w:val="BodyText"/>
              <w:ind w:left="0"/>
              <w:jc w:val="center"/>
            </w:pPr>
            <w:r>
              <w:t>Any</w:t>
            </w:r>
          </w:p>
        </w:tc>
      </w:tr>
      <w:tr w:rsidR="00EC63B7" w14:paraId="59C39A33" w14:textId="77777777" w:rsidTr="00A23280">
        <w:tc>
          <w:tcPr>
            <w:tcW w:w="720" w:type="dxa"/>
            <w:vAlign w:val="center"/>
          </w:tcPr>
          <w:p w14:paraId="4527779B" w14:textId="77777777" w:rsidR="00EC63B7" w:rsidRDefault="00EC63B7" w:rsidP="00A23280">
            <w:pPr>
              <w:pStyle w:val="BodyText"/>
              <w:ind w:left="0"/>
              <w:jc w:val="center"/>
            </w:pPr>
            <w:r>
              <w:t>30</w:t>
            </w:r>
          </w:p>
        </w:tc>
        <w:tc>
          <w:tcPr>
            <w:tcW w:w="3060" w:type="dxa"/>
            <w:vAlign w:val="center"/>
          </w:tcPr>
          <w:p w14:paraId="1624561E" w14:textId="77777777" w:rsidR="00EC63B7" w:rsidRDefault="00EC63B7" w:rsidP="00A23280">
            <w:pPr>
              <w:pStyle w:val="BodyText"/>
              <w:ind w:left="0"/>
              <w:jc w:val="center"/>
            </w:pPr>
            <w:r>
              <w:t>C Central Air Diffuser</w:t>
            </w:r>
          </w:p>
        </w:tc>
        <w:tc>
          <w:tcPr>
            <w:tcW w:w="2516" w:type="dxa"/>
            <w:vAlign w:val="center"/>
          </w:tcPr>
          <w:p w14:paraId="0B088A74" w14:textId="77777777" w:rsidR="00EC63B7" w:rsidRDefault="00EC63B7" w:rsidP="00A23280">
            <w:pPr>
              <w:pStyle w:val="BodyText"/>
              <w:ind w:left="0"/>
              <w:jc w:val="center"/>
            </w:pPr>
            <w:r>
              <w:t>Ceiling</w:t>
            </w:r>
          </w:p>
        </w:tc>
        <w:tc>
          <w:tcPr>
            <w:tcW w:w="1260" w:type="dxa"/>
            <w:vAlign w:val="center"/>
          </w:tcPr>
          <w:p w14:paraId="61B4378A" w14:textId="77777777" w:rsidR="00EC63B7" w:rsidRDefault="00EC63B7" w:rsidP="00A23280">
            <w:pPr>
              <w:pStyle w:val="BodyText"/>
              <w:ind w:left="0"/>
              <w:jc w:val="center"/>
            </w:pPr>
            <w:r>
              <w:t>Any</w:t>
            </w:r>
          </w:p>
        </w:tc>
      </w:tr>
      <w:tr w:rsidR="00EC63B7" w14:paraId="759E1698" w14:textId="77777777" w:rsidTr="00A23280">
        <w:tc>
          <w:tcPr>
            <w:tcW w:w="720" w:type="dxa"/>
            <w:vAlign w:val="center"/>
          </w:tcPr>
          <w:p w14:paraId="3FFF740A" w14:textId="77777777" w:rsidR="00EC63B7" w:rsidRDefault="00EC63B7" w:rsidP="00A23280">
            <w:pPr>
              <w:pStyle w:val="BodyText"/>
              <w:ind w:left="0"/>
              <w:jc w:val="center"/>
            </w:pPr>
            <w:r>
              <w:t>31</w:t>
            </w:r>
          </w:p>
        </w:tc>
        <w:tc>
          <w:tcPr>
            <w:tcW w:w="3060" w:type="dxa"/>
            <w:vAlign w:val="center"/>
          </w:tcPr>
          <w:p w14:paraId="4613717C" w14:textId="77777777" w:rsidR="00EC63B7" w:rsidRDefault="00EC63B7" w:rsidP="00A23280">
            <w:pPr>
              <w:pStyle w:val="BodyText"/>
              <w:ind w:left="0"/>
              <w:jc w:val="center"/>
            </w:pPr>
            <w:r>
              <w:t>C Central Air Diffuser</w:t>
            </w:r>
          </w:p>
        </w:tc>
        <w:tc>
          <w:tcPr>
            <w:tcW w:w="2516" w:type="dxa"/>
            <w:vAlign w:val="center"/>
          </w:tcPr>
          <w:p w14:paraId="72F57151" w14:textId="77777777" w:rsidR="00EC63B7" w:rsidRDefault="00EC63B7" w:rsidP="00A23280">
            <w:pPr>
              <w:pStyle w:val="BodyText"/>
              <w:ind w:left="0"/>
              <w:jc w:val="center"/>
            </w:pPr>
            <w:r>
              <w:t>Floor</w:t>
            </w:r>
          </w:p>
        </w:tc>
        <w:tc>
          <w:tcPr>
            <w:tcW w:w="1260" w:type="dxa"/>
            <w:vAlign w:val="center"/>
          </w:tcPr>
          <w:p w14:paraId="4D09375F" w14:textId="77777777" w:rsidR="00EC63B7" w:rsidRDefault="00EC63B7" w:rsidP="00A23280">
            <w:pPr>
              <w:pStyle w:val="BodyText"/>
              <w:ind w:left="0"/>
              <w:jc w:val="center"/>
            </w:pPr>
            <w:r>
              <w:t>Any</w:t>
            </w:r>
          </w:p>
        </w:tc>
      </w:tr>
      <w:tr w:rsidR="00EC63B7" w14:paraId="469268C7" w14:textId="77777777" w:rsidTr="00A23280">
        <w:tc>
          <w:tcPr>
            <w:tcW w:w="720" w:type="dxa"/>
            <w:vAlign w:val="center"/>
          </w:tcPr>
          <w:p w14:paraId="4CD5B250" w14:textId="77777777" w:rsidR="00EC63B7" w:rsidRDefault="00EC63B7" w:rsidP="00A23280">
            <w:pPr>
              <w:pStyle w:val="BodyText"/>
              <w:ind w:left="0"/>
              <w:jc w:val="center"/>
            </w:pPr>
            <w:r>
              <w:t>32</w:t>
            </w:r>
          </w:p>
        </w:tc>
        <w:tc>
          <w:tcPr>
            <w:tcW w:w="3060" w:type="dxa"/>
            <w:vAlign w:val="center"/>
          </w:tcPr>
          <w:p w14:paraId="3D2692E3" w14:textId="77777777" w:rsidR="00EC63B7" w:rsidRDefault="00EC63B7" w:rsidP="00A23280">
            <w:pPr>
              <w:pStyle w:val="BodyText"/>
              <w:ind w:left="0"/>
              <w:jc w:val="center"/>
            </w:pPr>
            <w:r>
              <w:t>C Central Air Diffuser</w:t>
            </w:r>
          </w:p>
        </w:tc>
        <w:tc>
          <w:tcPr>
            <w:tcW w:w="2516" w:type="dxa"/>
            <w:vAlign w:val="center"/>
          </w:tcPr>
          <w:p w14:paraId="0BDDD08E" w14:textId="77777777" w:rsidR="00EC63B7" w:rsidRDefault="00EC63B7" w:rsidP="00A23280">
            <w:pPr>
              <w:pStyle w:val="BodyText"/>
              <w:ind w:left="0"/>
              <w:jc w:val="center"/>
            </w:pPr>
            <w:r>
              <w:t>Windows</w:t>
            </w:r>
          </w:p>
        </w:tc>
        <w:tc>
          <w:tcPr>
            <w:tcW w:w="1260" w:type="dxa"/>
            <w:vAlign w:val="center"/>
          </w:tcPr>
          <w:p w14:paraId="57969301" w14:textId="77777777" w:rsidR="00EC63B7" w:rsidRDefault="00EC63B7" w:rsidP="00A23280">
            <w:pPr>
              <w:pStyle w:val="BodyText"/>
              <w:ind w:left="0"/>
              <w:jc w:val="center"/>
            </w:pPr>
            <w:r>
              <w:t>Any</w:t>
            </w:r>
          </w:p>
        </w:tc>
      </w:tr>
      <w:tr w:rsidR="00EC63B7" w14:paraId="5CF800F6" w14:textId="77777777" w:rsidTr="00A23280">
        <w:tc>
          <w:tcPr>
            <w:tcW w:w="720" w:type="dxa"/>
            <w:vAlign w:val="center"/>
          </w:tcPr>
          <w:p w14:paraId="79CA64D8" w14:textId="77777777" w:rsidR="00EC63B7" w:rsidRDefault="00EC63B7" w:rsidP="00A23280">
            <w:pPr>
              <w:pStyle w:val="BodyText"/>
              <w:ind w:left="0"/>
              <w:jc w:val="center"/>
            </w:pPr>
            <w:r>
              <w:t>33</w:t>
            </w:r>
          </w:p>
        </w:tc>
        <w:tc>
          <w:tcPr>
            <w:tcW w:w="3060" w:type="dxa"/>
            <w:vAlign w:val="center"/>
          </w:tcPr>
          <w:p w14:paraId="648BA867" w14:textId="77777777" w:rsidR="00EC63B7" w:rsidRDefault="00EC63B7" w:rsidP="00A23280">
            <w:pPr>
              <w:pStyle w:val="BodyText"/>
              <w:ind w:left="0"/>
              <w:jc w:val="center"/>
            </w:pPr>
            <w:r>
              <w:t>D Zone Fan Unit</w:t>
            </w:r>
          </w:p>
        </w:tc>
        <w:tc>
          <w:tcPr>
            <w:tcW w:w="2516" w:type="dxa"/>
            <w:vAlign w:val="center"/>
          </w:tcPr>
          <w:p w14:paraId="5CC87406" w14:textId="77777777" w:rsidR="00EC63B7" w:rsidRDefault="00EC63B7" w:rsidP="00A23280">
            <w:pPr>
              <w:pStyle w:val="BodyText"/>
              <w:ind w:left="0"/>
              <w:jc w:val="center"/>
            </w:pPr>
            <w:r>
              <w:t>Walls</w:t>
            </w:r>
          </w:p>
        </w:tc>
        <w:tc>
          <w:tcPr>
            <w:tcW w:w="1260" w:type="dxa"/>
            <w:vAlign w:val="center"/>
          </w:tcPr>
          <w:p w14:paraId="1117E6A5" w14:textId="77777777" w:rsidR="00EC63B7" w:rsidRDefault="00EC63B7" w:rsidP="00A23280">
            <w:pPr>
              <w:pStyle w:val="BodyText"/>
              <w:ind w:left="0"/>
              <w:jc w:val="center"/>
            </w:pPr>
            <w:r>
              <w:t>Any</w:t>
            </w:r>
          </w:p>
        </w:tc>
      </w:tr>
      <w:tr w:rsidR="00EC63B7" w14:paraId="06E161E3" w14:textId="77777777" w:rsidTr="00A23280">
        <w:tc>
          <w:tcPr>
            <w:tcW w:w="720" w:type="dxa"/>
            <w:vAlign w:val="center"/>
          </w:tcPr>
          <w:p w14:paraId="3149BFF9" w14:textId="77777777" w:rsidR="00EC63B7" w:rsidRDefault="00EC63B7" w:rsidP="00A23280">
            <w:pPr>
              <w:pStyle w:val="BodyText"/>
              <w:ind w:left="0"/>
              <w:jc w:val="center"/>
            </w:pPr>
            <w:r>
              <w:t>34</w:t>
            </w:r>
          </w:p>
        </w:tc>
        <w:tc>
          <w:tcPr>
            <w:tcW w:w="3060" w:type="dxa"/>
            <w:vAlign w:val="center"/>
          </w:tcPr>
          <w:p w14:paraId="75568ECB" w14:textId="77777777" w:rsidR="00EC63B7" w:rsidRDefault="00EC63B7" w:rsidP="00A23280">
            <w:pPr>
              <w:pStyle w:val="BodyText"/>
              <w:ind w:left="0"/>
              <w:jc w:val="center"/>
            </w:pPr>
            <w:r>
              <w:t>D Zone Fan Unit</w:t>
            </w:r>
          </w:p>
        </w:tc>
        <w:tc>
          <w:tcPr>
            <w:tcW w:w="2516" w:type="dxa"/>
            <w:vAlign w:val="center"/>
          </w:tcPr>
          <w:p w14:paraId="14B0EBB3" w14:textId="77777777" w:rsidR="00EC63B7" w:rsidRDefault="00EC63B7" w:rsidP="00A23280">
            <w:pPr>
              <w:pStyle w:val="BodyText"/>
              <w:ind w:left="0"/>
              <w:jc w:val="center"/>
            </w:pPr>
            <w:r>
              <w:t>Horizontal</w:t>
            </w:r>
          </w:p>
        </w:tc>
        <w:tc>
          <w:tcPr>
            <w:tcW w:w="1260" w:type="dxa"/>
            <w:vAlign w:val="center"/>
          </w:tcPr>
          <w:p w14:paraId="624EDF82" w14:textId="77777777" w:rsidR="00EC63B7" w:rsidRDefault="00EC63B7" w:rsidP="00A23280">
            <w:pPr>
              <w:pStyle w:val="BodyText"/>
              <w:ind w:left="0"/>
              <w:jc w:val="center"/>
            </w:pPr>
            <w:r>
              <w:t>Stable</w:t>
            </w:r>
          </w:p>
        </w:tc>
      </w:tr>
      <w:tr w:rsidR="00EC63B7" w14:paraId="7189357C" w14:textId="77777777" w:rsidTr="00A23280">
        <w:tc>
          <w:tcPr>
            <w:tcW w:w="720" w:type="dxa"/>
            <w:vAlign w:val="center"/>
          </w:tcPr>
          <w:p w14:paraId="0F74E4E9" w14:textId="77777777" w:rsidR="00EC63B7" w:rsidRDefault="00EC63B7" w:rsidP="00A23280">
            <w:pPr>
              <w:pStyle w:val="BodyText"/>
              <w:ind w:left="0"/>
              <w:jc w:val="center"/>
            </w:pPr>
            <w:r>
              <w:t>35</w:t>
            </w:r>
          </w:p>
        </w:tc>
        <w:tc>
          <w:tcPr>
            <w:tcW w:w="3060" w:type="dxa"/>
            <w:vAlign w:val="center"/>
          </w:tcPr>
          <w:p w14:paraId="127E6EE7" w14:textId="77777777" w:rsidR="00EC63B7" w:rsidRDefault="00EC63B7" w:rsidP="00A23280">
            <w:pPr>
              <w:pStyle w:val="BodyText"/>
              <w:ind w:left="0"/>
              <w:jc w:val="center"/>
            </w:pPr>
            <w:r>
              <w:t>D Zone Fan Unit</w:t>
            </w:r>
          </w:p>
        </w:tc>
        <w:tc>
          <w:tcPr>
            <w:tcW w:w="2516" w:type="dxa"/>
            <w:vAlign w:val="center"/>
          </w:tcPr>
          <w:p w14:paraId="1771467F" w14:textId="77777777" w:rsidR="00EC63B7" w:rsidRDefault="00EC63B7" w:rsidP="00A23280">
            <w:pPr>
              <w:pStyle w:val="BodyText"/>
              <w:ind w:left="0"/>
              <w:jc w:val="center"/>
            </w:pPr>
            <w:r>
              <w:t>Horizontal</w:t>
            </w:r>
          </w:p>
        </w:tc>
        <w:tc>
          <w:tcPr>
            <w:tcW w:w="1260" w:type="dxa"/>
            <w:vAlign w:val="center"/>
          </w:tcPr>
          <w:p w14:paraId="6FAA40EA" w14:textId="77777777" w:rsidR="00EC63B7" w:rsidRDefault="00EC63B7" w:rsidP="00A23280">
            <w:pPr>
              <w:pStyle w:val="BodyText"/>
              <w:ind w:left="0"/>
              <w:jc w:val="center"/>
            </w:pPr>
            <w:r>
              <w:t>Unstable</w:t>
            </w:r>
          </w:p>
        </w:tc>
      </w:tr>
      <w:tr w:rsidR="00EC63B7" w14:paraId="1FF44043" w14:textId="77777777" w:rsidTr="00A23280">
        <w:tc>
          <w:tcPr>
            <w:tcW w:w="720" w:type="dxa"/>
            <w:vAlign w:val="center"/>
          </w:tcPr>
          <w:p w14:paraId="37D5C637" w14:textId="77777777" w:rsidR="00EC63B7" w:rsidRDefault="00EC63B7" w:rsidP="00A23280">
            <w:pPr>
              <w:pStyle w:val="BodyText"/>
              <w:ind w:left="0"/>
              <w:jc w:val="center"/>
            </w:pPr>
            <w:r>
              <w:t>36</w:t>
            </w:r>
          </w:p>
        </w:tc>
        <w:tc>
          <w:tcPr>
            <w:tcW w:w="3060" w:type="dxa"/>
            <w:vAlign w:val="center"/>
          </w:tcPr>
          <w:p w14:paraId="1F2202AD" w14:textId="77777777" w:rsidR="00EC63B7" w:rsidRDefault="00EC63B7" w:rsidP="00A23280">
            <w:pPr>
              <w:pStyle w:val="BodyText"/>
              <w:ind w:left="0"/>
              <w:jc w:val="center"/>
            </w:pPr>
            <w:r>
              <w:t>D Zone Fan Unit</w:t>
            </w:r>
          </w:p>
        </w:tc>
        <w:tc>
          <w:tcPr>
            <w:tcW w:w="2516" w:type="dxa"/>
            <w:vAlign w:val="center"/>
          </w:tcPr>
          <w:p w14:paraId="76CD6064" w14:textId="77777777" w:rsidR="00EC63B7" w:rsidRDefault="00EC63B7" w:rsidP="00A23280">
            <w:pPr>
              <w:pStyle w:val="BodyText"/>
              <w:ind w:left="0"/>
              <w:jc w:val="center"/>
            </w:pPr>
            <w:r>
              <w:t>Tilted</w:t>
            </w:r>
          </w:p>
        </w:tc>
        <w:tc>
          <w:tcPr>
            <w:tcW w:w="1260" w:type="dxa"/>
            <w:vAlign w:val="center"/>
          </w:tcPr>
          <w:p w14:paraId="3FF7C959" w14:textId="77777777" w:rsidR="00EC63B7" w:rsidRDefault="00EC63B7" w:rsidP="00A23280">
            <w:pPr>
              <w:pStyle w:val="BodyText"/>
              <w:ind w:left="0"/>
              <w:jc w:val="center"/>
            </w:pPr>
            <w:r>
              <w:t>Stable</w:t>
            </w:r>
          </w:p>
        </w:tc>
      </w:tr>
      <w:tr w:rsidR="00EC63B7" w14:paraId="62CAA528" w14:textId="77777777" w:rsidTr="00A23280">
        <w:tc>
          <w:tcPr>
            <w:tcW w:w="720" w:type="dxa"/>
            <w:vAlign w:val="center"/>
          </w:tcPr>
          <w:p w14:paraId="78521783" w14:textId="77777777" w:rsidR="00EC63B7" w:rsidRDefault="00EC63B7" w:rsidP="00A23280">
            <w:pPr>
              <w:pStyle w:val="BodyText"/>
              <w:ind w:left="0"/>
              <w:jc w:val="center"/>
            </w:pPr>
            <w:r>
              <w:t>37</w:t>
            </w:r>
          </w:p>
        </w:tc>
        <w:tc>
          <w:tcPr>
            <w:tcW w:w="3060" w:type="dxa"/>
            <w:vAlign w:val="center"/>
          </w:tcPr>
          <w:p w14:paraId="005D003E" w14:textId="77777777" w:rsidR="00EC63B7" w:rsidRDefault="00EC63B7" w:rsidP="00A23280">
            <w:pPr>
              <w:pStyle w:val="BodyText"/>
              <w:ind w:left="0"/>
              <w:jc w:val="center"/>
            </w:pPr>
            <w:r>
              <w:t>D Zone Fan Unit</w:t>
            </w:r>
          </w:p>
        </w:tc>
        <w:tc>
          <w:tcPr>
            <w:tcW w:w="2516" w:type="dxa"/>
            <w:vAlign w:val="center"/>
          </w:tcPr>
          <w:p w14:paraId="0ADF038C" w14:textId="77777777" w:rsidR="00EC63B7" w:rsidRDefault="00EC63B7" w:rsidP="00A23280">
            <w:pPr>
              <w:pStyle w:val="BodyText"/>
              <w:ind w:left="0"/>
              <w:jc w:val="center"/>
            </w:pPr>
            <w:r>
              <w:t>Tilted</w:t>
            </w:r>
          </w:p>
        </w:tc>
        <w:tc>
          <w:tcPr>
            <w:tcW w:w="1260" w:type="dxa"/>
            <w:vAlign w:val="center"/>
          </w:tcPr>
          <w:p w14:paraId="2897CE1B" w14:textId="77777777" w:rsidR="00EC63B7" w:rsidRDefault="00EC63B7" w:rsidP="00A23280">
            <w:pPr>
              <w:pStyle w:val="BodyText"/>
              <w:ind w:left="0"/>
              <w:jc w:val="center"/>
            </w:pPr>
            <w:r>
              <w:t>Unstable</w:t>
            </w:r>
          </w:p>
        </w:tc>
      </w:tr>
      <w:tr w:rsidR="00EC63B7" w14:paraId="0744A891" w14:textId="77777777" w:rsidTr="00A23280">
        <w:tc>
          <w:tcPr>
            <w:tcW w:w="720" w:type="dxa"/>
            <w:vAlign w:val="center"/>
          </w:tcPr>
          <w:p w14:paraId="132EEBCE" w14:textId="77777777" w:rsidR="00EC63B7" w:rsidRDefault="00EC63B7" w:rsidP="00A23280">
            <w:pPr>
              <w:pStyle w:val="BodyText"/>
              <w:ind w:left="0"/>
              <w:jc w:val="center"/>
            </w:pPr>
            <w:r>
              <w:t>38</w:t>
            </w:r>
          </w:p>
        </w:tc>
        <w:tc>
          <w:tcPr>
            <w:tcW w:w="3060" w:type="dxa"/>
            <w:vAlign w:val="center"/>
          </w:tcPr>
          <w:p w14:paraId="0A18E7CD" w14:textId="77777777" w:rsidR="00EC63B7" w:rsidRDefault="00EC63B7" w:rsidP="00A23280">
            <w:pPr>
              <w:pStyle w:val="BodyText"/>
              <w:ind w:left="0"/>
              <w:jc w:val="center"/>
            </w:pPr>
            <w:r>
              <w:t>D Zone Fan Unit</w:t>
            </w:r>
          </w:p>
        </w:tc>
        <w:tc>
          <w:tcPr>
            <w:tcW w:w="2516" w:type="dxa"/>
            <w:vAlign w:val="center"/>
          </w:tcPr>
          <w:p w14:paraId="78814C28" w14:textId="77777777" w:rsidR="00EC63B7" w:rsidRDefault="00EC63B7" w:rsidP="00A23280">
            <w:pPr>
              <w:pStyle w:val="BodyText"/>
              <w:ind w:left="0"/>
              <w:jc w:val="center"/>
            </w:pPr>
            <w:r>
              <w:t>Windows</w:t>
            </w:r>
          </w:p>
        </w:tc>
        <w:tc>
          <w:tcPr>
            <w:tcW w:w="1260" w:type="dxa"/>
            <w:vAlign w:val="center"/>
          </w:tcPr>
          <w:p w14:paraId="13538C93" w14:textId="77777777" w:rsidR="00EC63B7" w:rsidRDefault="00EC63B7" w:rsidP="00A23280">
            <w:pPr>
              <w:pStyle w:val="BodyText"/>
              <w:ind w:left="0"/>
              <w:jc w:val="center"/>
            </w:pPr>
            <w:r>
              <w:t>Any</w:t>
            </w:r>
          </w:p>
        </w:tc>
      </w:tr>
      <w:tr w:rsidR="00EC63B7" w14:paraId="5122F71E" w14:textId="77777777" w:rsidTr="00A23280">
        <w:tc>
          <w:tcPr>
            <w:tcW w:w="720" w:type="dxa"/>
            <w:vAlign w:val="center"/>
          </w:tcPr>
          <w:p w14:paraId="700368E3" w14:textId="77777777" w:rsidR="00EC63B7" w:rsidRDefault="00EC63B7" w:rsidP="00A23280">
            <w:pPr>
              <w:pStyle w:val="BodyText"/>
              <w:ind w:left="0"/>
              <w:jc w:val="center"/>
            </w:pPr>
            <w:r>
              <w:t>39</w:t>
            </w:r>
          </w:p>
        </w:tc>
        <w:tc>
          <w:tcPr>
            <w:tcW w:w="3060" w:type="dxa"/>
            <w:vAlign w:val="center"/>
          </w:tcPr>
          <w:p w14:paraId="4DDBBEBB" w14:textId="77777777" w:rsidR="00EC63B7" w:rsidRDefault="00EC63B7" w:rsidP="00A23280">
            <w:pPr>
              <w:pStyle w:val="BodyText"/>
              <w:ind w:left="0"/>
              <w:jc w:val="center"/>
            </w:pPr>
            <w:r>
              <w:t>E Mixed Forced and Bouyancy</w:t>
            </w:r>
          </w:p>
        </w:tc>
        <w:tc>
          <w:tcPr>
            <w:tcW w:w="2516" w:type="dxa"/>
            <w:vAlign w:val="center"/>
          </w:tcPr>
          <w:p w14:paraId="0230E5ED" w14:textId="77777777" w:rsidR="00EC63B7" w:rsidRDefault="00EC63B7" w:rsidP="00A23280">
            <w:pPr>
              <w:pStyle w:val="BodyText"/>
              <w:ind w:left="0"/>
              <w:jc w:val="center"/>
            </w:pPr>
            <w:r>
              <w:t>Walls</w:t>
            </w:r>
          </w:p>
        </w:tc>
        <w:tc>
          <w:tcPr>
            <w:tcW w:w="1260" w:type="dxa"/>
            <w:vAlign w:val="center"/>
          </w:tcPr>
          <w:p w14:paraId="28F16E58" w14:textId="77777777" w:rsidR="00EC63B7" w:rsidRDefault="00EC63B7" w:rsidP="00A23280">
            <w:pPr>
              <w:pStyle w:val="BodyText"/>
              <w:ind w:left="0"/>
              <w:jc w:val="center"/>
            </w:pPr>
            <w:r>
              <w:t>Assisting</w:t>
            </w:r>
          </w:p>
        </w:tc>
      </w:tr>
      <w:tr w:rsidR="00EC63B7" w14:paraId="40DCC0C7" w14:textId="77777777" w:rsidTr="00A23280">
        <w:tc>
          <w:tcPr>
            <w:tcW w:w="720" w:type="dxa"/>
            <w:vAlign w:val="center"/>
          </w:tcPr>
          <w:p w14:paraId="456F1FE0" w14:textId="77777777" w:rsidR="00EC63B7" w:rsidRDefault="00EC63B7" w:rsidP="00A23280">
            <w:pPr>
              <w:pStyle w:val="BodyText"/>
              <w:ind w:left="0"/>
              <w:jc w:val="center"/>
            </w:pPr>
            <w:r>
              <w:t>40</w:t>
            </w:r>
          </w:p>
        </w:tc>
        <w:tc>
          <w:tcPr>
            <w:tcW w:w="3060" w:type="dxa"/>
            <w:vAlign w:val="center"/>
          </w:tcPr>
          <w:p w14:paraId="5326B661" w14:textId="77777777" w:rsidR="00EC63B7" w:rsidRDefault="00EC63B7" w:rsidP="00A23280">
            <w:pPr>
              <w:pStyle w:val="BodyText"/>
              <w:ind w:left="0"/>
              <w:jc w:val="center"/>
            </w:pPr>
            <w:r>
              <w:t>E Mixed Forced and Bouyancy</w:t>
            </w:r>
          </w:p>
        </w:tc>
        <w:tc>
          <w:tcPr>
            <w:tcW w:w="2516" w:type="dxa"/>
            <w:vAlign w:val="center"/>
          </w:tcPr>
          <w:p w14:paraId="0F2F978F" w14:textId="77777777" w:rsidR="00EC63B7" w:rsidRDefault="00EC63B7" w:rsidP="00A23280">
            <w:pPr>
              <w:pStyle w:val="BodyText"/>
              <w:ind w:left="0"/>
              <w:jc w:val="center"/>
            </w:pPr>
            <w:r>
              <w:t>Walls</w:t>
            </w:r>
          </w:p>
        </w:tc>
        <w:tc>
          <w:tcPr>
            <w:tcW w:w="1260" w:type="dxa"/>
            <w:vAlign w:val="center"/>
          </w:tcPr>
          <w:p w14:paraId="2FD60724" w14:textId="77777777" w:rsidR="00EC63B7" w:rsidRDefault="00EC63B7" w:rsidP="00A23280">
            <w:pPr>
              <w:pStyle w:val="BodyText"/>
              <w:ind w:left="0"/>
              <w:jc w:val="center"/>
            </w:pPr>
            <w:r>
              <w:t>Opposing</w:t>
            </w:r>
          </w:p>
        </w:tc>
      </w:tr>
      <w:tr w:rsidR="00EC63B7" w14:paraId="6452DED0" w14:textId="77777777" w:rsidTr="00A23280">
        <w:tc>
          <w:tcPr>
            <w:tcW w:w="720" w:type="dxa"/>
            <w:vAlign w:val="center"/>
          </w:tcPr>
          <w:p w14:paraId="6FDC5DD1" w14:textId="77777777" w:rsidR="00EC63B7" w:rsidRDefault="00EC63B7" w:rsidP="00A23280">
            <w:pPr>
              <w:pStyle w:val="BodyText"/>
              <w:ind w:left="0"/>
              <w:jc w:val="center"/>
            </w:pPr>
            <w:r>
              <w:t>41</w:t>
            </w:r>
          </w:p>
        </w:tc>
        <w:tc>
          <w:tcPr>
            <w:tcW w:w="3060" w:type="dxa"/>
            <w:vAlign w:val="center"/>
          </w:tcPr>
          <w:p w14:paraId="74081EB9" w14:textId="77777777" w:rsidR="00EC63B7" w:rsidRDefault="00EC63B7" w:rsidP="00A23280">
            <w:pPr>
              <w:pStyle w:val="BodyText"/>
              <w:ind w:left="0"/>
              <w:jc w:val="center"/>
            </w:pPr>
            <w:r>
              <w:t>E Mixed Forced and Bouyancy</w:t>
            </w:r>
          </w:p>
        </w:tc>
        <w:tc>
          <w:tcPr>
            <w:tcW w:w="2516" w:type="dxa"/>
            <w:vAlign w:val="center"/>
          </w:tcPr>
          <w:p w14:paraId="768F8C86" w14:textId="77777777" w:rsidR="00EC63B7" w:rsidRDefault="00EC63B7" w:rsidP="00A23280">
            <w:pPr>
              <w:pStyle w:val="BodyText"/>
              <w:ind w:left="0"/>
              <w:jc w:val="center"/>
            </w:pPr>
            <w:r>
              <w:t>Floor</w:t>
            </w:r>
          </w:p>
        </w:tc>
        <w:tc>
          <w:tcPr>
            <w:tcW w:w="1260" w:type="dxa"/>
            <w:vAlign w:val="center"/>
          </w:tcPr>
          <w:p w14:paraId="7C0EF17A" w14:textId="77777777" w:rsidR="00EC63B7" w:rsidRDefault="00EC63B7" w:rsidP="00A23280">
            <w:pPr>
              <w:pStyle w:val="BodyText"/>
              <w:ind w:left="0"/>
              <w:jc w:val="center"/>
            </w:pPr>
            <w:r>
              <w:t>Stable</w:t>
            </w:r>
          </w:p>
        </w:tc>
      </w:tr>
      <w:tr w:rsidR="00EC63B7" w14:paraId="521749D4" w14:textId="77777777" w:rsidTr="00A23280">
        <w:tc>
          <w:tcPr>
            <w:tcW w:w="720" w:type="dxa"/>
            <w:vAlign w:val="center"/>
          </w:tcPr>
          <w:p w14:paraId="5A3AB764" w14:textId="77777777" w:rsidR="00EC63B7" w:rsidRDefault="00EC63B7" w:rsidP="00A23280">
            <w:pPr>
              <w:pStyle w:val="BodyText"/>
              <w:ind w:left="0"/>
              <w:jc w:val="center"/>
            </w:pPr>
            <w:r>
              <w:t>42</w:t>
            </w:r>
          </w:p>
        </w:tc>
        <w:tc>
          <w:tcPr>
            <w:tcW w:w="3060" w:type="dxa"/>
            <w:vAlign w:val="center"/>
          </w:tcPr>
          <w:p w14:paraId="199A4B66" w14:textId="77777777" w:rsidR="00EC63B7" w:rsidRDefault="00EC63B7" w:rsidP="00A23280">
            <w:pPr>
              <w:pStyle w:val="BodyText"/>
              <w:ind w:left="0"/>
              <w:jc w:val="center"/>
            </w:pPr>
            <w:r>
              <w:t>E Mixed Forced and Bouyancy</w:t>
            </w:r>
          </w:p>
        </w:tc>
        <w:tc>
          <w:tcPr>
            <w:tcW w:w="2516" w:type="dxa"/>
            <w:vAlign w:val="center"/>
          </w:tcPr>
          <w:p w14:paraId="4F4B5A40" w14:textId="77777777" w:rsidR="00EC63B7" w:rsidRDefault="00EC63B7" w:rsidP="00A23280">
            <w:pPr>
              <w:pStyle w:val="BodyText"/>
              <w:ind w:left="0"/>
              <w:jc w:val="center"/>
            </w:pPr>
            <w:r>
              <w:t>Floor</w:t>
            </w:r>
          </w:p>
        </w:tc>
        <w:tc>
          <w:tcPr>
            <w:tcW w:w="1260" w:type="dxa"/>
            <w:vAlign w:val="center"/>
          </w:tcPr>
          <w:p w14:paraId="18D22D0F" w14:textId="77777777" w:rsidR="00EC63B7" w:rsidRDefault="00EC63B7" w:rsidP="00A23280">
            <w:pPr>
              <w:pStyle w:val="BodyText"/>
              <w:ind w:left="0"/>
              <w:jc w:val="center"/>
            </w:pPr>
            <w:r>
              <w:t>Unstable</w:t>
            </w:r>
          </w:p>
        </w:tc>
      </w:tr>
      <w:tr w:rsidR="00EC63B7" w14:paraId="5595FA1C" w14:textId="77777777" w:rsidTr="00A23280">
        <w:tc>
          <w:tcPr>
            <w:tcW w:w="720" w:type="dxa"/>
            <w:vAlign w:val="center"/>
          </w:tcPr>
          <w:p w14:paraId="62781864" w14:textId="77777777" w:rsidR="00EC63B7" w:rsidRDefault="00EC63B7" w:rsidP="00A23280">
            <w:pPr>
              <w:pStyle w:val="BodyText"/>
              <w:ind w:left="0"/>
              <w:jc w:val="center"/>
            </w:pPr>
            <w:r>
              <w:t>43</w:t>
            </w:r>
          </w:p>
        </w:tc>
        <w:tc>
          <w:tcPr>
            <w:tcW w:w="3060" w:type="dxa"/>
            <w:vAlign w:val="center"/>
          </w:tcPr>
          <w:p w14:paraId="344C8E05" w14:textId="77777777" w:rsidR="00EC63B7" w:rsidRDefault="00EC63B7" w:rsidP="00A23280">
            <w:pPr>
              <w:pStyle w:val="BodyText"/>
              <w:ind w:left="0"/>
              <w:jc w:val="center"/>
            </w:pPr>
            <w:r>
              <w:t>E Mixed Forced and Bouyancy</w:t>
            </w:r>
          </w:p>
        </w:tc>
        <w:tc>
          <w:tcPr>
            <w:tcW w:w="2516" w:type="dxa"/>
            <w:vAlign w:val="center"/>
          </w:tcPr>
          <w:p w14:paraId="77F1198C" w14:textId="77777777" w:rsidR="00EC63B7" w:rsidRDefault="00EC63B7" w:rsidP="00A23280">
            <w:pPr>
              <w:pStyle w:val="BodyText"/>
              <w:ind w:left="0"/>
              <w:jc w:val="center"/>
            </w:pPr>
            <w:r>
              <w:t>Ceiling</w:t>
            </w:r>
          </w:p>
        </w:tc>
        <w:tc>
          <w:tcPr>
            <w:tcW w:w="1260" w:type="dxa"/>
            <w:vAlign w:val="center"/>
          </w:tcPr>
          <w:p w14:paraId="776E17DA" w14:textId="77777777" w:rsidR="00EC63B7" w:rsidRDefault="00EC63B7" w:rsidP="00A23280">
            <w:pPr>
              <w:pStyle w:val="BodyText"/>
              <w:ind w:left="0"/>
              <w:jc w:val="center"/>
            </w:pPr>
            <w:r>
              <w:t>Stable</w:t>
            </w:r>
          </w:p>
        </w:tc>
      </w:tr>
      <w:tr w:rsidR="00EC63B7" w14:paraId="06F197EF" w14:textId="77777777" w:rsidTr="00A23280">
        <w:tc>
          <w:tcPr>
            <w:tcW w:w="720" w:type="dxa"/>
            <w:vAlign w:val="center"/>
          </w:tcPr>
          <w:p w14:paraId="75A8DE02" w14:textId="77777777" w:rsidR="00EC63B7" w:rsidRDefault="00EC63B7" w:rsidP="00A23280">
            <w:pPr>
              <w:pStyle w:val="BodyText"/>
              <w:ind w:left="0"/>
              <w:jc w:val="center"/>
            </w:pPr>
            <w:r>
              <w:t>44</w:t>
            </w:r>
          </w:p>
        </w:tc>
        <w:tc>
          <w:tcPr>
            <w:tcW w:w="3060" w:type="dxa"/>
            <w:vAlign w:val="center"/>
          </w:tcPr>
          <w:p w14:paraId="6A59EAC2" w14:textId="77777777" w:rsidR="00EC63B7" w:rsidRDefault="00EC63B7" w:rsidP="00A23280">
            <w:pPr>
              <w:pStyle w:val="BodyText"/>
              <w:ind w:left="0"/>
              <w:jc w:val="center"/>
            </w:pPr>
            <w:r>
              <w:t>E Mixed Forced and Bouyancy</w:t>
            </w:r>
          </w:p>
        </w:tc>
        <w:tc>
          <w:tcPr>
            <w:tcW w:w="2516" w:type="dxa"/>
            <w:vAlign w:val="center"/>
          </w:tcPr>
          <w:p w14:paraId="16901462" w14:textId="77777777" w:rsidR="00EC63B7" w:rsidRDefault="00EC63B7" w:rsidP="00A23280">
            <w:pPr>
              <w:pStyle w:val="BodyText"/>
              <w:ind w:left="0"/>
              <w:jc w:val="center"/>
            </w:pPr>
            <w:r>
              <w:t>Ceiling</w:t>
            </w:r>
          </w:p>
        </w:tc>
        <w:tc>
          <w:tcPr>
            <w:tcW w:w="1260" w:type="dxa"/>
            <w:vAlign w:val="center"/>
          </w:tcPr>
          <w:p w14:paraId="306AA967" w14:textId="77777777" w:rsidR="00EC63B7" w:rsidRDefault="00EC63B7" w:rsidP="00A23280">
            <w:pPr>
              <w:pStyle w:val="BodyText"/>
              <w:ind w:left="0"/>
              <w:jc w:val="center"/>
            </w:pPr>
            <w:r>
              <w:t>Unstable</w:t>
            </w:r>
          </w:p>
        </w:tc>
      </w:tr>
      <w:tr w:rsidR="00EC63B7" w14:paraId="212B47E1" w14:textId="77777777" w:rsidTr="00A23280">
        <w:tc>
          <w:tcPr>
            <w:tcW w:w="720" w:type="dxa"/>
            <w:vAlign w:val="center"/>
          </w:tcPr>
          <w:p w14:paraId="7D5E522F" w14:textId="77777777" w:rsidR="00EC63B7" w:rsidRDefault="00EC63B7" w:rsidP="00A23280">
            <w:pPr>
              <w:pStyle w:val="BodyText"/>
              <w:ind w:left="0"/>
              <w:jc w:val="center"/>
            </w:pPr>
            <w:r>
              <w:t>45</w:t>
            </w:r>
          </w:p>
        </w:tc>
        <w:tc>
          <w:tcPr>
            <w:tcW w:w="3060" w:type="dxa"/>
            <w:vAlign w:val="center"/>
          </w:tcPr>
          <w:p w14:paraId="2683D547" w14:textId="77777777" w:rsidR="00EC63B7" w:rsidRDefault="00EC63B7" w:rsidP="00A23280">
            <w:pPr>
              <w:pStyle w:val="BodyText"/>
              <w:ind w:left="0"/>
              <w:jc w:val="center"/>
            </w:pPr>
            <w:r>
              <w:t>E Mixed Forced and Bouyancy</w:t>
            </w:r>
          </w:p>
        </w:tc>
        <w:tc>
          <w:tcPr>
            <w:tcW w:w="2516" w:type="dxa"/>
            <w:vAlign w:val="center"/>
          </w:tcPr>
          <w:p w14:paraId="2A99D68B" w14:textId="77777777" w:rsidR="00EC63B7" w:rsidRDefault="00EC63B7" w:rsidP="00A23280">
            <w:pPr>
              <w:pStyle w:val="BodyText"/>
              <w:ind w:left="0"/>
              <w:jc w:val="center"/>
            </w:pPr>
            <w:r>
              <w:t>Windows</w:t>
            </w:r>
          </w:p>
        </w:tc>
        <w:tc>
          <w:tcPr>
            <w:tcW w:w="1260" w:type="dxa"/>
            <w:vAlign w:val="center"/>
          </w:tcPr>
          <w:p w14:paraId="6AC84C7D" w14:textId="77777777" w:rsidR="00EC63B7" w:rsidRDefault="00EC63B7" w:rsidP="00A23280">
            <w:pPr>
              <w:pStyle w:val="BodyText"/>
              <w:ind w:left="0"/>
              <w:jc w:val="center"/>
            </w:pPr>
            <w:r>
              <w:t>Any</w:t>
            </w:r>
          </w:p>
        </w:tc>
      </w:tr>
    </w:tbl>
    <w:p w14:paraId="14714EF1" w14:textId="77777777" w:rsidR="00EC63B7" w:rsidRDefault="00EC63B7" w:rsidP="00EC63B7">
      <w:pPr>
        <w:pStyle w:val="Heading4"/>
        <w:rPr>
          <w:noProof/>
        </w:rPr>
      </w:pPr>
      <w:r>
        <w:rPr>
          <w:noProof/>
        </w:rPr>
        <w:t>Surface Inside Face Convection Model Equation Index</w:t>
      </w:r>
    </w:p>
    <w:p w14:paraId="59EE42F9" w14:textId="77777777"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14:paraId="7347525E" w14:textId="77777777" w:rsidTr="00A23280">
        <w:tc>
          <w:tcPr>
            <w:tcW w:w="1530" w:type="dxa"/>
          </w:tcPr>
          <w:p w14:paraId="248C38FA" w14:textId="77777777" w:rsidR="00EC63B7" w:rsidRPr="00E944C6" w:rsidRDefault="00EC63B7" w:rsidP="00A23280">
            <w:pPr>
              <w:pStyle w:val="TableText"/>
              <w:rPr>
                <w:noProof/>
              </w:rPr>
            </w:pPr>
            <w:r>
              <w:rPr>
                <w:noProof/>
              </w:rPr>
              <w:t xml:space="preserve">Report Code </w:t>
            </w:r>
          </w:p>
        </w:tc>
        <w:tc>
          <w:tcPr>
            <w:tcW w:w="6030" w:type="dxa"/>
          </w:tcPr>
          <w:p w14:paraId="3272A597" w14:textId="77777777" w:rsidR="00EC63B7" w:rsidRPr="00E944C6" w:rsidRDefault="00EC63B7" w:rsidP="00A23280">
            <w:pPr>
              <w:pStyle w:val="TableText"/>
              <w:rPr>
                <w:noProof/>
              </w:rPr>
            </w:pPr>
            <w:r>
              <w:rPr>
                <w:noProof/>
              </w:rPr>
              <w:t>Related key and model</w:t>
            </w:r>
          </w:p>
        </w:tc>
      </w:tr>
      <w:tr w:rsidR="00EC63B7" w:rsidRPr="00E944C6" w14:paraId="23A9818B" w14:textId="77777777" w:rsidTr="00A23280">
        <w:tc>
          <w:tcPr>
            <w:tcW w:w="1530" w:type="dxa"/>
          </w:tcPr>
          <w:p w14:paraId="122FC90D" w14:textId="77777777" w:rsidR="00EC63B7" w:rsidRPr="00E944C6" w:rsidRDefault="00EC63B7" w:rsidP="00A23280">
            <w:pPr>
              <w:pStyle w:val="TableText"/>
              <w:rPr>
                <w:noProof/>
              </w:rPr>
            </w:pPr>
            <w:r w:rsidRPr="00E944C6">
              <w:rPr>
                <w:noProof/>
              </w:rPr>
              <w:t>200</w:t>
            </w:r>
          </w:p>
        </w:tc>
        <w:tc>
          <w:tcPr>
            <w:tcW w:w="6030" w:type="dxa"/>
          </w:tcPr>
          <w:p w14:paraId="4E40B696" w14:textId="77777777" w:rsidR="00EC63B7" w:rsidRPr="00E944C6" w:rsidRDefault="00EC63B7" w:rsidP="00A23280">
            <w:pPr>
              <w:pStyle w:val="TableText"/>
              <w:rPr>
                <w:noProof/>
              </w:rPr>
            </w:pPr>
            <w:r w:rsidRPr="00E944C6">
              <w:rPr>
                <w:noProof/>
              </w:rPr>
              <w:t xml:space="preserve">UserValue     </w:t>
            </w:r>
          </w:p>
        </w:tc>
      </w:tr>
      <w:tr w:rsidR="00EC63B7" w:rsidRPr="00E944C6" w14:paraId="3F61786C" w14:textId="77777777" w:rsidTr="00A23280">
        <w:tc>
          <w:tcPr>
            <w:tcW w:w="1530" w:type="dxa"/>
          </w:tcPr>
          <w:p w14:paraId="38DB7E4C" w14:textId="77777777" w:rsidR="00EC63B7" w:rsidRPr="00E944C6" w:rsidRDefault="00EC63B7" w:rsidP="00A23280">
            <w:pPr>
              <w:pStyle w:val="TableText"/>
              <w:rPr>
                <w:noProof/>
              </w:rPr>
            </w:pPr>
            <w:r w:rsidRPr="00E944C6">
              <w:rPr>
                <w:noProof/>
              </w:rPr>
              <w:t>201</w:t>
            </w:r>
          </w:p>
        </w:tc>
        <w:tc>
          <w:tcPr>
            <w:tcW w:w="6030" w:type="dxa"/>
          </w:tcPr>
          <w:p w14:paraId="57890A6A" w14:textId="77777777" w:rsidR="00EC63B7" w:rsidRPr="00E944C6" w:rsidRDefault="00EC63B7" w:rsidP="00A23280">
            <w:pPr>
              <w:pStyle w:val="TableText"/>
              <w:rPr>
                <w:noProof/>
              </w:rPr>
            </w:pPr>
            <w:r w:rsidRPr="00E944C6">
              <w:rPr>
                <w:noProof/>
              </w:rPr>
              <w:t>UserSchedule</w:t>
            </w:r>
          </w:p>
        </w:tc>
      </w:tr>
      <w:tr w:rsidR="00EC63B7" w:rsidRPr="00E944C6" w14:paraId="0FE1A1E8" w14:textId="77777777" w:rsidTr="00A23280">
        <w:tc>
          <w:tcPr>
            <w:tcW w:w="1530" w:type="dxa"/>
          </w:tcPr>
          <w:p w14:paraId="1955A100" w14:textId="77777777" w:rsidR="00EC63B7" w:rsidRPr="00E944C6" w:rsidRDefault="00EC63B7" w:rsidP="00A23280">
            <w:pPr>
              <w:pStyle w:val="TableText"/>
              <w:rPr>
                <w:noProof/>
              </w:rPr>
            </w:pPr>
            <w:r w:rsidRPr="00E944C6">
              <w:rPr>
                <w:noProof/>
              </w:rPr>
              <w:t>202</w:t>
            </w:r>
          </w:p>
        </w:tc>
        <w:tc>
          <w:tcPr>
            <w:tcW w:w="6030" w:type="dxa"/>
          </w:tcPr>
          <w:p w14:paraId="050E47B5" w14:textId="77777777" w:rsidR="00EC63B7" w:rsidRPr="00E944C6" w:rsidRDefault="00EC63B7" w:rsidP="00A23280">
            <w:pPr>
              <w:pStyle w:val="TableText"/>
              <w:rPr>
                <w:noProof/>
              </w:rPr>
            </w:pPr>
            <w:r w:rsidRPr="00E944C6">
              <w:rPr>
                <w:noProof/>
              </w:rPr>
              <w:t xml:space="preserve">UserCurve  </w:t>
            </w:r>
          </w:p>
        </w:tc>
      </w:tr>
      <w:tr w:rsidR="00EC63B7" w:rsidRPr="00E944C6" w14:paraId="396FC4B0" w14:textId="77777777" w:rsidTr="00A23280">
        <w:tc>
          <w:tcPr>
            <w:tcW w:w="1530" w:type="dxa"/>
          </w:tcPr>
          <w:p w14:paraId="5E0CE8C4" w14:textId="77777777" w:rsidR="00EC63B7" w:rsidRPr="00E944C6" w:rsidRDefault="00EC63B7" w:rsidP="00A23280">
            <w:pPr>
              <w:pStyle w:val="TableText"/>
              <w:rPr>
                <w:noProof/>
              </w:rPr>
            </w:pPr>
            <w:r w:rsidRPr="00E944C6">
              <w:rPr>
                <w:noProof/>
              </w:rPr>
              <w:t>203</w:t>
            </w:r>
          </w:p>
        </w:tc>
        <w:tc>
          <w:tcPr>
            <w:tcW w:w="6030" w:type="dxa"/>
          </w:tcPr>
          <w:p w14:paraId="304A9CD8" w14:textId="77777777" w:rsidR="00EC63B7" w:rsidRPr="00E944C6" w:rsidRDefault="00EC63B7" w:rsidP="00A23280">
            <w:pPr>
              <w:pStyle w:val="TableText"/>
              <w:rPr>
                <w:noProof/>
              </w:rPr>
            </w:pPr>
            <w:r w:rsidRPr="00E944C6">
              <w:rPr>
                <w:noProof/>
              </w:rPr>
              <w:t xml:space="preserve">ASHRAEVerticalWall  </w:t>
            </w:r>
          </w:p>
        </w:tc>
      </w:tr>
      <w:tr w:rsidR="00EC63B7" w:rsidRPr="00E944C6" w14:paraId="510B3393" w14:textId="77777777" w:rsidTr="00A23280">
        <w:tc>
          <w:tcPr>
            <w:tcW w:w="1530" w:type="dxa"/>
          </w:tcPr>
          <w:p w14:paraId="0FD972F3" w14:textId="77777777" w:rsidR="00EC63B7" w:rsidRPr="00E944C6" w:rsidRDefault="00EC63B7" w:rsidP="00A23280">
            <w:pPr>
              <w:pStyle w:val="TableText"/>
              <w:rPr>
                <w:noProof/>
              </w:rPr>
            </w:pPr>
            <w:r w:rsidRPr="00E944C6">
              <w:rPr>
                <w:noProof/>
              </w:rPr>
              <w:t>204</w:t>
            </w:r>
          </w:p>
        </w:tc>
        <w:tc>
          <w:tcPr>
            <w:tcW w:w="6030" w:type="dxa"/>
          </w:tcPr>
          <w:p w14:paraId="241B940B" w14:textId="77777777" w:rsidR="00EC63B7" w:rsidRPr="00E944C6" w:rsidRDefault="00EC63B7" w:rsidP="00A23280">
            <w:pPr>
              <w:pStyle w:val="TableText"/>
              <w:rPr>
                <w:noProof/>
              </w:rPr>
            </w:pPr>
            <w:r w:rsidRPr="00E944C6">
              <w:rPr>
                <w:noProof/>
              </w:rPr>
              <w:t>WaltonUnstableHorizontalOrTilt</w:t>
            </w:r>
          </w:p>
        </w:tc>
      </w:tr>
      <w:tr w:rsidR="00EC63B7" w:rsidRPr="00E944C6" w14:paraId="5E16C2C7" w14:textId="77777777" w:rsidTr="00A23280">
        <w:tc>
          <w:tcPr>
            <w:tcW w:w="1530" w:type="dxa"/>
          </w:tcPr>
          <w:p w14:paraId="35C6767B" w14:textId="77777777" w:rsidR="00EC63B7" w:rsidRPr="00E944C6" w:rsidRDefault="00EC63B7" w:rsidP="00A23280">
            <w:pPr>
              <w:pStyle w:val="TableText"/>
              <w:rPr>
                <w:noProof/>
              </w:rPr>
            </w:pPr>
            <w:r w:rsidRPr="00E944C6">
              <w:rPr>
                <w:noProof/>
              </w:rPr>
              <w:t>205</w:t>
            </w:r>
          </w:p>
        </w:tc>
        <w:tc>
          <w:tcPr>
            <w:tcW w:w="6030" w:type="dxa"/>
          </w:tcPr>
          <w:p w14:paraId="19BC0BA0" w14:textId="77777777" w:rsidR="00EC63B7" w:rsidRPr="00E944C6" w:rsidRDefault="00EC63B7" w:rsidP="00A23280">
            <w:pPr>
              <w:pStyle w:val="TableText"/>
              <w:rPr>
                <w:noProof/>
              </w:rPr>
            </w:pPr>
            <w:r w:rsidRPr="00E944C6">
              <w:rPr>
                <w:noProof/>
              </w:rPr>
              <w:t xml:space="preserve">WaltonStableHorizontalOrTilt   </w:t>
            </w:r>
          </w:p>
        </w:tc>
      </w:tr>
      <w:tr w:rsidR="00EC63B7" w:rsidRPr="00E944C6" w14:paraId="2EA1A6A1" w14:textId="77777777" w:rsidTr="00A23280">
        <w:tc>
          <w:tcPr>
            <w:tcW w:w="1530" w:type="dxa"/>
          </w:tcPr>
          <w:p w14:paraId="2A3B3B57" w14:textId="77777777" w:rsidR="00EC63B7" w:rsidRPr="00E944C6" w:rsidRDefault="00EC63B7" w:rsidP="00A23280">
            <w:pPr>
              <w:pStyle w:val="TableText"/>
              <w:rPr>
                <w:noProof/>
              </w:rPr>
            </w:pPr>
            <w:r w:rsidRPr="00E944C6">
              <w:rPr>
                <w:noProof/>
              </w:rPr>
              <w:t>206</w:t>
            </w:r>
          </w:p>
        </w:tc>
        <w:tc>
          <w:tcPr>
            <w:tcW w:w="6030" w:type="dxa"/>
          </w:tcPr>
          <w:p w14:paraId="3D60336D" w14:textId="77777777" w:rsidR="00EC63B7" w:rsidRPr="00E944C6" w:rsidRDefault="00EC63B7" w:rsidP="00A23280">
            <w:pPr>
              <w:pStyle w:val="TableText"/>
              <w:rPr>
                <w:noProof/>
              </w:rPr>
            </w:pPr>
            <w:r w:rsidRPr="00E944C6">
              <w:rPr>
                <w:noProof/>
              </w:rPr>
              <w:t>FisherPedersenCeilDiffuserFloor</w:t>
            </w:r>
          </w:p>
        </w:tc>
      </w:tr>
      <w:tr w:rsidR="00EC63B7" w:rsidRPr="00E944C6" w14:paraId="7C473100" w14:textId="77777777" w:rsidTr="00A23280">
        <w:tc>
          <w:tcPr>
            <w:tcW w:w="1530" w:type="dxa"/>
          </w:tcPr>
          <w:p w14:paraId="0A8233A7" w14:textId="77777777" w:rsidR="00EC63B7" w:rsidRPr="00E944C6" w:rsidRDefault="00EC63B7" w:rsidP="00A23280">
            <w:pPr>
              <w:pStyle w:val="TableText"/>
              <w:rPr>
                <w:noProof/>
              </w:rPr>
            </w:pPr>
            <w:r w:rsidRPr="00E944C6">
              <w:rPr>
                <w:noProof/>
              </w:rPr>
              <w:t>207</w:t>
            </w:r>
          </w:p>
        </w:tc>
        <w:tc>
          <w:tcPr>
            <w:tcW w:w="6030" w:type="dxa"/>
          </w:tcPr>
          <w:p w14:paraId="400433E2" w14:textId="77777777" w:rsidR="00EC63B7" w:rsidRPr="00E944C6" w:rsidRDefault="00EC63B7" w:rsidP="00A23280">
            <w:pPr>
              <w:pStyle w:val="TableText"/>
              <w:rPr>
                <w:noProof/>
              </w:rPr>
            </w:pPr>
            <w:r w:rsidRPr="00E944C6">
              <w:rPr>
                <w:noProof/>
              </w:rPr>
              <w:t>FisherPedersenCeilDiffuserCeiling</w:t>
            </w:r>
          </w:p>
        </w:tc>
      </w:tr>
      <w:tr w:rsidR="00EC63B7" w:rsidRPr="00E944C6" w14:paraId="33EE7898" w14:textId="77777777" w:rsidTr="00A23280">
        <w:tc>
          <w:tcPr>
            <w:tcW w:w="1530" w:type="dxa"/>
          </w:tcPr>
          <w:p w14:paraId="522FCD47" w14:textId="77777777" w:rsidR="00EC63B7" w:rsidRPr="00E944C6" w:rsidRDefault="00EC63B7" w:rsidP="00A23280">
            <w:pPr>
              <w:pStyle w:val="TableText"/>
              <w:rPr>
                <w:noProof/>
              </w:rPr>
            </w:pPr>
            <w:r w:rsidRPr="00E944C6">
              <w:rPr>
                <w:noProof/>
              </w:rPr>
              <w:t>208</w:t>
            </w:r>
          </w:p>
        </w:tc>
        <w:tc>
          <w:tcPr>
            <w:tcW w:w="6030" w:type="dxa"/>
          </w:tcPr>
          <w:p w14:paraId="0EE2F570" w14:textId="77777777" w:rsidR="00EC63B7" w:rsidRPr="00E944C6" w:rsidRDefault="00EC63B7" w:rsidP="00A23280">
            <w:pPr>
              <w:pStyle w:val="TableText"/>
              <w:rPr>
                <w:noProof/>
              </w:rPr>
            </w:pPr>
            <w:r w:rsidRPr="00E944C6">
              <w:rPr>
                <w:noProof/>
              </w:rPr>
              <w:t xml:space="preserve">FisherPedersenCeilDiffuserWalls         </w:t>
            </w:r>
          </w:p>
        </w:tc>
      </w:tr>
      <w:tr w:rsidR="00EC63B7" w:rsidRPr="00E944C6" w14:paraId="040D610E" w14:textId="77777777" w:rsidTr="00A23280">
        <w:tc>
          <w:tcPr>
            <w:tcW w:w="1530" w:type="dxa"/>
          </w:tcPr>
          <w:p w14:paraId="5E952DD1" w14:textId="77777777" w:rsidR="00EC63B7" w:rsidRPr="00E944C6" w:rsidRDefault="00EC63B7" w:rsidP="00A23280">
            <w:pPr>
              <w:pStyle w:val="TableText"/>
              <w:rPr>
                <w:noProof/>
              </w:rPr>
            </w:pPr>
            <w:r w:rsidRPr="00E944C6">
              <w:rPr>
                <w:noProof/>
              </w:rPr>
              <w:t>209</w:t>
            </w:r>
          </w:p>
        </w:tc>
        <w:tc>
          <w:tcPr>
            <w:tcW w:w="6030" w:type="dxa"/>
          </w:tcPr>
          <w:p w14:paraId="1C0B9986" w14:textId="77777777" w:rsidR="00EC63B7" w:rsidRPr="00E944C6" w:rsidRDefault="00EC63B7" w:rsidP="00A23280">
            <w:pPr>
              <w:pStyle w:val="TableText"/>
              <w:rPr>
                <w:noProof/>
              </w:rPr>
            </w:pPr>
            <w:r w:rsidRPr="00E944C6">
              <w:rPr>
                <w:noProof/>
              </w:rPr>
              <w:t xml:space="preserve">AlamdariHammondStableHorizontal         </w:t>
            </w:r>
          </w:p>
        </w:tc>
      </w:tr>
      <w:tr w:rsidR="00EC63B7" w:rsidRPr="00E944C6" w14:paraId="2EAF97ED" w14:textId="77777777" w:rsidTr="00A23280">
        <w:tc>
          <w:tcPr>
            <w:tcW w:w="1530" w:type="dxa"/>
          </w:tcPr>
          <w:p w14:paraId="1051127B" w14:textId="77777777" w:rsidR="00EC63B7" w:rsidRPr="00E944C6" w:rsidRDefault="00EC63B7" w:rsidP="00A23280">
            <w:pPr>
              <w:pStyle w:val="TableText"/>
              <w:rPr>
                <w:noProof/>
              </w:rPr>
            </w:pPr>
            <w:r w:rsidRPr="00E944C6">
              <w:rPr>
                <w:noProof/>
              </w:rPr>
              <w:t>210</w:t>
            </w:r>
          </w:p>
        </w:tc>
        <w:tc>
          <w:tcPr>
            <w:tcW w:w="6030" w:type="dxa"/>
          </w:tcPr>
          <w:p w14:paraId="113EBB99" w14:textId="77777777" w:rsidR="00EC63B7" w:rsidRPr="00E944C6" w:rsidRDefault="00EC63B7" w:rsidP="00A23280">
            <w:pPr>
              <w:pStyle w:val="TableText"/>
              <w:rPr>
                <w:noProof/>
              </w:rPr>
            </w:pPr>
            <w:r w:rsidRPr="00E944C6">
              <w:rPr>
                <w:noProof/>
              </w:rPr>
              <w:t xml:space="preserve">AlamdariHammondVerticalWall             </w:t>
            </w:r>
          </w:p>
        </w:tc>
      </w:tr>
      <w:tr w:rsidR="00EC63B7" w:rsidRPr="00E944C6" w14:paraId="32D0A92F" w14:textId="77777777" w:rsidTr="00A23280">
        <w:tc>
          <w:tcPr>
            <w:tcW w:w="1530" w:type="dxa"/>
          </w:tcPr>
          <w:p w14:paraId="2164338B" w14:textId="77777777" w:rsidR="00EC63B7" w:rsidRPr="00E944C6" w:rsidRDefault="00EC63B7" w:rsidP="00A23280">
            <w:pPr>
              <w:pStyle w:val="TableText"/>
              <w:rPr>
                <w:noProof/>
              </w:rPr>
            </w:pPr>
            <w:r w:rsidRPr="00E944C6">
              <w:rPr>
                <w:noProof/>
              </w:rPr>
              <w:t>211</w:t>
            </w:r>
          </w:p>
        </w:tc>
        <w:tc>
          <w:tcPr>
            <w:tcW w:w="6030" w:type="dxa"/>
          </w:tcPr>
          <w:p w14:paraId="1C1A2A2C" w14:textId="77777777" w:rsidR="00EC63B7" w:rsidRPr="00E944C6" w:rsidRDefault="00EC63B7" w:rsidP="00A23280">
            <w:pPr>
              <w:pStyle w:val="TableText"/>
              <w:rPr>
                <w:noProof/>
              </w:rPr>
            </w:pPr>
            <w:r w:rsidRPr="00E944C6">
              <w:rPr>
                <w:noProof/>
              </w:rPr>
              <w:t xml:space="preserve">AlamdariHammondUnstableHorizontal       </w:t>
            </w:r>
          </w:p>
        </w:tc>
      </w:tr>
      <w:tr w:rsidR="00EC63B7" w:rsidRPr="00E944C6" w14:paraId="275219EE" w14:textId="77777777" w:rsidTr="00A23280">
        <w:tc>
          <w:tcPr>
            <w:tcW w:w="1530" w:type="dxa"/>
          </w:tcPr>
          <w:p w14:paraId="09F749B1" w14:textId="77777777" w:rsidR="00EC63B7" w:rsidRPr="00E944C6" w:rsidRDefault="00EC63B7" w:rsidP="00A23280">
            <w:pPr>
              <w:pStyle w:val="TableText"/>
              <w:rPr>
                <w:noProof/>
              </w:rPr>
            </w:pPr>
            <w:r w:rsidRPr="00E944C6">
              <w:rPr>
                <w:noProof/>
              </w:rPr>
              <w:t>212</w:t>
            </w:r>
          </w:p>
        </w:tc>
        <w:tc>
          <w:tcPr>
            <w:tcW w:w="6030" w:type="dxa"/>
          </w:tcPr>
          <w:p w14:paraId="6ED2C811" w14:textId="77777777" w:rsidR="00EC63B7" w:rsidRPr="00E944C6" w:rsidRDefault="00EC63B7" w:rsidP="00A23280">
            <w:pPr>
              <w:pStyle w:val="TableText"/>
              <w:rPr>
                <w:noProof/>
              </w:rPr>
            </w:pPr>
            <w:r w:rsidRPr="00E944C6">
              <w:rPr>
                <w:noProof/>
              </w:rPr>
              <w:t xml:space="preserve">KhalifaEq3WallAwayFromHeat              </w:t>
            </w:r>
          </w:p>
        </w:tc>
      </w:tr>
      <w:tr w:rsidR="00EC63B7" w:rsidRPr="00E944C6" w14:paraId="5BF945B3" w14:textId="77777777" w:rsidTr="00A23280">
        <w:tc>
          <w:tcPr>
            <w:tcW w:w="1530" w:type="dxa"/>
          </w:tcPr>
          <w:p w14:paraId="13B98CB7" w14:textId="77777777" w:rsidR="00EC63B7" w:rsidRPr="00E944C6" w:rsidRDefault="00EC63B7" w:rsidP="00A23280">
            <w:pPr>
              <w:pStyle w:val="TableText"/>
              <w:rPr>
                <w:noProof/>
              </w:rPr>
            </w:pPr>
            <w:r w:rsidRPr="00E944C6">
              <w:rPr>
                <w:noProof/>
              </w:rPr>
              <w:t>213</w:t>
            </w:r>
          </w:p>
        </w:tc>
        <w:tc>
          <w:tcPr>
            <w:tcW w:w="6030" w:type="dxa"/>
          </w:tcPr>
          <w:p w14:paraId="5058065F" w14:textId="77777777" w:rsidR="00EC63B7" w:rsidRPr="00E944C6" w:rsidRDefault="00EC63B7" w:rsidP="00A23280">
            <w:pPr>
              <w:pStyle w:val="TableText"/>
              <w:rPr>
                <w:noProof/>
              </w:rPr>
            </w:pPr>
            <w:r w:rsidRPr="00E944C6">
              <w:rPr>
                <w:noProof/>
              </w:rPr>
              <w:t xml:space="preserve">KhalifaEq4CeilingAwayFromHeat           </w:t>
            </w:r>
          </w:p>
        </w:tc>
      </w:tr>
      <w:tr w:rsidR="00EC63B7" w:rsidRPr="00E944C6" w14:paraId="28FD8502" w14:textId="77777777" w:rsidTr="00A23280">
        <w:tc>
          <w:tcPr>
            <w:tcW w:w="1530" w:type="dxa"/>
          </w:tcPr>
          <w:p w14:paraId="04F3C00B" w14:textId="77777777" w:rsidR="00EC63B7" w:rsidRPr="00E944C6" w:rsidRDefault="00EC63B7" w:rsidP="00A23280">
            <w:pPr>
              <w:pStyle w:val="TableText"/>
              <w:rPr>
                <w:noProof/>
              </w:rPr>
            </w:pPr>
            <w:r w:rsidRPr="00E944C6">
              <w:rPr>
                <w:noProof/>
              </w:rPr>
              <w:t>214</w:t>
            </w:r>
          </w:p>
        </w:tc>
        <w:tc>
          <w:tcPr>
            <w:tcW w:w="6030" w:type="dxa"/>
          </w:tcPr>
          <w:p w14:paraId="161B1B93" w14:textId="77777777" w:rsidR="00EC63B7" w:rsidRPr="00E944C6" w:rsidRDefault="00EC63B7" w:rsidP="00A23280">
            <w:pPr>
              <w:pStyle w:val="TableText"/>
              <w:rPr>
                <w:noProof/>
              </w:rPr>
            </w:pPr>
            <w:r w:rsidRPr="00E944C6">
              <w:rPr>
                <w:noProof/>
              </w:rPr>
              <w:t xml:space="preserve">KhalifaEq5WallNearHeat                  </w:t>
            </w:r>
          </w:p>
        </w:tc>
      </w:tr>
      <w:tr w:rsidR="00EC63B7" w:rsidRPr="00E944C6" w14:paraId="10EB57D1" w14:textId="77777777" w:rsidTr="00A23280">
        <w:tc>
          <w:tcPr>
            <w:tcW w:w="1530" w:type="dxa"/>
          </w:tcPr>
          <w:p w14:paraId="20E476D2" w14:textId="77777777" w:rsidR="00EC63B7" w:rsidRPr="00E944C6" w:rsidRDefault="00EC63B7" w:rsidP="00A23280">
            <w:pPr>
              <w:pStyle w:val="TableText"/>
              <w:rPr>
                <w:noProof/>
              </w:rPr>
            </w:pPr>
            <w:r w:rsidRPr="00E944C6">
              <w:rPr>
                <w:noProof/>
              </w:rPr>
              <w:t>215</w:t>
            </w:r>
          </w:p>
        </w:tc>
        <w:tc>
          <w:tcPr>
            <w:tcW w:w="6030" w:type="dxa"/>
          </w:tcPr>
          <w:p w14:paraId="77AF08A3" w14:textId="77777777" w:rsidR="00EC63B7" w:rsidRPr="00E944C6" w:rsidRDefault="00EC63B7" w:rsidP="00A23280">
            <w:pPr>
              <w:pStyle w:val="TableText"/>
              <w:rPr>
                <w:noProof/>
              </w:rPr>
            </w:pPr>
            <w:r w:rsidRPr="00E944C6">
              <w:rPr>
                <w:noProof/>
              </w:rPr>
              <w:t xml:space="preserve">KhalifaEq6NonHeatedWalls  </w:t>
            </w:r>
          </w:p>
        </w:tc>
      </w:tr>
      <w:tr w:rsidR="00EC63B7" w:rsidRPr="00E944C6" w14:paraId="4882EF12" w14:textId="77777777" w:rsidTr="00A23280">
        <w:tc>
          <w:tcPr>
            <w:tcW w:w="1530" w:type="dxa"/>
          </w:tcPr>
          <w:p w14:paraId="2F94B77B" w14:textId="77777777" w:rsidR="00EC63B7" w:rsidRPr="00E944C6" w:rsidRDefault="00EC63B7" w:rsidP="00A23280">
            <w:pPr>
              <w:pStyle w:val="TableText"/>
              <w:rPr>
                <w:noProof/>
              </w:rPr>
            </w:pPr>
            <w:r w:rsidRPr="00E944C6">
              <w:rPr>
                <w:noProof/>
              </w:rPr>
              <w:lastRenderedPageBreak/>
              <w:t>216</w:t>
            </w:r>
          </w:p>
        </w:tc>
        <w:tc>
          <w:tcPr>
            <w:tcW w:w="6030" w:type="dxa"/>
          </w:tcPr>
          <w:p w14:paraId="774FB941" w14:textId="77777777" w:rsidR="00EC63B7" w:rsidRPr="00E944C6" w:rsidRDefault="00EC63B7" w:rsidP="00A23280">
            <w:pPr>
              <w:pStyle w:val="TableText"/>
              <w:rPr>
                <w:noProof/>
              </w:rPr>
            </w:pPr>
            <w:r w:rsidRPr="00E944C6">
              <w:rPr>
                <w:noProof/>
              </w:rPr>
              <w:t xml:space="preserve">KhalifaEq7Ceiling  </w:t>
            </w:r>
          </w:p>
        </w:tc>
      </w:tr>
      <w:tr w:rsidR="00EC63B7" w:rsidRPr="00E944C6" w14:paraId="4611016F" w14:textId="77777777" w:rsidTr="00A23280">
        <w:tc>
          <w:tcPr>
            <w:tcW w:w="1530" w:type="dxa"/>
          </w:tcPr>
          <w:p w14:paraId="621A5423" w14:textId="77777777" w:rsidR="00EC63B7" w:rsidRPr="00E944C6" w:rsidRDefault="00EC63B7" w:rsidP="00A23280">
            <w:pPr>
              <w:pStyle w:val="TableText"/>
              <w:rPr>
                <w:noProof/>
              </w:rPr>
            </w:pPr>
            <w:r w:rsidRPr="00E944C6">
              <w:rPr>
                <w:noProof/>
              </w:rPr>
              <w:t>217</w:t>
            </w:r>
          </w:p>
        </w:tc>
        <w:tc>
          <w:tcPr>
            <w:tcW w:w="6030" w:type="dxa"/>
          </w:tcPr>
          <w:p w14:paraId="271AB150" w14:textId="77777777" w:rsidR="00EC63B7" w:rsidRPr="00E944C6" w:rsidRDefault="00EC63B7" w:rsidP="00A23280">
            <w:pPr>
              <w:pStyle w:val="TableText"/>
              <w:rPr>
                <w:noProof/>
              </w:rPr>
            </w:pPr>
            <w:r w:rsidRPr="00E944C6">
              <w:rPr>
                <w:noProof/>
              </w:rPr>
              <w:t xml:space="preserve">AwbiHattonHeatedFloor                   </w:t>
            </w:r>
          </w:p>
        </w:tc>
      </w:tr>
      <w:tr w:rsidR="00EC63B7" w:rsidRPr="00E944C6" w14:paraId="16D449D8" w14:textId="77777777" w:rsidTr="00A23280">
        <w:tc>
          <w:tcPr>
            <w:tcW w:w="1530" w:type="dxa"/>
          </w:tcPr>
          <w:p w14:paraId="1570E215" w14:textId="77777777" w:rsidR="00EC63B7" w:rsidRPr="00E944C6" w:rsidRDefault="00EC63B7" w:rsidP="00A23280">
            <w:pPr>
              <w:pStyle w:val="TableText"/>
              <w:rPr>
                <w:noProof/>
              </w:rPr>
            </w:pPr>
            <w:r w:rsidRPr="00E944C6">
              <w:rPr>
                <w:noProof/>
              </w:rPr>
              <w:t>218</w:t>
            </w:r>
          </w:p>
        </w:tc>
        <w:tc>
          <w:tcPr>
            <w:tcW w:w="6030" w:type="dxa"/>
          </w:tcPr>
          <w:p w14:paraId="269E028B" w14:textId="77777777" w:rsidR="00EC63B7" w:rsidRPr="00E944C6" w:rsidRDefault="00EC63B7" w:rsidP="00A23280">
            <w:pPr>
              <w:pStyle w:val="TableText"/>
              <w:rPr>
                <w:noProof/>
              </w:rPr>
            </w:pPr>
            <w:r w:rsidRPr="00E944C6">
              <w:rPr>
                <w:noProof/>
              </w:rPr>
              <w:t xml:space="preserve">AwbiHattonHeatedWall                    </w:t>
            </w:r>
          </w:p>
        </w:tc>
      </w:tr>
      <w:tr w:rsidR="00EC63B7" w:rsidRPr="00E944C6" w14:paraId="0264F2C2" w14:textId="77777777" w:rsidTr="00A23280">
        <w:tc>
          <w:tcPr>
            <w:tcW w:w="1530" w:type="dxa"/>
          </w:tcPr>
          <w:p w14:paraId="6921918C" w14:textId="77777777" w:rsidR="00EC63B7" w:rsidRPr="00E944C6" w:rsidRDefault="00EC63B7" w:rsidP="00A23280">
            <w:pPr>
              <w:pStyle w:val="TableText"/>
              <w:rPr>
                <w:noProof/>
              </w:rPr>
            </w:pPr>
            <w:r w:rsidRPr="00E944C6">
              <w:rPr>
                <w:noProof/>
              </w:rPr>
              <w:t>219</w:t>
            </w:r>
          </w:p>
        </w:tc>
        <w:tc>
          <w:tcPr>
            <w:tcW w:w="6030" w:type="dxa"/>
          </w:tcPr>
          <w:p w14:paraId="47D99CE6" w14:textId="77777777" w:rsidR="00EC63B7" w:rsidRPr="00E944C6" w:rsidRDefault="00EC63B7" w:rsidP="00A23280">
            <w:pPr>
              <w:pStyle w:val="TableText"/>
              <w:rPr>
                <w:noProof/>
              </w:rPr>
            </w:pPr>
            <w:r w:rsidRPr="00E944C6">
              <w:rPr>
                <w:noProof/>
              </w:rPr>
              <w:t xml:space="preserve">BeausoleilMorrisonMixedAssistingWall    </w:t>
            </w:r>
          </w:p>
        </w:tc>
      </w:tr>
      <w:tr w:rsidR="00EC63B7" w:rsidRPr="00E944C6" w14:paraId="0A07B0C9" w14:textId="77777777" w:rsidTr="00A23280">
        <w:tc>
          <w:tcPr>
            <w:tcW w:w="1530" w:type="dxa"/>
          </w:tcPr>
          <w:p w14:paraId="75C1AFB9" w14:textId="77777777" w:rsidR="00EC63B7" w:rsidRPr="00E944C6" w:rsidRDefault="00EC63B7" w:rsidP="00A23280">
            <w:pPr>
              <w:pStyle w:val="TableText"/>
              <w:rPr>
                <w:noProof/>
              </w:rPr>
            </w:pPr>
            <w:r w:rsidRPr="00E944C6">
              <w:rPr>
                <w:noProof/>
              </w:rPr>
              <w:t>220</w:t>
            </w:r>
          </w:p>
        </w:tc>
        <w:tc>
          <w:tcPr>
            <w:tcW w:w="6030" w:type="dxa"/>
          </w:tcPr>
          <w:p w14:paraId="227F55B4" w14:textId="77777777" w:rsidR="00EC63B7" w:rsidRPr="00E944C6" w:rsidRDefault="00EC63B7" w:rsidP="00A23280">
            <w:pPr>
              <w:pStyle w:val="TableText"/>
              <w:rPr>
                <w:noProof/>
              </w:rPr>
            </w:pPr>
            <w:r w:rsidRPr="00E944C6">
              <w:rPr>
                <w:noProof/>
              </w:rPr>
              <w:t xml:space="preserve">BeausoleilMorrisonMixedOppossingWall    </w:t>
            </w:r>
          </w:p>
        </w:tc>
      </w:tr>
      <w:tr w:rsidR="00EC63B7" w:rsidRPr="00E944C6" w14:paraId="460C6F6D" w14:textId="77777777" w:rsidTr="00A23280">
        <w:tc>
          <w:tcPr>
            <w:tcW w:w="1530" w:type="dxa"/>
          </w:tcPr>
          <w:p w14:paraId="6415D30D" w14:textId="77777777" w:rsidR="00EC63B7" w:rsidRPr="00E944C6" w:rsidRDefault="00EC63B7" w:rsidP="00A23280">
            <w:pPr>
              <w:pStyle w:val="TableText"/>
              <w:rPr>
                <w:noProof/>
              </w:rPr>
            </w:pPr>
            <w:r w:rsidRPr="00E944C6">
              <w:rPr>
                <w:noProof/>
              </w:rPr>
              <w:t>221</w:t>
            </w:r>
          </w:p>
        </w:tc>
        <w:tc>
          <w:tcPr>
            <w:tcW w:w="6030" w:type="dxa"/>
          </w:tcPr>
          <w:p w14:paraId="344E973B" w14:textId="77777777" w:rsidR="00EC63B7" w:rsidRPr="00E944C6" w:rsidRDefault="00EC63B7" w:rsidP="00A23280">
            <w:pPr>
              <w:pStyle w:val="TableText"/>
              <w:rPr>
                <w:noProof/>
              </w:rPr>
            </w:pPr>
            <w:r w:rsidRPr="00E944C6">
              <w:rPr>
                <w:noProof/>
              </w:rPr>
              <w:t xml:space="preserve">BeausoleilMorrisonMixedStableCeiling    </w:t>
            </w:r>
          </w:p>
        </w:tc>
      </w:tr>
      <w:tr w:rsidR="00EC63B7" w:rsidRPr="00E944C6" w14:paraId="71F00AE6" w14:textId="77777777" w:rsidTr="00A23280">
        <w:tc>
          <w:tcPr>
            <w:tcW w:w="1530" w:type="dxa"/>
          </w:tcPr>
          <w:p w14:paraId="661B7CE4" w14:textId="77777777" w:rsidR="00EC63B7" w:rsidRPr="00E944C6" w:rsidRDefault="00EC63B7" w:rsidP="00A23280">
            <w:pPr>
              <w:pStyle w:val="TableText"/>
              <w:rPr>
                <w:noProof/>
              </w:rPr>
            </w:pPr>
            <w:r w:rsidRPr="00E944C6">
              <w:rPr>
                <w:noProof/>
              </w:rPr>
              <w:t>222</w:t>
            </w:r>
          </w:p>
        </w:tc>
        <w:tc>
          <w:tcPr>
            <w:tcW w:w="6030" w:type="dxa"/>
          </w:tcPr>
          <w:p w14:paraId="47931DEE" w14:textId="77777777" w:rsidR="00EC63B7" w:rsidRPr="00E944C6" w:rsidRDefault="00EC63B7" w:rsidP="00A23280">
            <w:pPr>
              <w:pStyle w:val="TableText"/>
              <w:rPr>
                <w:noProof/>
              </w:rPr>
            </w:pPr>
            <w:r w:rsidRPr="00E944C6">
              <w:rPr>
                <w:noProof/>
              </w:rPr>
              <w:t xml:space="preserve">BeausoleilMorrisonMixedUnstableCeiling  </w:t>
            </w:r>
          </w:p>
        </w:tc>
      </w:tr>
      <w:tr w:rsidR="00EC63B7" w:rsidRPr="00E944C6" w14:paraId="43345F5B" w14:textId="77777777" w:rsidTr="00A23280">
        <w:tc>
          <w:tcPr>
            <w:tcW w:w="1530" w:type="dxa"/>
          </w:tcPr>
          <w:p w14:paraId="20DF18C9" w14:textId="77777777" w:rsidR="00EC63B7" w:rsidRPr="00E944C6" w:rsidRDefault="00EC63B7" w:rsidP="00A23280">
            <w:pPr>
              <w:pStyle w:val="TableText"/>
              <w:rPr>
                <w:noProof/>
              </w:rPr>
            </w:pPr>
            <w:r w:rsidRPr="00E944C6">
              <w:rPr>
                <w:noProof/>
              </w:rPr>
              <w:t>223</w:t>
            </w:r>
          </w:p>
        </w:tc>
        <w:tc>
          <w:tcPr>
            <w:tcW w:w="6030" w:type="dxa"/>
          </w:tcPr>
          <w:p w14:paraId="29C69AFB" w14:textId="77777777" w:rsidR="00EC63B7" w:rsidRPr="00E944C6" w:rsidRDefault="00EC63B7" w:rsidP="00A23280">
            <w:pPr>
              <w:pStyle w:val="TableText"/>
              <w:rPr>
                <w:noProof/>
              </w:rPr>
            </w:pPr>
            <w:r w:rsidRPr="00E944C6">
              <w:rPr>
                <w:noProof/>
              </w:rPr>
              <w:t xml:space="preserve">BeausoleilMorrisonMixedStableFloor      </w:t>
            </w:r>
          </w:p>
        </w:tc>
      </w:tr>
      <w:tr w:rsidR="00EC63B7" w:rsidRPr="00E944C6" w14:paraId="46BD8E8F" w14:textId="77777777" w:rsidTr="00A23280">
        <w:tc>
          <w:tcPr>
            <w:tcW w:w="1530" w:type="dxa"/>
          </w:tcPr>
          <w:p w14:paraId="4B3B0D89" w14:textId="77777777" w:rsidR="00EC63B7" w:rsidRPr="00E944C6" w:rsidRDefault="00EC63B7" w:rsidP="00A23280">
            <w:pPr>
              <w:pStyle w:val="TableText"/>
              <w:rPr>
                <w:noProof/>
              </w:rPr>
            </w:pPr>
            <w:r w:rsidRPr="00E944C6">
              <w:rPr>
                <w:noProof/>
              </w:rPr>
              <w:t>224</w:t>
            </w:r>
          </w:p>
        </w:tc>
        <w:tc>
          <w:tcPr>
            <w:tcW w:w="6030" w:type="dxa"/>
          </w:tcPr>
          <w:p w14:paraId="338314B1" w14:textId="77777777" w:rsidR="00EC63B7" w:rsidRPr="00E944C6" w:rsidRDefault="00EC63B7" w:rsidP="00A23280">
            <w:pPr>
              <w:pStyle w:val="TableText"/>
              <w:rPr>
                <w:noProof/>
              </w:rPr>
            </w:pPr>
            <w:r w:rsidRPr="00E944C6">
              <w:rPr>
                <w:noProof/>
              </w:rPr>
              <w:t xml:space="preserve">BeausoleilMorrisonMixedUnstableFloor    </w:t>
            </w:r>
          </w:p>
        </w:tc>
      </w:tr>
      <w:tr w:rsidR="00EC63B7" w:rsidRPr="00E944C6" w14:paraId="23EF55FC" w14:textId="77777777" w:rsidTr="00A23280">
        <w:tc>
          <w:tcPr>
            <w:tcW w:w="1530" w:type="dxa"/>
          </w:tcPr>
          <w:p w14:paraId="7112EFFE" w14:textId="77777777" w:rsidR="00EC63B7" w:rsidRPr="00E944C6" w:rsidRDefault="00EC63B7" w:rsidP="00A23280">
            <w:pPr>
              <w:pStyle w:val="TableText"/>
              <w:rPr>
                <w:noProof/>
              </w:rPr>
            </w:pPr>
            <w:r w:rsidRPr="00E944C6">
              <w:rPr>
                <w:noProof/>
              </w:rPr>
              <w:t>225</w:t>
            </w:r>
          </w:p>
        </w:tc>
        <w:tc>
          <w:tcPr>
            <w:tcW w:w="6030" w:type="dxa"/>
          </w:tcPr>
          <w:p w14:paraId="7E8DE0A0" w14:textId="77777777" w:rsidR="00EC63B7" w:rsidRPr="00E944C6" w:rsidRDefault="00EC63B7" w:rsidP="00A23280">
            <w:pPr>
              <w:pStyle w:val="TableText"/>
              <w:rPr>
                <w:noProof/>
              </w:rPr>
            </w:pPr>
            <w:r w:rsidRPr="00E944C6">
              <w:rPr>
                <w:noProof/>
              </w:rPr>
              <w:t xml:space="preserve">FohannoPolidoriVerticalWall             </w:t>
            </w:r>
          </w:p>
        </w:tc>
      </w:tr>
      <w:tr w:rsidR="00EC63B7" w:rsidRPr="00E944C6" w14:paraId="1AA3DD60" w14:textId="77777777" w:rsidTr="00A23280">
        <w:tc>
          <w:tcPr>
            <w:tcW w:w="1530" w:type="dxa"/>
          </w:tcPr>
          <w:p w14:paraId="2FC261C4" w14:textId="77777777" w:rsidR="00EC63B7" w:rsidRPr="00E944C6" w:rsidRDefault="00EC63B7" w:rsidP="00A23280">
            <w:pPr>
              <w:pStyle w:val="TableText"/>
              <w:rPr>
                <w:noProof/>
              </w:rPr>
            </w:pPr>
            <w:r w:rsidRPr="00E944C6">
              <w:rPr>
                <w:noProof/>
              </w:rPr>
              <w:t>226</w:t>
            </w:r>
          </w:p>
        </w:tc>
        <w:tc>
          <w:tcPr>
            <w:tcW w:w="6030" w:type="dxa"/>
          </w:tcPr>
          <w:p w14:paraId="4F2D5F0A" w14:textId="77777777" w:rsidR="00EC63B7" w:rsidRPr="00E944C6" w:rsidRDefault="00EC63B7" w:rsidP="00A23280">
            <w:pPr>
              <w:pStyle w:val="TableText"/>
              <w:rPr>
                <w:noProof/>
              </w:rPr>
            </w:pPr>
            <w:r w:rsidRPr="00E944C6">
              <w:rPr>
                <w:noProof/>
              </w:rPr>
              <w:t xml:space="preserve">KaradagChilledCeiling                   </w:t>
            </w:r>
          </w:p>
        </w:tc>
      </w:tr>
      <w:tr w:rsidR="00EC63B7" w:rsidRPr="00E944C6" w14:paraId="6AEDD465" w14:textId="77777777" w:rsidTr="00A23280">
        <w:tc>
          <w:tcPr>
            <w:tcW w:w="1530" w:type="dxa"/>
          </w:tcPr>
          <w:p w14:paraId="1B705E14" w14:textId="77777777" w:rsidR="00EC63B7" w:rsidRPr="00E944C6" w:rsidRDefault="00EC63B7" w:rsidP="00A23280">
            <w:pPr>
              <w:pStyle w:val="TableText"/>
              <w:rPr>
                <w:noProof/>
              </w:rPr>
            </w:pPr>
            <w:r w:rsidRPr="00E944C6">
              <w:rPr>
                <w:noProof/>
              </w:rPr>
              <w:t>227</w:t>
            </w:r>
          </w:p>
        </w:tc>
        <w:tc>
          <w:tcPr>
            <w:tcW w:w="6030" w:type="dxa"/>
          </w:tcPr>
          <w:p w14:paraId="40D5F391" w14:textId="77777777" w:rsidR="00EC63B7" w:rsidRPr="00E944C6" w:rsidRDefault="00EC63B7" w:rsidP="00A23280">
            <w:pPr>
              <w:pStyle w:val="TableText"/>
              <w:rPr>
                <w:noProof/>
              </w:rPr>
            </w:pPr>
            <w:r w:rsidRPr="00E944C6">
              <w:rPr>
                <w:noProof/>
              </w:rPr>
              <w:t xml:space="preserve">ISO15099Windows                         </w:t>
            </w:r>
          </w:p>
        </w:tc>
      </w:tr>
      <w:tr w:rsidR="00EC63B7" w:rsidRPr="00E944C6" w14:paraId="24CEC1CA" w14:textId="77777777" w:rsidTr="00A23280">
        <w:tc>
          <w:tcPr>
            <w:tcW w:w="1530" w:type="dxa"/>
          </w:tcPr>
          <w:p w14:paraId="40FA14E9" w14:textId="77777777" w:rsidR="00EC63B7" w:rsidRPr="00E944C6" w:rsidRDefault="00EC63B7" w:rsidP="00A23280">
            <w:pPr>
              <w:pStyle w:val="TableText"/>
              <w:rPr>
                <w:noProof/>
              </w:rPr>
            </w:pPr>
            <w:r w:rsidRPr="00E944C6">
              <w:rPr>
                <w:noProof/>
              </w:rPr>
              <w:t>228</w:t>
            </w:r>
          </w:p>
        </w:tc>
        <w:tc>
          <w:tcPr>
            <w:tcW w:w="6030" w:type="dxa"/>
          </w:tcPr>
          <w:p w14:paraId="55010FFA" w14:textId="77777777" w:rsidR="00EC63B7" w:rsidRPr="00E944C6" w:rsidRDefault="00EC63B7" w:rsidP="00A23280">
            <w:pPr>
              <w:pStyle w:val="TableText"/>
              <w:rPr>
                <w:noProof/>
              </w:rPr>
            </w:pPr>
            <w:r w:rsidRPr="00E944C6">
              <w:rPr>
                <w:noProof/>
              </w:rPr>
              <w:t>GoldsteinNovoselacCeilingDiffuserWindow</w:t>
            </w:r>
          </w:p>
        </w:tc>
      </w:tr>
      <w:tr w:rsidR="00EC63B7" w:rsidRPr="00E944C6" w14:paraId="74EA40D4" w14:textId="77777777" w:rsidTr="00A23280">
        <w:tc>
          <w:tcPr>
            <w:tcW w:w="1530" w:type="dxa"/>
          </w:tcPr>
          <w:p w14:paraId="2AED1F4D" w14:textId="77777777" w:rsidR="00EC63B7" w:rsidRPr="00E944C6" w:rsidRDefault="00EC63B7" w:rsidP="00A23280">
            <w:pPr>
              <w:pStyle w:val="TableText"/>
              <w:rPr>
                <w:noProof/>
              </w:rPr>
            </w:pPr>
            <w:r w:rsidRPr="00E944C6">
              <w:rPr>
                <w:noProof/>
              </w:rPr>
              <w:t>229</w:t>
            </w:r>
          </w:p>
        </w:tc>
        <w:tc>
          <w:tcPr>
            <w:tcW w:w="6030" w:type="dxa"/>
          </w:tcPr>
          <w:p w14:paraId="65D69A4C" w14:textId="77777777" w:rsidR="00EC63B7" w:rsidRPr="00E944C6" w:rsidRDefault="00EC63B7" w:rsidP="00A23280">
            <w:pPr>
              <w:pStyle w:val="TableText"/>
              <w:rPr>
                <w:noProof/>
              </w:rPr>
            </w:pPr>
            <w:r w:rsidRPr="00E944C6">
              <w:rPr>
                <w:noProof/>
              </w:rPr>
              <w:t xml:space="preserve">GoldsteinNovoselacCeilingDiffuserWalls  </w:t>
            </w:r>
          </w:p>
        </w:tc>
      </w:tr>
      <w:tr w:rsidR="00EC63B7" w:rsidRPr="00E944C6" w14:paraId="10C96FA2" w14:textId="77777777" w:rsidTr="00A23280">
        <w:tc>
          <w:tcPr>
            <w:tcW w:w="1530" w:type="dxa"/>
          </w:tcPr>
          <w:p w14:paraId="59C60272" w14:textId="77777777" w:rsidR="00EC63B7" w:rsidRPr="00E944C6" w:rsidRDefault="00EC63B7" w:rsidP="00A23280">
            <w:pPr>
              <w:pStyle w:val="TableText"/>
              <w:rPr>
                <w:noProof/>
              </w:rPr>
            </w:pPr>
            <w:r w:rsidRPr="00E944C6">
              <w:rPr>
                <w:noProof/>
              </w:rPr>
              <w:t>230</w:t>
            </w:r>
          </w:p>
        </w:tc>
        <w:tc>
          <w:tcPr>
            <w:tcW w:w="6030" w:type="dxa"/>
          </w:tcPr>
          <w:p w14:paraId="1C58ABF4" w14:textId="77777777" w:rsidR="00EC63B7" w:rsidRPr="00E944C6" w:rsidRDefault="00EC63B7" w:rsidP="00A23280">
            <w:pPr>
              <w:pStyle w:val="TableText"/>
              <w:rPr>
                <w:noProof/>
              </w:rPr>
            </w:pPr>
            <w:r w:rsidRPr="00E944C6">
              <w:rPr>
                <w:noProof/>
              </w:rPr>
              <w:t>GoldsteinNovoselacCeilingDiffuserFloor</w:t>
            </w:r>
          </w:p>
        </w:tc>
      </w:tr>
    </w:tbl>
    <w:p w14:paraId="1ACC51FA" w14:textId="77777777" w:rsidR="00EC63B7" w:rsidRDefault="00EC63B7" w:rsidP="00EC63B7">
      <w:pPr>
        <w:pStyle w:val="Heading4"/>
        <w:rPr>
          <w:noProof/>
        </w:rPr>
      </w:pPr>
      <w:r>
        <w:rPr>
          <w:noProof/>
        </w:rPr>
        <w:t>Surface Inside Face Convection Reference Air Index</w:t>
      </w:r>
    </w:p>
    <w:p w14:paraId="2B71992C" w14:textId="77777777"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03B06528" w14:textId="77777777" w:rsidTr="00A23280">
        <w:tc>
          <w:tcPr>
            <w:tcW w:w="1980" w:type="dxa"/>
          </w:tcPr>
          <w:p w14:paraId="400DED0C" w14:textId="77777777" w:rsidR="00EC63B7" w:rsidRDefault="00EC63B7" w:rsidP="00A23280">
            <w:pPr>
              <w:pStyle w:val="BodyText"/>
              <w:ind w:left="0"/>
            </w:pPr>
            <w:r>
              <w:t>Report Code</w:t>
            </w:r>
          </w:p>
        </w:tc>
        <w:tc>
          <w:tcPr>
            <w:tcW w:w="4050" w:type="dxa"/>
          </w:tcPr>
          <w:p w14:paraId="714BCACF" w14:textId="77777777" w:rsidR="00EC63B7" w:rsidRDefault="00EC63B7" w:rsidP="00A23280">
            <w:pPr>
              <w:pStyle w:val="BodyText"/>
              <w:ind w:left="0"/>
            </w:pPr>
            <w:r>
              <w:t>Reference Air Temperature Method</w:t>
            </w:r>
          </w:p>
        </w:tc>
      </w:tr>
      <w:tr w:rsidR="00EC63B7" w14:paraId="52A1BC6B" w14:textId="77777777" w:rsidTr="00A23280">
        <w:tc>
          <w:tcPr>
            <w:tcW w:w="1980" w:type="dxa"/>
          </w:tcPr>
          <w:p w14:paraId="2125700C" w14:textId="77777777" w:rsidR="00EC63B7" w:rsidRDefault="00EC63B7" w:rsidP="00A23280">
            <w:pPr>
              <w:pStyle w:val="BodyText"/>
              <w:ind w:left="0"/>
            </w:pPr>
            <w:r>
              <w:t>1</w:t>
            </w:r>
          </w:p>
        </w:tc>
        <w:tc>
          <w:tcPr>
            <w:tcW w:w="4050" w:type="dxa"/>
          </w:tcPr>
          <w:p w14:paraId="34483EE6" w14:textId="77777777" w:rsidR="00EC63B7" w:rsidRDefault="00EC63B7" w:rsidP="00A23280">
            <w:pPr>
              <w:pStyle w:val="BodyText"/>
              <w:ind w:left="0"/>
            </w:pPr>
            <w:r>
              <w:t>Zone mean air temperature</w:t>
            </w:r>
          </w:p>
        </w:tc>
      </w:tr>
      <w:tr w:rsidR="00EC63B7" w14:paraId="048B8F95" w14:textId="77777777" w:rsidTr="00A23280">
        <w:tc>
          <w:tcPr>
            <w:tcW w:w="1980" w:type="dxa"/>
          </w:tcPr>
          <w:p w14:paraId="21C63DEC" w14:textId="77777777" w:rsidR="00EC63B7" w:rsidRDefault="00EC63B7" w:rsidP="00A23280">
            <w:pPr>
              <w:pStyle w:val="BodyText"/>
              <w:ind w:left="0"/>
            </w:pPr>
            <w:r>
              <w:t>2</w:t>
            </w:r>
          </w:p>
        </w:tc>
        <w:tc>
          <w:tcPr>
            <w:tcW w:w="4050" w:type="dxa"/>
          </w:tcPr>
          <w:p w14:paraId="4D425389" w14:textId="77777777" w:rsidR="00EC63B7" w:rsidRDefault="00EC63B7" w:rsidP="00A23280">
            <w:pPr>
              <w:pStyle w:val="BodyText"/>
              <w:ind w:left="0"/>
            </w:pPr>
            <w:r>
              <w:t>Surface adjacent air temperature</w:t>
            </w:r>
          </w:p>
        </w:tc>
      </w:tr>
      <w:tr w:rsidR="00EC63B7" w14:paraId="0AEDE9A8" w14:textId="77777777" w:rsidTr="00A23280">
        <w:tc>
          <w:tcPr>
            <w:tcW w:w="1980" w:type="dxa"/>
          </w:tcPr>
          <w:p w14:paraId="790FEE50" w14:textId="77777777" w:rsidR="00EC63B7" w:rsidRDefault="00EC63B7" w:rsidP="00A23280">
            <w:pPr>
              <w:pStyle w:val="BodyText"/>
              <w:ind w:left="0"/>
            </w:pPr>
            <w:r>
              <w:t>3</w:t>
            </w:r>
          </w:p>
        </w:tc>
        <w:tc>
          <w:tcPr>
            <w:tcW w:w="4050" w:type="dxa"/>
          </w:tcPr>
          <w:p w14:paraId="73367330" w14:textId="77777777" w:rsidR="00EC63B7" w:rsidRDefault="00EC63B7" w:rsidP="00A23280">
            <w:pPr>
              <w:pStyle w:val="BodyText"/>
              <w:ind w:left="0"/>
            </w:pPr>
            <w:r>
              <w:t>Supply air temperature</w:t>
            </w:r>
          </w:p>
        </w:tc>
      </w:tr>
    </w:tbl>
    <w:p w14:paraId="64299730" w14:textId="77777777" w:rsidR="00EC63B7" w:rsidRDefault="00EC63B7" w:rsidP="00EC63B7">
      <w:pPr>
        <w:pStyle w:val="Heading4"/>
        <w:rPr>
          <w:noProof/>
        </w:rPr>
      </w:pPr>
      <w:r>
        <w:rPr>
          <w:noProof/>
        </w:rPr>
        <w:t>Surface Outside Face Convection Classification Index</w:t>
      </w:r>
    </w:p>
    <w:p w14:paraId="2A99FF61" w14:textId="77777777"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587826EA" w14:textId="77777777" w:rsidTr="00A23280">
        <w:tc>
          <w:tcPr>
            <w:tcW w:w="1980" w:type="dxa"/>
          </w:tcPr>
          <w:p w14:paraId="70E6F823" w14:textId="77777777" w:rsidR="00EC63B7" w:rsidRDefault="00EC63B7" w:rsidP="00A23280">
            <w:pPr>
              <w:pStyle w:val="BodyText"/>
              <w:ind w:left="0"/>
            </w:pPr>
            <w:r>
              <w:t>Report Code</w:t>
            </w:r>
          </w:p>
        </w:tc>
        <w:tc>
          <w:tcPr>
            <w:tcW w:w="4050" w:type="dxa"/>
          </w:tcPr>
          <w:p w14:paraId="67CA56FD" w14:textId="77777777" w:rsidR="00EC63B7" w:rsidRDefault="00EC63B7" w:rsidP="00A23280">
            <w:pPr>
              <w:pStyle w:val="BodyText"/>
              <w:ind w:left="0"/>
            </w:pPr>
            <w:r>
              <w:t>Surface Classification</w:t>
            </w:r>
          </w:p>
        </w:tc>
      </w:tr>
      <w:tr w:rsidR="00EC63B7" w14:paraId="26FEA8ED" w14:textId="77777777" w:rsidTr="00A23280">
        <w:tc>
          <w:tcPr>
            <w:tcW w:w="1980" w:type="dxa"/>
          </w:tcPr>
          <w:p w14:paraId="1479B447" w14:textId="77777777" w:rsidR="00EC63B7" w:rsidRDefault="00EC63B7" w:rsidP="00A23280">
            <w:pPr>
              <w:pStyle w:val="BodyText"/>
              <w:ind w:left="0"/>
            </w:pPr>
            <w:r>
              <w:t>101</w:t>
            </w:r>
          </w:p>
        </w:tc>
        <w:tc>
          <w:tcPr>
            <w:tcW w:w="4050" w:type="dxa"/>
          </w:tcPr>
          <w:p w14:paraId="1C05D665" w14:textId="77777777" w:rsidR="00EC63B7" w:rsidRDefault="00EC63B7" w:rsidP="00A23280">
            <w:pPr>
              <w:pStyle w:val="BodyText"/>
              <w:ind w:left="0"/>
            </w:pPr>
            <w:r>
              <w:t>Vertical Wall, Windward</w:t>
            </w:r>
          </w:p>
        </w:tc>
      </w:tr>
      <w:tr w:rsidR="00EC63B7" w14:paraId="31EB809C" w14:textId="77777777" w:rsidTr="00A23280">
        <w:tc>
          <w:tcPr>
            <w:tcW w:w="1980" w:type="dxa"/>
          </w:tcPr>
          <w:p w14:paraId="12A34379" w14:textId="77777777" w:rsidR="00EC63B7" w:rsidRDefault="00EC63B7" w:rsidP="00A23280">
            <w:pPr>
              <w:pStyle w:val="BodyText"/>
              <w:ind w:left="0"/>
            </w:pPr>
            <w:r>
              <w:t>102</w:t>
            </w:r>
          </w:p>
        </w:tc>
        <w:tc>
          <w:tcPr>
            <w:tcW w:w="4050" w:type="dxa"/>
          </w:tcPr>
          <w:p w14:paraId="1C60355A" w14:textId="77777777" w:rsidR="00EC63B7" w:rsidRDefault="00EC63B7" w:rsidP="00A23280">
            <w:pPr>
              <w:pStyle w:val="BodyText"/>
              <w:ind w:left="0"/>
            </w:pPr>
            <w:r>
              <w:t>Vertical Wall, Leeward</w:t>
            </w:r>
          </w:p>
        </w:tc>
      </w:tr>
      <w:tr w:rsidR="00EC63B7" w14:paraId="3EDD5B3B" w14:textId="77777777" w:rsidTr="00A23280">
        <w:tc>
          <w:tcPr>
            <w:tcW w:w="1980" w:type="dxa"/>
          </w:tcPr>
          <w:p w14:paraId="32B19C04" w14:textId="77777777" w:rsidR="00EC63B7" w:rsidRDefault="00EC63B7" w:rsidP="00A23280">
            <w:pPr>
              <w:pStyle w:val="BodyText"/>
              <w:ind w:left="0"/>
            </w:pPr>
            <w:r>
              <w:t>103</w:t>
            </w:r>
          </w:p>
        </w:tc>
        <w:tc>
          <w:tcPr>
            <w:tcW w:w="4050" w:type="dxa"/>
          </w:tcPr>
          <w:p w14:paraId="62BB19E5" w14:textId="77777777" w:rsidR="00EC63B7" w:rsidRDefault="00EC63B7" w:rsidP="00A23280">
            <w:pPr>
              <w:pStyle w:val="BodyText"/>
              <w:ind w:left="0"/>
            </w:pPr>
            <w:r>
              <w:t>Roof, stable heat flow direction</w:t>
            </w:r>
          </w:p>
        </w:tc>
      </w:tr>
      <w:tr w:rsidR="00EC63B7" w14:paraId="3E53755C" w14:textId="77777777" w:rsidTr="00A23280">
        <w:tc>
          <w:tcPr>
            <w:tcW w:w="1980" w:type="dxa"/>
          </w:tcPr>
          <w:p w14:paraId="4D01B5A2" w14:textId="77777777" w:rsidR="00EC63B7" w:rsidRDefault="00EC63B7" w:rsidP="00A23280">
            <w:pPr>
              <w:pStyle w:val="BodyText"/>
              <w:ind w:left="0"/>
            </w:pPr>
            <w:r>
              <w:t>104</w:t>
            </w:r>
          </w:p>
        </w:tc>
        <w:tc>
          <w:tcPr>
            <w:tcW w:w="4050" w:type="dxa"/>
          </w:tcPr>
          <w:p w14:paraId="55A1E177" w14:textId="77777777" w:rsidR="00EC63B7" w:rsidRDefault="00EC63B7" w:rsidP="00A23280">
            <w:pPr>
              <w:pStyle w:val="BodyText"/>
              <w:ind w:left="0"/>
            </w:pPr>
            <w:r>
              <w:t>Roof, unstable heat flow direction</w:t>
            </w:r>
          </w:p>
        </w:tc>
      </w:tr>
    </w:tbl>
    <w:p w14:paraId="22CA302D" w14:textId="77777777" w:rsidR="00EC63B7" w:rsidRDefault="00EC63B7" w:rsidP="00EC63B7">
      <w:pPr>
        <w:pStyle w:val="Heading4"/>
        <w:rPr>
          <w:noProof/>
        </w:rPr>
      </w:pPr>
      <w:r>
        <w:rPr>
          <w:noProof/>
        </w:rPr>
        <w:t>Surface Outside Face Forced Convection Model Equation Index</w:t>
      </w:r>
    </w:p>
    <w:p w14:paraId="41A6FB73" w14:textId="77777777" w:rsidR="00EC63B7" w:rsidRDefault="00EC63B7" w:rsidP="00EC63B7">
      <w:pPr>
        <w:pStyle w:val="Heading4"/>
        <w:rPr>
          <w:noProof/>
        </w:rPr>
      </w:pPr>
      <w:r>
        <w:rPr>
          <w:noProof/>
        </w:rPr>
        <w:t>Surface Outside Face Natural Convection Model Equation Index</w:t>
      </w:r>
    </w:p>
    <w:p w14:paraId="3E094118" w14:textId="77777777"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14:paraId="252E4928" w14:textId="77777777" w:rsidTr="00A23280">
        <w:tc>
          <w:tcPr>
            <w:tcW w:w="1980" w:type="dxa"/>
          </w:tcPr>
          <w:p w14:paraId="04131927" w14:textId="77777777" w:rsidR="00EC63B7" w:rsidRPr="00441A6C" w:rsidRDefault="00EC63B7" w:rsidP="00A23280">
            <w:pPr>
              <w:pStyle w:val="TableText"/>
              <w:rPr>
                <w:noProof/>
              </w:rPr>
            </w:pPr>
            <w:r>
              <w:rPr>
                <w:noProof/>
              </w:rPr>
              <w:lastRenderedPageBreak/>
              <w:t>Report Code</w:t>
            </w:r>
          </w:p>
        </w:tc>
        <w:tc>
          <w:tcPr>
            <w:tcW w:w="4050" w:type="dxa"/>
          </w:tcPr>
          <w:p w14:paraId="6BB8A211" w14:textId="77777777" w:rsidR="00EC63B7" w:rsidRPr="00441A6C" w:rsidRDefault="00EC63B7" w:rsidP="00A23280">
            <w:pPr>
              <w:pStyle w:val="TableText"/>
              <w:rPr>
                <w:noProof/>
              </w:rPr>
            </w:pPr>
            <w:r>
              <w:rPr>
                <w:noProof/>
              </w:rPr>
              <w:t>Related key and model</w:t>
            </w:r>
          </w:p>
        </w:tc>
      </w:tr>
      <w:tr w:rsidR="00EC63B7" w:rsidRPr="00A95410" w14:paraId="26083E4F" w14:textId="77777777" w:rsidTr="00A23280">
        <w:tc>
          <w:tcPr>
            <w:tcW w:w="1980" w:type="dxa"/>
          </w:tcPr>
          <w:p w14:paraId="7BB95B6B" w14:textId="77777777" w:rsidR="00EC63B7" w:rsidRPr="00A95410" w:rsidRDefault="00EC63B7" w:rsidP="00A23280">
            <w:pPr>
              <w:pStyle w:val="TableText"/>
              <w:rPr>
                <w:noProof/>
                <w:color w:val="008000"/>
              </w:rPr>
            </w:pPr>
            <w:r w:rsidRPr="00441A6C">
              <w:rPr>
                <w:noProof/>
              </w:rPr>
              <w:t xml:space="preserve">300 </w:t>
            </w:r>
          </w:p>
        </w:tc>
        <w:tc>
          <w:tcPr>
            <w:tcW w:w="4050" w:type="dxa"/>
          </w:tcPr>
          <w:p w14:paraId="10F51A8D" w14:textId="77777777" w:rsidR="00EC63B7" w:rsidRPr="00441A6C" w:rsidRDefault="00EC63B7" w:rsidP="00A23280">
            <w:pPr>
              <w:pStyle w:val="TableText"/>
              <w:rPr>
                <w:noProof/>
              </w:rPr>
            </w:pPr>
            <w:r w:rsidRPr="00441A6C">
              <w:rPr>
                <w:noProof/>
              </w:rPr>
              <w:t xml:space="preserve">None  </w:t>
            </w:r>
          </w:p>
        </w:tc>
      </w:tr>
      <w:tr w:rsidR="00EC63B7" w:rsidRPr="00A95410" w14:paraId="43B85E63" w14:textId="77777777" w:rsidTr="00A23280">
        <w:tc>
          <w:tcPr>
            <w:tcW w:w="1980" w:type="dxa"/>
          </w:tcPr>
          <w:p w14:paraId="254B2130" w14:textId="77777777" w:rsidR="00EC63B7" w:rsidRPr="00441A6C" w:rsidRDefault="00EC63B7" w:rsidP="00A23280">
            <w:pPr>
              <w:pStyle w:val="TableText"/>
              <w:rPr>
                <w:noProof/>
              </w:rPr>
            </w:pPr>
            <w:r w:rsidRPr="00441A6C">
              <w:rPr>
                <w:noProof/>
              </w:rPr>
              <w:t>301</w:t>
            </w:r>
          </w:p>
        </w:tc>
        <w:tc>
          <w:tcPr>
            <w:tcW w:w="4050" w:type="dxa"/>
          </w:tcPr>
          <w:p w14:paraId="4E44E2A9" w14:textId="77777777" w:rsidR="00EC63B7" w:rsidRPr="00441A6C" w:rsidRDefault="00EC63B7" w:rsidP="00A23280">
            <w:pPr>
              <w:pStyle w:val="TableText"/>
              <w:rPr>
                <w:noProof/>
              </w:rPr>
            </w:pPr>
            <w:r w:rsidRPr="00441A6C">
              <w:rPr>
                <w:noProof/>
              </w:rPr>
              <w:t>UserValue</w:t>
            </w:r>
          </w:p>
        </w:tc>
      </w:tr>
      <w:tr w:rsidR="00EC63B7" w:rsidRPr="00A95410" w14:paraId="21FE4E6E" w14:textId="77777777" w:rsidTr="00A23280">
        <w:tc>
          <w:tcPr>
            <w:tcW w:w="1980" w:type="dxa"/>
          </w:tcPr>
          <w:p w14:paraId="1309D283" w14:textId="77777777" w:rsidR="00EC63B7" w:rsidRPr="00441A6C" w:rsidRDefault="00EC63B7" w:rsidP="00A23280">
            <w:pPr>
              <w:pStyle w:val="TableText"/>
              <w:rPr>
                <w:noProof/>
              </w:rPr>
            </w:pPr>
            <w:r w:rsidRPr="00441A6C">
              <w:rPr>
                <w:noProof/>
              </w:rPr>
              <w:t>302</w:t>
            </w:r>
          </w:p>
        </w:tc>
        <w:tc>
          <w:tcPr>
            <w:tcW w:w="4050" w:type="dxa"/>
          </w:tcPr>
          <w:p w14:paraId="7ADD9732" w14:textId="77777777" w:rsidR="00EC63B7" w:rsidRPr="00441A6C" w:rsidRDefault="00EC63B7" w:rsidP="00A23280">
            <w:pPr>
              <w:pStyle w:val="TableText"/>
              <w:rPr>
                <w:noProof/>
              </w:rPr>
            </w:pPr>
            <w:r w:rsidRPr="00441A6C">
              <w:rPr>
                <w:noProof/>
              </w:rPr>
              <w:t>UserSchedule</w:t>
            </w:r>
          </w:p>
        </w:tc>
      </w:tr>
      <w:tr w:rsidR="00EC63B7" w:rsidRPr="00A95410" w14:paraId="533116B9" w14:textId="77777777" w:rsidTr="00A23280">
        <w:tc>
          <w:tcPr>
            <w:tcW w:w="1980" w:type="dxa"/>
          </w:tcPr>
          <w:p w14:paraId="34138FC7" w14:textId="77777777" w:rsidR="00EC63B7" w:rsidRPr="00441A6C" w:rsidRDefault="00EC63B7" w:rsidP="00A23280">
            <w:pPr>
              <w:pStyle w:val="TableText"/>
              <w:rPr>
                <w:noProof/>
              </w:rPr>
            </w:pPr>
            <w:r w:rsidRPr="00441A6C">
              <w:rPr>
                <w:noProof/>
              </w:rPr>
              <w:t>303</w:t>
            </w:r>
          </w:p>
        </w:tc>
        <w:tc>
          <w:tcPr>
            <w:tcW w:w="4050" w:type="dxa"/>
          </w:tcPr>
          <w:p w14:paraId="6D7F9983" w14:textId="77777777" w:rsidR="00EC63B7" w:rsidRPr="00441A6C" w:rsidRDefault="00EC63B7" w:rsidP="00A23280">
            <w:pPr>
              <w:pStyle w:val="TableText"/>
              <w:rPr>
                <w:noProof/>
              </w:rPr>
            </w:pPr>
            <w:r w:rsidRPr="00441A6C">
              <w:rPr>
                <w:noProof/>
              </w:rPr>
              <w:t xml:space="preserve">UserCurve                               </w:t>
            </w:r>
          </w:p>
        </w:tc>
      </w:tr>
      <w:tr w:rsidR="00EC63B7" w:rsidRPr="00A95410" w14:paraId="00F338AD" w14:textId="77777777" w:rsidTr="00A23280">
        <w:tc>
          <w:tcPr>
            <w:tcW w:w="1980" w:type="dxa"/>
          </w:tcPr>
          <w:p w14:paraId="1D4192D9" w14:textId="77777777" w:rsidR="00EC63B7" w:rsidRPr="00441A6C" w:rsidRDefault="00EC63B7" w:rsidP="00A23280">
            <w:pPr>
              <w:pStyle w:val="TableText"/>
              <w:rPr>
                <w:noProof/>
              </w:rPr>
            </w:pPr>
            <w:r w:rsidRPr="00441A6C">
              <w:rPr>
                <w:noProof/>
              </w:rPr>
              <w:t>304</w:t>
            </w:r>
          </w:p>
        </w:tc>
        <w:tc>
          <w:tcPr>
            <w:tcW w:w="4050" w:type="dxa"/>
          </w:tcPr>
          <w:p w14:paraId="77AB47ED" w14:textId="77777777" w:rsidR="00EC63B7" w:rsidRPr="00441A6C" w:rsidRDefault="00EC63B7" w:rsidP="00A23280">
            <w:pPr>
              <w:pStyle w:val="TableText"/>
              <w:rPr>
                <w:noProof/>
              </w:rPr>
            </w:pPr>
            <w:r w:rsidRPr="00441A6C">
              <w:rPr>
                <w:noProof/>
              </w:rPr>
              <w:t xml:space="preserve">ASHRAESimpleCombined                    </w:t>
            </w:r>
          </w:p>
        </w:tc>
      </w:tr>
      <w:tr w:rsidR="00EC63B7" w:rsidRPr="00A95410" w14:paraId="7398C842" w14:textId="77777777" w:rsidTr="00A23280">
        <w:tc>
          <w:tcPr>
            <w:tcW w:w="1980" w:type="dxa"/>
          </w:tcPr>
          <w:p w14:paraId="0DD1F5C7" w14:textId="77777777" w:rsidR="00EC63B7" w:rsidRPr="00441A6C" w:rsidRDefault="00EC63B7" w:rsidP="00A23280">
            <w:pPr>
              <w:pStyle w:val="TableText"/>
              <w:rPr>
                <w:noProof/>
              </w:rPr>
            </w:pPr>
            <w:r w:rsidRPr="00441A6C">
              <w:rPr>
                <w:noProof/>
              </w:rPr>
              <w:t>305</w:t>
            </w:r>
          </w:p>
        </w:tc>
        <w:tc>
          <w:tcPr>
            <w:tcW w:w="4050" w:type="dxa"/>
          </w:tcPr>
          <w:p w14:paraId="4ACE9E39" w14:textId="77777777" w:rsidR="00EC63B7" w:rsidRPr="00441A6C" w:rsidRDefault="00EC63B7" w:rsidP="00A23280">
            <w:pPr>
              <w:pStyle w:val="TableText"/>
              <w:rPr>
                <w:noProof/>
              </w:rPr>
            </w:pPr>
            <w:r w:rsidRPr="00441A6C">
              <w:rPr>
                <w:noProof/>
              </w:rPr>
              <w:t xml:space="preserve">NaturalASHRAEVerticalWall               </w:t>
            </w:r>
          </w:p>
        </w:tc>
      </w:tr>
      <w:tr w:rsidR="00EC63B7" w:rsidRPr="00A95410" w14:paraId="0A5BF6D7" w14:textId="77777777" w:rsidTr="00A23280">
        <w:tc>
          <w:tcPr>
            <w:tcW w:w="1980" w:type="dxa"/>
          </w:tcPr>
          <w:p w14:paraId="47478283" w14:textId="77777777" w:rsidR="00EC63B7" w:rsidRPr="00441A6C" w:rsidRDefault="00EC63B7" w:rsidP="00A23280">
            <w:pPr>
              <w:pStyle w:val="TableText"/>
              <w:rPr>
                <w:noProof/>
              </w:rPr>
            </w:pPr>
            <w:r w:rsidRPr="00441A6C">
              <w:rPr>
                <w:noProof/>
              </w:rPr>
              <w:t>306</w:t>
            </w:r>
          </w:p>
        </w:tc>
        <w:tc>
          <w:tcPr>
            <w:tcW w:w="4050" w:type="dxa"/>
          </w:tcPr>
          <w:p w14:paraId="1D66C338" w14:textId="77777777" w:rsidR="00EC63B7" w:rsidRPr="00441A6C" w:rsidRDefault="00EC63B7" w:rsidP="00A23280">
            <w:pPr>
              <w:pStyle w:val="TableText"/>
              <w:rPr>
                <w:noProof/>
              </w:rPr>
            </w:pPr>
            <w:r w:rsidRPr="00441A6C">
              <w:rPr>
                <w:noProof/>
              </w:rPr>
              <w:t xml:space="preserve">NaturalWaltonUnstableHorizontalOrTilt   </w:t>
            </w:r>
          </w:p>
        </w:tc>
      </w:tr>
      <w:tr w:rsidR="00EC63B7" w:rsidRPr="00A95410" w14:paraId="6C887B65" w14:textId="77777777" w:rsidTr="00A23280">
        <w:tc>
          <w:tcPr>
            <w:tcW w:w="1980" w:type="dxa"/>
          </w:tcPr>
          <w:p w14:paraId="05195221" w14:textId="77777777" w:rsidR="00EC63B7" w:rsidRPr="00441A6C" w:rsidRDefault="00EC63B7" w:rsidP="00A23280">
            <w:pPr>
              <w:pStyle w:val="TableText"/>
              <w:rPr>
                <w:noProof/>
              </w:rPr>
            </w:pPr>
            <w:r w:rsidRPr="00441A6C">
              <w:rPr>
                <w:noProof/>
              </w:rPr>
              <w:t>307</w:t>
            </w:r>
          </w:p>
        </w:tc>
        <w:tc>
          <w:tcPr>
            <w:tcW w:w="4050" w:type="dxa"/>
          </w:tcPr>
          <w:p w14:paraId="37705C0F" w14:textId="77777777" w:rsidR="00EC63B7" w:rsidRPr="00441A6C" w:rsidRDefault="00EC63B7" w:rsidP="00A23280">
            <w:pPr>
              <w:pStyle w:val="TableText"/>
              <w:rPr>
                <w:noProof/>
              </w:rPr>
            </w:pPr>
            <w:r w:rsidRPr="00441A6C">
              <w:rPr>
                <w:noProof/>
              </w:rPr>
              <w:t xml:space="preserve">NaturalWaltonStableHorizontalOrTilt     </w:t>
            </w:r>
          </w:p>
        </w:tc>
      </w:tr>
      <w:tr w:rsidR="00EC63B7" w:rsidRPr="00A95410" w14:paraId="3DA40B06" w14:textId="77777777" w:rsidTr="00A23280">
        <w:tc>
          <w:tcPr>
            <w:tcW w:w="1980" w:type="dxa"/>
          </w:tcPr>
          <w:p w14:paraId="4AF2CAA0" w14:textId="77777777" w:rsidR="00EC63B7" w:rsidRPr="00441A6C" w:rsidRDefault="00EC63B7" w:rsidP="00A23280">
            <w:pPr>
              <w:pStyle w:val="TableText"/>
              <w:rPr>
                <w:noProof/>
              </w:rPr>
            </w:pPr>
            <w:r w:rsidRPr="00441A6C">
              <w:rPr>
                <w:noProof/>
              </w:rPr>
              <w:t>308</w:t>
            </w:r>
          </w:p>
        </w:tc>
        <w:tc>
          <w:tcPr>
            <w:tcW w:w="4050" w:type="dxa"/>
          </w:tcPr>
          <w:p w14:paraId="5F543C8E" w14:textId="77777777" w:rsidR="00EC63B7" w:rsidRPr="00441A6C" w:rsidRDefault="00EC63B7" w:rsidP="00A23280">
            <w:pPr>
              <w:pStyle w:val="TableText"/>
              <w:rPr>
                <w:noProof/>
              </w:rPr>
            </w:pPr>
            <w:r w:rsidRPr="00441A6C">
              <w:rPr>
                <w:noProof/>
              </w:rPr>
              <w:t xml:space="preserve">SparrowWindward                         </w:t>
            </w:r>
          </w:p>
        </w:tc>
      </w:tr>
      <w:tr w:rsidR="00EC63B7" w:rsidRPr="00A95410" w14:paraId="7F74C6D1" w14:textId="77777777" w:rsidTr="00A23280">
        <w:tc>
          <w:tcPr>
            <w:tcW w:w="1980" w:type="dxa"/>
          </w:tcPr>
          <w:p w14:paraId="5947AD2F" w14:textId="77777777" w:rsidR="00EC63B7" w:rsidRPr="00441A6C" w:rsidRDefault="00EC63B7" w:rsidP="00A23280">
            <w:pPr>
              <w:pStyle w:val="TableText"/>
              <w:rPr>
                <w:noProof/>
              </w:rPr>
            </w:pPr>
            <w:r w:rsidRPr="00441A6C">
              <w:rPr>
                <w:noProof/>
              </w:rPr>
              <w:t>309</w:t>
            </w:r>
          </w:p>
        </w:tc>
        <w:tc>
          <w:tcPr>
            <w:tcW w:w="4050" w:type="dxa"/>
          </w:tcPr>
          <w:p w14:paraId="2DCBD345" w14:textId="77777777" w:rsidR="00EC63B7" w:rsidRPr="00441A6C" w:rsidRDefault="00EC63B7" w:rsidP="00A23280">
            <w:pPr>
              <w:pStyle w:val="TableText"/>
              <w:rPr>
                <w:noProof/>
              </w:rPr>
            </w:pPr>
            <w:r w:rsidRPr="00441A6C">
              <w:rPr>
                <w:noProof/>
              </w:rPr>
              <w:t xml:space="preserve">SparrowLeeward                          </w:t>
            </w:r>
          </w:p>
        </w:tc>
      </w:tr>
      <w:tr w:rsidR="00EC63B7" w:rsidRPr="00A95410" w14:paraId="006904A5" w14:textId="77777777" w:rsidTr="00A23280">
        <w:tc>
          <w:tcPr>
            <w:tcW w:w="1980" w:type="dxa"/>
          </w:tcPr>
          <w:p w14:paraId="3DFC4E71" w14:textId="77777777" w:rsidR="00EC63B7" w:rsidRPr="00441A6C" w:rsidRDefault="00EC63B7" w:rsidP="00A23280">
            <w:pPr>
              <w:pStyle w:val="TableText"/>
              <w:rPr>
                <w:noProof/>
              </w:rPr>
            </w:pPr>
            <w:r w:rsidRPr="00441A6C">
              <w:rPr>
                <w:noProof/>
              </w:rPr>
              <w:t>310</w:t>
            </w:r>
          </w:p>
        </w:tc>
        <w:tc>
          <w:tcPr>
            <w:tcW w:w="4050" w:type="dxa"/>
          </w:tcPr>
          <w:p w14:paraId="135A0B1D" w14:textId="77777777" w:rsidR="00EC63B7" w:rsidRPr="00441A6C" w:rsidRDefault="00EC63B7" w:rsidP="00A23280">
            <w:pPr>
              <w:pStyle w:val="TableText"/>
              <w:rPr>
                <w:noProof/>
              </w:rPr>
            </w:pPr>
            <w:r w:rsidRPr="00441A6C">
              <w:rPr>
                <w:noProof/>
              </w:rPr>
              <w:t xml:space="preserve">MoWiTTWindward                          </w:t>
            </w:r>
          </w:p>
        </w:tc>
      </w:tr>
      <w:tr w:rsidR="00EC63B7" w:rsidRPr="00A95410" w14:paraId="07F737D0" w14:textId="77777777" w:rsidTr="00A23280">
        <w:tc>
          <w:tcPr>
            <w:tcW w:w="1980" w:type="dxa"/>
          </w:tcPr>
          <w:p w14:paraId="57E3EEC1" w14:textId="77777777" w:rsidR="00EC63B7" w:rsidRPr="00441A6C" w:rsidRDefault="00EC63B7" w:rsidP="00A23280">
            <w:pPr>
              <w:pStyle w:val="TableText"/>
              <w:rPr>
                <w:noProof/>
              </w:rPr>
            </w:pPr>
            <w:r w:rsidRPr="00441A6C">
              <w:rPr>
                <w:noProof/>
              </w:rPr>
              <w:t>311</w:t>
            </w:r>
          </w:p>
        </w:tc>
        <w:tc>
          <w:tcPr>
            <w:tcW w:w="4050" w:type="dxa"/>
          </w:tcPr>
          <w:p w14:paraId="5E4B4086" w14:textId="77777777" w:rsidR="00EC63B7" w:rsidRPr="00441A6C" w:rsidRDefault="00EC63B7" w:rsidP="00A23280">
            <w:pPr>
              <w:pStyle w:val="TableText"/>
              <w:rPr>
                <w:noProof/>
              </w:rPr>
            </w:pPr>
            <w:r w:rsidRPr="00441A6C">
              <w:rPr>
                <w:noProof/>
              </w:rPr>
              <w:t xml:space="preserve">MoWiTTLeeward                           </w:t>
            </w:r>
          </w:p>
        </w:tc>
      </w:tr>
      <w:tr w:rsidR="00EC63B7" w:rsidRPr="00A95410" w14:paraId="46EEE557" w14:textId="77777777" w:rsidTr="00A23280">
        <w:tc>
          <w:tcPr>
            <w:tcW w:w="1980" w:type="dxa"/>
          </w:tcPr>
          <w:p w14:paraId="3224E5F4" w14:textId="77777777" w:rsidR="00EC63B7" w:rsidRPr="00441A6C" w:rsidRDefault="00EC63B7" w:rsidP="00A23280">
            <w:pPr>
              <w:pStyle w:val="TableText"/>
              <w:rPr>
                <w:noProof/>
              </w:rPr>
            </w:pPr>
            <w:r w:rsidRPr="00441A6C">
              <w:rPr>
                <w:noProof/>
              </w:rPr>
              <w:t>312</w:t>
            </w:r>
          </w:p>
        </w:tc>
        <w:tc>
          <w:tcPr>
            <w:tcW w:w="4050" w:type="dxa"/>
          </w:tcPr>
          <w:p w14:paraId="4C968EBE" w14:textId="77777777" w:rsidR="00EC63B7" w:rsidRPr="00441A6C" w:rsidRDefault="00EC63B7" w:rsidP="00A23280">
            <w:pPr>
              <w:pStyle w:val="TableText"/>
              <w:rPr>
                <w:noProof/>
              </w:rPr>
            </w:pPr>
            <w:r w:rsidRPr="00441A6C">
              <w:rPr>
                <w:noProof/>
              </w:rPr>
              <w:t xml:space="preserve">DOE2Windward                            </w:t>
            </w:r>
          </w:p>
        </w:tc>
      </w:tr>
      <w:tr w:rsidR="00EC63B7" w:rsidRPr="00A95410" w14:paraId="0DE8B664" w14:textId="77777777" w:rsidTr="00A23280">
        <w:tc>
          <w:tcPr>
            <w:tcW w:w="1980" w:type="dxa"/>
          </w:tcPr>
          <w:p w14:paraId="55E11E09" w14:textId="77777777" w:rsidR="00EC63B7" w:rsidRPr="00441A6C" w:rsidRDefault="00EC63B7" w:rsidP="00A23280">
            <w:pPr>
              <w:pStyle w:val="TableText"/>
              <w:rPr>
                <w:noProof/>
              </w:rPr>
            </w:pPr>
            <w:r w:rsidRPr="00441A6C">
              <w:rPr>
                <w:noProof/>
              </w:rPr>
              <w:t>313</w:t>
            </w:r>
          </w:p>
        </w:tc>
        <w:tc>
          <w:tcPr>
            <w:tcW w:w="4050" w:type="dxa"/>
          </w:tcPr>
          <w:p w14:paraId="384A1A88" w14:textId="77777777" w:rsidR="00EC63B7" w:rsidRPr="00441A6C" w:rsidRDefault="00EC63B7" w:rsidP="00A23280">
            <w:pPr>
              <w:pStyle w:val="TableText"/>
              <w:rPr>
                <w:noProof/>
              </w:rPr>
            </w:pPr>
            <w:r w:rsidRPr="00441A6C">
              <w:rPr>
                <w:noProof/>
              </w:rPr>
              <w:t xml:space="preserve">DOE2Leeward                             </w:t>
            </w:r>
          </w:p>
        </w:tc>
      </w:tr>
      <w:tr w:rsidR="00EC63B7" w:rsidRPr="00A95410" w14:paraId="345D0E92" w14:textId="77777777" w:rsidTr="00A23280">
        <w:tc>
          <w:tcPr>
            <w:tcW w:w="1980" w:type="dxa"/>
          </w:tcPr>
          <w:p w14:paraId="33A9CBC8" w14:textId="77777777" w:rsidR="00EC63B7" w:rsidRPr="00441A6C" w:rsidRDefault="00EC63B7" w:rsidP="00A23280">
            <w:pPr>
              <w:pStyle w:val="TableText"/>
              <w:rPr>
                <w:noProof/>
              </w:rPr>
            </w:pPr>
            <w:r w:rsidRPr="00441A6C">
              <w:rPr>
                <w:noProof/>
              </w:rPr>
              <w:t>314</w:t>
            </w:r>
          </w:p>
        </w:tc>
        <w:tc>
          <w:tcPr>
            <w:tcW w:w="4050" w:type="dxa"/>
          </w:tcPr>
          <w:p w14:paraId="13FB8D01" w14:textId="77777777" w:rsidR="00EC63B7" w:rsidRPr="00441A6C" w:rsidRDefault="00EC63B7" w:rsidP="00A23280">
            <w:pPr>
              <w:pStyle w:val="TableText"/>
              <w:rPr>
                <w:noProof/>
              </w:rPr>
            </w:pPr>
            <w:r w:rsidRPr="00441A6C">
              <w:rPr>
                <w:noProof/>
              </w:rPr>
              <w:t xml:space="preserve">NusseltJurges                           </w:t>
            </w:r>
          </w:p>
        </w:tc>
      </w:tr>
      <w:tr w:rsidR="00EC63B7" w:rsidRPr="00A95410" w14:paraId="71EDB63D" w14:textId="77777777" w:rsidTr="00A23280">
        <w:tc>
          <w:tcPr>
            <w:tcW w:w="1980" w:type="dxa"/>
          </w:tcPr>
          <w:p w14:paraId="7104BB25" w14:textId="77777777" w:rsidR="00EC63B7" w:rsidRPr="00441A6C" w:rsidRDefault="00EC63B7" w:rsidP="00A23280">
            <w:pPr>
              <w:pStyle w:val="TableText"/>
              <w:rPr>
                <w:noProof/>
              </w:rPr>
            </w:pPr>
            <w:r w:rsidRPr="00441A6C">
              <w:rPr>
                <w:noProof/>
              </w:rPr>
              <w:t>315</w:t>
            </w:r>
          </w:p>
        </w:tc>
        <w:tc>
          <w:tcPr>
            <w:tcW w:w="4050" w:type="dxa"/>
          </w:tcPr>
          <w:p w14:paraId="5D8C7EEA" w14:textId="77777777" w:rsidR="00EC63B7" w:rsidRPr="00441A6C" w:rsidRDefault="00EC63B7" w:rsidP="00A23280">
            <w:pPr>
              <w:pStyle w:val="TableText"/>
              <w:rPr>
                <w:noProof/>
              </w:rPr>
            </w:pPr>
            <w:r w:rsidRPr="00441A6C">
              <w:rPr>
                <w:noProof/>
              </w:rPr>
              <w:t xml:space="preserve">McAdams                                 </w:t>
            </w:r>
          </w:p>
        </w:tc>
      </w:tr>
      <w:tr w:rsidR="00EC63B7" w:rsidRPr="00A95410" w14:paraId="1E52862E" w14:textId="77777777" w:rsidTr="00A23280">
        <w:tc>
          <w:tcPr>
            <w:tcW w:w="1980" w:type="dxa"/>
          </w:tcPr>
          <w:p w14:paraId="47753D31" w14:textId="77777777" w:rsidR="00EC63B7" w:rsidRPr="00441A6C" w:rsidRDefault="00EC63B7" w:rsidP="00A23280">
            <w:pPr>
              <w:pStyle w:val="TableText"/>
              <w:rPr>
                <w:noProof/>
              </w:rPr>
            </w:pPr>
            <w:r w:rsidRPr="00441A6C">
              <w:rPr>
                <w:noProof/>
              </w:rPr>
              <w:t>316</w:t>
            </w:r>
          </w:p>
        </w:tc>
        <w:tc>
          <w:tcPr>
            <w:tcW w:w="4050" w:type="dxa"/>
          </w:tcPr>
          <w:p w14:paraId="77B96487" w14:textId="77777777" w:rsidR="00EC63B7" w:rsidRPr="00441A6C" w:rsidRDefault="00EC63B7" w:rsidP="00A23280">
            <w:pPr>
              <w:pStyle w:val="TableText"/>
              <w:rPr>
                <w:noProof/>
              </w:rPr>
            </w:pPr>
            <w:r w:rsidRPr="00441A6C">
              <w:rPr>
                <w:noProof/>
              </w:rPr>
              <w:t xml:space="preserve">Mitchell                                </w:t>
            </w:r>
          </w:p>
        </w:tc>
      </w:tr>
      <w:tr w:rsidR="00EC63B7" w:rsidRPr="00A95410" w14:paraId="401B2B14" w14:textId="77777777" w:rsidTr="00A23280">
        <w:tc>
          <w:tcPr>
            <w:tcW w:w="1980" w:type="dxa"/>
          </w:tcPr>
          <w:p w14:paraId="5EF2655B" w14:textId="77777777" w:rsidR="00EC63B7" w:rsidRPr="00441A6C" w:rsidRDefault="00EC63B7" w:rsidP="00A23280">
            <w:pPr>
              <w:pStyle w:val="TableText"/>
              <w:rPr>
                <w:noProof/>
              </w:rPr>
            </w:pPr>
            <w:r w:rsidRPr="00441A6C">
              <w:rPr>
                <w:noProof/>
              </w:rPr>
              <w:t>317</w:t>
            </w:r>
          </w:p>
        </w:tc>
        <w:tc>
          <w:tcPr>
            <w:tcW w:w="4050" w:type="dxa"/>
          </w:tcPr>
          <w:p w14:paraId="14273B50" w14:textId="77777777" w:rsidR="00EC63B7" w:rsidRPr="00441A6C" w:rsidRDefault="00EC63B7" w:rsidP="00A23280">
            <w:pPr>
              <w:pStyle w:val="TableText"/>
              <w:rPr>
                <w:noProof/>
              </w:rPr>
            </w:pPr>
            <w:r w:rsidRPr="00441A6C">
              <w:rPr>
                <w:noProof/>
              </w:rPr>
              <w:t xml:space="preserve">ClearRoof                               </w:t>
            </w:r>
          </w:p>
        </w:tc>
      </w:tr>
      <w:tr w:rsidR="00EC63B7" w:rsidRPr="00A95410" w14:paraId="39FEE899" w14:textId="77777777" w:rsidTr="00A23280">
        <w:tc>
          <w:tcPr>
            <w:tcW w:w="1980" w:type="dxa"/>
          </w:tcPr>
          <w:p w14:paraId="6D506EE3" w14:textId="77777777" w:rsidR="00EC63B7" w:rsidRPr="00441A6C" w:rsidRDefault="00EC63B7" w:rsidP="00A23280">
            <w:pPr>
              <w:pStyle w:val="TableText"/>
              <w:rPr>
                <w:noProof/>
              </w:rPr>
            </w:pPr>
            <w:r w:rsidRPr="00441A6C">
              <w:rPr>
                <w:noProof/>
              </w:rPr>
              <w:t>318</w:t>
            </w:r>
          </w:p>
        </w:tc>
        <w:tc>
          <w:tcPr>
            <w:tcW w:w="4050" w:type="dxa"/>
          </w:tcPr>
          <w:p w14:paraId="41BAE563" w14:textId="77777777" w:rsidR="00EC63B7" w:rsidRPr="00441A6C" w:rsidRDefault="00EC63B7" w:rsidP="00A23280">
            <w:pPr>
              <w:pStyle w:val="TableText"/>
              <w:rPr>
                <w:noProof/>
              </w:rPr>
            </w:pPr>
            <w:r w:rsidRPr="00441A6C">
              <w:rPr>
                <w:noProof/>
              </w:rPr>
              <w:t xml:space="preserve">BlockenWindward                         </w:t>
            </w:r>
          </w:p>
        </w:tc>
      </w:tr>
      <w:tr w:rsidR="00EC63B7" w:rsidRPr="00A95410" w14:paraId="609324B6" w14:textId="77777777" w:rsidTr="00A23280">
        <w:tc>
          <w:tcPr>
            <w:tcW w:w="1980" w:type="dxa"/>
          </w:tcPr>
          <w:p w14:paraId="032E0310" w14:textId="77777777" w:rsidR="00EC63B7" w:rsidRPr="00441A6C" w:rsidRDefault="00EC63B7" w:rsidP="00A23280">
            <w:pPr>
              <w:pStyle w:val="TableText"/>
              <w:rPr>
                <w:noProof/>
              </w:rPr>
            </w:pPr>
            <w:r w:rsidRPr="00441A6C">
              <w:rPr>
                <w:noProof/>
              </w:rPr>
              <w:t>319</w:t>
            </w:r>
          </w:p>
        </w:tc>
        <w:tc>
          <w:tcPr>
            <w:tcW w:w="4050" w:type="dxa"/>
          </w:tcPr>
          <w:p w14:paraId="1738293F" w14:textId="77777777" w:rsidR="00EC63B7" w:rsidRPr="00441A6C" w:rsidRDefault="00EC63B7" w:rsidP="00A23280">
            <w:pPr>
              <w:pStyle w:val="TableText"/>
              <w:rPr>
                <w:noProof/>
              </w:rPr>
            </w:pPr>
            <w:r w:rsidRPr="00441A6C">
              <w:rPr>
                <w:noProof/>
              </w:rPr>
              <w:t xml:space="preserve">EmmelVertical                           </w:t>
            </w:r>
          </w:p>
        </w:tc>
      </w:tr>
      <w:tr w:rsidR="00EC63B7" w:rsidRPr="00A95410" w14:paraId="1E4368DD" w14:textId="77777777" w:rsidTr="00A23280">
        <w:tc>
          <w:tcPr>
            <w:tcW w:w="1980" w:type="dxa"/>
          </w:tcPr>
          <w:p w14:paraId="07F44E43" w14:textId="77777777" w:rsidR="00EC63B7" w:rsidRPr="00441A6C" w:rsidRDefault="00EC63B7" w:rsidP="00A23280">
            <w:pPr>
              <w:pStyle w:val="TableText"/>
              <w:rPr>
                <w:noProof/>
              </w:rPr>
            </w:pPr>
            <w:r w:rsidRPr="00441A6C">
              <w:rPr>
                <w:noProof/>
              </w:rPr>
              <w:t>320</w:t>
            </w:r>
          </w:p>
        </w:tc>
        <w:tc>
          <w:tcPr>
            <w:tcW w:w="4050" w:type="dxa"/>
          </w:tcPr>
          <w:p w14:paraId="426B0248" w14:textId="77777777" w:rsidR="00EC63B7" w:rsidRPr="00441A6C" w:rsidRDefault="00EC63B7" w:rsidP="00A23280">
            <w:pPr>
              <w:pStyle w:val="TableText"/>
              <w:rPr>
                <w:noProof/>
              </w:rPr>
            </w:pPr>
            <w:r w:rsidRPr="00441A6C">
              <w:rPr>
                <w:noProof/>
              </w:rPr>
              <w:t xml:space="preserve">EmmelRoof                               </w:t>
            </w:r>
          </w:p>
        </w:tc>
      </w:tr>
      <w:tr w:rsidR="00EC63B7" w:rsidRPr="00A95410" w14:paraId="5A53B6FB" w14:textId="77777777" w:rsidTr="00A23280">
        <w:tc>
          <w:tcPr>
            <w:tcW w:w="1980" w:type="dxa"/>
          </w:tcPr>
          <w:p w14:paraId="1B1A9E8F" w14:textId="77777777" w:rsidR="00EC63B7" w:rsidRPr="00441A6C" w:rsidRDefault="00EC63B7" w:rsidP="00A23280">
            <w:pPr>
              <w:pStyle w:val="TableText"/>
              <w:rPr>
                <w:noProof/>
              </w:rPr>
            </w:pPr>
            <w:r w:rsidRPr="00441A6C">
              <w:rPr>
                <w:noProof/>
              </w:rPr>
              <w:t>321</w:t>
            </w:r>
          </w:p>
        </w:tc>
        <w:tc>
          <w:tcPr>
            <w:tcW w:w="4050" w:type="dxa"/>
          </w:tcPr>
          <w:p w14:paraId="6741973C" w14:textId="77777777" w:rsidR="00EC63B7" w:rsidRPr="00441A6C" w:rsidRDefault="00EC63B7" w:rsidP="00A23280">
            <w:pPr>
              <w:pStyle w:val="TableText"/>
              <w:rPr>
                <w:noProof/>
              </w:rPr>
            </w:pPr>
            <w:r w:rsidRPr="00441A6C">
              <w:rPr>
                <w:noProof/>
              </w:rPr>
              <w:t xml:space="preserve">AlamdariHammondVerticalWall             </w:t>
            </w:r>
          </w:p>
        </w:tc>
      </w:tr>
      <w:tr w:rsidR="00EC63B7" w:rsidRPr="00A95410" w14:paraId="1D023C8C" w14:textId="77777777" w:rsidTr="00A23280">
        <w:tc>
          <w:tcPr>
            <w:tcW w:w="1980" w:type="dxa"/>
          </w:tcPr>
          <w:p w14:paraId="589FA162" w14:textId="77777777" w:rsidR="00EC63B7" w:rsidRPr="00441A6C" w:rsidRDefault="00EC63B7" w:rsidP="00A23280">
            <w:pPr>
              <w:pStyle w:val="TableText"/>
              <w:rPr>
                <w:noProof/>
              </w:rPr>
            </w:pPr>
            <w:r w:rsidRPr="00441A6C">
              <w:rPr>
                <w:noProof/>
              </w:rPr>
              <w:t>322</w:t>
            </w:r>
          </w:p>
        </w:tc>
        <w:tc>
          <w:tcPr>
            <w:tcW w:w="4050" w:type="dxa"/>
          </w:tcPr>
          <w:p w14:paraId="7EFF2382" w14:textId="77777777" w:rsidR="00EC63B7" w:rsidRPr="00441A6C" w:rsidRDefault="00EC63B7" w:rsidP="00A23280">
            <w:pPr>
              <w:pStyle w:val="TableText"/>
              <w:rPr>
                <w:noProof/>
              </w:rPr>
            </w:pPr>
            <w:r w:rsidRPr="00441A6C">
              <w:rPr>
                <w:noProof/>
              </w:rPr>
              <w:t xml:space="preserve">FohannoPolidoriVerticalWall             </w:t>
            </w:r>
          </w:p>
        </w:tc>
      </w:tr>
      <w:tr w:rsidR="00EC63B7" w:rsidRPr="00A95410" w14:paraId="7113470D" w14:textId="77777777" w:rsidTr="00A23280">
        <w:tc>
          <w:tcPr>
            <w:tcW w:w="1980" w:type="dxa"/>
          </w:tcPr>
          <w:p w14:paraId="79D98652" w14:textId="77777777" w:rsidR="00EC63B7" w:rsidRPr="00441A6C" w:rsidRDefault="00EC63B7" w:rsidP="00A23280">
            <w:pPr>
              <w:pStyle w:val="TableText"/>
              <w:rPr>
                <w:noProof/>
              </w:rPr>
            </w:pPr>
            <w:r w:rsidRPr="00441A6C">
              <w:rPr>
                <w:noProof/>
              </w:rPr>
              <w:t>323</w:t>
            </w:r>
          </w:p>
        </w:tc>
        <w:tc>
          <w:tcPr>
            <w:tcW w:w="4050" w:type="dxa"/>
          </w:tcPr>
          <w:p w14:paraId="2902F239" w14:textId="77777777" w:rsidR="00EC63B7" w:rsidRPr="00441A6C" w:rsidRDefault="00EC63B7" w:rsidP="00A23280">
            <w:pPr>
              <w:pStyle w:val="TableText"/>
              <w:rPr>
                <w:noProof/>
              </w:rPr>
            </w:pPr>
            <w:r w:rsidRPr="00441A6C">
              <w:rPr>
                <w:noProof/>
              </w:rPr>
              <w:t xml:space="preserve">ISO15099Windows                         </w:t>
            </w:r>
          </w:p>
        </w:tc>
      </w:tr>
      <w:tr w:rsidR="00EC63B7" w:rsidRPr="00A95410" w14:paraId="24858FCD" w14:textId="77777777" w:rsidTr="00A23280">
        <w:tc>
          <w:tcPr>
            <w:tcW w:w="1980" w:type="dxa"/>
          </w:tcPr>
          <w:p w14:paraId="0B99AF78" w14:textId="77777777" w:rsidR="00EC63B7" w:rsidRPr="00441A6C" w:rsidRDefault="00EC63B7" w:rsidP="00A23280">
            <w:pPr>
              <w:pStyle w:val="TableText"/>
              <w:rPr>
                <w:noProof/>
              </w:rPr>
            </w:pPr>
            <w:r w:rsidRPr="00441A6C">
              <w:rPr>
                <w:noProof/>
              </w:rPr>
              <w:t>324</w:t>
            </w:r>
          </w:p>
        </w:tc>
        <w:tc>
          <w:tcPr>
            <w:tcW w:w="4050" w:type="dxa"/>
          </w:tcPr>
          <w:p w14:paraId="21ED37E2" w14:textId="77777777" w:rsidR="00EC63B7" w:rsidRPr="00441A6C" w:rsidRDefault="00EC63B7" w:rsidP="00A23280">
            <w:pPr>
              <w:pStyle w:val="TableText"/>
              <w:rPr>
                <w:noProof/>
              </w:rPr>
            </w:pPr>
            <w:r w:rsidRPr="00441A6C">
              <w:rPr>
                <w:noProof/>
              </w:rPr>
              <w:t xml:space="preserve">AlamdariHammondStableHorizontal         </w:t>
            </w:r>
          </w:p>
        </w:tc>
      </w:tr>
      <w:tr w:rsidR="00EC63B7" w:rsidRPr="00441A6C" w14:paraId="3E6A1336" w14:textId="77777777" w:rsidTr="00A23280">
        <w:tc>
          <w:tcPr>
            <w:tcW w:w="1980" w:type="dxa"/>
          </w:tcPr>
          <w:p w14:paraId="32EA75E1" w14:textId="77777777" w:rsidR="00EC63B7" w:rsidRPr="00441A6C" w:rsidRDefault="00EC63B7" w:rsidP="00A23280">
            <w:pPr>
              <w:pStyle w:val="TableText"/>
            </w:pPr>
            <w:r w:rsidRPr="00441A6C">
              <w:rPr>
                <w:noProof/>
              </w:rPr>
              <w:t>325</w:t>
            </w:r>
          </w:p>
        </w:tc>
        <w:tc>
          <w:tcPr>
            <w:tcW w:w="4050" w:type="dxa"/>
          </w:tcPr>
          <w:p w14:paraId="67B8FA60" w14:textId="77777777" w:rsidR="00EC63B7" w:rsidRPr="00441A6C" w:rsidRDefault="00EC63B7" w:rsidP="00A23280">
            <w:pPr>
              <w:pStyle w:val="TableText"/>
              <w:rPr>
                <w:noProof/>
              </w:rPr>
            </w:pPr>
            <w:r w:rsidRPr="00441A6C">
              <w:rPr>
                <w:noProof/>
              </w:rPr>
              <w:t xml:space="preserve">AlamdariHammondUnstableHorizontal       </w:t>
            </w:r>
          </w:p>
        </w:tc>
      </w:tr>
    </w:tbl>
    <w:p w14:paraId="066FCC66" w14:textId="77777777" w:rsidR="00C827D0" w:rsidRDefault="00C827D0" w:rsidP="00C827D0">
      <w:pPr>
        <w:pStyle w:val="Heading3"/>
      </w:pPr>
      <w:bookmarkStart w:id="691" w:name="_Toc399489934"/>
      <w:r w:rsidRPr="00C827D0">
        <w:t>SurfaceProperties:VaporCoefficients</w:t>
      </w:r>
      <w:bookmarkEnd w:id="691"/>
    </w:p>
    <w:p w14:paraId="0A010700" w14:textId="77777777"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14:paraId="64764957" w14:textId="77777777" w:rsidR="00C827D0" w:rsidRDefault="00C827D0" w:rsidP="00C827D0">
      <w:pPr>
        <w:pStyle w:val="Heading4"/>
      </w:pPr>
      <w:r>
        <w:t>Field: Surface Name</w:t>
      </w:r>
    </w:p>
    <w:p w14:paraId="28E86D3E" w14:textId="77777777"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14:paraId="77B3A6CE" w14:textId="77777777" w:rsidR="00C827D0" w:rsidRPr="00737046" w:rsidRDefault="00C827D0" w:rsidP="00C827D0">
      <w:pPr>
        <w:pStyle w:val="Heading4"/>
      </w:pPr>
      <w:r>
        <w:t xml:space="preserve">Field: </w:t>
      </w:r>
      <w:r w:rsidRPr="00DA507B">
        <w:t>Constant External Vapor Transfer Coefficient</w:t>
      </w:r>
    </w:p>
    <w:p w14:paraId="42133162" w14:textId="77777777" w:rsidR="00C827D0" w:rsidRDefault="00C827D0" w:rsidP="00C827D0">
      <w:pPr>
        <w:pStyle w:val="BodyText"/>
      </w:pPr>
      <w:r>
        <w:t>Select ‘yes’ to use the value supplied as the external vapor transfer coefficient</w:t>
      </w:r>
    </w:p>
    <w:p w14:paraId="755A62E0" w14:textId="77777777" w:rsidR="00C827D0" w:rsidRDefault="00C827D0" w:rsidP="00C827D0">
      <w:pPr>
        <w:pStyle w:val="Heading4"/>
      </w:pPr>
      <w:r>
        <w:t>Field: External Vapor Coefficient Value</w:t>
      </w:r>
    </w:p>
    <w:p w14:paraId="27902942" w14:textId="77777777"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14:paraId="608B8272" w14:textId="77777777" w:rsidR="00C827D0" w:rsidRDefault="00C827D0" w:rsidP="00C827D0">
      <w:pPr>
        <w:pStyle w:val="Heading4"/>
      </w:pPr>
      <w:r>
        <w:lastRenderedPageBreak/>
        <w:t>Field: Constant Internal vapor Transfer Coefficient</w:t>
      </w:r>
    </w:p>
    <w:p w14:paraId="63183577" w14:textId="77777777" w:rsidR="00C827D0" w:rsidRDefault="00C827D0" w:rsidP="00C827D0">
      <w:pPr>
        <w:pStyle w:val="BodyText"/>
      </w:pPr>
      <w:r>
        <w:t>Select ‘yes’ to use the value supplied as the internal vapor transfer coefficient</w:t>
      </w:r>
    </w:p>
    <w:p w14:paraId="32C7FF35" w14:textId="77777777" w:rsidR="00C827D0" w:rsidRDefault="00C827D0" w:rsidP="00C827D0">
      <w:pPr>
        <w:pStyle w:val="Heading4"/>
      </w:pPr>
      <w:r>
        <w:t xml:space="preserve">Field: </w:t>
      </w:r>
      <w:r w:rsidRPr="0080355A">
        <w:t>Internal Vapor Coefficient Value</w:t>
      </w:r>
    </w:p>
    <w:p w14:paraId="3D965A16" w14:textId="77777777"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14:paraId="4C0AE2EC" w14:textId="77777777" w:rsidR="00C827D0" w:rsidRDefault="00C827D0" w:rsidP="00C827D0">
      <w:pPr>
        <w:pStyle w:val="BodyText"/>
      </w:pPr>
      <w:r>
        <w:t>Below is an example input of vapor transfer coefficients for a surface.</w:t>
      </w:r>
    </w:p>
    <w:p w14:paraId="58B044E9" w14:textId="77777777" w:rsidR="00C827D0" w:rsidRDefault="00C827D0" w:rsidP="00C827D0">
      <w:pPr>
        <w:pStyle w:val="IDDDefinition"/>
      </w:pPr>
      <w:r w:rsidRPr="00C827D0">
        <w:t>SurfaceProperties:VaporCoefficients</w:t>
      </w:r>
      <w:r>
        <w:t>,</w:t>
      </w:r>
    </w:p>
    <w:p w14:paraId="7D507BED" w14:textId="77777777" w:rsidR="00C827D0" w:rsidRDefault="00C827D0" w:rsidP="00C827D0">
      <w:pPr>
        <w:pStyle w:val="IDDDefinition"/>
      </w:pPr>
      <w:r>
        <w:t xml:space="preserve">      South wall,     !- Surface Name</w:t>
      </w:r>
    </w:p>
    <w:p w14:paraId="13AF38C6" w14:textId="77777777" w:rsidR="00C827D0" w:rsidRDefault="00C827D0" w:rsidP="00C827D0">
      <w:pPr>
        <w:pStyle w:val="IDDDefinition"/>
      </w:pPr>
      <w:r>
        <w:t xml:space="preserve">      Yes,     !- Constant External Vapor Transfer Coefficient</w:t>
      </w:r>
    </w:p>
    <w:p w14:paraId="4421B934" w14:textId="77777777" w:rsidR="00C827D0" w:rsidRDefault="00C827D0" w:rsidP="00C827D0">
      <w:pPr>
        <w:pStyle w:val="IDDDefinition"/>
      </w:pPr>
      <w:r>
        <w:t xml:space="preserve">      0.0000000625,     !- External Vapor Coefficient Value</w:t>
      </w:r>
    </w:p>
    <w:p w14:paraId="5CCADF59" w14:textId="77777777" w:rsidR="00C827D0" w:rsidRDefault="00C827D0" w:rsidP="00C827D0">
      <w:pPr>
        <w:pStyle w:val="IDDDefinition"/>
      </w:pPr>
      <w:r>
        <w:t xml:space="preserve">      Yes,     !- Constant Internal vapor Transfer Coefficient</w:t>
      </w:r>
    </w:p>
    <w:p w14:paraId="6DE742E7" w14:textId="77777777" w:rsidR="00C827D0" w:rsidRDefault="00C827D0" w:rsidP="00C827D0">
      <w:pPr>
        <w:pStyle w:val="IDDDefinition"/>
      </w:pPr>
      <w:r>
        <w:t xml:space="preserve">      0.00000002;     !- Internal Vapor Coefficient Value</w:t>
      </w:r>
    </w:p>
    <w:p w14:paraId="5BFE957F" w14:textId="77777777" w:rsidR="00976A26" w:rsidRDefault="00F61E7C">
      <w:pPr>
        <w:pStyle w:val="Heading3"/>
      </w:pPr>
      <w:bookmarkStart w:id="692" w:name="_Toc399489935"/>
      <w:r w:rsidRPr="00F61E7C">
        <w:t>SurfaceProperty:ExteriorNaturalVentedCavity</w:t>
      </w:r>
      <w:bookmarkEnd w:id="683"/>
      <w:bookmarkEnd w:id="692"/>
    </w:p>
    <w:p w14:paraId="50BA1376" w14:textId="77777777"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14:paraId="0D89660B" w14:textId="77777777"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14:paraId="6B1C751B" w14:textId="77777777"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14:paraId="3DC58718" w14:textId="77777777" w:rsidR="00976A26" w:rsidRDefault="00976A26">
      <w:pPr>
        <w:pStyle w:val="Heading4"/>
      </w:pPr>
      <w:r>
        <w:t>Field: Name</w:t>
      </w:r>
    </w:p>
    <w:p w14:paraId="5DDC67FA" w14:textId="77777777" w:rsidR="00976A26" w:rsidRDefault="00976A26">
      <w:pPr>
        <w:pStyle w:val="BodyText"/>
      </w:pPr>
      <w:r>
        <w:t>This field contains a unique name for the ventilated cavity.</w:t>
      </w:r>
    </w:p>
    <w:p w14:paraId="6B8DCDDD" w14:textId="77777777" w:rsidR="00976A26" w:rsidRDefault="00976A26">
      <w:pPr>
        <w:pStyle w:val="Heading4"/>
      </w:pPr>
      <w:r>
        <w:t xml:space="preserve">Field: </w:t>
      </w:r>
      <w:r w:rsidR="00F61E7C" w:rsidRPr="00F61E7C">
        <w:t>Boundary Conditions Model Name</w:t>
      </w:r>
    </w:p>
    <w:p w14:paraId="3A1F94A4" w14:textId="77777777"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14:paraId="68962D12" w14:textId="77777777" w:rsidR="00976A26" w:rsidRDefault="00976A26">
      <w:pPr>
        <w:pStyle w:val="Heading4"/>
      </w:pPr>
      <w:r>
        <w:lastRenderedPageBreak/>
        <w:t>Field: Area Fraction of Openings</w:t>
      </w:r>
    </w:p>
    <w:p w14:paraId="644BEF0B" w14:textId="77777777"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14:paraId="501E5B3A" w14:textId="77777777" w:rsidR="00976A26" w:rsidRDefault="00976A26">
      <w:pPr>
        <w:pStyle w:val="Heading4"/>
      </w:pPr>
      <w:r>
        <w:t>Field: Thermal Emissivity of Exterior Baffle Material</w:t>
      </w:r>
    </w:p>
    <w:p w14:paraId="379E9EEE" w14:textId="77777777"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14:paraId="5B43E8A6" w14:textId="77777777" w:rsidR="00976A26" w:rsidRDefault="00976A26">
      <w:pPr>
        <w:pStyle w:val="Heading4"/>
      </w:pPr>
      <w:r>
        <w:t>Field: Solar Absorptivity of Exterior Baffle</w:t>
      </w:r>
    </w:p>
    <w:p w14:paraId="5741207D" w14:textId="77777777"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14:paraId="788842BC" w14:textId="77777777" w:rsidR="00976A26" w:rsidRDefault="00D3136B">
      <w:pPr>
        <w:pStyle w:val="Heading4"/>
      </w:pPr>
      <w:r>
        <w:t xml:space="preserve">Field: </w:t>
      </w:r>
      <w:r w:rsidR="00F61E7C" w:rsidRPr="00F61E7C">
        <w:t>Height Scale for Buoyancy-Driven Ventilation</w:t>
      </w:r>
    </w:p>
    <w:p w14:paraId="1E7512A5" w14:textId="77777777"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w14:anchorId="6013965A">
          <v:shape id="_x0000_i1049" type="#_x0000_t75" style="width:33.75pt;height:18pt" o:ole="">
            <v:imagedata r:id="rId121" o:title=""/>
          </v:shape>
          <o:OLEObject Type="Embed" ProgID="Equation.DSMT4" ShapeID="_x0000_i1049" DrawAspect="Content" ObjectID="_1473234748" r:id="rId122"/>
        </w:object>
      </w:r>
      <w:r>
        <w:t xml:space="preserve">) is defined as the height from the midpoint of the lower opening to the neutral pressure level. Increasing the value will increase the ventilation rate due to buoyancy. </w:t>
      </w:r>
    </w:p>
    <w:p w14:paraId="0C591099" w14:textId="77777777" w:rsidR="00976A26" w:rsidRDefault="00D3136B">
      <w:pPr>
        <w:pStyle w:val="Heading4"/>
      </w:pPr>
      <w:r>
        <w:t xml:space="preserve">Field: </w:t>
      </w:r>
      <w:r w:rsidR="00976A26">
        <w:t>Effective Thickness of Cavity Behind Exterior Baffle</w:t>
      </w:r>
    </w:p>
    <w:p w14:paraId="4FDE6A17" w14:textId="77777777"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2298CA27" w14:textId="77777777" w:rsidR="00976A26" w:rsidRDefault="00976A26">
      <w:pPr>
        <w:pStyle w:val="Heading4"/>
      </w:pPr>
      <w:r>
        <w:t xml:space="preserve">Field: </w:t>
      </w:r>
      <w:r w:rsidR="00F61E7C" w:rsidRPr="00F61E7C">
        <w:t>Ratio of Actual Surface Area to Projected Surface Area</w:t>
      </w:r>
    </w:p>
    <w:p w14:paraId="5A8FECD1" w14:textId="77777777"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14:paraId="5E7D0609" w14:textId="77777777" w:rsidR="00976A26" w:rsidRDefault="00976A26">
      <w:pPr>
        <w:pStyle w:val="Heading4"/>
      </w:pPr>
      <w:r>
        <w:t>Field: Roughness of Exterior Surface</w:t>
      </w:r>
    </w:p>
    <w:p w14:paraId="7D5D67A0" w14:textId="77777777"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14:paraId="035D5599" w14:textId="77777777" w:rsidR="00976A26" w:rsidRDefault="00976A26">
      <w:pPr>
        <w:pStyle w:val="Heading4"/>
      </w:pPr>
      <w:r>
        <w:t xml:space="preserve">Field: </w:t>
      </w:r>
      <w:r w:rsidR="00F61E7C" w:rsidRPr="00F61E7C">
        <w:t>Effectiveness for Perforations with Respect to Wind</w:t>
      </w:r>
    </w:p>
    <w:p w14:paraId="2EA9746C" w14:textId="77777777"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14:paraId="35E422A9" w14:textId="77777777" w:rsidR="00976A26" w:rsidRDefault="00884C36" w:rsidP="00A77B04">
      <w:pPr>
        <w:pStyle w:val="Equation"/>
      </w:pPr>
      <w:r w:rsidRPr="00884C36">
        <w:rPr>
          <w:position w:val="-12"/>
        </w:rPr>
        <w:object w:dxaOrig="1579" w:dyaOrig="380" w14:anchorId="6A7BEE92">
          <v:shape id="_x0000_i1050" type="#_x0000_t75" style="width:78.75pt;height:18.75pt" o:ole="">
            <v:imagedata r:id="rId123" o:title=""/>
          </v:shape>
          <o:OLEObject Type="Embed" ProgID="Equation.DSMT4" ShapeID="_x0000_i1050" DrawAspect="Content" ObjectID="_1473234749" r:id="rId124"/>
        </w:object>
      </w:r>
    </w:p>
    <w:p w14:paraId="0C12758E" w14:textId="77777777" w:rsidR="00976A26" w:rsidRDefault="00976A26">
      <w:pPr>
        <w:pStyle w:val="Heading4"/>
      </w:pPr>
      <w:r>
        <w:t xml:space="preserve">Field: </w:t>
      </w:r>
      <w:r w:rsidR="00F61E7C" w:rsidRPr="00F61E7C">
        <w:t>Discharge Coefficient for Openings with Respect to Buoyancy Driven Flow</w:t>
      </w:r>
    </w:p>
    <w:p w14:paraId="3B3478FE" w14:textId="77777777"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14:paraId="671268C9" w14:textId="77777777" w:rsidR="00976A26" w:rsidRDefault="00884C36">
      <w:pPr>
        <w:pStyle w:val="BodyText"/>
        <w:ind w:firstLine="360"/>
        <w:jc w:val="left"/>
      </w:pPr>
      <w:r w:rsidRPr="00884C36">
        <w:rPr>
          <w:position w:val="-18"/>
        </w:rPr>
        <w:object w:dxaOrig="4440" w:dyaOrig="499" w14:anchorId="2F7C408A">
          <v:shape id="_x0000_i1051" type="#_x0000_t75" style="width:222pt;height:24.75pt" o:ole="">
            <v:imagedata r:id="rId125" o:title=""/>
          </v:shape>
          <o:OLEObject Type="Embed" ProgID="Equation.DSMT4" ShapeID="_x0000_i1051" DrawAspect="Content" ObjectID="_1473234750" r:id="rId126"/>
        </w:object>
      </w:r>
      <w:r w:rsidR="00976A26">
        <w:t xml:space="preserve">  (if </w:t>
      </w:r>
      <w:r w:rsidRPr="00884C36">
        <w:rPr>
          <w:position w:val="-14"/>
        </w:rPr>
        <w:object w:dxaOrig="1120" w:dyaOrig="380" w14:anchorId="4CC4BE61">
          <v:shape id="_x0000_i1052" type="#_x0000_t75" style="width:56.25pt;height:18.75pt" o:ole="">
            <v:imagedata r:id="rId127" o:title=""/>
          </v:shape>
          <o:OLEObject Type="Embed" ProgID="Equation.DSMT4" ShapeID="_x0000_i1052" DrawAspect="Content" ObjectID="_1473234751" r:id="rId128"/>
        </w:object>
      </w:r>
      <w:r w:rsidR="00976A26">
        <w:t>)</w:t>
      </w:r>
    </w:p>
    <w:p w14:paraId="484ACFEB" w14:textId="77777777" w:rsidR="00976A26" w:rsidRDefault="00884C36">
      <w:pPr>
        <w:pStyle w:val="BodyText"/>
        <w:ind w:firstLine="360"/>
        <w:jc w:val="left"/>
      </w:pPr>
      <w:r w:rsidRPr="00884C36">
        <w:rPr>
          <w:position w:val="-18"/>
        </w:rPr>
        <w:object w:dxaOrig="4380" w:dyaOrig="499" w14:anchorId="32C87DAF">
          <v:shape id="_x0000_i1053" type="#_x0000_t75" style="width:219pt;height:24.75pt" o:ole="">
            <v:imagedata r:id="rId129" o:title=""/>
          </v:shape>
          <o:OLEObject Type="Embed" ProgID="Equation.DSMT4" ShapeID="_x0000_i1053" DrawAspect="Content" ObjectID="_1473234752" r:id="rId130"/>
        </w:object>
      </w:r>
      <w:r w:rsidR="00976A26">
        <w:t xml:space="preserve">  (if </w:t>
      </w:r>
      <w:r w:rsidRPr="00884C36">
        <w:rPr>
          <w:position w:val="-14"/>
        </w:rPr>
        <w:object w:dxaOrig="1120" w:dyaOrig="380" w14:anchorId="508A725F">
          <v:shape id="_x0000_i1054" type="#_x0000_t75" style="width:56.25pt;height:18.75pt" o:ole="">
            <v:imagedata r:id="rId131" o:title=""/>
          </v:shape>
          <o:OLEObject Type="Embed" ProgID="Equation.DSMT4" ShapeID="_x0000_i1054" DrawAspect="Content" ObjectID="_1473234753" r:id="rId132"/>
        </w:object>
      </w:r>
      <w:r w:rsidR="00976A26">
        <w:t xml:space="preserve"> and baffle is vertical)</w:t>
      </w:r>
    </w:p>
    <w:p w14:paraId="79174F99" w14:textId="77777777" w:rsidR="00976A26" w:rsidRDefault="00976A26">
      <w:pPr>
        <w:pStyle w:val="BodyText"/>
      </w:pPr>
      <w:r>
        <w:t xml:space="preserve">where </w:t>
      </w:r>
      <w:r w:rsidR="00884C36" w:rsidRPr="00884C36">
        <w:rPr>
          <w:position w:val="-12"/>
        </w:rPr>
        <w:object w:dxaOrig="680" w:dyaOrig="360" w14:anchorId="6A529182">
          <v:shape id="_x0000_i1055" type="#_x0000_t75" style="width:33.75pt;height:18pt" o:ole="">
            <v:imagedata r:id="rId133" o:title=""/>
          </v:shape>
          <o:OLEObject Type="Embed" ProgID="Equation.DSMT4" ShapeID="_x0000_i1055" DrawAspect="Content" ObjectID="_1473234754" r:id="rId134"/>
        </w:object>
      </w:r>
      <w:r>
        <w:t xml:space="preserve"> is the value input into the field above for the height scale for bouyancy-driven ventilation. </w:t>
      </w:r>
    </w:p>
    <w:p w14:paraId="0E5589A3" w14:textId="77777777" w:rsidR="00976A26" w:rsidRDefault="00976A26">
      <w:pPr>
        <w:pStyle w:val="Heading4"/>
      </w:pPr>
      <w:r>
        <w:t>Field(s): Surface</w:t>
      </w:r>
      <w:r w:rsidR="00F61E7C">
        <w:t xml:space="preserve"> &lt;1 thru x&gt;</w:t>
      </w:r>
      <w:r>
        <w:t xml:space="preserve"> Name</w:t>
      </w:r>
    </w:p>
    <w:p w14:paraId="028DD8CF" w14:textId="77777777"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14:paraId="16C31F38" w14:textId="77777777" w:rsidR="00976A26" w:rsidRDefault="00976A26">
      <w:pPr>
        <w:pStyle w:val="BodyText"/>
      </w:pPr>
      <w:r>
        <w:t>An example IDF entry is</w:t>
      </w:r>
    </w:p>
    <w:p w14:paraId="56916CA7" w14:textId="77777777" w:rsidR="00976A26" w:rsidRDefault="00F61E7C">
      <w:pPr>
        <w:pStyle w:val="CodeIDDSamples"/>
      </w:pPr>
      <w:r w:rsidRPr="00F61E7C">
        <w:t>SurfaceProperty:ExteriorNaturalVentedCavity</w:t>
      </w:r>
      <w:r w:rsidR="00976A26">
        <w:t>,</w:t>
      </w:r>
    </w:p>
    <w:p w14:paraId="24023430" w14:textId="77777777" w:rsidR="00976A26" w:rsidRDefault="00976A26">
      <w:pPr>
        <w:pStyle w:val="CodeIDDSamples"/>
      </w:pPr>
      <w:r>
        <w:t xml:space="preserve">    PVRoofPaverExtVentCav1 ,   ! Name</w:t>
      </w:r>
    </w:p>
    <w:p w14:paraId="0398D009" w14:textId="77777777" w:rsidR="00976A26" w:rsidRDefault="00976A26">
      <w:pPr>
        <w:pStyle w:val="CodeIDDSamples"/>
      </w:pPr>
      <w:r>
        <w:t xml:space="preserve">    PVRoofPaverSystem1,        ! OtherSideConditionsModel Object Name</w:t>
      </w:r>
    </w:p>
    <w:p w14:paraId="18719E65" w14:textId="77777777" w:rsidR="00976A26" w:rsidRDefault="00976A26">
      <w:pPr>
        <w:pStyle w:val="CodeIDDSamples"/>
      </w:pPr>
      <w:r>
        <w:t xml:space="preserve">    0.02,    ! Area Fraction of Openings</w:t>
      </w:r>
    </w:p>
    <w:p w14:paraId="59D65A36" w14:textId="77777777" w:rsidR="00976A26" w:rsidRDefault="00976A26">
      <w:pPr>
        <w:pStyle w:val="CodeIDDSamples"/>
      </w:pPr>
      <w:r>
        <w:t xml:space="preserve">    0.9,     ! Thermal Emissivity of Exterior Baffle Material</w:t>
      </w:r>
    </w:p>
    <w:p w14:paraId="0F4FBB70" w14:textId="77777777" w:rsidR="00976A26" w:rsidRDefault="00976A26">
      <w:pPr>
        <w:pStyle w:val="CodeIDDSamples"/>
      </w:pPr>
      <w:r>
        <w:t xml:space="preserve">    0.92,    ! Solar Absorbtivity of Exterior Baffle</w:t>
      </w:r>
    </w:p>
    <w:p w14:paraId="00D667CC" w14:textId="77777777" w:rsidR="00976A26" w:rsidRDefault="00976A26">
      <w:pPr>
        <w:pStyle w:val="CodeIDDSamples"/>
      </w:pPr>
      <w:r>
        <w:t xml:space="preserve">    0.05,    ! Height scale for bouyancy-driven ventilation</w:t>
      </w:r>
    </w:p>
    <w:p w14:paraId="3C58A1C0" w14:textId="77777777" w:rsidR="00976A26" w:rsidRDefault="00976A26">
      <w:pPr>
        <w:pStyle w:val="CodeIDDSamples"/>
      </w:pPr>
      <w:r>
        <w:t xml:space="preserve">    0.05,    ! Effective Thickness of Cavity Behind Exterior Baffle</w:t>
      </w:r>
    </w:p>
    <w:p w14:paraId="2F4215C6" w14:textId="77777777" w:rsidR="00976A26" w:rsidRDefault="00976A26">
      <w:pPr>
        <w:pStyle w:val="CodeIDDSamples"/>
      </w:pPr>
      <w:r>
        <w:t xml:space="preserve">    0.97,    ! Ratio of Actual surface area to projected surface area</w:t>
      </w:r>
    </w:p>
    <w:p w14:paraId="154A15C3" w14:textId="77777777" w:rsidR="00976A26" w:rsidRDefault="00976A26">
      <w:pPr>
        <w:pStyle w:val="CodeIDDSamples"/>
      </w:pPr>
      <w:r>
        <w:t xml:space="preserve">    Smooth , ! Roughness of collector</w:t>
      </w:r>
    </w:p>
    <w:p w14:paraId="5631A298" w14:textId="77777777" w:rsidR="00976A26" w:rsidRDefault="00976A26">
      <w:pPr>
        <w:pStyle w:val="CodeIDDSamples"/>
      </w:pPr>
      <w:r>
        <w:t xml:space="preserve">    0.1 ,    ! Cv, Effectiveness for perforations with respect to Wind</w:t>
      </w:r>
    </w:p>
    <w:p w14:paraId="4937895E" w14:textId="77777777" w:rsidR="00976A26" w:rsidRDefault="00976A26">
      <w:pPr>
        <w:pStyle w:val="CodeIDDSamples"/>
      </w:pPr>
      <w:r>
        <w:t xml:space="preserve">    0.5 ,    ! Cd, Discharge Coefficient for Openings with respect to bouyancy-driven flow</w:t>
      </w:r>
    </w:p>
    <w:p w14:paraId="729DC76B" w14:textId="77777777" w:rsidR="00976A26" w:rsidRDefault="00976A26">
      <w:pPr>
        <w:pStyle w:val="CodeIDDSamples"/>
      </w:pPr>
      <w:r>
        <w:t xml:space="preserve">    Zn001:Roof001 ;    ! Surface Name</w:t>
      </w:r>
    </w:p>
    <w:p w14:paraId="29F83FC5" w14:textId="77777777" w:rsidR="00976A26" w:rsidRDefault="00F61E7C">
      <w:pPr>
        <w:pStyle w:val="Heading3"/>
      </w:pPr>
      <w:bookmarkStart w:id="693" w:name="_Toc99527709"/>
      <w:bookmarkStart w:id="694" w:name="_Toc399489936"/>
      <w:r w:rsidRPr="00F61E7C">
        <w:t>SurfaceProperty:ExteriorNaturalVentedCavity</w:t>
      </w:r>
      <w:r w:rsidR="00976A26">
        <w:t xml:space="preserve"> Outputs</w:t>
      </w:r>
      <w:bookmarkEnd w:id="693"/>
      <w:bookmarkEnd w:id="694"/>
    </w:p>
    <w:p w14:paraId="33B3319F" w14:textId="77777777" w:rsidR="006D2465" w:rsidRDefault="006D2465" w:rsidP="006D2465">
      <w:pPr>
        <w:pStyle w:val="BodyText"/>
      </w:pPr>
      <w:bookmarkStart w:id="695" w:name="_Toc99527710"/>
      <w:r>
        <w:t>In addition to related output that can be obtained for all surfaces, these outputs are available for exterior naturally vented cavity configurations:</w:t>
      </w:r>
    </w:p>
    <w:p w14:paraId="7C837E6B" w14:textId="77777777" w:rsidR="006D2465" w:rsidRDefault="006D2465" w:rsidP="006D2465">
      <w:pPr>
        <w:pStyle w:val="IDDDefinition"/>
      </w:pPr>
      <w:r>
        <w:t xml:space="preserve">HVAC,Average, Surface Exterior Cavity Air Drybulb </w:t>
      </w:r>
      <w:r w:rsidR="00824D2C">
        <w:t>Temperature [</w:t>
      </w:r>
      <w:r>
        <w:t>C]</w:t>
      </w:r>
    </w:p>
    <w:p w14:paraId="5B95D105" w14:textId="77777777" w:rsidR="006D2465" w:rsidRDefault="006D2465" w:rsidP="006D2465">
      <w:pPr>
        <w:pStyle w:val="IDDDefinition"/>
      </w:pPr>
      <w:r>
        <w:t xml:space="preserve">HVAC,Average, Surface Exterior Cavity Baffle Surface </w:t>
      </w:r>
      <w:r w:rsidR="00824D2C">
        <w:t>Temperature [</w:t>
      </w:r>
      <w:r>
        <w:t>C]</w:t>
      </w:r>
    </w:p>
    <w:p w14:paraId="1D809A4A" w14:textId="77777777" w:rsidR="006D2465" w:rsidRDefault="006D2465" w:rsidP="006D2465">
      <w:pPr>
        <w:pStyle w:val="IDDDefinition"/>
      </w:pPr>
      <w:r>
        <w:t>HVAC,Average, Surface Exterior Cavity Total Natural Ventilation Air Change Rate [ACH]</w:t>
      </w:r>
    </w:p>
    <w:p w14:paraId="69ABCAD1" w14:textId="77777777" w:rsidR="006D2465" w:rsidRDefault="006D2465" w:rsidP="006D2465">
      <w:pPr>
        <w:pStyle w:val="IDDDefinition"/>
      </w:pPr>
      <w:r>
        <w:t>HVAC,Average, Surface Exterior Cavity Total Natural Ventilation Mass Flow Rate [kg/s]</w:t>
      </w:r>
    </w:p>
    <w:p w14:paraId="7E90AE21" w14:textId="77777777" w:rsidR="006D2465" w:rsidRDefault="006D2465" w:rsidP="006D2465">
      <w:pPr>
        <w:pStyle w:val="IDDDefinition"/>
      </w:pPr>
      <w:r>
        <w:t xml:space="preserve">HVAC,Average, Surface Exterior Cavity Natural Ventilation from Wind Mass Flow </w:t>
      </w:r>
      <w:r w:rsidR="00824D2C">
        <w:t>Rate [</w:t>
      </w:r>
      <w:r>
        <w:t>kg/s]</w:t>
      </w:r>
    </w:p>
    <w:p w14:paraId="0F753202" w14:textId="77777777" w:rsidR="006D2465" w:rsidRDefault="006D2465" w:rsidP="006D2465">
      <w:pPr>
        <w:pStyle w:val="IDDDefinition"/>
      </w:pPr>
      <w:r>
        <w:t>HVAC,Average, Surface Exterior Cavity Natural Ventilation from Buoyancy Mass Flow Rate [kg/s]</w:t>
      </w:r>
    </w:p>
    <w:p w14:paraId="1E0C40AF" w14:textId="77777777" w:rsidR="006D2465" w:rsidRDefault="006D2465" w:rsidP="006D2465">
      <w:pPr>
        <w:pStyle w:val="Heading4"/>
      </w:pPr>
      <w:r>
        <w:t xml:space="preserve">Surface Exterior Cavity Air Drybulb </w:t>
      </w:r>
      <w:r w:rsidR="00824D2C">
        <w:t>Temperature [</w:t>
      </w:r>
      <w:r>
        <w:t>C]</w:t>
      </w:r>
    </w:p>
    <w:p w14:paraId="571A37C3" w14:textId="77777777" w:rsidR="006D2465" w:rsidRDefault="006D2465" w:rsidP="006D2465">
      <w:pPr>
        <w:pStyle w:val="BodyText"/>
      </w:pPr>
      <w:r>
        <w:t xml:space="preserve">The temperature of air inside the cavity behind the baffle. </w:t>
      </w:r>
    </w:p>
    <w:p w14:paraId="23DA2AE7" w14:textId="77777777" w:rsidR="006D2465" w:rsidRDefault="006D2465" w:rsidP="006D2465">
      <w:pPr>
        <w:pStyle w:val="Heading4"/>
      </w:pPr>
      <w:r>
        <w:t>Surface Exterior Cavity Baffle Surface Temperature [C]</w:t>
      </w:r>
    </w:p>
    <w:p w14:paraId="03ACAB73" w14:textId="77777777" w:rsidR="006D2465" w:rsidRDefault="006D2465" w:rsidP="006D2465">
      <w:pPr>
        <w:pStyle w:val="BodyText"/>
      </w:pPr>
      <w:r>
        <w:t xml:space="preserve">The surface temperature of the exterior baffle material itself. </w:t>
      </w:r>
    </w:p>
    <w:p w14:paraId="123A11DA" w14:textId="77777777" w:rsidR="006D2465" w:rsidRDefault="006D2465" w:rsidP="006D2465">
      <w:pPr>
        <w:pStyle w:val="Heading4"/>
      </w:pPr>
      <w:r>
        <w:lastRenderedPageBreak/>
        <w:t>Surface Exterior Cavity Total Natural Ventilation Air Change Rate [ACH]</w:t>
      </w:r>
    </w:p>
    <w:p w14:paraId="58CB9F14" w14:textId="77777777" w:rsidR="006D2465" w:rsidRDefault="006D2465" w:rsidP="006D2465">
      <w:pPr>
        <w:pStyle w:val="BodyText"/>
      </w:pPr>
      <w:r>
        <w:t>The rate of natural ventilation air exchange between the plenum and ambient when the collector is inactive in Air Changes per Hour.</w:t>
      </w:r>
    </w:p>
    <w:p w14:paraId="16A295AA" w14:textId="77777777" w:rsidR="006D2465" w:rsidRDefault="006D2465" w:rsidP="006D2465">
      <w:pPr>
        <w:pStyle w:val="Heading4"/>
      </w:pPr>
      <w:r>
        <w:t>Surface Exterior Cavity Total Natural Ventilation Mass Flow Rate [kg/s]</w:t>
      </w:r>
    </w:p>
    <w:p w14:paraId="76545499" w14:textId="77777777" w:rsidR="006D2465" w:rsidRDefault="006D2465" w:rsidP="006D2465">
      <w:pPr>
        <w:pStyle w:val="BodyText"/>
      </w:pPr>
      <w:r>
        <w:t>The mass flow rate of natural ventilation air exchange between the plenum and ambient when the collector is inactive.</w:t>
      </w:r>
    </w:p>
    <w:p w14:paraId="1C3E7A7B" w14:textId="77777777" w:rsidR="006D2465" w:rsidRDefault="006D2465" w:rsidP="006D2465">
      <w:pPr>
        <w:pStyle w:val="Heading4"/>
      </w:pPr>
      <w:r>
        <w:t xml:space="preserve">Surface Exterior Cavity Natural Ventilation from Wind Mass Flow </w:t>
      </w:r>
      <w:r w:rsidR="00824D2C">
        <w:t>Rate [</w:t>
      </w:r>
      <w:r>
        <w:t>kg/s]</w:t>
      </w:r>
    </w:p>
    <w:p w14:paraId="23ED6EC4" w14:textId="77777777" w:rsidR="006D2465" w:rsidRDefault="006D2465" w:rsidP="006D2465">
      <w:pPr>
        <w:pStyle w:val="BodyText"/>
      </w:pPr>
      <w:r>
        <w:t xml:space="preserve">The part of mass flow rate of natural ventilation air exchange between the plenum and ambient when the collector is inactive due to wind-driven forces. </w:t>
      </w:r>
    </w:p>
    <w:p w14:paraId="66BF23E0" w14:textId="77777777" w:rsidR="006D2465" w:rsidRDefault="006D2465" w:rsidP="006D2465">
      <w:pPr>
        <w:pStyle w:val="Heading4"/>
      </w:pPr>
      <w:r>
        <w:t>Surface Exterior Cavity Natural Ventilation from Buoyancy Mass Flow Rate [kg/s]</w:t>
      </w:r>
    </w:p>
    <w:p w14:paraId="4DD03DF0" w14:textId="77777777" w:rsidR="006D2465" w:rsidRDefault="006D2465" w:rsidP="006D2465">
      <w:pPr>
        <w:pStyle w:val="BodyText"/>
      </w:pPr>
      <w:r>
        <w:t>The part of mass flow rate of natural ventilation air exchange between the plenum and ambient when the collector is inactive due to bouyancy-driven forces.</w:t>
      </w:r>
    </w:p>
    <w:p w14:paraId="48E4F9CD" w14:textId="77777777" w:rsidR="001B10FD" w:rsidRDefault="001B10FD" w:rsidP="001B10FD">
      <w:pPr>
        <w:pStyle w:val="Heading3"/>
      </w:pPr>
      <w:bookmarkStart w:id="696" w:name="_Toc399489937"/>
      <w:r w:rsidRPr="00F61E7C">
        <w:t>SurfaceProp</w:t>
      </w:r>
      <w:r>
        <w:t>erty:SolarIncidentInside</w:t>
      </w:r>
      <w:bookmarkEnd w:id="696"/>
    </w:p>
    <w:p w14:paraId="1350109B" w14:textId="77777777" w:rsidR="001B10FD" w:rsidRDefault="001B10FD" w:rsidP="001B10FD">
      <w:pPr>
        <w:pStyle w:val="BodyText"/>
      </w:pPr>
      <w:r>
        <w:t>This object can be used as an alternative to the standard (automatic) EnergyPlus calculation of the solar radiation incident on interior surfaces of the building. Using this method, the normal EnergyPlus calculation is replaced with a schedule of solar incidence values that are calculated outside the program.</w:t>
      </w:r>
    </w:p>
    <w:p w14:paraId="0199C9B4" w14:textId="77777777" w:rsidR="001B10FD" w:rsidRPr="003C08A1" w:rsidRDefault="001B10FD" w:rsidP="001B10FD">
      <w:pPr>
        <w:pStyle w:val="Heading4"/>
      </w:pPr>
      <w:r>
        <w:t>Field: Name</w:t>
      </w:r>
    </w:p>
    <w:p w14:paraId="03DBA522" w14:textId="77777777" w:rsidR="001B10FD" w:rsidRDefault="001B10FD" w:rsidP="001B10FD">
      <w:pPr>
        <w:pStyle w:val="BodyText"/>
      </w:pPr>
      <w:r>
        <w:t>The name of the SurfaceProperty:SolarIncidentInside object  Must be unique between all SurfaceProperty:SolarIncidentInside objects.</w:t>
      </w:r>
    </w:p>
    <w:p w14:paraId="1C5AB94F" w14:textId="77777777" w:rsidR="001B10FD" w:rsidRPr="00DD2ECE" w:rsidRDefault="001B10FD" w:rsidP="001B10FD">
      <w:pPr>
        <w:pStyle w:val="Heading4"/>
      </w:pPr>
      <w:r w:rsidRPr="00E5224E">
        <w:t xml:space="preserve">Field: </w:t>
      </w:r>
      <w:r>
        <w:t>Surface Name</w:t>
      </w:r>
    </w:p>
    <w:p w14:paraId="5F83D443" w14:textId="77777777" w:rsidR="001B10FD" w:rsidRDefault="001B10FD" w:rsidP="001B10FD">
      <w:pPr>
        <w:pStyle w:val="BodyText"/>
      </w:pPr>
      <w:r>
        <w:t>The building surface associated with this object (ref BuildingSurface:Detailed). Solar absorptance values in the schedule file will be applied to the inside of this surface.</w:t>
      </w:r>
    </w:p>
    <w:p w14:paraId="5F72F09B" w14:textId="77777777" w:rsidR="001B10FD" w:rsidRPr="00DD2ECE" w:rsidRDefault="001B10FD" w:rsidP="001B10FD">
      <w:pPr>
        <w:pStyle w:val="Heading4"/>
      </w:pPr>
      <w:r w:rsidRPr="00E5224E">
        <w:t xml:space="preserve">Field: </w:t>
      </w:r>
      <w:r>
        <w:t>Construction Name</w:t>
      </w:r>
    </w:p>
    <w:p w14:paraId="57855FCC"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32B8E7C2" w14:textId="77777777" w:rsidR="001B10FD" w:rsidRPr="00E5224E" w:rsidRDefault="001B10FD" w:rsidP="001B10FD">
      <w:pPr>
        <w:pStyle w:val="Heading4"/>
      </w:pPr>
      <w:r w:rsidRPr="00E5224E">
        <w:t xml:space="preserve">Field: Inside Surface Incident </w:t>
      </w:r>
      <w:r>
        <w:t xml:space="preserve">Sun </w:t>
      </w:r>
      <w:r w:rsidRPr="00E5224E">
        <w:t>Solar Radiation Schedule</w:t>
      </w:r>
      <w:r>
        <w:t xml:space="preserve"> Name</w:t>
      </w:r>
    </w:p>
    <w:p w14:paraId="7A9FBE5C" w14:textId="77777777" w:rsidR="001B10FD" w:rsidRDefault="001B10FD" w:rsidP="001B10FD">
      <w:pPr>
        <w:pStyle w:val="BodyText"/>
      </w:pPr>
      <w:r>
        <w:t>This field specifies the name of a schedule that contains the values for incident solar radiation.  Values from the schedule data will be used to replace the absorbed solar radiation that would normally be calculated by EnergyPlus.  Units in the external schedule file must be W/m</w:t>
      </w:r>
      <w:r w:rsidRPr="00E5224E">
        <w:rPr>
          <w:vertAlign w:val="superscript"/>
        </w:rPr>
        <w:t>2</w:t>
      </w:r>
      <w:r>
        <w:t>.</w:t>
      </w:r>
    </w:p>
    <w:p w14:paraId="5D56DB29" w14:textId="77777777" w:rsidR="001B10FD" w:rsidRDefault="001B10FD" w:rsidP="001B10FD">
      <w:pPr>
        <w:pStyle w:val="BodyText"/>
      </w:pPr>
      <w:r>
        <w:t>Example for SurfaceProperty:SolarIncidentInside using a compact schedule:</w:t>
      </w:r>
    </w:p>
    <w:p w14:paraId="6822AAF4" w14:textId="77777777" w:rsidR="001B10FD" w:rsidRDefault="001B10FD" w:rsidP="001B10FD">
      <w:pPr>
        <w:pStyle w:val="CodeExample"/>
      </w:pPr>
      <w:r>
        <w:t xml:space="preserve">  Schedule:Compact,</w:t>
      </w:r>
    </w:p>
    <w:p w14:paraId="15054489" w14:textId="77777777" w:rsidR="001B10FD" w:rsidRDefault="001B10FD" w:rsidP="001B10FD">
      <w:pPr>
        <w:pStyle w:val="CodeExample"/>
      </w:pPr>
      <w:r>
        <w:t xml:space="preserve">    North Wall SSG,          !- Name</w:t>
      </w:r>
    </w:p>
    <w:p w14:paraId="0622F2D8" w14:textId="77777777" w:rsidR="001B10FD" w:rsidRDefault="001B10FD" w:rsidP="001B10FD">
      <w:pPr>
        <w:pStyle w:val="CodeExample"/>
      </w:pPr>
      <w:r>
        <w:t xml:space="preserve">    Positive Number,         !- Schedule Type Limits Name</w:t>
      </w:r>
    </w:p>
    <w:p w14:paraId="05CB0F5B" w14:textId="77777777" w:rsidR="001B10FD" w:rsidRDefault="001B10FD" w:rsidP="001B10FD">
      <w:pPr>
        <w:pStyle w:val="CodeExample"/>
      </w:pPr>
      <w:r>
        <w:t xml:space="preserve">    Through: 12/31,          !- Field 1</w:t>
      </w:r>
    </w:p>
    <w:p w14:paraId="5A18C317" w14:textId="77777777" w:rsidR="001B10FD" w:rsidRDefault="001B10FD" w:rsidP="001B10FD">
      <w:pPr>
        <w:pStyle w:val="CodeExample"/>
      </w:pPr>
      <w:r>
        <w:t xml:space="preserve">    For: AllDays,            !- Field 2</w:t>
      </w:r>
    </w:p>
    <w:p w14:paraId="03012991" w14:textId="77777777" w:rsidR="001B10FD" w:rsidRDefault="001B10FD" w:rsidP="001B10FD">
      <w:pPr>
        <w:pStyle w:val="CodeExample"/>
      </w:pPr>
      <w:r>
        <w:t xml:space="preserve">    Until: 07:00,10,         !- Field 3</w:t>
      </w:r>
    </w:p>
    <w:p w14:paraId="5EA45BD7" w14:textId="77777777" w:rsidR="001B10FD" w:rsidRDefault="001B10FD" w:rsidP="001B10FD">
      <w:pPr>
        <w:pStyle w:val="CodeExample"/>
      </w:pPr>
      <w:r>
        <w:t xml:space="preserve">    Until: 17:00,20,         !- Field 5</w:t>
      </w:r>
    </w:p>
    <w:p w14:paraId="626441D7" w14:textId="77777777" w:rsidR="001B10FD" w:rsidRDefault="001B10FD" w:rsidP="001B10FD">
      <w:pPr>
        <w:pStyle w:val="CodeExample"/>
      </w:pPr>
      <w:r>
        <w:t xml:space="preserve">    Until: 24:00,15;         !- Field 7</w:t>
      </w:r>
    </w:p>
    <w:p w14:paraId="3B3EB3D1" w14:textId="77777777" w:rsidR="001B10FD" w:rsidRDefault="001B10FD" w:rsidP="001B10FD">
      <w:pPr>
        <w:pStyle w:val="CodeExample"/>
      </w:pPr>
    </w:p>
    <w:p w14:paraId="6F85232D" w14:textId="77777777" w:rsidR="001B10FD" w:rsidRDefault="001B10FD" w:rsidP="001B10FD">
      <w:pPr>
        <w:pStyle w:val="CodeExample"/>
      </w:pPr>
      <w:r>
        <w:t xml:space="preserve">  SurfaceProperty:SolarIncidentInside,</w:t>
      </w:r>
    </w:p>
    <w:p w14:paraId="61A375C6" w14:textId="77777777" w:rsidR="001B10FD" w:rsidRDefault="001B10FD" w:rsidP="001B10FD">
      <w:pPr>
        <w:pStyle w:val="CodeExample"/>
      </w:pPr>
      <w:r>
        <w:tab/>
        <w:t>North Wall Solar Incident,  !- Name</w:t>
      </w:r>
    </w:p>
    <w:p w14:paraId="56EA13A8" w14:textId="77777777" w:rsidR="001B10FD" w:rsidRDefault="001B10FD" w:rsidP="001B10FD">
      <w:pPr>
        <w:pStyle w:val="CodeExample"/>
      </w:pPr>
      <w:r>
        <w:tab/>
        <w:t>Room102 North Wall,         !- Surface Name</w:t>
      </w:r>
    </w:p>
    <w:p w14:paraId="6D00EEFE" w14:textId="77777777" w:rsidR="001B10FD" w:rsidRDefault="001B10FD" w:rsidP="001B10FD">
      <w:pPr>
        <w:pStyle w:val="CodeExample"/>
      </w:pPr>
      <w:r>
        <w:tab/>
        <w:t>Room Wall - North,          !- Construction Name</w:t>
      </w:r>
    </w:p>
    <w:p w14:paraId="57DD73BE" w14:textId="77777777" w:rsidR="001B10FD" w:rsidRPr="008C56A3" w:rsidRDefault="001B10FD" w:rsidP="001B10FD">
      <w:pPr>
        <w:pStyle w:val="CodeExample"/>
      </w:pPr>
      <w:r>
        <w:tab/>
        <w:t>North Wall SSG;             !- Schedule Name</w:t>
      </w:r>
    </w:p>
    <w:p w14:paraId="65AE2866" w14:textId="77777777" w:rsidR="001B10FD" w:rsidRDefault="001B10FD" w:rsidP="001B10FD">
      <w:pPr>
        <w:pStyle w:val="Heading3"/>
      </w:pPr>
      <w:bookmarkStart w:id="697" w:name="_Toc399489938"/>
      <w:r w:rsidRPr="001B10FD">
        <w:lastRenderedPageBreak/>
        <w:t>Complex</w:t>
      </w:r>
      <w:r>
        <w:t>FenestrationProperty:</w:t>
      </w:r>
      <w:r w:rsidRPr="00546880">
        <w:t>SolarAbsorbedLayers</w:t>
      </w:r>
      <w:bookmarkEnd w:id="697"/>
    </w:p>
    <w:p w14:paraId="6550ABDE" w14:textId="77777777" w:rsidR="001B10FD" w:rsidRDefault="001B10FD" w:rsidP="001B10FD">
      <w:pPr>
        <w:pStyle w:val="BodyText"/>
      </w:pPr>
      <w:r>
        <w:t>This object can be used as an alternative to the standard (automatic) EnergyPlus calculation of the solar radiation absorbed by fenestration systems in the building.  Using this method, the normal EnergyPlus calculation is replaced with a schedule of solar absorptance values that are calculated outside the program.</w:t>
      </w:r>
    </w:p>
    <w:p w14:paraId="62DE432E" w14:textId="77777777" w:rsidR="001B10FD" w:rsidRPr="003C08A1" w:rsidRDefault="001B10FD" w:rsidP="001B10FD">
      <w:pPr>
        <w:pStyle w:val="Heading4"/>
      </w:pPr>
      <w:r>
        <w:t>Field: Name</w:t>
      </w:r>
    </w:p>
    <w:p w14:paraId="03C42C42" w14:textId="77777777" w:rsidR="001B10FD" w:rsidRDefault="001B10FD" w:rsidP="001B10FD">
      <w:pPr>
        <w:pStyle w:val="BodyText"/>
      </w:pPr>
      <w:r>
        <w:t>The name of the ComplexFenestrationProperty:SolarAbsorbedLayers object  Must be unique between all ComplexFenestrationProperty:SolarAbsorbedLayers objects.</w:t>
      </w:r>
    </w:p>
    <w:p w14:paraId="17E28CB6" w14:textId="77777777" w:rsidR="001B10FD" w:rsidRPr="003C08A1" w:rsidRDefault="001B10FD" w:rsidP="001B10FD">
      <w:pPr>
        <w:pStyle w:val="Heading4"/>
      </w:pPr>
      <w:r w:rsidRPr="003C08A1">
        <w:t>Field: Fenestration Surface</w:t>
      </w:r>
    </w:p>
    <w:p w14:paraId="693CE673" w14:textId="77777777" w:rsidR="001B10FD" w:rsidRDefault="001B10FD" w:rsidP="001B10FD">
      <w:pPr>
        <w:pStyle w:val="BodyText"/>
      </w:pPr>
      <w:r>
        <w:t>The fenestration surface associated with this object (ref FenestrationSurface:Detailed).  Values from the schedule data will be used to replace the absorbed solar radiation in the fenestration layers that would normally be calculated by EnergyPlus.  Value units in the schedule must be W/m</w:t>
      </w:r>
      <w:r w:rsidRPr="003C08A1">
        <w:rPr>
          <w:vertAlign w:val="superscript"/>
        </w:rPr>
        <w:t>2</w:t>
      </w:r>
      <w:r>
        <w:t>.</w:t>
      </w:r>
    </w:p>
    <w:p w14:paraId="6061BCCA" w14:textId="77777777" w:rsidR="001B10FD" w:rsidRPr="00DD2ECE" w:rsidRDefault="001B10FD" w:rsidP="001B10FD">
      <w:pPr>
        <w:pStyle w:val="Heading4"/>
      </w:pPr>
      <w:r w:rsidRPr="00E5224E">
        <w:t xml:space="preserve">Field: </w:t>
      </w:r>
      <w:r>
        <w:t>Construction Name</w:t>
      </w:r>
    </w:p>
    <w:p w14:paraId="20948A9E"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7D96A530" w14:textId="77777777" w:rsidR="001B10FD" w:rsidRDefault="001B10FD" w:rsidP="001B10FD">
      <w:pPr>
        <w:pStyle w:val="Heading4"/>
      </w:pPr>
      <w:r>
        <w:t>Field: Layer 1 Solar Radiation Absorbed Schedule Name</w:t>
      </w:r>
    </w:p>
    <w:p w14:paraId="174C21D2" w14:textId="77777777" w:rsidR="001B10FD" w:rsidRDefault="001B10FD" w:rsidP="001B10FD">
      <w:pPr>
        <w:pStyle w:val="BodyText"/>
        <w:spacing w:after="0"/>
      </w:pPr>
      <w:r>
        <w:t>Specifies the name of a schedule that contains the absorbed solar radiation values in units of W/m</w:t>
      </w:r>
      <w:r w:rsidRPr="00554924">
        <w:rPr>
          <w:vertAlign w:val="superscript"/>
        </w:rPr>
        <w:t>2</w:t>
      </w:r>
      <w:r>
        <w:t>.  Values from the schedule are used for the absorbed solar radiation of the first (outside) layer .</w:t>
      </w:r>
    </w:p>
    <w:p w14:paraId="5EBA20AC" w14:textId="77777777" w:rsidR="001B10FD" w:rsidRDefault="001B10FD" w:rsidP="001B10FD">
      <w:pPr>
        <w:pStyle w:val="Heading4"/>
      </w:pPr>
      <w:r>
        <w:t>Field: Layer 2 Solar Radiation Absorbed Schedule Name</w:t>
      </w:r>
    </w:p>
    <w:p w14:paraId="258446D8"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second layer .</w:t>
      </w:r>
    </w:p>
    <w:p w14:paraId="5E9E9692" w14:textId="77777777" w:rsidR="001B10FD" w:rsidRDefault="001B10FD" w:rsidP="001B10FD">
      <w:pPr>
        <w:pStyle w:val="Heading4"/>
      </w:pPr>
      <w:r>
        <w:t>Field: Layer 3 Solar Radiation Absorbed Schedule Name</w:t>
      </w:r>
    </w:p>
    <w:p w14:paraId="05035189"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for the third layer .</w:t>
      </w:r>
    </w:p>
    <w:p w14:paraId="6B5B96DC" w14:textId="77777777" w:rsidR="001B10FD" w:rsidRDefault="001B10FD" w:rsidP="001B10FD">
      <w:pPr>
        <w:pStyle w:val="Heading4"/>
      </w:pPr>
      <w:r>
        <w:t>Field: Layer 4 Solar Radiation Absorbed Schedule Name</w:t>
      </w:r>
    </w:p>
    <w:p w14:paraId="33B76890"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fourth layer.</w:t>
      </w:r>
    </w:p>
    <w:p w14:paraId="1E3332DB" w14:textId="77777777" w:rsidR="001B10FD" w:rsidRDefault="001B10FD" w:rsidP="001B10FD">
      <w:pPr>
        <w:pStyle w:val="Heading4"/>
      </w:pPr>
      <w:r>
        <w:t>Field: Layer 5 Solar Radiation Absorbed Schedule Name</w:t>
      </w:r>
    </w:p>
    <w:p w14:paraId="2D32CD88" w14:textId="77777777" w:rsidR="001B10FD" w:rsidRDefault="001B10FD" w:rsidP="001B10FD">
      <w:pPr>
        <w:pStyle w:val="BodyText"/>
      </w:pPr>
      <w:r>
        <w:t>Specifies the name of a schedule that contains absorbed solar radiation values in units of W/m</w:t>
      </w:r>
      <w:r w:rsidRPr="00014A57">
        <w:rPr>
          <w:vertAlign w:val="superscript"/>
        </w:rPr>
        <w:t>2</w:t>
      </w:r>
      <w:r>
        <w:t>.  Values from the schedule are used for the absorbed solar radiation of the fifth layer .</w:t>
      </w:r>
    </w:p>
    <w:p w14:paraId="1103A94F" w14:textId="77777777" w:rsidR="001B10FD" w:rsidRDefault="001B10FD" w:rsidP="001B10FD">
      <w:pPr>
        <w:pStyle w:val="BodyText"/>
      </w:pPr>
      <w:r>
        <w:t>Example for ComplexFenestrationProperty:SolarAbsorbedLayers with compact schedules:</w:t>
      </w:r>
    </w:p>
    <w:p w14:paraId="5482F970" w14:textId="77777777" w:rsidR="001B10FD" w:rsidRDefault="001B10FD" w:rsidP="001B10FD">
      <w:pPr>
        <w:pStyle w:val="CodeExample"/>
      </w:pPr>
      <w:r>
        <w:t xml:space="preserve">  Schedule:Compact,</w:t>
      </w:r>
    </w:p>
    <w:p w14:paraId="3FA8314D" w14:textId="77777777" w:rsidR="001B10FD" w:rsidRDefault="001B10FD" w:rsidP="001B10FD">
      <w:pPr>
        <w:pStyle w:val="CodeExample"/>
      </w:pPr>
      <w:r>
        <w:t xml:space="preserve">    Layer 1,                 !- Name</w:t>
      </w:r>
    </w:p>
    <w:p w14:paraId="32783B3A" w14:textId="77777777" w:rsidR="001B10FD" w:rsidRDefault="001B10FD" w:rsidP="001B10FD">
      <w:pPr>
        <w:pStyle w:val="CodeExample"/>
      </w:pPr>
      <w:r>
        <w:t xml:space="preserve">    Positive Number,         !- Schedule Type Limits Name</w:t>
      </w:r>
    </w:p>
    <w:p w14:paraId="4984FB42" w14:textId="77777777" w:rsidR="001B10FD" w:rsidRDefault="001B10FD" w:rsidP="001B10FD">
      <w:pPr>
        <w:pStyle w:val="CodeExample"/>
      </w:pPr>
      <w:r>
        <w:t xml:space="preserve">    Through: 12/31,          !- Field 1</w:t>
      </w:r>
    </w:p>
    <w:p w14:paraId="0DA7EEFE" w14:textId="77777777" w:rsidR="001B10FD" w:rsidRDefault="001B10FD" w:rsidP="001B10FD">
      <w:pPr>
        <w:pStyle w:val="CodeExample"/>
      </w:pPr>
      <w:r>
        <w:t xml:space="preserve">    For: AllDays,            !- Field 2</w:t>
      </w:r>
    </w:p>
    <w:p w14:paraId="7E883BD8" w14:textId="77777777" w:rsidR="001B10FD" w:rsidRDefault="001B10FD" w:rsidP="001B10FD">
      <w:pPr>
        <w:pStyle w:val="CodeExample"/>
      </w:pPr>
      <w:r>
        <w:t xml:space="preserve">    Until: 07:00,1,         !- Field 3</w:t>
      </w:r>
    </w:p>
    <w:p w14:paraId="4B6CC8CD" w14:textId="77777777" w:rsidR="001B10FD" w:rsidRDefault="001B10FD" w:rsidP="001B10FD">
      <w:pPr>
        <w:pStyle w:val="CodeExample"/>
      </w:pPr>
      <w:r>
        <w:t xml:space="preserve">    Until: 17:00,2,         !- Field 5</w:t>
      </w:r>
    </w:p>
    <w:p w14:paraId="276039B7" w14:textId="77777777" w:rsidR="001B10FD" w:rsidRDefault="001B10FD" w:rsidP="001B10FD">
      <w:pPr>
        <w:pStyle w:val="CodeExample"/>
      </w:pPr>
      <w:r>
        <w:t xml:space="preserve">    Until: 24:00,1.5;         !- Field 7</w:t>
      </w:r>
    </w:p>
    <w:p w14:paraId="3192E1C5" w14:textId="77777777" w:rsidR="001B10FD" w:rsidRDefault="001B10FD" w:rsidP="001B10FD">
      <w:pPr>
        <w:pStyle w:val="CodeExample"/>
      </w:pPr>
    </w:p>
    <w:p w14:paraId="6AEC168F" w14:textId="77777777" w:rsidR="001B10FD" w:rsidRDefault="001B10FD" w:rsidP="001B10FD">
      <w:pPr>
        <w:pStyle w:val="CodeExample"/>
      </w:pPr>
      <w:r>
        <w:t xml:space="preserve">  Schedule:Compact,</w:t>
      </w:r>
    </w:p>
    <w:p w14:paraId="7E2A5D89" w14:textId="77777777" w:rsidR="001B10FD" w:rsidRDefault="001B10FD" w:rsidP="001B10FD">
      <w:pPr>
        <w:pStyle w:val="CodeExample"/>
      </w:pPr>
      <w:r>
        <w:t xml:space="preserve">    Layer 2,                 !- Name</w:t>
      </w:r>
    </w:p>
    <w:p w14:paraId="3A535F0F" w14:textId="77777777" w:rsidR="001B10FD" w:rsidRDefault="001B10FD" w:rsidP="001B10FD">
      <w:pPr>
        <w:pStyle w:val="CodeExample"/>
      </w:pPr>
      <w:r>
        <w:t xml:space="preserve">    Positive Number,         !- Schedule Type Limits Name</w:t>
      </w:r>
    </w:p>
    <w:p w14:paraId="2B7299E4" w14:textId="77777777" w:rsidR="001B10FD" w:rsidRDefault="001B10FD" w:rsidP="001B10FD">
      <w:pPr>
        <w:pStyle w:val="CodeExample"/>
      </w:pPr>
      <w:r>
        <w:lastRenderedPageBreak/>
        <w:t xml:space="preserve">    Through: 12/31,          !- Field 1</w:t>
      </w:r>
    </w:p>
    <w:p w14:paraId="668698B1" w14:textId="77777777" w:rsidR="001B10FD" w:rsidRDefault="001B10FD" w:rsidP="001B10FD">
      <w:pPr>
        <w:pStyle w:val="CodeExample"/>
      </w:pPr>
      <w:r>
        <w:t xml:space="preserve">    For: AllDays,            !- Field 2</w:t>
      </w:r>
    </w:p>
    <w:p w14:paraId="549CA879" w14:textId="77777777" w:rsidR="001B10FD" w:rsidRDefault="001B10FD" w:rsidP="001B10FD">
      <w:pPr>
        <w:pStyle w:val="CodeExample"/>
      </w:pPr>
      <w:r>
        <w:t xml:space="preserve">    Until: 07:00,0.8,        !- Field 3</w:t>
      </w:r>
    </w:p>
    <w:p w14:paraId="18F8128F" w14:textId="77777777" w:rsidR="001B10FD" w:rsidRDefault="001B10FD" w:rsidP="001B10FD">
      <w:pPr>
        <w:pStyle w:val="CodeExample"/>
      </w:pPr>
      <w:r>
        <w:t xml:space="preserve">    Until: 17:00,1.2,        !- Field 5</w:t>
      </w:r>
    </w:p>
    <w:p w14:paraId="7FECC14D" w14:textId="77777777" w:rsidR="001B10FD" w:rsidRDefault="001B10FD" w:rsidP="001B10FD">
      <w:pPr>
        <w:pStyle w:val="CodeExample"/>
      </w:pPr>
      <w:r>
        <w:t xml:space="preserve">    Until: 24:00,1.0;        !- Field 7</w:t>
      </w:r>
    </w:p>
    <w:p w14:paraId="38C0A082" w14:textId="77777777" w:rsidR="001B10FD" w:rsidRDefault="001B10FD" w:rsidP="001B10FD">
      <w:pPr>
        <w:pStyle w:val="CodeExample"/>
      </w:pPr>
    </w:p>
    <w:p w14:paraId="50DA66AE" w14:textId="77777777" w:rsidR="001B10FD" w:rsidRDefault="001B10FD" w:rsidP="001B10FD">
      <w:pPr>
        <w:pStyle w:val="CodeExample"/>
      </w:pPr>
      <w:r>
        <w:t xml:space="preserve">  Schedule:Compact,</w:t>
      </w:r>
    </w:p>
    <w:p w14:paraId="65A1F7AD" w14:textId="77777777" w:rsidR="001B10FD" w:rsidRDefault="001B10FD" w:rsidP="001B10FD">
      <w:pPr>
        <w:pStyle w:val="CodeExample"/>
      </w:pPr>
      <w:r>
        <w:t xml:space="preserve">    Layer 3,                 !- Name</w:t>
      </w:r>
    </w:p>
    <w:p w14:paraId="11A79938" w14:textId="77777777" w:rsidR="001B10FD" w:rsidRDefault="001B10FD" w:rsidP="001B10FD">
      <w:pPr>
        <w:pStyle w:val="CodeExample"/>
      </w:pPr>
      <w:r>
        <w:t xml:space="preserve">    Positive Number,         !- Schedule Type Limits Name</w:t>
      </w:r>
    </w:p>
    <w:p w14:paraId="65ADA600" w14:textId="77777777" w:rsidR="001B10FD" w:rsidRDefault="001B10FD" w:rsidP="001B10FD">
      <w:pPr>
        <w:pStyle w:val="CodeExample"/>
      </w:pPr>
      <w:r>
        <w:t xml:space="preserve">    Through: 12/31,          !- Field 1</w:t>
      </w:r>
    </w:p>
    <w:p w14:paraId="51C631BB" w14:textId="77777777" w:rsidR="001B10FD" w:rsidRDefault="001B10FD" w:rsidP="001B10FD">
      <w:pPr>
        <w:pStyle w:val="CodeExample"/>
      </w:pPr>
      <w:r>
        <w:t xml:space="preserve">    For: AllDays,            !- Field 2</w:t>
      </w:r>
    </w:p>
    <w:p w14:paraId="3B6EA3B5" w14:textId="77777777" w:rsidR="001B10FD" w:rsidRDefault="001B10FD" w:rsidP="001B10FD">
      <w:pPr>
        <w:pStyle w:val="CodeExample"/>
      </w:pPr>
      <w:r>
        <w:t xml:space="preserve">    Until: 07:00,1,          !- Field 3</w:t>
      </w:r>
    </w:p>
    <w:p w14:paraId="1E8B2941" w14:textId="77777777" w:rsidR="001B10FD" w:rsidRDefault="001B10FD" w:rsidP="001B10FD">
      <w:pPr>
        <w:pStyle w:val="CodeExample"/>
      </w:pPr>
      <w:r>
        <w:t xml:space="preserve">    Until: 17:00,2.1,        !- Field 5</w:t>
      </w:r>
    </w:p>
    <w:p w14:paraId="5BBA5590" w14:textId="77777777" w:rsidR="001B10FD" w:rsidRDefault="001B10FD" w:rsidP="001B10FD">
      <w:pPr>
        <w:pStyle w:val="CodeExample"/>
      </w:pPr>
      <w:r>
        <w:t xml:space="preserve">    Until: 24:00,1.7;        !- Field 7</w:t>
      </w:r>
    </w:p>
    <w:p w14:paraId="167162EF" w14:textId="77777777" w:rsidR="001B10FD" w:rsidRDefault="001B10FD" w:rsidP="001B10FD">
      <w:pPr>
        <w:pStyle w:val="CodeExample"/>
      </w:pPr>
    </w:p>
    <w:p w14:paraId="16ED3AB3" w14:textId="77777777" w:rsidR="001B10FD" w:rsidRDefault="001B10FD" w:rsidP="001B10FD">
      <w:pPr>
        <w:pStyle w:val="CodeExample"/>
      </w:pPr>
      <w:r>
        <w:t xml:space="preserve">  ComplexFenestrationProperty:SolarAbsorbedLayers,</w:t>
      </w:r>
    </w:p>
    <w:p w14:paraId="25F1B0A2" w14:textId="77777777" w:rsidR="001B10FD" w:rsidRDefault="001B10FD" w:rsidP="001B10FD">
      <w:pPr>
        <w:pStyle w:val="CodeExample"/>
      </w:pPr>
      <w:r>
        <w:t xml:space="preserve">    South Window Solar Absorbed Layers, !- Name</w:t>
      </w:r>
    </w:p>
    <w:p w14:paraId="4411F4E4" w14:textId="77777777" w:rsidR="001B10FD" w:rsidRDefault="001B10FD" w:rsidP="001B10FD">
      <w:pPr>
        <w:pStyle w:val="CodeExample"/>
      </w:pPr>
      <w:r>
        <w:tab/>
        <w:t>Room 102 South Window,              !- Fenestration surface name</w:t>
      </w:r>
    </w:p>
    <w:p w14:paraId="7FECB7F3" w14:textId="77777777" w:rsidR="001B10FD" w:rsidRDefault="001B10FD" w:rsidP="001B10FD">
      <w:pPr>
        <w:pStyle w:val="CodeExample"/>
      </w:pPr>
      <w:r>
        <w:tab/>
        <w:t>CFS_Glz_2,                          !- Construction Surface name</w:t>
      </w:r>
    </w:p>
    <w:p w14:paraId="3759DF69" w14:textId="77777777" w:rsidR="001B10FD" w:rsidRDefault="001B10FD" w:rsidP="001B10FD">
      <w:pPr>
        <w:pStyle w:val="CodeExample"/>
      </w:pPr>
      <w:r>
        <w:tab/>
        <w:t>Layer 1,                            !- Absorbed solar energy in layer 1</w:t>
      </w:r>
    </w:p>
    <w:p w14:paraId="0DDC9BFC" w14:textId="77777777" w:rsidR="001B10FD" w:rsidRDefault="001B10FD" w:rsidP="001B10FD">
      <w:pPr>
        <w:pStyle w:val="CodeExample"/>
      </w:pPr>
      <w:r>
        <w:tab/>
        <w:t>Layer 2,                            !- Absorbed solar energy in layer 2</w:t>
      </w:r>
    </w:p>
    <w:p w14:paraId="6358C80B" w14:textId="77777777" w:rsidR="001B10FD" w:rsidRDefault="001B10FD" w:rsidP="001B10FD">
      <w:pPr>
        <w:pStyle w:val="CodeExample"/>
      </w:pPr>
      <w:r>
        <w:tab/>
        <w:t>Layer 3;                            !- Absorbed solar energy in layer 3</w:t>
      </w:r>
    </w:p>
    <w:p w14:paraId="5FFF425C" w14:textId="77777777" w:rsidR="00976A26" w:rsidRDefault="00976A26">
      <w:pPr>
        <w:pStyle w:val="Heading3"/>
      </w:pPr>
      <w:bookmarkStart w:id="698" w:name="_Toc399489939"/>
      <w:r>
        <w:t>GeometryTransform</w:t>
      </w:r>
      <w:bookmarkEnd w:id="695"/>
      <w:bookmarkEnd w:id="698"/>
    </w:p>
    <w:p w14:paraId="5EA1A0A2" w14:textId="77777777"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14:paraId="799C3F30" w14:textId="77777777" w:rsidR="001B4355" w:rsidRDefault="00976A26">
      <w:pPr>
        <w:pStyle w:val="BodyText"/>
      </w:pPr>
      <w:r>
        <w:t>Aspect Ratio is defined as the overall length in the East-West direction divided by the overall length in the North-South direction.</w:t>
      </w:r>
    </w:p>
    <w:p w14:paraId="7A311A8E" w14:textId="77777777"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14:paraId="48D4BF2F" w14:textId="77777777"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14:paraId="24B742D2" w14:textId="77777777"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14:paraId="258B367A" w14:textId="77777777" w:rsidR="00976A26" w:rsidRDefault="00976A26">
      <w:pPr>
        <w:pStyle w:val="BodyText"/>
      </w:pPr>
      <w:r>
        <w:t>The object doesn’t create any specific output, but the results of using it can be understood by viewing DXF output files</w:t>
      </w:r>
      <w:r w:rsidR="006B2084">
        <w:t xml:space="preserve">. </w:t>
      </w:r>
      <w:r w:rsidR="00274FC8">
        <w:fldChar w:fldCharType="begin"/>
      </w:r>
      <w:r w:rsidR="00274FC8">
        <w:instrText xml:space="preserve"> REF _Ref49820319 \h  \* MERGEFORMAT </w:instrText>
      </w:r>
      <w:r w:rsidR="00274FC8">
        <w:fldChar w:fldCharType="separate"/>
      </w:r>
      <w:r w:rsidR="00F157E6">
        <w:t xml:space="preserve">Figure </w:t>
      </w:r>
      <w:r w:rsidR="00F157E6">
        <w:rPr>
          <w:noProof/>
        </w:rPr>
        <w:t>43</w:t>
      </w:r>
      <w:r w:rsidR="00274FC8">
        <w:fldChar w:fldCharType="end"/>
      </w:r>
      <w:r>
        <w:t xml:space="preserve"> shows an example of a building that has been morphed using the Aspect Ratio Transform object. Using this object allowed the same geometry input to generate both of the models represented in by their DXF output files.</w:t>
      </w:r>
    </w:p>
    <w:p w14:paraId="68B5A508" w14:textId="77777777" w:rsidR="00976A26" w:rsidRDefault="00AC33EE">
      <w:pPr>
        <w:pStyle w:val="Picture"/>
      </w:pPr>
      <w:r>
        <w:rPr>
          <w:noProof/>
          <w:lang w:eastAsia="zh-CN"/>
        </w:rPr>
        <w:lastRenderedPageBreak/>
        <w:drawing>
          <wp:inline distT="0" distB="0" distL="0" distR="0" wp14:anchorId="7CA510C0" wp14:editId="63807E7F">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14:paraId="1B892563" w14:textId="77777777" w:rsidR="00976A26" w:rsidRDefault="00976A26">
      <w:pPr>
        <w:pStyle w:val="Caption"/>
      </w:pPr>
      <w:bookmarkStart w:id="699" w:name="_Ref49820319"/>
      <w:bookmarkStart w:id="700" w:name="_Toc99527711"/>
      <w:r>
        <w:t xml:space="preserve">Figure </w:t>
      </w:r>
      <w:r w:rsidR="006008C7">
        <w:fldChar w:fldCharType="begin"/>
      </w:r>
      <w:r w:rsidR="00A4098B">
        <w:instrText xml:space="preserve"> SEQ Figure \* ARABIC </w:instrText>
      </w:r>
      <w:r w:rsidR="006008C7">
        <w:fldChar w:fldCharType="separate"/>
      </w:r>
      <w:r w:rsidR="00F157E6">
        <w:rPr>
          <w:noProof/>
        </w:rPr>
        <w:t>43</w:t>
      </w:r>
      <w:r w:rsidR="006008C7">
        <w:rPr>
          <w:noProof/>
        </w:rPr>
        <w:fldChar w:fldCharType="end"/>
      </w:r>
      <w:bookmarkEnd w:id="699"/>
      <w:r w:rsidR="006B2084">
        <w:t xml:space="preserve">. </w:t>
      </w:r>
      <w:r>
        <w:t>Example of Geometry Transform -- Aspect Ratio</w:t>
      </w:r>
      <w:bookmarkEnd w:id="700"/>
    </w:p>
    <w:p w14:paraId="776BF5A4" w14:textId="77777777" w:rsidR="00976A26" w:rsidRDefault="00976A26">
      <w:pPr>
        <w:pStyle w:val="Heading4"/>
      </w:pPr>
      <w:r>
        <w:t>Field: Plane of Transform</w:t>
      </w:r>
    </w:p>
    <w:p w14:paraId="03BB9B01" w14:textId="77777777"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14:paraId="4F3623BE" w14:textId="77777777" w:rsidR="00976A26" w:rsidRDefault="00976A26">
      <w:pPr>
        <w:pStyle w:val="Heading4"/>
      </w:pPr>
      <w:r>
        <w:t xml:space="preserve">Field: </w:t>
      </w:r>
      <w:r w:rsidR="00026196">
        <w:t xml:space="preserve">Current  </w:t>
      </w:r>
      <w:r>
        <w:t>Aspect Ratio</w:t>
      </w:r>
    </w:p>
    <w:p w14:paraId="6B061A92" w14:textId="77777777"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14:paraId="6436381E" w14:textId="77777777" w:rsidR="00976A26" w:rsidRDefault="00976A26">
      <w:pPr>
        <w:pStyle w:val="Heading4"/>
      </w:pPr>
      <w:r>
        <w:t>Field: New Aspect Ratio</w:t>
      </w:r>
    </w:p>
    <w:p w14:paraId="0F13B217" w14:textId="77777777" w:rsidR="001B4355" w:rsidRDefault="00976A26">
      <w:pPr>
        <w:pStyle w:val="BodyText"/>
      </w:pPr>
      <w:r>
        <w:t>This field specifies the aspect ratio that the building described in the rest of the input file will be changed to.</w:t>
      </w:r>
    </w:p>
    <w:p w14:paraId="01A3D202" w14:textId="77777777" w:rsidR="00CB0E3E" w:rsidRDefault="00026196" w:rsidP="00CB0E3E">
      <w:pPr>
        <w:pStyle w:val="Heading3"/>
      </w:pPr>
      <w:bookmarkStart w:id="701" w:name="_Toc100207606"/>
      <w:bookmarkStart w:id="702" w:name="_Toc399489940"/>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701"/>
      <w:bookmarkEnd w:id="702"/>
    </w:p>
    <w:p w14:paraId="04BC4C4E" w14:textId="77777777"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14:paraId="46C7FAF1" w14:textId="77777777" w:rsidR="00CB0E3E" w:rsidRDefault="00CB0E3E" w:rsidP="00CB0E3E">
      <w:pPr>
        <w:pStyle w:val="Heading4"/>
      </w:pPr>
      <w:r>
        <w:t>Approximate Option</w:t>
      </w:r>
    </w:p>
    <w:p w14:paraId="00F2D424" w14:textId="77777777"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14:paraId="7EC12278" w14:textId="77777777"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14:paraId="52545B0B" w14:textId="77777777"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14:paraId="09358759" w14:textId="77777777" w:rsidR="00CB0E3E" w:rsidRDefault="00CB0E3E" w:rsidP="00CB0E3E">
      <w:pPr>
        <w:pStyle w:val="BodyText"/>
      </w:pPr>
      <w:r>
        <w:t>To summarize, using the Surface “Class”, the approximate view factors have:</w:t>
      </w:r>
    </w:p>
    <w:p w14:paraId="65960658" w14:textId="77777777" w:rsidR="00CB0E3E" w:rsidRDefault="00CB0E3E" w:rsidP="00E325CC">
      <w:pPr>
        <w:pStyle w:val="ListNumber"/>
        <w:numPr>
          <w:ilvl w:val="0"/>
          <w:numId w:val="26"/>
        </w:numPr>
        <w:rPr>
          <w:rFonts w:ascii="Times New Roman" w:hAnsi="Times New Roman"/>
          <w:sz w:val="24"/>
          <w:szCs w:val="24"/>
        </w:rPr>
      </w:pPr>
      <w:r>
        <w:t>No surface sees itself.</w:t>
      </w:r>
    </w:p>
    <w:p w14:paraId="477E53D5" w14:textId="77777777" w:rsidR="00CB0E3E" w:rsidRDefault="00CB0E3E" w:rsidP="00E325CC">
      <w:pPr>
        <w:pStyle w:val="ListNumber"/>
        <w:numPr>
          <w:ilvl w:val="0"/>
          <w:numId w:val="26"/>
        </w:numPr>
      </w:pPr>
      <w:r>
        <w:t>No Floor sees another floor.</w:t>
      </w:r>
    </w:p>
    <w:p w14:paraId="5462E181" w14:textId="77777777" w:rsidR="00CB0E3E" w:rsidRDefault="00CB0E3E" w:rsidP="00E325CC">
      <w:pPr>
        <w:pStyle w:val="ListNumber"/>
        <w:numPr>
          <w:ilvl w:val="0"/>
          <w:numId w:val="26"/>
        </w:numPr>
      </w:pPr>
      <w:r>
        <w:t>All other surface types see Internal Mass.</w:t>
      </w:r>
    </w:p>
    <w:p w14:paraId="7071E482" w14:textId="77777777" w:rsidR="00CB0E3E" w:rsidRDefault="00CB0E3E" w:rsidP="00E325CC">
      <w:pPr>
        <w:pStyle w:val="ListNumber"/>
        <w:numPr>
          <w:ilvl w:val="0"/>
          <w:numId w:val="26"/>
        </w:numPr>
      </w:pPr>
      <w:r>
        <w:t>All other surface types see floors.</w:t>
      </w:r>
    </w:p>
    <w:p w14:paraId="5C58367A" w14:textId="77777777" w:rsidR="00CB0E3E" w:rsidRDefault="00CB0E3E" w:rsidP="00E325CC">
      <w:pPr>
        <w:pStyle w:val="ListNumber"/>
        <w:numPr>
          <w:ilvl w:val="0"/>
          <w:numId w:val="26"/>
        </w:numPr>
      </w:pPr>
      <w:r>
        <w:t>Floors always see ceilings.</w:t>
      </w:r>
    </w:p>
    <w:p w14:paraId="3F2ECBD9" w14:textId="77777777" w:rsidR="00CB0E3E" w:rsidRDefault="00CB0E3E" w:rsidP="00E325CC">
      <w:pPr>
        <w:pStyle w:val="ListNumber"/>
        <w:numPr>
          <w:ilvl w:val="0"/>
          <w:numId w:val="26"/>
        </w:numPr>
      </w:pPr>
      <w:r>
        <w:t>Floors always see roofs.</w:t>
      </w:r>
    </w:p>
    <w:p w14:paraId="014F2265" w14:textId="77777777" w:rsidR="00CB0E3E" w:rsidRDefault="00CB0E3E" w:rsidP="00E325CC">
      <w:pPr>
        <w:pStyle w:val="ListNumber"/>
        <w:numPr>
          <w:ilvl w:val="0"/>
          <w:numId w:val="26"/>
        </w:numPr>
      </w:pPr>
      <w:r>
        <w:t>All other surfaces whose tilt or facing angle differences are greater than 10 degrees see each other.</w:t>
      </w:r>
    </w:p>
    <w:p w14:paraId="53E73902" w14:textId="77777777"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14:paraId="6882E408" w14:textId="77777777" w:rsidR="00CB0E3E" w:rsidRDefault="00CB0E3E" w:rsidP="00CB0E3E">
      <w:pPr>
        <w:pStyle w:val="Heading4"/>
      </w:pPr>
      <w:r>
        <w:t>User Input View Factors</w:t>
      </w:r>
    </w:p>
    <w:p w14:paraId="0072F834" w14:textId="77777777"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14:paraId="55A88894" w14:textId="77777777" w:rsidR="005A57AC" w:rsidRDefault="005A57AC" w:rsidP="005A57AC">
      <w:pPr>
        <w:pStyle w:val="Heading3"/>
      </w:pPr>
      <w:bookmarkStart w:id="703" w:name="_Toc399489941"/>
      <w:r>
        <w:t>ZoneProperty:UserViewFactors:bySurfaceName</w:t>
      </w:r>
      <w:bookmarkEnd w:id="703"/>
    </w:p>
    <w:p w14:paraId="3D8C7D9E" w14:textId="77777777" w:rsidR="005A57AC" w:rsidRDefault="005A57AC" w:rsidP="005A57AC">
      <w:pPr>
        <w:pStyle w:val="BodyText"/>
      </w:pPr>
      <w:r>
        <w:t xml:space="preserve">The method of entering user view factors is </w:t>
      </w:r>
      <w:r w:rsidR="00D86BCE">
        <w:t>to entere each surface name and its view factor value to other surfaces in the zone</w:t>
      </w:r>
    </w:p>
    <w:p w14:paraId="51BBF243" w14:textId="77777777" w:rsidR="005A57AC" w:rsidRDefault="005A57AC" w:rsidP="005A57AC">
      <w:pPr>
        <w:pStyle w:val="Heading4"/>
      </w:pPr>
      <w:r>
        <w:t>Field: Zone Name</w:t>
      </w:r>
    </w:p>
    <w:p w14:paraId="3249C257" w14:textId="77777777" w:rsidR="005A57AC" w:rsidRPr="005A57AC" w:rsidRDefault="005A57AC" w:rsidP="005A57AC">
      <w:pPr>
        <w:pStyle w:val="BodyText"/>
      </w:pPr>
      <w:r>
        <w:t>This field is the zone name for the view factors.</w:t>
      </w:r>
    </w:p>
    <w:p w14:paraId="52B160D1" w14:textId="77777777" w:rsidR="005A57AC" w:rsidRDefault="005A57AC" w:rsidP="005A57AC">
      <w:pPr>
        <w:pStyle w:val="Heading4"/>
      </w:pPr>
      <w:r>
        <w:t>Field: From Surface 1</w:t>
      </w:r>
    </w:p>
    <w:p w14:paraId="79DC0A43" w14:textId="77777777" w:rsidR="005A57AC" w:rsidRPr="005A57AC" w:rsidRDefault="005A57AC" w:rsidP="005A57AC">
      <w:pPr>
        <w:pStyle w:val="BodyText"/>
      </w:pPr>
      <w:r>
        <w:t>This field specifies the name of the “from surface”.</w:t>
      </w:r>
    </w:p>
    <w:p w14:paraId="0982B277" w14:textId="77777777" w:rsidR="005A57AC" w:rsidRDefault="005A57AC" w:rsidP="005A57AC">
      <w:pPr>
        <w:pStyle w:val="Heading4"/>
      </w:pPr>
      <w:r>
        <w:t>Field: To Surface 1</w:t>
      </w:r>
    </w:p>
    <w:p w14:paraId="76053819" w14:textId="77777777" w:rsidR="005A57AC" w:rsidRPr="005A57AC" w:rsidRDefault="005A57AC" w:rsidP="005A57AC">
      <w:pPr>
        <w:pStyle w:val="BodyText"/>
      </w:pPr>
      <w:r>
        <w:t>This field specifies the name of the “to surface”.</w:t>
      </w:r>
    </w:p>
    <w:p w14:paraId="4146121D" w14:textId="77777777" w:rsidR="005A57AC" w:rsidRDefault="005A57AC" w:rsidP="005A57AC">
      <w:pPr>
        <w:pStyle w:val="Heading4"/>
      </w:pPr>
      <w:r>
        <w:t>Field: Factor 1</w:t>
      </w:r>
    </w:p>
    <w:p w14:paraId="3831C644" w14:textId="77777777" w:rsidR="005A57AC" w:rsidRPr="005A57AC" w:rsidRDefault="005A57AC" w:rsidP="005A57AC">
      <w:pPr>
        <w:pStyle w:val="BodyText"/>
      </w:pPr>
      <w:r>
        <w:t>This value is the view factor for “from Surface” to “to Surface”.</w:t>
      </w:r>
    </w:p>
    <w:p w14:paraId="688FEF79" w14:textId="77777777" w:rsidR="005A57AC" w:rsidRDefault="005A57AC" w:rsidP="005A57AC">
      <w:pPr>
        <w:pStyle w:val="BodyText"/>
      </w:pPr>
      <w:r>
        <w:t>An IDF Example:</w:t>
      </w:r>
    </w:p>
    <w:p w14:paraId="74E2EDD0" w14:textId="77777777" w:rsidR="005A57AC" w:rsidRDefault="005A57AC" w:rsidP="005A57AC">
      <w:pPr>
        <w:pStyle w:val="IDDDefinition"/>
      </w:pPr>
      <w:r>
        <w:lastRenderedPageBreak/>
        <w:t>ZoneProperty:UserViewFactors:bySurfaceName,Lshaped Zone,</w:t>
      </w:r>
    </w:p>
    <w:p w14:paraId="40CA443E" w14:textId="77777777" w:rsidR="005A57AC" w:rsidRDefault="005A57AC" w:rsidP="005A57AC">
      <w:pPr>
        <w:pStyle w:val="IDDDefinition"/>
      </w:pPr>
      <w:r>
        <w:t xml:space="preserve">  Lshaped Zone:South Wall,Lshaped Zone:South Wall,0.000000,</w:t>
      </w:r>
    </w:p>
    <w:p w14:paraId="2AA8C5C8" w14:textId="77777777" w:rsidR="005A57AC" w:rsidRDefault="005A57AC" w:rsidP="005A57AC">
      <w:pPr>
        <w:pStyle w:val="IDDDefinition"/>
      </w:pPr>
      <w:r>
        <w:t xml:space="preserve">  Lshaped Zone:South Wall,Lshaped Zone:East Wall,0.101310,</w:t>
      </w:r>
    </w:p>
    <w:p w14:paraId="27B85988" w14:textId="77777777" w:rsidR="005A57AC" w:rsidRPr="005A57AC" w:rsidRDefault="005A57AC" w:rsidP="005A57AC">
      <w:pPr>
        <w:pStyle w:val="IDDDefinition"/>
      </w:pPr>
      <w:r w:rsidRPr="005A57AC">
        <w:rPr>
          <w:highlight w:val="yellow"/>
        </w:rPr>
        <w:t>&lt;snip&gt;</w:t>
      </w:r>
    </w:p>
    <w:p w14:paraId="664F8202" w14:textId="77777777" w:rsidR="00772F5D" w:rsidRDefault="00772F5D" w:rsidP="00772F5D">
      <w:pPr>
        <w:pStyle w:val="Heading2"/>
      </w:pPr>
      <w:bookmarkStart w:id="704" w:name="_Toc399489942"/>
      <w:r>
        <w:t xml:space="preserve">Group – </w:t>
      </w:r>
      <w:r w:rsidRPr="0011587E">
        <w:t>Detailed Ground Heat Transfer</w:t>
      </w:r>
      <w:bookmarkEnd w:id="704"/>
    </w:p>
    <w:p w14:paraId="133B6B22" w14:textId="77777777" w:rsidR="00772F5D" w:rsidRDefault="00772F5D" w:rsidP="00772F5D">
      <w:pPr>
        <w:pStyle w:val="Heading3"/>
      </w:pPr>
      <w:bookmarkStart w:id="705" w:name="_Toc399489943"/>
      <w:r w:rsidRPr="0011587E">
        <w:t>Detailed Ground Heat Transfer</w:t>
      </w:r>
      <w:bookmarkEnd w:id="705"/>
    </w:p>
    <w:p w14:paraId="6989BA1C" w14:textId="77777777" w:rsidR="00772F5D" w:rsidRDefault="00772F5D" w:rsidP="00772F5D">
      <w:pPr>
        <w:pStyle w:val="BodyText"/>
      </w:pPr>
      <w:r>
        <w:t>The following objects may be included in an EnergyPlus input IDF file but are handled by the Slab preprocessor:</w:t>
      </w:r>
    </w:p>
    <w:p w14:paraId="63B5BE4E" w14:textId="77777777" w:rsidR="00772F5D" w:rsidRDefault="00772F5D" w:rsidP="00772F5D">
      <w:pPr>
        <w:pStyle w:val="ListBullet2"/>
      </w:pPr>
      <w:r w:rsidRPr="0011587E">
        <w:t>GroundHeatTransfer:Slab:Materials</w:t>
      </w:r>
    </w:p>
    <w:p w14:paraId="4E529306" w14:textId="77777777" w:rsidR="00772F5D" w:rsidRDefault="00772F5D" w:rsidP="00772F5D">
      <w:pPr>
        <w:pStyle w:val="ListBullet2"/>
      </w:pPr>
      <w:r w:rsidRPr="0011587E">
        <w:t>GroundHeatTransfer:Slab:MatlProps</w:t>
      </w:r>
    </w:p>
    <w:p w14:paraId="50DF1B1B" w14:textId="77777777" w:rsidR="00772F5D" w:rsidRDefault="00772F5D" w:rsidP="00772F5D">
      <w:pPr>
        <w:pStyle w:val="ListBullet2"/>
      </w:pPr>
      <w:r w:rsidRPr="0011587E">
        <w:t>GroundHeatTransfer:Slab:BoundConds</w:t>
      </w:r>
    </w:p>
    <w:p w14:paraId="1A1FB10E" w14:textId="77777777" w:rsidR="00772F5D" w:rsidRDefault="00772F5D" w:rsidP="00772F5D">
      <w:pPr>
        <w:pStyle w:val="ListBullet2"/>
      </w:pPr>
      <w:r w:rsidRPr="0011587E">
        <w:t>GroundHeatTransfer:Slab:BldgProps</w:t>
      </w:r>
    </w:p>
    <w:p w14:paraId="4CD81C2F" w14:textId="77777777" w:rsidR="00772F5D" w:rsidRDefault="00772F5D" w:rsidP="00772F5D">
      <w:pPr>
        <w:pStyle w:val="ListBullet2"/>
      </w:pPr>
      <w:r w:rsidRPr="0011587E">
        <w:t>GroundHeatTransfer:Slab:Insulation</w:t>
      </w:r>
    </w:p>
    <w:p w14:paraId="19BE1676" w14:textId="77777777" w:rsidR="00772F5D" w:rsidRDefault="00772F5D" w:rsidP="00772F5D">
      <w:pPr>
        <w:pStyle w:val="ListBullet2"/>
      </w:pPr>
      <w:r w:rsidRPr="0011587E">
        <w:t>GroundHeatTransfer:Slab:EquivalentSlab</w:t>
      </w:r>
    </w:p>
    <w:p w14:paraId="2C70691C" w14:textId="77777777" w:rsidR="00772F5D" w:rsidRDefault="00772F5D" w:rsidP="00772F5D">
      <w:pPr>
        <w:pStyle w:val="ListBullet2"/>
      </w:pPr>
      <w:r w:rsidRPr="0011587E">
        <w:t>GroundHeatTransfer:Slab:AutoGrid</w:t>
      </w:r>
    </w:p>
    <w:p w14:paraId="6F7D3282" w14:textId="77777777" w:rsidR="00772F5D" w:rsidRDefault="00772F5D" w:rsidP="00772F5D">
      <w:pPr>
        <w:pStyle w:val="ListBullet2"/>
      </w:pPr>
      <w:r w:rsidRPr="0011587E">
        <w:t>GroundHeatTransfer:Slab:ManualGrid</w:t>
      </w:r>
    </w:p>
    <w:p w14:paraId="31078F2D" w14:textId="77777777" w:rsidR="00772F5D" w:rsidRDefault="00772F5D" w:rsidP="00772F5D">
      <w:pPr>
        <w:pStyle w:val="ListBullet2"/>
      </w:pPr>
      <w:r w:rsidRPr="0011587E">
        <w:t>GroundHeatTransfer:Slab:XFACE</w:t>
      </w:r>
    </w:p>
    <w:p w14:paraId="0A0C8532" w14:textId="77777777" w:rsidR="00772F5D" w:rsidRDefault="00772F5D" w:rsidP="00772F5D">
      <w:pPr>
        <w:pStyle w:val="ListBullet2"/>
      </w:pPr>
      <w:r w:rsidRPr="0011587E">
        <w:t>GroundHeatTransfer:Slab:YFACE</w:t>
      </w:r>
    </w:p>
    <w:p w14:paraId="1D5E8C75" w14:textId="77777777" w:rsidR="00772F5D" w:rsidRDefault="00772F5D" w:rsidP="00772F5D">
      <w:pPr>
        <w:pStyle w:val="ListBullet2"/>
      </w:pPr>
      <w:r w:rsidRPr="0011587E">
        <w:t>GroundHeatTransfer:Slab:ZFACE</w:t>
      </w:r>
    </w:p>
    <w:p w14:paraId="4F3F2E4F" w14:textId="77777777" w:rsidR="00772F5D" w:rsidRDefault="00772F5D" w:rsidP="00772F5D">
      <w:pPr>
        <w:pStyle w:val="BodyText"/>
      </w:pPr>
      <w:r>
        <w:t>The following objects may be included in an EnergyPlus input IDF file but are handled by the Basement preprocessor:</w:t>
      </w:r>
    </w:p>
    <w:p w14:paraId="45E06351" w14:textId="77777777" w:rsidR="00772F5D" w:rsidRDefault="00772F5D" w:rsidP="00772F5D">
      <w:pPr>
        <w:pStyle w:val="ListBullet2"/>
      </w:pPr>
      <w:r w:rsidRPr="00E302B6">
        <w:t>GroundHeatTransfer:Basement:SimParameters</w:t>
      </w:r>
    </w:p>
    <w:p w14:paraId="4C4EF35E" w14:textId="77777777" w:rsidR="00772F5D" w:rsidRDefault="00772F5D" w:rsidP="00772F5D">
      <w:pPr>
        <w:pStyle w:val="ListBullet2"/>
      </w:pPr>
      <w:r w:rsidRPr="00E302B6">
        <w:t>GroundHeatTransfer:Basement:MatlProps</w:t>
      </w:r>
    </w:p>
    <w:p w14:paraId="0BDB27EE" w14:textId="77777777" w:rsidR="00772F5D" w:rsidRDefault="00772F5D" w:rsidP="00772F5D">
      <w:pPr>
        <w:pStyle w:val="ListBullet2"/>
      </w:pPr>
      <w:r w:rsidRPr="00E302B6">
        <w:t>GroundHeatTransfer:Basement:Insulation</w:t>
      </w:r>
    </w:p>
    <w:p w14:paraId="71979393" w14:textId="77777777" w:rsidR="00772F5D" w:rsidRDefault="00772F5D" w:rsidP="00772F5D">
      <w:pPr>
        <w:pStyle w:val="ListBullet2"/>
      </w:pPr>
      <w:r w:rsidRPr="00E302B6">
        <w:t>GroundHeatTransfer:Basement:SurfaceProps</w:t>
      </w:r>
    </w:p>
    <w:p w14:paraId="5F055E7E" w14:textId="77777777" w:rsidR="00772F5D" w:rsidRDefault="00772F5D" w:rsidP="00772F5D">
      <w:pPr>
        <w:pStyle w:val="ListBullet2"/>
      </w:pPr>
      <w:r w:rsidRPr="00E302B6">
        <w:t>GroundHeatTransfer:Basement:BldgData</w:t>
      </w:r>
    </w:p>
    <w:p w14:paraId="6C06FDC8" w14:textId="77777777" w:rsidR="00772F5D" w:rsidRDefault="00772F5D" w:rsidP="00772F5D">
      <w:pPr>
        <w:pStyle w:val="ListBullet2"/>
      </w:pPr>
      <w:r w:rsidRPr="00E302B6">
        <w:t>GroundHeatTransfer:Basement:Interior</w:t>
      </w:r>
    </w:p>
    <w:p w14:paraId="6342E514" w14:textId="77777777" w:rsidR="00772F5D" w:rsidRDefault="00772F5D" w:rsidP="00772F5D">
      <w:pPr>
        <w:pStyle w:val="ListBullet2"/>
      </w:pPr>
      <w:r w:rsidRPr="00E302B6">
        <w:t>GroundHeatTransfer:Basement:ComBldg</w:t>
      </w:r>
    </w:p>
    <w:p w14:paraId="185B212F" w14:textId="77777777" w:rsidR="00772F5D" w:rsidRDefault="00772F5D" w:rsidP="00772F5D">
      <w:pPr>
        <w:pStyle w:val="ListBullet2"/>
      </w:pPr>
      <w:r w:rsidRPr="00E302B6">
        <w:t>GroundHeatTransfer:Basement:EquivSlab</w:t>
      </w:r>
    </w:p>
    <w:p w14:paraId="7B14D7A5" w14:textId="77777777" w:rsidR="00772F5D" w:rsidRDefault="00772F5D" w:rsidP="00772F5D">
      <w:pPr>
        <w:pStyle w:val="ListBullet2"/>
      </w:pPr>
      <w:r w:rsidRPr="00E302B6">
        <w:t>GroundHeatTransfer:Basement:EquivAutoGrid</w:t>
      </w:r>
    </w:p>
    <w:p w14:paraId="69A1D165" w14:textId="77777777" w:rsidR="00772F5D" w:rsidRDefault="00772F5D" w:rsidP="00772F5D">
      <w:pPr>
        <w:pStyle w:val="ListBullet2"/>
      </w:pPr>
      <w:r w:rsidRPr="00E302B6">
        <w:t>GroundHeatTransfer:Basement:AutoGrid</w:t>
      </w:r>
    </w:p>
    <w:p w14:paraId="7FEB04A7" w14:textId="77777777" w:rsidR="00772F5D" w:rsidRDefault="00772F5D" w:rsidP="00772F5D">
      <w:pPr>
        <w:pStyle w:val="ListBullet2"/>
      </w:pPr>
      <w:r w:rsidRPr="00E302B6">
        <w:t>GroundHeatTransfer:Basement:ManualGrid</w:t>
      </w:r>
    </w:p>
    <w:p w14:paraId="761E6942" w14:textId="77777777" w:rsidR="00772F5D" w:rsidRDefault="00772F5D" w:rsidP="00772F5D">
      <w:pPr>
        <w:pStyle w:val="ListBullet2"/>
      </w:pPr>
      <w:r w:rsidRPr="00E302B6">
        <w:t>GroundHeatTransfer:Basement:XFACE</w:t>
      </w:r>
    </w:p>
    <w:p w14:paraId="07B90D14" w14:textId="77777777" w:rsidR="00772F5D" w:rsidRDefault="00772F5D" w:rsidP="00772F5D">
      <w:pPr>
        <w:pStyle w:val="ListBullet2"/>
      </w:pPr>
      <w:r w:rsidRPr="00E302B6">
        <w:t>GroundHeatTransfer:Basement:YFACE</w:t>
      </w:r>
    </w:p>
    <w:p w14:paraId="613774BB" w14:textId="77777777" w:rsidR="00772F5D" w:rsidRDefault="00772F5D" w:rsidP="00772F5D">
      <w:pPr>
        <w:pStyle w:val="ListBullet2"/>
      </w:pPr>
      <w:r w:rsidRPr="00E302B6">
        <w:t>GroundHeatTransfer:Basement:ZFACE</w:t>
      </w:r>
    </w:p>
    <w:p w14:paraId="27861A2E" w14:textId="77777777"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14:paraId="5EA70DEE" w14:textId="77777777" w:rsidR="00772F5D" w:rsidRDefault="00772F5D" w:rsidP="00772F5D">
      <w:pPr>
        <w:pStyle w:val="BodyText"/>
      </w:pPr>
      <w:r>
        <w:t>The only object described in this section is the control object which activates the use of the preprocessor.</w:t>
      </w:r>
    </w:p>
    <w:p w14:paraId="49CE5EA5" w14:textId="77777777" w:rsidR="00772F5D" w:rsidRDefault="00772F5D" w:rsidP="00772F5D">
      <w:pPr>
        <w:pStyle w:val="Heading3"/>
      </w:pPr>
      <w:bookmarkStart w:id="706" w:name="_Toc399489944"/>
      <w:r w:rsidRPr="00D64FB1">
        <w:t>GroundHeatTransfer:Control</w:t>
      </w:r>
      <w:bookmarkEnd w:id="706"/>
    </w:p>
    <w:p w14:paraId="0D11AB19" w14:textId="77777777"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14:paraId="79DD98AC" w14:textId="77777777" w:rsidR="00772F5D" w:rsidRDefault="00772F5D" w:rsidP="00772F5D">
      <w:pPr>
        <w:pStyle w:val="Heading4"/>
      </w:pPr>
      <w:r>
        <w:lastRenderedPageBreak/>
        <w:t xml:space="preserve">Field: </w:t>
      </w:r>
      <w:r w:rsidRPr="00D64FB1">
        <w:t>Name</w:t>
      </w:r>
    </w:p>
    <w:p w14:paraId="45370056" w14:textId="77777777" w:rsidR="00772F5D" w:rsidRDefault="00772F5D" w:rsidP="00772F5D">
      <w:pPr>
        <w:pStyle w:val="BodyText"/>
      </w:pPr>
      <w:r>
        <w:t xml:space="preserve">This alpha field is the name of the GroundHeatTransfer:Control object. It is used as an identifier. </w:t>
      </w:r>
    </w:p>
    <w:p w14:paraId="6A14B4D6" w14:textId="77777777" w:rsidR="00772F5D" w:rsidRDefault="00772F5D" w:rsidP="00772F5D">
      <w:pPr>
        <w:pStyle w:val="Heading4"/>
      </w:pPr>
      <w:r>
        <w:t xml:space="preserve">Field: </w:t>
      </w:r>
      <w:r w:rsidRPr="00635FE9">
        <w:t>Run Basement Preprocessor</w:t>
      </w:r>
    </w:p>
    <w:p w14:paraId="376A6E87" w14:textId="77777777"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14:paraId="091F0365" w14:textId="77777777" w:rsidR="00772F5D" w:rsidRDefault="00772F5D" w:rsidP="00772F5D">
      <w:pPr>
        <w:pStyle w:val="Heading4"/>
      </w:pPr>
      <w:r>
        <w:t xml:space="preserve">Field: </w:t>
      </w:r>
      <w:r w:rsidRPr="00635FE9">
        <w:t>Run Slab Preprocessor</w:t>
      </w:r>
      <w:r>
        <w:t xml:space="preserve"> </w:t>
      </w:r>
    </w:p>
    <w:p w14:paraId="05D1DEB6" w14:textId="77777777"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14:paraId="5F599540" w14:textId="77777777" w:rsidR="006E6BDE" w:rsidRDefault="006E6BDE" w:rsidP="006E6BDE">
      <w:pPr>
        <w:pStyle w:val="Heading2"/>
      </w:pPr>
      <w:bookmarkStart w:id="707" w:name="_Toc99527712"/>
      <w:bookmarkStart w:id="708" w:name="_Toc116785539"/>
      <w:bookmarkStart w:id="709" w:name="_Toc99527726"/>
      <w:bookmarkStart w:id="710" w:name="_Toc110396375"/>
      <w:bookmarkStart w:id="711" w:name="_Toc488474267"/>
      <w:bookmarkStart w:id="712" w:name="_Toc469283197"/>
      <w:bookmarkStart w:id="713" w:name="_Toc488474266"/>
      <w:bookmarkStart w:id="714" w:name="_Toc488647228"/>
      <w:bookmarkStart w:id="715" w:name="_Toc488474265"/>
      <w:bookmarkStart w:id="716" w:name="_Toc3010390"/>
      <w:bookmarkStart w:id="717" w:name="_Toc399489945"/>
      <w:bookmarkEnd w:id="449"/>
      <w:bookmarkEnd w:id="643"/>
      <w:r>
        <w:t>Group – Room</w:t>
      </w:r>
      <w:r w:rsidR="004C33AA">
        <w:t xml:space="preserve"> </w:t>
      </w:r>
      <w:r>
        <w:t>Air Models</w:t>
      </w:r>
      <w:bookmarkEnd w:id="707"/>
      <w:bookmarkEnd w:id="708"/>
      <w:bookmarkEnd w:id="717"/>
    </w:p>
    <w:p w14:paraId="0ABFADBE" w14:textId="77777777" w:rsidR="00D07018" w:rsidRDefault="00D07018" w:rsidP="00D07018">
      <w:pPr>
        <w:pStyle w:val="Heading3"/>
      </w:pPr>
      <w:bookmarkStart w:id="718" w:name="_Toc99527713"/>
      <w:bookmarkStart w:id="719" w:name="_Toc116785540"/>
      <w:bookmarkStart w:id="720" w:name="_Toc399489946"/>
      <w:r>
        <w:t>Room Air Models</w:t>
      </w:r>
      <w:bookmarkEnd w:id="718"/>
      <w:bookmarkEnd w:id="719"/>
      <w:bookmarkEnd w:id="720"/>
    </w:p>
    <w:p w14:paraId="7678FE4E" w14:textId="77777777"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14:paraId="1AC0DD97" w14:textId="77777777" w:rsidR="00D07018" w:rsidRDefault="00D07018" w:rsidP="00D07018">
      <w:pPr>
        <w:pStyle w:val="BodyText"/>
      </w:pPr>
      <w:r>
        <w:t>EnergyPlus offers the different types of air models listed in the table below along with the input objects associated with the use of that model.</w:t>
      </w:r>
    </w:p>
    <w:p w14:paraId="7401A904" w14:textId="77777777" w:rsidR="00341613" w:rsidRDefault="00341613" w:rsidP="00341613">
      <w:pPr>
        <w:pStyle w:val="Caption"/>
        <w:spacing w:after="60" w:line="240" w:lineRule="auto"/>
      </w:pPr>
      <w:r>
        <w:t xml:space="preserve">Table </w:t>
      </w:r>
      <w:r w:rsidR="006008C7">
        <w:fldChar w:fldCharType="begin"/>
      </w:r>
      <w:r w:rsidR="00A4098B">
        <w:instrText xml:space="preserve"> SEQ Table \* ARABIC </w:instrText>
      </w:r>
      <w:r w:rsidR="006008C7">
        <w:fldChar w:fldCharType="separate"/>
      </w:r>
      <w:r w:rsidR="00F157E6">
        <w:rPr>
          <w:noProof/>
        </w:rPr>
        <w:t>10</w:t>
      </w:r>
      <w:r w:rsidR="006008C7">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14:paraId="0A5AD867" w14:textId="77777777" w:rsidTr="00197B16">
        <w:tc>
          <w:tcPr>
            <w:tcW w:w="2178" w:type="dxa"/>
          </w:tcPr>
          <w:p w14:paraId="7EBE035F" w14:textId="77777777" w:rsidR="00341613" w:rsidRDefault="00341613" w:rsidP="00341613">
            <w:pPr>
              <w:pStyle w:val="BodyText"/>
              <w:ind w:left="0"/>
              <w:jc w:val="center"/>
              <w:rPr>
                <w:b/>
              </w:rPr>
            </w:pPr>
            <w:bookmarkStart w:id="721" w:name="_Toc99527714"/>
            <w:bookmarkStart w:id="722" w:name="_Toc116785541"/>
            <w:r>
              <w:rPr>
                <w:b/>
              </w:rPr>
              <w:t>Air Model Key</w:t>
            </w:r>
          </w:p>
        </w:tc>
        <w:tc>
          <w:tcPr>
            <w:tcW w:w="2340" w:type="dxa"/>
          </w:tcPr>
          <w:p w14:paraId="5A945CB4" w14:textId="77777777" w:rsidR="00341613" w:rsidRDefault="00341613" w:rsidP="00341613">
            <w:pPr>
              <w:pStyle w:val="BodyText"/>
              <w:ind w:left="0"/>
              <w:jc w:val="center"/>
              <w:rPr>
                <w:b/>
              </w:rPr>
            </w:pPr>
            <w:r>
              <w:rPr>
                <w:b/>
              </w:rPr>
              <w:t>Air model Algorithm</w:t>
            </w:r>
          </w:p>
        </w:tc>
        <w:tc>
          <w:tcPr>
            <w:tcW w:w="1710" w:type="dxa"/>
          </w:tcPr>
          <w:p w14:paraId="08B555B6" w14:textId="77777777" w:rsidR="00341613" w:rsidRDefault="00341613" w:rsidP="00341613">
            <w:pPr>
              <w:pStyle w:val="BodyText"/>
              <w:ind w:left="0"/>
              <w:jc w:val="center"/>
              <w:rPr>
                <w:b/>
              </w:rPr>
            </w:pPr>
            <w:r>
              <w:rPr>
                <w:b/>
              </w:rPr>
              <w:t>Applicability</w:t>
            </w:r>
          </w:p>
        </w:tc>
        <w:tc>
          <w:tcPr>
            <w:tcW w:w="2929" w:type="dxa"/>
          </w:tcPr>
          <w:p w14:paraId="2FA5E54F" w14:textId="77777777" w:rsidR="00341613" w:rsidRDefault="00341613" w:rsidP="00341613">
            <w:pPr>
              <w:pStyle w:val="BodyText"/>
              <w:ind w:left="0"/>
              <w:jc w:val="center"/>
              <w:rPr>
                <w:b/>
              </w:rPr>
            </w:pPr>
            <w:r>
              <w:rPr>
                <w:b/>
              </w:rPr>
              <w:t>Input Objects Required</w:t>
            </w:r>
          </w:p>
        </w:tc>
      </w:tr>
      <w:tr w:rsidR="00341613" w14:paraId="0635F6EC" w14:textId="77777777" w:rsidTr="00197B16">
        <w:tc>
          <w:tcPr>
            <w:tcW w:w="2178" w:type="dxa"/>
          </w:tcPr>
          <w:p w14:paraId="5A2C8C95" w14:textId="77777777" w:rsidR="00341613" w:rsidRPr="00FC22C0" w:rsidRDefault="00341613" w:rsidP="00341613">
            <w:pPr>
              <w:pStyle w:val="BodyText"/>
              <w:ind w:left="0"/>
            </w:pPr>
            <w:r w:rsidRPr="00FC22C0">
              <w:t>Mixing</w:t>
            </w:r>
          </w:p>
        </w:tc>
        <w:tc>
          <w:tcPr>
            <w:tcW w:w="2340" w:type="dxa"/>
          </w:tcPr>
          <w:p w14:paraId="7A1A0D90" w14:textId="77777777" w:rsidR="00341613" w:rsidRDefault="00341613" w:rsidP="00341613">
            <w:pPr>
              <w:pStyle w:val="BodyText"/>
              <w:ind w:left="0"/>
            </w:pPr>
            <w:r>
              <w:t xml:space="preserve">Well-Mixed </w:t>
            </w:r>
          </w:p>
        </w:tc>
        <w:tc>
          <w:tcPr>
            <w:tcW w:w="1710" w:type="dxa"/>
          </w:tcPr>
          <w:p w14:paraId="54873A8F" w14:textId="77777777" w:rsidR="00341613" w:rsidRDefault="00341613" w:rsidP="00341613">
            <w:pPr>
              <w:pStyle w:val="BodyText"/>
              <w:ind w:left="0"/>
            </w:pPr>
            <w:r>
              <w:t>All zones</w:t>
            </w:r>
          </w:p>
        </w:tc>
        <w:tc>
          <w:tcPr>
            <w:tcW w:w="2929" w:type="dxa"/>
          </w:tcPr>
          <w:p w14:paraId="62DE537E" w14:textId="77777777" w:rsidR="00341613" w:rsidRDefault="00341613" w:rsidP="00341613">
            <w:pPr>
              <w:pStyle w:val="BodyText"/>
              <w:ind w:left="0"/>
            </w:pPr>
            <w:r>
              <w:t>None, default</w:t>
            </w:r>
          </w:p>
        </w:tc>
      </w:tr>
      <w:tr w:rsidR="00341613" w14:paraId="37A0E000" w14:textId="77777777" w:rsidTr="00197B16">
        <w:tc>
          <w:tcPr>
            <w:tcW w:w="2178" w:type="dxa"/>
          </w:tcPr>
          <w:p w14:paraId="5F4E6FA8" w14:textId="77777777" w:rsidR="00341613" w:rsidRPr="00FC22C0" w:rsidRDefault="00341613" w:rsidP="00341613">
            <w:pPr>
              <w:pStyle w:val="BodyText"/>
              <w:ind w:left="0"/>
              <w:jc w:val="left"/>
            </w:pPr>
            <w:r w:rsidRPr="00FC22C0">
              <w:t>UserDefined</w:t>
            </w:r>
          </w:p>
        </w:tc>
        <w:tc>
          <w:tcPr>
            <w:tcW w:w="2340" w:type="dxa"/>
          </w:tcPr>
          <w:p w14:paraId="5F1E7B83" w14:textId="77777777" w:rsidR="00341613" w:rsidRDefault="00341613" w:rsidP="00341613">
            <w:pPr>
              <w:pStyle w:val="BodyText"/>
              <w:ind w:left="0"/>
              <w:jc w:val="left"/>
            </w:pPr>
            <w:r>
              <w:t>User Defined</w:t>
            </w:r>
          </w:p>
        </w:tc>
        <w:tc>
          <w:tcPr>
            <w:tcW w:w="1710" w:type="dxa"/>
          </w:tcPr>
          <w:p w14:paraId="2F75379E" w14:textId="77777777" w:rsidR="00341613" w:rsidRDefault="00341613" w:rsidP="00341613">
            <w:pPr>
              <w:pStyle w:val="BodyText"/>
              <w:ind w:left="0"/>
            </w:pPr>
            <w:r>
              <w:t>All zones</w:t>
            </w:r>
          </w:p>
        </w:tc>
        <w:tc>
          <w:tcPr>
            <w:tcW w:w="2929" w:type="dxa"/>
          </w:tcPr>
          <w:p w14:paraId="3EE378DF" w14:textId="77777777"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14:paraId="566B7CE5" w14:textId="77777777" w:rsidTr="00197B16">
        <w:tc>
          <w:tcPr>
            <w:tcW w:w="2178" w:type="dxa"/>
          </w:tcPr>
          <w:p w14:paraId="31BE2370" w14:textId="77777777" w:rsidR="00341613" w:rsidRPr="00FC22C0" w:rsidRDefault="00341613" w:rsidP="00341613">
            <w:pPr>
              <w:pStyle w:val="BodyText"/>
              <w:ind w:left="0"/>
              <w:jc w:val="left"/>
            </w:pPr>
            <w:r w:rsidRPr="00FC22C0">
              <w:lastRenderedPageBreak/>
              <w:t>OneNodeDisplacementVentilation</w:t>
            </w:r>
          </w:p>
        </w:tc>
        <w:tc>
          <w:tcPr>
            <w:tcW w:w="2340" w:type="dxa"/>
          </w:tcPr>
          <w:p w14:paraId="66624572" w14:textId="77777777" w:rsidR="00341613" w:rsidRDefault="00341613" w:rsidP="00341613">
            <w:pPr>
              <w:pStyle w:val="BodyText"/>
              <w:ind w:left="0"/>
              <w:jc w:val="left"/>
            </w:pPr>
            <w:r>
              <w:t>Mundt</w:t>
            </w:r>
          </w:p>
        </w:tc>
        <w:tc>
          <w:tcPr>
            <w:tcW w:w="1710" w:type="dxa"/>
          </w:tcPr>
          <w:p w14:paraId="630F045F" w14:textId="77777777" w:rsidR="00341613" w:rsidRDefault="00341613" w:rsidP="00341613">
            <w:pPr>
              <w:pStyle w:val="BodyText"/>
              <w:ind w:left="0"/>
            </w:pPr>
            <w:r>
              <w:t>displacement ventilation</w:t>
            </w:r>
          </w:p>
        </w:tc>
        <w:tc>
          <w:tcPr>
            <w:tcW w:w="2929" w:type="dxa"/>
          </w:tcPr>
          <w:p w14:paraId="5227A82C" w14:textId="77777777"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14:paraId="21AA3C4B" w14:textId="77777777" w:rsidTr="00197B16">
        <w:tc>
          <w:tcPr>
            <w:tcW w:w="2178" w:type="dxa"/>
          </w:tcPr>
          <w:p w14:paraId="74A34005" w14:textId="77777777" w:rsidR="00341613" w:rsidRPr="00FC22C0" w:rsidRDefault="00341613" w:rsidP="00341613">
            <w:pPr>
              <w:pStyle w:val="BodyText"/>
              <w:ind w:left="0"/>
              <w:jc w:val="left"/>
            </w:pPr>
            <w:r w:rsidRPr="00FC22C0">
              <w:t>ThreeNodeDisplacementVentilation</w:t>
            </w:r>
          </w:p>
        </w:tc>
        <w:tc>
          <w:tcPr>
            <w:tcW w:w="2340" w:type="dxa"/>
          </w:tcPr>
          <w:p w14:paraId="35DBF00F" w14:textId="77777777" w:rsidR="00341613" w:rsidRDefault="00341613" w:rsidP="00341613">
            <w:pPr>
              <w:pStyle w:val="BodyText"/>
              <w:ind w:left="0"/>
              <w:jc w:val="left"/>
            </w:pPr>
            <w:r>
              <w:t xml:space="preserve">UCSD Displacement Ventilation </w:t>
            </w:r>
          </w:p>
        </w:tc>
        <w:tc>
          <w:tcPr>
            <w:tcW w:w="1710" w:type="dxa"/>
          </w:tcPr>
          <w:p w14:paraId="51954D2F" w14:textId="77777777" w:rsidR="00341613" w:rsidRDefault="00341613" w:rsidP="00341613">
            <w:pPr>
              <w:pStyle w:val="BodyText"/>
              <w:ind w:left="0"/>
            </w:pPr>
            <w:r>
              <w:t xml:space="preserve">displacement ventilation </w:t>
            </w:r>
          </w:p>
        </w:tc>
        <w:tc>
          <w:tcPr>
            <w:tcW w:w="2929" w:type="dxa"/>
          </w:tcPr>
          <w:p w14:paraId="67BEE6D4" w14:textId="77777777"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14:paraId="5AFC267A" w14:textId="77777777" w:rsidTr="00197B16">
        <w:tc>
          <w:tcPr>
            <w:tcW w:w="2178" w:type="dxa"/>
          </w:tcPr>
          <w:p w14:paraId="1AD7C498" w14:textId="77777777" w:rsidR="00341613" w:rsidRPr="00FC22C0" w:rsidRDefault="00341613" w:rsidP="00341613">
            <w:pPr>
              <w:pStyle w:val="BodyText"/>
              <w:ind w:left="0"/>
              <w:jc w:val="left"/>
            </w:pPr>
            <w:r w:rsidRPr="00FC22C0">
              <w:t>UnderFloorAirDistributionInterior</w:t>
            </w:r>
          </w:p>
        </w:tc>
        <w:tc>
          <w:tcPr>
            <w:tcW w:w="2340" w:type="dxa"/>
          </w:tcPr>
          <w:p w14:paraId="629DA94C" w14:textId="77777777" w:rsidR="00341613" w:rsidRDefault="00341613" w:rsidP="00341613">
            <w:pPr>
              <w:pStyle w:val="BodyText"/>
              <w:ind w:left="0"/>
              <w:jc w:val="left"/>
            </w:pPr>
            <w:r>
              <w:t>UCSD UFAD Interior Model</w:t>
            </w:r>
          </w:p>
        </w:tc>
        <w:tc>
          <w:tcPr>
            <w:tcW w:w="1710" w:type="dxa"/>
          </w:tcPr>
          <w:p w14:paraId="5574BDA5" w14:textId="77777777" w:rsidR="00341613" w:rsidRDefault="00341613" w:rsidP="00341613">
            <w:pPr>
              <w:pStyle w:val="BodyText"/>
              <w:ind w:left="0"/>
              <w:jc w:val="left"/>
            </w:pPr>
            <w:r>
              <w:t>Interior zones served by a UFAD system</w:t>
            </w:r>
          </w:p>
        </w:tc>
        <w:tc>
          <w:tcPr>
            <w:tcW w:w="2929" w:type="dxa"/>
          </w:tcPr>
          <w:p w14:paraId="7A9C5880" w14:textId="77777777"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14:paraId="6E5D30EC" w14:textId="77777777" w:rsidTr="00197B16">
        <w:tc>
          <w:tcPr>
            <w:tcW w:w="2178" w:type="dxa"/>
          </w:tcPr>
          <w:p w14:paraId="165CF974" w14:textId="77777777" w:rsidR="00341613" w:rsidRPr="00FC22C0" w:rsidRDefault="00341613" w:rsidP="00341613">
            <w:pPr>
              <w:pStyle w:val="BodyText"/>
              <w:ind w:left="0"/>
              <w:jc w:val="left"/>
            </w:pPr>
            <w:r w:rsidRPr="00FC22C0">
              <w:t>UnderFloorAirDistributionExterior</w:t>
            </w:r>
          </w:p>
        </w:tc>
        <w:tc>
          <w:tcPr>
            <w:tcW w:w="2340" w:type="dxa"/>
          </w:tcPr>
          <w:p w14:paraId="07DA9689" w14:textId="77777777" w:rsidR="00341613" w:rsidRDefault="00341613" w:rsidP="00341613">
            <w:pPr>
              <w:pStyle w:val="BodyText"/>
              <w:ind w:left="0"/>
              <w:jc w:val="left"/>
            </w:pPr>
            <w:r>
              <w:t>UCSD UFAD Exterior Model</w:t>
            </w:r>
          </w:p>
        </w:tc>
        <w:tc>
          <w:tcPr>
            <w:tcW w:w="1710" w:type="dxa"/>
          </w:tcPr>
          <w:p w14:paraId="67CDAC81" w14:textId="77777777" w:rsidR="00341613" w:rsidRDefault="00341613" w:rsidP="00341613">
            <w:pPr>
              <w:pStyle w:val="BodyText"/>
              <w:ind w:left="0"/>
            </w:pPr>
            <w:r>
              <w:t>Exterior zones served by a UFAD system</w:t>
            </w:r>
          </w:p>
        </w:tc>
        <w:tc>
          <w:tcPr>
            <w:tcW w:w="2929" w:type="dxa"/>
          </w:tcPr>
          <w:p w14:paraId="585FCD8B" w14:textId="77777777"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14:paraId="3EB05BCB" w14:textId="77777777" w:rsidTr="00197B16">
        <w:tc>
          <w:tcPr>
            <w:tcW w:w="2178" w:type="dxa"/>
          </w:tcPr>
          <w:p w14:paraId="082ACF5D" w14:textId="77777777" w:rsidR="00341613" w:rsidRPr="00FC22C0" w:rsidRDefault="00341613" w:rsidP="00341613">
            <w:pPr>
              <w:pStyle w:val="BodyText"/>
              <w:ind w:left="0"/>
              <w:jc w:val="left"/>
            </w:pPr>
            <w:r w:rsidRPr="00FC22C0">
              <w:t>CrossVentilation</w:t>
            </w:r>
          </w:p>
        </w:tc>
        <w:tc>
          <w:tcPr>
            <w:tcW w:w="2340" w:type="dxa"/>
          </w:tcPr>
          <w:p w14:paraId="6D61DF8D" w14:textId="77777777" w:rsidR="00341613" w:rsidRDefault="00341613" w:rsidP="00341613">
            <w:pPr>
              <w:pStyle w:val="BodyText"/>
              <w:ind w:left="0"/>
              <w:jc w:val="left"/>
            </w:pPr>
            <w:r>
              <w:t>UCSD Cross Ventilation</w:t>
            </w:r>
          </w:p>
        </w:tc>
        <w:tc>
          <w:tcPr>
            <w:tcW w:w="1710" w:type="dxa"/>
          </w:tcPr>
          <w:p w14:paraId="5ECA09F9" w14:textId="77777777" w:rsidR="00341613" w:rsidRDefault="00341613" w:rsidP="00341613">
            <w:pPr>
              <w:pStyle w:val="BodyText"/>
              <w:ind w:left="0"/>
            </w:pPr>
            <w:r>
              <w:t>cross ventilation</w:t>
            </w:r>
          </w:p>
        </w:tc>
        <w:tc>
          <w:tcPr>
            <w:tcW w:w="2929" w:type="dxa"/>
          </w:tcPr>
          <w:p w14:paraId="07ED8913" w14:textId="77777777" w:rsidR="00341613" w:rsidRDefault="00341613" w:rsidP="00341613">
            <w:pPr>
              <w:pStyle w:val="BodyText"/>
              <w:ind w:left="0"/>
              <w:jc w:val="left"/>
            </w:pPr>
            <w:r>
              <w:t>‘</w:t>
            </w:r>
            <w:r w:rsidRPr="00FC22C0">
              <w:t>RoomAirModelType</w:t>
            </w:r>
            <w:r>
              <w:t>’ , ‘</w:t>
            </w:r>
            <w:r w:rsidRPr="00341613">
              <w:t>RoomAirSettings:CrossVentilation</w:t>
            </w:r>
            <w:r>
              <w:t>’</w:t>
            </w:r>
          </w:p>
        </w:tc>
      </w:tr>
      <w:bookmarkEnd w:id="721"/>
      <w:bookmarkEnd w:id="722"/>
    </w:tbl>
    <w:p w14:paraId="0EBE55F0" w14:textId="77777777" w:rsidR="00D07018" w:rsidRDefault="00D07018" w:rsidP="00D07018">
      <w:pPr>
        <w:pStyle w:val="Caption"/>
      </w:pPr>
    </w:p>
    <w:p w14:paraId="36F38DD6" w14:textId="77777777" w:rsidR="00341613" w:rsidRDefault="00341613" w:rsidP="00341613">
      <w:pPr>
        <w:pStyle w:val="Heading3"/>
      </w:pPr>
      <w:bookmarkStart w:id="723" w:name="_Toc99527715"/>
      <w:bookmarkStart w:id="724" w:name="_Toc116785542"/>
      <w:bookmarkStart w:id="725" w:name="_Toc399489947"/>
      <w:r w:rsidRPr="00341613">
        <w:t>RoomAirModelType</w:t>
      </w:r>
      <w:bookmarkEnd w:id="725"/>
      <w:r w:rsidRPr="00341613" w:rsidDel="00341613">
        <w:t xml:space="preserve"> </w:t>
      </w:r>
    </w:p>
    <w:bookmarkEnd w:id="723"/>
    <w:bookmarkEnd w:id="724"/>
    <w:p w14:paraId="389526AE" w14:textId="77777777"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14:paraId="4CF9B62E" w14:textId="77777777" w:rsidR="00D07018" w:rsidRDefault="00D07018" w:rsidP="00D07018">
      <w:pPr>
        <w:pStyle w:val="Heading4"/>
      </w:pPr>
      <w:r>
        <w:t>Field: Name</w:t>
      </w:r>
    </w:p>
    <w:p w14:paraId="22CEDBCE" w14:textId="77777777" w:rsidR="00D07018" w:rsidRDefault="00D07018" w:rsidP="00D07018">
      <w:pPr>
        <w:pStyle w:val="BodyText"/>
      </w:pPr>
      <w:r>
        <w:t>This alpha field is the air model name selected by user</w:t>
      </w:r>
      <w:r w:rsidR="006B2084">
        <w:t xml:space="preserve">. </w:t>
      </w:r>
      <w:r>
        <w:t xml:space="preserve">It is used as an identifier </w:t>
      </w:r>
    </w:p>
    <w:p w14:paraId="74D3202F" w14:textId="77777777" w:rsidR="00D07018" w:rsidRDefault="00D07018" w:rsidP="00D07018">
      <w:pPr>
        <w:pStyle w:val="Heading4"/>
      </w:pPr>
      <w:r>
        <w:t>Field: Zone Name</w:t>
      </w:r>
    </w:p>
    <w:p w14:paraId="6286ADAC" w14:textId="77777777"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14:paraId="63C19066" w14:textId="77777777" w:rsidR="00D07018" w:rsidRDefault="00D07018" w:rsidP="00D07018">
      <w:pPr>
        <w:pStyle w:val="Heading4"/>
      </w:pPr>
      <w:r>
        <w:t xml:space="preserve">Field: </w:t>
      </w:r>
      <w:r w:rsidR="00341613" w:rsidRPr="00341613">
        <w:t>Room-Air Modeling Type</w:t>
      </w:r>
    </w:p>
    <w:p w14:paraId="13CD8EFF" w14:textId="77777777"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14:paraId="4FF37C5E" w14:textId="77777777" w:rsidR="00D07018" w:rsidRDefault="00D07018" w:rsidP="00D07018">
      <w:pPr>
        <w:pStyle w:val="Heading4"/>
      </w:pPr>
      <w:r>
        <w:t>Field: Air Temperature Coupling Strategy</w:t>
      </w:r>
    </w:p>
    <w:p w14:paraId="4AF6F0AC" w14:textId="77777777"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14:paraId="7E7BDE1B" w14:textId="77777777"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14:paraId="7104BA07" w14:textId="77777777" w:rsidR="00D07018" w:rsidRDefault="00D07018" w:rsidP="00D07018">
      <w:pPr>
        <w:pStyle w:val="BodyText"/>
      </w:pPr>
      <w:r>
        <w:t xml:space="preserve">Input either </w:t>
      </w:r>
      <w:r>
        <w:rPr>
          <w:i/>
        </w:rPr>
        <w:t xml:space="preserve">Direct </w:t>
      </w:r>
      <w:r>
        <w:t xml:space="preserve">or </w:t>
      </w:r>
      <w:r>
        <w:rPr>
          <w:i/>
        </w:rPr>
        <w:t>Indirect</w:t>
      </w:r>
      <w:r>
        <w:t xml:space="preserve"> </w:t>
      </w:r>
    </w:p>
    <w:p w14:paraId="5D618112" w14:textId="77777777" w:rsidR="00D07018" w:rsidRDefault="00D07018" w:rsidP="00D07018">
      <w:pPr>
        <w:pStyle w:val="BodyText"/>
      </w:pPr>
      <w:r>
        <w:t xml:space="preserve">An example idf entry follows </w:t>
      </w:r>
    </w:p>
    <w:p w14:paraId="00A18A5A" w14:textId="77777777" w:rsidR="00D07018" w:rsidRDefault="00D6387C" w:rsidP="00D07018">
      <w:pPr>
        <w:pStyle w:val="CodeIDDSamples"/>
      </w:pPr>
      <w:r w:rsidRPr="00D6387C">
        <w:t>RoomAirModelType</w:t>
      </w:r>
      <w:r w:rsidR="00D07018">
        <w:t>,</w:t>
      </w:r>
    </w:p>
    <w:p w14:paraId="50454702" w14:textId="77777777" w:rsidR="00D07018" w:rsidRDefault="00D07018" w:rsidP="00D07018">
      <w:pPr>
        <w:pStyle w:val="CodeIDDSamples"/>
      </w:pPr>
      <w:r>
        <w:t xml:space="preserve">    MOD1,      !- Room-Air Model Name</w:t>
      </w:r>
    </w:p>
    <w:p w14:paraId="0CC1E6EE" w14:textId="77777777" w:rsidR="00D07018" w:rsidRDefault="00D07018" w:rsidP="00D07018">
      <w:pPr>
        <w:pStyle w:val="CodeIDDSamples"/>
      </w:pPr>
      <w:r>
        <w:t xml:space="preserve">    ZONE ONE,  !- Zone Name</w:t>
      </w:r>
    </w:p>
    <w:p w14:paraId="05C4F72E" w14:textId="77777777" w:rsidR="00D07018" w:rsidRDefault="00D07018" w:rsidP="00D07018">
      <w:pPr>
        <w:pStyle w:val="CodeIDDSamples"/>
      </w:pPr>
      <w:r>
        <w:t xml:space="preserve">    </w:t>
      </w:r>
      <w:r w:rsidR="00D6387C" w:rsidRPr="00D6387C">
        <w:t>ThreeNodeDisplacementVentilation</w:t>
      </w:r>
      <w:r>
        <w:t>,  !- Room-Air Modeling Type</w:t>
      </w:r>
    </w:p>
    <w:p w14:paraId="704B5475" w14:textId="77777777" w:rsidR="00D07018" w:rsidRDefault="00D07018" w:rsidP="00D07018">
      <w:pPr>
        <w:pStyle w:val="CodeIDDSamples"/>
      </w:pPr>
      <w:r>
        <w:t xml:space="preserve">    D</w:t>
      </w:r>
      <w:r w:rsidR="00D6387C">
        <w:t>irect</w:t>
      </w:r>
      <w:r>
        <w:t>;    !- Air Temperature Coupling Strategy</w:t>
      </w:r>
    </w:p>
    <w:p w14:paraId="14F407EA" w14:textId="77777777" w:rsidR="00D07018" w:rsidRDefault="00D6387C" w:rsidP="00D07018">
      <w:pPr>
        <w:pStyle w:val="Heading3"/>
      </w:pPr>
      <w:bookmarkStart w:id="726" w:name="_Toc116785543"/>
      <w:bookmarkStart w:id="727" w:name="_Toc399489948"/>
      <w:r w:rsidRPr="00D6387C">
        <w:t>RoomAir:TemperaturePattern:UserDefined</w:t>
      </w:r>
      <w:bookmarkEnd w:id="726"/>
      <w:bookmarkEnd w:id="727"/>
    </w:p>
    <w:p w14:paraId="70E055C6" w14:textId="77777777"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14:paraId="69478EDA" w14:textId="77777777"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14:paraId="79404032" w14:textId="77777777"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14:paraId="30EBB9CC" w14:textId="77777777" w:rsidR="00D07018" w:rsidRDefault="00D07018" w:rsidP="00D07018">
      <w:pPr>
        <w:pStyle w:val="Heading4"/>
      </w:pPr>
      <w:r>
        <w:t xml:space="preserve">Field: Name </w:t>
      </w:r>
    </w:p>
    <w:p w14:paraId="5E4395DC" w14:textId="77777777" w:rsidR="00D07018" w:rsidRDefault="00D07018" w:rsidP="00D07018">
      <w:pPr>
        <w:pStyle w:val="BodyText"/>
      </w:pPr>
      <w:r>
        <w:t xml:space="preserve">This field provides a unique name for this object. </w:t>
      </w:r>
    </w:p>
    <w:p w14:paraId="61D8EF16" w14:textId="77777777" w:rsidR="00D07018" w:rsidRDefault="00D07018" w:rsidP="00D07018">
      <w:pPr>
        <w:pStyle w:val="Heading4"/>
      </w:pPr>
      <w:r>
        <w:t>Field: Zone Name</w:t>
      </w:r>
    </w:p>
    <w:p w14:paraId="5A591AD9" w14:textId="77777777" w:rsidR="001B4355" w:rsidRDefault="00D07018" w:rsidP="00D07018">
      <w:pPr>
        <w:pStyle w:val="BodyText"/>
      </w:pPr>
      <w:r>
        <w:t>This field provides the unique name of a zone described elsewhere in the file.</w:t>
      </w:r>
    </w:p>
    <w:p w14:paraId="2767DA57" w14:textId="77777777" w:rsidR="00D07018" w:rsidRDefault="00D07018" w:rsidP="00D07018">
      <w:pPr>
        <w:pStyle w:val="Heading4"/>
      </w:pPr>
      <w:r>
        <w:t>Field: Availability Schedule</w:t>
      </w:r>
      <w:r w:rsidR="00D6387C">
        <w:t xml:space="preserve"> Name</w:t>
      </w:r>
    </w:p>
    <w:p w14:paraId="562FF779" w14:textId="77777777"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14:paraId="0935BBD2" w14:textId="77777777" w:rsidR="00D07018" w:rsidRDefault="00D07018" w:rsidP="00D07018">
      <w:pPr>
        <w:pStyle w:val="Heading4"/>
      </w:pPr>
      <w:r>
        <w:t xml:space="preserve">Field: </w:t>
      </w:r>
      <w:r w:rsidR="00D6387C" w:rsidRPr="00D6387C">
        <w:t>Pattern Control Schedule Name</w:t>
      </w:r>
    </w:p>
    <w:p w14:paraId="6D73191D" w14:textId="77777777"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14:paraId="739765B8" w14:textId="77777777" w:rsidR="00D07018" w:rsidRDefault="00D07018" w:rsidP="00D07018">
      <w:pPr>
        <w:pStyle w:val="BodyText"/>
      </w:pPr>
      <w:r>
        <w:t>An example of this object is</w:t>
      </w:r>
    </w:p>
    <w:p w14:paraId="12262B2C" w14:textId="77777777" w:rsidR="00D07018" w:rsidRDefault="00D6387C" w:rsidP="00D07018">
      <w:pPr>
        <w:pStyle w:val="CodeIDDSamples"/>
      </w:pPr>
      <w:r>
        <w:t>RoomAir:TemperaturePattern:UserDefined</w:t>
      </w:r>
      <w:r w:rsidR="00D07018">
        <w:t>,</w:t>
      </w:r>
    </w:p>
    <w:p w14:paraId="5D52FD0A" w14:textId="77777777" w:rsidR="00D07018" w:rsidRDefault="00D07018" w:rsidP="00D07018">
      <w:pPr>
        <w:pStyle w:val="CodeIDDSamples"/>
      </w:pPr>
      <w:r>
        <w:t xml:space="preserve">  Ground Floor South Air Temp Contrls , ! Name </w:t>
      </w:r>
    </w:p>
    <w:p w14:paraId="53C26277" w14:textId="77777777" w:rsidR="00D07018" w:rsidRDefault="00D07018" w:rsidP="00D07018">
      <w:pPr>
        <w:pStyle w:val="CodeIDDSamples"/>
      </w:pPr>
      <w:r>
        <w:t xml:space="preserve">  ZN2_S_1 ,          ! Zone Name</w:t>
      </w:r>
    </w:p>
    <w:p w14:paraId="63485668" w14:textId="77777777" w:rsidR="00D07018" w:rsidRDefault="00D07018" w:rsidP="00D07018">
      <w:pPr>
        <w:pStyle w:val="CodeIDDSamples"/>
      </w:pPr>
      <w:r>
        <w:t xml:space="preserve">  Always_on ,        ! Availability Schedule </w:t>
      </w:r>
      <w:r w:rsidR="00D6387C">
        <w:t>Name</w:t>
      </w:r>
    </w:p>
    <w:p w14:paraId="6927B230" w14:textId="77777777" w:rsidR="00D07018" w:rsidRDefault="00D07018" w:rsidP="00D07018">
      <w:pPr>
        <w:pStyle w:val="CodeIDDSamples"/>
      </w:pPr>
      <w:r>
        <w:t xml:space="preserve">  Roomair Pattern 1; ! Pattern Control Schedule </w:t>
      </w:r>
      <w:r w:rsidR="00D6387C">
        <w:t>Name</w:t>
      </w:r>
    </w:p>
    <w:p w14:paraId="32EBD68C" w14:textId="77777777" w:rsidR="00D07018" w:rsidRDefault="00D6387C" w:rsidP="00D07018">
      <w:pPr>
        <w:pStyle w:val="Heading3"/>
      </w:pPr>
      <w:bookmarkStart w:id="728" w:name="_Toc116785544"/>
      <w:bookmarkStart w:id="729" w:name="_Toc399489949"/>
      <w:r w:rsidRPr="00D6387C">
        <w:t>RoomAir:TemperaturePattern:ConstantGradient</w:t>
      </w:r>
      <w:bookmarkEnd w:id="728"/>
      <w:bookmarkEnd w:id="729"/>
    </w:p>
    <w:p w14:paraId="1C927D0C" w14:textId="77777777"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14:paraId="3AD3F413" w14:textId="77777777"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70475803" w14:textId="77777777"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14:paraId="7C08667E" w14:textId="77777777" w:rsidR="00D07018" w:rsidRDefault="00D07018" w:rsidP="00D07018">
      <w:pPr>
        <w:pStyle w:val="Heading4"/>
      </w:pPr>
      <w:r>
        <w:t>Field: Name</w:t>
      </w:r>
    </w:p>
    <w:p w14:paraId="6950F644" w14:textId="77777777" w:rsidR="00D07018" w:rsidRDefault="00D07018" w:rsidP="00D07018">
      <w:pPr>
        <w:pStyle w:val="BodyText"/>
      </w:pPr>
      <w:r>
        <w:t>This field provides a unique name for this object.</w:t>
      </w:r>
    </w:p>
    <w:p w14:paraId="620490B4" w14:textId="77777777" w:rsidR="00D07018" w:rsidRDefault="00D07018" w:rsidP="00D07018">
      <w:pPr>
        <w:pStyle w:val="Heading4"/>
      </w:pPr>
      <w:r>
        <w:t>Field: Control Integer for Pattern Control Schedule</w:t>
      </w:r>
      <w:r w:rsidR="00D6387C">
        <w:t xml:space="preserve"> Name</w:t>
      </w:r>
    </w:p>
    <w:p w14:paraId="643028D9" w14:textId="77777777"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14:paraId="269BF668" w14:textId="77777777" w:rsidR="00D07018" w:rsidRDefault="00D07018" w:rsidP="00D07018">
      <w:pPr>
        <w:pStyle w:val="Heading4"/>
      </w:pPr>
      <w:r>
        <w:t>Field: Thermostat Offset</w:t>
      </w:r>
    </w:p>
    <w:p w14:paraId="4848CAFF" w14:textId="77777777" w:rsidR="001B4355" w:rsidRDefault="00D07018" w:rsidP="00D07018">
      <w:pPr>
        <w:pStyle w:val="BodyText"/>
      </w:pPr>
      <w:r>
        <w:t>This field specifies the temperature difference between where the thermostat is situated and the mean air temperature.</w:t>
      </w:r>
    </w:p>
    <w:p w14:paraId="2BA082F6" w14:textId="77777777" w:rsidR="00D07018" w:rsidRDefault="00D07018" w:rsidP="00D07018">
      <w:pPr>
        <w:pStyle w:val="Heading4"/>
      </w:pPr>
      <w:r>
        <w:lastRenderedPageBreak/>
        <w:t xml:space="preserve">Field: Return Air Offset </w:t>
      </w:r>
    </w:p>
    <w:p w14:paraId="47CCE78A" w14:textId="77777777" w:rsidR="00D07018" w:rsidRDefault="00D07018" w:rsidP="00D07018">
      <w:pPr>
        <w:pStyle w:val="BodyText"/>
      </w:pPr>
      <w:r>
        <w:t>This field specifies the temperature difference between the air leaving the zone and returning to the air system and the mean air temperature.</w:t>
      </w:r>
    </w:p>
    <w:p w14:paraId="1ADB809D" w14:textId="77777777" w:rsidR="00D07018" w:rsidRDefault="00D07018" w:rsidP="00D07018">
      <w:pPr>
        <w:pStyle w:val="Heading4"/>
      </w:pPr>
      <w:r>
        <w:t>Field: Exhaust Air Offset</w:t>
      </w:r>
    </w:p>
    <w:p w14:paraId="71E1B497" w14:textId="77777777" w:rsidR="001B4355" w:rsidRDefault="00D07018" w:rsidP="00D07018">
      <w:pPr>
        <w:pStyle w:val="BodyText"/>
      </w:pPr>
      <w:r>
        <w:t>This field specifies the temperature difference between the air leaving the zone and being exhausted out of the building and the mean air temperature.</w:t>
      </w:r>
    </w:p>
    <w:p w14:paraId="7AD9EF7A" w14:textId="77777777" w:rsidR="00D07018" w:rsidRDefault="00D07018" w:rsidP="00D07018">
      <w:pPr>
        <w:pStyle w:val="Heading4"/>
      </w:pPr>
      <w:r>
        <w:t xml:space="preserve">Field: Temperature Gradient </w:t>
      </w:r>
    </w:p>
    <w:p w14:paraId="15C50772" w14:textId="77777777" w:rsidR="00D07018" w:rsidRDefault="00D07018" w:rsidP="00D07018">
      <w:pPr>
        <w:pStyle w:val="BodyText"/>
      </w:pPr>
      <w:r>
        <w:t>This field specifies the gradient, or slope, of temperature changes in the vertical direction in ºK/m.</w:t>
      </w:r>
    </w:p>
    <w:p w14:paraId="42BB5816" w14:textId="77777777" w:rsidR="00D07018" w:rsidRDefault="00D07018" w:rsidP="00D07018">
      <w:pPr>
        <w:pStyle w:val="BodyText"/>
      </w:pPr>
      <w:r>
        <w:t>An example of this object is:</w:t>
      </w:r>
    </w:p>
    <w:p w14:paraId="282F1C42" w14:textId="77777777" w:rsidR="00D07018" w:rsidRDefault="00D6387C" w:rsidP="00D07018">
      <w:pPr>
        <w:pStyle w:val="CodeIDDSamples"/>
      </w:pPr>
      <w:r w:rsidRPr="00D6387C">
        <w:t>RoomAir:TemperaturePattern:ConstantGradient</w:t>
      </w:r>
      <w:r w:rsidR="00D07018">
        <w:t>,</w:t>
      </w:r>
    </w:p>
    <w:p w14:paraId="325BE8C5" w14:textId="77777777" w:rsidR="00D07018" w:rsidRDefault="00D07018" w:rsidP="00D07018">
      <w:pPr>
        <w:pStyle w:val="CodeIDDSamples"/>
      </w:pPr>
      <w:r>
        <w:t xml:space="preserve">  half C per Meter,       ! Name</w:t>
      </w:r>
    </w:p>
    <w:p w14:paraId="0AFD8A69" w14:textId="77777777" w:rsidR="00D07018" w:rsidRDefault="00D07018" w:rsidP="00D07018">
      <w:pPr>
        <w:pStyle w:val="CodeIDDSamples"/>
      </w:pPr>
      <w:r>
        <w:t xml:space="preserve">  10005,   ! Control Integer for Pattern Control Schedule</w:t>
      </w:r>
      <w:r w:rsidR="00D6387C">
        <w:t xml:space="preserve"> Name</w:t>
      </w:r>
    </w:p>
    <w:p w14:paraId="3BB3A481" w14:textId="77777777" w:rsidR="00D07018" w:rsidRDefault="00D07018" w:rsidP="00D07018">
      <w:pPr>
        <w:pStyle w:val="CodeIDDSamples"/>
      </w:pPr>
      <w:r>
        <w:t xml:space="preserve">  0.0,     ! Thermostat Offset (Temp at thermostat- Mean Air Temp) [C]</w:t>
      </w:r>
    </w:p>
    <w:p w14:paraId="75BAB1D7" w14:textId="77777777" w:rsidR="00D07018" w:rsidRDefault="00D07018" w:rsidP="00D07018">
      <w:pPr>
        <w:pStyle w:val="CodeIDDSamples"/>
      </w:pPr>
      <w:r>
        <w:t xml:space="preserve">  1.0,     ! Return Air Offset (Tleaving - Mean Air Temp )  [C]</w:t>
      </w:r>
    </w:p>
    <w:p w14:paraId="1645822A" w14:textId="77777777" w:rsidR="00D07018" w:rsidRDefault="00D07018" w:rsidP="00D07018">
      <w:pPr>
        <w:pStyle w:val="CodeIDDSamples"/>
      </w:pPr>
      <w:r>
        <w:t xml:space="preserve">  1.0,     ! Exhaust Air Offset (Texhaust - Mean Air Temp)  [C]</w:t>
      </w:r>
    </w:p>
    <w:p w14:paraId="039F3EE2" w14:textId="77777777" w:rsidR="00D07018" w:rsidRDefault="00D07018" w:rsidP="00D07018">
      <w:pPr>
        <w:pStyle w:val="CodeIDDSamples"/>
      </w:pPr>
      <w:r>
        <w:t xml:space="preserve">  0.5;     ! Temperature Gradient </w:t>
      </w:r>
      <w:r w:rsidR="00D90F40">
        <w:t>[K/m]</w:t>
      </w:r>
    </w:p>
    <w:p w14:paraId="0F3C0B5E" w14:textId="77777777" w:rsidR="00D07018" w:rsidRDefault="00B807ED" w:rsidP="00D07018">
      <w:pPr>
        <w:pStyle w:val="Heading3"/>
      </w:pPr>
      <w:bookmarkStart w:id="730" w:name="_Toc116785545"/>
      <w:bookmarkStart w:id="731" w:name="_Toc399489950"/>
      <w:r w:rsidRPr="00B807ED">
        <w:t>RoomAir:TemperaturePattern:TwoGradient</w:t>
      </w:r>
      <w:bookmarkEnd w:id="730"/>
      <w:bookmarkEnd w:id="731"/>
    </w:p>
    <w:p w14:paraId="0D8CCF85" w14:textId="77777777"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14:paraId="6E01E7E5" w14:textId="77777777" w:rsidR="00D07018" w:rsidRDefault="00D07018" w:rsidP="00D07018">
      <w:pPr>
        <w:pStyle w:val="Heading4"/>
      </w:pPr>
      <w:r>
        <w:t>Field: Name</w:t>
      </w:r>
    </w:p>
    <w:p w14:paraId="5A2A4070" w14:textId="77777777" w:rsidR="00D07018" w:rsidRDefault="00D07018" w:rsidP="00D07018">
      <w:pPr>
        <w:pStyle w:val="BodyText"/>
      </w:pPr>
      <w:r>
        <w:t>This field provides a unique name for this object.</w:t>
      </w:r>
    </w:p>
    <w:p w14:paraId="21F6F975" w14:textId="77777777" w:rsidR="00D07018" w:rsidRDefault="00D07018" w:rsidP="00D07018">
      <w:pPr>
        <w:pStyle w:val="Heading4"/>
      </w:pPr>
      <w:r>
        <w:t>Field: Control Integer for Pattern Control Schedule</w:t>
      </w:r>
      <w:r w:rsidR="00B807ED">
        <w:t xml:space="preserve"> Name</w:t>
      </w:r>
    </w:p>
    <w:p w14:paraId="1ACCBF25" w14:textId="77777777"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3BCDA66A" w14:textId="77777777" w:rsidR="00D07018" w:rsidRDefault="00D07018" w:rsidP="00D07018">
      <w:pPr>
        <w:pStyle w:val="Heading4"/>
      </w:pPr>
      <w:r>
        <w:t>Field: Thermostat Height</w:t>
      </w:r>
    </w:p>
    <w:p w14:paraId="5B75FE48" w14:textId="77777777"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14:paraId="58A8FED3" w14:textId="77777777" w:rsidR="00D07018" w:rsidRDefault="00D07018" w:rsidP="00D07018">
      <w:pPr>
        <w:pStyle w:val="Heading4"/>
      </w:pPr>
      <w:r>
        <w:t xml:space="preserve">Field: Return Air Height </w:t>
      </w:r>
    </w:p>
    <w:p w14:paraId="6644C95B" w14:textId="77777777"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14:paraId="77ED86B1" w14:textId="77777777" w:rsidR="00D07018" w:rsidRDefault="00D07018" w:rsidP="00D07018">
      <w:pPr>
        <w:pStyle w:val="Heading4"/>
      </w:pPr>
      <w:r>
        <w:t>Field: Exhaust Air Height</w:t>
      </w:r>
    </w:p>
    <w:p w14:paraId="6E551DF2" w14:textId="77777777"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14:paraId="526AD19C" w14:textId="77777777" w:rsidR="00D07018" w:rsidRDefault="00D07018" w:rsidP="00D07018">
      <w:pPr>
        <w:pStyle w:val="Heading4"/>
      </w:pPr>
      <w:r>
        <w:lastRenderedPageBreak/>
        <w:t>Field: Temperature Gradient Lower Bound</w:t>
      </w:r>
    </w:p>
    <w:p w14:paraId="66F841E2" w14:textId="77777777" w:rsidR="001B4355" w:rsidRDefault="00D07018" w:rsidP="00D07018">
      <w:pPr>
        <w:pStyle w:val="BodyText"/>
      </w:pPr>
      <w:r>
        <w:t>This field specifies the gradient, or slope, of temperature changes in the vertical direction in ºC/m.</w:t>
      </w:r>
    </w:p>
    <w:p w14:paraId="5D0470BD" w14:textId="77777777" w:rsidR="00D07018" w:rsidRDefault="00D07018" w:rsidP="00D07018">
      <w:pPr>
        <w:pStyle w:val="Heading4"/>
      </w:pPr>
      <w:r>
        <w:t>Field: Temperature Gradient Upper  Bound</w:t>
      </w:r>
    </w:p>
    <w:p w14:paraId="0E65E33F" w14:textId="77777777" w:rsidR="001B4355" w:rsidRDefault="00D07018" w:rsidP="00D07018">
      <w:pPr>
        <w:pStyle w:val="BodyText"/>
      </w:pPr>
      <w:r>
        <w:t>This field specifies the gradient, or slope, of temperature changes in the vertical direction in ºC/m.</w:t>
      </w:r>
    </w:p>
    <w:p w14:paraId="75CBA088" w14:textId="77777777" w:rsidR="00D07018" w:rsidRDefault="00D07018" w:rsidP="00D07018">
      <w:pPr>
        <w:pStyle w:val="Heading4"/>
      </w:pPr>
      <w:r>
        <w:t xml:space="preserve">Field: Gradient Interpolation Mode </w:t>
      </w:r>
    </w:p>
    <w:p w14:paraId="1FDA6789" w14:textId="77777777"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14:paraId="18C2BC6D" w14:textId="77777777"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14:paraId="01C36A48" w14:textId="77777777"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14:paraId="40D106FA" w14:textId="77777777"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14:paraId="2E056EDA" w14:textId="77777777"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14:paraId="217A7D5C" w14:textId="77777777"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14:paraId="7327F5EE" w14:textId="77777777" w:rsidR="00D07018" w:rsidRDefault="00D07018" w:rsidP="00D07018">
      <w:pPr>
        <w:pStyle w:val="Heading4"/>
      </w:pPr>
      <w:r>
        <w:lastRenderedPageBreak/>
        <w:t>Field: Upper Temperature Bound</w:t>
      </w:r>
    </w:p>
    <w:p w14:paraId="5F129E8D" w14:textId="77777777"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14:paraId="6859610F" w14:textId="77777777" w:rsidR="00D07018" w:rsidRDefault="00D07018" w:rsidP="00D07018">
      <w:pPr>
        <w:pStyle w:val="Heading4"/>
      </w:pPr>
      <w:r>
        <w:t>Field: Lower Temperature Bound</w:t>
      </w:r>
    </w:p>
    <w:p w14:paraId="47ED747C" w14:textId="77777777"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14:paraId="7B9A926F" w14:textId="77777777" w:rsidR="00D07018" w:rsidRDefault="00D07018" w:rsidP="00D07018">
      <w:pPr>
        <w:pStyle w:val="Heading4"/>
      </w:pPr>
      <w:r>
        <w:t>Field: Upper Heat Rate Bound</w:t>
      </w:r>
    </w:p>
    <w:p w14:paraId="73F0A0E9" w14:textId="77777777"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7159FCC2" w14:textId="77777777" w:rsidR="00D07018" w:rsidRDefault="00D07018" w:rsidP="00D07018">
      <w:pPr>
        <w:pStyle w:val="Heading4"/>
      </w:pPr>
      <w:r>
        <w:t>Field: Lower Heat Rate Bound</w:t>
      </w:r>
    </w:p>
    <w:p w14:paraId="244290E5" w14:textId="77777777"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28BD62C1" w14:textId="77777777"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14:paraId="04825D7C" w14:textId="77777777" w:rsidR="00D90F40" w:rsidRDefault="00D90F40" w:rsidP="00D90F40">
      <w:pPr>
        <w:pStyle w:val="CodeIDDSamples"/>
      </w:pPr>
      <w:bookmarkStart w:id="732" w:name="_Toc116785546"/>
      <w:r w:rsidRPr="00B807ED">
        <w:t>RoomAir:TemperaturePattern:TwoGradient</w:t>
      </w:r>
      <w:r>
        <w:t>,</w:t>
      </w:r>
    </w:p>
    <w:p w14:paraId="18490995" w14:textId="77777777" w:rsidR="00D90F40" w:rsidRDefault="00D90F40" w:rsidP="00D90F40">
      <w:pPr>
        <w:pStyle w:val="CodeIDDSamples"/>
      </w:pPr>
      <w:r>
        <w:t xml:space="preserve">  Mixed to one C per M by Zone DB, ! Name</w:t>
      </w:r>
    </w:p>
    <w:p w14:paraId="4501610F" w14:textId="77777777" w:rsidR="00D90F40" w:rsidRDefault="00D90F40" w:rsidP="00D90F40">
      <w:pPr>
        <w:pStyle w:val="CodeIDDSamples"/>
      </w:pPr>
      <w:r>
        <w:t xml:space="preserve">  2002,                 ! Control Integer for Pattern Control Schedule</w:t>
      </w:r>
    </w:p>
    <w:p w14:paraId="60F564AC" w14:textId="77777777" w:rsidR="00D90F40" w:rsidRDefault="00D90F40" w:rsidP="00D90F40">
      <w:pPr>
        <w:pStyle w:val="CodeIDDSamples"/>
      </w:pPr>
      <w:r>
        <w:t xml:space="preserve">  1.1,                  ! Thermostat Height meters</w:t>
      </w:r>
    </w:p>
    <w:p w14:paraId="41240DB9" w14:textId="77777777" w:rsidR="00D90F40" w:rsidRDefault="00D90F40" w:rsidP="00D90F40">
      <w:pPr>
        <w:pStyle w:val="CodeIDDSamples"/>
      </w:pPr>
      <w:r>
        <w:t xml:space="preserve">  4.5,                  ! Return Air Height </w:t>
      </w:r>
    </w:p>
    <w:p w14:paraId="1F2F59FC" w14:textId="77777777" w:rsidR="00D90F40" w:rsidRDefault="00D90F40" w:rsidP="00D90F40">
      <w:pPr>
        <w:pStyle w:val="CodeIDDSamples"/>
      </w:pPr>
      <w:r>
        <w:t xml:space="preserve">  3.5,                  ! Exhaust Air Height  </w:t>
      </w:r>
    </w:p>
    <w:p w14:paraId="769BE1F9" w14:textId="77777777" w:rsidR="00D90F40" w:rsidRDefault="00D90F40" w:rsidP="00D90F40">
      <w:pPr>
        <w:pStyle w:val="CodeIDDSamples"/>
      </w:pPr>
      <w:r>
        <w:t xml:space="preserve">  0.0, ! Temperature Gradient Lower Bound K/m</w:t>
      </w:r>
    </w:p>
    <w:p w14:paraId="55390DF5" w14:textId="77777777" w:rsidR="00D90F40" w:rsidRDefault="00D90F40" w:rsidP="00D90F40">
      <w:pPr>
        <w:pStyle w:val="CodeIDDSamples"/>
      </w:pPr>
      <w:r>
        <w:t xml:space="preserve">  1.0, ! Temperature Gradient Upper  Bound K/m</w:t>
      </w:r>
    </w:p>
    <w:p w14:paraId="08D95DA1" w14:textId="77777777" w:rsidR="00D90F40" w:rsidRDefault="00D90F40" w:rsidP="00D90F40">
      <w:pPr>
        <w:pStyle w:val="CodeIDDSamples"/>
      </w:pPr>
      <w:r>
        <w:t xml:space="preserve">  ZoneDrybulbTemperature, ! Gradient Interpolation Mode </w:t>
      </w:r>
    </w:p>
    <w:p w14:paraId="15E99300" w14:textId="77777777" w:rsidR="00D90F40" w:rsidRDefault="00D90F40" w:rsidP="00D90F40">
      <w:pPr>
        <w:pStyle w:val="CodeIDDSamples"/>
      </w:pPr>
      <w:r>
        <w:t xml:space="preserve">  26.0,               ! Upper Temperature [C]</w:t>
      </w:r>
    </w:p>
    <w:p w14:paraId="3CB9329A" w14:textId="77777777" w:rsidR="00D90F40" w:rsidRDefault="00D90F40" w:rsidP="00D90F40">
      <w:pPr>
        <w:pStyle w:val="CodeIDDSamples"/>
      </w:pPr>
      <w:r>
        <w:t xml:space="preserve">  22.5,               ! Lower Temperature [C]</w:t>
      </w:r>
    </w:p>
    <w:p w14:paraId="27D7225A" w14:textId="77777777" w:rsidR="00D90F40" w:rsidRDefault="00D90F40" w:rsidP="00D90F40">
      <w:pPr>
        <w:pStyle w:val="CodeIDDSamples"/>
      </w:pPr>
      <w:r>
        <w:t xml:space="preserve">  , ! Upper Heat Rate [W]</w:t>
      </w:r>
    </w:p>
    <w:p w14:paraId="034D9976" w14:textId="77777777" w:rsidR="00D90F40" w:rsidRDefault="00D90F40" w:rsidP="00D90F40">
      <w:pPr>
        <w:pStyle w:val="CodeIDDSamples"/>
      </w:pPr>
      <w:r>
        <w:t xml:space="preserve">  ; ! Lower Heat Rate [W]</w:t>
      </w:r>
    </w:p>
    <w:p w14:paraId="5304F146" w14:textId="77777777" w:rsidR="00D07018" w:rsidRDefault="00B807ED" w:rsidP="00D07018">
      <w:pPr>
        <w:pStyle w:val="Heading3"/>
      </w:pPr>
      <w:bookmarkStart w:id="733" w:name="_Toc399489951"/>
      <w:r w:rsidRPr="00B807ED">
        <w:t>RoomAir:TemperaturePattern:NondimensionalHeight</w:t>
      </w:r>
      <w:bookmarkEnd w:id="732"/>
      <w:bookmarkEnd w:id="733"/>
    </w:p>
    <w:p w14:paraId="7FA8E71D" w14:textId="77777777"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14:paraId="0DB74ED5" w14:textId="77777777"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14:paraId="4C57E844" w14:textId="77777777"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63765CF5" w14:textId="77777777" w:rsidR="00D07018" w:rsidRDefault="00AC33EE" w:rsidP="00D07018">
      <w:pPr>
        <w:pStyle w:val="Picture"/>
      </w:pPr>
      <w:r>
        <w:rPr>
          <w:noProof/>
          <w:lang w:eastAsia="zh-CN"/>
        </w:rPr>
        <w:drawing>
          <wp:inline distT="0" distB="0" distL="0" distR="0" wp14:anchorId="5381CBF1" wp14:editId="3579B56B">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14:paraId="4ED8FE31" w14:textId="77777777" w:rsidR="00D07018" w:rsidRDefault="00D07018" w:rsidP="00D07018">
      <w:pPr>
        <w:pStyle w:val="Caption"/>
      </w:pPr>
      <w:bookmarkStart w:id="734" w:name="_Toc116785547"/>
      <w:r>
        <w:t xml:space="preserve">Figure </w:t>
      </w:r>
      <w:r w:rsidR="006008C7">
        <w:fldChar w:fldCharType="begin"/>
      </w:r>
      <w:r w:rsidR="00A4098B">
        <w:instrText xml:space="preserve"> SEQ Figure \* ARABIC </w:instrText>
      </w:r>
      <w:r w:rsidR="006008C7">
        <w:fldChar w:fldCharType="separate"/>
      </w:r>
      <w:r w:rsidR="00F157E6">
        <w:rPr>
          <w:noProof/>
        </w:rPr>
        <w:t>44</w:t>
      </w:r>
      <w:r w:rsidR="006008C7">
        <w:rPr>
          <w:noProof/>
        </w:rPr>
        <w:fldChar w:fldCharType="end"/>
      </w:r>
      <w:r>
        <w:t>. Example of a Vertical Air Temperature Pattern</w:t>
      </w:r>
      <w:bookmarkEnd w:id="734"/>
    </w:p>
    <w:p w14:paraId="759C79CF" w14:textId="77777777" w:rsidR="00D07018" w:rsidRDefault="00D07018" w:rsidP="00D07018">
      <w:pPr>
        <w:pStyle w:val="Heading4"/>
      </w:pPr>
      <w:r>
        <w:t>Field: Name</w:t>
      </w:r>
    </w:p>
    <w:p w14:paraId="0EF9FC81" w14:textId="77777777" w:rsidR="00D07018" w:rsidRDefault="00D07018" w:rsidP="00D07018">
      <w:pPr>
        <w:pStyle w:val="BodyText"/>
      </w:pPr>
      <w:r>
        <w:t>This field provides a unique name for this object.</w:t>
      </w:r>
    </w:p>
    <w:p w14:paraId="27588F8C" w14:textId="77777777" w:rsidR="00D07018" w:rsidRDefault="00D07018" w:rsidP="00D07018">
      <w:pPr>
        <w:pStyle w:val="Heading4"/>
      </w:pPr>
      <w:r>
        <w:t>Field: Control Integer for Pattern Control Schedule</w:t>
      </w:r>
      <w:r w:rsidR="00B807ED">
        <w:t xml:space="preserve"> Name</w:t>
      </w:r>
    </w:p>
    <w:p w14:paraId="0B87A78F" w14:textId="77777777"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6E33C72D" w14:textId="77777777" w:rsidR="00D07018" w:rsidRDefault="00D07018" w:rsidP="00D07018">
      <w:pPr>
        <w:pStyle w:val="Heading4"/>
      </w:pPr>
      <w:r>
        <w:t>Field: Thermostat Offset</w:t>
      </w:r>
    </w:p>
    <w:p w14:paraId="536D0C52" w14:textId="77777777" w:rsidR="001B4355" w:rsidRDefault="00D07018" w:rsidP="00D07018">
      <w:pPr>
        <w:pStyle w:val="BodyText"/>
      </w:pPr>
      <w:r>
        <w:t>This field specifies the temperature difference between where the thermostat is situated and the mean air temperature.</w:t>
      </w:r>
    </w:p>
    <w:p w14:paraId="197E931D" w14:textId="77777777" w:rsidR="00D07018" w:rsidRDefault="00D07018" w:rsidP="00D07018">
      <w:pPr>
        <w:pStyle w:val="Heading4"/>
      </w:pPr>
      <w:r>
        <w:t xml:space="preserve">Field: Return Air Offset </w:t>
      </w:r>
    </w:p>
    <w:p w14:paraId="27DE738A" w14:textId="77777777" w:rsidR="00D07018" w:rsidRDefault="00D07018" w:rsidP="00D07018">
      <w:pPr>
        <w:pStyle w:val="BodyText"/>
      </w:pPr>
      <w:r>
        <w:t>This field specifies the temperature difference between the air leaving the zone and returning to the air system and the mean air temperature.</w:t>
      </w:r>
    </w:p>
    <w:p w14:paraId="1C032ADC" w14:textId="77777777" w:rsidR="00D07018" w:rsidRDefault="00D07018" w:rsidP="00D07018">
      <w:pPr>
        <w:pStyle w:val="Heading4"/>
      </w:pPr>
      <w:r>
        <w:t>Field: Exhaust Air Offset</w:t>
      </w:r>
    </w:p>
    <w:p w14:paraId="408FF677" w14:textId="77777777" w:rsidR="001B4355" w:rsidRDefault="00D07018" w:rsidP="00D07018">
      <w:pPr>
        <w:pStyle w:val="BodyText"/>
      </w:pPr>
      <w:r>
        <w:t>This field specifies the temperature difference between the air leaving the zone and being exhausted out of the building and the mean air temperature.</w:t>
      </w:r>
    </w:p>
    <w:p w14:paraId="6DEF0413" w14:textId="77777777" w:rsidR="00D07018" w:rsidRDefault="00D07018" w:rsidP="00D07018">
      <w:pPr>
        <w:pStyle w:val="Heading4"/>
      </w:pPr>
      <w:r>
        <w:t xml:space="preserve">Field Set Zeta and Temperature Difference </w:t>
      </w:r>
    </w:p>
    <w:p w14:paraId="057C4CBC" w14:textId="77777777"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14:paraId="0C987748" w14:textId="77777777" w:rsidR="00D07018" w:rsidRDefault="00D07018" w:rsidP="00D07018">
      <w:pPr>
        <w:pStyle w:val="Heading4"/>
      </w:pPr>
      <w:r>
        <w:t>Field: Pair &lt;#&gt; Zeta non-dimensional Height</w:t>
      </w:r>
    </w:p>
    <w:p w14:paraId="5024B45C" w14:textId="77777777"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14:paraId="2B2817E6" w14:textId="77777777" w:rsidR="00D07018" w:rsidRDefault="00D07018" w:rsidP="00D07018">
      <w:pPr>
        <w:pStyle w:val="Heading4"/>
      </w:pPr>
      <w:r>
        <w:t>Field: Pair &lt;#&gt; Delta Adjacent Air Temperature</w:t>
      </w:r>
    </w:p>
    <w:p w14:paraId="3C298A4D" w14:textId="77777777"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14:paraId="20AB8B35" w14:textId="77777777" w:rsidR="00D07018" w:rsidRDefault="00D07018" w:rsidP="00D07018">
      <w:pPr>
        <w:pStyle w:val="BodyText"/>
      </w:pPr>
      <w:r>
        <w:t>An example of this object corresponding to the figure above is:</w:t>
      </w:r>
    </w:p>
    <w:p w14:paraId="700844EC" w14:textId="77777777" w:rsidR="00D07018" w:rsidRDefault="00D07018" w:rsidP="00D07018">
      <w:pPr>
        <w:pStyle w:val="BodyText"/>
      </w:pPr>
    </w:p>
    <w:p w14:paraId="0848F551" w14:textId="77777777" w:rsidR="00D07018" w:rsidRDefault="007D58D0" w:rsidP="00D07018">
      <w:pPr>
        <w:pStyle w:val="CodeIDDSamples"/>
      </w:pPr>
      <w:r>
        <w:t>RoomAir:TemperaturePattern:NondimensionalHeight</w:t>
      </w:r>
      <w:r w:rsidR="00D07018">
        <w:t>,</w:t>
      </w:r>
    </w:p>
    <w:p w14:paraId="71F7E756" w14:textId="77777777" w:rsidR="00D07018" w:rsidRDefault="00D07018" w:rsidP="00D07018">
      <w:pPr>
        <w:pStyle w:val="CodeIDDSamples"/>
      </w:pPr>
      <w:r>
        <w:t xml:space="preserve">  Rough UFAD Approx  , ! Name</w:t>
      </w:r>
    </w:p>
    <w:p w14:paraId="4E72AFF3" w14:textId="77777777" w:rsidR="00D07018" w:rsidRDefault="00D07018" w:rsidP="00D07018">
      <w:pPr>
        <w:pStyle w:val="CodeIDDSamples"/>
      </w:pPr>
      <w:r>
        <w:t xml:space="preserve">  3001 , ! Control Integer for Pattern Control Schedule</w:t>
      </w:r>
    </w:p>
    <w:p w14:paraId="20D4D1B9" w14:textId="77777777" w:rsidR="00D07018" w:rsidRDefault="00D07018" w:rsidP="00D07018">
      <w:pPr>
        <w:pStyle w:val="CodeIDDSamples"/>
      </w:pPr>
      <w:r>
        <w:t xml:space="preserve">        ! note reference this entry in Schedule</w:t>
      </w:r>
    </w:p>
    <w:p w14:paraId="1F7E74E2" w14:textId="77777777" w:rsidR="00D07018" w:rsidRDefault="00D07018" w:rsidP="00D07018">
      <w:pPr>
        <w:pStyle w:val="CodeIDDSamples"/>
      </w:pPr>
      <w:r>
        <w:t xml:space="preserve">  -1.0 ,   ! Thermostat Offset</w:t>
      </w:r>
    </w:p>
    <w:p w14:paraId="5156D14D" w14:textId="77777777" w:rsidR="00D07018" w:rsidRDefault="00D07018" w:rsidP="00D07018">
      <w:pPr>
        <w:pStyle w:val="CodeIDDSamples"/>
      </w:pPr>
      <w:r>
        <w:t xml:space="preserve">  1.5 , ! Return Air Offset (Tleaving - Mean Air Temp ) deg C</w:t>
      </w:r>
    </w:p>
    <w:p w14:paraId="0AA85097" w14:textId="77777777" w:rsidR="001B4355" w:rsidRDefault="00D07018" w:rsidP="00D07018">
      <w:pPr>
        <w:pStyle w:val="CodeIDDSamples"/>
      </w:pPr>
      <w:r>
        <w:t xml:space="preserve">  1.75,   ! Exhaust Air Offset (Texhaust - Mean Air Temp) deg C</w:t>
      </w:r>
    </w:p>
    <w:p w14:paraId="76286D9F" w14:textId="77777777" w:rsidR="00D07018" w:rsidRPr="00D24307" w:rsidRDefault="00D07018" w:rsidP="00D07018">
      <w:pPr>
        <w:pStyle w:val="CodeIDDSamples"/>
        <w:rPr>
          <w:lang w:val="es-VE"/>
        </w:rPr>
      </w:pPr>
      <w:r>
        <w:t xml:space="preserve">  </w:t>
      </w:r>
      <w:r w:rsidRPr="00D24307">
        <w:rPr>
          <w:lang w:val="es-VE"/>
        </w:rPr>
        <w:t>0.05,  -1.8,   ! pair 1 (Zeta , DeltaTai)</w:t>
      </w:r>
    </w:p>
    <w:p w14:paraId="08025285" w14:textId="77777777" w:rsidR="00D07018" w:rsidRPr="00D24307" w:rsidRDefault="00D07018" w:rsidP="00D07018">
      <w:pPr>
        <w:pStyle w:val="CodeIDDSamples"/>
        <w:rPr>
          <w:lang w:val="es-VE"/>
        </w:rPr>
      </w:pPr>
      <w:r w:rsidRPr="00D24307">
        <w:rPr>
          <w:lang w:val="es-VE"/>
        </w:rPr>
        <w:t xml:space="preserve">  0.1,   -1.7 ,  ! pair 2 (Zeta , DeltaTai)</w:t>
      </w:r>
    </w:p>
    <w:p w14:paraId="5C245F34" w14:textId="77777777" w:rsidR="00D07018" w:rsidRPr="00D24307" w:rsidRDefault="00D07018" w:rsidP="00D07018">
      <w:pPr>
        <w:pStyle w:val="CodeIDDSamples"/>
        <w:rPr>
          <w:lang w:val="es-VE"/>
        </w:rPr>
      </w:pPr>
      <w:r w:rsidRPr="00D24307">
        <w:rPr>
          <w:lang w:val="es-VE"/>
        </w:rPr>
        <w:t xml:space="preserve">  0.2,   -0.8 ,  ! pair 3 (Zeta , DeltaTai) </w:t>
      </w:r>
    </w:p>
    <w:p w14:paraId="7A653224" w14:textId="77777777" w:rsidR="00D07018" w:rsidRPr="00D24307" w:rsidRDefault="00D07018" w:rsidP="00D07018">
      <w:pPr>
        <w:pStyle w:val="CodeIDDSamples"/>
        <w:rPr>
          <w:lang w:val="es-VE"/>
        </w:rPr>
      </w:pPr>
      <w:r w:rsidRPr="00D24307">
        <w:rPr>
          <w:lang w:val="es-VE"/>
        </w:rPr>
        <w:t xml:space="preserve">  0.3,   -0.2,   ! pair 4 (Zeta , DeltaTai) </w:t>
      </w:r>
    </w:p>
    <w:p w14:paraId="174190A2" w14:textId="77777777" w:rsidR="00D07018" w:rsidRPr="00D24307" w:rsidRDefault="00D07018" w:rsidP="00D07018">
      <w:pPr>
        <w:pStyle w:val="CodeIDDSamples"/>
        <w:rPr>
          <w:lang w:val="es-VE"/>
        </w:rPr>
      </w:pPr>
      <w:r w:rsidRPr="00D24307">
        <w:rPr>
          <w:lang w:val="es-VE"/>
        </w:rPr>
        <w:t xml:space="preserve">  0.4,    0.5,   ! pair 5 (Zeta , DeltaTai) </w:t>
      </w:r>
    </w:p>
    <w:p w14:paraId="49564C93" w14:textId="77777777" w:rsidR="00D07018" w:rsidRPr="00D24307" w:rsidRDefault="00D07018" w:rsidP="00D07018">
      <w:pPr>
        <w:pStyle w:val="CodeIDDSamples"/>
        <w:rPr>
          <w:lang w:val="es-VE"/>
        </w:rPr>
      </w:pPr>
      <w:r w:rsidRPr="00D24307">
        <w:rPr>
          <w:lang w:val="es-VE"/>
        </w:rPr>
        <w:t xml:space="preserve">  0.5,    0.8,   ! pair 6 (Zeta , DeltaTai) </w:t>
      </w:r>
    </w:p>
    <w:p w14:paraId="0EC48650" w14:textId="77777777" w:rsidR="00D07018" w:rsidRPr="00D24307" w:rsidRDefault="00D07018" w:rsidP="00D07018">
      <w:pPr>
        <w:pStyle w:val="CodeIDDSamples"/>
        <w:rPr>
          <w:lang w:val="es-VE"/>
        </w:rPr>
      </w:pPr>
      <w:r w:rsidRPr="00D24307">
        <w:rPr>
          <w:lang w:val="es-VE"/>
        </w:rPr>
        <w:t xml:space="preserve">  0.6,    1.2,   ! pair 7 (Zeta , DeltaTai) </w:t>
      </w:r>
    </w:p>
    <w:p w14:paraId="2461558D" w14:textId="77777777" w:rsidR="00D07018" w:rsidRPr="00D24307" w:rsidRDefault="00D07018" w:rsidP="00D07018">
      <w:pPr>
        <w:pStyle w:val="CodeIDDSamples"/>
        <w:rPr>
          <w:lang w:val="es-VE"/>
        </w:rPr>
      </w:pPr>
      <w:r w:rsidRPr="00D24307">
        <w:rPr>
          <w:lang w:val="es-VE"/>
        </w:rPr>
        <w:t xml:space="preserve">  0.7,    1.4,   ! pair 8 (Zeta , DeltaTai) </w:t>
      </w:r>
    </w:p>
    <w:p w14:paraId="451BB553" w14:textId="77777777" w:rsidR="00D07018" w:rsidRPr="00D24307" w:rsidRDefault="00D07018" w:rsidP="00D07018">
      <w:pPr>
        <w:pStyle w:val="CodeIDDSamples"/>
        <w:rPr>
          <w:lang w:val="es-VE"/>
        </w:rPr>
      </w:pPr>
      <w:r w:rsidRPr="00D24307">
        <w:rPr>
          <w:lang w:val="es-VE"/>
        </w:rPr>
        <w:t xml:space="preserve">  0.8,    1.4,   ! pair 9 (Zeta , DeltaTai) </w:t>
      </w:r>
    </w:p>
    <w:p w14:paraId="53080658" w14:textId="77777777" w:rsidR="00D07018" w:rsidRPr="00D24307" w:rsidRDefault="00D07018" w:rsidP="00D07018">
      <w:pPr>
        <w:pStyle w:val="CodeIDDSamples"/>
        <w:rPr>
          <w:lang w:val="es-VE"/>
        </w:rPr>
      </w:pPr>
      <w:r w:rsidRPr="00D24307">
        <w:rPr>
          <w:lang w:val="es-VE"/>
        </w:rPr>
        <w:t xml:space="preserve">  0.9,   1.42,   ! pair 10 (Zeta , DeltaTai)</w:t>
      </w:r>
    </w:p>
    <w:p w14:paraId="75E84BF6" w14:textId="77777777" w:rsidR="00D07018" w:rsidRDefault="00D07018" w:rsidP="00D07018">
      <w:pPr>
        <w:pStyle w:val="CodeIDDSamples"/>
      </w:pPr>
      <w:r w:rsidRPr="00D24307">
        <w:rPr>
          <w:lang w:val="es-VE"/>
        </w:rPr>
        <w:t xml:space="preserve">  </w:t>
      </w:r>
      <w:r>
        <w:t>0.95,  1.44;   ! pair 11 (Zeta , DeltaTai)</w:t>
      </w:r>
    </w:p>
    <w:p w14:paraId="6BB70F14" w14:textId="77777777" w:rsidR="00D07018" w:rsidRDefault="007D58D0" w:rsidP="00D07018">
      <w:pPr>
        <w:pStyle w:val="Heading3"/>
      </w:pPr>
      <w:bookmarkStart w:id="735" w:name="_Toc116785548"/>
      <w:bookmarkStart w:id="736" w:name="_Toc399489952"/>
      <w:r w:rsidRPr="007D58D0">
        <w:t>RoomAir:TemperaturePattern:SurfaceMapping</w:t>
      </w:r>
      <w:bookmarkEnd w:id="735"/>
      <w:bookmarkEnd w:id="736"/>
    </w:p>
    <w:p w14:paraId="68CA7610" w14:textId="77777777"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14:paraId="3A203122" w14:textId="77777777"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0009BFB8" w14:textId="77777777" w:rsidR="00D07018" w:rsidRDefault="00D07018" w:rsidP="00D07018">
      <w:pPr>
        <w:pStyle w:val="Heading4"/>
      </w:pPr>
      <w:r>
        <w:t>Field: Name</w:t>
      </w:r>
    </w:p>
    <w:p w14:paraId="110CAB92" w14:textId="77777777" w:rsidR="00D07018" w:rsidRDefault="00D07018" w:rsidP="00D07018">
      <w:pPr>
        <w:pStyle w:val="BodyText"/>
      </w:pPr>
      <w:r>
        <w:t>This field provides a unique name for this object.</w:t>
      </w:r>
    </w:p>
    <w:p w14:paraId="2E1EBC95" w14:textId="77777777" w:rsidR="00D07018" w:rsidRDefault="00D07018" w:rsidP="00D07018">
      <w:pPr>
        <w:pStyle w:val="Heading4"/>
      </w:pPr>
      <w:r>
        <w:t>Field: Control Integer for Pattern Control Schedule</w:t>
      </w:r>
      <w:r w:rsidR="007D58D0">
        <w:t xml:space="preserve"> Name</w:t>
      </w:r>
    </w:p>
    <w:p w14:paraId="6C357EA1" w14:textId="77777777"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14:paraId="5B47E0B2" w14:textId="77777777" w:rsidR="00D07018" w:rsidRDefault="00D07018" w:rsidP="00D07018">
      <w:pPr>
        <w:pStyle w:val="Heading4"/>
      </w:pPr>
      <w:r>
        <w:lastRenderedPageBreak/>
        <w:t>Field: Thermostat Offset</w:t>
      </w:r>
    </w:p>
    <w:p w14:paraId="6F83F064" w14:textId="77777777" w:rsidR="001B4355" w:rsidRDefault="00D07018" w:rsidP="00D07018">
      <w:pPr>
        <w:pStyle w:val="BodyText"/>
      </w:pPr>
      <w:r>
        <w:t>This field specifies the temperature difference between where the thermostat is situated and the mean air temperature.</w:t>
      </w:r>
    </w:p>
    <w:p w14:paraId="33AA2377" w14:textId="77777777" w:rsidR="00D07018" w:rsidRDefault="00D07018" w:rsidP="00D07018">
      <w:pPr>
        <w:pStyle w:val="Heading4"/>
      </w:pPr>
      <w:r>
        <w:t xml:space="preserve">Field: Return Air Offset </w:t>
      </w:r>
    </w:p>
    <w:p w14:paraId="211F5EE1" w14:textId="77777777" w:rsidR="00D07018" w:rsidRDefault="00D07018" w:rsidP="00D07018">
      <w:pPr>
        <w:pStyle w:val="BodyText"/>
      </w:pPr>
      <w:r>
        <w:t>This field specifies the temperature difference between the air leaving the zone and returning to the air system and the mean air temperature.</w:t>
      </w:r>
    </w:p>
    <w:p w14:paraId="4B879EA0" w14:textId="77777777" w:rsidR="00D07018" w:rsidRDefault="00D07018" w:rsidP="00D07018">
      <w:pPr>
        <w:pStyle w:val="Heading4"/>
      </w:pPr>
      <w:r>
        <w:t>Field: Exhaust Air Offset</w:t>
      </w:r>
    </w:p>
    <w:p w14:paraId="2CDD4581" w14:textId="77777777" w:rsidR="001B4355" w:rsidRDefault="00D07018" w:rsidP="00D07018">
      <w:pPr>
        <w:pStyle w:val="BodyText"/>
      </w:pPr>
      <w:r>
        <w:t>This field specifies the temperature difference between the air leaving the zone and being exhausted out of the building and the mean air temperature.</w:t>
      </w:r>
    </w:p>
    <w:p w14:paraId="3FC0367D" w14:textId="77777777" w:rsidR="00D07018" w:rsidRDefault="00D07018" w:rsidP="00D07018">
      <w:pPr>
        <w:pStyle w:val="Heading4"/>
      </w:pPr>
      <w:r>
        <w:t>Field Set: Surface Name, Temperature Difference</w:t>
      </w:r>
    </w:p>
    <w:p w14:paraId="4BF71DF8" w14:textId="77777777" w:rsidR="00D07018" w:rsidRDefault="00D07018" w:rsidP="00D07018">
      <w:pPr>
        <w:pStyle w:val="Heading4"/>
      </w:pPr>
      <w:r>
        <w:t>Fields (6 and on): Pairs of Surface Names and Temperature Differences</w:t>
      </w:r>
    </w:p>
    <w:p w14:paraId="624594A6" w14:textId="77777777"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14:paraId="2264912D" w14:textId="77777777" w:rsidR="00D07018" w:rsidRDefault="00D07018" w:rsidP="00D07018">
      <w:pPr>
        <w:pStyle w:val="Heading4"/>
      </w:pPr>
      <w:r>
        <w:t>Field: Surface Name Pair &lt;#&gt;</w:t>
      </w:r>
    </w:p>
    <w:p w14:paraId="07224245" w14:textId="77777777" w:rsidR="00D07018" w:rsidRDefault="00D07018" w:rsidP="00D07018">
      <w:pPr>
        <w:pStyle w:val="BodyText"/>
      </w:pPr>
      <w:r>
        <w:t>The name of a surface defined elsewhere in the input file.</w:t>
      </w:r>
    </w:p>
    <w:p w14:paraId="4854F927" w14:textId="77777777" w:rsidR="00D07018" w:rsidRDefault="00D07018" w:rsidP="00D07018">
      <w:pPr>
        <w:pStyle w:val="Heading4"/>
      </w:pPr>
      <w:r>
        <w:t>Field: Delta Adjacent Air Temperature Pair &lt;#&gt;</w:t>
      </w:r>
    </w:p>
    <w:p w14:paraId="7EE72DD2" w14:textId="77777777"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14:paraId="05D5DDA2" w14:textId="77777777" w:rsidR="00D07018" w:rsidRDefault="00D07018" w:rsidP="00D07018">
      <w:pPr>
        <w:pStyle w:val="BodyText"/>
      </w:pPr>
      <w:r>
        <w:t>An example of this object, which might be used to elevate temperatures near west windows in the afternoon, is:</w:t>
      </w:r>
    </w:p>
    <w:p w14:paraId="78A44B91" w14:textId="77777777" w:rsidR="00D07018" w:rsidRDefault="007D58D0" w:rsidP="00D07018">
      <w:pPr>
        <w:pStyle w:val="CodeIDDSamples"/>
      </w:pPr>
      <w:r>
        <w:t>RoomAir:TemperaturePattern:SurfaceMapping</w:t>
      </w:r>
      <w:r w:rsidR="00D07018">
        <w:t>,</w:t>
      </w:r>
    </w:p>
    <w:p w14:paraId="51F3F0F6" w14:textId="77777777" w:rsidR="00D07018" w:rsidRDefault="00D07018" w:rsidP="00D07018">
      <w:pPr>
        <w:pStyle w:val="CodeIDDSamples"/>
      </w:pPr>
      <w:r>
        <w:t xml:space="preserve">  GroundFloor SW Corner Hot Near West Wall, ! Name</w:t>
      </w:r>
    </w:p>
    <w:p w14:paraId="166FEDCE" w14:textId="77777777" w:rsidR="00D07018" w:rsidRDefault="00D07018" w:rsidP="00D07018">
      <w:pPr>
        <w:pStyle w:val="CodeIDDSamples"/>
      </w:pPr>
      <w:r>
        <w:t xml:space="preserve">  4001, ! Control Integer for Pattern Control Schedule</w:t>
      </w:r>
      <w:r w:rsidR="007D58D0">
        <w:t xml:space="preserve"> Name</w:t>
      </w:r>
    </w:p>
    <w:p w14:paraId="5F02A28B" w14:textId="77777777" w:rsidR="00D07018" w:rsidRDefault="00D07018" w:rsidP="00D07018">
      <w:pPr>
        <w:pStyle w:val="CodeIDDSamples"/>
      </w:pPr>
      <w:r>
        <w:t xml:space="preserve">  0.0, ! Thermostat Offset(Temp at thermostat- Mean Air Temp) </w:t>
      </w:r>
    </w:p>
    <w:p w14:paraId="03229CDF" w14:textId="77777777" w:rsidR="00D07018" w:rsidRDefault="00D07018" w:rsidP="00D07018">
      <w:pPr>
        <w:pStyle w:val="CodeIDDSamples"/>
      </w:pPr>
      <w:r>
        <w:t xml:space="preserve">  0.0, ! Return Air Offset  deg C</w:t>
      </w:r>
    </w:p>
    <w:p w14:paraId="61E8B97A" w14:textId="77777777" w:rsidR="00D07018" w:rsidRDefault="00D07018" w:rsidP="00D07018">
      <w:pPr>
        <w:pStyle w:val="CodeIDDSamples"/>
      </w:pPr>
      <w:r>
        <w:t xml:space="preserve">  0.0, ! Exhaust Air Offset</w:t>
      </w:r>
    </w:p>
    <w:p w14:paraId="38206C71" w14:textId="77777777" w:rsidR="00D07018" w:rsidRDefault="00D07018" w:rsidP="00D07018">
      <w:pPr>
        <w:pStyle w:val="CodeIDDSamples"/>
      </w:pPr>
      <w:r>
        <w:t xml:space="preserve">  ZN1_SW_1:W_ExtWall:1 ,  0.8,  ! pair 1 (Surface Name , DeltaTai)</w:t>
      </w:r>
    </w:p>
    <w:p w14:paraId="4EED03D7" w14:textId="77777777" w:rsidR="001B4355" w:rsidRDefault="00D07018" w:rsidP="00D07018">
      <w:pPr>
        <w:pStyle w:val="CodeIDDSamples"/>
      </w:pPr>
      <w:r>
        <w:t xml:space="preserve">  ZN1_SW_1:W_ExtWall:2 ,  0.9,  ! pair 2 (Surface Name , DeltaTai)</w:t>
      </w:r>
    </w:p>
    <w:p w14:paraId="75B9324F" w14:textId="77777777" w:rsidR="00D07018" w:rsidRDefault="00D07018" w:rsidP="00D07018">
      <w:pPr>
        <w:pStyle w:val="CodeIDDSamples"/>
      </w:pPr>
      <w:r>
        <w:t xml:space="preserve">  ZN1_SW_1:W_ExtWall:3 ,  1.0,  ! pair 3 (Surface Name , DeltaTai)</w:t>
      </w:r>
    </w:p>
    <w:p w14:paraId="5CCBED6B" w14:textId="77777777" w:rsidR="00D07018" w:rsidRDefault="00D07018" w:rsidP="00D07018">
      <w:pPr>
        <w:pStyle w:val="CodeIDDSamples"/>
      </w:pPr>
      <w:r>
        <w:t xml:space="preserve">  ZN1_SW_1:W_ExtWall:4,   1.1,  ! pair 4 (Surface Name , DeltaTai)</w:t>
      </w:r>
    </w:p>
    <w:p w14:paraId="1660114B" w14:textId="77777777" w:rsidR="00D07018" w:rsidRDefault="00D07018" w:rsidP="00D07018">
      <w:pPr>
        <w:pStyle w:val="CodeIDDSamples"/>
      </w:pPr>
      <w:r>
        <w:t xml:space="preserve">  ZN1_SW_1:W_ExtWall:5,   1.3,  ! pair 5 (Surface Name , DeltaTai)</w:t>
      </w:r>
    </w:p>
    <w:p w14:paraId="7E84218A" w14:textId="77777777" w:rsidR="00D07018" w:rsidRDefault="00D07018" w:rsidP="00D07018">
      <w:pPr>
        <w:pStyle w:val="CodeIDDSamples"/>
      </w:pPr>
      <w:r>
        <w:t xml:space="preserve">  ZN1_SW_1:W_ExtWall:6,   1.5,  ! pair 6 (Surface Name , DeltaTai)</w:t>
      </w:r>
    </w:p>
    <w:p w14:paraId="2E07AD49" w14:textId="77777777" w:rsidR="00D07018" w:rsidRDefault="00D07018" w:rsidP="00D07018">
      <w:pPr>
        <w:pStyle w:val="CodeIDDSamples"/>
      </w:pPr>
      <w:r>
        <w:t xml:space="preserve">  ZN1_SW_1:W_ExtWall:7,   1.7,  ! pair 7 (Surface Name , DeltaTai)</w:t>
      </w:r>
    </w:p>
    <w:p w14:paraId="778F90A0" w14:textId="77777777" w:rsidR="00D07018" w:rsidRDefault="00D07018" w:rsidP="00D07018">
      <w:pPr>
        <w:pStyle w:val="CodeIDDSamples"/>
      </w:pPr>
      <w:r>
        <w:t xml:space="preserve">  ZN1_SW_1:W_ExtWall:8,   2.1,  ! pair 8 (Surface Name , DeltaTai)</w:t>
      </w:r>
    </w:p>
    <w:p w14:paraId="59AC326D" w14:textId="77777777" w:rsidR="00D07018" w:rsidRDefault="00D07018" w:rsidP="00D07018">
      <w:pPr>
        <w:pStyle w:val="CodeIDDSamples"/>
      </w:pPr>
      <w:r>
        <w:t xml:space="preserve">  ZN1_SW_1:W_ExtWall:9,   2.4 ; ! pair 8 (Surface Name , DeltaTai)</w:t>
      </w:r>
    </w:p>
    <w:p w14:paraId="3E175371" w14:textId="77777777" w:rsidR="00D07018" w:rsidRDefault="007D58D0" w:rsidP="00D07018">
      <w:pPr>
        <w:pStyle w:val="Heading3"/>
      </w:pPr>
      <w:bookmarkStart w:id="737" w:name="_Toc99527716"/>
      <w:bookmarkStart w:id="738" w:name="_Toc116785549"/>
      <w:bookmarkStart w:id="739" w:name="_Toc399489953"/>
      <w:r w:rsidRPr="007D58D0">
        <w:t>RoomAir:Node</w:t>
      </w:r>
      <w:bookmarkEnd w:id="737"/>
      <w:bookmarkEnd w:id="738"/>
      <w:bookmarkEnd w:id="739"/>
    </w:p>
    <w:p w14:paraId="1FE8F9B5" w14:textId="77777777"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14:paraId="47C05E8F" w14:textId="77777777" w:rsidR="00D07018" w:rsidRDefault="00D07018" w:rsidP="00D07018">
      <w:pPr>
        <w:pStyle w:val="Heading4"/>
      </w:pPr>
      <w:r>
        <w:t>Field: Name</w:t>
      </w:r>
    </w:p>
    <w:p w14:paraId="39F86A91" w14:textId="77777777" w:rsidR="00D07018" w:rsidRDefault="00D07018" w:rsidP="00D07018">
      <w:pPr>
        <w:pStyle w:val="BodyText"/>
      </w:pPr>
      <w:r>
        <w:t>This alpha field is a name for the air node. It should be unique and is used as an identifier</w:t>
      </w:r>
    </w:p>
    <w:p w14:paraId="0A1D159F" w14:textId="77777777" w:rsidR="00D07018" w:rsidRDefault="00D07018" w:rsidP="00D07018">
      <w:pPr>
        <w:pStyle w:val="Heading4"/>
      </w:pPr>
      <w:r>
        <w:lastRenderedPageBreak/>
        <w:t>Field: Node Type</w:t>
      </w:r>
    </w:p>
    <w:p w14:paraId="18D3192E" w14:textId="77777777"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14:paraId="7579B7D3" w14:textId="77777777"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14:paraId="598E09BE" w14:textId="77777777"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14:paraId="3918B409" w14:textId="77777777"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14:paraId="03BF9A56" w14:textId="77777777" w:rsidR="00D07018" w:rsidRDefault="007D58D0" w:rsidP="00D07018">
      <w:pPr>
        <w:pStyle w:val="BodyText"/>
      </w:pPr>
      <w:r w:rsidRPr="007D58D0">
        <w:rPr>
          <w:b/>
        </w:rPr>
        <w:t>Ceiling</w:t>
      </w:r>
      <w:r>
        <w:t xml:space="preserve"> </w:t>
      </w:r>
      <w:r w:rsidR="00D07018">
        <w:t>is specified for the air node located near the ceiling.</w:t>
      </w:r>
    </w:p>
    <w:p w14:paraId="68907948" w14:textId="77777777"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14:paraId="0989A729" w14:textId="77777777"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14:paraId="00DE87DF" w14:textId="77777777" w:rsidR="00D07018" w:rsidRDefault="00D07018" w:rsidP="00D07018">
      <w:pPr>
        <w:pStyle w:val="Heading4"/>
      </w:pPr>
      <w:r>
        <w:t>Field: Zone Name</w:t>
      </w:r>
    </w:p>
    <w:p w14:paraId="740F1D6C" w14:textId="77777777"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14:paraId="02E8A6E9" w14:textId="77777777" w:rsidR="00D07018" w:rsidRDefault="00D07018" w:rsidP="00D07018">
      <w:pPr>
        <w:pStyle w:val="Heading4"/>
      </w:pPr>
      <w:r>
        <w:t>Field: Height of Nodal Control Volume Center</w:t>
      </w:r>
    </w:p>
    <w:p w14:paraId="3257DC3D" w14:textId="77777777"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14:paraId="6FA8CE5A" w14:textId="77777777" w:rsidR="00D07018" w:rsidRDefault="00D07018" w:rsidP="00D07018">
      <w:pPr>
        <w:pStyle w:val="Heading4"/>
      </w:pPr>
      <w:r>
        <w:t xml:space="preserve">Field: Surface </w:t>
      </w:r>
      <w:r w:rsidR="007D58D0">
        <w:t xml:space="preserve">&lt;#&gt; </w:t>
      </w:r>
      <w:r>
        <w:t>Name</w:t>
      </w:r>
    </w:p>
    <w:p w14:paraId="3A013A66" w14:textId="77777777"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14:paraId="5C2A1D84" w14:textId="77777777" w:rsidR="00D07018" w:rsidRDefault="00D07018" w:rsidP="00D07018">
      <w:pPr>
        <w:pStyle w:val="BodyText"/>
      </w:pPr>
      <w:r>
        <w:t>An IDF example:</w:t>
      </w:r>
    </w:p>
    <w:p w14:paraId="56BB2F36" w14:textId="77777777" w:rsidR="00D07018" w:rsidRDefault="007D58D0" w:rsidP="00D07018">
      <w:pPr>
        <w:pStyle w:val="CodeIDDSamples"/>
      </w:pPr>
      <w:r w:rsidRPr="007D58D0">
        <w:t>RoomAir:Node</w:t>
      </w:r>
      <w:r w:rsidR="00D07018">
        <w:t>,</w:t>
      </w:r>
    </w:p>
    <w:p w14:paraId="660F17C9" w14:textId="77777777" w:rsidR="00D07018" w:rsidRDefault="00D07018" w:rsidP="00D07018">
      <w:pPr>
        <w:pStyle w:val="CodeIDDSamples"/>
      </w:pPr>
      <w:r>
        <w:t xml:space="preserve">    WESTZN:FLOORAIR,    !- Node Name</w:t>
      </w:r>
    </w:p>
    <w:p w14:paraId="6C106CCF" w14:textId="77777777" w:rsidR="00D07018" w:rsidRDefault="00D07018" w:rsidP="00D07018">
      <w:pPr>
        <w:pStyle w:val="CodeIDDSamples"/>
      </w:pPr>
      <w:r>
        <w:t xml:space="preserve">    F</w:t>
      </w:r>
      <w:r w:rsidR="007D58D0">
        <w:t>loor</w:t>
      </w:r>
      <w:r>
        <w:t>,      !- Node Type</w:t>
      </w:r>
    </w:p>
    <w:p w14:paraId="4D2B2587" w14:textId="77777777" w:rsidR="00D07018" w:rsidRDefault="00D07018" w:rsidP="00D07018">
      <w:pPr>
        <w:pStyle w:val="CodeIDDSamples"/>
      </w:pPr>
      <w:r>
        <w:t xml:space="preserve">    WEST ZONE,  !- Name of Zone to Which the Air Node Belongs</w:t>
      </w:r>
    </w:p>
    <w:p w14:paraId="0B4B8E47" w14:textId="77777777" w:rsidR="00D07018" w:rsidRDefault="00D07018" w:rsidP="00D07018">
      <w:pPr>
        <w:pStyle w:val="CodeIDDSamples"/>
      </w:pPr>
      <w:r>
        <w:t xml:space="preserve">    0.1,        !- Height of Nodal Control Volume Center {m}</w:t>
      </w:r>
    </w:p>
    <w:p w14:paraId="6C9DF249" w14:textId="77777777" w:rsidR="00D07018" w:rsidRDefault="00D07018" w:rsidP="00D07018">
      <w:pPr>
        <w:pStyle w:val="CodeIDDSamples"/>
      </w:pPr>
      <w:r>
        <w:t xml:space="preserve">    WESTZN:FLOOR:LEFF,  !- surface name</w:t>
      </w:r>
    </w:p>
    <w:p w14:paraId="0264D914" w14:textId="77777777" w:rsidR="00D07018" w:rsidRDefault="00D07018" w:rsidP="00D07018">
      <w:pPr>
        <w:pStyle w:val="CodeIDDSamples"/>
      </w:pPr>
      <w:r>
        <w:t xml:space="preserve">    WESTZN:FLOOR:RIGHT; !- surface name</w:t>
      </w:r>
    </w:p>
    <w:p w14:paraId="71E87FCC" w14:textId="77777777" w:rsidR="00D07018" w:rsidRDefault="007D58D0" w:rsidP="00D07018">
      <w:pPr>
        <w:pStyle w:val="Heading3"/>
      </w:pPr>
      <w:bookmarkStart w:id="740" w:name="_Toc99527717"/>
      <w:bookmarkStart w:id="741" w:name="_Toc116785550"/>
      <w:bookmarkStart w:id="742" w:name="_Toc399489954"/>
      <w:r w:rsidRPr="007D58D0">
        <w:t>RoomAirSettings:OneNodeDisplacementVentilation</w:t>
      </w:r>
      <w:bookmarkEnd w:id="740"/>
      <w:bookmarkEnd w:id="741"/>
      <w:bookmarkEnd w:id="742"/>
    </w:p>
    <w:p w14:paraId="7F7BA367" w14:textId="77777777"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14:paraId="4538A5B9" w14:textId="77777777" w:rsidR="00D07018" w:rsidRDefault="00D07018" w:rsidP="00D07018">
      <w:pPr>
        <w:pStyle w:val="Heading4"/>
      </w:pPr>
      <w:r>
        <w:t>Field: Zone Name</w:t>
      </w:r>
    </w:p>
    <w:p w14:paraId="293A7510" w14:textId="77777777" w:rsidR="00D07018" w:rsidRDefault="00D07018" w:rsidP="00D07018">
      <w:pPr>
        <w:pStyle w:val="BodyText"/>
      </w:pPr>
      <w:r>
        <w:t>This alpha field indicates the name of the zone (Ref: Zone) for the required input parameters as specified in the following fields.</w:t>
      </w:r>
    </w:p>
    <w:p w14:paraId="42A9ABE6" w14:textId="77777777" w:rsidR="00D07018" w:rsidRDefault="00D07018" w:rsidP="00D07018">
      <w:pPr>
        <w:pStyle w:val="Heading4"/>
      </w:pPr>
      <w:r>
        <w:t xml:space="preserve">Field: </w:t>
      </w:r>
      <w:r w:rsidR="007D58D0" w:rsidRPr="007D58D0">
        <w:t>Fraction of Convective Internal Loads Added to Floor Air</w:t>
      </w:r>
    </w:p>
    <w:p w14:paraId="02345C2B" w14:textId="77777777" w:rsidR="00D07018" w:rsidRDefault="00D07018" w:rsidP="00D07018">
      <w:pPr>
        <w:pStyle w:val="BodyText"/>
      </w:pPr>
      <w:r>
        <w:t>This numeric field indicates what fraction of the convective part of the internal gains is added to the air near the floor in the zone specified.</w:t>
      </w:r>
    </w:p>
    <w:p w14:paraId="2DC08748" w14:textId="77777777" w:rsidR="00D07018" w:rsidRDefault="00D07018" w:rsidP="00D07018">
      <w:pPr>
        <w:pStyle w:val="Heading4"/>
      </w:pPr>
      <w:r>
        <w:t xml:space="preserve">Field: </w:t>
      </w:r>
      <w:r w:rsidR="007D58D0" w:rsidRPr="007D58D0">
        <w:t>Fraction of Infiltration Internal Loads Added to Floor Air</w:t>
      </w:r>
    </w:p>
    <w:p w14:paraId="4E12AEB3" w14:textId="77777777" w:rsidR="00D07018" w:rsidRDefault="00D07018" w:rsidP="00D07018">
      <w:pPr>
        <w:pStyle w:val="BodyText"/>
      </w:pPr>
      <w:r>
        <w:t>This numeric field indicates what fraction of the infiltration air enters near the floor in the zone specified.</w:t>
      </w:r>
    </w:p>
    <w:p w14:paraId="3DC4D5D4" w14:textId="77777777" w:rsidR="00D07018" w:rsidRDefault="00D07018" w:rsidP="00D07018">
      <w:pPr>
        <w:pStyle w:val="BodyText"/>
      </w:pPr>
      <w:r>
        <w:t>An IDF example:</w:t>
      </w:r>
    </w:p>
    <w:p w14:paraId="434C06D3" w14:textId="77777777" w:rsidR="00D07018" w:rsidRDefault="000E3D1F" w:rsidP="00D07018">
      <w:pPr>
        <w:pStyle w:val="CodeIDDSamples"/>
      </w:pPr>
      <w:r w:rsidRPr="000E3D1F">
        <w:lastRenderedPageBreak/>
        <w:t>RoomAirSettings:OneNodeDisplacementVentilation</w:t>
      </w:r>
      <w:r w:rsidR="00D07018">
        <w:t>,</w:t>
      </w:r>
    </w:p>
    <w:p w14:paraId="56AE9A34" w14:textId="77777777" w:rsidR="00D07018" w:rsidRDefault="00D07018" w:rsidP="00D07018">
      <w:pPr>
        <w:pStyle w:val="CodeIDDSamples"/>
      </w:pPr>
      <w:r>
        <w:t xml:space="preserve">    WEST ZONE,  !- Zone Name</w:t>
      </w:r>
    </w:p>
    <w:p w14:paraId="035E96A9" w14:textId="77777777" w:rsidR="00D07018" w:rsidRDefault="00D07018" w:rsidP="00D07018">
      <w:pPr>
        <w:pStyle w:val="CodeIDDSamples"/>
      </w:pPr>
      <w:r>
        <w:t xml:space="preserve">    0.1,  !- Fraction of internal loads from the convective Floor Air</w:t>
      </w:r>
    </w:p>
    <w:p w14:paraId="5EC675BC" w14:textId="77777777" w:rsidR="00D07018" w:rsidRDefault="00D07018" w:rsidP="00D07018">
      <w:pPr>
        <w:pStyle w:val="CodeIDDSamples"/>
      </w:pPr>
      <w:r>
        <w:t xml:space="preserve">    0.1;  !- Fraction of internal loads from the Infiltration Air</w:t>
      </w:r>
    </w:p>
    <w:p w14:paraId="7E9F8ACE" w14:textId="77777777" w:rsidR="00D07018" w:rsidRDefault="000E3D1F" w:rsidP="00D07018">
      <w:pPr>
        <w:pStyle w:val="Heading3"/>
      </w:pPr>
      <w:bookmarkStart w:id="743" w:name="_Toc99527718"/>
      <w:bookmarkStart w:id="744" w:name="_Toc116785551"/>
      <w:bookmarkStart w:id="745" w:name="_Toc399489955"/>
      <w:r w:rsidRPr="000E3D1F">
        <w:t>RoomAirSettings:ThreeNodeDisplacementVentilation</w:t>
      </w:r>
      <w:bookmarkEnd w:id="743"/>
      <w:bookmarkEnd w:id="744"/>
      <w:bookmarkEnd w:id="745"/>
    </w:p>
    <w:p w14:paraId="499CF50D" w14:textId="77777777"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14:paraId="2571C313" w14:textId="77777777"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14:paraId="18557118" w14:textId="77777777"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14:paraId="20E05A3F" w14:textId="77777777"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14:paraId="59F2E306" w14:textId="77777777" w:rsidR="00D07018" w:rsidRDefault="00611366" w:rsidP="00D07018">
      <w:pPr>
        <w:pStyle w:val="Picture"/>
      </w:pPr>
      <w:r>
        <w:object w:dxaOrig="11385" w:dyaOrig="10215" w14:anchorId="19318DAF">
          <v:shape id="_x0000_i1056" type="#_x0000_t75" style="width:269.25pt;height:221.25pt" o:ole="" fillcolor="window">
            <v:imagedata r:id="rId137" o:title=""/>
          </v:shape>
          <o:OLEObject Type="Embed" ProgID="Word.Picture.8" ShapeID="_x0000_i1056" DrawAspect="Content" ObjectID="_1473234755" r:id="rId138"/>
        </w:object>
      </w:r>
    </w:p>
    <w:p w14:paraId="55FC499A" w14:textId="77777777" w:rsidR="00D07018" w:rsidRDefault="00D07018" w:rsidP="00D07018">
      <w:pPr>
        <w:pStyle w:val="Caption"/>
        <w:rPr>
          <w:i/>
        </w:rPr>
      </w:pPr>
      <w:bookmarkStart w:id="746" w:name="_Toc99527719"/>
      <w:bookmarkStart w:id="747" w:name="_Toc116785552"/>
      <w:r>
        <w:t xml:space="preserve">Figure </w:t>
      </w:r>
      <w:r w:rsidR="006008C7">
        <w:fldChar w:fldCharType="begin"/>
      </w:r>
      <w:r w:rsidR="00A4098B">
        <w:instrText xml:space="preserve"> SEQ Figure \* ARABIC </w:instrText>
      </w:r>
      <w:r w:rsidR="006008C7">
        <w:fldChar w:fldCharType="separate"/>
      </w:r>
      <w:r w:rsidR="00F157E6">
        <w:rPr>
          <w:noProof/>
        </w:rPr>
        <w:t>45</w:t>
      </w:r>
      <w:r w:rsidR="006008C7">
        <w:rPr>
          <w:noProof/>
        </w:rPr>
        <w:fldChar w:fldCharType="end"/>
      </w:r>
      <w:r w:rsidR="006B2084">
        <w:t xml:space="preserve">. </w:t>
      </w:r>
      <w:r>
        <w:t>Schematic representation of the three temperature points and temperature gradients</w:t>
      </w:r>
      <w:bookmarkEnd w:id="746"/>
      <w:bookmarkEnd w:id="747"/>
    </w:p>
    <w:p w14:paraId="4AA06C6A" w14:textId="77777777" w:rsidR="00611366" w:rsidRDefault="00611366" w:rsidP="00D07018">
      <w:pPr>
        <w:pStyle w:val="BodyText"/>
      </w:pPr>
    </w:p>
    <w:p w14:paraId="076C05B0" w14:textId="77777777" w:rsidR="001B4355" w:rsidRDefault="00D07018" w:rsidP="00D07018">
      <w:pPr>
        <w:pStyle w:val="BodyText"/>
      </w:pPr>
      <w:r>
        <w:t>The following fields are used to define an instance of the ‘UCSD Displacement Ventilation Model Controls’ object.</w:t>
      </w:r>
    </w:p>
    <w:p w14:paraId="5622E8FC" w14:textId="77777777" w:rsidR="00D07018" w:rsidRDefault="00D07018" w:rsidP="00D07018">
      <w:pPr>
        <w:pStyle w:val="Heading4"/>
      </w:pPr>
      <w:r>
        <w:t>Field: Zone Name</w:t>
      </w:r>
    </w:p>
    <w:p w14:paraId="1450E04B" w14:textId="77777777"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14:paraId="7DB9616D" w14:textId="77777777" w:rsidR="00D07018" w:rsidRDefault="00D07018" w:rsidP="00D07018">
      <w:pPr>
        <w:pStyle w:val="Heading4"/>
      </w:pPr>
      <w:r>
        <w:t xml:space="preserve"> Field: </w:t>
      </w:r>
      <w:r w:rsidR="000E3D1F" w:rsidRPr="000E3D1F">
        <w:t>Gain Distribution Schedule Name</w:t>
      </w:r>
    </w:p>
    <w:p w14:paraId="4BDB9E0A" w14:textId="77777777"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14:paraId="434AC0D2" w14:textId="77777777" w:rsidR="00D07018" w:rsidRDefault="00D07018" w:rsidP="00D07018">
      <w:pPr>
        <w:pStyle w:val="ListBullet"/>
        <w:tabs>
          <w:tab w:val="num" w:pos="1440"/>
        </w:tabs>
      </w:pPr>
      <w:r>
        <w:t>people</w:t>
      </w:r>
    </w:p>
    <w:p w14:paraId="25D4144E" w14:textId="77777777" w:rsidR="00D07018" w:rsidRDefault="00D07018" w:rsidP="00D07018">
      <w:pPr>
        <w:pStyle w:val="ListBullet"/>
        <w:tabs>
          <w:tab w:val="num" w:pos="1440"/>
        </w:tabs>
      </w:pPr>
      <w:r>
        <w:t>task lights</w:t>
      </w:r>
    </w:p>
    <w:p w14:paraId="541BA9E9" w14:textId="77777777" w:rsidR="00D07018" w:rsidRDefault="00D07018" w:rsidP="00D07018">
      <w:pPr>
        <w:pStyle w:val="ListBullet"/>
        <w:tabs>
          <w:tab w:val="num" w:pos="1440"/>
        </w:tabs>
      </w:pPr>
      <w:r>
        <w:t>electric equipment</w:t>
      </w:r>
    </w:p>
    <w:p w14:paraId="4452249D" w14:textId="77777777" w:rsidR="00D07018" w:rsidRDefault="00D07018" w:rsidP="00D07018">
      <w:pPr>
        <w:pStyle w:val="ListBullet"/>
        <w:tabs>
          <w:tab w:val="num" w:pos="1440"/>
        </w:tabs>
      </w:pPr>
      <w:r>
        <w:t>gas equipment</w:t>
      </w:r>
    </w:p>
    <w:p w14:paraId="1E537421" w14:textId="77777777" w:rsidR="00D07018" w:rsidRDefault="00D07018" w:rsidP="00D07018">
      <w:pPr>
        <w:pStyle w:val="ListBullet"/>
        <w:tabs>
          <w:tab w:val="num" w:pos="1440"/>
        </w:tabs>
      </w:pPr>
      <w:r>
        <w:t>hot water equipment</w:t>
      </w:r>
    </w:p>
    <w:p w14:paraId="029AC858" w14:textId="77777777" w:rsidR="00D07018" w:rsidRDefault="00D07018" w:rsidP="00D07018">
      <w:pPr>
        <w:pStyle w:val="ListBullet"/>
        <w:tabs>
          <w:tab w:val="num" w:pos="1440"/>
        </w:tabs>
      </w:pPr>
      <w:r>
        <w:t>steam equipment</w:t>
      </w:r>
    </w:p>
    <w:p w14:paraId="07048DD9" w14:textId="77777777" w:rsidR="00D07018" w:rsidRDefault="00D07018" w:rsidP="00D07018">
      <w:pPr>
        <w:pStyle w:val="ListBullet"/>
        <w:tabs>
          <w:tab w:val="num" w:pos="1440"/>
        </w:tabs>
      </w:pPr>
      <w:r>
        <w:t>other equipment</w:t>
      </w:r>
    </w:p>
    <w:p w14:paraId="54C261F3" w14:textId="77777777" w:rsidR="00D07018" w:rsidRDefault="00D07018" w:rsidP="00D07018">
      <w:pPr>
        <w:pStyle w:val="ListBullet"/>
        <w:tabs>
          <w:tab w:val="num" w:pos="1440"/>
        </w:tabs>
      </w:pPr>
      <w:r>
        <w:t>baseboard heat</w:t>
      </w:r>
    </w:p>
    <w:p w14:paraId="403486E0" w14:textId="77777777" w:rsidR="00D07018" w:rsidRDefault="00D07018" w:rsidP="00D07018">
      <w:pPr>
        <w:pStyle w:val="BodyText"/>
      </w:pPr>
      <w:r>
        <w:t>Types of internal gains that are assumed to be in the upper subzone are:</w:t>
      </w:r>
    </w:p>
    <w:p w14:paraId="3A27279A" w14:textId="77777777" w:rsidR="00D07018" w:rsidRDefault="00D07018" w:rsidP="00D07018">
      <w:pPr>
        <w:pStyle w:val="ListBullet"/>
        <w:tabs>
          <w:tab w:val="num" w:pos="1440"/>
        </w:tabs>
      </w:pPr>
      <w:r>
        <w:t>general lights</w:t>
      </w:r>
    </w:p>
    <w:p w14:paraId="0B270BD3" w14:textId="77777777" w:rsidR="00D07018" w:rsidRDefault="00D07018" w:rsidP="00D07018">
      <w:pPr>
        <w:pStyle w:val="ListBullet"/>
        <w:tabs>
          <w:tab w:val="num" w:pos="1440"/>
        </w:tabs>
      </w:pPr>
      <w:r>
        <w:t>tubular daylighting devices</w:t>
      </w:r>
    </w:p>
    <w:p w14:paraId="73FD5F10" w14:textId="77777777" w:rsidR="00D07018" w:rsidRDefault="00D07018" w:rsidP="00D07018">
      <w:pPr>
        <w:pStyle w:val="ListBullet"/>
        <w:tabs>
          <w:tab w:val="num" w:pos="1440"/>
        </w:tabs>
      </w:pPr>
      <w:r>
        <w:t>high temperature radiant heaters</w:t>
      </w:r>
    </w:p>
    <w:p w14:paraId="5A34D89B" w14:textId="77777777"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14:paraId="38668C73" w14:textId="77777777" w:rsidR="00D07018" w:rsidRDefault="00D07018" w:rsidP="00D07018">
      <w:pPr>
        <w:pStyle w:val="Heading4"/>
      </w:pPr>
      <w:r>
        <w:t xml:space="preserve">Field: </w:t>
      </w:r>
      <w:r w:rsidR="000E3D1F" w:rsidRPr="000E3D1F">
        <w:t>Number of Plumes per Occupant</w:t>
      </w:r>
    </w:p>
    <w:p w14:paraId="5126DEF5" w14:textId="77777777"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14:paraId="5B444C45" w14:textId="77777777" w:rsidR="00D07018" w:rsidRDefault="00D07018" w:rsidP="00D07018">
      <w:pPr>
        <w:pStyle w:val="Heading4"/>
      </w:pPr>
      <w:r>
        <w:t xml:space="preserve">Field: Thermostat </w:t>
      </w:r>
      <w:r w:rsidR="000E3D1F">
        <w:t>H</w:t>
      </w:r>
      <w:r>
        <w:t>eight</w:t>
      </w:r>
    </w:p>
    <w:p w14:paraId="662EE927" w14:textId="77777777" w:rsidR="00D07018" w:rsidRDefault="00D07018" w:rsidP="00D07018">
      <w:pPr>
        <w:pStyle w:val="BodyText"/>
      </w:pPr>
      <w:r>
        <w:t>This field is the height in meters of the thermostat/temperature control sensor above the floor.</w:t>
      </w:r>
    </w:p>
    <w:p w14:paraId="30B36133" w14:textId="77777777" w:rsidR="00D07018" w:rsidRDefault="00D07018" w:rsidP="00D07018">
      <w:pPr>
        <w:pStyle w:val="Heading4"/>
      </w:pPr>
      <w:r>
        <w:t>Field: Comfort Height</w:t>
      </w:r>
    </w:p>
    <w:p w14:paraId="6CA4A7CF" w14:textId="77777777"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03C69894" w14:textId="77777777" w:rsidR="00D07018" w:rsidRDefault="00D07018" w:rsidP="00D07018">
      <w:pPr>
        <w:pStyle w:val="Heading4"/>
      </w:pPr>
      <w:r>
        <w:t xml:space="preserve">Field: </w:t>
      </w:r>
      <w:r w:rsidR="000E3D1F" w:rsidRPr="000E3D1F">
        <w:t>Temperature Difference Threshold for Reporting</w:t>
      </w:r>
    </w:p>
    <w:p w14:paraId="74D81A4A" w14:textId="77777777"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14:paraId="21756F63" w14:textId="77777777" w:rsidR="00D07018" w:rsidRDefault="00D07018" w:rsidP="00D07018">
      <w:pPr>
        <w:pStyle w:val="BodyText"/>
      </w:pPr>
      <w:r>
        <w:t>The value should be greater than or equal to zero and is in units of degrees Centigrade. The default value is 0.4 degrees C.</w:t>
      </w:r>
    </w:p>
    <w:p w14:paraId="313EEF06" w14:textId="77777777" w:rsidR="00D07018" w:rsidRDefault="00D07018" w:rsidP="000E3D1F">
      <w:pPr>
        <w:pStyle w:val="BodyText"/>
      </w:pPr>
      <w:r>
        <w:t>An example input:</w:t>
      </w:r>
    </w:p>
    <w:p w14:paraId="56648CA6" w14:textId="77777777" w:rsidR="00D07018" w:rsidRDefault="000E3D1F" w:rsidP="00D07018">
      <w:pPr>
        <w:pStyle w:val="CodeIDDSamples"/>
      </w:pPr>
      <w:r w:rsidRPr="000E3D1F">
        <w:t>RoomAirSettings:ThreeNodeDisplacementVentilation</w:t>
      </w:r>
      <w:r w:rsidR="00D07018">
        <w:t>,</w:t>
      </w:r>
    </w:p>
    <w:p w14:paraId="6A74A37B" w14:textId="77777777" w:rsidR="00D07018" w:rsidRDefault="00D07018" w:rsidP="00D07018">
      <w:pPr>
        <w:pStyle w:val="CodeIDDSamples"/>
      </w:pPr>
      <w:r>
        <w:t xml:space="preserve">    ZONE ONE,  !- Zone Name</w:t>
      </w:r>
    </w:p>
    <w:p w14:paraId="17B08419" w14:textId="77777777" w:rsidR="00D07018" w:rsidRDefault="00D07018" w:rsidP="00D07018">
      <w:pPr>
        <w:pStyle w:val="CodeIDDSamples"/>
      </w:pPr>
      <w:r>
        <w:t xml:space="preserve">    Constant - .2,  !- Gain Distribution Schedule</w:t>
      </w:r>
      <w:r w:rsidR="000E3D1F">
        <w:t xml:space="preserve"> Name</w:t>
      </w:r>
    </w:p>
    <w:p w14:paraId="69C86176" w14:textId="77777777" w:rsidR="00D07018" w:rsidRDefault="00D07018" w:rsidP="00D07018">
      <w:pPr>
        <w:pStyle w:val="CodeIDDSamples"/>
      </w:pPr>
      <w:r>
        <w:t xml:space="preserve">     1,  !- Number of </w:t>
      </w:r>
      <w:r w:rsidR="000E3D1F">
        <w:t>P</w:t>
      </w:r>
      <w:r>
        <w:t xml:space="preserve">lumes per </w:t>
      </w:r>
      <w:r w:rsidR="000E3D1F">
        <w:t>O</w:t>
      </w:r>
      <w:r>
        <w:t>ccupant</w:t>
      </w:r>
    </w:p>
    <w:p w14:paraId="474FD66A" w14:textId="77777777" w:rsidR="00D07018" w:rsidRDefault="00D07018" w:rsidP="00D07018">
      <w:pPr>
        <w:pStyle w:val="CodeIDDSamples"/>
      </w:pPr>
      <w:r>
        <w:t xml:space="preserve">      ,  !- Thermostat </w:t>
      </w:r>
      <w:r w:rsidR="000E3D1F">
        <w:t>H</w:t>
      </w:r>
      <w:r>
        <w:t>eight</w:t>
      </w:r>
    </w:p>
    <w:p w14:paraId="5CE18596" w14:textId="77777777" w:rsidR="00D07018" w:rsidRDefault="00D07018" w:rsidP="00D07018">
      <w:pPr>
        <w:pStyle w:val="CodeIDDSamples"/>
      </w:pPr>
      <w:r>
        <w:t xml:space="preserve">      ,  !- Comfort Height</w:t>
      </w:r>
    </w:p>
    <w:p w14:paraId="52CEA69B" w14:textId="77777777" w:rsidR="00D07018" w:rsidRDefault="00D07018" w:rsidP="00D07018">
      <w:pPr>
        <w:pStyle w:val="CodeIDDSamples"/>
      </w:pPr>
      <w:r>
        <w:t xml:space="preserve">    .3;  !- Temp. Difference Threshold for Displacement Ventilation</w:t>
      </w:r>
    </w:p>
    <w:p w14:paraId="5CDA5D5A" w14:textId="77777777" w:rsidR="008F4BCF" w:rsidRDefault="000E3D1F" w:rsidP="008F4BCF">
      <w:pPr>
        <w:pStyle w:val="Heading3"/>
      </w:pPr>
      <w:bookmarkStart w:id="748" w:name="_Toc399489956"/>
      <w:r w:rsidRPr="000E3D1F">
        <w:lastRenderedPageBreak/>
        <w:t>RoomAirSettings:CrossVentilation</w:t>
      </w:r>
      <w:bookmarkEnd w:id="748"/>
    </w:p>
    <w:p w14:paraId="403C25C1" w14:textId="77777777" w:rsidR="00016E6F" w:rsidRDefault="00016E6F" w:rsidP="00016E6F">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14:paraId="5E8131B5" w14:textId="77777777" w:rsidR="00016E6F" w:rsidRPr="00992662" w:rsidRDefault="00016E6F" w:rsidP="00016E6F">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14:paraId="1D5CC95E" w14:textId="77777777" w:rsidR="00016E6F" w:rsidRPr="00992662" w:rsidRDefault="00016E6F" w:rsidP="00016E6F">
      <w:pPr>
        <w:pStyle w:val="ListBullet"/>
      </w:pPr>
      <w:r w:rsidRPr="00992662">
        <w:t>Jet regions in front of the inflow windows</w:t>
      </w:r>
    </w:p>
    <w:p w14:paraId="0BA5E21C" w14:textId="77777777" w:rsidR="00016E6F" w:rsidRPr="00992662" w:rsidRDefault="00016E6F" w:rsidP="00016E6F">
      <w:pPr>
        <w:pStyle w:val="ListBullet"/>
      </w:pPr>
      <w:r w:rsidRPr="00992662">
        <w:t>Recirculation regions in the portions of the room that are not directly in front of the windows.</w:t>
      </w:r>
    </w:p>
    <w:p w14:paraId="75E0002B" w14:textId="77777777" w:rsidR="00016E6F" w:rsidRDefault="00016E6F" w:rsidP="00016E6F">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14:paraId="2D737413" w14:textId="77777777" w:rsidR="00D07018" w:rsidRDefault="00AC33EE" w:rsidP="00D07018">
      <w:pPr>
        <w:pStyle w:val="Picture"/>
        <w:jc w:val="right"/>
      </w:pPr>
      <w:r>
        <w:rPr>
          <w:noProof/>
          <w:lang w:eastAsia="zh-CN"/>
        </w:rPr>
        <w:drawing>
          <wp:inline distT="0" distB="0" distL="0" distR="0" wp14:anchorId="1D1534D0" wp14:editId="5197D8EB">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14:paraId="4138B985" w14:textId="77777777" w:rsidR="00D07018" w:rsidRDefault="00D07018" w:rsidP="00D07018">
      <w:pPr>
        <w:pStyle w:val="Caption"/>
        <w:spacing w:after="0"/>
        <w:ind w:left="1440"/>
      </w:pPr>
      <w:bookmarkStart w:id="749" w:name="_Toc99527720"/>
      <w:bookmarkStart w:id="750" w:name="_Toc116785553"/>
      <w:r>
        <w:t xml:space="preserve">Figure </w:t>
      </w:r>
      <w:r w:rsidR="006008C7">
        <w:fldChar w:fldCharType="begin"/>
      </w:r>
      <w:r w:rsidR="00A4098B">
        <w:instrText xml:space="preserve"> SEQ Figure \* ARABIC </w:instrText>
      </w:r>
      <w:r w:rsidR="006008C7">
        <w:fldChar w:fldCharType="separate"/>
      </w:r>
      <w:r w:rsidR="00F157E6">
        <w:rPr>
          <w:noProof/>
        </w:rPr>
        <w:t>46</w:t>
      </w:r>
      <w:r w:rsidR="006008C7">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49"/>
      <w:bookmarkEnd w:id="750"/>
    </w:p>
    <w:p w14:paraId="3831FB22" w14:textId="77777777" w:rsidR="00A91FC2" w:rsidRPr="00A91FC2" w:rsidRDefault="00A91FC2" w:rsidP="00A91FC2">
      <w:pPr>
        <w:pStyle w:val="BodyText"/>
      </w:pPr>
    </w:p>
    <w:p w14:paraId="707C1CB1" w14:textId="77777777" w:rsidR="00D07018" w:rsidRDefault="00AC33EE" w:rsidP="00D07018">
      <w:pPr>
        <w:pStyle w:val="Picture"/>
      </w:pPr>
      <w:r>
        <w:rPr>
          <w:noProof/>
          <w:lang w:eastAsia="zh-CN"/>
        </w:rPr>
        <w:lastRenderedPageBreak/>
        <w:drawing>
          <wp:inline distT="0" distB="0" distL="0" distR="0" wp14:anchorId="4969828B" wp14:editId="6FC1D9CC">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14:paraId="6465AE3B" w14:textId="77777777" w:rsidR="00D07018" w:rsidRDefault="00D07018" w:rsidP="00D07018">
      <w:pPr>
        <w:pStyle w:val="Caption"/>
        <w:rPr>
          <w:i/>
        </w:rPr>
      </w:pPr>
      <w:bookmarkStart w:id="751" w:name="_Toc99527721"/>
      <w:bookmarkStart w:id="752" w:name="_Toc116785554"/>
      <w:r>
        <w:t xml:space="preserve">Figure </w:t>
      </w:r>
      <w:r w:rsidR="006008C7">
        <w:fldChar w:fldCharType="begin"/>
      </w:r>
      <w:r w:rsidR="00A4098B">
        <w:instrText xml:space="preserve"> SEQ Figure \* ARABIC </w:instrText>
      </w:r>
      <w:r w:rsidR="006008C7">
        <w:fldChar w:fldCharType="separate"/>
      </w:r>
      <w:r w:rsidR="00F157E6">
        <w:rPr>
          <w:noProof/>
        </w:rPr>
        <w:t>47</w:t>
      </w:r>
      <w:r w:rsidR="006008C7">
        <w:rPr>
          <w:noProof/>
        </w:rPr>
        <w:fldChar w:fldCharType="end"/>
      </w:r>
      <w:r w:rsidR="006B2084">
        <w:t xml:space="preserve">. </w:t>
      </w:r>
      <w:r>
        <w:t>Schematic top view –possible  airflow patterns in cross-ventilation.</w:t>
      </w:r>
      <w:bookmarkEnd w:id="751"/>
      <w:bookmarkEnd w:id="752"/>
    </w:p>
    <w:p w14:paraId="2BD9F80F" w14:textId="77777777" w:rsidR="00016E6F" w:rsidRPr="00F8756D" w:rsidRDefault="00016E6F" w:rsidP="00016E6F">
      <w:pPr>
        <w:jc w:val="both"/>
      </w:pPr>
      <w:bookmarkStart w:id="753" w:name="_Toc214166729"/>
      <w:bookmarkStart w:id="754" w:name="_Toc99527722"/>
      <w:bookmarkStart w:id="755" w:name="_Toc116785555"/>
      <w:r w:rsidRPr="00F8756D">
        <w:t>The following fields are used to define an instance of th</w:t>
      </w:r>
      <w:r>
        <w:t xml:space="preserve">e ‘UCSD Cross Ventilation Model </w:t>
      </w:r>
      <w:r w:rsidRPr="00F8756D">
        <w:t>Controls’ object.</w:t>
      </w:r>
    </w:p>
    <w:p w14:paraId="640E1D21" w14:textId="77777777" w:rsidR="00016E6F" w:rsidRPr="00F8756D" w:rsidRDefault="00016E6F" w:rsidP="00016E6F">
      <w:pPr>
        <w:pStyle w:val="Heading4"/>
      </w:pPr>
      <w:r w:rsidRPr="00F8756D">
        <w:t>Field: Zone Name</w:t>
      </w:r>
    </w:p>
    <w:p w14:paraId="0C807859" w14:textId="77777777" w:rsidR="00016E6F" w:rsidRDefault="00016E6F" w:rsidP="00016E6F">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14:paraId="37959D63" w14:textId="77777777" w:rsidR="00016E6F" w:rsidRPr="00F8756D" w:rsidRDefault="00016E6F" w:rsidP="00016E6F">
      <w:pPr>
        <w:pStyle w:val="Heading4"/>
      </w:pPr>
      <w:r w:rsidRPr="00F8756D">
        <w:t>Field: Gain Distribution Schedule Name</w:t>
      </w:r>
    </w:p>
    <w:p w14:paraId="01C3BB81" w14:textId="77777777" w:rsidR="00016E6F" w:rsidRPr="00F8756D" w:rsidRDefault="00016E6F" w:rsidP="00016E6F">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14:paraId="4CFD03DA" w14:textId="77777777" w:rsidR="00016E6F" w:rsidRDefault="00016E6F" w:rsidP="00016E6F">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14:paraId="2189A0AF" w14:textId="77777777" w:rsidR="00016E6F" w:rsidRPr="00F8756D" w:rsidRDefault="00016E6F" w:rsidP="00016E6F">
      <w:pPr>
        <w:pStyle w:val="Heading4"/>
      </w:pPr>
      <w:r w:rsidRPr="00F8756D">
        <w:t>Field: Airflow Region Used for Thermal Comfort Evaluation</w:t>
      </w:r>
    </w:p>
    <w:p w14:paraId="37E625ED" w14:textId="77777777" w:rsidR="00016E6F" w:rsidRDefault="00016E6F" w:rsidP="00016E6F">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14:paraId="1349D276" w14:textId="77777777" w:rsidR="00016E6F" w:rsidRPr="00F8756D" w:rsidRDefault="00016E6F" w:rsidP="00016E6F">
      <w:pPr>
        <w:jc w:val="both"/>
      </w:pPr>
      <w:r>
        <w:t>Possible choices: Jet or Recirculation</w:t>
      </w:r>
      <w:r w:rsidRPr="00F8756D">
        <w:t>.</w:t>
      </w:r>
    </w:p>
    <w:p w14:paraId="121BB8C9" w14:textId="77777777" w:rsidR="00016E6F" w:rsidRDefault="00016E6F" w:rsidP="00016E6F"/>
    <w:p w14:paraId="4C8CA82C" w14:textId="77777777" w:rsidR="00016E6F" w:rsidRDefault="00016E6F" w:rsidP="00016E6F">
      <w:pPr>
        <w:pStyle w:val="Heading3"/>
      </w:pPr>
      <w:bookmarkStart w:id="756" w:name="_Toc358873352"/>
      <w:bookmarkStart w:id="757" w:name="_Toc399489957"/>
      <w:r w:rsidRPr="00732CCB">
        <w:t>CrossVentilation</w:t>
      </w:r>
      <w:r>
        <w:t xml:space="preserve"> Model Outputs</w:t>
      </w:r>
      <w:bookmarkEnd w:id="756"/>
      <w:bookmarkEnd w:id="757"/>
    </w:p>
    <w:p w14:paraId="4B1C7FD1"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14:paraId="1F605AF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14:paraId="4E8F11C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14:paraId="61AA84F1" w14:textId="77777777" w:rsidR="00016E6F"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14:paraId="65BAF67A"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14:paraId="508E99DC"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14:paraId="09B16A36"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14:paraId="7644528F"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14:paraId="362039F3"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14:paraId="0D5BFED0" w14:textId="77777777" w:rsidR="00016E6F" w:rsidRDefault="00016E6F" w:rsidP="00016E6F">
      <w:pPr>
        <w:pStyle w:val="Heading4"/>
      </w:pPr>
      <w:r>
        <w:t>Room Air Zone Jet Region Temperature [C]</w:t>
      </w:r>
    </w:p>
    <w:p w14:paraId="1D4B3BBE" w14:textId="77777777" w:rsidR="00016E6F" w:rsidRDefault="00016E6F" w:rsidP="00016E6F">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14:paraId="6A3FBB1E" w14:textId="77777777" w:rsidR="00016E6F" w:rsidRDefault="00016E6F" w:rsidP="00016E6F">
      <w:pPr>
        <w:pStyle w:val="Heading4"/>
      </w:pPr>
      <w:r>
        <w:t>Room Air Zone Recirculation Region Temperature [C]</w:t>
      </w:r>
    </w:p>
    <w:p w14:paraId="29FA5899" w14:textId="77777777" w:rsidR="00016E6F" w:rsidRDefault="00016E6F" w:rsidP="00016E6F">
      <w:pPr>
        <w:pStyle w:val="BodyText"/>
      </w:pPr>
      <w:r>
        <w:t>Average air temperature in the recirculation region of the flow in degrees C.</w:t>
      </w:r>
    </w:p>
    <w:p w14:paraId="0425B23D" w14:textId="77777777" w:rsidR="00016E6F" w:rsidRDefault="00016E6F" w:rsidP="00016E6F">
      <w:pPr>
        <w:pStyle w:val="Heading4"/>
      </w:pPr>
      <w:r>
        <w:t>Room Air Zone Jet Region Average Air Velocity [m/s]</w:t>
      </w:r>
    </w:p>
    <w:p w14:paraId="35337AAB" w14:textId="77777777" w:rsidR="00016E6F" w:rsidRDefault="00016E6F" w:rsidP="00016E6F">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14:paraId="12F5C7EB" w14:textId="77777777" w:rsidR="00016E6F" w:rsidRDefault="00016E6F" w:rsidP="00016E6F">
      <w:pPr>
        <w:pStyle w:val="Heading4"/>
      </w:pPr>
      <w:r w:rsidRPr="001A4A4C">
        <w:t>Room Air Window Jet Region Average Air Velocity [m/s]</w:t>
      </w:r>
    </w:p>
    <w:p w14:paraId="7A033505" w14:textId="77777777" w:rsidR="00016E6F" w:rsidRDefault="00016E6F" w:rsidP="00016E6F">
      <w:r w:rsidRPr="00F8756D">
        <w:t>Average airflow velocity in the jet region in front of the window, in meters per second.</w:t>
      </w:r>
    </w:p>
    <w:p w14:paraId="6815F8ED" w14:textId="77777777" w:rsidR="00016E6F" w:rsidRDefault="00016E6F" w:rsidP="00016E6F">
      <w:pPr>
        <w:pStyle w:val="Heading4"/>
      </w:pPr>
      <w:r>
        <w:t>Room Air Zone Recirculation Region Average Air Velocity [m/s]</w:t>
      </w:r>
    </w:p>
    <w:p w14:paraId="2DFB7C88" w14:textId="77777777" w:rsidR="00016E6F" w:rsidRDefault="00016E6F" w:rsidP="00016E6F">
      <w:pPr>
        <w:pStyle w:val="BodyText"/>
      </w:pPr>
      <w:r>
        <w:t>Average airflow velocity in the recirculation region of the flow in meters per second.</w:t>
      </w:r>
    </w:p>
    <w:p w14:paraId="23E53E7B" w14:textId="77777777" w:rsidR="00016E6F" w:rsidRDefault="00016E6F" w:rsidP="00016E6F">
      <w:pPr>
        <w:pStyle w:val="Heading4"/>
      </w:pPr>
      <w:r w:rsidRPr="00DF0B93">
        <w:t xml:space="preserve">Room Air Zone Recirculation and Inflow Rate Ratio </w:t>
      </w:r>
      <w:r w:rsidRPr="001A4A4C">
        <w:t>[]</w:t>
      </w:r>
    </w:p>
    <w:p w14:paraId="2C9ABCB1" w14:textId="77777777" w:rsidR="00016E6F" w:rsidRPr="00DF0B93" w:rsidRDefault="00016E6F" w:rsidP="00016E6F">
      <w:r w:rsidRPr="00DF0B93">
        <w:t>Ratio between airflow rate in the recirculation regions and the total inflow rate, non-dimensional.</w:t>
      </w:r>
    </w:p>
    <w:p w14:paraId="47459B22" w14:textId="77777777" w:rsidR="00016E6F" w:rsidRDefault="00016E6F" w:rsidP="00016E6F">
      <w:pPr>
        <w:pStyle w:val="Heading4"/>
      </w:pPr>
      <w:r>
        <w:t>Room Air Zone Inflow Opening Area [m2]</w:t>
      </w:r>
    </w:p>
    <w:p w14:paraId="545D301B" w14:textId="77777777" w:rsidR="00016E6F" w:rsidRDefault="00016E6F" w:rsidP="00016E6F">
      <w:pPr>
        <w:pStyle w:val="BodyText"/>
      </w:pPr>
      <w:r>
        <w:t>Area of the inflow aperture in square meters. This area can change due to variation in wind direction (as inflow aperture changes) or variations in the opening schedule.</w:t>
      </w:r>
    </w:p>
    <w:p w14:paraId="160B63F6" w14:textId="77777777" w:rsidR="00016E6F" w:rsidRDefault="00016E6F" w:rsidP="00016E6F">
      <w:pPr>
        <w:pStyle w:val="Heading4"/>
      </w:pPr>
      <w:r>
        <w:t>Room Air Zone Room Length [m]</w:t>
      </w:r>
    </w:p>
    <w:p w14:paraId="4E069A46" w14:textId="77777777" w:rsidR="00016E6F" w:rsidRDefault="00016E6F" w:rsidP="00016E6F">
      <w:pPr>
        <w:pStyle w:val="BodyText"/>
      </w:pPr>
      <w:r>
        <w:t>Length of the room along the cross ventilation direction, in meters.</w:t>
      </w:r>
    </w:p>
    <w:p w14:paraId="6E595B53" w14:textId="77777777" w:rsidR="00016E6F" w:rsidRDefault="00016E6F" w:rsidP="00016E6F">
      <w:pPr>
        <w:pStyle w:val="Heading4"/>
      </w:pPr>
      <w:r>
        <w:t>Room Air Zone Is Mixing Status []</w:t>
      </w:r>
    </w:p>
    <w:p w14:paraId="75116E91" w14:textId="77777777" w:rsidR="00016E6F" w:rsidRDefault="00016E6F" w:rsidP="00016E6F">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38CBB4C6" w14:textId="77777777" w:rsidR="00016E6F" w:rsidRDefault="00016E6F" w:rsidP="00016E6F">
      <w:pPr>
        <w:pStyle w:val="Heading4"/>
      </w:pPr>
      <w:r>
        <w:t xml:space="preserve">Room Air Zone Is </w:t>
      </w:r>
      <w:r w:rsidRPr="00F76123">
        <w:t>Recirculating</w:t>
      </w:r>
      <w:r>
        <w:t xml:space="preserve"> Status []</w:t>
      </w:r>
    </w:p>
    <w:p w14:paraId="79E2F2C2" w14:textId="77777777" w:rsidR="00016E6F" w:rsidRDefault="00016E6F" w:rsidP="00016E6F">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1287ECB9" w14:textId="77777777" w:rsidR="0069339F" w:rsidRDefault="0069339F" w:rsidP="0069339F">
      <w:pPr>
        <w:pStyle w:val="Heading3"/>
      </w:pPr>
      <w:bookmarkStart w:id="758" w:name="_Toc399489958"/>
      <w:r w:rsidRPr="000E3D1F">
        <w:t>RoomAirSettings:UnderFloorAirDistributionInterior</w:t>
      </w:r>
      <w:bookmarkEnd w:id="753"/>
      <w:bookmarkEnd w:id="758"/>
    </w:p>
    <w:p w14:paraId="03912C95" w14:textId="77777777" w:rsidR="0069339F" w:rsidRDefault="0069339F" w:rsidP="0069339F">
      <w:pPr>
        <w:pStyle w:val="BodyText"/>
      </w:pPr>
      <w:r>
        <w:t xml:space="preserve">This model is applicable to interior spaces that are served by an underfloor air distribution system. The dominant sources of heat gain should be from people, equipment, and other </w:t>
      </w:r>
      <w:r>
        <w:lastRenderedPageBreak/>
        <w:t>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14:paraId="73680C85"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9B53396"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78909A3" w14:textId="77777777" w:rsidR="0069339F" w:rsidRDefault="0069339F" w:rsidP="0069339F">
      <w:pPr>
        <w:pStyle w:val="BodyText"/>
      </w:pPr>
      <w:r>
        <w:t>The following fields are used to define an instance of the ‘UCSD UFAD Interior Model Controls’ object.</w:t>
      </w:r>
    </w:p>
    <w:p w14:paraId="1F438DB4" w14:textId="77777777" w:rsidR="0069339F" w:rsidRDefault="0069339F" w:rsidP="0069339F">
      <w:pPr>
        <w:pStyle w:val="Heading4"/>
      </w:pPr>
      <w:r>
        <w:t>Field: Zone Name</w:t>
      </w:r>
    </w:p>
    <w:p w14:paraId="7DA003E9" w14:textId="77777777"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14:paraId="7EC2F375" w14:textId="77777777" w:rsidR="0069339F" w:rsidRPr="009454FF" w:rsidRDefault="0069339F" w:rsidP="0069339F">
      <w:pPr>
        <w:pStyle w:val="Heading4"/>
        <w:rPr>
          <w:bCs/>
        </w:rPr>
      </w:pPr>
      <w:r w:rsidRPr="009454FF">
        <w:rPr>
          <w:bCs/>
        </w:rPr>
        <w:t xml:space="preserve">Field: Number of Diffusers </w:t>
      </w:r>
    </w:p>
    <w:p w14:paraId="1802CC6A" w14:textId="77777777"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14:paraId="3E68AA31" w14:textId="77777777" w:rsidR="0069339F" w:rsidRPr="009454FF" w:rsidRDefault="0069339F" w:rsidP="0069339F">
      <w:pPr>
        <w:pStyle w:val="Heading4"/>
        <w:rPr>
          <w:bCs/>
        </w:rPr>
      </w:pPr>
      <w:r w:rsidRPr="009454FF">
        <w:rPr>
          <w:bCs/>
        </w:rPr>
        <w:t>Field: Power per Plume</w:t>
      </w:r>
    </w:p>
    <w:p w14:paraId="5055EFAB" w14:textId="77777777"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0BD8531C" w14:textId="77777777" w:rsidR="0069339F" w:rsidRDefault="0069339F" w:rsidP="0069339F">
      <w:pPr>
        <w:pStyle w:val="Heading4"/>
      </w:pPr>
      <w:r>
        <w:t xml:space="preserve">Field: </w:t>
      </w:r>
      <w:r w:rsidRPr="000E3D1F">
        <w:t>Design Effective Area of Diffuser</w:t>
      </w:r>
    </w:p>
    <w:p w14:paraId="04F9007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F92830E" w14:textId="77777777" w:rsidR="0069339F" w:rsidRDefault="0069339F" w:rsidP="0069339F">
      <w:pPr>
        <w:pStyle w:val="Heading4"/>
      </w:pPr>
      <w:r>
        <w:t xml:space="preserve">Field: </w:t>
      </w:r>
      <w:r w:rsidRPr="000E3D1F">
        <w:t>Diffuser Slot Angle from Vertical</w:t>
      </w:r>
    </w:p>
    <w:p w14:paraId="12BA9D09"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1C2719CB" w14:textId="77777777" w:rsidR="0069339F" w:rsidRDefault="0069339F" w:rsidP="0069339F">
      <w:pPr>
        <w:pStyle w:val="Heading4"/>
      </w:pPr>
      <w:r>
        <w:t xml:space="preserve">Field: </w:t>
      </w:r>
      <w:r w:rsidRPr="000E3D1F">
        <w:t>Thermostat Height</w:t>
      </w:r>
    </w:p>
    <w:p w14:paraId="23154B14" w14:textId="77777777" w:rsidR="0069339F" w:rsidRDefault="0069339F" w:rsidP="0069339F">
      <w:pPr>
        <w:pStyle w:val="BodyText"/>
      </w:pPr>
      <w:r>
        <w:t>This field is the height in meters of the thermostat/temperature control sensor above the floor. The default is 1.2 meters.</w:t>
      </w:r>
    </w:p>
    <w:p w14:paraId="02EDF8F0" w14:textId="77777777" w:rsidR="0069339F" w:rsidRDefault="0069339F" w:rsidP="0069339F">
      <w:pPr>
        <w:pStyle w:val="Heading4"/>
      </w:pPr>
      <w:r>
        <w:t>Field: Comfort Height</w:t>
      </w:r>
    </w:p>
    <w:p w14:paraId="7E73CB47"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3B4A568F" w14:textId="77777777" w:rsidR="0069339F" w:rsidRDefault="0069339F" w:rsidP="0069339F">
      <w:pPr>
        <w:pStyle w:val="Heading4"/>
      </w:pPr>
      <w:r>
        <w:lastRenderedPageBreak/>
        <w:t xml:space="preserve">Field: </w:t>
      </w:r>
      <w:r w:rsidRPr="000E3D1F">
        <w:t>Temperature Difference Threshold for Reporting</w:t>
      </w:r>
    </w:p>
    <w:p w14:paraId="2DE78EC8"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275D588A" w14:textId="77777777" w:rsidR="0069339F" w:rsidRDefault="0069339F" w:rsidP="0069339F">
      <w:pPr>
        <w:pStyle w:val="BodyText"/>
      </w:pPr>
      <w:r>
        <w:t>The value should be greater than or equal to zero and is in units of degrees Centigrade. The default value is 0.4 degrees C.</w:t>
      </w:r>
    </w:p>
    <w:p w14:paraId="431A5D5B" w14:textId="77777777" w:rsidR="0069339F" w:rsidRDefault="0069339F" w:rsidP="0069339F">
      <w:pPr>
        <w:pStyle w:val="Heading4"/>
      </w:pPr>
      <w:r>
        <w:t>Field: Diffuser Type</w:t>
      </w:r>
    </w:p>
    <w:p w14:paraId="657C40E0"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14:paraId="6AD1C2E4" w14:textId="77777777" w:rsidR="0069339F" w:rsidRDefault="0069339F" w:rsidP="0069339F">
      <w:pPr>
        <w:pStyle w:val="Heading4"/>
      </w:pPr>
      <w:r>
        <w:t>Field: Transition Height</w:t>
      </w:r>
    </w:p>
    <w:p w14:paraId="0C2E85CA"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6FCF4BA7" w14:textId="77777777" w:rsidR="0069339F" w:rsidRDefault="0069339F" w:rsidP="0069339F">
      <w:pPr>
        <w:pStyle w:val="Heading4"/>
      </w:pPr>
      <w:r>
        <w:t>Field: Coefficient A</w:t>
      </w:r>
    </w:p>
    <w:p w14:paraId="7E964B7D"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6DAE422" w14:textId="77777777" w:rsidR="0069339F" w:rsidRDefault="0069339F" w:rsidP="0069339F">
      <w:pPr>
        <w:pStyle w:val="Heading4"/>
      </w:pPr>
      <w:r>
        <w:t>Field: Coefficient B</w:t>
      </w:r>
    </w:p>
    <w:p w14:paraId="766ED194"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46B03D1" w14:textId="77777777" w:rsidR="0069339F" w:rsidRDefault="0069339F" w:rsidP="0069339F">
      <w:pPr>
        <w:pStyle w:val="Heading4"/>
      </w:pPr>
      <w:r>
        <w:t>Field: Coefficient C</w:t>
      </w:r>
    </w:p>
    <w:p w14:paraId="687E35E0"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CE5C11E" w14:textId="77777777" w:rsidR="0069339F" w:rsidRDefault="0069339F" w:rsidP="0069339F">
      <w:pPr>
        <w:pStyle w:val="Heading4"/>
      </w:pPr>
      <w:r>
        <w:t>Field: Coefficient D</w:t>
      </w:r>
    </w:p>
    <w:p w14:paraId="252E8793"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0513C68E" w14:textId="77777777" w:rsidR="0069339F" w:rsidRDefault="0069339F" w:rsidP="0069339F">
      <w:pPr>
        <w:pStyle w:val="Heading4"/>
      </w:pPr>
      <w:r>
        <w:t>Field: Coefficient E</w:t>
      </w:r>
    </w:p>
    <w:p w14:paraId="62B4F93F"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w:t>
      </w:r>
      <w:r>
        <w:lastRenderedPageBreak/>
        <w:t xml:space="preserve">subzone. The coefficients in the formula are defaulted based upon diffuser type. A user would normally allow this field to default. The default is </w:t>
      </w:r>
      <w:r w:rsidR="00250AAC">
        <w:rPr>
          <w:i/>
        </w:rPr>
        <w:t>autocalculate</w:t>
      </w:r>
      <w:r>
        <w:t>.</w:t>
      </w:r>
    </w:p>
    <w:p w14:paraId="53CAC08D" w14:textId="77777777" w:rsidR="0069339F" w:rsidRDefault="0069339F" w:rsidP="0069339F">
      <w:pPr>
        <w:pStyle w:val="BodyText"/>
      </w:pPr>
      <w:r>
        <w:t>An example input is:</w:t>
      </w:r>
    </w:p>
    <w:p w14:paraId="2449B2D2" w14:textId="77777777" w:rsidR="0069339F" w:rsidRDefault="0069339F" w:rsidP="0069339F">
      <w:pPr>
        <w:pStyle w:val="BodyText"/>
      </w:pPr>
    </w:p>
    <w:p w14:paraId="3A5DF4B6" w14:textId="77777777" w:rsidR="0069339F" w:rsidRDefault="0069339F" w:rsidP="00A91FC2">
      <w:pPr>
        <w:pStyle w:val="CodeIDDSamples"/>
      </w:pPr>
      <w:r>
        <w:t xml:space="preserve">  RoomAirModelType,</w:t>
      </w:r>
    </w:p>
    <w:p w14:paraId="4181BC77" w14:textId="77777777" w:rsidR="0069339F" w:rsidRDefault="0069339F" w:rsidP="00A91FC2">
      <w:pPr>
        <w:pStyle w:val="CodeIDDSamples"/>
      </w:pPr>
      <w:r>
        <w:t xml:space="preserve">    SPACE5-1 RoomAir Model,  !- Name</w:t>
      </w:r>
    </w:p>
    <w:p w14:paraId="2927EC9C" w14:textId="77777777" w:rsidR="0069339F" w:rsidRDefault="0069339F" w:rsidP="00A91FC2">
      <w:pPr>
        <w:pStyle w:val="CodeIDDSamples"/>
      </w:pPr>
      <w:r>
        <w:t xml:space="preserve">    SPACE5-1,                !- Zone Name</w:t>
      </w:r>
    </w:p>
    <w:p w14:paraId="7BACEC2B" w14:textId="77777777" w:rsidR="0069339F" w:rsidRDefault="0069339F" w:rsidP="00A91FC2">
      <w:pPr>
        <w:pStyle w:val="CodeIDDSamples"/>
      </w:pPr>
      <w:r>
        <w:t xml:space="preserve">    UnderFloorAirDistributionInterior,  !- Room-Air Modeling Type</w:t>
      </w:r>
    </w:p>
    <w:p w14:paraId="33ED231C" w14:textId="77777777" w:rsidR="0069339F" w:rsidRDefault="0069339F" w:rsidP="00A91FC2">
      <w:pPr>
        <w:pStyle w:val="CodeIDDSamples"/>
      </w:pPr>
      <w:r>
        <w:t xml:space="preserve">    DIRECT;                  !- Air Temperature Coupling Strategy</w:t>
      </w:r>
      <w:r>
        <w:br/>
      </w:r>
    </w:p>
    <w:p w14:paraId="2B68BBD2" w14:textId="77777777" w:rsidR="0069339F" w:rsidRDefault="0069339F" w:rsidP="00A91FC2">
      <w:pPr>
        <w:pStyle w:val="CodeIDDSamples"/>
      </w:pPr>
      <w:r>
        <w:t>RoomAirSettings:UnderFloorAirDistributionInterior,</w:t>
      </w:r>
    </w:p>
    <w:p w14:paraId="6BFA282D" w14:textId="77777777" w:rsidR="0069339F" w:rsidRDefault="0069339F" w:rsidP="00A91FC2">
      <w:pPr>
        <w:pStyle w:val="CodeIDDSamples"/>
      </w:pPr>
      <w:r>
        <w:t xml:space="preserve">    SPACE5-1,                !- Zone Name</w:t>
      </w:r>
    </w:p>
    <w:p w14:paraId="76E42BB9" w14:textId="77777777" w:rsidR="0069339F" w:rsidRDefault="0069339F" w:rsidP="00A91FC2">
      <w:pPr>
        <w:pStyle w:val="CodeIDDSamples"/>
      </w:pPr>
      <w:r>
        <w:t xml:space="preserve">    Autocalculate,           !- Number of Diffusers</w:t>
      </w:r>
    </w:p>
    <w:p w14:paraId="2A6E4F45" w14:textId="77777777" w:rsidR="0069339F" w:rsidRDefault="0069339F" w:rsidP="00A91FC2">
      <w:pPr>
        <w:pStyle w:val="CodeIDDSamples"/>
      </w:pPr>
      <w:r>
        <w:t xml:space="preserve">    Autocalculate,           !- Power per Plume</w:t>
      </w:r>
    </w:p>
    <w:p w14:paraId="64E3D5AB" w14:textId="77777777" w:rsidR="0069339F" w:rsidRDefault="0069339F" w:rsidP="00A91FC2">
      <w:pPr>
        <w:pStyle w:val="CodeIDDSamples"/>
      </w:pPr>
      <w:r>
        <w:t xml:space="preserve">    Autocalculate,           !- Design Effective Area of Diffuser {m2}</w:t>
      </w:r>
    </w:p>
    <w:p w14:paraId="1388E587" w14:textId="77777777" w:rsidR="0069339F" w:rsidRDefault="0069339F" w:rsidP="00A91FC2">
      <w:pPr>
        <w:pStyle w:val="CodeIDDSamples"/>
      </w:pPr>
      <w:r>
        <w:t xml:space="preserve">    Autocalculate,           !- Diffuser Slot Angle from Vertical {deg}</w:t>
      </w:r>
    </w:p>
    <w:p w14:paraId="05DA2ECF" w14:textId="77777777" w:rsidR="0069339F" w:rsidRDefault="0069339F" w:rsidP="00A91FC2">
      <w:pPr>
        <w:pStyle w:val="CodeIDDSamples"/>
      </w:pPr>
      <w:r>
        <w:t xml:space="preserve">    ,                        !- Thermostat Height {m}</w:t>
      </w:r>
    </w:p>
    <w:p w14:paraId="1E42689C" w14:textId="77777777" w:rsidR="0069339F" w:rsidRDefault="0069339F" w:rsidP="00A91FC2">
      <w:pPr>
        <w:pStyle w:val="CodeIDDSamples"/>
      </w:pPr>
      <w:r>
        <w:t xml:space="preserve">    ,                        !- Comfort Height {m}</w:t>
      </w:r>
    </w:p>
    <w:p w14:paraId="74B3DEFE" w14:textId="77777777" w:rsidR="0069339F" w:rsidRDefault="0069339F" w:rsidP="00A91FC2">
      <w:pPr>
        <w:pStyle w:val="CodeIDDSamples"/>
      </w:pPr>
      <w:r>
        <w:t xml:space="preserve">    0.001,         !- Temperature Difference Threshold for Reporting {deltaC}</w:t>
      </w:r>
    </w:p>
    <w:p w14:paraId="337EAA90" w14:textId="77777777" w:rsidR="0069339F" w:rsidRDefault="0069339F" w:rsidP="00A91FC2">
      <w:pPr>
        <w:pStyle w:val="CodeIDDSamples"/>
      </w:pPr>
      <w:r>
        <w:t xml:space="preserve">    Swirl,                   !- Diffuser Type</w:t>
      </w:r>
    </w:p>
    <w:p w14:paraId="1D622C8F" w14:textId="77777777" w:rsidR="0069339F" w:rsidRDefault="0069339F" w:rsidP="00A91FC2">
      <w:pPr>
        <w:pStyle w:val="CodeIDDSamples"/>
      </w:pPr>
      <w:r>
        <w:t xml:space="preserve">    1.7,                     !- Transition Height {m}</w:t>
      </w:r>
    </w:p>
    <w:p w14:paraId="5A54200C" w14:textId="77777777" w:rsidR="0069339F" w:rsidRPr="00D24307" w:rsidRDefault="0069339F" w:rsidP="00A91FC2">
      <w:pPr>
        <w:pStyle w:val="CodeIDDSamples"/>
        <w:rPr>
          <w:lang w:val="es-VE"/>
        </w:rPr>
      </w:pPr>
      <w:r>
        <w:t xml:space="preserve">    </w:t>
      </w:r>
      <w:r w:rsidRPr="00D24307">
        <w:rPr>
          <w:lang w:val="es-VE"/>
        </w:rPr>
        <w:t>Autocalculate,           !- Coefficient A</w:t>
      </w:r>
    </w:p>
    <w:p w14:paraId="685E4BBE" w14:textId="77777777" w:rsidR="0069339F" w:rsidRPr="00D24307" w:rsidRDefault="0069339F" w:rsidP="00A91FC2">
      <w:pPr>
        <w:pStyle w:val="CodeIDDSamples"/>
        <w:rPr>
          <w:lang w:val="es-VE"/>
        </w:rPr>
      </w:pPr>
      <w:r w:rsidRPr="00D24307">
        <w:rPr>
          <w:lang w:val="es-VE"/>
        </w:rPr>
        <w:t xml:space="preserve">    Autocalculate,           !- Coefficient B</w:t>
      </w:r>
    </w:p>
    <w:p w14:paraId="048C9AA2" w14:textId="77777777" w:rsidR="0069339F" w:rsidRPr="00D24307" w:rsidRDefault="0069339F" w:rsidP="00A91FC2">
      <w:pPr>
        <w:pStyle w:val="CodeIDDSamples"/>
        <w:rPr>
          <w:lang w:val="es-VE"/>
        </w:rPr>
      </w:pPr>
      <w:r w:rsidRPr="00D24307">
        <w:rPr>
          <w:lang w:val="es-VE"/>
        </w:rPr>
        <w:t xml:space="preserve">    Autocalculate,           !- Coefficient C</w:t>
      </w:r>
    </w:p>
    <w:p w14:paraId="2114EDD4" w14:textId="77777777" w:rsidR="0069339F" w:rsidRPr="00D24307" w:rsidRDefault="0069339F" w:rsidP="00A91FC2">
      <w:pPr>
        <w:pStyle w:val="CodeIDDSamples"/>
        <w:rPr>
          <w:lang w:val="es-VE"/>
        </w:rPr>
      </w:pPr>
      <w:r w:rsidRPr="00D24307">
        <w:rPr>
          <w:lang w:val="es-VE"/>
        </w:rPr>
        <w:t xml:space="preserve">    Autocalculate,           !- Coefficient D</w:t>
      </w:r>
    </w:p>
    <w:p w14:paraId="3AF4A19A" w14:textId="77777777" w:rsidR="0069339F" w:rsidRDefault="0069339F" w:rsidP="00A91FC2">
      <w:pPr>
        <w:pStyle w:val="CodeIDDSamples"/>
      </w:pPr>
      <w:r w:rsidRPr="00D24307">
        <w:rPr>
          <w:lang w:val="es-VE"/>
        </w:rPr>
        <w:t xml:space="preserve">    </w:t>
      </w:r>
      <w:r>
        <w:t>Autocalculate;           !- Coefficient E</w:t>
      </w:r>
    </w:p>
    <w:p w14:paraId="55E864A4" w14:textId="77777777" w:rsidR="0069339F" w:rsidRDefault="0069339F" w:rsidP="0069339F">
      <w:pPr>
        <w:pStyle w:val="Heading3"/>
      </w:pPr>
      <w:bookmarkStart w:id="759" w:name="_Toc214166730"/>
      <w:bookmarkStart w:id="760" w:name="_Toc399489959"/>
      <w:r w:rsidRPr="00732CCB">
        <w:t>RoomAirSettings:UnderFloorAirDistributionExterior</w:t>
      </w:r>
      <w:bookmarkEnd w:id="759"/>
      <w:bookmarkEnd w:id="760"/>
    </w:p>
    <w:p w14:paraId="4F69BD4C" w14:textId="77777777"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14:paraId="268FDEA8"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85DA8E5"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C255F8A" w14:textId="77777777" w:rsidR="0069339F" w:rsidRDefault="0069339F" w:rsidP="0069339F">
      <w:pPr>
        <w:pStyle w:val="BodyText"/>
      </w:pPr>
      <w:r>
        <w:t>The following fields are used to define an instance of the ‘UCSD UFAD Exterior Model Controls’ object.</w:t>
      </w:r>
    </w:p>
    <w:p w14:paraId="00CEFED6" w14:textId="77777777" w:rsidR="0069339F" w:rsidRDefault="0069339F" w:rsidP="0069339F">
      <w:pPr>
        <w:pStyle w:val="Heading4"/>
      </w:pPr>
      <w:r>
        <w:t>Field: Zone Name</w:t>
      </w:r>
    </w:p>
    <w:p w14:paraId="20131915" w14:textId="77777777"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14:paraId="17B5FD18" w14:textId="77777777" w:rsidR="0069339F" w:rsidRPr="009454FF" w:rsidRDefault="0069339F" w:rsidP="0069339F">
      <w:pPr>
        <w:pStyle w:val="Heading4"/>
        <w:rPr>
          <w:bCs/>
        </w:rPr>
      </w:pPr>
      <w:r w:rsidRPr="009454FF">
        <w:rPr>
          <w:bCs/>
        </w:rPr>
        <w:lastRenderedPageBreak/>
        <w:t xml:space="preserve">Field: Number of Diffusers </w:t>
      </w:r>
    </w:p>
    <w:p w14:paraId="3BBB451E" w14:textId="77777777"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14:paraId="1A57655B" w14:textId="77777777" w:rsidR="0069339F" w:rsidRPr="009454FF" w:rsidRDefault="0069339F" w:rsidP="0069339F">
      <w:pPr>
        <w:pStyle w:val="Heading4"/>
        <w:rPr>
          <w:bCs/>
        </w:rPr>
      </w:pPr>
      <w:r w:rsidRPr="009454FF">
        <w:rPr>
          <w:bCs/>
        </w:rPr>
        <w:t>Field: Power per Plume</w:t>
      </w:r>
    </w:p>
    <w:p w14:paraId="25D820F0" w14:textId="77777777"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6F745899" w14:textId="77777777" w:rsidR="0069339F" w:rsidRDefault="0069339F" w:rsidP="0069339F">
      <w:pPr>
        <w:pStyle w:val="Heading4"/>
      </w:pPr>
      <w:r>
        <w:t xml:space="preserve">Field: </w:t>
      </w:r>
      <w:r w:rsidRPr="000E3D1F">
        <w:t>Design Effective Area of Diffuser</w:t>
      </w:r>
    </w:p>
    <w:p w14:paraId="5D77D56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9419E03" w14:textId="77777777" w:rsidR="0069339F" w:rsidRDefault="0069339F" w:rsidP="0069339F">
      <w:pPr>
        <w:pStyle w:val="Heading4"/>
      </w:pPr>
      <w:r>
        <w:t xml:space="preserve">Field: </w:t>
      </w:r>
      <w:r w:rsidRPr="000E3D1F">
        <w:t>Diffuser Slot Angle from Vertical</w:t>
      </w:r>
    </w:p>
    <w:p w14:paraId="4557C6A3"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536C241F" w14:textId="77777777" w:rsidR="0069339F" w:rsidRDefault="0069339F" w:rsidP="0069339F">
      <w:pPr>
        <w:pStyle w:val="Heading4"/>
      </w:pPr>
      <w:r>
        <w:t xml:space="preserve">Field: </w:t>
      </w:r>
      <w:r w:rsidRPr="000E3D1F">
        <w:t>Thermostat Height</w:t>
      </w:r>
    </w:p>
    <w:p w14:paraId="76B288FB" w14:textId="77777777" w:rsidR="0069339F" w:rsidRDefault="0069339F" w:rsidP="0069339F">
      <w:pPr>
        <w:pStyle w:val="BodyText"/>
      </w:pPr>
      <w:r>
        <w:t>This field is the height in meters of the thermostat/temperature control sensor above the floor. The default is 1.2 meters.</w:t>
      </w:r>
    </w:p>
    <w:p w14:paraId="3A3E0F94" w14:textId="77777777" w:rsidR="0069339F" w:rsidRDefault="0069339F" w:rsidP="0069339F">
      <w:pPr>
        <w:pStyle w:val="Heading4"/>
      </w:pPr>
      <w:r>
        <w:t>Field: Comfort Height</w:t>
      </w:r>
    </w:p>
    <w:p w14:paraId="79E8671F"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63C8FF9A" w14:textId="77777777" w:rsidR="0069339F" w:rsidRDefault="0069339F" w:rsidP="0069339F">
      <w:pPr>
        <w:pStyle w:val="Heading4"/>
      </w:pPr>
      <w:r>
        <w:t xml:space="preserve">Field: </w:t>
      </w:r>
      <w:r w:rsidRPr="000E3D1F">
        <w:t>Temperature Difference Threshold for Reporting</w:t>
      </w:r>
    </w:p>
    <w:p w14:paraId="3102B427"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4FC603A6" w14:textId="77777777" w:rsidR="006D2465" w:rsidRDefault="006D2465" w:rsidP="006D2465">
      <w:pPr>
        <w:pStyle w:val="BodyText"/>
      </w:pPr>
      <w:r>
        <w:t>The value should be greater than or equal to zero and is in units of degrees Centigrade. The default value is 0.4 degrees C.</w:t>
      </w:r>
    </w:p>
    <w:p w14:paraId="7A86DC14" w14:textId="77777777" w:rsidR="0069339F" w:rsidRDefault="0069339F" w:rsidP="0069339F">
      <w:pPr>
        <w:pStyle w:val="BodyText"/>
      </w:pPr>
      <w:r>
        <w:t>The value should be greater than or equal to zero and is in units of degrees Centigrade. The default value is 0.4 degrees C.</w:t>
      </w:r>
    </w:p>
    <w:p w14:paraId="22B5F73C" w14:textId="77777777" w:rsidR="0069339F" w:rsidRDefault="0069339F" w:rsidP="0069339F">
      <w:pPr>
        <w:pStyle w:val="Heading4"/>
      </w:pPr>
      <w:r>
        <w:t>Field: Diffuser Type</w:t>
      </w:r>
    </w:p>
    <w:p w14:paraId="39DA77F6"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14:paraId="0D38F6EE" w14:textId="77777777" w:rsidR="0069339F" w:rsidRDefault="0069339F" w:rsidP="0069339F">
      <w:pPr>
        <w:pStyle w:val="Heading4"/>
      </w:pPr>
      <w:r>
        <w:t>Field: Transition Height</w:t>
      </w:r>
    </w:p>
    <w:p w14:paraId="5D65C4C7"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243AE89A" w14:textId="77777777" w:rsidR="0069339F" w:rsidRDefault="0069339F" w:rsidP="0069339F">
      <w:pPr>
        <w:pStyle w:val="Heading4"/>
      </w:pPr>
      <w:r>
        <w:t>Field: Coefficient A</w:t>
      </w:r>
    </w:p>
    <w:p w14:paraId="02FA1B6A"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FFA5F37" w14:textId="77777777" w:rsidR="0069339F" w:rsidRDefault="0069339F" w:rsidP="0069339F">
      <w:pPr>
        <w:pStyle w:val="Heading4"/>
      </w:pPr>
      <w:r>
        <w:t>Field: Coefficient B</w:t>
      </w:r>
    </w:p>
    <w:p w14:paraId="5323932E"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6D22028" w14:textId="77777777" w:rsidR="0069339F" w:rsidRDefault="0069339F" w:rsidP="0069339F">
      <w:pPr>
        <w:pStyle w:val="Heading4"/>
      </w:pPr>
      <w:r>
        <w:t>Field: Coefficient C</w:t>
      </w:r>
    </w:p>
    <w:p w14:paraId="16286D35"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7F25974" w14:textId="77777777" w:rsidR="0069339F" w:rsidRDefault="0069339F" w:rsidP="0069339F">
      <w:pPr>
        <w:pStyle w:val="Heading4"/>
      </w:pPr>
      <w:r>
        <w:t>Field: Coefficient D</w:t>
      </w:r>
    </w:p>
    <w:p w14:paraId="175E90C2"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1E41F3F" w14:textId="77777777" w:rsidR="0069339F" w:rsidRDefault="0069339F" w:rsidP="0069339F">
      <w:pPr>
        <w:pStyle w:val="Heading4"/>
      </w:pPr>
      <w:r>
        <w:t>Field: Coefficient E</w:t>
      </w:r>
    </w:p>
    <w:p w14:paraId="478F7347"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54637E4" w14:textId="77777777" w:rsidR="0069339F" w:rsidRDefault="0069339F" w:rsidP="0069339F">
      <w:pPr>
        <w:pStyle w:val="BodyText"/>
      </w:pPr>
      <w:r>
        <w:t>An example input is:</w:t>
      </w:r>
    </w:p>
    <w:p w14:paraId="51DB2282" w14:textId="77777777" w:rsidR="0069339F" w:rsidRDefault="0069339F" w:rsidP="00A91FC2">
      <w:pPr>
        <w:pStyle w:val="CodeIDDSamples"/>
      </w:pPr>
      <w:r>
        <w:t xml:space="preserve">  RoomAirSettings:UnderFloorAirDistributionExterior,</w:t>
      </w:r>
    </w:p>
    <w:p w14:paraId="5EC7B8A8" w14:textId="77777777" w:rsidR="0069339F" w:rsidRDefault="0069339F" w:rsidP="00A91FC2">
      <w:pPr>
        <w:pStyle w:val="CodeIDDSamples"/>
      </w:pPr>
      <w:r>
        <w:t xml:space="preserve">    SPACE1-1,                !- Zone Name</w:t>
      </w:r>
    </w:p>
    <w:p w14:paraId="2F03E04C" w14:textId="77777777" w:rsidR="0069339F" w:rsidRDefault="0069339F" w:rsidP="00A91FC2">
      <w:pPr>
        <w:pStyle w:val="CodeIDDSamples"/>
      </w:pPr>
      <w:r>
        <w:t xml:space="preserve">    Autocalculate,           !- Number of Diffusers per Zone</w:t>
      </w:r>
    </w:p>
    <w:p w14:paraId="42C0803A" w14:textId="77777777" w:rsidR="0069339F" w:rsidRDefault="0069339F" w:rsidP="00A91FC2">
      <w:pPr>
        <w:pStyle w:val="CodeIDDSamples"/>
      </w:pPr>
      <w:r>
        <w:t xml:space="preserve">    Autocalculate,           !- Power per Plume</w:t>
      </w:r>
    </w:p>
    <w:p w14:paraId="6E0408E2" w14:textId="77777777" w:rsidR="0069339F" w:rsidRDefault="0069339F" w:rsidP="00A91FC2">
      <w:pPr>
        <w:pStyle w:val="CodeIDDSamples"/>
      </w:pPr>
      <w:r>
        <w:t xml:space="preserve">    Autocalculate,           !- Design Effective Area of Diffuser {m2}</w:t>
      </w:r>
    </w:p>
    <w:p w14:paraId="2BD5C1CF" w14:textId="77777777" w:rsidR="0069339F" w:rsidRDefault="0069339F" w:rsidP="00A91FC2">
      <w:pPr>
        <w:pStyle w:val="CodeIDDSamples"/>
      </w:pPr>
      <w:r>
        <w:t xml:space="preserve">    Autocalculate,           !- Diffuser Slot Angle from Vertical {deg}</w:t>
      </w:r>
    </w:p>
    <w:p w14:paraId="4278F7D8" w14:textId="77777777" w:rsidR="0069339F" w:rsidRDefault="0069339F" w:rsidP="00A91FC2">
      <w:pPr>
        <w:pStyle w:val="CodeIDDSamples"/>
      </w:pPr>
      <w:r>
        <w:t xml:space="preserve">    ,                        !- Thermostat Height {m}</w:t>
      </w:r>
    </w:p>
    <w:p w14:paraId="35C8E48C" w14:textId="77777777" w:rsidR="0069339F" w:rsidRDefault="0069339F" w:rsidP="00A91FC2">
      <w:pPr>
        <w:pStyle w:val="CodeIDDSamples"/>
      </w:pPr>
      <w:r>
        <w:t xml:space="preserve">    ,                        !- Comfort Height {m}</w:t>
      </w:r>
    </w:p>
    <w:p w14:paraId="76F4A8D8" w14:textId="77777777" w:rsidR="0069339F" w:rsidRDefault="0069339F" w:rsidP="00A91FC2">
      <w:pPr>
        <w:pStyle w:val="CodeIDDSamples"/>
      </w:pPr>
      <w:r>
        <w:t xml:space="preserve">    0.001,                   !- Temperature Difference Threshold for Reporting {deltaC}</w:t>
      </w:r>
    </w:p>
    <w:p w14:paraId="22FE6C71" w14:textId="77777777" w:rsidR="0069339F" w:rsidRDefault="0069339F" w:rsidP="00A91FC2">
      <w:pPr>
        <w:pStyle w:val="CodeIDDSamples"/>
      </w:pPr>
      <w:r>
        <w:t xml:space="preserve">    LinearBarGrille,         !- Diffuser Type</w:t>
      </w:r>
    </w:p>
    <w:p w14:paraId="1592FC33" w14:textId="77777777" w:rsidR="0069339F" w:rsidRDefault="0069339F" w:rsidP="00A91FC2">
      <w:pPr>
        <w:pStyle w:val="CodeIDDSamples"/>
      </w:pPr>
      <w:r>
        <w:t xml:space="preserve">    1.7,                     !- Transition Height {m}</w:t>
      </w:r>
    </w:p>
    <w:p w14:paraId="42E1FF80" w14:textId="77777777" w:rsidR="0069339F" w:rsidRPr="00D24307" w:rsidRDefault="0069339F" w:rsidP="00A91FC2">
      <w:pPr>
        <w:pStyle w:val="CodeIDDSamples"/>
        <w:rPr>
          <w:lang w:val="es-VE"/>
        </w:rPr>
      </w:pPr>
      <w:r>
        <w:t xml:space="preserve">    </w:t>
      </w:r>
      <w:r w:rsidRPr="00D24307">
        <w:rPr>
          <w:lang w:val="es-VE"/>
        </w:rPr>
        <w:t>Autocalculate,           !- Coefficient A</w:t>
      </w:r>
    </w:p>
    <w:p w14:paraId="7313BC92" w14:textId="77777777" w:rsidR="0069339F" w:rsidRPr="00D24307" w:rsidRDefault="0069339F" w:rsidP="00A91FC2">
      <w:pPr>
        <w:pStyle w:val="CodeIDDSamples"/>
        <w:rPr>
          <w:lang w:val="es-VE"/>
        </w:rPr>
      </w:pPr>
      <w:r w:rsidRPr="00D24307">
        <w:rPr>
          <w:lang w:val="es-VE"/>
        </w:rPr>
        <w:t xml:space="preserve">    Autocalculate,           !- Coefficient B</w:t>
      </w:r>
    </w:p>
    <w:p w14:paraId="57361C88" w14:textId="77777777" w:rsidR="0069339F" w:rsidRPr="00D24307" w:rsidRDefault="0069339F" w:rsidP="00A91FC2">
      <w:pPr>
        <w:pStyle w:val="CodeIDDSamples"/>
        <w:rPr>
          <w:lang w:val="es-VE"/>
        </w:rPr>
      </w:pPr>
      <w:r w:rsidRPr="00D24307">
        <w:rPr>
          <w:lang w:val="es-VE"/>
        </w:rPr>
        <w:lastRenderedPageBreak/>
        <w:t xml:space="preserve">    Autocalculate,           !- Coefficient C</w:t>
      </w:r>
    </w:p>
    <w:p w14:paraId="51F17209" w14:textId="77777777" w:rsidR="0069339F" w:rsidRPr="00D24307" w:rsidRDefault="0069339F" w:rsidP="00A91FC2">
      <w:pPr>
        <w:pStyle w:val="CodeIDDSamples"/>
        <w:rPr>
          <w:lang w:val="es-VE"/>
        </w:rPr>
      </w:pPr>
      <w:r w:rsidRPr="00D24307">
        <w:rPr>
          <w:lang w:val="es-VE"/>
        </w:rPr>
        <w:t xml:space="preserve">    Autocalculate,           !- Coefficient D</w:t>
      </w:r>
    </w:p>
    <w:p w14:paraId="36B09AF0" w14:textId="77777777" w:rsidR="0069339F" w:rsidRDefault="0069339F" w:rsidP="00A91FC2">
      <w:pPr>
        <w:pStyle w:val="CodeIDDSamples"/>
      </w:pPr>
      <w:r w:rsidRPr="00D24307">
        <w:rPr>
          <w:lang w:val="es-VE"/>
        </w:rPr>
        <w:t xml:space="preserve">    </w:t>
      </w:r>
      <w:r>
        <w:t>Autocalculate;           !- Coefficient E</w:t>
      </w:r>
    </w:p>
    <w:p w14:paraId="3034B098" w14:textId="77777777" w:rsidR="00D07018" w:rsidRDefault="00D07018" w:rsidP="00D07018">
      <w:pPr>
        <w:pStyle w:val="Heading3"/>
      </w:pPr>
      <w:bookmarkStart w:id="761" w:name="_Toc399489960"/>
      <w:r>
        <w:t>Room Air Model Outputs</w:t>
      </w:r>
      <w:bookmarkEnd w:id="754"/>
      <w:bookmarkEnd w:id="755"/>
      <w:bookmarkEnd w:id="761"/>
    </w:p>
    <w:p w14:paraId="70679507" w14:textId="77777777"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14:paraId="50CD1744" w14:textId="77777777" w:rsidR="00983AE9" w:rsidRDefault="00983AE9" w:rsidP="00983AE9">
      <w:pPr>
        <w:pStyle w:val="Heading4"/>
      </w:pPr>
      <w:r>
        <w:t>Zone Predicted Sensible Load Room Air Correction Factor</w:t>
      </w:r>
    </w:p>
    <w:p w14:paraId="670270EE" w14:textId="77777777" w:rsidR="00983AE9" w:rsidRDefault="00983AE9" w:rsidP="00983AE9">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14:paraId="63B34382" w14:textId="77777777" w:rsidR="00197B16" w:rsidRDefault="00197B16" w:rsidP="00197B16">
      <w:pPr>
        <w:pStyle w:val="Heading3"/>
      </w:pPr>
      <w:bookmarkStart w:id="762" w:name="_Toc399489961"/>
      <w:r>
        <w:t>RoomAir:TemperaturePattern:TwoGradient Outputs</w:t>
      </w:r>
      <w:bookmarkEnd w:id="762"/>
    </w:p>
    <w:p w14:paraId="6F31C564" w14:textId="77777777" w:rsidR="00A23280" w:rsidRDefault="00A23280" w:rsidP="00A23280">
      <w:pPr>
        <w:pStyle w:val="BodyText"/>
      </w:pPr>
      <w:r>
        <w:t>The user-defined air temperature pattern that interpolates between two gradients produces the following output variable.</w:t>
      </w:r>
    </w:p>
    <w:p w14:paraId="636E6E22" w14:textId="77777777" w:rsidR="00A23280" w:rsidRDefault="00A23280" w:rsidP="00A23280">
      <w:pPr>
        <w:pStyle w:val="CodeIDDSamples"/>
      </w:pPr>
      <w:r>
        <w:t>HVAC,Average,</w:t>
      </w:r>
      <w:r w:rsidRPr="006C34E8">
        <w:t>Room Air Zone Vertical Temperature Gradient</w:t>
      </w:r>
      <w:r>
        <w:t xml:space="preserve"> [</w:t>
      </w:r>
      <w:r w:rsidR="00D90F40">
        <w:t>K</w:t>
      </w:r>
      <w:r>
        <w:t>/m]</w:t>
      </w:r>
    </w:p>
    <w:p w14:paraId="1E840245" w14:textId="77777777" w:rsidR="00A23280" w:rsidRDefault="00A23280" w:rsidP="00A23280">
      <w:pPr>
        <w:pStyle w:val="Heading4"/>
      </w:pPr>
      <w:r>
        <w:t>Room Air Zone Vertical Temperature Gradient [</w:t>
      </w:r>
      <w:r w:rsidR="00D90F40">
        <w:t>K</w:t>
      </w:r>
      <w:r>
        <w:t>/m]</w:t>
      </w:r>
    </w:p>
    <w:p w14:paraId="4957C478" w14:textId="77777777" w:rsidR="00D90F40" w:rsidRDefault="00D90F40" w:rsidP="00D90F40">
      <w:pPr>
        <w:pStyle w:val="BodyText"/>
      </w:pPr>
      <w:bookmarkStart w:id="763" w:name="_Toc88279872"/>
      <w:bookmarkStart w:id="764" w:name="_Toc99527723"/>
      <w:bookmarkStart w:id="765" w:name="_Toc116785556"/>
      <w:bookmarkStart w:id="766"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14:paraId="4718FA4C" w14:textId="77777777" w:rsidR="00A23280" w:rsidRDefault="00A23280" w:rsidP="00A23280">
      <w:pPr>
        <w:pStyle w:val="Heading3"/>
      </w:pPr>
      <w:bookmarkStart w:id="767" w:name="_Toc399489962"/>
      <w:r>
        <w:t>Mundt Model</w:t>
      </w:r>
      <w:bookmarkEnd w:id="763"/>
      <w:r>
        <w:t xml:space="preserve"> / </w:t>
      </w:r>
      <w:r w:rsidRPr="00732CCB">
        <w:t>OneNodeDisplacementVentilation</w:t>
      </w:r>
      <w:r>
        <w:t xml:space="preserve"> Outputs</w:t>
      </w:r>
      <w:bookmarkEnd w:id="764"/>
      <w:bookmarkEnd w:id="765"/>
      <w:bookmarkEnd w:id="766"/>
      <w:bookmarkEnd w:id="767"/>
    </w:p>
    <w:p w14:paraId="2447131F" w14:textId="77777777" w:rsidR="00A23280" w:rsidRDefault="00A23280" w:rsidP="00A23280">
      <w:pPr>
        <w:pStyle w:val="BodyText"/>
      </w:pPr>
      <w:r>
        <w:t>The following output is available for the Mundt model.</w:t>
      </w:r>
    </w:p>
    <w:p w14:paraId="55B55A1C" w14:textId="77777777" w:rsidR="00A23280" w:rsidRDefault="00A23280" w:rsidP="00A23280">
      <w:pPr>
        <w:pStyle w:val="CodeIDDSamples"/>
      </w:pPr>
      <w:r>
        <w:t>Room Air Node Air Temperature [C]</w:t>
      </w:r>
    </w:p>
    <w:p w14:paraId="294ED9D0" w14:textId="77777777" w:rsidR="00A23280" w:rsidRDefault="00A23280" w:rsidP="00A23280">
      <w:pPr>
        <w:pStyle w:val="Heading4"/>
      </w:pPr>
      <w:r>
        <w:t>Room Air Node Air Temperature [C]</w:t>
      </w:r>
    </w:p>
    <w:p w14:paraId="5106BAC8" w14:textId="77777777"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14:paraId="0A3869AB" w14:textId="77777777" w:rsidR="00A23280" w:rsidRDefault="00A23280" w:rsidP="00A23280">
      <w:pPr>
        <w:pStyle w:val="Heading3"/>
      </w:pPr>
      <w:bookmarkStart w:id="768" w:name="_Toc99527724"/>
      <w:bookmarkStart w:id="769" w:name="_Toc116785557"/>
      <w:bookmarkStart w:id="770" w:name="_Toc343526085"/>
      <w:bookmarkStart w:id="771" w:name="_Toc399489963"/>
      <w:r w:rsidRPr="00732CCB">
        <w:t>ThreeNodeDisplacementVentilation</w:t>
      </w:r>
      <w:r>
        <w:t xml:space="preserve"> Outputs</w:t>
      </w:r>
      <w:bookmarkEnd w:id="768"/>
      <w:bookmarkEnd w:id="769"/>
      <w:bookmarkEnd w:id="770"/>
      <w:bookmarkEnd w:id="771"/>
    </w:p>
    <w:p w14:paraId="313A84E3" w14:textId="77777777" w:rsidR="00A23280" w:rsidRDefault="00A23280" w:rsidP="00A23280">
      <w:pPr>
        <w:pStyle w:val="CodeIDDSamples"/>
      </w:pPr>
      <w:r>
        <w:t xml:space="preserve">HVAC,Average,Room Air Zone Mixed Subzone </w:t>
      </w:r>
      <w:r w:rsidR="00824D2C">
        <w:t>Temperature [</w:t>
      </w:r>
      <w:r>
        <w:t>C]</w:t>
      </w:r>
    </w:p>
    <w:p w14:paraId="2D08C20C" w14:textId="77777777" w:rsidR="00A23280" w:rsidRDefault="00A23280" w:rsidP="00A23280">
      <w:pPr>
        <w:pStyle w:val="CodeIDDSamples"/>
      </w:pPr>
      <w:r>
        <w:t xml:space="preserve">HVAC,Average,Room Air Zone Occupied Subzone </w:t>
      </w:r>
      <w:r w:rsidR="00824D2C">
        <w:t>Temperature [</w:t>
      </w:r>
      <w:r>
        <w:t>C]</w:t>
      </w:r>
    </w:p>
    <w:p w14:paraId="44090812" w14:textId="77777777" w:rsidR="00A23280" w:rsidRDefault="00A23280" w:rsidP="00A23280">
      <w:pPr>
        <w:pStyle w:val="CodeIDDSamples"/>
      </w:pPr>
      <w:r>
        <w:t xml:space="preserve">HVAC,Average,Room Air Zone Floor Subzone </w:t>
      </w:r>
      <w:r w:rsidR="00824D2C">
        <w:t>Temperature [</w:t>
      </w:r>
      <w:r>
        <w:t>C]</w:t>
      </w:r>
    </w:p>
    <w:p w14:paraId="29877FD8" w14:textId="77777777" w:rsidR="00A23280" w:rsidRDefault="00A23280" w:rsidP="00A23280">
      <w:pPr>
        <w:pStyle w:val="CodeIDDSamples"/>
      </w:pPr>
      <w:r>
        <w:t>HVAC,Average,Room Air Zone Transition Height [m]</w:t>
      </w:r>
    </w:p>
    <w:p w14:paraId="4E404B1F" w14:textId="77777777" w:rsidR="00A23280" w:rsidRDefault="00A23280" w:rsidP="00A23280">
      <w:pPr>
        <w:pStyle w:val="CodeIDDSamples"/>
      </w:pPr>
      <w:r>
        <w:t>HVAC,Average,Room Air Zone Recommended Minimum Flow Fraction</w:t>
      </w:r>
    </w:p>
    <w:p w14:paraId="138ED34F" w14:textId="77777777" w:rsidR="00A23280" w:rsidRDefault="00A23280" w:rsidP="00A23280">
      <w:pPr>
        <w:pStyle w:val="CodeIDDSamples"/>
      </w:pPr>
      <w:r>
        <w:t>HVAC,Average,Room Air Zone Is Mixed Status []</w:t>
      </w:r>
    </w:p>
    <w:p w14:paraId="694D3884" w14:textId="77777777" w:rsidR="00A23280" w:rsidRDefault="00A23280" w:rsidP="00A23280">
      <w:pPr>
        <w:pStyle w:val="CodeIDDSamples"/>
      </w:pPr>
      <w:r>
        <w:t>HVAC,Average,Room Air Zone Average Temperature Gradient [K/m]</w:t>
      </w:r>
    </w:p>
    <w:p w14:paraId="527E1058" w14:textId="77777777" w:rsidR="00A23280" w:rsidRDefault="00A23280" w:rsidP="00A23280">
      <w:pPr>
        <w:pStyle w:val="CodeIDDSamples"/>
      </w:pPr>
      <w:r>
        <w:t>HVAC,Average,Room Air Zone Maximum Temperature Gradient [K/m]</w:t>
      </w:r>
    </w:p>
    <w:p w14:paraId="4945EB7E" w14:textId="77777777" w:rsidR="00A23280" w:rsidRDefault="00A23280" w:rsidP="00A23280">
      <w:pPr>
        <w:pStyle w:val="CodeIDDSamples"/>
      </w:pPr>
      <w:r>
        <w:t>HVAC,Average,Room Air Zone Thermal Comfort Effective Air Temperature [C]</w:t>
      </w:r>
    </w:p>
    <w:p w14:paraId="1A680D5A" w14:textId="77777777" w:rsidR="00A23280" w:rsidRDefault="00A23280" w:rsidP="00A23280">
      <w:pPr>
        <w:pStyle w:val="CodeIDDSamples"/>
      </w:pPr>
      <w:r>
        <w:t>HVAC,Average,Room Air Zone Thermostat Temperature [C]</w:t>
      </w:r>
    </w:p>
    <w:p w14:paraId="24D5019A" w14:textId="77777777" w:rsidR="00A23280" w:rsidRDefault="00A23280" w:rsidP="00A23280">
      <w:pPr>
        <w:pStyle w:val="Heading4"/>
      </w:pPr>
      <w:r>
        <w:t>Room Air Zone Mixed Subzone Temperature [C]</w:t>
      </w:r>
    </w:p>
    <w:p w14:paraId="1AAB2480" w14:textId="77777777" w:rsidR="00A23280" w:rsidRDefault="00A23280" w:rsidP="00A23280">
      <w:pPr>
        <w:pStyle w:val="BodyText"/>
      </w:pPr>
      <w:r>
        <w:t>The temperature of the upper well-mixed subzone in degrees C.</w:t>
      </w:r>
    </w:p>
    <w:p w14:paraId="32A3F4C7" w14:textId="77777777" w:rsidR="00A23280" w:rsidRDefault="00A23280" w:rsidP="00A23280">
      <w:pPr>
        <w:pStyle w:val="Heading4"/>
      </w:pPr>
      <w:r>
        <w:t>Room Air Zone Occupied Subzone Temperature [C]</w:t>
      </w:r>
    </w:p>
    <w:p w14:paraId="56F24B8F" w14:textId="77777777" w:rsidR="00A23280" w:rsidRDefault="00A23280" w:rsidP="00A23280">
      <w:pPr>
        <w:pStyle w:val="BodyText"/>
      </w:pPr>
      <w:r>
        <w:t>The average temperature of the lower, stratified, occupied subzone in degrees C.</w:t>
      </w:r>
    </w:p>
    <w:p w14:paraId="2849A1EA" w14:textId="77777777" w:rsidR="00A23280" w:rsidRDefault="00A23280" w:rsidP="00A23280">
      <w:pPr>
        <w:pStyle w:val="Heading4"/>
      </w:pPr>
      <w:r>
        <w:lastRenderedPageBreak/>
        <w:t>Room Air Zone Floor Subzone Temperature [C]</w:t>
      </w:r>
    </w:p>
    <w:p w14:paraId="2BD5563E" w14:textId="77777777" w:rsidR="00A23280" w:rsidRDefault="00A23280" w:rsidP="00A23280">
      <w:pPr>
        <w:pStyle w:val="BodyText"/>
      </w:pPr>
      <w:r>
        <w:t>The temperature of the region near the floor in degrees C.</w:t>
      </w:r>
    </w:p>
    <w:p w14:paraId="325A3FE6" w14:textId="77777777" w:rsidR="00A23280" w:rsidRDefault="00A23280" w:rsidP="00A23280">
      <w:pPr>
        <w:pStyle w:val="Heading4"/>
      </w:pPr>
      <w:r>
        <w:t>Room Air Zone Transition Height  [m]</w:t>
      </w:r>
    </w:p>
    <w:p w14:paraId="4B5216F2" w14:textId="77777777" w:rsidR="00A23280" w:rsidRDefault="00A23280" w:rsidP="00A23280">
      <w:pPr>
        <w:pStyle w:val="BodyText"/>
      </w:pPr>
      <w:r>
        <w:t>The height above the floor, in meters, of the boundary between the lower occupied subzone and the upper well-mixed subzone.</w:t>
      </w:r>
    </w:p>
    <w:p w14:paraId="27472B31" w14:textId="77777777" w:rsidR="00A23280" w:rsidRDefault="00A23280" w:rsidP="00A23280">
      <w:pPr>
        <w:pStyle w:val="Heading4"/>
      </w:pPr>
      <w:r>
        <w:t>Room Air Zone Recommended Minimum Flow Fraction []</w:t>
      </w:r>
    </w:p>
    <w:p w14:paraId="7050B224" w14:textId="77777777"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14:paraId="62CF09E2" w14:textId="77777777" w:rsidR="00A23280" w:rsidRDefault="00A23280" w:rsidP="00A23280">
      <w:pPr>
        <w:pStyle w:val="Heading4"/>
      </w:pPr>
      <w:r>
        <w:t>Room Air Zone Is Mixed Status []</w:t>
      </w:r>
    </w:p>
    <w:p w14:paraId="3BBB1837" w14:textId="77777777" w:rsidR="00A23280" w:rsidRDefault="00A23280" w:rsidP="00A23280">
      <w:pPr>
        <w:pStyle w:val="BodyText"/>
      </w:pPr>
      <w:r>
        <w:t>An integer flag that indicates whether the zone is mixed (single node well-mixed zone model used) or stratified (UCSD DV model used). The value 1 means well-mixed; 0 means stratified.</w:t>
      </w:r>
    </w:p>
    <w:p w14:paraId="139CCC27" w14:textId="77777777" w:rsidR="00A23280" w:rsidRDefault="00A23280" w:rsidP="00A23280">
      <w:pPr>
        <w:pStyle w:val="Heading4"/>
      </w:pPr>
      <w:r>
        <w:t>Room Air Zone Average Temperature Gradient  [K/m]</w:t>
      </w:r>
    </w:p>
    <w:p w14:paraId="0150A34D" w14:textId="77777777" w:rsidR="00A23280" w:rsidRDefault="00A23280" w:rsidP="00A23280">
      <w:pPr>
        <w:pStyle w:val="BodyText"/>
      </w:pPr>
      <w:r>
        <w:t>The temperature gradient between the middle of the floor region and the middle of the well-mixed upper subzone in degrees Kelvin per meter.</w:t>
      </w:r>
    </w:p>
    <w:p w14:paraId="0D957E1E" w14:textId="77777777" w:rsidR="00A23280" w:rsidRDefault="00A23280" w:rsidP="00A23280">
      <w:pPr>
        <w:pStyle w:val="Heading4"/>
      </w:pPr>
      <w:r>
        <w:t>Room Air Zone Maximum Temperature Gradient [K/m]</w:t>
      </w:r>
    </w:p>
    <w:p w14:paraId="3B1400C5" w14:textId="77777777"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14:paraId="096E4991" w14:textId="77777777" w:rsidR="00A23280" w:rsidRDefault="00A23280" w:rsidP="00A23280">
      <w:pPr>
        <w:pStyle w:val="Heading4"/>
      </w:pPr>
      <w:r>
        <w:t>Room Air Zone Thermal Comfort Effective Air Temperature [C]</w:t>
      </w:r>
    </w:p>
    <w:p w14:paraId="6709001D" w14:textId="77777777" w:rsidR="00A23280" w:rsidRDefault="00A23280" w:rsidP="00A23280">
      <w:pPr>
        <w:pStyle w:val="BodyText"/>
      </w:pPr>
      <w:r>
        <w:t>The temperature at the user specified comfort height in degrees C.</w:t>
      </w:r>
    </w:p>
    <w:p w14:paraId="5F563A77" w14:textId="77777777" w:rsidR="00A23280" w:rsidRDefault="00A23280" w:rsidP="00A23280">
      <w:pPr>
        <w:pStyle w:val="Heading4"/>
      </w:pPr>
      <w:r>
        <w:t>Room Air Zone Thermostat Temperature [C]</w:t>
      </w:r>
    </w:p>
    <w:p w14:paraId="0A0DD095" w14:textId="77777777" w:rsidR="00A23280" w:rsidRDefault="00A23280" w:rsidP="00A23280">
      <w:pPr>
        <w:pStyle w:val="BodyText"/>
      </w:pPr>
      <w:r>
        <w:t>The temperature at the height of the thermostat (specified by user input) in degrees C.</w:t>
      </w:r>
    </w:p>
    <w:p w14:paraId="4F07A671" w14:textId="77777777" w:rsidR="00A23280" w:rsidRDefault="00A23280" w:rsidP="00A23280">
      <w:pPr>
        <w:pStyle w:val="Heading3"/>
      </w:pPr>
      <w:bookmarkStart w:id="772" w:name="_Toc99527725"/>
      <w:bookmarkStart w:id="773" w:name="_Toc116785558"/>
      <w:bookmarkStart w:id="774" w:name="_Toc343526086"/>
      <w:bookmarkStart w:id="775" w:name="_Toc399489964"/>
      <w:r w:rsidRPr="00732CCB">
        <w:t>CrossVentilation</w:t>
      </w:r>
      <w:r>
        <w:t xml:space="preserve"> Model Outputs</w:t>
      </w:r>
      <w:bookmarkEnd w:id="772"/>
      <w:bookmarkEnd w:id="773"/>
      <w:bookmarkEnd w:id="774"/>
      <w:bookmarkEnd w:id="775"/>
    </w:p>
    <w:p w14:paraId="73890D5F" w14:textId="77777777" w:rsidR="00A23280" w:rsidRDefault="00A23280" w:rsidP="00A23280">
      <w:pPr>
        <w:pStyle w:val="CodeIDDSamples"/>
      </w:pPr>
      <w:r>
        <w:t xml:space="preserve">Zone,Average,Room Air Zone Jet Region </w:t>
      </w:r>
      <w:r w:rsidR="00824D2C">
        <w:t>Temperature [</w:t>
      </w:r>
      <w:r>
        <w:t>C]</w:t>
      </w:r>
    </w:p>
    <w:p w14:paraId="6BD2EAEC" w14:textId="77777777" w:rsidR="00A23280" w:rsidRDefault="00A23280" w:rsidP="00A23280">
      <w:pPr>
        <w:pStyle w:val="CodeIDDSamples"/>
      </w:pPr>
      <w:r>
        <w:t>Zone,Average,Room Air Zone Recirculation Region Temperature [C]</w:t>
      </w:r>
    </w:p>
    <w:p w14:paraId="158B51DA" w14:textId="77777777" w:rsidR="00A23280" w:rsidRDefault="00A23280" w:rsidP="00A23280">
      <w:pPr>
        <w:pStyle w:val="CodeIDDSamples"/>
      </w:pPr>
      <w:r>
        <w:t>Zone,Average,Room Air Zone Jet Region Average Air Velocity [m/s]</w:t>
      </w:r>
    </w:p>
    <w:p w14:paraId="1CCFE440" w14:textId="77777777" w:rsidR="00A23280" w:rsidRDefault="00A23280" w:rsidP="00A23280">
      <w:pPr>
        <w:pStyle w:val="CodeIDDSamples"/>
      </w:pPr>
      <w:r>
        <w:t>Zone,Average,Room Air Zone Recirculation Region Average Air Velocity [m/s]</w:t>
      </w:r>
    </w:p>
    <w:p w14:paraId="6E742CBC" w14:textId="77777777" w:rsidR="00A23280" w:rsidRDefault="00A23280" w:rsidP="00A23280">
      <w:pPr>
        <w:pStyle w:val="CodeIDDSamples"/>
      </w:pPr>
      <w:r>
        <w:t>Zone,Average,Room Air Zone Inflow Opening Area[m2]</w:t>
      </w:r>
    </w:p>
    <w:p w14:paraId="79E51F0E" w14:textId="77777777" w:rsidR="00A23280" w:rsidRDefault="00A23280" w:rsidP="00A23280">
      <w:pPr>
        <w:pStyle w:val="CodeIDDSamples"/>
      </w:pPr>
      <w:r>
        <w:t>Zone,Average,Room Air Zone Room Length [m]</w:t>
      </w:r>
    </w:p>
    <w:p w14:paraId="65E5588A" w14:textId="77777777" w:rsidR="00A23280" w:rsidRDefault="00A23280" w:rsidP="00A23280">
      <w:pPr>
        <w:pStyle w:val="CodeIDDSamples"/>
      </w:pPr>
      <w:r>
        <w:t>Zone,Average,Room Air Zone Recirculation and Inflow Rate Ratio []</w:t>
      </w:r>
    </w:p>
    <w:p w14:paraId="2A829B19" w14:textId="77777777" w:rsidR="00A23280" w:rsidRDefault="00A23280" w:rsidP="00A23280">
      <w:pPr>
        <w:pStyle w:val="CodeIDDSamples"/>
      </w:pPr>
      <w:r>
        <w:t>Zone,Average,Room Air Zone Is Mixing Status []</w:t>
      </w:r>
    </w:p>
    <w:p w14:paraId="6F84D64F" w14:textId="77777777" w:rsidR="00A23280" w:rsidRDefault="00A23280" w:rsidP="00A23280">
      <w:pPr>
        <w:pStyle w:val="CodeIDDSamples"/>
      </w:pPr>
      <w:r>
        <w:t>Zone,Average,Room Air Zone Is Recirculating Status []</w:t>
      </w:r>
    </w:p>
    <w:p w14:paraId="561E98CC" w14:textId="77777777" w:rsidR="00A23280" w:rsidRDefault="00A23280" w:rsidP="00A23280">
      <w:pPr>
        <w:pStyle w:val="Heading4"/>
      </w:pPr>
      <w:r>
        <w:t>Room Air Zone Jet Region Temperature [C]</w:t>
      </w:r>
    </w:p>
    <w:p w14:paraId="6ED8ACF0" w14:textId="77777777" w:rsidR="00A23280" w:rsidRDefault="00A23280" w:rsidP="00A23280">
      <w:pPr>
        <w:pStyle w:val="BodyText"/>
      </w:pPr>
      <w:r>
        <w:t>Average air temperature in the jet region of the flow in degrees C.</w:t>
      </w:r>
    </w:p>
    <w:p w14:paraId="096F636F" w14:textId="77777777" w:rsidR="00A23280" w:rsidRDefault="00A23280" w:rsidP="00A23280">
      <w:pPr>
        <w:pStyle w:val="Heading4"/>
      </w:pPr>
      <w:r>
        <w:t>Room Air Zone Recirculation Region Temperature [C]</w:t>
      </w:r>
    </w:p>
    <w:p w14:paraId="114650B3" w14:textId="77777777" w:rsidR="00A23280" w:rsidRDefault="00A23280" w:rsidP="00A23280">
      <w:pPr>
        <w:pStyle w:val="BodyText"/>
      </w:pPr>
      <w:r>
        <w:t>Average air temperature in the recirculation region of the flow in degrees C.</w:t>
      </w:r>
    </w:p>
    <w:p w14:paraId="51929F6B" w14:textId="77777777" w:rsidR="00A23280" w:rsidRDefault="00A23280" w:rsidP="00A23280">
      <w:pPr>
        <w:pStyle w:val="Heading4"/>
      </w:pPr>
      <w:r>
        <w:t>Room Air Zone Jet Region Average Air Velocity [m/s]</w:t>
      </w:r>
    </w:p>
    <w:p w14:paraId="00FAB526" w14:textId="77777777" w:rsidR="00A23280" w:rsidRDefault="00A23280" w:rsidP="00A23280">
      <w:pPr>
        <w:pStyle w:val="BodyText"/>
      </w:pPr>
      <w:r>
        <w:t>Average airflow velocity in the jet region of the flow in meters per second.</w:t>
      </w:r>
    </w:p>
    <w:p w14:paraId="2D042E26" w14:textId="77777777" w:rsidR="00A23280" w:rsidRDefault="00A23280" w:rsidP="00A23280">
      <w:pPr>
        <w:pStyle w:val="Heading4"/>
      </w:pPr>
      <w:r>
        <w:lastRenderedPageBreak/>
        <w:t>Room Air Zone Recirculation Region Average Air Velocity [m/s]</w:t>
      </w:r>
    </w:p>
    <w:p w14:paraId="146B3C41" w14:textId="77777777" w:rsidR="00A23280" w:rsidRDefault="00A23280" w:rsidP="00A23280">
      <w:pPr>
        <w:pStyle w:val="BodyText"/>
      </w:pPr>
      <w:r>
        <w:t>Average airflow velocity in the recirculation region of the flow in meters per second.</w:t>
      </w:r>
    </w:p>
    <w:p w14:paraId="70F33D6C" w14:textId="77777777" w:rsidR="00A23280" w:rsidRDefault="00A23280" w:rsidP="00A23280">
      <w:pPr>
        <w:pStyle w:val="Heading4"/>
      </w:pPr>
      <w:r>
        <w:t>Room Air Zone Inflow Opening Area [m2]</w:t>
      </w:r>
    </w:p>
    <w:p w14:paraId="3E885C72" w14:textId="77777777" w:rsidR="00A23280" w:rsidRDefault="00A23280" w:rsidP="00A23280">
      <w:pPr>
        <w:pStyle w:val="BodyText"/>
      </w:pPr>
      <w:r>
        <w:t>Area of the inflow aperture in square meters. This area can change due to variation in wind direction (as inflow aperture changes) or variations in the opening schedule.</w:t>
      </w:r>
    </w:p>
    <w:p w14:paraId="104F5B8E" w14:textId="77777777" w:rsidR="00A23280" w:rsidRDefault="00A23280" w:rsidP="00A23280">
      <w:pPr>
        <w:pStyle w:val="Heading4"/>
      </w:pPr>
      <w:r>
        <w:t>Room Air Zone Room Length [m]</w:t>
      </w:r>
    </w:p>
    <w:p w14:paraId="4F781DC4" w14:textId="77777777" w:rsidR="00A23280" w:rsidRDefault="00A23280" w:rsidP="00A23280">
      <w:pPr>
        <w:pStyle w:val="BodyText"/>
      </w:pPr>
      <w:r>
        <w:t>Length of the room along the cross ventilation direction, in meters.</w:t>
      </w:r>
    </w:p>
    <w:p w14:paraId="4E1AD779" w14:textId="77777777" w:rsidR="00A23280" w:rsidRDefault="00A23280" w:rsidP="00A23280">
      <w:pPr>
        <w:pStyle w:val="Heading4"/>
      </w:pPr>
      <w:r>
        <w:t>Room Air Zone Recirculation and Inflow Rate Ratio []</w:t>
      </w:r>
    </w:p>
    <w:p w14:paraId="76C90CAD" w14:textId="77777777" w:rsidR="00A23280" w:rsidRDefault="00A23280" w:rsidP="00A23280">
      <w:pPr>
        <w:pStyle w:val="BodyText"/>
      </w:pPr>
      <w:r>
        <w:t>Ratio between airflow rate in the recirculation region and inflow rate, non-dimensional.</w:t>
      </w:r>
    </w:p>
    <w:p w14:paraId="19F8533E" w14:textId="77777777" w:rsidR="00A23280" w:rsidRDefault="00A23280" w:rsidP="00A23280">
      <w:pPr>
        <w:pStyle w:val="Heading4"/>
      </w:pPr>
      <w:r>
        <w:t>Room Air Zone Is Mixing Status []</w:t>
      </w:r>
    </w:p>
    <w:p w14:paraId="669E37E1" w14:textId="77777777"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5ED2A215" w14:textId="77777777" w:rsidR="00A23280" w:rsidRDefault="00A23280" w:rsidP="00A23280">
      <w:pPr>
        <w:pStyle w:val="BodyText"/>
      </w:pPr>
    </w:p>
    <w:p w14:paraId="51A0D652" w14:textId="77777777" w:rsidR="00A23280" w:rsidRDefault="00A23280" w:rsidP="00A23280">
      <w:pPr>
        <w:pStyle w:val="Heading4"/>
      </w:pPr>
      <w:r>
        <w:t>Room Air Zone Is Recirculating Status []</w:t>
      </w:r>
    </w:p>
    <w:p w14:paraId="224AE7B3" w14:textId="77777777"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2EA784B0" w14:textId="77777777" w:rsidR="00A23280" w:rsidRDefault="00A23280" w:rsidP="00A23280">
      <w:pPr>
        <w:pStyle w:val="Heading3"/>
      </w:pPr>
      <w:bookmarkStart w:id="776" w:name="_Toc214166735"/>
      <w:bookmarkStart w:id="777" w:name="_Toc343526087"/>
      <w:bookmarkStart w:id="778" w:name="_Toc399489965"/>
      <w:r w:rsidRPr="00732CCB">
        <w:t>UnderFloorAirDistributionInterior</w:t>
      </w:r>
      <w:r>
        <w:t>/Exterior Model Outputs</w:t>
      </w:r>
      <w:bookmarkEnd w:id="776"/>
      <w:bookmarkEnd w:id="777"/>
      <w:bookmarkEnd w:id="778"/>
    </w:p>
    <w:p w14:paraId="6B9A126D" w14:textId="77777777" w:rsidR="00D93E4E" w:rsidRDefault="00D93E4E" w:rsidP="00D93E4E">
      <w:pPr>
        <w:pStyle w:val="CodeIDDSamples"/>
      </w:pPr>
      <w:r>
        <w:t>HVAC,Average,Room Air Zone Mixed Subzone Temperature [C]</w:t>
      </w:r>
    </w:p>
    <w:p w14:paraId="10C1CC2C" w14:textId="77777777" w:rsidR="00D93E4E" w:rsidRDefault="00D93E4E" w:rsidP="00D93E4E">
      <w:pPr>
        <w:pStyle w:val="CodeIDDSamples"/>
      </w:pPr>
      <w:r>
        <w:t>HVAC,Average,Room Air Zone Occupied Subzone Temperature [C]</w:t>
      </w:r>
    </w:p>
    <w:p w14:paraId="75C26F1A" w14:textId="77777777" w:rsidR="00D93E4E" w:rsidRDefault="00D93E4E" w:rsidP="00D93E4E">
      <w:pPr>
        <w:pStyle w:val="CodeIDDSamples"/>
      </w:pPr>
      <w:r>
        <w:t>HVAC,Average,Room Air Zone Transition Height [m]</w:t>
      </w:r>
    </w:p>
    <w:p w14:paraId="3F2D1E59" w14:textId="77777777" w:rsidR="00D93E4E" w:rsidRDefault="00D93E4E" w:rsidP="00D93E4E">
      <w:pPr>
        <w:pStyle w:val="CodeIDDSamples"/>
      </w:pPr>
      <w:r>
        <w:t>HVAC,Average,Room Air Zone Is Mixed Status []</w:t>
      </w:r>
    </w:p>
    <w:p w14:paraId="40F2175F" w14:textId="77777777" w:rsidR="00D93E4E" w:rsidRDefault="00D93E4E" w:rsidP="00D93E4E">
      <w:pPr>
        <w:pStyle w:val="CodeIDDSamples"/>
      </w:pPr>
      <w:r>
        <w:t>HVAC,Average,Room Air Zone Average Temperature Gradient [K/m]</w:t>
      </w:r>
    </w:p>
    <w:p w14:paraId="22776597" w14:textId="77777777" w:rsidR="00D93E4E" w:rsidRDefault="00D93E4E" w:rsidP="00D93E4E">
      <w:pPr>
        <w:pStyle w:val="CodeIDDSamples"/>
      </w:pPr>
      <w:r>
        <w:t>HVAC,Average,Room Air Zone Effective Comfort Air Temperature [C]</w:t>
      </w:r>
    </w:p>
    <w:p w14:paraId="59810FAC" w14:textId="77777777" w:rsidR="00D93E4E" w:rsidRDefault="00D93E4E" w:rsidP="00D93E4E">
      <w:pPr>
        <w:pStyle w:val="CodeIDDSamples"/>
      </w:pPr>
      <w:r>
        <w:t>HVAC,Average,Room Air Zone Thermostat Temperature [C]</w:t>
      </w:r>
    </w:p>
    <w:p w14:paraId="47430DB4" w14:textId="77777777" w:rsidR="00D93E4E" w:rsidRDefault="00D93E4E" w:rsidP="00D93E4E">
      <w:pPr>
        <w:pStyle w:val="CodeIDDSamples"/>
      </w:pPr>
      <w:r>
        <w:t>HVAC,Average,Room Air Zone Transition Height Gamma Value [ ]</w:t>
      </w:r>
    </w:p>
    <w:p w14:paraId="72719285" w14:textId="77777777" w:rsidR="00D93E4E" w:rsidRDefault="00D93E4E" w:rsidP="00D93E4E">
      <w:pPr>
        <w:pStyle w:val="CodeIDDSamples"/>
      </w:pPr>
      <w:r>
        <w:t>HVAC,Average,Room Air Zone Plume Heat Transfer Rate [W]</w:t>
      </w:r>
    </w:p>
    <w:p w14:paraId="0A0EFA3F" w14:textId="77777777" w:rsidR="00D93E4E" w:rsidRDefault="00D93E4E" w:rsidP="00D93E4E">
      <w:pPr>
        <w:pStyle w:val="CodeIDDSamples"/>
      </w:pPr>
      <w:r>
        <w:t>HVAC,Average,</w:t>
      </w:r>
      <w:r w:rsidRPr="003B2885">
        <w:t>Room Air Zone Temperature Stratification Fraction []</w:t>
      </w:r>
    </w:p>
    <w:p w14:paraId="7BA2F529" w14:textId="77777777" w:rsidR="00D93E4E" w:rsidRDefault="00D93E4E" w:rsidP="00D93E4E">
      <w:pPr>
        <w:pStyle w:val="CodeIDDSamples"/>
      </w:pPr>
      <w:r>
        <w:t>HVAC,Average,Room Air Zone Window Plume Heat Transfer Rate [W]</w:t>
      </w:r>
    </w:p>
    <w:p w14:paraId="35A42187" w14:textId="77777777" w:rsidR="00A23280" w:rsidRDefault="00A23280" w:rsidP="00A23280">
      <w:pPr>
        <w:pStyle w:val="Heading4"/>
      </w:pPr>
      <w:r>
        <w:t xml:space="preserve">Room Air Zone Mixed Subzone </w:t>
      </w:r>
      <w:r w:rsidR="00824D2C">
        <w:t>Temperature [</w:t>
      </w:r>
      <w:r>
        <w:t>C]</w:t>
      </w:r>
    </w:p>
    <w:p w14:paraId="74A706CA" w14:textId="77777777" w:rsidR="00A23280" w:rsidRDefault="00A23280" w:rsidP="00A23280">
      <w:pPr>
        <w:pStyle w:val="BodyText"/>
      </w:pPr>
      <w:r>
        <w:t>The temperature of the upper subzone in degrees C.</w:t>
      </w:r>
    </w:p>
    <w:p w14:paraId="46BC6FEA" w14:textId="77777777" w:rsidR="00A23280" w:rsidRDefault="00A23280" w:rsidP="00A23280">
      <w:pPr>
        <w:pStyle w:val="Heading4"/>
      </w:pPr>
      <w:r>
        <w:t xml:space="preserve">Room Air Zone Occupied Subzone </w:t>
      </w:r>
      <w:r w:rsidR="00824D2C">
        <w:t>Temperature [</w:t>
      </w:r>
      <w:r>
        <w:t>C]</w:t>
      </w:r>
    </w:p>
    <w:p w14:paraId="461E39A7" w14:textId="77777777" w:rsidR="00A23280" w:rsidRDefault="00A23280" w:rsidP="00A23280">
      <w:pPr>
        <w:pStyle w:val="BodyText"/>
      </w:pPr>
      <w:r>
        <w:t>The temperature of the lower, occupied subzone in degrees C.</w:t>
      </w:r>
    </w:p>
    <w:p w14:paraId="109686C0" w14:textId="77777777" w:rsidR="00A23280" w:rsidRDefault="00A23280" w:rsidP="00A23280">
      <w:pPr>
        <w:pStyle w:val="Heading4"/>
      </w:pPr>
      <w:r>
        <w:t>Room Air Zone Transition Height [m]</w:t>
      </w:r>
    </w:p>
    <w:p w14:paraId="79BC275F" w14:textId="77777777" w:rsidR="00A23280" w:rsidRDefault="00A23280" w:rsidP="00A23280">
      <w:pPr>
        <w:pStyle w:val="BodyText"/>
      </w:pPr>
      <w:r>
        <w:t>The height above the floor, in meters, of the boundary between the lower occupied subzone and the upper subzone..</w:t>
      </w:r>
    </w:p>
    <w:p w14:paraId="423F6D7C" w14:textId="77777777" w:rsidR="00A23280" w:rsidRDefault="00A23280" w:rsidP="00A23280">
      <w:pPr>
        <w:pStyle w:val="Heading4"/>
      </w:pPr>
      <w:r>
        <w:t>Room Air Zone Is Mixed Status []</w:t>
      </w:r>
    </w:p>
    <w:p w14:paraId="1657FF32" w14:textId="77777777" w:rsidR="00A23280" w:rsidRDefault="00A23280" w:rsidP="00A23280">
      <w:pPr>
        <w:pStyle w:val="BodyText"/>
      </w:pPr>
      <w:r>
        <w:t>An integer flag that indicates whether the zone is mixed (single node well-mixed zone model used) or stratified (UCSD UFI model used). The value 1 means well-mixed; 0 means stratified.</w:t>
      </w:r>
    </w:p>
    <w:p w14:paraId="48E5F023" w14:textId="77777777" w:rsidR="00A23280" w:rsidRDefault="00A23280" w:rsidP="00A23280">
      <w:pPr>
        <w:pStyle w:val="Heading4"/>
      </w:pPr>
      <w:r>
        <w:lastRenderedPageBreak/>
        <w:t>Room Air Zone Average Temperature Gradient [K/m]</w:t>
      </w:r>
    </w:p>
    <w:p w14:paraId="383A59CA" w14:textId="77777777" w:rsidR="00A23280" w:rsidRDefault="00A23280" w:rsidP="00A23280">
      <w:pPr>
        <w:pStyle w:val="BodyText"/>
      </w:pPr>
      <w:r>
        <w:t>The temperature gradient between the middle of the occupied subzone and the middle of the upper subzone in degrees Kelvin per meter.</w:t>
      </w:r>
    </w:p>
    <w:p w14:paraId="31936384" w14:textId="77777777" w:rsidR="00A23280" w:rsidRDefault="00A23280" w:rsidP="00A23280">
      <w:pPr>
        <w:pStyle w:val="Heading4"/>
      </w:pPr>
      <w:r>
        <w:t>Room Air Zone Effective Comfort Air Temperature [C]</w:t>
      </w:r>
    </w:p>
    <w:p w14:paraId="7E5D7D37" w14:textId="77777777" w:rsidR="00A23280" w:rsidRDefault="00A23280" w:rsidP="00A23280">
      <w:pPr>
        <w:pStyle w:val="BodyText"/>
      </w:pPr>
      <w:r>
        <w:t>The temperature at the user specified comfort height in degrees C.</w:t>
      </w:r>
    </w:p>
    <w:p w14:paraId="6399A502" w14:textId="77777777" w:rsidR="00A23280" w:rsidRDefault="00A23280" w:rsidP="00A23280">
      <w:pPr>
        <w:pStyle w:val="Heading4"/>
      </w:pPr>
      <w:r>
        <w:t>Room Air Zone Thermostat Temperature [C]</w:t>
      </w:r>
    </w:p>
    <w:p w14:paraId="185C2BA6" w14:textId="77777777" w:rsidR="00A23280" w:rsidRDefault="00A23280" w:rsidP="00A23280">
      <w:pPr>
        <w:pStyle w:val="BodyText"/>
      </w:pPr>
      <w:r>
        <w:t>The temperature at the height of the thermostat (specified by user input) in degrees C.</w:t>
      </w:r>
    </w:p>
    <w:p w14:paraId="230344B1" w14:textId="77777777" w:rsidR="00A23280" w:rsidRDefault="00A23280" w:rsidP="00A23280">
      <w:pPr>
        <w:pStyle w:val="Heading4"/>
      </w:pPr>
      <w:r>
        <w:t>Room Air Zone Transition Height Gamma Value</w:t>
      </w:r>
      <w:r w:rsidR="00D93E4E">
        <w:t xml:space="preserve"> []</w:t>
      </w:r>
    </w:p>
    <w:p w14:paraId="4F6EF56B" w14:textId="77777777"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14:paraId="6EC9EFC5" w14:textId="77777777" w:rsidR="00A23280" w:rsidRDefault="00A23280" w:rsidP="00A23280">
      <w:pPr>
        <w:pStyle w:val="Heading4"/>
      </w:pPr>
      <w:r>
        <w:t>Room Air Zone Plume Heat Transfer Rate [W]</w:t>
      </w:r>
    </w:p>
    <w:p w14:paraId="540059F7" w14:textId="77777777" w:rsidR="00A23280" w:rsidRDefault="00A23280" w:rsidP="00A23280">
      <w:pPr>
        <w:pStyle w:val="BodyText"/>
      </w:pPr>
      <w:r>
        <w:t>The heat in watts driving the plumes in the occupied subzone.</w:t>
      </w:r>
    </w:p>
    <w:p w14:paraId="2C884D3F" w14:textId="77777777" w:rsidR="00A23280" w:rsidRDefault="00A23280" w:rsidP="00A23280">
      <w:pPr>
        <w:pStyle w:val="Heading4"/>
      </w:pPr>
      <w:r>
        <w:t>Room Air Zone Window Plume Heat Transfer Rate [W]</w:t>
      </w:r>
    </w:p>
    <w:p w14:paraId="04082EAD" w14:textId="77777777" w:rsidR="00A23280" w:rsidRPr="005D0887" w:rsidRDefault="00A23280" w:rsidP="00A23280">
      <w:pPr>
        <w:pStyle w:val="BodyText"/>
      </w:pPr>
      <w:r>
        <w:t xml:space="preserve">The convective heat gain from windows in an </w:t>
      </w:r>
      <w:r w:rsidRPr="00732CCB">
        <w:t>UnderFloorAirDistributionExterior</w:t>
      </w:r>
      <w:r>
        <w:t xml:space="preserve"> zone.</w:t>
      </w:r>
    </w:p>
    <w:p w14:paraId="48F34C95" w14:textId="77777777" w:rsidR="00D93E4E" w:rsidRDefault="00A23280" w:rsidP="00D93E4E">
      <w:pPr>
        <w:pStyle w:val="Heading4"/>
      </w:pPr>
      <w:r w:rsidRPr="00817035">
        <w:t>Room Air Zone Temperature Stratification Fraction</w:t>
      </w:r>
      <w:r>
        <w:t xml:space="preserve"> []</w:t>
      </w:r>
    </w:p>
    <w:p w14:paraId="38CDD0A3" w14:textId="77777777"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14:paraId="4AC9D541" w14:textId="77777777"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14:paraId="3C0708DD" w14:textId="77777777" w:rsidR="00A97BD0" w:rsidRDefault="00A97BD0" w:rsidP="00A97BD0">
      <w:pPr>
        <w:pStyle w:val="Heading2"/>
      </w:pPr>
      <w:bookmarkStart w:id="779" w:name="_Toc399489966"/>
      <w:r>
        <w:t xml:space="preserve">Group – </w:t>
      </w:r>
      <w:r w:rsidR="004C33AA" w:rsidRPr="004C33AA">
        <w:t>Internal Gains (People, Lights, Other internal zone equipment)</w:t>
      </w:r>
      <w:bookmarkEnd w:id="709"/>
      <w:bookmarkEnd w:id="710"/>
      <w:bookmarkEnd w:id="779"/>
    </w:p>
    <w:p w14:paraId="74EBCF7D" w14:textId="77777777" w:rsidR="00A97BD0" w:rsidRDefault="00A97BD0" w:rsidP="00A97BD0">
      <w:pPr>
        <w:pStyle w:val="BodyText"/>
      </w:pPr>
      <w:bookmarkStart w:id="780"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14:paraId="1583DA03" w14:textId="77777777" w:rsidR="00A97BD0" w:rsidRDefault="00A97BD0" w:rsidP="00A97BD0">
      <w:pPr>
        <w:pStyle w:val="Heading3"/>
      </w:pPr>
      <w:bookmarkStart w:id="781" w:name="_Toc488474256"/>
      <w:bookmarkStart w:id="782" w:name="_Toc488647218"/>
      <w:bookmarkStart w:id="783" w:name="_Toc510343579"/>
      <w:bookmarkStart w:id="784" w:name="_Toc99527727"/>
      <w:bookmarkStart w:id="785" w:name="_Toc110396376"/>
      <w:bookmarkStart w:id="786" w:name="_Toc469283189"/>
      <w:bookmarkStart w:id="787" w:name="_Toc399489967"/>
      <w:bookmarkEnd w:id="780"/>
      <w:r>
        <w:t>People</w:t>
      </w:r>
      <w:bookmarkEnd w:id="781"/>
      <w:bookmarkEnd w:id="782"/>
      <w:bookmarkEnd w:id="783"/>
      <w:bookmarkEnd w:id="784"/>
      <w:bookmarkEnd w:id="785"/>
      <w:bookmarkEnd w:id="787"/>
    </w:p>
    <w:p w14:paraId="7E4F5245" w14:textId="77777777" w:rsidR="00BC6063" w:rsidRDefault="00A97BD0" w:rsidP="00BC6063">
      <w:pPr>
        <w:pStyle w:val="BodyText"/>
      </w:pPr>
      <w:r>
        <w:t xml:space="preserve">The people statement is used to model the occupant’s </w:t>
      </w:r>
      <w:r w:rsidR="00ED07F4">
        <w:t>e</w:t>
      </w:r>
      <w:r>
        <w:t>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14:paraId="44140F36" w14:textId="77777777" w:rsidR="00A97BD0" w:rsidRDefault="00A97BD0" w:rsidP="00A97BD0">
      <w:pPr>
        <w:pStyle w:val="Heading4"/>
      </w:pPr>
      <w:r>
        <w:t>Field: Name</w:t>
      </w:r>
    </w:p>
    <w:p w14:paraId="5098650E" w14:textId="77777777"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14:paraId="0169AD25" w14:textId="77777777" w:rsidR="005C383A" w:rsidRDefault="005C383A" w:rsidP="005C383A">
      <w:pPr>
        <w:pStyle w:val="Heading4"/>
      </w:pPr>
      <w:r>
        <w:t>Field: Zone or ZoneList Name</w:t>
      </w:r>
    </w:p>
    <w:p w14:paraId="4E241CDD" w14:textId="77777777" w:rsidR="005C383A" w:rsidRDefault="005C383A" w:rsidP="005C383A">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F157E6">
        <w:t>Zone</w:t>
      </w:r>
      <w:r w:rsidR="00274FC8">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w:t>
      </w:r>
      <w:r>
        <w:lastRenderedPageBreak/>
        <w:t>be used effectively with the people/area and area/person options of the Number of People Calculation Method.</w:t>
      </w:r>
    </w:p>
    <w:p w14:paraId="5A741B82" w14:textId="77777777"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3502BA2" w14:textId="77777777" w:rsidR="00615F58" w:rsidRDefault="00615F58" w:rsidP="00615F58">
      <w:pPr>
        <w:pStyle w:val="Heading4"/>
      </w:pPr>
      <w:r>
        <w:t>Field: Number of People Schedule Name</w:t>
      </w:r>
    </w:p>
    <w:p w14:paraId="25A6C4CA" w14:textId="77777777"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14:paraId="09D8322F" w14:textId="77777777" w:rsidR="00A97BD0" w:rsidRDefault="00A97BD0" w:rsidP="00A97BD0">
      <w:pPr>
        <w:pStyle w:val="Heading4"/>
      </w:pPr>
      <w:r>
        <w:t>Field: Number of People</w:t>
      </w:r>
      <w:r w:rsidR="00615F58">
        <w:t xml:space="preserve"> Calculation</w:t>
      </w:r>
      <w:r w:rsidR="00772558">
        <w:t xml:space="preserve"> </w:t>
      </w:r>
      <w:r w:rsidR="00615F58">
        <w:t>Method</w:t>
      </w:r>
    </w:p>
    <w:p w14:paraId="4609DC69" w14:textId="77777777"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14:paraId="03598FD9" w14:textId="77777777" w:rsidR="00615F58" w:rsidRDefault="00783A10" w:rsidP="00615F58">
      <w:pPr>
        <w:pStyle w:val="ListBullet"/>
      </w:pPr>
      <w:r>
        <w:t>P</w:t>
      </w:r>
      <w:r w:rsidR="00615F58">
        <w:t>eople</w:t>
      </w:r>
    </w:p>
    <w:p w14:paraId="1DF03A4C" w14:textId="77777777"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14:paraId="23F92D82" w14:textId="77777777" w:rsidR="00615F58" w:rsidRDefault="00783A10" w:rsidP="00615F58">
      <w:pPr>
        <w:pStyle w:val="ListBullet"/>
      </w:pPr>
      <w:r>
        <w:t>P</w:t>
      </w:r>
      <w:r w:rsidR="00615F58">
        <w:t>eople/</w:t>
      </w:r>
      <w:r>
        <w:t>A</w:t>
      </w:r>
      <w:r w:rsidR="00615F58">
        <w:t>rea</w:t>
      </w:r>
    </w:p>
    <w:p w14:paraId="29539B09" w14:textId="77777777"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14:paraId="076F74B3" w14:textId="77777777" w:rsidR="00615F58" w:rsidRDefault="00783A10" w:rsidP="00615F58">
      <w:pPr>
        <w:pStyle w:val="ListBullet"/>
      </w:pPr>
      <w:r>
        <w:t>A</w:t>
      </w:r>
      <w:r w:rsidR="00615F58">
        <w:t>rea/</w:t>
      </w:r>
      <w:r>
        <w:t>P</w:t>
      </w:r>
      <w:r w:rsidR="00615F58">
        <w:t>erson</w:t>
      </w:r>
    </w:p>
    <w:p w14:paraId="59DCB4FE" w14:textId="77777777"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14:paraId="0318566F" w14:textId="77777777" w:rsidR="00615F58" w:rsidRDefault="00615F58" w:rsidP="00615F58">
      <w:pPr>
        <w:pStyle w:val="Heading4"/>
      </w:pPr>
      <w:r>
        <w:t>Field: Number of People</w:t>
      </w:r>
    </w:p>
    <w:p w14:paraId="57B891DA" w14:textId="77777777"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14:paraId="5EC03482" w14:textId="77777777" w:rsidR="009A5C59" w:rsidRDefault="009A5C59" w:rsidP="009A5C59">
      <w:pPr>
        <w:pStyle w:val="Heading4"/>
      </w:pPr>
      <w:r>
        <w:t xml:space="preserve">Field: </w:t>
      </w:r>
      <w:r w:rsidRPr="009A5C59">
        <w:t xml:space="preserve">People per Zone </w:t>
      </w:r>
      <w:r w:rsidR="00B62C94">
        <w:t xml:space="preserve">Floor </w:t>
      </w:r>
      <w:r w:rsidRPr="009A5C59">
        <w:t>Area</w:t>
      </w:r>
    </w:p>
    <w:p w14:paraId="0EAB47AE" w14:textId="77777777"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14:paraId="5BE999A1" w14:textId="77777777" w:rsidR="009A5C59" w:rsidRPr="009A5C59" w:rsidRDefault="009A5C59" w:rsidP="009A5C59">
      <w:pPr>
        <w:pStyle w:val="Heading4"/>
      </w:pPr>
      <w:r>
        <w:t xml:space="preserve">Field: Zone </w:t>
      </w:r>
      <w:r w:rsidR="00B62C94">
        <w:t xml:space="preserve">Floor </w:t>
      </w:r>
      <w:r>
        <w:t>Area per Person</w:t>
      </w:r>
    </w:p>
    <w:p w14:paraId="2BB790E7" w14:textId="77777777"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14:paraId="3C3EB879" w14:textId="77777777" w:rsidR="00A97BD0" w:rsidRDefault="00A97BD0" w:rsidP="00A97BD0">
      <w:pPr>
        <w:pStyle w:val="Heading4"/>
      </w:pPr>
      <w:r>
        <w:t>Field: Fraction Radiant</w:t>
      </w:r>
    </w:p>
    <w:p w14:paraId="4D37C988" w14:textId="77777777"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14:paraId="703B3C7F" w14:textId="77777777" w:rsidR="009A5C59" w:rsidRDefault="009A5C59" w:rsidP="009A5C59">
      <w:pPr>
        <w:pStyle w:val="Heading4"/>
      </w:pPr>
      <w:r>
        <w:lastRenderedPageBreak/>
        <w:t xml:space="preserve">Field: </w:t>
      </w:r>
      <w:r w:rsidR="00783A10" w:rsidRPr="00783A10">
        <w:t>Sensible Heat Fraction</w:t>
      </w:r>
    </w:p>
    <w:p w14:paraId="2B8CC907" w14:textId="77777777"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14:paraId="5308D2CE" w14:textId="77777777" w:rsidR="006F232A" w:rsidRDefault="006F232A" w:rsidP="006F232A">
      <w:pPr>
        <w:pStyle w:val="Heading4"/>
      </w:pPr>
      <w:r>
        <w:t>Field: Activity Level Schedule Name</w:t>
      </w:r>
    </w:p>
    <w:p w14:paraId="148C0AB2" w14:textId="77777777"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14:paraId="5B830AAE" w14:textId="77777777"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6008C7">
        <w:fldChar w:fldCharType="begin"/>
      </w:r>
      <w:r w:rsidR="00783A10">
        <w:instrText xml:space="preserve"> REF _Ref211902436 \h </w:instrText>
      </w:r>
      <w:r w:rsidR="006008C7">
        <w:fldChar w:fldCharType="separate"/>
      </w:r>
      <w:r w:rsidR="00F157E6">
        <w:t xml:space="preserve">Table </w:t>
      </w:r>
      <w:r w:rsidR="00F157E6">
        <w:rPr>
          <w:noProof/>
        </w:rPr>
        <w:t>11</w:t>
      </w:r>
      <w:r w:rsidR="006008C7">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14:paraId="4D3DA202" w14:textId="77777777" w:rsidR="00BC6063" w:rsidRPr="00BC6063" w:rsidRDefault="00BC6063" w:rsidP="00BC6063">
      <w:pPr>
        <w:pStyle w:val="Heading4"/>
      </w:pPr>
      <w:r w:rsidRPr="00BC6063">
        <w:t>Field: Carbon Dioxide Generation Rate</w:t>
      </w:r>
    </w:p>
    <w:p w14:paraId="507CF6AD" w14:textId="77777777" w:rsidR="00BC6063" w:rsidRDefault="00BC6063" w:rsidP="00BC6063">
      <w:pPr>
        <w:pStyle w:val="BodyText"/>
      </w:pPr>
      <w:r>
        <w:t>This numeric input field specifies carbon dioxide generation rate per person with units of m3/s-W. The total carbon dioxide generation rate from this object is:</w:t>
      </w:r>
    </w:p>
    <w:p w14:paraId="65101D6B" w14:textId="77777777"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14:paraId="36457228" w14:textId="77777777" w:rsidR="00783A10" w:rsidRPr="00822E8A" w:rsidRDefault="00783A10" w:rsidP="00783A10">
      <w:pPr>
        <w:pStyle w:val="Heading4"/>
      </w:pPr>
      <w:r>
        <w:t xml:space="preserve">Field: </w:t>
      </w:r>
      <w:r w:rsidRPr="00822E8A">
        <w:t>Enable ASHRAE 55 comfort warnings</w:t>
      </w:r>
    </w:p>
    <w:p w14:paraId="21392BAB" w14:textId="77777777"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14:paraId="294D0F5F" w14:textId="77777777" w:rsidR="006F232A" w:rsidRDefault="006F232A" w:rsidP="006F232A">
      <w:pPr>
        <w:pStyle w:val="Caption"/>
      </w:pPr>
      <w:bookmarkStart w:id="788" w:name="_Ref211902436"/>
      <w:bookmarkStart w:id="789" w:name="_Toc88279876"/>
      <w:bookmarkStart w:id="790" w:name="_Toc99527728"/>
      <w:bookmarkStart w:id="791" w:name="_Toc110396377"/>
      <w:r>
        <w:t xml:space="preserve">Table </w:t>
      </w:r>
      <w:r w:rsidR="006008C7">
        <w:fldChar w:fldCharType="begin"/>
      </w:r>
      <w:r w:rsidR="00A4098B">
        <w:instrText xml:space="preserve"> SEQ Table \* ARABIC </w:instrText>
      </w:r>
      <w:r w:rsidR="006008C7">
        <w:fldChar w:fldCharType="separate"/>
      </w:r>
      <w:r w:rsidR="00F157E6">
        <w:rPr>
          <w:noProof/>
        </w:rPr>
        <w:t>11</w:t>
      </w:r>
      <w:r w:rsidR="006008C7">
        <w:rPr>
          <w:noProof/>
        </w:rPr>
        <w:fldChar w:fldCharType="end"/>
      </w:r>
      <w:bookmarkEnd w:id="788"/>
      <w:r w:rsidR="006B2084">
        <w:t xml:space="preserve">. </w:t>
      </w:r>
      <w:r>
        <w:t>Metabolic Rates for Various Activities</w:t>
      </w:r>
      <w:bookmarkEnd w:id="789"/>
      <w:bookmarkEnd w:id="790"/>
      <w:bookmarkEnd w:id="791"/>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14:paraId="722344B8" w14:textId="77777777" w:rsidTr="0029342C">
        <w:trPr>
          <w:tblHeader/>
        </w:trPr>
        <w:tc>
          <w:tcPr>
            <w:tcW w:w="1670" w:type="pct"/>
          </w:tcPr>
          <w:p w14:paraId="0C537799" w14:textId="77777777" w:rsidR="006F232A" w:rsidRPr="0029342C" w:rsidRDefault="006F232A" w:rsidP="0029342C">
            <w:pPr>
              <w:pStyle w:val="TableHeader"/>
            </w:pPr>
            <w:r w:rsidRPr="0029342C">
              <w:t>Activity</w:t>
            </w:r>
          </w:p>
        </w:tc>
        <w:tc>
          <w:tcPr>
            <w:tcW w:w="1110" w:type="pct"/>
          </w:tcPr>
          <w:p w14:paraId="791FD204" w14:textId="77777777" w:rsidR="006F232A" w:rsidRPr="0029342C" w:rsidRDefault="006F232A" w:rsidP="0029342C">
            <w:pPr>
              <w:pStyle w:val="TableHeader"/>
            </w:pPr>
            <w:r w:rsidRPr="0029342C">
              <w:t>Activity Level W/Person EnergyPlus Schedule Value</w:t>
            </w:r>
          </w:p>
        </w:tc>
        <w:tc>
          <w:tcPr>
            <w:tcW w:w="1110" w:type="pct"/>
          </w:tcPr>
          <w:p w14:paraId="54C8CE73" w14:textId="77777777" w:rsidR="006F232A" w:rsidRPr="0029342C" w:rsidRDefault="006F232A" w:rsidP="0029342C">
            <w:pPr>
              <w:pStyle w:val="TableHeader"/>
            </w:pPr>
            <w:r w:rsidRPr="0029342C">
              <w:t>Activity Level W/m</w:t>
            </w:r>
            <w:r w:rsidRPr="0029342C">
              <w:rPr>
                <w:vertAlign w:val="superscript"/>
              </w:rPr>
              <w:t>2</w:t>
            </w:r>
          </w:p>
        </w:tc>
        <w:tc>
          <w:tcPr>
            <w:tcW w:w="1111" w:type="pct"/>
          </w:tcPr>
          <w:p w14:paraId="36A4FA4E" w14:textId="77777777" w:rsidR="006F232A" w:rsidRPr="0029342C" w:rsidRDefault="006F232A" w:rsidP="0029342C">
            <w:pPr>
              <w:pStyle w:val="TableHeader"/>
            </w:pPr>
            <w:r w:rsidRPr="0029342C">
              <w:t>met*</w:t>
            </w:r>
          </w:p>
        </w:tc>
      </w:tr>
      <w:tr w:rsidR="006F232A" w:rsidRPr="00FE3A76" w14:paraId="6120AD80" w14:textId="77777777" w:rsidTr="0029342C">
        <w:tc>
          <w:tcPr>
            <w:tcW w:w="5000" w:type="pct"/>
            <w:gridSpan w:val="4"/>
          </w:tcPr>
          <w:p w14:paraId="4E10447F" w14:textId="77777777" w:rsidR="006F232A" w:rsidRPr="006F232A" w:rsidRDefault="006F232A" w:rsidP="005C5AA0">
            <w:pPr>
              <w:pStyle w:val="TableText"/>
              <w:rPr>
                <w:i/>
              </w:rPr>
            </w:pPr>
            <w:r w:rsidRPr="006F232A">
              <w:rPr>
                <w:i/>
              </w:rPr>
              <w:t>Resting</w:t>
            </w:r>
          </w:p>
        </w:tc>
      </w:tr>
      <w:tr w:rsidR="006F232A" w:rsidRPr="00FE3A76" w14:paraId="6E047612" w14:textId="77777777" w:rsidTr="0029342C">
        <w:tc>
          <w:tcPr>
            <w:tcW w:w="1670" w:type="pct"/>
          </w:tcPr>
          <w:p w14:paraId="3DAD00E2" w14:textId="77777777" w:rsidR="006F232A" w:rsidRPr="00FE3A76" w:rsidRDefault="006F232A" w:rsidP="005C5AA0">
            <w:pPr>
              <w:pStyle w:val="TableText"/>
            </w:pPr>
            <w:r w:rsidRPr="00FE3A76">
              <w:t>Sleeping</w:t>
            </w:r>
          </w:p>
        </w:tc>
        <w:tc>
          <w:tcPr>
            <w:tcW w:w="1110" w:type="pct"/>
          </w:tcPr>
          <w:p w14:paraId="3107C1D5" w14:textId="77777777" w:rsidR="006F232A" w:rsidRPr="00FE3A76" w:rsidRDefault="006F232A" w:rsidP="005C5AA0">
            <w:pPr>
              <w:pStyle w:val="TableText"/>
            </w:pPr>
            <w:r w:rsidRPr="00FE3A76">
              <w:t>72</w:t>
            </w:r>
          </w:p>
        </w:tc>
        <w:tc>
          <w:tcPr>
            <w:tcW w:w="1110" w:type="pct"/>
          </w:tcPr>
          <w:p w14:paraId="11A3D928" w14:textId="77777777" w:rsidR="006F232A" w:rsidRPr="00FE3A76" w:rsidRDefault="006F232A" w:rsidP="005C5AA0">
            <w:pPr>
              <w:pStyle w:val="TableText"/>
            </w:pPr>
            <w:r w:rsidRPr="00FE3A76">
              <w:t>40</w:t>
            </w:r>
          </w:p>
        </w:tc>
        <w:tc>
          <w:tcPr>
            <w:tcW w:w="1111" w:type="pct"/>
          </w:tcPr>
          <w:p w14:paraId="55CE7FAA" w14:textId="77777777" w:rsidR="006F232A" w:rsidRPr="00FE3A76" w:rsidRDefault="006F232A" w:rsidP="005C5AA0">
            <w:pPr>
              <w:pStyle w:val="TableText"/>
            </w:pPr>
            <w:r w:rsidRPr="00FE3A76">
              <w:t>0.7</w:t>
            </w:r>
          </w:p>
        </w:tc>
      </w:tr>
      <w:tr w:rsidR="006F232A" w:rsidRPr="00FE3A76" w14:paraId="7C1A583F" w14:textId="77777777" w:rsidTr="0029342C">
        <w:tc>
          <w:tcPr>
            <w:tcW w:w="1670" w:type="pct"/>
          </w:tcPr>
          <w:p w14:paraId="3C327E29" w14:textId="77777777" w:rsidR="006F232A" w:rsidRPr="00FE3A76" w:rsidRDefault="006F232A" w:rsidP="005C5AA0">
            <w:pPr>
              <w:pStyle w:val="TableText"/>
            </w:pPr>
            <w:r w:rsidRPr="00FE3A76">
              <w:t>Reclining</w:t>
            </w:r>
          </w:p>
        </w:tc>
        <w:tc>
          <w:tcPr>
            <w:tcW w:w="1110" w:type="pct"/>
          </w:tcPr>
          <w:p w14:paraId="781EBAD7" w14:textId="77777777" w:rsidR="006F232A" w:rsidRPr="00FE3A76" w:rsidRDefault="006F232A" w:rsidP="005C5AA0">
            <w:pPr>
              <w:pStyle w:val="TableText"/>
            </w:pPr>
            <w:r w:rsidRPr="00FE3A76">
              <w:t>81</w:t>
            </w:r>
          </w:p>
        </w:tc>
        <w:tc>
          <w:tcPr>
            <w:tcW w:w="1110" w:type="pct"/>
          </w:tcPr>
          <w:p w14:paraId="4DF2C30A" w14:textId="77777777" w:rsidR="006F232A" w:rsidRPr="00FE3A76" w:rsidRDefault="006F232A" w:rsidP="005C5AA0">
            <w:pPr>
              <w:pStyle w:val="TableText"/>
            </w:pPr>
            <w:r w:rsidRPr="00FE3A76">
              <w:t>45</w:t>
            </w:r>
          </w:p>
        </w:tc>
        <w:tc>
          <w:tcPr>
            <w:tcW w:w="1111" w:type="pct"/>
          </w:tcPr>
          <w:p w14:paraId="75313710" w14:textId="77777777" w:rsidR="006F232A" w:rsidRPr="00FE3A76" w:rsidRDefault="006F232A" w:rsidP="005C5AA0">
            <w:pPr>
              <w:pStyle w:val="TableText"/>
            </w:pPr>
            <w:r w:rsidRPr="00FE3A76">
              <w:t>0.8</w:t>
            </w:r>
          </w:p>
        </w:tc>
      </w:tr>
      <w:tr w:rsidR="006F232A" w:rsidRPr="00FE3A76" w14:paraId="0F902099" w14:textId="77777777" w:rsidTr="0029342C">
        <w:tc>
          <w:tcPr>
            <w:tcW w:w="1670" w:type="pct"/>
          </w:tcPr>
          <w:p w14:paraId="19B85769" w14:textId="77777777" w:rsidR="006F232A" w:rsidRPr="00FE3A76" w:rsidRDefault="006F232A" w:rsidP="005C5AA0">
            <w:pPr>
              <w:pStyle w:val="TableText"/>
            </w:pPr>
            <w:r w:rsidRPr="00FE3A76">
              <w:lastRenderedPageBreak/>
              <w:t>Seated, quiet</w:t>
            </w:r>
          </w:p>
        </w:tc>
        <w:tc>
          <w:tcPr>
            <w:tcW w:w="1110" w:type="pct"/>
          </w:tcPr>
          <w:p w14:paraId="4FFE079F" w14:textId="77777777" w:rsidR="006F232A" w:rsidRPr="00FE3A76" w:rsidRDefault="006F232A" w:rsidP="005C5AA0">
            <w:pPr>
              <w:pStyle w:val="TableText"/>
            </w:pPr>
            <w:r w:rsidRPr="00FE3A76">
              <w:t>108</w:t>
            </w:r>
          </w:p>
        </w:tc>
        <w:tc>
          <w:tcPr>
            <w:tcW w:w="1110" w:type="pct"/>
          </w:tcPr>
          <w:p w14:paraId="5F774C9B" w14:textId="77777777" w:rsidR="006F232A" w:rsidRPr="00FE3A76" w:rsidRDefault="006F232A" w:rsidP="005C5AA0">
            <w:pPr>
              <w:pStyle w:val="TableText"/>
            </w:pPr>
            <w:r w:rsidRPr="00FE3A76">
              <w:t>60</w:t>
            </w:r>
          </w:p>
        </w:tc>
        <w:tc>
          <w:tcPr>
            <w:tcW w:w="1111" w:type="pct"/>
          </w:tcPr>
          <w:p w14:paraId="7EC2BB15" w14:textId="77777777" w:rsidR="006F232A" w:rsidRPr="00FE3A76" w:rsidRDefault="006F232A" w:rsidP="005C5AA0">
            <w:pPr>
              <w:pStyle w:val="TableText"/>
            </w:pPr>
            <w:r w:rsidRPr="00FE3A76">
              <w:t>1</w:t>
            </w:r>
          </w:p>
        </w:tc>
      </w:tr>
      <w:tr w:rsidR="006F232A" w:rsidRPr="00FE3A76" w14:paraId="3988B282" w14:textId="77777777" w:rsidTr="0029342C">
        <w:tc>
          <w:tcPr>
            <w:tcW w:w="1670" w:type="pct"/>
          </w:tcPr>
          <w:p w14:paraId="273F4CC0" w14:textId="77777777" w:rsidR="006F232A" w:rsidRPr="00FE3A76" w:rsidRDefault="006F232A" w:rsidP="005C5AA0">
            <w:pPr>
              <w:pStyle w:val="TableText"/>
            </w:pPr>
            <w:r w:rsidRPr="00FE3A76">
              <w:t>Standing, relaxed</w:t>
            </w:r>
          </w:p>
        </w:tc>
        <w:tc>
          <w:tcPr>
            <w:tcW w:w="1110" w:type="pct"/>
          </w:tcPr>
          <w:p w14:paraId="427019F2" w14:textId="77777777" w:rsidR="006F232A" w:rsidRPr="00FE3A76" w:rsidRDefault="006F232A" w:rsidP="005C5AA0">
            <w:pPr>
              <w:pStyle w:val="TableText"/>
            </w:pPr>
            <w:r w:rsidRPr="00FE3A76">
              <w:t>126</w:t>
            </w:r>
          </w:p>
        </w:tc>
        <w:tc>
          <w:tcPr>
            <w:tcW w:w="1110" w:type="pct"/>
          </w:tcPr>
          <w:p w14:paraId="61A03B98" w14:textId="77777777" w:rsidR="006F232A" w:rsidRPr="00FE3A76" w:rsidRDefault="006F232A" w:rsidP="005C5AA0">
            <w:pPr>
              <w:pStyle w:val="TableText"/>
            </w:pPr>
            <w:r w:rsidRPr="00FE3A76">
              <w:t>70</w:t>
            </w:r>
          </w:p>
        </w:tc>
        <w:tc>
          <w:tcPr>
            <w:tcW w:w="1111" w:type="pct"/>
          </w:tcPr>
          <w:p w14:paraId="5B1B1886" w14:textId="77777777" w:rsidR="006F232A" w:rsidRPr="00FE3A76" w:rsidRDefault="006F232A" w:rsidP="005C5AA0">
            <w:pPr>
              <w:pStyle w:val="TableText"/>
            </w:pPr>
            <w:r w:rsidRPr="00FE3A76">
              <w:t>1.2</w:t>
            </w:r>
          </w:p>
        </w:tc>
      </w:tr>
      <w:tr w:rsidR="006F232A" w:rsidRPr="006F232A" w14:paraId="274CAACF" w14:textId="77777777" w:rsidTr="0029342C">
        <w:tc>
          <w:tcPr>
            <w:tcW w:w="5000" w:type="pct"/>
            <w:gridSpan w:val="4"/>
          </w:tcPr>
          <w:p w14:paraId="4C34F94C" w14:textId="77777777" w:rsidR="006F232A" w:rsidRPr="006F232A" w:rsidRDefault="006F232A" w:rsidP="005C5AA0">
            <w:pPr>
              <w:pStyle w:val="TableText"/>
              <w:rPr>
                <w:i/>
              </w:rPr>
            </w:pPr>
            <w:r w:rsidRPr="006F232A">
              <w:rPr>
                <w:i/>
              </w:rPr>
              <w:t>Walking (on level surface)</w:t>
            </w:r>
          </w:p>
        </w:tc>
      </w:tr>
      <w:tr w:rsidR="006F232A" w:rsidRPr="00FE3A76" w14:paraId="36D4F503" w14:textId="77777777" w:rsidTr="0029342C">
        <w:tc>
          <w:tcPr>
            <w:tcW w:w="1670" w:type="pct"/>
          </w:tcPr>
          <w:p w14:paraId="434184A4" w14:textId="77777777" w:rsidR="006F232A" w:rsidRPr="00FE3A76" w:rsidRDefault="006F232A" w:rsidP="005C5AA0">
            <w:pPr>
              <w:pStyle w:val="TableText"/>
            </w:pPr>
            <w:r w:rsidRPr="00FE3A76">
              <w:t>3.2 km/h (0.9 m/s)</w:t>
            </w:r>
          </w:p>
        </w:tc>
        <w:tc>
          <w:tcPr>
            <w:tcW w:w="1110" w:type="pct"/>
          </w:tcPr>
          <w:p w14:paraId="438A5F52" w14:textId="77777777" w:rsidR="006F232A" w:rsidRPr="00FE3A76" w:rsidRDefault="006F232A" w:rsidP="005C5AA0">
            <w:pPr>
              <w:pStyle w:val="TableText"/>
            </w:pPr>
            <w:r w:rsidRPr="00FE3A76">
              <w:t>207</w:t>
            </w:r>
          </w:p>
        </w:tc>
        <w:tc>
          <w:tcPr>
            <w:tcW w:w="1110" w:type="pct"/>
          </w:tcPr>
          <w:p w14:paraId="2E779B2A" w14:textId="77777777" w:rsidR="006F232A" w:rsidRPr="00FE3A76" w:rsidRDefault="006F232A" w:rsidP="005C5AA0">
            <w:pPr>
              <w:pStyle w:val="TableText"/>
            </w:pPr>
            <w:r w:rsidRPr="00FE3A76">
              <w:t>115</w:t>
            </w:r>
          </w:p>
        </w:tc>
        <w:tc>
          <w:tcPr>
            <w:tcW w:w="1111" w:type="pct"/>
          </w:tcPr>
          <w:p w14:paraId="3D8873F3" w14:textId="77777777" w:rsidR="006F232A" w:rsidRPr="00FE3A76" w:rsidRDefault="006F232A" w:rsidP="005C5AA0">
            <w:pPr>
              <w:pStyle w:val="TableText"/>
            </w:pPr>
            <w:r w:rsidRPr="00FE3A76">
              <w:t>2</w:t>
            </w:r>
          </w:p>
        </w:tc>
      </w:tr>
      <w:tr w:rsidR="006F232A" w:rsidRPr="00FE3A76" w14:paraId="53510E3F" w14:textId="77777777" w:rsidTr="0029342C">
        <w:tc>
          <w:tcPr>
            <w:tcW w:w="1670" w:type="pct"/>
          </w:tcPr>
          <w:p w14:paraId="22C855B9" w14:textId="77777777" w:rsidR="006F232A" w:rsidRPr="00FE3A76" w:rsidRDefault="006F232A" w:rsidP="005C5AA0">
            <w:pPr>
              <w:pStyle w:val="TableText"/>
            </w:pPr>
            <w:r w:rsidRPr="00FE3A76">
              <w:t>4.3 km/h (1.2 m/s)</w:t>
            </w:r>
          </w:p>
        </w:tc>
        <w:tc>
          <w:tcPr>
            <w:tcW w:w="1110" w:type="pct"/>
          </w:tcPr>
          <w:p w14:paraId="7A8D67AE" w14:textId="77777777" w:rsidR="006F232A" w:rsidRPr="00FE3A76" w:rsidRDefault="006F232A" w:rsidP="005C5AA0">
            <w:pPr>
              <w:pStyle w:val="TableText"/>
            </w:pPr>
            <w:r w:rsidRPr="00FE3A76">
              <w:t>270</w:t>
            </w:r>
          </w:p>
        </w:tc>
        <w:tc>
          <w:tcPr>
            <w:tcW w:w="1110" w:type="pct"/>
          </w:tcPr>
          <w:p w14:paraId="1DCF775F" w14:textId="77777777" w:rsidR="006F232A" w:rsidRPr="00FE3A76" w:rsidRDefault="006F232A" w:rsidP="005C5AA0">
            <w:pPr>
              <w:pStyle w:val="TableText"/>
            </w:pPr>
            <w:r w:rsidRPr="00FE3A76">
              <w:t>150</w:t>
            </w:r>
          </w:p>
        </w:tc>
        <w:tc>
          <w:tcPr>
            <w:tcW w:w="1111" w:type="pct"/>
          </w:tcPr>
          <w:p w14:paraId="3B234669" w14:textId="77777777" w:rsidR="006F232A" w:rsidRPr="00FE3A76" w:rsidRDefault="006F232A" w:rsidP="005C5AA0">
            <w:pPr>
              <w:pStyle w:val="TableText"/>
            </w:pPr>
            <w:r w:rsidRPr="00FE3A76">
              <w:t>2.6</w:t>
            </w:r>
          </w:p>
        </w:tc>
      </w:tr>
      <w:tr w:rsidR="006F232A" w:rsidRPr="00FE3A76" w14:paraId="6E4E635A" w14:textId="77777777" w:rsidTr="0029342C">
        <w:tc>
          <w:tcPr>
            <w:tcW w:w="1670" w:type="pct"/>
          </w:tcPr>
          <w:p w14:paraId="679C7A80" w14:textId="77777777" w:rsidR="006F232A" w:rsidRPr="00FE3A76" w:rsidRDefault="006F232A" w:rsidP="005C5AA0">
            <w:pPr>
              <w:pStyle w:val="TableText"/>
            </w:pPr>
            <w:r w:rsidRPr="00FE3A76">
              <w:t>6.4 km/h (1.8 m/s)</w:t>
            </w:r>
          </w:p>
        </w:tc>
        <w:tc>
          <w:tcPr>
            <w:tcW w:w="1110" w:type="pct"/>
          </w:tcPr>
          <w:p w14:paraId="791464C0" w14:textId="77777777" w:rsidR="006F232A" w:rsidRPr="00FE3A76" w:rsidRDefault="006F232A" w:rsidP="005C5AA0">
            <w:pPr>
              <w:pStyle w:val="TableText"/>
            </w:pPr>
            <w:r w:rsidRPr="00FE3A76">
              <w:t>396</w:t>
            </w:r>
          </w:p>
        </w:tc>
        <w:tc>
          <w:tcPr>
            <w:tcW w:w="1110" w:type="pct"/>
          </w:tcPr>
          <w:p w14:paraId="1E6A1B4E" w14:textId="77777777" w:rsidR="006F232A" w:rsidRPr="00FE3A76" w:rsidRDefault="006F232A" w:rsidP="005C5AA0">
            <w:pPr>
              <w:pStyle w:val="TableText"/>
            </w:pPr>
            <w:r w:rsidRPr="00FE3A76">
              <w:t>220</w:t>
            </w:r>
          </w:p>
        </w:tc>
        <w:tc>
          <w:tcPr>
            <w:tcW w:w="1111" w:type="pct"/>
          </w:tcPr>
          <w:p w14:paraId="67A6350F" w14:textId="77777777" w:rsidR="006F232A" w:rsidRPr="00FE3A76" w:rsidRDefault="006F232A" w:rsidP="005C5AA0">
            <w:pPr>
              <w:pStyle w:val="TableText"/>
            </w:pPr>
            <w:r w:rsidRPr="00FE3A76">
              <w:t>3.8</w:t>
            </w:r>
          </w:p>
        </w:tc>
      </w:tr>
      <w:tr w:rsidR="006F232A" w:rsidRPr="006F232A" w14:paraId="38801FD2" w14:textId="77777777" w:rsidTr="0029342C">
        <w:tc>
          <w:tcPr>
            <w:tcW w:w="5000" w:type="pct"/>
            <w:gridSpan w:val="4"/>
          </w:tcPr>
          <w:p w14:paraId="50466AE8" w14:textId="77777777" w:rsidR="006F232A" w:rsidRPr="006F232A" w:rsidRDefault="006F232A" w:rsidP="005C5AA0">
            <w:pPr>
              <w:pStyle w:val="TableText"/>
              <w:rPr>
                <w:i/>
              </w:rPr>
            </w:pPr>
            <w:r w:rsidRPr="006F232A">
              <w:rPr>
                <w:i/>
              </w:rPr>
              <w:t>Office Activities</w:t>
            </w:r>
          </w:p>
        </w:tc>
      </w:tr>
      <w:tr w:rsidR="006F232A" w:rsidRPr="00FE3A76" w14:paraId="56096A14" w14:textId="77777777" w:rsidTr="0029342C">
        <w:tc>
          <w:tcPr>
            <w:tcW w:w="1670" w:type="pct"/>
          </w:tcPr>
          <w:p w14:paraId="26519774" w14:textId="77777777" w:rsidR="006F232A" w:rsidRPr="00FE3A76" w:rsidRDefault="006F232A" w:rsidP="005C5AA0">
            <w:pPr>
              <w:pStyle w:val="TableText"/>
            </w:pPr>
            <w:r w:rsidRPr="00FE3A76">
              <w:t>Reading, seated</w:t>
            </w:r>
          </w:p>
        </w:tc>
        <w:tc>
          <w:tcPr>
            <w:tcW w:w="1110" w:type="pct"/>
          </w:tcPr>
          <w:p w14:paraId="232C00A7" w14:textId="77777777" w:rsidR="006F232A" w:rsidRPr="00FE3A76" w:rsidRDefault="006F232A" w:rsidP="005C5AA0">
            <w:pPr>
              <w:pStyle w:val="TableText"/>
            </w:pPr>
            <w:r w:rsidRPr="00FE3A76">
              <w:t>99</w:t>
            </w:r>
          </w:p>
        </w:tc>
        <w:tc>
          <w:tcPr>
            <w:tcW w:w="1110" w:type="pct"/>
          </w:tcPr>
          <w:p w14:paraId="6A21D364" w14:textId="77777777" w:rsidR="006F232A" w:rsidRPr="00FE3A76" w:rsidRDefault="006F232A" w:rsidP="005C5AA0">
            <w:pPr>
              <w:pStyle w:val="TableText"/>
            </w:pPr>
            <w:r w:rsidRPr="00FE3A76">
              <w:t>55</w:t>
            </w:r>
          </w:p>
        </w:tc>
        <w:tc>
          <w:tcPr>
            <w:tcW w:w="1111" w:type="pct"/>
          </w:tcPr>
          <w:p w14:paraId="2EB7A388" w14:textId="77777777" w:rsidR="006F232A" w:rsidRPr="00FE3A76" w:rsidRDefault="006F232A" w:rsidP="005C5AA0">
            <w:pPr>
              <w:pStyle w:val="TableText"/>
            </w:pPr>
            <w:r w:rsidRPr="00FE3A76">
              <w:t>1</w:t>
            </w:r>
          </w:p>
        </w:tc>
      </w:tr>
      <w:tr w:rsidR="006F232A" w:rsidRPr="00FE3A76" w14:paraId="46488087" w14:textId="77777777" w:rsidTr="0029342C">
        <w:tc>
          <w:tcPr>
            <w:tcW w:w="1670" w:type="pct"/>
          </w:tcPr>
          <w:p w14:paraId="42375AA8" w14:textId="77777777" w:rsidR="006F232A" w:rsidRPr="00FE3A76" w:rsidRDefault="006F232A" w:rsidP="005C5AA0">
            <w:pPr>
              <w:pStyle w:val="TableText"/>
            </w:pPr>
            <w:r w:rsidRPr="00FE3A76">
              <w:t>Writing</w:t>
            </w:r>
          </w:p>
        </w:tc>
        <w:tc>
          <w:tcPr>
            <w:tcW w:w="1110" w:type="pct"/>
          </w:tcPr>
          <w:p w14:paraId="609DAD41" w14:textId="77777777" w:rsidR="006F232A" w:rsidRPr="00FE3A76" w:rsidRDefault="006F232A" w:rsidP="005C5AA0">
            <w:pPr>
              <w:pStyle w:val="TableText"/>
            </w:pPr>
            <w:r w:rsidRPr="00FE3A76">
              <w:t>108</w:t>
            </w:r>
          </w:p>
        </w:tc>
        <w:tc>
          <w:tcPr>
            <w:tcW w:w="1110" w:type="pct"/>
          </w:tcPr>
          <w:p w14:paraId="1C0C88BB" w14:textId="77777777" w:rsidR="006F232A" w:rsidRPr="00FE3A76" w:rsidRDefault="006F232A" w:rsidP="005C5AA0">
            <w:pPr>
              <w:pStyle w:val="TableText"/>
            </w:pPr>
            <w:r w:rsidRPr="00FE3A76">
              <w:t>60</w:t>
            </w:r>
          </w:p>
        </w:tc>
        <w:tc>
          <w:tcPr>
            <w:tcW w:w="1111" w:type="pct"/>
          </w:tcPr>
          <w:p w14:paraId="27E639EA" w14:textId="77777777" w:rsidR="006F232A" w:rsidRPr="00FE3A76" w:rsidRDefault="006F232A" w:rsidP="005C5AA0">
            <w:pPr>
              <w:pStyle w:val="TableText"/>
            </w:pPr>
            <w:r w:rsidRPr="00FE3A76">
              <w:t>1</w:t>
            </w:r>
          </w:p>
        </w:tc>
      </w:tr>
      <w:tr w:rsidR="006F232A" w:rsidRPr="00FE3A76" w14:paraId="4B800E15" w14:textId="77777777" w:rsidTr="0029342C">
        <w:tc>
          <w:tcPr>
            <w:tcW w:w="1670" w:type="pct"/>
          </w:tcPr>
          <w:p w14:paraId="66778F8F" w14:textId="77777777" w:rsidR="006F232A" w:rsidRPr="00FE3A76" w:rsidRDefault="006F232A" w:rsidP="005C5AA0">
            <w:pPr>
              <w:pStyle w:val="TableText"/>
            </w:pPr>
            <w:r w:rsidRPr="00FE3A76">
              <w:t>Typing</w:t>
            </w:r>
          </w:p>
        </w:tc>
        <w:tc>
          <w:tcPr>
            <w:tcW w:w="1110" w:type="pct"/>
          </w:tcPr>
          <w:p w14:paraId="13CB5CF5" w14:textId="77777777" w:rsidR="006F232A" w:rsidRPr="00FE3A76" w:rsidRDefault="006F232A" w:rsidP="005C5AA0">
            <w:pPr>
              <w:pStyle w:val="TableText"/>
            </w:pPr>
            <w:r w:rsidRPr="00FE3A76">
              <w:t>117</w:t>
            </w:r>
          </w:p>
        </w:tc>
        <w:tc>
          <w:tcPr>
            <w:tcW w:w="1110" w:type="pct"/>
          </w:tcPr>
          <w:p w14:paraId="7BB9EE14" w14:textId="77777777" w:rsidR="006F232A" w:rsidRPr="00FE3A76" w:rsidRDefault="006F232A" w:rsidP="005C5AA0">
            <w:pPr>
              <w:pStyle w:val="TableText"/>
            </w:pPr>
            <w:r w:rsidRPr="00FE3A76">
              <w:t>65</w:t>
            </w:r>
          </w:p>
        </w:tc>
        <w:tc>
          <w:tcPr>
            <w:tcW w:w="1111" w:type="pct"/>
          </w:tcPr>
          <w:p w14:paraId="26EF759F" w14:textId="77777777" w:rsidR="006F232A" w:rsidRPr="00FE3A76" w:rsidRDefault="006F232A" w:rsidP="005C5AA0">
            <w:pPr>
              <w:pStyle w:val="TableText"/>
            </w:pPr>
            <w:r w:rsidRPr="00FE3A76">
              <w:t>1.1</w:t>
            </w:r>
          </w:p>
        </w:tc>
      </w:tr>
      <w:tr w:rsidR="006F232A" w:rsidRPr="00FE3A76" w14:paraId="6E8EC441" w14:textId="77777777" w:rsidTr="0029342C">
        <w:tc>
          <w:tcPr>
            <w:tcW w:w="1670" w:type="pct"/>
          </w:tcPr>
          <w:p w14:paraId="0AA913C0" w14:textId="77777777" w:rsidR="006F232A" w:rsidRPr="00FE3A76" w:rsidRDefault="006F232A" w:rsidP="005C5AA0">
            <w:pPr>
              <w:pStyle w:val="TableText"/>
            </w:pPr>
            <w:r w:rsidRPr="00FE3A76">
              <w:t>Filing, seated</w:t>
            </w:r>
          </w:p>
        </w:tc>
        <w:tc>
          <w:tcPr>
            <w:tcW w:w="1110" w:type="pct"/>
          </w:tcPr>
          <w:p w14:paraId="1367513E" w14:textId="77777777" w:rsidR="006F232A" w:rsidRPr="00FE3A76" w:rsidRDefault="006F232A" w:rsidP="005C5AA0">
            <w:pPr>
              <w:pStyle w:val="TableText"/>
            </w:pPr>
            <w:r w:rsidRPr="00FE3A76">
              <w:t>126</w:t>
            </w:r>
          </w:p>
        </w:tc>
        <w:tc>
          <w:tcPr>
            <w:tcW w:w="1110" w:type="pct"/>
          </w:tcPr>
          <w:p w14:paraId="7DA47C9B" w14:textId="77777777" w:rsidR="006F232A" w:rsidRPr="00FE3A76" w:rsidRDefault="006F232A" w:rsidP="005C5AA0">
            <w:pPr>
              <w:pStyle w:val="TableText"/>
            </w:pPr>
            <w:r w:rsidRPr="00FE3A76">
              <w:t>70</w:t>
            </w:r>
          </w:p>
        </w:tc>
        <w:tc>
          <w:tcPr>
            <w:tcW w:w="1111" w:type="pct"/>
          </w:tcPr>
          <w:p w14:paraId="2A4D3248" w14:textId="77777777" w:rsidR="006F232A" w:rsidRPr="00FE3A76" w:rsidRDefault="006F232A" w:rsidP="005C5AA0">
            <w:pPr>
              <w:pStyle w:val="TableText"/>
            </w:pPr>
            <w:r w:rsidRPr="00FE3A76">
              <w:t>1.2</w:t>
            </w:r>
          </w:p>
        </w:tc>
      </w:tr>
      <w:tr w:rsidR="006F232A" w:rsidRPr="00FE3A76" w14:paraId="03825E23" w14:textId="77777777" w:rsidTr="0029342C">
        <w:tc>
          <w:tcPr>
            <w:tcW w:w="1670" w:type="pct"/>
          </w:tcPr>
          <w:p w14:paraId="760BD21E" w14:textId="77777777" w:rsidR="006F232A" w:rsidRPr="00FE3A76" w:rsidRDefault="006F232A" w:rsidP="005C5AA0">
            <w:pPr>
              <w:pStyle w:val="TableText"/>
            </w:pPr>
            <w:r w:rsidRPr="00FE3A76">
              <w:t>Filing, standing</w:t>
            </w:r>
          </w:p>
        </w:tc>
        <w:tc>
          <w:tcPr>
            <w:tcW w:w="1110" w:type="pct"/>
          </w:tcPr>
          <w:p w14:paraId="3E88C74E" w14:textId="77777777" w:rsidR="006F232A" w:rsidRPr="00FE3A76" w:rsidRDefault="006F232A" w:rsidP="005C5AA0">
            <w:pPr>
              <w:pStyle w:val="TableText"/>
            </w:pPr>
            <w:r w:rsidRPr="00FE3A76">
              <w:t>144</w:t>
            </w:r>
          </w:p>
        </w:tc>
        <w:tc>
          <w:tcPr>
            <w:tcW w:w="1110" w:type="pct"/>
          </w:tcPr>
          <w:p w14:paraId="2052BF4C" w14:textId="77777777" w:rsidR="006F232A" w:rsidRPr="00FE3A76" w:rsidRDefault="006F232A" w:rsidP="005C5AA0">
            <w:pPr>
              <w:pStyle w:val="TableText"/>
            </w:pPr>
            <w:r w:rsidRPr="00FE3A76">
              <w:t>80</w:t>
            </w:r>
          </w:p>
        </w:tc>
        <w:tc>
          <w:tcPr>
            <w:tcW w:w="1111" w:type="pct"/>
          </w:tcPr>
          <w:p w14:paraId="218196C9" w14:textId="77777777" w:rsidR="006F232A" w:rsidRPr="00FE3A76" w:rsidRDefault="006F232A" w:rsidP="005C5AA0">
            <w:pPr>
              <w:pStyle w:val="TableText"/>
            </w:pPr>
            <w:r w:rsidRPr="00FE3A76">
              <w:t>1.4</w:t>
            </w:r>
          </w:p>
        </w:tc>
      </w:tr>
      <w:tr w:rsidR="006F232A" w:rsidRPr="00FE3A76" w14:paraId="3E234F8D" w14:textId="77777777" w:rsidTr="0029342C">
        <w:tc>
          <w:tcPr>
            <w:tcW w:w="1670" w:type="pct"/>
          </w:tcPr>
          <w:p w14:paraId="3B621246" w14:textId="77777777" w:rsidR="006F232A" w:rsidRPr="00FE3A76" w:rsidRDefault="006F232A" w:rsidP="005C5AA0">
            <w:pPr>
              <w:pStyle w:val="TableText"/>
            </w:pPr>
            <w:r w:rsidRPr="00FE3A76">
              <w:t>Walking about</w:t>
            </w:r>
          </w:p>
        </w:tc>
        <w:tc>
          <w:tcPr>
            <w:tcW w:w="1110" w:type="pct"/>
          </w:tcPr>
          <w:p w14:paraId="3C63CBB1" w14:textId="77777777" w:rsidR="006F232A" w:rsidRPr="00FE3A76" w:rsidRDefault="006F232A" w:rsidP="005C5AA0">
            <w:pPr>
              <w:pStyle w:val="TableText"/>
            </w:pPr>
            <w:r w:rsidRPr="00FE3A76">
              <w:t>180</w:t>
            </w:r>
          </w:p>
        </w:tc>
        <w:tc>
          <w:tcPr>
            <w:tcW w:w="1110" w:type="pct"/>
          </w:tcPr>
          <w:p w14:paraId="5B8A0AFC" w14:textId="77777777" w:rsidR="006F232A" w:rsidRPr="00FE3A76" w:rsidRDefault="006F232A" w:rsidP="005C5AA0">
            <w:pPr>
              <w:pStyle w:val="TableText"/>
            </w:pPr>
            <w:r w:rsidRPr="00FE3A76">
              <w:t>100</w:t>
            </w:r>
          </w:p>
        </w:tc>
        <w:tc>
          <w:tcPr>
            <w:tcW w:w="1111" w:type="pct"/>
          </w:tcPr>
          <w:p w14:paraId="59D43C8A" w14:textId="77777777" w:rsidR="006F232A" w:rsidRPr="00FE3A76" w:rsidRDefault="006F232A" w:rsidP="005C5AA0">
            <w:pPr>
              <w:pStyle w:val="TableText"/>
            </w:pPr>
            <w:r w:rsidRPr="00FE3A76">
              <w:t>1.7</w:t>
            </w:r>
          </w:p>
        </w:tc>
      </w:tr>
      <w:tr w:rsidR="006F232A" w:rsidRPr="00FE3A76" w14:paraId="4EF4F6D3" w14:textId="77777777" w:rsidTr="0029342C">
        <w:tc>
          <w:tcPr>
            <w:tcW w:w="1670" w:type="pct"/>
          </w:tcPr>
          <w:p w14:paraId="6BAFB0C2" w14:textId="77777777" w:rsidR="006F232A" w:rsidRPr="00FE3A76" w:rsidRDefault="006F232A" w:rsidP="005C5AA0">
            <w:pPr>
              <w:pStyle w:val="TableText"/>
            </w:pPr>
            <w:r w:rsidRPr="00FE3A76">
              <w:t>Lifting/packing</w:t>
            </w:r>
          </w:p>
        </w:tc>
        <w:tc>
          <w:tcPr>
            <w:tcW w:w="1110" w:type="pct"/>
          </w:tcPr>
          <w:p w14:paraId="4E1CE8D4" w14:textId="77777777" w:rsidR="006F232A" w:rsidRPr="00FE3A76" w:rsidRDefault="006F232A" w:rsidP="005C5AA0">
            <w:pPr>
              <w:pStyle w:val="TableText"/>
            </w:pPr>
            <w:r w:rsidRPr="00FE3A76">
              <w:t>216</w:t>
            </w:r>
          </w:p>
        </w:tc>
        <w:tc>
          <w:tcPr>
            <w:tcW w:w="1110" w:type="pct"/>
          </w:tcPr>
          <w:p w14:paraId="461CEBA6" w14:textId="77777777" w:rsidR="006F232A" w:rsidRPr="00FE3A76" w:rsidRDefault="006F232A" w:rsidP="005C5AA0">
            <w:pPr>
              <w:pStyle w:val="TableText"/>
            </w:pPr>
            <w:r w:rsidRPr="00FE3A76">
              <w:t>120</w:t>
            </w:r>
          </w:p>
        </w:tc>
        <w:tc>
          <w:tcPr>
            <w:tcW w:w="1111" w:type="pct"/>
          </w:tcPr>
          <w:p w14:paraId="5E8928F4" w14:textId="77777777" w:rsidR="006F232A" w:rsidRPr="00FE3A76" w:rsidRDefault="006F232A" w:rsidP="005C5AA0">
            <w:pPr>
              <w:pStyle w:val="TableText"/>
            </w:pPr>
            <w:r w:rsidRPr="00FE3A76">
              <w:t>2.1</w:t>
            </w:r>
          </w:p>
        </w:tc>
      </w:tr>
      <w:tr w:rsidR="006F232A" w:rsidRPr="006F232A" w14:paraId="77E4BC1A" w14:textId="77777777" w:rsidTr="0029342C">
        <w:tc>
          <w:tcPr>
            <w:tcW w:w="5000" w:type="pct"/>
            <w:gridSpan w:val="4"/>
          </w:tcPr>
          <w:p w14:paraId="26ADE2DB" w14:textId="77777777" w:rsidR="006F232A" w:rsidRPr="006F232A" w:rsidRDefault="006F232A" w:rsidP="005C5AA0">
            <w:pPr>
              <w:pStyle w:val="TableText"/>
              <w:rPr>
                <w:i/>
              </w:rPr>
            </w:pPr>
            <w:r w:rsidRPr="006F232A">
              <w:rPr>
                <w:i/>
              </w:rPr>
              <w:t>Miscellaneous Occupational Activities</w:t>
            </w:r>
          </w:p>
        </w:tc>
      </w:tr>
      <w:tr w:rsidR="006F232A" w:rsidRPr="00FE3A76" w14:paraId="6381D470" w14:textId="77777777" w:rsidTr="0029342C">
        <w:tc>
          <w:tcPr>
            <w:tcW w:w="1670" w:type="pct"/>
          </w:tcPr>
          <w:p w14:paraId="1D113BC4" w14:textId="77777777" w:rsidR="006F232A" w:rsidRPr="00FE3A76" w:rsidRDefault="006F232A" w:rsidP="005C5AA0">
            <w:pPr>
              <w:pStyle w:val="TableText"/>
            </w:pPr>
            <w:r w:rsidRPr="00FE3A76">
              <w:t>Cooking</w:t>
            </w:r>
          </w:p>
        </w:tc>
        <w:tc>
          <w:tcPr>
            <w:tcW w:w="1110" w:type="pct"/>
          </w:tcPr>
          <w:p w14:paraId="392E8DAB" w14:textId="77777777" w:rsidR="006F232A" w:rsidRPr="00FE3A76" w:rsidRDefault="006F232A" w:rsidP="005C5AA0">
            <w:pPr>
              <w:pStyle w:val="TableText"/>
            </w:pPr>
            <w:r w:rsidRPr="00FE3A76">
              <w:t>171 to 207</w:t>
            </w:r>
          </w:p>
        </w:tc>
        <w:tc>
          <w:tcPr>
            <w:tcW w:w="1110" w:type="pct"/>
          </w:tcPr>
          <w:p w14:paraId="49FDAD31" w14:textId="77777777" w:rsidR="006F232A" w:rsidRPr="00FE3A76" w:rsidRDefault="006F232A" w:rsidP="005C5AA0">
            <w:pPr>
              <w:pStyle w:val="TableText"/>
            </w:pPr>
            <w:r w:rsidRPr="00FE3A76">
              <w:t>95 to 115</w:t>
            </w:r>
          </w:p>
        </w:tc>
        <w:tc>
          <w:tcPr>
            <w:tcW w:w="1111" w:type="pct"/>
          </w:tcPr>
          <w:p w14:paraId="23EA0300" w14:textId="77777777" w:rsidR="006F232A" w:rsidRPr="00FE3A76" w:rsidRDefault="006F232A" w:rsidP="005C5AA0">
            <w:pPr>
              <w:pStyle w:val="TableText"/>
            </w:pPr>
            <w:r w:rsidRPr="00FE3A76">
              <w:t>1.6 to 2.0</w:t>
            </w:r>
          </w:p>
        </w:tc>
      </w:tr>
      <w:tr w:rsidR="006F232A" w:rsidRPr="00FE3A76" w14:paraId="0342C283" w14:textId="77777777" w:rsidTr="0029342C">
        <w:tc>
          <w:tcPr>
            <w:tcW w:w="1670" w:type="pct"/>
          </w:tcPr>
          <w:p w14:paraId="06BFCACC" w14:textId="77777777" w:rsidR="006F232A" w:rsidRPr="00FE3A76" w:rsidRDefault="006F232A" w:rsidP="005C5AA0">
            <w:pPr>
              <w:pStyle w:val="TableText"/>
            </w:pPr>
            <w:r w:rsidRPr="00FE3A76">
              <w:t>Housecleaning</w:t>
            </w:r>
          </w:p>
        </w:tc>
        <w:tc>
          <w:tcPr>
            <w:tcW w:w="1110" w:type="pct"/>
          </w:tcPr>
          <w:p w14:paraId="06D39C20" w14:textId="77777777" w:rsidR="006F232A" w:rsidRPr="00FE3A76" w:rsidRDefault="006F232A" w:rsidP="005C5AA0">
            <w:pPr>
              <w:pStyle w:val="TableText"/>
            </w:pPr>
            <w:r w:rsidRPr="00FE3A76">
              <w:t>207 to 360</w:t>
            </w:r>
          </w:p>
        </w:tc>
        <w:tc>
          <w:tcPr>
            <w:tcW w:w="1110" w:type="pct"/>
          </w:tcPr>
          <w:p w14:paraId="7F192AF3" w14:textId="77777777" w:rsidR="006F232A" w:rsidRPr="00FE3A76" w:rsidRDefault="006F232A" w:rsidP="005C5AA0">
            <w:pPr>
              <w:pStyle w:val="TableText"/>
            </w:pPr>
            <w:r w:rsidRPr="00FE3A76">
              <w:t>115 to 200</w:t>
            </w:r>
          </w:p>
        </w:tc>
        <w:tc>
          <w:tcPr>
            <w:tcW w:w="1111" w:type="pct"/>
          </w:tcPr>
          <w:p w14:paraId="03919661" w14:textId="77777777" w:rsidR="006F232A" w:rsidRPr="00FE3A76" w:rsidRDefault="006F232A" w:rsidP="005C5AA0">
            <w:pPr>
              <w:pStyle w:val="TableText"/>
            </w:pPr>
            <w:r w:rsidRPr="00FE3A76">
              <w:t>2.0 to 3.4</w:t>
            </w:r>
          </w:p>
        </w:tc>
      </w:tr>
      <w:tr w:rsidR="006F232A" w:rsidRPr="00FE3A76" w14:paraId="6A9F5F20" w14:textId="77777777" w:rsidTr="0029342C">
        <w:tc>
          <w:tcPr>
            <w:tcW w:w="1670" w:type="pct"/>
          </w:tcPr>
          <w:p w14:paraId="332CC2B4" w14:textId="77777777" w:rsidR="006F232A" w:rsidRPr="00FE3A76" w:rsidRDefault="006F232A" w:rsidP="005C5AA0">
            <w:pPr>
              <w:pStyle w:val="TableText"/>
            </w:pPr>
            <w:r w:rsidRPr="00FE3A76">
              <w:t>Seated, heavy limb movement</w:t>
            </w:r>
          </w:p>
        </w:tc>
        <w:tc>
          <w:tcPr>
            <w:tcW w:w="1110" w:type="pct"/>
          </w:tcPr>
          <w:p w14:paraId="57364630" w14:textId="77777777" w:rsidR="006F232A" w:rsidRPr="00FE3A76" w:rsidRDefault="006F232A" w:rsidP="005C5AA0">
            <w:pPr>
              <w:pStyle w:val="TableText"/>
            </w:pPr>
            <w:r w:rsidRPr="00FE3A76">
              <w:t>234</w:t>
            </w:r>
          </w:p>
        </w:tc>
        <w:tc>
          <w:tcPr>
            <w:tcW w:w="1110" w:type="pct"/>
          </w:tcPr>
          <w:p w14:paraId="582F8544" w14:textId="77777777" w:rsidR="006F232A" w:rsidRPr="00FE3A76" w:rsidRDefault="006F232A" w:rsidP="005C5AA0">
            <w:pPr>
              <w:pStyle w:val="TableText"/>
            </w:pPr>
            <w:r w:rsidRPr="00FE3A76">
              <w:t>130</w:t>
            </w:r>
          </w:p>
        </w:tc>
        <w:tc>
          <w:tcPr>
            <w:tcW w:w="1111" w:type="pct"/>
          </w:tcPr>
          <w:p w14:paraId="321855C6" w14:textId="77777777" w:rsidR="006F232A" w:rsidRPr="00FE3A76" w:rsidRDefault="006F232A" w:rsidP="005C5AA0">
            <w:pPr>
              <w:pStyle w:val="TableText"/>
            </w:pPr>
            <w:r w:rsidRPr="00FE3A76">
              <w:t>2.2</w:t>
            </w:r>
          </w:p>
        </w:tc>
      </w:tr>
      <w:tr w:rsidR="006F232A" w:rsidRPr="00FE3A76" w14:paraId="16D486D2" w14:textId="77777777" w:rsidTr="0029342C">
        <w:tc>
          <w:tcPr>
            <w:tcW w:w="1670" w:type="pct"/>
          </w:tcPr>
          <w:p w14:paraId="7F11326D" w14:textId="77777777" w:rsidR="006F232A" w:rsidRPr="00FE3A76" w:rsidRDefault="006F232A" w:rsidP="005C5AA0">
            <w:pPr>
              <w:pStyle w:val="TableText"/>
            </w:pPr>
            <w:r w:rsidRPr="00FE3A76">
              <w:t>Machine work</w:t>
            </w:r>
          </w:p>
        </w:tc>
        <w:tc>
          <w:tcPr>
            <w:tcW w:w="1110" w:type="pct"/>
          </w:tcPr>
          <w:p w14:paraId="51C87DB4" w14:textId="77777777" w:rsidR="006F232A" w:rsidRPr="00FE3A76" w:rsidRDefault="006F232A" w:rsidP="005C5AA0">
            <w:pPr>
              <w:pStyle w:val="TableText"/>
            </w:pPr>
            <w:r w:rsidRPr="00FE3A76">
              <w:t xml:space="preserve"> </w:t>
            </w:r>
          </w:p>
        </w:tc>
        <w:tc>
          <w:tcPr>
            <w:tcW w:w="1110" w:type="pct"/>
          </w:tcPr>
          <w:p w14:paraId="138B30D8" w14:textId="77777777" w:rsidR="006F232A" w:rsidRPr="00FE3A76" w:rsidRDefault="006F232A" w:rsidP="005C5AA0">
            <w:pPr>
              <w:pStyle w:val="TableText"/>
            </w:pPr>
          </w:p>
        </w:tc>
        <w:tc>
          <w:tcPr>
            <w:tcW w:w="1111" w:type="pct"/>
          </w:tcPr>
          <w:p w14:paraId="5DDD88C3" w14:textId="77777777" w:rsidR="006F232A" w:rsidRPr="00FE3A76" w:rsidRDefault="006F232A" w:rsidP="005C5AA0">
            <w:pPr>
              <w:pStyle w:val="TableText"/>
            </w:pPr>
          </w:p>
        </w:tc>
      </w:tr>
      <w:tr w:rsidR="006F232A" w:rsidRPr="00FE3A76" w14:paraId="596A10D3" w14:textId="77777777" w:rsidTr="0029342C">
        <w:tc>
          <w:tcPr>
            <w:tcW w:w="1670" w:type="pct"/>
          </w:tcPr>
          <w:p w14:paraId="7244E1EE" w14:textId="77777777" w:rsidR="006F232A" w:rsidRPr="00FE3A76" w:rsidRDefault="006F232A" w:rsidP="005C5AA0">
            <w:pPr>
              <w:pStyle w:val="TableText"/>
            </w:pPr>
            <w:r w:rsidRPr="00FE3A76">
              <w:t>sawing (table saw)</w:t>
            </w:r>
          </w:p>
        </w:tc>
        <w:tc>
          <w:tcPr>
            <w:tcW w:w="1110" w:type="pct"/>
          </w:tcPr>
          <w:p w14:paraId="579C57C7" w14:textId="77777777" w:rsidR="006F232A" w:rsidRPr="00FE3A76" w:rsidRDefault="006F232A" w:rsidP="005C5AA0">
            <w:pPr>
              <w:pStyle w:val="TableText"/>
            </w:pPr>
            <w:r w:rsidRPr="00FE3A76">
              <w:t>189</w:t>
            </w:r>
          </w:p>
        </w:tc>
        <w:tc>
          <w:tcPr>
            <w:tcW w:w="1110" w:type="pct"/>
          </w:tcPr>
          <w:p w14:paraId="23E051EC" w14:textId="77777777" w:rsidR="006F232A" w:rsidRPr="00FE3A76" w:rsidRDefault="006F232A" w:rsidP="005C5AA0">
            <w:pPr>
              <w:pStyle w:val="TableText"/>
            </w:pPr>
            <w:r w:rsidRPr="00FE3A76">
              <w:t>105</w:t>
            </w:r>
          </w:p>
        </w:tc>
        <w:tc>
          <w:tcPr>
            <w:tcW w:w="1111" w:type="pct"/>
          </w:tcPr>
          <w:p w14:paraId="6FB3A266" w14:textId="77777777" w:rsidR="006F232A" w:rsidRPr="00FE3A76" w:rsidRDefault="006F232A" w:rsidP="005C5AA0">
            <w:pPr>
              <w:pStyle w:val="TableText"/>
            </w:pPr>
            <w:r w:rsidRPr="00FE3A76">
              <w:t>1.8</w:t>
            </w:r>
          </w:p>
        </w:tc>
      </w:tr>
      <w:tr w:rsidR="006F232A" w:rsidRPr="00FE3A76" w14:paraId="43BB9DA4" w14:textId="77777777" w:rsidTr="0029342C">
        <w:tc>
          <w:tcPr>
            <w:tcW w:w="1670" w:type="pct"/>
          </w:tcPr>
          <w:p w14:paraId="55144C89" w14:textId="77777777" w:rsidR="006F232A" w:rsidRPr="00FE3A76" w:rsidRDefault="006F232A" w:rsidP="005C5AA0">
            <w:pPr>
              <w:pStyle w:val="TableText"/>
            </w:pPr>
            <w:r w:rsidRPr="00FE3A76">
              <w:t>light (electrical industry)</w:t>
            </w:r>
          </w:p>
        </w:tc>
        <w:tc>
          <w:tcPr>
            <w:tcW w:w="1110" w:type="pct"/>
          </w:tcPr>
          <w:p w14:paraId="06C91477" w14:textId="77777777" w:rsidR="006F232A" w:rsidRPr="00FE3A76" w:rsidRDefault="006F232A" w:rsidP="005C5AA0">
            <w:pPr>
              <w:pStyle w:val="TableText"/>
            </w:pPr>
            <w:r w:rsidRPr="00FE3A76">
              <w:t>207 to 252</w:t>
            </w:r>
          </w:p>
        </w:tc>
        <w:tc>
          <w:tcPr>
            <w:tcW w:w="1110" w:type="pct"/>
          </w:tcPr>
          <w:p w14:paraId="6B22D3E6" w14:textId="77777777" w:rsidR="006F232A" w:rsidRPr="00FE3A76" w:rsidRDefault="006F232A" w:rsidP="005C5AA0">
            <w:pPr>
              <w:pStyle w:val="TableText"/>
            </w:pPr>
            <w:r w:rsidRPr="00FE3A76">
              <w:t>115 to 140</w:t>
            </w:r>
          </w:p>
        </w:tc>
        <w:tc>
          <w:tcPr>
            <w:tcW w:w="1111" w:type="pct"/>
          </w:tcPr>
          <w:p w14:paraId="32280103" w14:textId="77777777" w:rsidR="006F232A" w:rsidRPr="00FE3A76" w:rsidRDefault="006F232A" w:rsidP="005C5AA0">
            <w:pPr>
              <w:pStyle w:val="TableText"/>
            </w:pPr>
            <w:r w:rsidRPr="00FE3A76">
              <w:t>2.0 to 2.4</w:t>
            </w:r>
          </w:p>
        </w:tc>
      </w:tr>
      <w:tr w:rsidR="006F232A" w:rsidRPr="00FE3A76" w14:paraId="6F2431AF" w14:textId="77777777" w:rsidTr="0029342C">
        <w:tc>
          <w:tcPr>
            <w:tcW w:w="1670" w:type="pct"/>
          </w:tcPr>
          <w:p w14:paraId="0F9B7658" w14:textId="77777777" w:rsidR="006F232A" w:rsidRPr="00FE3A76" w:rsidRDefault="006F232A" w:rsidP="005C5AA0">
            <w:pPr>
              <w:pStyle w:val="TableText"/>
            </w:pPr>
            <w:r w:rsidRPr="00FE3A76">
              <w:t>heavy</w:t>
            </w:r>
          </w:p>
        </w:tc>
        <w:tc>
          <w:tcPr>
            <w:tcW w:w="1110" w:type="pct"/>
          </w:tcPr>
          <w:p w14:paraId="5A17D8AC" w14:textId="77777777" w:rsidR="006F232A" w:rsidRPr="00FE3A76" w:rsidRDefault="006F232A" w:rsidP="005C5AA0">
            <w:pPr>
              <w:pStyle w:val="TableText"/>
            </w:pPr>
            <w:r w:rsidRPr="00FE3A76">
              <w:t>423</w:t>
            </w:r>
          </w:p>
        </w:tc>
        <w:tc>
          <w:tcPr>
            <w:tcW w:w="1110" w:type="pct"/>
          </w:tcPr>
          <w:p w14:paraId="5FE01BFE" w14:textId="77777777" w:rsidR="006F232A" w:rsidRPr="00FE3A76" w:rsidRDefault="006F232A" w:rsidP="005C5AA0">
            <w:pPr>
              <w:pStyle w:val="TableText"/>
            </w:pPr>
            <w:r w:rsidRPr="00FE3A76">
              <w:t>235</w:t>
            </w:r>
          </w:p>
        </w:tc>
        <w:tc>
          <w:tcPr>
            <w:tcW w:w="1111" w:type="pct"/>
          </w:tcPr>
          <w:p w14:paraId="339ED37D" w14:textId="77777777" w:rsidR="006F232A" w:rsidRPr="00FE3A76" w:rsidRDefault="006F232A" w:rsidP="005C5AA0">
            <w:pPr>
              <w:pStyle w:val="TableText"/>
            </w:pPr>
            <w:r w:rsidRPr="00FE3A76">
              <w:t>4</w:t>
            </w:r>
          </w:p>
        </w:tc>
      </w:tr>
      <w:tr w:rsidR="006F232A" w:rsidRPr="00FE3A76" w14:paraId="34A032A6" w14:textId="77777777" w:rsidTr="0029342C">
        <w:tc>
          <w:tcPr>
            <w:tcW w:w="1670" w:type="pct"/>
          </w:tcPr>
          <w:p w14:paraId="5A92E728" w14:textId="77777777" w:rsidR="006F232A" w:rsidRPr="00FE3A76" w:rsidRDefault="006F232A" w:rsidP="005C5AA0">
            <w:pPr>
              <w:pStyle w:val="TableText"/>
            </w:pPr>
            <w:r w:rsidRPr="00FE3A76">
              <w:t>Handling 50 kg bags</w:t>
            </w:r>
          </w:p>
        </w:tc>
        <w:tc>
          <w:tcPr>
            <w:tcW w:w="1110" w:type="pct"/>
          </w:tcPr>
          <w:p w14:paraId="50BAC89D" w14:textId="77777777" w:rsidR="006F232A" w:rsidRPr="00FE3A76" w:rsidRDefault="006F232A" w:rsidP="005C5AA0">
            <w:pPr>
              <w:pStyle w:val="TableText"/>
            </w:pPr>
            <w:r w:rsidRPr="00FE3A76">
              <w:t>423</w:t>
            </w:r>
          </w:p>
        </w:tc>
        <w:tc>
          <w:tcPr>
            <w:tcW w:w="1110" w:type="pct"/>
          </w:tcPr>
          <w:p w14:paraId="28AF1C22" w14:textId="77777777" w:rsidR="006F232A" w:rsidRPr="00FE3A76" w:rsidRDefault="006F232A" w:rsidP="005C5AA0">
            <w:pPr>
              <w:pStyle w:val="TableText"/>
            </w:pPr>
            <w:r w:rsidRPr="00FE3A76">
              <w:t>235</w:t>
            </w:r>
          </w:p>
        </w:tc>
        <w:tc>
          <w:tcPr>
            <w:tcW w:w="1111" w:type="pct"/>
          </w:tcPr>
          <w:p w14:paraId="60D709CF" w14:textId="77777777" w:rsidR="006F232A" w:rsidRPr="00FE3A76" w:rsidRDefault="006F232A" w:rsidP="005C5AA0">
            <w:pPr>
              <w:pStyle w:val="TableText"/>
            </w:pPr>
            <w:r w:rsidRPr="00FE3A76">
              <w:t>4</w:t>
            </w:r>
          </w:p>
        </w:tc>
      </w:tr>
      <w:tr w:rsidR="006F232A" w:rsidRPr="00FE3A76" w14:paraId="60832CF9" w14:textId="77777777" w:rsidTr="0029342C">
        <w:tc>
          <w:tcPr>
            <w:tcW w:w="1670" w:type="pct"/>
          </w:tcPr>
          <w:p w14:paraId="00C3EC17" w14:textId="77777777" w:rsidR="006F232A" w:rsidRPr="00FE3A76" w:rsidRDefault="006F232A" w:rsidP="005C5AA0">
            <w:pPr>
              <w:pStyle w:val="TableText"/>
            </w:pPr>
            <w:r w:rsidRPr="00FE3A76">
              <w:t>Pick and shovel work</w:t>
            </w:r>
          </w:p>
        </w:tc>
        <w:tc>
          <w:tcPr>
            <w:tcW w:w="1110" w:type="pct"/>
          </w:tcPr>
          <w:p w14:paraId="7744E367" w14:textId="77777777" w:rsidR="006F232A" w:rsidRPr="00FE3A76" w:rsidRDefault="006F232A" w:rsidP="005C5AA0">
            <w:pPr>
              <w:pStyle w:val="TableText"/>
            </w:pPr>
            <w:r w:rsidRPr="00FE3A76">
              <w:t>423 to 504</w:t>
            </w:r>
          </w:p>
        </w:tc>
        <w:tc>
          <w:tcPr>
            <w:tcW w:w="1110" w:type="pct"/>
          </w:tcPr>
          <w:p w14:paraId="28D4D756" w14:textId="77777777" w:rsidR="006F232A" w:rsidRPr="00FE3A76" w:rsidRDefault="006F232A" w:rsidP="005C5AA0">
            <w:pPr>
              <w:pStyle w:val="TableText"/>
            </w:pPr>
            <w:r w:rsidRPr="00FE3A76">
              <w:t>235 to 280</w:t>
            </w:r>
          </w:p>
        </w:tc>
        <w:tc>
          <w:tcPr>
            <w:tcW w:w="1111" w:type="pct"/>
          </w:tcPr>
          <w:p w14:paraId="0855D96F" w14:textId="77777777" w:rsidR="006F232A" w:rsidRPr="00FE3A76" w:rsidRDefault="006F232A" w:rsidP="005C5AA0">
            <w:pPr>
              <w:pStyle w:val="TableText"/>
            </w:pPr>
            <w:r w:rsidRPr="00FE3A76">
              <w:t>4.0 to 4.8</w:t>
            </w:r>
          </w:p>
        </w:tc>
      </w:tr>
      <w:tr w:rsidR="006F232A" w:rsidRPr="006F232A" w14:paraId="61577FA9" w14:textId="77777777" w:rsidTr="0029342C">
        <w:tc>
          <w:tcPr>
            <w:tcW w:w="5000" w:type="pct"/>
            <w:gridSpan w:val="4"/>
          </w:tcPr>
          <w:p w14:paraId="23612865" w14:textId="77777777" w:rsidR="006F232A" w:rsidRPr="006F232A" w:rsidRDefault="006F232A" w:rsidP="005C5AA0">
            <w:pPr>
              <w:pStyle w:val="TableText"/>
              <w:rPr>
                <w:i/>
              </w:rPr>
            </w:pPr>
            <w:r w:rsidRPr="006F232A">
              <w:rPr>
                <w:i/>
              </w:rPr>
              <w:t>Miscellaneous Leisure Activities</w:t>
            </w:r>
          </w:p>
        </w:tc>
      </w:tr>
      <w:tr w:rsidR="006F232A" w:rsidRPr="00FE3A76" w14:paraId="7B2E89FD" w14:textId="77777777" w:rsidTr="0029342C">
        <w:tc>
          <w:tcPr>
            <w:tcW w:w="1670" w:type="pct"/>
          </w:tcPr>
          <w:p w14:paraId="74C94F7B" w14:textId="77777777" w:rsidR="006F232A" w:rsidRPr="00FE3A76" w:rsidRDefault="006F232A" w:rsidP="005C5AA0">
            <w:pPr>
              <w:pStyle w:val="TableText"/>
            </w:pPr>
            <w:r w:rsidRPr="00FE3A76">
              <w:t>Dancing, social</w:t>
            </w:r>
          </w:p>
        </w:tc>
        <w:tc>
          <w:tcPr>
            <w:tcW w:w="1110" w:type="pct"/>
          </w:tcPr>
          <w:p w14:paraId="69FB20C2" w14:textId="77777777" w:rsidR="006F232A" w:rsidRPr="00FE3A76" w:rsidRDefault="006F232A" w:rsidP="005C5AA0">
            <w:pPr>
              <w:pStyle w:val="TableText"/>
            </w:pPr>
            <w:r w:rsidRPr="00FE3A76">
              <w:t>252 to 459</w:t>
            </w:r>
          </w:p>
        </w:tc>
        <w:tc>
          <w:tcPr>
            <w:tcW w:w="1110" w:type="pct"/>
          </w:tcPr>
          <w:p w14:paraId="6224B513" w14:textId="77777777" w:rsidR="006F232A" w:rsidRPr="00FE3A76" w:rsidRDefault="006F232A" w:rsidP="005C5AA0">
            <w:pPr>
              <w:pStyle w:val="TableText"/>
            </w:pPr>
            <w:r w:rsidRPr="00FE3A76">
              <w:t>140 to 255</w:t>
            </w:r>
          </w:p>
        </w:tc>
        <w:tc>
          <w:tcPr>
            <w:tcW w:w="1111" w:type="pct"/>
          </w:tcPr>
          <w:p w14:paraId="35438ABF" w14:textId="77777777" w:rsidR="006F232A" w:rsidRPr="00FE3A76" w:rsidRDefault="006F232A" w:rsidP="005C5AA0">
            <w:pPr>
              <w:pStyle w:val="TableText"/>
            </w:pPr>
            <w:r w:rsidRPr="00FE3A76">
              <w:t>2.4 to 4.4</w:t>
            </w:r>
          </w:p>
        </w:tc>
      </w:tr>
      <w:tr w:rsidR="006F232A" w:rsidRPr="00FE3A76" w14:paraId="510C2538" w14:textId="77777777" w:rsidTr="0029342C">
        <w:tc>
          <w:tcPr>
            <w:tcW w:w="1670" w:type="pct"/>
          </w:tcPr>
          <w:p w14:paraId="4370AF7D" w14:textId="77777777" w:rsidR="006F232A" w:rsidRPr="00FE3A76" w:rsidRDefault="006F232A" w:rsidP="005C5AA0">
            <w:pPr>
              <w:pStyle w:val="TableText"/>
            </w:pPr>
            <w:r w:rsidRPr="00FE3A76">
              <w:t>Calisthenics/exercise</w:t>
            </w:r>
          </w:p>
        </w:tc>
        <w:tc>
          <w:tcPr>
            <w:tcW w:w="1110" w:type="pct"/>
          </w:tcPr>
          <w:p w14:paraId="55091C8F" w14:textId="77777777" w:rsidR="006F232A" w:rsidRPr="00FE3A76" w:rsidRDefault="006F232A" w:rsidP="005C5AA0">
            <w:pPr>
              <w:pStyle w:val="TableText"/>
            </w:pPr>
            <w:r w:rsidRPr="00FE3A76">
              <w:t>315 to 423</w:t>
            </w:r>
          </w:p>
        </w:tc>
        <w:tc>
          <w:tcPr>
            <w:tcW w:w="1110" w:type="pct"/>
          </w:tcPr>
          <w:p w14:paraId="59998518" w14:textId="77777777" w:rsidR="006F232A" w:rsidRPr="00FE3A76" w:rsidRDefault="006F232A" w:rsidP="005C5AA0">
            <w:pPr>
              <w:pStyle w:val="TableText"/>
            </w:pPr>
            <w:r w:rsidRPr="00FE3A76">
              <w:t>175 to 235</w:t>
            </w:r>
          </w:p>
        </w:tc>
        <w:tc>
          <w:tcPr>
            <w:tcW w:w="1111" w:type="pct"/>
          </w:tcPr>
          <w:p w14:paraId="7193E02D" w14:textId="77777777" w:rsidR="006F232A" w:rsidRPr="00FE3A76" w:rsidRDefault="006F232A" w:rsidP="005C5AA0">
            <w:pPr>
              <w:pStyle w:val="TableText"/>
            </w:pPr>
            <w:r w:rsidRPr="00FE3A76">
              <w:t>3.0 to 4.0</w:t>
            </w:r>
          </w:p>
        </w:tc>
      </w:tr>
      <w:tr w:rsidR="006F232A" w:rsidRPr="00FE3A76" w14:paraId="08670C37" w14:textId="77777777" w:rsidTr="0029342C">
        <w:tc>
          <w:tcPr>
            <w:tcW w:w="1670" w:type="pct"/>
          </w:tcPr>
          <w:p w14:paraId="59FCAD62" w14:textId="77777777" w:rsidR="006F232A" w:rsidRPr="00FE3A76" w:rsidRDefault="006F232A" w:rsidP="005C5AA0">
            <w:pPr>
              <w:pStyle w:val="TableText"/>
            </w:pPr>
            <w:r w:rsidRPr="00FE3A76">
              <w:t>Tennis, singles</w:t>
            </w:r>
          </w:p>
        </w:tc>
        <w:tc>
          <w:tcPr>
            <w:tcW w:w="1110" w:type="pct"/>
          </w:tcPr>
          <w:p w14:paraId="4D9472D9" w14:textId="77777777" w:rsidR="006F232A" w:rsidRPr="00FE3A76" w:rsidRDefault="006F232A" w:rsidP="005C5AA0">
            <w:pPr>
              <w:pStyle w:val="TableText"/>
            </w:pPr>
            <w:r w:rsidRPr="00FE3A76">
              <w:t>378 to 486</w:t>
            </w:r>
          </w:p>
        </w:tc>
        <w:tc>
          <w:tcPr>
            <w:tcW w:w="1110" w:type="pct"/>
          </w:tcPr>
          <w:p w14:paraId="5306DE66" w14:textId="77777777" w:rsidR="006F232A" w:rsidRPr="00FE3A76" w:rsidRDefault="006F232A" w:rsidP="005C5AA0">
            <w:pPr>
              <w:pStyle w:val="TableText"/>
            </w:pPr>
            <w:r w:rsidRPr="00FE3A76">
              <w:t>210 to 270</w:t>
            </w:r>
          </w:p>
        </w:tc>
        <w:tc>
          <w:tcPr>
            <w:tcW w:w="1111" w:type="pct"/>
          </w:tcPr>
          <w:p w14:paraId="498EDAA7" w14:textId="77777777" w:rsidR="006F232A" w:rsidRPr="00FE3A76" w:rsidRDefault="006F232A" w:rsidP="005C5AA0">
            <w:pPr>
              <w:pStyle w:val="TableText"/>
            </w:pPr>
            <w:r w:rsidRPr="00FE3A76">
              <w:t>3.6 to 4.0</w:t>
            </w:r>
          </w:p>
        </w:tc>
      </w:tr>
      <w:tr w:rsidR="006F232A" w:rsidRPr="00FE3A76" w14:paraId="1974051C" w14:textId="77777777" w:rsidTr="0029342C">
        <w:tc>
          <w:tcPr>
            <w:tcW w:w="1670" w:type="pct"/>
          </w:tcPr>
          <w:p w14:paraId="744C61C2" w14:textId="77777777" w:rsidR="006F232A" w:rsidRPr="00FE3A76" w:rsidRDefault="006F232A" w:rsidP="005C5AA0">
            <w:pPr>
              <w:pStyle w:val="TableText"/>
            </w:pPr>
            <w:r w:rsidRPr="00FE3A76">
              <w:t>Basketball</w:t>
            </w:r>
          </w:p>
        </w:tc>
        <w:tc>
          <w:tcPr>
            <w:tcW w:w="1110" w:type="pct"/>
          </w:tcPr>
          <w:p w14:paraId="314F5021" w14:textId="77777777" w:rsidR="006F232A" w:rsidRPr="00FE3A76" w:rsidRDefault="006F232A" w:rsidP="005C5AA0">
            <w:pPr>
              <w:pStyle w:val="TableText"/>
            </w:pPr>
            <w:r w:rsidRPr="00FE3A76">
              <w:t>522 to 792</w:t>
            </w:r>
          </w:p>
        </w:tc>
        <w:tc>
          <w:tcPr>
            <w:tcW w:w="1110" w:type="pct"/>
          </w:tcPr>
          <w:p w14:paraId="4AC1D72E" w14:textId="77777777" w:rsidR="006F232A" w:rsidRPr="00FE3A76" w:rsidRDefault="006F232A" w:rsidP="005C5AA0">
            <w:pPr>
              <w:pStyle w:val="TableText"/>
            </w:pPr>
            <w:r w:rsidRPr="00FE3A76">
              <w:t>290 to 440</w:t>
            </w:r>
          </w:p>
        </w:tc>
        <w:tc>
          <w:tcPr>
            <w:tcW w:w="1111" w:type="pct"/>
          </w:tcPr>
          <w:p w14:paraId="0968EDB6" w14:textId="77777777" w:rsidR="006F232A" w:rsidRPr="00FE3A76" w:rsidRDefault="006F232A" w:rsidP="005C5AA0">
            <w:pPr>
              <w:pStyle w:val="TableText"/>
            </w:pPr>
            <w:r w:rsidRPr="00FE3A76">
              <w:t>5.0 to 7.6</w:t>
            </w:r>
          </w:p>
        </w:tc>
      </w:tr>
      <w:tr w:rsidR="006F232A" w:rsidRPr="00FE3A76" w14:paraId="7EE1C08F" w14:textId="77777777" w:rsidTr="0029342C">
        <w:tc>
          <w:tcPr>
            <w:tcW w:w="1670" w:type="pct"/>
          </w:tcPr>
          <w:p w14:paraId="12F4BA2C" w14:textId="77777777" w:rsidR="006F232A" w:rsidRPr="00FE3A76" w:rsidRDefault="006F232A" w:rsidP="005C5AA0">
            <w:pPr>
              <w:pStyle w:val="TableText"/>
            </w:pPr>
            <w:r w:rsidRPr="00FE3A76">
              <w:t>Wrestling, competitive</w:t>
            </w:r>
          </w:p>
        </w:tc>
        <w:tc>
          <w:tcPr>
            <w:tcW w:w="1110" w:type="pct"/>
          </w:tcPr>
          <w:p w14:paraId="5196E9E6" w14:textId="77777777" w:rsidR="006F232A" w:rsidRPr="00FE3A76" w:rsidRDefault="006F232A" w:rsidP="005C5AA0">
            <w:pPr>
              <w:pStyle w:val="TableText"/>
            </w:pPr>
            <w:r w:rsidRPr="00FE3A76">
              <w:t>738 to 909</w:t>
            </w:r>
          </w:p>
        </w:tc>
        <w:tc>
          <w:tcPr>
            <w:tcW w:w="1110" w:type="pct"/>
          </w:tcPr>
          <w:p w14:paraId="2597F413" w14:textId="77777777" w:rsidR="006F232A" w:rsidRPr="00FE3A76" w:rsidRDefault="006F232A" w:rsidP="005C5AA0">
            <w:pPr>
              <w:pStyle w:val="TableText"/>
            </w:pPr>
            <w:r w:rsidRPr="00FE3A76">
              <w:t>410 to 505</w:t>
            </w:r>
          </w:p>
        </w:tc>
        <w:tc>
          <w:tcPr>
            <w:tcW w:w="1111" w:type="pct"/>
          </w:tcPr>
          <w:p w14:paraId="517B365F" w14:textId="77777777" w:rsidR="006F232A" w:rsidRPr="00FE3A76" w:rsidRDefault="006F232A" w:rsidP="005C5AA0">
            <w:pPr>
              <w:pStyle w:val="TableText"/>
            </w:pPr>
            <w:r w:rsidRPr="00FE3A76">
              <w:t>7.0 to 8.7</w:t>
            </w:r>
          </w:p>
        </w:tc>
      </w:tr>
    </w:tbl>
    <w:p w14:paraId="35A53D4A" w14:textId="77777777" w:rsidR="006F232A" w:rsidRDefault="006F232A" w:rsidP="006F232A">
      <w:pPr>
        <w:pStyle w:val="BodyText"/>
        <w:spacing w:before="120"/>
        <w:jc w:val="center"/>
        <w:rPr>
          <w:b/>
          <w:vertAlign w:val="superscript"/>
        </w:rPr>
      </w:pPr>
      <w:r>
        <w:rPr>
          <w:b/>
        </w:rPr>
        <w:t>*Note that one met = 58.1 W/m</w:t>
      </w:r>
      <w:r>
        <w:rPr>
          <w:b/>
          <w:vertAlign w:val="superscript"/>
        </w:rPr>
        <w:t>2</w:t>
      </w:r>
    </w:p>
    <w:p w14:paraId="1F2D05CB" w14:textId="77777777" w:rsidR="00A97BD0" w:rsidRDefault="00A97BD0" w:rsidP="009A5C59">
      <w:pPr>
        <w:pStyle w:val="Heading4"/>
      </w:pPr>
      <w:r>
        <w:t xml:space="preserve">Field: </w:t>
      </w:r>
      <w:r w:rsidR="00783A10" w:rsidRPr="00783A10">
        <w:t>Mean Radiant Temperature Calculation Type</w:t>
      </w:r>
    </w:p>
    <w:p w14:paraId="1D440248" w14:textId="77777777"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 xml:space="preserve">MRT is calculated based on an </w:t>
      </w:r>
      <w:r>
        <w:lastRenderedPageBreak/>
        <w:t>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The MRT used in the thermal comfort calculations when the “surface weighted” calculation type is selected is actually the average of the temperature of the surface to which the person is 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14:paraId="55184D36" w14:textId="77777777"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14:paraId="2056EE48" w14:textId="77777777" w:rsidR="00A97BD0" w:rsidRDefault="00A97BD0" w:rsidP="00A97BD0">
      <w:pPr>
        <w:pStyle w:val="Heading4"/>
      </w:pPr>
      <w:r>
        <w:t xml:space="preserve">Field: </w:t>
      </w:r>
      <w:r w:rsidR="00783A10" w:rsidRPr="00783A10">
        <w:t>Surface Name/Angle Factor List Name</w:t>
      </w:r>
    </w:p>
    <w:p w14:paraId="41FFF595" w14:textId="77777777"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14:paraId="137D1C2A" w14:textId="77777777" w:rsidR="006F232A" w:rsidRDefault="006F232A" w:rsidP="006F232A">
      <w:pPr>
        <w:pStyle w:val="Heading4"/>
      </w:pPr>
      <w:r>
        <w:t>Field: Work Efficiency Schedule Name</w:t>
      </w:r>
    </w:p>
    <w:p w14:paraId="41AE323A" w14:textId="77777777" w:rsidR="00ED07F4" w:rsidRDefault="00ED07F4" w:rsidP="00ED07F4">
      <w:pPr>
        <w:pStyle w:val="BodyText"/>
      </w:pPr>
      <w:r>
        <w:t>This field is the name of the schedule that determines the efficiency of energy usage within the human body that will be used for thermal comfort calculations. Note that all energy produced by the body is assumed to be converted to heat for the zone heat balance calculation. A value of zero corresponds</w:t>
      </w:r>
      <w:r>
        <w:rPr>
          <w:color w:val="0000FF"/>
        </w:rPr>
        <w:t xml:space="preserve"> </w:t>
      </w:r>
      <w:r>
        <w:t>to all of the energy produced in the body being converted to heat. A value of unity corresponds to all of the energy produced in the body being converted to mechanical energy. The values for this parameter defined in the schedule must be between 0.0 and 1.0. Any value greater than zero will result in a reduction of heat that impacts the</w:t>
      </w:r>
      <w:r>
        <w:rPr>
          <w:rFonts w:ascii="Helvetica" w:hAnsi="Helvetica"/>
          <w:strike/>
          <w:color w:val="0000FF"/>
        </w:rPr>
        <w:t xml:space="preserve"> </w:t>
      </w:r>
      <w:r>
        <w:t xml:space="preserve">thermal comfort energy balance of a person within the space, resulting in PMV results appearing lower than expected.  Ensure that if this value is non-zero, the base activity level is chosen to ensure that the net activity converted to heat and zone conditions are sufficient to maintain thermal comfort..  </w:t>
      </w:r>
    </w:p>
    <w:p w14:paraId="52C9B309"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w:t>
      </w:r>
    </w:p>
    <w:p w14:paraId="1EE6438D" w14:textId="77777777" w:rsidR="003C645F" w:rsidRPr="004E50EC" w:rsidRDefault="003C645F" w:rsidP="003C645F">
      <w:pPr>
        <w:pStyle w:val="BodyText"/>
      </w:pPr>
      <w:r w:rsidRPr="004E50EC">
        <w:t>This field is a key/choice field that tells which of the next t</w:t>
      </w:r>
      <w:r w:rsidRPr="004E50EC">
        <w:rPr>
          <w:rFonts w:eastAsia="Malgun Gothic" w:hint="eastAsia"/>
          <w:lang w:eastAsia="ko-KR"/>
        </w:rPr>
        <w:t>wo</w:t>
      </w:r>
      <w:r w:rsidRPr="004E50EC">
        <w:t xml:space="preserve"> fields are filled and is descriptive of the method for calculating the </w:t>
      </w:r>
      <w:r w:rsidRPr="004E50EC">
        <w:rPr>
          <w:rFonts w:eastAsia="Malgun Gothic" w:hint="eastAsia"/>
          <w:lang w:eastAsia="ko-KR"/>
        </w:rPr>
        <w:t>clothing insulation value</w:t>
      </w:r>
      <w:r w:rsidRPr="004E50EC">
        <w:t xml:space="preserve"> of occupants (people) in the Zone. The key/choices are:</w:t>
      </w:r>
    </w:p>
    <w:p w14:paraId="02BA458D" w14:textId="77777777" w:rsidR="003C645F" w:rsidRPr="004E50EC" w:rsidRDefault="003C645F" w:rsidP="003C645F">
      <w:pPr>
        <w:pStyle w:val="ListBullet"/>
      </w:pPr>
      <w:r w:rsidRPr="004E50EC">
        <w:t>ClothingInsulationSchedule</w:t>
      </w:r>
    </w:p>
    <w:p w14:paraId="3F0AF715" w14:textId="77777777" w:rsidR="003C645F" w:rsidRPr="004E50EC" w:rsidRDefault="003C645F" w:rsidP="003C645F">
      <w:pPr>
        <w:pStyle w:val="List2"/>
      </w:pPr>
      <w:r w:rsidRPr="004E50EC">
        <w:t xml:space="preserve">With this choice, the method used will be a straight insertion of </w:t>
      </w:r>
      <w:r w:rsidRPr="004E50EC">
        <w:rPr>
          <w:rFonts w:eastAsia="Malgun Gothic" w:hint="eastAsia"/>
          <w:lang w:eastAsia="ko-KR"/>
        </w:rPr>
        <w:t>the scheduled clothing insulation values</w:t>
      </w:r>
      <w:r w:rsidRPr="004E50EC">
        <w:t xml:space="preserve"> of occupants (people).  (The </w:t>
      </w:r>
      <w:r w:rsidRPr="004E50EC">
        <w:rPr>
          <w:rFonts w:eastAsia="Malgun Gothic" w:hint="eastAsia"/>
          <w:lang w:eastAsia="ko-KR"/>
        </w:rPr>
        <w:t>Clothing Insulation Schedule</w:t>
      </w:r>
      <w:r w:rsidRPr="004E50EC">
        <w:t xml:space="preserve"> Name field should be filled.)</w:t>
      </w:r>
    </w:p>
    <w:p w14:paraId="22B5B7B3" w14:textId="77777777" w:rsidR="003C645F" w:rsidRPr="004E50EC" w:rsidRDefault="003C645F" w:rsidP="003C645F">
      <w:pPr>
        <w:pStyle w:val="ListBullet"/>
        <w:rPr>
          <w:rFonts w:eastAsia="Malgun Gothic"/>
          <w:lang w:eastAsia="ko-KR"/>
        </w:rPr>
      </w:pPr>
      <w:r w:rsidRPr="004E50EC">
        <w:t>DynamicClothingModel</w:t>
      </w:r>
      <w:r w:rsidRPr="004E50EC">
        <w:rPr>
          <w:rFonts w:eastAsia="Malgun Gothic"/>
          <w:lang w:eastAsia="ko-KR"/>
        </w:rPr>
        <w:t>ASHRAE55</w:t>
      </w:r>
    </w:p>
    <w:p w14:paraId="30551B0E" w14:textId="77777777" w:rsidR="003C645F" w:rsidRPr="004E50EC" w:rsidRDefault="003C645F" w:rsidP="003C645F">
      <w:pPr>
        <w:pStyle w:val="List2"/>
      </w:pPr>
      <w:r w:rsidRPr="004E50EC">
        <w:t xml:space="preserve">With this choice, the method used will be </w:t>
      </w:r>
      <w:r w:rsidRPr="004E50EC">
        <w:rPr>
          <w:rFonts w:eastAsia="Malgun Gothic" w:hint="eastAsia"/>
          <w:lang w:eastAsia="ko-KR"/>
        </w:rPr>
        <w:t>the</w:t>
      </w:r>
      <w:r w:rsidRPr="004E50EC">
        <w:t xml:space="preserve"> dynamic predictive clothing insulation model developed by Schiavon and Lee (2013) based on 6,333 selected observations taken </w:t>
      </w:r>
      <w:r w:rsidRPr="004E50EC">
        <w:lastRenderedPageBreak/>
        <w:t xml:space="preserve">from ASHRAE RP-884 and RP-921 databases. </w:t>
      </w:r>
      <w:r w:rsidRPr="004E50EC">
        <w:rPr>
          <w:rFonts w:eastAsia="Malgun Gothic" w:hint="eastAsia"/>
          <w:lang w:eastAsia="ko-KR"/>
        </w:rPr>
        <w:t>It</w:t>
      </w:r>
      <w:r w:rsidRPr="004E50EC">
        <w:t xml:space="preserve"> var</w:t>
      </w:r>
      <w:r w:rsidRPr="004E50EC">
        <w:rPr>
          <w:rFonts w:eastAsia="Malgun Gothic" w:hint="eastAsia"/>
          <w:lang w:eastAsia="ko-KR"/>
        </w:rPr>
        <w:t>ies</w:t>
      </w:r>
      <w:r w:rsidRPr="004E50EC">
        <w:t xml:space="preserve"> the clothing insulation as a function of outdoor air temperature measured at 6am </w:t>
      </w:r>
      <w:r w:rsidRPr="004E50EC">
        <w:rPr>
          <w:rFonts w:eastAsia="Malgun Gothic" w:hint="eastAsia"/>
          <w:lang w:eastAsia="ko-KR"/>
        </w:rPr>
        <w:t>as illustrated below</w:t>
      </w:r>
      <w:r w:rsidRPr="004E50EC">
        <w:t>.</w:t>
      </w:r>
    </w:p>
    <w:p w14:paraId="4BFBB76F" w14:textId="77777777" w:rsidR="003C645F" w:rsidRPr="004E50EC" w:rsidRDefault="003C645F" w:rsidP="003C645F">
      <w:pPr>
        <w:pStyle w:val="ListBullet"/>
        <w:rPr>
          <w:rFonts w:eastAsia="Malgun Gothic"/>
          <w:lang w:eastAsia="ko-KR"/>
        </w:rPr>
      </w:pPr>
      <w:r w:rsidRPr="004E50EC">
        <w:t>CalculationMethodSchedule</w:t>
      </w:r>
    </w:p>
    <w:p w14:paraId="12B904E1" w14:textId="77777777" w:rsidR="003C645F" w:rsidRPr="004E50EC" w:rsidRDefault="003C645F" w:rsidP="003C645F">
      <w:pPr>
        <w:pStyle w:val="List2"/>
      </w:pPr>
      <w:r w:rsidRPr="004E50EC">
        <w:t>With this choice, the method used can be either the ClothingInsulationSchedule or the DynamicClothingModel</w:t>
      </w:r>
      <w:r w:rsidRPr="004E50EC">
        <w:rPr>
          <w:rFonts w:eastAsia="Malgun Gothic"/>
          <w:lang w:eastAsia="ko-KR"/>
        </w:rPr>
        <w:t>ASHRAE55</w:t>
      </w:r>
      <w:r w:rsidRPr="004E50EC">
        <w:t>, depending on a schedule (to be entered as the next field) that determines which method to use in different time of a day. When this option is chosen, the next field “</w:t>
      </w:r>
      <w:r w:rsidRPr="004E50EC">
        <w:rPr>
          <w:rFonts w:eastAsia="Malgun Gothic" w:hint="eastAsia"/>
          <w:lang w:eastAsia="ko-KR"/>
        </w:rPr>
        <w:t>Clothing Insulation</w:t>
      </w:r>
      <w:r w:rsidRPr="004E50EC">
        <w:t xml:space="preserve"> Calculation Method Schedule Name” is a required input.</w:t>
      </w:r>
    </w:p>
    <w:p w14:paraId="5EFCE043" w14:textId="77777777" w:rsidR="003C645F" w:rsidRDefault="003C645F" w:rsidP="003C645F">
      <w:pPr>
        <w:pStyle w:val="Picture"/>
      </w:pPr>
      <w:r>
        <w:rPr>
          <w:noProof/>
          <w:lang w:eastAsia="zh-CN"/>
        </w:rPr>
        <w:drawing>
          <wp:inline distT="0" distB="0" distL="0" distR="0" wp14:anchorId="7ACD5600" wp14:editId="3269379C">
            <wp:extent cx="3390900" cy="2457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90900" cy="2457450"/>
                    </a:xfrm>
                    <a:prstGeom prst="rect">
                      <a:avLst/>
                    </a:prstGeom>
                    <a:noFill/>
                    <a:ln>
                      <a:noFill/>
                    </a:ln>
                  </pic:spPr>
                </pic:pic>
              </a:graphicData>
            </a:graphic>
          </wp:inline>
        </w:drawing>
      </w:r>
    </w:p>
    <w:p w14:paraId="263450D8" w14:textId="77777777" w:rsidR="003C645F" w:rsidRPr="004E50EC" w:rsidRDefault="003C645F" w:rsidP="003C645F">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48</w:t>
      </w:r>
      <w:r w:rsidR="006008C7">
        <w:rPr>
          <w:noProof/>
        </w:rPr>
        <w:fldChar w:fldCharType="end"/>
      </w:r>
      <w:r>
        <w:t>. Graphical representation fo the dynamic predictive clothing insulation model</w:t>
      </w:r>
    </w:p>
    <w:p w14:paraId="400E3487"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 Schedule Name</w:t>
      </w:r>
    </w:p>
    <w:p w14:paraId="7C01F282" w14:textId="77777777" w:rsidR="003C645F" w:rsidRPr="004E50EC" w:rsidRDefault="003C645F" w:rsidP="003C645F">
      <w:pPr>
        <w:pStyle w:val="BodyText"/>
      </w:pPr>
      <w:r w:rsidRPr="004E50EC">
        <w:t>This field specifies which clothing insulation method (ClothingInsulationSchedule or DynamicClothingModel</w:t>
      </w:r>
      <w:r w:rsidRPr="004E50EC">
        <w:rPr>
          <w:rFonts w:eastAsia="Malgun Gothic"/>
          <w:lang w:eastAsia="ko-KR"/>
        </w:rPr>
        <w:t>ASHRAE55</w:t>
      </w:r>
      <w:r w:rsidRPr="004E50EC">
        <w:t>) to use at a particular time of the day. A schedule value of 1 means the ClothingInsulationSchedule method, and 2 means the DynamicClothingModel</w:t>
      </w:r>
      <w:r w:rsidRPr="004E50EC">
        <w:rPr>
          <w:rFonts w:eastAsia="Malgun Gothic"/>
          <w:lang w:eastAsia="ko-KR"/>
        </w:rPr>
        <w:t xml:space="preserve">ASHRAE55 </w:t>
      </w:r>
      <w:r w:rsidRPr="004E50EC">
        <w:t>method. This field is only required when the “</w:t>
      </w:r>
      <w:r w:rsidRPr="004E50EC">
        <w:rPr>
          <w:rFonts w:eastAsia="Malgun Gothic" w:hint="eastAsia"/>
          <w:lang w:eastAsia="ko-KR"/>
        </w:rPr>
        <w:t>Clothing Insulation</w:t>
      </w:r>
      <w:r w:rsidRPr="004E50EC">
        <w:t xml:space="preserve"> Calculation Method” field is set to </w:t>
      </w:r>
      <w:r w:rsidRPr="003C645F">
        <w:rPr>
          <w:b/>
        </w:rPr>
        <w:t>CalculationMethodSchedule</w:t>
      </w:r>
      <w:r w:rsidRPr="004E50EC">
        <w:t>. If this field is left blank, the specified clothing insulation calculation method will be used and not change</w:t>
      </w:r>
      <w:r>
        <w:t>d</w:t>
      </w:r>
      <w:r w:rsidRPr="004E50EC">
        <w:t xml:space="preserve"> during the simulation.</w:t>
      </w:r>
    </w:p>
    <w:p w14:paraId="71C172C3" w14:textId="77777777" w:rsidR="003C645F" w:rsidRPr="004E50EC" w:rsidRDefault="003C645F" w:rsidP="003C645F">
      <w:pPr>
        <w:pStyle w:val="Heading4"/>
      </w:pPr>
      <w:r w:rsidRPr="004E50EC">
        <w:t>Field: Clothing Insulation Schedule Name</w:t>
      </w:r>
    </w:p>
    <w:p w14:paraId="255CA7B1" w14:textId="77777777" w:rsidR="003C645F" w:rsidRDefault="003C645F" w:rsidP="003C645F">
      <w:pPr>
        <w:pStyle w:val="BodyText"/>
      </w:pPr>
      <w:r w:rsidRPr="004E50EC">
        <w:t xml:space="preserve">This field is the name of the schedule that defines the amount of clothing being worn by a typical zone occupant during various times in the simulation period. The choice from the </w:t>
      </w:r>
      <w:r w:rsidR="000F7028">
        <w:t>Clothing Insulation Calculation Method</w:t>
      </w:r>
      <w:r w:rsidRPr="004E50EC">
        <w:t xml:space="preserve"> field should be “</w:t>
      </w:r>
      <w:r w:rsidR="000F7028" w:rsidRPr="000F7028">
        <w:rPr>
          <w:b/>
        </w:rPr>
        <w:t>ClothingInsulation</w:t>
      </w:r>
      <w:r w:rsidRPr="000F7028">
        <w:rPr>
          <w:rFonts w:eastAsia="Malgun Gothic" w:hint="eastAsia"/>
          <w:b/>
          <w:lang w:eastAsia="ko-KR"/>
        </w:rPr>
        <w:t>Schedule</w:t>
      </w:r>
      <w:r w:rsidRPr="004E50EC">
        <w:t>”.</w:t>
      </w:r>
      <w:r w:rsidRPr="004E50EC">
        <w:rPr>
          <w:rFonts w:eastAsia="Malgun Gothic" w:hint="eastAsia"/>
          <w:lang w:eastAsia="ko-KR"/>
        </w:rPr>
        <w:t xml:space="preserve"> </w:t>
      </w:r>
      <w:r w:rsidRPr="004E50EC">
        <w:t>This parameter must be a positive real number and has units of Clo. Typical values for Clo can be seen in the ASHRAE 2009 HOF Table 7, page 9.8 (for clothing ensembles) and Table 8, page 9.9 (for garment values) ) or www.cbe.berkeley.edu/comforttool/.</w:t>
      </w:r>
    </w:p>
    <w:p w14:paraId="6E99E6B9" w14:textId="77777777" w:rsidR="006F232A" w:rsidRDefault="006F232A" w:rsidP="006F232A">
      <w:pPr>
        <w:pStyle w:val="Heading4"/>
      </w:pPr>
      <w:r>
        <w:t>Field: Air Velocity Schedule Name</w:t>
      </w:r>
    </w:p>
    <w:p w14:paraId="2135349B" w14:textId="77777777"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14:paraId="112FD948" w14:textId="77777777" w:rsidR="00C8534C" w:rsidRPr="00AC200D" w:rsidRDefault="00C8534C" w:rsidP="00C8534C">
      <w:pPr>
        <w:pStyle w:val="Heading4"/>
      </w:pPr>
      <w:r w:rsidRPr="00AC200D">
        <w:t>Field: Thermal Comfort Model Type (up to 5 allowed)</w:t>
      </w:r>
    </w:p>
    <w:p w14:paraId="73AF50C2" w14:textId="77777777"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w:t>
      </w:r>
      <w:r w:rsidRPr="00AC200D">
        <w:lastRenderedPageBreak/>
        <w:t>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simulation. For descriptions of the thermal comfort calculations, see the Engineering Reference document.</w:t>
      </w:r>
    </w:p>
    <w:p w14:paraId="27BA05C2" w14:textId="77777777"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14:paraId="267BB0E1" w14:textId="77777777" w:rsidR="00BC6063" w:rsidRDefault="00BC6063" w:rsidP="0029342C">
      <w:pPr>
        <w:pStyle w:val="CodeIDDSamples"/>
      </w:pPr>
      <w:r>
        <w:t>People,</w:t>
      </w:r>
    </w:p>
    <w:p w14:paraId="723D7390" w14:textId="77777777" w:rsidR="00BC6063" w:rsidRPr="00A247C6" w:rsidRDefault="00BC6063" w:rsidP="0029342C">
      <w:pPr>
        <w:pStyle w:val="CodeIDDSamples"/>
        <w:rPr>
          <w:lang w:val="de-DE"/>
        </w:rPr>
      </w:pPr>
      <w:r>
        <w:t xml:space="preserve">  Kitchen_ZN_1_FLR_1,  !- </w:t>
      </w:r>
      <w:r w:rsidRPr="00A247C6">
        <w:rPr>
          <w:lang w:val="de-DE"/>
        </w:rPr>
        <w:t xml:space="preserve">Name  </w:t>
      </w:r>
    </w:p>
    <w:p w14:paraId="3A87549F" w14:textId="77777777"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14:paraId="74C63498" w14:textId="77777777" w:rsidR="00BC6063" w:rsidRDefault="00BC6063" w:rsidP="0029342C">
      <w:pPr>
        <w:pStyle w:val="CodeIDDSamples"/>
      </w:pPr>
      <w:r w:rsidRPr="00A247C6">
        <w:rPr>
          <w:lang w:val="de-DE"/>
        </w:rPr>
        <w:t xml:space="preserve">  </w:t>
      </w:r>
      <w:r>
        <w:t xml:space="preserve">BLDG_OCC_SCH,  !- Number of People Schedule Name  </w:t>
      </w:r>
    </w:p>
    <w:p w14:paraId="72DCAD71" w14:textId="77777777" w:rsidR="00BC6063" w:rsidRDefault="00BC6063" w:rsidP="0029342C">
      <w:pPr>
        <w:pStyle w:val="CodeIDDSamples"/>
      </w:pPr>
      <w:r>
        <w:t xml:space="preserve">  People,  !- Number of People Calculation Method  </w:t>
      </w:r>
    </w:p>
    <w:p w14:paraId="16F6BC91" w14:textId="77777777" w:rsidR="00BC6063" w:rsidRDefault="00BC6063" w:rsidP="0029342C">
      <w:pPr>
        <w:pStyle w:val="CodeIDDSamples"/>
      </w:pPr>
      <w:r>
        <w:t xml:space="preserve">  25.2000,,,  !- Number of People, People per Zone Floor Area, Zone Floor Area per Person  </w:t>
      </w:r>
    </w:p>
    <w:p w14:paraId="12ACCB8A" w14:textId="77777777" w:rsidR="00BC6063" w:rsidRDefault="00BC6063" w:rsidP="0029342C">
      <w:pPr>
        <w:pStyle w:val="CodeIDDSamples"/>
      </w:pPr>
      <w:r>
        <w:t xml:space="preserve">  0.3000,  !- Fraction Radiant  </w:t>
      </w:r>
    </w:p>
    <w:p w14:paraId="0A091DD7" w14:textId="77777777" w:rsidR="00BC6063" w:rsidRDefault="00BC6063" w:rsidP="0029342C">
      <w:pPr>
        <w:pStyle w:val="CodeIDDSamples"/>
      </w:pPr>
      <w:r>
        <w:t xml:space="preserve">  AUTOCALCULATE,  !- Sensible Heat Fraction  </w:t>
      </w:r>
    </w:p>
    <w:p w14:paraId="1ACA7722" w14:textId="77777777" w:rsidR="00BC6063" w:rsidRDefault="00BC6063" w:rsidP="0029342C">
      <w:pPr>
        <w:pStyle w:val="CodeIDDSamples"/>
      </w:pPr>
      <w:r>
        <w:t xml:space="preserve">  ACTIVITY_SCH,  !- Activity Level Schedule Name</w:t>
      </w:r>
    </w:p>
    <w:p w14:paraId="64490567" w14:textId="77777777" w:rsidR="00BC6063" w:rsidRPr="0029342C" w:rsidRDefault="00BC6063" w:rsidP="0029342C">
      <w:pPr>
        <w:pStyle w:val="CodeIDDSamples"/>
      </w:pPr>
      <w:r w:rsidRPr="0029342C">
        <w:t xml:space="preserve">  3.82E-8        !- Carbon Dioxide Generation Rate {m3/s-W} </w:t>
      </w:r>
    </w:p>
    <w:p w14:paraId="60612725" w14:textId="77777777" w:rsidR="00BC6063" w:rsidRDefault="00BC6063" w:rsidP="0029342C">
      <w:pPr>
        <w:pStyle w:val="CodeIDDSamples"/>
      </w:pPr>
      <w:r>
        <w:t xml:space="preserve">  No,  !- Enable ASHRAE 55 Comfort Warnings  </w:t>
      </w:r>
    </w:p>
    <w:p w14:paraId="0A279168" w14:textId="77777777" w:rsidR="00BC6063" w:rsidRDefault="00BC6063" w:rsidP="0029342C">
      <w:pPr>
        <w:pStyle w:val="CodeIDDSamples"/>
      </w:pPr>
      <w:r>
        <w:t xml:space="preserve">  ZoneAveraged,  !- Mean Radiant Temperature Calculation Type  </w:t>
      </w:r>
    </w:p>
    <w:p w14:paraId="2B0209E4" w14:textId="77777777" w:rsidR="00BC6063" w:rsidRDefault="00BC6063" w:rsidP="0029342C">
      <w:pPr>
        <w:pStyle w:val="CodeIDDSamples"/>
      </w:pPr>
      <w:r>
        <w:t xml:space="preserve">  ,  !- Surface Name/Angle Factor List Name</w:t>
      </w:r>
    </w:p>
    <w:p w14:paraId="084231C5" w14:textId="77777777" w:rsidR="00BC6063" w:rsidRDefault="00BC6063" w:rsidP="0029342C">
      <w:pPr>
        <w:pStyle w:val="CodeIDDSamples"/>
      </w:pPr>
      <w:r>
        <w:t xml:space="preserve">  WORK_EFF_SCH,  !- Work Efficiency Schedule Name  </w:t>
      </w:r>
    </w:p>
    <w:p w14:paraId="6E7C000C" w14:textId="77777777" w:rsidR="00BC6063" w:rsidRDefault="00BC6063" w:rsidP="0029342C">
      <w:pPr>
        <w:pStyle w:val="CodeIDDSamples"/>
      </w:pPr>
      <w:r>
        <w:t xml:space="preserve">  CLOTHING_SCH,  !- Clothing Insulation Schedule Name  </w:t>
      </w:r>
    </w:p>
    <w:p w14:paraId="261AB004" w14:textId="77777777" w:rsidR="00BC6063" w:rsidRDefault="00BC6063" w:rsidP="0029342C">
      <w:pPr>
        <w:pStyle w:val="CodeIDDSamples"/>
      </w:pPr>
      <w:r>
        <w:t xml:space="preserve">  AIR_VELO_SCH,  !- Air Velocity Schedule Name  </w:t>
      </w:r>
    </w:p>
    <w:p w14:paraId="68DF5368" w14:textId="77777777" w:rsidR="00BC6063" w:rsidRDefault="00BC6063" w:rsidP="0029342C">
      <w:pPr>
        <w:pStyle w:val="CodeIDDSamples"/>
      </w:pPr>
      <w:r>
        <w:t xml:space="preserve">  Fanger;  !- Thermal Comfort Model 1 Type  </w:t>
      </w:r>
    </w:p>
    <w:p w14:paraId="5A8FA155" w14:textId="77777777" w:rsidR="00BC6063" w:rsidRDefault="00BC6063" w:rsidP="00BC6063">
      <w:pPr>
        <w:pStyle w:val="BodyText"/>
      </w:pPr>
      <w:r>
        <w:t>A simpler example, without using the thermal comfort reporting option:</w:t>
      </w:r>
    </w:p>
    <w:p w14:paraId="532D30F0" w14:textId="77777777" w:rsidR="00BC6063" w:rsidRDefault="00BC6063" w:rsidP="0029342C">
      <w:pPr>
        <w:pStyle w:val="CodeIDDSamples"/>
      </w:pPr>
      <w:r>
        <w:t>People,</w:t>
      </w:r>
    </w:p>
    <w:p w14:paraId="07BB5915" w14:textId="77777777" w:rsidR="00BC6063" w:rsidRDefault="00BC6063" w:rsidP="0029342C">
      <w:pPr>
        <w:pStyle w:val="CodeIDDSamples"/>
      </w:pPr>
      <w:r>
        <w:t xml:space="preserve">    RIGHT FORK,              !- Name</w:t>
      </w:r>
    </w:p>
    <w:p w14:paraId="395531B4" w14:textId="77777777" w:rsidR="00BC6063" w:rsidRDefault="00BC6063" w:rsidP="0029342C">
      <w:pPr>
        <w:pStyle w:val="CodeIDDSamples"/>
      </w:pPr>
      <w:r>
        <w:t xml:space="preserve">    RIGHT FORK,              !- Zone </w:t>
      </w:r>
      <w:r>
        <w:rPr>
          <w:lang w:val="de-DE"/>
        </w:rPr>
        <w:t xml:space="preserve">or ZoneList </w:t>
      </w:r>
      <w:r>
        <w:t>Name</w:t>
      </w:r>
    </w:p>
    <w:p w14:paraId="14608D47" w14:textId="77777777" w:rsidR="00BC6063" w:rsidRDefault="00BC6063" w:rsidP="0029342C">
      <w:pPr>
        <w:pStyle w:val="CodeIDDSamples"/>
      </w:pPr>
      <w:r>
        <w:t xml:space="preserve">    Dorm Occupancy,          !- Number of People Schedule Name</w:t>
      </w:r>
    </w:p>
    <w:p w14:paraId="571889D3" w14:textId="77777777" w:rsidR="00BC6063" w:rsidRDefault="00BC6063" w:rsidP="0029342C">
      <w:pPr>
        <w:pStyle w:val="CodeIDDSamples"/>
      </w:pPr>
      <w:r>
        <w:t xml:space="preserve">    people,                  !- Number of People Calculation Method</w:t>
      </w:r>
    </w:p>
    <w:p w14:paraId="636C43DC" w14:textId="77777777"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14:paraId="4B743174" w14:textId="77777777" w:rsidR="0029342C" w:rsidRDefault="0029342C" w:rsidP="0029342C">
      <w:pPr>
        <w:pStyle w:val="CodeIDDSamples"/>
      </w:pPr>
      <w:r>
        <w:t xml:space="preserve">   ,                         !-</w:t>
      </w:r>
      <w:r w:rsidR="00BC6063">
        <w:t xml:space="preserve"> People</w:t>
      </w:r>
      <w:r>
        <w:t xml:space="preserve"> per Zone </w:t>
      </w:r>
      <w:r w:rsidR="00BC6063">
        <w:t>Floor Area</w:t>
      </w:r>
    </w:p>
    <w:p w14:paraId="439A0383" w14:textId="77777777" w:rsidR="00BC6063" w:rsidRDefault="0029342C" w:rsidP="0029342C">
      <w:pPr>
        <w:pStyle w:val="CodeIDDSamples"/>
      </w:pPr>
      <w:r>
        <w:t xml:space="preserve">   </w:t>
      </w:r>
      <w:r w:rsidR="00BC6063">
        <w:t xml:space="preserve">, </w:t>
      </w:r>
      <w:r>
        <w:t xml:space="preserve">                        !- </w:t>
      </w:r>
      <w:r w:rsidR="00BC6063">
        <w:t>Zone Floor Area per Person</w:t>
      </w:r>
    </w:p>
    <w:p w14:paraId="0685804D" w14:textId="77777777" w:rsidR="00BC6063" w:rsidRDefault="00BC6063" w:rsidP="0029342C">
      <w:pPr>
        <w:pStyle w:val="CodeIDDSamples"/>
      </w:pPr>
      <w:r>
        <w:t xml:space="preserve">    0.6000000,               !- Fraction Radiant</w:t>
      </w:r>
    </w:p>
    <w:p w14:paraId="4A97B6EE" w14:textId="77777777" w:rsidR="00BC6063" w:rsidRDefault="00BC6063" w:rsidP="0029342C">
      <w:pPr>
        <w:pStyle w:val="CodeIDDSamples"/>
      </w:pPr>
      <w:r>
        <w:t xml:space="preserve">    Autocalculate,           !- Sensible Heat Fraction</w:t>
      </w:r>
    </w:p>
    <w:p w14:paraId="3951A1B4" w14:textId="77777777" w:rsidR="00BC6063" w:rsidRDefault="00BC6063" w:rsidP="0029342C">
      <w:pPr>
        <w:pStyle w:val="CodeIDDSamples"/>
      </w:pPr>
      <w:r>
        <w:t xml:space="preserve">    Activity Sch,            !- Activity level Schedule Name</w:t>
      </w:r>
    </w:p>
    <w:p w14:paraId="0BB536AF" w14:textId="77777777" w:rsidR="00BC6063" w:rsidRDefault="00BC6063" w:rsidP="00BC6063">
      <w:pPr>
        <w:pStyle w:val="BodyText"/>
      </w:pPr>
      <w:r>
        <w:t>And with the sensible fraction specified:</w:t>
      </w:r>
    </w:p>
    <w:p w14:paraId="41FF8535" w14:textId="77777777" w:rsidR="00BC6063" w:rsidRDefault="00BC6063" w:rsidP="0029342C">
      <w:pPr>
        <w:pStyle w:val="CodeIDDSamples"/>
      </w:pPr>
      <w:r>
        <w:t>People,</w:t>
      </w:r>
    </w:p>
    <w:p w14:paraId="02A60D7C" w14:textId="77777777" w:rsidR="00BC6063" w:rsidRDefault="00BC6063" w:rsidP="0029342C">
      <w:pPr>
        <w:pStyle w:val="CodeIDDSamples"/>
      </w:pPr>
      <w:r>
        <w:t xml:space="preserve">    SPACE1-1 People 1,       !- Name</w:t>
      </w:r>
    </w:p>
    <w:p w14:paraId="37600F9C" w14:textId="77777777" w:rsidR="00BC6063" w:rsidRDefault="00BC6063" w:rsidP="0029342C">
      <w:pPr>
        <w:pStyle w:val="CodeIDDSamples"/>
      </w:pPr>
      <w:r>
        <w:t xml:space="preserve">    SPACE1-1,                !- Zone </w:t>
      </w:r>
      <w:r>
        <w:rPr>
          <w:lang w:val="de-DE"/>
        </w:rPr>
        <w:t xml:space="preserve">or ZoneList </w:t>
      </w:r>
      <w:r>
        <w:t>Name</w:t>
      </w:r>
    </w:p>
    <w:p w14:paraId="7B43AB0A" w14:textId="77777777" w:rsidR="00BC6063" w:rsidRDefault="00BC6063" w:rsidP="0029342C">
      <w:pPr>
        <w:pStyle w:val="CodeIDDSamples"/>
      </w:pPr>
      <w:r>
        <w:t xml:space="preserve">    OCCUPY-1,                !- Number of People Schedule Name</w:t>
      </w:r>
    </w:p>
    <w:p w14:paraId="6E058788" w14:textId="77777777" w:rsidR="00BC6063" w:rsidRDefault="00BC6063" w:rsidP="0029342C">
      <w:pPr>
        <w:pStyle w:val="CodeIDDSamples"/>
      </w:pPr>
      <w:r>
        <w:t xml:space="preserve">    people,                  !- Number of People Calculation Method</w:t>
      </w:r>
    </w:p>
    <w:p w14:paraId="652D51A2" w14:textId="77777777" w:rsidR="0029342C" w:rsidRDefault="00BC6063" w:rsidP="0029342C">
      <w:pPr>
        <w:pStyle w:val="CodeIDDSamples"/>
      </w:pPr>
      <w:r>
        <w:t xml:space="preserve">    11, </w:t>
      </w:r>
      <w:r w:rsidR="0029342C">
        <w:t xml:space="preserve">  </w:t>
      </w:r>
      <w:r>
        <w:t xml:space="preserve">                   !- Number of People</w:t>
      </w:r>
    </w:p>
    <w:p w14:paraId="16A19CFB" w14:textId="77777777" w:rsidR="0029342C" w:rsidRDefault="0029342C" w:rsidP="0029342C">
      <w:pPr>
        <w:pStyle w:val="CodeIDDSamples"/>
      </w:pPr>
      <w:r>
        <w:t xml:space="preserve">    ,                        !- People per Zone Floor Area</w:t>
      </w:r>
    </w:p>
    <w:p w14:paraId="510FF697" w14:textId="77777777" w:rsidR="0029342C" w:rsidRDefault="0029342C" w:rsidP="0029342C">
      <w:pPr>
        <w:pStyle w:val="CodeIDDSamples"/>
      </w:pPr>
      <w:r>
        <w:t xml:space="preserve">    ,                        !- Zone Floor Area per Person</w:t>
      </w:r>
    </w:p>
    <w:p w14:paraId="6C73DB8A" w14:textId="77777777" w:rsidR="00BC6063" w:rsidRDefault="00BC6063" w:rsidP="0029342C">
      <w:pPr>
        <w:pStyle w:val="CodeIDDSamples"/>
      </w:pPr>
      <w:r>
        <w:t xml:space="preserve">    0.3,                     !- Fraction Radiant</w:t>
      </w:r>
    </w:p>
    <w:p w14:paraId="33BA316C" w14:textId="77777777" w:rsidR="00BC6063" w:rsidRDefault="00BC6063" w:rsidP="0029342C">
      <w:pPr>
        <w:pStyle w:val="CodeIDDSamples"/>
      </w:pPr>
      <w:r>
        <w:t xml:space="preserve">    0.55,                    !- Sensible Heat Fraction</w:t>
      </w:r>
    </w:p>
    <w:p w14:paraId="0906D27B" w14:textId="77777777" w:rsidR="00BC6063" w:rsidRDefault="00BC6063" w:rsidP="0029342C">
      <w:pPr>
        <w:pStyle w:val="CodeIDDSamples"/>
      </w:pPr>
      <w:r>
        <w:t xml:space="preserve">    ActSchd;                 !- Activity level Schedule Name</w:t>
      </w:r>
    </w:p>
    <w:p w14:paraId="65C56EC8" w14:textId="77777777" w:rsidR="005C383A" w:rsidRDefault="005C383A" w:rsidP="005C383A">
      <w:pPr>
        <w:pStyle w:val="BodyText"/>
      </w:pPr>
      <w:r>
        <w:t>Global People Object:</w:t>
      </w:r>
    </w:p>
    <w:p w14:paraId="6237CE0A" w14:textId="77777777" w:rsidR="005C383A" w:rsidRDefault="005C383A" w:rsidP="0029342C">
      <w:pPr>
        <w:pStyle w:val="CodeIDDSamples"/>
      </w:pPr>
      <w:r w:rsidRPr="0079663D">
        <w:t xml:space="preserve">  ZoneList,AllOccupiedZones,SPACE1-1,SPACE2-1,SPACE3-1,SPACE4-1,SPACE5-1;</w:t>
      </w:r>
    </w:p>
    <w:p w14:paraId="11E8383E" w14:textId="77777777" w:rsidR="005C383A" w:rsidRPr="0079663D" w:rsidRDefault="005C383A" w:rsidP="0029342C">
      <w:pPr>
        <w:pStyle w:val="CodeIDDSamples"/>
      </w:pPr>
    </w:p>
    <w:p w14:paraId="14C25780" w14:textId="77777777" w:rsidR="005C383A" w:rsidRDefault="005C383A" w:rsidP="0029342C">
      <w:pPr>
        <w:pStyle w:val="CodeIDDSamples"/>
      </w:pPr>
      <w:r>
        <w:t xml:space="preserve">  People,</w:t>
      </w:r>
    </w:p>
    <w:p w14:paraId="7EA38D15" w14:textId="77777777" w:rsidR="005C383A" w:rsidRDefault="005C383A" w:rsidP="0029342C">
      <w:pPr>
        <w:pStyle w:val="CodeIDDSamples"/>
      </w:pPr>
      <w:r>
        <w:t xml:space="preserve">    AllZones with People,       !- Name</w:t>
      </w:r>
    </w:p>
    <w:p w14:paraId="636858AF" w14:textId="77777777" w:rsidR="005C383A" w:rsidRDefault="005C383A" w:rsidP="0029342C">
      <w:pPr>
        <w:pStyle w:val="CodeIDDSamples"/>
      </w:pPr>
      <w:r>
        <w:t xml:space="preserve">    AllOccupiedZones,        !- Zone or ZoneList Name</w:t>
      </w:r>
    </w:p>
    <w:p w14:paraId="351F2DBB" w14:textId="77777777" w:rsidR="005C383A" w:rsidRDefault="005C383A" w:rsidP="0029342C">
      <w:pPr>
        <w:pStyle w:val="CodeIDDSamples"/>
      </w:pPr>
      <w:r>
        <w:lastRenderedPageBreak/>
        <w:t xml:space="preserve">    OCCUPY-1,                !- Number of People Schedule Name</w:t>
      </w:r>
    </w:p>
    <w:p w14:paraId="082A37F4" w14:textId="77777777" w:rsidR="005C383A" w:rsidRDefault="005C383A" w:rsidP="0029342C">
      <w:pPr>
        <w:pStyle w:val="CodeIDDSamples"/>
      </w:pPr>
      <w:r>
        <w:t xml:space="preserve">    People/Area,             !- Number of People Calculation Method</w:t>
      </w:r>
    </w:p>
    <w:p w14:paraId="56B13706" w14:textId="77777777" w:rsidR="005C383A" w:rsidRDefault="005C383A" w:rsidP="0029342C">
      <w:pPr>
        <w:pStyle w:val="CodeIDDSamples"/>
      </w:pPr>
      <w:r>
        <w:t xml:space="preserve">    ,                        !- Number of People</w:t>
      </w:r>
    </w:p>
    <w:p w14:paraId="6798C189" w14:textId="77777777" w:rsidR="005C383A" w:rsidRDefault="005C383A" w:rsidP="0029342C">
      <w:pPr>
        <w:pStyle w:val="CodeIDDSamples"/>
      </w:pPr>
      <w:r>
        <w:t xml:space="preserve">    .11,                     !- People per Zone Floor Area {person/m2}</w:t>
      </w:r>
    </w:p>
    <w:p w14:paraId="6A45953C" w14:textId="77777777" w:rsidR="005C383A" w:rsidRDefault="005C383A" w:rsidP="0029342C">
      <w:pPr>
        <w:pStyle w:val="CodeIDDSamples"/>
      </w:pPr>
      <w:r>
        <w:t xml:space="preserve">    ,                        !- Zone Floor Area per Person {m2/person}</w:t>
      </w:r>
    </w:p>
    <w:p w14:paraId="0A7B114A" w14:textId="77777777" w:rsidR="005C383A" w:rsidRDefault="005C383A" w:rsidP="0029342C">
      <w:pPr>
        <w:pStyle w:val="CodeIDDSamples"/>
      </w:pPr>
      <w:r>
        <w:t xml:space="preserve">    0.3,                     !- Fraction Radiant</w:t>
      </w:r>
    </w:p>
    <w:p w14:paraId="2E530C57" w14:textId="77777777" w:rsidR="005C383A" w:rsidRDefault="005C383A" w:rsidP="0029342C">
      <w:pPr>
        <w:pStyle w:val="CodeIDDSamples"/>
      </w:pPr>
      <w:r>
        <w:t xml:space="preserve">    ,                        !- Sensible Heat Fraction</w:t>
      </w:r>
    </w:p>
    <w:p w14:paraId="430D31E2" w14:textId="77777777" w:rsidR="005C383A" w:rsidRPr="00B7680B" w:rsidRDefault="005C383A" w:rsidP="0029342C">
      <w:pPr>
        <w:pStyle w:val="CodeIDDSamples"/>
      </w:pPr>
      <w:r>
        <w:t xml:space="preserve">    ActSchd;                 !- Activity Level Schedule Name</w:t>
      </w:r>
    </w:p>
    <w:p w14:paraId="6C3F817E" w14:textId="77777777" w:rsidR="00A97BD0" w:rsidRDefault="00A97BD0" w:rsidP="00A97BD0">
      <w:pPr>
        <w:pStyle w:val="Heading3"/>
      </w:pPr>
      <w:bookmarkStart w:id="792" w:name="_Toc488474257"/>
      <w:bookmarkStart w:id="793" w:name="_Toc488647219"/>
      <w:bookmarkStart w:id="794" w:name="_Toc510343580"/>
      <w:bookmarkStart w:id="795" w:name="_Toc88279877"/>
      <w:bookmarkStart w:id="796" w:name="_Toc99527729"/>
      <w:bookmarkStart w:id="797" w:name="_Toc110396378"/>
      <w:bookmarkStart w:id="798" w:name="_Toc469283190"/>
      <w:bookmarkStart w:id="799" w:name="_Toc488474260"/>
      <w:bookmarkStart w:id="800" w:name="_Toc488647222"/>
      <w:bookmarkStart w:id="801" w:name="_Toc48352125"/>
      <w:bookmarkStart w:id="802" w:name="_Toc51481513"/>
      <w:bookmarkStart w:id="803" w:name="_Toc399489968"/>
      <w:bookmarkEnd w:id="786"/>
      <w:r>
        <w:t>People Output</w:t>
      </w:r>
      <w:bookmarkEnd w:id="792"/>
      <w:bookmarkEnd w:id="793"/>
      <w:bookmarkEnd w:id="794"/>
      <w:bookmarkEnd w:id="795"/>
      <w:bookmarkEnd w:id="796"/>
      <w:bookmarkEnd w:id="797"/>
      <w:r w:rsidR="009565B3">
        <w:t>s</w:t>
      </w:r>
      <w:bookmarkEnd w:id="803"/>
    </w:p>
    <w:p w14:paraId="5B57A92C" w14:textId="77777777" w:rsidR="00A97BD0" w:rsidRDefault="00783A10" w:rsidP="00A97BD0">
      <w:pPr>
        <w:pStyle w:val="BodyText"/>
      </w:pPr>
      <w:r>
        <w:t>People</w:t>
      </w:r>
      <w:r w:rsidR="00A97BD0">
        <w:t xml:space="preserve"> objects have output variables for individual objects and for zone totals.</w:t>
      </w:r>
    </w:p>
    <w:p w14:paraId="4D01D420" w14:textId="77777777" w:rsidR="00A23280" w:rsidRDefault="00A23280" w:rsidP="00A23280">
      <w:pPr>
        <w:pStyle w:val="BodyText"/>
      </w:pPr>
      <w:r>
        <w:t>People specific outputs include:</w:t>
      </w:r>
    </w:p>
    <w:p w14:paraId="5A33B2FB" w14:textId="77777777" w:rsidR="00A23280" w:rsidRDefault="00A23280" w:rsidP="00056206">
      <w:pPr>
        <w:pStyle w:val="IDDDefinition"/>
      </w:pPr>
      <w:r>
        <w:t>Zone,Average,People Occupant Count []</w:t>
      </w:r>
    </w:p>
    <w:p w14:paraId="0C661B7B" w14:textId="77777777" w:rsidR="00A23280" w:rsidRDefault="00A23280" w:rsidP="00056206">
      <w:pPr>
        <w:pStyle w:val="IDDDefinition"/>
      </w:pPr>
      <w:r>
        <w:t>Zone,Sum,People Radiant Heating Energy [J]</w:t>
      </w:r>
    </w:p>
    <w:p w14:paraId="4438FE6C" w14:textId="77777777" w:rsidR="00A23280" w:rsidRDefault="00A23280" w:rsidP="00056206">
      <w:pPr>
        <w:pStyle w:val="IDDDefinition"/>
      </w:pPr>
      <w:r>
        <w:t>Zone,Average,People Radiant Heating Rate [W]</w:t>
      </w:r>
    </w:p>
    <w:p w14:paraId="59854CAD" w14:textId="77777777" w:rsidR="00A23280" w:rsidRDefault="00A23280" w:rsidP="00056206">
      <w:pPr>
        <w:pStyle w:val="IDDDefinition"/>
      </w:pPr>
      <w:r>
        <w:t>Zone,Sum,People Convective Heating Energy [J]</w:t>
      </w:r>
    </w:p>
    <w:p w14:paraId="69DB61B6" w14:textId="77777777" w:rsidR="00A23280" w:rsidRDefault="00A23280" w:rsidP="00056206">
      <w:pPr>
        <w:pStyle w:val="IDDDefinition"/>
      </w:pPr>
      <w:r>
        <w:t>Zone,Average,People Convective Heating Rate [W]</w:t>
      </w:r>
    </w:p>
    <w:p w14:paraId="20406D4B" w14:textId="77777777" w:rsidR="00A23280" w:rsidRDefault="00A23280" w:rsidP="00056206">
      <w:pPr>
        <w:pStyle w:val="IDDDefinition"/>
      </w:pPr>
      <w:r>
        <w:t>Zone,Sum,People Sensible Heating Energy [J]</w:t>
      </w:r>
    </w:p>
    <w:p w14:paraId="62AD987B" w14:textId="77777777" w:rsidR="00A23280" w:rsidRDefault="00A23280" w:rsidP="00056206">
      <w:pPr>
        <w:pStyle w:val="IDDDefinition"/>
      </w:pPr>
      <w:r>
        <w:t>Zone,Average,People Sensible Heating Rate [W]</w:t>
      </w:r>
    </w:p>
    <w:p w14:paraId="38BF9667" w14:textId="77777777" w:rsidR="00A23280" w:rsidRDefault="00A23280" w:rsidP="00056206">
      <w:pPr>
        <w:pStyle w:val="IDDDefinition"/>
      </w:pPr>
      <w:r>
        <w:t>Zone,Sum,People Latent Gain Energy [J]</w:t>
      </w:r>
    </w:p>
    <w:p w14:paraId="28F9C097" w14:textId="77777777" w:rsidR="00A23280" w:rsidRDefault="00A23280" w:rsidP="00056206">
      <w:pPr>
        <w:pStyle w:val="IDDDefinition"/>
      </w:pPr>
      <w:r>
        <w:t>Zone,Average,People Latent Gain Rate [W]</w:t>
      </w:r>
    </w:p>
    <w:p w14:paraId="105E2C29" w14:textId="77777777" w:rsidR="00A23280" w:rsidRDefault="00A23280" w:rsidP="00056206">
      <w:pPr>
        <w:pStyle w:val="IDDDefinition"/>
      </w:pPr>
      <w:r>
        <w:t>Zone,Sum,People Total Heating Energy [J]</w:t>
      </w:r>
    </w:p>
    <w:p w14:paraId="07D0E96E" w14:textId="77777777" w:rsidR="00A23280" w:rsidRDefault="00A23280" w:rsidP="00056206">
      <w:pPr>
        <w:pStyle w:val="IDDDefinition"/>
      </w:pPr>
      <w:r>
        <w:t>Zone,Average,People Total Heating Rate [W]</w:t>
      </w:r>
    </w:p>
    <w:p w14:paraId="7497CDD7" w14:textId="77777777" w:rsidR="00A23280" w:rsidRDefault="00A23280" w:rsidP="00056206">
      <w:pPr>
        <w:pStyle w:val="IDDDefinition"/>
      </w:pPr>
      <w:r>
        <w:t>Zone,Average,Zone People Occupant Count []</w:t>
      </w:r>
    </w:p>
    <w:p w14:paraId="7EC0A9BD" w14:textId="77777777" w:rsidR="00A23280" w:rsidRDefault="00A23280" w:rsidP="00056206">
      <w:pPr>
        <w:pStyle w:val="IDDDefinition"/>
      </w:pPr>
      <w:r>
        <w:t>Zone,Sum,Zone People Radiant Heating Energy [J]</w:t>
      </w:r>
    </w:p>
    <w:p w14:paraId="403CA295" w14:textId="77777777" w:rsidR="00A23280" w:rsidRDefault="00A23280" w:rsidP="00056206">
      <w:pPr>
        <w:pStyle w:val="IDDDefinition"/>
      </w:pPr>
      <w:r>
        <w:t>Zone,Average,Zone People Radiant Heating Rate [W]</w:t>
      </w:r>
    </w:p>
    <w:p w14:paraId="71360FC2" w14:textId="77777777" w:rsidR="00A23280" w:rsidRDefault="00A23280" w:rsidP="00056206">
      <w:pPr>
        <w:pStyle w:val="IDDDefinition"/>
      </w:pPr>
      <w:r>
        <w:t>Zone,Sum,Zone People Convective Heating Energy [J]</w:t>
      </w:r>
    </w:p>
    <w:p w14:paraId="42077951" w14:textId="77777777" w:rsidR="00A23280" w:rsidRDefault="00A23280" w:rsidP="00056206">
      <w:pPr>
        <w:pStyle w:val="IDDDefinition"/>
      </w:pPr>
      <w:r>
        <w:t>Zone,Average,Zone People Convective Heating Rate [W]</w:t>
      </w:r>
    </w:p>
    <w:p w14:paraId="33C5EB5F" w14:textId="77777777" w:rsidR="00A23280" w:rsidRDefault="00A23280" w:rsidP="00056206">
      <w:pPr>
        <w:pStyle w:val="IDDDefinition"/>
      </w:pPr>
      <w:r>
        <w:t>Zone,Sum,Zone People Sensible Heating Energy [J]</w:t>
      </w:r>
    </w:p>
    <w:p w14:paraId="4AE37846" w14:textId="77777777" w:rsidR="00A23280" w:rsidRDefault="00A23280" w:rsidP="00056206">
      <w:pPr>
        <w:pStyle w:val="IDDDefinition"/>
      </w:pPr>
      <w:r>
        <w:t>Zone,Average,Zone People Sensible Heating Rate [W]</w:t>
      </w:r>
    </w:p>
    <w:p w14:paraId="1389EA54" w14:textId="77777777" w:rsidR="00A23280" w:rsidRDefault="00A23280" w:rsidP="00056206">
      <w:pPr>
        <w:pStyle w:val="IDDDefinition"/>
      </w:pPr>
      <w:r>
        <w:t>Zone,Sum,Zone People Latent Gain Energy [J]</w:t>
      </w:r>
    </w:p>
    <w:p w14:paraId="2CEF4446" w14:textId="77777777" w:rsidR="00A23280" w:rsidRDefault="00A23280" w:rsidP="00056206">
      <w:pPr>
        <w:pStyle w:val="IDDDefinition"/>
      </w:pPr>
      <w:r>
        <w:t>Zone,Average,Zone People Latent Gain Rate [W]</w:t>
      </w:r>
    </w:p>
    <w:p w14:paraId="721B0E43" w14:textId="77777777" w:rsidR="00A23280" w:rsidRDefault="00A23280" w:rsidP="00056206">
      <w:pPr>
        <w:pStyle w:val="IDDDefinition"/>
      </w:pPr>
      <w:r>
        <w:t>Zone,Sum,Zone People Total Heating Energy [J]</w:t>
      </w:r>
    </w:p>
    <w:p w14:paraId="12FF2291" w14:textId="77777777" w:rsidR="00A23280" w:rsidRDefault="00A23280" w:rsidP="00056206">
      <w:pPr>
        <w:pStyle w:val="IDDDefinition"/>
      </w:pPr>
      <w:r>
        <w:t>Zone,Average,People Air Temperature [C]</w:t>
      </w:r>
    </w:p>
    <w:p w14:paraId="60DDE2D3" w14:textId="77777777" w:rsidR="00A23280" w:rsidRDefault="00A23280" w:rsidP="00056206">
      <w:pPr>
        <w:pStyle w:val="IDDDefinition"/>
      </w:pPr>
      <w:r>
        <w:t>Zone,Average,People Air Relative Humidity [%]</w:t>
      </w:r>
    </w:p>
    <w:p w14:paraId="3B53A3CD" w14:textId="77777777" w:rsidR="00A23280" w:rsidRDefault="00A23280" w:rsidP="00056206">
      <w:pPr>
        <w:pStyle w:val="IDDDefinition"/>
      </w:pPr>
      <w:r>
        <w:t>Zone,Average,Zone People Total Heating Rate [W]</w:t>
      </w:r>
    </w:p>
    <w:p w14:paraId="12BFBF93" w14:textId="77777777" w:rsidR="00A23280" w:rsidRDefault="00A23280" w:rsidP="00056206">
      <w:pPr>
        <w:pStyle w:val="IDDDefinition"/>
      </w:pPr>
      <w:r>
        <w:t>Zone,Average,Zone Thermal Comfort Mean Radiant Temperature [C]</w:t>
      </w:r>
    </w:p>
    <w:p w14:paraId="6125248C" w14:textId="77777777" w:rsidR="00A23280" w:rsidRPr="00DE0D09" w:rsidRDefault="00A23280" w:rsidP="00056206">
      <w:pPr>
        <w:pStyle w:val="IDDDefinition"/>
      </w:pPr>
      <w:r>
        <w:t>Zone,Average,Zone Thermal Comfort Operative Temperature [C]</w:t>
      </w:r>
    </w:p>
    <w:p w14:paraId="68F7E6E6" w14:textId="77777777" w:rsidR="00A23280" w:rsidRDefault="00A23280" w:rsidP="00056206">
      <w:pPr>
        <w:pStyle w:val="IDDDefinition"/>
      </w:pPr>
      <w:r>
        <w:t>Zone,Average,Zone Thermal Comfort Fanger Model PMV []</w:t>
      </w:r>
    </w:p>
    <w:p w14:paraId="0961EFCF" w14:textId="77777777" w:rsidR="00A23280" w:rsidRDefault="00A23280" w:rsidP="00056206">
      <w:pPr>
        <w:pStyle w:val="IDDDefinition"/>
      </w:pPr>
      <w:r>
        <w:t>Zone,Average,Zone Thermal Comfort Fanger Model PPD [</w:t>
      </w:r>
      <w:r w:rsidR="0009649D">
        <w:t>%</w:t>
      </w:r>
      <w:r>
        <w:t>]</w:t>
      </w:r>
    </w:p>
    <w:p w14:paraId="0D397B0B" w14:textId="77777777" w:rsidR="00A23280" w:rsidRDefault="00A23280" w:rsidP="00056206">
      <w:pPr>
        <w:pStyle w:val="IDDDefinition"/>
      </w:pPr>
      <w:r>
        <w:t>Zone,Average,Zone Thermal Comfort Clothing Surface Temperature [C]</w:t>
      </w:r>
    </w:p>
    <w:p w14:paraId="71321A3A" w14:textId="77777777" w:rsidR="00A23280" w:rsidRDefault="00A23280" w:rsidP="00056206">
      <w:pPr>
        <w:pStyle w:val="IDDDefinition"/>
      </w:pPr>
      <w:r>
        <w:t>Zone,Average,Zone Thermal Comfort Pierce Model Effective Temperature PMV []</w:t>
      </w:r>
    </w:p>
    <w:p w14:paraId="2A251CFB" w14:textId="77777777" w:rsidR="00A23280" w:rsidRDefault="00A23280" w:rsidP="00056206">
      <w:pPr>
        <w:pStyle w:val="IDDDefinition"/>
      </w:pPr>
      <w:r>
        <w:t>Zone,Average,Zone Thermal Comfort Pierce Model Standard Effective Temperature PMV []</w:t>
      </w:r>
    </w:p>
    <w:p w14:paraId="6CD5910A" w14:textId="77777777" w:rsidR="00A23280" w:rsidRDefault="00A23280" w:rsidP="00056206">
      <w:pPr>
        <w:pStyle w:val="IDDDefinition"/>
      </w:pPr>
      <w:r>
        <w:t>Zone,Average,Zone Thermal Comfort Pierce Model Discomfort Index []</w:t>
      </w:r>
    </w:p>
    <w:p w14:paraId="582A0DE3" w14:textId="77777777" w:rsidR="00A23280" w:rsidRDefault="00A23280" w:rsidP="00056206">
      <w:pPr>
        <w:pStyle w:val="IDDDefinition"/>
      </w:pPr>
      <w:r>
        <w:t>Zone,Average,Zone Thermal Comfort Pierce Model Thermal Sensation Index []</w:t>
      </w:r>
    </w:p>
    <w:p w14:paraId="6063B4F9" w14:textId="77777777" w:rsidR="00A23280" w:rsidRDefault="00A23280" w:rsidP="00056206">
      <w:pPr>
        <w:pStyle w:val="IDDDefinition"/>
      </w:pPr>
      <w:r>
        <w:t>Zone,Average,Zone Thermal Comfort KSU Model Thermal Sensation Index []</w:t>
      </w:r>
    </w:p>
    <w:p w14:paraId="6C22A9CB" w14:textId="77777777" w:rsidR="00056206" w:rsidRDefault="00A23280" w:rsidP="00056206">
      <w:pPr>
        <w:pStyle w:val="IDDDefinition"/>
      </w:pPr>
      <w:r w:rsidRPr="00AC200D">
        <w:t>Zone,Average,</w:t>
      </w:r>
      <w:r>
        <w:t>Zone Thermal Comfort ASHRAE 55 Adaptive Model 80% Acceptability Status</w:t>
      </w:r>
      <w:r w:rsidRPr="00AC200D">
        <w:t xml:space="preserve"> []</w:t>
      </w:r>
    </w:p>
    <w:p w14:paraId="08D8BBD3" w14:textId="77777777" w:rsidR="00A23280" w:rsidRPr="00AC200D" w:rsidRDefault="00A23280" w:rsidP="00056206">
      <w:pPr>
        <w:pStyle w:val="IDDDefinition"/>
      </w:pPr>
      <w:r w:rsidRPr="00AC200D">
        <w:t>Zone,Average,</w:t>
      </w:r>
      <w:r>
        <w:t>Zone Thermal Comfort ASHRAE 55 Adaptive Model 90% Acceptability Status</w:t>
      </w:r>
      <w:r w:rsidRPr="00AC200D">
        <w:t xml:space="preserve"> []</w:t>
      </w:r>
    </w:p>
    <w:p w14:paraId="7DAA307E" w14:textId="77777777"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14:paraId="05133D60" w14:textId="77777777" w:rsidR="00A23280" w:rsidRPr="00AC200D" w:rsidRDefault="00A23280" w:rsidP="00056206">
      <w:pPr>
        <w:pStyle w:val="IDDDefinition"/>
      </w:pPr>
      <w:r w:rsidRPr="00AC200D">
        <w:t>Zone,Average,</w:t>
      </w:r>
      <w:r>
        <w:t>Zone Thermal Comfort ASHRAE 55 Adaptive Model Temperature</w:t>
      </w:r>
      <w:r w:rsidRPr="00AC200D">
        <w:t xml:space="preserve"> [C]</w:t>
      </w:r>
    </w:p>
    <w:p w14:paraId="4E26390E" w14:textId="77777777" w:rsidR="00A23280" w:rsidRPr="00AC200D" w:rsidRDefault="00A23280" w:rsidP="00056206">
      <w:pPr>
        <w:pStyle w:val="IDDDefinition"/>
      </w:pPr>
      <w:r w:rsidRPr="00AC200D">
        <w:t>Zone,Average,</w:t>
      </w:r>
      <w:r>
        <w:t>Zone Thermal Comfort CEN 15251 Adaptive Model Category I Status</w:t>
      </w:r>
      <w:r w:rsidRPr="00AC200D">
        <w:t xml:space="preserve"> [] </w:t>
      </w:r>
    </w:p>
    <w:p w14:paraId="2B67BC3B" w14:textId="77777777" w:rsidR="00A23280" w:rsidRPr="00AC200D" w:rsidRDefault="00A23280" w:rsidP="00056206">
      <w:pPr>
        <w:pStyle w:val="IDDDefinition"/>
      </w:pPr>
      <w:r w:rsidRPr="00AC200D">
        <w:t>Zone,Average,</w:t>
      </w:r>
      <w:r>
        <w:t>Zone Thermal Comfort CEN 15251 Adaptive Model Category II Status</w:t>
      </w:r>
      <w:r w:rsidRPr="00AC200D">
        <w:t xml:space="preserve"> []</w:t>
      </w:r>
    </w:p>
    <w:p w14:paraId="45ACFDB9" w14:textId="77777777" w:rsidR="00A23280" w:rsidRPr="00AC200D" w:rsidRDefault="00A23280" w:rsidP="00056206">
      <w:pPr>
        <w:pStyle w:val="IDDDefinition"/>
      </w:pPr>
      <w:r w:rsidRPr="00AC200D">
        <w:t>Zone,Average,</w:t>
      </w:r>
      <w:r>
        <w:t>Zone Thermal Comfort CEN 15251 Adaptive Model Category III Status</w:t>
      </w:r>
      <w:r w:rsidRPr="00AC200D">
        <w:t xml:space="preserve"> </w:t>
      </w:r>
    </w:p>
    <w:p w14:paraId="188E7754" w14:textId="77777777"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14:paraId="2C84922E" w14:textId="77777777" w:rsidR="00A23280" w:rsidRPr="00AC200D" w:rsidRDefault="00A23280" w:rsidP="00056206">
      <w:pPr>
        <w:pStyle w:val="IDDDefinition"/>
      </w:pPr>
      <w:r w:rsidRPr="00AC200D">
        <w:t>Zone,Average,</w:t>
      </w:r>
      <w:r>
        <w:t>Zone Thermal Comfort CEN 15251 Adaptive Model Temperature</w:t>
      </w:r>
      <w:r w:rsidRPr="00AC200D">
        <w:t xml:space="preserve"> [C]</w:t>
      </w:r>
    </w:p>
    <w:p w14:paraId="74E8BF2E" w14:textId="77777777" w:rsidR="00A23280" w:rsidRDefault="00A23280" w:rsidP="00A23280">
      <w:pPr>
        <w:pStyle w:val="Heading4"/>
      </w:pPr>
      <w:r>
        <w:t>People Occupant Count []</w:t>
      </w:r>
    </w:p>
    <w:p w14:paraId="1FFB4B10" w14:textId="77777777"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14:paraId="067B6854" w14:textId="77777777" w:rsidR="00A23280" w:rsidRDefault="00A23280" w:rsidP="00A23280">
      <w:pPr>
        <w:pStyle w:val="Heading4"/>
      </w:pPr>
      <w:r>
        <w:t>People Radiant Heating Rate [W]</w:t>
      </w:r>
    </w:p>
    <w:p w14:paraId="475E04E1" w14:textId="77777777" w:rsidR="00A23280" w:rsidRDefault="00A23280" w:rsidP="00A23280">
      <w:pPr>
        <w:pStyle w:val="Heading4"/>
      </w:pPr>
      <w:r>
        <w:t>People Radiant Heating Energy [J]</w:t>
      </w:r>
    </w:p>
    <w:p w14:paraId="7CEE0593"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w:t>
      </w:r>
      <w:r>
        <w:lastRenderedPageBreak/>
        <w:t>and the “Fraction Radiant” specified in the input. The radiant gains from people are distributed to the surfaces using an area weighting scheme.</w:t>
      </w:r>
    </w:p>
    <w:p w14:paraId="5258D070" w14:textId="77777777" w:rsidR="00A23280" w:rsidRDefault="00A23280" w:rsidP="00A23280">
      <w:pPr>
        <w:pStyle w:val="Heading4"/>
      </w:pPr>
      <w:r>
        <w:t>People Convective Heating Rate [W]</w:t>
      </w:r>
    </w:p>
    <w:p w14:paraId="3441323A" w14:textId="77777777" w:rsidR="00A23280" w:rsidRDefault="00A23280" w:rsidP="00A23280">
      <w:pPr>
        <w:pStyle w:val="Heading4"/>
      </w:pPr>
      <w:r>
        <w:t>People Convective Heating Energy [J]</w:t>
      </w:r>
    </w:p>
    <w:p w14:paraId="4430B73B"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1BF23C4F" w14:textId="77777777" w:rsidR="00A23280" w:rsidRDefault="00A23280" w:rsidP="00A23280">
      <w:pPr>
        <w:pStyle w:val="Heading4"/>
      </w:pPr>
      <w:r>
        <w:t>People Latent Gain Rate [W]</w:t>
      </w:r>
    </w:p>
    <w:p w14:paraId="37006F6D" w14:textId="77777777" w:rsidR="00A23280" w:rsidRDefault="00A23280" w:rsidP="00A23280">
      <w:pPr>
        <w:pStyle w:val="Heading4"/>
      </w:pPr>
      <w:r>
        <w:t>People Latent Gain Energy [J]</w:t>
      </w:r>
    </w:p>
    <w:p w14:paraId="26BF8270" w14:textId="77777777"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14:paraId="1BFBD45D" w14:textId="77777777" w:rsidR="00A23280" w:rsidRDefault="00A23280" w:rsidP="00A23280">
      <w:pPr>
        <w:pStyle w:val="Heading4"/>
      </w:pPr>
      <w:r>
        <w:t>People Sensible Heating Rate [W]</w:t>
      </w:r>
    </w:p>
    <w:p w14:paraId="270EA6D0" w14:textId="77777777" w:rsidR="00A23280" w:rsidRDefault="00A23280" w:rsidP="00A23280">
      <w:pPr>
        <w:pStyle w:val="Heading4"/>
      </w:pPr>
      <w:r>
        <w:t>People Sensible Heating Energy [J]</w:t>
      </w:r>
    </w:p>
    <w:p w14:paraId="782247C9"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628DC22" w14:textId="77777777" w:rsidR="00A23280" w:rsidRDefault="00A23280" w:rsidP="00A23280">
      <w:pPr>
        <w:pStyle w:val="Heading4"/>
      </w:pPr>
      <w:r>
        <w:t>People Total Heating Rate [W]</w:t>
      </w:r>
    </w:p>
    <w:p w14:paraId="7891F6C4" w14:textId="77777777" w:rsidR="00A23280" w:rsidRDefault="00A23280" w:rsidP="00A23280">
      <w:pPr>
        <w:pStyle w:val="Heading4"/>
      </w:pPr>
      <w:r>
        <w:t>People Total Heating Energy [J]</w:t>
      </w:r>
    </w:p>
    <w:p w14:paraId="12B4A50F"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14:paraId="372CDAA2" w14:textId="77777777" w:rsidR="00A23280" w:rsidRDefault="00A23280" w:rsidP="00A23280">
      <w:pPr>
        <w:pStyle w:val="Heading4"/>
      </w:pPr>
      <w:r>
        <w:t>People Air Temperature [C]</w:t>
      </w:r>
    </w:p>
    <w:p w14:paraId="4ECC5CCE" w14:textId="77777777"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14:paraId="11113084" w14:textId="77777777" w:rsidR="00A23280" w:rsidRDefault="00A23280" w:rsidP="00A23280">
      <w:pPr>
        <w:pStyle w:val="Heading4"/>
      </w:pPr>
      <w:r>
        <w:t>People Air Relative Humidity [%]</w:t>
      </w:r>
    </w:p>
    <w:p w14:paraId="5B7EFE16" w14:textId="77777777"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14:paraId="31E66C6F" w14:textId="77777777" w:rsidR="00A23280" w:rsidRDefault="00A23280" w:rsidP="00A23280">
      <w:pPr>
        <w:pStyle w:val="Heading4"/>
      </w:pPr>
      <w:r>
        <w:t>Zone People Occupant Count []</w:t>
      </w:r>
    </w:p>
    <w:p w14:paraId="6FDA9B03" w14:textId="77777777" w:rsidR="00A23280" w:rsidRDefault="00A23280" w:rsidP="00A23280">
      <w:pPr>
        <w:pStyle w:val="BodyText"/>
      </w:pPr>
      <w:r>
        <w:t>This field is the total number of people within the zone during the timestep in question.</w:t>
      </w:r>
    </w:p>
    <w:p w14:paraId="3079C73D" w14:textId="77777777" w:rsidR="00A23280" w:rsidRDefault="00A23280" w:rsidP="00A23280">
      <w:pPr>
        <w:pStyle w:val="Heading4"/>
      </w:pPr>
      <w:r>
        <w:lastRenderedPageBreak/>
        <w:t>Zone People Radiant Heating Rate [W]</w:t>
      </w:r>
    </w:p>
    <w:p w14:paraId="4ADD4075" w14:textId="77777777" w:rsidR="00A23280" w:rsidRDefault="00A23280" w:rsidP="00A23280">
      <w:pPr>
        <w:pStyle w:val="Heading4"/>
      </w:pPr>
      <w:r>
        <w:t>Zone People Radiant Heating Energy [J]</w:t>
      </w:r>
    </w:p>
    <w:p w14:paraId="24FEA56B" w14:textId="77777777"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the input. The radiant gains from people are distributed to the surfaces using an area weighting scheme.</w:t>
      </w:r>
    </w:p>
    <w:p w14:paraId="581CB656" w14:textId="77777777" w:rsidR="00A23280" w:rsidRDefault="00A23280" w:rsidP="00A23280">
      <w:pPr>
        <w:pStyle w:val="Heading4"/>
      </w:pPr>
      <w:r>
        <w:t>Zone People Convective Heating Rate [W]</w:t>
      </w:r>
    </w:p>
    <w:p w14:paraId="608BF17C" w14:textId="77777777" w:rsidR="00A23280" w:rsidRDefault="00A23280" w:rsidP="00A23280">
      <w:pPr>
        <w:pStyle w:val="Heading4"/>
      </w:pPr>
      <w:r>
        <w:t>Zone People Convective Heating Energy [J]</w:t>
      </w:r>
    </w:p>
    <w:p w14:paraId="73BBFFA1" w14:textId="77777777"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0E4ABEAC" w14:textId="77777777" w:rsidR="00A23280" w:rsidRDefault="00A23280" w:rsidP="00A23280">
      <w:pPr>
        <w:pStyle w:val="Heading4"/>
      </w:pPr>
      <w:r>
        <w:t>Zone People Latent Gain Rate [W]</w:t>
      </w:r>
    </w:p>
    <w:p w14:paraId="648197A3" w14:textId="77777777" w:rsidR="00A23280" w:rsidRDefault="00A23280" w:rsidP="00A23280">
      <w:pPr>
        <w:pStyle w:val="Heading4"/>
      </w:pPr>
      <w:r>
        <w:t>Zone People Latent Gain Energy [J]</w:t>
      </w:r>
    </w:p>
    <w:p w14:paraId="5AA3292C" w14:textId="77777777"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14:paraId="406F5879" w14:textId="77777777" w:rsidR="00A23280" w:rsidRDefault="00A23280" w:rsidP="00A23280">
      <w:pPr>
        <w:pStyle w:val="Heading4"/>
      </w:pPr>
      <w:r>
        <w:t>Zone People Sensible Heating Rate [W]</w:t>
      </w:r>
    </w:p>
    <w:p w14:paraId="0AA1EB7C" w14:textId="77777777" w:rsidR="00A23280" w:rsidRDefault="00A23280" w:rsidP="00A23280">
      <w:pPr>
        <w:pStyle w:val="Heading4"/>
      </w:pPr>
      <w:r>
        <w:t>Zone People Sensible Heating Energy [J]</w:t>
      </w:r>
    </w:p>
    <w:p w14:paraId="00D39924" w14:textId="77777777"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0A6AA2E" w14:textId="77777777" w:rsidR="00A23280" w:rsidRDefault="00A23280" w:rsidP="00A23280">
      <w:pPr>
        <w:pStyle w:val="Heading4"/>
      </w:pPr>
      <w:r>
        <w:t>Zone People Total Heating Rate [W]</w:t>
      </w:r>
    </w:p>
    <w:p w14:paraId="24DB9815" w14:textId="77777777" w:rsidR="00A23280" w:rsidRDefault="00A23280" w:rsidP="00A23280">
      <w:pPr>
        <w:pStyle w:val="Heading4"/>
      </w:pPr>
      <w:r>
        <w:t>Zone People Total Heating Energy [J]</w:t>
      </w:r>
    </w:p>
    <w:p w14:paraId="176615C1" w14:textId="77777777"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14:paraId="425D4276" w14:textId="77777777" w:rsidR="00A23280" w:rsidRDefault="00A23280" w:rsidP="00A23280">
      <w:pPr>
        <w:pStyle w:val="Heading4"/>
      </w:pPr>
      <w:r>
        <w:t>Zone Thermal Comfort Mean Radiant Temperature [C]</w:t>
      </w:r>
    </w:p>
    <w:p w14:paraId="0ECB8F4C" w14:textId="77777777"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14:paraId="324515B3" w14:textId="77777777" w:rsidR="00A23280" w:rsidRDefault="00A23280" w:rsidP="00A23280">
      <w:pPr>
        <w:pStyle w:val="Heading4"/>
      </w:pPr>
      <w:r>
        <w:t>Zone Thermal Comfort Operative Temperature [C]</w:t>
      </w:r>
    </w:p>
    <w:p w14:paraId="1F5E4B9F" w14:textId="77777777"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14:paraId="7F87D332" w14:textId="77777777" w:rsidR="00A23280" w:rsidRDefault="00A23280" w:rsidP="00A23280">
      <w:pPr>
        <w:pStyle w:val="BlockQuotation"/>
      </w:pPr>
      <w:r>
        <w:lastRenderedPageBreak/>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14:paraId="18BE2D76" w14:textId="77777777" w:rsidR="00A23280" w:rsidRDefault="00A23280" w:rsidP="00A23280">
      <w:pPr>
        <w:pStyle w:val="Heading4"/>
      </w:pPr>
      <w:r>
        <w:t>Zone Thermal Comfort Fanger Model PMV []</w:t>
      </w:r>
    </w:p>
    <w:p w14:paraId="52E2CAED" w14:textId="77777777" w:rsidR="00A23280" w:rsidRDefault="00A23280" w:rsidP="00A23280">
      <w:pPr>
        <w:pStyle w:val="BodyText"/>
      </w:pPr>
      <w:r>
        <w:t>This field is the “predicted mean vote” (PMV) calculated using the Fanger thermal comfort model.</w:t>
      </w:r>
    </w:p>
    <w:p w14:paraId="618FD5BD" w14:textId="77777777" w:rsidR="00A23280" w:rsidRDefault="00A23280" w:rsidP="00A23280">
      <w:pPr>
        <w:pStyle w:val="Heading4"/>
      </w:pPr>
      <w:r>
        <w:t>Zone Thermal Comfort Fanger Model PPD [</w:t>
      </w:r>
      <w:r w:rsidR="0009649D">
        <w:t>%</w:t>
      </w:r>
      <w:r>
        <w:t>]</w:t>
      </w:r>
    </w:p>
    <w:p w14:paraId="6607A639" w14:textId="77777777" w:rsidR="00A23280" w:rsidRDefault="00A23280" w:rsidP="00A23280">
      <w:pPr>
        <w:pStyle w:val="BodyText"/>
      </w:pPr>
      <w:r>
        <w:t>This field is the “predicted percentage of dissatisfied” (PPD) calculated using the Fanger thermal comfort model.</w:t>
      </w:r>
    </w:p>
    <w:p w14:paraId="4E80CE7E" w14:textId="77777777" w:rsidR="00A23280" w:rsidRDefault="00A23280" w:rsidP="00A23280">
      <w:pPr>
        <w:pStyle w:val="Heading4"/>
      </w:pPr>
      <w:r>
        <w:t>Zone Thermal Comfort Clothing Surface Temperature [C]</w:t>
      </w:r>
    </w:p>
    <w:p w14:paraId="3E7EA64B" w14:textId="77777777"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14:paraId="1BBE6204" w14:textId="77777777" w:rsidR="00A23280" w:rsidRDefault="00A23280" w:rsidP="00A23280">
      <w:pPr>
        <w:pStyle w:val="Heading4"/>
      </w:pPr>
      <w:r>
        <w:t>Zone Thermal Comfort Pierce Model Effective Temperature PMV []</w:t>
      </w:r>
    </w:p>
    <w:p w14:paraId="71C2F3F7" w14:textId="77777777" w:rsidR="00A23280" w:rsidRDefault="00A23280" w:rsidP="00A23280">
      <w:pPr>
        <w:pStyle w:val="BodyText"/>
      </w:pPr>
      <w:r>
        <w:t>This field is the “predicted mean vote” (PMV) calculated using the effective temperature and the Pierce two-node thermal comfort model.</w:t>
      </w:r>
    </w:p>
    <w:p w14:paraId="5F1633A1" w14:textId="77777777" w:rsidR="00A23280" w:rsidRDefault="00A23280" w:rsidP="00A23280">
      <w:pPr>
        <w:pStyle w:val="Heading4"/>
      </w:pPr>
      <w:r>
        <w:t>Zone Thermal Comfort Pierce Model Standard Effective Temperature PMV []</w:t>
      </w:r>
    </w:p>
    <w:p w14:paraId="71C78CB7" w14:textId="77777777" w:rsidR="00A23280" w:rsidRDefault="00A23280" w:rsidP="00A23280">
      <w:pPr>
        <w:pStyle w:val="BodyText"/>
      </w:pPr>
      <w:r>
        <w:t>This field is the “predicted mean vote” (PMV) calculated using the “standard” effective temperature and the Pierce two-node thermal comfort model.</w:t>
      </w:r>
    </w:p>
    <w:p w14:paraId="0F6E3189" w14:textId="77777777" w:rsidR="00A23280" w:rsidRDefault="00A23280" w:rsidP="00A23280">
      <w:pPr>
        <w:pStyle w:val="Heading4"/>
      </w:pPr>
      <w:r>
        <w:t>Zone Thermal Comfort Pierce Model Discomfort Index []</w:t>
      </w:r>
    </w:p>
    <w:p w14:paraId="116EFB5C" w14:textId="77777777" w:rsidR="00A23280" w:rsidRDefault="00A23280" w:rsidP="00A23280">
      <w:pPr>
        <w:pStyle w:val="BodyText"/>
      </w:pPr>
      <w:r>
        <w:t>This field is the “discomfort index” calculated using the the Pierce two-node thermal comfort model.</w:t>
      </w:r>
    </w:p>
    <w:p w14:paraId="69ADC0CD" w14:textId="77777777" w:rsidR="00A23280" w:rsidRDefault="00A23280" w:rsidP="00A23280">
      <w:pPr>
        <w:pStyle w:val="Heading4"/>
      </w:pPr>
      <w:r>
        <w:t>Zone Thermal Comfort Pierce Model Thermal Sensation Index []</w:t>
      </w:r>
    </w:p>
    <w:p w14:paraId="49CA6425" w14:textId="77777777" w:rsidR="00A23280" w:rsidRDefault="00A23280" w:rsidP="00A23280">
      <w:pPr>
        <w:pStyle w:val="BodyText"/>
      </w:pPr>
      <w:r>
        <w:t>This field is the “thermal sensation index” (PMV) calculated using the Pierce two-node thermal comfort model.</w:t>
      </w:r>
    </w:p>
    <w:p w14:paraId="7470B9F4" w14:textId="77777777" w:rsidR="00A23280" w:rsidRDefault="00A23280" w:rsidP="00A23280">
      <w:pPr>
        <w:pStyle w:val="Heading4"/>
      </w:pPr>
      <w:r>
        <w:t>Zone Thermal Comfort KSU Model Thermal Sensation Vote []</w:t>
      </w:r>
    </w:p>
    <w:p w14:paraId="239AAFAB" w14:textId="77777777" w:rsidR="00A23280" w:rsidRDefault="00A23280" w:rsidP="00A23280">
      <w:pPr>
        <w:pStyle w:val="BodyText"/>
      </w:pPr>
      <w:r>
        <w:t>This field is the “thermal sensation vote” (TSV) calculated using the KSU two-node thermal comfort model.</w:t>
      </w:r>
    </w:p>
    <w:p w14:paraId="0051E780" w14:textId="77777777" w:rsidR="00A23280" w:rsidRPr="00C8534C" w:rsidRDefault="00A23280" w:rsidP="00A23280">
      <w:pPr>
        <w:pStyle w:val="Heading4"/>
      </w:pPr>
      <w:r>
        <w:t>Zone Thermal Comfort ASHRAE 55 Adaptive Model 90% Acceptability Status []</w:t>
      </w:r>
    </w:p>
    <w:p w14:paraId="612ACBB3" w14:textId="77777777"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14:paraId="41D586B1" w14:textId="77777777" w:rsidR="00A23280" w:rsidRPr="00C8534C" w:rsidRDefault="00A23280" w:rsidP="00A23280">
      <w:pPr>
        <w:pStyle w:val="Heading4"/>
      </w:pPr>
      <w:r>
        <w:t>Zone Thermal Comfort ASHRAE 55 Adaptive Model 80% Acceptability Status [ ]</w:t>
      </w:r>
    </w:p>
    <w:p w14:paraId="379D1569" w14:textId="77777777"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14:paraId="204B2035" w14:textId="77777777" w:rsidR="00A23280" w:rsidRPr="00C8534C" w:rsidRDefault="00A23280" w:rsidP="00A23280">
      <w:pPr>
        <w:pStyle w:val="Heading4"/>
      </w:pPr>
      <w:r>
        <w:lastRenderedPageBreak/>
        <w:t>Zone Thermal Comfort ASHRAE 55 Adaptive Model Running Average Outdoor Air Temperature [C]</w:t>
      </w:r>
    </w:p>
    <w:p w14:paraId="7D1F5A88" w14:textId="77777777"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14:paraId="36E105F9" w14:textId="77777777" w:rsidR="00A23280" w:rsidRPr="00C8534C" w:rsidRDefault="00A23280" w:rsidP="00A23280">
      <w:pPr>
        <w:pStyle w:val="BodyText"/>
      </w:pPr>
      <w:r w:rsidRPr="00C8534C">
        <w:t>If the .epw file is used, the field reports the simple running average of the daily average outdoor dry-bulb temperatures of the previous 30 days.</w:t>
      </w:r>
    </w:p>
    <w:p w14:paraId="71AEF0F4" w14:textId="77777777" w:rsidR="00A23280" w:rsidRPr="00C8534C" w:rsidRDefault="00A23280" w:rsidP="00A23280">
      <w:pPr>
        <w:pStyle w:val="Heading4"/>
      </w:pPr>
      <w:r>
        <w:t>Zone Thermal Comfort ASHRAE 55 Adaptive Model Temperature [C]</w:t>
      </w:r>
    </w:p>
    <w:p w14:paraId="5F5EB620" w14:textId="77777777" w:rsidR="00A23280" w:rsidRPr="00C8534C" w:rsidRDefault="00A23280" w:rsidP="00A23280">
      <w:pPr>
        <w:pStyle w:val="BodyText"/>
      </w:pPr>
      <w:r w:rsidRPr="00C8534C">
        <w:t>This field reports the ideal indoor operative temperature, or comfort temperature, as determined by the ASHRAE-55 adaptive comfort model. The 80% acceptability limits for indoor operative temperature are defined as no greater than 2.5 degrees C from the adaptive comfort temperature. The 90% acceptability limits are defined as no greater than 3.5 degrees C from the adaptive comfort temperature.</w:t>
      </w:r>
    </w:p>
    <w:p w14:paraId="4F7DE2A2" w14:textId="77777777" w:rsidR="00A23280" w:rsidRPr="00C8534C" w:rsidRDefault="00A23280" w:rsidP="00A23280">
      <w:pPr>
        <w:pStyle w:val="Heading4"/>
      </w:pPr>
      <w:r>
        <w:t>Zone Thermal Comfort CEN 15251 Adaptive Model Category I Status</w:t>
      </w:r>
    </w:p>
    <w:p w14:paraId="2B6C481B" w14:textId="77777777"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14:paraId="7416F2D2" w14:textId="77777777" w:rsidR="00A23280" w:rsidRPr="00C8534C" w:rsidRDefault="00A23280" w:rsidP="00A23280">
      <w:pPr>
        <w:pStyle w:val="Heading4"/>
      </w:pPr>
      <w:r>
        <w:t>Zone Thermal Comfort CEN 15251 Adaptive Model Category II Status</w:t>
      </w:r>
    </w:p>
    <w:p w14:paraId="2F6E5947" w14:textId="77777777"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14:paraId="3763BD5A" w14:textId="77777777" w:rsidR="00A23280" w:rsidRPr="00C8534C" w:rsidRDefault="00A23280" w:rsidP="00A23280">
      <w:pPr>
        <w:pStyle w:val="Heading4"/>
      </w:pPr>
      <w:r>
        <w:t>Zone Thermal Comfort CEN 15251 Adaptive Model Category III Status</w:t>
      </w:r>
    </w:p>
    <w:p w14:paraId="08640741" w14:textId="77777777"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14:paraId="00770F20" w14:textId="77777777" w:rsidR="00A23280" w:rsidRPr="00C8534C" w:rsidRDefault="00A23280" w:rsidP="00A23280">
      <w:pPr>
        <w:pStyle w:val="Heading4"/>
      </w:pPr>
      <w:r>
        <w:t>Zone Thermal Comfort CEN 15251 Adaptive Model Running Average Outdoor Air Temperature</w:t>
      </w:r>
    </w:p>
    <w:p w14:paraId="728BEF2D" w14:textId="77777777"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14:paraId="7D638629" w14:textId="77777777" w:rsidR="00A23280" w:rsidRPr="00C8534C" w:rsidRDefault="00A23280" w:rsidP="00A23280">
      <w:pPr>
        <w:pStyle w:val="Heading4"/>
      </w:pPr>
      <w:r>
        <w:t>Zone Thermal Comfort CEN 15251 Adaptive Model Temperature</w:t>
      </w:r>
    </w:p>
    <w:p w14:paraId="6E1EBF2A" w14:textId="77777777"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14:paraId="2C989A3B" w14:textId="77777777" w:rsidR="00355518" w:rsidRDefault="00355518" w:rsidP="00355518">
      <w:pPr>
        <w:pStyle w:val="Heading3"/>
      </w:pPr>
      <w:bookmarkStart w:id="804" w:name="_Toc399489969"/>
      <w:r>
        <w:t>Simplified ASHRAE 55-2004 Graph Related Outputs</w:t>
      </w:r>
      <w:bookmarkEnd w:id="804"/>
    </w:p>
    <w:p w14:paraId="75619987" w14:textId="77777777"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14:paraId="3C4BD6EA" w14:textId="77777777" w:rsidR="00355518" w:rsidRDefault="00355518" w:rsidP="001E76F6">
      <w:pPr>
        <w:pStyle w:val="Caption"/>
        <w:keepNext w:val="0"/>
        <w:keepLines/>
      </w:pPr>
      <w:r>
        <w:t xml:space="preserve">Table </w:t>
      </w:r>
      <w:r w:rsidR="006008C7">
        <w:fldChar w:fldCharType="begin"/>
      </w:r>
      <w:r w:rsidR="00A4098B">
        <w:instrText xml:space="preserve"> SEQ Table \* ARABIC </w:instrText>
      </w:r>
      <w:r w:rsidR="006008C7">
        <w:fldChar w:fldCharType="separate"/>
      </w:r>
      <w:r w:rsidR="00F157E6">
        <w:rPr>
          <w:noProof/>
        </w:rPr>
        <w:t>12</w:t>
      </w:r>
      <w:r w:rsidR="006008C7">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7BCE66E0" w14:textId="77777777" w:rsidTr="0029342C">
        <w:tc>
          <w:tcPr>
            <w:tcW w:w="1750" w:type="dxa"/>
          </w:tcPr>
          <w:p w14:paraId="4480A70C" w14:textId="77777777" w:rsidR="00355518" w:rsidRDefault="00EE520B" w:rsidP="00056206">
            <w:pPr>
              <w:pStyle w:val="TableHeader"/>
              <w:keepNext w:val="0"/>
              <w:keepLines/>
            </w:pPr>
            <w:r>
              <w:lastRenderedPageBreak/>
              <w:t>Operative</w:t>
            </w:r>
            <w:r w:rsidR="00355518">
              <w:t xml:space="preserve"> Temp</w:t>
            </w:r>
            <w:r w:rsidR="00056206">
              <w:t xml:space="preserve">erature </w:t>
            </w:r>
            <w:r w:rsidR="00355518">
              <w:t>(C)</w:t>
            </w:r>
          </w:p>
        </w:tc>
        <w:tc>
          <w:tcPr>
            <w:tcW w:w="1628" w:type="dxa"/>
          </w:tcPr>
          <w:p w14:paraId="1695619C" w14:textId="77777777" w:rsidR="00355518" w:rsidRDefault="00355518" w:rsidP="001E76F6">
            <w:pPr>
              <w:pStyle w:val="TableHeader"/>
              <w:keepNext w:val="0"/>
              <w:keepLines/>
            </w:pPr>
            <w:r>
              <w:t>Humidity Ratio</w:t>
            </w:r>
            <w:r w:rsidR="00056206">
              <w:t xml:space="preserve"> (kgWater/kgDryAir)</w:t>
            </w:r>
          </w:p>
        </w:tc>
      </w:tr>
      <w:tr w:rsidR="00355518" w14:paraId="575F5C25" w14:textId="77777777" w:rsidTr="0029342C">
        <w:tc>
          <w:tcPr>
            <w:tcW w:w="1750" w:type="dxa"/>
            <w:vAlign w:val="center"/>
          </w:tcPr>
          <w:p w14:paraId="384D8AF9" w14:textId="77777777" w:rsidR="00355518" w:rsidRDefault="00355518" w:rsidP="001E76F6">
            <w:pPr>
              <w:pStyle w:val="TableText"/>
              <w:jc w:val="center"/>
            </w:pPr>
            <w:r>
              <w:t>19.6</w:t>
            </w:r>
          </w:p>
        </w:tc>
        <w:tc>
          <w:tcPr>
            <w:tcW w:w="1628" w:type="dxa"/>
            <w:vAlign w:val="center"/>
          </w:tcPr>
          <w:p w14:paraId="11D94601" w14:textId="77777777" w:rsidR="00355518" w:rsidRDefault="00355518" w:rsidP="001E76F6">
            <w:pPr>
              <w:pStyle w:val="TableText"/>
              <w:jc w:val="center"/>
            </w:pPr>
            <w:r>
              <w:t>0.012</w:t>
            </w:r>
          </w:p>
        </w:tc>
      </w:tr>
      <w:tr w:rsidR="00355518" w14:paraId="432781C0" w14:textId="77777777" w:rsidTr="0029342C">
        <w:tc>
          <w:tcPr>
            <w:tcW w:w="1750" w:type="dxa"/>
            <w:vAlign w:val="center"/>
          </w:tcPr>
          <w:p w14:paraId="005ED1BC" w14:textId="77777777" w:rsidR="00355518" w:rsidRDefault="00355518" w:rsidP="001E76F6">
            <w:pPr>
              <w:pStyle w:val="TableText"/>
              <w:jc w:val="center"/>
            </w:pPr>
            <w:r>
              <w:t>23.9</w:t>
            </w:r>
          </w:p>
        </w:tc>
        <w:tc>
          <w:tcPr>
            <w:tcW w:w="1628" w:type="dxa"/>
            <w:vAlign w:val="center"/>
          </w:tcPr>
          <w:p w14:paraId="50A0C80D" w14:textId="77777777" w:rsidR="00355518" w:rsidRDefault="00355518" w:rsidP="001E76F6">
            <w:pPr>
              <w:pStyle w:val="TableText"/>
              <w:jc w:val="center"/>
            </w:pPr>
            <w:r>
              <w:t>0.012</w:t>
            </w:r>
          </w:p>
        </w:tc>
      </w:tr>
      <w:tr w:rsidR="00355518" w14:paraId="44F9911B" w14:textId="77777777" w:rsidTr="0029342C">
        <w:tc>
          <w:tcPr>
            <w:tcW w:w="1750" w:type="dxa"/>
            <w:vAlign w:val="center"/>
          </w:tcPr>
          <w:p w14:paraId="5DA9819C" w14:textId="77777777" w:rsidR="00355518" w:rsidRDefault="00355518" w:rsidP="001E76F6">
            <w:pPr>
              <w:pStyle w:val="TableText"/>
              <w:jc w:val="center"/>
            </w:pPr>
            <w:r>
              <w:t>26.3</w:t>
            </w:r>
          </w:p>
        </w:tc>
        <w:tc>
          <w:tcPr>
            <w:tcW w:w="1628" w:type="dxa"/>
            <w:vAlign w:val="center"/>
          </w:tcPr>
          <w:p w14:paraId="4ADE15DD" w14:textId="77777777" w:rsidR="00355518" w:rsidRDefault="00355518" w:rsidP="001E76F6">
            <w:pPr>
              <w:pStyle w:val="TableText"/>
              <w:jc w:val="center"/>
            </w:pPr>
            <w:r>
              <w:t>0.000</w:t>
            </w:r>
          </w:p>
        </w:tc>
      </w:tr>
      <w:tr w:rsidR="00355518" w14:paraId="0328B388" w14:textId="77777777" w:rsidTr="0029342C">
        <w:tc>
          <w:tcPr>
            <w:tcW w:w="1750" w:type="dxa"/>
            <w:vAlign w:val="center"/>
          </w:tcPr>
          <w:p w14:paraId="3540A023" w14:textId="77777777" w:rsidR="00355518" w:rsidRDefault="00355518" w:rsidP="004D70D4">
            <w:pPr>
              <w:pStyle w:val="TableText"/>
              <w:jc w:val="center"/>
            </w:pPr>
            <w:r>
              <w:t>21.7</w:t>
            </w:r>
          </w:p>
        </w:tc>
        <w:tc>
          <w:tcPr>
            <w:tcW w:w="1628" w:type="dxa"/>
            <w:vAlign w:val="center"/>
          </w:tcPr>
          <w:p w14:paraId="0B4C24B4" w14:textId="77777777" w:rsidR="00355518" w:rsidRDefault="00355518" w:rsidP="004D70D4">
            <w:pPr>
              <w:pStyle w:val="TableText"/>
              <w:jc w:val="center"/>
            </w:pPr>
            <w:r>
              <w:t>0.000</w:t>
            </w:r>
          </w:p>
        </w:tc>
      </w:tr>
    </w:tbl>
    <w:p w14:paraId="4B7C2D57" w14:textId="77777777" w:rsidR="00355518" w:rsidRDefault="00355518" w:rsidP="00355518">
      <w:pPr>
        <w:pStyle w:val="BodyText"/>
      </w:pPr>
    </w:p>
    <w:p w14:paraId="75E440A4" w14:textId="77777777" w:rsidR="00355518" w:rsidRDefault="00AC33EE" w:rsidP="004D70D4">
      <w:pPr>
        <w:pStyle w:val="Picture"/>
      </w:pPr>
      <w:r>
        <w:rPr>
          <w:noProof/>
          <w:lang w:eastAsia="zh-CN"/>
        </w:rPr>
        <w:drawing>
          <wp:inline distT="0" distB="0" distL="0" distR="0" wp14:anchorId="09872E06" wp14:editId="21FD4132">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14:paraId="5090C2D9"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F157E6">
        <w:rPr>
          <w:noProof/>
        </w:rPr>
        <w:t>49</w:t>
      </w:r>
      <w:r w:rsidR="006008C7">
        <w:rPr>
          <w:noProof/>
        </w:rPr>
        <w:fldChar w:fldCharType="end"/>
      </w:r>
      <w:r w:rsidR="006B2084">
        <w:t xml:space="preserve">. </w:t>
      </w:r>
      <w:r>
        <w:t>Winter Comfort Range</w:t>
      </w:r>
    </w:p>
    <w:p w14:paraId="5C8FCEA1" w14:textId="77777777" w:rsidR="00355518" w:rsidRDefault="00355518" w:rsidP="00355518">
      <w:pPr>
        <w:pStyle w:val="BodyText"/>
      </w:pPr>
    </w:p>
    <w:p w14:paraId="13F6E17D" w14:textId="77777777" w:rsidR="00355518" w:rsidRDefault="00355518" w:rsidP="00355518">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13</w:t>
      </w:r>
      <w:r w:rsidR="006008C7">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2540ABAD" w14:textId="77777777" w:rsidTr="0029342C">
        <w:tc>
          <w:tcPr>
            <w:tcW w:w="1750" w:type="dxa"/>
          </w:tcPr>
          <w:p w14:paraId="01353A93" w14:textId="77777777"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14:paraId="7214DBC9" w14:textId="77777777" w:rsidR="00355518" w:rsidRDefault="00355518" w:rsidP="004D70D4">
            <w:pPr>
              <w:pStyle w:val="TableHeader"/>
            </w:pPr>
            <w:r>
              <w:t>Humidity Ratio</w:t>
            </w:r>
            <w:r w:rsidR="00056206">
              <w:t xml:space="preserve"> (kgWater/kgDryAir)</w:t>
            </w:r>
          </w:p>
        </w:tc>
      </w:tr>
      <w:tr w:rsidR="00355518" w14:paraId="3207A0E0" w14:textId="77777777" w:rsidTr="0029342C">
        <w:tc>
          <w:tcPr>
            <w:tcW w:w="1750" w:type="dxa"/>
            <w:vAlign w:val="center"/>
          </w:tcPr>
          <w:p w14:paraId="3D06E264" w14:textId="77777777" w:rsidR="00355518" w:rsidRDefault="00355518" w:rsidP="004D70D4">
            <w:pPr>
              <w:pStyle w:val="TableText"/>
              <w:jc w:val="center"/>
            </w:pPr>
            <w:r>
              <w:t>23.6</w:t>
            </w:r>
          </w:p>
        </w:tc>
        <w:tc>
          <w:tcPr>
            <w:tcW w:w="1628" w:type="dxa"/>
            <w:vAlign w:val="center"/>
          </w:tcPr>
          <w:p w14:paraId="4C27E84D" w14:textId="77777777" w:rsidR="00355518" w:rsidRDefault="00355518" w:rsidP="004D70D4">
            <w:pPr>
              <w:pStyle w:val="TableText"/>
              <w:jc w:val="center"/>
            </w:pPr>
            <w:r>
              <w:t>0.012</w:t>
            </w:r>
          </w:p>
        </w:tc>
      </w:tr>
      <w:tr w:rsidR="00355518" w14:paraId="4978590F" w14:textId="77777777" w:rsidTr="0029342C">
        <w:tc>
          <w:tcPr>
            <w:tcW w:w="1750" w:type="dxa"/>
            <w:vAlign w:val="center"/>
          </w:tcPr>
          <w:p w14:paraId="69B36F1D" w14:textId="77777777" w:rsidR="00355518" w:rsidRDefault="00355518" w:rsidP="004D70D4">
            <w:pPr>
              <w:pStyle w:val="TableText"/>
              <w:jc w:val="center"/>
            </w:pPr>
            <w:r>
              <w:t>26.8</w:t>
            </w:r>
          </w:p>
        </w:tc>
        <w:tc>
          <w:tcPr>
            <w:tcW w:w="1628" w:type="dxa"/>
            <w:vAlign w:val="center"/>
          </w:tcPr>
          <w:p w14:paraId="23BA9F27" w14:textId="77777777" w:rsidR="00355518" w:rsidRDefault="00355518" w:rsidP="004D70D4">
            <w:pPr>
              <w:pStyle w:val="TableText"/>
              <w:jc w:val="center"/>
            </w:pPr>
            <w:r>
              <w:t>0.012</w:t>
            </w:r>
          </w:p>
        </w:tc>
      </w:tr>
      <w:tr w:rsidR="00355518" w14:paraId="1B663903" w14:textId="77777777" w:rsidTr="0029342C">
        <w:tc>
          <w:tcPr>
            <w:tcW w:w="1750" w:type="dxa"/>
            <w:vAlign w:val="center"/>
          </w:tcPr>
          <w:p w14:paraId="28FD6FA4" w14:textId="77777777" w:rsidR="00355518" w:rsidRDefault="00355518" w:rsidP="004D70D4">
            <w:pPr>
              <w:pStyle w:val="TableText"/>
              <w:jc w:val="center"/>
            </w:pPr>
            <w:r>
              <w:t>28.3</w:t>
            </w:r>
          </w:p>
        </w:tc>
        <w:tc>
          <w:tcPr>
            <w:tcW w:w="1628" w:type="dxa"/>
            <w:vAlign w:val="center"/>
          </w:tcPr>
          <w:p w14:paraId="1DB09C3B" w14:textId="77777777" w:rsidR="00355518" w:rsidRDefault="00355518" w:rsidP="004D70D4">
            <w:pPr>
              <w:pStyle w:val="TableText"/>
              <w:jc w:val="center"/>
            </w:pPr>
            <w:r>
              <w:t>0.000</w:t>
            </w:r>
          </w:p>
        </w:tc>
      </w:tr>
      <w:tr w:rsidR="00355518" w14:paraId="44761BD4" w14:textId="77777777" w:rsidTr="0029342C">
        <w:tc>
          <w:tcPr>
            <w:tcW w:w="1750" w:type="dxa"/>
            <w:vAlign w:val="center"/>
          </w:tcPr>
          <w:p w14:paraId="3BA5D6B2" w14:textId="77777777" w:rsidR="00355518" w:rsidRDefault="00355518" w:rsidP="004D70D4">
            <w:pPr>
              <w:pStyle w:val="TableText"/>
              <w:jc w:val="center"/>
            </w:pPr>
            <w:r>
              <w:t>25.1</w:t>
            </w:r>
          </w:p>
        </w:tc>
        <w:tc>
          <w:tcPr>
            <w:tcW w:w="1628" w:type="dxa"/>
            <w:vAlign w:val="center"/>
          </w:tcPr>
          <w:p w14:paraId="642A43C0" w14:textId="77777777" w:rsidR="00355518" w:rsidRDefault="00355518" w:rsidP="004D70D4">
            <w:pPr>
              <w:pStyle w:val="TableText"/>
              <w:jc w:val="center"/>
            </w:pPr>
            <w:r>
              <w:t>0.000</w:t>
            </w:r>
          </w:p>
        </w:tc>
      </w:tr>
    </w:tbl>
    <w:p w14:paraId="02167042" w14:textId="77777777" w:rsidR="00355518" w:rsidRDefault="00355518" w:rsidP="00355518">
      <w:pPr>
        <w:pStyle w:val="BodyText"/>
        <w:rPr>
          <w:b/>
          <w:bCs/>
        </w:rPr>
      </w:pPr>
    </w:p>
    <w:p w14:paraId="31DD3818" w14:textId="77777777" w:rsidR="00355518" w:rsidRDefault="00AC33EE" w:rsidP="0029342C">
      <w:pPr>
        <w:pStyle w:val="Picture"/>
      </w:pPr>
      <w:r>
        <w:rPr>
          <w:noProof/>
          <w:lang w:eastAsia="zh-CN"/>
        </w:rPr>
        <w:lastRenderedPageBreak/>
        <w:drawing>
          <wp:inline distT="0" distB="0" distL="0" distR="0" wp14:anchorId="0BBAEAAB" wp14:editId="1CC94AE2">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14:paraId="0EBDB954"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F157E6">
        <w:rPr>
          <w:noProof/>
        </w:rPr>
        <w:t>50</w:t>
      </w:r>
      <w:r w:rsidR="006008C7">
        <w:rPr>
          <w:noProof/>
        </w:rPr>
        <w:fldChar w:fldCharType="end"/>
      </w:r>
      <w:r w:rsidR="006B2084">
        <w:t xml:space="preserve">. </w:t>
      </w:r>
      <w:r>
        <w:t>Summer Comfort Range</w:t>
      </w:r>
    </w:p>
    <w:p w14:paraId="1F7B965F" w14:textId="77777777" w:rsidR="00A23280" w:rsidRDefault="00A23280" w:rsidP="00A23280">
      <w:pPr>
        <w:pStyle w:val="Heading4"/>
      </w:pPr>
      <w:r>
        <w:t>Zone Thermal Comfort ASHRAE 55 Simple Model Summer Clothes Not Comfortable Time[hr]</w:t>
      </w:r>
    </w:p>
    <w:p w14:paraId="63447F98" w14:textId="77777777" w:rsidR="00A23280" w:rsidRDefault="00A23280" w:rsidP="00A23280">
      <w:pPr>
        <w:pStyle w:val="BodyText"/>
      </w:pPr>
      <w:r>
        <w:t xml:space="preserve">The time when the zone is occupied that the combination of humidity ratio and operative temperature is not in the ASHRAE 55-2004 summer clothes region (see above) </w:t>
      </w:r>
    </w:p>
    <w:p w14:paraId="55DFD630" w14:textId="77777777" w:rsidR="00A23280" w:rsidRDefault="00A23280" w:rsidP="00A23280">
      <w:pPr>
        <w:pStyle w:val="Heading4"/>
      </w:pPr>
      <w:r>
        <w:t>Zone Thermal Comfort ASHRAE 55 Simple Model Winter Clothes Not Comfortable Time[hr]</w:t>
      </w:r>
    </w:p>
    <w:p w14:paraId="0728E5D4" w14:textId="77777777" w:rsidR="00A23280" w:rsidRDefault="00A23280" w:rsidP="00A23280">
      <w:pPr>
        <w:pStyle w:val="BodyText"/>
      </w:pPr>
      <w:r>
        <w:t xml:space="preserve">The time when the zone is occupied that the combination of humidity ratio and operative temperature is not in the ASHRAE 55-2004 winter clothes region (see above) </w:t>
      </w:r>
    </w:p>
    <w:p w14:paraId="4705A931" w14:textId="77777777" w:rsidR="00A23280" w:rsidRDefault="00A23280" w:rsidP="00A23280">
      <w:pPr>
        <w:pStyle w:val="Heading4"/>
      </w:pPr>
      <w:r>
        <w:t>Zone Thermal Comfort ASHRAE 55 Simple Model Summer or Winter Clothes Not Comfortable Time[hr]</w:t>
      </w:r>
    </w:p>
    <w:p w14:paraId="3F3898F7" w14:textId="77777777"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14:paraId="7950FF3D" w14:textId="77777777" w:rsidR="00A23280" w:rsidRDefault="00A23280" w:rsidP="00A23280">
      <w:pPr>
        <w:pStyle w:val="Heading4"/>
      </w:pPr>
      <w:r>
        <w:t>Facility Thermal Comfort ASHRAE 55 Simple Model Summer Clothes Not Comfortable Time[hr]</w:t>
      </w:r>
    </w:p>
    <w:p w14:paraId="335CBA40" w14:textId="77777777" w:rsidR="00A23280" w:rsidRDefault="00A23280" w:rsidP="00A23280">
      <w:pPr>
        <w:pStyle w:val="BodyText"/>
      </w:pPr>
      <w:r>
        <w:t xml:space="preserve">The time when any zone is occupied that the combination of humidity ratio and operative temperature is not in the ASHRAE 55-2004 summer clothes region (see above) </w:t>
      </w:r>
    </w:p>
    <w:p w14:paraId="07620318" w14:textId="77777777" w:rsidR="00A23280" w:rsidRDefault="00A23280" w:rsidP="00A23280">
      <w:pPr>
        <w:pStyle w:val="Heading4"/>
      </w:pPr>
      <w:r>
        <w:t>Facility Thermal Comfort ASHRAE 55 Simple Model Winter Clothes Not Comfortable Time [hr]</w:t>
      </w:r>
    </w:p>
    <w:p w14:paraId="561D5B07" w14:textId="77777777" w:rsidR="00A23280" w:rsidRDefault="00A23280" w:rsidP="00A23280">
      <w:pPr>
        <w:pStyle w:val="BodyText"/>
      </w:pPr>
      <w:r>
        <w:t xml:space="preserve">The time when any zone is occupied that the combination of humidity ratio and operative temperature is not in the ASHRAE 55-2004 winter clothes region (see above) </w:t>
      </w:r>
    </w:p>
    <w:p w14:paraId="3F39F4EF" w14:textId="77777777" w:rsidR="00A23280" w:rsidRDefault="00A23280" w:rsidP="00A23280">
      <w:pPr>
        <w:pStyle w:val="Heading4"/>
      </w:pPr>
      <w:r>
        <w:t>Facility Thermal Comfort ASHRAE 55 Simple Model Summer Clothes Not Comfortable Time [hr]</w:t>
      </w:r>
    </w:p>
    <w:p w14:paraId="2D76430D" w14:textId="77777777"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14:paraId="2CF7157A" w14:textId="77777777" w:rsidR="001E76F6" w:rsidRDefault="001E76F6" w:rsidP="001E76F6">
      <w:pPr>
        <w:pStyle w:val="Heading3"/>
      </w:pPr>
      <w:bookmarkStart w:id="805" w:name="_Toc399489970"/>
      <w:r>
        <w:t>Simplified ASHRAE 55 Warnings</w:t>
      </w:r>
      <w:bookmarkEnd w:id="805"/>
    </w:p>
    <w:p w14:paraId="1DFFB54D" w14:textId="77777777"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14:paraId="75DB057D" w14:textId="77777777"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14:paraId="6E6E874A" w14:textId="77777777" w:rsidR="001E76F6" w:rsidRDefault="001E76F6" w:rsidP="001E76F6">
      <w:pPr>
        <w:pStyle w:val="IDDDefinition"/>
      </w:pPr>
      <w:r>
        <w:t xml:space="preserve">   ** Warning ** More than 4% of time (350.4 hours) uncomfortable in zone ZSF1</w:t>
      </w:r>
    </w:p>
    <w:p w14:paraId="21491DE4" w14:textId="77777777" w:rsidR="001E76F6" w:rsidRDefault="001E76F6" w:rsidP="001E76F6">
      <w:pPr>
        <w:pStyle w:val="IDDDefinition"/>
      </w:pPr>
      <w:r>
        <w:t xml:space="preserve">   **   ~~~   ** 553.0 hours were uncomfortable based on ASHRAE 55-2004 graph (Section 5.2.1.1)</w:t>
      </w:r>
    </w:p>
    <w:p w14:paraId="0D0C7EFC" w14:textId="77777777" w:rsidR="001E76F6" w:rsidRDefault="001E76F6" w:rsidP="001E76F6">
      <w:pPr>
        <w:pStyle w:val="IDDDefinition"/>
      </w:pPr>
      <w:r>
        <w:t xml:space="preserve">   **   ~~~   ** During Environment [10/01 - 09/30]: CHICAGO IL USA TMY2-94846 WMO#=725300</w:t>
      </w:r>
    </w:p>
    <w:p w14:paraId="33704424" w14:textId="77777777" w:rsidR="001E76F6" w:rsidRDefault="001E76F6" w:rsidP="001E76F6">
      <w:pPr>
        <w:pStyle w:val="IDDDefinition"/>
      </w:pPr>
      <w:r>
        <w:t xml:space="preserve">   ** Warning ** More than 4% of time (350.4 hours) uncomfortable in zone ZNF1</w:t>
      </w:r>
    </w:p>
    <w:p w14:paraId="74F2F490" w14:textId="77777777" w:rsidR="001E76F6" w:rsidRDefault="001E76F6" w:rsidP="001E76F6">
      <w:pPr>
        <w:pStyle w:val="IDDDefinition"/>
      </w:pPr>
      <w:r>
        <w:t xml:space="preserve">   **   ~~~   ** 827.8 hours were uncomfortable based on ASHRAE 55-2004 graph (Section 5.2.1.1)</w:t>
      </w:r>
    </w:p>
    <w:p w14:paraId="279D3033" w14:textId="77777777" w:rsidR="001E76F6" w:rsidRDefault="001E76F6" w:rsidP="001E76F6">
      <w:pPr>
        <w:pStyle w:val="IDDDefinition"/>
      </w:pPr>
      <w:r>
        <w:t xml:space="preserve">   **   ~~~   ** During Environment [10/01 - 09/30]: CHICAGO IL USA TMY2-94846 WMO#=725300</w:t>
      </w:r>
    </w:p>
    <w:p w14:paraId="544EDFFB" w14:textId="77777777" w:rsidR="001E76F6" w:rsidRDefault="001E76F6" w:rsidP="001E76F6">
      <w:pPr>
        <w:pStyle w:val="IDDDefinition"/>
      </w:pPr>
      <w:r>
        <w:t xml:space="preserve">   ** Warning ** More than 4% of time (350.4 hours) uncomfortable in zone ZSF2</w:t>
      </w:r>
    </w:p>
    <w:p w14:paraId="70F376A6" w14:textId="77777777" w:rsidR="001E76F6" w:rsidRDefault="001E76F6" w:rsidP="001E76F6">
      <w:pPr>
        <w:pStyle w:val="IDDDefinition"/>
      </w:pPr>
      <w:r>
        <w:t xml:space="preserve">   **   ~~~   ** 593.5 hours were uncomfortable based on ASHRAE 55-2004 graph (Section 5.2.1.1)</w:t>
      </w:r>
    </w:p>
    <w:p w14:paraId="471BAFAC" w14:textId="77777777" w:rsidR="001E76F6" w:rsidRDefault="001E76F6" w:rsidP="001E76F6">
      <w:pPr>
        <w:pStyle w:val="IDDDefinition"/>
      </w:pPr>
      <w:r>
        <w:t xml:space="preserve">   **   ~~~   ** During Environment [10/01 - 09/30]: CHICAGO IL USA TMY2-94846 WMO#=725300</w:t>
      </w:r>
    </w:p>
    <w:p w14:paraId="0C2F2C95" w14:textId="77777777" w:rsidR="001E76F6" w:rsidRDefault="001E76F6" w:rsidP="001E76F6">
      <w:pPr>
        <w:pStyle w:val="IDDDefinition"/>
      </w:pPr>
      <w:r>
        <w:t xml:space="preserve">   ** Warning ** More than 4% of time (350.4 hours) uncomfortable in zone ZNF2</w:t>
      </w:r>
    </w:p>
    <w:p w14:paraId="08CE1478" w14:textId="77777777" w:rsidR="001E76F6" w:rsidRDefault="001E76F6" w:rsidP="001E76F6">
      <w:pPr>
        <w:pStyle w:val="IDDDefinition"/>
      </w:pPr>
      <w:r>
        <w:t xml:space="preserve">   **   ~~~   ** 875.8 hours were uncomfortable based on ASHRAE 55-2004 graph (Section 5.2.1.1)</w:t>
      </w:r>
    </w:p>
    <w:p w14:paraId="64F3E5E1" w14:textId="77777777" w:rsidR="001E76F6" w:rsidRDefault="001E76F6" w:rsidP="001E76F6">
      <w:pPr>
        <w:pStyle w:val="IDDDefinition"/>
      </w:pPr>
      <w:r>
        <w:t xml:space="preserve">   **   ~~~   ** During Environment [10/01 - 09/30]: CHICAGO IL USA TMY2-94846 WMO#=725300</w:t>
      </w:r>
    </w:p>
    <w:p w14:paraId="7BC6E1F8" w14:textId="77777777" w:rsidR="001E76F6" w:rsidRDefault="001E76F6" w:rsidP="00181DD3">
      <w:pPr>
        <w:pStyle w:val="BodyText"/>
      </w:pPr>
    </w:p>
    <w:p w14:paraId="17D7E341" w14:textId="77777777"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14:paraId="5035E757" w14:textId="77777777" w:rsidR="001E76F6" w:rsidRDefault="001E76F6" w:rsidP="00741928">
      <w:pPr>
        <w:pStyle w:val="BodyText"/>
      </w:pPr>
      <w:r>
        <w:t>Following are some suggestions that might be applicable:</w:t>
      </w:r>
    </w:p>
    <w:p w14:paraId="3EF8CD52" w14:textId="77777777" w:rsidR="001E76F6" w:rsidRDefault="001E76F6" w:rsidP="00741928">
      <w:pPr>
        <w:pStyle w:val="ListBullet"/>
      </w:pPr>
      <w:r>
        <w:t xml:space="preserve">Eliminate occupancy </w:t>
      </w:r>
      <w:r w:rsidR="00741928">
        <w:t>when</w:t>
      </w:r>
      <w:r>
        <w:t xml:space="preserve"> conditioning equipment is off.</w:t>
      </w:r>
    </w:p>
    <w:p w14:paraId="69E99F06" w14:textId="77777777"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14:paraId="42869A06" w14:textId="77777777"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14:paraId="40CFA0C9" w14:textId="77777777"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14:paraId="7858193B" w14:textId="77777777"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14:paraId="66CCE0F2" w14:textId="77777777" w:rsidR="00A97BD0" w:rsidRDefault="00783A10" w:rsidP="00A97BD0">
      <w:pPr>
        <w:pStyle w:val="Heading3"/>
      </w:pPr>
      <w:bookmarkStart w:id="806" w:name="_Toc88279878"/>
      <w:bookmarkStart w:id="807" w:name="_Toc99527730"/>
      <w:bookmarkStart w:id="808" w:name="_Toc110396379"/>
      <w:bookmarkStart w:id="809" w:name="_Toc33504887"/>
      <w:bookmarkStart w:id="810" w:name="_Toc488474258"/>
      <w:bookmarkStart w:id="811" w:name="_Toc488647220"/>
      <w:bookmarkStart w:id="812" w:name="_Toc399489971"/>
      <w:r w:rsidRPr="00783A10">
        <w:t>ComfortViewFactorAngles</w:t>
      </w:r>
      <w:bookmarkEnd w:id="806"/>
      <w:bookmarkEnd w:id="807"/>
      <w:bookmarkEnd w:id="808"/>
      <w:bookmarkEnd w:id="812"/>
    </w:p>
    <w:p w14:paraId="5CDE8F23" w14:textId="77777777"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14:paraId="612608C8" w14:textId="77777777"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14:paraId="0B2BBD0C" w14:textId="77777777" w:rsidR="00A97BD0" w:rsidRDefault="00A97BD0" w:rsidP="00A97BD0">
      <w:pPr>
        <w:pStyle w:val="Heading4"/>
      </w:pPr>
      <w:r>
        <w:t>Field: Name</w:t>
      </w:r>
    </w:p>
    <w:p w14:paraId="2800276A" w14:textId="77777777"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14:paraId="28F4CDDF" w14:textId="77777777" w:rsidR="00982684" w:rsidRDefault="00982684" w:rsidP="00A97BD0">
      <w:pPr>
        <w:pStyle w:val="Heading4"/>
      </w:pPr>
      <w:r>
        <w:t>Field: Zone Name</w:t>
      </w:r>
    </w:p>
    <w:p w14:paraId="528ABEF9" w14:textId="77777777" w:rsidR="00982684" w:rsidRPr="00982684" w:rsidRDefault="00982684" w:rsidP="00982684">
      <w:pPr>
        <w:pStyle w:val="BodyText"/>
      </w:pPr>
      <w:r>
        <w:t>Zone Name for this surface list. Each of the surfaces listed must be in this zone.</w:t>
      </w:r>
    </w:p>
    <w:p w14:paraId="2FCD43EE" w14:textId="77777777" w:rsidR="00A97BD0" w:rsidRDefault="00A97BD0" w:rsidP="00A97BD0">
      <w:pPr>
        <w:pStyle w:val="Heading4"/>
      </w:pPr>
      <w:r>
        <w:lastRenderedPageBreak/>
        <w:t xml:space="preserve">Field: Surface </w:t>
      </w:r>
      <w:r w:rsidR="00982684">
        <w:t xml:space="preserve">&lt;#&gt; </w:t>
      </w:r>
      <w:r>
        <w:t>Name</w:t>
      </w:r>
    </w:p>
    <w:p w14:paraId="70B3C365" w14:textId="77777777" w:rsidR="00A97BD0" w:rsidRDefault="00A97BD0" w:rsidP="00A97BD0">
      <w:pPr>
        <w:pStyle w:val="BodyText"/>
      </w:pPr>
      <w:r>
        <w:t>This field is the name of a surface in the zone seen by the person.</w:t>
      </w:r>
    </w:p>
    <w:p w14:paraId="3B5BF3E6" w14:textId="77777777" w:rsidR="00A97BD0" w:rsidRDefault="00A97BD0" w:rsidP="00A97BD0">
      <w:pPr>
        <w:pStyle w:val="Heading4"/>
      </w:pPr>
      <w:r>
        <w:t>Field: Angle Factor</w:t>
      </w:r>
      <w:r w:rsidR="00982684">
        <w:t xml:space="preserve"> &lt;#&gt;</w:t>
      </w:r>
    </w:p>
    <w:p w14:paraId="51A8A249" w14:textId="77777777"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14:paraId="4D669B4B" w14:textId="77777777" w:rsidR="00A97BD0" w:rsidRDefault="00A97BD0" w:rsidP="00A97BD0">
      <w:pPr>
        <w:pStyle w:val="BodyText"/>
      </w:pPr>
      <w:r>
        <w:t>An example IDF with an electric low temperature radiant system is shown below.</w:t>
      </w:r>
    </w:p>
    <w:p w14:paraId="74605EBD" w14:textId="77777777" w:rsidR="00982684" w:rsidRDefault="00982684" w:rsidP="0029342C">
      <w:pPr>
        <w:pStyle w:val="CodeIDDSamples"/>
      </w:pPr>
      <w:r>
        <w:t>ComfortViewFactorAngles,</w:t>
      </w:r>
    </w:p>
    <w:p w14:paraId="301F7857" w14:textId="77777777" w:rsidR="00A97BD0" w:rsidRDefault="00A97BD0" w:rsidP="0029342C">
      <w:pPr>
        <w:pStyle w:val="CodeIDDSamples"/>
      </w:pPr>
      <w:r>
        <w:t xml:space="preserve">    South Zone Angle Factors, !- name of angle factor list</w:t>
      </w:r>
    </w:p>
    <w:p w14:paraId="425868DD" w14:textId="77777777" w:rsidR="00982684" w:rsidRPr="00982684" w:rsidRDefault="00982684" w:rsidP="0029342C">
      <w:pPr>
        <w:pStyle w:val="CodeIDDSamples"/>
      </w:pPr>
      <w:r>
        <w:t xml:space="preserve">    Sourth Zone,              !- Zone Name</w:t>
      </w:r>
    </w:p>
    <w:p w14:paraId="54BBB628" w14:textId="77777777" w:rsidR="00A97BD0" w:rsidRDefault="00A97BD0" w:rsidP="0029342C">
      <w:pPr>
        <w:pStyle w:val="CodeIDDSamples"/>
      </w:pPr>
      <w:r>
        <w:t xml:space="preserve">    Zn001:Flr001,             !- Surface name 1</w:t>
      </w:r>
    </w:p>
    <w:p w14:paraId="40480E7F" w14:textId="77777777" w:rsidR="00A97BD0" w:rsidRDefault="00A97BD0" w:rsidP="0029342C">
      <w:pPr>
        <w:pStyle w:val="CodeIDDSamples"/>
      </w:pPr>
      <w:r>
        <w:t xml:space="preserve">    0.75,                     !- Angle factor for surface 1</w:t>
      </w:r>
    </w:p>
    <w:p w14:paraId="2761028B" w14:textId="77777777" w:rsidR="00A97BD0" w:rsidRDefault="00A97BD0" w:rsidP="0029342C">
      <w:pPr>
        <w:pStyle w:val="CodeIDDSamples"/>
      </w:pPr>
      <w:r>
        <w:t xml:space="preserve">    Zn001:Wall001,            !- Surface name 2</w:t>
      </w:r>
    </w:p>
    <w:p w14:paraId="4FAB5142" w14:textId="77777777" w:rsidR="00A97BD0" w:rsidRDefault="00A97BD0" w:rsidP="0029342C">
      <w:pPr>
        <w:pStyle w:val="CodeIDDSamples"/>
      </w:pPr>
      <w:r>
        <w:t xml:space="preserve">    0.15,                     !- Angle factor for surface 2</w:t>
      </w:r>
    </w:p>
    <w:p w14:paraId="7A5924BE" w14:textId="77777777" w:rsidR="00A97BD0" w:rsidRDefault="00A97BD0" w:rsidP="0029342C">
      <w:pPr>
        <w:pStyle w:val="CodeIDDSamples"/>
      </w:pPr>
      <w:r>
        <w:t xml:space="preserve">    Zn001:Roof001,            !- Surface name 3</w:t>
      </w:r>
    </w:p>
    <w:p w14:paraId="48E39013" w14:textId="77777777" w:rsidR="00A97BD0" w:rsidRDefault="00A97BD0" w:rsidP="0029342C">
      <w:pPr>
        <w:pStyle w:val="CodeIDDSamples"/>
      </w:pPr>
      <w:r>
        <w:t xml:space="preserve">    0.10;                     !- Angle factor for surface 3</w:t>
      </w:r>
      <w:bookmarkEnd w:id="809"/>
    </w:p>
    <w:p w14:paraId="5D1AF6E7" w14:textId="77777777" w:rsidR="00356A8E" w:rsidRDefault="00356A8E" w:rsidP="00356A8E">
      <w:pPr>
        <w:pStyle w:val="Heading3"/>
      </w:pPr>
      <w:bookmarkStart w:id="813" w:name="_Toc122310163"/>
      <w:bookmarkStart w:id="814" w:name="_Toc399489972"/>
      <w:bookmarkEnd w:id="798"/>
      <w:bookmarkEnd w:id="799"/>
      <w:bookmarkEnd w:id="800"/>
      <w:bookmarkEnd w:id="801"/>
      <w:bookmarkEnd w:id="802"/>
      <w:bookmarkEnd w:id="810"/>
      <w:bookmarkEnd w:id="811"/>
      <w:r>
        <w:t>Lights</w:t>
      </w:r>
      <w:bookmarkEnd w:id="813"/>
      <w:bookmarkEnd w:id="814"/>
    </w:p>
    <w:p w14:paraId="6E7ED920" w14:textId="77777777"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14:paraId="135C9F55" w14:textId="77777777"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14:paraId="63593959" w14:textId="77777777" w:rsidR="00356A8E" w:rsidRDefault="00356A8E" w:rsidP="00356A8E">
      <w:pPr>
        <w:pStyle w:val="Heading4"/>
      </w:pPr>
      <w:r>
        <w:t>Field: Name</w:t>
      </w:r>
    </w:p>
    <w:p w14:paraId="70F9F162" w14:textId="77777777" w:rsidR="001B4355" w:rsidRDefault="00356A8E" w:rsidP="00356A8E">
      <w:pPr>
        <w:pStyle w:val="BodyText"/>
      </w:pPr>
      <w:r>
        <w:t xml:space="preserve">The name of the </w:t>
      </w:r>
      <w:r w:rsidR="00CB6F10">
        <w:t>Lights</w:t>
      </w:r>
      <w:r>
        <w:t xml:space="preserve"> object.</w:t>
      </w:r>
    </w:p>
    <w:p w14:paraId="3FAE2594" w14:textId="77777777" w:rsidR="005C383A" w:rsidRDefault="005C383A" w:rsidP="005C383A">
      <w:pPr>
        <w:pStyle w:val="Heading4"/>
      </w:pPr>
      <w:r>
        <w:t>Field: Zone or ZoneList Name</w:t>
      </w:r>
    </w:p>
    <w:p w14:paraId="16E464AD" w14:textId="77777777" w:rsidR="005C383A" w:rsidRDefault="005C383A" w:rsidP="005C383A">
      <w:pPr>
        <w:pStyle w:val="BodyText"/>
      </w:pPr>
      <w:r>
        <w:t xml:space="preserve">The field is the name of the thermal zone (ref: </w:t>
      </w:r>
      <w:r w:rsidR="00274FC8">
        <w:fldChar w:fldCharType="begin"/>
      </w:r>
      <w:r w:rsidR="00274FC8">
        <w:instrText xml:space="preserve"> REF _Ref67287522 \h  \* MERGEFORMAT </w:instrText>
      </w:r>
      <w:r w:rsidR="00274FC8">
        <w:fldChar w:fldCharType="separate"/>
      </w:r>
      <w:r w:rsidR="00F157E6">
        <w:t>Zone</w:t>
      </w:r>
      <w:r w:rsidR="00274FC8">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14:paraId="52F70661" w14:textId="77777777"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69BCA6A8" w14:textId="77777777" w:rsidR="00356A8E" w:rsidRDefault="00356A8E" w:rsidP="00356A8E">
      <w:pPr>
        <w:pStyle w:val="Heading4"/>
      </w:pPr>
      <w:r>
        <w:t>Field: Schedule Name</w:t>
      </w:r>
    </w:p>
    <w:p w14:paraId="055258B2" w14:textId="77777777"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14:paraId="43215A17" w14:textId="77777777"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14:paraId="7189EB63" w14:textId="77777777"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14:paraId="5318164C" w14:textId="77777777" w:rsidR="00772558" w:rsidRDefault="00973A67" w:rsidP="00772558">
      <w:pPr>
        <w:pStyle w:val="ListBullet"/>
      </w:pPr>
      <w:r w:rsidRPr="00973A67">
        <w:t>LightingLevel</w:t>
      </w:r>
    </w:p>
    <w:p w14:paraId="5E1C39A6" w14:textId="77777777"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14:paraId="7BDC7F8D" w14:textId="77777777" w:rsidR="00772558" w:rsidRDefault="00973A67" w:rsidP="00772558">
      <w:pPr>
        <w:pStyle w:val="ListBullet"/>
      </w:pPr>
      <w:r>
        <w:t>W</w:t>
      </w:r>
      <w:r w:rsidR="00772558">
        <w:t>atts/</w:t>
      </w:r>
      <w:r>
        <w:t>A</w:t>
      </w:r>
      <w:r w:rsidR="00772558">
        <w:t>rea</w:t>
      </w:r>
    </w:p>
    <w:p w14:paraId="551633CA" w14:textId="77777777"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14:paraId="4FCDB80E" w14:textId="77777777" w:rsidR="00772558" w:rsidRDefault="00973A67" w:rsidP="00772558">
      <w:pPr>
        <w:pStyle w:val="ListBullet"/>
      </w:pPr>
      <w:r>
        <w:t>W</w:t>
      </w:r>
      <w:r w:rsidR="00772558">
        <w:t>atts/</w:t>
      </w:r>
      <w:r>
        <w:t>P</w:t>
      </w:r>
      <w:r w:rsidR="00772558">
        <w:t>erson</w:t>
      </w:r>
    </w:p>
    <w:p w14:paraId="221ACB9A" w14:textId="77777777"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14:paraId="7901969A" w14:textId="77777777" w:rsidR="00356A8E" w:rsidRDefault="00356A8E" w:rsidP="00356A8E">
      <w:pPr>
        <w:pStyle w:val="Heading4"/>
      </w:pPr>
      <w:r>
        <w:t xml:space="preserve">Field: </w:t>
      </w:r>
      <w:r w:rsidR="00772558">
        <w:t>Lighting</w:t>
      </w:r>
      <w:r>
        <w:t xml:space="preserve"> Level</w:t>
      </w:r>
    </w:p>
    <w:p w14:paraId="4CFB92F9" w14:textId="77777777"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14:paraId="6A422C34" w14:textId="77777777" w:rsidR="005F5904" w:rsidRDefault="005F5904" w:rsidP="005F5904">
      <w:pPr>
        <w:pStyle w:val="Heading4"/>
      </w:pPr>
      <w:r>
        <w:t xml:space="preserve">Field: </w:t>
      </w:r>
      <w:r w:rsidR="00B62C94">
        <w:t>Watts per Zone Floor Area</w:t>
      </w:r>
    </w:p>
    <w:p w14:paraId="07A6A741"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14:paraId="1F6B0C5B" w14:textId="77777777" w:rsidR="005F5904" w:rsidRPr="009A5C59" w:rsidRDefault="005F5904" w:rsidP="005F5904">
      <w:pPr>
        <w:pStyle w:val="Heading4"/>
      </w:pPr>
      <w:r>
        <w:t>Field: Watts per Person</w:t>
      </w:r>
    </w:p>
    <w:p w14:paraId="68C5CB2F"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14:paraId="0710B8E6" w14:textId="77777777" w:rsidR="00356A8E" w:rsidRDefault="00356A8E" w:rsidP="00356A8E">
      <w:pPr>
        <w:pStyle w:val="Heading4"/>
      </w:pPr>
      <w:r>
        <w:t>Heat Gains from Lights:</w:t>
      </w:r>
    </w:p>
    <w:p w14:paraId="2791F578" w14:textId="77777777"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14:paraId="2582D2FD" w14:textId="77777777" w:rsidR="00356A8E" w:rsidRDefault="00356A8E" w:rsidP="00DD57A9">
      <w:pPr>
        <w:pStyle w:val="Equation"/>
      </w:pPr>
      <w:r>
        <w:t>f</w:t>
      </w:r>
      <w:r>
        <w:rPr>
          <w:sz w:val="24"/>
          <w:vertAlign w:val="subscript"/>
        </w:rPr>
        <w:t>convected</w:t>
      </w:r>
      <w:r>
        <w:t xml:space="preserve"> = 1.0 – (Return Air Fraction + Fraction Radiant + Fraction Visible)</w:t>
      </w:r>
    </w:p>
    <w:p w14:paraId="26E4F7F2" w14:textId="77777777" w:rsidR="00356A8E" w:rsidRDefault="00356A8E" w:rsidP="00DD57A9">
      <w:pPr>
        <w:pStyle w:val="BodyText"/>
      </w:pPr>
      <w:r>
        <w:t>You will get an error message if Return Air Fraction + Fraction Radiant + Fraction Visible exceeds 1.0.</w:t>
      </w:r>
    </w:p>
    <w:p w14:paraId="3908D60E" w14:textId="77777777" w:rsidR="00356A8E" w:rsidRDefault="00356A8E" w:rsidP="00DD57A9">
      <w:pPr>
        <w:pStyle w:val="BodyText"/>
      </w:pPr>
      <w:r>
        <w:t>These fractions depend on the type of lamp and luminaire, whether the luminaire is vented to the return air, etc.</w:t>
      </w:r>
    </w:p>
    <w:p w14:paraId="2308BA71" w14:textId="77777777" w:rsidR="00356A8E" w:rsidRDefault="00356A8E" w:rsidP="00356A8E">
      <w:pPr>
        <w:pStyle w:val="Heading4"/>
      </w:pPr>
      <w:r>
        <w:t>Field: Return Air Fraction</w:t>
      </w:r>
    </w:p>
    <w:p w14:paraId="20E55559" w14:textId="77777777"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rsidR="00274FC8">
        <w:fldChar w:fldCharType="begin"/>
      </w:r>
      <w:r w:rsidR="00274FC8">
        <w:instrText xml:space="preserve"> REF _Ref48988746 \h  \* MERGEFORMAT </w:instrText>
      </w:r>
      <w:r w:rsidR="00274FC8">
        <w:fldChar w:fldCharType="separate"/>
      </w:r>
      <w:r w:rsidR="00F157E6">
        <w:t xml:space="preserve">Table </w:t>
      </w:r>
      <w:r w:rsidR="00F157E6">
        <w:rPr>
          <w:noProof/>
        </w:rPr>
        <w:t>14</w:t>
      </w:r>
      <w:r w:rsidR="00274FC8">
        <w:fldChar w:fldCharType="end"/>
      </w:r>
      <w:r>
        <w:t xml:space="preserve"> and </w:t>
      </w:r>
      <w:r w:rsidR="00274FC8">
        <w:fldChar w:fldCharType="begin"/>
      </w:r>
      <w:r w:rsidR="00274FC8">
        <w:instrText xml:space="preserve"> REF _Ref49769275 \h  \* MERGEFORMAT </w:instrText>
      </w:r>
      <w:r w:rsidR="00274FC8">
        <w:fldChar w:fldCharType="separate"/>
      </w:r>
      <w:r w:rsidR="00F157E6">
        <w:t xml:space="preserve">Figure </w:t>
      </w:r>
      <w:r w:rsidR="00F157E6">
        <w:rPr>
          <w:noProof/>
        </w:rPr>
        <w:t>51</w:t>
      </w:r>
      <w:r w:rsidR="00274FC8">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14:paraId="1907F813" w14:textId="77777777" w:rsidR="00356A8E" w:rsidRDefault="00356A8E" w:rsidP="00356A8E">
      <w:pPr>
        <w:pStyle w:val="Heading4"/>
      </w:pPr>
      <w:r>
        <w:lastRenderedPageBreak/>
        <w:t>Field: Fraction Radiant</w:t>
      </w:r>
    </w:p>
    <w:p w14:paraId="61C4A1FB" w14:textId="77777777"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14:paraId="4F86F30C" w14:textId="77777777" w:rsidR="00356A8E" w:rsidRDefault="00356A8E" w:rsidP="00356A8E">
      <w:pPr>
        <w:pStyle w:val="Heading4"/>
      </w:pPr>
      <w:r>
        <w:t>Field: Fraction Visible</w:t>
      </w:r>
    </w:p>
    <w:p w14:paraId="0726FD89" w14:textId="77777777"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14:paraId="7DD93301" w14:textId="77777777" w:rsidR="00356A8E" w:rsidRDefault="00356A8E" w:rsidP="00356A8E">
      <w:pPr>
        <w:pStyle w:val="BodyText"/>
      </w:pPr>
      <w:r>
        <w:t xml:space="preserve">Approximate values of Return Air Fraction, Fraction Radiant and Fraction Visible are given in </w:t>
      </w:r>
      <w:r w:rsidR="00274FC8">
        <w:fldChar w:fldCharType="begin"/>
      </w:r>
      <w:r w:rsidR="00274FC8">
        <w:instrText xml:space="preserve"> REF _Ref48988746 \h  \* MERGEFORMAT </w:instrText>
      </w:r>
      <w:r w:rsidR="00274FC8">
        <w:fldChar w:fldCharType="separate"/>
      </w:r>
      <w:r w:rsidR="00F157E6">
        <w:t xml:space="preserve">Table </w:t>
      </w:r>
      <w:r w:rsidR="00F157E6">
        <w:rPr>
          <w:noProof/>
        </w:rPr>
        <w:t>14</w:t>
      </w:r>
      <w:r w:rsidR="00274FC8">
        <w:fldChar w:fldCharType="end"/>
      </w:r>
      <w:r>
        <w:t xml:space="preserve"> for overhead fluorescent lighting for the luminaire configurations shown in </w:t>
      </w:r>
      <w:r w:rsidR="00274FC8">
        <w:fldChar w:fldCharType="begin"/>
      </w:r>
      <w:r w:rsidR="00274FC8">
        <w:instrText xml:space="preserve"> REF _Ref49769275 \h  \* MERGEFORMAT </w:instrText>
      </w:r>
      <w:r w:rsidR="00274FC8">
        <w:fldChar w:fldCharType="separate"/>
      </w:r>
      <w:r w:rsidR="00F157E6">
        <w:t xml:space="preserve">Figure </w:t>
      </w:r>
      <w:r w:rsidR="00F157E6">
        <w:rPr>
          <w:noProof/>
        </w:rPr>
        <w:t>51</w:t>
      </w:r>
      <w:r w:rsidR="00274FC8">
        <w:fldChar w:fldCharType="end"/>
      </w:r>
      <w:r>
        <w:t>.</w:t>
      </w:r>
    </w:p>
    <w:p w14:paraId="10869D16" w14:textId="77777777" w:rsidR="00356A8E" w:rsidRDefault="00356A8E" w:rsidP="00356A8E">
      <w:pPr>
        <w:pStyle w:val="Caption"/>
      </w:pPr>
      <w:bookmarkStart w:id="815" w:name="_Ref48988746"/>
      <w:bookmarkStart w:id="816" w:name="_Toc51481514"/>
      <w:bookmarkStart w:id="817" w:name="_Toc99527732"/>
      <w:bookmarkStart w:id="818" w:name="_Toc110396381"/>
      <w:bookmarkStart w:id="819" w:name="_Toc122310164"/>
      <w:r>
        <w:t xml:space="preserve">Table </w:t>
      </w:r>
      <w:r w:rsidR="006008C7">
        <w:fldChar w:fldCharType="begin"/>
      </w:r>
      <w:r w:rsidR="00A4098B">
        <w:instrText xml:space="preserve"> SEQ Table \* ARABIC </w:instrText>
      </w:r>
      <w:r w:rsidR="006008C7">
        <w:fldChar w:fldCharType="separate"/>
      </w:r>
      <w:r w:rsidR="00F157E6">
        <w:rPr>
          <w:noProof/>
        </w:rPr>
        <w:t>14</w:t>
      </w:r>
      <w:r w:rsidR="006008C7">
        <w:rPr>
          <w:noProof/>
        </w:rPr>
        <w:fldChar w:fldCharType="end"/>
      </w:r>
      <w:bookmarkEnd w:id="815"/>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816"/>
      <w:bookmarkEnd w:id="817"/>
      <w:bookmarkEnd w:id="818"/>
      <w:bookmarkEnd w:id="819"/>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14:paraId="539C64B7" w14:textId="77777777">
        <w:trPr>
          <w:cantSplit/>
        </w:trPr>
        <w:tc>
          <w:tcPr>
            <w:tcW w:w="1548" w:type="dxa"/>
            <w:vMerge w:val="restart"/>
          </w:tcPr>
          <w:p w14:paraId="174501E1" w14:textId="77777777" w:rsidR="00356A8E" w:rsidRDefault="00356A8E" w:rsidP="003124D4">
            <w:pPr>
              <w:pStyle w:val="BodyText"/>
              <w:ind w:left="0"/>
              <w:rPr>
                <w:b/>
                <w:sz w:val="18"/>
              </w:rPr>
            </w:pPr>
            <w:r>
              <w:rPr>
                <w:b/>
                <w:sz w:val="18"/>
              </w:rPr>
              <w:t>Field Name</w:t>
            </w:r>
          </w:p>
        </w:tc>
        <w:tc>
          <w:tcPr>
            <w:tcW w:w="5850" w:type="dxa"/>
            <w:gridSpan w:val="5"/>
          </w:tcPr>
          <w:p w14:paraId="4D65C0A5" w14:textId="77777777" w:rsidR="00356A8E" w:rsidRDefault="00356A8E" w:rsidP="003124D4">
            <w:pPr>
              <w:pStyle w:val="BodyText"/>
              <w:ind w:left="0"/>
              <w:jc w:val="center"/>
              <w:rPr>
                <w:b/>
                <w:sz w:val="18"/>
              </w:rPr>
            </w:pPr>
            <w:r>
              <w:rPr>
                <w:b/>
                <w:sz w:val="18"/>
              </w:rPr>
              <w:t>Luminaire Configuration, Fluorescent Lighting</w:t>
            </w:r>
          </w:p>
        </w:tc>
      </w:tr>
      <w:tr w:rsidR="00356A8E" w14:paraId="11BAD754" w14:textId="77777777">
        <w:trPr>
          <w:cantSplit/>
        </w:trPr>
        <w:tc>
          <w:tcPr>
            <w:tcW w:w="1548" w:type="dxa"/>
            <w:vMerge/>
            <w:tcBorders>
              <w:bottom w:val="nil"/>
            </w:tcBorders>
          </w:tcPr>
          <w:p w14:paraId="31D0941A" w14:textId="77777777" w:rsidR="00356A8E" w:rsidRDefault="00356A8E" w:rsidP="003124D4">
            <w:pPr>
              <w:pStyle w:val="BodyText"/>
              <w:ind w:left="0"/>
              <w:rPr>
                <w:sz w:val="18"/>
              </w:rPr>
            </w:pPr>
          </w:p>
        </w:tc>
        <w:tc>
          <w:tcPr>
            <w:tcW w:w="1260" w:type="dxa"/>
            <w:tcBorders>
              <w:bottom w:val="nil"/>
            </w:tcBorders>
          </w:tcPr>
          <w:p w14:paraId="29CE7832" w14:textId="77777777" w:rsidR="00356A8E" w:rsidRDefault="00356A8E" w:rsidP="003124D4">
            <w:pPr>
              <w:pStyle w:val="BodyText"/>
              <w:ind w:left="0"/>
              <w:jc w:val="left"/>
              <w:rPr>
                <w:sz w:val="18"/>
              </w:rPr>
            </w:pPr>
            <w:r>
              <w:rPr>
                <w:sz w:val="18"/>
              </w:rPr>
              <w:t xml:space="preserve">Suspended  </w:t>
            </w:r>
          </w:p>
        </w:tc>
        <w:tc>
          <w:tcPr>
            <w:tcW w:w="1080" w:type="dxa"/>
            <w:tcBorders>
              <w:bottom w:val="nil"/>
            </w:tcBorders>
          </w:tcPr>
          <w:p w14:paraId="70E5EC54" w14:textId="77777777"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14:paraId="3FA84E5F" w14:textId="77777777"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14:paraId="36D37618" w14:textId="77777777"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14:paraId="6966398D" w14:textId="77777777" w:rsidR="00356A8E" w:rsidRDefault="00356A8E" w:rsidP="003124D4">
            <w:pPr>
              <w:pStyle w:val="BodyText"/>
              <w:ind w:left="0"/>
              <w:jc w:val="left"/>
              <w:rPr>
                <w:sz w:val="18"/>
              </w:rPr>
            </w:pPr>
            <w:r>
              <w:rPr>
                <w:sz w:val="18"/>
              </w:rPr>
              <w:t>Return-air</w:t>
            </w:r>
            <w:r>
              <w:rPr>
                <w:sz w:val="18"/>
              </w:rPr>
              <w:br/>
              <w:t>ducted</w:t>
            </w:r>
          </w:p>
        </w:tc>
      </w:tr>
      <w:tr w:rsidR="00356A8E" w14:paraId="26AB826D" w14:textId="77777777">
        <w:tc>
          <w:tcPr>
            <w:tcW w:w="1548" w:type="dxa"/>
            <w:shd w:val="pct20" w:color="auto" w:fill="FFFFFF"/>
          </w:tcPr>
          <w:p w14:paraId="47E363B8" w14:textId="77777777" w:rsidR="00356A8E" w:rsidRDefault="00356A8E" w:rsidP="003124D4">
            <w:pPr>
              <w:pStyle w:val="BodyText"/>
              <w:ind w:left="0"/>
              <w:rPr>
                <w:sz w:val="18"/>
              </w:rPr>
            </w:pPr>
            <w:r>
              <w:rPr>
                <w:sz w:val="18"/>
              </w:rPr>
              <w:t>Return Air Fraction</w:t>
            </w:r>
          </w:p>
        </w:tc>
        <w:tc>
          <w:tcPr>
            <w:tcW w:w="1260" w:type="dxa"/>
            <w:shd w:val="pct20" w:color="auto" w:fill="FFFFFF"/>
          </w:tcPr>
          <w:p w14:paraId="79755824" w14:textId="77777777" w:rsidR="00356A8E" w:rsidRDefault="00356A8E" w:rsidP="003124D4">
            <w:pPr>
              <w:pStyle w:val="BodyText"/>
              <w:ind w:left="0"/>
              <w:rPr>
                <w:sz w:val="18"/>
              </w:rPr>
            </w:pPr>
            <w:r>
              <w:rPr>
                <w:sz w:val="18"/>
              </w:rPr>
              <w:t>0.0</w:t>
            </w:r>
          </w:p>
        </w:tc>
        <w:tc>
          <w:tcPr>
            <w:tcW w:w="1080" w:type="dxa"/>
            <w:shd w:val="pct20" w:color="auto" w:fill="FFFFFF"/>
          </w:tcPr>
          <w:p w14:paraId="25C3562A" w14:textId="77777777" w:rsidR="00356A8E" w:rsidRDefault="00356A8E" w:rsidP="003124D4">
            <w:pPr>
              <w:pStyle w:val="BodyText"/>
              <w:ind w:left="0"/>
              <w:rPr>
                <w:sz w:val="18"/>
              </w:rPr>
            </w:pPr>
            <w:r>
              <w:rPr>
                <w:sz w:val="18"/>
              </w:rPr>
              <w:t>0.0</w:t>
            </w:r>
          </w:p>
        </w:tc>
        <w:tc>
          <w:tcPr>
            <w:tcW w:w="1080" w:type="dxa"/>
            <w:shd w:val="pct20" w:color="auto" w:fill="FFFFFF"/>
          </w:tcPr>
          <w:p w14:paraId="51CD511D" w14:textId="77777777" w:rsidR="00356A8E" w:rsidRDefault="00356A8E" w:rsidP="003124D4">
            <w:pPr>
              <w:pStyle w:val="BodyText"/>
              <w:ind w:left="0"/>
              <w:rPr>
                <w:sz w:val="18"/>
              </w:rPr>
            </w:pPr>
            <w:r>
              <w:rPr>
                <w:sz w:val="18"/>
              </w:rPr>
              <w:t>0.0</w:t>
            </w:r>
          </w:p>
        </w:tc>
        <w:tc>
          <w:tcPr>
            <w:tcW w:w="1260" w:type="dxa"/>
            <w:shd w:val="pct20" w:color="auto" w:fill="FFFFFF"/>
          </w:tcPr>
          <w:p w14:paraId="4CADA6CB" w14:textId="77777777" w:rsidR="00356A8E" w:rsidRDefault="00356A8E" w:rsidP="003124D4">
            <w:pPr>
              <w:pStyle w:val="BodyText"/>
              <w:ind w:left="0"/>
              <w:rPr>
                <w:sz w:val="18"/>
              </w:rPr>
            </w:pPr>
            <w:r>
              <w:rPr>
                <w:sz w:val="18"/>
              </w:rPr>
              <w:t>0.0</w:t>
            </w:r>
          </w:p>
        </w:tc>
        <w:tc>
          <w:tcPr>
            <w:tcW w:w="1170" w:type="dxa"/>
            <w:shd w:val="pct20" w:color="auto" w:fill="FFFFFF"/>
          </w:tcPr>
          <w:p w14:paraId="3CE48ABE" w14:textId="77777777" w:rsidR="00356A8E" w:rsidRDefault="00356A8E" w:rsidP="003124D4">
            <w:pPr>
              <w:pStyle w:val="BodyText"/>
              <w:ind w:left="0"/>
              <w:rPr>
                <w:sz w:val="18"/>
              </w:rPr>
            </w:pPr>
            <w:r>
              <w:rPr>
                <w:sz w:val="18"/>
              </w:rPr>
              <w:t>0.54</w:t>
            </w:r>
          </w:p>
        </w:tc>
      </w:tr>
      <w:tr w:rsidR="00356A8E" w14:paraId="54A6399E" w14:textId="77777777">
        <w:tc>
          <w:tcPr>
            <w:tcW w:w="1548" w:type="dxa"/>
            <w:shd w:val="pct20" w:color="auto" w:fill="FFFFFF"/>
          </w:tcPr>
          <w:p w14:paraId="1CB75C8D" w14:textId="77777777" w:rsidR="00356A8E" w:rsidRDefault="00356A8E" w:rsidP="003124D4">
            <w:pPr>
              <w:pStyle w:val="BodyText"/>
              <w:ind w:left="0"/>
              <w:rPr>
                <w:sz w:val="18"/>
              </w:rPr>
            </w:pPr>
            <w:r>
              <w:rPr>
                <w:sz w:val="18"/>
              </w:rPr>
              <w:t>Fraction Radiant</w:t>
            </w:r>
          </w:p>
        </w:tc>
        <w:tc>
          <w:tcPr>
            <w:tcW w:w="1260" w:type="dxa"/>
            <w:shd w:val="pct20" w:color="auto" w:fill="FFFFFF"/>
          </w:tcPr>
          <w:p w14:paraId="4166559B" w14:textId="77777777" w:rsidR="00356A8E" w:rsidRDefault="00356A8E" w:rsidP="003124D4">
            <w:pPr>
              <w:pStyle w:val="BodyText"/>
              <w:ind w:left="0"/>
              <w:rPr>
                <w:sz w:val="18"/>
              </w:rPr>
            </w:pPr>
            <w:r>
              <w:rPr>
                <w:sz w:val="18"/>
              </w:rPr>
              <w:t>0.42</w:t>
            </w:r>
          </w:p>
        </w:tc>
        <w:tc>
          <w:tcPr>
            <w:tcW w:w="1080" w:type="dxa"/>
            <w:shd w:val="pct20" w:color="auto" w:fill="FFFFFF"/>
          </w:tcPr>
          <w:p w14:paraId="0DEEE09F" w14:textId="77777777" w:rsidR="00356A8E" w:rsidRDefault="00356A8E" w:rsidP="003124D4">
            <w:pPr>
              <w:pStyle w:val="BodyText"/>
              <w:ind w:left="0"/>
              <w:rPr>
                <w:sz w:val="18"/>
              </w:rPr>
            </w:pPr>
            <w:r>
              <w:rPr>
                <w:sz w:val="18"/>
              </w:rPr>
              <w:t>0.72</w:t>
            </w:r>
          </w:p>
        </w:tc>
        <w:tc>
          <w:tcPr>
            <w:tcW w:w="1080" w:type="dxa"/>
            <w:shd w:val="pct20" w:color="auto" w:fill="FFFFFF"/>
          </w:tcPr>
          <w:p w14:paraId="202BE7EA" w14:textId="77777777" w:rsidR="00356A8E" w:rsidRDefault="00356A8E" w:rsidP="003124D4">
            <w:pPr>
              <w:pStyle w:val="BodyText"/>
              <w:ind w:left="0"/>
              <w:rPr>
                <w:sz w:val="18"/>
              </w:rPr>
            </w:pPr>
            <w:r>
              <w:rPr>
                <w:sz w:val="18"/>
              </w:rPr>
              <w:t>0.37</w:t>
            </w:r>
          </w:p>
        </w:tc>
        <w:tc>
          <w:tcPr>
            <w:tcW w:w="1260" w:type="dxa"/>
            <w:shd w:val="pct20" w:color="auto" w:fill="FFFFFF"/>
          </w:tcPr>
          <w:p w14:paraId="4F6CBFAB" w14:textId="77777777" w:rsidR="00356A8E" w:rsidRDefault="00356A8E" w:rsidP="003124D4">
            <w:pPr>
              <w:pStyle w:val="BodyText"/>
              <w:ind w:left="0"/>
              <w:rPr>
                <w:sz w:val="18"/>
              </w:rPr>
            </w:pPr>
            <w:r>
              <w:rPr>
                <w:sz w:val="18"/>
              </w:rPr>
              <w:t>0.37</w:t>
            </w:r>
          </w:p>
        </w:tc>
        <w:tc>
          <w:tcPr>
            <w:tcW w:w="1170" w:type="dxa"/>
            <w:shd w:val="pct20" w:color="auto" w:fill="FFFFFF"/>
          </w:tcPr>
          <w:p w14:paraId="1A01DDC9" w14:textId="77777777" w:rsidR="00356A8E" w:rsidRDefault="00356A8E" w:rsidP="003124D4">
            <w:pPr>
              <w:pStyle w:val="BodyText"/>
              <w:ind w:left="0"/>
              <w:rPr>
                <w:sz w:val="18"/>
              </w:rPr>
            </w:pPr>
            <w:r>
              <w:rPr>
                <w:sz w:val="18"/>
              </w:rPr>
              <w:t>0.18</w:t>
            </w:r>
          </w:p>
        </w:tc>
      </w:tr>
      <w:tr w:rsidR="00356A8E" w14:paraId="032A2AEA" w14:textId="77777777">
        <w:tc>
          <w:tcPr>
            <w:tcW w:w="1548" w:type="dxa"/>
            <w:shd w:val="pct20" w:color="auto" w:fill="FFFFFF"/>
          </w:tcPr>
          <w:p w14:paraId="07FD34D3" w14:textId="77777777" w:rsidR="00356A8E" w:rsidRDefault="00356A8E" w:rsidP="003124D4">
            <w:pPr>
              <w:pStyle w:val="BodyText"/>
              <w:ind w:left="0"/>
              <w:rPr>
                <w:sz w:val="18"/>
              </w:rPr>
            </w:pPr>
            <w:r>
              <w:rPr>
                <w:sz w:val="18"/>
              </w:rPr>
              <w:t>Fraction Visible</w:t>
            </w:r>
          </w:p>
        </w:tc>
        <w:tc>
          <w:tcPr>
            <w:tcW w:w="1260" w:type="dxa"/>
            <w:shd w:val="pct20" w:color="auto" w:fill="FFFFFF"/>
            <w:vAlign w:val="bottom"/>
          </w:tcPr>
          <w:p w14:paraId="17E02EA3" w14:textId="77777777" w:rsidR="00356A8E" w:rsidRDefault="00356A8E" w:rsidP="003124D4">
            <w:pPr>
              <w:pStyle w:val="BodyText"/>
              <w:spacing w:before="0" w:after="120"/>
              <w:ind w:left="0"/>
              <w:jc w:val="left"/>
              <w:rPr>
                <w:sz w:val="18"/>
              </w:rPr>
            </w:pPr>
            <w:r>
              <w:rPr>
                <w:sz w:val="18"/>
              </w:rPr>
              <w:t>0.18</w:t>
            </w:r>
          </w:p>
        </w:tc>
        <w:tc>
          <w:tcPr>
            <w:tcW w:w="1080" w:type="dxa"/>
            <w:shd w:val="pct20" w:color="auto" w:fill="FFFFFF"/>
          </w:tcPr>
          <w:p w14:paraId="0E69EE99" w14:textId="77777777" w:rsidR="00356A8E" w:rsidRDefault="00356A8E" w:rsidP="003124D4">
            <w:pPr>
              <w:pStyle w:val="BodyText"/>
              <w:ind w:left="0"/>
              <w:rPr>
                <w:sz w:val="18"/>
              </w:rPr>
            </w:pPr>
            <w:r>
              <w:rPr>
                <w:sz w:val="18"/>
              </w:rPr>
              <w:t>0.18</w:t>
            </w:r>
          </w:p>
        </w:tc>
        <w:tc>
          <w:tcPr>
            <w:tcW w:w="1080" w:type="dxa"/>
            <w:shd w:val="pct20" w:color="auto" w:fill="FFFFFF"/>
          </w:tcPr>
          <w:p w14:paraId="10F30CB9" w14:textId="77777777" w:rsidR="00356A8E" w:rsidRDefault="00356A8E" w:rsidP="003124D4">
            <w:pPr>
              <w:pStyle w:val="BodyText"/>
              <w:ind w:left="0"/>
              <w:rPr>
                <w:sz w:val="18"/>
              </w:rPr>
            </w:pPr>
            <w:r>
              <w:rPr>
                <w:sz w:val="18"/>
              </w:rPr>
              <w:t>0.18</w:t>
            </w:r>
          </w:p>
        </w:tc>
        <w:tc>
          <w:tcPr>
            <w:tcW w:w="1260" w:type="dxa"/>
            <w:shd w:val="pct20" w:color="auto" w:fill="FFFFFF"/>
          </w:tcPr>
          <w:p w14:paraId="573BBDF8" w14:textId="77777777" w:rsidR="00356A8E" w:rsidRDefault="00356A8E" w:rsidP="003124D4">
            <w:pPr>
              <w:pStyle w:val="BodyText"/>
              <w:ind w:left="0"/>
              <w:rPr>
                <w:sz w:val="18"/>
              </w:rPr>
            </w:pPr>
            <w:r>
              <w:rPr>
                <w:sz w:val="18"/>
              </w:rPr>
              <w:t>0.18</w:t>
            </w:r>
          </w:p>
        </w:tc>
        <w:tc>
          <w:tcPr>
            <w:tcW w:w="1170" w:type="dxa"/>
            <w:shd w:val="pct20" w:color="auto" w:fill="FFFFFF"/>
          </w:tcPr>
          <w:p w14:paraId="29F3A5BE" w14:textId="77777777" w:rsidR="00356A8E" w:rsidRDefault="00356A8E" w:rsidP="003124D4">
            <w:pPr>
              <w:pStyle w:val="BodyText"/>
              <w:ind w:left="0"/>
              <w:rPr>
                <w:sz w:val="18"/>
              </w:rPr>
            </w:pPr>
            <w:r>
              <w:rPr>
                <w:sz w:val="18"/>
              </w:rPr>
              <w:t>0.18</w:t>
            </w:r>
          </w:p>
        </w:tc>
      </w:tr>
      <w:tr w:rsidR="00356A8E" w14:paraId="774BFABC" w14:textId="77777777">
        <w:tc>
          <w:tcPr>
            <w:tcW w:w="1548" w:type="dxa"/>
          </w:tcPr>
          <w:p w14:paraId="03BD1207" w14:textId="77777777"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14:paraId="076940CF" w14:textId="77777777" w:rsidR="00356A8E" w:rsidRDefault="00356A8E" w:rsidP="003124D4">
            <w:pPr>
              <w:pStyle w:val="BodyText"/>
              <w:spacing w:before="0" w:after="120"/>
              <w:ind w:left="0"/>
              <w:jc w:val="left"/>
              <w:rPr>
                <w:i/>
                <w:sz w:val="16"/>
              </w:rPr>
            </w:pPr>
            <w:r>
              <w:rPr>
                <w:i/>
                <w:sz w:val="16"/>
              </w:rPr>
              <w:t>0.40</w:t>
            </w:r>
          </w:p>
        </w:tc>
        <w:tc>
          <w:tcPr>
            <w:tcW w:w="1080" w:type="dxa"/>
          </w:tcPr>
          <w:p w14:paraId="6BE7FA63" w14:textId="77777777" w:rsidR="00356A8E" w:rsidRDefault="00356A8E" w:rsidP="003124D4">
            <w:pPr>
              <w:pStyle w:val="BodyText"/>
              <w:ind w:left="0"/>
              <w:rPr>
                <w:i/>
                <w:sz w:val="16"/>
              </w:rPr>
            </w:pPr>
            <w:r>
              <w:rPr>
                <w:i/>
                <w:sz w:val="16"/>
              </w:rPr>
              <w:t>0.10</w:t>
            </w:r>
          </w:p>
        </w:tc>
        <w:tc>
          <w:tcPr>
            <w:tcW w:w="1080" w:type="dxa"/>
          </w:tcPr>
          <w:p w14:paraId="3D7D9790" w14:textId="77777777" w:rsidR="00356A8E" w:rsidRDefault="00356A8E" w:rsidP="003124D4">
            <w:pPr>
              <w:pStyle w:val="BodyText"/>
              <w:ind w:left="0"/>
              <w:rPr>
                <w:i/>
                <w:sz w:val="16"/>
              </w:rPr>
            </w:pPr>
            <w:r>
              <w:rPr>
                <w:i/>
                <w:sz w:val="16"/>
              </w:rPr>
              <w:t>0.45</w:t>
            </w:r>
          </w:p>
        </w:tc>
        <w:tc>
          <w:tcPr>
            <w:tcW w:w="1260" w:type="dxa"/>
          </w:tcPr>
          <w:p w14:paraId="162C3BF8" w14:textId="77777777" w:rsidR="00356A8E" w:rsidRDefault="00356A8E" w:rsidP="003124D4">
            <w:pPr>
              <w:pStyle w:val="BodyText"/>
              <w:ind w:left="0"/>
              <w:rPr>
                <w:i/>
                <w:sz w:val="16"/>
              </w:rPr>
            </w:pPr>
            <w:r>
              <w:rPr>
                <w:i/>
                <w:sz w:val="16"/>
              </w:rPr>
              <w:t>0.45</w:t>
            </w:r>
          </w:p>
        </w:tc>
        <w:tc>
          <w:tcPr>
            <w:tcW w:w="1170" w:type="dxa"/>
          </w:tcPr>
          <w:p w14:paraId="3A05459A" w14:textId="77777777" w:rsidR="00356A8E" w:rsidRDefault="00356A8E" w:rsidP="003124D4">
            <w:pPr>
              <w:pStyle w:val="BodyText"/>
              <w:ind w:left="0"/>
              <w:rPr>
                <w:i/>
                <w:sz w:val="16"/>
              </w:rPr>
            </w:pPr>
            <w:r>
              <w:rPr>
                <w:i/>
                <w:sz w:val="16"/>
              </w:rPr>
              <w:t>0.10</w:t>
            </w:r>
          </w:p>
        </w:tc>
      </w:tr>
    </w:tbl>
    <w:p w14:paraId="38DEFDAD" w14:textId="77777777" w:rsidR="00356A8E" w:rsidRDefault="00AC33EE" w:rsidP="00973A67">
      <w:pPr>
        <w:pStyle w:val="Picture"/>
        <w:spacing w:before="120"/>
      </w:pPr>
      <w:r>
        <w:rPr>
          <w:noProof/>
          <w:lang w:eastAsia="zh-CN"/>
        </w:rPr>
        <w:drawing>
          <wp:inline distT="0" distB="0" distL="0" distR="0" wp14:anchorId="714A92BF" wp14:editId="54EC90A3">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14:paraId="5DB6A798" w14:textId="77777777" w:rsidR="00356A8E" w:rsidRDefault="00356A8E" w:rsidP="00356A8E">
      <w:pPr>
        <w:pStyle w:val="Caption"/>
      </w:pPr>
      <w:bookmarkStart w:id="820" w:name="_Ref49769275"/>
      <w:bookmarkStart w:id="821" w:name="_Toc51481515"/>
      <w:bookmarkStart w:id="822" w:name="_Toc99527733"/>
      <w:bookmarkStart w:id="823" w:name="_Toc110396382"/>
      <w:bookmarkStart w:id="824" w:name="_Toc122310165"/>
      <w:r>
        <w:t xml:space="preserve">Figure </w:t>
      </w:r>
      <w:r w:rsidR="006008C7">
        <w:fldChar w:fldCharType="begin"/>
      </w:r>
      <w:r w:rsidR="00A4098B">
        <w:instrText xml:space="preserve"> SEQ Figure \* ARABIC </w:instrText>
      </w:r>
      <w:r w:rsidR="006008C7">
        <w:fldChar w:fldCharType="separate"/>
      </w:r>
      <w:r w:rsidR="00F157E6">
        <w:rPr>
          <w:noProof/>
        </w:rPr>
        <w:t>51</w:t>
      </w:r>
      <w:r w:rsidR="006008C7">
        <w:rPr>
          <w:noProof/>
        </w:rPr>
        <w:fldChar w:fldCharType="end"/>
      </w:r>
      <w:bookmarkEnd w:id="820"/>
      <w:r>
        <w:t>. Overhead fluorescent luminaire configurations.</w:t>
      </w:r>
      <w:bookmarkEnd w:id="821"/>
      <w:bookmarkEnd w:id="822"/>
      <w:bookmarkEnd w:id="823"/>
      <w:bookmarkEnd w:id="824"/>
    </w:p>
    <w:p w14:paraId="43485294" w14:textId="77777777" w:rsidR="00356A8E" w:rsidRDefault="00356A8E" w:rsidP="00356A8E">
      <w:pPr>
        <w:pStyle w:val="Heading4"/>
      </w:pPr>
      <w:r>
        <w:t>Field: Fraction Replaceable</w:t>
      </w:r>
    </w:p>
    <w:p w14:paraId="4894C1DF" w14:textId="77777777" w:rsidR="001B4355" w:rsidRDefault="00356A8E" w:rsidP="00356A8E">
      <w:pPr>
        <w:pStyle w:val="BodyText"/>
      </w:pPr>
      <w:r>
        <w:t>This field defines the daylighting control for the LIGHTS object.</w:t>
      </w:r>
    </w:p>
    <w:p w14:paraId="0DDE5424" w14:textId="77777777"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14:paraId="254EB189" w14:textId="77777777" w:rsidR="00356A8E" w:rsidRDefault="00356A8E" w:rsidP="00356A8E">
      <w:pPr>
        <w:pStyle w:val="Heading4"/>
      </w:pPr>
      <w:r>
        <w:t>Field: End-Use Subcategory</w:t>
      </w:r>
    </w:p>
    <w:p w14:paraId="56FDA10C" w14:textId="77777777"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rsidR="003E319E">
        <w:t>Output:Meter objects</w:t>
      </w:r>
      <w:r>
        <w:t>)</w:t>
      </w:r>
      <w:r w:rsidR="006B2084">
        <w:t xml:space="preserve">. </w:t>
      </w:r>
      <w:r>
        <w:t>Subcategories are also reported in the ABUPS table</w:t>
      </w:r>
      <w:r w:rsidR="006B2084">
        <w:t xml:space="preserve">. </w:t>
      </w:r>
      <w:r>
        <w:t>If this field is omitted or blank, the lights will be assigned to the "General" end-use subcategory.</w:t>
      </w:r>
    </w:p>
    <w:p w14:paraId="5B181FC0" w14:textId="77777777" w:rsidR="00356A8E" w:rsidRDefault="00356A8E" w:rsidP="00356A8E">
      <w:pPr>
        <w:pStyle w:val="Heading4"/>
      </w:pPr>
      <w:r>
        <w:t xml:space="preserve">Field: </w:t>
      </w:r>
      <w:r w:rsidR="00973A67" w:rsidRPr="00973A67">
        <w:t>Return Air Fraction Calculated from Plenum Temperature</w:t>
      </w:r>
    </w:p>
    <w:p w14:paraId="4786F326" w14:textId="77777777"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6008C7">
        <w:fldChar w:fldCharType="begin"/>
      </w:r>
      <w:r w:rsidR="00C27E62">
        <w:instrText xml:space="preserve"> REF _Ref213488921 \h </w:instrText>
      </w:r>
      <w:r w:rsidR="006008C7">
        <w:fldChar w:fldCharType="separate"/>
      </w:r>
      <w:r w:rsidR="00F157E6">
        <w:t xml:space="preserve">Figure </w:t>
      </w:r>
      <w:r w:rsidR="00F157E6">
        <w:rPr>
          <w:noProof/>
        </w:rPr>
        <w:t>52</w:t>
      </w:r>
      <w:r w:rsidR="006008C7">
        <w:fldChar w:fldCharType="end"/>
      </w:r>
      <w:r>
        <w:t xml:space="preserve">. </w:t>
      </w:r>
    </w:p>
    <w:p w14:paraId="1F2ACFF3" w14:textId="77777777"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rsidR="00274FC8">
        <w:fldChar w:fldCharType="begin"/>
      </w:r>
      <w:r w:rsidR="00274FC8">
        <w:instrText xml:space="preserve"> REF _Ref48988746 \h  \* MERGEFORMAT </w:instrText>
      </w:r>
      <w:r w:rsidR="00274FC8">
        <w:fldChar w:fldCharType="separate"/>
      </w:r>
      <w:r w:rsidR="00F157E6">
        <w:t xml:space="preserve">Table </w:t>
      </w:r>
      <w:r w:rsidR="00F157E6">
        <w:rPr>
          <w:noProof/>
        </w:rPr>
        <w:t>14</w:t>
      </w:r>
      <w:r w:rsidR="00274FC8">
        <w:fldChar w:fldCharType="end"/>
      </w:r>
      <w:r>
        <w:t>.</w:t>
      </w:r>
    </w:p>
    <w:p w14:paraId="48785A45" w14:textId="77777777"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14:paraId="4C2BDD5C" w14:textId="77777777"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14:paraId="49D7F986" w14:textId="77777777"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14:paraId="7D8C611E" w14:textId="77777777"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14:paraId="0D76BB21" w14:textId="77777777"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14:paraId="1EF5A4F3" w14:textId="77777777"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14:paraId="50C5CE73" w14:textId="77777777"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14:paraId="4F8DF941" w14:textId="77777777" w:rsidR="00356A8E" w:rsidRDefault="00356A8E" w:rsidP="00356A8E">
      <w:pPr>
        <w:pStyle w:val="BodyText"/>
        <w:jc w:val="left"/>
      </w:pPr>
      <w:r>
        <w:t>It is assumed that Fraction Visible is a constant equal to its input value.</w:t>
      </w:r>
    </w:p>
    <w:p w14:paraId="14A00689" w14:textId="77777777" w:rsidR="00356A8E" w:rsidRDefault="00356A8E" w:rsidP="00356A8E">
      <w:pPr>
        <w:pStyle w:val="Heading4"/>
      </w:pPr>
      <w:r>
        <w:t xml:space="preserve">Field: </w:t>
      </w:r>
      <w:r w:rsidR="00973A67" w:rsidRPr="00973A67">
        <w:t>Return Air Fraction Function of Plenum Temperature Coefficient 1</w:t>
      </w:r>
    </w:p>
    <w:p w14:paraId="5A277A07" w14:textId="77777777"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14:paraId="37814A97" w14:textId="77777777" w:rsidR="00356A8E" w:rsidRDefault="00356A8E" w:rsidP="00356A8E">
      <w:pPr>
        <w:pStyle w:val="Heading4"/>
      </w:pPr>
      <w:r>
        <w:t xml:space="preserve">Field: </w:t>
      </w:r>
      <w:r w:rsidR="00973A67" w:rsidRPr="00973A67">
        <w:t xml:space="preserve">Return Air Fraction Function of Plenum Temperature Coefficient </w:t>
      </w:r>
      <w:r w:rsidR="00973A67">
        <w:t>2</w:t>
      </w:r>
    </w:p>
    <w:p w14:paraId="761759D8" w14:textId="77777777"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14:paraId="78DEAF3F" w14:textId="77777777" w:rsidR="00973A67" w:rsidRDefault="00AC33EE" w:rsidP="00973A67">
      <w:pPr>
        <w:pStyle w:val="Picture"/>
      </w:pPr>
      <w:r>
        <w:rPr>
          <w:noProof/>
          <w:lang w:eastAsia="zh-CN"/>
        </w:rPr>
        <w:lastRenderedPageBreak/>
        <w:drawing>
          <wp:inline distT="0" distB="0" distL="0" distR="0" wp14:anchorId="1275A2BF" wp14:editId="45F13195">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14:paraId="11F606CA" w14:textId="77777777" w:rsidR="00356A8E" w:rsidRDefault="00973A67" w:rsidP="00973A67">
      <w:pPr>
        <w:pStyle w:val="Caption"/>
      </w:pPr>
      <w:bookmarkStart w:id="825" w:name="_Ref213488921"/>
      <w:r>
        <w:t xml:space="preserve">Figure </w:t>
      </w:r>
      <w:r w:rsidR="006008C7">
        <w:fldChar w:fldCharType="begin"/>
      </w:r>
      <w:r w:rsidR="00A4098B">
        <w:instrText xml:space="preserve"> SEQ Figure \* ARABIC </w:instrText>
      </w:r>
      <w:r w:rsidR="006008C7">
        <w:fldChar w:fldCharType="separate"/>
      </w:r>
      <w:r w:rsidR="00F157E6">
        <w:rPr>
          <w:noProof/>
        </w:rPr>
        <w:t>52</w:t>
      </w:r>
      <w:r w:rsidR="006008C7">
        <w:rPr>
          <w:noProof/>
        </w:rPr>
        <w:fldChar w:fldCharType="end"/>
      </w:r>
      <w:bookmarkEnd w:id="825"/>
      <w:r>
        <w:t>. Vertical section through a zone and its return air plenum showing recessed lighting (not to scale). The heat from lights is divided into four fractions, three of which—ReturnAirFraction, FractionRadiant and FractionConvected—depend on plenum air temperature.</w:t>
      </w:r>
    </w:p>
    <w:p w14:paraId="266F3373" w14:textId="77777777" w:rsidR="00356A8E" w:rsidRDefault="00356A8E" w:rsidP="00356A8E">
      <w:pPr>
        <w:pStyle w:val="BodyText"/>
      </w:pPr>
      <w:r>
        <w:t>An IDF example:</w:t>
      </w:r>
    </w:p>
    <w:p w14:paraId="131581DF" w14:textId="77777777" w:rsidR="005F5904" w:rsidRDefault="00973A67" w:rsidP="0029342C">
      <w:pPr>
        <w:pStyle w:val="CodeIDDSamples"/>
      </w:pPr>
      <w:r>
        <w:t>Lights</w:t>
      </w:r>
      <w:r w:rsidR="005F5904">
        <w:t>,</w:t>
      </w:r>
    </w:p>
    <w:p w14:paraId="3B23F93D" w14:textId="77777777" w:rsidR="005F5904" w:rsidRDefault="005F5904" w:rsidP="0029342C">
      <w:pPr>
        <w:pStyle w:val="CodeIDDSamples"/>
      </w:pPr>
      <w:r>
        <w:t xml:space="preserve">    RIGHT FORK Lights 1,     !- Name</w:t>
      </w:r>
    </w:p>
    <w:p w14:paraId="6E1D7FF6" w14:textId="77777777" w:rsidR="005F5904" w:rsidRDefault="005F5904" w:rsidP="0029342C">
      <w:pPr>
        <w:pStyle w:val="CodeIDDSamples"/>
      </w:pPr>
      <w:r>
        <w:t xml:space="preserve">    RIGHT FORK,              !- Zone Name</w:t>
      </w:r>
    </w:p>
    <w:p w14:paraId="7CC2E24C" w14:textId="77777777" w:rsidR="005F5904" w:rsidRDefault="005F5904" w:rsidP="0029342C">
      <w:pPr>
        <w:pStyle w:val="CodeIDDSamples"/>
      </w:pPr>
      <w:r>
        <w:t xml:space="preserve">    Office Lighting,         !- SCHEDULE Name</w:t>
      </w:r>
    </w:p>
    <w:p w14:paraId="5B706708" w14:textId="77777777" w:rsidR="005F5904" w:rsidRDefault="005F5904" w:rsidP="0029342C">
      <w:pPr>
        <w:pStyle w:val="CodeIDDSamples"/>
      </w:pPr>
      <w:r>
        <w:t xml:space="preserve">    </w:t>
      </w:r>
      <w:r w:rsidR="00973A67">
        <w:t>L</w:t>
      </w:r>
      <w:r>
        <w:t>ighting</w:t>
      </w:r>
      <w:r w:rsidR="00973A67">
        <w:t>L</w:t>
      </w:r>
      <w:r>
        <w:t>evel,          !- Design Level calculation method</w:t>
      </w:r>
    </w:p>
    <w:p w14:paraId="022D8DA1" w14:textId="77777777" w:rsidR="005F5904" w:rsidRDefault="005F5904" w:rsidP="0029342C">
      <w:pPr>
        <w:pStyle w:val="CodeIDDSamples"/>
      </w:pPr>
      <w:r>
        <w:t xml:space="preserve">    1039.706,</w:t>
      </w:r>
      <w:r w:rsidR="00B62C94">
        <w:t>,,</w:t>
      </w:r>
      <w:r>
        <w:t xml:space="preserve">                !- Lighting Level {W}</w:t>
      </w:r>
    </w:p>
    <w:p w14:paraId="289F064C" w14:textId="77777777" w:rsidR="005F5904" w:rsidRDefault="005F5904" w:rsidP="0029342C">
      <w:pPr>
        <w:pStyle w:val="CodeIDDSamples"/>
      </w:pPr>
      <w:r>
        <w:t xml:space="preserve">    0.0000000E+00,           !- Return Air Fraction</w:t>
      </w:r>
    </w:p>
    <w:p w14:paraId="77C15CE9" w14:textId="77777777" w:rsidR="005F5904" w:rsidRDefault="005F5904" w:rsidP="0029342C">
      <w:pPr>
        <w:pStyle w:val="CodeIDDSamples"/>
      </w:pPr>
      <w:r>
        <w:t xml:space="preserve">    0.4000000,               !- Fraction Radiant</w:t>
      </w:r>
    </w:p>
    <w:p w14:paraId="50165C8A" w14:textId="77777777" w:rsidR="005F5904" w:rsidRDefault="005F5904" w:rsidP="0029342C">
      <w:pPr>
        <w:pStyle w:val="CodeIDDSamples"/>
      </w:pPr>
      <w:r>
        <w:t xml:space="preserve">    0.2000000,               !- Fraction Visible</w:t>
      </w:r>
    </w:p>
    <w:p w14:paraId="04E90AC1" w14:textId="77777777" w:rsidR="005F5904" w:rsidRDefault="005F5904" w:rsidP="0029342C">
      <w:pPr>
        <w:pStyle w:val="CodeIDDSamples"/>
      </w:pPr>
      <w:r>
        <w:t xml:space="preserve">    1.0,                     !- Fraction Replaceable</w:t>
      </w:r>
    </w:p>
    <w:p w14:paraId="7B4E41CF" w14:textId="77777777" w:rsidR="00356A8E" w:rsidRDefault="005F5904" w:rsidP="0029342C">
      <w:pPr>
        <w:pStyle w:val="CodeIDDSamples"/>
      </w:pPr>
      <w:r>
        <w:t xml:space="preserve">    GeneralLights;           !- End-Use Subcategory</w:t>
      </w:r>
    </w:p>
    <w:p w14:paraId="043FAF25" w14:textId="77777777" w:rsidR="005C383A" w:rsidRDefault="005C383A" w:rsidP="005C383A">
      <w:pPr>
        <w:pStyle w:val="BodyText"/>
      </w:pPr>
    </w:p>
    <w:p w14:paraId="1A2EC52F" w14:textId="77777777" w:rsidR="005C383A" w:rsidRDefault="005C383A" w:rsidP="005C383A">
      <w:pPr>
        <w:pStyle w:val="BodyText"/>
      </w:pPr>
      <w:r>
        <w:t>Global Lights Object:</w:t>
      </w:r>
    </w:p>
    <w:p w14:paraId="0F4F4C08" w14:textId="77777777" w:rsidR="005C383A" w:rsidRDefault="005C383A" w:rsidP="0029342C">
      <w:pPr>
        <w:pStyle w:val="CodeIDDSamples"/>
      </w:pPr>
      <w:r w:rsidRPr="009B21BB">
        <w:t xml:space="preserve">  ZoneList,AllOccupiedZones,SPACE1-1,SPACE2-1,SPACE3-1,SPACE4-1,SPACE5-1;</w:t>
      </w:r>
    </w:p>
    <w:p w14:paraId="70248BF8" w14:textId="77777777" w:rsidR="005C383A" w:rsidRPr="009B21BB" w:rsidRDefault="005C383A" w:rsidP="0029342C">
      <w:pPr>
        <w:pStyle w:val="CodeIDDSamples"/>
      </w:pPr>
    </w:p>
    <w:p w14:paraId="451AAAB8" w14:textId="77777777" w:rsidR="005C383A" w:rsidRDefault="005C383A" w:rsidP="0029342C">
      <w:pPr>
        <w:pStyle w:val="CodeIDDSamples"/>
      </w:pPr>
      <w:r>
        <w:t xml:space="preserve">  Lights,</w:t>
      </w:r>
    </w:p>
    <w:p w14:paraId="2B1437FA" w14:textId="77777777" w:rsidR="005C383A" w:rsidRDefault="005C383A" w:rsidP="0029342C">
      <w:pPr>
        <w:pStyle w:val="CodeIDDSamples"/>
      </w:pPr>
      <w:r>
        <w:t xml:space="preserve">    AllZones with Lights,       !- Name</w:t>
      </w:r>
    </w:p>
    <w:p w14:paraId="41B43136" w14:textId="77777777" w:rsidR="005C383A" w:rsidRDefault="005C383A" w:rsidP="0029342C">
      <w:pPr>
        <w:pStyle w:val="CodeIDDSamples"/>
      </w:pPr>
      <w:r>
        <w:t xml:space="preserve">    AllOccupiedZones,        !- Zone or ZoneList Name</w:t>
      </w:r>
    </w:p>
    <w:p w14:paraId="38D0B1B8" w14:textId="77777777" w:rsidR="005C383A" w:rsidRDefault="005C383A" w:rsidP="0029342C">
      <w:pPr>
        <w:pStyle w:val="CodeIDDSamples"/>
      </w:pPr>
      <w:r>
        <w:t xml:space="preserve">    LIGHTS-1,                !- Schedule Name</w:t>
      </w:r>
    </w:p>
    <w:p w14:paraId="393EB629" w14:textId="77777777" w:rsidR="005C383A" w:rsidRDefault="005C383A" w:rsidP="0029342C">
      <w:pPr>
        <w:pStyle w:val="CodeIDDSamples"/>
      </w:pPr>
      <w:r>
        <w:t xml:space="preserve">    Watts/Area,              !- Design Level Calculation Method</w:t>
      </w:r>
    </w:p>
    <w:p w14:paraId="35DF2653" w14:textId="77777777" w:rsidR="005C383A" w:rsidRDefault="005C383A" w:rsidP="0029342C">
      <w:pPr>
        <w:pStyle w:val="CodeIDDSamples"/>
      </w:pPr>
      <w:r>
        <w:t xml:space="preserve">    ,                        !- Lighting Level {W}</w:t>
      </w:r>
    </w:p>
    <w:p w14:paraId="4CCE196A" w14:textId="77777777" w:rsidR="005C383A" w:rsidRDefault="005C383A" w:rsidP="0029342C">
      <w:pPr>
        <w:pStyle w:val="CodeIDDSamples"/>
      </w:pPr>
      <w:r>
        <w:t xml:space="preserve">    16,                      !- Watts per Zone Floor Area {W/m2}</w:t>
      </w:r>
    </w:p>
    <w:p w14:paraId="19B1DA7E" w14:textId="77777777" w:rsidR="005C383A" w:rsidRDefault="005C383A" w:rsidP="0029342C">
      <w:pPr>
        <w:pStyle w:val="CodeIDDSamples"/>
      </w:pPr>
      <w:r>
        <w:t xml:space="preserve">    ,                        !- Watts per Person {W/person}</w:t>
      </w:r>
    </w:p>
    <w:p w14:paraId="5717C53A" w14:textId="77777777" w:rsidR="005C383A" w:rsidRDefault="005C383A" w:rsidP="0029342C">
      <w:pPr>
        <w:pStyle w:val="CodeIDDSamples"/>
      </w:pPr>
      <w:r>
        <w:t xml:space="preserve">    0.2,                     !- Return Air Fraction</w:t>
      </w:r>
    </w:p>
    <w:p w14:paraId="45F6176A" w14:textId="77777777" w:rsidR="005C383A" w:rsidRDefault="005C383A" w:rsidP="0029342C">
      <w:pPr>
        <w:pStyle w:val="CodeIDDSamples"/>
      </w:pPr>
      <w:r>
        <w:t xml:space="preserve">    0.59,                    !- Fraction Radiant</w:t>
      </w:r>
    </w:p>
    <w:p w14:paraId="0CED1314" w14:textId="77777777" w:rsidR="005C383A" w:rsidRDefault="005C383A" w:rsidP="0029342C">
      <w:pPr>
        <w:pStyle w:val="CodeIDDSamples"/>
      </w:pPr>
      <w:r>
        <w:t xml:space="preserve">    0.2,                     !- Fraction Visible</w:t>
      </w:r>
    </w:p>
    <w:p w14:paraId="7E01AA5F" w14:textId="77777777" w:rsidR="005C383A" w:rsidRDefault="005C383A" w:rsidP="0029342C">
      <w:pPr>
        <w:pStyle w:val="CodeIDDSamples"/>
      </w:pPr>
      <w:r>
        <w:t xml:space="preserve">    0,                       !- Fraction Replaceable</w:t>
      </w:r>
    </w:p>
    <w:p w14:paraId="20F202FD" w14:textId="77777777" w:rsidR="005C383A" w:rsidRPr="009B21BB" w:rsidRDefault="005C383A" w:rsidP="0029342C">
      <w:pPr>
        <w:pStyle w:val="CodeIDDSamples"/>
      </w:pPr>
      <w:r>
        <w:t xml:space="preserve">    GeneralLights;           !- End-Use Subcategory</w:t>
      </w:r>
    </w:p>
    <w:p w14:paraId="7F695CC7" w14:textId="77777777" w:rsidR="005C383A" w:rsidRDefault="005C383A" w:rsidP="00356A8E">
      <w:pPr>
        <w:pStyle w:val="BodyText"/>
      </w:pPr>
    </w:p>
    <w:p w14:paraId="08193954" w14:textId="77777777" w:rsidR="00356A8E" w:rsidRDefault="00356A8E" w:rsidP="00356A8E">
      <w:pPr>
        <w:pStyle w:val="Heading3"/>
      </w:pPr>
      <w:bookmarkStart w:id="826" w:name="_Toc99527734"/>
      <w:bookmarkStart w:id="827" w:name="_Toc110396383"/>
      <w:bookmarkStart w:id="828" w:name="_Toc122310166"/>
      <w:bookmarkStart w:id="829" w:name="_Toc399489973"/>
      <w:r>
        <w:lastRenderedPageBreak/>
        <w:t>Lights Report Outputs</w:t>
      </w:r>
      <w:bookmarkEnd w:id="826"/>
      <w:bookmarkEnd w:id="827"/>
      <w:bookmarkEnd w:id="828"/>
      <w:bookmarkEnd w:id="829"/>
    </w:p>
    <w:p w14:paraId="4AB908E2" w14:textId="77777777"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14:paraId="379696E0" w14:textId="77777777" w:rsidR="00A23280" w:rsidRDefault="00A23280" w:rsidP="00A23280">
      <w:pPr>
        <w:pStyle w:val="BodyText"/>
      </w:pPr>
      <w:bookmarkStart w:id="830" w:name="_Toc99527735"/>
      <w:bookmarkStart w:id="831" w:name="_Toc110396384"/>
      <w:bookmarkStart w:id="832" w:name="_Toc122310167"/>
      <w:r>
        <w:t>Lights objects have output variables for individual objects and for zone totals.</w:t>
      </w:r>
    </w:p>
    <w:p w14:paraId="2726E1DF" w14:textId="77777777" w:rsidR="00A23280" w:rsidRDefault="00A23280" w:rsidP="00A23280">
      <w:pPr>
        <w:pStyle w:val="CodeIDDSamples"/>
      </w:pPr>
      <w:r>
        <w:t>Zone,Average,Lights Electric Power [W]</w:t>
      </w:r>
    </w:p>
    <w:p w14:paraId="19B40154" w14:textId="77777777" w:rsidR="00A23280" w:rsidRDefault="00A23280" w:rsidP="00A23280">
      <w:pPr>
        <w:pStyle w:val="CodeIDDSamples"/>
      </w:pPr>
      <w:r>
        <w:t>Zone,Sum,Lights Radiant Heat Gain [J]</w:t>
      </w:r>
    </w:p>
    <w:p w14:paraId="29A3BAC6" w14:textId="77777777" w:rsidR="00A23280" w:rsidRDefault="00A23280" w:rsidP="00A23280">
      <w:pPr>
        <w:pStyle w:val="CodeIDDSamples"/>
      </w:pPr>
      <w:r>
        <w:t>Zone,Average,Lights Radiant Heating Rate [W]</w:t>
      </w:r>
    </w:p>
    <w:p w14:paraId="09410DCF" w14:textId="77777777" w:rsidR="00A23280" w:rsidRDefault="00A23280" w:rsidP="00A23280">
      <w:pPr>
        <w:pStyle w:val="CodeIDDSamples"/>
      </w:pPr>
      <w:r>
        <w:t>Zone,Sum,Lights Visible Radiation Heating Energy [J]</w:t>
      </w:r>
    </w:p>
    <w:p w14:paraId="1FBB6371" w14:textId="77777777" w:rsidR="00A23280" w:rsidRDefault="00A23280" w:rsidP="00A23280">
      <w:pPr>
        <w:pStyle w:val="CodeIDDSamples"/>
      </w:pPr>
      <w:r>
        <w:t>Zone,Average,Lights Visible Radiation Heating Rate [W]</w:t>
      </w:r>
    </w:p>
    <w:p w14:paraId="72E2A417" w14:textId="77777777" w:rsidR="00A23280" w:rsidRDefault="00A23280" w:rsidP="00A23280">
      <w:pPr>
        <w:pStyle w:val="CodeIDDSamples"/>
      </w:pPr>
      <w:r>
        <w:t>Zone,Sum,Lights Convective Heating Energy [J]</w:t>
      </w:r>
    </w:p>
    <w:p w14:paraId="7BBDEF7A" w14:textId="77777777" w:rsidR="00A23280" w:rsidRDefault="00A23280" w:rsidP="00A23280">
      <w:pPr>
        <w:pStyle w:val="CodeIDDSamples"/>
      </w:pPr>
      <w:r>
        <w:t>Zone,Average,Lights Convective Heating Rate [W]</w:t>
      </w:r>
    </w:p>
    <w:p w14:paraId="40991587" w14:textId="77777777" w:rsidR="00A23280" w:rsidRDefault="00A23280" w:rsidP="00A23280">
      <w:pPr>
        <w:pStyle w:val="CodeIDDSamples"/>
      </w:pPr>
      <w:r>
        <w:t>Zone,Sum,Lights Return Air Heating Energy [J]</w:t>
      </w:r>
    </w:p>
    <w:p w14:paraId="4BDBBFC6" w14:textId="77777777" w:rsidR="00A23280" w:rsidRDefault="00A23280" w:rsidP="00A23280">
      <w:pPr>
        <w:pStyle w:val="CodeIDDSamples"/>
      </w:pPr>
      <w:r>
        <w:t>Zone,Average,Lights Return Air Heating Rate [W]</w:t>
      </w:r>
    </w:p>
    <w:p w14:paraId="4858DFB4" w14:textId="77777777" w:rsidR="00A23280" w:rsidRDefault="00A23280" w:rsidP="00A23280">
      <w:pPr>
        <w:pStyle w:val="CodeIDDSamples"/>
      </w:pPr>
      <w:r>
        <w:t>Zone,Sum,Lights Total Heating Energy [J]</w:t>
      </w:r>
    </w:p>
    <w:p w14:paraId="148ACEE4" w14:textId="77777777" w:rsidR="00A23280" w:rsidRDefault="00A23280" w:rsidP="00A23280">
      <w:pPr>
        <w:pStyle w:val="CodeIDDSamples"/>
      </w:pPr>
      <w:r>
        <w:t>Zone,Average,Lights Total Heating Rate [W]</w:t>
      </w:r>
    </w:p>
    <w:p w14:paraId="2C2FB3C8" w14:textId="77777777" w:rsidR="00A23280" w:rsidRDefault="00A23280" w:rsidP="00A23280">
      <w:pPr>
        <w:pStyle w:val="CodeIDDSamples"/>
      </w:pPr>
      <w:r>
        <w:t>Zone,Sum,Lights Electric Energy [J]</w:t>
      </w:r>
    </w:p>
    <w:p w14:paraId="3D10C6EA" w14:textId="77777777" w:rsidR="00A23280" w:rsidRDefault="00A23280" w:rsidP="00A23280">
      <w:pPr>
        <w:pStyle w:val="CodeIDDSamples"/>
      </w:pPr>
      <w:r>
        <w:t>Zone,Average,Zone Lights Electric Power [W]</w:t>
      </w:r>
    </w:p>
    <w:p w14:paraId="47ABCEE2" w14:textId="77777777" w:rsidR="00A23280" w:rsidRDefault="00A23280" w:rsidP="00A23280">
      <w:pPr>
        <w:pStyle w:val="CodeIDDSamples"/>
      </w:pPr>
      <w:r>
        <w:t>Zone,Sum,Zone Lights Radiant Heating Energy [J]</w:t>
      </w:r>
    </w:p>
    <w:p w14:paraId="252C7FB5" w14:textId="77777777" w:rsidR="00A23280" w:rsidRDefault="00A23280" w:rsidP="00A23280">
      <w:pPr>
        <w:pStyle w:val="CodeIDDSamples"/>
      </w:pPr>
      <w:r>
        <w:t>Zone,Average,Zone Lights Radiant Heating Rate [W]</w:t>
      </w:r>
    </w:p>
    <w:p w14:paraId="372C00CC" w14:textId="77777777" w:rsidR="00A23280" w:rsidRDefault="00A23280" w:rsidP="00A23280">
      <w:pPr>
        <w:pStyle w:val="CodeIDDSamples"/>
      </w:pPr>
      <w:r>
        <w:t>Zone,Sum,Zone Lights Visible Radiation Heating Energy [J]</w:t>
      </w:r>
    </w:p>
    <w:p w14:paraId="2E2754DF" w14:textId="77777777" w:rsidR="00A23280" w:rsidRDefault="00A23280" w:rsidP="00A23280">
      <w:pPr>
        <w:pStyle w:val="CodeIDDSamples"/>
      </w:pPr>
      <w:r>
        <w:t>Zone,Average,Zone Lights Visible Radiation Heating Rate [W]</w:t>
      </w:r>
    </w:p>
    <w:p w14:paraId="35EFC2C8" w14:textId="77777777" w:rsidR="00A23280" w:rsidRDefault="00A23280" w:rsidP="00A23280">
      <w:pPr>
        <w:pStyle w:val="CodeIDDSamples"/>
      </w:pPr>
      <w:r>
        <w:t>Zone,Sum,Zone Lights Convective Heating Energy [J]</w:t>
      </w:r>
    </w:p>
    <w:p w14:paraId="4A104F58" w14:textId="77777777" w:rsidR="00A23280" w:rsidRDefault="00A23280" w:rsidP="00A23280">
      <w:pPr>
        <w:pStyle w:val="CodeIDDSamples"/>
      </w:pPr>
      <w:r>
        <w:t>Zone,Average,Zone Lights Convective Heating Rate [W]</w:t>
      </w:r>
    </w:p>
    <w:p w14:paraId="6EC0B0E4" w14:textId="77777777" w:rsidR="00A23280" w:rsidRDefault="00A23280" w:rsidP="00A23280">
      <w:pPr>
        <w:pStyle w:val="CodeIDDSamples"/>
      </w:pPr>
      <w:r>
        <w:t>Zone,Sum,Zone Lights Return Air Heating Energy [J]</w:t>
      </w:r>
    </w:p>
    <w:p w14:paraId="714F176E" w14:textId="77777777" w:rsidR="00A23280" w:rsidRDefault="00A23280" w:rsidP="00A23280">
      <w:pPr>
        <w:pStyle w:val="CodeIDDSamples"/>
      </w:pPr>
      <w:r>
        <w:t>Zone,Average,Zone Lights Return Air Heating Rate [W]</w:t>
      </w:r>
    </w:p>
    <w:p w14:paraId="0242D9DD" w14:textId="77777777" w:rsidR="00A23280" w:rsidRDefault="00A23280" w:rsidP="00A23280">
      <w:pPr>
        <w:pStyle w:val="CodeIDDSamples"/>
      </w:pPr>
      <w:r>
        <w:t>Zone,Sum,Zone Lights Total Heating Energy [J]</w:t>
      </w:r>
    </w:p>
    <w:p w14:paraId="59ACB359" w14:textId="77777777" w:rsidR="00A23280" w:rsidRDefault="00A23280" w:rsidP="00A23280">
      <w:pPr>
        <w:pStyle w:val="CodeIDDSamples"/>
      </w:pPr>
      <w:r>
        <w:t>Zone,Average,Zone Lights Total Heating Rate [W]</w:t>
      </w:r>
    </w:p>
    <w:p w14:paraId="516942C9" w14:textId="77777777" w:rsidR="00A23280" w:rsidRDefault="00A23280" w:rsidP="00A23280">
      <w:pPr>
        <w:pStyle w:val="CodeIDDSamples"/>
        <w:rPr>
          <w:b/>
        </w:rPr>
      </w:pPr>
      <w:r>
        <w:t>Zone,Sum,Zone Lights Electric Energy [J]</w:t>
      </w:r>
    </w:p>
    <w:p w14:paraId="4E34079D" w14:textId="77777777" w:rsidR="00A23280" w:rsidRDefault="00A23280" w:rsidP="00A23280">
      <w:pPr>
        <w:pStyle w:val="Heading4"/>
        <w:spacing w:before="240" w:after="0"/>
      </w:pPr>
      <w:r>
        <w:t>Lights Electric Power [W]</w:t>
      </w:r>
    </w:p>
    <w:p w14:paraId="3D14EFC5" w14:textId="77777777" w:rsidR="00A23280" w:rsidRDefault="00A23280" w:rsidP="00A23280">
      <w:pPr>
        <w:pStyle w:val="BodyText"/>
      </w:pPr>
      <w:r>
        <w:t>The electric power input for the lights.</w:t>
      </w:r>
    </w:p>
    <w:p w14:paraId="673F3B52" w14:textId="77777777" w:rsidR="00A23280" w:rsidRDefault="00A23280" w:rsidP="00A23280">
      <w:pPr>
        <w:pStyle w:val="Heading4"/>
        <w:spacing w:after="0"/>
      </w:pPr>
      <w:r>
        <w:t>Lights Radiant Heating Rate [W]</w:t>
      </w:r>
    </w:p>
    <w:p w14:paraId="7FD3A20F" w14:textId="77777777" w:rsidR="00A23280" w:rsidRDefault="00A23280" w:rsidP="00A23280">
      <w:pPr>
        <w:pStyle w:val="Heading4"/>
        <w:spacing w:after="0"/>
      </w:pPr>
      <w:r>
        <w:t>Lights Radiant Heating Energy [J]</w:t>
      </w:r>
    </w:p>
    <w:p w14:paraId="74FD2184" w14:textId="77777777"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14:paraId="2DFBBFC3" w14:textId="77777777" w:rsidR="00A23280" w:rsidRDefault="00A23280" w:rsidP="00A23280">
      <w:pPr>
        <w:pStyle w:val="Heading4"/>
        <w:spacing w:after="0"/>
      </w:pPr>
      <w:r>
        <w:t>Lights Visible Radiation Heating Rate [W]</w:t>
      </w:r>
    </w:p>
    <w:p w14:paraId="2DF86A97" w14:textId="77777777" w:rsidR="00A23280" w:rsidRDefault="00A23280" w:rsidP="00A23280">
      <w:pPr>
        <w:pStyle w:val="Heading4"/>
        <w:spacing w:after="0"/>
      </w:pPr>
      <w:r>
        <w:t>Lights Visible Radiation Heating Energy [J]</w:t>
      </w:r>
    </w:p>
    <w:p w14:paraId="2E1DF906" w14:textId="77777777"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14:paraId="4EE730AC" w14:textId="77777777" w:rsidR="00A23280" w:rsidRDefault="00A23280" w:rsidP="00A23280">
      <w:pPr>
        <w:pStyle w:val="Heading4"/>
        <w:spacing w:after="0"/>
      </w:pPr>
      <w:r>
        <w:t>Lights Convective Heating Rate [W]</w:t>
      </w:r>
    </w:p>
    <w:p w14:paraId="164319FE" w14:textId="77777777" w:rsidR="00A23280" w:rsidRDefault="00A23280" w:rsidP="00A23280">
      <w:pPr>
        <w:pStyle w:val="Heading4"/>
        <w:spacing w:after="0"/>
      </w:pPr>
      <w:r>
        <w:t>Lights Convective Heating Energy [J]</w:t>
      </w:r>
    </w:p>
    <w:p w14:paraId="2748E125" w14:textId="77777777" w:rsidR="00A23280" w:rsidRDefault="00A23280" w:rsidP="00A23280">
      <w:pPr>
        <w:pStyle w:val="BodyText"/>
      </w:pPr>
      <w:r>
        <w:t>The amount of heat gain from lights that is convected to the zone air.</w:t>
      </w:r>
    </w:p>
    <w:p w14:paraId="31F200F0" w14:textId="77777777" w:rsidR="00A23280" w:rsidRDefault="00A23280" w:rsidP="00A23280">
      <w:pPr>
        <w:pStyle w:val="Heading4"/>
        <w:spacing w:after="0"/>
      </w:pPr>
      <w:r>
        <w:t>Lights Return Air Heating Rate [W]</w:t>
      </w:r>
    </w:p>
    <w:p w14:paraId="2C1ACF61" w14:textId="77777777" w:rsidR="00A23280" w:rsidRDefault="00A23280" w:rsidP="00A23280">
      <w:pPr>
        <w:pStyle w:val="Heading4"/>
        <w:spacing w:after="0"/>
      </w:pPr>
      <w:r>
        <w:t>Lights Return Air Heating Energy [J]</w:t>
      </w:r>
    </w:p>
    <w:p w14:paraId="1B928E10" w14:textId="77777777"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14:paraId="6060BCC6" w14:textId="77777777" w:rsidR="00A23280" w:rsidRDefault="00A23280" w:rsidP="00A23280">
      <w:pPr>
        <w:pStyle w:val="Heading4"/>
        <w:spacing w:before="240" w:after="0"/>
      </w:pPr>
      <w:r>
        <w:lastRenderedPageBreak/>
        <w:t>Lights Total Heating Rate [W]</w:t>
      </w:r>
    </w:p>
    <w:p w14:paraId="7A36E446" w14:textId="77777777" w:rsidR="00A23280" w:rsidRDefault="00A23280" w:rsidP="00A23280">
      <w:pPr>
        <w:pStyle w:val="Heading4"/>
        <w:spacing w:before="240" w:after="0"/>
      </w:pPr>
      <w:r>
        <w:t>Lights Total Heating Energy [J]</w:t>
      </w:r>
    </w:p>
    <w:p w14:paraId="26E0444C" w14:textId="77777777"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14:paraId="04A8DC9F" w14:textId="77777777" w:rsidR="00A23280" w:rsidRDefault="00A23280" w:rsidP="00A23280">
      <w:pPr>
        <w:pStyle w:val="Heading4"/>
        <w:spacing w:after="0"/>
      </w:pPr>
      <w:r>
        <w:t>Lights Electric Energy [J]</w:t>
      </w:r>
    </w:p>
    <w:p w14:paraId="5D247E66" w14:textId="77777777" w:rsidR="00A23280" w:rsidRDefault="00A23280" w:rsidP="00A23280">
      <w:pPr>
        <w:pStyle w:val="BodyText"/>
        <w:spacing w:before="0"/>
        <w:jc w:val="left"/>
      </w:pPr>
      <w:r>
        <w:t>The lighting electrical consumption including ballasts, if present. These will have the same value as Lights Total Heating Energy (above).</w:t>
      </w:r>
    </w:p>
    <w:p w14:paraId="5C120990" w14:textId="77777777" w:rsidR="00A23280" w:rsidRDefault="00A23280" w:rsidP="00A23280">
      <w:pPr>
        <w:pStyle w:val="Heading4"/>
        <w:spacing w:before="240" w:after="0"/>
      </w:pPr>
      <w:r>
        <w:t>Zone Lights Electric Power [W]</w:t>
      </w:r>
    </w:p>
    <w:p w14:paraId="3B05B27A" w14:textId="77777777" w:rsidR="00A23280" w:rsidRDefault="00A23280" w:rsidP="00A23280">
      <w:pPr>
        <w:pStyle w:val="BodyText"/>
      </w:pPr>
      <w:r>
        <w:t>The electric power input for all lights in the zone.</w:t>
      </w:r>
    </w:p>
    <w:p w14:paraId="649CD200" w14:textId="77777777" w:rsidR="00A23280" w:rsidRDefault="00A23280" w:rsidP="00A23280">
      <w:pPr>
        <w:pStyle w:val="Heading4"/>
        <w:spacing w:after="0"/>
      </w:pPr>
      <w:r>
        <w:t>Zone Lights Radiant Heating Rate [W]</w:t>
      </w:r>
    </w:p>
    <w:p w14:paraId="6F31487A" w14:textId="77777777" w:rsidR="00A23280" w:rsidRDefault="00A23280" w:rsidP="00A23280">
      <w:pPr>
        <w:pStyle w:val="Heading4"/>
        <w:spacing w:after="0"/>
      </w:pPr>
      <w:r>
        <w:t>Zone Lights Radiant Heating Energy [J]</w:t>
      </w:r>
    </w:p>
    <w:p w14:paraId="50B66189" w14:textId="77777777"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14:paraId="7FC8B04A" w14:textId="77777777" w:rsidR="00A23280" w:rsidRDefault="00A23280" w:rsidP="00A23280">
      <w:pPr>
        <w:pStyle w:val="Heading4"/>
        <w:spacing w:after="0"/>
      </w:pPr>
      <w:r>
        <w:t>Zone Lights Visible Radiation Heating Rate [W]</w:t>
      </w:r>
    </w:p>
    <w:p w14:paraId="511FF9D2" w14:textId="77777777" w:rsidR="00A23280" w:rsidRDefault="00A23280" w:rsidP="00A23280">
      <w:pPr>
        <w:pStyle w:val="Heading4"/>
        <w:spacing w:after="0"/>
      </w:pPr>
      <w:r>
        <w:t>Zone Lights Visible Radiation Heating Energy [J]</w:t>
      </w:r>
    </w:p>
    <w:p w14:paraId="52BFDFB4" w14:textId="77777777"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14:paraId="25F5E43E" w14:textId="77777777" w:rsidR="00A23280" w:rsidRDefault="00A23280" w:rsidP="00A23280">
      <w:pPr>
        <w:pStyle w:val="Heading4"/>
        <w:spacing w:after="0"/>
      </w:pPr>
      <w:r>
        <w:t>Zone Lights Convective Heating Rate [W]</w:t>
      </w:r>
    </w:p>
    <w:p w14:paraId="6541EEEB" w14:textId="77777777" w:rsidR="00A23280" w:rsidRDefault="00A23280" w:rsidP="00A23280">
      <w:pPr>
        <w:pStyle w:val="Heading4"/>
        <w:spacing w:after="0"/>
      </w:pPr>
      <w:r>
        <w:t>Zone Lights Convective Heating Energy [J]</w:t>
      </w:r>
    </w:p>
    <w:p w14:paraId="2D77A9C1" w14:textId="77777777" w:rsidR="00A23280" w:rsidRDefault="00A23280" w:rsidP="00A23280">
      <w:pPr>
        <w:pStyle w:val="BodyText"/>
      </w:pPr>
      <w:r>
        <w:t>The amount of heat gain from all lights in the zone that is convected to the zone air.</w:t>
      </w:r>
    </w:p>
    <w:p w14:paraId="62B818AB" w14:textId="77777777" w:rsidR="00A23280" w:rsidRDefault="00A23280" w:rsidP="00A23280">
      <w:pPr>
        <w:pStyle w:val="Heading4"/>
        <w:spacing w:after="0"/>
      </w:pPr>
      <w:r>
        <w:t>Zone Lights Return Air Heating Rate [W]</w:t>
      </w:r>
    </w:p>
    <w:p w14:paraId="4B9743DE" w14:textId="77777777" w:rsidR="00A23280" w:rsidRDefault="00A23280" w:rsidP="00A23280">
      <w:pPr>
        <w:pStyle w:val="Heading4"/>
        <w:spacing w:after="0"/>
      </w:pPr>
      <w:r>
        <w:t>Zone Lights Return Air Heating Energy [J]</w:t>
      </w:r>
    </w:p>
    <w:p w14:paraId="05137D22" w14:textId="77777777"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14:paraId="57B440E4" w14:textId="77777777" w:rsidR="00A23280" w:rsidRDefault="00A23280" w:rsidP="00A23280">
      <w:pPr>
        <w:pStyle w:val="Heading4"/>
        <w:spacing w:before="240" w:after="0"/>
      </w:pPr>
      <w:r>
        <w:t>Zone Lights Total Heating Rate [W]</w:t>
      </w:r>
    </w:p>
    <w:p w14:paraId="392A45DE" w14:textId="77777777" w:rsidR="00A23280" w:rsidRDefault="00A23280" w:rsidP="00A23280">
      <w:pPr>
        <w:pStyle w:val="Heading4"/>
        <w:spacing w:before="240" w:after="0"/>
      </w:pPr>
      <w:r>
        <w:t>Zone Lights Total Heating Energy [J]</w:t>
      </w:r>
    </w:p>
    <w:p w14:paraId="25C723BA" w14:textId="77777777"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14:paraId="63B25462" w14:textId="77777777" w:rsidR="00A23280" w:rsidRDefault="00A23280" w:rsidP="00A23280">
      <w:pPr>
        <w:pStyle w:val="Heading4"/>
        <w:spacing w:after="0"/>
      </w:pPr>
      <w:r>
        <w:t>Zone Lights Electric Energy [J]</w:t>
      </w:r>
    </w:p>
    <w:p w14:paraId="4B5C2E2F" w14:textId="77777777"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14:paraId="2A64A135" w14:textId="77777777" w:rsidR="00A23280" w:rsidRDefault="00A23280" w:rsidP="00A23280">
      <w:pPr>
        <w:pStyle w:val="BodyText"/>
        <w:spacing w:before="0"/>
        <w:ind w:left="1440"/>
        <w:jc w:val="left"/>
      </w:pPr>
      <w:r>
        <w:t xml:space="preserve">Electricity:Facility, </w:t>
      </w:r>
    </w:p>
    <w:p w14:paraId="718949D0" w14:textId="77777777" w:rsidR="00A23280" w:rsidRDefault="00A23280" w:rsidP="00A23280">
      <w:pPr>
        <w:pStyle w:val="BodyText"/>
        <w:spacing w:before="0"/>
        <w:ind w:left="1440"/>
        <w:jc w:val="left"/>
      </w:pPr>
      <w:r>
        <w:t xml:space="preserve">Electricity:Building, </w:t>
      </w:r>
    </w:p>
    <w:p w14:paraId="3AE1AF6B" w14:textId="77777777" w:rsidR="00A23280" w:rsidRDefault="00A23280" w:rsidP="00A23280">
      <w:pPr>
        <w:pStyle w:val="BodyText"/>
        <w:spacing w:before="0"/>
        <w:ind w:left="1440"/>
        <w:jc w:val="left"/>
      </w:pPr>
      <w:r>
        <w:t>Electricity:Zone:&lt;Zone Name&gt;.</w:t>
      </w:r>
    </w:p>
    <w:p w14:paraId="7F136346" w14:textId="77777777" w:rsidR="00A23280" w:rsidRDefault="00A23280" w:rsidP="00A23280">
      <w:pPr>
        <w:pStyle w:val="BodyText"/>
        <w:spacing w:after="0"/>
        <w:jc w:val="left"/>
      </w:pPr>
      <w:r>
        <w:t>In addition, depending on use, it will be shown in:</w:t>
      </w:r>
    </w:p>
    <w:p w14:paraId="25D4789B" w14:textId="77777777" w:rsidR="00A23280" w:rsidRDefault="00A23280" w:rsidP="00A23280">
      <w:pPr>
        <w:pStyle w:val="BodyText"/>
        <w:spacing w:before="0"/>
        <w:ind w:left="1440"/>
        <w:jc w:val="left"/>
      </w:pPr>
      <w:r>
        <w:t xml:space="preserve">InteriorLights: Electricity and </w:t>
      </w:r>
    </w:p>
    <w:p w14:paraId="632395AB" w14:textId="77777777" w:rsidR="00A23280" w:rsidRDefault="00A23280" w:rsidP="00A23280">
      <w:pPr>
        <w:pStyle w:val="BodyText"/>
        <w:spacing w:before="0"/>
        <w:ind w:left="1440"/>
        <w:jc w:val="left"/>
      </w:pPr>
      <w:r>
        <w:t>InteriorLights:Electricity:Zone :&lt;Zone Name&gt;.</w:t>
      </w:r>
    </w:p>
    <w:p w14:paraId="6731A646" w14:textId="77777777" w:rsidR="00356A8E" w:rsidRDefault="00356A8E" w:rsidP="00356A8E">
      <w:pPr>
        <w:pStyle w:val="Heading3"/>
      </w:pPr>
      <w:bookmarkStart w:id="833" w:name="_Toc399489974"/>
      <w:r>
        <w:lastRenderedPageBreak/>
        <w:t>Meters for Lights Outputs</w:t>
      </w:r>
      <w:bookmarkEnd w:id="830"/>
      <w:bookmarkEnd w:id="831"/>
      <w:bookmarkEnd w:id="832"/>
      <w:bookmarkEnd w:id="833"/>
    </w:p>
    <w:p w14:paraId="76C4AD82" w14:textId="77777777" w:rsidR="00356A8E" w:rsidRDefault="00356A8E" w:rsidP="00356A8E">
      <w:pPr>
        <w:pStyle w:val="BodyText"/>
      </w:pPr>
      <w:r>
        <w:t>As described in the Lights Outputs, values for lights will show up on the following meters:</w:t>
      </w:r>
    </w:p>
    <w:p w14:paraId="72414B82" w14:textId="77777777" w:rsidR="00356A8E" w:rsidRDefault="00356A8E" w:rsidP="00356A8E">
      <w:pPr>
        <w:pStyle w:val="Caption"/>
      </w:pPr>
      <w:bookmarkStart w:id="834" w:name="_Toc99527736"/>
      <w:bookmarkStart w:id="835" w:name="_Toc110396385"/>
      <w:bookmarkStart w:id="836" w:name="_Toc122310168"/>
      <w:r>
        <w:t xml:space="preserve">Table </w:t>
      </w:r>
      <w:r w:rsidR="006008C7">
        <w:fldChar w:fldCharType="begin"/>
      </w:r>
      <w:r w:rsidR="00A4098B">
        <w:instrText xml:space="preserve"> SEQ Table \* ARABIC </w:instrText>
      </w:r>
      <w:r w:rsidR="006008C7">
        <w:fldChar w:fldCharType="separate"/>
      </w:r>
      <w:r w:rsidR="00F157E6">
        <w:rPr>
          <w:noProof/>
        </w:rPr>
        <w:t>15</w:t>
      </w:r>
      <w:r w:rsidR="006008C7">
        <w:rPr>
          <w:noProof/>
        </w:rPr>
        <w:fldChar w:fldCharType="end"/>
      </w:r>
      <w:r w:rsidR="006B2084">
        <w:t xml:space="preserve">. </w:t>
      </w:r>
      <w:r>
        <w:t>Distribution of Lights to Meters</w:t>
      </w:r>
      <w:bookmarkEnd w:id="834"/>
      <w:bookmarkEnd w:id="835"/>
      <w:bookmarkEnd w:id="836"/>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14:paraId="1EE4CB7C" w14:textId="77777777">
        <w:tc>
          <w:tcPr>
            <w:tcW w:w="4330" w:type="dxa"/>
            <w:shd w:val="solid" w:color="000000" w:fill="FFFFFF"/>
          </w:tcPr>
          <w:p w14:paraId="4DFAC106" w14:textId="77777777" w:rsidR="00356A8E" w:rsidRDefault="00356A8E" w:rsidP="003124D4">
            <w:pPr>
              <w:pStyle w:val="TableHeader"/>
            </w:pPr>
            <w:r>
              <w:t>Meter Name</w:t>
            </w:r>
          </w:p>
        </w:tc>
        <w:tc>
          <w:tcPr>
            <w:tcW w:w="1718" w:type="dxa"/>
            <w:shd w:val="solid" w:color="000000" w:fill="FFFFFF"/>
          </w:tcPr>
          <w:p w14:paraId="27CBD454" w14:textId="77777777" w:rsidR="00356A8E" w:rsidRDefault="00356A8E" w:rsidP="003124D4">
            <w:pPr>
              <w:pStyle w:val="TableHeader"/>
            </w:pPr>
            <w:r>
              <w:t>Scope</w:t>
            </w:r>
          </w:p>
        </w:tc>
        <w:tc>
          <w:tcPr>
            <w:tcW w:w="2340" w:type="dxa"/>
            <w:shd w:val="solid" w:color="000000" w:fill="FFFFFF"/>
          </w:tcPr>
          <w:p w14:paraId="519D697D" w14:textId="77777777" w:rsidR="00356A8E" w:rsidRDefault="00356A8E" w:rsidP="003124D4">
            <w:pPr>
              <w:pStyle w:val="TableHeader"/>
            </w:pPr>
            <w:r>
              <w:t>Lights Specfics</w:t>
            </w:r>
          </w:p>
        </w:tc>
      </w:tr>
      <w:tr w:rsidR="00356A8E" w14:paraId="3C819BD1" w14:textId="77777777">
        <w:tc>
          <w:tcPr>
            <w:tcW w:w="4330" w:type="dxa"/>
          </w:tcPr>
          <w:p w14:paraId="4A5F1D2D" w14:textId="77777777" w:rsidR="00356A8E" w:rsidRDefault="00356A8E" w:rsidP="003124D4">
            <w:pPr>
              <w:pStyle w:val="TableText"/>
            </w:pPr>
            <w:r>
              <w:t>Electricity:Facility</w:t>
            </w:r>
          </w:p>
        </w:tc>
        <w:tc>
          <w:tcPr>
            <w:tcW w:w="1718" w:type="dxa"/>
          </w:tcPr>
          <w:p w14:paraId="3DEF2BFA" w14:textId="77777777" w:rsidR="00356A8E" w:rsidRDefault="00356A8E" w:rsidP="003124D4">
            <w:pPr>
              <w:pStyle w:val="TableText"/>
            </w:pPr>
            <w:r>
              <w:t>Entire Facility</w:t>
            </w:r>
          </w:p>
        </w:tc>
        <w:tc>
          <w:tcPr>
            <w:tcW w:w="2340" w:type="dxa"/>
          </w:tcPr>
          <w:p w14:paraId="1B76ED7D" w14:textId="77777777" w:rsidR="00356A8E" w:rsidRDefault="00356A8E" w:rsidP="003124D4">
            <w:pPr>
              <w:pStyle w:val="TableText"/>
            </w:pPr>
            <w:r>
              <w:t>All</w:t>
            </w:r>
          </w:p>
        </w:tc>
      </w:tr>
      <w:tr w:rsidR="00356A8E" w14:paraId="3CC05C2D" w14:textId="77777777">
        <w:tc>
          <w:tcPr>
            <w:tcW w:w="4330" w:type="dxa"/>
          </w:tcPr>
          <w:p w14:paraId="53437EBC" w14:textId="77777777" w:rsidR="00356A8E" w:rsidRDefault="00356A8E" w:rsidP="003124D4">
            <w:pPr>
              <w:pStyle w:val="TableText"/>
            </w:pPr>
            <w:r>
              <w:t>Electricity:Building</w:t>
            </w:r>
          </w:p>
        </w:tc>
        <w:tc>
          <w:tcPr>
            <w:tcW w:w="1718" w:type="dxa"/>
          </w:tcPr>
          <w:p w14:paraId="5F61DC05" w14:textId="77777777" w:rsidR="00356A8E" w:rsidRDefault="00356A8E" w:rsidP="003124D4">
            <w:pPr>
              <w:pStyle w:val="TableText"/>
            </w:pPr>
            <w:r>
              <w:t>All Zones</w:t>
            </w:r>
          </w:p>
        </w:tc>
        <w:tc>
          <w:tcPr>
            <w:tcW w:w="2340" w:type="dxa"/>
          </w:tcPr>
          <w:p w14:paraId="484290F8" w14:textId="77777777" w:rsidR="00356A8E" w:rsidRDefault="00356A8E" w:rsidP="003124D4">
            <w:pPr>
              <w:pStyle w:val="TableText"/>
            </w:pPr>
            <w:r>
              <w:t>All</w:t>
            </w:r>
          </w:p>
        </w:tc>
      </w:tr>
      <w:tr w:rsidR="00356A8E" w14:paraId="519A8868" w14:textId="77777777">
        <w:tc>
          <w:tcPr>
            <w:tcW w:w="4330" w:type="dxa"/>
          </w:tcPr>
          <w:p w14:paraId="3A9CFB45" w14:textId="77777777" w:rsidR="00356A8E" w:rsidRDefault="00356A8E" w:rsidP="003124D4">
            <w:pPr>
              <w:pStyle w:val="TableText"/>
            </w:pPr>
            <w:r>
              <w:t>Electricity:Zone:&lt;Zone Name&gt;</w:t>
            </w:r>
          </w:p>
        </w:tc>
        <w:tc>
          <w:tcPr>
            <w:tcW w:w="1718" w:type="dxa"/>
          </w:tcPr>
          <w:p w14:paraId="33606680" w14:textId="77777777" w:rsidR="00356A8E" w:rsidRDefault="00356A8E" w:rsidP="003124D4">
            <w:pPr>
              <w:pStyle w:val="TableText"/>
            </w:pPr>
            <w:r>
              <w:t>Specific Zone</w:t>
            </w:r>
          </w:p>
        </w:tc>
        <w:tc>
          <w:tcPr>
            <w:tcW w:w="2340" w:type="dxa"/>
          </w:tcPr>
          <w:p w14:paraId="14490D93" w14:textId="77777777" w:rsidR="00356A8E" w:rsidRDefault="00356A8E" w:rsidP="003124D4">
            <w:pPr>
              <w:pStyle w:val="TableText"/>
            </w:pPr>
            <w:r>
              <w:t>All</w:t>
            </w:r>
          </w:p>
        </w:tc>
      </w:tr>
      <w:tr w:rsidR="00356A8E" w14:paraId="00D2F380" w14:textId="77777777">
        <w:tc>
          <w:tcPr>
            <w:tcW w:w="4330" w:type="dxa"/>
          </w:tcPr>
          <w:p w14:paraId="306FECFA" w14:textId="77777777" w:rsidR="00356A8E" w:rsidRDefault="00356A8E" w:rsidP="003124D4">
            <w:pPr>
              <w:pStyle w:val="TableText"/>
            </w:pPr>
            <w:r>
              <w:t>InteriorLights:Electricity</w:t>
            </w:r>
          </w:p>
        </w:tc>
        <w:tc>
          <w:tcPr>
            <w:tcW w:w="1718" w:type="dxa"/>
          </w:tcPr>
          <w:p w14:paraId="50E2FB93" w14:textId="77777777" w:rsidR="00356A8E" w:rsidRDefault="00356A8E" w:rsidP="003124D4">
            <w:pPr>
              <w:pStyle w:val="TableText"/>
            </w:pPr>
            <w:r>
              <w:t>All Zones</w:t>
            </w:r>
          </w:p>
        </w:tc>
        <w:tc>
          <w:tcPr>
            <w:tcW w:w="2340" w:type="dxa"/>
          </w:tcPr>
          <w:p w14:paraId="2EDA1E8E" w14:textId="77777777" w:rsidR="00356A8E" w:rsidRDefault="00356A8E" w:rsidP="003124D4">
            <w:pPr>
              <w:pStyle w:val="TableText"/>
            </w:pPr>
            <w:r>
              <w:t>Lights Use</w:t>
            </w:r>
          </w:p>
        </w:tc>
      </w:tr>
      <w:tr w:rsidR="00356A8E" w14:paraId="2F523DBF" w14:textId="77777777">
        <w:tc>
          <w:tcPr>
            <w:tcW w:w="4330" w:type="dxa"/>
          </w:tcPr>
          <w:p w14:paraId="37D414AC" w14:textId="77777777" w:rsidR="00356A8E" w:rsidRDefault="00356A8E" w:rsidP="003124D4">
            <w:pPr>
              <w:pStyle w:val="TableText"/>
            </w:pPr>
            <w:r>
              <w:t>InteriorLights:Electricity:Zone:&lt;Zone Name&gt;</w:t>
            </w:r>
          </w:p>
        </w:tc>
        <w:tc>
          <w:tcPr>
            <w:tcW w:w="1718" w:type="dxa"/>
          </w:tcPr>
          <w:p w14:paraId="5E29D38A" w14:textId="77777777" w:rsidR="00356A8E" w:rsidRDefault="00356A8E" w:rsidP="003124D4">
            <w:pPr>
              <w:pStyle w:val="TableText"/>
            </w:pPr>
            <w:r>
              <w:t>Specific Zone</w:t>
            </w:r>
          </w:p>
        </w:tc>
        <w:tc>
          <w:tcPr>
            <w:tcW w:w="2340" w:type="dxa"/>
          </w:tcPr>
          <w:p w14:paraId="05A53E43" w14:textId="77777777" w:rsidR="00356A8E" w:rsidRDefault="00356A8E" w:rsidP="003124D4">
            <w:pPr>
              <w:pStyle w:val="TableText"/>
            </w:pPr>
            <w:r>
              <w:t>Lights Use</w:t>
            </w:r>
          </w:p>
        </w:tc>
      </w:tr>
      <w:tr w:rsidR="00356A8E" w14:paraId="3D82A9F0" w14:textId="77777777">
        <w:tc>
          <w:tcPr>
            <w:tcW w:w="4330" w:type="dxa"/>
          </w:tcPr>
          <w:p w14:paraId="0117A514" w14:textId="77777777" w:rsidR="00356A8E" w:rsidRDefault="00356A8E" w:rsidP="003124D4">
            <w:pPr>
              <w:pStyle w:val="TableText"/>
            </w:pPr>
            <w:r>
              <w:t>&lt;End-Use Subcategory&gt;:InteriorLights:Electricity</w:t>
            </w:r>
          </w:p>
        </w:tc>
        <w:tc>
          <w:tcPr>
            <w:tcW w:w="1718" w:type="dxa"/>
          </w:tcPr>
          <w:p w14:paraId="032497D5" w14:textId="77777777" w:rsidR="00356A8E" w:rsidRDefault="00356A8E" w:rsidP="003124D4">
            <w:pPr>
              <w:pStyle w:val="TableText"/>
            </w:pPr>
            <w:r>
              <w:t>Specific Subcategory</w:t>
            </w:r>
          </w:p>
        </w:tc>
        <w:tc>
          <w:tcPr>
            <w:tcW w:w="2340" w:type="dxa"/>
          </w:tcPr>
          <w:p w14:paraId="2DE17643" w14:textId="77777777" w:rsidR="00356A8E" w:rsidRDefault="00356A8E" w:rsidP="003124D4">
            <w:pPr>
              <w:pStyle w:val="TableText"/>
            </w:pPr>
            <w:r>
              <w:t>Lights Use</w:t>
            </w:r>
          </w:p>
        </w:tc>
      </w:tr>
    </w:tbl>
    <w:p w14:paraId="58BE3337" w14:textId="77777777" w:rsidR="00356A8E" w:rsidRDefault="00E30B24" w:rsidP="00356A8E">
      <w:pPr>
        <w:pStyle w:val="Heading3"/>
      </w:pPr>
      <w:bookmarkStart w:id="837" w:name="_Toc99527737"/>
      <w:bookmarkStart w:id="838" w:name="_Toc110396386"/>
      <w:bookmarkStart w:id="839" w:name="_Toc122310169"/>
      <w:bookmarkStart w:id="840" w:name="_Toc399489975"/>
      <w:r w:rsidRPr="00E30B24">
        <w:t>ElectricEquipment</w:t>
      </w:r>
      <w:bookmarkEnd w:id="837"/>
      <w:bookmarkEnd w:id="838"/>
      <w:bookmarkEnd w:id="839"/>
      <w:bookmarkEnd w:id="840"/>
    </w:p>
    <w:p w14:paraId="13BFB108" w14:textId="77777777" w:rsidR="00983AE9" w:rsidRDefault="00983AE9" w:rsidP="00983AE9">
      <w:pPr>
        <w:pStyle w:val="BodyText"/>
      </w:pPr>
      <w:r>
        <w:t>The object models equipment in the zone which consumes electricity, such as computers, televisions, and cooking equipment, also known as “plug loads.” All of the energy consumed by the equipment becomes a heat gain in the zone or is lost (exhausted) as specified below.</w:t>
      </w:r>
    </w:p>
    <w:p w14:paraId="3BF73089" w14:textId="77777777" w:rsidR="00356A8E" w:rsidRDefault="00356A8E" w:rsidP="00356A8E">
      <w:pPr>
        <w:pStyle w:val="Heading4"/>
      </w:pPr>
      <w:r>
        <w:t>Field: Name</w:t>
      </w:r>
    </w:p>
    <w:p w14:paraId="150DCD31" w14:textId="77777777" w:rsidR="001B4355" w:rsidRDefault="00356A8E" w:rsidP="00356A8E">
      <w:pPr>
        <w:pStyle w:val="BodyText"/>
      </w:pPr>
      <w:r>
        <w:t xml:space="preserve">The name of the </w:t>
      </w:r>
      <w:r w:rsidR="00E30B24" w:rsidRPr="00E30B24">
        <w:t>ElectricEquipment</w:t>
      </w:r>
      <w:r>
        <w:t xml:space="preserve"> object.</w:t>
      </w:r>
    </w:p>
    <w:p w14:paraId="4D8586F9" w14:textId="77777777" w:rsidR="00FA6362" w:rsidRDefault="00FA6362" w:rsidP="00FA6362">
      <w:pPr>
        <w:pStyle w:val="Heading4"/>
      </w:pPr>
      <w:r>
        <w:t>Field: Zone or ZoneList Name</w:t>
      </w:r>
    </w:p>
    <w:p w14:paraId="1697E4D0" w14:textId="77777777" w:rsidR="00FA6362" w:rsidRDefault="00FA6362" w:rsidP="00FA6362">
      <w:pPr>
        <w:pStyle w:val="BodyText"/>
      </w:pPr>
      <w:r>
        <w:t xml:space="preserve">This field is the name of the zone (ref: </w:t>
      </w:r>
      <w:r w:rsidR="00274FC8">
        <w:fldChar w:fldCharType="begin"/>
      </w:r>
      <w:r w:rsidR="00274FC8">
        <w:instrText xml:space="preserve"> REF _Ref67287773 \h  \* MERGEFORMAT </w:instrText>
      </w:r>
      <w:r w:rsidR="00274FC8">
        <w:fldChar w:fldCharType="separate"/>
      </w:r>
      <w:r w:rsidR="00F157E6">
        <w:t>Zone</w:t>
      </w:r>
      <w:r w:rsidR="00274FC8">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14:paraId="5C31B7AF" w14:textId="77777777"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7A609049" w14:textId="77777777" w:rsidR="00356A8E" w:rsidRDefault="00356A8E" w:rsidP="00356A8E">
      <w:pPr>
        <w:pStyle w:val="Heading4"/>
      </w:pPr>
      <w:r>
        <w:t>Field: Schedule Name</w:t>
      </w:r>
    </w:p>
    <w:p w14:paraId="658C26F2" w14:textId="77777777"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14:paraId="4CBEF771" w14:textId="77777777" w:rsidR="005F5904" w:rsidRPr="00772558" w:rsidRDefault="005F5904" w:rsidP="005F5904">
      <w:pPr>
        <w:pStyle w:val="Heading4"/>
      </w:pPr>
      <w:r>
        <w:t xml:space="preserve">Field: </w:t>
      </w:r>
      <w:r w:rsidR="00E30B24" w:rsidRPr="00E30B24">
        <w:t>Design Level Calculation Method</w:t>
      </w:r>
    </w:p>
    <w:p w14:paraId="5527889C" w14:textId="77777777"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14:paraId="68B0AB5A" w14:textId="77777777" w:rsidR="005F5904" w:rsidRDefault="005F5904" w:rsidP="005F5904">
      <w:pPr>
        <w:pStyle w:val="ListBullet"/>
      </w:pPr>
      <w:r>
        <w:t>Equipment</w:t>
      </w:r>
      <w:r w:rsidR="00E30B24">
        <w:t>L</w:t>
      </w:r>
      <w:r>
        <w:t>evel</w:t>
      </w:r>
    </w:p>
    <w:p w14:paraId="5CAA7E00" w14:textId="77777777"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14:paraId="13B0ABD5" w14:textId="77777777" w:rsidR="005F5904" w:rsidRDefault="00E30B24" w:rsidP="005F5904">
      <w:pPr>
        <w:pStyle w:val="ListBullet"/>
      </w:pPr>
      <w:r>
        <w:t>W</w:t>
      </w:r>
      <w:r w:rsidR="005F5904">
        <w:t>atts/</w:t>
      </w:r>
      <w:r>
        <w:t>A</w:t>
      </w:r>
      <w:r w:rsidR="005F5904">
        <w:t>rea</w:t>
      </w:r>
    </w:p>
    <w:p w14:paraId="7BBCB815" w14:textId="77777777" w:rsidR="005F5904" w:rsidRDefault="005F5904" w:rsidP="005F5904">
      <w:pPr>
        <w:pStyle w:val="ListBullet"/>
        <w:numPr>
          <w:ilvl w:val="0"/>
          <w:numId w:val="0"/>
        </w:numPr>
        <w:ind w:left="1080"/>
      </w:pPr>
      <w:r>
        <w:lastRenderedPageBreak/>
        <w:t xml:space="preserve">With this choice, the method used will be a factor per floor area of the zone. (The </w:t>
      </w:r>
      <w:r w:rsidR="00B62C94">
        <w:t>Watts per Zone Floor Area</w:t>
      </w:r>
      <w:r>
        <w:t xml:space="preserve"> field should be filled).</w:t>
      </w:r>
    </w:p>
    <w:p w14:paraId="11EEF631" w14:textId="77777777" w:rsidR="005F5904" w:rsidRDefault="00E30B24" w:rsidP="005F5904">
      <w:pPr>
        <w:pStyle w:val="ListBullet"/>
      </w:pPr>
      <w:r>
        <w:t>W</w:t>
      </w:r>
      <w:r w:rsidR="005F5904">
        <w:t>atts/</w:t>
      </w:r>
      <w:r>
        <w:t>P</w:t>
      </w:r>
      <w:r w:rsidR="005F5904">
        <w:t>erson</w:t>
      </w:r>
    </w:p>
    <w:p w14:paraId="17677352" w14:textId="77777777" w:rsidR="005F5904" w:rsidRDefault="005F5904" w:rsidP="005F5904">
      <w:pPr>
        <w:pStyle w:val="ListBullet"/>
        <w:numPr>
          <w:ilvl w:val="0"/>
          <w:numId w:val="0"/>
        </w:numPr>
        <w:ind w:left="1080"/>
      </w:pPr>
      <w:r>
        <w:t xml:space="preserve">With this choice, the method used will be a factor of </w:t>
      </w:r>
      <w:r w:rsidR="009F26D1">
        <w:t>equipment</w:t>
      </w:r>
      <w:r>
        <w:t xml:space="preserve"> level (watts) per person. (The Watts per </w:t>
      </w:r>
      <w:r w:rsidR="00E30B24">
        <w:t>P</w:t>
      </w:r>
      <w:r>
        <w:t>erson field should be filled).</w:t>
      </w:r>
    </w:p>
    <w:p w14:paraId="76BFC922" w14:textId="77777777" w:rsidR="005F5904" w:rsidRDefault="005F5904" w:rsidP="005F5904">
      <w:pPr>
        <w:pStyle w:val="Heading4"/>
      </w:pPr>
      <w:r>
        <w:t>Field: Design Level</w:t>
      </w:r>
    </w:p>
    <w:p w14:paraId="36940DF8" w14:textId="77777777"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14:paraId="68E8BD3B" w14:textId="77777777" w:rsidR="005F5904" w:rsidRDefault="005F5904" w:rsidP="005F5904">
      <w:pPr>
        <w:pStyle w:val="Heading4"/>
      </w:pPr>
      <w:r>
        <w:t xml:space="preserve">Field: </w:t>
      </w:r>
      <w:r w:rsidR="00B62C94">
        <w:t>Watts per Zone Floor Area</w:t>
      </w:r>
    </w:p>
    <w:p w14:paraId="43B06DFB"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14:paraId="6277FF16" w14:textId="77777777" w:rsidR="005F5904" w:rsidRPr="009A5C59" w:rsidRDefault="005F5904" w:rsidP="005F5904">
      <w:pPr>
        <w:pStyle w:val="Heading4"/>
      </w:pPr>
      <w:r>
        <w:t>Field: Watts per Person</w:t>
      </w:r>
    </w:p>
    <w:p w14:paraId="3081E515"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14:paraId="023E144D" w14:textId="77777777" w:rsidR="00356A8E" w:rsidRDefault="00356A8E" w:rsidP="00356A8E">
      <w:pPr>
        <w:pStyle w:val="Heading4"/>
      </w:pPr>
      <w:r>
        <w:t>Heat Gains from Electric Equipment:</w:t>
      </w:r>
    </w:p>
    <w:p w14:paraId="229D6DE5" w14:textId="77777777"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14:paraId="0C8DAC36"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21438B5" w14:textId="77777777" w:rsidR="00356A8E" w:rsidRDefault="00356A8E" w:rsidP="00E30B24">
      <w:pPr>
        <w:pStyle w:val="BodyText"/>
      </w:pPr>
      <w:r>
        <w:t>You will get an error message if Fraction Latent + Fraction Radiant + Fraction Lost exceeds 1.0.</w:t>
      </w:r>
    </w:p>
    <w:p w14:paraId="4CD04E38" w14:textId="77777777" w:rsidR="00356A8E" w:rsidRDefault="00356A8E" w:rsidP="00356A8E">
      <w:pPr>
        <w:pStyle w:val="Heading4"/>
      </w:pPr>
      <w:r>
        <w:t>Field: Fraction Latent</w:t>
      </w:r>
    </w:p>
    <w:p w14:paraId="6E55ABB5" w14:textId="77777777"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14:paraId="67A93823" w14:textId="77777777" w:rsidR="00356A8E" w:rsidRDefault="00356A8E" w:rsidP="00356A8E">
      <w:pPr>
        <w:pStyle w:val="Heading4"/>
      </w:pPr>
      <w:r>
        <w:t>Field: Fraction Radiant</w:t>
      </w:r>
    </w:p>
    <w:p w14:paraId="61DB7A71" w14:textId="77777777"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14:paraId="3BF53830" w14:textId="77777777" w:rsidR="00356A8E" w:rsidRDefault="00356A8E" w:rsidP="00356A8E">
      <w:pPr>
        <w:pStyle w:val="Heading4"/>
      </w:pPr>
      <w:r>
        <w:t>Field: Fraction Lost</w:t>
      </w:r>
    </w:p>
    <w:p w14:paraId="49795BEF" w14:textId="77777777"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14:paraId="4FC8B923" w14:textId="77777777" w:rsidR="00356A8E" w:rsidRDefault="00356A8E" w:rsidP="00356A8E">
      <w:pPr>
        <w:pStyle w:val="Heading4"/>
      </w:pPr>
      <w:r>
        <w:lastRenderedPageBreak/>
        <w:t>Field: End-Use Subcategory</w:t>
      </w:r>
    </w:p>
    <w:p w14:paraId="62736155" w14:textId="77777777"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F69F01D" w14:textId="77777777" w:rsidR="00356A8E" w:rsidRDefault="00356A8E" w:rsidP="00356A8E">
      <w:pPr>
        <w:pStyle w:val="BodyText"/>
      </w:pPr>
      <w:r>
        <w:t>An IDF example:</w:t>
      </w:r>
    </w:p>
    <w:p w14:paraId="1E2D7A81" w14:textId="77777777" w:rsidR="009F26D1" w:rsidRDefault="00E30B24" w:rsidP="0029342C">
      <w:pPr>
        <w:pStyle w:val="CodeIDDSamples"/>
      </w:pPr>
      <w:r>
        <w:t>ElectricEquipment</w:t>
      </w:r>
      <w:r w:rsidR="009F26D1">
        <w:t>,</w:t>
      </w:r>
    </w:p>
    <w:p w14:paraId="51C164FA" w14:textId="77777777" w:rsidR="009F26D1" w:rsidRDefault="009F26D1" w:rsidP="0029342C">
      <w:pPr>
        <w:pStyle w:val="CodeIDDSamples"/>
      </w:pPr>
      <w:r>
        <w:t xml:space="preserve">    DORM ROOMS AND COMMON AREAS ElecEq 1,  !- Name</w:t>
      </w:r>
    </w:p>
    <w:p w14:paraId="034BBAEB" w14:textId="77777777" w:rsidR="009F26D1" w:rsidRDefault="009F26D1" w:rsidP="0029342C">
      <w:pPr>
        <w:pStyle w:val="CodeIDDSamples"/>
      </w:pPr>
      <w:r>
        <w:t xml:space="preserve">    DORM ROOMS AND COMMON AREAS,  !- Zone Name</w:t>
      </w:r>
    </w:p>
    <w:p w14:paraId="0B4E72A9" w14:textId="77777777" w:rsidR="009F26D1" w:rsidRDefault="009F26D1" w:rsidP="0029342C">
      <w:pPr>
        <w:pStyle w:val="CodeIDDSamples"/>
      </w:pPr>
      <w:r>
        <w:t xml:space="preserve">    Residence Equipment,     !- SCHEDULE Name</w:t>
      </w:r>
    </w:p>
    <w:p w14:paraId="5B917418" w14:textId="77777777" w:rsidR="009F26D1" w:rsidRDefault="009F26D1" w:rsidP="0029342C">
      <w:pPr>
        <w:pStyle w:val="CodeIDDSamples"/>
      </w:pPr>
      <w:r>
        <w:t xml:space="preserve">    </w:t>
      </w:r>
      <w:r w:rsidR="00E30B24">
        <w:t>E</w:t>
      </w:r>
      <w:r>
        <w:t>quipment</w:t>
      </w:r>
      <w:r w:rsidR="00E30B24">
        <w:t>L</w:t>
      </w:r>
      <w:r>
        <w:t>evel,         !- Design Level calculation method</w:t>
      </w:r>
    </w:p>
    <w:p w14:paraId="761F9E1D" w14:textId="77777777" w:rsidR="009F26D1" w:rsidRDefault="009F26D1" w:rsidP="0029342C">
      <w:pPr>
        <w:pStyle w:val="CodeIDDSamples"/>
      </w:pPr>
      <w:r>
        <w:t xml:space="preserve">    9210.921,                !- Design Level {W}</w:t>
      </w:r>
    </w:p>
    <w:p w14:paraId="3601B48C" w14:textId="77777777" w:rsidR="009F26D1" w:rsidRDefault="009F26D1" w:rsidP="0029342C">
      <w:pPr>
        <w:pStyle w:val="CodeIDDSamples"/>
      </w:pPr>
      <w:r>
        <w:t xml:space="preserve">    ,                        !- </w:t>
      </w:r>
      <w:r w:rsidR="00B62C94">
        <w:t>Watts per Zone Floor Area</w:t>
      </w:r>
      <w:r>
        <w:t xml:space="preserve"> {watts/m2}</w:t>
      </w:r>
    </w:p>
    <w:p w14:paraId="7A783BFE" w14:textId="77777777" w:rsidR="009F26D1" w:rsidRDefault="009F26D1" w:rsidP="0029342C">
      <w:pPr>
        <w:pStyle w:val="CodeIDDSamples"/>
      </w:pPr>
      <w:r>
        <w:t xml:space="preserve">    ,                        !- Watts per Person {watts/person}</w:t>
      </w:r>
    </w:p>
    <w:p w14:paraId="71A27702" w14:textId="77777777" w:rsidR="009F26D1" w:rsidRDefault="009F26D1" w:rsidP="0029342C">
      <w:pPr>
        <w:pStyle w:val="CodeIDDSamples"/>
      </w:pPr>
      <w:r>
        <w:t xml:space="preserve">    0.0000000E+00,           !- Fraction Latent</w:t>
      </w:r>
    </w:p>
    <w:p w14:paraId="00BC6BC3" w14:textId="77777777" w:rsidR="009F26D1" w:rsidRDefault="009F26D1" w:rsidP="0029342C">
      <w:pPr>
        <w:pStyle w:val="CodeIDDSamples"/>
      </w:pPr>
      <w:r>
        <w:t xml:space="preserve">    0.3000000,               !- Fraction Radiant</w:t>
      </w:r>
    </w:p>
    <w:p w14:paraId="577EB7D5" w14:textId="77777777" w:rsidR="001B4355" w:rsidRDefault="009F26D1" w:rsidP="0029342C">
      <w:pPr>
        <w:pStyle w:val="CodeIDDSamples"/>
      </w:pPr>
      <w:r>
        <w:t xml:space="preserve">    0.0000000E+00,           !- Fraction Lost</w:t>
      </w:r>
    </w:p>
    <w:p w14:paraId="335F55BA" w14:textId="77777777"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14:paraId="6B687C5C" w14:textId="77777777" w:rsidR="00FA6362" w:rsidRDefault="00FA6362" w:rsidP="00FA6362">
      <w:pPr>
        <w:pStyle w:val="BodyText"/>
      </w:pPr>
      <w:r>
        <w:t>Global ElectricEquipment example:</w:t>
      </w:r>
    </w:p>
    <w:p w14:paraId="2277D3AE" w14:textId="77777777" w:rsidR="00FA6362" w:rsidRDefault="00FA6362" w:rsidP="0029342C">
      <w:pPr>
        <w:pStyle w:val="CodeIDDSamples"/>
      </w:pPr>
      <w:r w:rsidRPr="009B21BB">
        <w:t xml:space="preserve">  ZoneList,AllOccupiedZones,SPACE1-1,SPACE2-1,SPACE3-1,SPACE4-1,SPACE5-1;</w:t>
      </w:r>
    </w:p>
    <w:p w14:paraId="6A00703B" w14:textId="77777777" w:rsidR="00FA6362" w:rsidRPr="009B21BB" w:rsidRDefault="00FA6362" w:rsidP="0029342C">
      <w:pPr>
        <w:pStyle w:val="CodeIDDSamples"/>
      </w:pPr>
    </w:p>
    <w:p w14:paraId="2DDE8637" w14:textId="77777777" w:rsidR="00FA6362" w:rsidRDefault="00FA6362" w:rsidP="0029342C">
      <w:pPr>
        <w:pStyle w:val="CodeIDDSamples"/>
      </w:pPr>
      <w:r>
        <w:t xml:space="preserve">  ElectricEquipment,</w:t>
      </w:r>
    </w:p>
    <w:p w14:paraId="4CCFAC58" w14:textId="77777777" w:rsidR="00FA6362" w:rsidRDefault="00FA6362" w:rsidP="0029342C">
      <w:pPr>
        <w:pStyle w:val="CodeIDDSamples"/>
      </w:pPr>
      <w:r>
        <w:t xml:space="preserve">    AllZones with Electric Equipment,       !- Name</w:t>
      </w:r>
    </w:p>
    <w:p w14:paraId="561386EE" w14:textId="77777777" w:rsidR="00FA6362" w:rsidRDefault="00FA6362" w:rsidP="0029342C">
      <w:pPr>
        <w:pStyle w:val="CodeIDDSamples"/>
      </w:pPr>
      <w:r>
        <w:t xml:space="preserve">    AllOccupiedZones,        !- Zone or ZoneList Name</w:t>
      </w:r>
    </w:p>
    <w:p w14:paraId="462C45EE" w14:textId="77777777" w:rsidR="00FA6362" w:rsidRDefault="00FA6362" w:rsidP="0029342C">
      <w:pPr>
        <w:pStyle w:val="CodeIDDSamples"/>
      </w:pPr>
      <w:r>
        <w:t xml:space="preserve">    EQUIP-1,                 !- Schedule Name</w:t>
      </w:r>
    </w:p>
    <w:p w14:paraId="2B83A3C3" w14:textId="77777777" w:rsidR="00FA6362" w:rsidRDefault="00FA6362" w:rsidP="0029342C">
      <w:pPr>
        <w:pStyle w:val="CodeIDDSamples"/>
      </w:pPr>
      <w:r>
        <w:t xml:space="preserve">    Watts/Person,            !- Design Level Calculation Method</w:t>
      </w:r>
    </w:p>
    <w:p w14:paraId="742E43AF" w14:textId="77777777" w:rsidR="00FA6362" w:rsidRDefault="00FA6362" w:rsidP="0029342C">
      <w:pPr>
        <w:pStyle w:val="CodeIDDSamples"/>
      </w:pPr>
      <w:r>
        <w:t xml:space="preserve">    ,                        !- Design Level {W}</w:t>
      </w:r>
    </w:p>
    <w:p w14:paraId="2DE7743B" w14:textId="77777777" w:rsidR="00FA6362" w:rsidRDefault="00FA6362" w:rsidP="0029342C">
      <w:pPr>
        <w:pStyle w:val="CodeIDDSamples"/>
      </w:pPr>
      <w:r>
        <w:t xml:space="preserve">    ,                        !- Watts per Zone Floor Area {W/m2}</w:t>
      </w:r>
    </w:p>
    <w:p w14:paraId="2362C564" w14:textId="77777777" w:rsidR="00FA6362" w:rsidRDefault="00FA6362" w:rsidP="0029342C">
      <w:pPr>
        <w:pStyle w:val="CodeIDDSamples"/>
      </w:pPr>
      <w:r>
        <w:t xml:space="preserve">    96,                      !- Watts per Person {W/person}</w:t>
      </w:r>
    </w:p>
    <w:p w14:paraId="1F3B4B85" w14:textId="77777777" w:rsidR="00FA6362" w:rsidRDefault="00FA6362" w:rsidP="0029342C">
      <w:pPr>
        <w:pStyle w:val="CodeIDDSamples"/>
      </w:pPr>
      <w:r>
        <w:t xml:space="preserve">    0,                       !- Fraction Latent</w:t>
      </w:r>
    </w:p>
    <w:p w14:paraId="40CCFE04" w14:textId="77777777" w:rsidR="00FA6362" w:rsidRDefault="00FA6362" w:rsidP="0029342C">
      <w:pPr>
        <w:pStyle w:val="CodeIDDSamples"/>
      </w:pPr>
      <w:r>
        <w:t xml:space="preserve">    0.3,                     !- Fraction Radiant</w:t>
      </w:r>
    </w:p>
    <w:p w14:paraId="1339AAFC" w14:textId="77777777" w:rsidR="00FA6362" w:rsidRPr="009B21BB" w:rsidRDefault="00FA6362" w:rsidP="0029342C">
      <w:pPr>
        <w:pStyle w:val="CodeIDDSamples"/>
      </w:pPr>
      <w:r>
        <w:t xml:space="preserve">    0;                       !- Fraction Lost</w:t>
      </w:r>
    </w:p>
    <w:p w14:paraId="26613C9F" w14:textId="77777777" w:rsidR="00356A8E" w:rsidRDefault="00E30B24" w:rsidP="00356A8E">
      <w:pPr>
        <w:pStyle w:val="Heading3"/>
      </w:pPr>
      <w:bookmarkStart w:id="841" w:name="_Toc469283191"/>
      <w:bookmarkStart w:id="842" w:name="_Toc488474261"/>
      <w:bookmarkStart w:id="843" w:name="_Toc488647223"/>
      <w:bookmarkStart w:id="844" w:name="_Toc99527738"/>
      <w:bookmarkStart w:id="845" w:name="_Toc110396387"/>
      <w:bookmarkStart w:id="846" w:name="_Toc122310170"/>
      <w:bookmarkStart w:id="847" w:name="_Toc399489976"/>
      <w:r w:rsidRPr="00E30B24">
        <w:t>GasEquipment</w:t>
      </w:r>
      <w:bookmarkEnd w:id="841"/>
      <w:bookmarkEnd w:id="842"/>
      <w:bookmarkEnd w:id="843"/>
      <w:bookmarkEnd w:id="844"/>
      <w:bookmarkEnd w:id="845"/>
      <w:bookmarkEnd w:id="846"/>
      <w:bookmarkEnd w:id="847"/>
    </w:p>
    <w:p w14:paraId="7B5F66A4" w14:textId="77777777" w:rsidR="00983AE9" w:rsidRDefault="00983AE9" w:rsidP="00983AE9">
      <w:pPr>
        <w:pStyle w:val="BodyText"/>
      </w:pPr>
      <w:r>
        <w:t>The object models equipment in the zone which consumes natural gas, such as cooking equipment or a gas fireplace. All of the energy consumed by the equipment becomes a heat gain in the zone or is lost (exhausted) as specified below.</w:t>
      </w:r>
    </w:p>
    <w:p w14:paraId="15F19B57" w14:textId="77777777" w:rsidR="00356A8E" w:rsidRDefault="00356A8E" w:rsidP="00356A8E">
      <w:pPr>
        <w:pStyle w:val="Heading4"/>
      </w:pPr>
      <w:r>
        <w:t>Field: Name</w:t>
      </w:r>
    </w:p>
    <w:p w14:paraId="70E11286" w14:textId="77777777" w:rsidR="001B4355" w:rsidRDefault="00356A8E" w:rsidP="00356A8E">
      <w:pPr>
        <w:pStyle w:val="BodyText"/>
      </w:pPr>
      <w:r>
        <w:t xml:space="preserve">The name of the </w:t>
      </w:r>
      <w:r w:rsidR="00E30B24" w:rsidRPr="00E30B24">
        <w:t>GasEquipment</w:t>
      </w:r>
      <w:r>
        <w:t xml:space="preserve"> object.</w:t>
      </w:r>
    </w:p>
    <w:p w14:paraId="0590882F" w14:textId="77777777" w:rsidR="00FA6362" w:rsidRDefault="00FA6362" w:rsidP="00FA6362">
      <w:pPr>
        <w:pStyle w:val="Heading4"/>
      </w:pPr>
      <w:r>
        <w:t>Field: Zone or ZoneList Name</w:t>
      </w:r>
    </w:p>
    <w:p w14:paraId="14C51CF6" w14:textId="77777777"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14:paraId="68F4D172" w14:textId="77777777"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313F894" w14:textId="77777777" w:rsidR="00356A8E" w:rsidRDefault="00356A8E" w:rsidP="00356A8E">
      <w:pPr>
        <w:pStyle w:val="Heading4"/>
      </w:pPr>
      <w:r>
        <w:lastRenderedPageBreak/>
        <w:t>Field: Schedule Name</w:t>
      </w:r>
    </w:p>
    <w:p w14:paraId="00340A67" w14:textId="77777777"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14:paraId="677FD394" w14:textId="77777777" w:rsidR="009F26D1" w:rsidRPr="00772558" w:rsidRDefault="009F26D1" w:rsidP="009F26D1">
      <w:pPr>
        <w:pStyle w:val="Heading4"/>
      </w:pPr>
      <w:r>
        <w:t xml:space="preserve">Field: </w:t>
      </w:r>
      <w:r w:rsidR="00E30B24" w:rsidRPr="00E30B24">
        <w:t>Design Level Calculation Method</w:t>
      </w:r>
    </w:p>
    <w:p w14:paraId="2DE4BD85" w14:textId="77777777"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14:paraId="3B4756A2" w14:textId="77777777" w:rsidR="00AB45F4" w:rsidRDefault="00AB45F4" w:rsidP="00AB45F4">
      <w:pPr>
        <w:pStyle w:val="ListBullet"/>
      </w:pPr>
      <w:r>
        <w:t>EquipmentLevel</w:t>
      </w:r>
    </w:p>
    <w:p w14:paraId="3AD34AFC" w14:textId="77777777"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14:paraId="56F07FFC" w14:textId="77777777" w:rsidR="00AB45F4" w:rsidRDefault="00AB45F4" w:rsidP="00AB45F4">
      <w:pPr>
        <w:pStyle w:val="ListBullet"/>
      </w:pPr>
      <w:r>
        <w:t>Watts/Area or Power/Area</w:t>
      </w:r>
    </w:p>
    <w:p w14:paraId="636AC99A"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12C4F7BC" w14:textId="77777777" w:rsidR="00AB45F4" w:rsidRDefault="00AB45F4" w:rsidP="00AB45F4">
      <w:pPr>
        <w:pStyle w:val="ListBullet"/>
      </w:pPr>
      <w:r>
        <w:t>Watts/Person or Power/Person</w:t>
      </w:r>
    </w:p>
    <w:p w14:paraId="29609228"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8D3DE79" w14:textId="77777777" w:rsidR="009F26D1" w:rsidRDefault="009F26D1" w:rsidP="009F26D1">
      <w:pPr>
        <w:pStyle w:val="Heading4"/>
      </w:pPr>
      <w:r>
        <w:t>Field: Design Level</w:t>
      </w:r>
    </w:p>
    <w:p w14:paraId="730AAEE8" w14:textId="77777777"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14:paraId="7BE4EA4C" w14:textId="77777777" w:rsidR="009F26D1" w:rsidRDefault="009F26D1" w:rsidP="009F26D1">
      <w:pPr>
        <w:pStyle w:val="Heading4"/>
      </w:pPr>
      <w:r>
        <w:t xml:space="preserve">Field: </w:t>
      </w:r>
      <w:r w:rsidR="00AB45F4">
        <w:t>Power</w:t>
      </w:r>
      <w:r w:rsidR="00B62C94">
        <w:t xml:space="preserve"> per Zone Floor Area</w:t>
      </w:r>
    </w:p>
    <w:p w14:paraId="17FD54BB" w14:textId="77777777"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14:paraId="6CA84BCB" w14:textId="77777777" w:rsidR="009F26D1" w:rsidRPr="009A5C59" w:rsidRDefault="009F26D1" w:rsidP="009F26D1">
      <w:pPr>
        <w:pStyle w:val="Heading4"/>
      </w:pPr>
      <w:r>
        <w:t xml:space="preserve">Field: </w:t>
      </w:r>
      <w:r w:rsidR="00AB45F4">
        <w:t>Power</w:t>
      </w:r>
      <w:r>
        <w:t xml:space="preserve"> per Person</w:t>
      </w:r>
    </w:p>
    <w:p w14:paraId="0F709DFD" w14:textId="77777777"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14:paraId="6E69B478" w14:textId="77777777" w:rsidR="00356A8E" w:rsidRDefault="00356A8E" w:rsidP="00356A8E">
      <w:pPr>
        <w:pStyle w:val="Heading4"/>
      </w:pPr>
      <w:r>
        <w:t>Heat Gains from Gas Equipment:</w:t>
      </w:r>
    </w:p>
    <w:p w14:paraId="683D5D52" w14:textId="77777777"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14:paraId="15320B34"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BE47965" w14:textId="77777777" w:rsidR="00356A8E" w:rsidRDefault="00356A8E" w:rsidP="00E30B24">
      <w:pPr>
        <w:pStyle w:val="BodyText"/>
      </w:pPr>
      <w:r>
        <w:t>You will get an error message if Fraction Latent + Fraction Radiant + Fraction Lost exceeds 1.0.</w:t>
      </w:r>
    </w:p>
    <w:p w14:paraId="4711F7AD" w14:textId="77777777" w:rsidR="00356A8E" w:rsidRDefault="00356A8E" w:rsidP="00356A8E">
      <w:pPr>
        <w:pStyle w:val="Heading4"/>
      </w:pPr>
      <w:r>
        <w:t>Field: Fraction Latent</w:t>
      </w:r>
    </w:p>
    <w:p w14:paraId="1757757A" w14:textId="77777777"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 xml:space="preserve">The number specified in this field will be multiplied by the total energy consumed by gas equipment to give the amount of latent </w:t>
      </w:r>
      <w:r>
        <w:lastRenderedPageBreak/>
        <w:t>energy produced by the gas equipment</w:t>
      </w:r>
      <w:r w:rsidR="006B2084">
        <w:t xml:space="preserve">. </w:t>
      </w:r>
      <w:r>
        <w:t>This energy affects the moisture balance within the zone.</w:t>
      </w:r>
    </w:p>
    <w:p w14:paraId="114283B1" w14:textId="77777777" w:rsidR="00356A8E" w:rsidRDefault="00356A8E" w:rsidP="00356A8E">
      <w:pPr>
        <w:pStyle w:val="Heading4"/>
      </w:pPr>
      <w:r>
        <w:t>Field: Fraction Radiant</w:t>
      </w:r>
    </w:p>
    <w:p w14:paraId="3FC2E3E2" w14:textId="77777777"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The number specified in this field will be multiplied by the total energy consumed by gas equipment to give the amount of long wavelength radiation gain from gas equipment in a zone.</w:t>
      </w:r>
    </w:p>
    <w:p w14:paraId="32AD32FD" w14:textId="77777777" w:rsidR="00356A8E" w:rsidRDefault="00356A8E" w:rsidP="00356A8E">
      <w:pPr>
        <w:pStyle w:val="Heading4"/>
      </w:pPr>
      <w:r>
        <w:t>Field: Fraction Lost</w:t>
      </w:r>
    </w:p>
    <w:p w14:paraId="3989DE3D" w14:textId="77777777"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14:paraId="791FAB30" w14:textId="77777777" w:rsidR="007962C4" w:rsidRDefault="007962C4" w:rsidP="007962C4">
      <w:pPr>
        <w:pStyle w:val="Heading4"/>
      </w:pPr>
      <w:r>
        <w:t>Field: Carbon Dioxide Generation Rate</w:t>
      </w:r>
    </w:p>
    <w:p w14:paraId="4EF75942" w14:textId="77777777"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46"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14:paraId="02280688" w14:textId="77777777" w:rsidR="00356A8E" w:rsidRDefault="00356A8E" w:rsidP="00356A8E">
      <w:pPr>
        <w:pStyle w:val="Heading4"/>
      </w:pPr>
      <w:r>
        <w:t>Field: End-Use Subcategory</w:t>
      </w:r>
    </w:p>
    <w:p w14:paraId="548F42CE" w14:textId="77777777"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1702C9E8" w14:textId="77777777" w:rsidR="00356A8E" w:rsidRDefault="00356A8E" w:rsidP="00356A8E">
      <w:pPr>
        <w:pStyle w:val="BodyText"/>
      </w:pPr>
      <w:r>
        <w:t>An IDF example:</w:t>
      </w:r>
    </w:p>
    <w:p w14:paraId="6108976E" w14:textId="77777777" w:rsidR="00BC6063" w:rsidRDefault="00BC6063" w:rsidP="0029342C">
      <w:pPr>
        <w:pStyle w:val="CodeIDDSamples"/>
      </w:pPr>
      <w:r>
        <w:t>GasEquipment,</w:t>
      </w:r>
    </w:p>
    <w:p w14:paraId="21A6421C" w14:textId="77777777" w:rsidR="00BC6063" w:rsidRDefault="00BC6063" w:rsidP="0029342C">
      <w:pPr>
        <w:pStyle w:val="CodeIDDSamples"/>
      </w:pPr>
      <w:r>
        <w:t xml:space="preserve">    DORM ROOMS AND COMMON AREAS GasEq 1,  !- Name</w:t>
      </w:r>
    </w:p>
    <w:p w14:paraId="0242FC46" w14:textId="77777777" w:rsidR="00BC6063" w:rsidRPr="00A247C6" w:rsidRDefault="00BC6063" w:rsidP="0029342C">
      <w:pPr>
        <w:pStyle w:val="CodeIDDSamples"/>
        <w:rPr>
          <w:lang w:val="de-DE"/>
        </w:rPr>
      </w:pPr>
      <w:r>
        <w:t xml:space="preserve">    DORM ROOMS AND COMMON AREAS,  !- </w:t>
      </w:r>
      <w:r w:rsidRPr="00A247C6">
        <w:rPr>
          <w:lang w:val="de-DE"/>
        </w:rPr>
        <w:t>Zone Name</w:t>
      </w:r>
    </w:p>
    <w:p w14:paraId="5ED4C393" w14:textId="77777777" w:rsidR="00BC6063" w:rsidRDefault="00BC6063" w:rsidP="0029342C">
      <w:pPr>
        <w:pStyle w:val="CodeIDDSamples"/>
      </w:pPr>
      <w:r w:rsidRPr="00A247C6">
        <w:rPr>
          <w:lang w:val="de-DE"/>
        </w:rPr>
        <w:t xml:space="preserve">    Gas Eq Sch,              !- </w:t>
      </w:r>
      <w:r>
        <w:t>Schedule Name</w:t>
      </w:r>
    </w:p>
    <w:p w14:paraId="235FB673" w14:textId="77777777" w:rsidR="00BC6063" w:rsidRDefault="00BC6063" w:rsidP="0029342C">
      <w:pPr>
        <w:pStyle w:val="CodeIDDSamples"/>
      </w:pPr>
      <w:r>
        <w:t xml:space="preserve">    EquipmentLevel,          !- Design Level Calculation Method</w:t>
      </w:r>
    </w:p>
    <w:p w14:paraId="29E70E4E" w14:textId="77777777" w:rsidR="00BC6063" w:rsidRDefault="00BC6063" w:rsidP="0029342C">
      <w:pPr>
        <w:pStyle w:val="CodeIDDSamples"/>
      </w:pPr>
      <w:r>
        <w:t xml:space="preserve">    29287.51,                !- Design Level {W}</w:t>
      </w:r>
    </w:p>
    <w:p w14:paraId="201C867A" w14:textId="77777777" w:rsidR="00BC6063" w:rsidRDefault="00BC6063" w:rsidP="0029342C">
      <w:pPr>
        <w:pStyle w:val="CodeIDDSamples"/>
      </w:pPr>
      <w:r>
        <w:t xml:space="preserve">    ,                        !- </w:t>
      </w:r>
      <w:r w:rsidR="00AB45F4">
        <w:t xml:space="preserve">Power </w:t>
      </w:r>
      <w:r>
        <w:t>per Zone Floor Area {W/m2}</w:t>
      </w:r>
    </w:p>
    <w:p w14:paraId="015FBC62" w14:textId="77777777" w:rsidR="00BC6063" w:rsidRDefault="00BC6063" w:rsidP="0029342C">
      <w:pPr>
        <w:pStyle w:val="CodeIDDSamples"/>
      </w:pPr>
      <w:r>
        <w:t xml:space="preserve">    ,                        !- </w:t>
      </w:r>
      <w:r w:rsidR="00AB45F4">
        <w:t>Power</w:t>
      </w:r>
      <w:r>
        <w:t xml:space="preserve"> per Person {W/Person}</w:t>
      </w:r>
    </w:p>
    <w:p w14:paraId="50CAA8B5" w14:textId="77777777" w:rsidR="00BC6063" w:rsidRDefault="00BC6063" w:rsidP="0029342C">
      <w:pPr>
        <w:pStyle w:val="CodeIDDSamples"/>
      </w:pPr>
      <w:r>
        <w:t xml:space="preserve">    0,                       !- Fraction Latent</w:t>
      </w:r>
    </w:p>
    <w:p w14:paraId="09B70EEF" w14:textId="77777777" w:rsidR="00BC6063" w:rsidRDefault="00BC6063" w:rsidP="0029342C">
      <w:pPr>
        <w:pStyle w:val="CodeIDDSamples"/>
      </w:pPr>
      <w:r>
        <w:t xml:space="preserve">    0.3,                     !- Fraction Radiant</w:t>
      </w:r>
    </w:p>
    <w:p w14:paraId="4EC4AA56" w14:textId="77777777" w:rsidR="00BC6063" w:rsidRDefault="00BC6063" w:rsidP="0029342C">
      <w:pPr>
        <w:pStyle w:val="CodeIDDSamples"/>
      </w:pPr>
      <w:r>
        <w:t xml:space="preserve">    0,                       !- Fraction Lost</w:t>
      </w:r>
    </w:p>
    <w:p w14:paraId="69C771F7" w14:textId="77777777" w:rsidR="00BC6063" w:rsidRPr="0029342C" w:rsidRDefault="00BC6063" w:rsidP="0029342C">
      <w:pPr>
        <w:pStyle w:val="CodeIDDSamples"/>
      </w:pPr>
      <w:r>
        <w:t xml:space="preserve">    0,                       </w:t>
      </w:r>
      <w:r w:rsidRPr="0029342C">
        <w:t>!- Carbon Dioxide Generation Rate {m3/s-W}</w:t>
      </w:r>
    </w:p>
    <w:p w14:paraId="236C10EF" w14:textId="77777777" w:rsidR="00BC6063" w:rsidRDefault="00BC6063" w:rsidP="0029342C">
      <w:pPr>
        <w:pStyle w:val="CodeIDDSamples"/>
      </w:pPr>
      <w:r>
        <w:t xml:space="preserve">    Cooking;                 !- End-Use Subcategory</w:t>
      </w:r>
    </w:p>
    <w:p w14:paraId="03D27280" w14:textId="77777777" w:rsidR="00FA6362" w:rsidRDefault="00FA6362" w:rsidP="00FA6362">
      <w:pPr>
        <w:pStyle w:val="BodyText"/>
      </w:pPr>
      <w:r>
        <w:t>Global Gas Equipment example:</w:t>
      </w:r>
    </w:p>
    <w:p w14:paraId="3B7F4B87" w14:textId="77777777" w:rsidR="00FA6362" w:rsidRDefault="00FA6362" w:rsidP="0029342C">
      <w:pPr>
        <w:pStyle w:val="CodeIDDSamples"/>
      </w:pPr>
      <w:r w:rsidRPr="009B21BB">
        <w:t xml:space="preserve">  ZoneList,OfficeZones,Left Fork, Middle Fork, Right Fork;</w:t>
      </w:r>
    </w:p>
    <w:p w14:paraId="1D814845" w14:textId="77777777" w:rsidR="00FA6362" w:rsidRDefault="00FA6362" w:rsidP="0029342C">
      <w:pPr>
        <w:pStyle w:val="CodeIDDSamples"/>
      </w:pPr>
    </w:p>
    <w:p w14:paraId="03BE4AD3" w14:textId="77777777" w:rsidR="00FA6362" w:rsidRDefault="00FA6362" w:rsidP="0029342C">
      <w:pPr>
        <w:pStyle w:val="CodeIDDSamples"/>
      </w:pPr>
      <w:r>
        <w:t xml:space="preserve">  GasEquipment,</w:t>
      </w:r>
    </w:p>
    <w:p w14:paraId="36492644" w14:textId="77777777" w:rsidR="00FA6362" w:rsidRDefault="00FA6362" w:rsidP="0029342C">
      <w:pPr>
        <w:pStyle w:val="CodeIDDSamples"/>
      </w:pPr>
      <w:r>
        <w:t xml:space="preserve">    Office Zones with Gas Equipment,       !- Name</w:t>
      </w:r>
    </w:p>
    <w:p w14:paraId="2F4DDF96" w14:textId="77777777" w:rsidR="00FA6362" w:rsidRDefault="00FA6362" w:rsidP="0029342C">
      <w:pPr>
        <w:pStyle w:val="CodeIDDSamples"/>
      </w:pPr>
      <w:r>
        <w:t xml:space="preserve">    OfficeZones,               !- Zone Name</w:t>
      </w:r>
    </w:p>
    <w:p w14:paraId="59875203" w14:textId="77777777" w:rsidR="00FA6362" w:rsidRDefault="00FA6362" w:rsidP="0029342C">
      <w:pPr>
        <w:pStyle w:val="CodeIDDSamples"/>
      </w:pPr>
      <w:r>
        <w:t xml:space="preserve">    Gas Eq Sch,              !- Schedule Name</w:t>
      </w:r>
    </w:p>
    <w:p w14:paraId="376212BC" w14:textId="77777777" w:rsidR="00FA6362" w:rsidRDefault="00FA6362" w:rsidP="0029342C">
      <w:pPr>
        <w:pStyle w:val="CodeIDDSamples"/>
      </w:pPr>
      <w:r>
        <w:t xml:space="preserve">    Watts/Area,              !- Design Level Calculation Method</w:t>
      </w:r>
    </w:p>
    <w:p w14:paraId="48758160" w14:textId="77777777" w:rsidR="00FA6362" w:rsidRDefault="00FA6362" w:rsidP="0029342C">
      <w:pPr>
        <w:pStyle w:val="CodeIDDSamples"/>
      </w:pPr>
      <w:r>
        <w:t xml:space="preserve">    ,                        !- Design Level {W}</w:t>
      </w:r>
    </w:p>
    <w:p w14:paraId="5EF119DD" w14:textId="77777777" w:rsidR="00FA6362" w:rsidRDefault="00FA6362" w:rsidP="0029342C">
      <w:pPr>
        <w:pStyle w:val="CodeIDDSamples"/>
      </w:pPr>
      <w:r>
        <w:t xml:space="preserve">    197,                     !- </w:t>
      </w:r>
      <w:r w:rsidR="00AB45F4">
        <w:t>Power</w:t>
      </w:r>
      <w:r>
        <w:t xml:space="preserve"> per Zone Floor Area {W/m2}</w:t>
      </w:r>
    </w:p>
    <w:p w14:paraId="627A12E4" w14:textId="77777777" w:rsidR="00FA6362" w:rsidRDefault="00FA6362" w:rsidP="0029342C">
      <w:pPr>
        <w:pStyle w:val="CodeIDDSamples"/>
      </w:pPr>
      <w:r>
        <w:t xml:space="preserve">    ,                        !- </w:t>
      </w:r>
      <w:r w:rsidR="00AB45F4">
        <w:t>Power</w:t>
      </w:r>
      <w:r>
        <w:t xml:space="preserve"> per Person {W/Person}</w:t>
      </w:r>
    </w:p>
    <w:p w14:paraId="0033AC58" w14:textId="77777777" w:rsidR="00FA6362" w:rsidRDefault="00FA6362" w:rsidP="0029342C">
      <w:pPr>
        <w:pStyle w:val="CodeIDDSamples"/>
      </w:pPr>
      <w:r>
        <w:lastRenderedPageBreak/>
        <w:t xml:space="preserve">    0.0000000E+00,           !- Fraction Latent</w:t>
      </w:r>
    </w:p>
    <w:p w14:paraId="59675494" w14:textId="77777777" w:rsidR="00FA6362" w:rsidRDefault="00FA6362" w:rsidP="0029342C">
      <w:pPr>
        <w:pStyle w:val="CodeIDDSamples"/>
      </w:pPr>
      <w:r>
        <w:t xml:space="preserve">    0.3000000,               !- Fraction Radiant</w:t>
      </w:r>
    </w:p>
    <w:p w14:paraId="6C249CD6" w14:textId="77777777" w:rsidR="00FA6362" w:rsidRPr="009B21BB" w:rsidRDefault="00FA6362" w:rsidP="0029342C">
      <w:pPr>
        <w:pStyle w:val="CodeIDDSamples"/>
      </w:pPr>
      <w:r>
        <w:t xml:space="preserve">    0.0000000E+00;           !- Fraction Lost</w:t>
      </w:r>
    </w:p>
    <w:p w14:paraId="53A1BB9F" w14:textId="77777777" w:rsidR="00FA6362" w:rsidRDefault="00FA6362" w:rsidP="00356A8E">
      <w:pPr>
        <w:pStyle w:val="Heading3"/>
      </w:pPr>
      <w:bookmarkStart w:id="848" w:name="_Toc469283192"/>
      <w:bookmarkStart w:id="849" w:name="_Toc488474262"/>
      <w:bookmarkStart w:id="850" w:name="_Toc488647224"/>
      <w:bookmarkStart w:id="851" w:name="_Toc99527739"/>
      <w:bookmarkStart w:id="852" w:name="_Toc110396388"/>
      <w:bookmarkStart w:id="853" w:name="_Toc122310171"/>
      <w:bookmarkStart w:id="854" w:name="_Toc399489977"/>
      <w:r>
        <w:t>HotWaterEquipment</w:t>
      </w:r>
      <w:bookmarkEnd w:id="854"/>
    </w:p>
    <w:p w14:paraId="7EA7A297" w14:textId="77777777" w:rsidR="00983AE9" w:rsidRDefault="00983AE9" w:rsidP="00983AE9">
      <w:pPr>
        <w:pStyle w:val="BodyText"/>
      </w:pPr>
      <w:r>
        <w:t xml:space="preserve">The object models hot water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hot water plant loop or water heater. For domestic hot water uses, such as sinks and showers, see </w:t>
      </w:r>
      <w:r w:rsidRPr="004122B6">
        <w:t>WaterUse:Equipment</w:t>
      </w:r>
      <w:r>
        <w:t>.</w:t>
      </w:r>
    </w:p>
    <w:p w14:paraId="00158746" w14:textId="77777777" w:rsidR="00FA6362" w:rsidRDefault="00FA6362" w:rsidP="00FA6362">
      <w:pPr>
        <w:pStyle w:val="Heading4"/>
      </w:pPr>
      <w:r>
        <w:t>Field: Name</w:t>
      </w:r>
    </w:p>
    <w:p w14:paraId="54F34B31" w14:textId="77777777" w:rsidR="00FA6362" w:rsidRDefault="00FA6362" w:rsidP="00FA6362">
      <w:pPr>
        <w:pStyle w:val="BodyText"/>
      </w:pPr>
      <w:r>
        <w:t>The name of the HotWater</w:t>
      </w:r>
      <w:r w:rsidRPr="00E30B24">
        <w:t>Equipment</w:t>
      </w:r>
      <w:r>
        <w:t xml:space="preserve"> object.</w:t>
      </w:r>
    </w:p>
    <w:p w14:paraId="14986A93" w14:textId="77777777" w:rsidR="00FA6362" w:rsidRDefault="00FA6362" w:rsidP="00FA6362">
      <w:pPr>
        <w:pStyle w:val="Heading4"/>
      </w:pPr>
      <w:r>
        <w:t>Field: Zone or ZoneList Name</w:t>
      </w:r>
    </w:p>
    <w:p w14:paraId="363D4D5D" w14:textId="77777777"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14:paraId="68CDB8F5" w14:textId="77777777"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73D767B" w14:textId="77777777" w:rsidR="00FA6362" w:rsidRDefault="00FA6362" w:rsidP="00FA6362">
      <w:pPr>
        <w:pStyle w:val="Heading4"/>
      </w:pPr>
      <w:r>
        <w:t>Field: Schedule Name</w:t>
      </w:r>
    </w:p>
    <w:p w14:paraId="4BF7209A" w14:textId="77777777"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14:paraId="62AA9E91" w14:textId="77777777" w:rsidR="00FA6362" w:rsidRPr="00772558" w:rsidRDefault="00FA6362" w:rsidP="00FA6362">
      <w:pPr>
        <w:pStyle w:val="Heading4"/>
      </w:pPr>
      <w:r>
        <w:t xml:space="preserve">Field: </w:t>
      </w:r>
      <w:r w:rsidRPr="00E30B24">
        <w:t>Design Level Calculation Method</w:t>
      </w:r>
    </w:p>
    <w:p w14:paraId="46920CB9"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14:paraId="6BFEEC32" w14:textId="77777777" w:rsidR="00FA6362" w:rsidRDefault="00FA6362" w:rsidP="00FA6362">
      <w:pPr>
        <w:pStyle w:val="ListBullet"/>
      </w:pPr>
      <w:r>
        <w:t>EquipmentLevel</w:t>
      </w:r>
    </w:p>
    <w:p w14:paraId="2DB835F2" w14:textId="77777777"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14:paraId="0EFA6174" w14:textId="77777777" w:rsidR="00AB45F4" w:rsidRDefault="00AB45F4" w:rsidP="00AB45F4">
      <w:pPr>
        <w:pStyle w:val="ListBullet"/>
      </w:pPr>
      <w:r>
        <w:t>Watts/Area or Power/Area</w:t>
      </w:r>
    </w:p>
    <w:p w14:paraId="36795F21"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69435378" w14:textId="77777777" w:rsidR="00AB45F4" w:rsidRDefault="00AB45F4" w:rsidP="00AB45F4">
      <w:pPr>
        <w:pStyle w:val="ListBullet"/>
      </w:pPr>
      <w:r>
        <w:t>Watts/Person or Power/Person</w:t>
      </w:r>
    </w:p>
    <w:p w14:paraId="56E624A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56199A8C" w14:textId="77777777" w:rsidR="00FA6362" w:rsidRDefault="00FA6362" w:rsidP="00FA6362">
      <w:pPr>
        <w:pStyle w:val="Heading4"/>
      </w:pPr>
      <w:r>
        <w:t>Field: Design Level</w:t>
      </w:r>
    </w:p>
    <w:p w14:paraId="2F4AD250" w14:textId="77777777" w:rsidR="00FA6362" w:rsidRDefault="00FA6362" w:rsidP="00FA6362">
      <w:pPr>
        <w:pStyle w:val="BodyText"/>
      </w:pPr>
      <w:r>
        <w:t xml:space="preserve">This field (in Watts) is typically used to represent the maximum energy input to hot water equipment in a zone that is then multiplied by a schedule fraction (see previous field). In EnergyPlus, this is slightly more flexible in that the hot water equipment design level could be </w:t>
      </w:r>
      <w:r>
        <w:lastRenderedPageBreak/>
        <w:t>a “diversity factor” applied to a schedule of real numbers. Note that while the schedule value can vary from hour to hour, the design level field is constant for all simulation environments.</w:t>
      </w:r>
    </w:p>
    <w:p w14:paraId="64731EA7" w14:textId="77777777" w:rsidR="00FA6362" w:rsidRDefault="00FA6362" w:rsidP="00FA6362">
      <w:pPr>
        <w:pStyle w:val="Heading4"/>
      </w:pPr>
      <w:r>
        <w:t xml:space="preserve">Field: </w:t>
      </w:r>
      <w:r w:rsidR="00AB45F4">
        <w:t>Power</w:t>
      </w:r>
      <w:r>
        <w:t xml:space="preserve"> per Zone Floor Area</w:t>
      </w:r>
    </w:p>
    <w:p w14:paraId="2F6BD379"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569C8486" w14:textId="77777777" w:rsidR="00FA6362" w:rsidRPr="009A5C59" w:rsidRDefault="00FA6362" w:rsidP="00FA6362">
      <w:pPr>
        <w:pStyle w:val="Heading4"/>
      </w:pPr>
      <w:r>
        <w:t xml:space="preserve">Field: </w:t>
      </w:r>
      <w:r w:rsidR="00AB45F4">
        <w:t xml:space="preserve">Power </w:t>
      </w:r>
      <w:r>
        <w:t>per Person</w:t>
      </w:r>
    </w:p>
    <w:p w14:paraId="4D94F207"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6615DF37" w14:textId="77777777" w:rsidR="00FA6362" w:rsidRDefault="00FA6362" w:rsidP="00FA6362">
      <w:pPr>
        <w:pStyle w:val="Heading4"/>
      </w:pPr>
      <w:r>
        <w:t>Heat Gains from Hot Water Equipment:</w:t>
      </w:r>
    </w:p>
    <w:p w14:paraId="702137AA" w14:textId="77777777"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14:paraId="45616A2C"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4532E5BD" w14:textId="77777777" w:rsidR="00FA6362" w:rsidRDefault="00FA6362" w:rsidP="00FA6362">
      <w:pPr>
        <w:pStyle w:val="BodyText"/>
      </w:pPr>
      <w:r>
        <w:t>You will get an error message if Fraction Latent + Fraction Radiant + Fraction Lost exceeds 1.0.</w:t>
      </w:r>
    </w:p>
    <w:p w14:paraId="4CA44FA3" w14:textId="77777777" w:rsidR="00FA6362" w:rsidRDefault="00FA6362" w:rsidP="00FA6362">
      <w:pPr>
        <w:pStyle w:val="Heading4"/>
      </w:pPr>
      <w:r>
        <w:t>Field: Fraction Latent</w:t>
      </w:r>
    </w:p>
    <w:p w14:paraId="56900119" w14:textId="77777777"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14:paraId="6D86F099" w14:textId="77777777" w:rsidR="00FA6362" w:rsidRDefault="00FA6362" w:rsidP="00FA6362">
      <w:pPr>
        <w:pStyle w:val="Heading4"/>
      </w:pPr>
      <w:r>
        <w:t>Field: Fraction Radiant</w:t>
      </w:r>
    </w:p>
    <w:p w14:paraId="6CC91996" w14:textId="77777777"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14:paraId="79E78101" w14:textId="77777777" w:rsidR="00FA6362" w:rsidRDefault="00FA6362" w:rsidP="00FA6362">
      <w:pPr>
        <w:pStyle w:val="Heading4"/>
      </w:pPr>
      <w:r>
        <w:t>Field: Fraction Lost</w:t>
      </w:r>
    </w:p>
    <w:p w14:paraId="414D0AC2" w14:textId="77777777"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14:paraId="43A29702" w14:textId="77777777" w:rsidR="00FA6362" w:rsidRDefault="00FA6362" w:rsidP="00FA6362">
      <w:pPr>
        <w:pStyle w:val="Heading4"/>
      </w:pPr>
      <w:r>
        <w:t>Field: End-Use Subcategory</w:t>
      </w:r>
    </w:p>
    <w:p w14:paraId="4F87FC18"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14:paraId="2EDF12CA" w14:textId="77777777" w:rsidR="00293D03" w:rsidRDefault="00293D03" w:rsidP="00293D03">
      <w:pPr>
        <w:pStyle w:val="BodyText"/>
      </w:pPr>
      <w:r>
        <w:t>IDF Examples:</w:t>
      </w:r>
    </w:p>
    <w:p w14:paraId="3EE0A2B4" w14:textId="77777777" w:rsidR="00293D03" w:rsidRDefault="00293D03" w:rsidP="00600B18">
      <w:pPr>
        <w:pStyle w:val="CodeIDDSamples"/>
      </w:pPr>
      <w:r>
        <w:t>HotWaterEquipment,</w:t>
      </w:r>
    </w:p>
    <w:p w14:paraId="4ACEACA1" w14:textId="77777777" w:rsidR="00293D03" w:rsidRDefault="00293D03" w:rsidP="00600B18">
      <w:pPr>
        <w:pStyle w:val="CodeIDDSamples"/>
      </w:pPr>
      <w:r>
        <w:t xml:space="preserve">    SPACE2-1 HWEq 1,         !- Name</w:t>
      </w:r>
    </w:p>
    <w:p w14:paraId="75C18323" w14:textId="77777777" w:rsidR="00293D03" w:rsidRDefault="00293D03" w:rsidP="00600B18">
      <w:pPr>
        <w:pStyle w:val="CodeIDDSamples"/>
      </w:pPr>
      <w:r>
        <w:t xml:space="preserve">    SPACE2-1,                !- Zone Name</w:t>
      </w:r>
    </w:p>
    <w:p w14:paraId="1BD0D013" w14:textId="77777777" w:rsidR="00293D03" w:rsidRDefault="00293D03" w:rsidP="00600B18">
      <w:pPr>
        <w:pStyle w:val="CodeIDDSamples"/>
      </w:pPr>
      <w:r>
        <w:t xml:space="preserve">    EQUIP-1,                 !- SCHEDULE Name</w:t>
      </w:r>
    </w:p>
    <w:p w14:paraId="34CB3435" w14:textId="77777777" w:rsidR="00293D03" w:rsidRDefault="00293D03" w:rsidP="00600B18">
      <w:pPr>
        <w:pStyle w:val="CodeIDDSamples"/>
      </w:pPr>
      <w:r>
        <w:lastRenderedPageBreak/>
        <w:t xml:space="preserve">    EquipmentLevel,         !- Design Level calculation method</w:t>
      </w:r>
    </w:p>
    <w:p w14:paraId="729E9DC8" w14:textId="77777777" w:rsidR="00293D03" w:rsidRDefault="00293D03" w:rsidP="00600B18">
      <w:pPr>
        <w:pStyle w:val="CodeIDDSamples"/>
      </w:pPr>
      <w:r>
        <w:t xml:space="preserve">    300,                     !- Design Level {W}</w:t>
      </w:r>
    </w:p>
    <w:p w14:paraId="4A17FB44" w14:textId="77777777" w:rsidR="00293D03" w:rsidRDefault="00293D03" w:rsidP="00600B18">
      <w:pPr>
        <w:pStyle w:val="CodeIDDSamples"/>
      </w:pPr>
      <w:r>
        <w:t xml:space="preserve">    ,                        !- </w:t>
      </w:r>
      <w:r w:rsidR="00AB45F4">
        <w:t>Power</w:t>
      </w:r>
      <w:r>
        <w:t xml:space="preserve"> per Zone Floor Area {watts/m2}</w:t>
      </w:r>
    </w:p>
    <w:p w14:paraId="150F320D" w14:textId="77777777" w:rsidR="00293D03" w:rsidRDefault="00293D03" w:rsidP="00600B18">
      <w:pPr>
        <w:pStyle w:val="CodeIDDSamples"/>
      </w:pPr>
      <w:r>
        <w:t xml:space="preserve">    ,                        !- </w:t>
      </w:r>
      <w:r w:rsidR="00AB45F4">
        <w:t>Power</w:t>
      </w:r>
      <w:r>
        <w:t xml:space="preserve"> per Person {watts/person}</w:t>
      </w:r>
    </w:p>
    <w:p w14:paraId="02FFE81B" w14:textId="77777777" w:rsidR="00293D03" w:rsidRDefault="00293D03" w:rsidP="00600B18">
      <w:pPr>
        <w:pStyle w:val="CodeIDDSamples"/>
      </w:pPr>
      <w:r>
        <w:t xml:space="preserve">    0.2,                     !- Fraction Latent</w:t>
      </w:r>
    </w:p>
    <w:p w14:paraId="2E77FCF2" w14:textId="77777777" w:rsidR="00293D03" w:rsidRDefault="00293D03" w:rsidP="00600B18">
      <w:pPr>
        <w:pStyle w:val="CodeIDDSamples"/>
      </w:pPr>
      <w:r>
        <w:t xml:space="preserve">    0.1,                     !- Fraction Radiant</w:t>
      </w:r>
    </w:p>
    <w:p w14:paraId="4C2F9F0A" w14:textId="77777777" w:rsidR="00293D03" w:rsidRDefault="00293D03" w:rsidP="00600B18">
      <w:pPr>
        <w:pStyle w:val="CodeIDDSamples"/>
      </w:pPr>
      <w:r>
        <w:t xml:space="preserve">    0.5,                     !- Fraction Lost</w:t>
      </w:r>
    </w:p>
    <w:p w14:paraId="59F52C48" w14:textId="77777777" w:rsidR="00293D03" w:rsidRDefault="00293D03" w:rsidP="00600B18">
      <w:pPr>
        <w:pStyle w:val="CodeIDDSamples"/>
      </w:pPr>
      <w:r>
        <w:t xml:space="preserve">    Dishwashing;             !- End-Use Subcategory</w:t>
      </w:r>
    </w:p>
    <w:p w14:paraId="2DB0A458" w14:textId="77777777" w:rsidR="00293D03" w:rsidRDefault="00293D03" w:rsidP="00293D03">
      <w:pPr>
        <w:pStyle w:val="BodyText"/>
      </w:pPr>
      <w:r>
        <w:t>Global Hot Water Equipment example:</w:t>
      </w:r>
    </w:p>
    <w:p w14:paraId="6C9D83CE" w14:textId="77777777" w:rsidR="00293D03" w:rsidRDefault="00293D03" w:rsidP="00600B18">
      <w:pPr>
        <w:pStyle w:val="CodeIDDSamples"/>
      </w:pPr>
      <w:r w:rsidRPr="009B21BB">
        <w:t xml:space="preserve">  ZoneList,OfficeZones,Left Fork, Middle Fork, Right Fork;</w:t>
      </w:r>
    </w:p>
    <w:p w14:paraId="71D66CBF" w14:textId="77777777" w:rsidR="00293D03" w:rsidRDefault="00293D03" w:rsidP="00600B18">
      <w:pPr>
        <w:pStyle w:val="CodeIDDSamples"/>
      </w:pPr>
    </w:p>
    <w:p w14:paraId="4A16BF6A" w14:textId="77777777" w:rsidR="00293D03" w:rsidRDefault="00293D03" w:rsidP="00600B18">
      <w:pPr>
        <w:pStyle w:val="CodeIDDSamples"/>
      </w:pPr>
      <w:r>
        <w:t xml:space="preserve">  HotWaterEquipment,</w:t>
      </w:r>
    </w:p>
    <w:p w14:paraId="65BA323A" w14:textId="77777777" w:rsidR="00293D03" w:rsidRDefault="00293D03" w:rsidP="00600B18">
      <w:pPr>
        <w:pStyle w:val="CodeIDDSamples"/>
      </w:pPr>
      <w:r>
        <w:t xml:space="preserve">    Office Zones with Hot Water Equipment,       !- Name</w:t>
      </w:r>
    </w:p>
    <w:p w14:paraId="3325CA6A" w14:textId="77777777" w:rsidR="00293D03" w:rsidRDefault="00293D03" w:rsidP="00600B18">
      <w:pPr>
        <w:pStyle w:val="CodeIDDSamples"/>
      </w:pPr>
      <w:r>
        <w:t xml:space="preserve">    OfficeZones,             !- Zone Name</w:t>
      </w:r>
    </w:p>
    <w:p w14:paraId="4BD31B33" w14:textId="77777777" w:rsidR="00293D03" w:rsidRDefault="00293D03" w:rsidP="00600B18">
      <w:pPr>
        <w:pStyle w:val="CodeIDDSamples"/>
      </w:pPr>
      <w:r>
        <w:t xml:space="preserve">    HotWater Eq Sch,         !- Schedule Name</w:t>
      </w:r>
    </w:p>
    <w:p w14:paraId="7CC7536F" w14:textId="77777777" w:rsidR="00293D03" w:rsidRDefault="00293D03" w:rsidP="00600B18">
      <w:pPr>
        <w:pStyle w:val="CodeIDDSamples"/>
      </w:pPr>
      <w:r>
        <w:t xml:space="preserve">    Watts/Area,              !- Design Level Calculation Method</w:t>
      </w:r>
    </w:p>
    <w:p w14:paraId="05D8B659" w14:textId="77777777" w:rsidR="00293D03" w:rsidRDefault="00293D03" w:rsidP="00600B18">
      <w:pPr>
        <w:pStyle w:val="CodeIDDSamples"/>
      </w:pPr>
      <w:r>
        <w:t xml:space="preserve">    ,                        !- Design Level {W}</w:t>
      </w:r>
    </w:p>
    <w:p w14:paraId="65D832E5" w14:textId="77777777" w:rsidR="00293D03" w:rsidRDefault="00293D03" w:rsidP="00600B18">
      <w:pPr>
        <w:pStyle w:val="CodeIDDSamples"/>
      </w:pPr>
      <w:r>
        <w:t xml:space="preserve">    50,                      !- </w:t>
      </w:r>
      <w:r w:rsidR="00AB45F4">
        <w:t>Power</w:t>
      </w:r>
      <w:r>
        <w:t xml:space="preserve"> per Zone Floor Area {W/m2}</w:t>
      </w:r>
    </w:p>
    <w:p w14:paraId="32256EBB" w14:textId="77777777" w:rsidR="00293D03" w:rsidRDefault="00293D03" w:rsidP="00600B18">
      <w:pPr>
        <w:pStyle w:val="CodeIDDSamples"/>
      </w:pPr>
      <w:r>
        <w:t xml:space="preserve">    ,                        !- </w:t>
      </w:r>
      <w:r w:rsidR="00AB45F4">
        <w:t>Power</w:t>
      </w:r>
      <w:r>
        <w:t xml:space="preserve"> per Person {W/Person}</w:t>
      </w:r>
    </w:p>
    <w:p w14:paraId="6115D938" w14:textId="77777777" w:rsidR="00293D03" w:rsidRDefault="00293D03" w:rsidP="00600B18">
      <w:pPr>
        <w:pStyle w:val="CodeIDDSamples"/>
      </w:pPr>
      <w:r>
        <w:t xml:space="preserve">    0.0000000E+00,           !- Fraction Latent</w:t>
      </w:r>
    </w:p>
    <w:p w14:paraId="1E3B18A8" w14:textId="77777777" w:rsidR="00293D03" w:rsidRDefault="00293D03" w:rsidP="00600B18">
      <w:pPr>
        <w:pStyle w:val="CodeIDDSamples"/>
      </w:pPr>
      <w:r>
        <w:t xml:space="preserve">    0.3000000,               !- Fraction Radiant</w:t>
      </w:r>
    </w:p>
    <w:p w14:paraId="5C2D9A4E" w14:textId="77777777" w:rsidR="00293D03" w:rsidRPr="009B21BB" w:rsidRDefault="00293D03" w:rsidP="00600B18">
      <w:pPr>
        <w:pStyle w:val="CodeIDDSamples"/>
      </w:pPr>
      <w:r>
        <w:t xml:space="preserve">    0.0000000E+00;           !- Fraction Lost</w:t>
      </w:r>
    </w:p>
    <w:p w14:paraId="5C8581CB" w14:textId="77777777" w:rsidR="00356A8E" w:rsidRDefault="00356A8E" w:rsidP="00356A8E">
      <w:pPr>
        <w:pStyle w:val="Heading3"/>
      </w:pPr>
      <w:bookmarkStart w:id="855" w:name="_Toc399489978"/>
      <w:r>
        <w:t>SteamEquipment</w:t>
      </w:r>
      <w:bookmarkEnd w:id="848"/>
      <w:bookmarkEnd w:id="849"/>
      <w:bookmarkEnd w:id="850"/>
      <w:bookmarkEnd w:id="851"/>
      <w:bookmarkEnd w:id="852"/>
      <w:bookmarkEnd w:id="853"/>
      <w:bookmarkEnd w:id="855"/>
    </w:p>
    <w:p w14:paraId="08D13253" w14:textId="77777777" w:rsidR="00983AE9" w:rsidRDefault="00983AE9" w:rsidP="00983AE9">
      <w:pPr>
        <w:pStyle w:val="BodyText"/>
      </w:pPr>
      <w:r>
        <w:t>The object models steam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steam plant loop.</w:t>
      </w:r>
    </w:p>
    <w:p w14:paraId="5C844B01" w14:textId="77777777" w:rsidR="00FA6362" w:rsidRDefault="00FA6362" w:rsidP="00FA6362">
      <w:pPr>
        <w:pStyle w:val="Heading4"/>
      </w:pPr>
      <w:r>
        <w:t>Field: Name</w:t>
      </w:r>
    </w:p>
    <w:p w14:paraId="5A3E4FAF" w14:textId="77777777" w:rsidR="00FA6362" w:rsidRDefault="00FA6362" w:rsidP="00FA6362">
      <w:pPr>
        <w:pStyle w:val="BodyText"/>
      </w:pPr>
      <w:r>
        <w:t xml:space="preserve">The name of the </w:t>
      </w:r>
      <w:r w:rsidR="00B670F6">
        <w:t>Steam</w:t>
      </w:r>
      <w:r w:rsidRPr="00E30B24">
        <w:t>Equipment</w:t>
      </w:r>
      <w:r>
        <w:t xml:space="preserve"> object.</w:t>
      </w:r>
    </w:p>
    <w:p w14:paraId="2383E31D" w14:textId="77777777" w:rsidR="00FA6362" w:rsidRDefault="00FA6362" w:rsidP="00FA6362">
      <w:pPr>
        <w:pStyle w:val="Heading4"/>
      </w:pPr>
      <w:r>
        <w:t xml:space="preserve">Field: Zone </w:t>
      </w:r>
      <w:r w:rsidR="00A86BFD">
        <w:t xml:space="preserve">or ZoneList </w:t>
      </w:r>
      <w:r>
        <w:t>Name</w:t>
      </w:r>
    </w:p>
    <w:p w14:paraId="15AC90A7" w14:textId="77777777"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14:paraId="1836043A" w14:textId="77777777" w:rsidR="00FA6362" w:rsidRDefault="00FA6362" w:rsidP="00FA6362">
      <w:pPr>
        <w:pStyle w:val="Heading4"/>
      </w:pPr>
      <w:r>
        <w:t>Field: Schedule Name</w:t>
      </w:r>
    </w:p>
    <w:p w14:paraId="6B4CE954" w14:textId="77777777"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14:paraId="00A02791" w14:textId="77777777" w:rsidR="00FA6362" w:rsidRPr="00772558" w:rsidRDefault="00FA6362" w:rsidP="00FA6362">
      <w:pPr>
        <w:pStyle w:val="Heading4"/>
      </w:pPr>
      <w:r>
        <w:t xml:space="preserve">Field: </w:t>
      </w:r>
      <w:r w:rsidRPr="00E30B24">
        <w:t>Design Level Calculation Method</w:t>
      </w:r>
    </w:p>
    <w:p w14:paraId="1B1A9675"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14:paraId="660AC37F" w14:textId="77777777" w:rsidR="00FA6362" w:rsidRDefault="00FA6362" w:rsidP="00FA6362">
      <w:pPr>
        <w:pStyle w:val="ListBullet"/>
      </w:pPr>
      <w:r>
        <w:t>EquipmentLevel</w:t>
      </w:r>
    </w:p>
    <w:p w14:paraId="45FABEEF" w14:textId="77777777"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14:paraId="3F7BA640" w14:textId="77777777" w:rsidR="00AB45F4" w:rsidRDefault="00AB45F4" w:rsidP="00AB45F4">
      <w:pPr>
        <w:pStyle w:val="ListBullet"/>
      </w:pPr>
      <w:r>
        <w:t>Watts/Area or Power/Area</w:t>
      </w:r>
    </w:p>
    <w:p w14:paraId="05A5AD69" w14:textId="77777777" w:rsidR="00AB45F4" w:rsidRDefault="00AB45F4" w:rsidP="00AB45F4">
      <w:pPr>
        <w:pStyle w:val="ListBullet"/>
        <w:numPr>
          <w:ilvl w:val="0"/>
          <w:numId w:val="0"/>
        </w:numPr>
        <w:ind w:left="1080"/>
      </w:pPr>
      <w:r>
        <w:lastRenderedPageBreak/>
        <w:t>With this choice, the method used will be a factor per floor area of the zone. (The Power per Zone Floor Area field should be filled).</w:t>
      </w:r>
    </w:p>
    <w:p w14:paraId="3FFA458C" w14:textId="77777777" w:rsidR="00AB45F4" w:rsidRDefault="00AB45F4" w:rsidP="00AB45F4">
      <w:pPr>
        <w:pStyle w:val="ListBullet"/>
      </w:pPr>
      <w:r>
        <w:t>Watts/Person or Power/Person</w:t>
      </w:r>
    </w:p>
    <w:p w14:paraId="7F4AF2B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94EFF31" w14:textId="77777777" w:rsidR="00FA6362" w:rsidRDefault="00FA6362" w:rsidP="00FA6362">
      <w:pPr>
        <w:pStyle w:val="Heading4"/>
      </w:pPr>
      <w:r>
        <w:t>Field: Design Level</w:t>
      </w:r>
    </w:p>
    <w:p w14:paraId="66A10664" w14:textId="77777777"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14:paraId="4A7F1374" w14:textId="77777777" w:rsidR="00FA6362" w:rsidRDefault="00FA6362" w:rsidP="00FA6362">
      <w:pPr>
        <w:pStyle w:val="Heading4"/>
      </w:pPr>
      <w:r>
        <w:t xml:space="preserve">Field: </w:t>
      </w:r>
      <w:r w:rsidR="00AB45F4">
        <w:t>Power</w:t>
      </w:r>
      <w:r>
        <w:t xml:space="preserve"> per Zone Floor Area</w:t>
      </w:r>
    </w:p>
    <w:p w14:paraId="081A1CEA"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6CD3F354" w14:textId="77777777" w:rsidR="00FA6362" w:rsidRPr="009A5C59" w:rsidRDefault="00FA6362" w:rsidP="00FA6362">
      <w:pPr>
        <w:pStyle w:val="Heading4"/>
      </w:pPr>
      <w:r>
        <w:t xml:space="preserve">Field: </w:t>
      </w:r>
      <w:r w:rsidR="00AB45F4">
        <w:t>Power</w:t>
      </w:r>
      <w:r>
        <w:t xml:space="preserve"> per Person</w:t>
      </w:r>
    </w:p>
    <w:p w14:paraId="1A2AD1CF"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77BFA213" w14:textId="77777777" w:rsidR="00FA6362" w:rsidRDefault="00FA6362" w:rsidP="00FA6362">
      <w:pPr>
        <w:pStyle w:val="Heading4"/>
      </w:pPr>
      <w:r>
        <w:t xml:space="preserve">Heat Gains from </w:t>
      </w:r>
      <w:r w:rsidR="007A500B">
        <w:t>Steam</w:t>
      </w:r>
      <w:r>
        <w:t xml:space="preserve"> Equipment:</w:t>
      </w:r>
    </w:p>
    <w:p w14:paraId="0DB9B5BB" w14:textId="77777777"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14:paraId="287D801B"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71A855FC" w14:textId="77777777" w:rsidR="00FA6362" w:rsidRDefault="00FA6362" w:rsidP="00FA6362">
      <w:pPr>
        <w:pStyle w:val="BodyText"/>
      </w:pPr>
      <w:r>
        <w:t>You will get an error message if Fraction Latent + Fraction Radiant + Fraction Lost exceeds 1.0.</w:t>
      </w:r>
    </w:p>
    <w:p w14:paraId="61F79E01" w14:textId="77777777" w:rsidR="00FA6362" w:rsidRDefault="00FA6362" w:rsidP="00FA6362">
      <w:pPr>
        <w:pStyle w:val="Heading4"/>
      </w:pPr>
      <w:r>
        <w:t>Field: Fraction Latent</w:t>
      </w:r>
    </w:p>
    <w:p w14:paraId="73757722" w14:textId="77777777"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14:paraId="7C684D55" w14:textId="77777777" w:rsidR="00FA6362" w:rsidRDefault="00FA6362" w:rsidP="00FA6362">
      <w:pPr>
        <w:pStyle w:val="Heading4"/>
      </w:pPr>
      <w:r>
        <w:t>Field: Fraction Radiant</w:t>
      </w:r>
    </w:p>
    <w:p w14:paraId="486BAAFE" w14:textId="77777777"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14:paraId="658BA884" w14:textId="77777777" w:rsidR="00FA6362" w:rsidRDefault="00FA6362" w:rsidP="00FA6362">
      <w:pPr>
        <w:pStyle w:val="Heading4"/>
      </w:pPr>
      <w:r>
        <w:t>Field: Fraction Lost</w:t>
      </w:r>
    </w:p>
    <w:p w14:paraId="39CCAC6A" w14:textId="77777777"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14:paraId="7BFF3DE3" w14:textId="77777777" w:rsidR="00FA6362" w:rsidRDefault="00FA6362" w:rsidP="00FA6362">
      <w:pPr>
        <w:pStyle w:val="Heading4"/>
      </w:pPr>
      <w:r>
        <w:lastRenderedPageBreak/>
        <w:t>Field: End-Use Subcategory</w:t>
      </w:r>
    </w:p>
    <w:p w14:paraId="09F63670"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3E319E">
        <w:t>Output:Meter objects)</w:t>
      </w:r>
      <w:r>
        <w:t>. Subcategories are also reported in the ABUPS table. If this field is omitted or blank, the equipment will be assigned to the "General" end-use subcategory.</w:t>
      </w:r>
    </w:p>
    <w:p w14:paraId="45931BA9" w14:textId="77777777" w:rsidR="009F26D1" w:rsidRDefault="009F26D1" w:rsidP="00356A8E">
      <w:pPr>
        <w:pStyle w:val="BodyText"/>
      </w:pPr>
      <w:r>
        <w:t>IDF Examples:</w:t>
      </w:r>
    </w:p>
    <w:p w14:paraId="37990C58" w14:textId="77777777" w:rsidR="009F26D1" w:rsidRDefault="00E30B24" w:rsidP="0029342C">
      <w:pPr>
        <w:pStyle w:val="CodeIDDSamples"/>
      </w:pPr>
      <w:r>
        <w:t>SteamEquipment</w:t>
      </w:r>
      <w:r w:rsidR="009F26D1">
        <w:t>,</w:t>
      </w:r>
    </w:p>
    <w:p w14:paraId="057B5FAB" w14:textId="77777777" w:rsidR="009F26D1" w:rsidRDefault="009F26D1" w:rsidP="0029342C">
      <w:pPr>
        <w:pStyle w:val="CodeIDDSamples"/>
      </w:pPr>
      <w:r>
        <w:t xml:space="preserve">    SPACE4-1 ElecEq 1,       !- Name</w:t>
      </w:r>
    </w:p>
    <w:p w14:paraId="6911D279" w14:textId="77777777" w:rsidR="009F26D1" w:rsidRDefault="009F26D1" w:rsidP="0029342C">
      <w:pPr>
        <w:pStyle w:val="CodeIDDSamples"/>
      </w:pPr>
      <w:r>
        <w:t xml:space="preserve">    SPACE4-1,                !- Zone Name</w:t>
      </w:r>
    </w:p>
    <w:p w14:paraId="6BC4645D" w14:textId="77777777" w:rsidR="009F26D1" w:rsidRDefault="009F26D1" w:rsidP="0029342C">
      <w:pPr>
        <w:pStyle w:val="CodeIDDSamples"/>
      </w:pPr>
      <w:r>
        <w:t xml:space="preserve">    EQUIP-1,                 !- SCHEDULE Name</w:t>
      </w:r>
    </w:p>
    <w:p w14:paraId="684B4004"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29E3B996" w14:textId="77777777" w:rsidR="009F26D1" w:rsidRDefault="009F26D1" w:rsidP="0029342C">
      <w:pPr>
        <w:pStyle w:val="CodeIDDSamples"/>
      </w:pPr>
      <w:r>
        <w:t xml:space="preserve">    1050,                    !- Design Level {W}</w:t>
      </w:r>
    </w:p>
    <w:p w14:paraId="20538B0F" w14:textId="77777777" w:rsidR="009F26D1" w:rsidRDefault="009F26D1" w:rsidP="0029342C">
      <w:pPr>
        <w:pStyle w:val="CodeIDDSamples"/>
      </w:pPr>
      <w:r>
        <w:t xml:space="preserve">    ,                        !- </w:t>
      </w:r>
      <w:r w:rsidR="00AB45F4">
        <w:t>Power</w:t>
      </w:r>
      <w:r w:rsidR="00B62C94">
        <w:t xml:space="preserve"> per Zone Floor Area</w:t>
      </w:r>
      <w:r>
        <w:t xml:space="preserve"> {watts/m2}</w:t>
      </w:r>
    </w:p>
    <w:p w14:paraId="400A7094" w14:textId="77777777" w:rsidR="009F26D1" w:rsidRDefault="009F26D1" w:rsidP="0029342C">
      <w:pPr>
        <w:pStyle w:val="CodeIDDSamples"/>
      </w:pPr>
      <w:r>
        <w:t xml:space="preserve">    ,                        !- </w:t>
      </w:r>
      <w:r w:rsidR="00AB45F4">
        <w:t>Power</w:t>
      </w:r>
      <w:r>
        <w:t xml:space="preserve"> per Person {watts/person}</w:t>
      </w:r>
    </w:p>
    <w:p w14:paraId="6B8DA518" w14:textId="77777777" w:rsidR="009F26D1" w:rsidRDefault="009F26D1" w:rsidP="0029342C">
      <w:pPr>
        <w:pStyle w:val="CodeIDDSamples"/>
      </w:pPr>
      <w:r>
        <w:t xml:space="preserve">    0.5,                     !- Fraction Latent</w:t>
      </w:r>
    </w:p>
    <w:p w14:paraId="340386ED" w14:textId="77777777" w:rsidR="009F26D1" w:rsidRDefault="009F26D1" w:rsidP="0029342C">
      <w:pPr>
        <w:pStyle w:val="CodeIDDSamples"/>
      </w:pPr>
      <w:r>
        <w:t xml:space="preserve">    0.3,                     !- Fraction Radiant</w:t>
      </w:r>
    </w:p>
    <w:p w14:paraId="065BF9A8" w14:textId="77777777" w:rsidR="009F26D1" w:rsidRDefault="009F26D1" w:rsidP="0029342C">
      <w:pPr>
        <w:pStyle w:val="CodeIDDSamples"/>
      </w:pPr>
      <w:r>
        <w:t xml:space="preserve">    0,                       !- Fraction Lost</w:t>
      </w:r>
    </w:p>
    <w:p w14:paraId="1185676B" w14:textId="77777777" w:rsidR="009F26D1" w:rsidRDefault="009F26D1" w:rsidP="0029342C">
      <w:pPr>
        <w:pStyle w:val="CodeIDDSamples"/>
      </w:pPr>
      <w:r>
        <w:t xml:space="preserve">    Laundry;                 !- End-Use Subcategory</w:t>
      </w:r>
    </w:p>
    <w:p w14:paraId="45DD2EFD" w14:textId="77777777" w:rsidR="009F26D1" w:rsidRDefault="00293D03" w:rsidP="00293D03">
      <w:pPr>
        <w:pStyle w:val="Heading3"/>
      </w:pPr>
      <w:bookmarkStart w:id="856" w:name="_Toc399489979"/>
      <w:r>
        <w:t>OtherEquipment</w:t>
      </w:r>
      <w:bookmarkEnd w:id="856"/>
    </w:p>
    <w:p w14:paraId="516085D0" w14:textId="77777777"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14:paraId="7EFA5799" w14:textId="77777777" w:rsidR="00293D03" w:rsidRDefault="00293D03" w:rsidP="00293D03">
      <w:pPr>
        <w:pStyle w:val="Heading4"/>
      </w:pPr>
      <w:r>
        <w:t>Field: Name</w:t>
      </w:r>
    </w:p>
    <w:p w14:paraId="64FF7D05" w14:textId="77777777" w:rsidR="00293D03" w:rsidRDefault="00293D03" w:rsidP="00293D03">
      <w:pPr>
        <w:pStyle w:val="BodyText"/>
      </w:pPr>
      <w:r>
        <w:t>The name of the Other</w:t>
      </w:r>
      <w:r w:rsidRPr="00E30B24">
        <w:t>Equipment</w:t>
      </w:r>
      <w:r>
        <w:t xml:space="preserve"> object.</w:t>
      </w:r>
    </w:p>
    <w:p w14:paraId="386C0D25" w14:textId="77777777" w:rsidR="00293D03" w:rsidRDefault="00293D03" w:rsidP="00293D03">
      <w:pPr>
        <w:pStyle w:val="Heading4"/>
      </w:pPr>
      <w:r>
        <w:t xml:space="preserve">Field: Zone </w:t>
      </w:r>
      <w:r w:rsidR="00A86BFD">
        <w:t xml:space="preserve">or ZoneList </w:t>
      </w:r>
      <w:r>
        <w:t>Name</w:t>
      </w:r>
    </w:p>
    <w:p w14:paraId="24412699" w14:textId="77777777"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14:paraId="72729378" w14:textId="77777777" w:rsidR="00293D03" w:rsidRDefault="00293D03" w:rsidP="00293D03">
      <w:pPr>
        <w:pStyle w:val="Heading4"/>
      </w:pPr>
      <w:r>
        <w:t>Field: Schedule Name</w:t>
      </w:r>
    </w:p>
    <w:p w14:paraId="30906545" w14:textId="77777777"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14:paraId="2E89D984" w14:textId="77777777" w:rsidR="00293D03" w:rsidRPr="00772558" w:rsidRDefault="00293D03" w:rsidP="00293D03">
      <w:pPr>
        <w:pStyle w:val="Heading4"/>
      </w:pPr>
      <w:r>
        <w:t xml:space="preserve">Field: </w:t>
      </w:r>
      <w:r w:rsidRPr="00E30B24">
        <w:t>Design Level Calculation Method</w:t>
      </w:r>
    </w:p>
    <w:p w14:paraId="796A616F" w14:textId="77777777"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14:paraId="0128E048" w14:textId="77777777" w:rsidR="00293D03" w:rsidRDefault="00293D03" w:rsidP="00293D03">
      <w:pPr>
        <w:pStyle w:val="ListBullet"/>
      </w:pPr>
      <w:r>
        <w:t>EquipmentLevel</w:t>
      </w:r>
    </w:p>
    <w:p w14:paraId="1830CE80" w14:textId="77777777"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14:paraId="236EBBA7" w14:textId="77777777" w:rsidR="00AB45F4" w:rsidRDefault="00AB45F4" w:rsidP="00AB45F4">
      <w:pPr>
        <w:pStyle w:val="ListBullet"/>
      </w:pPr>
      <w:r>
        <w:t>Watts/Area or Power/Area</w:t>
      </w:r>
    </w:p>
    <w:p w14:paraId="6A21A8A8"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285012F5" w14:textId="77777777" w:rsidR="00AB45F4" w:rsidRDefault="00AB45F4" w:rsidP="00AB45F4">
      <w:pPr>
        <w:pStyle w:val="ListBullet"/>
      </w:pPr>
      <w:r>
        <w:lastRenderedPageBreak/>
        <w:t>Watts/Person or Power/Person</w:t>
      </w:r>
    </w:p>
    <w:p w14:paraId="22F3FB9A"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0507F813" w14:textId="77777777" w:rsidR="00293D03" w:rsidRDefault="00293D03" w:rsidP="00293D03">
      <w:pPr>
        <w:pStyle w:val="Heading4"/>
      </w:pPr>
      <w:r>
        <w:t>Field: Design Level</w:t>
      </w:r>
    </w:p>
    <w:p w14:paraId="1DC49C10" w14:textId="77777777"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14:paraId="1AA3DD45" w14:textId="77777777" w:rsidR="00293D03" w:rsidRDefault="00293D03" w:rsidP="00293D03">
      <w:pPr>
        <w:pStyle w:val="Heading4"/>
      </w:pPr>
      <w:r>
        <w:t xml:space="preserve">Field: </w:t>
      </w:r>
      <w:r w:rsidR="00135698">
        <w:t>Power</w:t>
      </w:r>
      <w:r>
        <w:t xml:space="preserve"> per Zone Floor Area</w:t>
      </w:r>
    </w:p>
    <w:p w14:paraId="1B6C502C" w14:textId="77777777"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14:paraId="254C72FD" w14:textId="77777777" w:rsidR="00293D03" w:rsidRPr="009A5C59" w:rsidRDefault="00293D03" w:rsidP="00293D03">
      <w:pPr>
        <w:pStyle w:val="Heading4"/>
      </w:pPr>
      <w:r>
        <w:t xml:space="preserve">Field: </w:t>
      </w:r>
      <w:r w:rsidR="00135698">
        <w:t>Power</w:t>
      </w:r>
      <w:r>
        <w:t xml:space="preserve"> per Person</w:t>
      </w:r>
    </w:p>
    <w:p w14:paraId="00E426EF" w14:textId="77777777"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14:paraId="4BB65C31" w14:textId="77777777" w:rsidR="00293D03" w:rsidRDefault="00293D03" w:rsidP="00293D03">
      <w:pPr>
        <w:pStyle w:val="Heading4"/>
      </w:pPr>
      <w:r>
        <w:t>Heat Gains/Losses from Other Equipment:</w:t>
      </w:r>
    </w:p>
    <w:p w14:paraId="2DFB9493" w14:textId="77777777"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14:paraId="277FA95D" w14:textId="77777777" w:rsidR="00293D03" w:rsidRDefault="00293D03" w:rsidP="00293D03">
      <w:pPr>
        <w:pStyle w:val="BodyText"/>
        <w:ind w:left="2160"/>
        <w:jc w:val="left"/>
      </w:pPr>
      <w:r>
        <w:t>f</w:t>
      </w:r>
      <w:r>
        <w:rPr>
          <w:sz w:val="24"/>
          <w:vertAlign w:val="subscript"/>
        </w:rPr>
        <w:t>convected</w:t>
      </w:r>
      <w:r>
        <w:t xml:space="preserve"> = 1.0 – (Fraction Latent + Fraction Radiant + Fraction Lost)</w:t>
      </w:r>
    </w:p>
    <w:p w14:paraId="67912615" w14:textId="77777777" w:rsidR="00293D03" w:rsidRDefault="00293D03" w:rsidP="00293D03">
      <w:pPr>
        <w:pStyle w:val="BodyText"/>
      </w:pPr>
      <w:r>
        <w:t>You will get an error message if Fraction Latent + Fraction Radiant + Fraction Lost exceeds 1.0.</w:t>
      </w:r>
    </w:p>
    <w:p w14:paraId="466ED08A" w14:textId="77777777" w:rsidR="00293D03" w:rsidRDefault="00293D03" w:rsidP="00293D03">
      <w:pPr>
        <w:pStyle w:val="Heading4"/>
      </w:pPr>
      <w:r>
        <w:t>Field: Fraction Latent</w:t>
      </w:r>
    </w:p>
    <w:p w14:paraId="244320F7" w14:textId="77777777"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14:paraId="3E546D9C" w14:textId="77777777" w:rsidR="00293D03" w:rsidRDefault="00293D03" w:rsidP="00293D03">
      <w:pPr>
        <w:pStyle w:val="Heading4"/>
      </w:pPr>
      <w:r>
        <w:t>Field: Fraction Radiant</w:t>
      </w:r>
    </w:p>
    <w:p w14:paraId="47FDD742" w14:textId="77777777"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14:paraId="7037D3CB" w14:textId="77777777" w:rsidR="00293D03" w:rsidRDefault="00293D03" w:rsidP="00293D03">
      <w:pPr>
        <w:pStyle w:val="Heading4"/>
      </w:pPr>
      <w:r>
        <w:t>Field: Fraction Lost</w:t>
      </w:r>
    </w:p>
    <w:p w14:paraId="28C50444" w14:textId="77777777"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14:paraId="29415F60" w14:textId="77777777" w:rsidR="00293D03" w:rsidRDefault="00293D03" w:rsidP="00293D03">
      <w:pPr>
        <w:pStyle w:val="BodyText"/>
      </w:pPr>
      <w:r>
        <w:t>IDF Examples</w:t>
      </w:r>
    </w:p>
    <w:p w14:paraId="4BF4A1F8" w14:textId="77777777" w:rsidR="009F26D1" w:rsidRDefault="00E30B24" w:rsidP="0029342C">
      <w:pPr>
        <w:pStyle w:val="CodeIDDSamples"/>
      </w:pPr>
      <w:r>
        <w:t>OtherEquipment</w:t>
      </w:r>
      <w:r w:rsidR="009F26D1">
        <w:t>,</w:t>
      </w:r>
    </w:p>
    <w:p w14:paraId="02F67480" w14:textId="77777777" w:rsidR="009F26D1" w:rsidRDefault="009F26D1" w:rsidP="0029342C">
      <w:pPr>
        <w:pStyle w:val="CodeIDDSamples"/>
      </w:pPr>
      <w:r>
        <w:lastRenderedPageBreak/>
        <w:t xml:space="preserve">    BASE-1 OthEq 1,          !- Name</w:t>
      </w:r>
    </w:p>
    <w:p w14:paraId="43DFF7F7" w14:textId="77777777" w:rsidR="009F26D1" w:rsidRDefault="009F26D1" w:rsidP="0029342C">
      <w:pPr>
        <w:pStyle w:val="CodeIDDSamples"/>
      </w:pPr>
      <w:r>
        <w:t xml:space="preserve">    BASE-1,                  !- Zone Name</w:t>
      </w:r>
    </w:p>
    <w:p w14:paraId="023891AF" w14:textId="77777777" w:rsidR="009F26D1" w:rsidRDefault="009F26D1" w:rsidP="0029342C">
      <w:pPr>
        <w:pStyle w:val="CodeIDDSamples"/>
      </w:pPr>
      <w:r>
        <w:t xml:space="preserve">    ALWAYSON,                !- SCHEDULE Name</w:t>
      </w:r>
    </w:p>
    <w:p w14:paraId="4F398D9C"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6DFA8BDD" w14:textId="77777777" w:rsidR="009F26D1" w:rsidRDefault="009F26D1" w:rsidP="0029342C">
      <w:pPr>
        <w:pStyle w:val="CodeIDDSamples"/>
      </w:pPr>
      <w:r>
        <w:t xml:space="preserve">    6766.,                   !- Design Level {W}</w:t>
      </w:r>
    </w:p>
    <w:p w14:paraId="3FD4873C" w14:textId="77777777" w:rsidR="009F26D1" w:rsidRDefault="009F26D1" w:rsidP="0029342C">
      <w:pPr>
        <w:pStyle w:val="CodeIDDSamples"/>
      </w:pPr>
      <w:r>
        <w:t xml:space="preserve">    ,                        !- </w:t>
      </w:r>
      <w:r w:rsidR="00135698">
        <w:t>Power</w:t>
      </w:r>
      <w:r w:rsidR="00B62C94">
        <w:t xml:space="preserve"> per Zone Floor Area</w:t>
      </w:r>
      <w:r>
        <w:t xml:space="preserve"> {watts/m2}</w:t>
      </w:r>
    </w:p>
    <w:p w14:paraId="5754DCA4" w14:textId="77777777" w:rsidR="009F26D1" w:rsidRDefault="009F26D1" w:rsidP="0029342C">
      <w:pPr>
        <w:pStyle w:val="CodeIDDSamples"/>
      </w:pPr>
      <w:r>
        <w:t xml:space="preserve">    ,                        !- </w:t>
      </w:r>
      <w:r w:rsidR="00135698">
        <w:t>Power</w:t>
      </w:r>
      <w:r>
        <w:t xml:space="preserve"> per Person {watts/person}</w:t>
      </w:r>
    </w:p>
    <w:p w14:paraId="6DA1633B" w14:textId="77777777" w:rsidR="009F26D1" w:rsidRDefault="009F26D1" w:rsidP="0029342C">
      <w:pPr>
        <w:pStyle w:val="CodeIDDSamples"/>
      </w:pPr>
      <w:r>
        <w:t xml:space="preserve">    0,                       !- Fraction Latent</w:t>
      </w:r>
    </w:p>
    <w:p w14:paraId="6368BE99" w14:textId="77777777" w:rsidR="009F26D1" w:rsidRDefault="009F26D1" w:rsidP="0029342C">
      <w:pPr>
        <w:pStyle w:val="CodeIDDSamples"/>
      </w:pPr>
      <w:r>
        <w:t xml:space="preserve">    0.3,                     !- Fraction Radiant</w:t>
      </w:r>
    </w:p>
    <w:p w14:paraId="4464F0A3" w14:textId="77777777" w:rsidR="009F26D1" w:rsidRPr="009F26D1" w:rsidRDefault="009F26D1" w:rsidP="0029342C">
      <w:pPr>
        <w:pStyle w:val="CodeIDDSamples"/>
      </w:pPr>
      <w:r>
        <w:t xml:space="preserve">    0;                       !- Fraction Lost</w:t>
      </w:r>
    </w:p>
    <w:p w14:paraId="6F707D1F" w14:textId="77777777" w:rsidR="00356A8E" w:rsidRDefault="00356A8E" w:rsidP="00356A8E">
      <w:pPr>
        <w:pStyle w:val="Heading3"/>
      </w:pPr>
      <w:bookmarkStart w:id="857" w:name="_Toc99527740"/>
      <w:bookmarkStart w:id="858" w:name="_Toc110396389"/>
      <w:bookmarkStart w:id="859" w:name="_Toc122310172"/>
      <w:bookmarkStart w:id="860" w:name="_Toc399489980"/>
      <w:r>
        <w:t>Electric, Gas, Other, HotWater, Steam Equipment Output</w:t>
      </w:r>
      <w:bookmarkEnd w:id="857"/>
      <w:bookmarkEnd w:id="858"/>
      <w:r>
        <w:t>s</w:t>
      </w:r>
      <w:bookmarkEnd w:id="859"/>
      <w:bookmarkEnd w:id="860"/>
    </w:p>
    <w:p w14:paraId="497CFB48" w14:textId="77777777" w:rsidR="00A23280" w:rsidRDefault="00A23280" w:rsidP="00A23280">
      <w:pPr>
        <w:pStyle w:val="BodyText"/>
      </w:pPr>
      <w:bookmarkStart w:id="861" w:name="_Toc99527741"/>
      <w:bookmarkStart w:id="862" w:name="_Toc110396390"/>
      <w:bookmarkStart w:id="863" w:name="_Toc122310173"/>
      <w:bookmarkStart w:id="864" w:name="_Toc469283193"/>
      <w:bookmarkStart w:id="865" w:name="_Toc488474264"/>
      <w:bookmarkStart w:id="866" w:name="_Toc488647226"/>
      <w:r>
        <w:t>Each type of equipment object has output variables for individual objects and for zone totals.</w:t>
      </w:r>
    </w:p>
    <w:p w14:paraId="5AC0DE15" w14:textId="77777777" w:rsidR="00A23280" w:rsidRPr="008108D4" w:rsidRDefault="00A23280" w:rsidP="00A23280">
      <w:pPr>
        <w:pStyle w:val="IDDDefinition"/>
        <w:rPr>
          <w:bCs/>
        </w:rPr>
      </w:pPr>
      <w:r w:rsidRPr="008108D4">
        <w:rPr>
          <w:bCs/>
        </w:rPr>
        <w:t>Electric Equipment</w:t>
      </w:r>
    </w:p>
    <w:p w14:paraId="3414BF2B" w14:textId="77777777" w:rsidR="00A23280" w:rsidRDefault="00A23280" w:rsidP="00A23280">
      <w:pPr>
        <w:pStyle w:val="IDDDefinition"/>
      </w:pPr>
      <w:r>
        <w:t>Zone,Average,Electric Equipment Electric Power [W]</w:t>
      </w:r>
    </w:p>
    <w:p w14:paraId="1AF6B1E9" w14:textId="77777777" w:rsidR="00A23280" w:rsidRDefault="00A23280" w:rsidP="00A23280">
      <w:pPr>
        <w:pStyle w:val="IDDDefinition"/>
      </w:pPr>
      <w:r>
        <w:t>Zone,Sum,Electric Equipment Electric Energy [J]</w:t>
      </w:r>
    </w:p>
    <w:p w14:paraId="0513F098" w14:textId="77777777" w:rsidR="00A23280" w:rsidRDefault="00A23280" w:rsidP="00A23280">
      <w:pPr>
        <w:pStyle w:val="IDDDefinition"/>
      </w:pPr>
      <w:r>
        <w:t>Zone,Sum,Electric Equipment Radiant Heating Energy [J]</w:t>
      </w:r>
    </w:p>
    <w:p w14:paraId="6901AC7E" w14:textId="77777777" w:rsidR="00A23280" w:rsidRDefault="00A23280" w:rsidP="00A23280">
      <w:pPr>
        <w:pStyle w:val="IDDDefinition"/>
      </w:pPr>
      <w:r>
        <w:t>Zone,Average,Electric Equipment Radiant Heating Rate [W]</w:t>
      </w:r>
    </w:p>
    <w:p w14:paraId="00433D3C" w14:textId="77777777" w:rsidR="00A23280" w:rsidRDefault="00A23280" w:rsidP="00A23280">
      <w:pPr>
        <w:pStyle w:val="IDDDefinition"/>
      </w:pPr>
      <w:r>
        <w:t>Zone,Sum,Electric Equipment Convective Heating Energy [J]</w:t>
      </w:r>
    </w:p>
    <w:p w14:paraId="2E90EA02" w14:textId="77777777" w:rsidR="00A23280" w:rsidRDefault="00A23280" w:rsidP="00A23280">
      <w:pPr>
        <w:pStyle w:val="IDDDefinition"/>
      </w:pPr>
      <w:r>
        <w:t>Zone,Average,Electric Equipment Convective Heating Rate [W]</w:t>
      </w:r>
    </w:p>
    <w:p w14:paraId="086E25F3" w14:textId="77777777" w:rsidR="00A23280" w:rsidRDefault="00A23280" w:rsidP="00A23280">
      <w:pPr>
        <w:pStyle w:val="IDDDefinition"/>
      </w:pPr>
      <w:r>
        <w:t>Zone,Sum,Electric Equipment Latent Gain Energy [J]</w:t>
      </w:r>
    </w:p>
    <w:p w14:paraId="04B28744" w14:textId="77777777" w:rsidR="00A23280" w:rsidRDefault="00A23280" w:rsidP="00A23280">
      <w:pPr>
        <w:pStyle w:val="IDDDefinition"/>
      </w:pPr>
      <w:r>
        <w:t>Zone,Average,Electric Equipment Latent Gain Rate [W]</w:t>
      </w:r>
    </w:p>
    <w:p w14:paraId="4FFBE0B8" w14:textId="77777777" w:rsidR="00A23280" w:rsidRDefault="00A23280" w:rsidP="00A23280">
      <w:pPr>
        <w:pStyle w:val="IDDDefinition"/>
      </w:pPr>
      <w:r>
        <w:t>Zone,Sum,Electric Equipment Lost Heat Energy [J]</w:t>
      </w:r>
    </w:p>
    <w:p w14:paraId="0CE8C259" w14:textId="77777777" w:rsidR="00A23280" w:rsidRDefault="00A23280" w:rsidP="00A23280">
      <w:pPr>
        <w:pStyle w:val="IDDDefinition"/>
      </w:pPr>
      <w:r>
        <w:t>Zone,Average,Electric Equipment Lost Heat Rate [W]</w:t>
      </w:r>
    </w:p>
    <w:p w14:paraId="58747918" w14:textId="77777777" w:rsidR="00A23280" w:rsidRDefault="00A23280" w:rsidP="00A23280">
      <w:pPr>
        <w:pStyle w:val="IDDDefinition"/>
      </w:pPr>
      <w:r>
        <w:t>Zone,Sum,Electric Equipment Total Heating Energy [J]</w:t>
      </w:r>
    </w:p>
    <w:p w14:paraId="0756605E" w14:textId="77777777" w:rsidR="00A23280" w:rsidRDefault="00A23280" w:rsidP="00A23280">
      <w:pPr>
        <w:pStyle w:val="IDDDefinition"/>
      </w:pPr>
      <w:r>
        <w:t>Zone,Average,Electric Equipment Total Heating Rate [W]</w:t>
      </w:r>
    </w:p>
    <w:p w14:paraId="17BBB70A" w14:textId="77777777" w:rsidR="00A23280" w:rsidRDefault="00A23280" w:rsidP="00A23280">
      <w:pPr>
        <w:pStyle w:val="IDDDefinition"/>
      </w:pPr>
      <w:r>
        <w:t>Zone,Average,Zone Electric Equipment Electric Power [W]</w:t>
      </w:r>
    </w:p>
    <w:p w14:paraId="1769B9A6" w14:textId="77777777" w:rsidR="00A23280" w:rsidRDefault="00A23280" w:rsidP="00A23280">
      <w:pPr>
        <w:pStyle w:val="IDDDefinition"/>
      </w:pPr>
      <w:r>
        <w:t>Zone,Sum,Zone Electric Equipment Electric Energy [J]</w:t>
      </w:r>
    </w:p>
    <w:p w14:paraId="4E03E5ED" w14:textId="77777777" w:rsidR="00A23280" w:rsidRDefault="00A23280" w:rsidP="00A23280">
      <w:pPr>
        <w:pStyle w:val="IDDDefinition"/>
      </w:pPr>
      <w:r>
        <w:t>Zone,Sum,Zone Electric Equipment Radiant Heating Energy [J]</w:t>
      </w:r>
    </w:p>
    <w:p w14:paraId="0698A006" w14:textId="77777777" w:rsidR="00A23280" w:rsidRDefault="00A23280" w:rsidP="00A23280">
      <w:pPr>
        <w:pStyle w:val="IDDDefinition"/>
      </w:pPr>
      <w:r>
        <w:t>Zone,Average,Zone Electric Equipment Radiant Heating Rate [W]</w:t>
      </w:r>
    </w:p>
    <w:p w14:paraId="283FC160" w14:textId="77777777" w:rsidR="00A23280" w:rsidRDefault="00A23280" w:rsidP="00A23280">
      <w:pPr>
        <w:pStyle w:val="IDDDefinition"/>
      </w:pPr>
      <w:r>
        <w:t>Zone,Sum,Zone Electric Equipment Convective Heating Energy [J]</w:t>
      </w:r>
    </w:p>
    <w:p w14:paraId="30EA4662" w14:textId="77777777" w:rsidR="00A23280" w:rsidRDefault="00A23280" w:rsidP="00A23280">
      <w:pPr>
        <w:pStyle w:val="IDDDefinition"/>
      </w:pPr>
      <w:r>
        <w:t>Zone,Average,Zone Electric Equipment Convective Heating Rate [W]</w:t>
      </w:r>
    </w:p>
    <w:p w14:paraId="269AF485" w14:textId="77777777" w:rsidR="00A23280" w:rsidRDefault="00A23280" w:rsidP="00A23280">
      <w:pPr>
        <w:pStyle w:val="IDDDefinition"/>
      </w:pPr>
      <w:r>
        <w:t>Zone,Sum,Zone Electric Equipment Latent Gain Energy [J]</w:t>
      </w:r>
    </w:p>
    <w:p w14:paraId="21A360C5" w14:textId="77777777" w:rsidR="00A23280" w:rsidRDefault="00A23280" w:rsidP="00A23280">
      <w:pPr>
        <w:pStyle w:val="IDDDefinition"/>
      </w:pPr>
      <w:r>
        <w:t>Zone,Average,Zone Electric Equipment Latent Gain Rate [W]</w:t>
      </w:r>
    </w:p>
    <w:p w14:paraId="13C41FDD" w14:textId="77777777" w:rsidR="00A23280" w:rsidRDefault="00A23280" w:rsidP="00A23280">
      <w:pPr>
        <w:pStyle w:val="IDDDefinition"/>
      </w:pPr>
      <w:r>
        <w:t>Zone,Sum,Zone Electric Equipment Lost Heat Energy [J]</w:t>
      </w:r>
    </w:p>
    <w:p w14:paraId="660720E6" w14:textId="77777777" w:rsidR="00A23280" w:rsidRDefault="00A23280" w:rsidP="00A23280">
      <w:pPr>
        <w:pStyle w:val="IDDDefinition"/>
      </w:pPr>
      <w:r>
        <w:t>Zone,Average,Zone Electric Equipment Lost Heat Rate [W]</w:t>
      </w:r>
    </w:p>
    <w:p w14:paraId="3A85F990" w14:textId="77777777" w:rsidR="00A23280" w:rsidRDefault="00A23280" w:rsidP="00A23280">
      <w:pPr>
        <w:pStyle w:val="IDDDefinition"/>
      </w:pPr>
      <w:r>
        <w:t>Zone,Sum,Zone Electric Equipment Total Heating Energy [J]</w:t>
      </w:r>
    </w:p>
    <w:p w14:paraId="40C3D344" w14:textId="77777777" w:rsidR="00A23280" w:rsidRDefault="00A23280" w:rsidP="00A23280">
      <w:pPr>
        <w:pStyle w:val="IDDDefinition"/>
      </w:pPr>
      <w:r>
        <w:t>Zone,Average,Zone Electric Equipment Total Heating Rate [W]</w:t>
      </w:r>
    </w:p>
    <w:p w14:paraId="338CBC42" w14:textId="77777777" w:rsidR="00A23280" w:rsidRPr="009659B8" w:rsidRDefault="00A23280" w:rsidP="00A23280">
      <w:pPr>
        <w:pStyle w:val="BodyText"/>
      </w:pPr>
    </w:p>
    <w:p w14:paraId="391F00AD" w14:textId="77777777" w:rsidR="00A23280" w:rsidRDefault="00A23280" w:rsidP="00A23280">
      <w:pPr>
        <w:pStyle w:val="IDDDefinition"/>
        <w:rPr>
          <w:b/>
          <w:bCs/>
        </w:rPr>
      </w:pPr>
      <w:r>
        <w:rPr>
          <w:b/>
          <w:bCs/>
        </w:rPr>
        <w:t>Gas Equipment</w:t>
      </w:r>
    </w:p>
    <w:p w14:paraId="7569B85F" w14:textId="77777777" w:rsidR="00A23280" w:rsidRDefault="00A23280" w:rsidP="00A23280">
      <w:pPr>
        <w:pStyle w:val="IDDDefinition"/>
      </w:pPr>
      <w:r>
        <w:t>Zone,Average,Gas Equipment Gas Rate [W]</w:t>
      </w:r>
    </w:p>
    <w:p w14:paraId="73D3184F" w14:textId="77777777" w:rsidR="00A23280" w:rsidRDefault="00A23280" w:rsidP="00A23280">
      <w:pPr>
        <w:pStyle w:val="IDDDefinition"/>
      </w:pPr>
      <w:r>
        <w:t>Zone,Sum,Gas Equipment Gas Energy [J]</w:t>
      </w:r>
    </w:p>
    <w:p w14:paraId="04587C06" w14:textId="77777777" w:rsidR="00A23280" w:rsidRDefault="00A23280" w:rsidP="00A23280">
      <w:pPr>
        <w:pStyle w:val="IDDDefinition"/>
      </w:pPr>
      <w:r>
        <w:t>Zone,Sum,Gas Equipment Radiant Heating Energy [J]</w:t>
      </w:r>
    </w:p>
    <w:p w14:paraId="519AA641" w14:textId="77777777" w:rsidR="00A23280" w:rsidRDefault="00A23280" w:rsidP="00A23280">
      <w:pPr>
        <w:pStyle w:val="IDDDefinition"/>
      </w:pPr>
      <w:r>
        <w:t>Zone,Sum,Gas Equipment Convective Heating Energy [J]</w:t>
      </w:r>
    </w:p>
    <w:p w14:paraId="34E8EEAB" w14:textId="77777777" w:rsidR="00A23280" w:rsidRDefault="00A23280" w:rsidP="00A23280">
      <w:pPr>
        <w:pStyle w:val="IDDDefinition"/>
      </w:pPr>
      <w:r>
        <w:t>Zone,Sum,Gas Equipment Latent Gain Energy [J]</w:t>
      </w:r>
    </w:p>
    <w:p w14:paraId="6718F4E7" w14:textId="77777777" w:rsidR="00A23280" w:rsidRDefault="00A23280" w:rsidP="00A23280">
      <w:pPr>
        <w:pStyle w:val="IDDDefinition"/>
      </w:pPr>
      <w:r>
        <w:t>Zone,Sum,Gas Equipment Lost Heat Energy [J]</w:t>
      </w:r>
    </w:p>
    <w:p w14:paraId="43783981" w14:textId="77777777" w:rsidR="00A23280" w:rsidRDefault="00A23280" w:rsidP="00A23280">
      <w:pPr>
        <w:pStyle w:val="IDDDefinition"/>
      </w:pPr>
      <w:r>
        <w:t>Zone,Sum,Gas Equipment Total Heating Energy [J]</w:t>
      </w:r>
    </w:p>
    <w:p w14:paraId="7642DFCE" w14:textId="77777777" w:rsidR="00A23280" w:rsidRDefault="00A23280" w:rsidP="00A23280">
      <w:pPr>
        <w:pStyle w:val="IDDDefinition"/>
      </w:pPr>
      <w:r>
        <w:t>Zone,Average,Gas Equipment Radiant Heating Rate [W]</w:t>
      </w:r>
    </w:p>
    <w:p w14:paraId="7E90C8C9" w14:textId="77777777" w:rsidR="00A23280" w:rsidRDefault="00A23280" w:rsidP="00A23280">
      <w:pPr>
        <w:pStyle w:val="IDDDefinition"/>
      </w:pPr>
      <w:r>
        <w:t>Zone,Average,Gas Equipment Convective Heating Rate [W]</w:t>
      </w:r>
    </w:p>
    <w:p w14:paraId="1373B70A" w14:textId="77777777" w:rsidR="00A23280" w:rsidRDefault="00A23280" w:rsidP="00A23280">
      <w:pPr>
        <w:pStyle w:val="IDDDefinition"/>
      </w:pPr>
      <w:r>
        <w:t>Zone,Average,Gas Equipment Latent Gain Rate [W]</w:t>
      </w:r>
    </w:p>
    <w:p w14:paraId="5941C363" w14:textId="77777777" w:rsidR="00A23280" w:rsidRDefault="00A23280" w:rsidP="00A23280">
      <w:pPr>
        <w:pStyle w:val="IDDDefinition"/>
      </w:pPr>
      <w:r>
        <w:t>Zone,Average,Gas Equipment Lost Heat Rate [W]</w:t>
      </w:r>
    </w:p>
    <w:p w14:paraId="4AF1951D" w14:textId="77777777" w:rsidR="00A23280" w:rsidRDefault="00A23280" w:rsidP="00A23280">
      <w:pPr>
        <w:pStyle w:val="IDDDefinition"/>
      </w:pPr>
      <w:r>
        <w:t>Zone,Average,Gas Equipment Total Heating Rate [W]</w:t>
      </w:r>
    </w:p>
    <w:p w14:paraId="30F265CF" w14:textId="77777777" w:rsidR="00A23280" w:rsidRDefault="00A23280" w:rsidP="00A23280">
      <w:pPr>
        <w:pStyle w:val="IDDDefinition"/>
      </w:pPr>
      <w:r>
        <w:t>Zone,Average,Zone Gas Equipment Gas Rate [W]</w:t>
      </w:r>
    </w:p>
    <w:p w14:paraId="5E387BBB" w14:textId="77777777" w:rsidR="00A23280" w:rsidRDefault="00A23280" w:rsidP="00A23280">
      <w:pPr>
        <w:pStyle w:val="IDDDefinition"/>
      </w:pPr>
      <w:r>
        <w:t>Zone,Sum,Zone Gas Equipment Gas Energy [J]</w:t>
      </w:r>
    </w:p>
    <w:p w14:paraId="37EFA45A" w14:textId="77777777" w:rsidR="00A23280" w:rsidRDefault="00A23280" w:rsidP="00A23280">
      <w:pPr>
        <w:pStyle w:val="IDDDefinition"/>
      </w:pPr>
      <w:r>
        <w:t>Zone,Sum,Zone Gas Equipment Radiant Heating Energy [J]</w:t>
      </w:r>
    </w:p>
    <w:p w14:paraId="7F80EE5A" w14:textId="77777777" w:rsidR="00A23280" w:rsidRDefault="00A23280" w:rsidP="00A23280">
      <w:pPr>
        <w:pStyle w:val="IDDDefinition"/>
      </w:pPr>
      <w:r>
        <w:t>Zone,Average,Zone Gas Equipment Radiant Heating Rate [W]</w:t>
      </w:r>
    </w:p>
    <w:p w14:paraId="1044F4D9" w14:textId="77777777" w:rsidR="00A23280" w:rsidRDefault="00A23280" w:rsidP="00A23280">
      <w:pPr>
        <w:pStyle w:val="IDDDefinition"/>
      </w:pPr>
      <w:r>
        <w:t>Zone,Sum,Zone Gas Equipment Convective Heating Energy [J]</w:t>
      </w:r>
    </w:p>
    <w:p w14:paraId="4071EFF0" w14:textId="77777777" w:rsidR="00A23280" w:rsidRDefault="00A23280" w:rsidP="00A23280">
      <w:pPr>
        <w:pStyle w:val="IDDDefinition"/>
      </w:pPr>
      <w:r>
        <w:t>Zone,Average,Zone Gas Equipment Convective Heating Rate [W]</w:t>
      </w:r>
    </w:p>
    <w:p w14:paraId="6E0EB27C" w14:textId="77777777" w:rsidR="00A23280" w:rsidRDefault="00A23280" w:rsidP="00A23280">
      <w:pPr>
        <w:pStyle w:val="IDDDefinition"/>
      </w:pPr>
      <w:r>
        <w:t>Zone,Sum,Zone Gas Equipment Latent Gain Energy [J]</w:t>
      </w:r>
    </w:p>
    <w:p w14:paraId="44E23941" w14:textId="77777777" w:rsidR="00A23280" w:rsidRDefault="00A23280" w:rsidP="00A23280">
      <w:pPr>
        <w:pStyle w:val="IDDDefinition"/>
      </w:pPr>
      <w:r>
        <w:t>Zone,Average,Zone Gas Equipment Latent Gain Rate [W]</w:t>
      </w:r>
    </w:p>
    <w:p w14:paraId="35BB5658" w14:textId="77777777" w:rsidR="00A23280" w:rsidRDefault="00A23280" w:rsidP="00A23280">
      <w:pPr>
        <w:pStyle w:val="IDDDefinition"/>
      </w:pPr>
      <w:r>
        <w:t>Zone,Sum,Zone Gas Equipment Lost Heat Energy [J]</w:t>
      </w:r>
    </w:p>
    <w:p w14:paraId="6EEC3EBD" w14:textId="77777777" w:rsidR="00A23280" w:rsidRDefault="00A23280" w:rsidP="00A23280">
      <w:pPr>
        <w:pStyle w:val="IDDDefinition"/>
      </w:pPr>
      <w:r>
        <w:t>Zone,Average,Zone Gas Equipment Lost Heat Rate [W]</w:t>
      </w:r>
    </w:p>
    <w:p w14:paraId="782FD184" w14:textId="77777777" w:rsidR="00A23280" w:rsidRDefault="00A23280" w:rsidP="00A23280">
      <w:pPr>
        <w:pStyle w:val="IDDDefinition"/>
      </w:pPr>
      <w:r>
        <w:t>Zone,Sum,Zone Gas Equipment Total Heating Energy [J]</w:t>
      </w:r>
    </w:p>
    <w:p w14:paraId="5D85B4B4" w14:textId="77777777" w:rsidR="00A23280" w:rsidRDefault="00A23280" w:rsidP="00A23280">
      <w:pPr>
        <w:pStyle w:val="IDDDefinition"/>
      </w:pPr>
      <w:r>
        <w:t>Zone,Average,Zone Gas Equipment Total Heating Rate [W]</w:t>
      </w:r>
    </w:p>
    <w:p w14:paraId="6D72520D" w14:textId="77777777" w:rsidR="00A23280" w:rsidRPr="009659B8" w:rsidRDefault="00A23280" w:rsidP="00A23280">
      <w:pPr>
        <w:pStyle w:val="BodyText"/>
      </w:pPr>
    </w:p>
    <w:p w14:paraId="55C2B5CE" w14:textId="77777777" w:rsidR="00A23280" w:rsidRDefault="00A23280" w:rsidP="00A23280">
      <w:pPr>
        <w:pStyle w:val="IDDDefinition"/>
        <w:rPr>
          <w:b/>
          <w:bCs/>
        </w:rPr>
      </w:pPr>
      <w:r>
        <w:rPr>
          <w:b/>
          <w:bCs/>
        </w:rPr>
        <w:lastRenderedPageBreak/>
        <w:t>HotWater Equipment</w:t>
      </w:r>
    </w:p>
    <w:p w14:paraId="29C58E0F" w14:textId="77777777" w:rsidR="00A23280" w:rsidRDefault="00A23280" w:rsidP="00A23280">
      <w:pPr>
        <w:pStyle w:val="IDDDefinition"/>
      </w:pPr>
      <w:r>
        <w:t>Zone,Average,Hot Water Equipment District Heating Rate [W]</w:t>
      </w:r>
    </w:p>
    <w:p w14:paraId="1AE79058" w14:textId="77777777" w:rsidR="00A23280" w:rsidRDefault="00A23280" w:rsidP="00A23280">
      <w:pPr>
        <w:pStyle w:val="IDDDefinition"/>
      </w:pPr>
      <w:r>
        <w:t>Zone,Sum,Hot Water Equipment District Heating Energy [J]</w:t>
      </w:r>
    </w:p>
    <w:p w14:paraId="409950F7" w14:textId="77777777" w:rsidR="00A23280" w:rsidRDefault="00A23280" w:rsidP="00A23280">
      <w:pPr>
        <w:pStyle w:val="IDDDefinition"/>
      </w:pPr>
      <w:r>
        <w:t>Zone,Sum,Hot Water Equipment Radiant Heating Energy [J]</w:t>
      </w:r>
    </w:p>
    <w:p w14:paraId="54C3FB21" w14:textId="77777777" w:rsidR="00A23280" w:rsidRDefault="00A23280" w:rsidP="00A23280">
      <w:pPr>
        <w:pStyle w:val="IDDDefinition"/>
      </w:pPr>
      <w:r>
        <w:t>Zone,Average,Hot Water Equipment Radiant Heating Rate [W]</w:t>
      </w:r>
    </w:p>
    <w:p w14:paraId="7D86144D" w14:textId="77777777" w:rsidR="00A23280" w:rsidRDefault="00A23280" w:rsidP="00A23280">
      <w:pPr>
        <w:pStyle w:val="IDDDefinition"/>
      </w:pPr>
      <w:r>
        <w:t>Zone,Sum,Hot Water Equipment Convective Heating Energy [J]</w:t>
      </w:r>
    </w:p>
    <w:p w14:paraId="1BC5BCB8" w14:textId="77777777" w:rsidR="00A23280" w:rsidRDefault="00A23280" w:rsidP="00A23280">
      <w:pPr>
        <w:pStyle w:val="IDDDefinition"/>
      </w:pPr>
      <w:r>
        <w:t>Zone,Average,Hot Water Equipment Convective Heating Rate [W]</w:t>
      </w:r>
    </w:p>
    <w:p w14:paraId="0BE5A44E" w14:textId="77777777" w:rsidR="00A23280" w:rsidRDefault="00A23280" w:rsidP="00A23280">
      <w:pPr>
        <w:pStyle w:val="IDDDefinition"/>
      </w:pPr>
      <w:r>
        <w:t>Zone,Sum,Hot Water Equipment Latent Gain Energy [J]</w:t>
      </w:r>
    </w:p>
    <w:p w14:paraId="03DD066D" w14:textId="77777777" w:rsidR="00A23280" w:rsidRDefault="00A23280" w:rsidP="00A23280">
      <w:pPr>
        <w:pStyle w:val="IDDDefinition"/>
      </w:pPr>
      <w:r>
        <w:t>Zone,Average,Hot Water Equipment Latent Gain Rate [W]</w:t>
      </w:r>
    </w:p>
    <w:p w14:paraId="514C3F04" w14:textId="77777777" w:rsidR="00A23280" w:rsidRDefault="00A23280" w:rsidP="00A23280">
      <w:pPr>
        <w:pStyle w:val="IDDDefinition"/>
      </w:pPr>
      <w:r>
        <w:t>Zone,Sum,Hot Water Equipment Lost Heat Energy [J]</w:t>
      </w:r>
    </w:p>
    <w:p w14:paraId="751A57DD" w14:textId="77777777" w:rsidR="00A23280" w:rsidRDefault="00A23280" w:rsidP="00A23280">
      <w:pPr>
        <w:pStyle w:val="IDDDefinition"/>
      </w:pPr>
      <w:r>
        <w:t>Zone,Average,Hot Water Equipment Lost Heat Rate [W]</w:t>
      </w:r>
    </w:p>
    <w:p w14:paraId="0EA9AA35" w14:textId="77777777" w:rsidR="00A23280" w:rsidRDefault="00A23280" w:rsidP="00A23280">
      <w:pPr>
        <w:pStyle w:val="IDDDefinition"/>
      </w:pPr>
      <w:r>
        <w:t>Zone,Sum,Hot Water Equipment Total Heating Energy [J]</w:t>
      </w:r>
    </w:p>
    <w:p w14:paraId="1DF35C8B" w14:textId="77777777" w:rsidR="00A23280" w:rsidRDefault="00A23280" w:rsidP="00A23280">
      <w:pPr>
        <w:pStyle w:val="IDDDefinition"/>
      </w:pPr>
      <w:r>
        <w:t>Zone,Average,Hot Water Equipment Total Heating Rate [W]</w:t>
      </w:r>
    </w:p>
    <w:p w14:paraId="1C31F732" w14:textId="77777777" w:rsidR="00A23280" w:rsidRDefault="00A23280" w:rsidP="00A23280">
      <w:pPr>
        <w:pStyle w:val="IDDDefinition"/>
      </w:pPr>
      <w:r>
        <w:t>Zone,Average,Zone Hot Water Equipment District Heating Rate [W]</w:t>
      </w:r>
    </w:p>
    <w:p w14:paraId="43E50391" w14:textId="77777777" w:rsidR="00A23280" w:rsidRDefault="00A23280" w:rsidP="00A23280">
      <w:pPr>
        <w:pStyle w:val="IDDDefinition"/>
      </w:pPr>
      <w:r>
        <w:t>Zone,Sum,Zone Hot Water Equipment District Heating Energy [J]</w:t>
      </w:r>
    </w:p>
    <w:p w14:paraId="43C6B9AD" w14:textId="77777777" w:rsidR="00A23280" w:rsidRDefault="00A23280" w:rsidP="00A23280">
      <w:pPr>
        <w:pStyle w:val="IDDDefinition"/>
      </w:pPr>
      <w:r>
        <w:t>Zone,Sum,Zone Hot Water Equipment Radiant Heating Energy [J]</w:t>
      </w:r>
    </w:p>
    <w:p w14:paraId="39CE002F" w14:textId="77777777" w:rsidR="00A23280" w:rsidRDefault="00A23280" w:rsidP="00A23280">
      <w:pPr>
        <w:pStyle w:val="IDDDefinition"/>
      </w:pPr>
      <w:r>
        <w:t>Zone,Average,Zone Hot Water Equipment Radiant Heating Rate [W]</w:t>
      </w:r>
    </w:p>
    <w:p w14:paraId="2EE9D8DA" w14:textId="77777777" w:rsidR="00A23280" w:rsidRDefault="00A23280" w:rsidP="00A23280">
      <w:pPr>
        <w:pStyle w:val="IDDDefinition"/>
      </w:pPr>
      <w:r>
        <w:t>Zone,Sum,Zone Hot Water Equipment Convective Heating Energy [J]</w:t>
      </w:r>
    </w:p>
    <w:p w14:paraId="5C30EB80" w14:textId="77777777" w:rsidR="00A23280" w:rsidRDefault="00A23280" w:rsidP="00A23280">
      <w:pPr>
        <w:pStyle w:val="IDDDefinition"/>
      </w:pPr>
      <w:r>
        <w:t>Zone,Average,Zone Hot Water Equipment Convective Heating Rate [W]</w:t>
      </w:r>
    </w:p>
    <w:p w14:paraId="5BC77234" w14:textId="77777777" w:rsidR="00A23280" w:rsidRDefault="00A23280" w:rsidP="00A23280">
      <w:pPr>
        <w:pStyle w:val="IDDDefinition"/>
      </w:pPr>
      <w:r>
        <w:t>Zone,Sum,Zone Hot Water Equipment Latent Gain Energy [J]</w:t>
      </w:r>
    </w:p>
    <w:p w14:paraId="0D751387" w14:textId="77777777" w:rsidR="00A23280" w:rsidRDefault="00A23280" w:rsidP="00A23280">
      <w:pPr>
        <w:pStyle w:val="IDDDefinition"/>
      </w:pPr>
      <w:r>
        <w:t>Zone,Average,Zone Hot Water Equipment Latent Gain Rate [W]</w:t>
      </w:r>
    </w:p>
    <w:p w14:paraId="5F7AE554" w14:textId="77777777" w:rsidR="00A23280" w:rsidRDefault="00A23280" w:rsidP="00A23280">
      <w:pPr>
        <w:pStyle w:val="IDDDefinition"/>
      </w:pPr>
      <w:r>
        <w:t>Zone,Sum,Zone Hot Water Equipment Lost Heat Energy [J]</w:t>
      </w:r>
    </w:p>
    <w:p w14:paraId="08BCA5B4" w14:textId="77777777" w:rsidR="00A23280" w:rsidRDefault="00A23280" w:rsidP="00A23280">
      <w:pPr>
        <w:pStyle w:val="IDDDefinition"/>
      </w:pPr>
      <w:r>
        <w:t>Zone,Average,Zone Hot Water Equipment Lost Heat Rate [W]</w:t>
      </w:r>
    </w:p>
    <w:p w14:paraId="482DAA3B" w14:textId="77777777" w:rsidR="00A23280" w:rsidRDefault="00A23280" w:rsidP="00A23280">
      <w:pPr>
        <w:pStyle w:val="IDDDefinition"/>
      </w:pPr>
      <w:r>
        <w:t>Zone,Sum,Zone Hot Water Equipment Total Heating Energy [J]</w:t>
      </w:r>
    </w:p>
    <w:p w14:paraId="1AE869FC" w14:textId="77777777" w:rsidR="00A23280" w:rsidRDefault="00A23280" w:rsidP="00A23280">
      <w:pPr>
        <w:pStyle w:val="IDDDefinition"/>
      </w:pPr>
      <w:r>
        <w:t>Zone,Average,Zone Hot Water Equipment Total Heating Rate [W]</w:t>
      </w:r>
    </w:p>
    <w:p w14:paraId="6136A623" w14:textId="77777777" w:rsidR="00A23280" w:rsidRPr="009659B8" w:rsidRDefault="00A23280" w:rsidP="00A23280">
      <w:pPr>
        <w:pStyle w:val="BodyText"/>
      </w:pPr>
    </w:p>
    <w:p w14:paraId="08907265" w14:textId="77777777" w:rsidR="00A23280" w:rsidRDefault="00A23280" w:rsidP="00A23280">
      <w:pPr>
        <w:pStyle w:val="IDDDefinition"/>
        <w:rPr>
          <w:b/>
          <w:bCs/>
        </w:rPr>
      </w:pPr>
      <w:r>
        <w:rPr>
          <w:b/>
          <w:bCs/>
        </w:rPr>
        <w:t>Steam Equipment</w:t>
      </w:r>
    </w:p>
    <w:p w14:paraId="288152D3" w14:textId="77777777" w:rsidR="00A23280" w:rsidRDefault="00A23280" w:rsidP="00A23280">
      <w:pPr>
        <w:pStyle w:val="IDDDefinition"/>
      </w:pPr>
      <w:r>
        <w:t>Zone,Average,Steam Equipment District Heating Rate [W]</w:t>
      </w:r>
    </w:p>
    <w:p w14:paraId="04534318" w14:textId="77777777" w:rsidR="00A23280" w:rsidRDefault="00A23280" w:rsidP="00A23280">
      <w:pPr>
        <w:pStyle w:val="IDDDefinition"/>
      </w:pPr>
      <w:r>
        <w:t>Zone,Sum,Steam Equipment District Heating Energy [J]</w:t>
      </w:r>
    </w:p>
    <w:p w14:paraId="0941AC6A" w14:textId="77777777" w:rsidR="00A23280" w:rsidRDefault="00A23280" w:rsidP="00A23280">
      <w:pPr>
        <w:pStyle w:val="IDDDefinition"/>
      </w:pPr>
      <w:r>
        <w:t>Zone,Sum,Steam Equipment Radiant Heating Energy [J]</w:t>
      </w:r>
    </w:p>
    <w:p w14:paraId="378016EE" w14:textId="77777777" w:rsidR="00A23280" w:rsidRDefault="00A23280" w:rsidP="00A23280">
      <w:pPr>
        <w:pStyle w:val="IDDDefinition"/>
      </w:pPr>
      <w:r>
        <w:t>Zone,Average,Steam Equipment Radiant Heating Rate [W]</w:t>
      </w:r>
    </w:p>
    <w:p w14:paraId="47FC79AF" w14:textId="77777777" w:rsidR="00A23280" w:rsidRDefault="00A23280" w:rsidP="00A23280">
      <w:pPr>
        <w:pStyle w:val="IDDDefinition"/>
      </w:pPr>
      <w:r>
        <w:t>Zone,Sum,Steam Equipment Convective Heating Energy [J]</w:t>
      </w:r>
    </w:p>
    <w:p w14:paraId="3BD50484" w14:textId="77777777" w:rsidR="00A23280" w:rsidRDefault="00A23280" w:rsidP="00A23280">
      <w:pPr>
        <w:pStyle w:val="IDDDefinition"/>
      </w:pPr>
      <w:r>
        <w:t>Zone,Average,Steam Equipment Convective Heating Rate [W]</w:t>
      </w:r>
    </w:p>
    <w:p w14:paraId="761B22E7" w14:textId="77777777" w:rsidR="00A23280" w:rsidRDefault="00A23280" w:rsidP="00A23280">
      <w:pPr>
        <w:pStyle w:val="IDDDefinition"/>
      </w:pPr>
      <w:r>
        <w:t>Zone,Sum,Steam Equipment Latent Gain Energy [J]</w:t>
      </w:r>
    </w:p>
    <w:p w14:paraId="0A16E7CA" w14:textId="77777777" w:rsidR="00A23280" w:rsidRDefault="00A23280" w:rsidP="00A23280">
      <w:pPr>
        <w:pStyle w:val="IDDDefinition"/>
      </w:pPr>
      <w:r>
        <w:t>Zone,Average,Steam Equipment Latent Gain Rate [W]</w:t>
      </w:r>
    </w:p>
    <w:p w14:paraId="2BC6EB34" w14:textId="77777777" w:rsidR="00A23280" w:rsidRDefault="00A23280" w:rsidP="00A23280">
      <w:pPr>
        <w:pStyle w:val="IDDDefinition"/>
      </w:pPr>
      <w:r>
        <w:t>Zone,Sum,Steam Equipment Lost Heat Energy [J]</w:t>
      </w:r>
    </w:p>
    <w:p w14:paraId="0939F3EC" w14:textId="77777777" w:rsidR="00A23280" w:rsidRDefault="00A23280" w:rsidP="00A23280">
      <w:pPr>
        <w:pStyle w:val="IDDDefinition"/>
      </w:pPr>
      <w:r>
        <w:t>Zone,Average,Steam Equipment Lost Heat Rate [W]</w:t>
      </w:r>
    </w:p>
    <w:p w14:paraId="0F4F69E6" w14:textId="77777777" w:rsidR="00A23280" w:rsidRDefault="00A23280" w:rsidP="00A23280">
      <w:pPr>
        <w:pStyle w:val="IDDDefinition"/>
      </w:pPr>
      <w:r>
        <w:t>Zone,Sum,Steam Equipment Total Heating Energy [J]</w:t>
      </w:r>
    </w:p>
    <w:p w14:paraId="749E42C4" w14:textId="77777777" w:rsidR="00A23280" w:rsidRDefault="00A23280" w:rsidP="00A23280">
      <w:pPr>
        <w:pStyle w:val="IDDDefinition"/>
      </w:pPr>
      <w:r>
        <w:t>Zone,Average,Steam Equipment Total Heating Rate [W]</w:t>
      </w:r>
    </w:p>
    <w:p w14:paraId="76744B77" w14:textId="77777777" w:rsidR="00A23280" w:rsidRDefault="00A23280" w:rsidP="00A23280">
      <w:pPr>
        <w:pStyle w:val="IDDDefinition"/>
      </w:pPr>
      <w:r>
        <w:t>Zone,Average,Zone Steam Equipment District Heating Rate [W]</w:t>
      </w:r>
    </w:p>
    <w:p w14:paraId="66801495" w14:textId="77777777" w:rsidR="00A23280" w:rsidRDefault="00A23280" w:rsidP="00A23280">
      <w:pPr>
        <w:pStyle w:val="IDDDefinition"/>
      </w:pPr>
      <w:r>
        <w:t>Zone,Sum,Zone Steam Equipment District Heating Energy [J]</w:t>
      </w:r>
    </w:p>
    <w:p w14:paraId="5AA277D0" w14:textId="77777777" w:rsidR="00A23280" w:rsidRDefault="00A23280" w:rsidP="00A23280">
      <w:pPr>
        <w:pStyle w:val="IDDDefinition"/>
      </w:pPr>
      <w:r>
        <w:t>Zone,Sum,Zone Steam Equipment Radiant Heating Energy [J]</w:t>
      </w:r>
    </w:p>
    <w:p w14:paraId="25DB3EAE" w14:textId="77777777" w:rsidR="00A23280" w:rsidRDefault="00A23280" w:rsidP="00A23280">
      <w:pPr>
        <w:pStyle w:val="IDDDefinition"/>
      </w:pPr>
      <w:r>
        <w:t>Zone,Average,Zone Steam Equipment Radiant Heating Rate [W]</w:t>
      </w:r>
    </w:p>
    <w:p w14:paraId="67006410" w14:textId="77777777" w:rsidR="00A23280" w:rsidRDefault="00A23280" w:rsidP="00A23280">
      <w:pPr>
        <w:pStyle w:val="IDDDefinition"/>
      </w:pPr>
      <w:r>
        <w:t>Zone,Sum,Zone Steam Equipment Convective Heating Energy [J]</w:t>
      </w:r>
    </w:p>
    <w:p w14:paraId="150BA543" w14:textId="77777777" w:rsidR="00A23280" w:rsidRDefault="00A23280" w:rsidP="00A23280">
      <w:pPr>
        <w:pStyle w:val="IDDDefinition"/>
      </w:pPr>
      <w:r>
        <w:t>Zone,Average,Zone Steam Equipment Convective Heating Rate [W]</w:t>
      </w:r>
    </w:p>
    <w:p w14:paraId="7ACFC0F2" w14:textId="77777777" w:rsidR="00A23280" w:rsidRDefault="00A23280" w:rsidP="00A23280">
      <w:pPr>
        <w:pStyle w:val="IDDDefinition"/>
      </w:pPr>
      <w:r>
        <w:t>Zone,Sum,Zone Steam Equipment Latent Gain Energy [J]</w:t>
      </w:r>
    </w:p>
    <w:p w14:paraId="0F29FA4E" w14:textId="77777777" w:rsidR="00A23280" w:rsidRDefault="00A23280" w:rsidP="00A23280">
      <w:pPr>
        <w:pStyle w:val="IDDDefinition"/>
      </w:pPr>
      <w:r>
        <w:t>Zone,Average,Zone Steam Equipment Latent Gain Rate [W]</w:t>
      </w:r>
    </w:p>
    <w:p w14:paraId="58743583" w14:textId="77777777" w:rsidR="00A23280" w:rsidRDefault="00A23280" w:rsidP="00A23280">
      <w:pPr>
        <w:pStyle w:val="IDDDefinition"/>
      </w:pPr>
      <w:r>
        <w:t>Zone,Sum,Zone Steam Equipment Lost Heat Energy [J]</w:t>
      </w:r>
    </w:p>
    <w:p w14:paraId="7D35BEC0" w14:textId="77777777" w:rsidR="00A23280" w:rsidRDefault="00A23280" w:rsidP="00A23280">
      <w:pPr>
        <w:pStyle w:val="IDDDefinition"/>
      </w:pPr>
      <w:r>
        <w:t>Zone,Average,Zone Steam Equipment Lost Heat Rate [W]</w:t>
      </w:r>
    </w:p>
    <w:p w14:paraId="11E3B5A0" w14:textId="77777777" w:rsidR="00A23280" w:rsidRDefault="00A23280" w:rsidP="00A23280">
      <w:pPr>
        <w:pStyle w:val="IDDDefinition"/>
      </w:pPr>
      <w:r>
        <w:t>Zone,Sum,Zone Steam Equipment Total Heating Energy [J]</w:t>
      </w:r>
    </w:p>
    <w:p w14:paraId="67BB87ED" w14:textId="77777777" w:rsidR="00A23280" w:rsidRDefault="00A23280" w:rsidP="00A23280">
      <w:pPr>
        <w:pStyle w:val="IDDDefinition"/>
      </w:pPr>
      <w:r>
        <w:t>Zone,Average,Zone Steam Equipment Total Heating Rate [W]</w:t>
      </w:r>
    </w:p>
    <w:p w14:paraId="205A6FE8" w14:textId="77777777" w:rsidR="00A23280" w:rsidRPr="009659B8" w:rsidRDefault="00A23280" w:rsidP="00A23280">
      <w:pPr>
        <w:pStyle w:val="BodyText"/>
      </w:pPr>
    </w:p>
    <w:p w14:paraId="4883E4D5" w14:textId="77777777" w:rsidR="00A23280" w:rsidRDefault="00A23280" w:rsidP="00A23280">
      <w:pPr>
        <w:pStyle w:val="IDDDefinition"/>
      </w:pPr>
      <w:r>
        <w:rPr>
          <w:b/>
          <w:bCs/>
        </w:rPr>
        <w:lastRenderedPageBreak/>
        <w:t>Other Equipment</w:t>
      </w:r>
    </w:p>
    <w:p w14:paraId="06EE9926" w14:textId="77777777" w:rsidR="00A23280" w:rsidRDefault="00A23280" w:rsidP="00A23280">
      <w:pPr>
        <w:pStyle w:val="IDDDefinition"/>
      </w:pPr>
      <w:r>
        <w:t>Zone,Sum,Other Equipment Radiant Heating Energy [J]</w:t>
      </w:r>
    </w:p>
    <w:p w14:paraId="0A75EB26" w14:textId="77777777" w:rsidR="00A23280" w:rsidRDefault="00A23280" w:rsidP="00A23280">
      <w:pPr>
        <w:pStyle w:val="IDDDefinition"/>
      </w:pPr>
      <w:r>
        <w:t>Zone,Average,Other Equipment Radiant Heating Rate [W]</w:t>
      </w:r>
    </w:p>
    <w:p w14:paraId="68CAC7F3" w14:textId="77777777" w:rsidR="00A23280" w:rsidRDefault="00A23280" w:rsidP="00A23280">
      <w:pPr>
        <w:pStyle w:val="IDDDefinition"/>
      </w:pPr>
      <w:r>
        <w:t>Zone,Sum,Other Equipment Convective Heating Energy [J]</w:t>
      </w:r>
    </w:p>
    <w:p w14:paraId="4665A97E" w14:textId="77777777" w:rsidR="00A23280" w:rsidRDefault="00A23280" w:rsidP="00A23280">
      <w:pPr>
        <w:pStyle w:val="IDDDefinition"/>
      </w:pPr>
      <w:r>
        <w:t>Zone,Average,Other Equipment Convective Heating Rate [W]</w:t>
      </w:r>
    </w:p>
    <w:p w14:paraId="4524160C" w14:textId="77777777" w:rsidR="00A23280" w:rsidRDefault="00A23280" w:rsidP="00A23280">
      <w:pPr>
        <w:pStyle w:val="IDDDefinition"/>
      </w:pPr>
      <w:r>
        <w:t>Zone,Sum,Other Equipment Latent Gain Energy [J]</w:t>
      </w:r>
    </w:p>
    <w:p w14:paraId="146EAAF2" w14:textId="77777777" w:rsidR="00A23280" w:rsidRDefault="00A23280" w:rsidP="00A23280">
      <w:pPr>
        <w:pStyle w:val="IDDDefinition"/>
      </w:pPr>
      <w:r>
        <w:t>Zone,Average,Other Equipment Latent Gain Rate [W]</w:t>
      </w:r>
    </w:p>
    <w:p w14:paraId="74A0BE8F" w14:textId="77777777" w:rsidR="00A23280" w:rsidRDefault="00A23280" w:rsidP="00A23280">
      <w:pPr>
        <w:pStyle w:val="IDDDefinition"/>
      </w:pPr>
      <w:r>
        <w:t>Zone,Sum,Other Equipment Lost Heat Energy [J]</w:t>
      </w:r>
    </w:p>
    <w:p w14:paraId="55BB5A13" w14:textId="77777777" w:rsidR="00A23280" w:rsidRDefault="00A23280" w:rsidP="00A23280">
      <w:pPr>
        <w:pStyle w:val="IDDDefinition"/>
      </w:pPr>
      <w:r>
        <w:t>Zone,Average,Other Equipment Lost Heat Rate [W]</w:t>
      </w:r>
    </w:p>
    <w:p w14:paraId="0F7B7AEC" w14:textId="77777777" w:rsidR="00A23280" w:rsidRDefault="00A23280" w:rsidP="00A23280">
      <w:pPr>
        <w:pStyle w:val="IDDDefinition"/>
      </w:pPr>
      <w:r>
        <w:t>Zone,Sum,Other Equipment Total Heating Energy [J]</w:t>
      </w:r>
    </w:p>
    <w:p w14:paraId="0F27786B" w14:textId="77777777" w:rsidR="00A23280" w:rsidRDefault="00A23280" w:rsidP="00A23280">
      <w:pPr>
        <w:pStyle w:val="IDDDefinition"/>
      </w:pPr>
      <w:r>
        <w:t>Zone,Average,Other Equipment Total Heating Rate [W]</w:t>
      </w:r>
    </w:p>
    <w:p w14:paraId="78435BB0" w14:textId="77777777" w:rsidR="00A23280" w:rsidRDefault="00A23280" w:rsidP="00A23280">
      <w:pPr>
        <w:pStyle w:val="IDDDefinition"/>
      </w:pPr>
      <w:r>
        <w:t>Zone,Sum,Zone Other Equipment Radiant Heating Energy [J]</w:t>
      </w:r>
    </w:p>
    <w:p w14:paraId="4B215F54" w14:textId="77777777" w:rsidR="00A23280" w:rsidRDefault="00A23280" w:rsidP="00A23280">
      <w:pPr>
        <w:pStyle w:val="IDDDefinition"/>
      </w:pPr>
      <w:r>
        <w:t>Zone,Average,Zone Other Equipment Radiant Heating Rate [W]</w:t>
      </w:r>
    </w:p>
    <w:p w14:paraId="5A530509" w14:textId="77777777" w:rsidR="00A23280" w:rsidRDefault="00A23280" w:rsidP="00A23280">
      <w:pPr>
        <w:pStyle w:val="IDDDefinition"/>
      </w:pPr>
      <w:r>
        <w:t>Zone,Sum,Zone Other Equipment Convective Heating Energy [J]</w:t>
      </w:r>
    </w:p>
    <w:p w14:paraId="3DF51D36" w14:textId="77777777" w:rsidR="00A23280" w:rsidRDefault="00A23280" w:rsidP="00A23280">
      <w:pPr>
        <w:pStyle w:val="IDDDefinition"/>
      </w:pPr>
      <w:r>
        <w:t>Zone,Average,Zone Other Equipment Convective Heating Rate [W]</w:t>
      </w:r>
    </w:p>
    <w:p w14:paraId="7F6E6C84" w14:textId="77777777" w:rsidR="00A23280" w:rsidRDefault="00A23280" w:rsidP="00A23280">
      <w:pPr>
        <w:pStyle w:val="IDDDefinition"/>
      </w:pPr>
      <w:r>
        <w:t>Zone,Sum,Zone Other Equipment Latent Gain Energy [J]</w:t>
      </w:r>
    </w:p>
    <w:p w14:paraId="4A46043B" w14:textId="77777777" w:rsidR="00A23280" w:rsidRDefault="00A23280" w:rsidP="00A23280">
      <w:pPr>
        <w:pStyle w:val="IDDDefinition"/>
      </w:pPr>
      <w:r>
        <w:t>Zone,Average,Zone Other Equipment Latent Gain Rate [W]</w:t>
      </w:r>
    </w:p>
    <w:p w14:paraId="7B1D2412" w14:textId="77777777" w:rsidR="00A23280" w:rsidRDefault="00A23280" w:rsidP="00A23280">
      <w:pPr>
        <w:pStyle w:val="IDDDefinition"/>
      </w:pPr>
      <w:r>
        <w:t>Zone,Sum,Zone Other Equipment Lost Heat Energy [J]</w:t>
      </w:r>
    </w:p>
    <w:p w14:paraId="27FDC22C" w14:textId="77777777" w:rsidR="00A23280" w:rsidRDefault="00A23280" w:rsidP="00A23280">
      <w:pPr>
        <w:pStyle w:val="IDDDefinition"/>
      </w:pPr>
      <w:r>
        <w:t>Zone,Average,Zone Other Equipment Lost Heat Rate [W]</w:t>
      </w:r>
    </w:p>
    <w:p w14:paraId="4D0EE0BC" w14:textId="77777777" w:rsidR="00A23280" w:rsidRDefault="00A23280" w:rsidP="00A23280">
      <w:pPr>
        <w:pStyle w:val="IDDDefinition"/>
      </w:pPr>
      <w:r>
        <w:t>Zone,Sum,Zone Other Equipment Total Heating Energy [J]</w:t>
      </w:r>
    </w:p>
    <w:p w14:paraId="4ED06277" w14:textId="77777777" w:rsidR="00A23280" w:rsidRDefault="00A23280" w:rsidP="00A23280">
      <w:pPr>
        <w:pStyle w:val="IDDDefinition"/>
      </w:pPr>
      <w:r>
        <w:t>Zone,Average,Zone Other Equipment Total Heating Rate [W]</w:t>
      </w:r>
    </w:p>
    <w:p w14:paraId="2B5E44BA" w14:textId="77777777" w:rsidR="00983AE9" w:rsidRDefault="00983AE9" w:rsidP="00983AE9">
      <w:pPr>
        <w:pStyle w:val="Heading4"/>
      </w:pPr>
      <w:bookmarkStart w:id="867" w:name="_Toc343526103"/>
      <w:r>
        <w:t>Electric Equipment Electric Power [W]</w:t>
      </w:r>
    </w:p>
    <w:p w14:paraId="5A7F50B6" w14:textId="77777777" w:rsidR="00983AE9" w:rsidRDefault="00983AE9" w:rsidP="00983AE9">
      <w:pPr>
        <w:pStyle w:val="Heading4"/>
      </w:pPr>
      <w:r>
        <w:t>Electric Equipment Electric Energy [J]</w:t>
      </w:r>
    </w:p>
    <w:p w14:paraId="61483859" w14:textId="77777777" w:rsidR="00983AE9" w:rsidRDefault="00983AE9" w:rsidP="00983AE9">
      <w:pPr>
        <w:pStyle w:val="BodyText"/>
      </w:pPr>
      <w:r>
        <w:t>The electric equipment electric power consumption in Watts (for power) or Joules (for energy). It is the sum of the radiant,</w:t>
      </w:r>
      <w:r w:rsidRPr="00F210B1">
        <w:t xml:space="preserve"> </w:t>
      </w:r>
      <w:r>
        <w:t>convective, latent and lost components. This energy use is added to the electricity meters that are associated with the zone – Electricity:Facility, Electricity:Buidling, Electricity:Zone:&lt;Zone Name&gt;, InteriorEquipment:Electricity:</w:t>
      </w:r>
      <w:r w:rsidRPr="00F210B1">
        <w:t xml:space="preserve"> </w:t>
      </w:r>
      <w:r>
        <w:t>:Zone:&lt;Zone Name&gt;, and &lt;</w:t>
      </w:r>
      <w:r w:rsidRPr="00F210B1">
        <w:t>End-Use Subcategory</w:t>
      </w:r>
      <w:r>
        <w:t>&gt;:InteriorEquipment:Electricity.</w:t>
      </w:r>
    </w:p>
    <w:p w14:paraId="2AA68D31" w14:textId="77777777" w:rsidR="00983AE9" w:rsidRDefault="00983AE9" w:rsidP="00983AE9">
      <w:pPr>
        <w:pStyle w:val="Heading4"/>
      </w:pPr>
      <w:r>
        <w:t>Gas Equipment Gas Rate [W]</w:t>
      </w:r>
    </w:p>
    <w:p w14:paraId="528368FE" w14:textId="77777777" w:rsidR="00983AE9" w:rsidRDefault="00983AE9" w:rsidP="00983AE9">
      <w:pPr>
        <w:pStyle w:val="Heading4"/>
      </w:pPr>
      <w:r>
        <w:t>Gas Equipment Gas Energy [J]</w:t>
      </w:r>
    </w:p>
    <w:p w14:paraId="165FAA19" w14:textId="77777777" w:rsidR="00983AE9" w:rsidRDefault="00983AE9" w:rsidP="00983AE9">
      <w:pPr>
        <w:pStyle w:val="BodyText"/>
      </w:pPr>
      <w:r>
        <w:t>The gas equipment natural gas consumption in Watts (for power) or Joules (for energy). It is the sum of the radiant,</w:t>
      </w:r>
      <w:r w:rsidRPr="00F210B1">
        <w:t xml:space="preserve"> </w:t>
      </w:r>
      <w:r>
        <w:t>convective, latent and lost components. This energy use is added to the electricity meters that are associated with the zone – Gas:Facility, Gas:Buidling, Gas:Zone:&lt;Zone Name&gt;, InteriorEquipment:Gas:</w:t>
      </w:r>
      <w:r w:rsidRPr="00F210B1">
        <w:t xml:space="preserve"> </w:t>
      </w:r>
      <w:r>
        <w:t>:Zone:&lt;Zone Name&gt;, and &lt;</w:t>
      </w:r>
      <w:r w:rsidRPr="00F210B1">
        <w:t>End-Use Subcategory</w:t>
      </w:r>
      <w:r>
        <w:t>&gt;:InteriorEquipment:Gas.</w:t>
      </w:r>
    </w:p>
    <w:p w14:paraId="6F0D420B" w14:textId="77777777" w:rsidR="00983AE9" w:rsidRDefault="00983AE9" w:rsidP="00983AE9">
      <w:pPr>
        <w:pStyle w:val="Heading4"/>
      </w:pPr>
      <w:r w:rsidRPr="00327B52">
        <w:t>Hot Water Equipment District Heating Rate</w:t>
      </w:r>
      <w:r w:rsidRPr="00327B52" w:rsidDel="00327B52">
        <w:t xml:space="preserve"> </w:t>
      </w:r>
      <w:r>
        <w:t>[W]</w:t>
      </w:r>
    </w:p>
    <w:p w14:paraId="6AAB8C57" w14:textId="77777777" w:rsidR="00983AE9" w:rsidRDefault="00983AE9" w:rsidP="00983AE9">
      <w:pPr>
        <w:pStyle w:val="Heading4"/>
      </w:pPr>
      <w:r w:rsidRPr="00327B52">
        <w:t>Hot Water Equipment District Heating Energy</w:t>
      </w:r>
      <w:r>
        <w:t xml:space="preserve"> [J]</w:t>
      </w:r>
    </w:p>
    <w:p w14:paraId="5233D89F" w14:textId="77777777" w:rsidR="00983AE9" w:rsidRDefault="00983AE9" w:rsidP="00983AE9">
      <w:pPr>
        <w:pStyle w:val="BodyText"/>
      </w:pPr>
      <w:r>
        <w:t>The hot water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2A0A1EA2" w14:textId="77777777" w:rsidR="00983AE9" w:rsidRDefault="00983AE9" w:rsidP="00983AE9">
      <w:pPr>
        <w:pStyle w:val="Heading4"/>
      </w:pPr>
      <w:r w:rsidRPr="007D79CB">
        <w:t>Steam Equipment District Heating Rate</w:t>
      </w:r>
      <w:r w:rsidRPr="007D79CB" w:rsidDel="007D79CB">
        <w:t xml:space="preserve"> </w:t>
      </w:r>
      <w:r>
        <w:t>[W]</w:t>
      </w:r>
    </w:p>
    <w:p w14:paraId="614602A5" w14:textId="77777777" w:rsidR="00983AE9" w:rsidRPr="007D79CB" w:rsidRDefault="00983AE9" w:rsidP="00983AE9">
      <w:pPr>
        <w:pStyle w:val="Heading4"/>
      </w:pPr>
      <w:r w:rsidRPr="007D79CB">
        <w:t>Steam Equipment District Heating Energy</w:t>
      </w:r>
      <w:r>
        <w:t xml:space="preserve"> [J]</w:t>
      </w:r>
    </w:p>
    <w:p w14:paraId="55E04CF5" w14:textId="77777777" w:rsidR="00983AE9" w:rsidRDefault="00983AE9" w:rsidP="00983AE9">
      <w:pPr>
        <w:pStyle w:val="BodyText"/>
      </w:pPr>
      <w:r>
        <w:t>The steam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18F524C1" w14:textId="77777777" w:rsidR="00983AE9" w:rsidRDefault="00983AE9" w:rsidP="00983AE9">
      <w:pPr>
        <w:pStyle w:val="BlockQuotation"/>
      </w:pPr>
      <w:r>
        <w:lastRenderedPageBreak/>
        <w:t>Note that zone energy consumption is not reported for OTHER EQUIPMENT and does not go on any meter.</w:t>
      </w:r>
    </w:p>
    <w:p w14:paraId="0F8FBA1C" w14:textId="77777777" w:rsidR="00A23280" w:rsidRDefault="00A23280" w:rsidP="00A23280">
      <w:pPr>
        <w:pStyle w:val="Heading3"/>
      </w:pPr>
      <w:bookmarkStart w:id="868" w:name="_Toc399489981"/>
      <w:r>
        <w:t>ZoneContaminantSourceAndSink:CarbonDioxide</w:t>
      </w:r>
      <w:bookmarkEnd w:id="867"/>
      <w:bookmarkEnd w:id="868"/>
    </w:p>
    <w:p w14:paraId="17E38E47" w14:textId="77777777"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14:paraId="0FD605EC" w14:textId="77777777" w:rsidR="00A23280" w:rsidRDefault="00A23280" w:rsidP="00A23280">
      <w:pPr>
        <w:pStyle w:val="Heading4"/>
      </w:pPr>
      <w:r>
        <w:t>Field: Name</w:t>
      </w:r>
    </w:p>
    <w:p w14:paraId="20ADF731" w14:textId="77777777"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14:paraId="4CF0DF14" w14:textId="77777777" w:rsidR="00A23280" w:rsidRDefault="00A23280" w:rsidP="00A23280">
      <w:pPr>
        <w:pStyle w:val="Heading4"/>
      </w:pPr>
      <w:r>
        <w:t>Field: Zone Name</w:t>
      </w:r>
    </w:p>
    <w:p w14:paraId="4FAAD8A8" w14:textId="77777777" w:rsidR="00A23280" w:rsidRDefault="00A23280" w:rsidP="00A23280">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F157E6" w:rsidRPr="00F157E6">
        <w:rPr>
          <w:b/>
          <w:bCs/>
        </w:rPr>
        <w:t>Zone</w:t>
      </w:r>
      <w:r w:rsidR="00274FC8">
        <w:fldChar w:fldCharType="end"/>
      </w:r>
      <w:r>
        <w:t>) and links a particular ZoneContaminantSourceAndSink:CarbonDioxide object to a thermal zone in the building.</w:t>
      </w:r>
    </w:p>
    <w:p w14:paraId="68468F6D" w14:textId="77777777" w:rsidR="00A23280" w:rsidRDefault="00A23280" w:rsidP="00A23280">
      <w:pPr>
        <w:pStyle w:val="Heading4"/>
      </w:pPr>
      <w:r>
        <w:t xml:space="preserve">Field: </w:t>
      </w:r>
      <w:r w:rsidRPr="001A5947">
        <w:t xml:space="preserve">Design </w:t>
      </w:r>
      <w:r>
        <w:t xml:space="preserve">Generation </w:t>
      </w:r>
      <w:r w:rsidRPr="001A5947">
        <w:t>Rate</w:t>
      </w:r>
    </w:p>
    <w:p w14:paraId="75F94619" w14:textId="77777777"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14:paraId="770336CC" w14:textId="77777777" w:rsidR="00A23280" w:rsidRDefault="00A23280" w:rsidP="00A23280">
      <w:pPr>
        <w:pStyle w:val="Heading4"/>
      </w:pPr>
      <w:r>
        <w:t>Field: Schedule Name</w:t>
      </w:r>
    </w:p>
    <w:p w14:paraId="515A2AEB" w14:textId="77777777"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14:paraId="0B2D4820" w14:textId="77777777" w:rsidR="00A23280" w:rsidRDefault="00A23280" w:rsidP="00A23280">
      <w:pPr>
        <w:pStyle w:val="BodyText"/>
      </w:pPr>
      <w:r>
        <w:t>An IDF example is provided below:</w:t>
      </w:r>
    </w:p>
    <w:p w14:paraId="6334A36D" w14:textId="77777777" w:rsidR="00A23280" w:rsidRDefault="00A23280" w:rsidP="00A23280">
      <w:pPr>
        <w:pStyle w:val="CodeIDDSamples"/>
      </w:pPr>
      <w:r>
        <w:t>ZoneContaminantSourceAndSink:CarbonDioxide,</w:t>
      </w:r>
    </w:p>
    <w:p w14:paraId="756E8874" w14:textId="77777777" w:rsidR="00A23280" w:rsidRDefault="00A23280" w:rsidP="00A23280">
      <w:pPr>
        <w:pStyle w:val="CodeIDDSamples"/>
      </w:pPr>
      <w:r>
        <w:t xml:space="preserve">    NORTH_ZONE CO2,        !- Name</w:t>
      </w:r>
    </w:p>
    <w:p w14:paraId="2C75ADA6" w14:textId="77777777" w:rsidR="00A23280" w:rsidRDefault="00A23280" w:rsidP="00A23280">
      <w:pPr>
        <w:pStyle w:val="CodeIDDSamples"/>
      </w:pPr>
      <w:r>
        <w:t xml:space="preserve">    NORTH_ZONE,            !- Zone Name</w:t>
      </w:r>
    </w:p>
    <w:p w14:paraId="3993752C" w14:textId="77777777" w:rsidR="00A23280" w:rsidRDefault="00A23280" w:rsidP="00A23280">
      <w:pPr>
        <w:pStyle w:val="CodeIDDSamples"/>
      </w:pPr>
      <w:r>
        <w:t xml:space="preserve">    1.e-6,                 !- Design Generation Rate {m3/s}</w:t>
      </w:r>
    </w:p>
    <w:p w14:paraId="6902F7D7" w14:textId="77777777" w:rsidR="00A23280" w:rsidRDefault="00A23280" w:rsidP="00A23280">
      <w:pPr>
        <w:pStyle w:val="CodeIDDSamples"/>
      </w:pPr>
      <w:r>
        <w:t>CO2 Source Schedule;   !- Schedule Name</w:t>
      </w:r>
    </w:p>
    <w:p w14:paraId="31EAF1A9" w14:textId="77777777" w:rsidR="00A23280" w:rsidRDefault="00A23280" w:rsidP="00A23280">
      <w:pPr>
        <w:pStyle w:val="Heading3"/>
      </w:pPr>
      <w:bookmarkStart w:id="869" w:name="_Toc343526104"/>
      <w:bookmarkStart w:id="870" w:name="_Toc399489982"/>
      <w:r>
        <w:t>ZoneContaminantSourceAndSink:CarbonDioxide Outputs</w:t>
      </w:r>
      <w:bookmarkEnd w:id="869"/>
      <w:bookmarkEnd w:id="870"/>
    </w:p>
    <w:p w14:paraId="1D45B238" w14:textId="77777777" w:rsidR="00A23280" w:rsidRDefault="00A23280" w:rsidP="00A23280">
      <w:pPr>
        <w:pStyle w:val="CodeIDDSamples"/>
      </w:pPr>
      <w:r>
        <w:t>HVAC,Average,</w:t>
      </w:r>
      <w:r w:rsidRPr="00AC3EB5">
        <w:t xml:space="preserve"> </w:t>
      </w:r>
      <w:r w:rsidRPr="004710E7">
        <w:t>Contaminant Source or Sink CO2 Gain Volume Flow Rate</w:t>
      </w:r>
      <w:r>
        <w:t xml:space="preserve"> [m3/s]</w:t>
      </w:r>
    </w:p>
    <w:p w14:paraId="15D2CF4F" w14:textId="77777777"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14:paraId="5367CFAE" w14:textId="77777777" w:rsidR="00A23280" w:rsidRDefault="00A23280" w:rsidP="00A23280">
      <w:pPr>
        <w:pStyle w:val="Heading4"/>
      </w:pPr>
      <w:r>
        <w:t>Contaminant Source or Sink CO2 Gain Volume Flow Rate</w:t>
      </w:r>
      <w:r w:rsidRPr="00D93CAA">
        <w:t xml:space="preserve"> [m3/s]</w:t>
      </w:r>
    </w:p>
    <w:p w14:paraId="50973913" w14:textId="77777777" w:rsidR="00A23280" w:rsidRDefault="00A23280" w:rsidP="00A23280">
      <w:pPr>
        <w:pStyle w:val="BodyText"/>
      </w:pPr>
      <w:r>
        <w:t>This output is the net carbond dioxide internal gain/loss in m3/s for an individual ZoneContaminantSourceAndSink:CarbonDioxide object.</w:t>
      </w:r>
    </w:p>
    <w:p w14:paraId="54757933" w14:textId="77777777" w:rsidR="00A23280" w:rsidRDefault="00A23280" w:rsidP="00A23280">
      <w:pPr>
        <w:pStyle w:val="Heading4"/>
      </w:pPr>
      <w:r w:rsidRPr="004710E7">
        <w:t>Zone Contaminant Source or Sink CO2 Gain Volume Flow Rate</w:t>
      </w:r>
      <w:r>
        <w:t xml:space="preserve"> </w:t>
      </w:r>
      <w:r w:rsidRPr="00D93CAA">
        <w:t>[m3/s]</w:t>
      </w:r>
    </w:p>
    <w:p w14:paraId="39B77790" w14:textId="77777777"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w:t>
      </w:r>
      <w:r>
        <w:lastRenderedPageBreak/>
        <w:t xml:space="preserve">values denote carbon dioxide generation (gain or source), while negative values denote carbon dioxide removal (loss or sink). </w:t>
      </w:r>
    </w:p>
    <w:p w14:paraId="4E72A794" w14:textId="77777777" w:rsidR="00A23280" w:rsidRPr="002B441F" w:rsidRDefault="00A23280" w:rsidP="00A23280">
      <w:pPr>
        <w:pStyle w:val="Heading3"/>
      </w:pPr>
      <w:bookmarkStart w:id="871" w:name="_Toc343526105"/>
      <w:bookmarkStart w:id="872" w:name="_Toc399489983"/>
      <w:r w:rsidRPr="002B441F">
        <w:t>ZoneContaminantSourceAndSink:GenericContaminant:Constant</w:t>
      </w:r>
      <w:bookmarkEnd w:id="871"/>
      <w:bookmarkEnd w:id="872"/>
      <w:r w:rsidRPr="002B441F">
        <w:t xml:space="preserve"> </w:t>
      </w:r>
    </w:p>
    <w:p w14:paraId="1F93B18F" w14:textId="77777777"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14:paraId="000F77CC" w14:textId="77777777" w:rsidR="00A23280" w:rsidRDefault="00A23280" w:rsidP="00A23280">
      <w:pPr>
        <w:pStyle w:val="Equation"/>
      </w:pPr>
      <w:r w:rsidRPr="00501BCD">
        <w:object w:dxaOrig="4360" w:dyaOrig="380" w14:anchorId="510803CF">
          <v:shape id="_x0000_i1057" type="#_x0000_t75" style="width:219pt;height:18.75pt" o:ole="">
            <v:imagedata r:id="rId147" o:title=""/>
          </v:shape>
          <o:OLEObject Type="Embed" ProgID="Equation.DSMT4" ShapeID="_x0000_i1057" DrawAspect="Content" ObjectID="_1473234756" r:id="rId148"/>
        </w:object>
      </w:r>
    </w:p>
    <w:p w14:paraId="6C736D1A" w14:textId="77777777" w:rsidR="00A23280" w:rsidRDefault="00A23280" w:rsidP="00A23280">
      <w:pPr>
        <w:pStyle w:val="BodyText"/>
      </w:pPr>
      <w:r>
        <w:t xml:space="preserve">where </w:t>
      </w:r>
    </w:p>
    <w:p w14:paraId="232D6DCB"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14:paraId="20D9C2DD"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14:paraId="5D156203"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85E031B" w14:textId="77777777"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14:paraId="69A9D981" w14:textId="77777777"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14:paraId="340A1AA2"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02AC7A7E" w14:textId="77777777" w:rsidR="00A23280" w:rsidRPr="004B7F80" w:rsidRDefault="00A23280" w:rsidP="00A23280">
      <w:pPr>
        <w:pStyle w:val="Heading4"/>
      </w:pPr>
      <w:r w:rsidRPr="004B7F80">
        <w:t>Field: Name</w:t>
      </w:r>
    </w:p>
    <w:p w14:paraId="2DE3EBBF" w14:textId="77777777"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14:paraId="1BD7CC2B" w14:textId="77777777" w:rsidR="00A23280" w:rsidRPr="004B7F80" w:rsidRDefault="00A23280" w:rsidP="00A23280">
      <w:pPr>
        <w:pStyle w:val="Heading4"/>
      </w:pPr>
      <w:r w:rsidRPr="004B7F80">
        <w:t>Field: Zone Name</w:t>
      </w:r>
    </w:p>
    <w:p w14:paraId="40C04691" w14:textId="77777777" w:rsidR="00A23280" w:rsidRDefault="00A23280" w:rsidP="00A23280">
      <w:pPr>
        <w:pStyle w:val="BodyText"/>
        <w:spacing w:after="0"/>
      </w:pPr>
      <w:r>
        <w:t>This field signifies the Name of the zone with constant generic contaminant source and sink.</w:t>
      </w:r>
    </w:p>
    <w:p w14:paraId="2B600451" w14:textId="77777777" w:rsidR="00A23280" w:rsidRPr="00BB5AEB" w:rsidRDefault="00A23280" w:rsidP="00A23280">
      <w:pPr>
        <w:pStyle w:val="Heading4"/>
      </w:pPr>
      <w:r w:rsidRPr="00BB5AEB">
        <w:t>Field: Maximum Generation Rate</w:t>
      </w:r>
    </w:p>
    <w:p w14:paraId="1D925086" w14:textId="77777777"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1127E7E5" w14:textId="77777777" w:rsidR="00A23280" w:rsidRPr="00BB5AEB" w:rsidRDefault="00A23280" w:rsidP="00A23280">
      <w:pPr>
        <w:pStyle w:val="Heading4"/>
      </w:pPr>
      <w:r w:rsidRPr="00BB5AEB">
        <w:t>Field: Generation Schedule Name</w:t>
      </w:r>
    </w:p>
    <w:p w14:paraId="42F7ED0B"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3C4DA952" w14:textId="77777777" w:rsidR="00A23280" w:rsidRPr="00BB5AEB" w:rsidRDefault="00A23280" w:rsidP="00A23280">
      <w:pPr>
        <w:pStyle w:val="Heading4"/>
      </w:pPr>
      <w:r w:rsidRPr="00BB5AEB">
        <w:t>Field: Design Removal Coefficient</w:t>
      </w:r>
    </w:p>
    <w:p w14:paraId="0A657EF7" w14:textId="77777777"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14:paraId="72C48AD7" w14:textId="77777777" w:rsidR="00A23280" w:rsidRPr="00BB5AEB" w:rsidRDefault="00A23280" w:rsidP="00A23280">
      <w:pPr>
        <w:pStyle w:val="Heading4"/>
      </w:pPr>
      <w:r w:rsidRPr="00BB5AEB">
        <w:t>Field: Removal Schedule Name</w:t>
      </w:r>
    </w:p>
    <w:p w14:paraId="790F5463" w14:textId="77777777"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14:paraId="5C254496" w14:textId="77777777" w:rsidR="00A23280" w:rsidRDefault="00A23280" w:rsidP="00A23280">
      <w:pPr>
        <w:pStyle w:val="BodyText"/>
      </w:pPr>
    </w:p>
    <w:p w14:paraId="1CC51A9E" w14:textId="77777777" w:rsidR="00A23280" w:rsidRDefault="00A23280" w:rsidP="00A23280">
      <w:pPr>
        <w:pStyle w:val="BodyText"/>
      </w:pPr>
      <w:r>
        <w:t>An IDF example is provided below:</w:t>
      </w:r>
    </w:p>
    <w:p w14:paraId="509AD6FF" w14:textId="77777777" w:rsidR="00A23280" w:rsidRDefault="00A23280" w:rsidP="00A23280">
      <w:pPr>
        <w:pStyle w:val="CodeIDDSamples"/>
      </w:pPr>
      <w:r>
        <w:t xml:space="preserve">  ZoneContaminantSourceAndSink:GenericContaminant:Constant,</w:t>
      </w:r>
    </w:p>
    <w:p w14:paraId="5F36C5EF" w14:textId="77777777" w:rsidR="00A23280" w:rsidRDefault="00A23280" w:rsidP="00A23280">
      <w:pPr>
        <w:pStyle w:val="CodeIDDSamples"/>
      </w:pPr>
      <w:r>
        <w:t xml:space="preserve">    NORTH ZONE GC,          !- Name</w:t>
      </w:r>
    </w:p>
    <w:p w14:paraId="53543EBC" w14:textId="77777777" w:rsidR="00A23280" w:rsidRDefault="00A23280" w:rsidP="00A23280">
      <w:pPr>
        <w:pStyle w:val="CodeIDDSamples"/>
      </w:pPr>
      <w:r>
        <w:lastRenderedPageBreak/>
        <w:t xml:space="preserve">    NORTH ZONE,             !- Zone Name</w:t>
      </w:r>
    </w:p>
    <w:p w14:paraId="61F79520" w14:textId="77777777" w:rsidR="00A23280" w:rsidRDefault="00A23280" w:rsidP="00A23280">
      <w:pPr>
        <w:pStyle w:val="CodeIDDSamples"/>
      </w:pPr>
      <w:r>
        <w:t xml:space="preserve">    1.0E-6,                 !- Design Generation Rate {m3/s}</w:t>
      </w:r>
    </w:p>
    <w:p w14:paraId="7220DCDD" w14:textId="77777777" w:rsidR="00A23280" w:rsidRDefault="00A23280" w:rsidP="00A23280">
      <w:pPr>
        <w:pStyle w:val="CodeIDDSamples"/>
      </w:pPr>
      <w:r>
        <w:t xml:space="preserve">    GC Source Schedule,     !- Schedule Name</w:t>
      </w:r>
    </w:p>
    <w:p w14:paraId="71C60E3B" w14:textId="77777777" w:rsidR="00A23280" w:rsidRDefault="00A23280" w:rsidP="00A23280">
      <w:pPr>
        <w:pStyle w:val="CodeIDDSamples"/>
      </w:pPr>
      <w:r>
        <w:t xml:space="preserve">    1.0E-7,                 !- Design Removal Coefficient {m3/s}</w:t>
      </w:r>
    </w:p>
    <w:p w14:paraId="561CE8B1" w14:textId="77777777" w:rsidR="00A23280" w:rsidRDefault="00A23280" w:rsidP="00A23280">
      <w:pPr>
        <w:pStyle w:val="CodeIDDSamples"/>
      </w:pPr>
      <w:r>
        <w:t xml:space="preserve">    GC Removal Schedule;    !- Removal Schedule Name</w:t>
      </w:r>
    </w:p>
    <w:p w14:paraId="2E17A080" w14:textId="77777777" w:rsidR="00A23280" w:rsidRDefault="00A23280" w:rsidP="00A23280">
      <w:pPr>
        <w:pStyle w:val="Heading3"/>
      </w:pPr>
      <w:bookmarkStart w:id="873" w:name="_Toc343526106"/>
      <w:bookmarkStart w:id="874" w:name="_Toc399489984"/>
      <w:r w:rsidRPr="002B441F">
        <w:t>ZoneContaminantSourceAndS</w:t>
      </w:r>
      <w:r>
        <w:t>ink:GenericContaminant:Constant Outputs</w:t>
      </w:r>
      <w:bookmarkEnd w:id="873"/>
      <w:bookmarkEnd w:id="874"/>
    </w:p>
    <w:p w14:paraId="5B750BF1" w14:textId="77777777"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14:paraId="3457F44B" w14:textId="77777777"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14:paraId="2D43AF9F" w14:textId="77777777" w:rsidR="00A23280" w:rsidRDefault="00A23280" w:rsidP="00A23280">
      <w:pPr>
        <w:pStyle w:val="Heading4"/>
      </w:pPr>
      <w:r>
        <w:t>Generic Air Contaminant Constant Source Generation Volume Flow Rate</w:t>
      </w:r>
      <w:r w:rsidRPr="00B474B0">
        <w:t xml:space="preserve"> [m3/s]</w:t>
      </w:r>
    </w:p>
    <w:p w14:paraId="18B54074" w14:textId="77777777" w:rsidR="00A23280" w:rsidRDefault="00A23280" w:rsidP="00A23280">
      <w:pPr>
        <w:pStyle w:val="BodyText"/>
      </w:pPr>
      <w:r>
        <w:t xml:space="preserve">This output is the average generic contaminant generation rate from each </w:t>
      </w:r>
      <w:r w:rsidRPr="002B441F">
        <w:t>ZoneContaminantSourceAndS</w:t>
      </w:r>
      <w:r>
        <w:t>ink:GenericContaminant:Constant object. The generation rate is a sum of generation and removal rates. The zone air generic contaminant level at the previous zone time step is used in the removal rate calculation.</w:t>
      </w:r>
    </w:p>
    <w:p w14:paraId="7C7665DF" w14:textId="77777777" w:rsidR="00A23280" w:rsidRPr="00BB5AEB" w:rsidRDefault="00A23280" w:rsidP="00A23280">
      <w:pPr>
        <w:pStyle w:val="Heading3"/>
      </w:pPr>
      <w:bookmarkStart w:id="875" w:name="_Toc343526107"/>
      <w:bookmarkStart w:id="876" w:name="_Toc399489985"/>
      <w:r w:rsidRPr="00BB5AEB">
        <w:t>SurfaceContaminantSourceAndSink:GenericContaminant:PressureDriven</w:t>
      </w:r>
      <w:bookmarkEnd w:id="875"/>
      <w:bookmarkEnd w:id="876"/>
      <w:r w:rsidRPr="00BB5AEB">
        <w:t xml:space="preserve"> </w:t>
      </w:r>
    </w:p>
    <w:p w14:paraId="652F2401" w14:textId="77777777"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14:paraId="5C852E47" w14:textId="77777777" w:rsidR="00A23280" w:rsidRDefault="00A23280" w:rsidP="00A23280">
      <w:pPr>
        <w:pStyle w:val="Equation"/>
      </w:pPr>
      <w:r w:rsidRPr="00105DCB">
        <w:object w:dxaOrig="2860" w:dyaOrig="480" w14:anchorId="3B86FE81">
          <v:shape id="_x0000_i1058" type="#_x0000_t75" style="width:143.25pt;height:24pt" o:ole="">
            <v:imagedata r:id="rId149" o:title=""/>
          </v:shape>
          <o:OLEObject Type="Embed" ProgID="Equation.DSMT4" ShapeID="_x0000_i1058" DrawAspect="Content" ObjectID="_1473234757" r:id="rId150"/>
        </w:object>
      </w:r>
    </w:p>
    <w:p w14:paraId="7C4D338E" w14:textId="77777777" w:rsidR="00A23280" w:rsidRDefault="00A23280" w:rsidP="00A23280">
      <w:pPr>
        <w:pStyle w:val="BodyText"/>
      </w:pPr>
      <w:r>
        <w:t xml:space="preserve">where </w:t>
      </w:r>
    </w:p>
    <w:p w14:paraId="38BFBF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14:paraId="2F284741" w14:textId="77777777"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14:paraId="37425D6F"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0807367B" w14:textId="77777777" w:rsidR="00A23280" w:rsidRDefault="00A23280" w:rsidP="00A23280">
      <w:pPr>
        <w:pStyle w:val="BodyText"/>
      </w:pPr>
      <w:r>
        <w:rPr>
          <w:i/>
        </w:rPr>
        <w:t>n</w:t>
      </w:r>
      <w:r>
        <w:rPr>
          <w:i/>
        </w:rPr>
        <w:tab/>
      </w:r>
      <w:r w:rsidRPr="00105DCB">
        <w:t xml:space="preserve">= </w:t>
      </w:r>
      <w:r>
        <w:t>F</w:t>
      </w:r>
      <w:r w:rsidRPr="00105DCB">
        <w:t>low power exponent</w:t>
      </w:r>
    </w:p>
    <w:p w14:paraId="17C1C748" w14:textId="77777777"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14:paraId="0006CA49" w14:textId="77777777"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14:paraId="1F8AFDAE" w14:textId="77777777" w:rsidR="00A23280" w:rsidRPr="004831D7" w:rsidRDefault="00A23280" w:rsidP="00A23280">
      <w:pPr>
        <w:pStyle w:val="Heading4"/>
      </w:pPr>
      <w:r w:rsidRPr="004831D7">
        <w:t>Field: Name</w:t>
      </w:r>
    </w:p>
    <w:p w14:paraId="3232C7AB"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6122A8DC" w14:textId="77777777" w:rsidR="00A23280" w:rsidRPr="004831D7" w:rsidRDefault="00A23280" w:rsidP="00A23280">
      <w:pPr>
        <w:pStyle w:val="Heading4"/>
      </w:pPr>
      <w:r w:rsidRPr="004831D7">
        <w:t>Field: Surface Name</w:t>
      </w:r>
    </w:p>
    <w:p w14:paraId="09B4F38A"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14:paraId="7DEFB305" w14:textId="77777777" w:rsidR="00A23280" w:rsidRPr="004831D7" w:rsidRDefault="00A23280" w:rsidP="00A23280">
      <w:pPr>
        <w:pStyle w:val="Heading4"/>
      </w:pPr>
      <w:r w:rsidRPr="004831D7">
        <w:t>Field: Design Generation Rate Coefficient</w:t>
      </w:r>
    </w:p>
    <w:p w14:paraId="6FB3C85D" w14:textId="77777777"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w:t>
      </w:r>
      <w:r>
        <w:lastRenderedPageBreak/>
        <w:t xml:space="preserve">conditions times the pressure difference with a power exponent across a surface. The design value is modified by the schedule fraction (see Field:Generation Schedule Name). </w:t>
      </w:r>
    </w:p>
    <w:p w14:paraId="5F1A9A3C" w14:textId="77777777" w:rsidR="00A23280" w:rsidRPr="004831D7" w:rsidRDefault="00A23280" w:rsidP="00A23280">
      <w:pPr>
        <w:pStyle w:val="Heading4"/>
      </w:pPr>
      <w:r w:rsidRPr="004831D7">
        <w:t>Field: Generation Schedule Name</w:t>
      </w:r>
    </w:p>
    <w:p w14:paraId="1A9BD2C8" w14:textId="77777777"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14:paraId="66F1F41B" w14:textId="77777777" w:rsidR="00A23280" w:rsidRDefault="00A23280" w:rsidP="00A23280">
      <w:pPr>
        <w:pStyle w:val="BodyText"/>
      </w:pPr>
      <w:r>
        <w:t>An IDF example is provided below:</w:t>
      </w:r>
    </w:p>
    <w:p w14:paraId="6B2EAB83" w14:textId="77777777" w:rsidR="00A23280" w:rsidRDefault="00A23280" w:rsidP="00A23280">
      <w:pPr>
        <w:pStyle w:val="CodeIDDSamples"/>
      </w:pPr>
      <w:r>
        <w:t xml:space="preserve">  SurfaceContaminantSourceAndSink:GenericContaminant:PressureDriven,</w:t>
      </w:r>
    </w:p>
    <w:p w14:paraId="7876BC85" w14:textId="77777777" w:rsidR="00A23280" w:rsidRDefault="00A23280" w:rsidP="00A23280">
      <w:pPr>
        <w:pStyle w:val="CodeIDDSamples"/>
      </w:pPr>
      <w:r>
        <w:t xml:space="preserve">    WEST ZONE GC BLD,       !- Name</w:t>
      </w:r>
    </w:p>
    <w:p w14:paraId="7E2B24F0" w14:textId="77777777" w:rsidR="00A23280" w:rsidRDefault="00A23280" w:rsidP="00A23280">
      <w:pPr>
        <w:pStyle w:val="CodeIDDSamples"/>
      </w:pPr>
      <w:r>
        <w:t xml:space="preserve">    Zn001:Wall001,          !- Surface Name</w:t>
      </w:r>
    </w:p>
    <w:p w14:paraId="5834F74F" w14:textId="77777777" w:rsidR="00A23280" w:rsidRDefault="00A23280" w:rsidP="00A23280">
      <w:pPr>
        <w:pStyle w:val="CodeIDDSamples"/>
      </w:pPr>
      <w:r>
        <w:t xml:space="preserve">    1.0E-6,                 !- Design Generation Rate Coefficient {m3/s}</w:t>
      </w:r>
    </w:p>
    <w:p w14:paraId="03006FBD" w14:textId="77777777" w:rsidR="00A23280" w:rsidRDefault="00A23280" w:rsidP="00A23280">
      <w:pPr>
        <w:pStyle w:val="CodeIDDSamples"/>
      </w:pPr>
      <w:r>
        <w:t xml:space="preserve">    GC Source Schedule,     !- Generation Schedule Name</w:t>
      </w:r>
    </w:p>
    <w:p w14:paraId="42CB5790" w14:textId="77777777" w:rsidR="00A23280" w:rsidRDefault="00A23280" w:rsidP="00A23280">
      <w:pPr>
        <w:pStyle w:val="CodeIDDSamples"/>
      </w:pPr>
      <w:r>
        <w:t xml:space="preserve">    0.5;                    !- Generation Exponent</w:t>
      </w:r>
    </w:p>
    <w:p w14:paraId="0DEB081C" w14:textId="77777777" w:rsidR="00A23280" w:rsidRDefault="00A23280" w:rsidP="00A23280">
      <w:pPr>
        <w:pStyle w:val="Heading3"/>
      </w:pPr>
      <w:bookmarkStart w:id="877" w:name="_Toc343526108"/>
      <w:bookmarkStart w:id="878" w:name="_Toc399489986"/>
      <w:r w:rsidRPr="00BB5AEB">
        <w:t>SurfaceContaminantSourceAndSink:GenericContaminant:PressureDriven</w:t>
      </w:r>
      <w:r>
        <w:t xml:space="preserve"> Outputs</w:t>
      </w:r>
      <w:bookmarkEnd w:id="877"/>
      <w:bookmarkEnd w:id="878"/>
    </w:p>
    <w:p w14:paraId="0CA2C7A8" w14:textId="77777777"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14:paraId="5BD23552" w14:textId="77777777"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14:paraId="2A547AF5" w14:textId="77777777" w:rsidR="00A23280" w:rsidRDefault="00A23280" w:rsidP="00A23280">
      <w:pPr>
        <w:pStyle w:val="Heading4"/>
      </w:pPr>
      <w:r>
        <w:t>Generic Air Contaminant Pressure Driven Generation Volume Flow Rate</w:t>
      </w:r>
      <w:r w:rsidRPr="00B474B0">
        <w:t xml:space="preserve"> [m3/s]</w:t>
      </w:r>
    </w:p>
    <w:p w14:paraId="05FDDFA0" w14:textId="77777777"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14:paraId="7778AFB3" w14:textId="77777777" w:rsidR="00A23280" w:rsidRPr="004831D7" w:rsidRDefault="00A23280" w:rsidP="00A23280">
      <w:pPr>
        <w:pStyle w:val="Heading3"/>
      </w:pPr>
      <w:bookmarkStart w:id="879" w:name="_Toc343526109"/>
      <w:bookmarkStart w:id="880" w:name="_Toc399489987"/>
      <w:r w:rsidRPr="004831D7">
        <w:t>ZoneContaminantSourceAndSink:GenericContaminant:CutoffModel</w:t>
      </w:r>
      <w:bookmarkEnd w:id="879"/>
      <w:bookmarkEnd w:id="880"/>
      <w:r w:rsidRPr="004831D7">
        <w:t xml:space="preserve"> </w:t>
      </w:r>
    </w:p>
    <w:p w14:paraId="6BF9572B" w14:textId="77777777"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14:paraId="5791F140" w14:textId="77777777" w:rsidR="00A23280" w:rsidRDefault="00A23280" w:rsidP="00A23280">
      <w:pPr>
        <w:pStyle w:val="Equation"/>
      </w:pPr>
      <w:r w:rsidRPr="00FE7116">
        <w:object w:dxaOrig="4700" w:dyaOrig="1240" w14:anchorId="44DE80B1">
          <v:shape id="_x0000_i1059" type="#_x0000_t75" style="width:234.75pt;height:62.25pt" o:ole="">
            <v:imagedata r:id="rId151" o:title=""/>
          </v:shape>
          <o:OLEObject Type="Embed" ProgID="Equation.DSMT4" ShapeID="_x0000_i1059" DrawAspect="Content" ObjectID="_1473234758" r:id="rId152"/>
        </w:object>
      </w:r>
    </w:p>
    <w:p w14:paraId="14E0FBFE" w14:textId="77777777" w:rsidR="00A23280" w:rsidRDefault="00A23280" w:rsidP="00A23280">
      <w:pPr>
        <w:pStyle w:val="BodyText"/>
      </w:pPr>
      <w:r>
        <w:t xml:space="preserve">where </w:t>
      </w:r>
    </w:p>
    <w:p w14:paraId="16300D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14:paraId="4C8872FE"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14:paraId="29B06460"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6F077224" w14:textId="77777777"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14:paraId="0BB2C2EC"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63EC8451" w14:textId="77777777" w:rsidR="00A23280" w:rsidRPr="004831D7" w:rsidRDefault="00A23280" w:rsidP="00A23280">
      <w:pPr>
        <w:pStyle w:val="Heading4"/>
      </w:pPr>
      <w:r w:rsidRPr="004831D7">
        <w:t>Field: Name</w:t>
      </w:r>
    </w:p>
    <w:p w14:paraId="039CF431"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3750AA55" w14:textId="77777777" w:rsidR="00A23280" w:rsidRPr="004831D7" w:rsidRDefault="00A23280" w:rsidP="00A23280">
      <w:pPr>
        <w:pStyle w:val="Heading4"/>
      </w:pPr>
      <w:r w:rsidRPr="004831D7">
        <w:t>Field: Zone Name</w:t>
      </w:r>
    </w:p>
    <w:p w14:paraId="2CA35100" w14:textId="77777777"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14:paraId="106749D7" w14:textId="77777777" w:rsidR="00A23280" w:rsidRPr="004831D7" w:rsidRDefault="00A23280" w:rsidP="00A23280">
      <w:pPr>
        <w:pStyle w:val="Heading4"/>
      </w:pPr>
      <w:r w:rsidRPr="004831D7">
        <w:lastRenderedPageBreak/>
        <w:t>Field: Design Generation Rate</w:t>
      </w:r>
    </w:p>
    <w:p w14:paraId="6588729A" w14:textId="77777777"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3EA1724F" w14:textId="77777777" w:rsidR="00A23280" w:rsidRPr="004831D7" w:rsidRDefault="00A23280" w:rsidP="00A23280">
      <w:pPr>
        <w:pStyle w:val="Heading4"/>
      </w:pPr>
      <w:r w:rsidRPr="004831D7">
        <w:t>Field: Generation Schedule Name</w:t>
      </w:r>
    </w:p>
    <w:p w14:paraId="52AB1DE9"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09A74BFD" w14:textId="77777777" w:rsidR="00A23280" w:rsidRPr="004831D7" w:rsidRDefault="00A23280" w:rsidP="00A23280">
      <w:pPr>
        <w:pStyle w:val="Heading4"/>
      </w:pPr>
      <w:r w:rsidRPr="004831D7">
        <w:t>Field: Cutoff Concentration</w:t>
      </w:r>
    </w:p>
    <w:p w14:paraId="721AE24D" w14:textId="77777777" w:rsidR="00A23280" w:rsidRDefault="00A23280" w:rsidP="00A23280">
      <w:pPr>
        <w:pStyle w:val="BodyText"/>
        <w:spacing w:after="0"/>
      </w:pPr>
      <w:r>
        <w:t xml:space="preserve">This field is the generic contaminant cutoff concentration level where the source ceases its emission. </w:t>
      </w:r>
    </w:p>
    <w:p w14:paraId="0C68A96C" w14:textId="77777777" w:rsidR="00A23280" w:rsidRDefault="00A23280" w:rsidP="00A23280">
      <w:pPr>
        <w:pStyle w:val="BodyText"/>
        <w:rPr>
          <w:rFonts w:ascii="Times New Roman" w:hAnsi="Times New Roman"/>
          <w:b/>
          <w:spacing w:val="-10"/>
          <w:kern w:val="28"/>
          <w:sz w:val="26"/>
          <w:szCs w:val="26"/>
        </w:rPr>
      </w:pPr>
    </w:p>
    <w:p w14:paraId="26385B0B" w14:textId="77777777" w:rsidR="00A23280" w:rsidRDefault="00A23280" w:rsidP="00A23280">
      <w:pPr>
        <w:pStyle w:val="BodyText"/>
      </w:pPr>
      <w:r>
        <w:t>An IDF example is provided below:</w:t>
      </w:r>
    </w:p>
    <w:p w14:paraId="5B09816C" w14:textId="77777777" w:rsidR="00A23280" w:rsidRDefault="00A23280" w:rsidP="00A23280">
      <w:pPr>
        <w:pStyle w:val="CodeIDDSamples"/>
      </w:pPr>
      <w:r>
        <w:t>ZoneContaminantSourceAndSink:GenericContaminant:CutoffModel,</w:t>
      </w:r>
    </w:p>
    <w:p w14:paraId="16B6F091" w14:textId="77777777" w:rsidR="00A23280" w:rsidRDefault="00A23280" w:rsidP="00A23280">
      <w:pPr>
        <w:pStyle w:val="CodeIDDSamples"/>
      </w:pPr>
      <w:r>
        <w:t xml:space="preserve">    NORTH ZONE GC CutoffModel,          !- Name</w:t>
      </w:r>
    </w:p>
    <w:p w14:paraId="0337A679" w14:textId="77777777" w:rsidR="00A23280" w:rsidRDefault="00A23280" w:rsidP="00A23280">
      <w:pPr>
        <w:pStyle w:val="CodeIDDSamples"/>
      </w:pPr>
      <w:r>
        <w:t xml:space="preserve">    NORTH ZONE,             !- Zone Name</w:t>
      </w:r>
    </w:p>
    <w:p w14:paraId="08FA217D" w14:textId="77777777" w:rsidR="00A23280" w:rsidRDefault="00A23280" w:rsidP="00A23280">
      <w:pPr>
        <w:pStyle w:val="CodeIDDSamples"/>
      </w:pPr>
      <w:r>
        <w:t xml:space="preserve">    1.0E-5,                 !- Design Generation Rate {m3/s}</w:t>
      </w:r>
    </w:p>
    <w:p w14:paraId="7EE36E5B" w14:textId="77777777" w:rsidR="00A23280" w:rsidRDefault="00A23280" w:rsidP="00A23280">
      <w:pPr>
        <w:pStyle w:val="CodeIDDSamples"/>
      </w:pPr>
      <w:r>
        <w:t xml:space="preserve">    GC Source Schedule,     !- Schedule Name</w:t>
      </w:r>
    </w:p>
    <w:p w14:paraId="760DA7DC" w14:textId="77777777" w:rsidR="00A23280" w:rsidRDefault="00A23280" w:rsidP="00A23280">
      <w:pPr>
        <w:pStyle w:val="CodeIDDSamples"/>
      </w:pPr>
      <w:r>
        <w:t xml:space="preserve">    100000;                 !- Cutoff Concentration {ppm}</w:t>
      </w:r>
    </w:p>
    <w:p w14:paraId="04ED9BEF" w14:textId="77777777" w:rsidR="00A23280" w:rsidRDefault="00A23280" w:rsidP="00A23280">
      <w:pPr>
        <w:pStyle w:val="Heading3"/>
      </w:pPr>
      <w:bookmarkStart w:id="881" w:name="_Toc343526110"/>
      <w:bookmarkStart w:id="882" w:name="_Toc399489988"/>
      <w:r w:rsidRPr="00C11161">
        <w:t>ZoneContaminantSourceAndSink:GenericContaminant:CutoffModel</w:t>
      </w:r>
      <w:r>
        <w:t xml:space="preserve"> Outputs</w:t>
      </w:r>
      <w:bookmarkEnd w:id="881"/>
      <w:bookmarkEnd w:id="882"/>
    </w:p>
    <w:p w14:paraId="2A83E0CA" w14:textId="77777777"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14:paraId="20536B5E" w14:textId="77777777"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14:paraId="3B4AC1A7" w14:textId="77777777" w:rsidR="00A23280" w:rsidRDefault="00A23280" w:rsidP="00A23280">
      <w:pPr>
        <w:pStyle w:val="Heading4"/>
      </w:pPr>
      <w:r>
        <w:t>Generic Air Contaminant Cutoff Model Generation Volume Flow Rate</w:t>
      </w:r>
      <w:r w:rsidRPr="00C11161">
        <w:t xml:space="preserve"> </w:t>
      </w:r>
      <w:r w:rsidRPr="00B474B0">
        <w:t>[m3/s]</w:t>
      </w:r>
    </w:p>
    <w:p w14:paraId="3DF3E89A" w14:textId="77777777"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14:paraId="512F39FB" w14:textId="77777777" w:rsidR="00A23280" w:rsidRPr="004831D7" w:rsidRDefault="00A23280" w:rsidP="00A23280">
      <w:pPr>
        <w:pStyle w:val="Heading3"/>
      </w:pPr>
      <w:bookmarkStart w:id="883" w:name="_Toc343526111"/>
      <w:bookmarkStart w:id="884" w:name="_Toc399489989"/>
      <w:r w:rsidRPr="004831D7">
        <w:t>ZoneContaminantSourceAndSink:GenericContaminant:DecaySource</w:t>
      </w:r>
      <w:bookmarkEnd w:id="883"/>
      <w:bookmarkEnd w:id="884"/>
      <w:r w:rsidRPr="004831D7">
        <w:t xml:space="preserve"> </w:t>
      </w:r>
    </w:p>
    <w:p w14:paraId="1BD02A74" w14:textId="77777777"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14:paraId="1BF95692" w14:textId="77777777" w:rsidR="00A23280" w:rsidRDefault="00A23280" w:rsidP="00A23280">
      <w:pPr>
        <w:pStyle w:val="Equation"/>
      </w:pPr>
      <w:r w:rsidRPr="00D93CAA">
        <w:object w:dxaOrig="2680" w:dyaOrig="380" w14:anchorId="26FBDA5F">
          <v:shape id="_x0000_i1060" type="#_x0000_t75" style="width:134.25pt;height:18.75pt" o:ole="">
            <v:imagedata r:id="rId153" o:title=""/>
          </v:shape>
          <o:OLEObject Type="Embed" ProgID="Equation.DSMT4" ShapeID="_x0000_i1060" DrawAspect="Content" ObjectID="_1473234759" r:id="rId154"/>
        </w:object>
      </w:r>
    </w:p>
    <w:p w14:paraId="477ADBE1" w14:textId="77777777" w:rsidR="00A23280" w:rsidRDefault="00A23280" w:rsidP="00A23280">
      <w:pPr>
        <w:pStyle w:val="BodyText"/>
      </w:pPr>
      <w:r>
        <w:t xml:space="preserve">where </w:t>
      </w:r>
    </w:p>
    <w:p w14:paraId="4F523375"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14:paraId="1F8CFEDA"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14:paraId="7F19A185"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5567197" w14:textId="77777777" w:rsidR="00A23280" w:rsidRPr="00D93CAA" w:rsidRDefault="00A23280" w:rsidP="00A23280">
      <w:pPr>
        <w:pStyle w:val="BodyText"/>
      </w:pPr>
      <w:r w:rsidRPr="00D93CAA">
        <w:t xml:space="preserve">t </w:t>
      </w:r>
      <w:r w:rsidRPr="00D93CAA">
        <w:tab/>
        <w:t>= Time since the start of emission [second]</w:t>
      </w:r>
    </w:p>
    <w:p w14:paraId="30507484" w14:textId="77777777" w:rsidR="00A23280" w:rsidRDefault="00A23280" w:rsidP="00A23280">
      <w:pPr>
        <w:pStyle w:val="BodyText"/>
      </w:pPr>
      <w:r>
        <w:rPr>
          <w:i/>
          <w:iCs/>
        </w:rPr>
        <w:t>t</w:t>
      </w:r>
      <w:r>
        <w:rPr>
          <w:i/>
          <w:iCs/>
          <w:vertAlign w:val="subscript"/>
        </w:rPr>
        <w:t>c</w:t>
      </w:r>
      <w:r>
        <w:t xml:space="preserve"> </w:t>
      </w:r>
      <w:r>
        <w:tab/>
        <w:t>= Decay time constant [second]</w:t>
      </w:r>
    </w:p>
    <w:p w14:paraId="1992AA72" w14:textId="77777777" w:rsidR="00A23280" w:rsidRPr="004831D7" w:rsidRDefault="00A23280" w:rsidP="00A23280">
      <w:pPr>
        <w:pStyle w:val="Heading4"/>
      </w:pPr>
      <w:r w:rsidRPr="004831D7">
        <w:t>Field: Name</w:t>
      </w:r>
    </w:p>
    <w:p w14:paraId="2AA19DA0" w14:textId="77777777"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14:paraId="1528BE2C" w14:textId="77777777" w:rsidR="00A23280" w:rsidRPr="004831D7" w:rsidRDefault="00A23280" w:rsidP="00A23280">
      <w:pPr>
        <w:pStyle w:val="Heading4"/>
      </w:pPr>
      <w:r w:rsidRPr="004831D7">
        <w:lastRenderedPageBreak/>
        <w:t>Field: Zone Name</w:t>
      </w:r>
    </w:p>
    <w:p w14:paraId="5714568E" w14:textId="77777777"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14:paraId="424964BF" w14:textId="77777777" w:rsidR="00A23280" w:rsidRPr="004831D7" w:rsidRDefault="00A23280" w:rsidP="00A23280">
      <w:pPr>
        <w:pStyle w:val="Heading4"/>
      </w:pPr>
      <w:r w:rsidRPr="004831D7">
        <w:t>Field: Initial Generation Rate</w:t>
      </w:r>
    </w:p>
    <w:p w14:paraId="14AAC117" w14:textId="77777777"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14:paraId="75BE50B1" w14:textId="77777777" w:rsidR="00A23280" w:rsidRPr="004831D7" w:rsidRDefault="00A23280" w:rsidP="00A23280">
      <w:pPr>
        <w:pStyle w:val="Heading4"/>
      </w:pPr>
      <w:r w:rsidRPr="004831D7">
        <w:t>Field: Generation Schedule Name</w:t>
      </w:r>
    </w:p>
    <w:p w14:paraId="212A7F21" w14:textId="77777777"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14:paraId="765BCCF5" w14:textId="77777777" w:rsidR="00A23280" w:rsidRPr="004831D7" w:rsidRDefault="00A23280" w:rsidP="00A23280">
      <w:pPr>
        <w:pStyle w:val="Heading4"/>
      </w:pPr>
      <w:r w:rsidRPr="004831D7">
        <w:t>Field: Decay Time Constant</w:t>
      </w:r>
    </w:p>
    <w:p w14:paraId="3AD2C725" w14:textId="77777777"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14:paraId="432E9EE6" w14:textId="77777777"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14:paraId="6E92A9D4" w14:textId="77777777" w:rsidR="00A23280" w:rsidRDefault="00A23280" w:rsidP="00A23280">
      <w:pPr>
        <w:pStyle w:val="BodyText"/>
      </w:pPr>
      <w:r>
        <w:t>An IDF example is provided below:</w:t>
      </w:r>
    </w:p>
    <w:p w14:paraId="0B8A26C6" w14:textId="77777777" w:rsidR="00A23280" w:rsidRDefault="00A23280" w:rsidP="00A23280">
      <w:pPr>
        <w:pStyle w:val="CodeIDDSamples"/>
      </w:pPr>
      <w:r>
        <w:t>ZoneContaminantSourceAndSink:GenericContaminant:DecaySource,</w:t>
      </w:r>
    </w:p>
    <w:p w14:paraId="4DFE3E0A" w14:textId="77777777" w:rsidR="00A23280" w:rsidRDefault="00A23280" w:rsidP="00A23280">
      <w:pPr>
        <w:pStyle w:val="CodeIDDSamples"/>
      </w:pPr>
      <w:r>
        <w:t xml:space="preserve">    WEST ZONE GC DecaySource,           !- Name</w:t>
      </w:r>
    </w:p>
    <w:p w14:paraId="2D9EE3BF" w14:textId="77777777" w:rsidR="00A23280" w:rsidRDefault="00A23280" w:rsidP="00A23280">
      <w:pPr>
        <w:pStyle w:val="CodeIDDSamples"/>
      </w:pPr>
      <w:r>
        <w:t xml:space="preserve">    WEST ZONE,              !- Zone Name</w:t>
      </w:r>
    </w:p>
    <w:p w14:paraId="4393CF42" w14:textId="77777777" w:rsidR="00A23280" w:rsidRDefault="00A23280" w:rsidP="00A23280">
      <w:pPr>
        <w:pStyle w:val="CodeIDDSamples"/>
      </w:pPr>
      <w:r>
        <w:t xml:space="preserve">    1.0E-5,                 !- Initial Emission Rate {m3/s}</w:t>
      </w:r>
    </w:p>
    <w:p w14:paraId="1882EBA6" w14:textId="77777777" w:rsidR="00A23280" w:rsidRDefault="00A23280" w:rsidP="00A23280">
      <w:pPr>
        <w:pStyle w:val="CodeIDDSamples"/>
      </w:pPr>
      <w:r>
        <w:t xml:space="preserve">    GC Source Schedule,     !- Schedule Name</w:t>
      </w:r>
    </w:p>
    <w:p w14:paraId="7196FC85" w14:textId="77777777" w:rsidR="00A23280" w:rsidRDefault="00A23280" w:rsidP="00A23280">
      <w:pPr>
        <w:pStyle w:val="CodeIDDSamples"/>
      </w:pPr>
      <w:r>
        <w:t xml:space="preserve">    100000;                  !- Delay Time Constant {s}</w:t>
      </w:r>
    </w:p>
    <w:p w14:paraId="48626384" w14:textId="77777777" w:rsidR="00A23280" w:rsidRDefault="00A23280" w:rsidP="00A23280">
      <w:pPr>
        <w:pStyle w:val="Heading3"/>
      </w:pPr>
      <w:bookmarkStart w:id="885" w:name="_Toc343526112"/>
      <w:bookmarkStart w:id="886" w:name="_Toc399489990"/>
      <w:r w:rsidRPr="004831D7">
        <w:t>ZoneContaminantSourceAndSink:GenericContaminant:DecaySource</w:t>
      </w:r>
      <w:r>
        <w:t xml:space="preserve"> Outputs</w:t>
      </w:r>
      <w:bookmarkEnd w:id="885"/>
      <w:bookmarkEnd w:id="886"/>
    </w:p>
    <w:p w14:paraId="019099B2" w14:textId="77777777"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14:paraId="2364F3DE" w14:textId="77777777" w:rsidR="00A23280" w:rsidRDefault="00A23280" w:rsidP="00A23280">
      <w:pPr>
        <w:pStyle w:val="CodeIDDSamples"/>
      </w:pPr>
      <w:r>
        <w:t>Zone,Average,Generic Air Contaminant Decay Model Generation Volume Flow Rate</w:t>
      </w:r>
      <w:r w:rsidRPr="00BF31C5">
        <w:t xml:space="preserve"> </w:t>
      </w:r>
      <w:r>
        <w:t>[m3/s]</w:t>
      </w:r>
    </w:p>
    <w:p w14:paraId="72EC59F2" w14:textId="77777777" w:rsidR="00A23280" w:rsidRDefault="00A23280" w:rsidP="00A23280">
      <w:pPr>
        <w:pStyle w:val="CodeIDDSamples"/>
      </w:pPr>
      <w:r>
        <w:t>Zone,Average,Generic Air Contaminant Decay Model Generation Emission Start Elapsed Time [s]</w:t>
      </w:r>
    </w:p>
    <w:p w14:paraId="70439D7F" w14:textId="77777777" w:rsidR="00A23280" w:rsidRDefault="00A23280" w:rsidP="00A23280">
      <w:pPr>
        <w:pStyle w:val="Heading4"/>
      </w:pPr>
      <w:r>
        <w:t>Generic Air Contaminant Decay Model Generation Volume Flow Rate</w:t>
      </w:r>
      <w:r w:rsidRPr="00C11161">
        <w:t xml:space="preserve"> </w:t>
      </w:r>
      <w:r w:rsidRPr="00B474B0">
        <w:t>[m3/s]</w:t>
      </w:r>
    </w:p>
    <w:p w14:paraId="6CFE0E0A" w14:textId="77777777"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14:paraId="696D8E0A" w14:textId="77777777" w:rsidR="00A23280" w:rsidRDefault="00A23280" w:rsidP="00A23280">
      <w:pPr>
        <w:pStyle w:val="Heading4"/>
      </w:pPr>
      <w:r>
        <w:t>Generic Air Contaminant Decay Model Generation Emission Start Elapsed Time [s]</w:t>
      </w:r>
    </w:p>
    <w:p w14:paraId="2AEF11F1" w14:textId="77777777"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14:paraId="30900B24" w14:textId="77777777" w:rsidR="00A23280" w:rsidRPr="004831D7" w:rsidRDefault="00A23280" w:rsidP="00A23280">
      <w:pPr>
        <w:pStyle w:val="Heading3"/>
      </w:pPr>
      <w:bookmarkStart w:id="887" w:name="_Toc343526113"/>
      <w:bookmarkStart w:id="888" w:name="_Toc399489991"/>
      <w:r w:rsidRPr="004831D7">
        <w:t>SurfaceContaminantSourceAndSink:GenericContaminant:BoudaryLayerDiffusion</w:t>
      </w:r>
      <w:bookmarkEnd w:id="887"/>
      <w:bookmarkEnd w:id="888"/>
      <w:r w:rsidRPr="004831D7">
        <w:t xml:space="preserve"> </w:t>
      </w:r>
    </w:p>
    <w:p w14:paraId="21082D96" w14:textId="77777777"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14:paraId="51C98E3C" w14:textId="77777777" w:rsidR="00A23280" w:rsidRDefault="00A23280" w:rsidP="00A23280">
      <w:pPr>
        <w:pStyle w:val="BodyText"/>
        <w:spacing w:after="0"/>
        <w:rPr>
          <w:rFonts w:cs="AONMGE+TimesNewRoman"/>
          <w:color w:val="000000"/>
        </w:rPr>
      </w:pPr>
      <w:r w:rsidRPr="009E66E9">
        <w:rPr>
          <w:rFonts w:cs="AONMGE+TimesNewRoman"/>
          <w:color w:val="000000"/>
        </w:rPr>
        <w:lastRenderedPageBreak/>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14:paraId="3C627D39" w14:textId="77777777" w:rsidR="00A23280" w:rsidRPr="009E66E9" w:rsidRDefault="00A23280" w:rsidP="00A23280">
      <w:pPr>
        <w:pStyle w:val="Equation"/>
      </w:pPr>
      <w:r w:rsidRPr="005901AA">
        <w:object w:dxaOrig="3320" w:dyaOrig="680" w14:anchorId="26F540B6">
          <v:shape id="_x0000_i1061" type="#_x0000_t75" style="width:165.75pt;height:33.75pt" o:ole="">
            <v:imagedata r:id="rId155" o:title=""/>
          </v:shape>
          <o:OLEObject Type="Embed" ProgID="Equation.DSMT4" ShapeID="_x0000_i1061" DrawAspect="Content" ObjectID="_1473234760" r:id="rId156"/>
        </w:object>
      </w:r>
    </w:p>
    <w:p w14:paraId="296ABCFD" w14:textId="77777777" w:rsidR="00A23280" w:rsidRDefault="00A23280" w:rsidP="00A23280">
      <w:pPr>
        <w:pStyle w:val="BodyText"/>
      </w:pPr>
      <w:r>
        <w:t>where</w:t>
      </w:r>
    </w:p>
    <w:p w14:paraId="7EE1021C" w14:textId="77777777" w:rsidR="00A23280" w:rsidRDefault="00A23280" w:rsidP="00A23280">
      <w:pPr>
        <w:pStyle w:val="BodyText"/>
      </w:pPr>
      <w:r>
        <w:rPr>
          <w:i/>
          <w:iCs/>
        </w:rPr>
        <w:t>h</w:t>
      </w:r>
      <w:r>
        <w:t xml:space="preserve"> </w:t>
      </w:r>
      <w:r>
        <w:tab/>
        <w:t>= Average film mass transfer coefficient over the sink [m/s]</w:t>
      </w:r>
    </w:p>
    <w:p w14:paraId="191AE1F6" w14:textId="77777777"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14:paraId="375B6286" w14:textId="77777777" w:rsidR="00A23280" w:rsidRDefault="00A23280" w:rsidP="00A23280">
      <w:pPr>
        <w:pStyle w:val="BodyText"/>
      </w:pPr>
      <w:r>
        <w:rPr>
          <w:i/>
          <w:iCs/>
        </w:rPr>
        <w:t>A</w:t>
      </w:r>
      <w:r>
        <w:t xml:space="preserve">  </w:t>
      </w:r>
      <w:r>
        <w:tab/>
        <w:t>= Surface area of the adsorbent [m</w:t>
      </w:r>
      <w:r w:rsidRPr="00D93CAA">
        <w:rPr>
          <w:vertAlign w:val="superscript"/>
        </w:rPr>
        <w:t>2</w:t>
      </w:r>
      <w:r>
        <w:t>]</w:t>
      </w:r>
    </w:p>
    <w:p w14:paraId="47DF8572" w14:textId="77777777" w:rsidR="00A23280" w:rsidRDefault="00A23280" w:rsidP="00A23280">
      <w:pPr>
        <w:pStyle w:val="BodyText"/>
      </w:pPr>
      <w:r>
        <w:rPr>
          <w:i/>
          <w:iCs/>
        </w:rPr>
        <w:t>C</w:t>
      </w:r>
      <w:r>
        <w:rPr>
          <w:i/>
          <w:iCs/>
          <w:vertAlign w:val="subscript"/>
        </w:rPr>
        <w:t>f</w:t>
      </w:r>
      <w:r>
        <w:t xml:space="preserve"> </w:t>
      </w:r>
      <w:r>
        <w:tab/>
        <w:t>= Concentration in the air at the previous time step [ppm]</w:t>
      </w:r>
    </w:p>
    <w:p w14:paraId="650F4D4A" w14:textId="77777777" w:rsidR="00A23280" w:rsidRDefault="00A23280" w:rsidP="00A23280">
      <w:pPr>
        <w:pStyle w:val="BodyText"/>
      </w:pPr>
      <w:r>
        <w:rPr>
          <w:i/>
          <w:iCs/>
        </w:rPr>
        <w:t>C</w:t>
      </w:r>
      <w:r>
        <w:rPr>
          <w:i/>
          <w:iCs/>
          <w:vertAlign w:val="subscript"/>
        </w:rPr>
        <w:t>s</w:t>
      </w:r>
      <w:r>
        <w:t xml:space="preserve"> </w:t>
      </w:r>
      <w:r>
        <w:tab/>
        <w:t>= Concentration in the adsorbent [ppm]</w:t>
      </w:r>
    </w:p>
    <w:p w14:paraId="1714F8C9" w14:textId="77777777" w:rsidR="00A23280" w:rsidRDefault="00A23280" w:rsidP="00A23280">
      <w:pPr>
        <w:pStyle w:val="BodyText"/>
      </w:pPr>
      <w:r>
        <w:rPr>
          <w:i/>
          <w:iCs/>
        </w:rPr>
        <w:t>k</w:t>
      </w:r>
      <w:r>
        <w:t xml:space="preserve">  </w:t>
      </w:r>
      <w:r>
        <w:tab/>
        <w:t>= Henry adsorption constant or partition coefficient [dimensionless]</w:t>
      </w:r>
    </w:p>
    <w:p w14:paraId="1A98F5E3" w14:textId="77777777" w:rsidR="00A23280" w:rsidRPr="004831D7" w:rsidRDefault="00A23280" w:rsidP="00A23280">
      <w:pPr>
        <w:pStyle w:val="Heading4"/>
      </w:pPr>
      <w:r w:rsidRPr="004831D7">
        <w:t>Field: Name</w:t>
      </w:r>
    </w:p>
    <w:p w14:paraId="791DC826" w14:textId="77777777"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14:paraId="06944CF9" w14:textId="77777777" w:rsidR="00A23280" w:rsidRPr="004831D7" w:rsidRDefault="00A23280" w:rsidP="00A23280">
      <w:pPr>
        <w:pStyle w:val="Heading4"/>
      </w:pPr>
      <w:r w:rsidRPr="004831D7">
        <w:t>Field: Surface Name</w:t>
      </w:r>
    </w:p>
    <w:p w14:paraId="0259A6FB" w14:textId="77777777" w:rsidR="00A23280" w:rsidRDefault="00A23280" w:rsidP="00A23280">
      <w:pPr>
        <w:pStyle w:val="BodyText"/>
        <w:spacing w:after="0"/>
      </w:pPr>
      <w:r>
        <w:t>This field denotes the name of the surface as a generic contaminant reversible source or sink using the boundary layer diffusion model.</w:t>
      </w:r>
    </w:p>
    <w:p w14:paraId="44679957" w14:textId="77777777" w:rsidR="00A23280" w:rsidRPr="004831D7" w:rsidRDefault="00A23280" w:rsidP="00A23280">
      <w:pPr>
        <w:pStyle w:val="Heading4"/>
      </w:pPr>
      <w:r w:rsidRPr="004831D7">
        <w:t>Field: Film Transfer Coefficient</w:t>
      </w:r>
    </w:p>
    <w:p w14:paraId="55727440" w14:textId="77777777"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14:paraId="22E29D55" w14:textId="77777777" w:rsidR="00A23280" w:rsidRPr="004831D7" w:rsidRDefault="00A23280" w:rsidP="00A23280">
      <w:pPr>
        <w:pStyle w:val="Heading4"/>
      </w:pPr>
      <w:r w:rsidRPr="004831D7">
        <w:t xml:space="preserve">Field: Henry Partition Coefficient </w:t>
      </w:r>
    </w:p>
    <w:p w14:paraId="6ABA96CD" w14:textId="77777777"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14:paraId="133816E9" w14:textId="77777777" w:rsidR="00A23280" w:rsidRDefault="00A23280" w:rsidP="00A23280">
      <w:pPr>
        <w:pStyle w:val="BodyText"/>
      </w:pPr>
    </w:p>
    <w:p w14:paraId="69D3935A" w14:textId="77777777" w:rsidR="00A23280" w:rsidRDefault="00A23280" w:rsidP="00A23280">
      <w:pPr>
        <w:pStyle w:val="BodyText"/>
      </w:pPr>
      <w:r>
        <w:t>An IDF example is provided below:</w:t>
      </w:r>
    </w:p>
    <w:p w14:paraId="74C8D210" w14:textId="77777777" w:rsidR="00A23280" w:rsidRDefault="00A23280" w:rsidP="00A23280">
      <w:pPr>
        <w:pStyle w:val="CodeIDDSamples"/>
      </w:pPr>
      <w:r>
        <w:t>SurfaceContaminantSourceAndSink:GenericContaminant:BoudaryLayerDiffusion,</w:t>
      </w:r>
    </w:p>
    <w:p w14:paraId="572F9F01" w14:textId="77777777" w:rsidR="00A23280" w:rsidRDefault="00A23280" w:rsidP="00A23280">
      <w:pPr>
        <w:pStyle w:val="CodeIDDSamples"/>
      </w:pPr>
      <w:r>
        <w:t xml:space="preserve">    WEST ZONE GC BLD,       !- Name</w:t>
      </w:r>
    </w:p>
    <w:p w14:paraId="58F3D87B" w14:textId="77777777" w:rsidR="00A23280" w:rsidRDefault="00A23280" w:rsidP="00A23280">
      <w:pPr>
        <w:pStyle w:val="CodeIDDSamples"/>
      </w:pPr>
      <w:r>
        <w:t xml:space="preserve">    Zn001:Wall001,          !- Surface Name</w:t>
      </w:r>
    </w:p>
    <w:p w14:paraId="1DC4CED6" w14:textId="77777777" w:rsidR="00A23280" w:rsidRDefault="00A23280" w:rsidP="00A23280">
      <w:pPr>
        <w:pStyle w:val="CodeIDDSamples"/>
      </w:pPr>
      <w:r>
        <w:t xml:space="preserve">    1.0E-2,                 !- Mass Transfer Coefficient {m/s}</w:t>
      </w:r>
    </w:p>
    <w:p w14:paraId="223FADA7" w14:textId="77777777" w:rsidR="00A23280" w:rsidRDefault="00A23280" w:rsidP="00A23280">
      <w:pPr>
        <w:pStyle w:val="CodeIDDSamples"/>
      </w:pPr>
      <w:r>
        <w:t xml:space="preserve">    GC Source Schedule,     !- Schedule Name</w:t>
      </w:r>
    </w:p>
    <w:p w14:paraId="7FF5A533" w14:textId="77777777" w:rsidR="00A23280" w:rsidRDefault="00A23280" w:rsidP="00A23280">
      <w:pPr>
        <w:pStyle w:val="CodeIDDSamples"/>
      </w:pPr>
      <w:r>
        <w:t xml:space="preserve">    2.0;                    !- Henry adsorption constant or partition coefficient </w:t>
      </w:r>
    </w:p>
    <w:p w14:paraId="0DCF84F3" w14:textId="77777777" w:rsidR="00A23280" w:rsidRPr="00E87B46" w:rsidRDefault="00A23280" w:rsidP="00A23280">
      <w:pPr>
        <w:pStyle w:val="Heading3"/>
        <w:rPr>
          <w:sz w:val="18"/>
        </w:rPr>
      </w:pPr>
      <w:bookmarkStart w:id="889" w:name="_Toc343526114"/>
      <w:bookmarkStart w:id="890" w:name="_Toc399489992"/>
      <w:r w:rsidRPr="00E87B46">
        <w:rPr>
          <w:sz w:val="18"/>
        </w:rPr>
        <w:t>SurfaceContaminantSourceAndSink:GenericContaminant:Bou</w:t>
      </w:r>
      <w:r>
        <w:rPr>
          <w:sz w:val="18"/>
        </w:rPr>
        <w:t>n</w:t>
      </w:r>
      <w:r w:rsidRPr="00E87B46">
        <w:rPr>
          <w:sz w:val="18"/>
        </w:rPr>
        <w:t>daryLayerDiffusion Outputs</w:t>
      </w:r>
      <w:bookmarkEnd w:id="889"/>
      <w:bookmarkEnd w:id="890"/>
    </w:p>
    <w:p w14:paraId="6D2C15A6" w14:textId="77777777"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14:paraId="4F47640F"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14:paraId="00D67CE1"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14:paraId="3F8166A8" w14:textId="77777777" w:rsidR="00A23280" w:rsidRPr="00E87B46" w:rsidRDefault="00A23280" w:rsidP="00A23280">
      <w:pPr>
        <w:pStyle w:val="Heading4"/>
      </w:pPr>
      <w:r w:rsidRPr="00335A50">
        <w:lastRenderedPageBreak/>
        <w:t>Generic Air Contaminant Boundary Layer Diffusion Generation Volume Flow Rate</w:t>
      </w:r>
      <w:r w:rsidRPr="00335A50" w:rsidDel="00335A50">
        <w:t xml:space="preserve"> </w:t>
      </w:r>
      <w:r w:rsidRPr="00E87B46">
        <w:t>[m3/s]</w:t>
      </w:r>
    </w:p>
    <w:p w14:paraId="624C073C" w14:textId="77777777"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14:paraId="19BE63B0" w14:textId="77777777" w:rsidR="00A23280" w:rsidRPr="00E87B46" w:rsidRDefault="00A23280" w:rsidP="00A23280">
      <w:pPr>
        <w:pStyle w:val="Heading4"/>
      </w:pPr>
      <w:r>
        <w:t>Generic Air Contaminant Boundary Layer Diffusion Inside Face Concentration</w:t>
      </w:r>
      <w:r w:rsidRPr="00E87B46">
        <w:t xml:space="preserve"> [ppm]</w:t>
      </w:r>
    </w:p>
    <w:p w14:paraId="38031714" w14:textId="77777777" w:rsidR="00A23280" w:rsidRDefault="00A23280" w:rsidP="00A23280">
      <w:pPr>
        <w:pStyle w:val="BodyText"/>
      </w:pPr>
      <w:r w:rsidRPr="00E87B46">
        <w:rPr>
          <w:sz w:val="18"/>
        </w:rPr>
        <w:t>This output is the average generic contaminant level at the interior surface</w:t>
      </w:r>
      <w:r>
        <w:t xml:space="preserve">. </w:t>
      </w:r>
    </w:p>
    <w:p w14:paraId="69992052" w14:textId="77777777" w:rsidR="00A23280" w:rsidRPr="004831D7" w:rsidRDefault="00A23280" w:rsidP="00A23280">
      <w:pPr>
        <w:pStyle w:val="Heading3"/>
      </w:pPr>
      <w:bookmarkStart w:id="891" w:name="_Toc343526115"/>
      <w:bookmarkStart w:id="892" w:name="_Toc399489993"/>
      <w:r w:rsidRPr="004831D7">
        <w:t>SurfaceContaminantSourceAndSink:GenericContaminant:DepositionVelocitySink</w:t>
      </w:r>
      <w:bookmarkEnd w:id="891"/>
      <w:bookmarkEnd w:id="892"/>
      <w:r w:rsidRPr="004831D7">
        <w:t xml:space="preserve"> </w:t>
      </w:r>
    </w:p>
    <w:p w14:paraId="3279E3A0" w14:textId="77777777"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14:paraId="091E31F1" w14:textId="77777777"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14:paraId="666EA298" w14:textId="77777777" w:rsidR="00A23280" w:rsidRDefault="00A23280" w:rsidP="00A23280">
      <w:pPr>
        <w:pStyle w:val="Equation"/>
      </w:pPr>
      <w:r w:rsidRPr="001568A5">
        <w:object w:dxaOrig="3519" w:dyaOrig="380" w14:anchorId="29C0438F">
          <v:shape id="_x0000_i1062" type="#_x0000_t75" style="width:177pt;height:18.75pt" o:ole="">
            <v:imagedata r:id="rId157" o:title=""/>
          </v:shape>
          <o:OLEObject Type="Embed" ProgID="Equation.DSMT4" ShapeID="_x0000_i1062" DrawAspect="Content" ObjectID="_1473234761" r:id="rId158"/>
        </w:object>
      </w:r>
    </w:p>
    <w:p w14:paraId="3D609C54" w14:textId="77777777" w:rsidR="00A23280" w:rsidRDefault="00A23280" w:rsidP="00A23280">
      <w:pPr>
        <w:pStyle w:val="BodyText"/>
      </w:pPr>
      <w:r>
        <w:t>where</w:t>
      </w:r>
    </w:p>
    <w:p w14:paraId="3E5A06B3" w14:textId="77777777" w:rsidR="00A23280" w:rsidRDefault="00A23280" w:rsidP="00A23280">
      <w:pPr>
        <w:pStyle w:val="BodyText"/>
      </w:pPr>
      <w:r>
        <w:t>S</w:t>
      </w:r>
      <w:r w:rsidRPr="00CB66CF">
        <w:rPr>
          <w:vertAlign w:val="subscript"/>
        </w:rPr>
        <w:t>f</w:t>
      </w:r>
      <w:r>
        <w:t>(</w:t>
      </w:r>
      <w:r>
        <w:rPr>
          <w:i/>
          <w:iCs/>
        </w:rPr>
        <w:t>t</w:t>
      </w:r>
      <w:r>
        <w:t>) </w:t>
      </w:r>
      <w:r>
        <w:tab/>
        <w:t>= Removal rate at time t [m</w:t>
      </w:r>
      <w:r w:rsidRPr="00D93CAA">
        <w:rPr>
          <w:vertAlign w:val="superscript"/>
        </w:rPr>
        <w:t>3</w:t>
      </w:r>
      <w:r>
        <w:t>/s]</w:t>
      </w:r>
    </w:p>
    <w:p w14:paraId="1EBFE61C" w14:textId="77777777"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14:paraId="42EB74EC" w14:textId="77777777"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14:paraId="5DF156C7" w14:textId="77777777" w:rsidR="00A23280" w:rsidRDefault="00A23280" w:rsidP="00A23280">
      <w:pPr>
        <w:pStyle w:val="BodyText"/>
      </w:pPr>
      <w:r>
        <w:rPr>
          <w:i/>
          <w:iCs/>
        </w:rPr>
        <w:t>m</w:t>
      </w:r>
      <w:r>
        <w:t> </w:t>
      </w:r>
      <w:r>
        <w:tab/>
        <w:t>= Element multiplier [dimensionless]</w:t>
      </w:r>
    </w:p>
    <w:p w14:paraId="0E9AF05B" w14:textId="77777777"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14:paraId="6903814A"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14:paraId="4683D07E" w14:textId="77777777" w:rsidR="00A23280" w:rsidRPr="004831D7" w:rsidRDefault="00A23280" w:rsidP="00A23280">
      <w:pPr>
        <w:pStyle w:val="Heading4"/>
      </w:pPr>
      <w:r w:rsidRPr="004831D7">
        <w:t>Field: Name</w:t>
      </w:r>
    </w:p>
    <w:p w14:paraId="49E25F18"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14:paraId="0C66F616" w14:textId="77777777" w:rsidR="00A23280" w:rsidRPr="004831D7" w:rsidRDefault="00A23280" w:rsidP="00A23280">
      <w:pPr>
        <w:pStyle w:val="Heading4"/>
      </w:pPr>
      <w:r w:rsidRPr="004831D7">
        <w:t>Field: Surface Name</w:t>
      </w:r>
    </w:p>
    <w:p w14:paraId="64FB5FB7"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14:paraId="1A93D263" w14:textId="77777777" w:rsidR="00A23280" w:rsidRPr="004831D7" w:rsidRDefault="00A23280" w:rsidP="00A23280">
      <w:pPr>
        <w:pStyle w:val="Heading4"/>
      </w:pPr>
      <w:r w:rsidRPr="004831D7">
        <w:t>Field: Deposition Velocity</w:t>
      </w:r>
    </w:p>
    <w:p w14:paraId="33FAF0D0" w14:textId="77777777" w:rsidR="00A23280" w:rsidRDefault="00A23280" w:rsidP="00A23280">
      <w:pPr>
        <w:pStyle w:val="BodyText"/>
        <w:spacing w:after="0"/>
      </w:pPr>
      <w:r>
        <w:t>This field specifies the deposition velocity to the surface of the adsorbent in the units of m/s.</w:t>
      </w:r>
    </w:p>
    <w:p w14:paraId="3CF53507" w14:textId="77777777" w:rsidR="00A23280" w:rsidRPr="004831D7" w:rsidRDefault="00A23280" w:rsidP="00A23280">
      <w:pPr>
        <w:pStyle w:val="Heading4"/>
      </w:pPr>
      <w:r w:rsidRPr="004831D7">
        <w:t>Field: Removal Schedule Name</w:t>
      </w:r>
    </w:p>
    <w:p w14:paraId="260022BD"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6E41744A" w14:textId="77777777" w:rsidR="00A23280" w:rsidRDefault="00A23280" w:rsidP="00A23280">
      <w:pPr>
        <w:pStyle w:val="BodyText"/>
      </w:pPr>
      <w:r>
        <w:t>An IDF example is provided below:</w:t>
      </w:r>
    </w:p>
    <w:p w14:paraId="60172D99" w14:textId="77777777" w:rsidR="00A23280" w:rsidRDefault="00A23280" w:rsidP="00A23280">
      <w:pPr>
        <w:pStyle w:val="CodeIDDSamples"/>
      </w:pPr>
      <w:r>
        <w:t>SurfaceContaminantSourceAndSink:GenericContaminant:DepositionVelocitySink,</w:t>
      </w:r>
    </w:p>
    <w:p w14:paraId="743D2404" w14:textId="77777777" w:rsidR="00A23280" w:rsidRDefault="00A23280" w:rsidP="00A23280">
      <w:pPr>
        <w:pStyle w:val="CodeIDDSamples"/>
      </w:pPr>
      <w:r>
        <w:t xml:space="preserve">    EAST ZONE GC DVS,       !- Name</w:t>
      </w:r>
    </w:p>
    <w:p w14:paraId="689B9AB2" w14:textId="77777777" w:rsidR="00A23280" w:rsidRDefault="00A23280" w:rsidP="00A23280">
      <w:pPr>
        <w:pStyle w:val="CodeIDDSamples"/>
      </w:pPr>
      <w:r>
        <w:t xml:space="preserve">    Zn002:Wall001,          !- Surface Name</w:t>
      </w:r>
    </w:p>
    <w:p w14:paraId="348A9893" w14:textId="77777777" w:rsidR="00A23280" w:rsidRDefault="00A23280" w:rsidP="00A23280">
      <w:pPr>
        <w:pStyle w:val="CodeIDDSamples"/>
      </w:pPr>
      <w:r>
        <w:t xml:space="preserve">    1.0E-3,                 !- Deposition Velocity {m/s}</w:t>
      </w:r>
    </w:p>
    <w:p w14:paraId="440C072F" w14:textId="77777777" w:rsidR="00A23280" w:rsidRDefault="00A23280" w:rsidP="00A23280">
      <w:pPr>
        <w:pStyle w:val="CodeIDDSamples"/>
      </w:pPr>
      <w:r>
        <w:t xml:space="preserve">    GC Source Schedule;     !- Schedule Name</w:t>
      </w:r>
    </w:p>
    <w:p w14:paraId="1C7C705E" w14:textId="77777777" w:rsidR="00A23280" w:rsidRPr="00400651" w:rsidRDefault="00A23280" w:rsidP="00A23280">
      <w:pPr>
        <w:pStyle w:val="Heading3"/>
        <w:rPr>
          <w:sz w:val="18"/>
        </w:rPr>
      </w:pPr>
      <w:bookmarkStart w:id="893" w:name="_Toc343526116"/>
      <w:bookmarkStart w:id="894" w:name="_Toc399489994"/>
      <w:r w:rsidRPr="00400651">
        <w:rPr>
          <w:sz w:val="18"/>
        </w:rPr>
        <w:t>SurfaceContaminantSourceAndSink:GenericContaminant:</w:t>
      </w:r>
      <w:r w:rsidRPr="004831D7">
        <w:t>DepositionVelocitySink</w:t>
      </w:r>
      <w:r w:rsidRPr="00400651">
        <w:rPr>
          <w:sz w:val="18"/>
        </w:rPr>
        <w:t xml:space="preserve"> Outputs</w:t>
      </w:r>
      <w:bookmarkEnd w:id="893"/>
      <w:bookmarkEnd w:id="894"/>
    </w:p>
    <w:p w14:paraId="6CEF74E7" w14:textId="77777777"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14:paraId="3964A8F2" w14:textId="77777777" w:rsidR="00A23280" w:rsidRPr="00400651" w:rsidRDefault="00A23280" w:rsidP="00A23280">
      <w:pPr>
        <w:pStyle w:val="BodyText"/>
        <w:rPr>
          <w:sz w:val="18"/>
        </w:rPr>
      </w:pPr>
      <w:r w:rsidRPr="00400651">
        <w:rPr>
          <w:sz w:val="18"/>
        </w:rPr>
        <w:t>object is specified.</w:t>
      </w:r>
    </w:p>
    <w:p w14:paraId="65B21C76" w14:textId="77777777" w:rsidR="00A23280" w:rsidRPr="00400651" w:rsidRDefault="00A23280" w:rsidP="00A23280">
      <w:pPr>
        <w:pStyle w:val="CodeIDDSamples"/>
        <w:rPr>
          <w:sz w:val="16"/>
        </w:rPr>
      </w:pPr>
      <w:r w:rsidRPr="00400651">
        <w:rPr>
          <w:sz w:val="16"/>
        </w:rPr>
        <w:lastRenderedPageBreak/>
        <w:t xml:space="preserve">ZONE,Average, </w:t>
      </w:r>
      <w:r>
        <w:rPr>
          <w:sz w:val="16"/>
        </w:rPr>
        <w:t>Generic Air Contaminant Deposition Velocity Removal Volume Flow Rate</w:t>
      </w:r>
      <w:r w:rsidRPr="00F25E7A">
        <w:rPr>
          <w:sz w:val="16"/>
        </w:rPr>
        <w:t xml:space="preserve"> </w:t>
      </w:r>
      <w:r w:rsidRPr="00400651">
        <w:rPr>
          <w:sz w:val="16"/>
        </w:rPr>
        <w:t>[m3/s]</w:t>
      </w:r>
    </w:p>
    <w:p w14:paraId="7CFABED1" w14:textId="77777777" w:rsidR="00A23280" w:rsidRPr="00400651" w:rsidRDefault="00A23280" w:rsidP="00A23280">
      <w:pPr>
        <w:pStyle w:val="Heading4"/>
      </w:pPr>
      <w:r>
        <w:t>Generic Air Contaminant Deposition Velocity Removal Volume Flow Rate</w:t>
      </w:r>
      <w:r w:rsidRPr="00F25E7A">
        <w:t xml:space="preserve"> </w:t>
      </w:r>
      <w:r w:rsidRPr="00400651">
        <w:t>[m3/s]</w:t>
      </w:r>
    </w:p>
    <w:p w14:paraId="3A7763F8" w14:textId="77777777"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14:paraId="1142E74E" w14:textId="77777777" w:rsidR="00A23280" w:rsidRPr="0095593B" w:rsidRDefault="00A23280" w:rsidP="00A23280">
      <w:pPr>
        <w:pStyle w:val="Heading3"/>
      </w:pPr>
      <w:bookmarkStart w:id="895" w:name="_Toc343526117"/>
      <w:bookmarkStart w:id="896" w:name="_Toc399489995"/>
      <w:r w:rsidRPr="0095593B">
        <w:t>ZoneContaminantSourceAndSink:</w:t>
      </w:r>
      <w:r w:rsidRPr="00B8782A">
        <w:t>GenericContaminant</w:t>
      </w:r>
      <w:r w:rsidRPr="0095593B">
        <w:t>:DepositionRateSink</w:t>
      </w:r>
      <w:bookmarkEnd w:id="895"/>
      <w:bookmarkEnd w:id="896"/>
      <w:r w:rsidRPr="0095593B">
        <w:t xml:space="preserve"> </w:t>
      </w:r>
    </w:p>
    <w:p w14:paraId="4EB05661" w14:textId="77777777"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14:paraId="5DEEA62C" w14:textId="77777777"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14:paraId="2769C525" w14:textId="77777777" w:rsidR="00A23280" w:rsidRDefault="00A23280" w:rsidP="00A23280">
      <w:pPr>
        <w:pStyle w:val="Equation"/>
      </w:pPr>
      <w:r w:rsidRPr="001568A5">
        <w:object w:dxaOrig="3440" w:dyaOrig="380" w14:anchorId="4FEC9CB1">
          <v:shape id="_x0000_i1063" type="#_x0000_t75" style="width:171.75pt;height:18.75pt" o:ole="">
            <v:imagedata r:id="rId159" o:title=""/>
          </v:shape>
          <o:OLEObject Type="Embed" ProgID="Equation.DSMT4" ShapeID="_x0000_i1063" DrawAspect="Content" ObjectID="_1473234762" r:id="rId160"/>
        </w:object>
      </w:r>
    </w:p>
    <w:p w14:paraId="1FBCEA25" w14:textId="77777777" w:rsidR="00A23280" w:rsidRDefault="00A23280" w:rsidP="00A23280">
      <w:pPr>
        <w:pStyle w:val="BodyText"/>
      </w:pPr>
      <w:r w:rsidRPr="00D93CAA">
        <w:t>Where</w:t>
      </w:r>
    </w:p>
    <w:p w14:paraId="2D6F4EC8" w14:textId="77777777"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14:paraId="222E111F" w14:textId="77777777" w:rsidR="00A23280" w:rsidRDefault="00A23280" w:rsidP="00A23280">
      <w:pPr>
        <w:pStyle w:val="BodyText"/>
      </w:pPr>
      <w:r>
        <w:rPr>
          <w:i/>
          <w:iCs/>
        </w:rPr>
        <w:t>k</w:t>
      </w:r>
      <w:r>
        <w:rPr>
          <w:i/>
          <w:iCs/>
          <w:vertAlign w:val="subscript"/>
        </w:rPr>
        <w:t>d</w:t>
      </w:r>
      <w:r>
        <w:t> </w:t>
      </w:r>
      <w:r>
        <w:tab/>
        <w:t>= Deposition rate [1/T]</w:t>
      </w:r>
    </w:p>
    <w:p w14:paraId="5C538A28" w14:textId="77777777" w:rsidR="00A23280" w:rsidRDefault="00A23280" w:rsidP="00A23280">
      <w:pPr>
        <w:pStyle w:val="BodyText"/>
      </w:pPr>
      <w:r>
        <w:rPr>
          <w:i/>
          <w:iCs/>
        </w:rPr>
        <w:t>V</w:t>
      </w:r>
      <w:r>
        <w:rPr>
          <w:i/>
          <w:iCs/>
          <w:vertAlign w:val="subscript"/>
        </w:rPr>
        <w:t>z</w:t>
      </w:r>
      <w:r>
        <w:t> </w:t>
      </w:r>
      <w:r>
        <w:tab/>
        <w:t>= Zone volume [m</w:t>
      </w:r>
      <w:r>
        <w:rPr>
          <w:vertAlign w:val="superscript"/>
        </w:rPr>
        <w:t>3</w:t>
      </w:r>
      <w:r>
        <w:t>]</w:t>
      </w:r>
    </w:p>
    <w:p w14:paraId="0BE80DB5" w14:textId="77777777" w:rsidR="00A23280" w:rsidRDefault="00A23280" w:rsidP="00A23280">
      <w:pPr>
        <w:pStyle w:val="BodyText"/>
      </w:pPr>
      <w:r>
        <w:rPr>
          <w:i/>
          <w:iCs/>
        </w:rPr>
        <w:t>m</w:t>
      </w:r>
      <w:r>
        <w:t> </w:t>
      </w:r>
      <w:r>
        <w:tab/>
        <w:t>= Element multiplier [dimensionless]</w:t>
      </w:r>
    </w:p>
    <w:p w14:paraId="60627ED1" w14:textId="77777777"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14:paraId="3DA7FC41"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14:paraId="70852BC4" w14:textId="77777777" w:rsidR="00A23280" w:rsidRPr="004831D7" w:rsidRDefault="00A23280" w:rsidP="00A23280">
      <w:pPr>
        <w:pStyle w:val="Heading4"/>
      </w:pPr>
      <w:r w:rsidRPr="004831D7">
        <w:t>Field: Name</w:t>
      </w:r>
    </w:p>
    <w:p w14:paraId="3FECFC75"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14:paraId="019DF0E5" w14:textId="77777777" w:rsidR="00A23280" w:rsidRPr="004831D7" w:rsidRDefault="00A23280" w:rsidP="00A23280">
      <w:pPr>
        <w:pStyle w:val="Heading4"/>
      </w:pPr>
      <w:r w:rsidRPr="004831D7">
        <w:t>Field: Zone Name</w:t>
      </w:r>
    </w:p>
    <w:p w14:paraId="232F333F" w14:textId="77777777"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14:paraId="64CDB840" w14:textId="77777777" w:rsidR="00A23280" w:rsidRPr="004831D7" w:rsidRDefault="00A23280" w:rsidP="00A23280">
      <w:pPr>
        <w:pStyle w:val="Heading4"/>
      </w:pPr>
      <w:r w:rsidRPr="004831D7">
        <w:t>Field: Deposition Rate</w:t>
      </w:r>
    </w:p>
    <w:p w14:paraId="432255B7" w14:textId="77777777" w:rsidR="00A23280" w:rsidRDefault="00A23280" w:rsidP="00A23280">
      <w:pPr>
        <w:pStyle w:val="BodyText"/>
        <w:spacing w:after="0"/>
      </w:pPr>
      <w:r>
        <w:t>This field specifies the deposition rate to the zone in the units of 1/s.</w:t>
      </w:r>
    </w:p>
    <w:p w14:paraId="173F2334" w14:textId="77777777" w:rsidR="00A23280" w:rsidRPr="004831D7" w:rsidRDefault="00A23280" w:rsidP="00A23280">
      <w:pPr>
        <w:pStyle w:val="Heading4"/>
      </w:pPr>
      <w:r w:rsidRPr="004831D7">
        <w:t>Field: Removal Schedule Name</w:t>
      </w:r>
    </w:p>
    <w:p w14:paraId="6C362D92"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757F3644" w14:textId="77777777" w:rsidR="00A23280" w:rsidRDefault="00A23280" w:rsidP="00A23280">
      <w:pPr>
        <w:pStyle w:val="BodyText"/>
      </w:pPr>
    </w:p>
    <w:p w14:paraId="2C51D533" w14:textId="77777777" w:rsidR="00A23280" w:rsidRDefault="00A23280" w:rsidP="00A23280">
      <w:pPr>
        <w:pStyle w:val="BodyText"/>
      </w:pPr>
      <w:r>
        <w:t>An IDF example is provided below:</w:t>
      </w:r>
    </w:p>
    <w:p w14:paraId="5A6CE12A" w14:textId="77777777" w:rsidR="00A23280" w:rsidRDefault="00A23280" w:rsidP="00A23280">
      <w:pPr>
        <w:pStyle w:val="CodeIDDSamples"/>
      </w:pPr>
      <w:r>
        <w:t>ZoneContaminantSourceAndSink:GenericContaminant:DepositionRateSink,</w:t>
      </w:r>
    </w:p>
    <w:p w14:paraId="1E06E7B8" w14:textId="77777777" w:rsidR="00A23280" w:rsidRDefault="00A23280" w:rsidP="00A23280">
      <w:pPr>
        <w:pStyle w:val="CodeIDDSamples"/>
      </w:pPr>
      <w:r>
        <w:t xml:space="preserve">    NORTH ZONE GC DRS,      !- Name</w:t>
      </w:r>
    </w:p>
    <w:p w14:paraId="09F4410F" w14:textId="77777777" w:rsidR="00A23280" w:rsidRDefault="00A23280" w:rsidP="00A23280">
      <w:pPr>
        <w:pStyle w:val="CodeIDDSamples"/>
      </w:pPr>
      <w:r>
        <w:t xml:space="preserve">    NORTH ZONE,             !- Zone Name</w:t>
      </w:r>
    </w:p>
    <w:p w14:paraId="7A708D4D" w14:textId="77777777" w:rsidR="00A23280" w:rsidRDefault="00A23280" w:rsidP="00A23280">
      <w:pPr>
        <w:pStyle w:val="CodeIDDSamples"/>
      </w:pPr>
      <w:r>
        <w:t xml:space="preserve">    1.0E-5,                 !- Deposition Rate {m3/s}</w:t>
      </w:r>
    </w:p>
    <w:p w14:paraId="4AE9AD4C" w14:textId="77777777" w:rsidR="00A23280" w:rsidRDefault="00A23280" w:rsidP="00A23280">
      <w:pPr>
        <w:pStyle w:val="CodeIDDSamples"/>
      </w:pPr>
      <w:r>
        <w:t xml:space="preserve">    GC Source Schedule;     !- Schedule Name</w:t>
      </w:r>
    </w:p>
    <w:p w14:paraId="01AA0CDD" w14:textId="77777777" w:rsidR="00A23280" w:rsidRPr="00400651" w:rsidRDefault="00A23280" w:rsidP="00A23280">
      <w:pPr>
        <w:pStyle w:val="Heading3"/>
        <w:rPr>
          <w:sz w:val="18"/>
        </w:rPr>
      </w:pPr>
      <w:bookmarkStart w:id="897" w:name="_Toc343526118"/>
      <w:bookmarkStart w:id="898" w:name="_Toc399489996"/>
      <w:r w:rsidRPr="00F25E7A">
        <w:rPr>
          <w:sz w:val="18"/>
        </w:rPr>
        <w:t xml:space="preserve">ZoneContaminantSourceAndSink:GenericContaminant:DepositionRateSink </w:t>
      </w:r>
      <w:r w:rsidRPr="00400651">
        <w:rPr>
          <w:sz w:val="18"/>
        </w:rPr>
        <w:t>Outputs</w:t>
      </w:r>
      <w:bookmarkEnd w:id="897"/>
      <w:bookmarkEnd w:id="898"/>
    </w:p>
    <w:p w14:paraId="73BC1C00" w14:textId="77777777"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14:paraId="128B222B" w14:textId="77777777"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14:paraId="7EAA7581" w14:textId="77777777" w:rsidR="00A23280" w:rsidRPr="00400651" w:rsidRDefault="00A23280" w:rsidP="00A23280">
      <w:pPr>
        <w:pStyle w:val="Heading4"/>
      </w:pPr>
      <w:r>
        <w:lastRenderedPageBreak/>
        <w:t>Generic Air Contaminant Deposition Rate Removal Volume Flow Rate</w:t>
      </w:r>
      <w:r w:rsidRPr="00F25E7A">
        <w:t xml:space="preserve"> </w:t>
      </w:r>
      <w:r w:rsidRPr="00400651">
        <w:t>[m3/s]</w:t>
      </w:r>
    </w:p>
    <w:p w14:paraId="6C6AC44E" w14:textId="77777777"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14:paraId="56F9DAA6" w14:textId="77777777" w:rsidR="00356A8E" w:rsidRDefault="00C30F22" w:rsidP="00356A8E">
      <w:pPr>
        <w:pStyle w:val="Heading3"/>
      </w:pPr>
      <w:bookmarkStart w:id="899" w:name="_Toc399489997"/>
      <w:r w:rsidRPr="00C30F22">
        <w:t>ZoneBaseboard:OutdoorTemperatureControlled</w:t>
      </w:r>
      <w:bookmarkEnd w:id="861"/>
      <w:bookmarkEnd w:id="862"/>
      <w:bookmarkEnd w:id="863"/>
      <w:bookmarkEnd w:id="899"/>
    </w:p>
    <w:p w14:paraId="4A45E4F3" w14:textId="77777777"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14:paraId="766D2587" w14:textId="77777777" w:rsidR="00356A8E" w:rsidRDefault="00356A8E" w:rsidP="00356A8E">
      <w:pPr>
        <w:pStyle w:val="BodyText"/>
        <w:rPr>
          <w:b/>
        </w:rPr>
      </w:pPr>
      <w:r>
        <w:rPr>
          <w:b/>
        </w:rPr>
        <w:t>Example:</w:t>
      </w:r>
    </w:p>
    <w:p w14:paraId="5445916C" w14:textId="77777777" w:rsidR="00356A8E" w:rsidRDefault="00356A8E" w:rsidP="00356A8E">
      <w:pPr>
        <w:pStyle w:val="BodyText"/>
      </w:pPr>
      <w:r>
        <w:t>Temperature High = 10 C</w:t>
      </w:r>
      <w:r>
        <w:tab/>
        <w:t>Capacity High = 100,000 W</w:t>
      </w:r>
    </w:p>
    <w:p w14:paraId="0BE8ACF0" w14:textId="77777777" w:rsidR="00356A8E" w:rsidRDefault="00356A8E" w:rsidP="00356A8E">
      <w:pPr>
        <w:pStyle w:val="BodyText"/>
      </w:pPr>
      <w:r>
        <w:t>Temperature Low = 0 C</w:t>
      </w:r>
      <w:r>
        <w:tab/>
        <w:t>Capacity Low  = 500,000 W</w:t>
      </w:r>
    </w:p>
    <w:p w14:paraId="783F1859" w14:textId="77777777" w:rsidR="00356A8E" w:rsidRDefault="00356A8E" w:rsidP="00356A8E">
      <w:pPr>
        <w:pStyle w:val="Caption"/>
      </w:pPr>
      <w:bookmarkStart w:id="900" w:name="_Toc99527742"/>
      <w:bookmarkStart w:id="901" w:name="_Toc110396391"/>
      <w:bookmarkStart w:id="902" w:name="_Toc122310174"/>
      <w:r>
        <w:t xml:space="preserve">Table </w:t>
      </w:r>
      <w:r w:rsidR="006008C7">
        <w:fldChar w:fldCharType="begin"/>
      </w:r>
      <w:r w:rsidR="00A4098B">
        <w:instrText xml:space="preserve"> SEQ Table \* ARABIC </w:instrText>
      </w:r>
      <w:r w:rsidR="006008C7">
        <w:fldChar w:fldCharType="separate"/>
      </w:r>
      <w:r w:rsidR="00F157E6">
        <w:rPr>
          <w:noProof/>
        </w:rPr>
        <w:t>16</w:t>
      </w:r>
      <w:r w:rsidR="006008C7">
        <w:rPr>
          <w:noProof/>
        </w:rPr>
        <w:fldChar w:fldCharType="end"/>
      </w:r>
      <w:r w:rsidR="006B2084">
        <w:t xml:space="preserve">. </w:t>
      </w:r>
      <w:r>
        <w:t>Outdoor Temperature Controlled Baseboard Heat Temperature vs. Capacity</w:t>
      </w:r>
      <w:bookmarkEnd w:id="900"/>
      <w:bookmarkEnd w:id="901"/>
      <w:bookmarkEnd w:id="902"/>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14:paraId="65CED610" w14:textId="77777777">
        <w:tc>
          <w:tcPr>
            <w:tcW w:w="2970" w:type="dxa"/>
          </w:tcPr>
          <w:p w14:paraId="27961222" w14:textId="77777777" w:rsidR="00356A8E" w:rsidRDefault="00356A8E" w:rsidP="003124D4">
            <w:pPr>
              <w:pStyle w:val="TableHeader"/>
            </w:pPr>
            <w:r>
              <w:t xml:space="preserve">Outdoor </w:t>
            </w:r>
            <w:r w:rsidR="004F15D7">
              <w:t>Dry-bulb</w:t>
            </w:r>
            <w:r>
              <w:t>(C)</w:t>
            </w:r>
          </w:p>
        </w:tc>
        <w:tc>
          <w:tcPr>
            <w:tcW w:w="2880" w:type="dxa"/>
          </w:tcPr>
          <w:p w14:paraId="4342694F" w14:textId="77777777" w:rsidR="00356A8E" w:rsidRDefault="00356A8E" w:rsidP="003124D4">
            <w:pPr>
              <w:pStyle w:val="TableHeader"/>
            </w:pPr>
            <w:r>
              <w:t>Baseboard Output</w:t>
            </w:r>
          </w:p>
        </w:tc>
      </w:tr>
      <w:tr w:rsidR="00356A8E" w14:paraId="79DF68B6" w14:textId="77777777">
        <w:tc>
          <w:tcPr>
            <w:tcW w:w="2970" w:type="dxa"/>
          </w:tcPr>
          <w:p w14:paraId="4AF6FFE6" w14:textId="77777777" w:rsidR="00356A8E" w:rsidRDefault="00356A8E" w:rsidP="003124D4">
            <w:pPr>
              <w:pStyle w:val="TableText"/>
              <w:jc w:val="center"/>
            </w:pPr>
            <w:r>
              <w:t>&gt;10</w:t>
            </w:r>
          </w:p>
        </w:tc>
        <w:tc>
          <w:tcPr>
            <w:tcW w:w="2880" w:type="dxa"/>
          </w:tcPr>
          <w:p w14:paraId="00C3FD77" w14:textId="77777777" w:rsidR="00356A8E" w:rsidRDefault="00356A8E" w:rsidP="003124D4">
            <w:pPr>
              <w:pStyle w:val="TableText"/>
              <w:jc w:val="center"/>
            </w:pPr>
            <w:r>
              <w:t>0</w:t>
            </w:r>
          </w:p>
        </w:tc>
      </w:tr>
      <w:tr w:rsidR="00356A8E" w14:paraId="7283EFE2" w14:textId="77777777">
        <w:tc>
          <w:tcPr>
            <w:tcW w:w="2970" w:type="dxa"/>
          </w:tcPr>
          <w:p w14:paraId="0AC10DF3" w14:textId="77777777" w:rsidR="00356A8E" w:rsidRDefault="00356A8E" w:rsidP="003124D4">
            <w:pPr>
              <w:pStyle w:val="TableText"/>
              <w:jc w:val="center"/>
            </w:pPr>
            <w:r>
              <w:t>10</w:t>
            </w:r>
          </w:p>
        </w:tc>
        <w:tc>
          <w:tcPr>
            <w:tcW w:w="2880" w:type="dxa"/>
          </w:tcPr>
          <w:p w14:paraId="2B40DDA6" w14:textId="77777777" w:rsidR="00356A8E" w:rsidRDefault="00356A8E" w:rsidP="003124D4">
            <w:pPr>
              <w:pStyle w:val="TableText"/>
              <w:jc w:val="center"/>
            </w:pPr>
            <w:r>
              <w:t>100,000</w:t>
            </w:r>
          </w:p>
        </w:tc>
      </w:tr>
      <w:tr w:rsidR="00356A8E" w14:paraId="391B8F15" w14:textId="77777777">
        <w:tc>
          <w:tcPr>
            <w:tcW w:w="2970" w:type="dxa"/>
          </w:tcPr>
          <w:p w14:paraId="4A96B55A" w14:textId="77777777" w:rsidR="00356A8E" w:rsidRDefault="00356A8E" w:rsidP="003124D4">
            <w:pPr>
              <w:pStyle w:val="TableText"/>
              <w:jc w:val="center"/>
            </w:pPr>
            <w:r>
              <w:t>8</w:t>
            </w:r>
          </w:p>
        </w:tc>
        <w:tc>
          <w:tcPr>
            <w:tcW w:w="2880" w:type="dxa"/>
          </w:tcPr>
          <w:p w14:paraId="12B8081A" w14:textId="77777777" w:rsidR="00356A8E" w:rsidRDefault="00356A8E" w:rsidP="003124D4">
            <w:pPr>
              <w:pStyle w:val="TableText"/>
              <w:jc w:val="center"/>
            </w:pPr>
            <w:r>
              <w:t>180,000</w:t>
            </w:r>
          </w:p>
        </w:tc>
      </w:tr>
      <w:tr w:rsidR="00356A8E" w14:paraId="324A56AF" w14:textId="77777777">
        <w:tc>
          <w:tcPr>
            <w:tcW w:w="2970" w:type="dxa"/>
          </w:tcPr>
          <w:p w14:paraId="714CF6F6" w14:textId="77777777" w:rsidR="00356A8E" w:rsidRDefault="00356A8E" w:rsidP="003124D4">
            <w:pPr>
              <w:pStyle w:val="TableText"/>
              <w:jc w:val="center"/>
            </w:pPr>
            <w:r>
              <w:t>6</w:t>
            </w:r>
          </w:p>
        </w:tc>
        <w:tc>
          <w:tcPr>
            <w:tcW w:w="2880" w:type="dxa"/>
          </w:tcPr>
          <w:p w14:paraId="30AB2F82" w14:textId="77777777" w:rsidR="00356A8E" w:rsidRDefault="00356A8E" w:rsidP="003124D4">
            <w:pPr>
              <w:pStyle w:val="TableText"/>
              <w:jc w:val="center"/>
            </w:pPr>
            <w:r>
              <w:t>260,000</w:t>
            </w:r>
          </w:p>
        </w:tc>
      </w:tr>
      <w:tr w:rsidR="00356A8E" w14:paraId="07C8DCE5" w14:textId="77777777">
        <w:tc>
          <w:tcPr>
            <w:tcW w:w="2970" w:type="dxa"/>
          </w:tcPr>
          <w:p w14:paraId="68EC43D9" w14:textId="77777777" w:rsidR="00356A8E" w:rsidRDefault="00356A8E" w:rsidP="003124D4">
            <w:pPr>
              <w:pStyle w:val="TableText"/>
              <w:jc w:val="center"/>
            </w:pPr>
            <w:r>
              <w:t>4</w:t>
            </w:r>
          </w:p>
        </w:tc>
        <w:tc>
          <w:tcPr>
            <w:tcW w:w="2880" w:type="dxa"/>
          </w:tcPr>
          <w:p w14:paraId="4AF3D896" w14:textId="77777777" w:rsidR="00356A8E" w:rsidRDefault="00356A8E" w:rsidP="003124D4">
            <w:pPr>
              <w:pStyle w:val="TableText"/>
              <w:jc w:val="center"/>
            </w:pPr>
            <w:r>
              <w:t>340,000</w:t>
            </w:r>
          </w:p>
        </w:tc>
      </w:tr>
      <w:tr w:rsidR="00356A8E" w14:paraId="1BABDE13" w14:textId="77777777">
        <w:tc>
          <w:tcPr>
            <w:tcW w:w="2970" w:type="dxa"/>
          </w:tcPr>
          <w:p w14:paraId="3FCEEDF8" w14:textId="77777777" w:rsidR="00356A8E" w:rsidRDefault="00356A8E" w:rsidP="003124D4">
            <w:pPr>
              <w:pStyle w:val="TableText"/>
              <w:jc w:val="center"/>
            </w:pPr>
            <w:r>
              <w:t>2</w:t>
            </w:r>
          </w:p>
        </w:tc>
        <w:tc>
          <w:tcPr>
            <w:tcW w:w="2880" w:type="dxa"/>
          </w:tcPr>
          <w:p w14:paraId="008C2674" w14:textId="77777777" w:rsidR="00356A8E" w:rsidRDefault="00356A8E" w:rsidP="003124D4">
            <w:pPr>
              <w:pStyle w:val="TableText"/>
              <w:jc w:val="center"/>
            </w:pPr>
            <w:r>
              <w:t>420,000</w:t>
            </w:r>
          </w:p>
        </w:tc>
      </w:tr>
      <w:tr w:rsidR="00356A8E" w14:paraId="3B402AD5" w14:textId="77777777">
        <w:tc>
          <w:tcPr>
            <w:tcW w:w="2970" w:type="dxa"/>
          </w:tcPr>
          <w:p w14:paraId="2B733FA5" w14:textId="77777777" w:rsidR="00356A8E" w:rsidRDefault="00356A8E" w:rsidP="003124D4">
            <w:pPr>
              <w:pStyle w:val="TableText"/>
              <w:jc w:val="center"/>
            </w:pPr>
            <w:r>
              <w:t>0</w:t>
            </w:r>
          </w:p>
        </w:tc>
        <w:tc>
          <w:tcPr>
            <w:tcW w:w="2880" w:type="dxa"/>
          </w:tcPr>
          <w:p w14:paraId="7F5D5984" w14:textId="77777777" w:rsidR="00356A8E" w:rsidRDefault="00356A8E" w:rsidP="003124D4">
            <w:pPr>
              <w:pStyle w:val="TableText"/>
              <w:jc w:val="center"/>
            </w:pPr>
            <w:r>
              <w:t>500,000</w:t>
            </w:r>
          </w:p>
        </w:tc>
      </w:tr>
      <w:tr w:rsidR="00356A8E" w14:paraId="4E376F55" w14:textId="77777777">
        <w:tc>
          <w:tcPr>
            <w:tcW w:w="2970" w:type="dxa"/>
          </w:tcPr>
          <w:p w14:paraId="27B7F1A4" w14:textId="77777777" w:rsidR="00356A8E" w:rsidRDefault="00356A8E" w:rsidP="003124D4">
            <w:pPr>
              <w:pStyle w:val="TableText"/>
              <w:jc w:val="center"/>
            </w:pPr>
            <w:r>
              <w:t>&lt; 0</w:t>
            </w:r>
          </w:p>
        </w:tc>
        <w:tc>
          <w:tcPr>
            <w:tcW w:w="2880" w:type="dxa"/>
          </w:tcPr>
          <w:p w14:paraId="56BDE643" w14:textId="77777777" w:rsidR="00356A8E" w:rsidRDefault="00356A8E" w:rsidP="003124D4">
            <w:pPr>
              <w:pStyle w:val="TableText"/>
              <w:jc w:val="center"/>
            </w:pPr>
            <w:r>
              <w:t>500,000</w:t>
            </w:r>
          </w:p>
        </w:tc>
      </w:tr>
      <w:tr w:rsidR="00356A8E" w14:paraId="750C7ECA" w14:textId="77777777">
        <w:tc>
          <w:tcPr>
            <w:tcW w:w="2970" w:type="dxa"/>
          </w:tcPr>
          <w:p w14:paraId="3FB6E54C" w14:textId="77777777" w:rsidR="00356A8E" w:rsidRDefault="00356A8E" w:rsidP="003124D4">
            <w:pPr>
              <w:pStyle w:val="TableText"/>
              <w:jc w:val="center"/>
            </w:pPr>
          </w:p>
        </w:tc>
        <w:tc>
          <w:tcPr>
            <w:tcW w:w="2880" w:type="dxa"/>
          </w:tcPr>
          <w:p w14:paraId="66877125" w14:textId="77777777" w:rsidR="00356A8E" w:rsidRDefault="00356A8E" w:rsidP="003124D4">
            <w:pPr>
              <w:pStyle w:val="TableText"/>
              <w:jc w:val="center"/>
            </w:pPr>
          </w:p>
        </w:tc>
      </w:tr>
    </w:tbl>
    <w:p w14:paraId="7B69103A" w14:textId="77777777" w:rsidR="00356A8E" w:rsidRDefault="00356A8E" w:rsidP="00356A8E">
      <w:pPr>
        <w:pStyle w:val="Heading4"/>
      </w:pPr>
      <w:r>
        <w:t>Field: Name</w:t>
      </w:r>
    </w:p>
    <w:p w14:paraId="08A08339" w14:textId="77777777" w:rsidR="001B4355" w:rsidRDefault="00356A8E" w:rsidP="00356A8E">
      <w:pPr>
        <w:pStyle w:val="BodyText"/>
      </w:pPr>
      <w:r>
        <w:t xml:space="preserve">The name of the </w:t>
      </w:r>
      <w:r w:rsidR="00C30F22" w:rsidRPr="00C30F22">
        <w:t>ZoneBaseboard:OutdoorTemperatureControlled</w:t>
      </w:r>
      <w:r>
        <w:t xml:space="preserve"> object.</w:t>
      </w:r>
    </w:p>
    <w:p w14:paraId="10D6E8D1" w14:textId="77777777" w:rsidR="00356A8E" w:rsidRDefault="00356A8E" w:rsidP="00356A8E">
      <w:pPr>
        <w:pStyle w:val="Heading4"/>
      </w:pPr>
      <w:r>
        <w:t>Field: Zone Name</w:t>
      </w:r>
    </w:p>
    <w:p w14:paraId="1FAE5BDD" w14:textId="77777777" w:rsidR="00356A8E" w:rsidRDefault="00356A8E" w:rsidP="00356A8E">
      <w:pPr>
        <w:pStyle w:val="BodyText"/>
      </w:pPr>
      <w:r>
        <w:t>This field is the name of the zone and attaches the baseboard heat equipment statement to a thermal zone in the building.</w:t>
      </w:r>
    </w:p>
    <w:p w14:paraId="7F070120" w14:textId="77777777" w:rsidR="00356A8E" w:rsidRDefault="00356A8E" w:rsidP="00356A8E">
      <w:pPr>
        <w:pStyle w:val="Heading4"/>
      </w:pPr>
      <w:r>
        <w:t>Field: Schedule Name</w:t>
      </w:r>
    </w:p>
    <w:p w14:paraId="4AC332A5" w14:textId="77777777"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14:paraId="3D7AADE5" w14:textId="77777777" w:rsidR="00C30F22" w:rsidRDefault="00C30F22" w:rsidP="00C30F22">
      <w:pPr>
        <w:pStyle w:val="Heading4"/>
      </w:pPr>
      <w:r>
        <w:t>Field: Capacity at Low Temperature</w:t>
      </w:r>
    </w:p>
    <w:p w14:paraId="266E0EBF" w14:textId="721DA07F" w:rsidR="00C30F22" w:rsidRDefault="00C30F22" w:rsidP="00C30F22">
      <w:pPr>
        <w:pStyle w:val="BodyText"/>
      </w:pPr>
      <w:r>
        <w:t>This is the baseboard equipment capacity (Watts) at the low temperature limit.</w:t>
      </w:r>
      <w:r w:rsidR="009B1310">
        <w:t xml:space="preserve"> </w:t>
      </w:r>
      <w:r w:rsidR="009B1310">
        <w:rPr>
          <w:rFonts w:cs="Arial"/>
        </w:rPr>
        <w:t>This is the maximum capacity of the baseboard equipment in full load operation. This field is autosizable.</w:t>
      </w:r>
    </w:p>
    <w:p w14:paraId="67388615" w14:textId="77777777" w:rsidR="00356A8E" w:rsidRDefault="00356A8E" w:rsidP="00356A8E">
      <w:pPr>
        <w:pStyle w:val="Heading4"/>
      </w:pPr>
      <w:r>
        <w:lastRenderedPageBreak/>
        <w:t>Field: Low Temperature</w:t>
      </w:r>
    </w:p>
    <w:p w14:paraId="7E7CC584" w14:textId="7CDA6916"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r w:rsidR="009B1310" w:rsidRPr="009B1310">
        <w:rPr>
          <w:rFonts w:cs="Arial"/>
        </w:rPr>
        <w:t xml:space="preserve"> </w:t>
      </w:r>
      <w:r w:rsidR="009B1310">
        <w:rPr>
          <w:rFonts w:cs="Arial"/>
        </w:rPr>
        <w:t>This field is autosizable. The lowest design outdoor dry bulb temperature is chosen, if autosized.</w:t>
      </w:r>
    </w:p>
    <w:p w14:paraId="13B25CC1" w14:textId="77777777" w:rsidR="00356A8E" w:rsidRDefault="00356A8E" w:rsidP="00356A8E">
      <w:pPr>
        <w:pStyle w:val="Heading4"/>
      </w:pPr>
      <w:r>
        <w:t>Field: Capacity at High Temperature</w:t>
      </w:r>
    </w:p>
    <w:p w14:paraId="3C9D1F12" w14:textId="14A383E1" w:rsidR="00356A8E" w:rsidRDefault="00356A8E" w:rsidP="00356A8E">
      <w:pPr>
        <w:pStyle w:val="BodyText"/>
      </w:pPr>
      <w:r>
        <w:t>This is the baseboard equipment capacity (Watts) at the high temperature limit.</w:t>
      </w:r>
      <w:r w:rsidR="009B1310" w:rsidRPr="009B1310">
        <w:t xml:space="preserve"> </w:t>
      </w:r>
      <w:r w:rsidR="009B1310">
        <w:t>This field is autosizable. The capacity at low temperature is prorated against the reference low and high temperature fields, if autosized.</w:t>
      </w:r>
    </w:p>
    <w:p w14:paraId="72BDCFE6" w14:textId="77777777" w:rsidR="00C30F22" w:rsidRDefault="00C30F22" w:rsidP="00C30F22">
      <w:pPr>
        <w:pStyle w:val="Heading4"/>
      </w:pPr>
      <w:r>
        <w:t>Field: High Temperature</w:t>
      </w:r>
    </w:p>
    <w:p w14:paraId="76DDAD00" w14:textId="1413EE79"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r w:rsidR="009B1310" w:rsidRPr="009B1310">
        <w:t xml:space="preserve"> </w:t>
      </w:r>
      <w:r w:rsidR="009B1310">
        <w:t>This field is autosizable. If autosized, this is equal to the design zone heating setpoint temperature described below, so that the capacity at high temperature is zero.</w:t>
      </w:r>
    </w:p>
    <w:p w14:paraId="3142E258" w14:textId="77777777" w:rsidR="00356A8E" w:rsidRDefault="00356A8E" w:rsidP="00356A8E">
      <w:pPr>
        <w:pStyle w:val="Heading4"/>
      </w:pPr>
      <w:r>
        <w:t>Field: Fraction Radiant</w:t>
      </w:r>
    </w:p>
    <w:p w14:paraId="6DF221DB" w14:textId="77777777"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14:paraId="7D09D13B" w14:textId="77777777" w:rsidR="00356A8E" w:rsidRDefault="00356A8E" w:rsidP="00356A8E">
      <w:pPr>
        <w:pStyle w:val="Heading4"/>
      </w:pPr>
      <w:r>
        <w:t>Field: End-Use Subcategory</w:t>
      </w:r>
    </w:p>
    <w:p w14:paraId="7CACBC3E" w14:textId="77777777"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14:paraId="03A2A800" w14:textId="77777777" w:rsidR="009B1310" w:rsidRDefault="009B1310" w:rsidP="009B1310">
      <w:pPr>
        <w:pStyle w:val="Heading4"/>
      </w:pPr>
      <w:r>
        <w:t>Field: Design Zone Heating Setpoint</w:t>
      </w:r>
    </w:p>
    <w:p w14:paraId="179C450F" w14:textId="77777777" w:rsidR="009B1310" w:rsidRDefault="009B1310" w:rsidP="009B1310">
      <w:pPr>
        <w:pStyle w:val="BodyText"/>
      </w:pPr>
      <w:r>
        <w:t>This is heating setpoint temperature in the zone where the unit serves. This is used to autosize high temperature and capacity at high temperature fields. The default value is 20</w:t>
      </w:r>
      <w:r>
        <w:rPr>
          <w:rFonts w:cs="Arial"/>
        </w:rPr>
        <w:t>°</w:t>
      </w:r>
      <w:r>
        <w:t xml:space="preserve">C. </w:t>
      </w:r>
    </w:p>
    <w:p w14:paraId="09BE8173" w14:textId="61120F63" w:rsidR="00356A8E" w:rsidRDefault="00356A8E" w:rsidP="009B1310">
      <w:pPr>
        <w:pStyle w:val="BodyText"/>
      </w:pPr>
      <w:r>
        <w:t>An IDF example:</w:t>
      </w:r>
    </w:p>
    <w:p w14:paraId="6C78D40B" w14:textId="77777777" w:rsidR="009F26D1" w:rsidRDefault="00C30F22" w:rsidP="009F26D1">
      <w:pPr>
        <w:pStyle w:val="IDDDefinition"/>
      </w:pPr>
      <w:r w:rsidRPr="00C30F22">
        <w:t>ZoneBaseboard:OutdoorTemperatureControlled</w:t>
      </w:r>
      <w:r w:rsidR="009F26D1">
        <w:t>,</w:t>
      </w:r>
    </w:p>
    <w:p w14:paraId="726B9DD5" w14:textId="77777777" w:rsidR="009F26D1" w:rsidRDefault="009F26D1" w:rsidP="009F26D1">
      <w:pPr>
        <w:pStyle w:val="IDDDefinition"/>
      </w:pPr>
      <w:r>
        <w:t xml:space="preserve">    SPACE4-1 BBHeat 1,       !- Name</w:t>
      </w:r>
    </w:p>
    <w:p w14:paraId="2592EDB1" w14:textId="77777777" w:rsidR="009F26D1" w:rsidRDefault="009F26D1" w:rsidP="009F26D1">
      <w:pPr>
        <w:pStyle w:val="IDDDefinition"/>
      </w:pPr>
      <w:r>
        <w:t xml:space="preserve">    SPACE4-1,                !- Zone Name</w:t>
      </w:r>
    </w:p>
    <w:p w14:paraId="10B555C7" w14:textId="77777777" w:rsidR="009F26D1" w:rsidRDefault="009F26D1" w:rsidP="009F26D1">
      <w:pPr>
        <w:pStyle w:val="IDDDefinition"/>
      </w:pPr>
      <w:r>
        <w:t xml:space="preserve">    EQUIP-1,                 !- SCHEDULE Name</w:t>
      </w:r>
    </w:p>
    <w:p w14:paraId="17A868CB" w14:textId="77777777" w:rsidR="009F26D1" w:rsidRDefault="009F26D1" w:rsidP="009F26D1">
      <w:pPr>
        <w:pStyle w:val="IDDDefinition"/>
      </w:pPr>
      <w:r>
        <w:t xml:space="preserve">    1500,                    !- Capacity at low temperature {W}</w:t>
      </w:r>
    </w:p>
    <w:p w14:paraId="32C901BF" w14:textId="77777777" w:rsidR="009F26D1" w:rsidRDefault="009F26D1" w:rsidP="009F26D1">
      <w:pPr>
        <w:pStyle w:val="IDDDefinition"/>
      </w:pPr>
      <w:r>
        <w:t xml:space="preserve">    0,                       !- Low Temperature {C}</w:t>
      </w:r>
    </w:p>
    <w:p w14:paraId="6454D998" w14:textId="77777777" w:rsidR="009F26D1" w:rsidRDefault="009F26D1" w:rsidP="009F26D1">
      <w:pPr>
        <w:pStyle w:val="IDDDefinition"/>
      </w:pPr>
      <w:r>
        <w:t xml:space="preserve">    500,                     !- Capacity at high temperature {W}</w:t>
      </w:r>
    </w:p>
    <w:p w14:paraId="262C9AED" w14:textId="77777777" w:rsidR="009F26D1" w:rsidRDefault="009F26D1" w:rsidP="009F26D1">
      <w:pPr>
        <w:pStyle w:val="IDDDefinition"/>
      </w:pPr>
      <w:r>
        <w:t xml:space="preserve">    10,                      !- High Temperature {C}</w:t>
      </w:r>
    </w:p>
    <w:p w14:paraId="18402F7F" w14:textId="77777777" w:rsidR="009F26D1" w:rsidRDefault="009F26D1" w:rsidP="009F26D1">
      <w:pPr>
        <w:pStyle w:val="IDDDefinition"/>
      </w:pPr>
      <w:r>
        <w:t xml:space="preserve">    0.5,                     !- Fraction Radiant</w:t>
      </w:r>
    </w:p>
    <w:p w14:paraId="716AD3DB" w14:textId="3F4DD206" w:rsidR="00356A8E" w:rsidRPr="009B1310" w:rsidRDefault="009F26D1" w:rsidP="009B1310">
      <w:pPr>
        <w:pStyle w:val="IDDDefinition"/>
      </w:pPr>
      <w:r>
        <w:t xml:space="preserve"> </w:t>
      </w:r>
      <w:r w:rsidRPr="009B1310">
        <w:t xml:space="preserve">   Baseboard Heat</w:t>
      </w:r>
      <w:r w:rsidR="009B1310" w:rsidRPr="009B1310">
        <w:t>,</w:t>
      </w:r>
      <w:r w:rsidRPr="009B1310">
        <w:t xml:space="preserve">          !- End-Use Subcategory</w:t>
      </w:r>
    </w:p>
    <w:p w14:paraId="131FA01A" w14:textId="77777777" w:rsidR="009B1310" w:rsidRPr="009B1310" w:rsidRDefault="009B1310" w:rsidP="00D24307">
      <w:pPr>
        <w:pStyle w:val="IDDDefinition"/>
      </w:pPr>
      <w:r w:rsidRPr="009B1310">
        <w:t xml:space="preserve">    20;                      !- Design Zone Heating Setpoint {C}</w:t>
      </w:r>
    </w:p>
    <w:p w14:paraId="41DE95A5" w14:textId="77777777" w:rsidR="009B1310" w:rsidRPr="009B1310" w:rsidRDefault="009B1310" w:rsidP="00D24307">
      <w:pPr>
        <w:pStyle w:val="BodyText"/>
      </w:pPr>
    </w:p>
    <w:p w14:paraId="2A4E65A8" w14:textId="77777777" w:rsidR="00356A8E" w:rsidRDefault="00C30F22" w:rsidP="00356A8E">
      <w:pPr>
        <w:pStyle w:val="Heading3"/>
      </w:pPr>
      <w:bookmarkStart w:id="903" w:name="_Toc488647229"/>
      <w:bookmarkStart w:id="904" w:name="_Toc99527743"/>
      <w:bookmarkStart w:id="905" w:name="_Toc110396392"/>
      <w:bookmarkStart w:id="906" w:name="_Toc122310175"/>
      <w:bookmarkStart w:id="907" w:name="_Toc399489998"/>
      <w:r w:rsidRPr="00C30F22">
        <w:t>ZoneBaseboard:OutdoorTemperatureControlled</w:t>
      </w:r>
      <w:r w:rsidR="00356A8E">
        <w:t xml:space="preserve"> Output</w:t>
      </w:r>
      <w:bookmarkEnd w:id="903"/>
      <w:bookmarkEnd w:id="904"/>
      <w:bookmarkEnd w:id="905"/>
      <w:bookmarkEnd w:id="906"/>
      <w:bookmarkEnd w:id="907"/>
    </w:p>
    <w:p w14:paraId="1C9EA37E" w14:textId="77777777" w:rsidR="00A23280" w:rsidRDefault="00A23280" w:rsidP="00A23280">
      <w:pPr>
        <w:pStyle w:val="BodyText"/>
      </w:pPr>
      <w:bookmarkStart w:id="908" w:name="_Toc99527744"/>
      <w:bookmarkStart w:id="909" w:name="_Toc110396393"/>
      <w:bookmarkStart w:id="910" w:name="_Toc122310176"/>
      <w:r w:rsidRPr="00C30F22">
        <w:t>ZoneBaseboard:OutdoorTemperatureControlled</w:t>
      </w:r>
      <w:r>
        <w:t xml:space="preserve"> objects have output variables for individual objects and for zone totals. The following outputs are available:</w:t>
      </w:r>
    </w:p>
    <w:p w14:paraId="0CF2DADD" w14:textId="77777777" w:rsidR="00A23280" w:rsidRDefault="00A23280" w:rsidP="00A23280">
      <w:pPr>
        <w:pStyle w:val="CodeIDDSamples"/>
      </w:pPr>
      <w:r>
        <w:t>Zone,Average,Baseboard Electric Power [W]</w:t>
      </w:r>
    </w:p>
    <w:p w14:paraId="5BC30BB4" w14:textId="77777777" w:rsidR="00A23280" w:rsidRDefault="00A23280" w:rsidP="00A23280">
      <w:pPr>
        <w:pStyle w:val="CodeIDDSamples"/>
      </w:pPr>
      <w:r>
        <w:t>Zone,Sum,Baseboard Electric Energy [J]</w:t>
      </w:r>
    </w:p>
    <w:p w14:paraId="64A4D3CD" w14:textId="77777777" w:rsidR="00A23280" w:rsidRDefault="00A23280" w:rsidP="00A23280">
      <w:pPr>
        <w:pStyle w:val="CodeIDDSamples"/>
      </w:pPr>
      <w:r>
        <w:t>Zone,Sum,Baseboard Radiant Heating Energy [J]</w:t>
      </w:r>
    </w:p>
    <w:p w14:paraId="225E5064" w14:textId="77777777" w:rsidR="00A23280" w:rsidRDefault="00A23280" w:rsidP="00A23280">
      <w:pPr>
        <w:pStyle w:val="CodeIDDSamples"/>
      </w:pPr>
      <w:r>
        <w:t>Zone,Average,Baseboard Radiant Heating Rate [W]</w:t>
      </w:r>
    </w:p>
    <w:p w14:paraId="173EDBE8" w14:textId="77777777" w:rsidR="00A23280" w:rsidRDefault="00A23280" w:rsidP="00A23280">
      <w:pPr>
        <w:pStyle w:val="CodeIDDSamples"/>
      </w:pPr>
      <w:r>
        <w:t>Zone,Sum,Baseboard Convective Heating Energy [J]</w:t>
      </w:r>
    </w:p>
    <w:p w14:paraId="61870302" w14:textId="77777777" w:rsidR="00A23280" w:rsidRDefault="00A23280" w:rsidP="00A23280">
      <w:pPr>
        <w:pStyle w:val="CodeIDDSamples"/>
      </w:pPr>
      <w:r>
        <w:t>Zone,Average,Baseboard Convective Heating Rate [W]</w:t>
      </w:r>
    </w:p>
    <w:p w14:paraId="138B589E" w14:textId="77777777" w:rsidR="00A23280" w:rsidRDefault="00A23280" w:rsidP="00A23280">
      <w:pPr>
        <w:pStyle w:val="CodeIDDSamples"/>
      </w:pPr>
      <w:r>
        <w:t>Zone,Sum,Baseboard Total Heating Energy [J]</w:t>
      </w:r>
    </w:p>
    <w:p w14:paraId="63D366A9" w14:textId="77777777" w:rsidR="00A23280" w:rsidRDefault="00A23280" w:rsidP="00A23280">
      <w:pPr>
        <w:pStyle w:val="CodeIDDSamples"/>
      </w:pPr>
      <w:r>
        <w:t>Zone,Average,Baseboard Total Heating Rate [W]</w:t>
      </w:r>
    </w:p>
    <w:p w14:paraId="40164340" w14:textId="77777777" w:rsidR="00A23280" w:rsidRDefault="00A23280" w:rsidP="00A23280">
      <w:pPr>
        <w:pStyle w:val="CodeIDDSamples"/>
      </w:pPr>
      <w:r>
        <w:lastRenderedPageBreak/>
        <w:t>Zone,Average,Zone Baseboard Electric Power [W]</w:t>
      </w:r>
    </w:p>
    <w:p w14:paraId="311ED0A2" w14:textId="77777777" w:rsidR="00A23280" w:rsidRDefault="00A23280" w:rsidP="00A23280">
      <w:pPr>
        <w:pStyle w:val="CodeIDDSamples"/>
      </w:pPr>
      <w:r>
        <w:t>Zone,Sum,Zone Baseboard Electric Energy [J]</w:t>
      </w:r>
    </w:p>
    <w:p w14:paraId="06369D4A" w14:textId="77777777" w:rsidR="00A23280" w:rsidRDefault="00A23280" w:rsidP="00A23280">
      <w:pPr>
        <w:pStyle w:val="CodeIDDSamples"/>
      </w:pPr>
      <w:r>
        <w:t>Zone,Sum,Zone Baseboard Radiant Heating Energy [J]</w:t>
      </w:r>
    </w:p>
    <w:p w14:paraId="783CC977" w14:textId="77777777" w:rsidR="00A23280" w:rsidRDefault="00A23280" w:rsidP="00A23280">
      <w:pPr>
        <w:pStyle w:val="CodeIDDSamples"/>
      </w:pPr>
      <w:r>
        <w:t>Zone,Average,Zone Baseboard Radiant Heating Rate [W]</w:t>
      </w:r>
    </w:p>
    <w:p w14:paraId="4F09D32A" w14:textId="77777777" w:rsidR="00A23280" w:rsidRDefault="00A23280" w:rsidP="00A23280">
      <w:pPr>
        <w:pStyle w:val="CodeIDDSamples"/>
      </w:pPr>
      <w:r>
        <w:t>Zone,Sum,Zone Baseboard Convective Heating Energy [J]</w:t>
      </w:r>
    </w:p>
    <w:p w14:paraId="46F6D2B1" w14:textId="77777777" w:rsidR="00A23280" w:rsidRDefault="00A23280" w:rsidP="00A23280">
      <w:pPr>
        <w:pStyle w:val="CodeIDDSamples"/>
      </w:pPr>
      <w:r>
        <w:t>Zone,Average,Zone Baseboard Convective Heating Rate [W]</w:t>
      </w:r>
    </w:p>
    <w:p w14:paraId="05FDA161" w14:textId="77777777" w:rsidR="00A23280" w:rsidRDefault="00A23280" w:rsidP="00A23280">
      <w:pPr>
        <w:pStyle w:val="CodeIDDSamples"/>
      </w:pPr>
      <w:r>
        <w:t>Zone,Sum,Zone Baseboard Total Heating Energy [J]</w:t>
      </w:r>
    </w:p>
    <w:p w14:paraId="6E24A7E1" w14:textId="77777777" w:rsidR="00A23280" w:rsidRDefault="00A23280" w:rsidP="00A23280">
      <w:pPr>
        <w:pStyle w:val="CodeIDDSamples"/>
      </w:pPr>
      <w:r>
        <w:t>Zone,Average,Zone Baseboard Total Heating Rate [W]</w:t>
      </w:r>
    </w:p>
    <w:p w14:paraId="0F4951EF" w14:textId="77777777" w:rsidR="00A23280" w:rsidRDefault="00A23280" w:rsidP="00A23280">
      <w:pPr>
        <w:pStyle w:val="Heading4"/>
        <w:rPr>
          <w:kern w:val="0"/>
        </w:rPr>
      </w:pPr>
      <w:r>
        <w:rPr>
          <w:kern w:val="0"/>
        </w:rPr>
        <w:t>Baseboard Electric Power [W]</w:t>
      </w:r>
    </w:p>
    <w:p w14:paraId="0AD90695" w14:textId="77777777" w:rsidR="00A23280" w:rsidRDefault="00A23280" w:rsidP="00A23280">
      <w:pPr>
        <w:pStyle w:val="BodyText"/>
      </w:pPr>
      <w:r>
        <w:t xml:space="preserve">This field is the electric power for the </w:t>
      </w:r>
      <w:r w:rsidRPr="00C30F22">
        <w:t>ZoneBaseboard:OutdoorTemperatureControlled</w:t>
      </w:r>
      <w:r>
        <w:t xml:space="preserve"> object in Watts.</w:t>
      </w:r>
    </w:p>
    <w:p w14:paraId="42DE43EB" w14:textId="77777777" w:rsidR="00A23280" w:rsidRDefault="00A23280" w:rsidP="00A23280">
      <w:pPr>
        <w:pStyle w:val="Heading4"/>
        <w:rPr>
          <w:kern w:val="0"/>
        </w:rPr>
      </w:pPr>
      <w:r>
        <w:rPr>
          <w:kern w:val="0"/>
        </w:rPr>
        <w:t>Baseboard Electric Energy [J]</w:t>
      </w:r>
    </w:p>
    <w:p w14:paraId="63E05447" w14:textId="77777777" w:rsidR="00A23280" w:rsidRDefault="00A23280" w:rsidP="00A23280">
      <w:pPr>
        <w:pStyle w:val="BodyText"/>
      </w:pPr>
      <w:r>
        <w:t>The outdoor temperature controlled baseboard heat option is assumed to be fueled by electricity. This field is the same as the Baseboard Total Heating Energy (above) in joules.</w:t>
      </w:r>
    </w:p>
    <w:p w14:paraId="300E13B1" w14:textId="77777777" w:rsidR="00A23280" w:rsidRDefault="00A23280" w:rsidP="00A23280">
      <w:pPr>
        <w:pStyle w:val="Heading4"/>
        <w:rPr>
          <w:kern w:val="0"/>
        </w:rPr>
      </w:pPr>
      <w:r>
        <w:rPr>
          <w:kern w:val="0"/>
        </w:rPr>
        <w:t>Baseboard Radiant Heating Rate [W]</w:t>
      </w:r>
    </w:p>
    <w:p w14:paraId="2716365C" w14:textId="77777777" w:rsidR="00A23280" w:rsidRDefault="00A23280" w:rsidP="00A23280">
      <w:pPr>
        <w:pStyle w:val="Heading4"/>
        <w:rPr>
          <w:kern w:val="0"/>
        </w:rPr>
      </w:pPr>
      <w:r>
        <w:rPr>
          <w:kern w:val="0"/>
        </w:rPr>
        <w:t>Baseboard Radiant Heating Energy [J]</w:t>
      </w:r>
    </w:p>
    <w:p w14:paraId="1A301EB9" w14:textId="77777777"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14:paraId="431754A2" w14:textId="77777777" w:rsidR="00A23280" w:rsidRDefault="00A23280" w:rsidP="00A23280">
      <w:pPr>
        <w:pStyle w:val="Heading4"/>
        <w:rPr>
          <w:kern w:val="0"/>
        </w:rPr>
      </w:pPr>
      <w:r>
        <w:rPr>
          <w:kern w:val="0"/>
        </w:rPr>
        <w:t>Baseboard Convective Heating Rate [W]</w:t>
      </w:r>
    </w:p>
    <w:p w14:paraId="711691E2" w14:textId="77777777" w:rsidR="00A23280" w:rsidRDefault="00A23280" w:rsidP="00A23280">
      <w:pPr>
        <w:pStyle w:val="Heading4"/>
        <w:rPr>
          <w:kern w:val="0"/>
        </w:rPr>
      </w:pPr>
      <w:r>
        <w:rPr>
          <w:kern w:val="0"/>
        </w:rPr>
        <w:t>Baseboard Convective Heating Energy [J]</w:t>
      </w:r>
    </w:p>
    <w:p w14:paraId="09E76C70" w14:textId="77777777"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14:paraId="0E37B65E" w14:textId="77777777" w:rsidR="00A23280" w:rsidRDefault="00A23280" w:rsidP="00A23280">
      <w:pPr>
        <w:pStyle w:val="Heading4"/>
        <w:rPr>
          <w:kern w:val="0"/>
        </w:rPr>
      </w:pPr>
      <w:r>
        <w:rPr>
          <w:kern w:val="0"/>
        </w:rPr>
        <w:t>Baseboard Total Heating Rate [W]</w:t>
      </w:r>
    </w:p>
    <w:p w14:paraId="0A5BF809" w14:textId="77777777" w:rsidR="00A23280" w:rsidRDefault="00A23280" w:rsidP="00A23280">
      <w:pPr>
        <w:pStyle w:val="Heading4"/>
        <w:rPr>
          <w:kern w:val="0"/>
        </w:rPr>
      </w:pPr>
      <w:r>
        <w:rPr>
          <w:kern w:val="0"/>
        </w:rPr>
        <w:t>Baseboard Total Heating Energy [J]</w:t>
      </w:r>
    </w:p>
    <w:p w14:paraId="05473A7A" w14:textId="77777777"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14:paraId="189B1F8F" w14:textId="77777777" w:rsidR="00A23280" w:rsidRDefault="00A23280" w:rsidP="00A23280">
      <w:pPr>
        <w:pStyle w:val="Heading4"/>
        <w:rPr>
          <w:kern w:val="0"/>
        </w:rPr>
      </w:pPr>
      <w:r>
        <w:rPr>
          <w:kern w:val="0"/>
        </w:rPr>
        <w:t>Zone Baseboard Electric Power [W]</w:t>
      </w:r>
    </w:p>
    <w:p w14:paraId="12165E22" w14:textId="77777777"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14:paraId="7F260621" w14:textId="77777777" w:rsidR="00A23280" w:rsidRDefault="00A23280" w:rsidP="00A23280">
      <w:pPr>
        <w:pStyle w:val="Heading4"/>
        <w:rPr>
          <w:kern w:val="0"/>
        </w:rPr>
      </w:pPr>
      <w:r>
        <w:rPr>
          <w:kern w:val="0"/>
        </w:rPr>
        <w:t>Zone Baseboard Electric Energy [J]</w:t>
      </w:r>
    </w:p>
    <w:p w14:paraId="70C620A3" w14:textId="77777777"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14:paraId="7BDF08C5" w14:textId="77777777" w:rsidR="00A23280" w:rsidRDefault="00A23280" w:rsidP="00A23280">
      <w:pPr>
        <w:pStyle w:val="Heading4"/>
        <w:rPr>
          <w:kern w:val="0"/>
        </w:rPr>
      </w:pPr>
      <w:r>
        <w:rPr>
          <w:kern w:val="0"/>
        </w:rPr>
        <w:t>Zone Baseboard Radiant Heating Rate [W]</w:t>
      </w:r>
    </w:p>
    <w:p w14:paraId="36605BA3" w14:textId="77777777" w:rsidR="00A23280" w:rsidRDefault="00A23280" w:rsidP="00A23280">
      <w:pPr>
        <w:pStyle w:val="Heading4"/>
        <w:rPr>
          <w:kern w:val="0"/>
        </w:rPr>
      </w:pPr>
      <w:r>
        <w:rPr>
          <w:kern w:val="0"/>
        </w:rPr>
        <w:t>Zone Baseboard Radiant Heating Energy [J]</w:t>
      </w:r>
    </w:p>
    <w:p w14:paraId="29A84F9D" w14:textId="77777777"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w:t>
      </w:r>
      <w:r>
        <w:lastRenderedPageBreak/>
        <w:t>Joules. This is determined by the current heat gain from the heater to the zone and the “Fraction Radiant” specified in the input. The radiant gains (long wavelength) are distributed to the surfaces using an area weighting scheme.</w:t>
      </w:r>
    </w:p>
    <w:p w14:paraId="3902F3E1" w14:textId="77777777" w:rsidR="00A23280" w:rsidRDefault="00A23280" w:rsidP="00A23280">
      <w:pPr>
        <w:pStyle w:val="Heading4"/>
        <w:rPr>
          <w:kern w:val="0"/>
        </w:rPr>
      </w:pPr>
      <w:r>
        <w:rPr>
          <w:kern w:val="0"/>
        </w:rPr>
        <w:t>Zone Baseboard Convective Heating Rate [W]</w:t>
      </w:r>
    </w:p>
    <w:p w14:paraId="4152E145" w14:textId="77777777" w:rsidR="00A23280" w:rsidRDefault="00A23280" w:rsidP="00A23280">
      <w:pPr>
        <w:pStyle w:val="Heading4"/>
        <w:rPr>
          <w:kern w:val="0"/>
        </w:rPr>
      </w:pPr>
      <w:r>
        <w:rPr>
          <w:kern w:val="0"/>
        </w:rPr>
        <w:t>Zone Baseboard Convective Heating Energy [J]</w:t>
      </w:r>
    </w:p>
    <w:p w14:paraId="2398E870" w14:textId="77777777"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14:paraId="3C19D865" w14:textId="77777777" w:rsidR="00A23280" w:rsidRDefault="00A23280" w:rsidP="00A23280">
      <w:pPr>
        <w:pStyle w:val="Heading4"/>
        <w:rPr>
          <w:kern w:val="0"/>
        </w:rPr>
      </w:pPr>
      <w:r>
        <w:rPr>
          <w:kern w:val="0"/>
        </w:rPr>
        <w:t>Zone Baseboard Total Heating Rate [W]</w:t>
      </w:r>
    </w:p>
    <w:p w14:paraId="468F6E03" w14:textId="77777777" w:rsidR="00A23280" w:rsidRDefault="00A23280" w:rsidP="00A23280">
      <w:pPr>
        <w:pStyle w:val="Heading4"/>
        <w:rPr>
          <w:kern w:val="0"/>
        </w:rPr>
      </w:pPr>
      <w:r>
        <w:rPr>
          <w:kern w:val="0"/>
        </w:rPr>
        <w:t>Zone Baseboard Total Heating Energy [J]</w:t>
      </w:r>
    </w:p>
    <w:p w14:paraId="077C4255" w14:textId="77777777"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14:paraId="4509772B" w14:textId="77777777" w:rsidR="00356A8E" w:rsidRDefault="00356A8E" w:rsidP="00356A8E">
      <w:pPr>
        <w:pStyle w:val="Heading3"/>
      </w:pPr>
      <w:bookmarkStart w:id="911" w:name="_Toc399489999"/>
      <w:r>
        <w:t>Meters for Equipment Outputs</w:t>
      </w:r>
      <w:bookmarkEnd w:id="908"/>
      <w:bookmarkEnd w:id="909"/>
      <w:bookmarkEnd w:id="910"/>
      <w:bookmarkEnd w:id="911"/>
    </w:p>
    <w:p w14:paraId="172D809E" w14:textId="77777777" w:rsidR="00356A8E" w:rsidRDefault="00356A8E" w:rsidP="00356A8E">
      <w:pPr>
        <w:pStyle w:val="BodyText"/>
      </w:pPr>
      <w:r>
        <w:t>As described in each of the equipment sections, values for specific equipments will show up on the following meters:</w:t>
      </w:r>
    </w:p>
    <w:p w14:paraId="47ABF8A0" w14:textId="77777777" w:rsidR="00356A8E" w:rsidRDefault="00356A8E" w:rsidP="00356A8E">
      <w:pPr>
        <w:pStyle w:val="Caption"/>
      </w:pPr>
      <w:bookmarkStart w:id="912" w:name="_Toc99527745"/>
      <w:bookmarkStart w:id="913" w:name="_Toc110396394"/>
      <w:bookmarkStart w:id="914" w:name="_Toc122310177"/>
      <w:r>
        <w:t xml:space="preserve">Table </w:t>
      </w:r>
      <w:r w:rsidR="006008C7">
        <w:fldChar w:fldCharType="begin"/>
      </w:r>
      <w:r w:rsidR="00A4098B">
        <w:instrText xml:space="preserve"> SEQ Table \* ARABIC </w:instrText>
      </w:r>
      <w:r w:rsidR="006008C7">
        <w:fldChar w:fldCharType="separate"/>
      </w:r>
      <w:r w:rsidR="00F157E6">
        <w:rPr>
          <w:noProof/>
        </w:rPr>
        <w:t>17</w:t>
      </w:r>
      <w:r w:rsidR="006008C7">
        <w:rPr>
          <w:noProof/>
        </w:rPr>
        <w:fldChar w:fldCharType="end"/>
      </w:r>
      <w:r w:rsidR="006B2084">
        <w:t xml:space="preserve">. </w:t>
      </w:r>
      <w:r>
        <w:t>Distribution of Equipment to Meters</w:t>
      </w:r>
      <w:bookmarkEnd w:id="912"/>
      <w:bookmarkEnd w:id="913"/>
      <w:bookmarkEnd w:id="914"/>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14:paraId="0C4BB58C" w14:textId="77777777" w:rsidTr="00600B18">
        <w:tc>
          <w:tcPr>
            <w:tcW w:w="4608" w:type="dxa"/>
            <w:shd w:val="solid" w:color="000000" w:fill="FFFFFF"/>
          </w:tcPr>
          <w:p w14:paraId="2B6DFA0D" w14:textId="77777777" w:rsidR="00356A8E" w:rsidRDefault="00356A8E" w:rsidP="003124D4">
            <w:pPr>
              <w:pStyle w:val="TableHeader"/>
            </w:pPr>
            <w:r>
              <w:t>Meter Name</w:t>
            </w:r>
          </w:p>
        </w:tc>
        <w:tc>
          <w:tcPr>
            <w:tcW w:w="1440" w:type="dxa"/>
            <w:shd w:val="solid" w:color="000000" w:fill="FFFFFF"/>
          </w:tcPr>
          <w:p w14:paraId="351E9C17" w14:textId="77777777" w:rsidR="00356A8E" w:rsidRDefault="00356A8E" w:rsidP="003124D4">
            <w:pPr>
              <w:pStyle w:val="TableHeader"/>
            </w:pPr>
            <w:r>
              <w:t>Scope</w:t>
            </w:r>
          </w:p>
        </w:tc>
        <w:tc>
          <w:tcPr>
            <w:tcW w:w="2340" w:type="dxa"/>
            <w:shd w:val="solid" w:color="000000" w:fill="FFFFFF"/>
          </w:tcPr>
          <w:p w14:paraId="7256F040" w14:textId="77777777" w:rsidR="00356A8E" w:rsidRDefault="00356A8E" w:rsidP="003124D4">
            <w:pPr>
              <w:pStyle w:val="TableHeader"/>
            </w:pPr>
            <w:r>
              <w:t>Equipment Specfics</w:t>
            </w:r>
          </w:p>
        </w:tc>
      </w:tr>
      <w:tr w:rsidR="00356A8E" w14:paraId="7FC8BF35" w14:textId="77777777" w:rsidTr="00600B18">
        <w:tc>
          <w:tcPr>
            <w:tcW w:w="4608" w:type="dxa"/>
          </w:tcPr>
          <w:p w14:paraId="4F807DB9" w14:textId="77777777" w:rsidR="00356A8E" w:rsidRDefault="00356A8E" w:rsidP="003124D4">
            <w:pPr>
              <w:pStyle w:val="TableText"/>
            </w:pPr>
            <w:r>
              <w:t>Electricity:Facility</w:t>
            </w:r>
          </w:p>
        </w:tc>
        <w:tc>
          <w:tcPr>
            <w:tcW w:w="1440" w:type="dxa"/>
          </w:tcPr>
          <w:p w14:paraId="0F63EF16" w14:textId="77777777" w:rsidR="00356A8E" w:rsidRDefault="00356A8E" w:rsidP="003124D4">
            <w:pPr>
              <w:pStyle w:val="TableText"/>
            </w:pPr>
            <w:r>
              <w:t>Entire Facility</w:t>
            </w:r>
          </w:p>
        </w:tc>
        <w:tc>
          <w:tcPr>
            <w:tcW w:w="2340" w:type="dxa"/>
          </w:tcPr>
          <w:p w14:paraId="07D7E069" w14:textId="77777777" w:rsidR="00356A8E" w:rsidRDefault="00356A8E" w:rsidP="003124D4">
            <w:pPr>
              <w:pStyle w:val="TableText"/>
            </w:pPr>
            <w:r>
              <w:t>Electric Equipment, OTC Baseboard Heat</w:t>
            </w:r>
          </w:p>
        </w:tc>
      </w:tr>
      <w:tr w:rsidR="00356A8E" w14:paraId="2CDCF497" w14:textId="77777777" w:rsidTr="00600B18">
        <w:tc>
          <w:tcPr>
            <w:tcW w:w="4608" w:type="dxa"/>
          </w:tcPr>
          <w:p w14:paraId="535C54C1" w14:textId="77777777" w:rsidR="00356A8E" w:rsidRDefault="00356A8E" w:rsidP="003124D4">
            <w:pPr>
              <w:pStyle w:val="TableText"/>
            </w:pPr>
            <w:r>
              <w:t>Electricity:Building</w:t>
            </w:r>
          </w:p>
        </w:tc>
        <w:tc>
          <w:tcPr>
            <w:tcW w:w="1440" w:type="dxa"/>
          </w:tcPr>
          <w:p w14:paraId="182C5DBC" w14:textId="77777777" w:rsidR="00356A8E" w:rsidRDefault="00356A8E" w:rsidP="003124D4">
            <w:pPr>
              <w:pStyle w:val="TableText"/>
            </w:pPr>
            <w:r>
              <w:t>All Zones</w:t>
            </w:r>
          </w:p>
        </w:tc>
        <w:tc>
          <w:tcPr>
            <w:tcW w:w="2340" w:type="dxa"/>
          </w:tcPr>
          <w:p w14:paraId="7914C52B" w14:textId="77777777" w:rsidR="00356A8E" w:rsidRDefault="00356A8E" w:rsidP="003124D4">
            <w:pPr>
              <w:pStyle w:val="TableText"/>
            </w:pPr>
            <w:r>
              <w:t>Electric Equipment, OTC Baseboard Heat</w:t>
            </w:r>
          </w:p>
        </w:tc>
      </w:tr>
      <w:tr w:rsidR="00356A8E" w14:paraId="50B2FA0D" w14:textId="77777777" w:rsidTr="00600B18">
        <w:tc>
          <w:tcPr>
            <w:tcW w:w="4608" w:type="dxa"/>
          </w:tcPr>
          <w:p w14:paraId="33A002F9" w14:textId="77777777" w:rsidR="00356A8E" w:rsidRDefault="00356A8E" w:rsidP="003124D4">
            <w:pPr>
              <w:pStyle w:val="TableText"/>
            </w:pPr>
            <w:r>
              <w:t>Electricity:Zone:&lt;Zone Name&gt;</w:t>
            </w:r>
          </w:p>
        </w:tc>
        <w:tc>
          <w:tcPr>
            <w:tcW w:w="1440" w:type="dxa"/>
          </w:tcPr>
          <w:p w14:paraId="1C9ED430" w14:textId="77777777" w:rsidR="00356A8E" w:rsidRDefault="00356A8E" w:rsidP="003124D4">
            <w:pPr>
              <w:pStyle w:val="TableText"/>
            </w:pPr>
            <w:r>
              <w:t>Specific Zone</w:t>
            </w:r>
          </w:p>
        </w:tc>
        <w:tc>
          <w:tcPr>
            <w:tcW w:w="2340" w:type="dxa"/>
          </w:tcPr>
          <w:p w14:paraId="143F0517" w14:textId="77777777" w:rsidR="00356A8E" w:rsidRDefault="00356A8E" w:rsidP="003124D4">
            <w:pPr>
              <w:pStyle w:val="TableText"/>
            </w:pPr>
            <w:r>
              <w:t>Electric Equipment, OTC Baseboard Heat</w:t>
            </w:r>
          </w:p>
        </w:tc>
      </w:tr>
      <w:tr w:rsidR="00356A8E" w14:paraId="5DE3B275" w14:textId="77777777" w:rsidTr="00600B18">
        <w:tc>
          <w:tcPr>
            <w:tcW w:w="4608" w:type="dxa"/>
          </w:tcPr>
          <w:p w14:paraId="7D2FB57C" w14:textId="77777777" w:rsidR="00356A8E" w:rsidRDefault="00356A8E" w:rsidP="003124D4">
            <w:pPr>
              <w:pStyle w:val="TableText"/>
            </w:pPr>
            <w:r>
              <w:t>InteriorEquipment:Electricity</w:t>
            </w:r>
          </w:p>
        </w:tc>
        <w:tc>
          <w:tcPr>
            <w:tcW w:w="1440" w:type="dxa"/>
          </w:tcPr>
          <w:p w14:paraId="2A52646A" w14:textId="77777777" w:rsidR="00356A8E" w:rsidRDefault="00356A8E" w:rsidP="003124D4">
            <w:pPr>
              <w:pStyle w:val="TableText"/>
            </w:pPr>
            <w:r>
              <w:t>AllZones</w:t>
            </w:r>
          </w:p>
        </w:tc>
        <w:tc>
          <w:tcPr>
            <w:tcW w:w="2340" w:type="dxa"/>
          </w:tcPr>
          <w:p w14:paraId="35E2EE7B" w14:textId="77777777" w:rsidR="00356A8E" w:rsidRDefault="00356A8E" w:rsidP="003124D4">
            <w:pPr>
              <w:pStyle w:val="TableText"/>
            </w:pPr>
            <w:r>
              <w:t>Electric Equipment, OTC Baseboard Heat</w:t>
            </w:r>
          </w:p>
        </w:tc>
      </w:tr>
      <w:tr w:rsidR="00356A8E" w14:paraId="618368B0" w14:textId="77777777" w:rsidTr="00600B18">
        <w:tc>
          <w:tcPr>
            <w:tcW w:w="4608" w:type="dxa"/>
          </w:tcPr>
          <w:p w14:paraId="0342212D" w14:textId="77777777" w:rsidR="00356A8E" w:rsidRDefault="00356A8E" w:rsidP="003124D4">
            <w:pPr>
              <w:pStyle w:val="TableText"/>
            </w:pPr>
            <w:r>
              <w:t>&lt;End-Use Subcategory&gt;:InteriorEquipment:Electricity</w:t>
            </w:r>
          </w:p>
        </w:tc>
        <w:tc>
          <w:tcPr>
            <w:tcW w:w="1440" w:type="dxa"/>
          </w:tcPr>
          <w:p w14:paraId="1AFF79B1" w14:textId="77777777" w:rsidR="00356A8E" w:rsidRDefault="00356A8E" w:rsidP="003124D4">
            <w:pPr>
              <w:pStyle w:val="TableText"/>
            </w:pPr>
            <w:r>
              <w:t>Specific Subcategory</w:t>
            </w:r>
          </w:p>
        </w:tc>
        <w:tc>
          <w:tcPr>
            <w:tcW w:w="2340" w:type="dxa"/>
          </w:tcPr>
          <w:p w14:paraId="55EC3393" w14:textId="77777777" w:rsidR="00356A8E" w:rsidRDefault="00356A8E" w:rsidP="003124D4">
            <w:pPr>
              <w:pStyle w:val="TableText"/>
            </w:pPr>
            <w:r>
              <w:t>Electric Equipment, OTC Baseboard Heat</w:t>
            </w:r>
          </w:p>
        </w:tc>
      </w:tr>
      <w:tr w:rsidR="00356A8E" w14:paraId="3A1267AE" w14:textId="77777777" w:rsidTr="00600B18">
        <w:tc>
          <w:tcPr>
            <w:tcW w:w="4608" w:type="dxa"/>
          </w:tcPr>
          <w:p w14:paraId="0954236C" w14:textId="77777777" w:rsidR="00356A8E" w:rsidRDefault="00356A8E" w:rsidP="003124D4">
            <w:pPr>
              <w:pStyle w:val="TableText"/>
            </w:pPr>
            <w:r>
              <w:t>Gas:Facility</w:t>
            </w:r>
          </w:p>
        </w:tc>
        <w:tc>
          <w:tcPr>
            <w:tcW w:w="1440" w:type="dxa"/>
          </w:tcPr>
          <w:p w14:paraId="7BDFA6E5" w14:textId="77777777" w:rsidR="00356A8E" w:rsidRDefault="00356A8E" w:rsidP="003124D4">
            <w:pPr>
              <w:pStyle w:val="TableText"/>
            </w:pPr>
            <w:r>
              <w:t>Entire Facility</w:t>
            </w:r>
          </w:p>
        </w:tc>
        <w:tc>
          <w:tcPr>
            <w:tcW w:w="2340" w:type="dxa"/>
          </w:tcPr>
          <w:p w14:paraId="4E129607" w14:textId="77777777" w:rsidR="00356A8E" w:rsidRDefault="00356A8E" w:rsidP="003124D4">
            <w:pPr>
              <w:pStyle w:val="TableText"/>
            </w:pPr>
            <w:r>
              <w:t>Gas Equipment</w:t>
            </w:r>
          </w:p>
        </w:tc>
      </w:tr>
      <w:tr w:rsidR="00356A8E" w14:paraId="00A394D1" w14:textId="77777777" w:rsidTr="00600B18">
        <w:tc>
          <w:tcPr>
            <w:tcW w:w="4608" w:type="dxa"/>
          </w:tcPr>
          <w:p w14:paraId="6F204F95" w14:textId="77777777" w:rsidR="00356A8E" w:rsidRDefault="00356A8E" w:rsidP="003124D4">
            <w:pPr>
              <w:pStyle w:val="TableText"/>
            </w:pPr>
            <w:r>
              <w:t>Gas:Building</w:t>
            </w:r>
          </w:p>
        </w:tc>
        <w:tc>
          <w:tcPr>
            <w:tcW w:w="1440" w:type="dxa"/>
          </w:tcPr>
          <w:p w14:paraId="4599EB02" w14:textId="77777777" w:rsidR="00356A8E" w:rsidRDefault="00356A8E" w:rsidP="003124D4">
            <w:pPr>
              <w:pStyle w:val="TableText"/>
            </w:pPr>
            <w:r>
              <w:t>All Zones</w:t>
            </w:r>
          </w:p>
        </w:tc>
        <w:tc>
          <w:tcPr>
            <w:tcW w:w="2340" w:type="dxa"/>
          </w:tcPr>
          <w:p w14:paraId="3CD98A83" w14:textId="77777777" w:rsidR="00356A8E" w:rsidRDefault="00356A8E" w:rsidP="003124D4">
            <w:pPr>
              <w:pStyle w:val="TableText"/>
            </w:pPr>
            <w:r>
              <w:t>Gas Equipment</w:t>
            </w:r>
          </w:p>
        </w:tc>
      </w:tr>
      <w:tr w:rsidR="00356A8E" w14:paraId="36779438" w14:textId="77777777" w:rsidTr="00600B18">
        <w:tc>
          <w:tcPr>
            <w:tcW w:w="4608" w:type="dxa"/>
          </w:tcPr>
          <w:p w14:paraId="1E90C582" w14:textId="77777777" w:rsidR="00356A8E" w:rsidRDefault="00356A8E" w:rsidP="003124D4">
            <w:pPr>
              <w:pStyle w:val="TableText"/>
            </w:pPr>
            <w:r>
              <w:t>Gas:Zone:&lt;Zone Name&gt;</w:t>
            </w:r>
          </w:p>
        </w:tc>
        <w:tc>
          <w:tcPr>
            <w:tcW w:w="1440" w:type="dxa"/>
          </w:tcPr>
          <w:p w14:paraId="32F5CCD1" w14:textId="77777777" w:rsidR="00356A8E" w:rsidRDefault="00356A8E" w:rsidP="003124D4">
            <w:pPr>
              <w:pStyle w:val="TableText"/>
            </w:pPr>
            <w:r>
              <w:t>Specific Zone</w:t>
            </w:r>
          </w:p>
        </w:tc>
        <w:tc>
          <w:tcPr>
            <w:tcW w:w="2340" w:type="dxa"/>
          </w:tcPr>
          <w:p w14:paraId="1ABF42EF" w14:textId="77777777" w:rsidR="00356A8E" w:rsidRDefault="00356A8E" w:rsidP="003124D4">
            <w:pPr>
              <w:pStyle w:val="TableText"/>
            </w:pPr>
            <w:r>
              <w:t>Gas Equipment</w:t>
            </w:r>
          </w:p>
        </w:tc>
      </w:tr>
      <w:tr w:rsidR="00356A8E" w14:paraId="1DBCAEF1" w14:textId="77777777" w:rsidTr="00600B18">
        <w:tc>
          <w:tcPr>
            <w:tcW w:w="4608" w:type="dxa"/>
          </w:tcPr>
          <w:p w14:paraId="247DEBD2" w14:textId="77777777" w:rsidR="00356A8E" w:rsidRDefault="00356A8E" w:rsidP="003124D4">
            <w:pPr>
              <w:pStyle w:val="TableText"/>
            </w:pPr>
            <w:r>
              <w:t>InteriorEquipment:Gas</w:t>
            </w:r>
          </w:p>
        </w:tc>
        <w:tc>
          <w:tcPr>
            <w:tcW w:w="1440" w:type="dxa"/>
          </w:tcPr>
          <w:p w14:paraId="0DCC8D64" w14:textId="77777777" w:rsidR="00356A8E" w:rsidRDefault="00356A8E" w:rsidP="003124D4">
            <w:pPr>
              <w:pStyle w:val="TableText"/>
            </w:pPr>
            <w:r>
              <w:t>AllZones</w:t>
            </w:r>
          </w:p>
        </w:tc>
        <w:tc>
          <w:tcPr>
            <w:tcW w:w="2340" w:type="dxa"/>
          </w:tcPr>
          <w:p w14:paraId="7B58EE58" w14:textId="77777777" w:rsidR="00356A8E" w:rsidRDefault="00356A8E" w:rsidP="003124D4">
            <w:pPr>
              <w:pStyle w:val="TableText"/>
            </w:pPr>
            <w:r>
              <w:t>Gas Equipment</w:t>
            </w:r>
          </w:p>
        </w:tc>
      </w:tr>
      <w:tr w:rsidR="00356A8E" w14:paraId="51361ACB" w14:textId="77777777" w:rsidTr="00600B18">
        <w:tc>
          <w:tcPr>
            <w:tcW w:w="4608" w:type="dxa"/>
          </w:tcPr>
          <w:p w14:paraId="6A900886" w14:textId="77777777" w:rsidR="00356A8E" w:rsidRDefault="00356A8E" w:rsidP="003124D4">
            <w:pPr>
              <w:pStyle w:val="TableText"/>
            </w:pPr>
            <w:r>
              <w:t>&lt;End-Use Subcategory&gt;:InteriorEquipment:Gas</w:t>
            </w:r>
          </w:p>
        </w:tc>
        <w:tc>
          <w:tcPr>
            <w:tcW w:w="1440" w:type="dxa"/>
          </w:tcPr>
          <w:p w14:paraId="32A3E6A1" w14:textId="77777777" w:rsidR="00356A8E" w:rsidRDefault="00356A8E" w:rsidP="003124D4">
            <w:pPr>
              <w:pStyle w:val="TableText"/>
            </w:pPr>
            <w:r>
              <w:t>Specific Subcategory</w:t>
            </w:r>
          </w:p>
        </w:tc>
        <w:tc>
          <w:tcPr>
            <w:tcW w:w="2340" w:type="dxa"/>
          </w:tcPr>
          <w:p w14:paraId="54D3822F" w14:textId="77777777" w:rsidR="00356A8E" w:rsidRDefault="00356A8E" w:rsidP="003124D4">
            <w:pPr>
              <w:pStyle w:val="TableText"/>
            </w:pPr>
            <w:r>
              <w:t>Gas Equipment</w:t>
            </w:r>
          </w:p>
        </w:tc>
      </w:tr>
    </w:tbl>
    <w:p w14:paraId="23AEAFCB" w14:textId="77777777" w:rsidR="00356A8E" w:rsidRDefault="00356A8E" w:rsidP="00356A8E">
      <w:pPr>
        <w:pStyle w:val="BodyText"/>
      </w:pPr>
      <w:bookmarkStart w:id="915" w:name="_Ref67287052"/>
      <w:bookmarkStart w:id="916" w:name="_Toc99527746"/>
      <w:bookmarkEnd w:id="864"/>
      <w:bookmarkEnd w:id="865"/>
      <w:bookmarkEnd w:id="866"/>
    </w:p>
    <w:p w14:paraId="7F9AD49C" w14:textId="77777777" w:rsidR="00976A26" w:rsidRDefault="00976A26">
      <w:pPr>
        <w:pStyle w:val="Heading2"/>
      </w:pPr>
      <w:bookmarkStart w:id="917" w:name="_Ref146350453"/>
      <w:bookmarkStart w:id="918" w:name="_Ref146350703"/>
      <w:bookmarkStart w:id="919" w:name="_Ref146350928"/>
      <w:bookmarkStart w:id="920" w:name="_Toc399490000"/>
      <w:r>
        <w:t>Group – Daylighting</w:t>
      </w:r>
      <w:bookmarkEnd w:id="915"/>
      <w:bookmarkEnd w:id="916"/>
      <w:bookmarkEnd w:id="917"/>
      <w:bookmarkEnd w:id="918"/>
      <w:bookmarkEnd w:id="919"/>
      <w:bookmarkEnd w:id="920"/>
    </w:p>
    <w:p w14:paraId="71DB6B04" w14:textId="77777777" w:rsidR="003038ED" w:rsidRDefault="003038ED" w:rsidP="003038ED">
      <w:pPr>
        <w:pStyle w:val="BodyText"/>
      </w:pPr>
      <w:bookmarkStart w:id="921" w:name="_Toc3010385"/>
      <w:bookmarkStart w:id="922" w:name="_Ref67286151"/>
      <w:bookmarkStart w:id="923" w:name="_Ref67286176"/>
      <w:bookmarkStart w:id="924" w:name="_Ref67286531"/>
      <w:bookmarkStart w:id="925" w:name="_Ref67287093"/>
      <w:bookmarkStart w:id="926"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14:paraId="09A56C85" w14:textId="77777777" w:rsidR="003038ED" w:rsidRDefault="003038ED" w:rsidP="003038ED">
      <w:pPr>
        <w:pStyle w:val="BlockQuotation"/>
      </w:pPr>
      <w:r>
        <w:lastRenderedPageBreak/>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14:paraId="2A40EBBB" w14:textId="77777777" w:rsidR="00976A26" w:rsidRDefault="007B4113">
      <w:pPr>
        <w:pStyle w:val="Heading3"/>
      </w:pPr>
      <w:bookmarkStart w:id="927" w:name="_Toc399490001"/>
      <w:bookmarkEnd w:id="921"/>
      <w:bookmarkEnd w:id="922"/>
      <w:bookmarkEnd w:id="923"/>
      <w:bookmarkEnd w:id="924"/>
      <w:bookmarkEnd w:id="925"/>
      <w:bookmarkEnd w:id="926"/>
      <w:r>
        <w:t>Daylighting:Controls</w:t>
      </w:r>
      <w:bookmarkEnd w:id="927"/>
    </w:p>
    <w:p w14:paraId="17A02E5E" w14:textId="77777777" w:rsidR="0023612B" w:rsidRDefault="0023612B" w:rsidP="0023612B">
      <w:pPr>
        <w:pStyle w:val="BodyText"/>
      </w:pPr>
      <w:r>
        <w:t>In this method daylighting illuminance levels are calculated and then used to determine how much the electric lighting can be reduced</w:t>
      </w:r>
      <w:r w:rsidR="006B2084">
        <w:t xml:space="preserve">. </w:t>
      </w:r>
      <w:r>
        <w:t>The daylight illuminance level in a zone depends on many factors, including sky condition; sun position; calculation point; location, size, and glass transmittance of windows; window shading devices; and reflectance of interior surfaces. Reduction of electric lighting depends on daylight illuminance level, illuminance set point, fraction of zone controlled and type of lighting control.</w:t>
      </w:r>
    </w:p>
    <w:p w14:paraId="771F7FEC" w14:textId="77777777" w:rsidR="00976A26" w:rsidRDefault="00976A26">
      <w:pPr>
        <w:pStyle w:val="Heading4"/>
      </w:pPr>
      <w:r>
        <w:t>Field: Zone name</w:t>
      </w:r>
    </w:p>
    <w:p w14:paraId="0E7B6E48" w14:textId="77777777" w:rsidR="00976A26" w:rsidRDefault="00976A26">
      <w:pPr>
        <w:pStyle w:val="BodyText"/>
      </w:pPr>
      <w:r>
        <w:t>The name of the zone to which the following daylighting-related input applies.</w:t>
      </w:r>
    </w:p>
    <w:p w14:paraId="30428936" w14:textId="77777777" w:rsidR="00976A26" w:rsidRDefault="00976A26">
      <w:pPr>
        <w:pStyle w:val="Heading4"/>
      </w:pPr>
      <w:r>
        <w:t>Field: Total Daylighting Reference Points</w:t>
      </w:r>
    </w:p>
    <w:p w14:paraId="0396BA48" w14:textId="77777777"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14:paraId="48751194" w14:textId="77777777" w:rsidR="00976A26" w:rsidRDefault="00976A26">
      <w:pPr>
        <w:pStyle w:val="Heading4"/>
      </w:pPr>
      <w:r>
        <w:t>Fields: (X,Y,Z) of First Reference Point</w:t>
      </w:r>
    </w:p>
    <w:p w14:paraId="4E304829" w14:textId="77777777"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fldSimple w:instr=" REF _Ref27905266  \* MERGEFORMAT ">
        <w:r w:rsidR="00F157E6">
          <w:t xml:space="preserve">Figure </w:t>
        </w:r>
        <w:r w:rsidR="00F157E6">
          <w:rPr>
            <w:noProof/>
          </w:rPr>
          <w:t>53</w:t>
        </w:r>
      </w:fldSimple>
      <w:r>
        <w:t xml:space="preserve"> shows an example</w:t>
      </w:r>
      <w:r w:rsidR="00E27F6F">
        <w:t xml:space="preserve"> using the relative coordinate (to zone) system</w:t>
      </w:r>
      <w:r>
        <w:t>. Z is typically at desk height (0.8 m).</w:t>
      </w:r>
    </w:p>
    <w:p w14:paraId="2D4D2E3A" w14:textId="77777777"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14:paraId="04F33F0A" w14:textId="77777777" w:rsidR="00976A26" w:rsidRDefault="00976A26">
      <w:pPr>
        <w:pStyle w:val="Heading4"/>
      </w:pPr>
      <w:r>
        <w:t>Fields: (X,Y,Z) of Second Reference Point</w:t>
      </w:r>
    </w:p>
    <w:p w14:paraId="02C61F8E" w14:textId="77777777"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fldSimple w:instr=" REF _Ref27905266  \* MERGEFORMAT ">
        <w:r w:rsidR="00F157E6">
          <w:t xml:space="preserve">Figure </w:t>
        </w:r>
        <w:r w:rsidR="00F157E6">
          <w:rPr>
            <w:noProof/>
          </w:rPr>
          <w:t>53</w:t>
        </w:r>
      </w:fldSimple>
      <w:r>
        <w:t xml:space="preserve"> for an example.</w:t>
      </w:r>
    </w:p>
    <w:p w14:paraId="05B5318D" w14:textId="77777777" w:rsidR="00976A26" w:rsidRDefault="00976A26">
      <w:pPr>
        <w:pStyle w:val="BodyText"/>
      </w:pPr>
    </w:p>
    <w:p w14:paraId="133AB316" w14:textId="77777777" w:rsidR="00976A26" w:rsidRDefault="00AC33EE" w:rsidP="004058F8">
      <w:pPr>
        <w:pStyle w:val="Picture"/>
      </w:pPr>
      <w:r>
        <w:rPr>
          <w:noProof/>
          <w:lang w:eastAsia="zh-CN"/>
        </w:rPr>
        <w:lastRenderedPageBreak/>
        <w:drawing>
          <wp:inline distT="0" distB="0" distL="0" distR="0" wp14:anchorId="434400AD" wp14:editId="22DAC68A">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4DF51AB0" w14:textId="77777777" w:rsidR="00976A26" w:rsidRDefault="00976A26">
      <w:pPr>
        <w:pStyle w:val="Caption"/>
        <w:jc w:val="both"/>
      </w:pPr>
      <w:bookmarkStart w:id="928" w:name="_Ref27905266"/>
      <w:bookmarkStart w:id="929" w:name="_Toc99527748"/>
      <w:r>
        <w:t xml:space="preserve">Figure </w:t>
      </w:r>
      <w:r w:rsidR="006008C7">
        <w:fldChar w:fldCharType="begin"/>
      </w:r>
      <w:r w:rsidR="00A4098B">
        <w:instrText xml:space="preserve"> SEQ Figure \* ARABIC </w:instrText>
      </w:r>
      <w:r w:rsidR="006008C7">
        <w:fldChar w:fldCharType="separate"/>
      </w:r>
      <w:r w:rsidR="00F157E6">
        <w:rPr>
          <w:noProof/>
        </w:rPr>
        <w:t>53</w:t>
      </w:r>
      <w:r w:rsidR="006008C7">
        <w:rPr>
          <w:noProof/>
        </w:rPr>
        <w:fldChar w:fldCharType="end"/>
      </w:r>
      <w:bookmarkEnd w:id="928"/>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29"/>
    </w:p>
    <w:p w14:paraId="4F0DBC5F" w14:textId="77777777" w:rsidR="00976A26" w:rsidRDefault="00976A26">
      <w:pPr>
        <w:pStyle w:val="Heading4"/>
      </w:pPr>
      <w:r>
        <w:t>Field: Fraction of Zone Controlled by First Reference Point</w:t>
      </w:r>
    </w:p>
    <w:p w14:paraId="5D00765B" w14:textId="77777777" w:rsidR="00976A26" w:rsidRDefault="00976A26">
      <w:pPr>
        <w:pStyle w:val="BodyText"/>
      </w:pPr>
      <w:r>
        <w:t>The fraction of the zone’s floor-area whose electric lighting is controlled by the daylight illuminance at the First Reference Point. If there is only one reference point then a fraction equal to</w:t>
      </w:r>
    </w:p>
    <w:p w14:paraId="75C965D6" w14:textId="77777777" w:rsidR="00976A26" w:rsidRDefault="00976A26">
      <w:pPr>
        <w:pStyle w:val="BodyText"/>
        <w:numPr>
          <w:ilvl w:val="0"/>
          <w:numId w:val="6"/>
        </w:numPr>
      </w:pPr>
      <w:r>
        <w:t xml:space="preserve">- (Fraction of Zone Controlled by First Reference Point) </w:t>
      </w:r>
    </w:p>
    <w:p w14:paraId="4A54A858" w14:textId="77777777" w:rsidR="00976A26" w:rsidRDefault="00976A26">
      <w:pPr>
        <w:pStyle w:val="BodyText"/>
      </w:pPr>
      <w:r>
        <w:t xml:space="preserve"> is assumed to have no lighting control.</w:t>
      </w:r>
    </w:p>
    <w:p w14:paraId="2CCB1D80" w14:textId="77777777" w:rsidR="00976A26" w:rsidRDefault="00976A26">
      <w:pPr>
        <w:pStyle w:val="Heading4"/>
      </w:pPr>
      <w:r>
        <w:t>Field: Fraction of Zone Controlled by Second Reference Point</w:t>
      </w:r>
    </w:p>
    <w:p w14:paraId="07376FB3" w14:textId="77777777"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14:paraId="74C4E257" w14:textId="77777777" w:rsidR="001B4355" w:rsidRDefault="00976A26">
      <w:pPr>
        <w:pStyle w:val="BodyText"/>
        <w:ind w:left="1440"/>
      </w:pPr>
      <w:r>
        <w:lastRenderedPageBreak/>
        <w:t>1.0 – ([Fraction of Zone Controlled by First Reference Point] + [Fraction of Zone Controlled by Second Reference Point])</w:t>
      </w:r>
    </w:p>
    <w:p w14:paraId="402C2C46" w14:textId="77777777" w:rsidR="00976A26" w:rsidRDefault="00976A26">
      <w:pPr>
        <w:pStyle w:val="BodyText"/>
      </w:pPr>
      <w:r>
        <w:t>is assumed to have no lighting control.</w:t>
      </w:r>
    </w:p>
    <w:p w14:paraId="79AB5F41" w14:textId="77777777" w:rsidR="00976A26" w:rsidRDefault="00976A26">
      <w:pPr>
        <w:pStyle w:val="Heading4"/>
      </w:pPr>
      <w:r>
        <w:t>Field: Illuminance SetPoint at First Reference Point</w:t>
      </w:r>
    </w:p>
    <w:p w14:paraId="3E723B0C" w14:textId="77777777"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14:paraId="3F500DB5" w14:textId="77777777" w:rsidR="00976A26" w:rsidRDefault="00976A26">
      <w:pPr>
        <w:pStyle w:val="Heading4"/>
      </w:pPr>
      <w:r>
        <w:t>Field: Illuminance SetPoint at Second Reference Point</w:t>
      </w:r>
    </w:p>
    <w:p w14:paraId="7D2AA421" w14:textId="77777777"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14:paraId="67E77BD9" w14:textId="77777777" w:rsidR="00976A26" w:rsidRDefault="00976A26">
      <w:pPr>
        <w:pStyle w:val="Heading4"/>
      </w:pPr>
      <w:r>
        <w:t>Field: Lighting Control Type</w:t>
      </w:r>
    </w:p>
    <w:p w14:paraId="36872965" w14:textId="77777777" w:rsidR="00976A26" w:rsidRDefault="00976A26">
      <w:pPr>
        <w:pStyle w:val="BodyText"/>
      </w:pPr>
      <w:r>
        <w:t xml:space="preserve">The type of overhead electric lighting control. All reference points specified are assumed to have this type of control. </w:t>
      </w:r>
    </w:p>
    <w:p w14:paraId="7A4BE14D"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4C0F5077" w14:textId="77777777" w:rsidR="00156915" w:rsidRDefault="00976A26" w:rsidP="00156915">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30" w:name="_Toc3010386"/>
      <w:bookmarkStart w:id="931" w:name="_Toc99527749"/>
    </w:p>
    <w:p w14:paraId="028ECB10" w14:textId="77777777" w:rsidR="00976A26" w:rsidRDefault="00976A26" w:rsidP="00156915">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18</w:t>
      </w:r>
      <w:r w:rsidR="006008C7">
        <w:rPr>
          <w:noProof/>
        </w:rPr>
        <w:fldChar w:fldCharType="end"/>
      </w:r>
      <w:r>
        <w:t>. Stepped Lighting Control Example</w:t>
      </w:r>
      <w:bookmarkEnd w:id="930"/>
      <w:bookmarkEnd w:id="931"/>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0F690A85" w14:textId="77777777">
        <w:trPr>
          <w:cantSplit/>
        </w:trPr>
        <w:tc>
          <w:tcPr>
            <w:tcW w:w="7668" w:type="dxa"/>
            <w:gridSpan w:val="2"/>
          </w:tcPr>
          <w:p w14:paraId="3B10D285" w14:textId="77777777" w:rsidR="00976A26" w:rsidRDefault="00976A26">
            <w:pPr>
              <w:pStyle w:val="BodyText"/>
              <w:ind w:left="0"/>
              <w:jc w:val="center"/>
              <w:rPr>
                <w:b/>
              </w:rPr>
            </w:pPr>
            <w:r>
              <w:rPr>
                <w:b/>
              </w:rPr>
              <w:t>Example of a Stepped Lighting Control System with Three Steps</w:t>
            </w:r>
          </w:p>
        </w:tc>
      </w:tr>
      <w:tr w:rsidR="00976A26" w14:paraId="7E6ADE21" w14:textId="77777777">
        <w:tc>
          <w:tcPr>
            <w:tcW w:w="3240" w:type="dxa"/>
          </w:tcPr>
          <w:p w14:paraId="4BC53E66" w14:textId="77777777" w:rsidR="00976A26" w:rsidRDefault="00976A26">
            <w:pPr>
              <w:pStyle w:val="BodyText"/>
              <w:ind w:left="0"/>
              <w:rPr>
                <w:b/>
              </w:rPr>
            </w:pPr>
            <w:r>
              <w:rPr>
                <w:b/>
              </w:rPr>
              <w:t>Daylight illuminance</w:t>
            </w:r>
          </w:p>
        </w:tc>
        <w:tc>
          <w:tcPr>
            <w:tcW w:w="4428" w:type="dxa"/>
          </w:tcPr>
          <w:p w14:paraId="68F79DBA" w14:textId="77777777" w:rsidR="00976A26" w:rsidRDefault="00976A26">
            <w:pPr>
              <w:pStyle w:val="BodyText"/>
              <w:ind w:left="0"/>
              <w:rPr>
                <w:b/>
              </w:rPr>
            </w:pPr>
            <w:r>
              <w:rPr>
                <w:b/>
              </w:rPr>
              <w:t>Fraction of lights that are on</w:t>
            </w:r>
          </w:p>
        </w:tc>
      </w:tr>
      <w:tr w:rsidR="00976A26" w14:paraId="22FBFAAD" w14:textId="77777777">
        <w:tc>
          <w:tcPr>
            <w:tcW w:w="3240" w:type="dxa"/>
          </w:tcPr>
          <w:p w14:paraId="64D897F7" w14:textId="77777777" w:rsidR="00976A26" w:rsidRDefault="00976A26">
            <w:pPr>
              <w:pStyle w:val="BodyText"/>
              <w:ind w:left="0"/>
            </w:pPr>
            <w:r>
              <w:t>0-200</w:t>
            </w:r>
          </w:p>
        </w:tc>
        <w:tc>
          <w:tcPr>
            <w:tcW w:w="4428" w:type="dxa"/>
          </w:tcPr>
          <w:p w14:paraId="644AC1DC" w14:textId="77777777" w:rsidR="00976A26" w:rsidRDefault="00976A26">
            <w:pPr>
              <w:pStyle w:val="BodyText"/>
              <w:ind w:left="0"/>
            </w:pPr>
            <w:r>
              <w:t>1.0</w:t>
            </w:r>
          </w:p>
        </w:tc>
      </w:tr>
      <w:tr w:rsidR="00976A26" w14:paraId="52C00DA6" w14:textId="77777777">
        <w:tc>
          <w:tcPr>
            <w:tcW w:w="3240" w:type="dxa"/>
          </w:tcPr>
          <w:p w14:paraId="37CC8BF3" w14:textId="77777777" w:rsidR="00976A26" w:rsidRDefault="00976A26">
            <w:pPr>
              <w:pStyle w:val="BodyText"/>
              <w:ind w:left="0"/>
            </w:pPr>
            <w:r>
              <w:t>200-400</w:t>
            </w:r>
          </w:p>
        </w:tc>
        <w:tc>
          <w:tcPr>
            <w:tcW w:w="4428" w:type="dxa"/>
          </w:tcPr>
          <w:p w14:paraId="3D21BF98" w14:textId="77777777" w:rsidR="00976A26" w:rsidRDefault="00976A26">
            <w:pPr>
              <w:pStyle w:val="BodyText"/>
              <w:ind w:left="0"/>
            </w:pPr>
            <w:r>
              <w:t>2/3</w:t>
            </w:r>
          </w:p>
        </w:tc>
      </w:tr>
      <w:tr w:rsidR="00976A26" w14:paraId="299E21D9" w14:textId="77777777">
        <w:tc>
          <w:tcPr>
            <w:tcW w:w="3240" w:type="dxa"/>
          </w:tcPr>
          <w:p w14:paraId="2CD87492" w14:textId="77777777" w:rsidR="00976A26" w:rsidRDefault="00976A26">
            <w:pPr>
              <w:pStyle w:val="BodyText"/>
              <w:ind w:left="0"/>
            </w:pPr>
            <w:r>
              <w:t>400-600</w:t>
            </w:r>
          </w:p>
        </w:tc>
        <w:tc>
          <w:tcPr>
            <w:tcW w:w="4428" w:type="dxa"/>
          </w:tcPr>
          <w:p w14:paraId="06FCC1A9" w14:textId="77777777" w:rsidR="00976A26" w:rsidRDefault="00976A26">
            <w:pPr>
              <w:pStyle w:val="BodyText"/>
              <w:ind w:left="0"/>
            </w:pPr>
            <w:r>
              <w:t>1/3</w:t>
            </w:r>
          </w:p>
        </w:tc>
      </w:tr>
      <w:tr w:rsidR="00976A26" w14:paraId="5E0AB17B" w14:textId="77777777">
        <w:tc>
          <w:tcPr>
            <w:tcW w:w="3240" w:type="dxa"/>
          </w:tcPr>
          <w:p w14:paraId="3285572D" w14:textId="77777777" w:rsidR="00976A26" w:rsidRDefault="00976A26">
            <w:pPr>
              <w:pStyle w:val="BodyText"/>
              <w:ind w:left="0"/>
            </w:pPr>
            <w:r>
              <w:t>600 and above</w:t>
            </w:r>
          </w:p>
        </w:tc>
        <w:tc>
          <w:tcPr>
            <w:tcW w:w="4428" w:type="dxa"/>
          </w:tcPr>
          <w:p w14:paraId="406E2EEB" w14:textId="77777777" w:rsidR="00976A26" w:rsidRDefault="00976A26">
            <w:pPr>
              <w:pStyle w:val="BodyText"/>
              <w:ind w:left="0"/>
            </w:pPr>
            <w:r>
              <w:t>0.0</w:t>
            </w:r>
          </w:p>
        </w:tc>
      </w:tr>
    </w:tbl>
    <w:p w14:paraId="5B4799CB" w14:textId="77777777" w:rsidR="00976A26" w:rsidRDefault="00976A26">
      <w:pPr>
        <w:pStyle w:val="BodyText"/>
      </w:pPr>
      <w:r>
        <w:t>Lighting Control Type = 3 (continuous/off) is the same as Lighting Control Type = 1 except that the lights switch off completely when the minimum dimming point is reached.</w:t>
      </w:r>
    </w:p>
    <w:p w14:paraId="64E3DFFA" w14:textId="77777777" w:rsidR="00976A26" w:rsidRDefault="00976A26">
      <w:pPr>
        <w:pStyle w:val="Heading4"/>
      </w:pPr>
      <w:r>
        <w:t xml:space="preserve">Field: </w:t>
      </w:r>
      <w:r w:rsidR="00AD4BDC" w:rsidRPr="00AD4BDC">
        <w:t>Glare Calculation Azimuth Angle of View Direction Clockwise from Zone y-Axis</w:t>
      </w:r>
    </w:p>
    <w:p w14:paraId="151474DB" w14:textId="77777777"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14:paraId="4CD3B2C6" w14:textId="77777777" w:rsidR="00976A26" w:rsidRDefault="00976A26">
      <w:pPr>
        <w:pStyle w:val="Heading4"/>
      </w:pPr>
      <w:r>
        <w:t>Field: Maximum Allowable Discomfort Glare Index</w:t>
      </w:r>
    </w:p>
    <w:p w14:paraId="707E3F20" w14:textId="77777777"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6008C7">
        <w:fldChar w:fldCharType="begin"/>
      </w:r>
      <w:r w:rsidR="00AD4BDC">
        <w:instrText xml:space="preserve"> REF _Ref211904967 \h </w:instrText>
      </w:r>
      <w:r w:rsidR="006008C7">
        <w:fldChar w:fldCharType="separate"/>
      </w:r>
      <w:r w:rsidR="00F157E6">
        <w:t>WindowProperty:ShadingControl</w:t>
      </w:r>
      <w:r w:rsidR="006008C7">
        <w:fldChar w:fldCharType="end"/>
      </w:r>
      <w:r>
        <w:t>).</w:t>
      </w:r>
    </w:p>
    <w:p w14:paraId="3648AFBA" w14:textId="77777777" w:rsidR="00976A26" w:rsidRDefault="00976A26">
      <w:pPr>
        <w:pStyle w:val="BodyText"/>
      </w:pPr>
      <w:r>
        <w:lastRenderedPageBreak/>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14:paraId="1D8A4B37" w14:textId="77777777" w:rsidR="000F5B86" w:rsidRDefault="00976A26" w:rsidP="000F5B86">
      <w:pPr>
        <w:pStyle w:val="BodyText"/>
      </w:pPr>
      <w:r>
        <w:t>The following table gives recommended values of Maximum Allowable Discomfort Glare Index.</w:t>
      </w:r>
      <w:bookmarkStart w:id="932" w:name="_Toc3010387"/>
      <w:bookmarkStart w:id="933" w:name="_Toc99527750"/>
    </w:p>
    <w:p w14:paraId="5D742BE2"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19</w:t>
      </w:r>
      <w:r w:rsidR="006008C7">
        <w:rPr>
          <w:noProof/>
        </w:rPr>
        <w:fldChar w:fldCharType="end"/>
      </w:r>
      <w:r w:rsidR="006B2084">
        <w:t xml:space="preserve">. </w:t>
      </w:r>
      <w:r>
        <w:t>Recommended Values -- Discomfort Glare Index</w:t>
      </w:r>
      <w:bookmarkEnd w:id="932"/>
      <w:bookmarkEnd w:id="933"/>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14:paraId="2758BE69" w14:textId="77777777">
        <w:trPr>
          <w:cantSplit/>
        </w:trPr>
        <w:tc>
          <w:tcPr>
            <w:tcW w:w="8280" w:type="dxa"/>
            <w:gridSpan w:val="2"/>
          </w:tcPr>
          <w:p w14:paraId="4CC47210" w14:textId="77777777" w:rsidR="00976A26" w:rsidRDefault="00976A26">
            <w:pPr>
              <w:pStyle w:val="TableHeader"/>
            </w:pPr>
            <w:r>
              <w:t>Recommended Values of Maximum Allowable Discomfort Glare Index</w:t>
            </w:r>
          </w:p>
        </w:tc>
      </w:tr>
      <w:tr w:rsidR="00976A26" w14:paraId="19AACC08" w14:textId="77777777">
        <w:trPr>
          <w:cantSplit/>
        </w:trPr>
        <w:tc>
          <w:tcPr>
            <w:tcW w:w="3690" w:type="dxa"/>
          </w:tcPr>
          <w:p w14:paraId="128D7985" w14:textId="77777777" w:rsidR="00976A26" w:rsidRDefault="00976A26">
            <w:pPr>
              <w:pStyle w:val="TableHeader"/>
            </w:pPr>
            <w:r>
              <w:t>Activity or zone type</w:t>
            </w:r>
          </w:p>
        </w:tc>
        <w:tc>
          <w:tcPr>
            <w:tcW w:w="4590" w:type="dxa"/>
          </w:tcPr>
          <w:p w14:paraId="587B9FB5" w14:textId="77777777" w:rsidR="00976A26" w:rsidRDefault="00976A26">
            <w:pPr>
              <w:pStyle w:val="TableHeader"/>
            </w:pPr>
            <w:r>
              <w:t>Maximum Allowable Discomfort Glare Index</w:t>
            </w:r>
          </w:p>
        </w:tc>
      </w:tr>
      <w:tr w:rsidR="00976A26" w14:paraId="728A3456" w14:textId="77777777">
        <w:tc>
          <w:tcPr>
            <w:tcW w:w="3690" w:type="dxa"/>
          </w:tcPr>
          <w:p w14:paraId="48620A40" w14:textId="77777777" w:rsidR="00976A26" w:rsidRDefault="00976A26">
            <w:pPr>
              <w:pStyle w:val="TableText"/>
            </w:pPr>
            <w:r>
              <w:t>Art Galleries</w:t>
            </w:r>
          </w:p>
        </w:tc>
        <w:tc>
          <w:tcPr>
            <w:tcW w:w="4590" w:type="dxa"/>
          </w:tcPr>
          <w:p w14:paraId="74300DB1" w14:textId="77777777" w:rsidR="00976A26" w:rsidRDefault="00976A26">
            <w:pPr>
              <w:pStyle w:val="TableText"/>
            </w:pPr>
            <w:r>
              <w:t>16</w:t>
            </w:r>
          </w:p>
        </w:tc>
      </w:tr>
      <w:tr w:rsidR="00976A26" w14:paraId="68F5468F" w14:textId="77777777">
        <w:tc>
          <w:tcPr>
            <w:tcW w:w="3690" w:type="dxa"/>
          </w:tcPr>
          <w:p w14:paraId="3B06BCF5" w14:textId="77777777" w:rsidR="00976A26" w:rsidRDefault="00976A26">
            <w:pPr>
              <w:pStyle w:val="TableText"/>
              <w:rPr>
                <w:i/>
              </w:rPr>
            </w:pPr>
            <w:r>
              <w:rPr>
                <w:i/>
              </w:rPr>
              <w:t>Factories</w:t>
            </w:r>
          </w:p>
        </w:tc>
        <w:tc>
          <w:tcPr>
            <w:tcW w:w="4590" w:type="dxa"/>
          </w:tcPr>
          <w:p w14:paraId="0C8BC445" w14:textId="77777777" w:rsidR="00976A26" w:rsidRDefault="00976A26">
            <w:pPr>
              <w:pStyle w:val="TableText"/>
            </w:pPr>
          </w:p>
        </w:tc>
      </w:tr>
      <w:tr w:rsidR="00976A26" w14:paraId="6D4A9202" w14:textId="77777777">
        <w:tc>
          <w:tcPr>
            <w:tcW w:w="3690" w:type="dxa"/>
          </w:tcPr>
          <w:p w14:paraId="24A0BE55" w14:textId="77777777" w:rsidR="00976A26" w:rsidRDefault="00976A26">
            <w:pPr>
              <w:pStyle w:val="TableText"/>
            </w:pPr>
            <w:r>
              <w:t xml:space="preserve">  Rough work</w:t>
            </w:r>
          </w:p>
        </w:tc>
        <w:tc>
          <w:tcPr>
            <w:tcW w:w="4590" w:type="dxa"/>
          </w:tcPr>
          <w:p w14:paraId="45B28950" w14:textId="77777777" w:rsidR="00976A26" w:rsidRDefault="00976A26">
            <w:pPr>
              <w:pStyle w:val="TableText"/>
            </w:pPr>
            <w:r>
              <w:t>28</w:t>
            </w:r>
          </w:p>
        </w:tc>
      </w:tr>
      <w:tr w:rsidR="00976A26" w14:paraId="62802416" w14:textId="77777777">
        <w:tc>
          <w:tcPr>
            <w:tcW w:w="3690" w:type="dxa"/>
          </w:tcPr>
          <w:p w14:paraId="60D04FA9" w14:textId="77777777" w:rsidR="00976A26" w:rsidRDefault="00976A26">
            <w:pPr>
              <w:pStyle w:val="TableText"/>
            </w:pPr>
            <w:r>
              <w:t xml:space="preserve">  Engine assembly</w:t>
            </w:r>
          </w:p>
        </w:tc>
        <w:tc>
          <w:tcPr>
            <w:tcW w:w="4590" w:type="dxa"/>
          </w:tcPr>
          <w:p w14:paraId="328CE6D4" w14:textId="77777777" w:rsidR="00976A26" w:rsidRDefault="00976A26">
            <w:pPr>
              <w:pStyle w:val="TableText"/>
            </w:pPr>
            <w:r>
              <w:t>26</w:t>
            </w:r>
          </w:p>
        </w:tc>
      </w:tr>
      <w:tr w:rsidR="00976A26" w14:paraId="20598C28" w14:textId="77777777">
        <w:tc>
          <w:tcPr>
            <w:tcW w:w="3690" w:type="dxa"/>
          </w:tcPr>
          <w:p w14:paraId="68F54E5C" w14:textId="77777777" w:rsidR="00976A26" w:rsidRDefault="00976A26">
            <w:pPr>
              <w:pStyle w:val="TableText"/>
            </w:pPr>
            <w:r>
              <w:t xml:space="preserve">  Fine assembly</w:t>
            </w:r>
          </w:p>
        </w:tc>
        <w:tc>
          <w:tcPr>
            <w:tcW w:w="4590" w:type="dxa"/>
          </w:tcPr>
          <w:p w14:paraId="25CC0E9E" w14:textId="77777777" w:rsidR="00976A26" w:rsidRDefault="00976A26">
            <w:pPr>
              <w:pStyle w:val="TableText"/>
            </w:pPr>
            <w:r>
              <w:t>24</w:t>
            </w:r>
          </w:p>
        </w:tc>
      </w:tr>
      <w:tr w:rsidR="00976A26" w14:paraId="00148791" w14:textId="77777777">
        <w:tc>
          <w:tcPr>
            <w:tcW w:w="3690" w:type="dxa"/>
          </w:tcPr>
          <w:p w14:paraId="26629C52" w14:textId="77777777" w:rsidR="00976A26" w:rsidRDefault="00976A26">
            <w:pPr>
              <w:pStyle w:val="TableText"/>
            </w:pPr>
            <w:r>
              <w:t xml:space="preserve">  Instrument assembly</w:t>
            </w:r>
          </w:p>
        </w:tc>
        <w:tc>
          <w:tcPr>
            <w:tcW w:w="4590" w:type="dxa"/>
          </w:tcPr>
          <w:p w14:paraId="3013BBB3" w14:textId="77777777" w:rsidR="00976A26" w:rsidRDefault="00976A26">
            <w:pPr>
              <w:pStyle w:val="TableText"/>
            </w:pPr>
            <w:r>
              <w:t>22</w:t>
            </w:r>
          </w:p>
        </w:tc>
      </w:tr>
      <w:tr w:rsidR="00976A26" w14:paraId="528ADD9F" w14:textId="77777777">
        <w:tc>
          <w:tcPr>
            <w:tcW w:w="3690" w:type="dxa"/>
          </w:tcPr>
          <w:p w14:paraId="2EA1685E" w14:textId="77777777" w:rsidR="00976A26" w:rsidRDefault="00976A26">
            <w:pPr>
              <w:pStyle w:val="TableText"/>
            </w:pPr>
            <w:r>
              <w:t>Hospital wards</w:t>
            </w:r>
          </w:p>
        </w:tc>
        <w:tc>
          <w:tcPr>
            <w:tcW w:w="4590" w:type="dxa"/>
          </w:tcPr>
          <w:p w14:paraId="012DBBD0" w14:textId="77777777" w:rsidR="00976A26" w:rsidRDefault="00976A26">
            <w:pPr>
              <w:pStyle w:val="TableText"/>
            </w:pPr>
            <w:r>
              <w:t>18</w:t>
            </w:r>
          </w:p>
        </w:tc>
      </w:tr>
      <w:tr w:rsidR="00976A26" w14:paraId="5DD2082F" w14:textId="77777777">
        <w:tc>
          <w:tcPr>
            <w:tcW w:w="3690" w:type="dxa"/>
          </w:tcPr>
          <w:p w14:paraId="34650C68" w14:textId="77777777" w:rsidR="00976A26" w:rsidRDefault="00976A26">
            <w:pPr>
              <w:pStyle w:val="TableText"/>
            </w:pPr>
            <w:r>
              <w:t>Laboratories</w:t>
            </w:r>
          </w:p>
        </w:tc>
        <w:tc>
          <w:tcPr>
            <w:tcW w:w="4590" w:type="dxa"/>
          </w:tcPr>
          <w:p w14:paraId="2399C973" w14:textId="77777777" w:rsidR="00976A26" w:rsidRDefault="00976A26">
            <w:pPr>
              <w:pStyle w:val="TableText"/>
            </w:pPr>
            <w:r>
              <w:t>22</w:t>
            </w:r>
          </w:p>
        </w:tc>
      </w:tr>
      <w:tr w:rsidR="00976A26" w14:paraId="7CF81ECD" w14:textId="77777777">
        <w:tc>
          <w:tcPr>
            <w:tcW w:w="3690" w:type="dxa"/>
          </w:tcPr>
          <w:p w14:paraId="5D90D0E2" w14:textId="77777777" w:rsidR="00976A26" w:rsidRDefault="00976A26">
            <w:pPr>
              <w:pStyle w:val="TableText"/>
            </w:pPr>
            <w:r>
              <w:t>Museums</w:t>
            </w:r>
          </w:p>
        </w:tc>
        <w:tc>
          <w:tcPr>
            <w:tcW w:w="4590" w:type="dxa"/>
          </w:tcPr>
          <w:p w14:paraId="17AA57D4" w14:textId="77777777" w:rsidR="00976A26" w:rsidRDefault="00976A26">
            <w:pPr>
              <w:pStyle w:val="TableText"/>
            </w:pPr>
            <w:r>
              <w:t>20</w:t>
            </w:r>
          </w:p>
        </w:tc>
      </w:tr>
      <w:tr w:rsidR="00976A26" w14:paraId="01203B8E" w14:textId="77777777">
        <w:tc>
          <w:tcPr>
            <w:tcW w:w="3690" w:type="dxa"/>
          </w:tcPr>
          <w:p w14:paraId="55C2A6EB" w14:textId="77777777" w:rsidR="00976A26" w:rsidRDefault="00976A26">
            <w:pPr>
              <w:pStyle w:val="TableText"/>
            </w:pPr>
            <w:r>
              <w:t>Offices</w:t>
            </w:r>
          </w:p>
        </w:tc>
        <w:tc>
          <w:tcPr>
            <w:tcW w:w="4590" w:type="dxa"/>
          </w:tcPr>
          <w:p w14:paraId="278A565F" w14:textId="77777777" w:rsidR="00976A26" w:rsidRDefault="00976A26">
            <w:pPr>
              <w:pStyle w:val="TableText"/>
            </w:pPr>
            <w:r>
              <w:t>22</w:t>
            </w:r>
          </w:p>
        </w:tc>
      </w:tr>
      <w:tr w:rsidR="00976A26" w14:paraId="183789B6" w14:textId="77777777">
        <w:tc>
          <w:tcPr>
            <w:tcW w:w="3690" w:type="dxa"/>
          </w:tcPr>
          <w:p w14:paraId="4C995D2C" w14:textId="77777777" w:rsidR="00976A26" w:rsidRDefault="00976A26">
            <w:pPr>
              <w:pStyle w:val="TableText"/>
            </w:pPr>
            <w:r>
              <w:t>School classrooms</w:t>
            </w:r>
          </w:p>
        </w:tc>
        <w:tc>
          <w:tcPr>
            <w:tcW w:w="4590" w:type="dxa"/>
          </w:tcPr>
          <w:p w14:paraId="32984FBB" w14:textId="77777777" w:rsidR="00976A26" w:rsidRDefault="00976A26">
            <w:pPr>
              <w:pStyle w:val="TableText"/>
            </w:pPr>
            <w:r>
              <w:t>20</w:t>
            </w:r>
          </w:p>
        </w:tc>
      </w:tr>
    </w:tbl>
    <w:p w14:paraId="25AAB740" w14:textId="77777777" w:rsidR="00976A26" w:rsidRDefault="00976A26">
      <w:pPr>
        <w:pStyle w:val="Heading4"/>
      </w:pPr>
      <w:r>
        <w:t>Field: Minimum Input Power Fraction for Continuous Dimming Control</w:t>
      </w:r>
    </w:p>
    <w:p w14:paraId="2144EB91"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6C0DE0EE" w14:textId="77777777" w:rsidR="000F5B86" w:rsidRDefault="00976A26" w:rsidP="000F5B86">
      <w:pPr>
        <w:pStyle w:val="Picture"/>
      </w:pPr>
      <w:r>
        <w:object w:dxaOrig="6997" w:dyaOrig="3757" w14:anchorId="3DFF5FDE">
          <v:shape id="_x0000_i1064" type="#_x0000_t75" style="width:349.5pt;height:187.5pt" o:ole="" fillcolor="window">
            <v:imagedata r:id="rId162" o:title=""/>
          </v:shape>
          <o:OLEObject Type="Embed" ProgID="Word.Picture.8" ShapeID="_x0000_i1064" DrawAspect="Content" ObjectID="_1473234763" r:id="rId163"/>
        </w:object>
      </w:r>
      <w:bookmarkStart w:id="934" w:name="_Toc3010388"/>
      <w:bookmarkStart w:id="935" w:name="_Toc99527751"/>
    </w:p>
    <w:p w14:paraId="6B7B00B2"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54</w:t>
      </w:r>
      <w:r w:rsidR="006008C7">
        <w:rPr>
          <w:noProof/>
        </w:rPr>
        <w:fldChar w:fldCharType="end"/>
      </w:r>
      <w:r>
        <w:t>. Illustration of continuous dimming relationship</w:t>
      </w:r>
      <w:bookmarkEnd w:id="934"/>
      <w:bookmarkEnd w:id="935"/>
    </w:p>
    <w:p w14:paraId="68D69EC7" w14:textId="77777777" w:rsidR="00976A26" w:rsidRDefault="00976A26">
      <w:pPr>
        <w:pStyle w:val="BodyText"/>
      </w:pPr>
      <w:r>
        <w:t>The figure above shows the relationship between electric light output and electrical input.</w:t>
      </w:r>
    </w:p>
    <w:p w14:paraId="0C962AB6" w14:textId="77777777" w:rsidR="00976A26" w:rsidRDefault="00976A26">
      <w:pPr>
        <w:pStyle w:val="Heading4"/>
      </w:pPr>
      <w:r>
        <w:t>Field: Minimum Light Output Fraction for Continuous Dimming Control</w:t>
      </w:r>
    </w:p>
    <w:p w14:paraId="77F1499A" w14:textId="77777777" w:rsidR="00976A26" w:rsidRDefault="00976A26">
      <w:pPr>
        <w:pStyle w:val="BodyText"/>
      </w:pPr>
      <w:r>
        <w:t xml:space="preserve">For Lighting Control Type = 1 (continuous), the lowest lighting output the lighting system can dim down to, expressed as a fraction of maximum light output (see figure, above). This is the </w:t>
      </w:r>
      <w:r>
        <w:lastRenderedPageBreak/>
        <w:t xml:space="preserve">fractional light output that the system produces at minimum input power. For Lighting Control Type = 3 (continuous/off) this is the </w:t>
      </w:r>
      <w:r w:rsidR="00983AE9">
        <w:t>light output</w:t>
      </w:r>
      <w:r>
        <w:t xml:space="preserve"> fraction reached just before the lights switch off completely.</w:t>
      </w:r>
    </w:p>
    <w:p w14:paraId="7EA18FB4" w14:textId="77777777" w:rsidR="00976A26" w:rsidRDefault="00976A26">
      <w:pPr>
        <w:pStyle w:val="Heading4"/>
      </w:pPr>
      <w:r>
        <w:t xml:space="preserve">Field: </w:t>
      </w:r>
      <w:r w:rsidR="00AD4BDC" w:rsidRPr="00AD4BDC">
        <w:t>Number of Stepped Control Steps</w:t>
      </w:r>
    </w:p>
    <w:p w14:paraId="1712E8D9" w14:textId="77777777"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14:paraId="4B7B9B6E" w14:textId="77777777" w:rsidR="00976A26" w:rsidRDefault="00976A26">
      <w:pPr>
        <w:pStyle w:val="Picture"/>
      </w:pPr>
      <w:r>
        <w:object w:dxaOrig="4981" w:dyaOrig="3769" w14:anchorId="090DA949">
          <v:shape id="_x0000_i1065" type="#_x0000_t75" style="width:249pt;height:188.25pt" o:ole="" fillcolor="window">
            <v:imagedata r:id="rId164" o:title=""/>
          </v:shape>
          <o:OLEObject Type="Embed" ProgID="Word.Picture.8" ShapeID="_x0000_i1065" DrawAspect="Content" ObjectID="_1473234764" r:id="rId165"/>
        </w:object>
      </w:r>
    </w:p>
    <w:p w14:paraId="6006B98E" w14:textId="77777777" w:rsidR="00976A26" w:rsidRDefault="00976A26">
      <w:pPr>
        <w:pStyle w:val="Caption"/>
      </w:pPr>
      <w:bookmarkStart w:id="936" w:name="_Toc3010389"/>
      <w:bookmarkStart w:id="937" w:name="_Toc99527752"/>
      <w:r>
        <w:t xml:space="preserve">Figure </w:t>
      </w:r>
      <w:r w:rsidR="006008C7">
        <w:fldChar w:fldCharType="begin"/>
      </w:r>
      <w:r w:rsidR="00A4098B">
        <w:instrText xml:space="preserve"> SEQ Figure \* ARABIC </w:instrText>
      </w:r>
      <w:r w:rsidR="006008C7">
        <w:fldChar w:fldCharType="separate"/>
      </w:r>
      <w:r w:rsidR="00F157E6">
        <w:rPr>
          <w:noProof/>
        </w:rPr>
        <w:t>55</w:t>
      </w:r>
      <w:r w:rsidR="006008C7">
        <w:rPr>
          <w:noProof/>
        </w:rPr>
        <w:fldChar w:fldCharType="end"/>
      </w:r>
      <w:r>
        <w:t>. Stepped lighting control with Number of Steps = 3.</w:t>
      </w:r>
      <w:bookmarkEnd w:id="936"/>
      <w:bookmarkEnd w:id="937"/>
    </w:p>
    <w:p w14:paraId="7D095A51" w14:textId="77777777" w:rsidR="00976A26" w:rsidRDefault="00976A26">
      <w:pPr>
        <w:pStyle w:val="Heading4"/>
      </w:pPr>
      <w:r>
        <w:t xml:space="preserve">Field: </w:t>
      </w:r>
      <w:r w:rsidR="00AD4BDC" w:rsidRPr="00AD4BDC">
        <w:t>Probability Lighting will be Reset When Needed in Manual Stepped Control</w:t>
      </w:r>
    </w:p>
    <w:p w14:paraId="6ADADE8B" w14:textId="77777777" w:rsidR="00976A26" w:rsidRDefault="00976A26">
      <w:pPr>
        <w:pStyle w:val="BodyText"/>
      </w:pPr>
      <w:r>
        <w:t>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example, consider an on-off lighting system (Number of Steps = 1) with a set point of 600 lux and 0.7 reset probability. Then, when daylighting exceeds 600 lux, the electric lights will be off 70% of the time and on 30% of the time.</w:t>
      </w:r>
    </w:p>
    <w:p w14:paraId="699863EB" w14:textId="77777777" w:rsidR="00F60F7A" w:rsidRDefault="00F60F7A" w:rsidP="00F60F7A">
      <w:pPr>
        <w:pStyle w:val="Heading4"/>
      </w:pPr>
      <w:r>
        <w:t>Field: Availability Schedule Name</w:t>
      </w:r>
    </w:p>
    <w:p w14:paraId="163E1E18" w14:textId="77777777"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14:paraId="68152B86" w14:textId="77777777" w:rsidR="00976A26" w:rsidRDefault="00976A26" w:rsidP="00181DD3">
      <w:pPr>
        <w:pStyle w:val="BodyText"/>
      </w:pPr>
      <w:r>
        <w:t>An IDF example:</w:t>
      </w:r>
    </w:p>
    <w:p w14:paraId="0F33A559" w14:textId="77777777" w:rsidR="00976A26" w:rsidRDefault="00976A26" w:rsidP="00181DD3">
      <w:pPr>
        <w:pStyle w:val="BodyText"/>
      </w:pPr>
    </w:p>
    <w:p w14:paraId="4B5B0FDD" w14:textId="77777777" w:rsidR="00976A26" w:rsidRPr="00AC33EE" w:rsidRDefault="00AD4BDC" w:rsidP="00AC33EE">
      <w:pPr>
        <w:pStyle w:val="IDDDefinition"/>
      </w:pPr>
      <w:r w:rsidRPr="00AC33EE">
        <w:lastRenderedPageBreak/>
        <w:t>Daylighting:Controls</w:t>
      </w:r>
      <w:r w:rsidR="00976A26" w:rsidRPr="00AC33EE">
        <w:t>, ! Zone Name</w:t>
      </w:r>
    </w:p>
    <w:p w14:paraId="7F7C6487" w14:textId="77777777" w:rsidR="00976A26" w:rsidRPr="00AC33EE" w:rsidRDefault="00976A26" w:rsidP="00AC33EE">
      <w:pPr>
        <w:pStyle w:val="IDDDefinition"/>
      </w:pPr>
      <w:r w:rsidRPr="00AC33EE">
        <w:t xml:space="preserve">    1,                ! Total Daylighting Reference Points</w:t>
      </w:r>
    </w:p>
    <w:p w14:paraId="622987AD" w14:textId="77777777" w:rsidR="00976A26" w:rsidRPr="00AC33EE" w:rsidRDefault="00976A26" w:rsidP="00AC33EE">
      <w:pPr>
        <w:pStyle w:val="IDDDefinition"/>
      </w:pPr>
      <w:r w:rsidRPr="00AC33EE">
        <w:t xml:space="preserve">    3.048,3.048,0.9,  ! X,Y,Z coordinates of first reference point {m}</w:t>
      </w:r>
    </w:p>
    <w:p w14:paraId="6E46E2C5" w14:textId="77777777" w:rsidR="00976A26" w:rsidRPr="00AC33EE" w:rsidRDefault="00976A26" w:rsidP="00AC33EE">
      <w:pPr>
        <w:pStyle w:val="IDDDefinition"/>
      </w:pPr>
      <w:r w:rsidRPr="00AC33EE">
        <w:t xml:space="preserve">    0.0,0.0,0.0,      ! X,Y,Z coordinates of second reference point, if present {m}</w:t>
      </w:r>
    </w:p>
    <w:p w14:paraId="30768120" w14:textId="77777777" w:rsidR="00976A26" w:rsidRPr="00AC33EE" w:rsidRDefault="00976A26" w:rsidP="00AC33EE">
      <w:pPr>
        <w:pStyle w:val="IDDDefinition"/>
      </w:pPr>
      <w:r w:rsidRPr="00AC33EE">
        <w:t xml:space="preserve">    0.99,             ! Fraction of zone controlled by first reference point</w:t>
      </w:r>
    </w:p>
    <w:p w14:paraId="4D446F48" w14:textId="77777777" w:rsidR="00976A26" w:rsidRPr="00AC33EE" w:rsidRDefault="00976A26" w:rsidP="00AC33EE">
      <w:pPr>
        <w:pStyle w:val="IDDDefinition"/>
      </w:pPr>
      <w:r w:rsidRPr="00AC33EE">
        <w:t xml:space="preserve">    0.0,              ! Fraction of zone controlled by second reference point, if present</w:t>
      </w:r>
    </w:p>
    <w:p w14:paraId="556E0202" w14:textId="77777777" w:rsidR="00976A26" w:rsidRPr="00AC33EE" w:rsidRDefault="00976A26" w:rsidP="00AC33EE">
      <w:pPr>
        <w:pStyle w:val="IDDDefinition"/>
      </w:pPr>
      <w:r w:rsidRPr="00AC33EE">
        <w:t xml:space="preserve">    500.,             ! Illuminance setpoint at first reference point {lux}</w:t>
      </w:r>
    </w:p>
    <w:p w14:paraId="784FF34B" w14:textId="77777777" w:rsidR="00976A26" w:rsidRPr="00AC33EE" w:rsidRDefault="00976A26" w:rsidP="00AC33EE">
      <w:pPr>
        <w:pStyle w:val="IDDDefinition"/>
      </w:pPr>
      <w:r w:rsidRPr="00AC33EE">
        <w:t xml:space="preserve">    500.,             ! Illuminance setpoint at second reference point, if present {lux}</w:t>
      </w:r>
    </w:p>
    <w:p w14:paraId="2E358C04" w14:textId="77777777" w:rsidR="00976A26" w:rsidRPr="00AC33EE" w:rsidRDefault="00976A26" w:rsidP="00AC33EE">
      <w:pPr>
        <w:pStyle w:val="IDDDefinition"/>
      </w:pPr>
      <w:r w:rsidRPr="00AC33EE">
        <w:t xml:space="preserve">    1,                ! Lighting control type {1=continuous,2=stepped,3=continuous/off}</w:t>
      </w:r>
    </w:p>
    <w:p w14:paraId="57495463" w14:textId="77777777" w:rsidR="00976A26" w:rsidRPr="00AC33EE" w:rsidRDefault="00976A26" w:rsidP="00AC33EE">
      <w:pPr>
        <w:pStyle w:val="IDDDefinition"/>
      </w:pPr>
      <w:r w:rsidRPr="00AC33EE">
        <w:t xml:space="preserve">    180.0,            ! Azimuth angle of view direction for glare calculation {deg},</w:t>
      </w:r>
    </w:p>
    <w:p w14:paraId="33373920" w14:textId="77777777" w:rsidR="00976A26" w:rsidRPr="00AC33EE" w:rsidRDefault="00976A26" w:rsidP="00AC33EE">
      <w:pPr>
        <w:pStyle w:val="IDDDefinition"/>
      </w:pPr>
      <w:r w:rsidRPr="00AC33EE">
        <w:t xml:space="preserve">                      !   measured clockwise from zone y-axis. Value of 180 gives view</w:t>
      </w:r>
    </w:p>
    <w:p w14:paraId="68974E53" w14:textId="77777777" w:rsidR="00976A26" w:rsidRPr="00AC33EE" w:rsidRDefault="00976A26" w:rsidP="00AC33EE">
      <w:pPr>
        <w:pStyle w:val="IDDDefinition"/>
      </w:pPr>
      <w:r w:rsidRPr="00AC33EE">
        <w:t xml:space="preserve">                      !   (from reference point) that is directly at window, maximizing glare.</w:t>
      </w:r>
    </w:p>
    <w:p w14:paraId="0FA4ADDB" w14:textId="77777777" w:rsidR="00976A26" w:rsidRPr="00AC33EE" w:rsidRDefault="00976A26" w:rsidP="00AC33EE">
      <w:pPr>
        <w:pStyle w:val="IDDDefinition"/>
      </w:pPr>
      <w:r w:rsidRPr="00AC33EE">
        <w:t xml:space="preserve">    20.0,             ! Maximum discomfort glare index for window shade control</w:t>
      </w:r>
    </w:p>
    <w:p w14:paraId="3BAE6D05" w14:textId="77777777" w:rsidR="00976A26" w:rsidRPr="00AC33EE" w:rsidRDefault="00976A26" w:rsidP="00AC33EE">
      <w:pPr>
        <w:pStyle w:val="IDDDefinition"/>
      </w:pPr>
      <w:r w:rsidRPr="00AC33EE">
        <w:t xml:space="preserve">    0.3,              ! Minimum input power fraction for continuous dimming control</w:t>
      </w:r>
    </w:p>
    <w:p w14:paraId="2D993714" w14:textId="77777777" w:rsidR="00976A26" w:rsidRPr="00AC33EE" w:rsidRDefault="00976A26" w:rsidP="00AC33EE">
      <w:pPr>
        <w:pStyle w:val="IDDDefinition"/>
      </w:pPr>
      <w:r w:rsidRPr="00AC33EE">
        <w:t xml:space="preserve">    0.2,              ! Minimum light output fraction for continuous dimming control</w:t>
      </w:r>
    </w:p>
    <w:p w14:paraId="69E2C112" w14:textId="77777777" w:rsidR="00976A26" w:rsidRPr="00AC33EE" w:rsidRDefault="00976A26" w:rsidP="00AC33EE">
      <w:pPr>
        <w:pStyle w:val="IDDDefinition"/>
      </w:pPr>
      <w:r w:rsidRPr="00AC33EE">
        <w:t xml:space="preserve">    0,                ! Number of steps, excluding off, for stepped control</w:t>
      </w:r>
    </w:p>
    <w:p w14:paraId="3B15C254" w14:textId="77777777" w:rsidR="00976A26" w:rsidRPr="00AC33EE" w:rsidRDefault="00976A26" w:rsidP="00AC33EE">
      <w:pPr>
        <w:pStyle w:val="IDDDefinition"/>
      </w:pPr>
      <w:r w:rsidRPr="00AC33EE">
        <w:t xml:space="preserve">    1.0;              ! Probability electric lighting will be reset when needed (used only</w:t>
      </w:r>
    </w:p>
    <w:p w14:paraId="4CCCF4D8" w14:textId="77777777" w:rsidR="00976A26" w:rsidRPr="00AC33EE" w:rsidRDefault="00976A26" w:rsidP="00AC33EE">
      <w:pPr>
        <w:pStyle w:val="IDDDefinition"/>
      </w:pPr>
      <w:r w:rsidRPr="00AC33EE">
        <w:t xml:space="preserve">                      !   for stepped control, to simulate manual on/off control)</w:t>
      </w:r>
    </w:p>
    <w:p w14:paraId="6DD9E49F" w14:textId="77777777" w:rsidR="00976A26" w:rsidRDefault="00976A26" w:rsidP="00B30D20">
      <w:pPr>
        <w:pStyle w:val="Heading3"/>
      </w:pPr>
      <w:bookmarkStart w:id="938" w:name="_Toc399490002"/>
      <w:r>
        <w:t>Guidelines for Daylighting Modeling (Detailed Method)</w:t>
      </w:r>
      <w:bookmarkEnd w:id="938"/>
    </w:p>
    <w:p w14:paraId="5B24A604" w14:textId="77777777"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14:paraId="2801C3D7" w14:textId="77777777" w:rsidR="00976A26" w:rsidRDefault="00976A26" w:rsidP="00B30D20">
      <w:pPr>
        <w:pStyle w:val="Heading4"/>
      </w:pPr>
      <w:r>
        <w:t>Use of Window Multipliers</w:t>
      </w:r>
    </w:p>
    <w:p w14:paraId="66C2E785" w14:textId="77777777"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14:paraId="5E38C00B" w14:textId="77777777" w:rsidR="00976A26" w:rsidRDefault="00976A26" w:rsidP="00B30D20">
      <w:pPr>
        <w:pStyle w:val="Heading4"/>
      </w:pPr>
      <w:r>
        <w:t>Use of Zone Multipliers</w:t>
      </w:r>
    </w:p>
    <w:p w14:paraId="422C40F6" w14:textId="77777777"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14:paraId="36C4E47A" w14:textId="77777777" w:rsidR="00976A26" w:rsidRDefault="00976A26" w:rsidP="00B30D20">
      <w:pPr>
        <w:pStyle w:val="Heading4"/>
      </w:pPr>
      <w:r>
        <w:t>Thermal Zoning for Daylighting</w:t>
      </w:r>
    </w:p>
    <w:p w14:paraId="3A7DDE42" w14:textId="77777777"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rsidR="00274FC8">
        <w:fldChar w:fldCharType="begin"/>
      </w:r>
      <w:r w:rsidR="00274FC8">
        <w:instrText xml:space="preserve"> REF _Ref13906578 \h  \* MERGEFORMAT </w:instrText>
      </w:r>
      <w:r w:rsidR="00274FC8">
        <w:fldChar w:fldCharType="separate"/>
      </w:r>
      <w:r w:rsidR="00F157E6">
        <w:t xml:space="preserve">Figure </w:t>
      </w:r>
      <w:r w:rsidR="00F157E6">
        <w:rPr>
          <w:noProof/>
        </w:rPr>
        <w:t>56</w:t>
      </w:r>
      <w:r w:rsidR="00274FC8">
        <w:fldChar w:fldCharType="end"/>
      </w:r>
      <w:r>
        <w:t xml:space="preserve">. Room-1 is the representative room, with a zone multiplier = 4. </w:t>
      </w:r>
    </w:p>
    <w:p w14:paraId="09C45DD3" w14:textId="77777777" w:rsidR="00976A26" w:rsidRDefault="00976A26">
      <w:pPr>
        <w:pStyle w:val="BodyText"/>
      </w:pPr>
      <w:r>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14:paraId="4D5024F1" w14:textId="77777777" w:rsidR="00976A26" w:rsidRDefault="00AC33EE">
      <w:pPr>
        <w:pStyle w:val="Picture"/>
      </w:pPr>
      <w:r>
        <w:rPr>
          <w:noProof/>
          <w:lang w:eastAsia="zh-CN"/>
        </w:rPr>
        <w:lastRenderedPageBreak/>
        <w:drawing>
          <wp:inline distT="0" distB="0" distL="0" distR="0" wp14:anchorId="6C23FCA1" wp14:editId="3B9FA5A6">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14:paraId="16A621B9" w14:textId="77777777" w:rsidR="00976A26" w:rsidRDefault="00976A26">
      <w:pPr>
        <w:pStyle w:val="Caption"/>
        <w:jc w:val="both"/>
      </w:pPr>
      <w:bookmarkStart w:id="939" w:name="_Ref13906578"/>
      <w:bookmarkStart w:id="940" w:name="_Toc99527756"/>
      <w:r>
        <w:t xml:space="preserve">Figure </w:t>
      </w:r>
      <w:r w:rsidR="006008C7">
        <w:fldChar w:fldCharType="begin"/>
      </w:r>
      <w:r w:rsidR="00A4098B">
        <w:instrText xml:space="preserve"> SEQ Figure \* ARABIC </w:instrText>
      </w:r>
      <w:r w:rsidR="006008C7">
        <w:fldChar w:fldCharType="separate"/>
      </w:r>
      <w:r w:rsidR="00F157E6">
        <w:rPr>
          <w:noProof/>
        </w:rPr>
        <w:t>56</w:t>
      </w:r>
      <w:r w:rsidR="006008C7">
        <w:rPr>
          <w:noProof/>
        </w:rPr>
        <w:fldChar w:fldCharType="end"/>
      </w:r>
      <w:bookmarkEnd w:id="939"/>
      <w:r>
        <w:t>. For daylighting purposes the thermal zone enclosed by the dashed boundary line should be modeled as a typical zone (Room-1) with a zone multiplier of 4.</w:t>
      </w:r>
      <w:bookmarkEnd w:id="940"/>
    </w:p>
    <w:p w14:paraId="7E686675" w14:textId="77777777" w:rsidR="00976A26" w:rsidRDefault="00976A26">
      <w:pPr>
        <w:pStyle w:val="BodyText"/>
      </w:pPr>
      <w:r>
        <w:t xml:space="preserve">Sometimes a representative room cannot be found. </w:t>
      </w:r>
      <w:r w:rsidR="00274FC8">
        <w:fldChar w:fldCharType="begin"/>
      </w:r>
      <w:r w:rsidR="00274FC8">
        <w:instrText xml:space="preserve"> REF _Ref13907575 \h  \* MERGEFORMAT </w:instrText>
      </w:r>
      <w:r w:rsidR="00274FC8">
        <w:fldChar w:fldCharType="separate"/>
      </w:r>
      <w:r w:rsidR="00F157E6">
        <w:t xml:space="preserve">Figure </w:t>
      </w:r>
      <w:r w:rsidR="00F157E6">
        <w:rPr>
          <w:noProof/>
        </w:rPr>
        <w:t>57</w:t>
      </w:r>
      <w:r w:rsidR="00274FC8">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14:paraId="062F95D0" w14:textId="77777777" w:rsidR="00976A26" w:rsidRDefault="00AC33EE">
      <w:pPr>
        <w:pStyle w:val="Picture"/>
      </w:pPr>
      <w:r>
        <w:rPr>
          <w:noProof/>
          <w:lang w:eastAsia="zh-CN"/>
        </w:rPr>
        <w:drawing>
          <wp:inline distT="0" distB="0" distL="0" distR="0" wp14:anchorId="76A2A033" wp14:editId="57E8CEFE">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14:paraId="6A92F10D" w14:textId="77777777" w:rsidR="00976A26" w:rsidRDefault="00976A26">
      <w:pPr>
        <w:pStyle w:val="Caption"/>
        <w:jc w:val="both"/>
      </w:pPr>
      <w:bookmarkStart w:id="941" w:name="_Ref13907575"/>
      <w:bookmarkStart w:id="942" w:name="_Toc99527757"/>
      <w:r>
        <w:t xml:space="preserve">Figure </w:t>
      </w:r>
      <w:r w:rsidR="006008C7">
        <w:fldChar w:fldCharType="begin"/>
      </w:r>
      <w:r w:rsidR="00A4098B">
        <w:instrText xml:space="preserve"> SEQ Figure \* ARABIC </w:instrText>
      </w:r>
      <w:r w:rsidR="006008C7">
        <w:fldChar w:fldCharType="separate"/>
      </w:r>
      <w:r w:rsidR="00F157E6">
        <w:rPr>
          <w:noProof/>
        </w:rPr>
        <w:t>57</w:t>
      </w:r>
      <w:r w:rsidR="006008C7">
        <w:rPr>
          <w:noProof/>
        </w:rPr>
        <w:fldChar w:fldCharType="end"/>
      </w:r>
      <w:bookmarkEnd w:id="941"/>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42"/>
    </w:p>
    <w:p w14:paraId="22366B2C" w14:textId="77777777" w:rsidR="00976A26" w:rsidRDefault="00976A26" w:rsidP="00B30D20">
      <w:pPr>
        <w:pStyle w:val="Heading4"/>
      </w:pPr>
      <w:r>
        <w:t>Multiple Lighting Zones</w:t>
      </w:r>
    </w:p>
    <w:p w14:paraId="1CBA3C98" w14:textId="77777777"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fldSimple w:instr=" REF _Ref13909669  \* MERGEFORMAT ">
        <w:r w:rsidR="00F157E6">
          <w:t xml:space="preserve">Figure </w:t>
        </w:r>
        <w:r w:rsidR="00F157E6">
          <w:rPr>
            <w:noProof/>
          </w:rPr>
          <w:t>58</w:t>
        </w:r>
      </w:fldSimple>
      <w:r>
        <w:t xml:space="preserve">, where a relatively deep thermal zone has two lighting zones of equal area. </w:t>
      </w:r>
    </w:p>
    <w:p w14:paraId="2FB3633E" w14:textId="77777777" w:rsidR="00976A26" w:rsidRDefault="00AC33EE">
      <w:pPr>
        <w:pStyle w:val="Picture"/>
      </w:pPr>
      <w:r>
        <w:rPr>
          <w:noProof/>
          <w:lang w:eastAsia="zh-CN"/>
        </w:rPr>
        <w:lastRenderedPageBreak/>
        <w:drawing>
          <wp:inline distT="0" distB="0" distL="0" distR="0" wp14:anchorId="1959D9E4" wp14:editId="2708BDB9">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14:paraId="0FF31B11" w14:textId="77777777" w:rsidR="00976A26" w:rsidRDefault="00976A26">
      <w:pPr>
        <w:pStyle w:val="Caption"/>
        <w:jc w:val="both"/>
      </w:pPr>
      <w:bookmarkStart w:id="943" w:name="_Ref13909669"/>
      <w:bookmarkStart w:id="944" w:name="_Toc99527758"/>
      <w:r>
        <w:t xml:space="preserve">Figure </w:t>
      </w:r>
      <w:r w:rsidR="006008C7">
        <w:fldChar w:fldCharType="begin"/>
      </w:r>
      <w:r w:rsidR="00A4098B">
        <w:instrText xml:space="preserve"> SEQ Figure \* ARABIC </w:instrText>
      </w:r>
      <w:r w:rsidR="006008C7">
        <w:fldChar w:fldCharType="separate"/>
      </w:r>
      <w:r w:rsidR="00F157E6">
        <w:rPr>
          <w:noProof/>
        </w:rPr>
        <w:t>58</w:t>
      </w:r>
      <w:r w:rsidR="006008C7">
        <w:rPr>
          <w:noProof/>
        </w:rPr>
        <w:fldChar w:fldCharType="end"/>
      </w:r>
      <w:bookmarkEnd w:id="943"/>
      <w:r w:rsidR="006B2084">
        <w:t xml:space="preserve">. </w:t>
      </w:r>
      <w:r>
        <w:t>Two independently-controlled lighting zones, each with 50% of the area of the thermal zone.</w:t>
      </w:r>
      <w:bookmarkEnd w:id="944"/>
    </w:p>
    <w:p w14:paraId="7C6210F9" w14:textId="77777777" w:rsidR="00976A26" w:rsidRDefault="00976A26" w:rsidP="00B30D20">
      <w:pPr>
        <w:pStyle w:val="Heading4"/>
      </w:pPr>
      <w:r>
        <w:t>Fins, Overhangs and Other Exterior Obstructions</w:t>
      </w:r>
    </w:p>
    <w:p w14:paraId="59320A54" w14:textId="77777777"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14:paraId="6FC32BAE" w14:textId="77777777"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14:paraId="2D6F9305" w14:textId="77777777" w:rsidR="00976A26" w:rsidRDefault="00976A26">
      <w:pPr>
        <w:pStyle w:val="BodyText"/>
        <w:numPr>
          <w:ilvl w:val="0"/>
          <w:numId w:val="13"/>
        </w:numPr>
        <w:jc w:val="left"/>
      </w:pPr>
      <w:r>
        <w:t>Building surfaces like walls and roofs (in an L-shaped building, for example).</w:t>
      </w:r>
    </w:p>
    <w:p w14:paraId="2C67F45E" w14:textId="77777777" w:rsidR="00976A26" w:rsidRDefault="00976A26">
      <w:pPr>
        <w:pStyle w:val="BodyText"/>
        <w:numPr>
          <w:ilvl w:val="0"/>
          <w:numId w:val="13"/>
        </w:numPr>
        <w:jc w:val="left"/>
      </w:pPr>
      <w:r>
        <w:t xml:space="preserve">Surfaces associated with window setback. </w:t>
      </w:r>
    </w:p>
    <w:p w14:paraId="2B1693EA" w14:textId="77777777"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14:paraId="1C3542B7" w14:textId="77777777"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14:paraId="424D1DA1" w14:textId="77777777" w:rsidR="00976A26" w:rsidRDefault="00976A26">
      <w:pPr>
        <w:pStyle w:val="BodyText"/>
        <w:jc w:val="left"/>
      </w:pPr>
      <w:r>
        <w:t>Category (2) and (3) surfaces are assumed to be opaque.</w:t>
      </w:r>
    </w:p>
    <w:p w14:paraId="23767757" w14:textId="77777777"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14:paraId="12CD13E2" w14:textId="77777777" w:rsidR="00976A26" w:rsidRDefault="00976A26" w:rsidP="00B30D20">
      <w:pPr>
        <w:pStyle w:val="Heading4"/>
      </w:pPr>
      <w:r>
        <w:t>Interior Obstructions</w:t>
      </w:r>
    </w:p>
    <w:p w14:paraId="60807F52" w14:textId="77777777"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14:paraId="3CA14BCC" w14:textId="77777777"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14:paraId="12E5B73D" w14:textId="77777777"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14:paraId="11B368BE" w14:textId="77777777" w:rsidR="00976A26" w:rsidRDefault="00976A26">
      <w:pPr>
        <w:pStyle w:val="BodyText"/>
        <w:jc w:val="left"/>
      </w:pPr>
      <w:r>
        <w:t xml:space="preserve">An example of an interior obstruction that is a wall in an L-shaped room is shown in </w:t>
      </w:r>
      <w:r w:rsidR="00274FC8">
        <w:fldChar w:fldCharType="begin"/>
      </w:r>
      <w:r w:rsidR="00274FC8">
        <w:instrText xml:space="preserve"> REF _Ref47413052 \h  \* MERGEFORMAT </w:instrText>
      </w:r>
      <w:r w:rsidR="00274FC8">
        <w:fldChar w:fldCharType="separate"/>
      </w:r>
      <w:r w:rsidR="00F157E6">
        <w:t xml:space="preserve">Figure </w:t>
      </w:r>
      <w:r w:rsidR="00F157E6">
        <w:rPr>
          <w:noProof/>
        </w:rPr>
        <w:t>59</w:t>
      </w:r>
      <w:r w:rsidR="00274FC8">
        <w:fldChar w:fldCharType="end"/>
      </w:r>
      <w:r>
        <w:t>. Here, wall A (or, equivalently, Wall B) prevents light from directly getting to the Reference Point from the window.</w:t>
      </w:r>
    </w:p>
    <w:p w14:paraId="2AC602BD" w14:textId="77777777" w:rsidR="00976A26" w:rsidRDefault="00976A26">
      <w:pPr>
        <w:pStyle w:val="BodyText"/>
        <w:jc w:val="left"/>
      </w:pPr>
    </w:p>
    <w:p w14:paraId="0963CB9B" w14:textId="77777777" w:rsidR="00976A26" w:rsidRDefault="00AC33EE">
      <w:pPr>
        <w:pStyle w:val="Picture"/>
      </w:pPr>
      <w:r>
        <w:rPr>
          <w:noProof/>
          <w:lang w:eastAsia="zh-CN"/>
        </w:rPr>
        <w:lastRenderedPageBreak/>
        <w:drawing>
          <wp:inline distT="0" distB="0" distL="0" distR="0" wp14:anchorId="15631709" wp14:editId="157769EC">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14:paraId="54869C99" w14:textId="77777777" w:rsidR="00976A26" w:rsidRDefault="00976A26">
      <w:pPr>
        <w:pStyle w:val="Caption"/>
      </w:pPr>
      <w:bookmarkStart w:id="945" w:name="_Ref47413052"/>
      <w:bookmarkStart w:id="946" w:name="_Toc99527760"/>
      <w:r>
        <w:t xml:space="preserve">Figure </w:t>
      </w:r>
      <w:r w:rsidR="006008C7">
        <w:fldChar w:fldCharType="begin"/>
      </w:r>
      <w:r w:rsidR="00A4098B">
        <w:instrText xml:space="preserve"> SEQ Figure \* ARABIC </w:instrText>
      </w:r>
      <w:r w:rsidR="006008C7">
        <w:fldChar w:fldCharType="separate"/>
      </w:r>
      <w:r w:rsidR="00F157E6">
        <w:rPr>
          <w:noProof/>
        </w:rPr>
        <w:t>59</w:t>
      </w:r>
      <w:r w:rsidR="006008C7">
        <w:rPr>
          <w:noProof/>
        </w:rPr>
        <w:fldChar w:fldCharType="end"/>
      </w:r>
      <w:bookmarkEnd w:id="945"/>
      <w:r>
        <w:t>. Wall A (or Wall B) is an interior obstruction that prevents light from directly reaching the daylighting reference point from the window.</w:t>
      </w:r>
      <w:bookmarkEnd w:id="946"/>
    </w:p>
    <w:p w14:paraId="4B3288A0" w14:textId="77777777" w:rsidR="00976A26" w:rsidRDefault="00976A26" w:rsidP="00B30D20">
      <w:pPr>
        <w:pStyle w:val="Heading4"/>
      </w:pPr>
      <w:r>
        <w:t>Double Façades: Daylighting through Interior Windows</w:t>
      </w:r>
    </w:p>
    <w:p w14:paraId="6CB0434E" w14:textId="77777777"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5"/>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14:paraId="4112F7BB" w14:textId="77777777" w:rsidR="00976A26" w:rsidRDefault="00976A26">
      <w:pPr>
        <w:pStyle w:val="BodyText"/>
      </w:pPr>
      <w:r>
        <w:t xml:space="preserve">This is illustrated in </w:t>
      </w:r>
      <w:r w:rsidR="00274FC8">
        <w:fldChar w:fldCharType="begin"/>
      </w:r>
      <w:r w:rsidR="00274FC8">
        <w:instrText xml:space="preserve"> REF _Ref71620026 \h  \* MERGEFORMAT </w:instrText>
      </w:r>
      <w:r w:rsidR="00274FC8">
        <w:fldChar w:fldCharType="separate"/>
      </w:r>
      <w:r w:rsidR="00F157E6">
        <w:t xml:space="preserve">Figure </w:t>
      </w:r>
      <w:r w:rsidR="00F157E6">
        <w:rPr>
          <w:noProof/>
        </w:rPr>
        <w:t>60</w:t>
      </w:r>
      <w:r w:rsidR="00274FC8">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14:paraId="0FB68618" w14:textId="77777777"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14:paraId="6843134B" w14:textId="77777777"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14:paraId="70481682" w14:textId="77777777"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14:paraId="18947982" w14:textId="77777777" w:rsidR="00976A26" w:rsidRDefault="00976A26">
      <w:pPr>
        <w:pStyle w:val="BodyText"/>
      </w:pPr>
      <w:r>
        <w:t>PurchAirWithDoubleFacadeDaylighting.idf is an input example of daylighting through an interior window.</w:t>
      </w:r>
    </w:p>
    <w:p w14:paraId="13062282" w14:textId="77777777" w:rsidR="00976A26" w:rsidRDefault="00976A26">
      <w:pPr>
        <w:pStyle w:val="BodyText"/>
      </w:pPr>
    </w:p>
    <w:p w14:paraId="6D668421" w14:textId="77777777" w:rsidR="00976A26" w:rsidRDefault="00AC33EE">
      <w:pPr>
        <w:pStyle w:val="Picture"/>
      </w:pPr>
      <w:r>
        <w:rPr>
          <w:noProof/>
          <w:lang w:eastAsia="zh-CN"/>
        </w:rPr>
        <w:lastRenderedPageBreak/>
        <w:drawing>
          <wp:inline distT="0" distB="0" distL="0" distR="0" wp14:anchorId="2127384F" wp14:editId="78A803AA">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14:paraId="10E7DAF4" w14:textId="77777777" w:rsidR="00976A26" w:rsidRDefault="00976A26">
      <w:pPr>
        <w:pStyle w:val="Caption"/>
      </w:pPr>
      <w:bookmarkStart w:id="947" w:name="_Ref71620026"/>
      <w:bookmarkStart w:id="948" w:name="_Toc99527761"/>
      <w:r>
        <w:t xml:space="preserve">Figure </w:t>
      </w:r>
      <w:r w:rsidR="006008C7">
        <w:fldChar w:fldCharType="begin"/>
      </w:r>
      <w:r w:rsidR="00A4098B">
        <w:instrText xml:space="preserve"> SEQ Figure \* ARABIC </w:instrText>
      </w:r>
      <w:r w:rsidR="006008C7">
        <w:fldChar w:fldCharType="separate"/>
      </w:r>
      <w:r w:rsidR="00F157E6">
        <w:rPr>
          <w:noProof/>
        </w:rPr>
        <w:t>60</w:t>
      </w:r>
      <w:r w:rsidR="006008C7">
        <w:rPr>
          <w:noProof/>
        </w:rPr>
        <w:fldChar w:fldCharType="end"/>
      </w:r>
      <w:bookmarkEnd w:id="947"/>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48"/>
    </w:p>
    <w:p w14:paraId="29C78AF3" w14:textId="77777777" w:rsidR="00976A26" w:rsidRDefault="00976A26" w:rsidP="00B30D20">
      <w:pPr>
        <w:pStyle w:val="Heading4"/>
      </w:pPr>
      <w:r>
        <w:t>Interior Window Daylighting Configurations that EnergyPlus Can Calculate</w:t>
      </w:r>
    </w:p>
    <w:p w14:paraId="672A4A9E" w14:textId="77777777" w:rsidR="00976A26" w:rsidRDefault="00274FC8">
      <w:pPr>
        <w:pStyle w:val="BodyText"/>
        <w:spacing w:after="240"/>
      </w:pPr>
      <w:r>
        <w:fldChar w:fldCharType="begin"/>
      </w:r>
      <w:r>
        <w:instrText xml:space="preserve"> REF _Ref71698703 \h  \* MERGEFORMAT </w:instrText>
      </w:r>
      <w:r>
        <w:fldChar w:fldCharType="separate"/>
      </w:r>
      <w:r w:rsidR="00F157E6">
        <w:t xml:space="preserve">Figure </w:t>
      </w:r>
      <w:r w:rsidR="00F157E6">
        <w:rPr>
          <w:noProof/>
        </w:rPr>
        <w:t>61</w:t>
      </w:r>
      <w:r>
        <w:fldChar w:fldCharType="end"/>
      </w:r>
      <w:r w:rsidR="00976A26">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14:paraId="5C7D6E08" w14:textId="77777777" w:rsidR="00976A26" w:rsidRDefault="00AC33EE">
      <w:pPr>
        <w:pStyle w:val="Picture"/>
      </w:pPr>
      <w:r>
        <w:rPr>
          <w:noProof/>
          <w:lang w:eastAsia="zh-CN"/>
        </w:rPr>
        <w:drawing>
          <wp:inline distT="0" distB="0" distL="0" distR="0" wp14:anchorId="60A19036" wp14:editId="31264069">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14:paraId="52F3128E" w14:textId="77777777" w:rsidR="00976A26" w:rsidRDefault="00976A26">
      <w:pPr>
        <w:pStyle w:val="Caption"/>
      </w:pPr>
      <w:bookmarkStart w:id="949" w:name="_Ref71698703"/>
      <w:bookmarkStart w:id="950" w:name="_Toc99527762"/>
      <w:r>
        <w:t xml:space="preserve">Figure </w:t>
      </w:r>
      <w:r w:rsidR="006008C7">
        <w:fldChar w:fldCharType="begin"/>
      </w:r>
      <w:r w:rsidR="00A4098B">
        <w:instrText xml:space="preserve"> SEQ Figure \* ARABIC </w:instrText>
      </w:r>
      <w:r w:rsidR="006008C7">
        <w:fldChar w:fldCharType="separate"/>
      </w:r>
      <w:r w:rsidR="00F157E6">
        <w:rPr>
          <w:noProof/>
        </w:rPr>
        <w:t>61</w:t>
      </w:r>
      <w:r w:rsidR="006008C7">
        <w:rPr>
          <w:noProof/>
        </w:rPr>
        <w:fldChar w:fldCharType="end"/>
      </w:r>
      <w:bookmarkEnd w:id="949"/>
      <w:r>
        <w:t>. General configuration of daylighting through interior windows that can be calculated with EnergyPlus. IW = interior window, EW = exterior window.</w:t>
      </w:r>
      <w:bookmarkEnd w:id="950"/>
    </w:p>
    <w:p w14:paraId="521BAFC5" w14:textId="77777777" w:rsidR="00976A26" w:rsidRDefault="00976A26" w:rsidP="00B30D20">
      <w:pPr>
        <w:pStyle w:val="Heading4"/>
      </w:pPr>
      <w:r>
        <w:t>Interior Window Daylighting Configurations that EnergyPlus Cannot Calculate</w:t>
      </w:r>
    </w:p>
    <w:p w14:paraId="0B32FEC6" w14:textId="77777777" w:rsidR="00976A26" w:rsidRDefault="00274FC8">
      <w:pPr>
        <w:pStyle w:val="BodyText"/>
      </w:pPr>
      <w:r>
        <w:fldChar w:fldCharType="begin"/>
      </w:r>
      <w:r>
        <w:instrText xml:space="preserve"> REF _Ref71699302 \h  \* MERGEFORMAT </w:instrText>
      </w:r>
      <w:r>
        <w:fldChar w:fldCharType="separate"/>
      </w:r>
      <w:r w:rsidR="00F157E6">
        <w:t xml:space="preserve">Figure </w:t>
      </w:r>
      <w:r w:rsidR="00F157E6">
        <w:rPr>
          <w:noProof/>
        </w:rPr>
        <w:t>62</w:t>
      </w:r>
      <w:r>
        <w:fldChar w:fldCharType="end"/>
      </w:r>
      <w:r w:rsidR="00976A26">
        <w:t xml:space="preserve"> shows schematically a configuration of daylighting through interior windows that </w:t>
      </w:r>
      <w:r w:rsidR="00976A26">
        <w:rPr>
          <w:u w:val="single"/>
        </w:rPr>
        <w:t>cannot</w:t>
      </w:r>
      <w:r w:rsidR="00976A26">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14:paraId="3E649C1D" w14:textId="77777777" w:rsidR="00976A26" w:rsidRDefault="00976A26">
      <w:pPr>
        <w:pStyle w:val="BodyText"/>
      </w:pPr>
    </w:p>
    <w:p w14:paraId="34C5E87E" w14:textId="77777777" w:rsidR="00976A26" w:rsidRDefault="00AC33EE">
      <w:pPr>
        <w:pStyle w:val="Picture"/>
      </w:pPr>
      <w:r>
        <w:rPr>
          <w:noProof/>
          <w:lang w:eastAsia="zh-CN"/>
        </w:rPr>
        <w:lastRenderedPageBreak/>
        <w:drawing>
          <wp:inline distT="0" distB="0" distL="0" distR="0" wp14:anchorId="2381B8FD" wp14:editId="42A28845">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14:paraId="2774E917" w14:textId="77777777" w:rsidR="00976A26" w:rsidRDefault="00976A26" w:rsidP="00FB7E98">
      <w:pPr>
        <w:pStyle w:val="Caption"/>
        <w:spacing w:after="0"/>
        <w:ind w:left="1440"/>
      </w:pPr>
      <w:bookmarkStart w:id="951" w:name="_Ref71699302"/>
      <w:bookmarkStart w:id="952" w:name="_Toc99527763"/>
      <w:r>
        <w:t xml:space="preserve">Figure </w:t>
      </w:r>
      <w:r w:rsidR="006008C7">
        <w:fldChar w:fldCharType="begin"/>
      </w:r>
      <w:r w:rsidR="00A4098B">
        <w:instrText xml:space="preserve"> SEQ Figure \* ARABIC </w:instrText>
      </w:r>
      <w:r w:rsidR="006008C7">
        <w:fldChar w:fldCharType="separate"/>
      </w:r>
      <w:r w:rsidR="00F157E6">
        <w:rPr>
          <w:noProof/>
        </w:rPr>
        <w:t>62</w:t>
      </w:r>
      <w:r w:rsidR="006008C7">
        <w:rPr>
          <w:noProof/>
        </w:rPr>
        <w:fldChar w:fldCharType="end"/>
      </w:r>
      <w:bookmarkEnd w:id="951"/>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52"/>
    </w:p>
    <w:p w14:paraId="4B1EDD7D" w14:textId="77777777" w:rsidR="00976A26" w:rsidRDefault="00976A26" w:rsidP="00B30D20">
      <w:pPr>
        <w:pStyle w:val="Heading4"/>
      </w:pPr>
      <w:r>
        <w:t>Restrictions on Shading Devices</w:t>
      </w:r>
    </w:p>
    <w:p w14:paraId="7A23DED8" w14:textId="77777777" w:rsidR="00976A26" w:rsidRDefault="00976A26">
      <w:pPr>
        <w:pStyle w:val="BodyText"/>
      </w:pPr>
      <w:r>
        <w:t>There are two restrictions on the use of exterior-window shading devices when a daylit zone has interior windows:</w:t>
      </w:r>
    </w:p>
    <w:p w14:paraId="4D290DE3" w14:textId="77777777"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14:paraId="3B069C66" w14:textId="77777777"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14:paraId="07AAD438" w14:textId="77777777" w:rsidR="00976A26" w:rsidRDefault="00976A26" w:rsidP="00F607D3">
      <w:pPr>
        <w:pStyle w:val="Heading3"/>
      </w:pPr>
      <w:bookmarkStart w:id="953" w:name="_Toc399490003"/>
      <w:r>
        <w:t>DElight Daylighting Method</w:t>
      </w:r>
      <w:bookmarkEnd w:id="953"/>
    </w:p>
    <w:p w14:paraId="3F9C0FAE" w14:textId="77777777"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14:paraId="61126DE9" w14:textId="77777777"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14:paraId="1B0F6C79" w14:textId="77777777"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14:paraId="39C115DB" w14:textId="77777777"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14:paraId="3F70395E" w14:textId="77777777" w:rsidR="00976A26" w:rsidRDefault="007B4113">
      <w:pPr>
        <w:pStyle w:val="Heading3"/>
      </w:pPr>
      <w:bookmarkStart w:id="954" w:name="_Toc399490004"/>
      <w:r>
        <w:lastRenderedPageBreak/>
        <w:t>Daylighting:DELight:Controls</w:t>
      </w:r>
      <w:bookmarkEnd w:id="954"/>
    </w:p>
    <w:p w14:paraId="4F559793" w14:textId="77777777"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14:paraId="21A4C6BC" w14:textId="77777777" w:rsidR="00976A26" w:rsidRDefault="00976A26">
      <w:pPr>
        <w:pStyle w:val="Heading4"/>
      </w:pPr>
      <w:r>
        <w:t xml:space="preserve">Field: </w:t>
      </w:r>
      <w:r>
        <w:rPr>
          <w:rFonts w:eastAsia="MS Mincho"/>
        </w:rPr>
        <w:t>Name</w:t>
      </w:r>
    </w:p>
    <w:p w14:paraId="4968D617" w14:textId="77777777" w:rsidR="00976A26" w:rsidRDefault="00976A26">
      <w:pPr>
        <w:pStyle w:val="BodyText"/>
      </w:pPr>
      <w:r>
        <w:t>User name of the DElight daylighting zone to which the following input applies.</w:t>
      </w:r>
    </w:p>
    <w:p w14:paraId="55EA083F" w14:textId="77777777" w:rsidR="00976A26" w:rsidRDefault="00976A26">
      <w:pPr>
        <w:pStyle w:val="Heading4"/>
      </w:pPr>
      <w:r>
        <w:t xml:space="preserve">Field: </w:t>
      </w:r>
      <w:r>
        <w:rPr>
          <w:rFonts w:eastAsia="MS Mincho"/>
        </w:rPr>
        <w:t>Zone Name</w:t>
      </w:r>
    </w:p>
    <w:p w14:paraId="0E4B3534" w14:textId="77777777"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14:paraId="7644B6F9" w14:textId="77777777" w:rsidR="00976A26" w:rsidRDefault="00976A26">
      <w:pPr>
        <w:pStyle w:val="Heading4"/>
      </w:pPr>
      <w:r>
        <w:t>Field: Lighting Control Type</w:t>
      </w:r>
    </w:p>
    <w:p w14:paraId="452C594E" w14:textId="77777777" w:rsidR="00976A26" w:rsidRDefault="00976A26">
      <w:pPr>
        <w:pStyle w:val="BodyText"/>
      </w:pPr>
      <w:r>
        <w:t xml:space="preserve">The type of overhead electric lighting control. All reference points specified are assumed to have this type of control. </w:t>
      </w:r>
    </w:p>
    <w:p w14:paraId="516AE013"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0C231179" w14:textId="77777777" w:rsidR="000F5B86" w:rsidRDefault="00976A26" w:rsidP="000F5B8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55" w:name="_Toc63156488"/>
      <w:bookmarkStart w:id="956" w:name="_Toc99527765"/>
    </w:p>
    <w:p w14:paraId="3861F6E5"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20</w:t>
      </w:r>
      <w:r w:rsidR="006008C7">
        <w:rPr>
          <w:noProof/>
        </w:rPr>
        <w:fldChar w:fldCharType="end"/>
      </w:r>
      <w:r>
        <w:t>. Stepped Lighting Control Example</w:t>
      </w:r>
      <w:bookmarkEnd w:id="955"/>
      <w:bookmarkEnd w:id="956"/>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1C09B5DE" w14:textId="77777777">
        <w:trPr>
          <w:cantSplit/>
        </w:trPr>
        <w:tc>
          <w:tcPr>
            <w:tcW w:w="7668" w:type="dxa"/>
            <w:gridSpan w:val="2"/>
          </w:tcPr>
          <w:p w14:paraId="214981EA" w14:textId="77777777" w:rsidR="00976A26" w:rsidRDefault="00976A26">
            <w:pPr>
              <w:pStyle w:val="BodyText"/>
              <w:ind w:left="0"/>
              <w:jc w:val="center"/>
              <w:rPr>
                <w:b/>
              </w:rPr>
            </w:pPr>
            <w:r>
              <w:rPr>
                <w:b/>
              </w:rPr>
              <w:t>Example of a Stepped Lighting Control System with Three Steps</w:t>
            </w:r>
          </w:p>
        </w:tc>
      </w:tr>
      <w:tr w:rsidR="00976A26" w14:paraId="52CF7A2C" w14:textId="77777777">
        <w:tc>
          <w:tcPr>
            <w:tcW w:w="3240" w:type="dxa"/>
          </w:tcPr>
          <w:p w14:paraId="3B92C08B" w14:textId="77777777" w:rsidR="00976A26" w:rsidRDefault="00976A26">
            <w:pPr>
              <w:pStyle w:val="BodyText"/>
              <w:ind w:left="0"/>
              <w:rPr>
                <w:b/>
              </w:rPr>
            </w:pPr>
            <w:r>
              <w:rPr>
                <w:b/>
              </w:rPr>
              <w:t>Daylight illuminance</w:t>
            </w:r>
          </w:p>
        </w:tc>
        <w:tc>
          <w:tcPr>
            <w:tcW w:w="4428" w:type="dxa"/>
          </w:tcPr>
          <w:p w14:paraId="07F1657F" w14:textId="77777777" w:rsidR="00976A26" w:rsidRDefault="00976A26">
            <w:pPr>
              <w:pStyle w:val="BodyText"/>
              <w:ind w:left="0"/>
              <w:rPr>
                <w:b/>
              </w:rPr>
            </w:pPr>
            <w:r>
              <w:rPr>
                <w:b/>
              </w:rPr>
              <w:t>Fraction of lights that are on</w:t>
            </w:r>
          </w:p>
        </w:tc>
      </w:tr>
      <w:tr w:rsidR="00976A26" w14:paraId="3770B785" w14:textId="77777777">
        <w:tc>
          <w:tcPr>
            <w:tcW w:w="3240" w:type="dxa"/>
          </w:tcPr>
          <w:p w14:paraId="7C8EDD4C" w14:textId="77777777" w:rsidR="00976A26" w:rsidRDefault="00976A26">
            <w:pPr>
              <w:pStyle w:val="BodyText"/>
              <w:ind w:left="0"/>
            </w:pPr>
            <w:r>
              <w:t>0-200</w:t>
            </w:r>
          </w:p>
        </w:tc>
        <w:tc>
          <w:tcPr>
            <w:tcW w:w="4428" w:type="dxa"/>
          </w:tcPr>
          <w:p w14:paraId="0FCC9B5B" w14:textId="77777777" w:rsidR="00976A26" w:rsidRDefault="00976A26">
            <w:pPr>
              <w:pStyle w:val="BodyText"/>
              <w:ind w:left="0"/>
            </w:pPr>
            <w:r>
              <w:t>1.0</w:t>
            </w:r>
          </w:p>
        </w:tc>
      </w:tr>
      <w:tr w:rsidR="00976A26" w14:paraId="6029B003" w14:textId="77777777">
        <w:tc>
          <w:tcPr>
            <w:tcW w:w="3240" w:type="dxa"/>
          </w:tcPr>
          <w:p w14:paraId="7A3D2B66" w14:textId="77777777" w:rsidR="00976A26" w:rsidRDefault="00976A26">
            <w:pPr>
              <w:pStyle w:val="BodyText"/>
              <w:ind w:left="0"/>
            </w:pPr>
            <w:r>
              <w:t>200-400</w:t>
            </w:r>
          </w:p>
        </w:tc>
        <w:tc>
          <w:tcPr>
            <w:tcW w:w="4428" w:type="dxa"/>
          </w:tcPr>
          <w:p w14:paraId="17B6F034" w14:textId="77777777" w:rsidR="00976A26" w:rsidRDefault="00976A26">
            <w:pPr>
              <w:pStyle w:val="BodyText"/>
              <w:ind w:left="0"/>
            </w:pPr>
            <w:r>
              <w:t>2/3</w:t>
            </w:r>
          </w:p>
        </w:tc>
      </w:tr>
      <w:tr w:rsidR="00976A26" w14:paraId="2F3FF7E6" w14:textId="77777777">
        <w:tc>
          <w:tcPr>
            <w:tcW w:w="3240" w:type="dxa"/>
          </w:tcPr>
          <w:p w14:paraId="3A525AFA" w14:textId="77777777" w:rsidR="00976A26" w:rsidRDefault="00976A26">
            <w:pPr>
              <w:pStyle w:val="BodyText"/>
              <w:ind w:left="0"/>
            </w:pPr>
            <w:r>
              <w:t>400-600</w:t>
            </w:r>
          </w:p>
        </w:tc>
        <w:tc>
          <w:tcPr>
            <w:tcW w:w="4428" w:type="dxa"/>
          </w:tcPr>
          <w:p w14:paraId="0478F447" w14:textId="77777777" w:rsidR="00976A26" w:rsidRDefault="00976A26">
            <w:pPr>
              <w:pStyle w:val="BodyText"/>
              <w:ind w:left="0"/>
            </w:pPr>
            <w:r>
              <w:t>1/3</w:t>
            </w:r>
          </w:p>
        </w:tc>
      </w:tr>
      <w:tr w:rsidR="00976A26" w14:paraId="002FF2D4" w14:textId="77777777">
        <w:tc>
          <w:tcPr>
            <w:tcW w:w="3240" w:type="dxa"/>
          </w:tcPr>
          <w:p w14:paraId="4415FD8F" w14:textId="77777777" w:rsidR="00976A26" w:rsidRDefault="00976A26">
            <w:pPr>
              <w:pStyle w:val="BodyText"/>
              <w:ind w:left="0"/>
            </w:pPr>
            <w:r>
              <w:t>600 and above</w:t>
            </w:r>
          </w:p>
        </w:tc>
        <w:tc>
          <w:tcPr>
            <w:tcW w:w="4428" w:type="dxa"/>
          </w:tcPr>
          <w:p w14:paraId="1AAD29F9" w14:textId="77777777" w:rsidR="00976A26" w:rsidRDefault="00976A26">
            <w:pPr>
              <w:pStyle w:val="BodyText"/>
              <w:ind w:left="0"/>
            </w:pPr>
            <w:r>
              <w:t>0.0</w:t>
            </w:r>
          </w:p>
        </w:tc>
      </w:tr>
    </w:tbl>
    <w:p w14:paraId="4A83596D" w14:textId="77777777" w:rsidR="00976A26" w:rsidRDefault="00976A26">
      <w:pPr>
        <w:pStyle w:val="BodyText"/>
      </w:pPr>
      <w:r>
        <w:t>Lighting Control Type = 3 (continuous/off) is the same as Lighting Control Type = 1 except that the lights switch off completely when the minimum dimming point is reached.</w:t>
      </w:r>
    </w:p>
    <w:p w14:paraId="2C0A7D19" w14:textId="77777777" w:rsidR="00976A26" w:rsidRDefault="00976A26">
      <w:pPr>
        <w:pStyle w:val="Heading4"/>
      </w:pPr>
      <w:r>
        <w:t>Field: Minimum Input Power Fraction for Continuous Dimming Control</w:t>
      </w:r>
    </w:p>
    <w:p w14:paraId="296DE96C"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78A096B1" w14:textId="77777777" w:rsidR="000F5B86" w:rsidRDefault="00976A26" w:rsidP="000F5B86">
      <w:pPr>
        <w:pStyle w:val="Picture"/>
      </w:pPr>
      <w:r>
        <w:object w:dxaOrig="6997" w:dyaOrig="3757" w14:anchorId="7052880B">
          <v:shape id="_x0000_i1066" type="#_x0000_t75" style="width:349.5pt;height:187.5pt" o:ole="" fillcolor="window">
            <v:imagedata r:id="rId162" o:title=""/>
          </v:shape>
          <o:OLEObject Type="Embed" ProgID="Word.Picture.8" ShapeID="_x0000_i1066" DrawAspect="Content" ObjectID="_1473234765" r:id="rId173"/>
        </w:object>
      </w:r>
      <w:bookmarkStart w:id="957" w:name="_Toc63156490"/>
      <w:bookmarkStart w:id="958" w:name="_Toc99527766"/>
    </w:p>
    <w:p w14:paraId="43C208ED"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63</w:t>
      </w:r>
      <w:r w:rsidR="006008C7">
        <w:rPr>
          <w:noProof/>
        </w:rPr>
        <w:fldChar w:fldCharType="end"/>
      </w:r>
      <w:r>
        <w:t>. Illustration of continuous dimming relationship</w:t>
      </w:r>
      <w:bookmarkEnd w:id="957"/>
      <w:bookmarkEnd w:id="958"/>
    </w:p>
    <w:p w14:paraId="05DD330F" w14:textId="77777777" w:rsidR="00976A26" w:rsidRDefault="00976A26">
      <w:pPr>
        <w:pStyle w:val="BodyText"/>
      </w:pPr>
      <w:r>
        <w:t>The figure above shows the relationship between electric light output and electrical input.</w:t>
      </w:r>
    </w:p>
    <w:p w14:paraId="11FC7A74" w14:textId="77777777" w:rsidR="00976A26" w:rsidRDefault="00976A26">
      <w:pPr>
        <w:pStyle w:val="Heading4"/>
      </w:pPr>
      <w:r>
        <w:t>Field: Minimum Light Output Fraction for Continuous Dimming Control</w:t>
      </w:r>
    </w:p>
    <w:p w14:paraId="1DF269DE" w14:textId="77777777"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14:paraId="77D42630" w14:textId="77777777" w:rsidR="00976A26" w:rsidRDefault="00976A26">
      <w:pPr>
        <w:pStyle w:val="Heading4"/>
      </w:pPr>
      <w:r>
        <w:t>Field: Number of Steps (Excluding Off) for Stepped Control</w:t>
      </w:r>
    </w:p>
    <w:p w14:paraId="20C9F6A7" w14:textId="77777777"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14:paraId="7F0817D7" w14:textId="77777777" w:rsidR="00976A26" w:rsidRDefault="00976A26">
      <w:pPr>
        <w:pStyle w:val="Picture"/>
      </w:pPr>
      <w:r>
        <w:object w:dxaOrig="4981" w:dyaOrig="3769" w14:anchorId="293A0B0E">
          <v:shape id="_x0000_i1067" type="#_x0000_t75" style="width:249pt;height:188.25pt" o:ole="" fillcolor="window">
            <v:imagedata r:id="rId164" o:title=""/>
          </v:shape>
          <o:OLEObject Type="Embed" ProgID="Word.Picture.8" ShapeID="_x0000_i1067" DrawAspect="Content" ObjectID="_1473234766" r:id="rId174"/>
        </w:object>
      </w:r>
    </w:p>
    <w:p w14:paraId="748795A1" w14:textId="77777777" w:rsidR="00976A26" w:rsidRDefault="00976A26">
      <w:pPr>
        <w:pStyle w:val="Caption"/>
      </w:pPr>
      <w:bookmarkStart w:id="959" w:name="_Toc63156491"/>
      <w:bookmarkStart w:id="960" w:name="_Toc99527767"/>
      <w:r>
        <w:t xml:space="preserve">Figure </w:t>
      </w:r>
      <w:r w:rsidR="006008C7">
        <w:fldChar w:fldCharType="begin"/>
      </w:r>
      <w:r w:rsidR="00A4098B">
        <w:instrText xml:space="preserve"> SEQ Figure \* ARABIC </w:instrText>
      </w:r>
      <w:r w:rsidR="006008C7">
        <w:fldChar w:fldCharType="separate"/>
      </w:r>
      <w:r w:rsidR="00F157E6">
        <w:rPr>
          <w:noProof/>
        </w:rPr>
        <w:t>64</w:t>
      </w:r>
      <w:r w:rsidR="006008C7">
        <w:rPr>
          <w:noProof/>
        </w:rPr>
        <w:fldChar w:fldCharType="end"/>
      </w:r>
      <w:r>
        <w:t>. Stepped lighting control with Number of Steps = 3.</w:t>
      </w:r>
      <w:bookmarkEnd w:id="959"/>
      <w:bookmarkEnd w:id="960"/>
    </w:p>
    <w:p w14:paraId="10842B84" w14:textId="77777777" w:rsidR="00976A26" w:rsidRDefault="00976A26">
      <w:pPr>
        <w:pStyle w:val="Heading4"/>
      </w:pPr>
      <w:r>
        <w:t>Field: Probability Lighting Will Be Reset When Needed in Manual Stepped Control</w:t>
      </w:r>
    </w:p>
    <w:p w14:paraId="39861B54" w14:textId="77777777"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14:paraId="68D33E14" w14:textId="77777777" w:rsidR="00976A26" w:rsidRDefault="00976A26">
      <w:pPr>
        <w:pStyle w:val="Heading4"/>
      </w:pPr>
      <w:r>
        <w:t>Field: Gridding Resolution</w:t>
      </w:r>
    </w:p>
    <w:p w14:paraId="0B0179EF" w14:textId="77777777"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14:paraId="52AF722E" w14:textId="77777777" w:rsidR="00976A26" w:rsidRDefault="00976A26">
      <w:pPr>
        <w:pStyle w:val="BodyText"/>
      </w:pPr>
      <w:r>
        <w:t>An IDF example:</w:t>
      </w:r>
    </w:p>
    <w:p w14:paraId="2FBC3CEF" w14:textId="77777777" w:rsidR="00976A26" w:rsidRDefault="00976A26" w:rsidP="00181DD3">
      <w:pPr>
        <w:pStyle w:val="BodyText"/>
      </w:pPr>
    </w:p>
    <w:p w14:paraId="637A57B7" w14:textId="77777777" w:rsidR="00976A26" w:rsidRPr="0018099D" w:rsidRDefault="007B4113" w:rsidP="0018099D">
      <w:pPr>
        <w:pStyle w:val="IDDDefinition"/>
      </w:pPr>
      <w:r w:rsidRPr="0018099D">
        <w:t>Daylighting:DELight:Controls</w:t>
      </w:r>
      <w:r w:rsidR="00976A26" w:rsidRPr="0018099D">
        <w:t>,</w:t>
      </w:r>
    </w:p>
    <w:p w14:paraId="6783FED7" w14:textId="77777777" w:rsidR="00976A26" w:rsidRPr="0018099D" w:rsidRDefault="00976A26" w:rsidP="0018099D">
      <w:pPr>
        <w:pStyle w:val="IDDDefinition"/>
      </w:pPr>
      <w:r w:rsidRPr="0018099D">
        <w:t xml:space="preserve">    DElight NORTH ZONE, !- DElight Zone Name</w:t>
      </w:r>
    </w:p>
    <w:p w14:paraId="4DD46582" w14:textId="77777777" w:rsidR="00976A26" w:rsidRPr="0018099D" w:rsidRDefault="00976A26" w:rsidP="0018099D">
      <w:pPr>
        <w:pStyle w:val="IDDDefinition"/>
      </w:pPr>
      <w:r w:rsidRPr="0018099D">
        <w:t xml:space="preserve">    NORTH ZONE,         !- Zone Name</w:t>
      </w:r>
    </w:p>
    <w:p w14:paraId="6846F92D" w14:textId="77777777" w:rsidR="00976A26" w:rsidRPr="0018099D" w:rsidRDefault="00976A26" w:rsidP="0018099D">
      <w:pPr>
        <w:pStyle w:val="IDDDefinition"/>
      </w:pPr>
      <w:r w:rsidRPr="0018099D">
        <w:t xml:space="preserve">    1,     !- Lighting control type</w:t>
      </w:r>
    </w:p>
    <w:p w14:paraId="05D22218" w14:textId="77777777" w:rsidR="00976A26" w:rsidRPr="0018099D" w:rsidRDefault="00976A26" w:rsidP="0018099D">
      <w:pPr>
        <w:pStyle w:val="IDDDefinition"/>
      </w:pPr>
      <w:r w:rsidRPr="0018099D">
        <w:t xml:space="preserve">    0.3,   !- Minimum input power fraction for continuous dimming control</w:t>
      </w:r>
    </w:p>
    <w:p w14:paraId="6972B806" w14:textId="77777777" w:rsidR="00976A26" w:rsidRPr="0018099D" w:rsidRDefault="00976A26" w:rsidP="0018099D">
      <w:pPr>
        <w:pStyle w:val="IDDDefinition"/>
      </w:pPr>
      <w:r w:rsidRPr="0018099D">
        <w:t xml:space="preserve">    0.2,   !- Minimum light output fraction for continuous dimming control</w:t>
      </w:r>
    </w:p>
    <w:p w14:paraId="710ABF0E" w14:textId="77777777" w:rsidR="00976A26" w:rsidRPr="0018099D" w:rsidRDefault="00976A26" w:rsidP="0018099D">
      <w:pPr>
        <w:pStyle w:val="IDDDefinition"/>
      </w:pPr>
      <w:r w:rsidRPr="0018099D">
        <w:t xml:space="preserve">    0,     !- Number of steps (excluding off) for stepped control</w:t>
      </w:r>
    </w:p>
    <w:p w14:paraId="4450661C" w14:textId="77777777" w:rsidR="00976A26" w:rsidRPr="0018099D" w:rsidRDefault="00976A26" w:rsidP="0018099D">
      <w:pPr>
        <w:pStyle w:val="IDDDefinition"/>
      </w:pPr>
      <w:r w:rsidRPr="0018099D">
        <w:t xml:space="preserve">    1.0,   !- Probability lighting will be reset when needed in manual stepped control</w:t>
      </w:r>
    </w:p>
    <w:p w14:paraId="5B6A1AE9" w14:textId="77777777" w:rsidR="00976A26" w:rsidRPr="0018099D" w:rsidRDefault="00976A26" w:rsidP="0018099D">
      <w:pPr>
        <w:pStyle w:val="IDDDefinition"/>
      </w:pPr>
      <w:r w:rsidRPr="0018099D">
        <w:t xml:space="preserve">    1.0;   !- Gridding Resolution {m2}</w:t>
      </w:r>
    </w:p>
    <w:p w14:paraId="10973537" w14:textId="77777777" w:rsidR="00976A26" w:rsidRDefault="00976A26">
      <w:pPr>
        <w:pStyle w:val="BodyText"/>
      </w:pPr>
    </w:p>
    <w:p w14:paraId="13E126EC" w14:textId="77777777" w:rsidR="00976A26" w:rsidRDefault="00BA00DC">
      <w:pPr>
        <w:pStyle w:val="Heading3"/>
      </w:pPr>
      <w:bookmarkStart w:id="961" w:name="_Toc99527768"/>
      <w:bookmarkStart w:id="962" w:name="_Toc399490005"/>
      <w:r w:rsidRPr="00BA00DC">
        <w:t>Daylighting:DELight:ReferencePoint</w:t>
      </w:r>
      <w:bookmarkEnd w:id="961"/>
      <w:bookmarkEnd w:id="962"/>
    </w:p>
    <w:p w14:paraId="3F9ED818" w14:textId="77777777"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14:paraId="4BD4D893" w14:textId="77777777" w:rsidR="00976A26" w:rsidRDefault="00976A26">
      <w:pPr>
        <w:pStyle w:val="Heading4"/>
      </w:pPr>
      <w:r>
        <w:t xml:space="preserve">Field: </w:t>
      </w:r>
      <w:r>
        <w:rPr>
          <w:rFonts w:eastAsia="MS Mincho"/>
        </w:rPr>
        <w:t>Name</w:t>
      </w:r>
    </w:p>
    <w:p w14:paraId="3F8560A9" w14:textId="77777777" w:rsidR="00976A26" w:rsidRDefault="00976A26">
      <w:pPr>
        <w:pStyle w:val="BodyText"/>
      </w:pPr>
      <w:r>
        <w:t>User name of the DElight daylighting Reference Point to which the following input applies.</w:t>
      </w:r>
    </w:p>
    <w:p w14:paraId="7ADA0464" w14:textId="77777777" w:rsidR="00976A26" w:rsidRDefault="00976A26">
      <w:pPr>
        <w:pStyle w:val="Heading4"/>
      </w:pPr>
      <w:r>
        <w:t xml:space="preserve">Field: </w:t>
      </w:r>
      <w:r>
        <w:rPr>
          <w:rFonts w:eastAsia="MS Mincho"/>
        </w:rPr>
        <w:t>DElight Name</w:t>
      </w:r>
    </w:p>
    <w:p w14:paraId="18E757BB" w14:textId="77777777"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14:paraId="7E1D6DE2" w14:textId="77777777" w:rsidR="00976A26" w:rsidRDefault="00976A26">
      <w:pPr>
        <w:pStyle w:val="Heading4"/>
      </w:pPr>
      <w:r>
        <w:t>Fields: (X,Y,Z) of Reference Point</w:t>
      </w:r>
    </w:p>
    <w:p w14:paraId="4A0D65D8" w14:textId="77777777"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6008C7">
        <w:fldChar w:fldCharType="begin"/>
      </w:r>
      <w:r w:rsidR="00E27F6F">
        <w:instrText xml:space="preserve"> REF _Ref195749652 \h </w:instrText>
      </w:r>
      <w:r w:rsidR="006008C7">
        <w:fldChar w:fldCharType="separate"/>
      </w:r>
      <w:r w:rsidR="00F157E6">
        <w:t xml:space="preserve">Figure </w:t>
      </w:r>
      <w:r w:rsidR="00F157E6">
        <w:rPr>
          <w:noProof/>
        </w:rPr>
        <w:t>65</w:t>
      </w:r>
      <w:r w:rsidR="006008C7">
        <w:fldChar w:fldCharType="end"/>
      </w:r>
      <w:r w:rsidR="00E27F6F">
        <w:t xml:space="preserve"> shows an example using the relative coordinate (to zone) system. </w:t>
      </w:r>
      <w:r>
        <w:t>Z is typically at work surface height (e.g., 0.8m for a desk).</w:t>
      </w:r>
    </w:p>
    <w:p w14:paraId="7F08FB49" w14:textId="77777777" w:rsidR="00976A26" w:rsidRDefault="00976A26">
      <w:pPr>
        <w:pStyle w:val="BodyText"/>
      </w:pPr>
    </w:p>
    <w:p w14:paraId="169D2E56" w14:textId="77777777" w:rsidR="00976A26" w:rsidRDefault="00AC33EE">
      <w:pPr>
        <w:pStyle w:val="Picture"/>
      </w:pPr>
      <w:r>
        <w:rPr>
          <w:noProof/>
          <w:lang w:eastAsia="zh-CN"/>
        </w:rPr>
        <w:lastRenderedPageBreak/>
        <w:drawing>
          <wp:inline distT="0" distB="0" distL="0" distR="0" wp14:anchorId="32C6D1B5" wp14:editId="1067DA62">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270754D0" w14:textId="77777777" w:rsidR="00976A26" w:rsidRDefault="00976A26">
      <w:pPr>
        <w:pStyle w:val="Caption"/>
        <w:jc w:val="both"/>
      </w:pPr>
      <w:bookmarkStart w:id="963" w:name="_Ref195749652"/>
      <w:bookmarkStart w:id="964" w:name="_Toc63156487"/>
      <w:bookmarkStart w:id="965" w:name="_Toc99527769"/>
      <w:r>
        <w:t xml:space="preserve">Figure </w:t>
      </w:r>
      <w:r w:rsidR="006008C7">
        <w:fldChar w:fldCharType="begin"/>
      </w:r>
      <w:r w:rsidR="00A4098B">
        <w:instrText xml:space="preserve"> SEQ Figure \* ARABIC </w:instrText>
      </w:r>
      <w:r w:rsidR="006008C7">
        <w:fldChar w:fldCharType="separate"/>
      </w:r>
      <w:r w:rsidR="00F157E6">
        <w:rPr>
          <w:noProof/>
        </w:rPr>
        <w:t>65</w:t>
      </w:r>
      <w:r w:rsidR="006008C7">
        <w:rPr>
          <w:noProof/>
        </w:rPr>
        <w:fldChar w:fldCharType="end"/>
      </w:r>
      <w:bookmarkEnd w:id="963"/>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64"/>
      <w:bookmarkEnd w:id="965"/>
    </w:p>
    <w:p w14:paraId="5F4D728C" w14:textId="77777777" w:rsidR="00976A26" w:rsidRDefault="00976A26">
      <w:pPr>
        <w:pStyle w:val="Heading4"/>
      </w:pPr>
      <w:r>
        <w:t>Field: Fraction of Zone Controlled by Reference Point</w:t>
      </w:r>
    </w:p>
    <w:p w14:paraId="39304D89" w14:textId="77777777"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14:paraId="0D1B5119" w14:textId="77777777"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14:paraId="6C02D4C4" w14:textId="77777777" w:rsidR="00976A26" w:rsidRDefault="00976A26">
      <w:pPr>
        <w:pStyle w:val="Heading4"/>
      </w:pPr>
      <w:r>
        <w:lastRenderedPageBreak/>
        <w:t>Field: Illuminance Setpoint at Reference Point</w:t>
      </w:r>
    </w:p>
    <w:p w14:paraId="43A9553E" w14:textId="77777777"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14:paraId="5238170B" w14:textId="77777777" w:rsidR="00976A26" w:rsidRDefault="00976A26">
      <w:pPr>
        <w:pStyle w:val="BodyText"/>
      </w:pPr>
      <w:r>
        <w:t>An IDF example:</w:t>
      </w:r>
    </w:p>
    <w:p w14:paraId="4CD8F3F0" w14:textId="77777777" w:rsidR="00976A26" w:rsidRPr="0018099D" w:rsidRDefault="00BA00DC" w:rsidP="0018099D">
      <w:pPr>
        <w:pStyle w:val="IDDDefinition"/>
      </w:pPr>
      <w:r w:rsidRPr="0018099D">
        <w:t>Daylighting:DELight:ReferencePoint</w:t>
      </w:r>
      <w:r w:rsidR="00976A26" w:rsidRPr="0018099D">
        <w:t>,</w:t>
      </w:r>
    </w:p>
    <w:p w14:paraId="3A130A17" w14:textId="77777777" w:rsidR="00976A26" w:rsidRPr="0018099D" w:rsidRDefault="00976A26" w:rsidP="0018099D">
      <w:pPr>
        <w:pStyle w:val="IDDDefinition"/>
      </w:pPr>
      <w:r w:rsidRPr="0018099D">
        <w:t xml:space="preserve">    RefPt 2,            !- Reference Point Name</w:t>
      </w:r>
    </w:p>
    <w:p w14:paraId="0776EE46" w14:textId="77777777" w:rsidR="00976A26" w:rsidRPr="0018099D" w:rsidRDefault="00976A26" w:rsidP="0018099D">
      <w:pPr>
        <w:pStyle w:val="IDDDefinition"/>
      </w:pPr>
      <w:r w:rsidRPr="0018099D">
        <w:t xml:space="preserve">    DElight NORTH ZONE, !- DElight Zone Name</w:t>
      </w:r>
    </w:p>
    <w:p w14:paraId="789FA5B4" w14:textId="77777777" w:rsidR="00976A26" w:rsidRPr="0018099D" w:rsidRDefault="00976A26" w:rsidP="0018099D">
      <w:pPr>
        <w:pStyle w:val="IDDDefinition"/>
      </w:pPr>
      <w:r w:rsidRPr="0018099D">
        <w:t xml:space="preserve">    5.0,  !- X-coordinate of reference point {m}</w:t>
      </w:r>
    </w:p>
    <w:p w14:paraId="1FA4E606" w14:textId="77777777" w:rsidR="00976A26" w:rsidRPr="0018099D" w:rsidRDefault="00976A26" w:rsidP="0018099D">
      <w:pPr>
        <w:pStyle w:val="IDDDefinition"/>
      </w:pPr>
      <w:r w:rsidRPr="0018099D">
        <w:t xml:space="preserve">    3.0,  !- Y-coordinate of reference point {m}</w:t>
      </w:r>
    </w:p>
    <w:p w14:paraId="141942EF" w14:textId="77777777" w:rsidR="00976A26" w:rsidRPr="0018099D" w:rsidRDefault="00976A26" w:rsidP="0018099D">
      <w:pPr>
        <w:pStyle w:val="IDDDefinition"/>
      </w:pPr>
      <w:r w:rsidRPr="0018099D">
        <w:t xml:space="preserve">    0.9,  !- Z-coordinate of reference point {m}</w:t>
      </w:r>
    </w:p>
    <w:p w14:paraId="28297AA1" w14:textId="77777777" w:rsidR="00976A26" w:rsidRPr="0018099D" w:rsidRDefault="00976A26" w:rsidP="0018099D">
      <w:pPr>
        <w:pStyle w:val="IDDDefinition"/>
      </w:pPr>
      <w:r w:rsidRPr="0018099D">
        <w:t xml:space="preserve">    0.5,  !- Fraction of zone controlled by reference point</w:t>
      </w:r>
    </w:p>
    <w:p w14:paraId="5A5247FB" w14:textId="77777777" w:rsidR="00976A26" w:rsidRPr="0018099D" w:rsidRDefault="00976A26" w:rsidP="0018099D">
      <w:pPr>
        <w:pStyle w:val="IDDDefinition"/>
      </w:pPr>
      <w:r w:rsidRPr="0018099D">
        <w:t xml:space="preserve">    500.; !- Illuminance setpoint at reference point {lux}</w:t>
      </w:r>
    </w:p>
    <w:p w14:paraId="21A04BB1" w14:textId="77777777" w:rsidR="00976A26" w:rsidRDefault="00BA00DC">
      <w:pPr>
        <w:pStyle w:val="Heading3"/>
      </w:pPr>
      <w:bookmarkStart w:id="966" w:name="_Toc99527770"/>
      <w:bookmarkStart w:id="967" w:name="_Ref67287575"/>
      <w:bookmarkStart w:id="968" w:name="_Toc399490006"/>
      <w:r w:rsidRPr="00BA00DC">
        <w:t>Daylighting:DELight:ComplexFenestration</w:t>
      </w:r>
      <w:bookmarkEnd w:id="966"/>
      <w:bookmarkEnd w:id="968"/>
    </w:p>
    <w:p w14:paraId="1D84812C" w14:textId="77777777"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14:paraId="7F5C2D7A" w14:textId="77777777"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14:paraId="0E499FE1" w14:textId="77777777"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14:paraId="39872646" w14:textId="77777777"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14:paraId="10D4135D" w14:textId="77777777" w:rsidR="00976A26" w:rsidRDefault="00976A26">
      <w:pPr>
        <w:pStyle w:val="Heading4"/>
      </w:pPr>
      <w:r>
        <w:t xml:space="preserve">Field: </w:t>
      </w:r>
      <w:r>
        <w:rPr>
          <w:rFonts w:eastAsia="MS Mincho"/>
        </w:rPr>
        <w:t>User Name</w:t>
      </w:r>
    </w:p>
    <w:p w14:paraId="32F798A6" w14:textId="77777777" w:rsidR="00976A26" w:rsidRDefault="00976A26">
      <w:pPr>
        <w:pStyle w:val="BodyText"/>
      </w:pPr>
      <w:r>
        <w:t>User name of the DElight daylighting Complex Fenestration to which the following input applies.</w:t>
      </w:r>
    </w:p>
    <w:p w14:paraId="5FA7E52E" w14:textId="77777777" w:rsidR="00976A26" w:rsidRDefault="00976A26">
      <w:pPr>
        <w:pStyle w:val="Heading4"/>
      </w:pPr>
      <w:r>
        <w:t xml:space="preserve">Field: </w:t>
      </w:r>
      <w:r>
        <w:rPr>
          <w:rFonts w:eastAsia="MS Mincho"/>
        </w:rPr>
        <w:t>Complex Fenestration Type</w:t>
      </w:r>
    </w:p>
    <w:p w14:paraId="470FFD7D" w14:textId="77777777" w:rsidR="00976A26" w:rsidRDefault="00976A26">
      <w:pPr>
        <w:pStyle w:val="BodyText"/>
      </w:pPr>
      <w:r>
        <w:t>Type name of the DElight daylighting Complex Fenestration system to be analyzed</w:t>
      </w:r>
      <w:r w:rsidR="006B2084">
        <w:t xml:space="preserve">. </w:t>
      </w:r>
      <w:r>
        <w:t>This type name must take one of the following two forms.</w:t>
      </w:r>
    </w:p>
    <w:p w14:paraId="4B7C6DD7" w14:textId="77777777" w:rsidR="00976A26" w:rsidRDefault="00976A26">
      <w:pPr>
        <w:pStyle w:val="BlockQuotation"/>
      </w:pPr>
      <w:r>
        <w:t>BTDF^GEN^Analytical Type^Normal Visible Transmittance^Dispersion Angle</w:t>
      </w:r>
    </w:p>
    <w:p w14:paraId="7F8EAB3E" w14:textId="77777777" w:rsidR="00976A26" w:rsidRDefault="00976A26">
      <w:pPr>
        <w:pStyle w:val="BlockQuotation"/>
      </w:pPr>
      <w:r>
        <w:t>BTDF^FILE^Filename</w:t>
      </w:r>
    </w:p>
    <w:p w14:paraId="1F4C5712" w14:textId="77777777"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14:paraId="4EB51698" w14:textId="77777777"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14:paraId="1430A2E2" w14:textId="77777777" w:rsidR="00976A26" w:rsidRDefault="00976A26">
      <w:pPr>
        <w:pStyle w:val="Heading4"/>
      </w:pPr>
      <w:r>
        <w:t xml:space="preserve">Field: </w:t>
      </w:r>
      <w:r w:rsidR="00BA00DC">
        <w:rPr>
          <w:rFonts w:eastAsia="MS Mincho"/>
        </w:rPr>
        <w:t xml:space="preserve">Building </w:t>
      </w:r>
      <w:r>
        <w:rPr>
          <w:rFonts w:eastAsia="MS Mincho"/>
        </w:rPr>
        <w:t>Surface Name</w:t>
      </w:r>
    </w:p>
    <w:p w14:paraId="28E56D87" w14:textId="77777777"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14:paraId="04A79B14" w14:textId="77777777" w:rsidR="00976A26" w:rsidRDefault="00976A26">
      <w:pPr>
        <w:pStyle w:val="Heading4"/>
      </w:pPr>
      <w:r>
        <w:t xml:space="preserve">Field: </w:t>
      </w:r>
      <w:r w:rsidR="00BA00DC" w:rsidRPr="00BA00DC">
        <w:rPr>
          <w:rFonts w:eastAsia="MS Mincho"/>
        </w:rPr>
        <w:t>Window Name</w:t>
      </w:r>
    </w:p>
    <w:p w14:paraId="2CF5093C" w14:textId="77777777"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14:paraId="4F701AC3" w14:textId="77777777"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14:paraId="1ABF8E1F" w14:textId="77777777" w:rsidR="00976A26" w:rsidRDefault="00976A26">
      <w:pPr>
        <w:pStyle w:val="Heading4"/>
      </w:pPr>
      <w:r>
        <w:t xml:space="preserve">Field: </w:t>
      </w:r>
      <w:r>
        <w:rPr>
          <w:rFonts w:eastAsia="MS Mincho"/>
        </w:rPr>
        <w:t>Fenestration Rotation</w:t>
      </w:r>
    </w:p>
    <w:p w14:paraId="41BC0897" w14:textId="77777777"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14:paraId="65A24DB6" w14:textId="77777777" w:rsidR="00976A26" w:rsidRDefault="00976A26" w:rsidP="00181DD3">
      <w:pPr>
        <w:pStyle w:val="BodyText"/>
      </w:pPr>
      <w:r>
        <w:t>An IDF example for an analytical WINDOW type CFS:</w:t>
      </w:r>
    </w:p>
    <w:p w14:paraId="1E8C3C8D" w14:textId="77777777" w:rsidR="00976A26" w:rsidRPr="0018099D" w:rsidRDefault="00BA00DC" w:rsidP="0018099D">
      <w:pPr>
        <w:pStyle w:val="IDDDefinition"/>
      </w:pPr>
      <w:r w:rsidRPr="0018099D">
        <w:t>Daylighting:DELight:ComplexFenestration</w:t>
      </w:r>
      <w:r w:rsidR="00976A26" w:rsidRPr="0018099D">
        <w:t>,</w:t>
      </w:r>
    </w:p>
    <w:p w14:paraId="04FBA340" w14:textId="77777777" w:rsidR="00976A26" w:rsidRPr="0018099D" w:rsidRDefault="00976A26" w:rsidP="0018099D">
      <w:pPr>
        <w:pStyle w:val="IDDDefinition"/>
      </w:pPr>
      <w:r w:rsidRPr="0018099D">
        <w:t xml:space="preserve">    Window CFS,       !- DElight Complex Fenestration User Name</w:t>
      </w:r>
    </w:p>
    <w:p w14:paraId="44B2804D" w14:textId="77777777" w:rsidR="00976A26" w:rsidRPr="0018099D" w:rsidRDefault="00976A26" w:rsidP="0018099D">
      <w:pPr>
        <w:pStyle w:val="IDDDefinition"/>
      </w:pPr>
      <w:r w:rsidRPr="0018099D">
        <w:t xml:space="preserve">    BTDF^GEN^WINDOW^1.0^20.0,     !- Complex Fenestration Type</w:t>
      </w:r>
    </w:p>
    <w:p w14:paraId="0EF0F0B4" w14:textId="77777777" w:rsidR="00976A26" w:rsidRPr="0018099D" w:rsidRDefault="00976A26" w:rsidP="0018099D">
      <w:pPr>
        <w:pStyle w:val="IDDDefinition"/>
      </w:pPr>
      <w:r w:rsidRPr="0018099D">
        <w:t xml:space="preserve">    ZN003:WALL001,  !- Complex Fenestration Host Surface</w:t>
      </w:r>
    </w:p>
    <w:p w14:paraId="4C4EDDFD" w14:textId="77777777" w:rsidR="00976A26" w:rsidRPr="0018099D" w:rsidRDefault="00976A26" w:rsidP="0018099D">
      <w:pPr>
        <w:pStyle w:val="IDDDefinition"/>
      </w:pPr>
      <w:r w:rsidRPr="0018099D">
        <w:t xml:space="preserve">    Zn003:Wall001:Doppel001, !- Doppelganger Surface Name</w:t>
      </w:r>
    </w:p>
    <w:p w14:paraId="08A72062" w14:textId="77777777" w:rsidR="00976A26" w:rsidRPr="0018099D" w:rsidRDefault="00976A26" w:rsidP="0018099D">
      <w:pPr>
        <w:pStyle w:val="IDDDefinition"/>
      </w:pPr>
      <w:r w:rsidRPr="0018099D">
        <w:t xml:space="preserve">    0.0;            !- Fenestration Rotation {deg}</w:t>
      </w:r>
    </w:p>
    <w:p w14:paraId="0E92118B" w14:textId="77777777" w:rsidR="009A5D69" w:rsidRDefault="009A5D69" w:rsidP="009A5D69">
      <w:pPr>
        <w:pStyle w:val="Heading3"/>
      </w:pPr>
      <w:bookmarkStart w:id="969" w:name="_Toc181786181"/>
      <w:bookmarkStart w:id="970" w:name="_Toc51481541"/>
      <w:bookmarkStart w:id="971" w:name="_Toc99527773"/>
      <w:bookmarkStart w:id="972" w:name="_Toc44551618"/>
      <w:bookmarkStart w:id="973" w:name="_Toc399490007"/>
      <w:bookmarkEnd w:id="711"/>
      <w:bookmarkEnd w:id="712"/>
      <w:bookmarkEnd w:id="713"/>
      <w:bookmarkEnd w:id="714"/>
      <w:bookmarkEnd w:id="715"/>
      <w:bookmarkEnd w:id="716"/>
      <w:bookmarkEnd w:id="967"/>
      <w:r>
        <w:t>DElight Output</w:t>
      </w:r>
      <w:bookmarkEnd w:id="969"/>
      <w:bookmarkEnd w:id="973"/>
    </w:p>
    <w:p w14:paraId="14B7AEFB" w14:textId="77777777"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14:paraId="65C09079" w14:textId="77777777" w:rsidR="00886BAE" w:rsidRDefault="00886BAE" w:rsidP="00886BAE">
      <w:pPr>
        <w:pStyle w:val="CodeIDDSamples"/>
        <w:pBdr>
          <w:left w:val="single" w:sz="4" w:space="5" w:color="auto"/>
          <w:right w:val="single" w:sz="4" w:space="19" w:color="auto"/>
        </w:pBdr>
      </w:pPr>
      <w:bookmarkStart w:id="974" w:name="_Toc99527774"/>
      <w:bookmarkStart w:id="975" w:name="_Ref209228887"/>
      <w:bookmarkEnd w:id="970"/>
      <w:bookmarkEnd w:id="971"/>
      <w:r>
        <w:t>Zone,Average,Daylighting Reference Point Illuminance [lux]</w:t>
      </w:r>
    </w:p>
    <w:p w14:paraId="27736220" w14:textId="77777777" w:rsidR="00886BAE" w:rsidRDefault="00886BAE" w:rsidP="00886BAE">
      <w:pPr>
        <w:pStyle w:val="CodeIDDSamples"/>
        <w:pBdr>
          <w:left w:val="single" w:sz="4" w:space="5" w:color="auto"/>
          <w:right w:val="single" w:sz="4" w:space="19" w:color="auto"/>
        </w:pBdr>
      </w:pPr>
      <w:r>
        <w:lastRenderedPageBreak/>
        <w:t>Zone,Average,Daylighting Lighting Power Multiplier []</w:t>
      </w:r>
    </w:p>
    <w:p w14:paraId="10883C3F" w14:textId="77777777" w:rsidR="00886BAE" w:rsidRDefault="00886BAE" w:rsidP="00886BAE">
      <w:pPr>
        <w:pStyle w:val="Heading4"/>
      </w:pPr>
      <w:r>
        <w:t>Daylighting Reference Point Illuminance [lux]</w:t>
      </w:r>
    </w:p>
    <w:p w14:paraId="557BEF76" w14:textId="77777777" w:rsidR="00886BAE" w:rsidRDefault="00886BAE" w:rsidP="00886BAE">
      <w:pPr>
        <w:pStyle w:val="BodyText"/>
      </w:pPr>
      <w:r>
        <w:t>The total daylight illuminance at a DElight reference point from all of the exterior windows in a daylit zone.</w:t>
      </w:r>
    </w:p>
    <w:p w14:paraId="0E9E7303" w14:textId="77777777" w:rsidR="00886BAE" w:rsidRDefault="00886BAE" w:rsidP="00886BAE">
      <w:pPr>
        <w:pStyle w:val="Heading4"/>
      </w:pPr>
      <w:r>
        <w:t>Daylighting Lighting Power Multiplier []</w:t>
      </w:r>
    </w:p>
    <w:p w14:paraId="6FAEF834" w14:textId="77777777"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2674D2FC" w14:textId="77777777" w:rsidR="00886BAE" w:rsidRDefault="00886BAE" w:rsidP="00886BAE">
      <w:pPr>
        <w:pStyle w:val="Heading3"/>
      </w:pPr>
      <w:bookmarkStart w:id="976" w:name="_Toc343526130"/>
      <w:bookmarkStart w:id="977" w:name="_Toc399490008"/>
      <w:r>
        <w:t>Daylighting Output</w:t>
      </w:r>
      <w:bookmarkEnd w:id="976"/>
      <w:bookmarkEnd w:id="977"/>
    </w:p>
    <w:p w14:paraId="6ACEDD32" w14:textId="77777777" w:rsidR="00886BAE" w:rsidRDefault="00886BAE" w:rsidP="00886BAE">
      <w:pPr>
        <w:pStyle w:val="BodyText"/>
      </w:pPr>
      <w:r>
        <w:t>The following daylighting-specific outputs are available for Daylighting:Controls:</w:t>
      </w:r>
    </w:p>
    <w:p w14:paraId="1D08A43A" w14:textId="77777777"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14:paraId="6F910F9F" w14:textId="77777777"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14:paraId="2B113CB3" w14:textId="77777777"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14:paraId="4F527545" w14:textId="77777777"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14:paraId="2969B488" w14:textId="77777777"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14:paraId="573F7E6D" w14:textId="77777777"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14:paraId="39E1FE34" w14:textId="77777777"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14:paraId="2DE1EC3B"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14:paraId="4F305705"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14:paraId="0C872E84"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14:paraId="39102D4F"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14:paraId="3CA701BF"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14:paraId="6DFAD241"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14:paraId="4A60E799"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14:paraId="02A1A649" w14:textId="77777777"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14:paraId="0E74FFDC"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14:paraId="39885D63"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14:paraId="3F736DDD"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14:paraId="4A4A9B64"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14:paraId="2B381895"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14:paraId="2213CA06" w14:textId="77777777" w:rsidR="00886BAE" w:rsidRDefault="00886BAE" w:rsidP="00886BAE">
      <w:pPr>
        <w:pStyle w:val="Heading4"/>
      </w:pPr>
      <w:r>
        <w:t>Site Exterior Beam Normal Illuminance [lux]</w:t>
      </w:r>
    </w:p>
    <w:p w14:paraId="6C39FD00" w14:textId="77777777" w:rsidR="00886BAE" w:rsidRDefault="00886BAE" w:rsidP="00886BAE">
      <w:pPr>
        <w:pStyle w:val="BodyText"/>
      </w:pPr>
      <w:r>
        <w:t>Beam normal illuminance of the sun at the earth’s surface, measured in lux (lumens/m</w:t>
      </w:r>
      <w:r>
        <w:rPr>
          <w:vertAlign w:val="superscript"/>
        </w:rPr>
        <w:t>2</w:t>
      </w:r>
      <w:r>
        <w:t>)</w:t>
      </w:r>
    </w:p>
    <w:p w14:paraId="07ABEB61" w14:textId="77777777" w:rsidR="00886BAE" w:rsidRDefault="00886BAE" w:rsidP="00886BAE">
      <w:pPr>
        <w:pStyle w:val="Heading4"/>
      </w:pPr>
      <w:r>
        <w:t>Site Exterior Horizontal Beam Illuminance [lux]</w:t>
      </w:r>
    </w:p>
    <w:p w14:paraId="69719DCF" w14:textId="77777777" w:rsidR="00886BAE" w:rsidRDefault="00886BAE" w:rsidP="00886BAE">
      <w:pPr>
        <w:pStyle w:val="BodyText"/>
      </w:pPr>
      <w:r>
        <w:t>Beam illuminance on an unobstructed horizontal plane at the earth’s surface. Equals “Site Exterior Beam Normal Illuminance” times sine of solar altitude.</w:t>
      </w:r>
    </w:p>
    <w:p w14:paraId="46C00988" w14:textId="77777777" w:rsidR="00886BAE" w:rsidRDefault="00886BAE" w:rsidP="00886BAE">
      <w:pPr>
        <w:pStyle w:val="Heading4"/>
      </w:pPr>
      <w:r>
        <w:t>Site Exterior Horizontal Sky Illuminance [lux]</w:t>
      </w:r>
    </w:p>
    <w:p w14:paraId="503A7F7F" w14:textId="77777777"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14:paraId="6F3A03D9" w14:textId="77777777" w:rsidR="00886BAE" w:rsidRDefault="00886BAE" w:rsidP="00886BAE">
      <w:pPr>
        <w:pStyle w:val="Heading4"/>
      </w:pPr>
      <w:r>
        <w:t>Site Beam Solar Radiation Luminous Efficacy [lum/W]</w:t>
      </w:r>
    </w:p>
    <w:p w14:paraId="1FB29E6F" w14:textId="77777777"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14:paraId="2274D2E1" w14:textId="77777777" w:rsidR="00886BAE" w:rsidRDefault="00886BAE" w:rsidP="00886BAE">
      <w:pPr>
        <w:pStyle w:val="Heading4"/>
      </w:pPr>
      <w:r>
        <w:t>Site Sky Diffuse Solar Radiation Luminous Efficacy [lum/W]</w:t>
      </w:r>
    </w:p>
    <w:p w14:paraId="76CAD14F" w14:textId="77777777"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14:paraId="5DCCC027" w14:textId="77777777" w:rsidR="00886BAE" w:rsidRDefault="00886BAE" w:rsidP="00886BAE">
      <w:pPr>
        <w:pStyle w:val="Heading4"/>
      </w:pPr>
      <w:r>
        <w:lastRenderedPageBreak/>
        <w:t>Site Daylighting Model Sky Clearness [ ]</w:t>
      </w:r>
    </w:p>
    <w:p w14:paraId="12F48D22" w14:textId="77777777"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14:paraId="4AD71995" w14:textId="77777777" w:rsidR="00886BAE" w:rsidRDefault="00886BAE" w:rsidP="00886BAE">
      <w:pPr>
        <w:pStyle w:val="Heading4"/>
      </w:pPr>
      <w:r>
        <w:t>Site Daylighting Model Sky Brightness [ ]</w:t>
      </w:r>
    </w:p>
    <w:p w14:paraId="38FD46DD" w14:textId="77777777"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14:paraId="67946F0A" w14:textId="77777777" w:rsidR="00886BAE" w:rsidRDefault="00886BAE" w:rsidP="00886BAE">
      <w:pPr>
        <w:pStyle w:val="Heading4"/>
      </w:pPr>
      <w:r>
        <w:t>Daylighting Window Reference Point 1 View Luminance [cd/m2]</w:t>
      </w:r>
    </w:p>
    <w:p w14:paraId="4474BBE8" w14:textId="77777777"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14:paraId="4D5994FD" w14:textId="77777777" w:rsidR="00056206" w:rsidRDefault="00056206" w:rsidP="00056206">
      <w:pPr>
        <w:pStyle w:val="Heading4"/>
      </w:pPr>
      <w:r w:rsidRPr="007A56B2">
        <w:t>Daylighting Window Reference Point 1 Illuminance</w:t>
      </w:r>
      <w:r w:rsidRPr="007A56B2" w:rsidDel="007A56B2">
        <w:t xml:space="preserve"> </w:t>
      </w:r>
      <w:r>
        <w:t>[lux]</w:t>
      </w:r>
    </w:p>
    <w:p w14:paraId="00B5825C" w14:textId="77777777"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14:paraId="4E56ABBC" w14:textId="77777777" w:rsidR="00886BAE" w:rsidRDefault="00886BAE" w:rsidP="00886BAE">
      <w:pPr>
        <w:pStyle w:val="Heading4"/>
      </w:pPr>
      <w:r>
        <w:t>Daylighting Reference Point 1 Illuminance [lux]</w:t>
      </w:r>
    </w:p>
    <w:p w14:paraId="6E071A7F" w14:textId="77777777" w:rsidR="00886BAE" w:rsidRDefault="00886BAE" w:rsidP="00886BAE">
      <w:pPr>
        <w:pStyle w:val="BodyText"/>
      </w:pPr>
      <w:r>
        <w:t>The total daylight illuminance at the first reference point from all of the windows in a daylit zone.</w:t>
      </w:r>
    </w:p>
    <w:p w14:paraId="21905F38" w14:textId="77777777" w:rsidR="00886BAE" w:rsidRDefault="00886BAE" w:rsidP="00886BAE">
      <w:pPr>
        <w:pStyle w:val="Heading4"/>
      </w:pPr>
      <w:r>
        <w:t>Daylighting Reference Point 1 Glare Index []</w:t>
      </w:r>
    </w:p>
    <w:p w14:paraId="3AA19C2B" w14:textId="77777777" w:rsidR="00886BAE" w:rsidRDefault="00886BAE" w:rsidP="00886BAE">
      <w:pPr>
        <w:pStyle w:val="BodyText"/>
      </w:pPr>
      <w:r>
        <w:t>The daylight glare index at the first reference point in a daylit zone.</w:t>
      </w:r>
    </w:p>
    <w:p w14:paraId="64F0F9A2" w14:textId="77777777" w:rsidR="00886BAE" w:rsidRDefault="00886BAE" w:rsidP="00886BAE">
      <w:pPr>
        <w:pStyle w:val="Heading4"/>
      </w:pPr>
      <w:r>
        <w:t>Daylighting Reference Point 1 Glare Index Setpoint Exceeded Time [hr]</w:t>
      </w:r>
    </w:p>
    <w:p w14:paraId="0BA597CB" w14:textId="77777777" w:rsidR="00886BAE" w:rsidRDefault="00886BAE" w:rsidP="00886BAE">
      <w:pPr>
        <w:pStyle w:val="BodyText"/>
      </w:pPr>
      <w:r>
        <w:t>The number of hours when the calculated daylight glare index at the first reference point exceeds the glare index setpoint.</w:t>
      </w:r>
    </w:p>
    <w:p w14:paraId="6ABCF559" w14:textId="77777777" w:rsidR="00886BAE" w:rsidRDefault="00886BAE" w:rsidP="00886BAE">
      <w:pPr>
        <w:pStyle w:val="Heading4"/>
      </w:pPr>
      <w:r>
        <w:t>Daylighting Reference Point 1 Daylight Illuminance Setpoint Exceeded Time [hr]</w:t>
      </w:r>
    </w:p>
    <w:p w14:paraId="6E1D56C8" w14:textId="77777777" w:rsidR="00886BAE" w:rsidRDefault="00886BAE" w:rsidP="00886BAE">
      <w:pPr>
        <w:pStyle w:val="BodyText"/>
      </w:pPr>
      <w:r>
        <w:t>The number of hours when the calculated daylight illuminance at the first reference point exceeds the daylight illuminance setpoint.</w:t>
      </w:r>
    </w:p>
    <w:p w14:paraId="769735BB" w14:textId="77777777" w:rsidR="00886BAE" w:rsidRDefault="00886BAE" w:rsidP="00886BAE">
      <w:pPr>
        <w:pStyle w:val="Heading4"/>
      </w:pPr>
      <w:r w:rsidRPr="00621B99">
        <w:t>Daylighting Reference Point 2 Illuminance</w:t>
      </w:r>
      <w:r>
        <w:t xml:space="preserve"> [lux]</w:t>
      </w:r>
    </w:p>
    <w:p w14:paraId="21F54989" w14:textId="77777777" w:rsidR="00886BAE" w:rsidRDefault="00886BAE" w:rsidP="00886BAE">
      <w:pPr>
        <w:pStyle w:val="BodyText"/>
      </w:pPr>
      <w:r>
        <w:t>The total daylight illuminance at the second reference point from all of the windows in a daylit zone.</w:t>
      </w:r>
    </w:p>
    <w:p w14:paraId="5A12D752" w14:textId="77777777" w:rsidR="00886BAE" w:rsidRDefault="00886BAE" w:rsidP="00886BAE">
      <w:pPr>
        <w:pStyle w:val="Heading4"/>
      </w:pPr>
      <w:r>
        <w:t>Daylighting Window Reference Point 2 View Luminance [cd/m2]</w:t>
      </w:r>
    </w:p>
    <w:p w14:paraId="1FDB5ABA" w14:textId="77777777"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14:paraId="3D3467AA" w14:textId="77777777" w:rsidR="00886BAE" w:rsidRDefault="00886BAE" w:rsidP="00886BAE">
      <w:pPr>
        <w:pStyle w:val="Heading4"/>
      </w:pPr>
      <w:r>
        <w:t>Daylighting Window Reference Point 2 Illuminance [lux]</w:t>
      </w:r>
    </w:p>
    <w:p w14:paraId="1E79B349" w14:textId="77777777"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14:paraId="3DDFB8C8" w14:textId="77777777" w:rsidR="00886BAE" w:rsidRDefault="00886BAE" w:rsidP="00886BAE">
      <w:pPr>
        <w:pStyle w:val="Heading4"/>
      </w:pPr>
      <w:r>
        <w:t>Daylighting Reference Point 2 Glare Index []</w:t>
      </w:r>
    </w:p>
    <w:p w14:paraId="4AC0B283" w14:textId="77777777" w:rsidR="00886BAE" w:rsidRDefault="00886BAE" w:rsidP="00886BAE">
      <w:pPr>
        <w:pStyle w:val="BodyText"/>
      </w:pPr>
      <w:r>
        <w:t>The daylight glare index at the second reference point, if present, in a daylit zone.</w:t>
      </w:r>
    </w:p>
    <w:p w14:paraId="5D8D2DF8" w14:textId="77777777" w:rsidR="00886BAE" w:rsidRDefault="00886BAE" w:rsidP="00886BAE">
      <w:pPr>
        <w:pStyle w:val="Heading4"/>
      </w:pPr>
      <w:r>
        <w:lastRenderedPageBreak/>
        <w:t>Daylighting Reference Point 2 Glare Index Setpoint Exceeded Time [hr]</w:t>
      </w:r>
    </w:p>
    <w:p w14:paraId="0C296FE5" w14:textId="77777777" w:rsidR="00886BAE" w:rsidRDefault="00886BAE" w:rsidP="00886BAE">
      <w:pPr>
        <w:pStyle w:val="BodyText"/>
      </w:pPr>
      <w:r>
        <w:t>The number of hours when the calculated daylight glare index at the second reference point exceeds the glare index setpoint.</w:t>
      </w:r>
    </w:p>
    <w:p w14:paraId="2CB64DC7" w14:textId="77777777" w:rsidR="00886BAE" w:rsidRDefault="00886BAE" w:rsidP="00886BAE">
      <w:pPr>
        <w:pStyle w:val="Heading4"/>
      </w:pPr>
      <w:r>
        <w:t>Daylighting Reference Point 2 Daylight Illuminance Setpoint Exceeded Time [hr]</w:t>
      </w:r>
    </w:p>
    <w:p w14:paraId="68D29DDD" w14:textId="77777777" w:rsidR="00886BAE" w:rsidRDefault="00886BAE" w:rsidP="00886BAE">
      <w:pPr>
        <w:pStyle w:val="BodyText"/>
      </w:pPr>
      <w:r>
        <w:t>The number of hours when the calculated daylight illuminance at the second reference point exceeds the daylight illuminance setpoint.</w:t>
      </w:r>
    </w:p>
    <w:p w14:paraId="72FF0791" w14:textId="77777777" w:rsidR="00886BAE" w:rsidRDefault="00886BAE" w:rsidP="00886BAE">
      <w:pPr>
        <w:pStyle w:val="Heading4"/>
      </w:pPr>
      <w:r>
        <w:t>Daylighting Lighting Power Multiplier []</w:t>
      </w:r>
    </w:p>
    <w:p w14:paraId="3CD22F2D" w14:textId="77777777"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6668A198" w14:textId="77777777" w:rsidR="00976A26" w:rsidRDefault="00BA00DC">
      <w:pPr>
        <w:pStyle w:val="Heading3"/>
      </w:pPr>
      <w:bookmarkStart w:id="978" w:name="_Toc399490009"/>
      <w:r w:rsidRPr="00BA00DC">
        <w:t>Output:IlluminanceMap</w:t>
      </w:r>
      <w:bookmarkEnd w:id="972"/>
      <w:bookmarkEnd w:id="974"/>
      <w:bookmarkEnd w:id="975"/>
      <w:bookmarkEnd w:id="978"/>
    </w:p>
    <w:p w14:paraId="570C32A9" w14:textId="77777777"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14:paraId="0A00738F" w14:textId="77777777" w:rsidR="00976A26" w:rsidRDefault="00976A26">
      <w:pPr>
        <w:pStyle w:val="Heading4"/>
      </w:pPr>
      <w:r>
        <w:t>Field: Name</w:t>
      </w:r>
    </w:p>
    <w:p w14:paraId="4E5DF995" w14:textId="77777777" w:rsidR="00976A26" w:rsidRDefault="00976A26">
      <w:pPr>
        <w:pStyle w:val="BodyText"/>
      </w:pPr>
      <w:r>
        <w:t>The name of the map object.</w:t>
      </w:r>
    </w:p>
    <w:p w14:paraId="063CB1A8" w14:textId="77777777" w:rsidR="00976A26" w:rsidRDefault="00976A26">
      <w:pPr>
        <w:pStyle w:val="Heading4"/>
      </w:pPr>
      <w:r>
        <w:t>Field: Zone Name</w:t>
      </w:r>
    </w:p>
    <w:p w14:paraId="61783C6A" w14:textId="77777777" w:rsidR="00976A26" w:rsidRPr="00B45316" w:rsidRDefault="00976A26" w:rsidP="00B45316">
      <w:pPr>
        <w:pStyle w:val="BodyText"/>
      </w:pPr>
      <w:r w:rsidRPr="00B45316">
        <w:t xml:space="preserve">Reference to a </w:t>
      </w:r>
      <w:r w:rsidR="0028655C">
        <w:t>zone with Daylighting:Controls</w:t>
      </w:r>
      <w:r w:rsidRPr="00B45316">
        <w:t>.</w:t>
      </w:r>
    </w:p>
    <w:p w14:paraId="5CB2AC29" w14:textId="77777777" w:rsidR="00976A26" w:rsidRDefault="00976A26">
      <w:pPr>
        <w:pStyle w:val="Heading4"/>
      </w:pPr>
      <w:r>
        <w:t>Field: Z Height</w:t>
      </w:r>
    </w:p>
    <w:p w14:paraId="4D839230" w14:textId="77777777" w:rsidR="00976A26" w:rsidRDefault="00976A26">
      <w:pPr>
        <w:pStyle w:val="BodyText"/>
      </w:pPr>
      <w:r>
        <w:t>The height or elevation of the grid of daylighting points.</w:t>
      </w:r>
    </w:p>
    <w:p w14:paraId="4B8C077D" w14:textId="77777777" w:rsidR="00976A26" w:rsidRDefault="00976A26">
      <w:pPr>
        <w:pStyle w:val="Heading4"/>
      </w:pPr>
      <w:r>
        <w:t>Field: X Minimum Coordinate</w:t>
      </w:r>
    </w:p>
    <w:p w14:paraId="56082E42" w14:textId="77777777" w:rsidR="001B4355" w:rsidRDefault="00976A26">
      <w:pPr>
        <w:pStyle w:val="BodyText"/>
      </w:pPr>
      <w:r>
        <w:t>The minimum X coordinate boundary for the map.</w:t>
      </w:r>
    </w:p>
    <w:p w14:paraId="12E390BE" w14:textId="77777777" w:rsidR="00976A26" w:rsidRDefault="00976A26">
      <w:pPr>
        <w:pStyle w:val="Heading4"/>
      </w:pPr>
      <w:r>
        <w:t>Field: X Maximum Coordinate</w:t>
      </w:r>
    </w:p>
    <w:p w14:paraId="3F3478AE" w14:textId="77777777" w:rsidR="001B4355" w:rsidRDefault="00976A26">
      <w:pPr>
        <w:pStyle w:val="BodyText"/>
      </w:pPr>
      <w:r>
        <w:t>The maximum X coordinate boundary for the map.</w:t>
      </w:r>
    </w:p>
    <w:p w14:paraId="5B0672C4" w14:textId="77777777" w:rsidR="00976A26" w:rsidRDefault="00976A26">
      <w:pPr>
        <w:pStyle w:val="Heading4"/>
      </w:pPr>
      <w:r>
        <w:t>Field: Number of X Grid Points</w:t>
      </w:r>
    </w:p>
    <w:p w14:paraId="216DB4F4" w14:textId="77777777"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14:paraId="08C3AFC3" w14:textId="77777777" w:rsidR="00976A26" w:rsidRDefault="00976A26">
      <w:pPr>
        <w:pStyle w:val="Heading4"/>
      </w:pPr>
      <w:r>
        <w:t>Field: Y Minimum Coordinate</w:t>
      </w:r>
    </w:p>
    <w:p w14:paraId="563A8B61" w14:textId="77777777" w:rsidR="001B4355" w:rsidRDefault="00976A26">
      <w:pPr>
        <w:pStyle w:val="BodyText"/>
      </w:pPr>
      <w:r>
        <w:t>The minimum Y coordinate boundary for the map.</w:t>
      </w:r>
    </w:p>
    <w:p w14:paraId="1F01E347" w14:textId="77777777" w:rsidR="00976A26" w:rsidRDefault="00976A26">
      <w:pPr>
        <w:pStyle w:val="Heading4"/>
      </w:pPr>
      <w:r>
        <w:t>Field: Y Maximum Coordinate</w:t>
      </w:r>
    </w:p>
    <w:p w14:paraId="2678E8DF" w14:textId="77777777" w:rsidR="001B4355" w:rsidRDefault="00976A26">
      <w:pPr>
        <w:pStyle w:val="BodyText"/>
      </w:pPr>
      <w:r>
        <w:t>The maximum Y coordinate boundary for the map.</w:t>
      </w:r>
    </w:p>
    <w:p w14:paraId="078A70D5" w14:textId="77777777" w:rsidR="00976A26" w:rsidRDefault="00976A26">
      <w:pPr>
        <w:pStyle w:val="Heading4"/>
      </w:pPr>
      <w:r>
        <w:t>Field: Number of Y Grid Points</w:t>
      </w:r>
    </w:p>
    <w:p w14:paraId="6517493C" w14:textId="77777777"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14:paraId="496162EE" w14:textId="77777777"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14:paraId="381D2006" w14:textId="77777777"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14:paraId="50625EAB" w14:textId="77777777" w:rsidR="00976A26" w:rsidRPr="002139C5" w:rsidRDefault="00976A26">
      <w:pPr>
        <w:pStyle w:val="IDDDefinition"/>
        <w:rPr>
          <w:sz w:val="18"/>
          <w:szCs w:val="18"/>
        </w:rPr>
      </w:pPr>
      <w:r w:rsidRPr="002139C5">
        <w:rPr>
          <w:sz w:val="18"/>
          <w:szCs w:val="18"/>
        </w:rPr>
        <w:t xml:space="preserve">  Daylit Map,      ! Map Name</w:t>
      </w:r>
    </w:p>
    <w:p w14:paraId="68D6B3D0" w14:textId="77777777" w:rsidR="00976A26" w:rsidRPr="002139C5" w:rsidRDefault="00976A26">
      <w:pPr>
        <w:pStyle w:val="IDDDefinition"/>
        <w:rPr>
          <w:sz w:val="18"/>
          <w:szCs w:val="18"/>
        </w:rPr>
      </w:pPr>
      <w:r w:rsidRPr="002139C5">
        <w:rPr>
          <w:sz w:val="18"/>
          <w:szCs w:val="18"/>
        </w:rPr>
        <w:t xml:space="preserve">  Daylit Zone,     ! Zone Name</w:t>
      </w:r>
    </w:p>
    <w:p w14:paraId="0FBD2FC5" w14:textId="77777777" w:rsidR="00976A26" w:rsidRPr="002139C5" w:rsidRDefault="00976A26">
      <w:pPr>
        <w:pStyle w:val="IDDDefinition"/>
        <w:rPr>
          <w:sz w:val="18"/>
          <w:szCs w:val="18"/>
        </w:rPr>
      </w:pPr>
      <w:r w:rsidRPr="002139C5">
        <w:rPr>
          <w:sz w:val="18"/>
          <w:szCs w:val="18"/>
        </w:rPr>
        <w:t xml:space="preserve">  0,               ! Z Height [m]</w:t>
      </w:r>
    </w:p>
    <w:p w14:paraId="67DE600C" w14:textId="77777777" w:rsidR="00976A26" w:rsidRPr="002139C5" w:rsidRDefault="00976A26">
      <w:pPr>
        <w:pStyle w:val="IDDDefinition"/>
        <w:rPr>
          <w:sz w:val="18"/>
          <w:szCs w:val="18"/>
        </w:rPr>
      </w:pPr>
      <w:r w:rsidRPr="002139C5">
        <w:rPr>
          <w:sz w:val="18"/>
          <w:szCs w:val="18"/>
        </w:rPr>
        <w:t xml:space="preserve">  0.1,             ! X Minimum Coordinate [m]</w:t>
      </w:r>
    </w:p>
    <w:p w14:paraId="59179123" w14:textId="77777777" w:rsidR="00976A26" w:rsidRPr="002139C5" w:rsidRDefault="00976A26">
      <w:pPr>
        <w:pStyle w:val="IDDDefinition"/>
        <w:rPr>
          <w:sz w:val="18"/>
          <w:szCs w:val="18"/>
        </w:rPr>
      </w:pPr>
      <w:r w:rsidRPr="002139C5">
        <w:rPr>
          <w:sz w:val="18"/>
          <w:szCs w:val="18"/>
        </w:rPr>
        <w:t xml:space="preserve">  4.9,             ! X Maximum Coordinate [m]</w:t>
      </w:r>
    </w:p>
    <w:p w14:paraId="7827D151" w14:textId="77777777" w:rsidR="00976A26" w:rsidRPr="002139C5" w:rsidRDefault="00976A26">
      <w:pPr>
        <w:pStyle w:val="IDDDefinition"/>
        <w:rPr>
          <w:sz w:val="18"/>
          <w:szCs w:val="18"/>
        </w:rPr>
      </w:pPr>
      <w:r w:rsidRPr="002139C5">
        <w:rPr>
          <w:sz w:val="18"/>
          <w:szCs w:val="18"/>
        </w:rPr>
        <w:t xml:space="preserve">  10,              ! Number of X Grid Points</w:t>
      </w:r>
    </w:p>
    <w:p w14:paraId="2A95F5F5" w14:textId="77777777" w:rsidR="00976A26" w:rsidRPr="002139C5" w:rsidRDefault="00976A26">
      <w:pPr>
        <w:pStyle w:val="IDDDefinition"/>
        <w:rPr>
          <w:sz w:val="18"/>
          <w:szCs w:val="18"/>
        </w:rPr>
      </w:pPr>
      <w:r w:rsidRPr="002139C5">
        <w:rPr>
          <w:sz w:val="18"/>
          <w:szCs w:val="18"/>
        </w:rPr>
        <w:t xml:space="preserve">  0.1,             ! Y Minimum Coordinate [m]</w:t>
      </w:r>
    </w:p>
    <w:p w14:paraId="56097046" w14:textId="77777777" w:rsidR="00976A26" w:rsidRPr="002139C5" w:rsidRDefault="00976A26">
      <w:pPr>
        <w:pStyle w:val="IDDDefinition"/>
        <w:rPr>
          <w:sz w:val="18"/>
          <w:szCs w:val="18"/>
        </w:rPr>
      </w:pPr>
      <w:r w:rsidRPr="002139C5">
        <w:rPr>
          <w:sz w:val="18"/>
          <w:szCs w:val="18"/>
        </w:rPr>
        <w:t xml:space="preserve">  9.9,             ! Y Maximum Coordinate [m]</w:t>
      </w:r>
    </w:p>
    <w:p w14:paraId="43251714" w14:textId="77777777" w:rsidR="00976A26" w:rsidRPr="002139C5" w:rsidRDefault="00976A26">
      <w:pPr>
        <w:pStyle w:val="IDDDefinition"/>
        <w:rPr>
          <w:sz w:val="18"/>
          <w:szCs w:val="18"/>
        </w:rPr>
      </w:pPr>
      <w:r w:rsidRPr="002139C5">
        <w:rPr>
          <w:sz w:val="18"/>
          <w:szCs w:val="18"/>
        </w:rPr>
        <w:t xml:space="preserve">  10;              ! Number of Y grid Points</w:t>
      </w:r>
    </w:p>
    <w:p w14:paraId="00F33874" w14:textId="77777777"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14:paraId="0DC979FC" w14:textId="77777777" w:rsidR="00976A26" w:rsidRDefault="0028655C">
      <w:pPr>
        <w:pStyle w:val="Heading3"/>
      </w:pPr>
      <w:bookmarkStart w:id="979" w:name="_Toc99527775"/>
      <w:bookmarkStart w:id="980" w:name="_Toc399490010"/>
      <w:r w:rsidRPr="0028655C">
        <w:t>OutputControl:IlluminanceMap:Style</w:t>
      </w:r>
      <w:bookmarkEnd w:id="979"/>
      <w:bookmarkEnd w:id="980"/>
    </w:p>
    <w:p w14:paraId="055962BD" w14:textId="77777777"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14:paraId="512D8F64" w14:textId="77777777" w:rsidR="00976A26" w:rsidRDefault="00976A26">
      <w:pPr>
        <w:pStyle w:val="Heading4"/>
      </w:pPr>
      <w:r>
        <w:t>Field: Column</w:t>
      </w:r>
      <w:r w:rsidR="0028655C">
        <w:t xml:space="preserve"> </w:t>
      </w:r>
      <w:r>
        <w:t>Separator</w:t>
      </w:r>
    </w:p>
    <w:p w14:paraId="5BE2BD4A" w14:textId="77777777"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14:paraId="2484ACD5" w14:textId="77777777"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14:paraId="10E71EE7" w14:textId="77777777" w:rsidR="00976A26" w:rsidRDefault="00976A26">
      <w:pPr>
        <w:pStyle w:val="Heading3"/>
      </w:pPr>
      <w:bookmarkStart w:id="981" w:name="_Ref67284915"/>
      <w:bookmarkStart w:id="982" w:name="_Toc99527779"/>
      <w:bookmarkStart w:id="983" w:name="_Toc399490011"/>
      <w:r>
        <w:t>Daylighting Devices</w:t>
      </w:r>
      <w:bookmarkEnd w:id="981"/>
      <w:bookmarkEnd w:id="982"/>
      <w:bookmarkEnd w:id="983"/>
    </w:p>
    <w:p w14:paraId="0D994E40" w14:textId="77777777" w:rsidR="001B4355" w:rsidRDefault="00976A26" w:rsidP="00B45316">
      <w:pPr>
        <w:pStyle w:val="BodyText"/>
      </w:pPr>
      <w:bookmarkStart w:id="984" w:name="_Toc44551619"/>
      <w:r w:rsidRPr="00B45316">
        <w:t xml:space="preserve">Daylighting devices work in conjunction with the </w:t>
      </w:r>
      <w:r w:rsidR="00AB3709">
        <w:t>Daylighting:Controls</w:t>
      </w:r>
      <w:r w:rsidRPr="00B45316">
        <w:t xml:space="preserve"> object to simulate components that can improve daylighting in a zone.</w:t>
      </w:r>
    </w:p>
    <w:p w14:paraId="4D5BA7EB" w14:textId="77777777"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14:paraId="5045C4D4" w14:textId="77777777" w:rsidR="001B4355" w:rsidRDefault="00976A26">
      <w:pPr>
        <w:pStyle w:val="BodyText"/>
      </w:pPr>
      <w:r>
        <w:t>There are two types of daylighting device in EnergyPlus:  tubular daylighting devices and daylighting shelves.</w:t>
      </w:r>
    </w:p>
    <w:p w14:paraId="1F9CC66B" w14:textId="77777777" w:rsidR="00976A26" w:rsidRDefault="00AB3709">
      <w:pPr>
        <w:pStyle w:val="Heading3"/>
      </w:pPr>
      <w:bookmarkStart w:id="985" w:name="_Toc99527780"/>
      <w:bookmarkStart w:id="986" w:name="_Ref240852980"/>
      <w:bookmarkStart w:id="987" w:name="_Toc399490012"/>
      <w:r w:rsidRPr="00AB3709">
        <w:t>DaylightingDevice:Tubular</w:t>
      </w:r>
      <w:bookmarkEnd w:id="984"/>
      <w:bookmarkEnd w:id="985"/>
      <w:bookmarkEnd w:id="986"/>
      <w:bookmarkEnd w:id="987"/>
    </w:p>
    <w:p w14:paraId="5C74C2B2" w14:textId="77777777" w:rsidR="001B4355" w:rsidRDefault="00976A26" w:rsidP="00181DD3">
      <w:pPr>
        <w:pStyle w:val="BodyText"/>
      </w:pPr>
      <w:r>
        <w:t>Tubular daylighting devices (TDDs), also known as tubular skylights or light pipes, are used to bring natural exterior daylight into the hard-to-reach, interior spaces of a building.</w:t>
      </w:r>
    </w:p>
    <w:p w14:paraId="065E1FFA" w14:textId="77777777" w:rsidR="001B4355" w:rsidRDefault="00976A26" w:rsidP="00181DD3">
      <w:pPr>
        <w:pStyle w:val="BodyText"/>
      </w:pPr>
      <w:r>
        <w:t>TDDs consist of three components: a dome, a pipe, and a diffuser.</w:t>
      </w:r>
    </w:p>
    <w:p w14:paraId="63FD7037" w14:textId="77777777" w:rsidR="00976A26" w:rsidRDefault="00AC33EE">
      <w:pPr>
        <w:pStyle w:val="Picture"/>
      </w:pPr>
      <w:r>
        <w:rPr>
          <w:noProof/>
          <w:lang w:eastAsia="zh-CN"/>
        </w:rPr>
        <w:lastRenderedPageBreak/>
        <w:drawing>
          <wp:inline distT="0" distB="0" distL="0" distR="0" wp14:anchorId="7B319BF8" wp14:editId="3939660A">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14:paraId="0CC6E93E" w14:textId="77777777" w:rsidR="00976A26" w:rsidRDefault="00976A26">
      <w:pPr>
        <w:pStyle w:val="Caption"/>
        <w:rPr>
          <w:sz w:val="18"/>
        </w:rPr>
      </w:pPr>
      <w:bookmarkStart w:id="988" w:name="_Toc99527781"/>
      <w:r>
        <w:t xml:space="preserve">Figure </w:t>
      </w:r>
      <w:r w:rsidR="006008C7">
        <w:fldChar w:fldCharType="begin"/>
      </w:r>
      <w:r w:rsidR="00A4098B">
        <w:instrText xml:space="preserve"> SEQ Figure \* ARABIC </w:instrText>
      </w:r>
      <w:r w:rsidR="006008C7">
        <w:fldChar w:fldCharType="separate"/>
      </w:r>
      <w:r w:rsidR="00F157E6">
        <w:rPr>
          <w:noProof/>
        </w:rPr>
        <w:t>66</w:t>
      </w:r>
      <w:r w:rsidR="006008C7">
        <w:rPr>
          <w:noProof/>
        </w:rPr>
        <w:fldChar w:fldCharType="end"/>
      </w:r>
      <w:r w:rsidR="006B2084">
        <w:t xml:space="preserve">. </w:t>
      </w:r>
      <w:r>
        <w:rPr>
          <w:sz w:val="18"/>
        </w:rPr>
        <w:t>Tubular daylighting device diagram.</w:t>
      </w:r>
      <w:bookmarkEnd w:id="988"/>
    </w:p>
    <w:p w14:paraId="45EE9B48" w14:textId="77777777" w:rsidR="001B4355" w:rsidRDefault="00976A26">
      <w:pPr>
        <w:pStyle w:val="BodyText"/>
      </w:pPr>
      <w:r>
        <w:t>In EnergyPlus each of these components corresponds to an object in the input file.</w:t>
      </w:r>
    </w:p>
    <w:p w14:paraId="6DC7F5FD" w14:textId="77777777"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14:paraId="2B34ED23" w14:textId="77777777" w:rsidR="001B4355" w:rsidRDefault="00976A26">
      <w:pPr>
        <w:pStyle w:val="BodyText"/>
      </w:pPr>
      <w:r>
        <w:t>The location and orientation of the dome surface affect the total amount of daylight collected.</w:t>
      </w:r>
    </w:p>
    <w:p w14:paraId="287A25DE" w14:textId="77777777"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14:paraId="710B7A6E" w14:textId="77777777"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14:paraId="6064C46C" w14:textId="77777777" w:rsidR="00976A26" w:rsidRDefault="00976A26">
      <w:pPr>
        <w:pStyle w:val="ListBullet"/>
      </w:pPr>
      <w:r>
        <w:t>Shading control devices are not allowed.</w:t>
      </w:r>
    </w:p>
    <w:p w14:paraId="14D043D2" w14:textId="77777777" w:rsidR="00976A26" w:rsidRDefault="00976A26">
      <w:pPr>
        <w:pStyle w:val="ListBullet"/>
      </w:pPr>
      <w:r>
        <w:t>Frames and dividers are not allowed.</w:t>
      </w:r>
    </w:p>
    <w:p w14:paraId="14C687F0" w14:textId="77777777" w:rsidR="00976A26" w:rsidRDefault="00976A26">
      <w:pPr>
        <w:pStyle w:val="ListBullet"/>
      </w:pPr>
      <w:r>
        <w:t>Multipliers must be 1.0.</w:t>
      </w:r>
    </w:p>
    <w:p w14:paraId="1F59C1F4" w14:textId="77777777" w:rsidR="00976A26" w:rsidRDefault="00976A26">
      <w:pPr>
        <w:pStyle w:val="ListBullet"/>
      </w:pPr>
      <w:r>
        <w:rPr>
          <w:rFonts w:cs="Arial"/>
        </w:rPr>
        <w:t>Dome, diffuser, and pip</w:t>
      </w:r>
      <w:r>
        <w:t>e areas (as given by diameter) must be approximately equal.</w:t>
      </w:r>
    </w:p>
    <w:p w14:paraId="51727738" w14:textId="77777777" w:rsidR="00976A26" w:rsidRDefault="00976A26">
      <w:pPr>
        <w:pStyle w:val="ListBullet"/>
      </w:pPr>
      <w:r>
        <w:t>Outside face environment objects are not allowed.</w:t>
      </w:r>
    </w:p>
    <w:p w14:paraId="2F54876C" w14:textId="77777777" w:rsidR="00976A26" w:rsidRDefault="00976A26">
      <w:pPr>
        <w:pStyle w:val="ListBullet"/>
      </w:pPr>
      <w:r>
        <w:t>Dome and diffuser constructions cannot be more than one layer.</w:t>
      </w:r>
    </w:p>
    <w:p w14:paraId="58DBF92C" w14:textId="77777777"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14:paraId="09F2FD01" w14:textId="77777777"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14:paraId="49E0D80B" w14:textId="77777777" w:rsidR="00976A26" w:rsidRDefault="00976A26">
      <w:pPr>
        <w:pStyle w:val="Picture"/>
      </w:pPr>
      <w:r>
        <w:object w:dxaOrig="7126" w:dyaOrig="3946" w14:anchorId="6A0C6BAA">
          <v:shape id="_x0000_i1068" type="#_x0000_t75" style="width:357pt;height:197.25pt" o:ole="">
            <v:imagedata r:id="rId176" o:title=""/>
          </v:shape>
          <o:OLEObject Type="Embed" ProgID="MSPhotoEd.3" ShapeID="_x0000_i1068" DrawAspect="Content" ObjectID="_1473234767" r:id="rId177"/>
        </w:object>
      </w:r>
    </w:p>
    <w:p w14:paraId="51CCFF2D" w14:textId="77777777" w:rsidR="00976A26" w:rsidRDefault="00976A26">
      <w:pPr>
        <w:pStyle w:val="Caption"/>
      </w:pPr>
      <w:bookmarkStart w:id="989" w:name="_Toc99527782"/>
      <w:r>
        <w:t xml:space="preserve">Figure </w:t>
      </w:r>
      <w:r w:rsidR="006008C7">
        <w:fldChar w:fldCharType="begin"/>
      </w:r>
      <w:r w:rsidR="00A4098B">
        <w:instrText xml:space="preserve"> SEQ Figure \* ARABIC </w:instrText>
      </w:r>
      <w:r w:rsidR="006008C7">
        <w:fldChar w:fldCharType="separate"/>
      </w:r>
      <w:r w:rsidR="00F157E6">
        <w:rPr>
          <w:noProof/>
        </w:rPr>
        <w:t>67</w:t>
      </w:r>
      <w:r w:rsidR="006008C7">
        <w:rPr>
          <w:noProof/>
        </w:rPr>
        <w:fldChar w:fldCharType="end"/>
      </w:r>
      <w:r w:rsidR="006B2084">
        <w:t xml:space="preserve">. </w:t>
      </w:r>
      <w:r>
        <w:rPr>
          <w:sz w:val="18"/>
        </w:rPr>
        <w:t>Tubular daylighting device DXF output.</w:t>
      </w:r>
      <w:bookmarkEnd w:id="989"/>
    </w:p>
    <w:p w14:paraId="406651BE" w14:textId="77777777"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14:paraId="305AAB2F" w14:textId="77777777" w:rsidR="001B4355" w:rsidRDefault="00976A26" w:rsidP="00B45316">
      <w:pPr>
        <w:pStyle w:val="BodyText"/>
      </w:pPr>
      <w:r w:rsidRPr="00B45316">
        <w:t>The dome and diffuser objects are connected by the DAYLIGHTING DEVICE:TUBULAR object:</w:t>
      </w:r>
    </w:p>
    <w:p w14:paraId="2165F6A7" w14:textId="77777777" w:rsidR="00976A26" w:rsidRDefault="00976A26">
      <w:pPr>
        <w:pStyle w:val="Heading4"/>
      </w:pPr>
      <w:r>
        <w:t>Field: Name</w:t>
      </w:r>
    </w:p>
    <w:p w14:paraId="5FB43092" w14:textId="77777777" w:rsidR="00976A26" w:rsidRDefault="00976A26">
      <w:pPr>
        <w:pStyle w:val="BodyText"/>
      </w:pPr>
      <w:r>
        <w:t>The name of the TDD object.</w:t>
      </w:r>
    </w:p>
    <w:p w14:paraId="1EB82AF5" w14:textId="77777777" w:rsidR="00976A26" w:rsidRDefault="00976A26">
      <w:pPr>
        <w:pStyle w:val="Heading4"/>
      </w:pPr>
      <w:r>
        <w:t>Field: Dome Name</w:t>
      </w:r>
    </w:p>
    <w:p w14:paraId="1A54AB49"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14:paraId="3D3BBE6D" w14:textId="77777777" w:rsidR="00976A26" w:rsidRDefault="00976A26">
      <w:pPr>
        <w:pStyle w:val="Heading4"/>
      </w:pPr>
      <w:r>
        <w:t>Field: Diffuser Name</w:t>
      </w:r>
    </w:p>
    <w:p w14:paraId="38052A33" w14:textId="77777777"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14:paraId="3930AEC2" w14:textId="77777777" w:rsidR="00976A26" w:rsidRDefault="00976A26">
      <w:pPr>
        <w:pStyle w:val="Heading4"/>
      </w:pPr>
      <w:r>
        <w:t>Field: Construction Name</w:t>
      </w:r>
    </w:p>
    <w:p w14:paraId="1BAD2637" w14:textId="77777777"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14:paraId="5C9FC85F" w14:textId="77777777" w:rsidR="00976A26" w:rsidRDefault="00976A26">
      <w:pPr>
        <w:pStyle w:val="Heading4"/>
      </w:pPr>
      <w:r>
        <w:t>Field: Diameter</w:t>
      </w:r>
    </w:p>
    <w:p w14:paraId="78D6CDC8" w14:textId="77777777" w:rsidR="001B4355" w:rsidRDefault="00976A26">
      <w:pPr>
        <w:pStyle w:val="BodyText"/>
      </w:pPr>
      <w:r>
        <w:t>The diameter [m] of the TDD pipe</w:t>
      </w:r>
      <w:r w:rsidR="006B2084">
        <w:t xml:space="preserve">. </w:t>
      </w:r>
      <w:r>
        <w:t>The area of the pipe must match the areas of the dome and diffuser.</w:t>
      </w:r>
    </w:p>
    <w:p w14:paraId="63A179B9" w14:textId="77777777" w:rsidR="00976A26" w:rsidRDefault="00976A26">
      <w:pPr>
        <w:pStyle w:val="Heading4"/>
      </w:pPr>
      <w:r>
        <w:t>Field: Total Length</w:t>
      </w:r>
    </w:p>
    <w:p w14:paraId="44C7A904" w14:textId="77777777"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14:paraId="3AABCD21" w14:textId="77777777" w:rsidR="00976A26" w:rsidRDefault="00976A26">
      <w:pPr>
        <w:pStyle w:val="Heading4"/>
      </w:pPr>
      <w:r>
        <w:t>Field: Effective Thermal Resistance</w:t>
      </w:r>
    </w:p>
    <w:p w14:paraId="6BE93A2F" w14:textId="77777777" w:rsidR="001B4355" w:rsidRDefault="00976A26">
      <w:pPr>
        <w:pStyle w:val="BodyText"/>
      </w:pPr>
      <w:r>
        <w:t>The effective thermal resistance [m</w:t>
      </w:r>
      <w:r>
        <w:rPr>
          <w:vertAlign w:val="superscript"/>
        </w:rPr>
        <w:t>2</w:t>
      </w:r>
      <w:r>
        <w:t>-K/W], i.e. R-value, of the TDD between the exterior dome surface and the interior diffuser surface.</w:t>
      </w:r>
    </w:p>
    <w:p w14:paraId="6D6A1D0D" w14:textId="77777777" w:rsidR="00976A26" w:rsidRDefault="00976A26">
      <w:pPr>
        <w:pStyle w:val="Heading4"/>
      </w:pPr>
      <w:r>
        <w:lastRenderedPageBreak/>
        <w:t>Field: Transition Zone</w:t>
      </w:r>
      <w:r w:rsidR="00FB0C6E">
        <w:t xml:space="preserve">&lt;#&gt; </w:t>
      </w:r>
      <w:r>
        <w:t xml:space="preserve"> Name</w:t>
      </w:r>
    </w:p>
    <w:p w14:paraId="1AE95EDB" w14:textId="77777777" w:rsidR="001B4355" w:rsidRDefault="00976A26">
      <w:pPr>
        <w:pStyle w:val="BodyText"/>
      </w:pPr>
      <w:r>
        <w:t>Name of zone that the TDD pipe passes through before reaching the delivery zone.</w:t>
      </w:r>
    </w:p>
    <w:p w14:paraId="05E8B707" w14:textId="77777777" w:rsidR="00976A26" w:rsidRDefault="00976A26">
      <w:pPr>
        <w:pStyle w:val="Heading4"/>
      </w:pPr>
      <w:r>
        <w:t xml:space="preserve">Field: Transition Zone </w:t>
      </w:r>
      <w:r w:rsidR="00FB0C6E">
        <w:t xml:space="preserve">&lt;#&gt; </w:t>
      </w:r>
      <w:r>
        <w:t>Length</w:t>
      </w:r>
    </w:p>
    <w:p w14:paraId="4BC23540" w14:textId="77777777"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14:paraId="7481AA72" w14:textId="77777777"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14:paraId="2D74BB38" w14:textId="77777777" w:rsidR="00976A26" w:rsidRDefault="00FB0C6E">
      <w:pPr>
        <w:pStyle w:val="IDDDefinition"/>
      </w:pPr>
      <w:r w:rsidRPr="00FB0C6E">
        <w:t>DaylightingDevice:Tubular</w:t>
      </w:r>
      <w:r w:rsidR="00976A26">
        <w:t>,</w:t>
      </w:r>
    </w:p>
    <w:p w14:paraId="723F2B15" w14:textId="77777777" w:rsidR="00976A26" w:rsidRDefault="00976A26">
      <w:pPr>
        <w:pStyle w:val="IDDDefinition"/>
      </w:pPr>
      <w:r>
        <w:t xml:space="preserve">  Pipe1,                    !- Object Name</w:t>
      </w:r>
    </w:p>
    <w:p w14:paraId="7C64B95D" w14:textId="77777777" w:rsidR="00976A26" w:rsidRDefault="00976A26">
      <w:pPr>
        <w:pStyle w:val="IDDDefinition"/>
      </w:pPr>
      <w:r>
        <w:t xml:space="preserve">  Dome1,                    !- Dome Name</w:t>
      </w:r>
    </w:p>
    <w:p w14:paraId="3F2824FD" w14:textId="77777777" w:rsidR="00976A26" w:rsidRDefault="00976A26">
      <w:pPr>
        <w:pStyle w:val="IDDDefinition"/>
      </w:pPr>
      <w:r>
        <w:t xml:space="preserve">  Diffuser1,                !- Diffuser Name</w:t>
      </w:r>
    </w:p>
    <w:p w14:paraId="021FCFA9" w14:textId="77777777" w:rsidR="00976A26" w:rsidRDefault="00976A26">
      <w:pPr>
        <w:pStyle w:val="IDDDefinition"/>
      </w:pPr>
      <w:r>
        <w:t xml:space="preserve">  Reflective Aluminum,      !- Construction Name</w:t>
      </w:r>
    </w:p>
    <w:p w14:paraId="196E4064" w14:textId="77777777" w:rsidR="00976A26" w:rsidRDefault="00976A26">
      <w:pPr>
        <w:pStyle w:val="IDDDefinition"/>
      </w:pPr>
      <w:r>
        <w:t xml:space="preserve">  0.3556,                   !- Diameter [m] (approximately 14", a standard size)</w:t>
      </w:r>
    </w:p>
    <w:p w14:paraId="35A9066F" w14:textId="77777777" w:rsidR="00976A26" w:rsidRDefault="00976A26">
      <w:pPr>
        <w:pStyle w:val="IDDDefinition"/>
      </w:pPr>
      <w:r>
        <w:t xml:space="preserve">  1.4,                      !- Total Length [m] (subtract zone lengths to get outdoor exposed length)</w:t>
      </w:r>
    </w:p>
    <w:p w14:paraId="3068B375" w14:textId="77777777" w:rsidR="00FB0C6E" w:rsidRDefault="00976A26">
      <w:pPr>
        <w:pStyle w:val="IDDDefinition"/>
      </w:pPr>
      <w:r>
        <w:t xml:space="preserve">  0.28,                     !- Effective Thermal Resistance [m2-K/W] between </w:t>
      </w:r>
      <w:r w:rsidR="00AB3709">
        <w:t>TubularDaylightDome</w:t>
      </w:r>
      <w:r>
        <w:t xml:space="preserve"> and</w:t>
      </w:r>
    </w:p>
    <w:p w14:paraId="3BB94EE5" w14:textId="77777777" w:rsidR="00976A26" w:rsidRDefault="00976A26">
      <w:pPr>
        <w:pStyle w:val="IDDDefinition"/>
      </w:pPr>
      <w:r>
        <w:t xml:space="preserve"> </w:t>
      </w:r>
      <w:r w:rsidR="00FB0C6E">
        <w:t xml:space="preserve">!                                </w:t>
      </w:r>
      <w:r w:rsidR="00AB3709">
        <w:t>TubularDaylightDiffuser</w:t>
      </w:r>
    </w:p>
    <w:p w14:paraId="4F14744B" w14:textId="77777777" w:rsidR="00976A26" w:rsidRDefault="00976A26">
      <w:pPr>
        <w:pStyle w:val="IDDDefinition"/>
      </w:pPr>
      <w:r>
        <w:t xml:space="preserve">  Attic Zone,               !- Transition Zone 1 Name</w:t>
      </w:r>
    </w:p>
    <w:p w14:paraId="5EBE3790" w14:textId="77777777" w:rsidR="00976A26" w:rsidRDefault="00976A26">
      <w:pPr>
        <w:pStyle w:val="IDDDefinition"/>
      </w:pPr>
      <w:r>
        <w:t xml:space="preserve">  1.1;                      !- Transition Zone 1 Length [m]</w:t>
      </w:r>
    </w:p>
    <w:p w14:paraId="426672BE" w14:textId="77777777" w:rsidR="00976A26" w:rsidRDefault="00976A26">
      <w:pPr>
        <w:pStyle w:val="IDDDefinition"/>
      </w:pPr>
    </w:p>
    <w:p w14:paraId="6F4CBE49" w14:textId="77777777" w:rsidR="00976A26" w:rsidRDefault="00976A26">
      <w:pPr>
        <w:pStyle w:val="IDDDefinition"/>
      </w:pPr>
      <w:r>
        <w:t xml:space="preserve"> </w:t>
      </w:r>
      <w:r w:rsidR="00AB3709">
        <w:t>FenestrationSurface:Detailed</w:t>
      </w:r>
      <w:r>
        <w:t>,</w:t>
      </w:r>
    </w:p>
    <w:p w14:paraId="6E2CD97F" w14:textId="77777777" w:rsidR="00976A26" w:rsidRDefault="00976A26">
      <w:pPr>
        <w:pStyle w:val="IDDDefinition"/>
      </w:pPr>
      <w:r>
        <w:t xml:space="preserve">  Dome1,  !- Subsurface Name</w:t>
      </w:r>
    </w:p>
    <w:p w14:paraId="49A0DB64" w14:textId="77777777" w:rsidR="00976A26" w:rsidRDefault="00976A26">
      <w:pPr>
        <w:pStyle w:val="IDDDefinition"/>
      </w:pPr>
      <w:r>
        <w:t xml:space="preserve">  </w:t>
      </w:r>
      <w:r w:rsidR="00AB3709">
        <w:t>TubularDaylightDome</w:t>
      </w:r>
      <w:r>
        <w:t>,  !- Surface Type</w:t>
      </w:r>
    </w:p>
    <w:p w14:paraId="3B0D67B7" w14:textId="77777777" w:rsidR="00976A26" w:rsidRDefault="00976A26">
      <w:pPr>
        <w:pStyle w:val="IDDDefinition"/>
      </w:pPr>
      <w:r>
        <w:t xml:space="preserve">  Clear Acrylic Dome,  !- Construction Name (only 1 layer allowed in construction)</w:t>
      </w:r>
    </w:p>
    <w:p w14:paraId="0C50AFE6" w14:textId="77777777" w:rsidR="00976A26" w:rsidRDefault="00976A26">
      <w:pPr>
        <w:pStyle w:val="IDDDefinition"/>
      </w:pPr>
      <w:r>
        <w:t xml:space="preserve">  Attic Roof,  !- Base Surface Name</w:t>
      </w:r>
    </w:p>
    <w:p w14:paraId="0E78CAEC" w14:textId="77777777" w:rsidR="00976A26" w:rsidRDefault="00976A26">
      <w:pPr>
        <w:pStyle w:val="IDDDefinition"/>
      </w:pPr>
      <w:r>
        <w:t xml:space="preserve">  ,  !- Outside Face Environment (not allowed for </w:t>
      </w:r>
      <w:r w:rsidR="00AB3709">
        <w:t>TubularDaylightDome</w:t>
      </w:r>
      <w:r>
        <w:t>)</w:t>
      </w:r>
    </w:p>
    <w:p w14:paraId="4B0D7455" w14:textId="77777777" w:rsidR="00976A26" w:rsidRDefault="00976A26">
      <w:pPr>
        <w:pStyle w:val="IDDDefinition"/>
      </w:pPr>
      <w:r>
        <w:t xml:space="preserve">  0.0,  !- VF to Ground</w:t>
      </w:r>
    </w:p>
    <w:p w14:paraId="5E34CE59" w14:textId="77777777" w:rsidR="00976A26" w:rsidRDefault="00976A26">
      <w:pPr>
        <w:pStyle w:val="IDDDefinition"/>
      </w:pPr>
      <w:r>
        <w:t xml:space="preserve">  ,  !- Window Shading Control (not allowed for </w:t>
      </w:r>
      <w:r w:rsidR="00AB3709">
        <w:t>TubularDaylightDome</w:t>
      </w:r>
      <w:r>
        <w:t>)</w:t>
      </w:r>
    </w:p>
    <w:p w14:paraId="2ADD14A2" w14:textId="77777777" w:rsidR="00976A26" w:rsidRDefault="00976A26">
      <w:pPr>
        <w:pStyle w:val="IDDDefinition"/>
      </w:pPr>
      <w:r>
        <w:t xml:space="preserve">  ,  !- Frame/Divider Name (not allowed for </w:t>
      </w:r>
      <w:r w:rsidR="00AB3709">
        <w:t>TubularDaylightDome</w:t>
      </w:r>
      <w:r>
        <w:t>)</w:t>
      </w:r>
    </w:p>
    <w:p w14:paraId="7E6D5EB1" w14:textId="77777777" w:rsidR="00976A26" w:rsidRDefault="00976A26">
      <w:pPr>
        <w:pStyle w:val="IDDDefinition"/>
      </w:pPr>
      <w:r>
        <w:t xml:space="preserve">  1.0,  !- Multiplier (must be 1.0 for </w:t>
      </w:r>
      <w:r w:rsidR="00AB3709">
        <w:t>TubularDaylightDome</w:t>
      </w:r>
      <w:r>
        <w:t>)</w:t>
      </w:r>
    </w:p>
    <w:p w14:paraId="44D6B652" w14:textId="77777777" w:rsidR="00976A26" w:rsidRDefault="00976A26">
      <w:pPr>
        <w:pStyle w:val="IDDDefinition"/>
      </w:pPr>
      <w:r>
        <w:t xml:space="preserve">  4,  !- Number of Vertices</w:t>
      </w:r>
    </w:p>
    <w:p w14:paraId="7C1D31BD" w14:textId="77777777" w:rsidR="00976A26" w:rsidRDefault="00976A26">
      <w:pPr>
        <w:pStyle w:val="IDDDefinition"/>
      </w:pPr>
      <w:r>
        <w:t xml:space="preserve">  2.3425,  3.1575,  3.9,</w:t>
      </w:r>
    </w:p>
    <w:p w14:paraId="070A2A95" w14:textId="77777777" w:rsidR="00976A26" w:rsidRDefault="00976A26">
      <w:pPr>
        <w:pStyle w:val="IDDDefinition"/>
      </w:pPr>
      <w:r>
        <w:t xml:space="preserve">  2.3425,  2.8425,  3.9,</w:t>
      </w:r>
    </w:p>
    <w:p w14:paraId="2C10409D" w14:textId="77777777" w:rsidR="00976A26" w:rsidRDefault="00976A26">
      <w:pPr>
        <w:pStyle w:val="IDDDefinition"/>
      </w:pPr>
      <w:r>
        <w:t xml:space="preserve">  2.6575,  2.8425,  3.9,</w:t>
      </w:r>
    </w:p>
    <w:p w14:paraId="068BA081" w14:textId="77777777" w:rsidR="00976A26" w:rsidRDefault="00976A26">
      <w:pPr>
        <w:pStyle w:val="IDDDefinition"/>
      </w:pPr>
      <w:r>
        <w:t xml:space="preserve">  2.6575,  3.1575,  3.9;</w:t>
      </w:r>
    </w:p>
    <w:p w14:paraId="359923B2" w14:textId="77777777" w:rsidR="00976A26" w:rsidRDefault="00976A26">
      <w:pPr>
        <w:pStyle w:val="IDDDefinition"/>
      </w:pPr>
    </w:p>
    <w:p w14:paraId="4EFB2B4C" w14:textId="77777777" w:rsidR="00976A26" w:rsidRDefault="00976A26">
      <w:pPr>
        <w:pStyle w:val="IDDDefinition"/>
      </w:pPr>
      <w:r>
        <w:t xml:space="preserve"> </w:t>
      </w:r>
      <w:r w:rsidR="00AB3709">
        <w:t>FenestrationSurface:Detailed</w:t>
      </w:r>
      <w:r>
        <w:t>,</w:t>
      </w:r>
    </w:p>
    <w:p w14:paraId="14B8CEF7" w14:textId="77777777" w:rsidR="00976A26" w:rsidRDefault="00976A26">
      <w:pPr>
        <w:pStyle w:val="IDDDefinition"/>
      </w:pPr>
      <w:r>
        <w:t xml:space="preserve">  Diffuser1,  !- Subsurface Name</w:t>
      </w:r>
    </w:p>
    <w:p w14:paraId="10E890BB" w14:textId="77777777" w:rsidR="00976A26" w:rsidRDefault="00976A26">
      <w:pPr>
        <w:pStyle w:val="IDDDefinition"/>
      </w:pPr>
      <w:r>
        <w:t xml:space="preserve">  </w:t>
      </w:r>
      <w:r w:rsidR="00AB3709">
        <w:t>TubularDaylightDiffuser</w:t>
      </w:r>
      <w:r>
        <w:t>,  !- Surface Type</w:t>
      </w:r>
    </w:p>
    <w:p w14:paraId="450515D9" w14:textId="77777777" w:rsidR="00976A26" w:rsidRDefault="00976A26">
      <w:pPr>
        <w:pStyle w:val="IDDDefinition"/>
      </w:pPr>
      <w:r>
        <w:t xml:space="preserve">  Frosted Acrylic Diffuser,  !- Construction Name (only 1 layer allowed in construction)</w:t>
      </w:r>
    </w:p>
    <w:p w14:paraId="6F23FD59" w14:textId="77777777" w:rsidR="00976A26" w:rsidRDefault="00976A26">
      <w:pPr>
        <w:pStyle w:val="IDDDefinition"/>
      </w:pPr>
      <w:r>
        <w:t xml:space="preserve">  Daylit Zone Ceiling,  !- Base Surface Name</w:t>
      </w:r>
    </w:p>
    <w:p w14:paraId="52BB1F2A" w14:textId="77777777" w:rsidR="00976A26" w:rsidRDefault="00976A26">
      <w:pPr>
        <w:pStyle w:val="IDDDefinition"/>
      </w:pPr>
      <w:r>
        <w:t xml:space="preserve">  ,  !- Outside Face Environment (not allowed for </w:t>
      </w:r>
      <w:r w:rsidR="00AB3709">
        <w:t>TubularDaylightDiffuser</w:t>
      </w:r>
      <w:r>
        <w:t>)</w:t>
      </w:r>
    </w:p>
    <w:p w14:paraId="6FA77462" w14:textId="77777777" w:rsidR="00976A26" w:rsidRDefault="00976A26">
      <w:pPr>
        <w:pStyle w:val="IDDDefinition"/>
      </w:pPr>
      <w:r>
        <w:t xml:space="preserve">  0.0,  !- VF to Ground</w:t>
      </w:r>
    </w:p>
    <w:p w14:paraId="0628C38C" w14:textId="77777777" w:rsidR="00976A26" w:rsidRDefault="00976A26">
      <w:pPr>
        <w:pStyle w:val="IDDDefinition"/>
      </w:pPr>
      <w:r>
        <w:t xml:space="preserve">  ,  !- Window Shading Control (not allowed for </w:t>
      </w:r>
      <w:r w:rsidR="00AB3709">
        <w:t>TubularDaylightDiffuser</w:t>
      </w:r>
      <w:r>
        <w:t>)</w:t>
      </w:r>
    </w:p>
    <w:p w14:paraId="64E293B8" w14:textId="77777777" w:rsidR="00976A26" w:rsidRDefault="00976A26">
      <w:pPr>
        <w:pStyle w:val="IDDDefinition"/>
      </w:pPr>
      <w:r>
        <w:t xml:space="preserve">  ,  !- Frame/Divider Name (not allowed for </w:t>
      </w:r>
      <w:r w:rsidR="00AB3709">
        <w:t>TubularDaylightDiffuser</w:t>
      </w:r>
      <w:r>
        <w:t>)</w:t>
      </w:r>
    </w:p>
    <w:p w14:paraId="6349ED15" w14:textId="77777777" w:rsidR="00976A26" w:rsidRDefault="00976A26">
      <w:pPr>
        <w:pStyle w:val="IDDDefinition"/>
      </w:pPr>
      <w:r>
        <w:t xml:space="preserve">  1.0,  !- Multiplier (must be 1.0 for </w:t>
      </w:r>
      <w:r w:rsidR="00AB3709">
        <w:t>TubularDaylightDiffuser</w:t>
      </w:r>
      <w:r>
        <w:t>)</w:t>
      </w:r>
    </w:p>
    <w:p w14:paraId="26192668" w14:textId="77777777" w:rsidR="00976A26" w:rsidRDefault="00976A26">
      <w:pPr>
        <w:pStyle w:val="IDDDefinition"/>
      </w:pPr>
      <w:r>
        <w:t xml:space="preserve">  4,  !- Number of Vertices</w:t>
      </w:r>
    </w:p>
    <w:p w14:paraId="2DE32D36" w14:textId="77777777" w:rsidR="00976A26" w:rsidRDefault="00976A26">
      <w:pPr>
        <w:pStyle w:val="IDDDefinition"/>
      </w:pPr>
      <w:r>
        <w:t xml:space="preserve">  2.3425,  3.1575,  2.5,</w:t>
      </w:r>
    </w:p>
    <w:p w14:paraId="7F4A4AC1" w14:textId="77777777" w:rsidR="00976A26" w:rsidRDefault="00976A26">
      <w:pPr>
        <w:pStyle w:val="IDDDefinition"/>
      </w:pPr>
      <w:r>
        <w:t xml:space="preserve">  2.3425,  2.8425,  2.5,</w:t>
      </w:r>
    </w:p>
    <w:p w14:paraId="6022BBA8" w14:textId="77777777" w:rsidR="00976A26" w:rsidRDefault="00976A26">
      <w:pPr>
        <w:pStyle w:val="IDDDefinition"/>
      </w:pPr>
      <w:r>
        <w:t xml:space="preserve">  2.6575,  2.8425,  2.5,</w:t>
      </w:r>
    </w:p>
    <w:p w14:paraId="2F860B73" w14:textId="77777777" w:rsidR="00976A26" w:rsidRDefault="00976A26">
      <w:pPr>
        <w:pStyle w:val="IDDDefinition"/>
      </w:pPr>
      <w:r>
        <w:t xml:space="preserve">  2.6575,  3.1575,  2.5;</w:t>
      </w:r>
    </w:p>
    <w:p w14:paraId="44721870" w14:textId="77777777" w:rsidR="00976A26" w:rsidRDefault="00FB0C6E">
      <w:pPr>
        <w:pStyle w:val="Heading3"/>
      </w:pPr>
      <w:bookmarkStart w:id="990" w:name="_Toc99527783"/>
      <w:bookmarkStart w:id="991" w:name="_Toc399490013"/>
      <w:r>
        <w:t xml:space="preserve">Tubular </w:t>
      </w:r>
      <w:r w:rsidR="00976A26">
        <w:t>Daylighting Device Output</w:t>
      </w:r>
      <w:bookmarkEnd w:id="990"/>
      <w:bookmarkEnd w:id="991"/>
    </w:p>
    <w:p w14:paraId="68205C79" w14:textId="77777777" w:rsidR="00886BAE" w:rsidRDefault="00886BAE" w:rsidP="00886BAE">
      <w:pPr>
        <w:pStyle w:val="CodeIDDSamples"/>
      </w:pPr>
      <w:r>
        <w:t>Zone,Average,Tubular Daylighting Device Transmitted Solar Radiation Rate [W]</w:t>
      </w:r>
    </w:p>
    <w:p w14:paraId="3C887B5A" w14:textId="77777777" w:rsidR="00886BAE" w:rsidRDefault="00886BAE" w:rsidP="00886BAE">
      <w:pPr>
        <w:pStyle w:val="CodeIDDSamples"/>
      </w:pPr>
      <w:r>
        <w:t>Zone,Average,Tubular Daylighting Device Pipe Absorbed Solar Radiation Rate [W]</w:t>
      </w:r>
    </w:p>
    <w:p w14:paraId="5AF10D07" w14:textId="77777777" w:rsidR="00886BAE" w:rsidRDefault="00886BAE" w:rsidP="00886BAE">
      <w:pPr>
        <w:pStyle w:val="CodeIDDSamples"/>
      </w:pPr>
      <w:r>
        <w:t>Zone,Average,Tubular Daylighting Device Heat Gain Rate [W]</w:t>
      </w:r>
    </w:p>
    <w:p w14:paraId="6C8D9D82" w14:textId="77777777" w:rsidR="00886BAE" w:rsidRDefault="00886BAE" w:rsidP="00886BAE">
      <w:pPr>
        <w:pStyle w:val="CodeIDDSamples"/>
      </w:pPr>
      <w:r>
        <w:t>Zone,Average,Tubular Daylighting Device Heat Loss Rate [W]</w:t>
      </w:r>
    </w:p>
    <w:p w14:paraId="0FE06783" w14:textId="77777777" w:rsidR="00886BAE" w:rsidRDefault="00886BAE" w:rsidP="00886BAE">
      <w:pPr>
        <w:pStyle w:val="CodeIDDSamples"/>
      </w:pPr>
      <w:r>
        <w:t>Zone,Average,Tubular Daylighting Device Beam Solar Transmittance []</w:t>
      </w:r>
    </w:p>
    <w:p w14:paraId="2EEFB3A1" w14:textId="77777777" w:rsidR="00886BAE" w:rsidRDefault="00886BAE" w:rsidP="00886BAE">
      <w:pPr>
        <w:pStyle w:val="CodeIDDSamples"/>
      </w:pPr>
      <w:r>
        <w:t>Zone,Average,Tubular Daylighting Device Beam Visible Transmittance []</w:t>
      </w:r>
    </w:p>
    <w:p w14:paraId="3CCAF351" w14:textId="77777777" w:rsidR="00886BAE" w:rsidRDefault="00886BAE" w:rsidP="00886BAE">
      <w:pPr>
        <w:pStyle w:val="CodeIDDSamples"/>
      </w:pPr>
      <w:r>
        <w:t>Zone,Average,Tubular Daylighting Device Diffuse Solar Transmittance []</w:t>
      </w:r>
    </w:p>
    <w:p w14:paraId="50E53D5F" w14:textId="77777777" w:rsidR="00886BAE" w:rsidRDefault="00886BAE" w:rsidP="00886BAE">
      <w:pPr>
        <w:pStyle w:val="CodeIDDSamples"/>
      </w:pPr>
      <w:r>
        <w:lastRenderedPageBreak/>
        <w:t>Zone,Average,Tubular Daylighting Device Diffuse Visible Transmittance []</w:t>
      </w:r>
    </w:p>
    <w:p w14:paraId="05704247" w14:textId="77777777" w:rsidR="00886BAE" w:rsidRDefault="00886BAE" w:rsidP="00886BAE">
      <w:pPr>
        <w:pStyle w:val="BodyText"/>
      </w:pPr>
    </w:p>
    <w:p w14:paraId="3EAB4C53" w14:textId="77777777" w:rsidR="00886BAE" w:rsidRDefault="00886BAE" w:rsidP="00886BAE">
      <w:pPr>
        <w:pStyle w:val="Heading4"/>
      </w:pPr>
      <w:r w:rsidRPr="00E37717">
        <w:t>Tubular Daylighting Device Beam Solar Transmittance</w:t>
      </w:r>
      <w:r>
        <w:t xml:space="preserve"> []</w:t>
      </w:r>
    </w:p>
    <w:p w14:paraId="4C9BDE46" w14:textId="77777777" w:rsidR="00886BAE" w:rsidRDefault="00886BAE" w:rsidP="00886BAE">
      <w:pPr>
        <w:pStyle w:val="BodyText"/>
      </w:pPr>
      <w:r>
        <w:t xml:space="preserve">This is the transmittance of beam solar radiation through the TDD. </w:t>
      </w:r>
    </w:p>
    <w:p w14:paraId="12AB0045" w14:textId="77777777" w:rsidR="00886BAE" w:rsidRDefault="00886BAE" w:rsidP="00886BAE">
      <w:pPr>
        <w:pStyle w:val="Heading4"/>
      </w:pPr>
      <w:r w:rsidRPr="00E37717">
        <w:t>Tubular Daylighting Device Beam Visible Transmittance</w:t>
      </w:r>
      <w:r>
        <w:t xml:space="preserve"> []</w:t>
      </w:r>
    </w:p>
    <w:p w14:paraId="45360C91" w14:textId="77777777" w:rsidR="00886BAE" w:rsidRDefault="00886BAE" w:rsidP="00886BAE">
      <w:pPr>
        <w:pStyle w:val="BodyText"/>
      </w:pPr>
      <w:r>
        <w:t xml:space="preserve">This is the transmittance of beam visible radiation, or daylight, through the TDD. </w:t>
      </w:r>
    </w:p>
    <w:p w14:paraId="458CE4AD" w14:textId="77777777" w:rsidR="00886BAE" w:rsidRDefault="00886BAE" w:rsidP="00886BAE">
      <w:pPr>
        <w:pStyle w:val="Heading4"/>
      </w:pPr>
      <w:r w:rsidRPr="00E37717">
        <w:t>Tubular Daylighting Device Diffuse Solar Transmittance</w:t>
      </w:r>
      <w:r>
        <w:t xml:space="preserve"> []</w:t>
      </w:r>
    </w:p>
    <w:p w14:paraId="492D9E0F" w14:textId="77777777" w:rsidR="00886BAE" w:rsidRDefault="00886BAE" w:rsidP="00886BAE">
      <w:pPr>
        <w:pStyle w:val="BodyText"/>
      </w:pPr>
      <w:r>
        <w:t>This is the transmittance of diffuse solar radiation through the TDD.</w:t>
      </w:r>
    </w:p>
    <w:p w14:paraId="76157DC9" w14:textId="77777777" w:rsidR="00886BAE" w:rsidRDefault="00886BAE" w:rsidP="00886BAE">
      <w:pPr>
        <w:pStyle w:val="Heading4"/>
      </w:pPr>
      <w:r w:rsidRPr="00E37717">
        <w:t>Tubular Daylighting Device Diffuse Visible Transmittance</w:t>
      </w:r>
      <w:r>
        <w:t xml:space="preserve"> []</w:t>
      </w:r>
    </w:p>
    <w:p w14:paraId="31878E24" w14:textId="77777777" w:rsidR="00886BAE" w:rsidRDefault="00886BAE" w:rsidP="00886BAE">
      <w:pPr>
        <w:pStyle w:val="BodyText"/>
      </w:pPr>
      <w:r>
        <w:t>This is the transmittance of diffuse visible radiation, or daylight, through the TDD.</w:t>
      </w:r>
    </w:p>
    <w:p w14:paraId="3864DA50" w14:textId="77777777" w:rsidR="00886BAE" w:rsidRDefault="00886BAE" w:rsidP="00886BAE">
      <w:pPr>
        <w:pStyle w:val="Heading4"/>
      </w:pPr>
      <w:r w:rsidRPr="00E37717">
        <w:t>Tubular Daylighting Device Heat Gain Rate</w:t>
      </w:r>
      <w:r>
        <w:t xml:space="preserve"> [W]</w:t>
      </w:r>
    </w:p>
    <w:p w14:paraId="101803BC" w14:textId="77777777" w:rsidR="00886BAE" w:rsidRDefault="00886BAE" w:rsidP="00886BAE">
      <w:pPr>
        <w:pStyle w:val="BodyText"/>
      </w:pPr>
      <w:r>
        <w:t>This is the rate of heat gain to the zone by the TDD, in Watts.</w:t>
      </w:r>
    </w:p>
    <w:p w14:paraId="04540084" w14:textId="77777777" w:rsidR="00886BAE" w:rsidRDefault="00886BAE" w:rsidP="00886BAE">
      <w:pPr>
        <w:pStyle w:val="Heading4"/>
      </w:pPr>
      <w:r w:rsidRPr="00C2784F">
        <w:t>Tubular Daylighting Device Heat Loss Rate</w:t>
      </w:r>
      <w:r>
        <w:t xml:space="preserve"> [W]</w:t>
      </w:r>
    </w:p>
    <w:p w14:paraId="25A48ACB" w14:textId="77777777" w:rsidR="00886BAE" w:rsidRDefault="00886BAE" w:rsidP="00886BAE">
      <w:pPr>
        <w:pStyle w:val="BodyText"/>
      </w:pPr>
      <w:r>
        <w:t>This is the rate of heat loss from the zone by the TDD, in Watts.</w:t>
      </w:r>
    </w:p>
    <w:p w14:paraId="346D421F" w14:textId="77777777" w:rsidR="00886BAE" w:rsidRDefault="00886BAE" w:rsidP="00886BAE">
      <w:pPr>
        <w:pStyle w:val="Heading4"/>
      </w:pPr>
      <w:r w:rsidRPr="00C2784F">
        <w:t>Tubular Daylighting Device Pipe Absorbed Solar Radiation Rate</w:t>
      </w:r>
      <w:r>
        <w:t xml:space="preserve"> [W]</w:t>
      </w:r>
    </w:p>
    <w:p w14:paraId="5E8E77D3" w14:textId="77777777" w:rsidR="00886BAE" w:rsidRDefault="00886BAE" w:rsidP="00886BAE">
      <w:pPr>
        <w:pStyle w:val="BodyText"/>
      </w:pPr>
      <w:r>
        <w:t>This is the rate at which solar radiation is absorbed by the pipe in the TDD, in Watts.</w:t>
      </w:r>
    </w:p>
    <w:p w14:paraId="1A97CE51" w14:textId="77777777" w:rsidR="00886BAE" w:rsidRDefault="00886BAE" w:rsidP="00886BAE">
      <w:pPr>
        <w:pStyle w:val="Heading4"/>
      </w:pPr>
      <w:r w:rsidRPr="00C2784F">
        <w:t>Tubular Daylighting Device Transmitted Solar Radiation Rate</w:t>
      </w:r>
      <w:r>
        <w:t xml:space="preserve"> [W]</w:t>
      </w:r>
    </w:p>
    <w:p w14:paraId="4CD2CC25" w14:textId="77777777" w:rsidR="00886BAE" w:rsidRDefault="00886BAE" w:rsidP="00886BAE">
      <w:pPr>
        <w:pStyle w:val="BodyText"/>
      </w:pPr>
      <w:r>
        <w:t>This is the rate at which solar radiation is transmitted by the TDD, in Watts.</w:t>
      </w:r>
    </w:p>
    <w:p w14:paraId="4DEE95A9" w14:textId="77777777" w:rsidR="00886BAE" w:rsidRDefault="00886BAE" w:rsidP="00886BAE">
      <w:pPr>
        <w:pStyle w:val="BodyText"/>
      </w:pPr>
    </w:p>
    <w:p w14:paraId="54F055A7" w14:textId="77777777"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14:paraId="2312B8AB" w14:textId="77777777" w:rsidR="00886BAE" w:rsidRDefault="00886BAE" w:rsidP="00886BAE">
      <w:pPr>
        <w:pStyle w:val="CodeIDDSamples"/>
      </w:pPr>
      <w:r>
        <w:t>Zone,Average,Surface Outside Face Sunlit Area [m2]</w:t>
      </w:r>
    </w:p>
    <w:p w14:paraId="20433929" w14:textId="77777777" w:rsidR="00886BAE" w:rsidRDefault="00886BAE" w:rsidP="00886BAE">
      <w:pPr>
        <w:pStyle w:val="CodeIDDSamples"/>
      </w:pPr>
      <w:r>
        <w:t>Zone,Average,Surface Outside Face Sunlit Fraction []</w:t>
      </w:r>
    </w:p>
    <w:p w14:paraId="4DF4A6D8" w14:textId="77777777" w:rsidR="00886BAE" w:rsidRDefault="00886BAE" w:rsidP="00886BAE">
      <w:pPr>
        <w:pStyle w:val="CodeIDDSamples"/>
      </w:pPr>
      <w:r>
        <w:t>Zone,Average,Surface Outside Face Incident Solar Radiation Rate per Area[W/m2]</w:t>
      </w:r>
    </w:p>
    <w:p w14:paraId="3DB19B37" w14:textId="77777777" w:rsidR="00886BAE" w:rsidRDefault="00886BAE" w:rsidP="00886BAE">
      <w:pPr>
        <w:pStyle w:val="CodeIDDSamples"/>
      </w:pPr>
      <w:r>
        <w:t>Zone,Average,Surface Outside Face Incident Beam Solar Radiation Rate per Area[W/m2]</w:t>
      </w:r>
    </w:p>
    <w:p w14:paraId="619C524A" w14:textId="77777777" w:rsidR="00886BAE" w:rsidRDefault="00886BAE" w:rsidP="00886BAE">
      <w:pPr>
        <w:pStyle w:val="CodeIDDSamples"/>
      </w:pPr>
      <w:r>
        <w:t>Zone,Average,Surface Outside Face Incident Sky Diffuse Solar Radiation Rate per Area[W/m2]</w:t>
      </w:r>
    </w:p>
    <w:p w14:paraId="450DBB65" w14:textId="77777777" w:rsidR="00886BAE" w:rsidRDefault="00886BAE" w:rsidP="00886BAE">
      <w:pPr>
        <w:pStyle w:val="CodeIDDSamples"/>
      </w:pPr>
      <w:r>
        <w:t>Zone,Average,Surface Outside Face Incident Ground Diffuse Solar Radiation Rate per Area[W/m2]</w:t>
      </w:r>
    </w:p>
    <w:p w14:paraId="3ADAFBB7" w14:textId="77777777" w:rsidR="00886BAE" w:rsidRDefault="00886BAE" w:rsidP="00886BAE">
      <w:pPr>
        <w:pStyle w:val="CodeIDDSamples"/>
      </w:pPr>
      <w:r>
        <w:t>Zone,Average,Surface Outside Face Beam Solar Incident Angle Cosine Value[]</w:t>
      </w:r>
    </w:p>
    <w:p w14:paraId="7DF77624" w14:textId="77777777" w:rsidR="00886BAE" w:rsidRDefault="00886BAE" w:rsidP="00886BAE">
      <w:pPr>
        <w:pStyle w:val="CodeIDDSamples"/>
      </w:pPr>
      <w:r>
        <w:t xml:space="preserve">Zone,Average,Surface Window Transmitted Solar Radiation </w:t>
      </w:r>
      <w:r w:rsidR="00824D2C">
        <w:t>Rate [</w:t>
      </w:r>
      <w:r>
        <w:t>W]</w:t>
      </w:r>
    </w:p>
    <w:p w14:paraId="197C3B0A" w14:textId="77777777" w:rsidR="00886BAE" w:rsidRDefault="00886BAE" w:rsidP="00886BAE">
      <w:pPr>
        <w:pStyle w:val="CodeIDDSamples"/>
      </w:pPr>
      <w:r>
        <w:t xml:space="preserve">Zone,Average,Surface Window Total Glazing Layers Absorbed Solar Radiation </w:t>
      </w:r>
      <w:r w:rsidR="00824D2C">
        <w:t>Rate [</w:t>
      </w:r>
      <w:r>
        <w:t>W]</w:t>
      </w:r>
    </w:p>
    <w:p w14:paraId="4DF1C121" w14:textId="77777777" w:rsidR="00886BAE" w:rsidRDefault="00886BAE" w:rsidP="00886BAE">
      <w:pPr>
        <w:pStyle w:val="BodyText"/>
      </w:pPr>
    </w:p>
    <w:p w14:paraId="4E8AE84D" w14:textId="77777777" w:rsidR="00886BAE" w:rsidRDefault="00886BAE" w:rsidP="00886BAE">
      <w:pPr>
        <w:pStyle w:val="BodyText"/>
      </w:pPr>
      <w:r>
        <w:t>For the</w:t>
      </w:r>
      <w:r w:rsidRPr="00204741">
        <w:t xml:space="preserve"> </w:t>
      </w:r>
      <w:r>
        <w:t>TubularDaylightDiffuser</w:t>
      </w:r>
      <w:r w:rsidRPr="00204741">
        <w:t>:</w:t>
      </w:r>
    </w:p>
    <w:p w14:paraId="41FEBF98" w14:textId="77777777" w:rsidR="00886BAE" w:rsidRDefault="00886BAE" w:rsidP="00886BAE">
      <w:pPr>
        <w:pStyle w:val="CodeIDDSamples"/>
      </w:pPr>
      <w:r>
        <w:t xml:space="preserve">Zone,Average,Surface Outside Face Incident Solar Radiation Rate per Area[W/m2] </w:t>
      </w:r>
      <w:r>
        <w:rPr>
          <w:i/>
          <w:iCs/>
        </w:rPr>
        <w:t>(incident inside of pipe)</w:t>
      </w:r>
    </w:p>
    <w:p w14:paraId="6508FA17" w14:textId="77777777"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14:paraId="246F3653" w14:textId="77777777" w:rsidR="00886BAE" w:rsidRDefault="00886BAE" w:rsidP="00886BAE">
      <w:pPr>
        <w:pStyle w:val="CodeIDDSamples"/>
      </w:pPr>
      <w:r>
        <w:t xml:space="preserve">Zone,Average,Surface Window Total Glazing Layers Absorbed Solar Radiation </w:t>
      </w:r>
      <w:r w:rsidR="00824D2C">
        <w:t>Rate [</w:t>
      </w:r>
      <w:r>
        <w:t>W]</w:t>
      </w:r>
    </w:p>
    <w:p w14:paraId="5983CC31" w14:textId="77777777" w:rsidR="00976A26" w:rsidRDefault="00976A26">
      <w:pPr>
        <w:pStyle w:val="BodyText"/>
      </w:pPr>
    </w:p>
    <w:p w14:paraId="303D5CED" w14:textId="77777777" w:rsidR="00976A26" w:rsidRDefault="00FB0C6E">
      <w:pPr>
        <w:pStyle w:val="Heading3"/>
      </w:pPr>
      <w:bookmarkStart w:id="992" w:name="_Toc99527784"/>
      <w:bookmarkStart w:id="993" w:name="_Toc399490014"/>
      <w:r w:rsidRPr="00FB0C6E">
        <w:lastRenderedPageBreak/>
        <w:t>DaylightingDevice:Shelf</w:t>
      </w:r>
      <w:bookmarkEnd w:id="992"/>
      <w:bookmarkEnd w:id="993"/>
    </w:p>
    <w:p w14:paraId="3D22C3DE" w14:textId="77777777"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14:paraId="79C0F855" w14:textId="77777777" w:rsidR="00976A26" w:rsidRDefault="00976A26">
      <w:pPr>
        <w:pStyle w:val="BodyText"/>
      </w:pPr>
    </w:p>
    <w:p w14:paraId="7B03C92A" w14:textId="77777777" w:rsidR="00976A26" w:rsidRDefault="00AC33EE" w:rsidP="000E4B3A">
      <w:pPr>
        <w:pStyle w:val="Picture"/>
      </w:pPr>
      <w:r>
        <w:rPr>
          <w:noProof/>
          <w:lang w:eastAsia="zh-CN"/>
        </w:rPr>
        <w:drawing>
          <wp:inline distT="0" distB="0" distL="0" distR="0" wp14:anchorId="798B5762" wp14:editId="71A449C1">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14:paraId="5B494CDD" w14:textId="77777777" w:rsidR="00976A26" w:rsidRDefault="00976A26">
      <w:pPr>
        <w:pStyle w:val="Caption"/>
      </w:pPr>
      <w:bookmarkStart w:id="994" w:name="_Toc99527785"/>
      <w:r>
        <w:t xml:space="preserve">Figure </w:t>
      </w:r>
      <w:r w:rsidR="006008C7">
        <w:fldChar w:fldCharType="begin"/>
      </w:r>
      <w:r w:rsidR="00A4098B">
        <w:instrText xml:space="preserve"> SEQ Figure \* ARABIC </w:instrText>
      </w:r>
      <w:r w:rsidR="006008C7">
        <w:fldChar w:fldCharType="separate"/>
      </w:r>
      <w:r w:rsidR="00F157E6">
        <w:rPr>
          <w:noProof/>
        </w:rPr>
        <w:t>68</w:t>
      </w:r>
      <w:r w:rsidR="006008C7">
        <w:rPr>
          <w:noProof/>
        </w:rPr>
        <w:fldChar w:fldCharType="end"/>
      </w:r>
      <w:r w:rsidR="006B2084">
        <w:t xml:space="preserve">. </w:t>
      </w:r>
      <w:r>
        <w:t>Daylighting shelf diagram.</w:t>
      </w:r>
      <w:bookmarkEnd w:id="994"/>
    </w:p>
    <w:p w14:paraId="261696D3" w14:textId="77777777" w:rsidR="00976A26" w:rsidRDefault="00976A26">
      <w:pPr>
        <w:pStyle w:val="BodyText"/>
      </w:pPr>
    </w:p>
    <w:p w14:paraId="4BA4DCA4" w14:textId="77777777"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14:paraId="0EB15E11" w14:textId="77777777"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14:paraId="45726786" w14:textId="77777777" w:rsidR="00976A26" w:rsidRDefault="00976A26">
      <w:pPr>
        <w:pStyle w:val="Picture"/>
      </w:pPr>
      <w:r>
        <w:object w:dxaOrig="5969" w:dyaOrig="3691" w14:anchorId="46AE5465">
          <v:shape id="_x0000_i1069" type="#_x0000_t75" style="width:298.5pt;height:184.5pt" o:ole="">
            <v:imagedata r:id="rId179" o:title=""/>
          </v:shape>
          <o:OLEObject Type="Embed" ProgID="MSPhotoEd.3" ShapeID="_x0000_i1069" DrawAspect="Content" ObjectID="_1473234768" r:id="rId180"/>
        </w:object>
      </w:r>
    </w:p>
    <w:p w14:paraId="50FA661B" w14:textId="77777777" w:rsidR="00976A26" w:rsidRDefault="00976A26">
      <w:pPr>
        <w:pStyle w:val="Caption"/>
      </w:pPr>
      <w:bookmarkStart w:id="995" w:name="_Toc99527786"/>
      <w:r>
        <w:t xml:space="preserve">Figure </w:t>
      </w:r>
      <w:r w:rsidR="006008C7">
        <w:fldChar w:fldCharType="begin"/>
      </w:r>
      <w:r w:rsidR="00A4098B">
        <w:instrText xml:space="preserve"> SEQ Figure \* ARABIC </w:instrText>
      </w:r>
      <w:r w:rsidR="006008C7">
        <w:fldChar w:fldCharType="separate"/>
      </w:r>
      <w:r w:rsidR="00F157E6">
        <w:rPr>
          <w:noProof/>
        </w:rPr>
        <w:t>69</w:t>
      </w:r>
      <w:r w:rsidR="006008C7">
        <w:rPr>
          <w:noProof/>
        </w:rPr>
        <w:fldChar w:fldCharType="end"/>
      </w:r>
      <w:r w:rsidR="006B2084">
        <w:t xml:space="preserve">. </w:t>
      </w:r>
      <w:r>
        <w:t>Daylighting shelf DXF output.</w:t>
      </w:r>
      <w:bookmarkEnd w:id="995"/>
    </w:p>
    <w:p w14:paraId="312BFF43" w14:textId="77777777"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14:paraId="7FEC84ED" w14:textId="77777777"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14:paraId="2FB48544" w14:textId="77777777"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14:paraId="3B693D46" w14:textId="77777777"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14:paraId="4F60696A" w14:textId="77777777"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14:paraId="40B8F02F" w14:textId="77777777"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14:paraId="11E30B67" w14:textId="77777777" w:rsidR="00976A26" w:rsidRDefault="00976A26">
      <w:pPr>
        <w:pStyle w:val="Heading4"/>
      </w:pPr>
      <w:r>
        <w:t>Field: Name</w:t>
      </w:r>
    </w:p>
    <w:p w14:paraId="4E39171A" w14:textId="77777777" w:rsidR="00976A26" w:rsidRDefault="00976A26">
      <w:pPr>
        <w:pStyle w:val="BodyText"/>
      </w:pPr>
      <w:r>
        <w:t>The name of the daylighting shelf object.</w:t>
      </w:r>
    </w:p>
    <w:p w14:paraId="7F38327C" w14:textId="77777777" w:rsidR="00976A26" w:rsidRDefault="00976A26">
      <w:pPr>
        <w:pStyle w:val="Heading4"/>
      </w:pPr>
      <w:r>
        <w:t>Field: Window Name</w:t>
      </w:r>
    </w:p>
    <w:p w14:paraId="29F5AA6C"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14:paraId="5097AFF3" w14:textId="77777777" w:rsidR="00976A26" w:rsidRDefault="00976A26">
      <w:pPr>
        <w:pStyle w:val="Heading4"/>
      </w:pPr>
      <w:r>
        <w:t>Field: Inside Shelf Name</w:t>
      </w:r>
    </w:p>
    <w:p w14:paraId="6645D863" w14:textId="77777777"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14:paraId="208B4960" w14:textId="77777777" w:rsidR="00976A26" w:rsidRDefault="00976A26">
      <w:pPr>
        <w:pStyle w:val="Heading4"/>
      </w:pPr>
      <w:r>
        <w:lastRenderedPageBreak/>
        <w:t>Field: Outside Shelf Name</w:t>
      </w:r>
    </w:p>
    <w:p w14:paraId="1A8AA193" w14:textId="77777777"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14:paraId="536532A2" w14:textId="77777777" w:rsidR="00976A26" w:rsidRDefault="00976A26">
      <w:pPr>
        <w:pStyle w:val="Heading4"/>
      </w:pPr>
      <w:r>
        <w:t>Field: Outside Shelf Construction Name</w:t>
      </w:r>
    </w:p>
    <w:p w14:paraId="6C544D76" w14:textId="77777777"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14:paraId="792C952F" w14:textId="77777777" w:rsidR="00976A26" w:rsidRDefault="00976A26">
      <w:pPr>
        <w:pStyle w:val="Heading4"/>
      </w:pPr>
      <w:r>
        <w:t>Field: View Factor To Outside Shelf</w:t>
      </w:r>
    </w:p>
    <w:p w14:paraId="3E642CE0" w14:textId="77777777"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14:paraId="241A7082" w14:textId="77777777"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14:paraId="255AEA9E" w14:textId="77777777" w:rsidR="00976A26" w:rsidRDefault="00FB0C6E">
      <w:pPr>
        <w:pStyle w:val="IDDDefinition"/>
      </w:pPr>
      <w:r w:rsidRPr="00FB0C6E">
        <w:lastRenderedPageBreak/>
        <w:t>DaylightingDevice:Shelf</w:t>
      </w:r>
      <w:r w:rsidR="00976A26">
        <w:t>,</w:t>
      </w:r>
    </w:p>
    <w:p w14:paraId="2BE77C80" w14:textId="77777777" w:rsidR="00976A26" w:rsidRDefault="00976A26">
      <w:pPr>
        <w:pStyle w:val="IDDDefinition"/>
      </w:pPr>
      <w:r>
        <w:t xml:space="preserve">  Shelf,  !- Name</w:t>
      </w:r>
    </w:p>
    <w:p w14:paraId="6AA010D1" w14:textId="77777777" w:rsidR="00976A26" w:rsidRDefault="00976A26">
      <w:pPr>
        <w:pStyle w:val="IDDDefinition"/>
      </w:pPr>
      <w:r>
        <w:t xml:space="preserve">  Daylit Upper Window,  !- Window Name</w:t>
      </w:r>
    </w:p>
    <w:p w14:paraId="19B2055C" w14:textId="77777777" w:rsidR="00976A26" w:rsidRDefault="00976A26">
      <w:pPr>
        <w:pStyle w:val="IDDDefinition"/>
      </w:pPr>
      <w:r>
        <w:t xml:space="preserve">  Inside Shelf,  !- Inside Shelf Name</w:t>
      </w:r>
    </w:p>
    <w:p w14:paraId="5D844F52" w14:textId="77777777" w:rsidR="00976A26" w:rsidRDefault="00976A26">
      <w:pPr>
        <w:pStyle w:val="IDDDefinition"/>
      </w:pPr>
      <w:r>
        <w:t xml:space="preserve">  Outside Shelf,  !- Outside Shelf Name</w:t>
      </w:r>
    </w:p>
    <w:p w14:paraId="37E3DFC5" w14:textId="77777777" w:rsidR="00976A26" w:rsidRDefault="00976A26">
      <w:pPr>
        <w:pStyle w:val="IDDDefinition"/>
      </w:pPr>
      <w:r>
        <w:t xml:space="preserve">  Shelf Construction;  !- Outside Shelf Construction Name (required if outside shelf specified)</w:t>
      </w:r>
    </w:p>
    <w:p w14:paraId="3C0C6062" w14:textId="77777777" w:rsidR="00976A26" w:rsidRDefault="00976A26">
      <w:pPr>
        <w:pStyle w:val="IDDDefinition"/>
      </w:pPr>
      <w:r>
        <w:t xml:space="preserve">  ! 0.29;  !- View Factor To Outside Shelf (optional)</w:t>
      </w:r>
    </w:p>
    <w:p w14:paraId="41DA64F2" w14:textId="77777777" w:rsidR="00976A26" w:rsidRDefault="00976A26">
      <w:pPr>
        <w:pStyle w:val="IDDDefinition"/>
      </w:pPr>
    </w:p>
    <w:p w14:paraId="725F6D7B" w14:textId="77777777" w:rsidR="00976A26" w:rsidRDefault="00AB3709">
      <w:pPr>
        <w:pStyle w:val="IDDDefinition"/>
      </w:pPr>
      <w:r>
        <w:t>FenestrationSurface:Detailed</w:t>
      </w:r>
      <w:r w:rsidR="00976A26">
        <w:t>,</w:t>
      </w:r>
    </w:p>
    <w:p w14:paraId="51F7F228" w14:textId="77777777" w:rsidR="00976A26" w:rsidRDefault="00976A26">
      <w:pPr>
        <w:pStyle w:val="IDDDefinition"/>
      </w:pPr>
      <w:r>
        <w:t xml:space="preserve">  Daylit Upper Window,  !- Subsurface Name</w:t>
      </w:r>
    </w:p>
    <w:p w14:paraId="3011C6B8" w14:textId="77777777" w:rsidR="00976A26" w:rsidRDefault="00976A26">
      <w:pPr>
        <w:pStyle w:val="IDDDefinition"/>
      </w:pPr>
      <w:r>
        <w:t xml:space="preserve">  </w:t>
      </w:r>
      <w:r w:rsidR="00FB0C6E">
        <w:t>Window</w:t>
      </w:r>
      <w:r>
        <w:t>,  !- Surface Type</w:t>
      </w:r>
    </w:p>
    <w:p w14:paraId="350140AF" w14:textId="77777777" w:rsidR="00976A26" w:rsidRDefault="00976A26">
      <w:pPr>
        <w:pStyle w:val="IDDDefinition"/>
      </w:pPr>
      <w:r>
        <w:t xml:space="preserve">  Standard Window,  !- Construction Name</w:t>
      </w:r>
    </w:p>
    <w:p w14:paraId="0C1B4A20" w14:textId="77777777" w:rsidR="00976A26" w:rsidRDefault="00976A26">
      <w:pPr>
        <w:pStyle w:val="IDDDefinition"/>
      </w:pPr>
      <w:r>
        <w:t xml:space="preserve">  Daylit South Wall,  !- Base Surface Name</w:t>
      </w:r>
    </w:p>
    <w:p w14:paraId="0DF76B38" w14:textId="77777777" w:rsidR="00976A26" w:rsidRDefault="00976A26">
      <w:pPr>
        <w:pStyle w:val="IDDDefinition"/>
      </w:pPr>
      <w:r>
        <w:t xml:space="preserve">  ,  !- Outside Face Environment</w:t>
      </w:r>
    </w:p>
    <w:p w14:paraId="67D902A8" w14:textId="77777777" w:rsidR="00976A26" w:rsidRDefault="00976A26">
      <w:pPr>
        <w:pStyle w:val="IDDDefinition"/>
      </w:pPr>
      <w:r>
        <w:t xml:space="preserve">  0.211,  !- VF to Ground (user must adjust to account for view factor to outside shelf)</w:t>
      </w:r>
    </w:p>
    <w:p w14:paraId="0B47D388" w14:textId="77777777" w:rsidR="00976A26" w:rsidRDefault="00976A26">
      <w:pPr>
        <w:pStyle w:val="IDDDefinition"/>
      </w:pPr>
      <w:r>
        <w:t xml:space="preserve">  ,  !- Window Shading Control (not allowed)</w:t>
      </w:r>
    </w:p>
    <w:p w14:paraId="5D8ABC7B" w14:textId="77777777" w:rsidR="00976A26" w:rsidRDefault="00976A26">
      <w:pPr>
        <w:pStyle w:val="IDDDefinition"/>
      </w:pPr>
      <w:r>
        <w:t xml:space="preserve">  ,  !- Frame/Divider Name (not allowed)</w:t>
      </w:r>
    </w:p>
    <w:p w14:paraId="2E6D9DBD" w14:textId="77777777" w:rsidR="00976A26" w:rsidRDefault="00976A26">
      <w:pPr>
        <w:pStyle w:val="IDDDefinition"/>
      </w:pPr>
      <w:r>
        <w:t xml:space="preserve">  1.0,  !- Multiplier (must be 1.0)</w:t>
      </w:r>
    </w:p>
    <w:p w14:paraId="3E493A72" w14:textId="77777777" w:rsidR="00976A26" w:rsidRDefault="00976A26">
      <w:pPr>
        <w:pStyle w:val="IDDDefinition"/>
      </w:pPr>
      <w:r>
        <w:t xml:space="preserve">  4,  !- Number of Vertices</w:t>
      </w:r>
    </w:p>
    <w:p w14:paraId="1A53F8A4" w14:textId="77777777" w:rsidR="00976A26" w:rsidRDefault="00976A26">
      <w:pPr>
        <w:pStyle w:val="IDDDefinition"/>
      </w:pPr>
      <w:r>
        <w:t xml:space="preserve">  1.0,  0.0,  2.8,</w:t>
      </w:r>
    </w:p>
    <w:p w14:paraId="22765B29" w14:textId="77777777" w:rsidR="00976A26" w:rsidRDefault="00976A26">
      <w:pPr>
        <w:pStyle w:val="IDDDefinition"/>
      </w:pPr>
      <w:r>
        <w:t xml:space="preserve">  1.0,  0.0,  2.0,</w:t>
      </w:r>
    </w:p>
    <w:p w14:paraId="3193F47C" w14:textId="77777777" w:rsidR="00976A26" w:rsidRDefault="00976A26">
      <w:pPr>
        <w:pStyle w:val="IDDDefinition"/>
      </w:pPr>
      <w:r>
        <w:t xml:space="preserve">  4.0,  0.0,  2.0,</w:t>
      </w:r>
    </w:p>
    <w:p w14:paraId="1417028E" w14:textId="77777777" w:rsidR="00976A26" w:rsidRDefault="00976A26">
      <w:pPr>
        <w:pStyle w:val="IDDDefinition"/>
      </w:pPr>
      <w:r>
        <w:t xml:space="preserve">  4.0,  0.0,  2.8;</w:t>
      </w:r>
    </w:p>
    <w:p w14:paraId="51C9BC54" w14:textId="77777777" w:rsidR="00976A26" w:rsidRDefault="00976A26">
      <w:pPr>
        <w:pStyle w:val="IDDDefinition"/>
      </w:pPr>
    </w:p>
    <w:p w14:paraId="434ACBF1" w14:textId="77777777" w:rsidR="00976A26" w:rsidRDefault="00976A26">
      <w:pPr>
        <w:pStyle w:val="IDDDefinition"/>
      </w:pPr>
      <w:r>
        <w:t xml:space="preserve"> </w:t>
      </w:r>
      <w:r w:rsidR="00FB0C6E">
        <w:t>BuildingSurface:Detailed</w:t>
      </w:r>
      <w:r>
        <w:t>,</w:t>
      </w:r>
    </w:p>
    <w:p w14:paraId="277EA5D5" w14:textId="77777777" w:rsidR="00976A26" w:rsidRDefault="00976A26">
      <w:pPr>
        <w:pStyle w:val="IDDDefinition"/>
      </w:pPr>
      <w:r>
        <w:t xml:space="preserve">  Inside Shelf,  !- Surface Name</w:t>
      </w:r>
    </w:p>
    <w:p w14:paraId="40ACA895" w14:textId="77777777" w:rsidR="00976A26" w:rsidRDefault="00976A26">
      <w:pPr>
        <w:pStyle w:val="IDDDefinition"/>
      </w:pPr>
      <w:r>
        <w:t xml:space="preserve">  </w:t>
      </w:r>
      <w:r w:rsidR="00FB0C6E">
        <w:t>Wall</w:t>
      </w:r>
      <w:r>
        <w:t>,  !- Surface Type</w:t>
      </w:r>
    </w:p>
    <w:p w14:paraId="3ACC2B8E" w14:textId="77777777" w:rsidR="00976A26" w:rsidRDefault="00976A26">
      <w:pPr>
        <w:pStyle w:val="IDDDefinition"/>
      </w:pPr>
      <w:r>
        <w:t xml:space="preserve">  Shelf Construction,  !- Construction Name</w:t>
      </w:r>
    </w:p>
    <w:p w14:paraId="45AFAEBE" w14:textId="77777777" w:rsidR="00976A26" w:rsidRDefault="00976A26">
      <w:pPr>
        <w:pStyle w:val="IDDDefinition"/>
      </w:pPr>
      <w:r>
        <w:t xml:space="preserve">  Daylit Zone,  !- Zone Name</w:t>
      </w:r>
    </w:p>
    <w:p w14:paraId="7FCF85C9" w14:textId="77777777" w:rsidR="00976A26" w:rsidRDefault="00976A26">
      <w:pPr>
        <w:pStyle w:val="IDDDefinition"/>
      </w:pPr>
      <w:r>
        <w:t xml:space="preserve">  OtherZoneSurface,  !- Exterior Conditions (must be OtherZoneSurface)</w:t>
      </w:r>
    </w:p>
    <w:p w14:paraId="574C7D42" w14:textId="77777777" w:rsidR="00976A26" w:rsidRDefault="00976A26">
      <w:pPr>
        <w:pStyle w:val="IDDDefinition"/>
      </w:pPr>
      <w:r>
        <w:t xml:space="preserve">  Inside Shelf,  !- Target (must be itself)</w:t>
      </w:r>
    </w:p>
    <w:p w14:paraId="2C6E35F4" w14:textId="77777777" w:rsidR="00976A26" w:rsidRDefault="00976A26">
      <w:pPr>
        <w:pStyle w:val="IDDDefinition"/>
      </w:pPr>
      <w:r>
        <w:t xml:space="preserve">  NoSun,  !- Solar Exposure</w:t>
      </w:r>
    </w:p>
    <w:p w14:paraId="1B18977A" w14:textId="77777777" w:rsidR="00976A26" w:rsidRDefault="00976A26">
      <w:pPr>
        <w:pStyle w:val="IDDDefinition"/>
      </w:pPr>
      <w:r>
        <w:t xml:space="preserve">  NoWind,  !- Wind Exposure</w:t>
      </w:r>
    </w:p>
    <w:p w14:paraId="1977E1E3" w14:textId="77777777" w:rsidR="00976A26" w:rsidRDefault="00976A26">
      <w:pPr>
        <w:pStyle w:val="IDDDefinition"/>
      </w:pPr>
      <w:r>
        <w:t xml:space="preserve">  0.0,  !- VF to Ground</w:t>
      </w:r>
    </w:p>
    <w:p w14:paraId="27218EA5" w14:textId="77777777" w:rsidR="00976A26" w:rsidRDefault="00976A26">
      <w:pPr>
        <w:pStyle w:val="IDDDefinition"/>
      </w:pPr>
      <w:r>
        <w:t xml:space="preserve">  4,  !- Number of Vertices</w:t>
      </w:r>
    </w:p>
    <w:p w14:paraId="4D6A06DD" w14:textId="77777777" w:rsidR="00976A26" w:rsidRDefault="00976A26">
      <w:pPr>
        <w:pStyle w:val="IDDDefinition"/>
      </w:pPr>
      <w:r>
        <w:t xml:space="preserve">  1.0,  0.0,  2.0,</w:t>
      </w:r>
    </w:p>
    <w:p w14:paraId="77962B97" w14:textId="77777777" w:rsidR="00976A26" w:rsidRDefault="00976A26">
      <w:pPr>
        <w:pStyle w:val="IDDDefinition"/>
      </w:pPr>
      <w:r>
        <w:t xml:space="preserve">  4.0,  0.0,  2.0,</w:t>
      </w:r>
    </w:p>
    <w:p w14:paraId="571341DB" w14:textId="77777777" w:rsidR="00976A26" w:rsidRDefault="00976A26">
      <w:pPr>
        <w:pStyle w:val="IDDDefinition"/>
      </w:pPr>
      <w:r>
        <w:t xml:space="preserve">  4.0,  1.0,  2.0,</w:t>
      </w:r>
    </w:p>
    <w:p w14:paraId="18D24E18" w14:textId="77777777" w:rsidR="00976A26" w:rsidRDefault="00976A26">
      <w:pPr>
        <w:pStyle w:val="IDDDefinition"/>
      </w:pPr>
      <w:r>
        <w:t xml:space="preserve">  1.0,  1.0,  2.0;</w:t>
      </w:r>
    </w:p>
    <w:p w14:paraId="570AB8E6" w14:textId="77777777" w:rsidR="00976A26" w:rsidRDefault="00976A26">
      <w:pPr>
        <w:pStyle w:val="IDDDefinition"/>
      </w:pPr>
    </w:p>
    <w:p w14:paraId="516422A6" w14:textId="77777777" w:rsidR="00976A26" w:rsidRDefault="00976A26">
      <w:pPr>
        <w:pStyle w:val="IDDDefinition"/>
      </w:pPr>
      <w:r>
        <w:t xml:space="preserve"> </w:t>
      </w:r>
      <w:r w:rsidR="00FB0C6E">
        <w:t>Shading:Zone:Detailed</w:t>
      </w:r>
      <w:r>
        <w:t>,</w:t>
      </w:r>
    </w:p>
    <w:p w14:paraId="09922502" w14:textId="77777777" w:rsidR="00976A26" w:rsidRDefault="00976A26">
      <w:pPr>
        <w:pStyle w:val="IDDDefinition"/>
      </w:pPr>
      <w:r>
        <w:t xml:space="preserve">  Outside Shelf,  !- Surface Name</w:t>
      </w:r>
    </w:p>
    <w:p w14:paraId="46A26404" w14:textId="77777777" w:rsidR="00976A26" w:rsidRDefault="00976A26">
      <w:pPr>
        <w:pStyle w:val="IDDDefinition"/>
      </w:pPr>
      <w:r>
        <w:t xml:space="preserve">  Daylit South Wall,  !- Base Surface Name</w:t>
      </w:r>
    </w:p>
    <w:p w14:paraId="5EE3C052" w14:textId="77777777" w:rsidR="00976A26" w:rsidRDefault="00976A26">
      <w:pPr>
        <w:pStyle w:val="IDDDefinition"/>
      </w:pPr>
      <w:r>
        <w:t xml:space="preserve">  ,  !- Shading Transmittance Schedule (default is always opaque)</w:t>
      </w:r>
    </w:p>
    <w:p w14:paraId="625605F2" w14:textId="77777777" w:rsidR="00976A26" w:rsidRDefault="00976A26">
      <w:pPr>
        <w:pStyle w:val="IDDDefinition"/>
      </w:pPr>
      <w:r>
        <w:t xml:space="preserve">  4,  !- Number of Vertices</w:t>
      </w:r>
    </w:p>
    <w:p w14:paraId="192EEDEE" w14:textId="77777777" w:rsidR="00976A26" w:rsidRDefault="00976A26">
      <w:pPr>
        <w:pStyle w:val="IDDDefinition"/>
      </w:pPr>
      <w:r>
        <w:t xml:space="preserve">  1.0,  0.0,  2.0,  !- Outward normal vector must point up toward the upper window</w:t>
      </w:r>
    </w:p>
    <w:p w14:paraId="386A9535" w14:textId="77777777" w:rsidR="00976A26" w:rsidRDefault="00976A26">
      <w:pPr>
        <w:pStyle w:val="IDDDefinition"/>
      </w:pPr>
      <w:r>
        <w:t xml:space="preserve">  1.0, -1.0,  2.0,</w:t>
      </w:r>
    </w:p>
    <w:p w14:paraId="6BEAF29C" w14:textId="77777777" w:rsidR="00976A26" w:rsidRDefault="00976A26">
      <w:pPr>
        <w:pStyle w:val="IDDDefinition"/>
      </w:pPr>
      <w:r>
        <w:t xml:space="preserve">  4.0, -1.0,  2.0,</w:t>
      </w:r>
    </w:p>
    <w:p w14:paraId="2F6A3B24" w14:textId="77777777" w:rsidR="00976A26" w:rsidRDefault="00976A26">
      <w:pPr>
        <w:pStyle w:val="IDDDefinition"/>
      </w:pPr>
      <w:r>
        <w:t xml:space="preserve">  4.0,  0.0,  2.0;</w:t>
      </w:r>
    </w:p>
    <w:p w14:paraId="196BA048" w14:textId="77777777" w:rsidR="00976A26" w:rsidRDefault="00FB0C6E">
      <w:pPr>
        <w:pStyle w:val="Heading3"/>
      </w:pPr>
      <w:bookmarkStart w:id="996" w:name="_Toc99527787"/>
      <w:bookmarkStart w:id="997" w:name="_Toc399490015"/>
      <w:r>
        <w:t xml:space="preserve">Shelf </w:t>
      </w:r>
      <w:r w:rsidR="00976A26">
        <w:t>Daylighting Device Output</w:t>
      </w:r>
      <w:bookmarkEnd w:id="996"/>
      <w:bookmarkEnd w:id="997"/>
    </w:p>
    <w:p w14:paraId="50F0B994" w14:textId="77777777"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14:paraId="3E0C5149" w14:textId="77777777"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14:paraId="79973449" w14:textId="77777777" w:rsidR="00976A26" w:rsidRDefault="000A74E0" w:rsidP="000A74E0">
      <w:pPr>
        <w:pStyle w:val="CodeIDDSamples"/>
      </w:pPr>
      <w:r>
        <w:t>SHELF,0.29,DAYLIT UPPER WINDOW,0.50,0.21</w:t>
      </w:r>
    </w:p>
    <w:p w14:paraId="38BDBB66" w14:textId="77777777"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14:paraId="61CAFAAA" w14:textId="77777777" w:rsidR="00886BAE" w:rsidRDefault="00886BAE" w:rsidP="00886BAE">
      <w:pPr>
        <w:pStyle w:val="BodyText"/>
      </w:pPr>
      <w:r>
        <w:t>The usual window and surface variables are relevant for the upper window:</w:t>
      </w:r>
    </w:p>
    <w:p w14:paraId="42FF37F4" w14:textId="77777777" w:rsidR="00886BAE" w:rsidRDefault="00886BAE" w:rsidP="00886BAE">
      <w:pPr>
        <w:pStyle w:val="CodeIDDSamples"/>
      </w:pPr>
      <w:r>
        <w:t>Zone,Average,Surface Outside Face Sunlit Area [m2]</w:t>
      </w:r>
    </w:p>
    <w:p w14:paraId="54127091" w14:textId="77777777" w:rsidR="00886BAE" w:rsidRDefault="00886BAE" w:rsidP="00886BAE">
      <w:pPr>
        <w:pStyle w:val="CodeIDDSamples"/>
      </w:pPr>
      <w:r>
        <w:t>Zone,Average,Surface Outside Face Sunlit Fraction []</w:t>
      </w:r>
    </w:p>
    <w:p w14:paraId="62755E37" w14:textId="77777777" w:rsidR="00886BAE" w:rsidRDefault="00886BAE" w:rsidP="00886BAE">
      <w:pPr>
        <w:pStyle w:val="CodeIDDSamples"/>
      </w:pPr>
      <w:r>
        <w:t>Zone,Average,Surface Outside Face Incident Solar Radiation Rate per Area[W/m2]</w:t>
      </w:r>
    </w:p>
    <w:p w14:paraId="4BAC4144" w14:textId="77777777" w:rsidR="00886BAE" w:rsidRDefault="00886BAE" w:rsidP="00886BAE">
      <w:pPr>
        <w:pStyle w:val="CodeIDDSamples"/>
      </w:pPr>
      <w:r>
        <w:t>Zone,Average,Surface Outside Face Incident Beam Solar Radiation Rate per Area[W/m2]</w:t>
      </w:r>
    </w:p>
    <w:p w14:paraId="2A50AD03" w14:textId="77777777" w:rsidR="00886BAE" w:rsidRDefault="00886BAE" w:rsidP="00886BAE">
      <w:pPr>
        <w:pStyle w:val="CodeIDDSamples"/>
      </w:pPr>
      <w:r>
        <w:lastRenderedPageBreak/>
        <w:t>Zone,Average,Surface Outside Face Incident Sky Diffuse Solar Radiation Rate per Area[W/m2]</w:t>
      </w:r>
    </w:p>
    <w:p w14:paraId="740A27B9" w14:textId="77777777" w:rsidR="00886BAE" w:rsidRDefault="00886BAE" w:rsidP="00886BAE">
      <w:pPr>
        <w:pStyle w:val="CodeIDDSamples"/>
      </w:pPr>
      <w:r>
        <w:t>Zone,Average,Surface Outside Face Incident Ground Diffuse Solar Radiation Rate per Area[W/m2]</w:t>
      </w:r>
    </w:p>
    <w:p w14:paraId="44A2EA07" w14:textId="77777777" w:rsidR="00886BAE" w:rsidRDefault="00886BAE" w:rsidP="00886BAE">
      <w:pPr>
        <w:pStyle w:val="CodeIDDSamples"/>
      </w:pPr>
      <w:r>
        <w:t>Zone,Average,Surface Outside Face Beam Solar Incident Angle Cosine Value[]</w:t>
      </w:r>
    </w:p>
    <w:p w14:paraId="38F8F844" w14:textId="77777777" w:rsidR="00886BAE" w:rsidRDefault="00886BAE" w:rsidP="00886BAE">
      <w:pPr>
        <w:pStyle w:val="CodeIDDSamples"/>
      </w:pPr>
      <w:r>
        <w:t xml:space="preserve">Zone,Average,Surface Window Transmitted Solar Radiation </w:t>
      </w:r>
      <w:r w:rsidR="00824D2C">
        <w:t>Rate [</w:t>
      </w:r>
      <w:r>
        <w:t>W]</w:t>
      </w:r>
    </w:p>
    <w:p w14:paraId="42592DDB" w14:textId="77777777" w:rsidR="00886BAE" w:rsidRDefault="00886BAE" w:rsidP="00886BAE">
      <w:pPr>
        <w:pStyle w:val="CodeIDDSamples"/>
      </w:pPr>
      <w:r>
        <w:t xml:space="preserve">Zone,Average,Surface Window Total Glazing Layers Absorbed Solar Radiation </w:t>
      </w:r>
      <w:r w:rsidR="00824D2C">
        <w:t>Rate [</w:t>
      </w:r>
      <w:r>
        <w:t>W]</w:t>
      </w:r>
    </w:p>
    <w:p w14:paraId="72410CA3" w14:textId="77777777" w:rsidR="00886BAE" w:rsidRDefault="00886BAE" w:rsidP="00886BAE">
      <w:pPr>
        <w:pStyle w:val="CodeIDDSamples"/>
      </w:pPr>
      <w:r>
        <w:t xml:space="preserve">Zone,Average,Surface Window Heat Gain </w:t>
      </w:r>
      <w:r w:rsidR="00824D2C">
        <w:t>Rate [</w:t>
      </w:r>
      <w:r>
        <w:t>W]</w:t>
      </w:r>
    </w:p>
    <w:p w14:paraId="448EC080" w14:textId="77777777" w:rsidR="00886BAE" w:rsidRDefault="00886BAE" w:rsidP="00886BAE">
      <w:pPr>
        <w:pStyle w:val="CodeIDDSamples"/>
      </w:pPr>
      <w:r>
        <w:t xml:space="preserve">Zone,Average,Surface Window Heat Loss </w:t>
      </w:r>
      <w:r w:rsidR="00824D2C">
        <w:t>Rate [</w:t>
      </w:r>
      <w:r>
        <w:t>W]</w:t>
      </w:r>
    </w:p>
    <w:p w14:paraId="337BCEEF" w14:textId="77777777" w:rsidR="00886BAE" w:rsidRDefault="00886BAE" w:rsidP="00886BAE">
      <w:pPr>
        <w:pStyle w:val="BodyText"/>
      </w:pPr>
    </w:p>
    <w:p w14:paraId="2FBE77E6" w14:textId="77777777" w:rsidR="00886BAE" w:rsidRDefault="00886BAE" w:rsidP="00886BAE">
      <w:pPr>
        <w:pStyle w:val="BodyText"/>
      </w:pPr>
      <w:r>
        <w:t>The following surface variables are reported for the outside shelf surface, if specified:</w:t>
      </w:r>
    </w:p>
    <w:p w14:paraId="390A7A90" w14:textId="77777777" w:rsidR="00886BAE" w:rsidRDefault="00886BAE" w:rsidP="00886BAE">
      <w:pPr>
        <w:pStyle w:val="CodeIDDSamples"/>
      </w:pPr>
      <w:r>
        <w:t>Zone,Average,Surface Outside Face Sunlit Area [m2]</w:t>
      </w:r>
    </w:p>
    <w:p w14:paraId="620CAF24" w14:textId="77777777" w:rsidR="00886BAE" w:rsidRDefault="00886BAE" w:rsidP="00886BAE">
      <w:pPr>
        <w:pStyle w:val="CodeIDDSamples"/>
      </w:pPr>
      <w:r>
        <w:t>Zone,Average,Surface Outside Face Sunlit Fraction []</w:t>
      </w:r>
    </w:p>
    <w:p w14:paraId="1BA7E733" w14:textId="77777777" w:rsidR="00886BAE" w:rsidRDefault="00886BAE" w:rsidP="00886BAE">
      <w:pPr>
        <w:pStyle w:val="CodeIDDSamples"/>
      </w:pPr>
      <w:r>
        <w:t>Zone,Average,Surface Outside Face Incident Solar Radiation Rate per Area[W/m2]</w:t>
      </w:r>
    </w:p>
    <w:p w14:paraId="135D5151" w14:textId="77777777" w:rsidR="00886BAE" w:rsidRDefault="00886BAE" w:rsidP="00886BAE">
      <w:pPr>
        <w:pStyle w:val="CodeIDDSamples"/>
      </w:pPr>
      <w:r>
        <w:t>Zone,Average,Surface Outside Face Incident Beam Solar Radiation Rate per Area[W/m2]</w:t>
      </w:r>
    </w:p>
    <w:p w14:paraId="7E055655" w14:textId="77777777" w:rsidR="00886BAE" w:rsidRDefault="00886BAE" w:rsidP="00886BAE">
      <w:pPr>
        <w:pStyle w:val="CodeIDDSamples"/>
      </w:pPr>
      <w:r>
        <w:t>Zone,Average,Surface Outside Face Incident Sky Diffuse Solar Radiation Rate per Area[W/m2]</w:t>
      </w:r>
    </w:p>
    <w:p w14:paraId="2DCDE6C7" w14:textId="77777777" w:rsidR="00886BAE" w:rsidRDefault="00886BAE" w:rsidP="00886BAE">
      <w:pPr>
        <w:pStyle w:val="CodeIDDSamples"/>
      </w:pPr>
      <w:r>
        <w:t>Zone,Average,Surface Outside Face Incident Ground Diffuse Solar Radiation Rate per Area[W/m2]</w:t>
      </w:r>
    </w:p>
    <w:p w14:paraId="4F1B2959" w14:textId="77777777" w:rsidR="00886BAE" w:rsidRDefault="00886BAE" w:rsidP="00886BAE">
      <w:pPr>
        <w:pStyle w:val="CodeIDDSamples"/>
      </w:pPr>
      <w:r>
        <w:t>Zone,Average,Surface Outside Face Beam Solar Incident Angle Cosine Value[]</w:t>
      </w:r>
    </w:p>
    <w:p w14:paraId="600E18FE" w14:textId="77777777" w:rsidR="00A07C33" w:rsidRDefault="0000714C" w:rsidP="00A07C33">
      <w:pPr>
        <w:pStyle w:val="Heading3"/>
      </w:pPr>
      <w:bookmarkStart w:id="998" w:name="_Toc399490016"/>
      <w:r w:rsidRPr="0000714C">
        <w:t>DaylightingDevice:LightWell</w:t>
      </w:r>
      <w:bookmarkEnd w:id="998"/>
    </w:p>
    <w:p w14:paraId="17E1A410" w14:textId="77777777" w:rsidR="00AD37B3" w:rsidRDefault="00AD37B3" w:rsidP="00AD37B3">
      <w:pPr>
        <w:pStyle w:val="BodyText"/>
        <w:spacing w:after="120"/>
      </w:pPr>
      <w:bookmarkStart w:id="999"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14:paraId="465FC0D8" w14:textId="77777777"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14:paraId="6275FFCC" w14:textId="77777777" w:rsidR="00AD37B3" w:rsidRDefault="00AC33EE" w:rsidP="00AD37B3">
      <w:pPr>
        <w:pStyle w:val="Picture"/>
      </w:pPr>
      <w:r>
        <w:rPr>
          <w:noProof/>
          <w:lang w:eastAsia="zh-CN"/>
        </w:rPr>
        <w:lastRenderedPageBreak/>
        <w:drawing>
          <wp:inline distT="0" distB="0" distL="0" distR="0" wp14:anchorId="28E87418" wp14:editId="78BA888B">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14:paraId="63E33370" w14:textId="77777777" w:rsidR="00AD37B3" w:rsidRDefault="00AD37B3" w:rsidP="00AD37B3">
      <w:pPr>
        <w:pStyle w:val="Caption"/>
      </w:pPr>
      <w:bookmarkStart w:id="1000" w:name="_Ref258491593"/>
      <w:r>
        <w:t xml:space="preserve">Figure </w:t>
      </w:r>
      <w:r w:rsidR="006008C7">
        <w:fldChar w:fldCharType="begin"/>
      </w:r>
      <w:r w:rsidR="00A4098B">
        <w:instrText xml:space="preserve"> SEQ Figure \* ARABIC </w:instrText>
      </w:r>
      <w:r w:rsidR="006008C7">
        <w:fldChar w:fldCharType="separate"/>
      </w:r>
      <w:r w:rsidR="00F157E6">
        <w:rPr>
          <w:noProof/>
        </w:rPr>
        <w:t>70</w:t>
      </w:r>
      <w:r w:rsidR="006008C7">
        <w:rPr>
          <w:noProof/>
        </w:rPr>
        <w:fldChar w:fldCharType="end"/>
      </w:r>
      <w:bookmarkEnd w:id="1000"/>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14:paraId="1E3932F8" w14:textId="77777777" w:rsidR="00AD37B3" w:rsidRDefault="00AD37B3" w:rsidP="00AD37B3">
      <w:pPr>
        <w:pStyle w:val="Heading4"/>
      </w:pPr>
      <w:r>
        <w:t xml:space="preserve">Field: </w:t>
      </w:r>
      <w:r w:rsidRPr="0000714C">
        <w:t>Exterior Window Name</w:t>
      </w:r>
    </w:p>
    <w:p w14:paraId="1365216C" w14:textId="77777777"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14:paraId="29BFF118" w14:textId="77777777" w:rsidR="00AD37B3" w:rsidRDefault="00AD37B3" w:rsidP="00AD37B3">
      <w:pPr>
        <w:pStyle w:val="Heading4"/>
      </w:pPr>
      <w:r>
        <w:t>Field: Height of Well</w:t>
      </w:r>
    </w:p>
    <w:p w14:paraId="4390FCC9" w14:textId="77777777"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6008C7">
        <w:fldChar w:fldCharType="begin"/>
      </w:r>
      <w:r w:rsidR="005778BF">
        <w:instrText xml:space="preserve"> REF _Ref258491593 \h </w:instrText>
      </w:r>
      <w:r w:rsidR="006008C7">
        <w:fldChar w:fldCharType="separate"/>
      </w:r>
      <w:r w:rsidR="00F157E6">
        <w:t xml:space="preserve">Figure </w:t>
      </w:r>
      <w:r w:rsidR="00F157E6">
        <w:rPr>
          <w:noProof/>
        </w:rPr>
        <w:t>70</w:t>
      </w:r>
      <w:r w:rsidR="006008C7">
        <w:fldChar w:fldCharType="end"/>
      </w:r>
      <w:r>
        <w:t>.</w:t>
      </w:r>
    </w:p>
    <w:p w14:paraId="2C3E8768" w14:textId="77777777" w:rsidR="00AD37B3" w:rsidRDefault="00AD37B3" w:rsidP="00AD37B3">
      <w:pPr>
        <w:pStyle w:val="Heading4"/>
      </w:pPr>
      <w:r>
        <w:t>Field: Perimeter of Bottom of Well</w:t>
      </w:r>
    </w:p>
    <w:p w14:paraId="75DD7932" w14:textId="77777777" w:rsidR="00AD37B3" w:rsidRDefault="00AD37B3" w:rsidP="00AD37B3">
      <w:pPr>
        <w:pStyle w:val="BodyText"/>
      </w:pPr>
      <w:r>
        <w:t xml:space="preserve">The perimeter of the bottom opening of the well. See </w:t>
      </w:r>
      <w:r w:rsidR="006008C7">
        <w:fldChar w:fldCharType="begin"/>
      </w:r>
      <w:r w:rsidR="005778BF">
        <w:instrText xml:space="preserve"> REF _Ref258491593 \h </w:instrText>
      </w:r>
      <w:r w:rsidR="006008C7">
        <w:fldChar w:fldCharType="separate"/>
      </w:r>
      <w:r w:rsidR="00F157E6">
        <w:t xml:space="preserve">Figure </w:t>
      </w:r>
      <w:r w:rsidR="00F157E6">
        <w:rPr>
          <w:noProof/>
        </w:rPr>
        <w:t>70</w:t>
      </w:r>
      <w:r w:rsidR="006008C7">
        <w:fldChar w:fldCharType="end"/>
      </w:r>
      <w:r>
        <w:t>.</w:t>
      </w:r>
    </w:p>
    <w:p w14:paraId="4C7F59E4" w14:textId="77777777" w:rsidR="00AD37B3" w:rsidRDefault="00AD37B3" w:rsidP="00AD37B3">
      <w:pPr>
        <w:pStyle w:val="Heading4"/>
      </w:pPr>
      <w:r>
        <w:t>Field: Area of Bottom of Well</w:t>
      </w:r>
    </w:p>
    <w:p w14:paraId="4CA85ADE" w14:textId="77777777" w:rsidR="00AD37B3" w:rsidRDefault="00AD37B3" w:rsidP="00AD37B3">
      <w:pPr>
        <w:pStyle w:val="BodyText"/>
      </w:pPr>
      <w:r>
        <w:t xml:space="preserve">The area of the bottom opening of the well. A warning will be issued if this area is less that the area of the skylight, including frame if present. See </w:t>
      </w:r>
      <w:r w:rsidR="006008C7">
        <w:fldChar w:fldCharType="begin"/>
      </w:r>
      <w:r w:rsidR="005778BF">
        <w:instrText xml:space="preserve"> REF _Ref258491593 \h </w:instrText>
      </w:r>
      <w:r w:rsidR="006008C7">
        <w:fldChar w:fldCharType="separate"/>
      </w:r>
      <w:r w:rsidR="00F157E6">
        <w:t xml:space="preserve">Figure </w:t>
      </w:r>
      <w:r w:rsidR="00F157E6">
        <w:rPr>
          <w:noProof/>
        </w:rPr>
        <w:t>70</w:t>
      </w:r>
      <w:r w:rsidR="006008C7">
        <w:fldChar w:fldCharType="end"/>
      </w:r>
      <w:r>
        <w:t>.</w:t>
      </w:r>
    </w:p>
    <w:p w14:paraId="71B2C4B9" w14:textId="77777777" w:rsidR="00AD37B3" w:rsidRDefault="00AD37B3" w:rsidP="00AD37B3">
      <w:pPr>
        <w:pStyle w:val="Heading4"/>
      </w:pPr>
      <w:r>
        <w:t>Field: Visible Reflectance of Well Walls</w:t>
      </w:r>
    </w:p>
    <w:p w14:paraId="7231D162" w14:textId="77777777"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14:paraId="7C3A9741" w14:textId="77777777" w:rsidR="00AD37B3" w:rsidRDefault="00AD37B3" w:rsidP="00AD37B3">
      <w:pPr>
        <w:pStyle w:val="TableText"/>
        <w:keepLines w:val="0"/>
        <w:spacing w:before="0"/>
        <w:rPr>
          <w:noProof/>
        </w:rPr>
      </w:pPr>
    </w:p>
    <w:p w14:paraId="6EC9A626" w14:textId="77777777" w:rsidR="00AD37B3" w:rsidRDefault="00AD37B3" w:rsidP="00AD37B3">
      <w:pPr>
        <w:pStyle w:val="BodyText"/>
      </w:pPr>
      <w:r>
        <w:t>An IDF example:</w:t>
      </w:r>
    </w:p>
    <w:p w14:paraId="48F804A7" w14:textId="77777777" w:rsidR="00AD37B3" w:rsidRDefault="00AD37B3" w:rsidP="00AD37B3">
      <w:pPr>
        <w:pStyle w:val="IDDDefinition"/>
        <w:ind w:left="0" w:right="0"/>
      </w:pPr>
      <w:r w:rsidRPr="0000714C">
        <w:t>DaylightingDevice:LightWell</w:t>
      </w:r>
      <w:r>
        <w:t>,  ! The well is 60% reflecting, is 1.2m high and has a 2.5m x 5.5m bottom opening.</w:t>
      </w:r>
    </w:p>
    <w:p w14:paraId="6DD75674" w14:textId="77777777" w:rsidR="00AD37B3" w:rsidRDefault="00AD37B3" w:rsidP="00AD37B3">
      <w:pPr>
        <w:pStyle w:val="IDDDefinition"/>
        <w:ind w:left="0" w:right="0"/>
      </w:pPr>
      <w:r>
        <w:t xml:space="preserve"> Skylight-1, !- Name of Exterior Window that this Light Well Applies To</w:t>
      </w:r>
    </w:p>
    <w:p w14:paraId="791C8D88" w14:textId="77777777"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14:paraId="576EA21A" w14:textId="77777777" w:rsidR="00AD37B3" w:rsidRDefault="00AD37B3" w:rsidP="00AD37B3">
      <w:pPr>
        <w:pStyle w:val="IDDDefinition"/>
        <w:ind w:left="0" w:right="0"/>
      </w:pPr>
      <w:r>
        <w:t xml:space="preserve"> 0.60;       !- Visible Reflectance of Well Walls </w:t>
      </w:r>
    </w:p>
    <w:p w14:paraId="4A4D977C" w14:textId="77777777" w:rsidR="003A3AD8" w:rsidRPr="003A3AD8" w:rsidRDefault="003A3AD8" w:rsidP="003A3AD8">
      <w:pPr>
        <w:pStyle w:val="BodyText"/>
      </w:pPr>
    </w:p>
    <w:p w14:paraId="1DB95A4C" w14:textId="77777777" w:rsidR="00976A26" w:rsidRDefault="00976A26">
      <w:pPr>
        <w:pStyle w:val="Heading3"/>
      </w:pPr>
      <w:bookmarkStart w:id="1001" w:name="_Toc399490017"/>
      <w:r>
        <w:lastRenderedPageBreak/>
        <w:t>Daylighting Modeling Options</w:t>
      </w:r>
      <w:bookmarkEnd w:id="999"/>
      <w:bookmarkEnd w:id="1001"/>
    </w:p>
    <w:p w14:paraId="6AC9DED0" w14:textId="77777777" w:rsidR="00976A26" w:rsidRDefault="00976A26">
      <w:pPr>
        <w:pStyle w:val="BodyText"/>
      </w:pPr>
      <w:r>
        <w:t>The following table shows what input objects/fields to use to model different daylighting options. It also gives the name of an example input, if available, that demonstrates the option.</w:t>
      </w:r>
    </w:p>
    <w:p w14:paraId="5D75BD28" w14:textId="77777777" w:rsidR="003A3AD8" w:rsidRDefault="003A3AD8">
      <w:pPr>
        <w:pStyle w:val="BodyText"/>
      </w:pPr>
    </w:p>
    <w:p w14:paraId="08E6A171" w14:textId="77777777" w:rsidR="00976A26" w:rsidRDefault="00976A26">
      <w:pPr>
        <w:pStyle w:val="BodyText"/>
      </w:pPr>
    </w:p>
    <w:p w14:paraId="12CC33D6" w14:textId="77777777" w:rsidR="00976A26" w:rsidRDefault="00976A26">
      <w:pPr>
        <w:pStyle w:val="Caption"/>
      </w:pPr>
      <w:bookmarkStart w:id="1002" w:name="_Toc99527789"/>
      <w:r>
        <w:t xml:space="preserve">Table </w:t>
      </w:r>
      <w:r w:rsidR="006008C7">
        <w:fldChar w:fldCharType="begin"/>
      </w:r>
      <w:r w:rsidR="00A4098B">
        <w:instrText xml:space="preserve"> SEQ Table \* ARABIC </w:instrText>
      </w:r>
      <w:r w:rsidR="006008C7">
        <w:fldChar w:fldCharType="separate"/>
      </w:r>
      <w:r w:rsidR="00F157E6">
        <w:rPr>
          <w:noProof/>
        </w:rPr>
        <w:t>21</w:t>
      </w:r>
      <w:r w:rsidR="006008C7">
        <w:rPr>
          <w:noProof/>
        </w:rPr>
        <w:fldChar w:fldCharType="end"/>
      </w:r>
      <w:r>
        <w:t>. Daylighting Modeling Options</w:t>
      </w:r>
      <w:bookmarkEnd w:id="1002"/>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14:paraId="7A4D59E8" w14:textId="77777777">
        <w:tc>
          <w:tcPr>
            <w:tcW w:w="3510" w:type="dxa"/>
            <w:shd w:val="solid" w:color="000000" w:fill="FFFFFF"/>
          </w:tcPr>
          <w:p w14:paraId="3EED4CAB" w14:textId="77777777" w:rsidR="00976A26" w:rsidRDefault="00976A26">
            <w:pPr>
              <w:pStyle w:val="TableHeader"/>
            </w:pPr>
            <w:r>
              <w:t>Option</w:t>
            </w:r>
          </w:p>
        </w:tc>
        <w:tc>
          <w:tcPr>
            <w:tcW w:w="3150" w:type="dxa"/>
            <w:shd w:val="solid" w:color="000000" w:fill="FFFFFF"/>
          </w:tcPr>
          <w:p w14:paraId="30A3113E" w14:textId="77777777"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14:paraId="7AD9382F" w14:textId="77777777" w:rsidR="00976A26" w:rsidRDefault="00976A26">
            <w:pPr>
              <w:pStyle w:val="TableHeader"/>
              <w:rPr>
                <w:color w:val="FFFFFF"/>
              </w:rPr>
            </w:pPr>
            <w:r>
              <w:rPr>
                <w:color w:val="FFFFFF"/>
              </w:rPr>
              <w:t>Input File</w:t>
            </w:r>
          </w:p>
        </w:tc>
      </w:tr>
      <w:tr w:rsidR="00976A26" w14:paraId="0929CDD7" w14:textId="77777777">
        <w:tc>
          <w:tcPr>
            <w:tcW w:w="3510" w:type="dxa"/>
          </w:tcPr>
          <w:p w14:paraId="047F1CC9" w14:textId="77777777" w:rsidR="00976A26" w:rsidRDefault="00976A26">
            <w:pPr>
              <w:pStyle w:val="TableText"/>
              <w:rPr>
                <w:sz w:val="18"/>
              </w:rPr>
            </w:pPr>
            <w:r>
              <w:rPr>
                <w:sz w:val="18"/>
              </w:rPr>
              <w:t xml:space="preserve">Allow a thermal zone to be </w:t>
            </w:r>
            <w:r>
              <w:rPr>
                <w:b/>
                <w:sz w:val="18"/>
              </w:rPr>
              <w:t>daylit</w:t>
            </w:r>
          </w:p>
        </w:tc>
        <w:tc>
          <w:tcPr>
            <w:tcW w:w="3150" w:type="dxa"/>
          </w:tcPr>
          <w:p w14:paraId="1B7FF61B" w14:textId="77777777"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14:paraId="17112E4C" w14:textId="77777777"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14:paraId="6D010159" w14:textId="77777777">
        <w:tc>
          <w:tcPr>
            <w:tcW w:w="3510" w:type="dxa"/>
          </w:tcPr>
          <w:p w14:paraId="23CA555F" w14:textId="77777777" w:rsidR="00976A26" w:rsidRDefault="00976A26">
            <w:pPr>
              <w:pStyle w:val="TableText"/>
              <w:rPr>
                <w:sz w:val="18"/>
              </w:rPr>
            </w:pPr>
            <w:r>
              <w:rPr>
                <w:sz w:val="18"/>
              </w:rPr>
              <w:t>Specify visible transmittance of the glazing</w:t>
            </w:r>
          </w:p>
        </w:tc>
        <w:tc>
          <w:tcPr>
            <w:tcW w:w="3150" w:type="dxa"/>
          </w:tcPr>
          <w:p w14:paraId="2439F40E" w14:textId="77777777" w:rsidR="00976A26" w:rsidRDefault="00535F24">
            <w:pPr>
              <w:pStyle w:val="TableText"/>
              <w:rPr>
                <w:sz w:val="18"/>
              </w:rPr>
            </w:pPr>
            <w:r>
              <w:rPr>
                <w:sz w:val="18"/>
              </w:rPr>
              <w:t>WindowMaterial:Glazing</w:t>
            </w:r>
          </w:p>
        </w:tc>
        <w:tc>
          <w:tcPr>
            <w:tcW w:w="2520" w:type="dxa"/>
          </w:tcPr>
          <w:p w14:paraId="5E548F0E" w14:textId="77777777" w:rsidR="00976A26" w:rsidRPr="009A5D69" w:rsidRDefault="00976A26">
            <w:pPr>
              <w:pStyle w:val="TableText"/>
              <w:rPr>
                <w:sz w:val="18"/>
                <w:szCs w:val="18"/>
              </w:rPr>
            </w:pPr>
            <w:r w:rsidRPr="009A5D69">
              <w:rPr>
                <w:sz w:val="18"/>
                <w:szCs w:val="18"/>
              </w:rPr>
              <w:t>PurchAirWithDaylighting.idf</w:t>
            </w:r>
          </w:p>
        </w:tc>
      </w:tr>
      <w:tr w:rsidR="00976A26" w14:paraId="60A64963" w14:textId="77777777">
        <w:tc>
          <w:tcPr>
            <w:tcW w:w="3510" w:type="dxa"/>
          </w:tcPr>
          <w:p w14:paraId="5A9D976F" w14:textId="77777777" w:rsidR="00976A26" w:rsidRDefault="00976A26">
            <w:pPr>
              <w:pStyle w:val="TableText"/>
              <w:rPr>
                <w:sz w:val="18"/>
              </w:rPr>
            </w:pPr>
            <w:r>
              <w:rPr>
                <w:sz w:val="18"/>
              </w:rPr>
              <w:t>Specify the visible transmittance of a shading device</w:t>
            </w:r>
          </w:p>
        </w:tc>
        <w:tc>
          <w:tcPr>
            <w:tcW w:w="3150" w:type="dxa"/>
          </w:tcPr>
          <w:p w14:paraId="6AC770F0" w14:textId="77777777"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14:paraId="00448B72" w14:textId="77777777" w:rsidR="00976A26" w:rsidRPr="009A5D69" w:rsidRDefault="00976A26">
            <w:pPr>
              <w:pStyle w:val="TableText"/>
              <w:rPr>
                <w:sz w:val="18"/>
                <w:szCs w:val="18"/>
              </w:rPr>
            </w:pPr>
            <w:r w:rsidRPr="009A5D69">
              <w:rPr>
                <w:sz w:val="18"/>
                <w:szCs w:val="18"/>
              </w:rPr>
              <w:t>PurchAirWindowBlind.idf</w:t>
            </w:r>
          </w:p>
        </w:tc>
      </w:tr>
      <w:tr w:rsidR="00976A26" w14:paraId="76E1FA39" w14:textId="77777777">
        <w:tc>
          <w:tcPr>
            <w:tcW w:w="3510" w:type="dxa"/>
          </w:tcPr>
          <w:p w14:paraId="665A44EA" w14:textId="77777777" w:rsidR="00976A26" w:rsidRDefault="00976A26">
            <w:pPr>
              <w:pStyle w:val="TableText"/>
              <w:rPr>
                <w:sz w:val="18"/>
              </w:rPr>
            </w:pPr>
            <w:r>
              <w:rPr>
                <w:sz w:val="18"/>
              </w:rPr>
              <w:t>Use a shading device to control glare</w:t>
            </w:r>
          </w:p>
        </w:tc>
        <w:tc>
          <w:tcPr>
            <w:tcW w:w="3150" w:type="dxa"/>
          </w:tcPr>
          <w:p w14:paraId="3012A717" w14:textId="77777777"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14:paraId="56A0EE47" w14:textId="77777777" w:rsidR="00976A26" w:rsidRPr="009A5D69" w:rsidRDefault="00976A26">
            <w:pPr>
              <w:pStyle w:val="TableText"/>
              <w:rPr>
                <w:sz w:val="18"/>
                <w:szCs w:val="18"/>
              </w:rPr>
            </w:pPr>
            <w:r w:rsidRPr="009A5D69">
              <w:rPr>
                <w:sz w:val="18"/>
                <w:szCs w:val="18"/>
              </w:rPr>
              <w:t>PurchAirWindowBlind.idf</w:t>
            </w:r>
          </w:p>
        </w:tc>
      </w:tr>
      <w:tr w:rsidR="00976A26" w14:paraId="30E94036" w14:textId="77777777">
        <w:tc>
          <w:tcPr>
            <w:tcW w:w="3510" w:type="dxa"/>
          </w:tcPr>
          <w:p w14:paraId="56495424" w14:textId="77777777" w:rsidR="00976A26" w:rsidRDefault="00976A26">
            <w:pPr>
              <w:pStyle w:val="TableText"/>
              <w:rPr>
                <w:sz w:val="18"/>
              </w:rPr>
            </w:pPr>
            <w:r>
              <w:rPr>
                <w:sz w:val="18"/>
              </w:rPr>
              <w:t>Use electrochromic glazing to control glare</w:t>
            </w:r>
          </w:p>
        </w:tc>
        <w:tc>
          <w:tcPr>
            <w:tcW w:w="3150" w:type="dxa"/>
          </w:tcPr>
          <w:p w14:paraId="562DD799" w14:textId="77777777"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14:paraId="37B4DF5A" w14:textId="77777777" w:rsidR="00976A26" w:rsidRPr="009A5D69" w:rsidRDefault="00976A26">
            <w:pPr>
              <w:pStyle w:val="TableText"/>
              <w:rPr>
                <w:sz w:val="18"/>
                <w:szCs w:val="18"/>
              </w:rPr>
            </w:pPr>
            <w:r w:rsidRPr="009A5D69">
              <w:rPr>
                <w:sz w:val="18"/>
                <w:szCs w:val="18"/>
              </w:rPr>
              <w:t>PurchAirWithDaylighting.idf</w:t>
            </w:r>
          </w:p>
        </w:tc>
      </w:tr>
      <w:tr w:rsidR="00976A26" w14:paraId="7F230BB1" w14:textId="77777777">
        <w:tc>
          <w:tcPr>
            <w:tcW w:w="3510" w:type="dxa"/>
          </w:tcPr>
          <w:p w14:paraId="7F511A26" w14:textId="77777777" w:rsidR="00976A26" w:rsidRDefault="00976A26">
            <w:pPr>
              <w:pStyle w:val="TableText"/>
              <w:rPr>
                <w:sz w:val="18"/>
              </w:rPr>
            </w:pPr>
            <w:r>
              <w:rPr>
                <w:sz w:val="18"/>
              </w:rPr>
              <w:t>Adjust electrochromic glazing to just meet daylighting illuminance setpoint</w:t>
            </w:r>
          </w:p>
        </w:tc>
        <w:tc>
          <w:tcPr>
            <w:tcW w:w="3150" w:type="dxa"/>
          </w:tcPr>
          <w:p w14:paraId="65652F65" w14:textId="77777777"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14:paraId="75D81ED0" w14:textId="77777777" w:rsidR="00976A26" w:rsidRPr="009A5D69" w:rsidRDefault="00976A26">
            <w:pPr>
              <w:pStyle w:val="TableText"/>
              <w:rPr>
                <w:sz w:val="18"/>
                <w:szCs w:val="18"/>
              </w:rPr>
            </w:pPr>
          </w:p>
        </w:tc>
      </w:tr>
      <w:tr w:rsidR="00976A26" w14:paraId="5E9970FD" w14:textId="77777777">
        <w:tc>
          <w:tcPr>
            <w:tcW w:w="3510" w:type="dxa"/>
          </w:tcPr>
          <w:p w14:paraId="7E84887F" w14:textId="77777777" w:rsidR="00976A26" w:rsidRDefault="00976A26">
            <w:pPr>
              <w:pStyle w:val="TableText"/>
              <w:rPr>
                <w:sz w:val="18"/>
              </w:rPr>
            </w:pPr>
            <w:r>
              <w:rPr>
                <w:sz w:val="18"/>
              </w:rPr>
              <w:t>Print an illuminance map</w:t>
            </w:r>
          </w:p>
        </w:tc>
        <w:tc>
          <w:tcPr>
            <w:tcW w:w="3150" w:type="dxa"/>
          </w:tcPr>
          <w:p w14:paraId="3D757270" w14:textId="77777777" w:rsidR="00976A26" w:rsidRDefault="00976A26">
            <w:pPr>
              <w:pStyle w:val="TableText"/>
              <w:rPr>
                <w:sz w:val="18"/>
              </w:rPr>
            </w:pPr>
            <w:r>
              <w:rPr>
                <w:sz w:val="18"/>
              </w:rPr>
              <w:t>Daylighting:Illuminance Map*</w:t>
            </w:r>
          </w:p>
        </w:tc>
        <w:tc>
          <w:tcPr>
            <w:tcW w:w="2520" w:type="dxa"/>
          </w:tcPr>
          <w:p w14:paraId="5DB407BB" w14:textId="77777777" w:rsidR="00976A26" w:rsidRPr="009A5D69" w:rsidRDefault="00976A26">
            <w:pPr>
              <w:pStyle w:val="TableText"/>
              <w:rPr>
                <w:sz w:val="18"/>
                <w:szCs w:val="18"/>
              </w:rPr>
            </w:pPr>
          </w:p>
        </w:tc>
      </w:tr>
      <w:tr w:rsidR="00976A26" w14:paraId="6D88E78B" w14:textId="77777777">
        <w:tc>
          <w:tcPr>
            <w:tcW w:w="3510" w:type="dxa"/>
          </w:tcPr>
          <w:p w14:paraId="3F9094DE" w14:textId="77777777" w:rsidR="00976A26" w:rsidRDefault="00976A26">
            <w:pPr>
              <w:pStyle w:val="TableText"/>
              <w:rPr>
                <w:sz w:val="18"/>
              </w:rPr>
            </w:pPr>
            <w:r>
              <w:rPr>
                <w:sz w:val="18"/>
              </w:rPr>
              <w:t>Control electric lighting response to daylight illuminance level</w:t>
            </w:r>
          </w:p>
        </w:tc>
        <w:tc>
          <w:tcPr>
            <w:tcW w:w="3150" w:type="dxa"/>
          </w:tcPr>
          <w:p w14:paraId="28ABE543" w14:textId="77777777" w:rsidR="00976A26" w:rsidRDefault="007B4113">
            <w:pPr>
              <w:pStyle w:val="TableText"/>
              <w:rPr>
                <w:sz w:val="18"/>
              </w:rPr>
            </w:pPr>
            <w:r>
              <w:rPr>
                <w:sz w:val="18"/>
              </w:rPr>
              <w:t>Daylighting:Controls</w:t>
            </w:r>
            <w:r w:rsidR="00976A26">
              <w:rPr>
                <w:sz w:val="18"/>
              </w:rPr>
              <w:t>/Lighting Control Type = Continuous, Stepped or Continuous/Off, plus other fields; or ….</w:t>
            </w:r>
          </w:p>
          <w:p w14:paraId="6587024C" w14:textId="77777777"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14:paraId="076FF7FA" w14:textId="77777777"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14:paraId="57B252D0" w14:textId="77777777">
        <w:tc>
          <w:tcPr>
            <w:tcW w:w="3510" w:type="dxa"/>
          </w:tcPr>
          <w:p w14:paraId="3827A267" w14:textId="77777777"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14:paraId="638E1A44" w14:textId="77777777"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14:paraId="5D927C2B" w14:textId="77777777" w:rsidR="00976A26" w:rsidRPr="009A5D69" w:rsidRDefault="00976A26">
            <w:pPr>
              <w:pStyle w:val="TableText"/>
              <w:rPr>
                <w:sz w:val="18"/>
                <w:szCs w:val="18"/>
              </w:rPr>
            </w:pPr>
            <w:r w:rsidRPr="009A5D69">
              <w:rPr>
                <w:sz w:val="18"/>
                <w:szCs w:val="18"/>
              </w:rPr>
              <w:t>DaylightingDeviceShelf.idf</w:t>
            </w:r>
          </w:p>
        </w:tc>
      </w:tr>
      <w:tr w:rsidR="00976A26" w14:paraId="18ECE708" w14:textId="77777777">
        <w:tc>
          <w:tcPr>
            <w:tcW w:w="3510" w:type="dxa"/>
          </w:tcPr>
          <w:p w14:paraId="6F1FE38E" w14:textId="77777777"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14:paraId="3569B14D" w14:textId="77777777" w:rsidR="00976A26" w:rsidRDefault="007B4113">
            <w:pPr>
              <w:pStyle w:val="TableText"/>
              <w:rPr>
                <w:sz w:val="18"/>
              </w:rPr>
            </w:pPr>
            <w:r>
              <w:rPr>
                <w:sz w:val="18"/>
              </w:rPr>
              <w:t>Daylighting:DELight:Controls</w:t>
            </w:r>
          </w:p>
        </w:tc>
        <w:tc>
          <w:tcPr>
            <w:tcW w:w="2520" w:type="dxa"/>
          </w:tcPr>
          <w:p w14:paraId="32C3B469" w14:textId="77777777" w:rsidR="00976A26" w:rsidRPr="009A5D69" w:rsidRDefault="00976A26">
            <w:pPr>
              <w:pStyle w:val="TableText"/>
              <w:rPr>
                <w:sz w:val="18"/>
                <w:szCs w:val="18"/>
              </w:rPr>
            </w:pPr>
            <w:r w:rsidRPr="009A5D69">
              <w:rPr>
                <w:sz w:val="18"/>
                <w:szCs w:val="18"/>
              </w:rPr>
              <w:t>DElightCFSLightShelf.idf</w:t>
            </w:r>
          </w:p>
        </w:tc>
      </w:tr>
      <w:tr w:rsidR="00976A26" w14:paraId="22EBF114" w14:textId="77777777">
        <w:tc>
          <w:tcPr>
            <w:tcW w:w="3510" w:type="dxa"/>
          </w:tcPr>
          <w:p w14:paraId="5367CAF0" w14:textId="77777777" w:rsidR="00976A26" w:rsidRDefault="00976A26">
            <w:pPr>
              <w:pStyle w:val="TableText"/>
              <w:rPr>
                <w:sz w:val="18"/>
              </w:rPr>
            </w:pPr>
            <w:r>
              <w:rPr>
                <w:sz w:val="18"/>
              </w:rPr>
              <w:t>Add a light pipe</w:t>
            </w:r>
          </w:p>
        </w:tc>
        <w:tc>
          <w:tcPr>
            <w:tcW w:w="3150" w:type="dxa"/>
          </w:tcPr>
          <w:p w14:paraId="4FE13965" w14:textId="77777777"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14:paraId="0E63BA3A" w14:textId="77777777" w:rsidR="00976A26" w:rsidRPr="009A5D69" w:rsidRDefault="00976A26">
            <w:pPr>
              <w:pStyle w:val="TableText"/>
              <w:rPr>
                <w:sz w:val="18"/>
                <w:szCs w:val="18"/>
              </w:rPr>
            </w:pPr>
            <w:r w:rsidRPr="009A5D69">
              <w:rPr>
                <w:sz w:val="18"/>
                <w:szCs w:val="18"/>
              </w:rPr>
              <w:t>DaylightingDeviceTubular.idf</w:t>
            </w:r>
          </w:p>
        </w:tc>
      </w:tr>
      <w:tr w:rsidR="00976A26" w14:paraId="66CD810E" w14:textId="77777777">
        <w:tc>
          <w:tcPr>
            <w:tcW w:w="3510" w:type="dxa"/>
          </w:tcPr>
          <w:p w14:paraId="508C53F9" w14:textId="77777777" w:rsidR="00976A26" w:rsidRDefault="00976A26">
            <w:pPr>
              <w:pStyle w:val="TableText"/>
              <w:rPr>
                <w:sz w:val="18"/>
              </w:rPr>
            </w:pPr>
            <w:r>
              <w:rPr>
                <w:sz w:val="18"/>
              </w:rPr>
              <w:t>Model a skylight having a light well</w:t>
            </w:r>
          </w:p>
        </w:tc>
        <w:tc>
          <w:tcPr>
            <w:tcW w:w="3150" w:type="dxa"/>
          </w:tcPr>
          <w:p w14:paraId="327E4AC7" w14:textId="77777777"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14:paraId="32078D89" w14:textId="77777777" w:rsidR="00976A26" w:rsidRPr="009A5D69" w:rsidRDefault="00976A26">
            <w:pPr>
              <w:pStyle w:val="TableText"/>
              <w:rPr>
                <w:sz w:val="18"/>
                <w:szCs w:val="18"/>
              </w:rPr>
            </w:pPr>
          </w:p>
        </w:tc>
      </w:tr>
      <w:tr w:rsidR="00976A26" w14:paraId="34A56B3B" w14:textId="77777777">
        <w:tc>
          <w:tcPr>
            <w:tcW w:w="3510" w:type="dxa"/>
          </w:tcPr>
          <w:p w14:paraId="74DCF071" w14:textId="77777777" w:rsidR="00976A26" w:rsidRDefault="00976A26">
            <w:pPr>
              <w:pStyle w:val="TableText"/>
              <w:rPr>
                <w:sz w:val="18"/>
              </w:rPr>
            </w:pPr>
            <w:r>
              <w:rPr>
                <w:sz w:val="18"/>
              </w:rPr>
              <w:t>Model daylighting through double facade</w:t>
            </w:r>
          </w:p>
        </w:tc>
        <w:tc>
          <w:tcPr>
            <w:tcW w:w="3150" w:type="dxa"/>
          </w:tcPr>
          <w:p w14:paraId="5B0110A4" w14:textId="77777777" w:rsidR="00976A26" w:rsidRDefault="00976A26">
            <w:pPr>
              <w:pStyle w:val="TableText"/>
              <w:rPr>
                <w:sz w:val="18"/>
              </w:rPr>
            </w:pPr>
            <w:r>
              <w:rPr>
                <w:sz w:val="18"/>
              </w:rPr>
              <w:t>See “Double Facades: Daylighting through Interior Windows”*</w:t>
            </w:r>
          </w:p>
        </w:tc>
        <w:tc>
          <w:tcPr>
            <w:tcW w:w="2520" w:type="dxa"/>
          </w:tcPr>
          <w:p w14:paraId="52E84B81" w14:textId="77777777" w:rsidR="00976A26" w:rsidRPr="009A5D69" w:rsidRDefault="00976A26">
            <w:pPr>
              <w:pStyle w:val="TableText"/>
              <w:rPr>
                <w:sz w:val="18"/>
                <w:szCs w:val="18"/>
              </w:rPr>
            </w:pPr>
            <w:r w:rsidRPr="009A5D69">
              <w:rPr>
                <w:sz w:val="18"/>
                <w:szCs w:val="18"/>
              </w:rPr>
              <w:t>PurchAirWithDoubleFacadeDaylighting.idf</w:t>
            </w:r>
          </w:p>
        </w:tc>
      </w:tr>
      <w:tr w:rsidR="00976A26" w14:paraId="404A878D" w14:textId="77777777">
        <w:tc>
          <w:tcPr>
            <w:tcW w:w="3510" w:type="dxa"/>
          </w:tcPr>
          <w:p w14:paraId="490F8854" w14:textId="77777777" w:rsidR="00976A26" w:rsidRDefault="00976A26">
            <w:pPr>
              <w:pStyle w:val="TableText"/>
              <w:rPr>
                <w:sz w:val="18"/>
              </w:rPr>
            </w:pPr>
            <w:r>
              <w:rPr>
                <w:sz w:val="18"/>
              </w:rPr>
              <w:t>Add diffusing (translucent) glass</w:t>
            </w:r>
          </w:p>
        </w:tc>
        <w:tc>
          <w:tcPr>
            <w:tcW w:w="3150" w:type="dxa"/>
          </w:tcPr>
          <w:p w14:paraId="73EDECCF" w14:textId="77777777" w:rsidR="00976A26" w:rsidRDefault="00535F24">
            <w:pPr>
              <w:pStyle w:val="TableText"/>
              <w:rPr>
                <w:sz w:val="18"/>
              </w:rPr>
            </w:pPr>
            <w:r>
              <w:rPr>
                <w:sz w:val="18"/>
              </w:rPr>
              <w:t>WindowMaterial:Glazing</w:t>
            </w:r>
            <w:r w:rsidR="00976A26">
              <w:rPr>
                <w:sz w:val="18"/>
              </w:rPr>
              <w:t>/Solar Diffusing = Yes*</w:t>
            </w:r>
          </w:p>
        </w:tc>
        <w:tc>
          <w:tcPr>
            <w:tcW w:w="2520" w:type="dxa"/>
          </w:tcPr>
          <w:p w14:paraId="09A2A96E" w14:textId="77777777" w:rsidR="00976A26" w:rsidRPr="009A5D69" w:rsidRDefault="00976A26">
            <w:pPr>
              <w:pStyle w:val="TableText"/>
              <w:rPr>
                <w:sz w:val="18"/>
                <w:szCs w:val="18"/>
              </w:rPr>
            </w:pPr>
          </w:p>
        </w:tc>
      </w:tr>
      <w:tr w:rsidR="00976A26" w14:paraId="70DFDAAA" w14:textId="77777777">
        <w:tc>
          <w:tcPr>
            <w:tcW w:w="3510" w:type="dxa"/>
          </w:tcPr>
          <w:p w14:paraId="063EF49B" w14:textId="77777777" w:rsidR="00976A26" w:rsidRDefault="00976A26">
            <w:pPr>
              <w:pStyle w:val="TableText"/>
              <w:rPr>
                <w:sz w:val="18"/>
              </w:rPr>
            </w:pPr>
            <w:r>
              <w:rPr>
                <w:sz w:val="18"/>
              </w:rPr>
              <w:t>Model complex fenestration</w:t>
            </w:r>
          </w:p>
        </w:tc>
        <w:tc>
          <w:tcPr>
            <w:tcW w:w="3150" w:type="dxa"/>
          </w:tcPr>
          <w:p w14:paraId="383AA39E" w14:textId="77777777" w:rsidR="00976A26" w:rsidRDefault="007B4113">
            <w:pPr>
              <w:pStyle w:val="TableText"/>
              <w:rPr>
                <w:sz w:val="18"/>
              </w:rPr>
            </w:pPr>
            <w:r>
              <w:rPr>
                <w:sz w:val="18"/>
              </w:rPr>
              <w:t>Daylighting:DELight:Controls</w:t>
            </w:r>
          </w:p>
        </w:tc>
        <w:tc>
          <w:tcPr>
            <w:tcW w:w="2520" w:type="dxa"/>
          </w:tcPr>
          <w:p w14:paraId="3CA3BEEA" w14:textId="77777777" w:rsidR="00976A26" w:rsidRPr="009A5D69" w:rsidRDefault="00976A26">
            <w:pPr>
              <w:pStyle w:val="TableText"/>
              <w:rPr>
                <w:sz w:val="18"/>
                <w:szCs w:val="18"/>
              </w:rPr>
            </w:pPr>
            <w:r w:rsidRPr="009A5D69">
              <w:rPr>
                <w:sz w:val="18"/>
                <w:szCs w:val="18"/>
              </w:rPr>
              <w:t>DElightCFSWindow.idf</w:t>
            </w:r>
          </w:p>
        </w:tc>
      </w:tr>
      <w:tr w:rsidR="00976A26" w14:paraId="73430D6A" w14:textId="77777777">
        <w:tc>
          <w:tcPr>
            <w:tcW w:w="3510" w:type="dxa"/>
          </w:tcPr>
          <w:p w14:paraId="56D4ACC9" w14:textId="77777777" w:rsidR="00976A26" w:rsidRDefault="00976A26">
            <w:pPr>
              <w:pStyle w:val="TableText"/>
              <w:rPr>
                <w:sz w:val="18"/>
              </w:rPr>
            </w:pPr>
            <w:r>
              <w:rPr>
                <w:sz w:val="18"/>
              </w:rPr>
              <w:t>Get a radiosity-based interior light inter-reflection calculation</w:t>
            </w:r>
          </w:p>
        </w:tc>
        <w:tc>
          <w:tcPr>
            <w:tcW w:w="3150" w:type="dxa"/>
          </w:tcPr>
          <w:p w14:paraId="37F56CC4" w14:textId="77777777" w:rsidR="00976A26" w:rsidRDefault="007B4113">
            <w:pPr>
              <w:pStyle w:val="TableText"/>
              <w:rPr>
                <w:sz w:val="18"/>
              </w:rPr>
            </w:pPr>
            <w:r>
              <w:rPr>
                <w:sz w:val="18"/>
              </w:rPr>
              <w:t>Daylighting:DELight:Controls</w:t>
            </w:r>
          </w:p>
        </w:tc>
        <w:tc>
          <w:tcPr>
            <w:tcW w:w="2520" w:type="dxa"/>
          </w:tcPr>
          <w:p w14:paraId="5D5A7B8F" w14:textId="77777777" w:rsidR="00976A26" w:rsidRPr="009A5D69" w:rsidRDefault="009A5D69">
            <w:pPr>
              <w:pStyle w:val="TableText"/>
              <w:rPr>
                <w:sz w:val="18"/>
                <w:szCs w:val="18"/>
              </w:rPr>
            </w:pPr>
            <w:r>
              <w:rPr>
                <w:sz w:val="18"/>
                <w:szCs w:val="18"/>
              </w:rPr>
              <w:t>DElight-Detailed-Comparison.idf</w:t>
            </w:r>
          </w:p>
        </w:tc>
      </w:tr>
      <w:tr w:rsidR="00976A26" w14:paraId="2B4C00FF" w14:textId="77777777">
        <w:tc>
          <w:tcPr>
            <w:tcW w:w="3510" w:type="dxa"/>
          </w:tcPr>
          <w:p w14:paraId="6E668DFF" w14:textId="77777777"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14:paraId="6F625E74" w14:textId="77777777" w:rsidR="00976A26" w:rsidRDefault="00976A26">
            <w:pPr>
              <w:pStyle w:val="TableText"/>
              <w:rPr>
                <w:sz w:val="18"/>
              </w:rPr>
            </w:pPr>
            <w:r>
              <w:rPr>
                <w:sz w:val="18"/>
              </w:rPr>
              <w:lastRenderedPageBreak/>
              <w:t>Building/SolarDistribution uses “withReflections” option</w:t>
            </w:r>
          </w:p>
        </w:tc>
        <w:tc>
          <w:tcPr>
            <w:tcW w:w="2520" w:type="dxa"/>
          </w:tcPr>
          <w:p w14:paraId="2BCE7ADB" w14:textId="77777777" w:rsidR="00976A26" w:rsidRPr="009A5D69" w:rsidRDefault="00976A26">
            <w:pPr>
              <w:pStyle w:val="TableText"/>
              <w:rPr>
                <w:sz w:val="18"/>
                <w:szCs w:val="18"/>
              </w:rPr>
            </w:pPr>
          </w:p>
        </w:tc>
      </w:tr>
      <w:tr w:rsidR="00976A26" w14:paraId="3A3A9AAF" w14:textId="77777777">
        <w:tc>
          <w:tcPr>
            <w:tcW w:w="3510" w:type="dxa"/>
          </w:tcPr>
          <w:p w14:paraId="1DCEFD85" w14:textId="77777777" w:rsidR="00976A26" w:rsidRDefault="00976A26">
            <w:pPr>
              <w:pStyle w:val="TableText"/>
              <w:rPr>
                <w:sz w:val="18"/>
              </w:rPr>
            </w:pPr>
            <w:r>
              <w:rPr>
                <w:sz w:val="18"/>
              </w:rPr>
              <w:lastRenderedPageBreak/>
              <w:t>Find visible transmittance effect of dirt on window</w:t>
            </w:r>
          </w:p>
        </w:tc>
        <w:tc>
          <w:tcPr>
            <w:tcW w:w="3150" w:type="dxa"/>
          </w:tcPr>
          <w:p w14:paraId="28E0AAB7" w14:textId="77777777"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14:paraId="4E01E853" w14:textId="77777777" w:rsidR="00976A26" w:rsidRPr="009A5D69" w:rsidRDefault="00976A26">
            <w:pPr>
              <w:pStyle w:val="TableText"/>
              <w:rPr>
                <w:sz w:val="18"/>
                <w:szCs w:val="18"/>
              </w:rPr>
            </w:pPr>
          </w:p>
        </w:tc>
      </w:tr>
    </w:tbl>
    <w:p w14:paraId="754CFFF1" w14:textId="77777777" w:rsidR="00976A26" w:rsidRDefault="00976A26">
      <w:pPr>
        <w:pStyle w:val="BodyText"/>
        <w:rPr>
          <w:sz w:val="18"/>
        </w:rPr>
      </w:pPr>
      <w:r>
        <w:rPr>
          <w:sz w:val="18"/>
        </w:rPr>
        <w:t xml:space="preserve">*Used only with </w:t>
      </w:r>
      <w:r w:rsidR="007B4113">
        <w:rPr>
          <w:sz w:val="18"/>
        </w:rPr>
        <w:t>Daylighting:Controls</w:t>
      </w:r>
    </w:p>
    <w:p w14:paraId="2603AE9F" w14:textId="77777777" w:rsidR="004014AF" w:rsidRDefault="004014AF" w:rsidP="004014AF">
      <w:pPr>
        <w:pStyle w:val="Heading2"/>
      </w:pPr>
      <w:bookmarkStart w:id="1003" w:name="_Toc88279938"/>
      <w:bookmarkStart w:id="1004" w:name="_Toc99527790"/>
      <w:bookmarkStart w:id="1005" w:name="_Toc488474275"/>
      <w:bookmarkStart w:id="1006" w:name="_Toc469283195"/>
      <w:bookmarkStart w:id="1007" w:name="_Toc488474268"/>
      <w:bookmarkStart w:id="1008" w:name="_Toc488647230"/>
      <w:bookmarkStart w:id="1009" w:name="_Toc399490018"/>
      <w:r>
        <w:t xml:space="preserve">Group – </w:t>
      </w:r>
      <w:r w:rsidR="00BF3C29" w:rsidRPr="00BF3C29">
        <w:t>Exterior Energy Use Equipment</w:t>
      </w:r>
      <w:bookmarkEnd w:id="1003"/>
      <w:bookmarkEnd w:id="1004"/>
      <w:bookmarkEnd w:id="1009"/>
    </w:p>
    <w:p w14:paraId="764EDD27" w14:textId="77777777"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14:paraId="4A8727BD" w14:textId="77777777" w:rsidR="004014AF" w:rsidRDefault="00BF3C29" w:rsidP="004014AF">
      <w:pPr>
        <w:pStyle w:val="Heading3"/>
      </w:pPr>
      <w:bookmarkStart w:id="1010" w:name="_Toc88279939"/>
      <w:bookmarkStart w:id="1011" w:name="_Toc99527791"/>
      <w:bookmarkStart w:id="1012" w:name="_Toc399490019"/>
      <w:r w:rsidRPr="00BF3C29">
        <w:t>Exterior:Lights</w:t>
      </w:r>
      <w:bookmarkEnd w:id="1010"/>
      <w:bookmarkEnd w:id="1011"/>
      <w:bookmarkEnd w:id="1012"/>
    </w:p>
    <w:p w14:paraId="3E0C6031" w14:textId="77777777" w:rsidR="004014AF" w:rsidRDefault="004014AF" w:rsidP="004014AF">
      <w:pPr>
        <w:pStyle w:val="Heading4"/>
      </w:pPr>
      <w:r>
        <w:t>Field: Name</w:t>
      </w:r>
    </w:p>
    <w:p w14:paraId="7BD30C2B" w14:textId="77777777"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14:paraId="6A86BBB0" w14:textId="77777777" w:rsidR="004014AF" w:rsidRDefault="004014AF" w:rsidP="004014AF">
      <w:pPr>
        <w:pStyle w:val="Heading4"/>
      </w:pPr>
      <w:r>
        <w:t>Field: S</w:t>
      </w:r>
      <w:r w:rsidR="00BF3C29">
        <w:t>chedule</w:t>
      </w:r>
      <w:r>
        <w:t xml:space="preserve"> Name</w:t>
      </w:r>
    </w:p>
    <w:p w14:paraId="4DDB48B2"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7080B4DF" w14:textId="77777777" w:rsidR="004014AF" w:rsidRDefault="004014AF" w:rsidP="004014AF">
      <w:pPr>
        <w:pStyle w:val="Heading4"/>
      </w:pPr>
      <w:r>
        <w:t>Field: Design Level</w:t>
      </w:r>
    </w:p>
    <w:p w14:paraId="14A7B18C" w14:textId="77777777"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052F5F2" w14:textId="77777777" w:rsidR="004014AF" w:rsidRDefault="004014AF" w:rsidP="004014AF">
      <w:pPr>
        <w:pStyle w:val="Heading4"/>
      </w:pPr>
      <w:r>
        <w:t xml:space="preserve">Field: Control </w:t>
      </w:r>
      <w:r w:rsidR="00BF3C29">
        <w:t>Option</w:t>
      </w:r>
    </w:p>
    <w:p w14:paraId="09B1ED3B" w14:textId="77777777"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14:paraId="09E69946" w14:textId="77777777" w:rsidR="004014AF" w:rsidRDefault="004014AF" w:rsidP="004014AF">
      <w:pPr>
        <w:pStyle w:val="Heading4"/>
      </w:pPr>
      <w:r>
        <w:t>Field: End-Use Subcategory</w:t>
      </w:r>
    </w:p>
    <w:p w14:paraId="6E92D40E" w14:textId="77777777"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lights will be assigned to the "General" end-use subcategory.</w:t>
      </w:r>
    </w:p>
    <w:p w14:paraId="11DE1288" w14:textId="77777777" w:rsidR="004014AF" w:rsidRDefault="004014AF" w:rsidP="004014AF">
      <w:pPr>
        <w:pStyle w:val="BodyText"/>
      </w:pPr>
      <w:r>
        <w:t>An IDF Example:</w:t>
      </w:r>
    </w:p>
    <w:p w14:paraId="0F799824" w14:textId="77777777" w:rsidR="004014AF" w:rsidRDefault="004014AF" w:rsidP="004014AF">
      <w:pPr>
        <w:pStyle w:val="IDDDefinition"/>
      </w:pPr>
      <w:r>
        <w:lastRenderedPageBreak/>
        <w:t>Exterior</w:t>
      </w:r>
      <w:r w:rsidR="00F47C8B">
        <w:t>:</w:t>
      </w:r>
      <w:r>
        <w:t>Lights,</w:t>
      </w:r>
    </w:p>
    <w:p w14:paraId="46CE616A" w14:textId="77777777" w:rsidR="004014AF" w:rsidRDefault="004014AF" w:rsidP="004014AF">
      <w:pPr>
        <w:pStyle w:val="IDDDefinition"/>
      </w:pPr>
      <w:r>
        <w:t xml:space="preserve">  OutsideLights,       !- Name</w:t>
      </w:r>
    </w:p>
    <w:p w14:paraId="767BEC28" w14:textId="77777777" w:rsidR="004014AF" w:rsidRDefault="004014AF" w:rsidP="004014AF">
      <w:pPr>
        <w:pStyle w:val="IDDDefinition"/>
      </w:pPr>
      <w:r>
        <w:t xml:space="preserve">  ON,                  !- SCHEDULE Name</w:t>
      </w:r>
    </w:p>
    <w:p w14:paraId="0B1FB3C5" w14:textId="77777777" w:rsidR="004014AF" w:rsidRDefault="004014AF" w:rsidP="004014AF">
      <w:pPr>
        <w:pStyle w:val="IDDDefinition"/>
      </w:pPr>
      <w:r>
        <w:t xml:space="preserve">  1000,                !- Design Level</w:t>
      </w:r>
    </w:p>
    <w:p w14:paraId="5A403C25" w14:textId="77777777" w:rsidR="004014AF" w:rsidRDefault="004014AF" w:rsidP="004014AF">
      <w:pPr>
        <w:pStyle w:val="IDDDefinition"/>
      </w:pPr>
      <w:r>
        <w:t xml:space="preserve">  AstronomicalClock,  !- Control Option</w:t>
      </w:r>
    </w:p>
    <w:p w14:paraId="6D503E64" w14:textId="77777777" w:rsidR="004014AF" w:rsidRDefault="004014AF" w:rsidP="004014AF">
      <w:pPr>
        <w:pStyle w:val="IDDDefinition"/>
      </w:pPr>
      <w:r>
        <w:t xml:space="preserve">  Grounds Lights;      !- End-Use Subcategory</w:t>
      </w:r>
    </w:p>
    <w:p w14:paraId="3A767232" w14:textId="77777777" w:rsidR="004014AF" w:rsidRDefault="004014AF" w:rsidP="004014AF">
      <w:pPr>
        <w:pStyle w:val="Heading3"/>
      </w:pPr>
      <w:bookmarkStart w:id="1013" w:name="_Toc88279940"/>
      <w:bookmarkStart w:id="1014" w:name="_Toc99527792"/>
      <w:bookmarkStart w:id="1015" w:name="_Toc399490020"/>
      <w:r>
        <w:t>Exterior</w:t>
      </w:r>
      <w:r w:rsidR="00F47C8B">
        <w:t xml:space="preserve"> </w:t>
      </w:r>
      <w:r>
        <w:t>Lights Output</w:t>
      </w:r>
      <w:bookmarkEnd w:id="1013"/>
      <w:bookmarkEnd w:id="1014"/>
      <w:r w:rsidR="007F631D">
        <w:t>s</w:t>
      </w:r>
      <w:bookmarkEnd w:id="1015"/>
    </w:p>
    <w:p w14:paraId="6D07C958" w14:textId="77777777"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14:paraId="5EC4255C" w14:textId="77777777" w:rsidR="00886BAE" w:rsidRDefault="00886BAE" w:rsidP="00886BAE">
      <w:pPr>
        <w:pStyle w:val="BodyText"/>
      </w:pPr>
      <w:bookmarkStart w:id="1016" w:name="_Toc99527793"/>
      <w:r>
        <w:t>Output for exterior lights appears in three possible places. It will appear on two meters (Electricity:Facility and ExteriorLights:Electricity) as well as in its own designated value in the standard output file.</w:t>
      </w:r>
    </w:p>
    <w:p w14:paraId="25DA25F2" w14:textId="77777777" w:rsidR="00886BAE" w:rsidRPr="00886BAE" w:rsidRDefault="00886BAE" w:rsidP="00886BAE">
      <w:pPr>
        <w:pStyle w:val="CodeIDDSamples"/>
      </w:pPr>
      <w:r w:rsidRPr="00886BAE">
        <w:t>Zone,Average,Exterior Lights Electric Power [W]</w:t>
      </w:r>
    </w:p>
    <w:p w14:paraId="3CEE817E" w14:textId="77777777" w:rsidR="00886BAE" w:rsidRPr="00886BAE" w:rsidRDefault="00886BAE" w:rsidP="00886BAE">
      <w:pPr>
        <w:pStyle w:val="CodeIDDSamples"/>
      </w:pPr>
      <w:r w:rsidRPr="00886BAE">
        <w:t>Zone,Sum,Exterior Lights Electric Energy</w:t>
      </w:r>
      <w:r w:rsidRPr="00886BAE" w:rsidDel="00E04363">
        <w:t xml:space="preserve"> </w:t>
      </w:r>
      <w:r w:rsidRPr="00886BAE">
        <w:t>[J]</w:t>
      </w:r>
    </w:p>
    <w:p w14:paraId="24EA8AAE" w14:textId="77777777" w:rsidR="00886BAE" w:rsidRDefault="00886BAE" w:rsidP="00886BAE">
      <w:pPr>
        <w:pStyle w:val="Heading4"/>
      </w:pPr>
      <w:r>
        <w:t>Exterior Lights Electric Power [W]</w:t>
      </w:r>
    </w:p>
    <w:p w14:paraId="54D6E8C3" w14:textId="77777777" w:rsidR="00886BAE" w:rsidRDefault="00886BAE" w:rsidP="00886BAE">
      <w:pPr>
        <w:pStyle w:val="Heading4"/>
      </w:pPr>
      <w:r>
        <w:t>Exterior Lights Electric Energy [J]</w:t>
      </w:r>
    </w:p>
    <w:p w14:paraId="53AC597B" w14:textId="77777777" w:rsidR="00886BAE" w:rsidRDefault="00886BAE" w:rsidP="00886BAE">
      <w:pPr>
        <w:pStyle w:val="BodyText"/>
      </w:pPr>
      <w:r>
        <w:t>These are the electric power and energy consumed by the exterior lights.</w:t>
      </w:r>
    </w:p>
    <w:p w14:paraId="15F198F4" w14:textId="77777777" w:rsidR="004014AF" w:rsidRDefault="00F47C8B" w:rsidP="004014AF">
      <w:pPr>
        <w:pStyle w:val="Heading3"/>
      </w:pPr>
      <w:bookmarkStart w:id="1017" w:name="_Toc399490021"/>
      <w:r w:rsidRPr="00F47C8B">
        <w:t>Exterior:FuelEquipment</w:t>
      </w:r>
      <w:bookmarkEnd w:id="1016"/>
      <w:bookmarkEnd w:id="1017"/>
    </w:p>
    <w:p w14:paraId="7085973D" w14:textId="77777777" w:rsidR="004014AF" w:rsidRDefault="004014AF" w:rsidP="004014AF">
      <w:pPr>
        <w:pStyle w:val="Heading4"/>
      </w:pPr>
      <w:r>
        <w:t>Field: Name</w:t>
      </w:r>
    </w:p>
    <w:p w14:paraId="5007EDC1"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5B38E2D9" w14:textId="77777777" w:rsidR="004014AF" w:rsidRDefault="004014AF" w:rsidP="004014AF">
      <w:pPr>
        <w:pStyle w:val="Heading4"/>
      </w:pPr>
      <w:r>
        <w:t>Field: Fuel</w:t>
      </w:r>
      <w:r w:rsidR="00F47C8B">
        <w:t xml:space="preserve"> </w:t>
      </w:r>
      <w:r>
        <w:t>Use</w:t>
      </w:r>
      <w:r w:rsidR="00F47C8B">
        <w:t xml:space="preserve"> </w:t>
      </w:r>
      <w:r>
        <w:t>Type</w:t>
      </w:r>
    </w:p>
    <w:p w14:paraId="30638197" w14:textId="77777777"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14:paraId="746F40C3" w14:textId="77777777" w:rsidR="004014AF" w:rsidRDefault="004014AF" w:rsidP="004014AF">
      <w:pPr>
        <w:pStyle w:val="Heading4"/>
      </w:pPr>
      <w:r>
        <w:t xml:space="preserve">Field: </w:t>
      </w:r>
      <w:r w:rsidR="00F47C8B">
        <w:t xml:space="preserve">Schedule </w:t>
      </w:r>
      <w:r>
        <w:t>Name</w:t>
      </w:r>
    </w:p>
    <w:p w14:paraId="6B1480E8"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0CA23F18" w14:textId="77777777" w:rsidR="004014AF" w:rsidRDefault="004014AF" w:rsidP="004014AF">
      <w:pPr>
        <w:pStyle w:val="Heading4"/>
      </w:pPr>
      <w:r>
        <w:t>Field: Design Level</w:t>
      </w:r>
    </w:p>
    <w:p w14:paraId="475B241B" w14:textId="77777777"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E84F5FB" w14:textId="77777777" w:rsidR="004014AF" w:rsidRDefault="004014AF" w:rsidP="004014AF">
      <w:pPr>
        <w:pStyle w:val="Heading4"/>
      </w:pPr>
      <w:r>
        <w:t>Field: End-Use Subcategory</w:t>
      </w:r>
    </w:p>
    <w:p w14:paraId="1DDD4D51" w14:textId="77777777"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4DEBD991" w14:textId="77777777" w:rsidR="004014AF" w:rsidRDefault="004014AF" w:rsidP="004014AF">
      <w:pPr>
        <w:pStyle w:val="BodyText"/>
      </w:pPr>
    </w:p>
    <w:p w14:paraId="6C0671E8" w14:textId="77777777" w:rsidR="004014AF" w:rsidRDefault="004014AF" w:rsidP="004014AF">
      <w:pPr>
        <w:pStyle w:val="BodyText"/>
      </w:pPr>
      <w:r>
        <w:t>IDF Examples:</w:t>
      </w:r>
    </w:p>
    <w:p w14:paraId="4E4CB024" w14:textId="77777777" w:rsidR="004014AF" w:rsidRDefault="004014AF" w:rsidP="004014AF">
      <w:pPr>
        <w:pStyle w:val="CodeIDDSamples"/>
      </w:pPr>
      <w:r>
        <w:t>Exterior</w:t>
      </w:r>
      <w:r w:rsidR="00F47C8B">
        <w:t>:</w:t>
      </w:r>
      <w:r>
        <w:t>FuelEquipment,OutsideGasEq,Gas,ON,1000;</w:t>
      </w:r>
    </w:p>
    <w:p w14:paraId="6F0E2D6B" w14:textId="77777777" w:rsidR="004014AF" w:rsidRDefault="004014AF" w:rsidP="004014AF">
      <w:pPr>
        <w:pStyle w:val="CodeIDDSamples"/>
      </w:pPr>
      <w:r>
        <w:lastRenderedPageBreak/>
        <w:t>Exterior</w:t>
      </w:r>
      <w:r w:rsidR="00F47C8B">
        <w:t>:</w:t>
      </w:r>
      <w:r>
        <w:t>FuelEquipment,OutsideCoalEq,Coal,ON,1000;</w:t>
      </w:r>
    </w:p>
    <w:p w14:paraId="0DF141A2" w14:textId="77777777" w:rsidR="004014AF" w:rsidRDefault="004014AF" w:rsidP="004014AF">
      <w:pPr>
        <w:pStyle w:val="CodeIDDSamples"/>
      </w:pPr>
      <w:r>
        <w:t>Exterior</w:t>
      </w:r>
      <w:r w:rsidR="00F47C8B">
        <w:t>:</w:t>
      </w:r>
      <w:r>
        <w:t>FuelEquipment,OutsideFuelOil1Eq,FuelOil#1,ON,1000;</w:t>
      </w:r>
    </w:p>
    <w:p w14:paraId="7B6F9CB8" w14:textId="77777777" w:rsidR="004014AF" w:rsidRDefault="004014AF" w:rsidP="004014AF">
      <w:pPr>
        <w:pStyle w:val="CodeIDDSamples"/>
      </w:pPr>
      <w:r>
        <w:t>Exterior</w:t>
      </w:r>
      <w:r w:rsidR="00F47C8B">
        <w:t>:</w:t>
      </w:r>
      <w:r>
        <w:t>FuelEquipment,OutsideFuelOil2Eq,FuelOil#2,ON,1000;</w:t>
      </w:r>
    </w:p>
    <w:p w14:paraId="03DC39E1" w14:textId="77777777" w:rsidR="004014AF" w:rsidRDefault="004014AF" w:rsidP="004014AF">
      <w:pPr>
        <w:pStyle w:val="CodeIDDSamples"/>
      </w:pPr>
      <w:r>
        <w:t>Exterior</w:t>
      </w:r>
      <w:r w:rsidR="00F47C8B">
        <w:t>:</w:t>
      </w:r>
      <w:r>
        <w:t>FuelEquipment,OutsideLPGEq,PropaneGas,ON,1000;</w:t>
      </w:r>
    </w:p>
    <w:p w14:paraId="32A52A1B" w14:textId="77777777" w:rsidR="004014AF" w:rsidRDefault="00F47C8B" w:rsidP="004014AF">
      <w:pPr>
        <w:pStyle w:val="Heading3"/>
      </w:pPr>
      <w:bookmarkStart w:id="1018" w:name="_Toc99527794"/>
      <w:bookmarkStart w:id="1019" w:name="_Toc399490022"/>
      <w:r w:rsidRPr="00F47C8B">
        <w:t>Exterior:WaterEquipment</w:t>
      </w:r>
      <w:bookmarkEnd w:id="1018"/>
      <w:bookmarkEnd w:id="1019"/>
    </w:p>
    <w:p w14:paraId="054D1E96" w14:textId="77777777" w:rsidR="004014AF" w:rsidRDefault="004014AF" w:rsidP="004014AF">
      <w:pPr>
        <w:pStyle w:val="Heading4"/>
      </w:pPr>
      <w:r>
        <w:t>Field: Name</w:t>
      </w:r>
    </w:p>
    <w:p w14:paraId="7A9B0C9F"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29402F71" w14:textId="77777777" w:rsidR="004014AF" w:rsidRDefault="004014AF" w:rsidP="004014AF">
      <w:pPr>
        <w:pStyle w:val="Heading4"/>
      </w:pPr>
      <w:r>
        <w:t>Field: FuelUseType</w:t>
      </w:r>
    </w:p>
    <w:p w14:paraId="1E68C94F" w14:textId="77777777" w:rsidR="004014AF" w:rsidRDefault="004014AF" w:rsidP="004014AF">
      <w:pPr>
        <w:pStyle w:val="BodyText"/>
      </w:pPr>
      <w:r>
        <w:t>For Exterior</w:t>
      </w:r>
      <w:r w:rsidR="00F47C8B">
        <w:t>:</w:t>
      </w:r>
      <w:r>
        <w:t>WaterEquipment, only “Water” is current allowed for this field.</w:t>
      </w:r>
    </w:p>
    <w:p w14:paraId="34FFAB93" w14:textId="77777777" w:rsidR="004014AF" w:rsidRDefault="004014AF" w:rsidP="004014AF">
      <w:pPr>
        <w:pStyle w:val="Heading4"/>
      </w:pPr>
      <w:r>
        <w:t xml:space="preserve">Field: </w:t>
      </w:r>
      <w:r w:rsidR="00F47C8B">
        <w:t xml:space="preserve">Schedule </w:t>
      </w:r>
      <w:r>
        <w:t>Name</w:t>
      </w:r>
    </w:p>
    <w:p w14:paraId="4F65F201" w14:textId="77777777"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14:paraId="1501F4C5" w14:textId="77777777" w:rsidR="004014AF" w:rsidRDefault="004014AF" w:rsidP="004014AF">
      <w:pPr>
        <w:pStyle w:val="Heading4"/>
      </w:pPr>
      <w:r>
        <w:t>Field: Design Level</w:t>
      </w:r>
    </w:p>
    <w:p w14:paraId="0717EC55" w14:textId="77777777"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3BD22649" w14:textId="77777777" w:rsidR="004014AF" w:rsidRDefault="004014AF" w:rsidP="004014AF">
      <w:pPr>
        <w:pStyle w:val="Heading4"/>
      </w:pPr>
      <w:r>
        <w:t>Field: End-Use Subcategory</w:t>
      </w:r>
    </w:p>
    <w:p w14:paraId="08139B36" w14:textId="77777777"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3360E2D" w14:textId="77777777" w:rsidR="004014AF" w:rsidRDefault="004014AF" w:rsidP="004014AF">
      <w:pPr>
        <w:pStyle w:val="BodyText"/>
      </w:pPr>
      <w:r>
        <w:t>IDF Example:</w:t>
      </w:r>
    </w:p>
    <w:p w14:paraId="7BCAD0F3" w14:textId="77777777" w:rsidR="004014AF" w:rsidRDefault="004014AF" w:rsidP="004014AF">
      <w:pPr>
        <w:pStyle w:val="CodeIDDSamples"/>
      </w:pPr>
      <w:r>
        <w:t>Exterior</w:t>
      </w:r>
      <w:r w:rsidR="00F47C8B">
        <w:t>:</w:t>
      </w:r>
      <w:r>
        <w:t>WaterEquipment,OutsideWaterEq,Water,ON,10000;</w:t>
      </w:r>
    </w:p>
    <w:p w14:paraId="2EBEFD2E" w14:textId="77777777" w:rsidR="004014AF" w:rsidRDefault="004014AF" w:rsidP="004014AF">
      <w:pPr>
        <w:pStyle w:val="Heading3"/>
      </w:pPr>
      <w:bookmarkStart w:id="1020" w:name="_Toc99527795"/>
      <w:bookmarkStart w:id="1021" w:name="_Toc399490023"/>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1020"/>
      <w:bookmarkEnd w:id="1021"/>
    </w:p>
    <w:p w14:paraId="70038DC6" w14:textId="77777777" w:rsidR="00886BAE" w:rsidRDefault="00886BAE" w:rsidP="00886BAE">
      <w:pPr>
        <w:pStyle w:val="BodyText"/>
      </w:pPr>
      <w:bookmarkStart w:id="1022" w:name="_Toc99527796"/>
      <w:bookmarkStart w:id="1023" w:name="_Toc50254058"/>
      <w:bookmarkStart w:id="1024" w:name="_Toc488474277"/>
      <w:bookmarkStart w:id="1025" w:name="_Toc488647239"/>
      <w:bookmarkStart w:id="1026" w:name="_Toc7594444"/>
      <w:bookmarkStart w:id="1027" w:name="_Toc19525404"/>
      <w:bookmarkStart w:id="1028" w:name="_Toc64351231"/>
      <w:bookmarkStart w:id="1029" w:name="_Toc99527805"/>
      <w:bookmarkStart w:id="1030" w:name="_Toc1447626"/>
      <w:bookmarkStart w:id="1031" w:name="_Toc449946154"/>
      <w:bookmarkStart w:id="1032" w:name="_Toc469283198"/>
      <w:bookmarkStart w:id="1033" w:name="_Toc488474284"/>
      <w:bookmarkEnd w:id="1005"/>
      <w:bookmarkEnd w:id="1006"/>
      <w:bookmarkEnd w:id="1007"/>
      <w:bookmarkEnd w:id="1008"/>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14:paraId="5362CA62" w14:textId="77777777" w:rsidR="00886BAE" w:rsidRPr="00E04363" w:rsidRDefault="00886BAE" w:rsidP="00886BAE">
      <w:pPr>
        <w:pStyle w:val="CodeIDDSamples"/>
      </w:pPr>
      <w:r>
        <w:t xml:space="preserve">Zone, Average, </w:t>
      </w:r>
      <w:r w:rsidRPr="00E04363">
        <w:t>Exterior Equipment Fuel Rate</w:t>
      </w:r>
      <w:r>
        <w:t xml:space="preserve"> [W]</w:t>
      </w:r>
    </w:p>
    <w:p w14:paraId="0FFAE959" w14:textId="77777777" w:rsidR="00886BAE" w:rsidRDefault="00886BAE" w:rsidP="00886BAE">
      <w:pPr>
        <w:pStyle w:val="CodeIDDSamples"/>
      </w:pPr>
      <w:r>
        <w:t>Zone,Sum,</w:t>
      </w:r>
      <w:r w:rsidRPr="00E8782E">
        <w:t xml:space="preserve"> Exterior Equipment Electric Energy</w:t>
      </w:r>
      <w:r w:rsidRPr="00E8782E" w:rsidDel="00E8782E">
        <w:t xml:space="preserve"> </w:t>
      </w:r>
      <w:r>
        <w:t>[J]</w:t>
      </w:r>
    </w:p>
    <w:p w14:paraId="27D6A358" w14:textId="77777777" w:rsidR="00886BAE" w:rsidRDefault="00886BAE" w:rsidP="00886BAE">
      <w:pPr>
        <w:pStyle w:val="CodeIDDSamples"/>
      </w:pPr>
      <w:r>
        <w:t>Zone,Sum,</w:t>
      </w:r>
      <w:r w:rsidRPr="00E8782E">
        <w:t xml:space="preserve"> Exterior Equipment Gas Energy</w:t>
      </w:r>
      <w:r w:rsidRPr="00E8782E" w:rsidDel="00E8782E">
        <w:t xml:space="preserve"> </w:t>
      </w:r>
      <w:r>
        <w:t>[J]</w:t>
      </w:r>
    </w:p>
    <w:p w14:paraId="704540A8" w14:textId="77777777" w:rsidR="00886BAE" w:rsidRDefault="00886BAE" w:rsidP="00886BAE">
      <w:pPr>
        <w:pStyle w:val="CodeIDDSamples"/>
      </w:pPr>
    </w:p>
    <w:p w14:paraId="2BCE5722" w14:textId="77777777" w:rsidR="00886BAE" w:rsidRDefault="00886BAE" w:rsidP="00886BAE">
      <w:pPr>
        <w:pStyle w:val="CodeIDDSamples"/>
      </w:pPr>
      <w:r>
        <w:t xml:space="preserve">Zone,Average, </w:t>
      </w:r>
      <w:r w:rsidRPr="00E04363">
        <w:t>Exterior Equipment Water Volume Flow Rate</w:t>
      </w:r>
      <w:r>
        <w:t xml:space="preserve"> [m3/s]</w:t>
      </w:r>
    </w:p>
    <w:p w14:paraId="25F16E9F" w14:textId="77777777" w:rsidR="00886BAE" w:rsidRDefault="00886BAE" w:rsidP="00886BAE">
      <w:pPr>
        <w:pStyle w:val="CodeIDDSamples"/>
      </w:pPr>
      <w:r>
        <w:t>Zone,Sum,</w:t>
      </w:r>
      <w:r w:rsidRPr="00E8782E">
        <w:t xml:space="preserve"> Exterior Equipment Water Volume</w:t>
      </w:r>
      <w:r w:rsidRPr="00E8782E" w:rsidDel="00E8782E">
        <w:t xml:space="preserve"> </w:t>
      </w:r>
      <w:r>
        <w:t>[m3]</w:t>
      </w:r>
    </w:p>
    <w:p w14:paraId="3A2D973D" w14:textId="77777777" w:rsidR="00886BAE" w:rsidRDefault="00886BAE" w:rsidP="00886BAE">
      <w:pPr>
        <w:pStyle w:val="CodeIDDSamples"/>
      </w:pPr>
      <w:r>
        <w:t>Zone,Sum,</w:t>
      </w:r>
      <w:r w:rsidRPr="00E8782E">
        <w:t xml:space="preserve"> </w:t>
      </w:r>
      <w:r w:rsidRPr="00E04363">
        <w:t>Exterior Equipment Mains Water Volume</w:t>
      </w:r>
      <w:r>
        <w:t xml:space="preserve"> [m3]</w:t>
      </w:r>
    </w:p>
    <w:p w14:paraId="020FD1F6" w14:textId="77777777" w:rsidR="00886BAE" w:rsidRDefault="00886BAE" w:rsidP="00886BAE">
      <w:pPr>
        <w:pStyle w:val="CodeIDDSamples"/>
      </w:pPr>
    </w:p>
    <w:p w14:paraId="33F672D4" w14:textId="77777777" w:rsidR="00886BAE" w:rsidRDefault="00886BAE" w:rsidP="00886BAE">
      <w:pPr>
        <w:pStyle w:val="CodeIDDSamples"/>
      </w:pPr>
      <w:r>
        <w:t>Zone,Sum,</w:t>
      </w:r>
      <w:r w:rsidRPr="00E8782E">
        <w:t xml:space="preserve"> Exterior Equipment Coal Energy</w:t>
      </w:r>
      <w:r w:rsidRPr="00E8782E" w:rsidDel="00E8782E">
        <w:t xml:space="preserve"> </w:t>
      </w:r>
      <w:r>
        <w:t>[J]</w:t>
      </w:r>
    </w:p>
    <w:p w14:paraId="10A00C28" w14:textId="77777777" w:rsidR="00886BAE" w:rsidRDefault="00886BAE" w:rsidP="00886BAE">
      <w:pPr>
        <w:pStyle w:val="CodeIDDSamples"/>
      </w:pPr>
      <w:r>
        <w:t>Zone,Sum,</w:t>
      </w:r>
      <w:r w:rsidRPr="00E8782E">
        <w:t xml:space="preserve"> Exterior Equipment FuelOil#1 Energy</w:t>
      </w:r>
      <w:r w:rsidRPr="00E8782E" w:rsidDel="00E8782E">
        <w:t xml:space="preserve"> </w:t>
      </w:r>
      <w:r>
        <w:t>[J]</w:t>
      </w:r>
    </w:p>
    <w:p w14:paraId="66FF1C8B" w14:textId="77777777" w:rsidR="003D07F2" w:rsidRDefault="003D07F2" w:rsidP="003D07F2">
      <w:pPr>
        <w:pStyle w:val="CodeIDDSamples"/>
      </w:pPr>
      <w:r>
        <w:t>Zone,Sum,</w:t>
      </w:r>
      <w:r w:rsidRPr="00E8782E">
        <w:t xml:space="preserve"> Exterior Equipment FuelOil#2 Energy</w:t>
      </w:r>
      <w:r w:rsidRPr="00E8782E" w:rsidDel="00E8782E">
        <w:t xml:space="preserve"> </w:t>
      </w:r>
      <w:r>
        <w:t>[J]</w:t>
      </w:r>
    </w:p>
    <w:p w14:paraId="63F6DB4F" w14:textId="77777777" w:rsidR="00886BAE" w:rsidRDefault="00886BAE" w:rsidP="00886BAE">
      <w:pPr>
        <w:pStyle w:val="CodeIDDSamples"/>
      </w:pPr>
    </w:p>
    <w:p w14:paraId="1048453C" w14:textId="77777777" w:rsidR="003D07F2" w:rsidRDefault="00886BAE" w:rsidP="00886BAE">
      <w:pPr>
        <w:pStyle w:val="CodeIDDSamples"/>
      </w:pPr>
      <w:r>
        <w:t>Zone,Sum,</w:t>
      </w:r>
      <w:r w:rsidRPr="00E8782E">
        <w:t xml:space="preserve"> Exterior Equipment Propane Energy</w:t>
      </w:r>
      <w:r w:rsidRPr="00E8782E" w:rsidDel="00E8782E">
        <w:t xml:space="preserve"> </w:t>
      </w:r>
      <w:r>
        <w:t>[J]</w:t>
      </w:r>
    </w:p>
    <w:p w14:paraId="3F94D8FA" w14:textId="77777777" w:rsidR="00886BAE" w:rsidRDefault="00886BAE" w:rsidP="00886BAE">
      <w:pPr>
        <w:pStyle w:val="CodeIDDSamples"/>
      </w:pPr>
    </w:p>
    <w:p w14:paraId="4C54C1EA" w14:textId="77777777" w:rsidR="00886BAE" w:rsidRDefault="00886BAE" w:rsidP="00886BAE">
      <w:pPr>
        <w:pStyle w:val="CodeIDDSamples"/>
      </w:pPr>
      <w:r>
        <w:t>Zone,Sum,</w:t>
      </w:r>
      <w:r w:rsidRPr="00E04363">
        <w:t xml:space="preserve"> Exterior Equipment Gasoline Energy</w:t>
      </w:r>
      <w:r w:rsidRPr="00E04363" w:rsidDel="00E04363">
        <w:t xml:space="preserve"> </w:t>
      </w:r>
      <w:r>
        <w:t>[J]</w:t>
      </w:r>
    </w:p>
    <w:p w14:paraId="6AA018B4" w14:textId="77777777" w:rsidR="00886BAE" w:rsidRDefault="00886BAE" w:rsidP="00886BAE">
      <w:pPr>
        <w:pStyle w:val="CodeIDDSamples"/>
      </w:pPr>
    </w:p>
    <w:p w14:paraId="1AE0A468"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14:paraId="370FFCA7"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14:paraId="7B5C6875"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14:paraId="23204FE2"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14:paraId="29A562DA" w14:textId="77777777" w:rsidR="00886BAE" w:rsidRDefault="00886BAE" w:rsidP="00886BAE">
      <w:pPr>
        <w:pStyle w:val="CodeIDDSamples"/>
      </w:pPr>
      <w:r>
        <w:t>Zone,Sum,</w:t>
      </w:r>
      <w:r w:rsidRPr="00E04363">
        <w:t xml:space="preserve"> Exterior Equipment District Heating Energy</w:t>
      </w:r>
      <w:r w:rsidRPr="00E04363" w:rsidDel="00E04363">
        <w:t xml:space="preserve"> </w:t>
      </w:r>
      <w:r>
        <w:t>[J]</w:t>
      </w:r>
    </w:p>
    <w:p w14:paraId="48CDFF31" w14:textId="77777777" w:rsidR="00886BAE" w:rsidRDefault="00886BAE" w:rsidP="00886BAE">
      <w:pPr>
        <w:pStyle w:val="CodeIDDSamples"/>
      </w:pPr>
      <w:r>
        <w:t>Zone,Sum,</w:t>
      </w:r>
      <w:r w:rsidRPr="00E04363">
        <w:t xml:space="preserve"> Exterior Equipment District Cooling Energy</w:t>
      </w:r>
      <w:r w:rsidRPr="00E04363" w:rsidDel="00E04363">
        <w:t xml:space="preserve"> </w:t>
      </w:r>
      <w:r>
        <w:t>[J]</w:t>
      </w:r>
    </w:p>
    <w:p w14:paraId="21C3C4E8" w14:textId="77777777" w:rsidR="00886BAE" w:rsidRPr="00E04363" w:rsidRDefault="00886BAE" w:rsidP="00886BAE">
      <w:pPr>
        <w:pStyle w:val="BodyText"/>
      </w:pPr>
    </w:p>
    <w:p w14:paraId="6E65C468" w14:textId="77777777" w:rsidR="00886BAE" w:rsidRDefault="00886BAE" w:rsidP="00886BAE">
      <w:pPr>
        <w:pStyle w:val="Heading4"/>
      </w:pPr>
      <w:r>
        <w:t>Exterior Equipment Fuel Rate [W]</w:t>
      </w:r>
    </w:p>
    <w:p w14:paraId="512CB899" w14:textId="77777777" w:rsidR="00886BAE" w:rsidRDefault="00886BAE" w:rsidP="00886BAE">
      <w:pPr>
        <w:pStyle w:val="Heading4"/>
      </w:pPr>
      <w:r>
        <w:t>Exterior Equipment &lt;Fuel Type&gt; Energy [J]</w:t>
      </w:r>
    </w:p>
    <w:p w14:paraId="3BB2B84C" w14:textId="77777777" w:rsidR="00886BAE" w:rsidRDefault="00886BAE" w:rsidP="00886BAE">
      <w:pPr>
        <w:pStyle w:val="BodyText"/>
      </w:pPr>
      <w:r>
        <w:t>These are the fuel consumption rate and energy for the exterior equipment.</w:t>
      </w:r>
    </w:p>
    <w:p w14:paraId="525518F8" w14:textId="77777777" w:rsidR="00886BAE" w:rsidRDefault="00886BAE" w:rsidP="00886BAE">
      <w:pPr>
        <w:pStyle w:val="Heading4"/>
      </w:pPr>
      <w:r>
        <w:t>Exterior Equipment Water Volume Flow Rate [m3/s]</w:t>
      </w:r>
    </w:p>
    <w:p w14:paraId="25ABC85F" w14:textId="77777777" w:rsidR="00886BAE" w:rsidRDefault="00886BAE" w:rsidP="00886BAE">
      <w:pPr>
        <w:pStyle w:val="Heading4"/>
      </w:pPr>
      <w:r>
        <w:t>Exterior Equipment Water Volume [m3]</w:t>
      </w:r>
    </w:p>
    <w:p w14:paraId="4A32BC07" w14:textId="77777777" w:rsidR="00886BAE" w:rsidRPr="00E04363" w:rsidRDefault="00886BAE" w:rsidP="00886BAE">
      <w:pPr>
        <w:pStyle w:val="BodyText"/>
      </w:pPr>
      <w:r>
        <w:t>These are the water consumption rate and volume for the exterior equipment.</w:t>
      </w:r>
    </w:p>
    <w:p w14:paraId="17643861" w14:textId="77777777"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14:paraId="7AD3A0ED" w14:textId="77777777" w:rsidR="00925178" w:rsidRDefault="00925178" w:rsidP="00925178">
      <w:pPr>
        <w:pStyle w:val="Heading2"/>
      </w:pPr>
      <w:bookmarkStart w:id="1034" w:name="_Toc399490024"/>
      <w:r>
        <w:t>Group – Air</w:t>
      </w:r>
      <w:r w:rsidR="004C33AA">
        <w:t>f</w:t>
      </w:r>
      <w:r>
        <w:t>low</w:t>
      </w:r>
      <w:bookmarkEnd w:id="1022"/>
      <w:bookmarkEnd w:id="1034"/>
    </w:p>
    <w:p w14:paraId="23D18D13" w14:textId="77777777" w:rsidR="00D95D59" w:rsidRDefault="00D95D59" w:rsidP="00D95D59">
      <w:pPr>
        <w:pStyle w:val="BodyText"/>
      </w:pPr>
      <w:bookmarkStart w:id="1035" w:name="_Toc469283194"/>
      <w:bookmarkStart w:id="1036" w:name="_Toc488474269"/>
      <w:bookmarkStart w:id="1037" w:name="_Toc488647231"/>
      <w:bookmarkStart w:id="1038" w:name="_Toc48352169"/>
      <w:bookmarkStart w:id="1039" w:name="_Toc488474271"/>
      <w:bookmarkStart w:id="1040"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14:paraId="391DD7D0" w14:textId="77777777"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6008C7">
        <w:fldChar w:fldCharType="begin"/>
      </w:r>
      <w:r w:rsidR="00112C3E">
        <w:instrText xml:space="preserve"> REF _Ref132508894 \h </w:instrText>
      </w:r>
      <w:r w:rsidR="006008C7">
        <w:fldChar w:fldCharType="separate"/>
      </w:r>
      <w:r w:rsidR="00F157E6">
        <w:t>Group – Airflow Network</w:t>
      </w:r>
      <w:r w:rsidR="006008C7">
        <w:fldChar w:fldCharType="end"/>
      </w:r>
      <w:r w:rsidR="00925178">
        <w:t>).</w:t>
      </w:r>
    </w:p>
    <w:p w14:paraId="48ED0C19" w14:textId="77777777" w:rsidR="00CE1776" w:rsidRDefault="00CE1776" w:rsidP="00CE1776">
      <w:pPr>
        <w:pStyle w:val="Heading3"/>
      </w:pPr>
      <w:bookmarkStart w:id="1041" w:name="_Toc99527797"/>
      <w:bookmarkStart w:id="1042" w:name="_Toc181786206"/>
      <w:bookmarkStart w:id="1043" w:name="_Toc399490025"/>
      <w:bookmarkEnd w:id="1035"/>
      <w:bookmarkEnd w:id="1036"/>
      <w:bookmarkEnd w:id="1037"/>
      <w:bookmarkEnd w:id="1038"/>
      <w:r w:rsidRPr="004C33AA">
        <w:t>ZoneInfiltration</w:t>
      </w:r>
      <w:bookmarkEnd w:id="1041"/>
      <w:bookmarkEnd w:id="1042"/>
      <w:r>
        <w:t>:</w:t>
      </w:r>
      <w:r w:rsidRPr="00CD49B5">
        <w:t>DesignFlowRate</w:t>
      </w:r>
      <w:bookmarkEnd w:id="1043"/>
    </w:p>
    <w:p w14:paraId="48F5E423" w14:textId="77777777"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14:paraId="1C3DF061" w14:textId="77777777" w:rsidR="00CE1776" w:rsidRDefault="00884C36" w:rsidP="00CE1776">
      <w:pPr>
        <w:pStyle w:val="EquationLong"/>
      </w:pPr>
      <w:r w:rsidRPr="00884C36">
        <w:rPr>
          <w:position w:val="-18"/>
        </w:rPr>
        <w:object w:dxaOrig="8380" w:dyaOrig="480" w14:anchorId="271535CF">
          <v:shape id="_x0000_i1070" type="#_x0000_t75" style="width:419.25pt;height:24pt" o:ole="">
            <v:imagedata r:id="rId182" o:title=""/>
          </v:shape>
          <o:OLEObject Type="Embed" ProgID="Equation.DSMT4" ShapeID="_x0000_i1070" DrawAspect="Content" ObjectID="_1473234769" r:id="rId183"/>
        </w:object>
      </w:r>
    </w:p>
    <w:p w14:paraId="0F3B6EAA" w14:textId="77777777"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14:paraId="761136C9" w14:textId="77777777"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14:paraId="0D6FC4B8" w14:textId="77777777" w:rsidR="00CE1776" w:rsidRDefault="00CE1776" w:rsidP="00CE1776">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14:paraId="13DA7886" w14:textId="77777777" w:rsidR="00CE1776" w:rsidRDefault="00CE1776" w:rsidP="00CE1776">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3F4E7091" w14:textId="77777777" w:rsidR="00CE1776" w:rsidRDefault="00CE1776" w:rsidP="00CE1776">
      <w:pPr>
        <w:pStyle w:val="BodyText"/>
      </w:pPr>
      <w:r>
        <w:t>The source of the BLAST defaults is noted in the BLAST documentation as:</w:t>
      </w:r>
    </w:p>
    <w:p w14:paraId="3F4133E2" w14:textId="77777777" w:rsidR="00CE1776" w:rsidRDefault="00CE1776" w:rsidP="00CE1776">
      <w:pPr>
        <w:pStyle w:val="BodyText"/>
      </w:pPr>
      <w:r>
        <w:t>"Empirical equation and the coefficient default were determined from ASHRAE journal articles and other data on the effects of outdoor weather conditions."</w:t>
      </w:r>
    </w:p>
    <w:p w14:paraId="43702A56" w14:textId="77777777" w:rsidR="00CE1776" w:rsidRDefault="00CE1776" w:rsidP="00CE1776">
      <w:pPr>
        <w:pStyle w:val="BodyText"/>
      </w:pPr>
      <w:r>
        <w:t>The source of the DOE-2 defaults is based on examining the infiltration relationships described in the ASHRAE Handbook of Fundamentals.</w:t>
      </w:r>
    </w:p>
    <w:p w14:paraId="4114F8CA" w14:textId="77777777"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14:paraId="5C99252A" w14:textId="77777777"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14:paraId="7A33968B" w14:textId="77777777"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14:paraId="28234DFB" w14:textId="77777777"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6D7356D8" w14:textId="77777777"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14:paraId="7CD7934D" w14:textId="77777777" w:rsidR="00CE1776" w:rsidRDefault="00CE1776" w:rsidP="00CE1776">
      <w:pPr>
        <w:pStyle w:val="Heading4"/>
      </w:pPr>
      <w:r>
        <w:t>Field: Name</w:t>
      </w:r>
    </w:p>
    <w:p w14:paraId="753AF478" w14:textId="77777777"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14:paraId="71C19767" w14:textId="77777777" w:rsidR="003755F6" w:rsidRDefault="003755F6" w:rsidP="003755F6">
      <w:pPr>
        <w:pStyle w:val="Heading4"/>
      </w:pPr>
      <w:r>
        <w:t>Field: Zone or ZoneList Name</w:t>
      </w:r>
    </w:p>
    <w:p w14:paraId="2ADA3558" w14:textId="77777777"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14:paraId="103D2C3E" w14:textId="77777777"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5D6EDA4" w14:textId="77777777" w:rsidR="00CE1776" w:rsidRDefault="00CE1776" w:rsidP="00CE1776">
      <w:pPr>
        <w:pStyle w:val="Heading4"/>
      </w:pPr>
      <w:r>
        <w:lastRenderedPageBreak/>
        <w:t>Field: Schedule Name</w:t>
      </w:r>
    </w:p>
    <w:p w14:paraId="71675902" w14:textId="77777777"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24CE96EB" w14:textId="77777777" w:rsidR="00CE1776" w:rsidRDefault="00CE1776" w:rsidP="00CE1776">
      <w:pPr>
        <w:pStyle w:val="Heading4"/>
      </w:pPr>
      <w:r>
        <w:t>Field: Design Flow Rate Calculation Method</w:t>
      </w:r>
    </w:p>
    <w:p w14:paraId="24806C25" w14:textId="77777777"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6DC198D0" w14:textId="77777777" w:rsidR="00CE1776" w:rsidRDefault="00CE1776" w:rsidP="00CE1776">
      <w:pPr>
        <w:pStyle w:val="ListBullet"/>
      </w:pPr>
      <w:r>
        <w:t>Flow/Zone</w:t>
      </w:r>
    </w:p>
    <w:p w14:paraId="37104771" w14:textId="77777777"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14:paraId="069198D7" w14:textId="77777777" w:rsidR="00CE1776" w:rsidRDefault="00CE1776" w:rsidP="00CE1776">
      <w:pPr>
        <w:pStyle w:val="ListBullet"/>
      </w:pPr>
      <w:r>
        <w:t>Flow/Area</w:t>
      </w:r>
    </w:p>
    <w:p w14:paraId="1AA11AF8" w14:textId="77777777"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14:paraId="31944BAD" w14:textId="77777777" w:rsidR="00CE1776" w:rsidRDefault="00CE1776" w:rsidP="00CE1776">
      <w:pPr>
        <w:pStyle w:val="ListBullet"/>
      </w:pPr>
      <w:r>
        <w:t>Flow/ExteriorArea</w:t>
      </w:r>
    </w:p>
    <w:p w14:paraId="2127EC70" w14:textId="77777777"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14:paraId="13A64E32" w14:textId="77777777" w:rsidR="00CE1776" w:rsidRDefault="00CE1776" w:rsidP="00CE1776">
      <w:pPr>
        <w:pStyle w:val="ListBullet"/>
      </w:pPr>
      <w:r>
        <w:t>Flow/ExteriorWallArea</w:t>
      </w:r>
    </w:p>
    <w:p w14:paraId="6E128EE8" w14:textId="77777777"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14:paraId="590143B4" w14:textId="77777777" w:rsidR="00CE1776" w:rsidRDefault="00CE1776" w:rsidP="00CE1776">
      <w:pPr>
        <w:pStyle w:val="ListBullet"/>
      </w:pPr>
      <w:r w:rsidRPr="004C33AA">
        <w:t>AirChanges/Hour</w:t>
      </w:r>
    </w:p>
    <w:p w14:paraId="208F401C" w14:textId="77777777"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29B4558" w14:textId="77777777" w:rsidR="00CE1776" w:rsidRDefault="00CE1776" w:rsidP="00CE1776">
      <w:pPr>
        <w:pStyle w:val="Heading4"/>
      </w:pPr>
      <w:r>
        <w:t xml:space="preserve">Field: </w:t>
      </w:r>
      <w:r w:rsidRPr="001A5947">
        <w:t>Design Flow Rate</w:t>
      </w:r>
    </w:p>
    <w:p w14:paraId="09C00C46" w14:textId="77777777"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14:paraId="27A3A1F6" w14:textId="77777777" w:rsidR="00CE1776" w:rsidRDefault="00CE1776" w:rsidP="00CE1776">
      <w:pPr>
        <w:pStyle w:val="Heading4"/>
      </w:pPr>
      <w:r>
        <w:t>Field: Flow per Zone Floor Area</w:t>
      </w:r>
    </w:p>
    <w:p w14:paraId="4B892D9D" w14:textId="77777777"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14:paraId="68A7B24E" w14:textId="77777777" w:rsidR="00CE1776" w:rsidRDefault="00CE1776" w:rsidP="00CE1776">
      <w:pPr>
        <w:pStyle w:val="Heading4"/>
      </w:pPr>
      <w:r>
        <w:t>Field: Flow per Exterior Surface Area</w:t>
      </w:r>
    </w:p>
    <w:p w14:paraId="0470451D" w14:textId="77777777"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14:paraId="621816CA" w14:textId="77777777" w:rsidR="00CE1776" w:rsidRDefault="00CE1776" w:rsidP="00CE1776">
      <w:pPr>
        <w:pStyle w:val="Heading4"/>
      </w:pPr>
      <w:r>
        <w:t>Field: Air Changes per Hour</w:t>
      </w:r>
    </w:p>
    <w:p w14:paraId="512F387F" w14:textId="77777777"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14:paraId="1B97364F" w14:textId="77777777" w:rsidR="00CE1776" w:rsidRDefault="00CE1776" w:rsidP="00CE1776">
      <w:pPr>
        <w:pStyle w:val="Heading4"/>
      </w:pPr>
      <w:r>
        <w:t>Field: Constant Term Coefficient</w:t>
      </w:r>
    </w:p>
    <w:p w14:paraId="130B23D5" w14:textId="77777777" w:rsidR="00CE1776" w:rsidRDefault="00CE1776" w:rsidP="00CE1776">
      <w:pPr>
        <w:pStyle w:val="BodyText"/>
      </w:pPr>
      <w:r>
        <w:t xml:space="preserve">This number is the “A” parameter in the above infiltration equation. It is part of the user specified modifying parameters that are a function of environmental factors. This parameter, </w:t>
      </w:r>
      <w:r>
        <w:lastRenderedPageBreak/>
        <w:t>however, is a constant under all conditions and is not modified by any environmental effect. As a result, it is dimensionless.</w:t>
      </w:r>
    </w:p>
    <w:p w14:paraId="2D6A5F86" w14:textId="77777777" w:rsidR="00CE1776" w:rsidRDefault="00CE1776" w:rsidP="00CE1776">
      <w:pPr>
        <w:pStyle w:val="Heading4"/>
      </w:pPr>
      <w:r>
        <w:t>Field: Temperature Term Coefficient</w:t>
      </w:r>
    </w:p>
    <w:p w14:paraId="64DF538C" w14:textId="77777777"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669500B7" w14:textId="77777777" w:rsidR="00CE1776" w:rsidRDefault="00CE1776" w:rsidP="00CE1776">
      <w:pPr>
        <w:pStyle w:val="Heading4"/>
      </w:pPr>
      <w:r>
        <w:t>Field: Velocity Term Coefficient</w:t>
      </w:r>
    </w:p>
    <w:p w14:paraId="7D496B08" w14:textId="77777777"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14:paraId="049C0A18" w14:textId="77777777" w:rsidR="00CE1776" w:rsidRDefault="00CE1776" w:rsidP="00CE1776">
      <w:pPr>
        <w:pStyle w:val="Heading4"/>
      </w:pPr>
      <w:r>
        <w:t>Field: Velocity Squared Term Coefficient</w:t>
      </w:r>
    </w:p>
    <w:p w14:paraId="713BFBAE" w14:textId="77777777"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25332E8F" w14:textId="77777777" w:rsidR="00CE1776" w:rsidRDefault="00CE1776" w:rsidP="00CE1776">
      <w:pPr>
        <w:pStyle w:val="BodyText"/>
      </w:pPr>
      <w:r>
        <w:t>An IDF example:</w:t>
      </w:r>
    </w:p>
    <w:p w14:paraId="378DF09A" w14:textId="77777777" w:rsidR="000C6A89" w:rsidRDefault="000C6A89" w:rsidP="000C6A89">
      <w:pPr>
        <w:pStyle w:val="IDDDefinition"/>
      </w:pPr>
      <w:r w:rsidRPr="004C33AA">
        <w:t>ZoneInfiltration</w:t>
      </w:r>
      <w:r>
        <w:t>:</w:t>
      </w:r>
      <w:r w:rsidRPr="00CD49B5">
        <w:t>DesignFlowRate</w:t>
      </w:r>
      <w:r>
        <w:t xml:space="preserve">, </w:t>
      </w:r>
    </w:p>
    <w:p w14:paraId="5B5416D1" w14:textId="77777777" w:rsidR="000C6A89" w:rsidRDefault="000C6A89" w:rsidP="000C6A89">
      <w:pPr>
        <w:pStyle w:val="IDDDefinition"/>
      </w:pPr>
      <w:r>
        <w:t xml:space="preserve">  Infiltration 1,   !- Name</w:t>
      </w:r>
    </w:p>
    <w:p w14:paraId="43FC25B8" w14:textId="77777777" w:rsidR="000C6A89" w:rsidRDefault="000C6A89" w:rsidP="000C6A89">
      <w:pPr>
        <w:pStyle w:val="IDDDefinition"/>
      </w:pPr>
      <w:r>
        <w:t xml:space="preserve">  DORM ROOMS AND COMMON AREAS, !- Zone Name</w:t>
      </w:r>
    </w:p>
    <w:p w14:paraId="3B3FDCDC" w14:textId="77777777" w:rsidR="000C6A89" w:rsidRDefault="000C6A89" w:rsidP="000C6A89">
      <w:pPr>
        <w:pStyle w:val="IDDDefinition"/>
      </w:pPr>
      <w:r>
        <w:t xml:space="preserve">  Infiltration Sch, !- Schedule Name</w:t>
      </w:r>
    </w:p>
    <w:p w14:paraId="1C08B5AC" w14:textId="77777777" w:rsidR="000C6A89" w:rsidRDefault="000C6A89" w:rsidP="000C6A89">
      <w:pPr>
        <w:pStyle w:val="IDDDefinition"/>
      </w:pPr>
      <w:r>
        <w:t xml:space="preserve">  Flow/Zone,      !- Design Flow Rate Calculation Method</w:t>
      </w:r>
    </w:p>
    <w:p w14:paraId="152E417B" w14:textId="77777777" w:rsidR="000C6A89" w:rsidRDefault="000C6A89" w:rsidP="000C6A89">
      <w:pPr>
        <w:pStyle w:val="IDDDefinition"/>
      </w:pPr>
      <w:r>
        <w:t xml:space="preserve">  2.831685,       !- Design Flow Rate {m3/s}</w:t>
      </w:r>
    </w:p>
    <w:p w14:paraId="2A92D5CA" w14:textId="77777777" w:rsidR="000C6A89" w:rsidRDefault="000C6A89" w:rsidP="000C6A89">
      <w:pPr>
        <w:pStyle w:val="IDDDefinition"/>
      </w:pPr>
      <w:r>
        <w:t xml:space="preserve">  ,               !- Flow per Zone Floor Area {m3/s/m2}</w:t>
      </w:r>
    </w:p>
    <w:p w14:paraId="5E207282" w14:textId="77777777" w:rsidR="000C6A89" w:rsidRDefault="000C6A89" w:rsidP="000C6A89">
      <w:pPr>
        <w:pStyle w:val="IDDDefinition"/>
      </w:pPr>
      <w:r>
        <w:t xml:space="preserve">  ,               !- Flow per Exterior Surface Area {m3/s/m2}</w:t>
      </w:r>
    </w:p>
    <w:p w14:paraId="1DD5D40C" w14:textId="77777777" w:rsidR="000C6A89" w:rsidRDefault="000C6A89" w:rsidP="000C6A89">
      <w:pPr>
        <w:pStyle w:val="IDDDefinition"/>
      </w:pPr>
      <w:r>
        <w:t xml:space="preserve">  ,               !- Air Changes per Hour</w:t>
      </w:r>
    </w:p>
    <w:p w14:paraId="2F349CA3" w14:textId="77777777" w:rsidR="000C6A89" w:rsidRDefault="000C6A89" w:rsidP="000C6A89">
      <w:pPr>
        <w:pStyle w:val="IDDDefinition"/>
      </w:pPr>
      <w:r>
        <w:t xml:space="preserve">  0.6060000    ,  !- Constant Term Coefficient</w:t>
      </w:r>
    </w:p>
    <w:p w14:paraId="1069EF9C" w14:textId="77777777" w:rsidR="000C6A89" w:rsidRDefault="000C6A89" w:rsidP="000C6A89">
      <w:pPr>
        <w:pStyle w:val="IDDDefinition"/>
      </w:pPr>
      <w:r>
        <w:t xml:space="preserve">  3.6359996E-02,  !- Temperature Term Coefficient</w:t>
      </w:r>
    </w:p>
    <w:p w14:paraId="4B19F7B5" w14:textId="77777777" w:rsidR="000C6A89" w:rsidRDefault="000C6A89" w:rsidP="000C6A89">
      <w:pPr>
        <w:pStyle w:val="IDDDefinition"/>
      </w:pPr>
      <w:r>
        <w:t xml:space="preserve">  0.1177165    ,  !- Velocity Term Coefficient</w:t>
      </w:r>
    </w:p>
    <w:p w14:paraId="3E40B1E5" w14:textId="77777777" w:rsidR="00CE1776" w:rsidRDefault="00CE1776" w:rsidP="000C6A89">
      <w:pPr>
        <w:pStyle w:val="IDDDefinition"/>
      </w:pPr>
      <w:r>
        <w:t xml:space="preserve">  0.0000000E+00;  !- Velocity Squared Term Coefficient</w:t>
      </w:r>
    </w:p>
    <w:p w14:paraId="52F5818C" w14:textId="77777777" w:rsidR="003755F6" w:rsidRDefault="003755F6" w:rsidP="003755F6">
      <w:pPr>
        <w:pStyle w:val="BodyText"/>
      </w:pPr>
      <w:bookmarkStart w:id="1044" w:name="_Toc488474270"/>
      <w:bookmarkStart w:id="1045" w:name="_Toc488647232"/>
      <w:bookmarkStart w:id="1046" w:name="_Toc48352170"/>
      <w:bookmarkStart w:id="1047" w:name="_Toc99527798"/>
      <w:bookmarkStart w:id="1048" w:name="_Toc181786207"/>
      <w:r>
        <w:t>Global Infiltration example:</w:t>
      </w:r>
    </w:p>
    <w:p w14:paraId="2F77AC28" w14:textId="77777777" w:rsidR="003755F6" w:rsidRDefault="003755F6" w:rsidP="003755F6">
      <w:pPr>
        <w:pStyle w:val="IDDDefinition"/>
      </w:pPr>
      <w:r w:rsidRPr="0056024B">
        <w:t xml:space="preserve">  ZoneList,OfficeZones,Left Fork, Middle Fork, Right Fork;</w:t>
      </w:r>
    </w:p>
    <w:p w14:paraId="1D143B46" w14:textId="77777777" w:rsidR="003755F6" w:rsidRPr="0056024B" w:rsidRDefault="003755F6" w:rsidP="003755F6">
      <w:pPr>
        <w:pStyle w:val="IDDDefinition"/>
      </w:pPr>
    </w:p>
    <w:p w14:paraId="2C329D82" w14:textId="77777777" w:rsidR="003755F6" w:rsidRDefault="003755F6" w:rsidP="003755F6">
      <w:pPr>
        <w:pStyle w:val="IDDDefinition"/>
      </w:pPr>
      <w:r>
        <w:t xml:space="preserve">  ZoneInfiltration:DesignFlowRate,</w:t>
      </w:r>
    </w:p>
    <w:p w14:paraId="2CD15D18" w14:textId="77777777" w:rsidR="003755F6" w:rsidRDefault="003755F6" w:rsidP="003755F6">
      <w:pPr>
        <w:pStyle w:val="IDDDefinition"/>
      </w:pPr>
      <w:r>
        <w:t xml:space="preserve">    OfficeZones Infiltration,       !- Name</w:t>
      </w:r>
    </w:p>
    <w:p w14:paraId="76ED2587" w14:textId="77777777" w:rsidR="003755F6" w:rsidRDefault="003755F6" w:rsidP="003755F6">
      <w:pPr>
        <w:pStyle w:val="IDDDefinition"/>
      </w:pPr>
      <w:r>
        <w:t xml:space="preserve">    OfficeZones,             !- Zone or ZoneList Name</w:t>
      </w:r>
    </w:p>
    <w:p w14:paraId="02C594A6" w14:textId="77777777" w:rsidR="003755F6" w:rsidRDefault="003755F6" w:rsidP="003755F6">
      <w:pPr>
        <w:pStyle w:val="IDDDefinition"/>
      </w:pPr>
      <w:r>
        <w:t xml:space="preserve">    Infiltration Sch,        !- Schedule Name</w:t>
      </w:r>
    </w:p>
    <w:p w14:paraId="70E4474B" w14:textId="77777777" w:rsidR="003755F6" w:rsidRDefault="003755F6" w:rsidP="003755F6">
      <w:pPr>
        <w:pStyle w:val="IDDDefinition"/>
      </w:pPr>
      <w:r>
        <w:t xml:space="preserve">    AirChanges/Hour,         !- Design Flow Rate Calculation Method</w:t>
      </w:r>
    </w:p>
    <w:p w14:paraId="009001C9" w14:textId="77777777" w:rsidR="003755F6" w:rsidRDefault="003755F6" w:rsidP="003755F6">
      <w:pPr>
        <w:pStyle w:val="IDDDefinition"/>
      </w:pPr>
      <w:r>
        <w:t xml:space="preserve">    ,                        !- Design Flow Rate {m3/s}</w:t>
      </w:r>
    </w:p>
    <w:p w14:paraId="2FA1380A" w14:textId="77777777" w:rsidR="003755F6" w:rsidRDefault="003755F6" w:rsidP="003755F6">
      <w:pPr>
        <w:pStyle w:val="IDDDefinition"/>
      </w:pPr>
      <w:r>
        <w:t xml:space="preserve">    ,                        !- Flow per Zone Floor Area {m3/s-m2}</w:t>
      </w:r>
    </w:p>
    <w:p w14:paraId="56EF9E11" w14:textId="77777777" w:rsidR="003755F6" w:rsidRDefault="003755F6" w:rsidP="003755F6">
      <w:pPr>
        <w:pStyle w:val="IDDDefinition"/>
      </w:pPr>
      <w:r>
        <w:t xml:space="preserve">    ,                        !- Flow per Exterior Surface Area {m3/s-m2}</w:t>
      </w:r>
    </w:p>
    <w:p w14:paraId="418FCDA0" w14:textId="77777777" w:rsidR="003755F6" w:rsidRDefault="003755F6" w:rsidP="003755F6">
      <w:pPr>
        <w:pStyle w:val="IDDDefinition"/>
      </w:pPr>
      <w:r>
        <w:t xml:space="preserve">    4.7,                     !- Air Changes per Hour</w:t>
      </w:r>
    </w:p>
    <w:p w14:paraId="44D05462" w14:textId="77777777" w:rsidR="003755F6" w:rsidRDefault="003755F6" w:rsidP="003755F6">
      <w:pPr>
        <w:pStyle w:val="IDDDefinition"/>
      </w:pPr>
      <w:r>
        <w:t xml:space="preserve">    0.6060000,               !- Constant Term Coefficient</w:t>
      </w:r>
    </w:p>
    <w:p w14:paraId="0742049A" w14:textId="77777777" w:rsidR="003755F6" w:rsidRDefault="003755F6" w:rsidP="003755F6">
      <w:pPr>
        <w:pStyle w:val="IDDDefinition"/>
      </w:pPr>
      <w:r>
        <w:t xml:space="preserve">    3.6359996E-02,           !- Temperature Term Coefficient</w:t>
      </w:r>
    </w:p>
    <w:p w14:paraId="0AB748FD" w14:textId="77777777" w:rsidR="003755F6" w:rsidRDefault="003755F6" w:rsidP="003755F6">
      <w:pPr>
        <w:pStyle w:val="IDDDefinition"/>
      </w:pPr>
      <w:r>
        <w:t xml:space="preserve">    0.1177165,               !- Velocity Term Coefficient</w:t>
      </w:r>
    </w:p>
    <w:p w14:paraId="3477B880" w14:textId="77777777" w:rsidR="003755F6" w:rsidRDefault="003755F6" w:rsidP="003755F6">
      <w:pPr>
        <w:pStyle w:val="IDDDefinition"/>
      </w:pPr>
      <w:r>
        <w:t xml:space="preserve">    0.0000000E+00;           !- Velocity Squared Term Coefficient</w:t>
      </w:r>
    </w:p>
    <w:p w14:paraId="6FEDCEE1" w14:textId="77777777" w:rsidR="00CE1776" w:rsidRDefault="00CE1776" w:rsidP="00CE1776">
      <w:pPr>
        <w:pStyle w:val="BodyText"/>
      </w:pPr>
    </w:p>
    <w:p w14:paraId="1126796A" w14:textId="77777777" w:rsidR="00CE1776" w:rsidRPr="003A4ACB" w:rsidRDefault="00CE1776" w:rsidP="00CE1776">
      <w:pPr>
        <w:pStyle w:val="Heading3"/>
      </w:pPr>
      <w:bookmarkStart w:id="1049" w:name="_Toc399490026"/>
      <w:r w:rsidRPr="003A4ACB">
        <w:t>ZoneInfiltration:EffectiveLeakageArea</w:t>
      </w:r>
      <w:bookmarkEnd w:id="1049"/>
    </w:p>
    <w:p w14:paraId="0C0C8BBD" w14:textId="77777777" w:rsidR="00CE1776" w:rsidRDefault="00CE1776" w:rsidP="00CE1776">
      <w:pPr>
        <w:pStyle w:val="BodyText"/>
      </w:pPr>
      <w:r w:rsidRPr="004C33AA">
        <w:t>ZoneInfiltration</w:t>
      </w:r>
      <w:r>
        <w:t xml:space="preserve">: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w:t>
      </w:r>
      <w:r>
        <w:lastRenderedPageBreak/>
        <w:t>residential-type buildings.  The equation used to calculate infiltration in the effective leakage area model is:</w:t>
      </w:r>
    </w:p>
    <w:p w14:paraId="585975ED" w14:textId="77777777" w:rsidR="00CE1776" w:rsidRDefault="00884C36" w:rsidP="00CE1776">
      <w:pPr>
        <w:pStyle w:val="BodyText"/>
        <w:ind w:firstLine="720"/>
      </w:pPr>
      <w:r w:rsidRPr="00884C36">
        <w:rPr>
          <w:position w:val="-24"/>
        </w:rPr>
        <w:object w:dxaOrig="5400" w:dyaOrig="620" w14:anchorId="73BDFCAB">
          <v:shape id="_x0000_i1071" type="#_x0000_t75" style="width:270pt;height:30.75pt" o:ole="">
            <v:imagedata r:id="rId184" o:title=""/>
          </v:shape>
          <o:OLEObject Type="Embed" ProgID="Equation.DSMT4" ShapeID="_x0000_i1071" DrawAspect="Content" ObjectID="_1473234770" r:id="rId185"/>
        </w:object>
      </w:r>
    </w:p>
    <w:p w14:paraId="7B0DDBA3" w14:textId="77777777" w:rsidR="00CE1776" w:rsidRDefault="00CE1776" w:rsidP="00CE1776">
      <w:pPr>
        <w:pStyle w:val="BodyText"/>
      </w:pPr>
      <w:r>
        <w:t xml:space="preserve">where </w:t>
      </w:r>
      <w:r w:rsidR="00884C36" w:rsidRPr="00884C36">
        <w:rPr>
          <w:position w:val="-4"/>
        </w:rPr>
        <w:object w:dxaOrig="380" w:dyaOrig="260" w14:anchorId="5A932E58">
          <v:shape id="_x0000_i1072" type="#_x0000_t75" style="width:18.75pt;height:12.75pt" o:ole="">
            <v:imagedata r:id="rId186" o:title=""/>
          </v:shape>
          <o:OLEObject Type="Embed" ProgID="Equation.DSMT4" ShapeID="_x0000_i1072" DrawAspect="Content" ObjectID="_1473234771" r:id="rId187"/>
        </w:object>
      </w:r>
      <w:r>
        <w:t xml:space="preserve"> is the average difference between zone air temperature and the outdoor air temperature and the other coefficients are described below.</w:t>
      </w:r>
    </w:p>
    <w:p w14:paraId="5DAFF48C" w14:textId="77777777"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14:paraId="42459446"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02560D1D" w14:textId="77777777" w:rsidR="00CE1776" w:rsidRDefault="00CE1776" w:rsidP="00CE1776">
      <w:pPr>
        <w:pStyle w:val="Heading4"/>
      </w:pPr>
      <w:r>
        <w:t>Field: Name</w:t>
      </w:r>
    </w:p>
    <w:p w14:paraId="3A41B02E" w14:textId="77777777"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14:paraId="0510B9B8" w14:textId="77777777" w:rsidR="00CE1776" w:rsidRDefault="00CE1776" w:rsidP="00CE1776">
      <w:pPr>
        <w:pStyle w:val="Heading4"/>
      </w:pPr>
      <w:r>
        <w:t>Field: Zone Name</w:t>
      </w:r>
    </w:p>
    <w:p w14:paraId="6DB18CA0" w14:textId="77777777" w:rsidR="00CE1776" w:rsidRDefault="00CE1776" w:rsidP="00CE1776">
      <w:pPr>
        <w:pStyle w:val="BodyText"/>
      </w:pPr>
      <w:r>
        <w:t>This field is the name of the zone (ref: Zone) and attaches a particular infiltration statement to a thermal zone in the building.</w:t>
      </w:r>
    </w:p>
    <w:p w14:paraId="4F6CCC96" w14:textId="77777777" w:rsidR="00CE1776" w:rsidRDefault="00CE1776" w:rsidP="00CE1776">
      <w:pPr>
        <w:pStyle w:val="Heading4"/>
      </w:pPr>
      <w:r>
        <w:t>Field: Schedule Name</w:t>
      </w:r>
    </w:p>
    <w:p w14:paraId="1BF17714"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1971F2EA" w14:textId="77777777" w:rsidR="00CE1776" w:rsidRDefault="00CE1776" w:rsidP="00CE1776">
      <w:pPr>
        <w:pStyle w:val="Heading4"/>
      </w:pPr>
      <w:r>
        <w:t>Field: Effective Air Leakage Area</w:t>
      </w:r>
    </w:p>
    <w:p w14:paraId="4380BAC6" w14:textId="77777777"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w14:anchorId="5B65DA7B">
          <v:shape id="_x0000_i1073" type="#_x0000_t75" style="width:15.75pt;height:18pt" o:ole="">
            <v:imagedata r:id="rId188" o:title=""/>
          </v:shape>
          <o:OLEObject Type="Embed" ProgID="Equation.DSMT4" ShapeID="_x0000_i1073" DrawAspect="Content" ObjectID="_1473234772" r:id="rId189"/>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14:paraId="3C8A0783" w14:textId="77777777" w:rsidR="00CE1776" w:rsidRDefault="00CE1776" w:rsidP="00CE1776">
      <w:pPr>
        <w:pStyle w:val="Heading4"/>
      </w:pPr>
      <w:r>
        <w:t>Field: Stack Coefficient</w:t>
      </w:r>
    </w:p>
    <w:p w14:paraId="164EEE4E" w14:textId="77777777" w:rsidR="00CE1776" w:rsidRDefault="00CE1776" w:rsidP="00CE1776">
      <w:r>
        <w:t xml:space="preserve">This field is the value of the stack coefficient, </w:t>
      </w:r>
      <w:r w:rsidR="00884C36" w:rsidRPr="00884C36">
        <w:rPr>
          <w:position w:val="-12"/>
        </w:rPr>
        <w:object w:dxaOrig="300" w:dyaOrig="360" w14:anchorId="6D7B8BD4">
          <v:shape id="_x0000_i1074" type="#_x0000_t75" style="width:15pt;height:18pt" o:ole="">
            <v:imagedata r:id="rId190" o:title=""/>
          </v:shape>
          <o:OLEObject Type="Embed" ProgID="Equation.DSMT4" ShapeID="_x0000_i1074" DrawAspect="Content" ObjectID="_1473234773" r:id="rId191"/>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14:paraId="6D18E546" w14:textId="77777777"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14:paraId="37AAD2BB" w14:textId="77777777" w:rsidTr="009409E8">
        <w:tc>
          <w:tcPr>
            <w:tcW w:w="2250" w:type="dxa"/>
            <w:tcBorders>
              <w:bottom w:val="single" w:sz="12" w:space="0" w:color="auto"/>
            </w:tcBorders>
          </w:tcPr>
          <w:p w14:paraId="6F209E72" w14:textId="77777777" w:rsidR="00CE1776" w:rsidRDefault="00CE1776" w:rsidP="009409E8">
            <w:pPr>
              <w:ind w:left="0"/>
            </w:pPr>
            <w:r>
              <w:t>One story house</w:t>
            </w:r>
          </w:p>
        </w:tc>
        <w:tc>
          <w:tcPr>
            <w:tcW w:w="2340" w:type="dxa"/>
            <w:tcBorders>
              <w:bottom w:val="single" w:sz="12" w:space="0" w:color="auto"/>
            </w:tcBorders>
          </w:tcPr>
          <w:p w14:paraId="516B6A88" w14:textId="77777777" w:rsidR="00CE1776" w:rsidRDefault="00CE1776" w:rsidP="009409E8">
            <w:pPr>
              <w:ind w:left="0"/>
            </w:pPr>
            <w:r>
              <w:t>Two story house</w:t>
            </w:r>
          </w:p>
        </w:tc>
        <w:tc>
          <w:tcPr>
            <w:tcW w:w="2430" w:type="dxa"/>
            <w:tcBorders>
              <w:bottom w:val="single" w:sz="12" w:space="0" w:color="auto"/>
            </w:tcBorders>
          </w:tcPr>
          <w:p w14:paraId="20E2CBA2" w14:textId="77777777" w:rsidR="00CE1776" w:rsidRDefault="00CE1776" w:rsidP="009409E8">
            <w:pPr>
              <w:ind w:left="0"/>
            </w:pPr>
            <w:r>
              <w:t>Three story house</w:t>
            </w:r>
          </w:p>
        </w:tc>
      </w:tr>
      <w:tr w:rsidR="00CE1776" w14:paraId="3EC39A5E" w14:textId="77777777" w:rsidTr="009409E8">
        <w:tc>
          <w:tcPr>
            <w:tcW w:w="2250" w:type="dxa"/>
            <w:tcBorders>
              <w:top w:val="single" w:sz="12" w:space="0" w:color="auto"/>
            </w:tcBorders>
          </w:tcPr>
          <w:p w14:paraId="2F631159" w14:textId="77777777" w:rsidR="00CE1776" w:rsidRDefault="00CE1776" w:rsidP="009409E8">
            <w:pPr>
              <w:ind w:left="0"/>
            </w:pPr>
            <w:r>
              <w:t>0.000145</w:t>
            </w:r>
          </w:p>
        </w:tc>
        <w:tc>
          <w:tcPr>
            <w:tcW w:w="2340" w:type="dxa"/>
            <w:tcBorders>
              <w:top w:val="single" w:sz="12" w:space="0" w:color="auto"/>
            </w:tcBorders>
          </w:tcPr>
          <w:p w14:paraId="069D4CC4" w14:textId="77777777" w:rsidR="00CE1776" w:rsidRDefault="00CE1776" w:rsidP="009409E8">
            <w:pPr>
              <w:ind w:left="0"/>
            </w:pPr>
            <w:r>
              <w:t>0.000290</w:t>
            </w:r>
          </w:p>
        </w:tc>
        <w:tc>
          <w:tcPr>
            <w:tcW w:w="2430" w:type="dxa"/>
            <w:tcBorders>
              <w:top w:val="single" w:sz="12" w:space="0" w:color="auto"/>
            </w:tcBorders>
          </w:tcPr>
          <w:p w14:paraId="5B96AEFA" w14:textId="77777777" w:rsidR="00CE1776" w:rsidRDefault="00CE1776" w:rsidP="009409E8">
            <w:r>
              <w:t>0.000435</w:t>
            </w:r>
          </w:p>
        </w:tc>
      </w:tr>
    </w:tbl>
    <w:p w14:paraId="7105D10D" w14:textId="77777777" w:rsidR="00CE1776" w:rsidRDefault="00CE1776" w:rsidP="00CE1776"/>
    <w:p w14:paraId="0731D5D0" w14:textId="77777777" w:rsidR="00CE1776" w:rsidRDefault="00CE1776" w:rsidP="00CE1776">
      <w:pPr>
        <w:pStyle w:val="Heading4"/>
      </w:pPr>
      <w:r>
        <w:t>Field: Wind Coefficient</w:t>
      </w:r>
    </w:p>
    <w:p w14:paraId="1DE44A3B" w14:textId="77777777" w:rsidR="00CE1776" w:rsidRDefault="00CE1776" w:rsidP="00CE1776">
      <w:r>
        <w:t xml:space="preserve">This field is the value of the wind coefficient, </w:t>
      </w:r>
      <w:r w:rsidR="00884C36" w:rsidRPr="00884C36">
        <w:rPr>
          <w:position w:val="-12"/>
        </w:rPr>
        <w:object w:dxaOrig="320" w:dyaOrig="360" w14:anchorId="37B03A7A">
          <v:shape id="_x0000_i1075" type="#_x0000_t75" style="width:15.75pt;height:18pt" o:ole="">
            <v:imagedata r:id="rId192" o:title=""/>
          </v:shape>
          <o:OLEObject Type="Embed" ProgID="Equation.DSMT4" ShapeID="_x0000_i1075" DrawAspect="Content" ObjectID="_1473234774" r:id="rId193"/>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14:paraId="5A007FB7" w14:textId="77777777"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14:paraId="2B5D7E3B" w14:textId="77777777" w:rsidTr="009409E8">
        <w:tc>
          <w:tcPr>
            <w:tcW w:w="1260" w:type="dxa"/>
            <w:tcBorders>
              <w:bottom w:val="single" w:sz="12" w:space="0" w:color="auto"/>
            </w:tcBorders>
          </w:tcPr>
          <w:p w14:paraId="603077DB" w14:textId="77777777" w:rsidR="00CE1776" w:rsidRDefault="00CE1776" w:rsidP="009409E8">
            <w:pPr>
              <w:ind w:left="0"/>
            </w:pPr>
            <w:r>
              <w:t>Shelter class</w:t>
            </w:r>
          </w:p>
        </w:tc>
        <w:tc>
          <w:tcPr>
            <w:tcW w:w="1530" w:type="dxa"/>
            <w:tcBorders>
              <w:bottom w:val="single" w:sz="12" w:space="0" w:color="auto"/>
            </w:tcBorders>
          </w:tcPr>
          <w:p w14:paraId="3E72E75F" w14:textId="77777777" w:rsidR="00CE1776" w:rsidRDefault="00CE1776" w:rsidP="009409E8">
            <w:pPr>
              <w:ind w:left="0"/>
            </w:pPr>
            <w:r>
              <w:t>One story house</w:t>
            </w:r>
          </w:p>
        </w:tc>
        <w:tc>
          <w:tcPr>
            <w:tcW w:w="1530" w:type="dxa"/>
            <w:tcBorders>
              <w:bottom w:val="single" w:sz="12" w:space="0" w:color="auto"/>
            </w:tcBorders>
          </w:tcPr>
          <w:p w14:paraId="5923070B" w14:textId="77777777" w:rsidR="00CE1776" w:rsidRDefault="00CE1776" w:rsidP="009409E8">
            <w:pPr>
              <w:ind w:left="0"/>
            </w:pPr>
            <w:r>
              <w:t>Two story house</w:t>
            </w:r>
          </w:p>
        </w:tc>
        <w:tc>
          <w:tcPr>
            <w:tcW w:w="1440" w:type="dxa"/>
            <w:tcBorders>
              <w:bottom w:val="single" w:sz="12" w:space="0" w:color="auto"/>
            </w:tcBorders>
          </w:tcPr>
          <w:p w14:paraId="2FD2218A" w14:textId="77777777" w:rsidR="00CE1776" w:rsidRDefault="00CE1776" w:rsidP="009409E8">
            <w:pPr>
              <w:ind w:left="0"/>
            </w:pPr>
            <w:r>
              <w:t>Three story house</w:t>
            </w:r>
          </w:p>
        </w:tc>
      </w:tr>
      <w:tr w:rsidR="00CE1776" w14:paraId="56E165F2" w14:textId="77777777" w:rsidTr="009409E8">
        <w:tc>
          <w:tcPr>
            <w:tcW w:w="1260" w:type="dxa"/>
            <w:tcBorders>
              <w:top w:val="single" w:sz="12" w:space="0" w:color="auto"/>
            </w:tcBorders>
          </w:tcPr>
          <w:p w14:paraId="3CC061C5" w14:textId="77777777" w:rsidR="00CE1776" w:rsidRDefault="00CE1776" w:rsidP="009409E8">
            <w:pPr>
              <w:ind w:left="0"/>
              <w:jc w:val="center"/>
            </w:pPr>
            <w:r>
              <w:t>1</w:t>
            </w:r>
          </w:p>
        </w:tc>
        <w:tc>
          <w:tcPr>
            <w:tcW w:w="1530" w:type="dxa"/>
            <w:tcBorders>
              <w:top w:val="single" w:sz="12" w:space="0" w:color="auto"/>
            </w:tcBorders>
          </w:tcPr>
          <w:p w14:paraId="3B738F38" w14:textId="77777777" w:rsidR="00CE1776" w:rsidRDefault="00CE1776" w:rsidP="009409E8">
            <w:pPr>
              <w:ind w:left="0"/>
            </w:pPr>
            <w:r>
              <w:t>0.000319</w:t>
            </w:r>
          </w:p>
        </w:tc>
        <w:tc>
          <w:tcPr>
            <w:tcW w:w="1530" w:type="dxa"/>
            <w:tcBorders>
              <w:top w:val="single" w:sz="12" w:space="0" w:color="auto"/>
            </w:tcBorders>
          </w:tcPr>
          <w:p w14:paraId="5B4A2A37" w14:textId="77777777" w:rsidR="00CE1776" w:rsidRDefault="00CE1776" w:rsidP="009409E8">
            <w:pPr>
              <w:ind w:left="0"/>
            </w:pPr>
            <w:r>
              <w:t>0.000420</w:t>
            </w:r>
          </w:p>
        </w:tc>
        <w:tc>
          <w:tcPr>
            <w:tcW w:w="1440" w:type="dxa"/>
            <w:tcBorders>
              <w:top w:val="single" w:sz="12" w:space="0" w:color="auto"/>
            </w:tcBorders>
          </w:tcPr>
          <w:p w14:paraId="474255C6" w14:textId="77777777" w:rsidR="00CE1776" w:rsidRDefault="00CE1776" w:rsidP="009409E8">
            <w:pPr>
              <w:ind w:left="0"/>
            </w:pPr>
            <w:r>
              <w:t>0.000494</w:t>
            </w:r>
          </w:p>
        </w:tc>
      </w:tr>
      <w:tr w:rsidR="00CE1776" w14:paraId="1601E56A" w14:textId="77777777" w:rsidTr="009409E8">
        <w:tc>
          <w:tcPr>
            <w:tcW w:w="1260" w:type="dxa"/>
          </w:tcPr>
          <w:p w14:paraId="2010C6AA" w14:textId="77777777" w:rsidR="00CE1776" w:rsidRDefault="00CE1776" w:rsidP="009409E8">
            <w:pPr>
              <w:ind w:left="0"/>
              <w:jc w:val="center"/>
            </w:pPr>
            <w:r>
              <w:t>2</w:t>
            </w:r>
          </w:p>
        </w:tc>
        <w:tc>
          <w:tcPr>
            <w:tcW w:w="1530" w:type="dxa"/>
          </w:tcPr>
          <w:p w14:paraId="3EA221C1" w14:textId="77777777" w:rsidR="00CE1776" w:rsidRDefault="00CE1776" w:rsidP="009409E8">
            <w:pPr>
              <w:ind w:left="0"/>
            </w:pPr>
            <w:r>
              <w:t>0.000246</w:t>
            </w:r>
          </w:p>
        </w:tc>
        <w:tc>
          <w:tcPr>
            <w:tcW w:w="1530" w:type="dxa"/>
          </w:tcPr>
          <w:p w14:paraId="6CF5B337" w14:textId="77777777" w:rsidR="00CE1776" w:rsidRDefault="00CE1776" w:rsidP="009409E8">
            <w:pPr>
              <w:ind w:left="0"/>
            </w:pPr>
            <w:r>
              <w:t>0.000325</w:t>
            </w:r>
          </w:p>
        </w:tc>
        <w:tc>
          <w:tcPr>
            <w:tcW w:w="1440" w:type="dxa"/>
          </w:tcPr>
          <w:p w14:paraId="28E93779" w14:textId="77777777" w:rsidR="00CE1776" w:rsidRDefault="00CE1776" w:rsidP="009409E8">
            <w:pPr>
              <w:ind w:left="0"/>
            </w:pPr>
            <w:r>
              <w:t>0.000382</w:t>
            </w:r>
          </w:p>
        </w:tc>
      </w:tr>
      <w:tr w:rsidR="00CE1776" w14:paraId="1C669D92" w14:textId="77777777" w:rsidTr="009409E8">
        <w:tc>
          <w:tcPr>
            <w:tcW w:w="1260" w:type="dxa"/>
          </w:tcPr>
          <w:p w14:paraId="61CADFC8" w14:textId="77777777" w:rsidR="00CE1776" w:rsidRDefault="00CE1776" w:rsidP="009409E8">
            <w:pPr>
              <w:ind w:left="0"/>
              <w:jc w:val="center"/>
            </w:pPr>
            <w:r>
              <w:lastRenderedPageBreak/>
              <w:t>3</w:t>
            </w:r>
          </w:p>
        </w:tc>
        <w:tc>
          <w:tcPr>
            <w:tcW w:w="1530" w:type="dxa"/>
          </w:tcPr>
          <w:p w14:paraId="3EF7F86A" w14:textId="77777777" w:rsidR="00CE1776" w:rsidRDefault="00CE1776" w:rsidP="009409E8">
            <w:pPr>
              <w:ind w:left="0"/>
            </w:pPr>
            <w:r>
              <w:t>0.000174</w:t>
            </w:r>
          </w:p>
        </w:tc>
        <w:tc>
          <w:tcPr>
            <w:tcW w:w="1530" w:type="dxa"/>
          </w:tcPr>
          <w:p w14:paraId="4A01BE8B" w14:textId="77777777" w:rsidR="00CE1776" w:rsidRDefault="00CE1776" w:rsidP="009409E8">
            <w:pPr>
              <w:ind w:left="0"/>
            </w:pPr>
            <w:r>
              <w:t>0.000231</w:t>
            </w:r>
          </w:p>
        </w:tc>
        <w:tc>
          <w:tcPr>
            <w:tcW w:w="1440" w:type="dxa"/>
          </w:tcPr>
          <w:p w14:paraId="3FF7B1A3" w14:textId="77777777" w:rsidR="00CE1776" w:rsidRDefault="00CE1776" w:rsidP="009409E8">
            <w:pPr>
              <w:ind w:left="0"/>
            </w:pPr>
            <w:r>
              <w:t>0.000271</w:t>
            </w:r>
          </w:p>
        </w:tc>
      </w:tr>
      <w:tr w:rsidR="00CE1776" w14:paraId="174C7F16" w14:textId="77777777" w:rsidTr="009409E8">
        <w:tc>
          <w:tcPr>
            <w:tcW w:w="1260" w:type="dxa"/>
          </w:tcPr>
          <w:p w14:paraId="27B7BE56" w14:textId="77777777" w:rsidR="00CE1776" w:rsidRDefault="00CE1776" w:rsidP="009409E8">
            <w:pPr>
              <w:ind w:left="0"/>
              <w:jc w:val="center"/>
            </w:pPr>
            <w:r>
              <w:t>4</w:t>
            </w:r>
          </w:p>
        </w:tc>
        <w:tc>
          <w:tcPr>
            <w:tcW w:w="1530" w:type="dxa"/>
          </w:tcPr>
          <w:p w14:paraId="4F0DA9FB" w14:textId="77777777" w:rsidR="00CE1776" w:rsidRDefault="00CE1776" w:rsidP="009409E8">
            <w:pPr>
              <w:ind w:left="0"/>
            </w:pPr>
            <w:r>
              <w:t>0.000104</w:t>
            </w:r>
          </w:p>
        </w:tc>
        <w:tc>
          <w:tcPr>
            <w:tcW w:w="1530" w:type="dxa"/>
          </w:tcPr>
          <w:p w14:paraId="5A3ED9A0" w14:textId="77777777" w:rsidR="00CE1776" w:rsidRDefault="00CE1776" w:rsidP="009409E8">
            <w:pPr>
              <w:ind w:left="0"/>
            </w:pPr>
            <w:r>
              <w:t>0.000137</w:t>
            </w:r>
          </w:p>
        </w:tc>
        <w:tc>
          <w:tcPr>
            <w:tcW w:w="1440" w:type="dxa"/>
          </w:tcPr>
          <w:p w14:paraId="382FA7FE" w14:textId="77777777" w:rsidR="00CE1776" w:rsidRDefault="00CE1776" w:rsidP="009409E8">
            <w:pPr>
              <w:ind w:left="0"/>
            </w:pPr>
            <w:r>
              <w:t>0.000161</w:t>
            </w:r>
          </w:p>
        </w:tc>
      </w:tr>
      <w:tr w:rsidR="00CE1776" w14:paraId="2C4EE040" w14:textId="77777777" w:rsidTr="009409E8">
        <w:tc>
          <w:tcPr>
            <w:tcW w:w="1260" w:type="dxa"/>
          </w:tcPr>
          <w:p w14:paraId="6CB4313A" w14:textId="77777777" w:rsidR="00CE1776" w:rsidRDefault="00CE1776" w:rsidP="009409E8">
            <w:pPr>
              <w:ind w:left="0"/>
              <w:jc w:val="center"/>
            </w:pPr>
            <w:r>
              <w:t>5</w:t>
            </w:r>
          </w:p>
        </w:tc>
        <w:tc>
          <w:tcPr>
            <w:tcW w:w="1530" w:type="dxa"/>
          </w:tcPr>
          <w:p w14:paraId="57D16DCA" w14:textId="77777777" w:rsidR="00CE1776" w:rsidRDefault="00CE1776" w:rsidP="009409E8">
            <w:pPr>
              <w:ind w:left="0"/>
            </w:pPr>
            <w:r>
              <w:t>0.000032</w:t>
            </w:r>
          </w:p>
        </w:tc>
        <w:tc>
          <w:tcPr>
            <w:tcW w:w="1530" w:type="dxa"/>
          </w:tcPr>
          <w:p w14:paraId="186DB1A2" w14:textId="77777777" w:rsidR="00CE1776" w:rsidRDefault="00CE1776" w:rsidP="009409E8">
            <w:pPr>
              <w:ind w:left="0"/>
            </w:pPr>
            <w:r>
              <w:t>0.000042</w:t>
            </w:r>
          </w:p>
        </w:tc>
        <w:tc>
          <w:tcPr>
            <w:tcW w:w="1440" w:type="dxa"/>
          </w:tcPr>
          <w:p w14:paraId="43443FC2" w14:textId="77777777" w:rsidR="00CE1776" w:rsidRDefault="00CE1776" w:rsidP="009409E8">
            <w:pPr>
              <w:ind w:left="0"/>
            </w:pPr>
            <w:r>
              <w:t>0.000049</w:t>
            </w:r>
          </w:p>
        </w:tc>
      </w:tr>
    </w:tbl>
    <w:p w14:paraId="68FDCADE" w14:textId="77777777" w:rsidR="00CE1776" w:rsidRDefault="00CE1776" w:rsidP="00CE1776"/>
    <w:tbl>
      <w:tblPr>
        <w:tblW w:w="0" w:type="auto"/>
        <w:tblInd w:w="1458" w:type="dxa"/>
        <w:tblLook w:val="01E0" w:firstRow="1" w:lastRow="1" w:firstColumn="1" w:lastColumn="1" w:noHBand="0" w:noVBand="0"/>
      </w:tblPr>
      <w:tblGrid>
        <w:gridCol w:w="1440"/>
        <w:gridCol w:w="6570"/>
      </w:tblGrid>
      <w:tr w:rsidR="00CE1776" w14:paraId="06B34860" w14:textId="77777777" w:rsidTr="009409E8">
        <w:tc>
          <w:tcPr>
            <w:tcW w:w="1440" w:type="dxa"/>
            <w:tcBorders>
              <w:bottom w:val="single" w:sz="12" w:space="0" w:color="auto"/>
            </w:tcBorders>
          </w:tcPr>
          <w:p w14:paraId="6B5C9BC2" w14:textId="77777777" w:rsidR="00CE1776" w:rsidRDefault="00CE1776" w:rsidP="009409E8">
            <w:pPr>
              <w:ind w:left="0"/>
            </w:pPr>
            <w:r>
              <w:t>Shelter class</w:t>
            </w:r>
          </w:p>
        </w:tc>
        <w:tc>
          <w:tcPr>
            <w:tcW w:w="6570" w:type="dxa"/>
            <w:tcBorders>
              <w:bottom w:val="single" w:sz="12" w:space="0" w:color="auto"/>
            </w:tcBorders>
          </w:tcPr>
          <w:p w14:paraId="5AD05E02" w14:textId="77777777" w:rsidR="00CE1776" w:rsidRDefault="00CE1776" w:rsidP="009409E8">
            <w:pPr>
              <w:ind w:left="0"/>
            </w:pPr>
            <w:r>
              <w:t>Description</w:t>
            </w:r>
          </w:p>
        </w:tc>
      </w:tr>
      <w:tr w:rsidR="00CE1776" w14:paraId="3A507714" w14:textId="77777777" w:rsidTr="009409E8">
        <w:tc>
          <w:tcPr>
            <w:tcW w:w="1440" w:type="dxa"/>
            <w:tcBorders>
              <w:top w:val="single" w:sz="12" w:space="0" w:color="auto"/>
            </w:tcBorders>
          </w:tcPr>
          <w:p w14:paraId="26EC2F97" w14:textId="77777777" w:rsidR="00CE1776" w:rsidRDefault="00CE1776" w:rsidP="009409E8">
            <w:pPr>
              <w:ind w:left="0"/>
              <w:jc w:val="center"/>
            </w:pPr>
            <w:r>
              <w:t>1</w:t>
            </w:r>
          </w:p>
        </w:tc>
        <w:tc>
          <w:tcPr>
            <w:tcW w:w="6570" w:type="dxa"/>
            <w:tcBorders>
              <w:top w:val="single" w:sz="12" w:space="0" w:color="auto"/>
            </w:tcBorders>
          </w:tcPr>
          <w:p w14:paraId="4DEA8DD8" w14:textId="77777777" w:rsidR="00CE1776" w:rsidRDefault="00CE1776" w:rsidP="009409E8">
            <w:pPr>
              <w:ind w:left="0"/>
            </w:pPr>
            <w:r>
              <w:t>No obstructions or local shielding</w:t>
            </w:r>
          </w:p>
        </w:tc>
      </w:tr>
      <w:tr w:rsidR="00CE1776" w14:paraId="685649C1" w14:textId="77777777" w:rsidTr="009409E8">
        <w:tc>
          <w:tcPr>
            <w:tcW w:w="1440" w:type="dxa"/>
          </w:tcPr>
          <w:p w14:paraId="3BF50B6A" w14:textId="77777777" w:rsidR="00CE1776" w:rsidRDefault="00CE1776" w:rsidP="009409E8">
            <w:pPr>
              <w:ind w:left="0"/>
              <w:jc w:val="center"/>
            </w:pPr>
            <w:r>
              <w:t>2</w:t>
            </w:r>
          </w:p>
        </w:tc>
        <w:tc>
          <w:tcPr>
            <w:tcW w:w="6570" w:type="dxa"/>
          </w:tcPr>
          <w:p w14:paraId="42C3B07B" w14:textId="77777777" w:rsidR="00CE1776" w:rsidRDefault="00CE1776" w:rsidP="009409E8">
            <w:pPr>
              <w:ind w:left="0"/>
            </w:pPr>
            <w:r>
              <w:t>Typical shelter for an isolated rural house</w:t>
            </w:r>
          </w:p>
        </w:tc>
      </w:tr>
      <w:tr w:rsidR="00CE1776" w14:paraId="110714DB" w14:textId="77777777" w:rsidTr="009409E8">
        <w:tc>
          <w:tcPr>
            <w:tcW w:w="1440" w:type="dxa"/>
          </w:tcPr>
          <w:p w14:paraId="5158609B" w14:textId="77777777" w:rsidR="00CE1776" w:rsidRDefault="00CE1776" w:rsidP="009409E8">
            <w:pPr>
              <w:ind w:left="0"/>
              <w:jc w:val="center"/>
            </w:pPr>
            <w:r>
              <w:t>3</w:t>
            </w:r>
          </w:p>
        </w:tc>
        <w:tc>
          <w:tcPr>
            <w:tcW w:w="6570" w:type="dxa"/>
          </w:tcPr>
          <w:p w14:paraId="467EFEF0" w14:textId="77777777" w:rsidR="00CE1776" w:rsidRDefault="00CE1776" w:rsidP="009409E8">
            <w:pPr>
              <w:ind w:left="0"/>
            </w:pPr>
            <w:r>
              <w:t>Typical shelter caused by other buildings across the street</w:t>
            </w:r>
          </w:p>
        </w:tc>
      </w:tr>
      <w:tr w:rsidR="00CE1776" w14:paraId="246E10DC" w14:textId="77777777" w:rsidTr="009409E8">
        <w:tc>
          <w:tcPr>
            <w:tcW w:w="1440" w:type="dxa"/>
          </w:tcPr>
          <w:p w14:paraId="57B7DCF7" w14:textId="77777777" w:rsidR="00CE1776" w:rsidRDefault="00CE1776" w:rsidP="009409E8">
            <w:pPr>
              <w:ind w:left="0"/>
              <w:jc w:val="center"/>
            </w:pPr>
            <w:r>
              <w:t>4</w:t>
            </w:r>
          </w:p>
        </w:tc>
        <w:tc>
          <w:tcPr>
            <w:tcW w:w="6570" w:type="dxa"/>
          </w:tcPr>
          <w:p w14:paraId="43A4CD8A" w14:textId="77777777" w:rsidR="00CE1776" w:rsidRDefault="00CE1776" w:rsidP="009409E8">
            <w:pPr>
              <w:ind w:left="0"/>
            </w:pPr>
            <w:r>
              <w:t>Typical shelter for urban buildings on larger lots</w:t>
            </w:r>
          </w:p>
        </w:tc>
      </w:tr>
      <w:tr w:rsidR="00CE1776" w14:paraId="31833373" w14:textId="77777777" w:rsidTr="009409E8">
        <w:tc>
          <w:tcPr>
            <w:tcW w:w="1440" w:type="dxa"/>
          </w:tcPr>
          <w:p w14:paraId="2D8986B7" w14:textId="77777777" w:rsidR="00CE1776" w:rsidRDefault="00CE1776" w:rsidP="009409E8">
            <w:pPr>
              <w:ind w:left="0"/>
              <w:jc w:val="center"/>
            </w:pPr>
            <w:r>
              <w:t>5</w:t>
            </w:r>
          </w:p>
        </w:tc>
        <w:tc>
          <w:tcPr>
            <w:tcW w:w="6570" w:type="dxa"/>
          </w:tcPr>
          <w:p w14:paraId="1001D634" w14:textId="77777777" w:rsidR="00CE1776" w:rsidRDefault="00CE1776" w:rsidP="009409E8">
            <w:pPr>
              <w:ind w:left="0"/>
            </w:pPr>
            <w:r>
              <w:t xml:space="preserve">Typical shelter produced by buildings that are immediately adjacent. </w:t>
            </w:r>
          </w:p>
        </w:tc>
      </w:tr>
    </w:tbl>
    <w:p w14:paraId="1159A337" w14:textId="77777777" w:rsidR="00CE1776" w:rsidRDefault="00CE1776" w:rsidP="00CE1776"/>
    <w:p w14:paraId="36D71FB1" w14:textId="77777777" w:rsidR="00CE1776" w:rsidRDefault="00CE1776" w:rsidP="00CE1776">
      <w:r>
        <w:t>An example IDF object is</w:t>
      </w:r>
    </w:p>
    <w:p w14:paraId="75E7914E" w14:textId="77777777" w:rsidR="00CE1776" w:rsidRDefault="00CE1776" w:rsidP="00CE1776">
      <w:pPr>
        <w:pStyle w:val="IDDDefinition"/>
      </w:pPr>
      <w:r>
        <w:t>ZoneInfiltration:EffectiveLeakageArea,</w:t>
      </w:r>
    </w:p>
    <w:p w14:paraId="4FBE4C87" w14:textId="77777777" w:rsidR="00CE1776" w:rsidRDefault="00CE1776" w:rsidP="00CE1776">
      <w:pPr>
        <w:pStyle w:val="IDDDefinition"/>
      </w:pPr>
      <w:r>
        <w:t xml:space="preserve">    LIVING ZONE Infil 1,     !- Name</w:t>
      </w:r>
    </w:p>
    <w:p w14:paraId="528AC629" w14:textId="77777777" w:rsidR="00CE1776" w:rsidRDefault="00CE1776" w:rsidP="00CE1776">
      <w:pPr>
        <w:pStyle w:val="IDDDefinition"/>
      </w:pPr>
      <w:r>
        <w:t xml:space="preserve">    LIVING ZONE,             !- Zone Name</w:t>
      </w:r>
    </w:p>
    <w:p w14:paraId="30E0FB0C" w14:textId="77777777" w:rsidR="00CE1776" w:rsidRDefault="00CE1776" w:rsidP="00CE1776">
      <w:pPr>
        <w:pStyle w:val="IDDDefinition"/>
      </w:pPr>
      <w:r>
        <w:t xml:space="preserve">    INF-SCHED,               !- Schedule Name</w:t>
      </w:r>
    </w:p>
    <w:p w14:paraId="420BC145" w14:textId="77777777" w:rsidR="00CE1776" w:rsidRDefault="00CE1776" w:rsidP="00CE1776">
      <w:pPr>
        <w:pStyle w:val="IDDDefinition"/>
      </w:pPr>
      <w:r>
        <w:t xml:space="preserve">    500.0,                   !- Effective Air Leakage Area</w:t>
      </w:r>
    </w:p>
    <w:p w14:paraId="58023999" w14:textId="77777777" w:rsidR="00CE1776" w:rsidRDefault="00CE1776" w:rsidP="00CE1776">
      <w:pPr>
        <w:pStyle w:val="IDDDefinition"/>
      </w:pPr>
      <w:r>
        <w:t xml:space="preserve">    0.000145,                !- Stack Coefficient</w:t>
      </w:r>
    </w:p>
    <w:p w14:paraId="68689200" w14:textId="77777777" w:rsidR="00CE1776" w:rsidRDefault="00CE1776" w:rsidP="00CE1776">
      <w:pPr>
        <w:pStyle w:val="IDDDefinition"/>
      </w:pPr>
      <w:r>
        <w:t xml:space="preserve">    0.000174 ;               !- Wind Coefficient</w:t>
      </w:r>
    </w:p>
    <w:p w14:paraId="0EB5E7AA" w14:textId="77777777" w:rsidR="00CE1776" w:rsidRPr="00834145" w:rsidRDefault="00CE1776" w:rsidP="00CE1776"/>
    <w:p w14:paraId="73851A2E" w14:textId="77777777" w:rsidR="00CE1776" w:rsidRPr="008D003C" w:rsidRDefault="00CE1776" w:rsidP="00CE1776">
      <w:pPr>
        <w:pStyle w:val="Heading3"/>
      </w:pPr>
      <w:bookmarkStart w:id="1050" w:name="_Toc399490027"/>
      <w:r w:rsidRPr="008D003C">
        <w:t>ZoneInfiltration:FlowCoefficient</w:t>
      </w:r>
      <w:bookmarkEnd w:id="1050"/>
    </w:p>
    <w:p w14:paraId="544A441B" w14:textId="77777777"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14:paraId="4023A124" w14:textId="77777777" w:rsidR="00CE1776" w:rsidRDefault="00884C36" w:rsidP="00CE1776">
      <w:pPr>
        <w:pStyle w:val="BodyText"/>
        <w:ind w:firstLine="720"/>
      </w:pPr>
      <w:r w:rsidRPr="00884C36">
        <w:rPr>
          <w:position w:val="-22"/>
        </w:rPr>
        <w:object w:dxaOrig="6180" w:dyaOrig="639" w14:anchorId="7EC03AE6">
          <v:shape id="_x0000_i1076" type="#_x0000_t75" style="width:309pt;height:32.25pt" o:ole="">
            <v:imagedata r:id="rId194" o:title=""/>
          </v:shape>
          <o:OLEObject Type="Embed" ProgID="Equation.DSMT4" ShapeID="_x0000_i1076" DrawAspect="Content" ObjectID="_1473234775" r:id="rId195"/>
        </w:object>
      </w:r>
    </w:p>
    <w:p w14:paraId="31E9BA0C" w14:textId="77777777" w:rsidR="00CE1776" w:rsidRDefault="00CE1776" w:rsidP="00CE1776">
      <w:pPr>
        <w:pStyle w:val="BodyText"/>
      </w:pPr>
      <w:r>
        <w:t xml:space="preserve">Where </w:t>
      </w:r>
      <w:r w:rsidR="00884C36" w:rsidRPr="00884C36">
        <w:rPr>
          <w:position w:val="-4"/>
        </w:rPr>
        <w:object w:dxaOrig="380" w:dyaOrig="260" w14:anchorId="2FA08EEE">
          <v:shape id="_x0000_i1077" type="#_x0000_t75" style="width:18.75pt;height:12.75pt" o:ole="">
            <v:imagedata r:id="rId196" o:title=""/>
          </v:shape>
          <o:OLEObject Type="Embed" ProgID="Equation.DSMT4" ShapeID="_x0000_i1077" DrawAspect="Content" ObjectID="_1473234776" r:id="rId197"/>
        </w:object>
      </w:r>
      <w:r>
        <w:t xml:space="preserve"> is the average difference between zone air temperature and the outdoor air temperature and the other coefficients are described below.  </w:t>
      </w:r>
    </w:p>
    <w:p w14:paraId="6E931B46" w14:textId="77777777"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14:paraId="1C8A401F"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7ECAAA1E" w14:textId="77777777" w:rsidR="00CE1776" w:rsidRDefault="00CE1776" w:rsidP="00CE1776">
      <w:pPr>
        <w:pStyle w:val="Heading4"/>
      </w:pPr>
      <w:r>
        <w:t>Field: Name</w:t>
      </w:r>
    </w:p>
    <w:p w14:paraId="3FED3E54" w14:textId="77777777"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14:paraId="0B7CF90E" w14:textId="77777777" w:rsidR="00CE1776" w:rsidRDefault="00CE1776" w:rsidP="00CE1776">
      <w:pPr>
        <w:pStyle w:val="Heading4"/>
      </w:pPr>
      <w:r>
        <w:t>Field: Zone Name</w:t>
      </w:r>
    </w:p>
    <w:p w14:paraId="546B4E13" w14:textId="77777777" w:rsidR="00CE1776" w:rsidRDefault="00CE1776" w:rsidP="00CE1776">
      <w:pPr>
        <w:pStyle w:val="BodyText"/>
      </w:pPr>
      <w:r>
        <w:t xml:space="preserve">This field is the name of the zone (ref: Zone) and attaches a particular infiltration statement to a thermal zone in the building. </w:t>
      </w:r>
    </w:p>
    <w:p w14:paraId="339F0D63" w14:textId="77777777" w:rsidR="00CE1776" w:rsidRDefault="00CE1776" w:rsidP="00CE1776">
      <w:pPr>
        <w:pStyle w:val="Heading4"/>
      </w:pPr>
      <w:r>
        <w:t>Field: Schedule Name</w:t>
      </w:r>
    </w:p>
    <w:p w14:paraId="77D16AAD"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37F65547" w14:textId="77777777" w:rsidR="00CE1776" w:rsidRDefault="00CE1776" w:rsidP="00CE1776">
      <w:pPr>
        <w:pStyle w:val="Heading4"/>
      </w:pPr>
      <w:r>
        <w:lastRenderedPageBreak/>
        <w:t>Field: Flow Coefficient</w:t>
      </w:r>
    </w:p>
    <w:p w14:paraId="003243F6" w14:textId="77777777"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w14:anchorId="3D98003A">
          <v:shape id="_x0000_i1078" type="#_x0000_t75" style="width:9pt;height:11.25pt" o:ole="">
            <v:imagedata r:id="rId198" o:title=""/>
          </v:shape>
          <o:OLEObject Type="Embed" ProgID="Equation.DSMT4" ShapeID="_x0000_i1078" DrawAspect="Content" ObjectID="_1473234777" r:id="rId199"/>
        </w:object>
      </w:r>
      <w:r>
        <w:t xml:space="preserve"> in the equation above.  The flow coefficient can be determined from the effective leakage area and whole-building pressure tests (eg. blower door test).  </w:t>
      </w:r>
    </w:p>
    <w:p w14:paraId="2365EC91" w14:textId="77777777" w:rsidR="00CE1776" w:rsidRDefault="00CE1776" w:rsidP="00CE1776">
      <w:pPr>
        <w:pStyle w:val="Heading4"/>
      </w:pPr>
      <w:r>
        <w:t>Field: Stack Coefficient</w:t>
      </w:r>
    </w:p>
    <w:p w14:paraId="183132FF" w14:textId="77777777" w:rsidR="00CE1776" w:rsidRDefault="00CE1776" w:rsidP="00CE1776">
      <w:r>
        <w:t xml:space="preserve">This field is the value of the stack coefficient, </w:t>
      </w:r>
      <w:r w:rsidR="00884C36" w:rsidRPr="00884C36">
        <w:rPr>
          <w:position w:val="-12"/>
        </w:rPr>
        <w:object w:dxaOrig="300" w:dyaOrig="360" w14:anchorId="0B4D7AA7">
          <v:shape id="_x0000_i1079" type="#_x0000_t75" style="width:15pt;height:18pt" o:ole="">
            <v:imagedata r:id="rId200" o:title=""/>
          </v:shape>
          <o:OLEObject Type="Embed" ProgID="Equation.DSMT4" ShapeID="_x0000_i1079" DrawAspect="Content" ObjectID="_1473234778" r:id="rId201"/>
        </w:object>
      </w:r>
      <w:r>
        <w:t xml:space="preserve"> in the equation above.  The coefficient has units of (Pa/K)</w:t>
      </w:r>
      <w:r>
        <w:rPr>
          <w:vertAlign w:val="superscript"/>
        </w:rPr>
        <w:t>n</w:t>
      </w:r>
      <w:r>
        <w:t>. Values for the “Enhanced Model Stack Coefficient” listed in the ASHRAE Handbook of Fundamentals (2005 and 2001) are:</w:t>
      </w:r>
    </w:p>
    <w:p w14:paraId="327E2AF7" w14:textId="77777777"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14:paraId="7D659650" w14:textId="77777777" w:rsidTr="009409E8">
        <w:tc>
          <w:tcPr>
            <w:tcW w:w="1080" w:type="dxa"/>
          </w:tcPr>
          <w:p w14:paraId="2D4326C4" w14:textId="77777777" w:rsidR="00CE1776" w:rsidRDefault="00CE1776" w:rsidP="009409E8">
            <w:pPr>
              <w:ind w:left="0"/>
            </w:pPr>
          </w:p>
        </w:tc>
        <w:tc>
          <w:tcPr>
            <w:tcW w:w="1350" w:type="dxa"/>
          </w:tcPr>
          <w:p w14:paraId="0432E94D" w14:textId="77777777" w:rsidR="00CE1776" w:rsidRDefault="00CE1776" w:rsidP="009409E8">
            <w:pPr>
              <w:ind w:left="0"/>
            </w:pPr>
            <w:r>
              <w:t>One story house</w:t>
            </w:r>
          </w:p>
        </w:tc>
        <w:tc>
          <w:tcPr>
            <w:tcW w:w="1260" w:type="dxa"/>
          </w:tcPr>
          <w:p w14:paraId="302CD603" w14:textId="77777777" w:rsidR="00CE1776" w:rsidRDefault="00CE1776" w:rsidP="009409E8">
            <w:pPr>
              <w:ind w:left="0"/>
            </w:pPr>
            <w:r>
              <w:t>Two story house</w:t>
            </w:r>
          </w:p>
        </w:tc>
        <w:tc>
          <w:tcPr>
            <w:tcW w:w="1620" w:type="dxa"/>
          </w:tcPr>
          <w:p w14:paraId="431AFCEB" w14:textId="77777777" w:rsidR="00CE1776" w:rsidRDefault="00CE1776" w:rsidP="009409E8">
            <w:pPr>
              <w:ind w:left="0"/>
            </w:pPr>
            <w:r>
              <w:t>Three story house</w:t>
            </w:r>
          </w:p>
        </w:tc>
      </w:tr>
      <w:tr w:rsidR="00CE1776" w14:paraId="266EBD03" w14:textId="77777777" w:rsidTr="009409E8">
        <w:tc>
          <w:tcPr>
            <w:tcW w:w="1080" w:type="dxa"/>
          </w:tcPr>
          <w:p w14:paraId="3D447E30" w14:textId="77777777" w:rsidR="00CE1776" w:rsidRDefault="00CE1776" w:rsidP="009409E8">
            <w:pPr>
              <w:ind w:left="0"/>
            </w:pPr>
            <w:r>
              <w:t>With Flue</w:t>
            </w:r>
          </w:p>
        </w:tc>
        <w:tc>
          <w:tcPr>
            <w:tcW w:w="1350" w:type="dxa"/>
          </w:tcPr>
          <w:p w14:paraId="07A9CC7C" w14:textId="77777777" w:rsidR="00CE1776" w:rsidRDefault="00CE1776" w:rsidP="009409E8">
            <w:pPr>
              <w:ind w:left="0"/>
            </w:pPr>
            <w:r>
              <w:t>0.069</w:t>
            </w:r>
          </w:p>
        </w:tc>
        <w:tc>
          <w:tcPr>
            <w:tcW w:w="1260" w:type="dxa"/>
          </w:tcPr>
          <w:p w14:paraId="18166ABF" w14:textId="77777777" w:rsidR="00CE1776" w:rsidRDefault="00CE1776" w:rsidP="009409E8">
            <w:pPr>
              <w:ind w:left="0"/>
            </w:pPr>
            <w:r>
              <w:t>0.089</w:t>
            </w:r>
          </w:p>
        </w:tc>
        <w:tc>
          <w:tcPr>
            <w:tcW w:w="1620" w:type="dxa"/>
          </w:tcPr>
          <w:p w14:paraId="2F09CF9E" w14:textId="77777777" w:rsidR="00CE1776" w:rsidRDefault="00CE1776" w:rsidP="009409E8">
            <w:pPr>
              <w:ind w:left="0"/>
            </w:pPr>
            <w:r>
              <w:t>0.107</w:t>
            </w:r>
          </w:p>
        </w:tc>
      </w:tr>
      <w:tr w:rsidR="00CE1776" w14:paraId="4D98A34E" w14:textId="77777777" w:rsidTr="009409E8">
        <w:tc>
          <w:tcPr>
            <w:tcW w:w="1080" w:type="dxa"/>
          </w:tcPr>
          <w:p w14:paraId="0155E30D" w14:textId="77777777" w:rsidR="00CE1776" w:rsidRDefault="00CE1776" w:rsidP="009409E8">
            <w:pPr>
              <w:ind w:left="0"/>
            </w:pPr>
            <w:r>
              <w:t>No Flue</w:t>
            </w:r>
          </w:p>
        </w:tc>
        <w:tc>
          <w:tcPr>
            <w:tcW w:w="1350" w:type="dxa"/>
          </w:tcPr>
          <w:p w14:paraId="56F41DB9" w14:textId="77777777" w:rsidR="00CE1776" w:rsidRDefault="00CE1776" w:rsidP="009409E8">
            <w:pPr>
              <w:ind w:left="0"/>
            </w:pPr>
            <w:r>
              <w:t>0.054</w:t>
            </w:r>
          </w:p>
        </w:tc>
        <w:tc>
          <w:tcPr>
            <w:tcW w:w="1260" w:type="dxa"/>
          </w:tcPr>
          <w:p w14:paraId="6E251E4B" w14:textId="77777777" w:rsidR="00CE1776" w:rsidRDefault="00CE1776" w:rsidP="009409E8">
            <w:pPr>
              <w:ind w:left="0"/>
            </w:pPr>
            <w:r>
              <w:t>0.078</w:t>
            </w:r>
          </w:p>
        </w:tc>
        <w:tc>
          <w:tcPr>
            <w:tcW w:w="1620" w:type="dxa"/>
          </w:tcPr>
          <w:p w14:paraId="2108119E" w14:textId="77777777" w:rsidR="00CE1776" w:rsidRDefault="00CE1776" w:rsidP="009409E8">
            <w:pPr>
              <w:ind w:left="0"/>
            </w:pPr>
            <w:r>
              <w:t>0.098</w:t>
            </w:r>
          </w:p>
        </w:tc>
      </w:tr>
    </w:tbl>
    <w:p w14:paraId="73BDB70F" w14:textId="77777777" w:rsidR="00CE1776" w:rsidRDefault="00CE1776" w:rsidP="00CE1776"/>
    <w:p w14:paraId="50249E7A" w14:textId="77777777" w:rsidR="00CE1776" w:rsidRDefault="00CE1776" w:rsidP="00CE1776">
      <w:pPr>
        <w:pStyle w:val="Heading4"/>
      </w:pPr>
      <w:r>
        <w:t>Field: Pressure Exponent</w:t>
      </w:r>
    </w:p>
    <w:p w14:paraId="27E09B0B" w14:textId="77777777"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14:paraId="6EA8BDF9" w14:textId="77777777" w:rsidR="00CE1776" w:rsidRDefault="00CE1776" w:rsidP="00CE1776">
      <w:pPr>
        <w:pStyle w:val="Heading4"/>
      </w:pPr>
      <w:r>
        <w:t>Field: Wind Coefficient</w:t>
      </w:r>
    </w:p>
    <w:p w14:paraId="5A8CF683" w14:textId="77777777" w:rsidR="00CE1776" w:rsidRDefault="00CE1776" w:rsidP="00CE1776">
      <w:r>
        <w:t xml:space="preserve">This field is the value of the wind coefficient, </w:t>
      </w:r>
      <w:r w:rsidR="00884C36" w:rsidRPr="00884C36">
        <w:rPr>
          <w:position w:val="-12"/>
        </w:rPr>
        <w:object w:dxaOrig="320" w:dyaOrig="360" w14:anchorId="36671A62">
          <v:shape id="_x0000_i1080" type="#_x0000_t75" style="width:15.75pt;height:18pt" o:ole="">
            <v:imagedata r:id="rId202" o:title=""/>
          </v:shape>
          <o:OLEObject Type="Embed" ProgID="Equation.DSMT4" ShapeID="_x0000_i1080" DrawAspect="Content" ObjectID="_1473234779" r:id="rId203"/>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14:paraId="6CD9DF92" w14:textId="77777777"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14:paraId="7482E00E" w14:textId="77777777" w:rsidTr="009409E8">
        <w:tc>
          <w:tcPr>
            <w:tcW w:w="2070" w:type="dxa"/>
          </w:tcPr>
          <w:p w14:paraId="7D62D806" w14:textId="77777777" w:rsidR="00CE1776" w:rsidRDefault="00CE1776" w:rsidP="009409E8"/>
        </w:tc>
        <w:tc>
          <w:tcPr>
            <w:tcW w:w="1440" w:type="dxa"/>
          </w:tcPr>
          <w:p w14:paraId="54066546" w14:textId="77777777" w:rsidR="00CE1776" w:rsidRDefault="00CE1776" w:rsidP="009409E8">
            <w:pPr>
              <w:ind w:left="0"/>
            </w:pPr>
            <w:r>
              <w:t>One story house</w:t>
            </w:r>
          </w:p>
        </w:tc>
        <w:tc>
          <w:tcPr>
            <w:tcW w:w="1620" w:type="dxa"/>
          </w:tcPr>
          <w:p w14:paraId="14681B74" w14:textId="77777777" w:rsidR="00CE1776" w:rsidRDefault="00CE1776" w:rsidP="009409E8">
            <w:pPr>
              <w:ind w:left="0"/>
            </w:pPr>
            <w:r>
              <w:t>Two story house</w:t>
            </w:r>
          </w:p>
        </w:tc>
        <w:tc>
          <w:tcPr>
            <w:tcW w:w="1548" w:type="dxa"/>
          </w:tcPr>
          <w:p w14:paraId="78F1EFA1" w14:textId="77777777" w:rsidR="00CE1776" w:rsidRDefault="00CE1776" w:rsidP="009409E8">
            <w:pPr>
              <w:ind w:left="0"/>
            </w:pPr>
            <w:r>
              <w:t>Three story house</w:t>
            </w:r>
          </w:p>
        </w:tc>
      </w:tr>
      <w:tr w:rsidR="00CE1776" w14:paraId="6A2039F3" w14:textId="77777777" w:rsidTr="009409E8">
        <w:tc>
          <w:tcPr>
            <w:tcW w:w="2070" w:type="dxa"/>
          </w:tcPr>
          <w:p w14:paraId="5BDA80EE" w14:textId="77777777" w:rsidR="00CE1776" w:rsidRDefault="00CE1776" w:rsidP="009409E8">
            <w:pPr>
              <w:ind w:left="0"/>
            </w:pPr>
            <w:r>
              <w:t>Basement/slab;</w:t>
            </w:r>
            <w:r>
              <w:br/>
              <w:t>With Flue</w:t>
            </w:r>
          </w:p>
        </w:tc>
        <w:tc>
          <w:tcPr>
            <w:tcW w:w="1440" w:type="dxa"/>
          </w:tcPr>
          <w:p w14:paraId="68911070" w14:textId="77777777" w:rsidR="00CE1776" w:rsidRDefault="00CE1776" w:rsidP="009409E8">
            <w:pPr>
              <w:ind w:left="0"/>
            </w:pPr>
            <w:r>
              <w:t>0.142</w:t>
            </w:r>
          </w:p>
        </w:tc>
        <w:tc>
          <w:tcPr>
            <w:tcW w:w="1620" w:type="dxa"/>
          </w:tcPr>
          <w:p w14:paraId="20307AB2" w14:textId="77777777" w:rsidR="00CE1776" w:rsidRDefault="00CE1776" w:rsidP="009409E8">
            <w:pPr>
              <w:ind w:left="0"/>
            </w:pPr>
            <w:r>
              <w:t>0.156</w:t>
            </w:r>
          </w:p>
        </w:tc>
        <w:tc>
          <w:tcPr>
            <w:tcW w:w="1548" w:type="dxa"/>
          </w:tcPr>
          <w:p w14:paraId="7EDFC89D" w14:textId="77777777" w:rsidR="00CE1776" w:rsidRDefault="00CE1776" w:rsidP="009409E8">
            <w:pPr>
              <w:ind w:left="0"/>
            </w:pPr>
            <w:r>
              <w:t>0.167</w:t>
            </w:r>
          </w:p>
        </w:tc>
      </w:tr>
      <w:tr w:rsidR="00CE1776" w14:paraId="333F3E7D" w14:textId="77777777" w:rsidTr="009409E8">
        <w:tc>
          <w:tcPr>
            <w:tcW w:w="2070" w:type="dxa"/>
          </w:tcPr>
          <w:p w14:paraId="715C167C" w14:textId="77777777" w:rsidR="00CE1776" w:rsidRDefault="00CE1776" w:rsidP="009409E8">
            <w:pPr>
              <w:ind w:left="0"/>
            </w:pPr>
            <w:r>
              <w:t xml:space="preserve">Basement/slab; </w:t>
            </w:r>
            <w:r>
              <w:br/>
              <w:t>No Flue</w:t>
            </w:r>
          </w:p>
        </w:tc>
        <w:tc>
          <w:tcPr>
            <w:tcW w:w="1440" w:type="dxa"/>
          </w:tcPr>
          <w:p w14:paraId="74D792DF" w14:textId="77777777" w:rsidR="00CE1776" w:rsidRDefault="00CE1776" w:rsidP="009409E8">
            <w:pPr>
              <w:ind w:left="0"/>
            </w:pPr>
            <w:r>
              <w:t>0.156</w:t>
            </w:r>
          </w:p>
        </w:tc>
        <w:tc>
          <w:tcPr>
            <w:tcW w:w="1620" w:type="dxa"/>
          </w:tcPr>
          <w:p w14:paraId="0D2A70B9" w14:textId="77777777" w:rsidR="00CE1776" w:rsidRDefault="00CE1776" w:rsidP="009409E8">
            <w:pPr>
              <w:ind w:left="0"/>
            </w:pPr>
            <w:r>
              <w:t>0.170</w:t>
            </w:r>
          </w:p>
        </w:tc>
        <w:tc>
          <w:tcPr>
            <w:tcW w:w="1548" w:type="dxa"/>
          </w:tcPr>
          <w:p w14:paraId="3033187D" w14:textId="77777777" w:rsidR="00CE1776" w:rsidRDefault="00CE1776" w:rsidP="009409E8">
            <w:pPr>
              <w:ind w:left="0"/>
            </w:pPr>
            <w:r>
              <w:t>0.170</w:t>
            </w:r>
          </w:p>
        </w:tc>
      </w:tr>
      <w:tr w:rsidR="00CE1776" w14:paraId="567FFCD6" w14:textId="77777777" w:rsidTr="009409E8">
        <w:tc>
          <w:tcPr>
            <w:tcW w:w="2070" w:type="dxa"/>
          </w:tcPr>
          <w:p w14:paraId="1C4D1B67" w14:textId="77777777" w:rsidR="00CE1776" w:rsidRDefault="00CE1776" w:rsidP="009409E8">
            <w:pPr>
              <w:ind w:left="0"/>
            </w:pPr>
            <w:r>
              <w:t xml:space="preserve">Crawlspace; </w:t>
            </w:r>
            <w:r>
              <w:br/>
              <w:t>With Flue</w:t>
            </w:r>
          </w:p>
        </w:tc>
        <w:tc>
          <w:tcPr>
            <w:tcW w:w="1440" w:type="dxa"/>
          </w:tcPr>
          <w:p w14:paraId="5520F7AA" w14:textId="77777777" w:rsidR="00CE1776" w:rsidRDefault="00CE1776" w:rsidP="009409E8">
            <w:pPr>
              <w:ind w:left="0"/>
            </w:pPr>
            <w:r>
              <w:t>0.128</w:t>
            </w:r>
          </w:p>
        </w:tc>
        <w:tc>
          <w:tcPr>
            <w:tcW w:w="1620" w:type="dxa"/>
          </w:tcPr>
          <w:p w14:paraId="6CCA05E7" w14:textId="77777777" w:rsidR="00CE1776" w:rsidRDefault="00CE1776" w:rsidP="009409E8">
            <w:pPr>
              <w:ind w:left="0"/>
            </w:pPr>
            <w:r>
              <w:t>0.142</w:t>
            </w:r>
          </w:p>
        </w:tc>
        <w:tc>
          <w:tcPr>
            <w:tcW w:w="1548" w:type="dxa"/>
          </w:tcPr>
          <w:p w14:paraId="1D516442" w14:textId="77777777" w:rsidR="00CE1776" w:rsidRDefault="00CE1776" w:rsidP="009409E8">
            <w:pPr>
              <w:ind w:left="0"/>
            </w:pPr>
            <w:r>
              <w:t>0.154</w:t>
            </w:r>
          </w:p>
        </w:tc>
      </w:tr>
      <w:tr w:rsidR="00CE1776" w14:paraId="5BB44A47" w14:textId="77777777" w:rsidTr="009409E8">
        <w:tc>
          <w:tcPr>
            <w:tcW w:w="2070" w:type="dxa"/>
          </w:tcPr>
          <w:p w14:paraId="071374D0" w14:textId="77777777" w:rsidR="00CE1776" w:rsidRDefault="00CE1776" w:rsidP="009409E8">
            <w:pPr>
              <w:ind w:left="0"/>
            </w:pPr>
            <w:r>
              <w:t>Crawlspace;</w:t>
            </w:r>
          </w:p>
          <w:p w14:paraId="10750597" w14:textId="77777777" w:rsidR="00CE1776" w:rsidRDefault="00CE1776" w:rsidP="009409E8">
            <w:pPr>
              <w:ind w:left="0"/>
            </w:pPr>
            <w:r>
              <w:t>No Flue</w:t>
            </w:r>
          </w:p>
        </w:tc>
        <w:tc>
          <w:tcPr>
            <w:tcW w:w="1440" w:type="dxa"/>
          </w:tcPr>
          <w:p w14:paraId="746423E8" w14:textId="77777777" w:rsidR="00CE1776" w:rsidRDefault="00CE1776" w:rsidP="009409E8">
            <w:pPr>
              <w:ind w:left="0"/>
            </w:pPr>
            <w:r>
              <w:t>0.128</w:t>
            </w:r>
          </w:p>
        </w:tc>
        <w:tc>
          <w:tcPr>
            <w:tcW w:w="1620" w:type="dxa"/>
          </w:tcPr>
          <w:p w14:paraId="40C26202" w14:textId="77777777" w:rsidR="00CE1776" w:rsidRDefault="00CE1776" w:rsidP="009409E8">
            <w:pPr>
              <w:ind w:left="0"/>
            </w:pPr>
            <w:r>
              <w:t>0.142</w:t>
            </w:r>
          </w:p>
        </w:tc>
        <w:tc>
          <w:tcPr>
            <w:tcW w:w="1548" w:type="dxa"/>
          </w:tcPr>
          <w:p w14:paraId="7C36C1C3" w14:textId="77777777" w:rsidR="00CE1776" w:rsidRDefault="00CE1776" w:rsidP="009409E8">
            <w:pPr>
              <w:ind w:left="0"/>
            </w:pPr>
            <w:r>
              <w:t>0.151</w:t>
            </w:r>
          </w:p>
        </w:tc>
      </w:tr>
    </w:tbl>
    <w:p w14:paraId="2E926A20" w14:textId="77777777" w:rsidR="00CE1776" w:rsidRDefault="00CE1776" w:rsidP="00CE1776">
      <w:pPr>
        <w:pStyle w:val="BodyText"/>
      </w:pPr>
    </w:p>
    <w:p w14:paraId="41FE096B" w14:textId="77777777" w:rsidR="00CE1776" w:rsidRDefault="003079E0" w:rsidP="00CE1776">
      <w:pPr>
        <w:pStyle w:val="Heading4"/>
      </w:pPr>
      <w:r>
        <w:t xml:space="preserve">Field: </w:t>
      </w:r>
      <w:r w:rsidR="00CE1776">
        <w:t>Shelter Factor</w:t>
      </w:r>
    </w:p>
    <w:p w14:paraId="49BC25C3" w14:textId="77777777" w:rsidR="00CE1776" w:rsidRDefault="00CE1776" w:rsidP="00CE1776">
      <w:pPr>
        <w:pStyle w:val="BodyText"/>
      </w:pPr>
      <w:r>
        <w:t xml:space="preserve">This field is the value of the wind coefficient, </w:t>
      </w:r>
      <w:r w:rsidR="00884C36" w:rsidRPr="00884C36">
        <w:rPr>
          <w:position w:val="-6"/>
        </w:rPr>
        <w:object w:dxaOrig="180" w:dyaOrig="220" w14:anchorId="2C6BE08B">
          <v:shape id="_x0000_i1081" type="#_x0000_t75" style="width:9pt;height:11.25pt" o:ole="">
            <v:imagedata r:id="rId204" o:title=""/>
          </v:shape>
          <o:OLEObject Type="Embed" ProgID="Equation.DSMT4" ShapeID="_x0000_i1081" DrawAspect="Content" ObjectID="_1473234780" r:id="rId205"/>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14:paraId="68E94500" w14:textId="77777777" w:rsidTr="009409E8">
        <w:tc>
          <w:tcPr>
            <w:tcW w:w="1260" w:type="dxa"/>
          </w:tcPr>
          <w:p w14:paraId="52018627" w14:textId="77777777" w:rsidR="00CE1776" w:rsidRDefault="00CE1776" w:rsidP="009409E8">
            <w:pPr>
              <w:ind w:left="0"/>
            </w:pPr>
            <w:r>
              <w:t>Shelter class</w:t>
            </w:r>
          </w:p>
        </w:tc>
        <w:tc>
          <w:tcPr>
            <w:tcW w:w="1620" w:type="dxa"/>
          </w:tcPr>
          <w:p w14:paraId="1F84579E" w14:textId="77777777" w:rsidR="00CE1776" w:rsidRDefault="00CE1776" w:rsidP="009409E8">
            <w:pPr>
              <w:ind w:left="0"/>
            </w:pPr>
            <w:r>
              <w:t>No Flue</w:t>
            </w:r>
          </w:p>
        </w:tc>
        <w:tc>
          <w:tcPr>
            <w:tcW w:w="1350" w:type="dxa"/>
          </w:tcPr>
          <w:p w14:paraId="33220CE2" w14:textId="77777777" w:rsidR="00CE1776" w:rsidRDefault="00CE1776" w:rsidP="009409E8">
            <w:pPr>
              <w:ind w:left="0"/>
            </w:pPr>
            <w:r>
              <w:t>One story house with flue</w:t>
            </w:r>
          </w:p>
        </w:tc>
        <w:tc>
          <w:tcPr>
            <w:tcW w:w="1440" w:type="dxa"/>
          </w:tcPr>
          <w:p w14:paraId="3C5514B1" w14:textId="77777777" w:rsidR="00CE1776" w:rsidRDefault="00CE1776" w:rsidP="009409E8">
            <w:pPr>
              <w:ind w:left="0"/>
            </w:pPr>
            <w:r>
              <w:t>Two story house with flue</w:t>
            </w:r>
          </w:p>
        </w:tc>
        <w:tc>
          <w:tcPr>
            <w:tcW w:w="1638" w:type="dxa"/>
          </w:tcPr>
          <w:p w14:paraId="270794EE" w14:textId="77777777" w:rsidR="00CE1776" w:rsidRDefault="00CE1776" w:rsidP="009409E8">
            <w:pPr>
              <w:ind w:left="0"/>
            </w:pPr>
            <w:r>
              <w:t>Three story house with flue</w:t>
            </w:r>
          </w:p>
        </w:tc>
      </w:tr>
      <w:tr w:rsidR="00CE1776" w14:paraId="39C9A0F8" w14:textId="77777777" w:rsidTr="009409E8">
        <w:tc>
          <w:tcPr>
            <w:tcW w:w="1260" w:type="dxa"/>
          </w:tcPr>
          <w:p w14:paraId="58090955" w14:textId="77777777" w:rsidR="00CE1776" w:rsidRDefault="00CE1776" w:rsidP="009409E8">
            <w:pPr>
              <w:ind w:left="0"/>
              <w:jc w:val="center"/>
            </w:pPr>
            <w:r>
              <w:t>1</w:t>
            </w:r>
          </w:p>
        </w:tc>
        <w:tc>
          <w:tcPr>
            <w:tcW w:w="1620" w:type="dxa"/>
          </w:tcPr>
          <w:p w14:paraId="6DB7F724" w14:textId="77777777" w:rsidR="00CE1776" w:rsidRDefault="00CE1776" w:rsidP="009409E8">
            <w:pPr>
              <w:ind w:left="0"/>
              <w:jc w:val="center"/>
            </w:pPr>
            <w:r>
              <w:t>1.00</w:t>
            </w:r>
          </w:p>
        </w:tc>
        <w:tc>
          <w:tcPr>
            <w:tcW w:w="1350" w:type="dxa"/>
          </w:tcPr>
          <w:p w14:paraId="4591042F" w14:textId="77777777" w:rsidR="00CE1776" w:rsidRDefault="00CE1776" w:rsidP="009409E8">
            <w:pPr>
              <w:ind w:left="0"/>
              <w:jc w:val="center"/>
            </w:pPr>
            <w:r>
              <w:t>1.10</w:t>
            </w:r>
          </w:p>
        </w:tc>
        <w:tc>
          <w:tcPr>
            <w:tcW w:w="1440" w:type="dxa"/>
          </w:tcPr>
          <w:p w14:paraId="675A4C53" w14:textId="77777777" w:rsidR="00CE1776" w:rsidRDefault="00CE1776" w:rsidP="009409E8">
            <w:pPr>
              <w:ind w:left="0"/>
              <w:jc w:val="center"/>
            </w:pPr>
            <w:r>
              <w:t>1.07</w:t>
            </w:r>
          </w:p>
        </w:tc>
        <w:tc>
          <w:tcPr>
            <w:tcW w:w="1638" w:type="dxa"/>
          </w:tcPr>
          <w:p w14:paraId="0E2EF069" w14:textId="77777777" w:rsidR="00CE1776" w:rsidRDefault="00CE1776" w:rsidP="009409E8">
            <w:pPr>
              <w:ind w:left="0"/>
              <w:jc w:val="center"/>
            </w:pPr>
            <w:r>
              <w:t>1.06</w:t>
            </w:r>
          </w:p>
        </w:tc>
      </w:tr>
      <w:tr w:rsidR="00CE1776" w14:paraId="6B45518D" w14:textId="77777777" w:rsidTr="009409E8">
        <w:tc>
          <w:tcPr>
            <w:tcW w:w="1260" w:type="dxa"/>
          </w:tcPr>
          <w:p w14:paraId="0731261C" w14:textId="77777777" w:rsidR="00CE1776" w:rsidRDefault="00CE1776" w:rsidP="009409E8">
            <w:pPr>
              <w:ind w:left="0"/>
              <w:jc w:val="center"/>
            </w:pPr>
            <w:r>
              <w:t>2</w:t>
            </w:r>
          </w:p>
        </w:tc>
        <w:tc>
          <w:tcPr>
            <w:tcW w:w="1620" w:type="dxa"/>
          </w:tcPr>
          <w:p w14:paraId="038FB5C0" w14:textId="77777777" w:rsidR="00CE1776" w:rsidRDefault="00CE1776" w:rsidP="009409E8">
            <w:pPr>
              <w:ind w:left="0"/>
              <w:jc w:val="center"/>
            </w:pPr>
            <w:r>
              <w:t>0.90</w:t>
            </w:r>
          </w:p>
        </w:tc>
        <w:tc>
          <w:tcPr>
            <w:tcW w:w="1350" w:type="dxa"/>
          </w:tcPr>
          <w:p w14:paraId="3B3C355B" w14:textId="77777777" w:rsidR="00CE1776" w:rsidRDefault="00CE1776" w:rsidP="009409E8">
            <w:pPr>
              <w:ind w:left="0"/>
              <w:jc w:val="center"/>
            </w:pPr>
            <w:r>
              <w:t>1.02</w:t>
            </w:r>
          </w:p>
        </w:tc>
        <w:tc>
          <w:tcPr>
            <w:tcW w:w="1440" w:type="dxa"/>
          </w:tcPr>
          <w:p w14:paraId="0FD7BD27" w14:textId="77777777" w:rsidR="00CE1776" w:rsidRDefault="00CE1776" w:rsidP="009409E8">
            <w:pPr>
              <w:ind w:left="0"/>
              <w:jc w:val="center"/>
            </w:pPr>
            <w:r>
              <w:t>0.98</w:t>
            </w:r>
          </w:p>
        </w:tc>
        <w:tc>
          <w:tcPr>
            <w:tcW w:w="1638" w:type="dxa"/>
          </w:tcPr>
          <w:p w14:paraId="62803385" w14:textId="77777777" w:rsidR="00CE1776" w:rsidRDefault="00CE1776" w:rsidP="009409E8">
            <w:pPr>
              <w:ind w:left="0"/>
              <w:jc w:val="center"/>
            </w:pPr>
            <w:r>
              <w:t>0.97</w:t>
            </w:r>
          </w:p>
        </w:tc>
      </w:tr>
      <w:tr w:rsidR="00CE1776" w14:paraId="6589F6D5" w14:textId="77777777" w:rsidTr="009409E8">
        <w:tc>
          <w:tcPr>
            <w:tcW w:w="1260" w:type="dxa"/>
          </w:tcPr>
          <w:p w14:paraId="5D567F10" w14:textId="77777777" w:rsidR="00CE1776" w:rsidRDefault="00CE1776" w:rsidP="009409E8">
            <w:pPr>
              <w:ind w:left="0"/>
              <w:jc w:val="center"/>
            </w:pPr>
            <w:r>
              <w:t>3</w:t>
            </w:r>
          </w:p>
        </w:tc>
        <w:tc>
          <w:tcPr>
            <w:tcW w:w="1620" w:type="dxa"/>
          </w:tcPr>
          <w:p w14:paraId="5A5577EE" w14:textId="77777777" w:rsidR="00CE1776" w:rsidRDefault="00CE1776" w:rsidP="009409E8">
            <w:pPr>
              <w:ind w:left="0"/>
              <w:jc w:val="center"/>
            </w:pPr>
            <w:r>
              <w:t>0.70</w:t>
            </w:r>
          </w:p>
        </w:tc>
        <w:tc>
          <w:tcPr>
            <w:tcW w:w="1350" w:type="dxa"/>
          </w:tcPr>
          <w:p w14:paraId="1BE6CD9D" w14:textId="77777777" w:rsidR="00CE1776" w:rsidRDefault="00CE1776" w:rsidP="009409E8">
            <w:pPr>
              <w:ind w:left="0"/>
              <w:jc w:val="center"/>
            </w:pPr>
            <w:r>
              <w:t>0.86</w:t>
            </w:r>
          </w:p>
        </w:tc>
        <w:tc>
          <w:tcPr>
            <w:tcW w:w="1440" w:type="dxa"/>
          </w:tcPr>
          <w:p w14:paraId="006AC5F3" w14:textId="77777777" w:rsidR="00CE1776" w:rsidRDefault="00CE1776" w:rsidP="009409E8">
            <w:pPr>
              <w:ind w:left="0"/>
              <w:jc w:val="center"/>
            </w:pPr>
            <w:r>
              <w:t>0.81</w:t>
            </w:r>
          </w:p>
        </w:tc>
        <w:tc>
          <w:tcPr>
            <w:tcW w:w="1638" w:type="dxa"/>
          </w:tcPr>
          <w:p w14:paraId="1B389A73" w14:textId="77777777" w:rsidR="00CE1776" w:rsidRDefault="00CE1776" w:rsidP="009409E8">
            <w:pPr>
              <w:ind w:left="0"/>
              <w:jc w:val="center"/>
            </w:pPr>
            <w:r>
              <w:t>0.79</w:t>
            </w:r>
          </w:p>
        </w:tc>
      </w:tr>
      <w:tr w:rsidR="00CE1776" w14:paraId="4D6CB688" w14:textId="77777777" w:rsidTr="009409E8">
        <w:tc>
          <w:tcPr>
            <w:tcW w:w="1260" w:type="dxa"/>
          </w:tcPr>
          <w:p w14:paraId="78CF328A" w14:textId="77777777" w:rsidR="00CE1776" w:rsidRDefault="00CE1776" w:rsidP="009409E8">
            <w:pPr>
              <w:ind w:left="0"/>
              <w:jc w:val="center"/>
            </w:pPr>
            <w:r>
              <w:t>4</w:t>
            </w:r>
          </w:p>
        </w:tc>
        <w:tc>
          <w:tcPr>
            <w:tcW w:w="1620" w:type="dxa"/>
          </w:tcPr>
          <w:p w14:paraId="3FD2C288" w14:textId="77777777" w:rsidR="00CE1776" w:rsidRDefault="00CE1776" w:rsidP="009409E8">
            <w:pPr>
              <w:ind w:left="0"/>
              <w:jc w:val="center"/>
            </w:pPr>
            <w:r>
              <w:t>0.50</w:t>
            </w:r>
          </w:p>
        </w:tc>
        <w:tc>
          <w:tcPr>
            <w:tcW w:w="1350" w:type="dxa"/>
          </w:tcPr>
          <w:p w14:paraId="137DB28D" w14:textId="77777777" w:rsidR="00CE1776" w:rsidRDefault="00CE1776" w:rsidP="009409E8">
            <w:pPr>
              <w:ind w:left="0"/>
              <w:jc w:val="center"/>
            </w:pPr>
            <w:r>
              <w:t>0.70</w:t>
            </w:r>
          </w:p>
        </w:tc>
        <w:tc>
          <w:tcPr>
            <w:tcW w:w="1440" w:type="dxa"/>
          </w:tcPr>
          <w:p w14:paraId="58378837" w14:textId="77777777" w:rsidR="00CE1776" w:rsidRDefault="00CE1776" w:rsidP="009409E8">
            <w:pPr>
              <w:ind w:left="0"/>
              <w:jc w:val="center"/>
            </w:pPr>
            <w:r>
              <w:t>0.64</w:t>
            </w:r>
          </w:p>
        </w:tc>
        <w:tc>
          <w:tcPr>
            <w:tcW w:w="1638" w:type="dxa"/>
          </w:tcPr>
          <w:p w14:paraId="65717A46" w14:textId="77777777" w:rsidR="00CE1776" w:rsidRDefault="00CE1776" w:rsidP="009409E8">
            <w:pPr>
              <w:ind w:left="0"/>
              <w:jc w:val="center"/>
            </w:pPr>
            <w:r>
              <w:t>0.61</w:t>
            </w:r>
          </w:p>
        </w:tc>
      </w:tr>
      <w:tr w:rsidR="00CE1776" w14:paraId="0B297B54" w14:textId="77777777" w:rsidTr="009409E8">
        <w:tc>
          <w:tcPr>
            <w:tcW w:w="1260" w:type="dxa"/>
          </w:tcPr>
          <w:p w14:paraId="5EA356D9" w14:textId="77777777" w:rsidR="00CE1776" w:rsidRDefault="00CE1776" w:rsidP="009409E8">
            <w:pPr>
              <w:ind w:left="0"/>
              <w:jc w:val="center"/>
            </w:pPr>
            <w:r>
              <w:t>5</w:t>
            </w:r>
          </w:p>
        </w:tc>
        <w:tc>
          <w:tcPr>
            <w:tcW w:w="1620" w:type="dxa"/>
          </w:tcPr>
          <w:p w14:paraId="3B479BB3" w14:textId="77777777" w:rsidR="00CE1776" w:rsidRDefault="00CE1776" w:rsidP="009409E8">
            <w:pPr>
              <w:ind w:left="0"/>
              <w:jc w:val="center"/>
            </w:pPr>
            <w:r>
              <w:t>0.30</w:t>
            </w:r>
          </w:p>
        </w:tc>
        <w:tc>
          <w:tcPr>
            <w:tcW w:w="1350" w:type="dxa"/>
          </w:tcPr>
          <w:p w14:paraId="452CE5D6" w14:textId="77777777" w:rsidR="00CE1776" w:rsidRDefault="00CE1776" w:rsidP="009409E8">
            <w:pPr>
              <w:ind w:left="0"/>
              <w:jc w:val="center"/>
            </w:pPr>
            <w:r>
              <w:t>0.54</w:t>
            </w:r>
          </w:p>
        </w:tc>
        <w:tc>
          <w:tcPr>
            <w:tcW w:w="1440" w:type="dxa"/>
          </w:tcPr>
          <w:p w14:paraId="667A2B57" w14:textId="77777777" w:rsidR="00CE1776" w:rsidRDefault="00CE1776" w:rsidP="009409E8">
            <w:pPr>
              <w:ind w:left="0"/>
              <w:jc w:val="center"/>
            </w:pPr>
            <w:r>
              <w:t>0.47</w:t>
            </w:r>
          </w:p>
        </w:tc>
        <w:tc>
          <w:tcPr>
            <w:tcW w:w="1638" w:type="dxa"/>
          </w:tcPr>
          <w:p w14:paraId="77DD9852" w14:textId="77777777" w:rsidR="00CE1776" w:rsidRDefault="00CE1776" w:rsidP="009409E8">
            <w:pPr>
              <w:ind w:left="0"/>
              <w:jc w:val="center"/>
            </w:pPr>
            <w:r>
              <w:t>0.43</w:t>
            </w:r>
          </w:p>
        </w:tc>
      </w:tr>
    </w:tbl>
    <w:p w14:paraId="516CEA9B" w14:textId="77777777"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14:paraId="37F261A1" w14:textId="77777777" w:rsidTr="009409E8">
        <w:tc>
          <w:tcPr>
            <w:tcW w:w="1080" w:type="dxa"/>
          </w:tcPr>
          <w:p w14:paraId="5A7112C6" w14:textId="77777777" w:rsidR="00CE1776" w:rsidRDefault="00CE1776" w:rsidP="009409E8">
            <w:pPr>
              <w:ind w:left="0"/>
            </w:pPr>
            <w:r>
              <w:t xml:space="preserve">Shelter </w:t>
            </w:r>
            <w:r>
              <w:lastRenderedPageBreak/>
              <w:t>class</w:t>
            </w:r>
          </w:p>
        </w:tc>
        <w:tc>
          <w:tcPr>
            <w:tcW w:w="6228" w:type="dxa"/>
          </w:tcPr>
          <w:p w14:paraId="3EEA274C" w14:textId="77777777" w:rsidR="00CE1776" w:rsidRDefault="00CE1776" w:rsidP="009409E8">
            <w:pPr>
              <w:ind w:left="0"/>
            </w:pPr>
            <w:r>
              <w:lastRenderedPageBreak/>
              <w:t>Description</w:t>
            </w:r>
          </w:p>
        </w:tc>
      </w:tr>
      <w:tr w:rsidR="00CE1776" w14:paraId="1E2B9B66" w14:textId="77777777" w:rsidTr="009409E8">
        <w:tc>
          <w:tcPr>
            <w:tcW w:w="1080" w:type="dxa"/>
          </w:tcPr>
          <w:p w14:paraId="68984137" w14:textId="77777777" w:rsidR="00CE1776" w:rsidRDefault="00CE1776" w:rsidP="009409E8">
            <w:pPr>
              <w:ind w:left="0"/>
            </w:pPr>
            <w:r>
              <w:lastRenderedPageBreak/>
              <w:t>1</w:t>
            </w:r>
          </w:p>
        </w:tc>
        <w:tc>
          <w:tcPr>
            <w:tcW w:w="6228" w:type="dxa"/>
          </w:tcPr>
          <w:p w14:paraId="340AD21E" w14:textId="77777777" w:rsidR="00CE1776" w:rsidRDefault="00CE1776" w:rsidP="009409E8">
            <w:pPr>
              <w:ind w:left="0"/>
            </w:pPr>
            <w:r>
              <w:t>No obstructions or local shielding</w:t>
            </w:r>
          </w:p>
        </w:tc>
      </w:tr>
      <w:tr w:rsidR="00CE1776" w14:paraId="3EBB5D6C" w14:textId="77777777" w:rsidTr="009409E8">
        <w:tc>
          <w:tcPr>
            <w:tcW w:w="1080" w:type="dxa"/>
          </w:tcPr>
          <w:p w14:paraId="09F54B02" w14:textId="77777777" w:rsidR="00CE1776" w:rsidRDefault="00CE1776" w:rsidP="009409E8">
            <w:pPr>
              <w:ind w:left="0"/>
            </w:pPr>
            <w:r>
              <w:t>2</w:t>
            </w:r>
          </w:p>
        </w:tc>
        <w:tc>
          <w:tcPr>
            <w:tcW w:w="6228" w:type="dxa"/>
          </w:tcPr>
          <w:p w14:paraId="224B52FC" w14:textId="77777777" w:rsidR="00CE1776" w:rsidRDefault="00CE1776" w:rsidP="009409E8">
            <w:pPr>
              <w:ind w:left="0"/>
            </w:pPr>
            <w:r>
              <w:t>Typical shelter for an isolated rural house</w:t>
            </w:r>
          </w:p>
        </w:tc>
      </w:tr>
      <w:tr w:rsidR="00CE1776" w14:paraId="1C8EED91" w14:textId="77777777" w:rsidTr="009409E8">
        <w:tc>
          <w:tcPr>
            <w:tcW w:w="1080" w:type="dxa"/>
          </w:tcPr>
          <w:p w14:paraId="34FBC3D7" w14:textId="77777777" w:rsidR="00CE1776" w:rsidRDefault="00CE1776" w:rsidP="009409E8">
            <w:pPr>
              <w:ind w:left="0"/>
            </w:pPr>
            <w:r>
              <w:t>3</w:t>
            </w:r>
          </w:p>
        </w:tc>
        <w:tc>
          <w:tcPr>
            <w:tcW w:w="6228" w:type="dxa"/>
          </w:tcPr>
          <w:p w14:paraId="3994CD26" w14:textId="77777777" w:rsidR="00CE1776" w:rsidRDefault="00CE1776" w:rsidP="009409E8">
            <w:pPr>
              <w:ind w:left="0"/>
            </w:pPr>
            <w:r>
              <w:t>Typical shelter caused by other buildings across the street</w:t>
            </w:r>
          </w:p>
        </w:tc>
      </w:tr>
      <w:tr w:rsidR="00CE1776" w14:paraId="38C7BC5F" w14:textId="77777777" w:rsidTr="009409E8">
        <w:tc>
          <w:tcPr>
            <w:tcW w:w="1080" w:type="dxa"/>
          </w:tcPr>
          <w:p w14:paraId="323CA772" w14:textId="77777777" w:rsidR="00CE1776" w:rsidRDefault="00CE1776" w:rsidP="009409E8">
            <w:pPr>
              <w:ind w:left="0"/>
            </w:pPr>
            <w:r>
              <w:t>4</w:t>
            </w:r>
          </w:p>
        </w:tc>
        <w:tc>
          <w:tcPr>
            <w:tcW w:w="6228" w:type="dxa"/>
          </w:tcPr>
          <w:p w14:paraId="5BF09D19" w14:textId="77777777" w:rsidR="00CE1776" w:rsidRDefault="00CE1776" w:rsidP="009409E8">
            <w:pPr>
              <w:ind w:left="0"/>
            </w:pPr>
            <w:r>
              <w:t>Typical shelter for urban buildings on larger lots</w:t>
            </w:r>
          </w:p>
        </w:tc>
      </w:tr>
      <w:tr w:rsidR="00CE1776" w14:paraId="7A525CC8" w14:textId="77777777" w:rsidTr="009409E8">
        <w:tc>
          <w:tcPr>
            <w:tcW w:w="1080" w:type="dxa"/>
          </w:tcPr>
          <w:p w14:paraId="61925EC1" w14:textId="77777777" w:rsidR="00CE1776" w:rsidRDefault="00CE1776" w:rsidP="009409E8">
            <w:pPr>
              <w:ind w:left="0"/>
            </w:pPr>
            <w:r>
              <w:t>5</w:t>
            </w:r>
          </w:p>
        </w:tc>
        <w:tc>
          <w:tcPr>
            <w:tcW w:w="6228" w:type="dxa"/>
          </w:tcPr>
          <w:p w14:paraId="4749EE93" w14:textId="77777777" w:rsidR="00CE1776" w:rsidRDefault="00CE1776" w:rsidP="009409E8">
            <w:pPr>
              <w:ind w:left="0"/>
            </w:pPr>
            <w:r>
              <w:t xml:space="preserve">Typical shelter produced by buildings that are immediately adjacent. </w:t>
            </w:r>
          </w:p>
        </w:tc>
      </w:tr>
    </w:tbl>
    <w:p w14:paraId="44BE6DA0" w14:textId="77777777" w:rsidR="00CE1776" w:rsidRDefault="00CE1776" w:rsidP="00CE1776">
      <w:pPr>
        <w:pStyle w:val="BodyText"/>
      </w:pPr>
      <w:r>
        <w:t>An Example IDF object is:</w:t>
      </w:r>
    </w:p>
    <w:p w14:paraId="58806E76" w14:textId="77777777" w:rsidR="00CE1776" w:rsidRDefault="00CE1776" w:rsidP="00CE1776">
      <w:pPr>
        <w:pStyle w:val="IDDDefinition"/>
      </w:pPr>
      <w:r>
        <w:t>ZoneInfiltration:FlowCoefficient,</w:t>
      </w:r>
    </w:p>
    <w:p w14:paraId="521A8ED1" w14:textId="77777777" w:rsidR="00CE1776" w:rsidRDefault="00CE1776" w:rsidP="00CE1776">
      <w:pPr>
        <w:pStyle w:val="IDDDefinition"/>
      </w:pPr>
      <w:r>
        <w:t xml:space="preserve">    LIVING ZONE Infil 1,     !- Name</w:t>
      </w:r>
    </w:p>
    <w:p w14:paraId="5FE5BB9E" w14:textId="77777777" w:rsidR="00CE1776" w:rsidRDefault="00CE1776" w:rsidP="00CE1776">
      <w:pPr>
        <w:pStyle w:val="IDDDefinition"/>
      </w:pPr>
      <w:r>
        <w:t xml:space="preserve">    LIVING ZONE,             !- Zone Name</w:t>
      </w:r>
    </w:p>
    <w:p w14:paraId="0B5B987C" w14:textId="77777777" w:rsidR="00CE1776" w:rsidRDefault="00CE1776" w:rsidP="00CE1776">
      <w:pPr>
        <w:pStyle w:val="IDDDefinition"/>
      </w:pPr>
      <w:r>
        <w:t xml:space="preserve">    INF-SCHED,               !- Schedule Name</w:t>
      </w:r>
    </w:p>
    <w:p w14:paraId="53F578BB" w14:textId="77777777" w:rsidR="00CE1776" w:rsidRDefault="00CE1776" w:rsidP="00CE1776">
      <w:pPr>
        <w:pStyle w:val="IDDDefinition"/>
      </w:pPr>
      <w:r>
        <w:t xml:space="preserve">    0.05,                    !- Flow Coefficient</w:t>
      </w:r>
    </w:p>
    <w:p w14:paraId="0B2573CE" w14:textId="77777777" w:rsidR="00CE1776" w:rsidRDefault="00CE1776" w:rsidP="00CE1776">
      <w:pPr>
        <w:pStyle w:val="IDDDefinition"/>
      </w:pPr>
      <w:r>
        <w:t xml:space="preserve">    0.089,                   !- Stack Coefficient</w:t>
      </w:r>
    </w:p>
    <w:p w14:paraId="36D85F75" w14:textId="77777777" w:rsidR="00CE1776" w:rsidRDefault="00CE1776" w:rsidP="00CE1776">
      <w:pPr>
        <w:pStyle w:val="IDDDefinition"/>
      </w:pPr>
      <w:r>
        <w:t xml:space="preserve">     0.67  ,                 !- Pressure Exponent</w:t>
      </w:r>
    </w:p>
    <w:p w14:paraId="25D2D922" w14:textId="77777777" w:rsidR="00CE1776" w:rsidRDefault="00CE1776" w:rsidP="00CE1776">
      <w:pPr>
        <w:pStyle w:val="IDDDefinition"/>
      </w:pPr>
      <w:r>
        <w:t xml:space="preserve">    0.156 ,                  !- Wind Coefficient</w:t>
      </w:r>
    </w:p>
    <w:p w14:paraId="24E0A7B9" w14:textId="77777777" w:rsidR="00CE1776" w:rsidRDefault="00CE1776" w:rsidP="00CE1776">
      <w:pPr>
        <w:pStyle w:val="IDDDefinition"/>
      </w:pPr>
      <w:r>
        <w:t xml:space="preserve">    0.64;                    !- Shelter Factor</w:t>
      </w:r>
    </w:p>
    <w:p w14:paraId="598F2ACA" w14:textId="77777777" w:rsidR="00CE1776" w:rsidRPr="008D003C" w:rsidRDefault="00CE1776" w:rsidP="00CE1776">
      <w:pPr>
        <w:pStyle w:val="BodyText"/>
      </w:pPr>
    </w:p>
    <w:p w14:paraId="64696544" w14:textId="77777777" w:rsidR="00CE1776" w:rsidRDefault="00CE1776" w:rsidP="00CE1776">
      <w:pPr>
        <w:pStyle w:val="Heading3"/>
      </w:pPr>
      <w:bookmarkStart w:id="1051" w:name="_Toc399490028"/>
      <w:r>
        <w:t>ZoneInfiltration Output</w:t>
      </w:r>
      <w:bookmarkEnd w:id="1044"/>
      <w:bookmarkEnd w:id="1045"/>
      <w:bookmarkEnd w:id="1046"/>
      <w:bookmarkEnd w:id="1047"/>
      <w:r>
        <w:t>s</w:t>
      </w:r>
      <w:bookmarkEnd w:id="1048"/>
      <w:bookmarkEnd w:id="1051"/>
    </w:p>
    <w:p w14:paraId="3A5ED265" w14:textId="77777777" w:rsidR="00886BAE" w:rsidRDefault="00886BAE" w:rsidP="00886BAE">
      <w:pPr>
        <w:pStyle w:val="IDDDefinition"/>
      </w:pPr>
      <w:r>
        <w:t>HVAC,Sum,Zone Infiltration Sensible Heat Loss Energy [J]</w:t>
      </w:r>
    </w:p>
    <w:p w14:paraId="62BA4DB9" w14:textId="77777777" w:rsidR="00886BAE" w:rsidRDefault="00886BAE" w:rsidP="00886BAE">
      <w:pPr>
        <w:pStyle w:val="IDDDefinition"/>
      </w:pPr>
      <w:r>
        <w:t>HVAC,Sum,Zone Infiltration Sensible Heat Gain Energy [J]</w:t>
      </w:r>
    </w:p>
    <w:p w14:paraId="204494AA" w14:textId="77777777" w:rsidR="00886BAE" w:rsidRDefault="00886BAE" w:rsidP="00886BAE">
      <w:pPr>
        <w:pStyle w:val="IDDDefinition"/>
      </w:pPr>
      <w:r>
        <w:t>HVAC,Sum,Zone Infiltration Latent Heat Loss Energy [J]</w:t>
      </w:r>
    </w:p>
    <w:p w14:paraId="02080B2A" w14:textId="77777777" w:rsidR="00886BAE" w:rsidRDefault="00886BAE" w:rsidP="00886BAE">
      <w:pPr>
        <w:pStyle w:val="IDDDefinition"/>
      </w:pPr>
      <w:r>
        <w:t>HVAC,Sum,Zone Infiltration Latent Heat Gain Energy [J]</w:t>
      </w:r>
    </w:p>
    <w:p w14:paraId="09A0EFBA" w14:textId="77777777" w:rsidR="00886BAE" w:rsidRDefault="00886BAE" w:rsidP="00886BAE">
      <w:pPr>
        <w:pStyle w:val="IDDDefinition"/>
      </w:pPr>
      <w:r>
        <w:t>HVAC,Sum,Zone Infiltration Total Heat Loss Energy [J]</w:t>
      </w:r>
    </w:p>
    <w:p w14:paraId="7E195F27" w14:textId="77777777" w:rsidR="00886BAE" w:rsidRDefault="00886BAE" w:rsidP="00886BAE">
      <w:pPr>
        <w:pStyle w:val="IDDDefinition"/>
      </w:pPr>
      <w:r>
        <w:t>HVAC,Sum,Zone Infiltration Total Heat Gain Energy [J]</w:t>
      </w:r>
    </w:p>
    <w:p w14:paraId="2E644EED" w14:textId="77777777" w:rsidR="00886BAE" w:rsidRDefault="00886BAE" w:rsidP="00886BAE">
      <w:pPr>
        <w:pStyle w:val="IDDDefinition"/>
      </w:pPr>
      <w:r>
        <w:t>HVAC,Average,Zone Infiltration Current Density Volume Flow Rate [m3/s]</w:t>
      </w:r>
    </w:p>
    <w:p w14:paraId="593496B7" w14:textId="77777777" w:rsidR="00886BAE" w:rsidRDefault="00886BAE" w:rsidP="00886BAE">
      <w:pPr>
        <w:pStyle w:val="IDDDefinition"/>
      </w:pPr>
      <w:r>
        <w:t>HVAC,Average,Zone Infiltration Standard Density Volume Flow Rate [m3/s]</w:t>
      </w:r>
    </w:p>
    <w:p w14:paraId="5186C24C" w14:textId="77777777" w:rsidR="00886BAE" w:rsidRDefault="00886BAE" w:rsidP="00886BAE">
      <w:pPr>
        <w:pStyle w:val="IDDDefinition"/>
      </w:pPr>
      <w:r>
        <w:t>HVAC,Sum,Zone Infiltration Current Density Volume [m3]</w:t>
      </w:r>
    </w:p>
    <w:p w14:paraId="39D8B2F4" w14:textId="77777777" w:rsidR="00886BAE" w:rsidRDefault="00886BAE" w:rsidP="00886BAE">
      <w:pPr>
        <w:pStyle w:val="IDDDefinition"/>
      </w:pPr>
      <w:r>
        <w:t>HVAC,Sum,Zone Infiltration Standard Density Volume [m3]</w:t>
      </w:r>
    </w:p>
    <w:p w14:paraId="49561035" w14:textId="77777777" w:rsidR="00886BAE" w:rsidRDefault="00886BAE" w:rsidP="00886BAE">
      <w:pPr>
        <w:pStyle w:val="IDDDefinition"/>
      </w:pPr>
      <w:r>
        <w:t>HVAC,Sum,Zone Infiltration Mass [kg]</w:t>
      </w:r>
    </w:p>
    <w:p w14:paraId="686A7D9B" w14:textId="77777777" w:rsidR="00AF1E68" w:rsidRDefault="00AF1E68" w:rsidP="00AF1E68">
      <w:pPr>
        <w:pStyle w:val="IDDDefinition"/>
      </w:pPr>
      <w:r>
        <w:t>HVAC,Sum,Zone Infiltration Mass Flow Rate [kg/s]</w:t>
      </w:r>
    </w:p>
    <w:p w14:paraId="05B8ABBB" w14:textId="77777777" w:rsidR="00886BAE" w:rsidRDefault="00886BAE" w:rsidP="00886BAE">
      <w:pPr>
        <w:pStyle w:val="IDDDefinition"/>
      </w:pPr>
      <w:r>
        <w:t>HVAC,Average,Zone Infiltration Air Change Rate [ach]</w:t>
      </w:r>
    </w:p>
    <w:p w14:paraId="18A0DCAF" w14:textId="77777777"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14:paraId="6E3EDE71" w14:textId="77777777" w:rsidR="00886BAE" w:rsidRDefault="00886BAE" w:rsidP="00886BAE">
      <w:pPr>
        <w:pStyle w:val="Heading4"/>
      </w:pPr>
      <w:bookmarkStart w:id="1052" w:name="_Toc7594434"/>
      <w:r>
        <w:t>Zone Infiltration Sensible Heat Loss Energy [J]</w:t>
      </w:r>
    </w:p>
    <w:p w14:paraId="7CE89014" w14:textId="77777777" w:rsidR="00886BAE" w:rsidRDefault="00886BAE" w:rsidP="00886BAE">
      <w:pPr>
        <w:pStyle w:val="BodyText"/>
      </w:pPr>
      <w:r>
        <w:t>The sensible (temperature) heat loss that occurs when the infiltration air temperature (outdoor) &lt; zone air temperature.</w:t>
      </w:r>
    </w:p>
    <w:p w14:paraId="00EC595D" w14:textId="77777777" w:rsidR="00886BAE" w:rsidRDefault="00886BAE" w:rsidP="00886BAE">
      <w:pPr>
        <w:pStyle w:val="Heading4"/>
      </w:pPr>
      <w:r>
        <w:t>Zone Infiltration Sensible Heat Gain Energy [J]</w:t>
      </w:r>
    </w:p>
    <w:p w14:paraId="062CEF46" w14:textId="77777777" w:rsidR="00886BAE" w:rsidRDefault="00886BAE" w:rsidP="00886BAE">
      <w:pPr>
        <w:pStyle w:val="BodyText"/>
      </w:pPr>
      <w:r>
        <w:t>The sensible (temperature) heat gain that occurs when the infiltration air temperature (outdoor) &gt;= zone air temperature.</w:t>
      </w:r>
    </w:p>
    <w:p w14:paraId="04E40389" w14:textId="77777777" w:rsidR="00886BAE" w:rsidRDefault="00886BAE" w:rsidP="00886BAE">
      <w:pPr>
        <w:pStyle w:val="Heading4"/>
      </w:pPr>
      <w:r>
        <w:t>Zone Infiltration Latent Heat Loss Energy [J]</w:t>
      </w:r>
    </w:p>
    <w:p w14:paraId="3A685919" w14:textId="77777777" w:rsidR="00886BAE" w:rsidRDefault="00886BAE" w:rsidP="00886BAE">
      <w:pPr>
        <w:pStyle w:val="BodyText"/>
      </w:pPr>
      <w:r>
        <w:t>The latent heat loss that occurs when the infiltration air humidity ratio (outdoor) &lt; zone air humidity ratio.</w:t>
      </w:r>
    </w:p>
    <w:p w14:paraId="502EE2BC" w14:textId="77777777" w:rsidR="00886BAE" w:rsidRDefault="00886BAE" w:rsidP="00886BAE">
      <w:pPr>
        <w:pStyle w:val="Heading4"/>
      </w:pPr>
      <w:r>
        <w:t>Zone Infiltration Latent Heat Gain Energy [J]</w:t>
      </w:r>
    </w:p>
    <w:p w14:paraId="31BD15B9" w14:textId="77777777" w:rsidR="00886BAE" w:rsidRDefault="00886BAE" w:rsidP="00886BAE">
      <w:pPr>
        <w:pStyle w:val="BodyText"/>
      </w:pPr>
      <w:r>
        <w:t>The latent heat gain that occurs when the infiltration air humidity ratio (outdoor) &gt;= zone air humidity ratio.</w:t>
      </w:r>
    </w:p>
    <w:p w14:paraId="3DF7225D" w14:textId="77777777" w:rsidR="00886BAE" w:rsidRDefault="00886BAE" w:rsidP="00886BAE">
      <w:pPr>
        <w:pStyle w:val="Heading4"/>
      </w:pPr>
      <w:r>
        <w:lastRenderedPageBreak/>
        <w:t>Zone Infiltration Total Heat Loss Energy [J]</w:t>
      </w:r>
    </w:p>
    <w:p w14:paraId="4CEE208D" w14:textId="77777777"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14:paraId="6663A819" w14:textId="77777777" w:rsidR="00886BAE" w:rsidRDefault="00886BAE" w:rsidP="00886BAE">
      <w:pPr>
        <w:pStyle w:val="Heading4"/>
      </w:pPr>
      <w:r>
        <w:t>Zone Infiltration Total Heat Gain Energy [J]</w:t>
      </w:r>
    </w:p>
    <w:p w14:paraId="1834AFFC" w14:textId="77777777"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14:paraId="3850156A" w14:textId="77777777" w:rsidR="00886BAE" w:rsidRDefault="00886BAE" w:rsidP="00886BAE">
      <w:pPr>
        <w:pStyle w:val="Heading4"/>
      </w:pPr>
      <w:r>
        <w:t>Zone Infiltration Current Density Volume  [m3]</w:t>
      </w:r>
    </w:p>
    <w:p w14:paraId="73524631" w14:textId="77777777" w:rsidR="00886BAE" w:rsidRDefault="00886BAE" w:rsidP="00886BAE">
      <w:pPr>
        <w:pStyle w:val="Heading4"/>
      </w:pPr>
      <w:r>
        <w:t>Zone Infiltration Current Density Volume Flow Rate [m3/s]</w:t>
      </w:r>
    </w:p>
    <w:p w14:paraId="365BB8F7" w14:textId="77777777" w:rsidR="00886BAE" w:rsidRDefault="00886BAE" w:rsidP="00886BAE">
      <w:pPr>
        <w:pStyle w:val="BodyText"/>
      </w:pPr>
      <w:r>
        <w:t xml:space="preserve">These outputs are the total volume and volume flow rate of infiltration air based on the current density of zone air.  </w:t>
      </w:r>
    </w:p>
    <w:p w14:paraId="77D3BC9C" w14:textId="77777777" w:rsidR="00886BAE" w:rsidRDefault="00886BAE" w:rsidP="00886BAE">
      <w:pPr>
        <w:pStyle w:val="Heading4"/>
      </w:pPr>
      <w:r w:rsidRPr="002F76BA">
        <w:t>Zone Infiltration Standard Density Volume</w:t>
      </w:r>
      <w:r w:rsidRPr="002F76BA" w:rsidDel="002F76BA">
        <w:t xml:space="preserve"> </w:t>
      </w:r>
      <w:r>
        <w:t>[m3]</w:t>
      </w:r>
    </w:p>
    <w:p w14:paraId="10F7A78F" w14:textId="77777777" w:rsidR="00886BAE" w:rsidRDefault="00886BAE" w:rsidP="00886BAE">
      <w:pPr>
        <w:pStyle w:val="Heading4"/>
      </w:pPr>
      <w:r>
        <w:t>Zone Infiltration Standard Density Volume Flow Rate [m3/s]</w:t>
      </w:r>
    </w:p>
    <w:p w14:paraId="07E3C83C" w14:textId="77777777"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14:paraId="48854A83" w14:textId="77777777" w:rsidR="00886BAE" w:rsidRDefault="00886BAE" w:rsidP="00886BAE">
      <w:pPr>
        <w:pStyle w:val="Heading4"/>
      </w:pPr>
      <w:r>
        <w:t>Zone Infiltration Mass [kg]</w:t>
      </w:r>
    </w:p>
    <w:p w14:paraId="3C885D94" w14:textId="77777777" w:rsidR="00886BAE" w:rsidRDefault="00886BAE" w:rsidP="00886BAE">
      <w:pPr>
        <w:pStyle w:val="BodyText"/>
      </w:pPr>
      <w:r>
        <w:t>The mass flow of the Infiltration air.</w:t>
      </w:r>
    </w:p>
    <w:p w14:paraId="7FA0DAAD" w14:textId="77777777" w:rsidR="00AF1E68" w:rsidRDefault="00AF1E68" w:rsidP="00AF1E68">
      <w:pPr>
        <w:pStyle w:val="Heading4"/>
      </w:pPr>
      <w:r>
        <w:t>Zone Infiltration Mass Flow Rate [kg/s]</w:t>
      </w:r>
    </w:p>
    <w:p w14:paraId="58F20CEB" w14:textId="77777777" w:rsidR="00AF1E68" w:rsidRDefault="00AF1E68" w:rsidP="00AF1E68">
      <w:pPr>
        <w:pStyle w:val="BodyText"/>
      </w:pPr>
      <w:r>
        <w:t>The mass flow rate of the Infiltration air.</w:t>
      </w:r>
    </w:p>
    <w:p w14:paraId="567AD660" w14:textId="77777777" w:rsidR="00886BAE" w:rsidRDefault="00886BAE" w:rsidP="00886BAE">
      <w:pPr>
        <w:pStyle w:val="Heading4"/>
      </w:pPr>
      <w:r>
        <w:t>Zone Infiltration Air Change Rate [ach]</w:t>
      </w:r>
    </w:p>
    <w:p w14:paraId="417EF206" w14:textId="77777777" w:rsidR="00886BAE" w:rsidRDefault="00886BAE" w:rsidP="00886BAE">
      <w:pPr>
        <w:pStyle w:val="BodyText"/>
      </w:pPr>
      <w:r>
        <w:t>The rate of infiltration in air changes per hour.</w:t>
      </w:r>
    </w:p>
    <w:p w14:paraId="3E179F28" w14:textId="77777777" w:rsidR="00D95D59" w:rsidRDefault="004C33AA" w:rsidP="00D95D59">
      <w:pPr>
        <w:pStyle w:val="Heading3"/>
      </w:pPr>
      <w:bookmarkStart w:id="1053" w:name="_Toc399490029"/>
      <w:bookmarkEnd w:id="1052"/>
      <w:r>
        <w:t>ZoneVentilation</w:t>
      </w:r>
      <w:r w:rsidR="00DF6288">
        <w:t>:DesignFlowRate</w:t>
      </w:r>
      <w:bookmarkEnd w:id="1053"/>
    </w:p>
    <w:bookmarkEnd w:id="1039"/>
    <w:bookmarkEnd w:id="1040"/>
    <w:p w14:paraId="2B41863E" w14:textId="77777777"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14:paraId="0BC7C1A8" w14:textId="77777777" w:rsidR="0028467E" w:rsidRDefault="00884C36" w:rsidP="0028467E">
      <w:pPr>
        <w:pStyle w:val="EquationLong"/>
      </w:pPr>
      <w:r w:rsidRPr="00884C36">
        <w:rPr>
          <w:position w:val="-18"/>
        </w:rPr>
        <w:object w:dxaOrig="8240" w:dyaOrig="480" w14:anchorId="4191FE27">
          <v:shape id="_x0000_i1082" type="#_x0000_t75" style="width:411pt;height:24pt" o:ole="">
            <v:imagedata r:id="rId206" o:title=""/>
          </v:shape>
          <o:OLEObject Type="Embed" ProgID="Equation.DSMT4" ShapeID="_x0000_i1082" DrawAspect="Content" ObjectID="_1473234781" r:id="rId207"/>
        </w:object>
      </w:r>
    </w:p>
    <w:p w14:paraId="095D084D" w14:textId="77777777"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14:paraId="51142346" w14:textId="77777777" w:rsidR="00D96D30" w:rsidRDefault="00D96D30" w:rsidP="00D96D30">
      <w:pPr>
        <w:pStyle w:val="BodyText"/>
      </w:pPr>
      <w:r>
        <w:lastRenderedPageBreak/>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14:paraId="0C9A2234" w14:textId="77777777"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101EDC57" w14:textId="77777777" w:rsidR="00D96D30" w:rsidRDefault="00D96D30" w:rsidP="00D96D30">
      <w:pPr>
        <w:pStyle w:val="BodyText"/>
      </w:pPr>
      <w:r>
        <w:t>The source of the BLAST defaults is noted in the BLAST documentation as:</w:t>
      </w:r>
    </w:p>
    <w:p w14:paraId="0AF7B8F8" w14:textId="77777777" w:rsidR="00D96D30" w:rsidRDefault="00D96D30" w:rsidP="00D96D30">
      <w:pPr>
        <w:pStyle w:val="BodyText"/>
      </w:pPr>
      <w:r>
        <w:t>"Empirical equation and the coefficient default were determined from ASHRAE journal articles and other data on the effects of outdoor weather conditions."</w:t>
      </w:r>
    </w:p>
    <w:p w14:paraId="5C7FC0E2" w14:textId="77777777"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14:paraId="2C17802F" w14:textId="77777777"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14:paraId="1C9D5C00" w14:textId="77777777"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14:paraId="5BDF2611" w14:textId="77777777"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1AC4519D"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787BBC0A" w14:textId="77777777" w:rsidR="0028467E" w:rsidRDefault="0028467E" w:rsidP="0028467E">
      <w:pPr>
        <w:pStyle w:val="BodyText"/>
      </w:pPr>
      <w:r>
        <w:t>More advanced ventilation calculations are possible using the EnergyPlus AirflowNetwork model.</w:t>
      </w:r>
    </w:p>
    <w:p w14:paraId="3DE9BAD4" w14:textId="77777777" w:rsidR="0028467E" w:rsidRDefault="0028467E" w:rsidP="0028467E">
      <w:pPr>
        <w:pStyle w:val="Heading4"/>
      </w:pPr>
      <w:r>
        <w:t>Field: Name</w:t>
      </w:r>
    </w:p>
    <w:p w14:paraId="4AB11FC5" w14:textId="77777777" w:rsidR="0028467E" w:rsidRDefault="0028467E" w:rsidP="0028467E">
      <w:pPr>
        <w:pStyle w:val="BodyText"/>
      </w:pPr>
      <w:r>
        <w:t>The name of t</w:t>
      </w:r>
      <w:r w:rsidRPr="00204741">
        <w:t xml:space="preserve">he </w:t>
      </w:r>
      <w:r>
        <w:t>ZoneVentilation:DesignFlowRate</w:t>
      </w:r>
      <w:r w:rsidRPr="00204741">
        <w:t xml:space="preserve"> obj</w:t>
      </w:r>
      <w:r>
        <w:t>ect.</w:t>
      </w:r>
    </w:p>
    <w:p w14:paraId="081CB0B8" w14:textId="77777777" w:rsidR="003755F6" w:rsidRDefault="003755F6" w:rsidP="003755F6">
      <w:pPr>
        <w:pStyle w:val="Heading4"/>
      </w:pPr>
      <w:r>
        <w:t>Field: Zone or ZoneList Name</w:t>
      </w:r>
    </w:p>
    <w:p w14:paraId="4FB448C0" w14:textId="77777777"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14:paraId="5257D9A5" w14:textId="77777777"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w:t>
      </w:r>
      <w:r w:rsidR="009B4AEC">
        <w:lastRenderedPageBreak/>
        <w:t xml:space="preserve">generated name is greater than 100 characters. </w:t>
      </w:r>
      <w:r>
        <w:t>If it duplicates another such concatenated name, there will be a severe error and terminate the run.</w:t>
      </w:r>
    </w:p>
    <w:p w14:paraId="0F457E5D" w14:textId="77777777" w:rsidR="0028467E" w:rsidRDefault="0028467E" w:rsidP="0028467E">
      <w:pPr>
        <w:pStyle w:val="Heading4"/>
      </w:pPr>
      <w:r>
        <w:t>Field: Schedule Name</w:t>
      </w:r>
    </w:p>
    <w:p w14:paraId="780D6D14" w14:textId="77777777"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361E9A6B" w14:textId="77777777" w:rsidR="0028467E" w:rsidRDefault="0028467E" w:rsidP="0028467E">
      <w:pPr>
        <w:pStyle w:val="Heading4"/>
      </w:pPr>
      <w:r>
        <w:t>Field: Design Flow Rate Calculation Method</w:t>
      </w:r>
    </w:p>
    <w:p w14:paraId="4F16C1FA" w14:textId="77777777"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371C7C1F" w14:textId="77777777" w:rsidR="0028467E" w:rsidRDefault="0028467E" w:rsidP="0028467E">
      <w:pPr>
        <w:pStyle w:val="ListBullet"/>
      </w:pPr>
      <w:r>
        <w:t>Flow/Zone</w:t>
      </w:r>
    </w:p>
    <w:p w14:paraId="5AD2851B" w14:textId="77777777"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14:paraId="59494076" w14:textId="77777777" w:rsidR="0028467E" w:rsidRDefault="0028467E" w:rsidP="0028467E">
      <w:pPr>
        <w:pStyle w:val="ListBullet"/>
      </w:pPr>
      <w:r>
        <w:t>Flow/Area</w:t>
      </w:r>
    </w:p>
    <w:p w14:paraId="6A3ADF08" w14:textId="77777777"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14:paraId="6F8B32E2" w14:textId="77777777" w:rsidR="0028467E" w:rsidRDefault="0028467E" w:rsidP="0028467E">
      <w:pPr>
        <w:pStyle w:val="ListBullet"/>
      </w:pPr>
      <w:r>
        <w:t>Flow/Person</w:t>
      </w:r>
    </w:p>
    <w:p w14:paraId="4A2C0768" w14:textId="77777777"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14:paraId="1624EBA3" w14:textId="77777777" w:rsidR="0028467E" w:rsidRDefault="0028467E" w:rsidP="0028467E">
      <w:pPr>
        <w:pStyle w:val="ListBullet"/>
      </w:pPr>
      <w:r>
        <w:t>AirChanges/Hour</w:t>
      </w:r>
    </w:p>
    <w:p w14:paraId="2170914D" w14:textId="77777777"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7682FC94" w14:textId="77777777" w:rsidR="0028467E" w:rsidRDefault="0028467E" w:rsidP="0028467E">
      <w:pPr>
        <w:pStyle w:val="Heading4"/>
      </w:pPr>
      <w:r>
        <w:t xml:space="preserve">Field: </w:t>
      </w:r>
      <w:r w:rsidRPr="001A5947">
        <w:t>Design Flow Rate</w:t>
      </w:r>
    </w:p>
    <w:p w14:paraId="1A20B028" w14:textId="77777777"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14:paraId="7312A1B4" w14:textId="77777777"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14:paraId="2CD278EB" w14:textId="77777777"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14:paraId="21759309" w14:textId="77777777" w:rsidR="0028467E" w:rsidRDefault="0028467E" w:rsidP="0028467E">
      <w:pPr>
        <w:pStyle w:val="Heading4"/>
      </w:pPr>
      <w:r>
        <w:t>Field: Flow Rate per Person</w:t>
      </w:r>
    </w:p>
    <w:p w14:paraId="36967492" w14:textId="77777777"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14:paraId="4502D6A3" w14:textId="77777777" w:rsidR="0028467E" w:rsidRDefault="0028467E" w:rsidP="0028467E">
      <w:pPr>
        <w:pStyle w:val="Heading4"/>
      </w:pPr>
      <w:r>
        <w:t>Field: Air Changes per Hour</w:t>
      </w:r>
    </w:p>
    <w:p w14:paraId="18F0FDA4" w14:textId="77777777"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14:paraId="703F288F" w14:textId="77777777" w:rsidR="0028467E" w:rsidRDefault="0028467E" w:rsidP="0028467E">
      <w:pPr>
        <w:pStyle w:val="Heading4"/>
      </w:pPr>
      <w:r>
        <w:t>Field: Ventilation Type</w:t>
      </w:r>
    </w:p>
    <w:p w14:paraId="4203E7B1" w14:textId="77777777"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w:t>
      </w:r>
      <w:r>
        <w:lastRenderedPageBreak/>
        <w:t xml:space="preserve">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14:paraId="2ADC40F4" w14:textId="77777777" w:rsidR="0028467E" w:rsidRDefault="0028467E" w:rsidP="0028467E">
      <w:pPr>
        <w:pStyle w:val="Heading4"/>
      </w:pPr>
      <w:r>
        <w:t>Field: Fan Pressure Rise</w:t>
      </w:r>
    </w:p>
    <w:p w14:paraId="5EB48756" w14:textId="77777777"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4EB8DF02" w14:textId="77777777" w:rsidR="0028467E" w:rsidRDefault="0028467E" w:rsidP="0028467E">
      <w:pPr>
        <w:pStyle w:val="Heading4"/>
      </w:pPr>
      <w:r>
        <w:t>Field: Fan Total Efficiency</w:t>
      </w:r>
    </w:p>
    <w:p w14:paraId="255037BB" w14:textId="77777777" w:rsidR="001E5540" w:rsidRDefault="001E5540" w:rsidP="001E5540">
      <w:pPr>
        <w:pStyle w:val="BodyText"/>
      </w:pPr>
      <w:r w:rsidRPr="007B671F">
        <w:t xml:space="preserve">This </w:t>
      </w:r>
      <w:r>
        <w:t xml:space="preserve">value </w:t>
      </w:r>
      <w:r w:rsidRPr="007B671F">
        <w:t xml:space="preserve">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w:t>
      </w:r>
      <w:r>
        <w:t>value m</w:t>
      </w:r>
      <w:r w:rsidRPr="007B671F">
        <w:t>ust be between 0 and 1."</w:t>
      </w:r>
    </w:p>
    <w:p w14:paraId="1176B8E8" w14:textId="77777777" w:rsidR="0028467E" w:rsidRDefault="0028467E" w:rsidP="0028467E">
      <w:pPr>
        <w:pStyle w:val="Heading4"/>
      </w:pPr>
      <w:r>
        <w:t>Field: Constant Term Coefficient</w:t>
      </w:r>
    </w:p>
    <w:p w14:paraId="12A06A0F" w14:textId="77777777"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14:paraId="2F1189C2" w14:textId="77777777" w:rsidR="0028467E" w:rsidRDefault="0028467E" w:rsidP="0028467E">
      <w:pPr>
        <w:pStyle w:val="Heading4"/>
      </w:pPr>
      <w:r>
        <w:t>Field: Temperature Term Coefficient</w:t>
      </w:r>
    </w:p>
    <w:p w14:paraId="4EDE95D1" w14:textId="77777777"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4C26518F" w14:textId="77777777" w:rsidR="0028467E" w:rsidRDefault="0028467E" w:rsidP="0028467E">
      <w:pPr>
        <w:pStyle w:val="Heading4"/>
      </w:pPr>
      <w:r>
        <w:t>Field: Velocity Term Coefficient</w:t>
      </w:r>
    </w:p>
    <w:p w14:paraId="7513C498" w14:textId="77777777"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14:paraId="1269FFC5" w14:textId="77777777" w:rsidR="0028467E" w:rsidRDefault="0028467E" w:rsidP="0028467E">
      <w:pPr>
        <w:pStyle w:val="Heading4"/>
      </w:pPr>
      <w:r>
        <w:t>Field: Velocity Squared Term Coefficient</w:t>
      </w:r>
    </w:p>
    <w:p w14:paraId="0785E87C" w14:textId="77777777"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37348E33" w14:textId="77777777" w:rsidR="0028467E" w:rsidRDefault="0028467E" w:rsidP="0028467E">
      <w:pPr>
        <w:pStyle w:val="Heading4"/>
      </w:pPr>
      <w:r>
        <w:t>Field: Minimum Indoor Temperature</w:t>
      </w:r>
    </w:p>
    <w:p w14:paraId="76401A5C" w14:textId="77777777"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1440217A" w14:textId="77777777" w:rsidR="0028467E" w:rsidRDefault="0028467E" w:rsidP="0028467E">
      <w:pPr>
        <w:pStyle w:val="Heading4"/>
      </w:pPr>
      <w:r>
        <w:lastRenderedPageBreak/>
        <w:t>Field: Minimum Indoor Temperature Schedule Name</w:t>
      </w:r>
    </w:p>
    <w:p w14:paraId="7B510814"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6EAFE165" w14:textId="77777777" w:rsidR="0028467E" w:rsidRDefault="0028467E" w:rsidP="0028467E">
      <w:pPr>
        <w:pStyle w:val="Heading4"/>
      </w:pPr>
      <w:r>
        <w:t>Field: Maximum Indoor Temperature</w:t>
      </w:r>
    </w:p>
    <w:p w14:paraId="6C66E2E3" w14:textId="77777777"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21B20C4" w14:textId="77777777" w:rsidR="0028467E" w:rsidRDefault="0028467E" w:rsidP="0028467E">
      <w:pPr>
        <w:pStyle w:val="Heading4"/>
      </w:pPr>
      <w:r>
        <w:t>Field: Maximum Indoor Temperature Schedule Name</w:t>
      </w:r>
    </w:p>
    <w:p w14:paraId="25C4D440"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0B0F54F3" w14:textId="77777777" w:rsidR="0028467E" w:rsidRDefault="0028467E" w:rsidP="0028467E">
      <w:pPr>
        <w:pStyle w:val="Heading4"/>
      </w:pPr>
      <w:r>
        <w:t>Field: Delta Temperature</w:t>
      </w:r>
    </w:p>
    <w:p w14:paraId="663A9C82" w14:textId="77777777"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14:paraId="719303D6"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30071610"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1AE63E41"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0DEF004F" w14:textId="77777777" w:rsidR="0028467E" w:rsidRDefault="0028467E" w:rsidP="0028467E">
      <w:pPr>
        <w:pStyle w:val="Heading4"/>
      </w:pPr>
      <w:r>
        <w:t>Field: Delta Temperature Schedule Name</w:t>
      </w:r>
    </w:p>
    <w:p w14:paraId="24EB8F1F"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7BDE697B" w14:textId="77777777" w:rsidR="0028467E" w:rsidRDefault="0028467E" w:rsidP="0028467E">
      <w:pPr>
        <w:pStyle w:val="Heading4"/>
      </w:pPr>
      <w:r>
        <w:lastRenderedPageBreak/>
        <w:t>Field: Minimum Outdoor Temperature</w:t>
      </w:r>
    </w:p>
    <w:p w14:paraId="1E818FFE" w14:textId="77777777"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which could result in a heating load.</w:t>
      </w:r>
    </w:p>
    <w:p w14:paraId="6B7DC3EF" w14:textId="77777777" w:rsidR="0028467E" w:rsidRDefault="0028467E" w:rsidP="0028467E">
      <w:pPr>
        <w:pStyle w:val="Heading4"/>
      </w:pPr>
      <w:r>
        <w:t>Field: Minimum Outdoor Temperature Schedule Name</w:t>
      </w:r>
    </w:p>
    <w:p w14:paraId="52D29E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751D9687" w14:textId="77777777" w:rsidR="0028467E" w:rsidRDefault="0028467E" w:rsidP="0028467E">
      <w:pPr>
        <w:pStyle w:val="Heading4"/>
      </w:pPr>
      <w:r>
        <w:t>Field: Maximum Outdoor Temperature</w:t>
      </w:r>
    </w:p>
    <w:p w14:paraId="0B24B0C8" w14:textId="77777777"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14:paraId="199EA653" w14:textId="77777777" w:rsidR="0028467E" w:rsidRDefault="0028467E" w:rsidP="0028467E">
      <w:pPr>
        <w:pStyle w:val="Heading4"/>
      </w:pPr>
      <w:r>
        <w:t>Field: Maximum Outdoor Temperature Schedule Name</w:t>
      </w:r>
    </w:p>
    <w:p w14:paraId="765F846F"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49687EB3" w14:textId="77777777" w:rsidR="0028467E" w:rsidRDefault="0028467E" w:rsidP="0028467E">
      <w:pPr>
        <w:pStyle w:val="Heading4"/>
      </w:pPr>
      <w:r>
        <w:t>Field: Maximum Wind Speed</w:t>
      </w:r>
    </w:p>
    <w:p w14:paraId="48D173EA"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2658BE83" w14:textId="77777777" w:rsidR="0028467E" w:rsidRDefault="0028467E" w:rsidP="0028467E">
      <w:pPr>
        <w:pStyle w:val="BodyText"/>
      </w:pPr>
      <w:r>
        <w:t>Two IDF examples are provided below:</w:t>
      </w:r>
    </w:p>
    <w:p w14:paraId="35916DA6" w14:textId="77777777" w:rsidR="0028467E" w:rsidRPr="00D459A0" w:rsidRDefault="0028467E" w:rsidP="0028467E">
      <w:pPr>
        <w:pStyle w:val="IDDDefinition"/>
      </w:pPr>
      <w:r w:rsidRPr="00D459A0">
        <w:t>ZoneVentilation</w:t>
      </w:r>
      <w:r>
        <w:t>:DesignFlowRate</w:t>
      </w:r>
      <w:r w:rsidRPr="00D459A0">
        <w:t xml:space="preserve">, </w:t>
      </w:r>
    </w:p>
    <w:p w14:paraId="27284CC7" w14:textId="77777777" w:rsidR="0028467E" w:rsidRPr="00D459A0" w:rsidRDefault="0028467E" w:rsidP="0028467E">
      <w:pPr>
        <w:pStyle w:val="IDDDefinition"/>
      </w:pPr>
      <w:r w:rsidRPr="00D459A0">
        <w:t xml:space="preserve">  Ventilation 1,  !- Name</w:t>
      </w:r>
    </w:p>
    <w:p w14:paraId="50162F1B" w14:textId="77777777" w:rsidR="0028467E" w:rsidRPr="00D459A0" w:rsidRDefault="0028467E" w:rsidP="0028467E">
      <w:pPr>
        <w:pStyle w:val="IDDDefinition"/>
      </w:pPr>
      <w:r w:rsidRPr="00D459A0">
        <w:t xml:space="preserve">  ZONE 2,         !- Zone Name</w:t>
      </w:r>
    </w:p>
    <w:p w14:paraId="7E19FD37" w14:textId="77777777" w:rsidR="0028467E" w:rsidRPr="00D459A0" w:rsidRDefault="0028467E" w:rsidP="0028467E">
      <w:pPr>
        <w:pStyle w:val="IDDDefinition"/>
      </w:pPr>
      <w:r w:rsidRPr="00D459A0">
        <w:t xml:space="preserve">  Simple Vent,    !- Schedule Name</w:t>
      </w:r>
    </w:p>
    <w:p w14:paraId="46142216" w14:textId="77777777" w:rsidR="0028467E" w:rsidRPr="00D459A0" w:rsidRDefault="0028467E" w:rsidP="0028467E">
      <w:pPr>
        <w:pStyle w:val="IDDDefinition"/>
      </w:pPr>
      <w:r w:rsidRPr="00D459A0">
        <w:t xml:space="preserve">  Flow/Zone,      !- Design Volume Flow Rate calculation method</w:t>
      </w:r>
    </w:p>
    <w:p w14:paraId="0D6C909E" w14:textId="77777777" w:rsidR="0028467E" w:rsidRPr="00D459A0" w:rsidRDefault="0028467E" w:rsidP="0028467E">
      <w:pPr>
        <w:pStyle w:val="IDDDefinition"/>
      </w:pPr>
      <w:r w:rsidRPr="00D459A0">
        <w:t xml:space="preserve">  6.131944,       !- Design Volume Flow Rate {m3/s}</w:t>
      </w:r>
    </w:p>
    <w:p w14:paraId="18F4C316" w14:textId="77777777" w:rsidR="0028467E" w:rsidRPr="00D459A0" w:rsidRDefault="0028467E" w:rsidP="0028467E">
      <w:pPr>
        <w:pStyle w:val="IDDDefinition"/>
      </w:pPr>
      <w:r w:rsidRPr="00D459A0">
        <w:t xml:space="preserve">  ,               !- Volume Flow Rate per area {m3/s/m2}</w:t>
      </w:r>
    </w:p>
    <w:p w14:paraId="00ECD3A0" w14:textId="77777777" w:rsidR="0028467E" w:rsidRPr="00D459A0" w:rsidRDefault="0028467E" w:rsidP="0028467E">
      <w:pPr>
        <w:pStyle w:val="IDDDefinition"/>
      </w:pPr>
      <w:r w:rsidRPr="00D459A0">
        <w:t xml:space="preserve">  ,               !- Volume Flow Rate per person {m3/s/person}</w:t>
      </w:r>
    </w:p>
    <w:p w14:paraId="187F502F" w14:textId="77777777" w:rsidR="0028467E" w:rsidRPr="00D459A0" w:rsidRDefault="0028467E" w:rsidP="0028467E">
      <w:pPr>
        <w:pStyle w:val="IDDDefinition"/>
      </w:pPr>
      <w:r w:rsidRPr="00D459A0">
        <w:t xml:space="preserve">  ,               !- Air Changes Per Hour</w:t>
      </w:r>
    </w:p>
    <w:p w14:paraId="6733D13F" w14:textId="77777777" w:rsidR="0028467E" w:rsidRPr="00D459A0" w:rsidRDefault="0028467E" w:rsidP="0028467E">
      <w:pPr>
        <w:pStyle w:val="IDDDefinition"/>
      </w:pPr>
      <w:r w:rsidRPr="00D459A0">
        <w:t xml:space="preserve">  INTAKE,         !- Ventilation Type</w:t>
      </w:r>
    </w:p>
    <w:p w14:paraId="49EF4FBD" w14:textId="77777777" w:rsidR="0028467E" w:rsidRPr="00D459A0" w:rsidRDefault="0028467E" w:rsidP="0028467E">
      <w:pPr>
        <w:pStyle w:val="IDDDefinition"/>
      </w:pPr>
      <w:r w:rsidRPr="00D459A0">
        <w:t xml:space="preserve">  400.0,          !- Fan Pressure Rise{Pa}</w:t>
      </w:r>
    </w:p>
    <w:p w14:paraId="7CD2F2C1" w14:textId="77777777" w:rsidR="0028467E" w:rsidRPr="00D459A0" w:rsidRDefault="0028467E" w:rsidP="0028467E">
      <w:pPr>
        <w:pStyle w:val="IDDDefinition"/>
      </w:pPr>
      <w:r w:rsidRPr="00D459A0">
        <w:t xml:space="preserve">  0.9,            !- Fan Total Efficiency</w:t>
      </w:r>
    </w:p>
    <w:p w14:paraId="43B7C1EF" w14:textId="77777777" w:rsidR="0028467E" w:rsidRPr="00D459A0" w:rsidRDefault="0028467E" w:rsidP="0028467E">
      <w:pPr>
        <w:pStyle w:val="IDDDefinition"/>
      </w:pPr>
      <w:r w:rsidRPr="00D459A0">
        <w:t xml:space="preserve">  0.6060000    ,  !- Constant Term Coefficient</w:t>
      </w:r>
    </w:p>
    <w:p w14:paraId="7B97D659" w14:textId="77777777" w:rsidR="0028467E" w:rsidRPr="00D459A0" w:rsidRDefault="0028467E" w:rsidP="0028467E">
      <w:pPr>
        <w:pStyle w:val="IDDDefinition"/>
      </w:pPr>
      <w:r w:rsidRPr="00D459A0">
        <w:t xml:space="preserve">  2.0199999E-02,  !- Temperatur</w:t>
      </w:r>
      <w:r>
        <w:t>e</w:t>
      </w:r>
      <w:r w:rsidRPr="00D459A0">
        <w:t xml:space="preserve"> Term Coefficient</w:t>
      </w:r>
    </w:p>
    <w:p w14:paraId="0B06FD16" w14:textId="77777777" w:rsidR="0028467E" w:rsidRPr="00D459A0" w:rsidRDefault="0028467E" w:rsidP="0028467E">
      <w:pPr>
        <w:pStyle w:val="IDDDefinition"/>
      </w:pPr>
      <w:r w:rsidRPr="00D459A0">
        <w:t xml:space="preserve">  5.9800001E-04,  !- Velocity Term Coefficient</w:t>
      </w:r>
    </w:p>
    <w:p w14:paraId="2627E612" w14:textId="77777777" w:rsidR="0028467E" w:rsidRPr="00D459A0" w:rsidRDefault="0028467E" w:rsidP="0028467E">
      <w:pPr>
        <w:pStyle w:val="IDDDefinition"/>
      </w:pPr>
      <w:r>
        <w:t xml:space="preserve">  </w:t>
      </w:r>
      <w:r w:rsidRPr="00D459A0">
        <w:t>0.0000000E+00!- Velocity Squared Term Coefficient</w:t>
      </w:r>
    </w:p>
    <w:p w14:paraId="63B21967" w14:textId="77777777" w:rsidR="0028467E" w:rsidRPr="00D459A0" w:rsidRDefault="0028467E" w:rsidP="0028467E">
      <w:pPr>
        <w:pStyle w:val="IDDDefinition"/>
      </w:pPr>
      <w:r w:rsidRPr="00D459A0">
        <w:t xml:space="preserve">  18.0,           !- Minimum Indoor Temperature {C}</w:t>
      </w:r>
    </w:p>
    <w:p w14:paraId="42856E97" w14:textId="77777777" w:rsidR="0028467E" w:rsidRPr="00D459A0" w:rsidRDefault="0028467E" w:rsidP="0028467E">
      <w:pPr>
        <w:pStyle w:val="IDDDefinition"/>
      </w:pPr>
      <w:r w:rsidRPr="00D459A0">
        <w:t xml:space="preserve">  ,               !- Minimum Indoor Temperature Schedule Name</w:t>
      </w:r>
    </w:p>
    <w:p w14:paraId="13F07F75" w14:textId="77777777" w:rsidR="0028467E" w:rsidRPr="00D459A0" w:rsidRDefault="0028467E" w:rsidP="0028467E">
      <w:pPr>
        <w:pStyle w:val="IDDDefinition"/>
      </w:pPr>
      <w:r w:rsidRPr="00D459A0">
        <w:t xml:space="preserve">  ,               !- Maximum Indoor Temperature {C}</w:t>
      </w:r>
    </w:p>
    <w:p w14:paraId="0C5674DD" w14:textId="77777777" w:rsidR="0028467E" w:rsidRPr="00D459A0" w:rsidRDefault="0028467E" w:rsidP="0028467E">
      <w:pPr>
        <w:pStyle w:val="IDDDefinition"/>
      </w:pPr>
      <w:r w:rsidRPr="00D459A0">
        <w:t xml:space="preserve">  ,               !- Maximum Indoor Temperature Schedule Name</w:t>
      </w:r>
    </w:p>
    <w:p w14:paraId="6BCDEF17" w14:textId="77777777" w:rsidR="0028467E" w:rsidRPr="00D459A0" w:rsidRDefault="0028467E" w:rsidP="0028467E">
      <w:pPr>
        <w:pStyle w:val="IDDDefinition"/>
      </w:pPr>
      <w:r w:rsidRPr="00D459A0">
        <w:t xml:space="preserve">  1.0;            !- Delta temperature {C}</w:t>
      </w:r>
    </w:p>
    <w:p w14:paraId="565A3705" w14:textId="77777777" w:rsidR="0028467E" w:rsidRPr="00D459A0" w:rsidRDefault="0028467E" w:rsidP="0028467E">
      <w:pPr>
        <w:pStyle w:val="IDDDefinition"/>
      </w:pPr>
    </w:p>
    <w:p w14:paraId="5DFDA9C9" w14:textId="77777777" w:rsidR="0028467E" w:rsidRPr="00D459A0" w:rsidRDefault="0028467E" w:rsidP="0028467E">
      <w:pPr>
        <w:pStyle w:val="BodyText"/>
        <w:rPr>
          <w:lang w:val="it-IT"/>
        </w:rPr>
      </w:pPr>
    </w:p>
    <w:p w14:paraId="67675E3B" w14:textId="77777777"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14:paraId="0396F1F3" w14:textId="77777777" w:rsidR="0028467E" w:rsidRDefault="0028467E" w:rsidP="0028467E">
      <w:pPr>
        <w:pStyle w:val="IDDDefinition"/>
      </w:pPr>
      <w:r w:rsidRPr="00DB65D3">
        <w:rPr>
          <w:lang w:val="it-IT"/>
        </w:rPr>
        <w:t xml:space="preserve">    SPACE1-1 Ventl 1,        !- </w:t>
      </w:r>
      <w:r>
        <w:t>Name</w:t>
      </w:r>
    </w:p>
    <w:p w14:paraId="50CCBC10" w14:textId="77777777" w:rsidR="0028467E" w:rsidRDefault="0028467E" w:rsidP="0028467E">
      <w:pPr>
        <w:pStyle w:val="IDDDefinition"/>
      </w:pPr>
      <w:r>
        <w:t xml:space="preserve">    SPACE1-1,                !- Zone Name</w:t>
      </w:r>
    </w:p>
    <w:p w14:paraId="595781E9" w14:textId="77777777" w:rsidR="0028467E" w:rsidRDefault="0028467E" w:rsidP="0028467E">
      <w:pPr>
        <w:pStyle w:val="IDDDefinition"/>
      </w:pPr>
      <w:r>
        <w:t xml:space="preserve">    NightVentSched,          !- SCHEDULE Name</w:t>
      </w:r>
    </w:p>
    <w:p w14:paraId="0D1FA828" w14:textId="77777777" w:rsidR="0028467E" w:rsidRDefault="0028467E" w:rsidP="0028467E">
      <w:pPr>
        <w:pStyle w:val="IDDDefinition"/>
      </w:pPr>
      <w:r>
        <w:t xml:space="preserve">    Flow/Zone,               !- Design Volume Flow Rate calculation method</w:t>
      </w:r>
    </w:p>
    <w:p w14:paraId="1282B836" w14:textId="77777777" w:rsidR="0028467E" w:rsidRDefault="0028467E" w:rsidP="0028467E">
      <w:pPr>
        <w:pStyle w:val="IDDDefinition"/>
      </w:pPr>
      <w:r>
        <w:t xml:space="preserve">    .05295,                  !- Design Volume Flow Rate {m3/s}</w:t>
      </w:r>
    </w:p>
    <w:p w14:paraId="3BE1B381" w14:textId="77777777" w:rsidR="0028467E" w:rsidRDefault="0028467E" w:rsidP="0028467E">
      <w:pPr>
        <w:pStyle w:val="IDDDefinition"/>
      </w:pPr>
      <w:r>
        <w:t xml:space="preserve">    ,                        !- Volume Flow Rate per area {m3/s/m2}</w:t>
      </w:r>
    </w:p>
    <w:p w14:paraId="5CB02511" w14:textId="77777777" w:rsidR="0028467E" w:rsidRDefault="0028467E" w:rsidP="0028467E">
      <w:pPr>
        <w:pStyle w:val="IDDDefinition"/>
      </w:pPr>
      <w:r>
        <w:t xml:space="preserve">    ,                        !- Volume Flow Rate per person {m3/s/person}</w:t>
      </w:r>
    </w:p>
    <w:p w14:paraId="6C8AE8C5" w14:textId="77777777" w:rsidR="0028467E" w:rsidRDefault="0028467E" w:rsidP="0028467E">
      <w:pPr>
        <w:pStyle w:val="IDDDefinition"/>
      </w:pPr>
      <w:r>
        <w:t xml:space="preserve">    ,                        !- Air Changes Per Hour</w:t>
      </w:r>
    </w:p>
    <w:p w14:paraId="2810C77A" w14:textId="77777777" w:rsidR="0028467E" w:rsidRDefault="0028467E" w:rsidP="0028467E">
      <w:pPr>
        <w:pStyle w:val="IDDDefinition"/>
      </w:pPr>
      <w:r>
        <w:t xml:space="preserve">    Intake,                  !- Ventilation Type</w:t>
      </w:r>
    </w:p>
    <w:p w14:paraId="26C15B2E" w14:textId="77777777" w:rsidR="0028467E" w:rsidRDefault="0028467E" w:rsidP="0028467E">
      <w:pPr>
        <w:pStyle w:val="IDDDefinition"/>
      </w:pPr>
      <w:r>
        <w:t xml:space="preserve">    67.,                     !- Fan Pressure Rise</w:t>
      </w:r>
    </w:p>
    <w:p w14:paraId="62D3AE9A" w14:textId="77777777" w:rsidR="0028467E" w:rsidRDefault="0028467E" w:rsidP="0028467E">
      <w:pPr>
        <w:pStyle w:val="IDDDefinition"/>
      </w:pPr>
      <w:r>
        <w:t xml:space="preserve">    .7,                      !- Fan Total Efficiency</w:t>
      </w:r>
    </w:p>
    <w:p w14:paraId="6DDE414E" w14:textId="77777777" w:rsidR="0028467E" w:rsidRDefault="0028467E" w:rsidP="0028467E">
      <w:pPr>
        <w:pStyle w:val="IDDDefinition"/>
      </w:pPr>
      <w:r>
        <w:t xml:space="preserve">    1,                       !- Constant Term Coefficient</w:t>
      </w:r>
    </w:p>
    <w:p w14:paraId="027C34BE" w14:textId="77777777" w:rsidR="0028467E" w:rsidRDefault="0028467E" w:rsidP="0028467E">
      <w:pPr>
        <w:pStyle w:val="IDDDefinition"/>
      </w:pPr>
      <w:r>
        <w:t xml:space="preserve">    0,                       !- Temperature Term Coefficient</w:t>
      </w:r>
    </w:p>
    <w:p w14:paraId="7200039C" w14:textId="77777777" w:rsidR="0028467E" w:rsidRDefault="0028467E" w:rsidP="0028467E">
      <w:pPr>
        <w:pStyle w:val="IDDDefinition"/>
      </w:pPr>
      <w:r>
        <w:t xml:space="preserve">    0,                       !- Velocity Term Coefficient</w:t>
      </w:r>
    </w:p>
    <w:p w14:paraId="0597666C" w14:textId="77777777" w:rsidR="0028467E" w:rsidRDefault="0028467E" w:rsidP="0028467E">
      <w:pPr>
        <w:pStyle w:val="IDDDefinition"/>
      </w:pPr>
      <w:r>
        <w:t xml:space="preserve">    0,                       !- Velocity Squared Term Coefficient</w:t>
      </w:r>
    </w:p>
    <w:p w14:paraId="1C40F343" w14:textId="77777777" w:rsidR="0028467E" w:rsidRDefault="0028467E" w:rsidP="0028467E">
      <w:pPr>
        <w:pStyle w:val="IDDDefinition"/>
      </w:pPr>
      <w:r>
        <w:t xml:space="preserve">    ,                        !- Minimum Indoor Temperature {C}</w:t>
      </w:r>
    </w:p>
    <w:p w14:paraId="02C10365" w14:textId="77777777" w:rsidR="0028467E" w:rsidRDefault="0028467E" w:rsidP="0028467E">
      <w:pPr>
        <w:pStyle w:val="IDDDefinition"/>
      </w:pPr>
      <w:r>
        <w:t xml:space="preserve">    MinIndoorTemp,           !- Minimum Indoor Temperature Schedule Name</w:t>
      </w:r>
    </w:p>
    <w:p w14:paraId="41ABFA0E" w14:textId="77777777" w:rsidR="0028467E" w:rsidRDefault="0028467E" w:rsidP="0028467E">
      <w:pPr>
        <w:pStyle w:val="IDDDefinition"/>
      </w:pPr>
      <w:r>
        <w:t xml:space="preserve">    ,                        !- Maximum Indoor Temperature {C}</w:t>
      </w:r>
    </w:p>
    <w:p w14:paraId="7DA4C60C" w14:textId="77777777" w:rsidR="0028467E" w:rsidRDefault="0028467E" w:rsidP="0028467E">
      <w:pPr>
        <w:pStyle w:val="IDDDefinition"/>
      </w:pPr>
      <w:r>
        <w:t xml:space="preserve">    MaxIndoorTemp,           !- Maximum Indoor Temperature Schedule Name</w:t>
      </w:r>
    </w:p>
    <w:p w14:paraId="354EBED5" w14:textId="77777777" w:rsidR="0028467E" w:rsidRPr="00DB65D3" w:rsidRDefault="0028467E" w:rsidP="0028467E">
      <w:pPr>
        <w:pStyle w:val="IDDDefinition"/>
        <w:rPr>
          <w:lang w:val="it-IT"/>
        </w:rPr>
      </w:pPr>
      <w:r>
        <w:t xml:space="preserve">    ,                        !- </w:t>
      </w:r>
      <w:r w:rsidRPr="00DB65D3">
        <w:rPr>
          <w:lang w:val="it-IT"/>
        </w:rPr>
        <w:t>Delta Temperature {deltaC}</w:t>
      </w:r>
    </w:p>
    <w:p w14:paraId="28FBD09D" w14:textId="77777777" w:rsidR="0028467E" w:rsidRPr="00DB65D3" w:rsidRDefault="0028467E" w:rsidP="0028467E">
      <w:pPr>
        <w:pStyle w:val="IDDDefinition"/>
        <w:rPr>
          <w:lang w:val="it-IT"/>
        </w:rPr>
      </w:pPr>
      <w:r w:rsidRPr="00DB65D3">
        <w:rPr>
          <w:lang w:val="it-IT"/>
        </w:rPr>
        <w:t xml:space="preserve">    DeltaTemp,               !- Delta Temperature Schedule Name</w:t>
      </w:r>
    </w:p>
    <w:p w14:paraId="5F7EEBB4" w14:textId="77777777" w:rsidR="0028467E" w:rsidRDefault="0028467E" w:rsidP="0028467E">
      <w:pPr>
        <w:pStyle w:val="IDDDefinition"/>
      </w:pPr>
      <w:r w:rsidRPr="00DB65D3">
        <w:rPr>
          <w:lang w:val="it-IT"/>
        </w:rPr>
        <w:t xml:space="preserve">    </w:t>
      </w:r>
      <w:r>
        <w:t>,                        !- Minimum Outdoor Temperature {C}</w:t>
      </w:r>
    </w:p>
    <w:p w14:paraId="23253BF9" w14:textId="77777777" w:rsidR="0028467E" w:rsidRDefault="0028467E" w:rsidP="0028467E">
      <w:pPr>
        <w:pStyle w:val="IDDDefinition"/>
      </w:pPr>
      <w:r>
        <w:t xml:space="preserve">    MinOutdoorTemp,          !- Minimum Outdoor Temperature Schedule Name</w:t>
      </w:r>
    </w:p>
    <w:p w14:paraId="667A824B" w14:textId="77777777" w:rsidR="0028467E" w:rsidRDefault="0028467E" w:rsidP="0028467E">
      <w:pPr>
        <w:pStyle w:val="IDDDefinition"/>
      </w:pPr>
      <w:r>
        <w:t xml:space="preserve">    ,                        !- Maximum Outdoor Temperature {C}</w:t>
      </w:r>
    </w:p>
    <w:p w14:paraId="04E551FD" w14:textId="77777777" w:rsidR="0028467E" w:rsidRDefault="0028467E" w:rsidP="0028467E">
      <w:pPr>
        <w:pStyle w:val="IDDDefinition"/>
      </w:pPr>
      <w:r>
        <w:t xml:space="preserve">    MaxOutdoorTemp,          !- Maximum Outdoor Temperature Schedule Name</w:t>
      </w:r>
    </w:p>
    <w:p w14:paraId="6C87091C" w14:textId="77777777" w:rsidR="0028467E" w:rsidRDefault="0028467E" w:rsidP="0028467E">
      <w:pPr>
        <w:pStyle w:val="IDDDefinition"/>
      </w:pPr>
      <w:r>
        <w:t xml:space="preserve">    40;                      !- Maximum WindSpeed {m/s}</w:t>
      </w:r>
    </w:p>
    <w:p w14:paraId="13756BD7" w14:textId="77777777" w:rsidR="003755F6" w:rsidRDefault="003755F6" w:rsidP="003755F6">
      <w:pPr>
        <w:pStyle w:val="BodyText"/>
      </w:pPr>
    </w:p>
    <w:p w14:paraId="1AB6C38A" w14:textId="77777777" w:rsidR="003755F6" w:rsidRDefault="003755F6" w:rsidP="003755F6">
      <w:pPr>
        <w:pStyle w:val="BodyText"/>
      </w:pPr>
      <w:r>
        <w:t>Global Ventilation example:</w:t>
      </w:r>
    </w:p>
    <w:p w14:paraId="707853F4" w14:textId="77777777" w:rsidR="003755F6" w:rsidRDefault="003755F6" w:rsidP="003755F6">
      <w:pPr>
        <w:pStyle w:val="IDDDefinition"/>
      </w:pPr>
      <w:r>
        <w:t xml:space="preserve">  Zonelist, West-East Zones, West Zone, East Zone;</w:t>
      </w:r>
    </w:p>
    <w:p w14:paraId="5339BB24" w14:textId="77777777" w:rsidR="003755F6" w:rsidRDefault="003755F6" w:rsidP="003755F6">
      <w:pPr>
        <w:pStyle w:val="IDDDefinition"/>
      </w:pPr>
    </w:p>
    <w:p w14:paraId="68CD2586" w14:textId="77777777" w:rsidR="003755F6" w:rsidRDefault="003755F6" w:rsidP="003755F6">
      <w:pPr>
        <w:pStyle w:val="IDDDefinition"/>
      </w:pPr>
      <w:r>
        <w:t xml:space="preserve">  ZoneVentilation:DesignFlowRate,</w:t>
      </w:r>
    </w:p>
    <w:p w14:paraId="21257088" w14:textId="77777777" w:rsidR="003755F6" w:rsidRDefault="003755F6" w:rsidP="003755F6">
      <w:pPr>
        <w:pStyle w:val="IDDDefinition"/>
      </w:pPr>
      <w:r>
        <w:t xml:space="preserve">    West-East Zones Ventilation,         !- Name</w:t>
      </w:r>
    </w:p>
    <w:p w14:paraId="345AC5A2" w14:textId="77777777" w:rsidR="003755F6" w:rsidRDefault="003755F6" w:rsidP="003755F6">
      <w:pPr>
        <w:pStyle w:val="IDDDefinition"/>
      </w:pPr>
      <w:r>
        <w:t xml:space="preserve">    West-East Zones,         !- Zone or ZoneList Name</w:t>
      </w:r>
    </w:p>
    <w:p w14:paraId="195CA27C" w14:textId="77777777" w:rsidR="003755F6" w:rsidRDefault="003755F6" w:rsidP="003755F6">
      <w:pPr>
        <w:pStyle w:val="IDDDefinition"/>
      </w:pPr>
      <w:r>
        <w:t xml:space="preserve">    VentSched,               !- Schedule Name</w:t>
      </w:r>
    </w:p>
    <w:p w14:paraId="11D21F3B" w14:textId="77777777" w:rsidR="003755F6" w:rsidRDefault="003755F6" w:rsidP="003755F6">
      <w:pPr>
        <w:pStyle w:val="IDDDefinition"/>
      </w:pPr>
      <w:r>
        <w:t xml:space="preserve">    AirChanges/Hour,         !- Design Flow Rate Calculation Method</w:t>
      </w:r>
    </w:p>
    <w:p w14:paraId="4504C60B" w14:textId="77777777" w:rsidR="003755F6" w:rsidRDefault="003755F6" w:rsidP="003755F6">
      <w:pPr>
        <w:pStyle w:val="IDDDefinition"/>
      </w:pPr>
      <w:r>
        <w:t xml:space="preserve">    ,                        !- Design Flow Rate {m3/s}</w:t>
      </w:r>
    </w:p>
    <w:p w14:paraId="632E62E5" w14:textId="77777777" w:rsidR="003755F6" w:rsidRDefault="003755F6" w:rsidP="003755F6">
      <w:pPr>
        <w:pStyle w:val="IDDDefinition"/>
      </w:pPr>
      <w:r>
        <w:t xml:space="preserve">    ,                        !- Flow Rate per Zone Floor Area {m3/s-m2}</w:t>
      </w:r>
    </w:p>
    <w:p w14:paraId="0594CF4D" w14:textId="77777777" w:rsidR="003755F6" w:rsidRDefault="003755F6" w:rsidP="003755F6">
      <w:pPr>
        <w:pStyle w:val="IDDDefinition"/>
      </w:pPr>
      <w:r>
        <w:t xml:space="preserve">    ,                        !- Flow Rate per Person {m3/s-person}</w:t>
      </w:r>
    </w:p>
    <w:p w14:paraId="38E163DC" w14:textId="77777777" w:rsidR="003755F6" w:rsidRDefault="003755F6" w:rsidP="003755F6">
      <w:pPr>
        <w:pStyle w:val="IDDDefinition"/>
      </w:pPr>
      <w:r>
        <w:t xml:space="preserve">    1.7,                        !- Air Changes per Hour</w:t>
      </w:r>
    </w:p>
    <w:p w14:paraId="39C0D32D" w14:textId="77777777" w:rsidR="003755F6" w:rsidRDefault="003755F6" w:rsidP="003755F6">
      <w:pPr>
        <w:pStyle w:val="IDDDefinition"/>
      </w:pPr>
      <w:r>
        <w:t xml:space="preserve">    Intake,                  !- Ventilation Type</w:t>
      </w:r>
    </w:p>
    <w:p w14:paraId="35724089" w14:textId="77777777" w:rsidR="003755F6" w:rsidRDefault="003755F6" w:rsidP="003755F6">
      <w:pPr>
        <w:pStyle w:val="IDDDefinition"/>
      </w:pPr>
      <w:r>
        <w:t xml:space="preserve">    67.,                     !- Fan Pressure Rise {Pa}</w:t>
      </w:r>
    </w:p>
    <w:p w14:paraId="7B22A3C7" w14:textId="77777777" w:rsidR="003755F6" w:rsidRDefault="003755F6" w:rsidP="003755F6">
      <w:pPr>
        <w:pStyle w:val="IDDDefinition"/>
      </w:pPr>
      <w:r>
        <w:t xml:space="preserve">    0.7,                     !- Fan Total Efficiency</w:t>
      </w:r>
    </w:p>
    <w:p w14:paraId="7AF20B97" w14:textId="77777777" w:rsidR="003755F6" w:rsidRDefault="003755F6" w:rsidP="003755F6">
      <w:pPr>
        <w:pStyle w:val="IDDDefinition"/>
      </w:pPr>
      <w:r>
        <w:t xml:space="preserve">    1,                       !- Constant Term Coefficient</w:t>
      </w:r>
    </w:p>
    <w:p w14:paraId="32B39B43" w14:textId="77777777" w:rsidR="003755F6" w:rsidRDefault="003755F6" w:rsidP="003755F6">
      <w:pPr>
        <w:pStyle w:val="IDDDefinition"/>
      </w:pPr>
      <w:r>
        <w:t xml:space="preserve">    0,                       !- Temperature Term Coefficient</w:t>
      </w:r>
    </w:p>
    <w:p w14:paraId="2F583979" w14:textId="77777777" w:rsidR="003755F6" w:rsidRDefault="003755F6" w:rsidP="003755F6">
      <w:pPr>
        <w:pStyle w:val="IDDDefinition"/>
      </w:pPr>
      <w:r>
        <w:t xml:space="preserve">    0,                       !- Velocity Term Coefficient</w:t>
      </w:r>
    </w:p>
    <w:p w14:paraId="66A1B284" w14:textId="77777777" w:rsidR="003755F6" w:rsidRDefault="003755F6" w:rsidP="003755F6">
      <w:pPr>
        <w:pStyle w:val="IDDDefinition"/>
      </w:pPr>
      <w:r>
        <w:t xml:space="preserve">    0,                       !- Velocity Squared Term Coefficient</w:t>
      </w:r>
    </w:p>
    <w:p w14:paraId="644A70CE" w14:textId="77777777" w:rsidR="003755F6" w:rsidRDefault="003755F6" w:rsidP="003755F6">
      <w:pPr>
        <w:pStyle w:val="IDDDefinition"/>
      </w:pPr>
      <w:r>
        <w:t xml:space="preserve">    ,                        !- Minimum Indoor Temperature {C}</w:t>
      </w:r>
    </w:p>
    <w:p w14:paraId="16D67C89" w14:textId="77777777" w:rsidR="003755F6" w:rsidRDefault="003755F6" w:rsidP="003755F6">
      <w:pPr>
        <w:pStyle w:val="IDDDefinition"/>
      </w:pPr>
      <w:r>
        <w:t xml:space="preserve">    MinIndoorTemp,           !- Minimum Indoor Temperature Schedule Name</w:t>
      </w:r>
    </w:p>
    <w:p w14:paraId="3D744440" w14:textId="77777777" w:rsidR="003755F6" w:rsidRDefault="003755F6" w:rsidP="003755F6">
      <w:pPr>
        <w:pStyle w:val="IDDDefinition"/>
      </w:pPr>
      <w:r>
        <w:t xml:space="preserve">    ,                        !- Maximum Indoor Temperature {C}</w:t>
      </w:r>
    </w:p>
    <w:p w14:paraId="306B12BC" w14:textId="77777777" w:rsidR="003755F6" w:rsidRDefault="003755F6" w:rsidP="003755F6">
      <w:pPr>
        <w:pStyle w:val="IDDDefinition"/>
      </w:pPr>
      <w:r>
        <w:t xml:space="preserve">    MaxIndoorTemp,           !- Maximum Indoor Temperature Schedule Name</w:t>
      </w:r>
    </w:p>
    <w:p w14:paraId="16BA74B7" w14:textId="77777777" w:rsidR="003755F6" w:rsidRDefault="003755F6" w:rsidP="003755F6">
      <w:pPr>
        <w:pStyle w:val="IDDDefinition"/>
      </w:pPr>
      <w:r>
        <w:t xml:space="preserve">    ,                        !- Delta Temperature {deltaC}</w:t>
      </w:r>
    </w:p>
    <w:p w14:paraId="0A1C4FB9" w14:textId="77777777" w:rsidR="003755F6" w:rsidRDefault="003755F6" w:rsidP="003755F6">
      <w:pPr>
        <w:pStyle w:val="IDDDefinition"/>
      </w:pPr>
      <w:r>
        <w:t xml:space="preserve">    DeltaTemp,               !- Delta Temperature Schedule Name</w:t>
      </w:r>
    </w:p>
    <w:p w14:paraId="7B2B2B5E" w14:textId="77777777" w:rsidR="003755F6" w:rsidRDefault="003755F6" w:rsidP="003755F6">
      <w:pPr>
        <w:pStyle w:val="IDDDefinition"/>
      </w:pPr>
      <w:r>
        <w:t xml:space="preserve">    ,                        !- Minimum Outdoor Temperature {C}</w:t>
      </w:r>
    </w:p>
    <w:p w14:paraId="422BBA12" w14:textId="77777777" w:rsidR="003755F6" w:rsidRDefault="003755F6" w:rsidP="003755F6">
      <w:pPr>
        <w:pStyle w:val="IDDDefinition"/>
      </w:pPr>
      <w:r>
        <w:t xml:space="preserve">    MinOutdoorTemp,          !- Minimum Outdoor Temperature Schedule Name</w:t>
      </w:r>
    </w:p>
    <w:p w14:paraId="228E275F" w14:textId="77777777" w:rsidR="003755F6" w:rsidRDefault="003755F6" w:rsidP="003755F6">
      <w:pPr>
        <w:pStyle w:val="IDDDefinition"/>
      </w:pPr>
      <w:r>
        <w:t xml:space="preserve">    ,                        !- Maximum Outdoor Temperature {C}</w:t>
      </w:r>
    </w:p>
    <w:p w14:paraId="42893164" w14:textId="77777777" w:rsidR="003755F6" w:rsidRDefault="003755F6" w:rsidP="003755F6">
      <w:pPr>
        <w:pStyle w:val="IDDDefinition"/>
      </w:pPr>
      <w:r>
        <w:t xml:space="preserve">    MaxOutdoorTemp,          !- Maximum Outdoor Temperature Schedule Name</w:t>
      </w:r>
    </w:p>
    <w:p w14:paraId="2438A6EA" w14:textId="77777777" w:rsidR="003755F6" w:rsidRDefault="003755F6" w:rsidP="003755F6">
      <w:pPr>
        <w:pStyle w:val="IDDDefinition"/>
      </w:pPr>
      <w:r>
        <w:t xml:space="preserve">    40;                      !- Maximum Wind Speed {m/s}</w:t>
      </w:r>
    </w:p>
    <w:p w14:paraId="2C6833D4" w14:textId="77777777" w:rsidR="0028467E" w:rsidRDefault="0028467E" w:rsidP="0028467E">
      <w:pPr>
        <w:pStyle w:val="Heading3"/>
      </w:pPr>
      <w:bookmarkStart w:id="1054" w:name="_Toc399490030"/>
      <w:r>
        <w:t>ZoneVentilation:WindandStackOpenArea</w:t>
      </w:r>
      <w:bookmarkEnd w:id="1054"/>
    </w:p>
    <w:p w14:paraId="3499172B" w14:textId="77777777"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14:paraId="701AAD93" w14:textId="77777777" w:rsidR="0028467E" w:rsidRDefault="00884C36" w:rsidP="0028467E">
      <w:pPr>
        <w:pStyle w:val="Equation"/>
      </w:pPr>
      <w:r w:rsidRPr="00884C36">
        <w:rPr>
          <w:position w:val="-14"/>
        </w:rPr>
        <w:object w:dxaOrig="2260" w:dyaOrig="380" w14:anchorId="18CFE6DA">
          <v:shape id="_x0000_i1083" type="#_x0000_t75" style="width:113.25pt;height:18.75pt" o:ole="">
            <v:imagedata r:id="rId208" o:title=""/>
          </v:shape>
          <o:OLEObject Type="Embed" ProgID="Equation.DSMT4" ShapeID="_x0000_i1083" DrawAspect="Content" ObjectID="_1473234782" r:id="rId209"/>
        </w:object>
      </w:r>
    </w:p>
    <w:p w14:paraId="4A81E241" w14:textId="77777777" w:rsidR="0028467E" w:rsidRDefault="0028467E" w:rsidP="0028467E">
      <w:pPr>
        <w:pStyle w:val="BodyText"/>
      </w:pPr>
      <w:r>
        <w:t>where,</w:t>
      </w:r>
    </w:p>
    <w:p w14:paraId="73D1A935" w14:textId="77777777"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14:paraId="4D554F0A" w14:textId="77777777"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14:paraId="5CC604FA"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33B9DC90"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C4F4FCF" w14:textId="77777777" w:rsidR="0028467E" w:rsidRDefault="0028467E" w:rsidP="0028467E">
      <w:pPr>
        <w:pStyle w:val="BodyText"/>
      </w:pPr>
      <w:r>
        <w:tab/>
      </w:r>
      <w:r w:rsidRPr="00E7616C">
        <w:rPr>
          <w:rFonts w:ascii="Times New Roman" w:hAnsi="Times New Roman"/>
          <w:i/>
          <w:sz w:val="22"/>
          <w:szCs w:val="22"/>
        </w:rPr>
        <w:t>V</w:t>
      </w:r>
      <w:r>
        <w:tab/>
        <w:t>= Local wind speed [m/s]</w:t>
      </w:r>
    </w:p>
    <w:p w14:paraId="09B5ADB1" w14:textId="77777777" w:rsidR="0028467E" w:rsidRDefault="0028467E" w:rsidP="0028467E">
      <w:pPr>
        <w:pStyle w:val="BodyText"/>
      </w:pPr>
      <w:r>
        <w:t xml:space="preserve">The equation used to calculate the ventilation rate due to stack effect is: </w:t>
      </w:r>
    </w:p>
    <w:p w14:paraId="19D50B96" w14:textId="77777777" w:rsidR="0028467E" w:rsidRDefault="00884C36" w:rsidP="0028467E">
      <w:pPr>
        <w:pStyle w:val="Equation"/>
      </w:pPr>
      <w:r w:rsidRPr="00884C36">
        <w:rPr>
          <w:position w:val="-14"/>
        </w:rPr>
        <w:object w:dxaOrig="4980" w:dyaOrig="420" w14:anchorId="7AD7F403">
          <v:shape id="_x0000_i1084" type="#_x0000_t75" style="width:249pt;height:21pt" o:ole="">
            <v:imagedata r:id="rId210" o:title=""/>
          </v:shape>
          <o:OLEObject Type="Embed" ProgID="Equation.DSMT4" ShapeID="_x0000_i1084" DrawAspect="Content" ObjectID="_1473234783" r:id="rId211"/>
        </w:object>
      </w:r>
    </w:p>
    <w:p w14:paraId="1D2A3A62" w14:textId="77777777" w:rsidR="0028467E" w:rsidRDefault="0028467E" w:rsidP="0028467E">
      <w:pPr>
        <w:pStyle w:val="BodyText"/>
      </w:pPr>
      <w:r>
        <w:t>where,</w:t>
      </w:r>
    </w:p>
    <w:p w14:paraId="780E809D" w14:textId="77777777"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14:paraId="5F68FE05" w14:textId="77777777"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14:paraId="59E5F0BD"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65516437"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E7E7ED9" w14:textId="77777777"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14:paraId="55D5481C" w14:textId="77777777"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14:paraId="723C4EFB" w14:textId="77777777"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14:paraId="0EAEFA35" w14:textId="77777777"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14:paraId="69C18304" w14:textId="77777777"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14:paraId="3FCC2065" w14:textId="77777777" w:rsidR="0028467E" w:rsidRDefault="00884C36" w:rsidP="0028467E">
      <w:pPr>
        <w:pStyle w:val="Equation"/>
      </w:pPr>
      <w:r w:rsidRPr="00884C36">
        <w:rPr>
          <w:position w:val="-14"/>
        </w:rPr>
        <w:object w:dxaOrig="3280" w:dyaOrig="460" w14:anchorId="49B9077B">
          <v:shape id="_x0000_i1085" type="#_x0000_t75" style="width:164.25pt;height:23.25pt" o:ole="">
            <v:imagedata r:id="rId212" o:title=""/>
          </v:shape>
          <o:OLEObject Type="Embed" ProgID="Equation.DSMT4" ShapeID="_x0000_i1085" DrawAspect="Content" ObjectID="_1473234784" r:id="rId213"/>
        </w:object>
      </w:r>
    </w:p>
    <w:p w14:paraId="1503AAC5" w14:textId="77777777"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14:paraId="48BB0682" w14:textId="77777777"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14:paraId="49F572E1" w14:textId="77777777"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14:paraId="684510C8"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3CA1A9D7" w14:textId="77777777" w:rsidR="0028467E" w:rsidRDefault="0028467E" w:rsidP="0028467E">
      <w:pPr>
        <w:pStyle w:val="BodyText"/>
      </w:pPr>
      <w:r>
        <w:t>More advanced ventilation calculations are possible using the EnergyPlus AirflowNetwork model.</w:t>
      </w:r>
    </w:p>
    <w:p w14:paraId="20FD6723" w14:textId="77777777" w:rsidR="0028467E" w:rsidRDefault="0028467E" w:rsidP="0028467E">
      <w:pPr>
        <w:pStyle w:val="Heading4"/>
      </w:pPr>
      <w:r>
        <w:t>Field: Name</w:t>
      </w:r>
    </w:p>
    <w:p w14:paraId="346A6EE0" w14:textId="77777777" w:rsidR="0028467E" w:rsidRDefault="0028467E" w:rsidP="0028467E">
      <w:pPr>
        <w:pStyle w:val="BodyText"/>
      </w:pPr>
      <w:r>
        <w:t>The name of t</w:t>
      </w:r>
      <w:r w:rsidRPr="00204741">
        <w:t xml:space="preserve">he </w:t>
      </w:r>
      <w:r>
        <w:t>ZoneVentilation:WindandStackOpenArea</w:t>
      </w:r>
      <w:r w:rsidRPr="00204741">
        <w:t xml:space="preserve"> obj</w:t>
      </w:r>
      <w:r>
        <w:t>ect.</w:t>
      </w:r>
    </w:p>
    <w:p w14:paraId="722C53F3" w14:textId="77777777" w:rsidR="0028467E" w:rsidRDefault="0028467E" w:rsidP="0028467E">
      <w:pPr>
        <w:pStyle w:val="Heading4"/>
      </w:pPr>
      <w:r>
        <w:t>Field: Zone Name</w:t>
      </w:r>
    </w:p>
    <w:p w14:paraId="299D838B" w14:textId="77777777" w:rsidR="0028467E" w:rsidRDefault="0028467E" w:rsidP="0028467E">
      <w:pPr>
        <w:pStyle w:val="BodyText"/>
      </w:pPr>
      <w:r>
        <w:t>This field is the name of the zone (ref: Zone) and attaches a particular ventilation statement to a thermal zone in the building.</w:t>
      </w:r>
    </w:p>
    <w:p w14:paraId="1ACC457D" w14:textId="77777777" w:rsidR="0028467E" w:rsidRPr="00D921C4" w:rsidRDefault="0028467E" w:rsidP="0028467E">
      <w:pPr>
        <w:pStyle w:val="Heading4"/>
      </w:pPr>
      <w:r w:rsidRPr="00D921C4">
        <w:t xml:space="preserve">Field: </w:t>
      </w:r>
      <w:r w:rsidRPr="00D921C4">
        <w:rPr>
          <w:lang w:eastAsia="zh-CN"/>
        </w:rPr>
        <w:t>Opening Area</w:t>
      </w:r>
    </w:p>
    <w:p w14:paraId="299285A8" w14:textId="77777777"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14:paraId="751E4F2D" w14:textId="77777777" w:rsidR="0028467E" w:rsidRPr="00D921C4" w:rsidRDefault="0028467E" w:rsidP="0028467E">
      <w:pPr>
        <w:pStyle w:val="Heading4"/>
      </w:pPr>
      <w:r w:rsidRPr="00D921C4">
        <w:t>Field: Opening Area Fraction Schedule Name</w:t>
      </w:r>
    </w:p>
    <w:p w14:paraId="26D066B0" w14:textId="77777777"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14:paraId="240032CC" w14:textId="77777777" w:rsidR="0028467E" w:rsidRPr="00D921C4" w:rsidRDefault="0028467E" w:rsidP="0028467E">
      <w:pPr>
        <w:pStyle w:val="Heading4"/>
      </w:pPr>
      <w:r w:rsidRPr="00D921C4">
        <w:t xml:space="preserve">Field: Opening </w:t>
      </w:r>
      <w:r>
        <w:t>Effectiveness</w:t>
      </w:r>
    </w:p>
    <w:p w14:paraId="36A9932D" w14:textId="77777777"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14:paraId="228001BD" w14:textId="77777777" w:rsidR="0028467E" w:rsidRPr="00D921C4" w:rsidRDefault="0028467E" w:rsidP="0028467E">
      <w:pPr>
        <w:pStyle w:val="Heading4"/>
      </w:pPr>
      <w:r w:rsidRPr="00D921C4">
        <w:t xml:space="preserve">Field: </w:t>
      </w:r>
      <w:r>
        <w:rPr>
          <w:lang w:eastAsia="zh-CN"/>
        </w:rPr>
        <w:t>Effective Angle</w:t>
      </w:r>
    </w:p>
    <w:p w14:paraId="23CF61B7" w14:textId="77777777"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14:paraId="65E469D8" w14:textId="77777777" w:rsidR="0028467E" w:rsidRPr="00D921C4" w:rsidRDefault="0028467E" w:rsidP="0028467E">
      <w:pPr>
        <w:pStyle w:val="Heading4"/>
      </w:pPr>
      <w:r w:rsidRPr="00D921C4">
        <w:t xml:space="preserve">Field: </w:t>
      </w:r>
      <w:r w:rsidRPr="00D921C4">
        <w:rPr>
          <w:lang w:eastAsia="zh-CN"/>
        </w:rPr>
        <w:t>Height Difference</w:t>
      </w:r>
    </w:p>
    <w:p w14:paraId="06BD5E6F" w14:textId="77777777"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14:paraId="29DC8F6F" w14:textId="77777777"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14:paraId="0D775744" w14:textId="77777777" w:rsidR="0028467E" w:rsidRPr="00D921C4" w:rsidRDefault="0028467E" w:rsidP="0028467E">
      <w:pPr>
        <w:pStyle w:val="Heading4"/>
      </w:pPr>
      <w:r w:rsidRPr="00D921C4">
        <w:lastRenderedPageBreak/>
        <w:t xml:space="preserve">Field: </w:t>
      </w:r>
      <w:r w:rsidRPr="00D921C4">
        <w:rPr>
          <w:lang w:eastAsia="zh-CN"/>
        </w:rPr>
        <w:t>Discharge Coefficient for Opening</w:t>
      </w:r>
    </w:p>
    <w:p w14:paraId="365B792F" w14:textId="77777777"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14:paraId="6E44E3BA" w14:textId="77777777" w:rsidR="0028467E" w:rsidRDefault="00884C36" w:rsidP="0028467E">
      <w:pPr>
        <w:pStyle w:val="Equation"/>
      </w:pPr>
      <w:r w:rsidRPr="00884C36">
        <w:rPr>
          <w:position w:val="-14"/>
        </w:rPr>
        <w:object w:dxaOrig="2940" w:dyaOrig="400" w14:anchorId="5A60E534">
          <v:shape id="_x0000_i1086" type="#_x0000_t75" style="width:147pt;height:20.25pt" o:ole="">
            <v:imagedata r:id="rId214" o:title=""/>
          </v:shape>
          <o:OLEObject Type="Embed" ProgID="Equation.DSMT4" ShapeID="_x0000_i1086" DrawAspect="Content" ObjectID="_1473234785" r:id="rId215"/>
        </w:object>
      </w:r>
    </w:p>
    <w:p w14:paraId="63E146BC" w14:textId="77777777" w:rsidR="0028467E" w:rsidRDefault="0028467E" w:rsidP="0028467E">
      <w:pPr>
        <w:pStyle w:val="Heading4"/>
      </w:pPr>
      <w:r>
        <w:t>Field: Minimum Indoor Temperature</w:t>
      </w:r>
    </w:p>
    <w:p w14:paraId="5463975A" w14:textId="77777777"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0BB2379B" w14:textId="77777777" w:rsidR="0028467E" w:rsidRDefault="0028467E" w:rsidP="0028467E">
      <w:pPr>
        <w:pStyle w:val="Heading4"/>
      </w:pPr>
      <w:r>
        <w:t>Field: Minimum Indoor Temperature Schedule Name</w:t>
      </w:r>
    </w:p>
    <w:p w14:paraId="4F0BFBF7"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19CE1796" w14:textId="77777777" w:rsidR="0028467E" w:rsidRDefault="0028467E" w:rsidP="0028467E">
      <w:pPr>
        <w:pStyle w:val="Heading4"/>
      </w:pPr>
      <w:r>
        <w:t>Field: Maximum Indoor Temperature</w:t>
      </w:r>
    </w:p>
    <w:p w14:paraId="126B9BB4" w14:textId="77777777"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541036F" w14:textId="77777777" w:rsidR="0028467E" w:rsidRDefault="0028467E" w:rsidP="0028467E">
      <w:pPr>
        <w:pStyle w:val="Heading4"/>
      </w:pPr>
      <w:r>
        <w:t>Field: Maximum Indoor Temperature Schedule Name</w:t>
      </w:r>
    </w:p>
    <w:p w14:paraId="6A2D9842"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7236FB22" w14:textId="77777777" w:rsidR="0028467E" w:rsidRDefault="0028467E" w:rsidP="0028467E">
      <w:pPr>
        <w:pStyle w:val="Heading4"/>
      </w:pPr>
      <w:r>
        <w:t>Field: Delta Temperature</w:t>
      </w:r>
    </w:p>
    <w:p w14:paraId="424D3B6A" w14:textId="77777777"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14:paraId="27ED3949"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52BB6EF3"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7B9C3A6A"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3379E20E" w14:textId="77777777" w:rsidR="0028467E" w:rsidRDefault="0028467E" w:rsidP="0028467E">
      <w:pPr>
        <w:pStyle w:val="Heading4"/>
      </w:pPr>
      <w:r>
        <w:t>Field: Delta Temperature Schedule Name</w:t>
      </w:r>
    </w:p>
    <w:p w14:paraId="65E1FC24"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2992CEBD" w14:textId="77777777" w:rsidR="0028467E" w:rsidRDefault="0028467E" w:rsidP="0028467E">
      <w:pPr>
        <w:pStyle w:val="Heading4"/>
      </w:pPr>
      <w:r>
        <w:t>Field: Minimum Outdoor Temperature</w:t>
      </w:r>
    </w:p>
    <w:p w14:paraId="00120474" w14:textId="77777777"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14:paraId="4E4176CF" w14:textId="77777777" w:rsidR="0028467E" w:rsidRDefault="0028467E" w:rsidP="0028467E">
      <w:pPr>
        <w:pStyle w:val="Heading4"/>
      </w:pPr>
      <w:r>
        <w:t>Field: Minimum Outdoor Temperature Schedule Name</w:t>
      </w:r>
    </w:p>
    <w:p w14:paraId="4077C488"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4DBB7B02" w14:textId="77777777" w:rsidR="0028467E" w:rsidRDefault="0028467E" w:rsidP="0028467E">
      <w:pPr>
        <w:pStyle w:val="Heading4"/>
      </w:pPr>
      <w:r>
        <w:t>Field: Maximum Outdoor Temperature</w:t>
      </w:r>
    </w:p>
    <w:p w14:paraId="2C6AE142" w14:textId="77777777"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14:paraId="1B50592D" w14:textId="77777777" w:rsidR="0028467E" w:rsidRDefault="0028467E" w:rsidP="0028467E">
      <w:pPr>
        <w:pStyle w:val="Heading4"/>
      </w:pPr>
      <w:r>
        <w:t>Field: Maximum Outdoor Temperature Schedule Name</w:t>
      </w:r>
    </w:p>
    <w:p w14:paraId="7479CF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00208F11" w14:textId="77777777" w:rsidR="0028467E" w:rsidRDefault="0028467E" w:rsidP="0028467E">
      <w:pPr>
        <w:pStyle w:val="Heading4"/>
      </w:pPr>
      <w:r>
        <w:t>Field: Maximum Wind Speed</w:t>
      </w:r>
    </w:p>
    <w:p w14:paraId="7C1D3EA3"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08F8EDA7" w14:textId="77777777" w:rsidR="0028467E" w:rsidRDefault="0028467E" w:rsidP="0028467E">
      <w:pPr>
        <w:pStyle w:val="BodyText"/>
      </w:pPr>
      <w:r>
        <w:lastRenderedPageBreak/>
        <w:t>An IDF example is provided below:</w:t>
      </w:r>
    </w:p>
    <w:p w14:paraId="50C1D9E3" w14:textId="77777777" w:rsidR="0028467E" w:rsidRDefault="0028467E" w:rsidP="0028467E">
      <w:pPr>
        <w:pStyle w:val="BodyText"/>
      </w:pPr>
    </w:p>
    <w:p w14:paraId="37D0B87A" w14:textId="77777777" w:rsidR="0028467E" w:rsidRDefault="0028467E" w:rsidP="0028467E">
      <w:pPr>
        <w:pStyle w:val="IDDDefinition"/>
      </w:pPr>
      <w:r>
        <w:t xml:space="preserve">  ZoneVentilation:WindandStackOpenArea,</w:t>
      </w:r>
    </w:p>
    <w:p w14:paraId="5D41E015" w14:textId="77777777" w:rsidR="0028467E" w:rsidRDefault="0028467E" w:rsidP="0028467E">
      <w:pPr>
        <w:pStyle w:val="IDDDefinition"/>
      </w:pPr>
      <w:r>
        <w:t xml:space="preserve">    ZONE 3 Ventl 1,          !- Name</w:t>
      </w:r>
    </w:p>
    <w:p w14:paraId="433E7592" w14:textId="77777777" w:rsidR="0028467E" w:rsidRDefault="0028467E" w:rsidP="0028467E">
      <w:pPr>
        <w:pStyle w:val="IDDDefinition"/>
      </w:pPr>
      <w:r>
        <w:t xml:space="preserve">    ZONE 3,                  !- Zone Name</w:t>
      </w:r>
    </w:p>
    <w:p w14:paraId="4E314A1D" w14:textId="77777777" w:rsidR="0028467E" w:rsidRDefault="0028467E" w:rsidP="0028467E">
      <w:pPr>
        <w:pStyle w:val="IDDDefinition"/>
      </w:pPr>
      <w:r>
        <w:t xml:space="preserve">    0.5,                     !- Opening Area {m2}</w:t>
      </w:r>
    </w:p>
    <w:p w14:paraId="53F51FD6" w14:textId="77777777" w:rsidR="0028467E" w:rsidRDefault="0028467E" w:rsidP="0028467E">
      <w:pPr>
        <w:pStyle w:val="IDDDefinition"/>
      </w:pPr>
      <w:r>
        <w:t xml:space="preserve">    Constant,                !- Opening Area Fraction Schedule Name</w:t>
      </w:r>
    </w:p>
    <w:p w14:paraId="7DD344C2" w14:textId="77777777" w:rsidR="0028467E" w:rsidRDefault="0028467E" w:rsidP="0028467E">
      <w:pPr>
        <w:pStyle w:val="IDDDefinition"/>
      </w:pPr>
      <w:r>
        <w:t xml:space="preserve">    AutoCalculate,           !- Opening Effectiveness </w:t>
      </w:r>
    </w:p>
    <w:p w14:paraId="2D01B586" w14:textId="77777777" w:rsidR="0028467E" w:rsidRDefault="0028467E" w:rsidP="0028467E">
      <w:pPr>
        <w:pStyle w:val="IDDDefinition"/>
      </w:pPr>
      <w:r>
        <w:t xml:space="preserve">    0.0,                     !- Effective Angle {deg} </w:t>
      </w:r>
    </w:p>
    <w:p w14:paraId="359D90A6" w14:textId="77777777" w:rsidR="0028467E" w:rsidRDefault="0028467E" w:rsidP="0028467E">
      <w:pPr>
        <w:pStyle w:val="IDDDefinition"/>
      </w:pPr>
      <w:r>
        <w:t xml:space="preserve">    1.0,                     !- Height Difference {m} </w:t>
      </w:r>
    </w:p>
    <w:p w14:paraId="78C30844" w14:textId="77777777" w:rsidR="0028467E" w:rsidRDefault="0028467E" w:rsidP="0028467E">
      <w:pPr>
        <w:pStyle w:val="IDDDefinition"/>
      </w:pPr>
      <w:r>
        <w:t xml:space="preserve">    AutoCalculate,           !- Discharge Coefficient for Opening </w:t>
      </w:r>
    </w:p>
    <w:p w14:paraId="6D212258" w14:textId="77777777" w:rsidR="0028467E" w:rsidRDefault="0028467E" w:rsidP="0028467E">
      <w:pPr>
        <w:pStyle w:val="IDDDefinition"/>
      </w:pPr>
      <w:r>
        <w:t xml:space="preserve">    18.0,                    !- Minimum Indoor Temperature {C}</w:t>
      </w:r>
    </w:p>
    <w:p w14:paraId="2B2F7DBC" w14:textId="77777777" w:rsidR="0028467E" w:rsidRDefault="0028467E" w:rsidP="0028467E">
      <w:pPr>
        <w:pStyle w:val="IDDDefinition"/>
      </w:pPr>
      <w:r>
        <w:t xml:space="preserve">    ,                        !- Minimum Indoor Temperature Schedule Name</w:t>
      </w:r>
    </w:p>
    <w:p w14:paraId="57F76133" w14:textId="77777777" w:rsidR="0028467E" w:rsidRDefault="0028467E" w:rsidP="0028467E">
      <w:pPr>
        <w:pStyle w:val="IDDDefinition"/>
      </w:pPr>
      <w:r>
        <w:t xml:space="preserve">    ,                        !- Maximum Indoor Temperature {C}</w:t>
      </w:r>
    </w:p>
    <w:p w14:paraId="4858BB71" w14:textId="77777777" w:rsidR="0028467E" w:rsidRDefault="0028467E" w:rsidP="0028467E">
      <w:pPr>
        <w:pStyle w:val="IDDDefinition"/>
      </w:pPr>
      <w:r>
        <w:t xml:space="preserve">    ,                        !- Maximum Indoor Temperature Schedule Name</w:t>
      </w:r>
    </w:p>
    <w:p w14:paraId="0F1BB6B2" w14:textId="77777777" w:rsidR="0028467E" w:rsidRDefault="0028467E" w:rsidP="0028467E">
      <w:pPr>
        <w:pStyle w:val="IDDDefinition"/>
      </w:pPr>
      <w:r>
        <w:t xml:space="preserve">    1.0;                     !- Delta Temperature {deltaC}</w:t>
      </w:r>
    </w:p>
    <w:p w14:paraId="353C7992" w14:textId="77777777" w:rsidR="0028467E" w:rsidRDefault="0028467E" w:rsidP="0028467E">
      <w:pPr>
        <w:rPr>
          <w:b/>
        </w:rPr>
      </w:pPr>
    </w:p>
    <w:p w14:paraId="6C10A4A3" w14:textId="77777777" w:rsidR="0028467E" w:rsidRDefault="0028467E" w:rsidP="0028467E">
      <w:pPr>
        <w:pStyle w:val="Heading3"/>
      </w:pPr>
      <w:bookmarkStart w:id="1055" w:name="_Toc7594435"/>
      <w:bookmarkStart w:id="1056" w:name="_Toc48352172"/>
      <w:bookmarkStart w:id="1057" w:name="_Toc99527800"/>
      <w:bookmarkStart w:id="1058" w:name="_Toc181786209"/>
      <w:bookmarkStart w:id="1059" w:name="_Toc242669336"/>
      <w:bookmarkStart w:id="1060" w:name="_Toc399490031"/>
      <w:r>
        <w:t>ZoneVentilation Output</w:t>
      </w:r>
      <w:bookmarkEnd w:id="1055"/>
      <w:bookmarkEnd w:id="1056"/>
      <w:bookmarkEnd w:id="1057"/>
      <w:r>
        <w:t>s</w:t>
      </w:r>
      <w:bookmarkEnd w:id="1058"/>
      <w:bookmarkEnd w:id="1059"/>
      <w:bookmarkEnd w:id="1060"/>
    </w:p>
    <w:p w14:paraId="5588EFCF" w14:textId="77777777" w:rsidR="00886BAE" w:rsidRDefault="00886BAE" w:rsidP="00886BAE">
      <w:pPr>
        <w:pStyle w:val="BodyText"/>
      </w:pPr>
      <w:r>
        <w:t>Current ventilation output variables:</w:t>
      </w:r>
    </w:p>
    <w:p w14:paraId="0164B5F0" w14:textId="77777777" w:rsidR="00886BAE" w:rsidRDefault="00886BAE" w:rsidP="00886BAE">
      <w:pPr>
        <w:pStyle w:val="IDDDefinition"/>
      </w:pPr>
      <w:r>
        <w:t>HVAC,Sum,Zone Ventilation Sensible Heat Loss Energy [J]</w:t>
      </w:r>
    </w:p>
    <w:p w14:paraId="0FA47495" w14:textId="77777777" w:rsidR="00886BAE" w:rsidRDefault="00886BAE" w:rsidP="00886BAE">
      <w:pPr>
        <w:pStyle w:val="IDDDefinition"/>
      </w:pPr>
      <w:r>
        <w:t>HVAC,Sum,Zone Ventilation Sensible Heat Gain Energy [J]</w:t>
      </w:r>
    </w:p>
    <w:p w14:paraId="33193B0B" w14:textId="77777777" w:rsidR="00886BAE" w:rsidRDefault="00886BAE" w:rsidP="00886BAE">
      <w:pPr>
        <w:pStyle w:val="IDDDefinition"/>
      </w:pPr>
      <w:r>
        <w:t>HVAC,Sum,Zone Ventilation Latent Heat Loss Energy [J]</w:t>
      </w:r>
    </w:p>
    <w:p w14:paraId="69FADBD7" w14:textId="77777777" w:rsidR="00886BAE" w:rsidRDefault="00886BAE" w:rsidP="00886BAE">
      <w:pPr>
        <w:pStyle w:val="IDDDefinition"/>
      </w:pPr>
      <w:r>
        <w:t>HVAC,Sum,Zone Ventilation Latent Heat Gain Energy [J]</w:t>
      </w:r>
    </w:p>
    <w:p w14:paraId="57D0AA32" w14:textId="77777777" w:rsidR="00886BAE" w:rsidRDefault="00886BAE" w:rsidP="00886BAE">
      <w:pPr>
        <w:pStyle w:val="IDDDefinition"/>
      </w:pPr>
      <w:r>
        <w:t>HVAC,Sum,Zone Ventilation Total Heat Loss Energy [J]</w:t>
      </w:r>
    </w:p>
    <w:p w14:paraId="7B1E35A6" w14:textId="77777777" w:rsidR="00886BAE" w:rsidRDefault="00886BAE" w:rsidP="00886BAE">
      <w:pPr>
        <w:pStyle w:val="IDDDefinition"/>
      </w:pPr>
      <w:r>
        <w:t>HVAC,Sum,Zone Ventilation Total Heat Gain Energy [J]</w:t>
      </w:r>
    </w:p>
    <w:p w14:paraId="50FD1A50" w14:textId="77777777" w:rsidR="00886BAE" w:rsidRDefault="00886BAE" w:rsidP="00886BAE">
      <w:pPr>
        <w:pStyle w:val="IDDDefinition"/>
      </w:pPr>
      <w:r>
        <w:t>HVAC,Average,Zone Ventilation Current Density Volume Flow Rate [m3/s]</w:t>
      </w:r>
    </w:p>
    <w:p w14:paraId="18E75664" w14:textId="77777777" w:rsidR="00886BAE" w:rsidRDefault="00886BAE" w:rsidP="00886BAE">
      <w:pPr>
        <w:pStyle w:val="IDDDefinition"/>
      </w:pPr>
      <w:r>
        <w:t>HVAC,Average,Zone Ventilation Standard Density Volume Flow Rate [m3/s]</w:t>
      </w:r>
    </w:p>
    <w:p w14:paraId="7DEA004F" w14:textId="77777777" w:rsidR="00886BAE" w:rsidRDefault="00886BAE" w:rsidP="00886BAE">
      <w:pPr>
        <w:pStyle w:val="IDDDefinition"/>
      </w:pPr>
      <w:r>
        <w:t>HVAC,Sum,Zone Ventilation Current Density Volume [m3]</w:t>
      </w:r>
    </w:p>
    <w:p w14:paraId="151AC991" w14:textId="77777777" w:rsidR="00886BAE" w:rsidRDefault="00886BAE" w:rsidP="00886BAE">
      <w:pPr>
        <w:pStyle w:val="IDDDefinition"/>
      </w:pPr>
      <w:r>
        <w:t>HVAC,Sum,Zone Ventilation Standard Density Volume [m3]</w:t>
      </w:r>
    </w:p>
    <w:p w14:paraId="3FB384AF" w14:textId="77777777" w:rsidR="00886BAE" w:rsidRDefault="00886BAE" w:rsidP="00886BAE">
      <w:pPr>
        <w:pStyle w:val="IDDDefinition"/>
      </w:pPr>
      <w:r>
        <w:t>HVAC,Sum,Zone Ventilation Mass [kg]</w:t>
      </w:r>
    </w:p>
    <w:p w14:paraId="529D4C6E" w14:textId="77777777" w:rsidR="0071132C" w:rsidRDefault="0071132C" w:rsidP="0071132C">
      <w:pPr>
        <w:pStyle w:val="IDDDefinition"/>
      </w:pPr>
      <w:r>
        <w:t>HVAC,Sum,Zone Ventilation Mass Flow Rate [kg/s]</w:t>
      </w:r>
    </w:p>
    <w:p w14:paraId="64F61293" w14:textId="77777777" w:rsidR="00886BAE" w:rsidRDefault="00886BAE" w:rsidP="00886BAE">
      <w:pPr>
        <w:pStyle w:val="IDDDefinition"/>
      </w:pPr>
      <w:r>
        <w:t>HVAC,Average,Zone Ventilation Air Change Rate [ach]</w:t>
      </w:r>
    </w:p>
    <w:p w14:paraId="4F338BE9" w14:textId="77777777" w:rsidR="00886BAE" w:rsidRDefault="00886BAE" w:rsidP="00886BAE">
      <w:pPr>
        <w:pStyle w:val="IDDDefinition"/>
      </w:pPr>
      <w:r>
        <w:t>HVAC,Sum,Zone Ventilation Fan Electric Energy [J]</w:t>
      </w:r>
    </w:p>
    <w:p w14:paraId="078B42D0" w14:textId="77777777" w:rsidR="00886BAE" w:rsidRDefault="00886BAE" w:rsidP="00886BAE">
      <w:pPr>
        <w:pStyle w:val="IDDDefinition"/>
      </w:pPr>
      <w:r>
        <w:t>HVAC,Average,Zone Ventilation Air Inlet Temperature [C]</w:t>
      </w:r>
    </w:p>
    <w:p w14:paraId="048EDEE3" w14:textId="77777777"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14:paraId="78095C37" w14:textId="77777777" w:rsidR="00886BAE" w:rsidRDefault="00886BAE" w:rsidP="00886BAE">
      <w:pPr>
        <w:pStyle w:val="Heading4"/>
      </w:pPr>
      <w:r>
        <w:t>Zone Ventilation Sensible Heat Loss Energy [J]</w:t>
      </w:r>
    </w:p>
    <w:p w14:paraId="1A239B33" w14:textId="77777777"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14:paraId="6305B8AF" w14:textId="77777777" w:rsidR="00886BAE" w:rsidRDefault="00886BAE" w:rsidP="00886BAE">
      <w:pPr>
        <w:pStyle w:val="Heading4"/>
      </w:pPr>
      <w:r>
        <w:t>Zone Ventilation Sensible Heat Gain Energy [J]</w:t>
      </w:r>
    </w:p>
    <w:p w14:paraId="6D8B0483" w14:textId="77777777"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14:paraId="093907DC" w14:textId="77777777" w:rsidR="00886BAE" w:rsidRDefault="00886BAE" w:rsidP="00886BAE">
      <w:pPr>
        <w:pStyle w:val="Heading4"/>
      </w:pPr>
      <w:r>
        <w:t>Zone Ventilation Latent Heat Loss Energy [J]</w:t>
      </w:r>
    </w:p>
    <w:p w14:paraId="6BEF368C" w14:textId="77777777"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14:paraId="530C7878" w14:textId="77777777" w:rsidR="00886BAE" w:rsidRDefault="00886BAE" w:rsidP="00886BAE">
      <w:pPr>
        <w:pStyle w:val="Heading4"/>
      </w:pPr>
      <w:r>
        <w:lastRenderedPageBreak/>
        <w:t>Zone Ventilation Latent Heat Gain Energy [J]</w:t>
      </w:r>
    </w:p>
    <w:p w14:paraId="207664BE" w14:textId="77777777"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14:paraId="79039BFF" w14:textId="77777777" w:rsidR="00886BAE" w:rsidRDefault="00886BAE" w:rsidP="00886BAE">
      <w:pPr>
        <w:pStyle w:val="Heading4"/>
      </w:pPr>
      <w:r>
        <w:t>Zone Ventilation Total Heat Loss Energy [J]</w:t>
      </w:r>
    </w:p>
    <w:p w14:paraId="1A8470B6" w14:textId="77777777"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14:paraId="65E4BF52" w14:textId="77777777" w:rsidR="00886BAE" w:rsidRDefault="00886BAE" w:rsidP="00886BAE">
      <w:pPr>
        <w:pStyle w:val="Heading4"/>
      </w:pPr>
      <w:r>
        <w:t>Zone Ventilation Total Heat Gain Energy [J]</w:t>
      </w:r>
    </w:p>
    <w:p w14:paraId="138C9864" w14:textId="77777777"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14:paraId="13BEE183" w14:textId="77777777" w:rsidR="00886BAE" w:rsidRDefault="00886BAE" w:rsidP="00886BAE">
      <w:pPr>
        <w:pStyle w:val="Heading4"/>
      </w:pPr>
      <w:r>
        <w:t>Zone Ventilation Current Density Volume [m3]</w:t>
      </w:r>
    </w:p>
    <w:p w14:paraId="1CDE2660" w14:textId="77777777" w:rsidR="00886BAE" w:rsidRDefault="00886BAE" w:rsidP="00886BAE">
      <w:pPr>
        <w:pStyle w:val="Heading4"/>
      </w:pPr>
      <w:r>
        <w:t>Zone Ventilation Current Density Volume Flow Rate [m3/s]</w:t>
      </w:r>
    </w:p>
    <w:p w14:paraId="1172E4CE" w14:textId="77777777" w:rsidR="00886BAE" w:rsidRDefault="00886BAE" w:rsidP="00886BAE">
      <w:pPr>
        <w:pStyle w:val="BodyText"/>
      </w:pPr>
      <w:r>
        <w:t xml:space="preserve">These outputs are the total volume and volume flow rate of ventilation air based on the current density of zone air.  </w:t>
      </w:r>
    </w:p>
    <w:p w14:paraId="7FC06196" w14:textId="77777777" w:rsidR="00886BAE" w:rsidRDefault="00886BAE" w:rsidP="00886BAE">
      <w:pPr>
        <w:pStyle w:val="Heading4"/>
      </w:pPr>
      <w:r>
        <w:t>Zone Ventilation Standard Density Volume [m3]</w:t>
      </w:r>
    </w:p>
    <w:p w14:paraId="126CC4E3" w14:textId="77777777" w:rsidR="00886BAE" w:rsidRDefault="00886BAE" w:rsidP="00886BAE">
      <w:pPr>
        <w:pStyle w:val="Heading4"/>
      </w:pPr>
      <w:r>
        <w:t>Zone Ventilation Standard Density Volume Flow Rate [m3/s]</w:t>
      </w:r>
    </w:p>
    <w:p w14:paraId="71C9E2A6" w14:textId="77777777"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14:paraId="6908DE42" w14:textId="77777777" w:rsidR="00886BAE" w:rsidRDefault="00886BAE" w:rsidP="00886BAE">
      <w:pPr>
        <w:pStyle w:val="Heading4"/>
      </w:pPr>
      <w:r>
        <w:t>Zone Ventilation Mass [kg]</w:t>
      </w:r>
    </w:p>
    <w:p w14:paraId="14436FCF" w14:textId="77777777" w:rsidR="00886BAE" w:rsidRDefault="00886BAE" w:rsidP="00886BAE">
      <w:pPr>
        <w:pStyle w:val="BodyText"/>
      </w:pPr>
      <w:r>
        <w:t>This output is the total mass flow into a particular zone from outdoors.</w:t>
      </w:r>
    </w:p>
    <w:p w14:paraId="76A8BC29" w14:textId="77777777" w:rsidR="001B36CF" w:rsidRDefault="001B36CF" w:rsidP="001B36CF">
      <w:pPr>
        <w:pStyle w:val="Heading4"/>
      </w:pPr>
      <w:r>
        <w:t>Zone Ventilation Mass Flow Rate [kg/s]</w:t>
      </w:r>
    </w:p>
    <w:p w14:paraId="42477332" w14:textId="77777777" w:rsidR="001B36CF" w:rsidRDefault="001B36CF" w:rsidP="001B36CF">
      <w:pPr>
        <w:pStyle w:val="BodyText"/>
      </w:pPr>
      <w:r>
        <w:t>This output is the total mass flow rate into a particular zone from outdoors.</w:t>
      </w:r>
    </w:p>
    <w:p w14:paraId="7A2505E7" w14:textId="77777777" w:rsidR="00886BAE" w:rsidRDefault="00886BAE" w:rsidP="00886BAE">
      <w:pPr>
        <w:pStyle w:val="Heading4"/>
      </w:pPr>
      <w:r>
        <w:t>Zone Ventilation Air Change Rate [ach]</w:t>
      </w:r>
    </w:p>
    <w:p w14:paraId="79606779" w14:textId="77777777" w:rsidR="00886BAE" w:rsidRDefault="00886BAE" w:rsidP="00886BAE">
      <w:pPr>
        <w:pStyle w:val="BodyText"/>
      </w:pPr>
      <w:r>
        <w:t>The volume flow rate of the ventilation air in air changes per hour.</w:t>
      </w:r>
    </w:p>
    <w:p w14:paraId="026E9734" w14:textId="77777777" w:rsidR="00886BAE" w:rsidRDefault="00886BAE" w:rsidP="00886BAE">
      <w:pPr>
        <w:pStyle w:val="Heading4"/>
      </w:pPr>
      <w:r>
        <w:t>Zone Ventilation Fan Electric Energy [J]</w:t>
      </w:r>
    </w:p>
    <w:p w14:paraId="67AB5E4F" w14:textId="77777777" w:rsidR="00886BAE" w:rsidRDefault="00886BAE" w:rsidP="00886BAE">
      <w:pPr>
        <w:pStyle w:val="BodyText"/>
      </w:pPr>
      <w:r>
        <w:t>The fan electrical consumption for Intake or Exhaust ventilation types (for ZoneVentilation:DesignFlowRate objects only).</w:t>
      </w:r>
    </w:p>
    <w:p w14:paraId="344DF44A" w14:textId="77777777" w:rsidR="00886BAE" w:rsidRDefault="00886BAE" w:rsidP="00886BAE">
      <w:pPr>
        <w:pStyle w:val="Heading4"/>
      </w:pPr>
      <w:r>
        <w:t>Zone Ventilation Air Inlet Temperature [C]</w:t>
      </w:r>
    </w:p>
    <w:p w14:paraId="2DA18177" w14:textId="77777777"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14:paraId="27F0901E" w14:textId="77777777" w:rsidR="00066FEA" w:rsidRDefault="00066FEA" w:rsidP="00066FEA">
      <w:pPr>
        <w:pStyle w:val="Heading3"/>
      </w:pPr>
      <w:bookmarkStart w:id="1061" w:name="_Toc399490032"/>
      <w:r>
        <w:t>ZoneAirBalance:OutdoorAir</w:t>
      </w:r>
      <w:bookmarkEnd w:id="1061"/>
    </w:p>
    <w:p w14:paraId="52D5993A" w14:textId="77777777"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w:t>
      </w:r>
      <w:r>
        <w:lastRenderedPageBreak/>
        <w:t xml:space="preserve">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performed with the</w:t>
      </w:r>
      <w:r w:rsidRPr="00A76D9F">
        <w:t xml:space="preserve"> </w:t>
      </w:r>
      <w:r>
        <w:t>AirflowNetwork model. The equation used to calculate the combined zone outdoor airflow is:</w:t>
      </w:r>
    </w:p>
    <w:p w14:paraId="6764271A" w14:textId="77777777" w:rsidR="00066FEA" w:rsidRDefault="00066FEA" w:rsidP="00066FEA">
      <w:pPr>
        <w:pStyle w:val="Equation"/>
      </w:pPr>
      <w:r w:rsidRPr="00750242">
        <w:rPr>
          <w:position w:val="-16"/>
          <w:sz w:val="22"/>
          <w:szCs w:val="22"/>
        </w:rPr>
        <w:object w:dxaOrig="2860" w:dyaOrig="480" w14:anchorId="5245EED4">
          <v:shape id="_x0000_i1087" type="#_x0000_t75" style="width:143.25pt;height:24pt" o:ole="">
            <v:imagedata r:id="rId216" o:title=""/>
          </v:shape>
          <o:OLEObject Type="Embed" ProgID="Equation.DSMT4" ShapeID="_x0000_i1087" DrawAspect="Content" ObjectID="_1473234786" r:id="rId217"/>
        </w:object>
      </w:r>
    </w:p>
    <w:p w14:paraId="083CF2E8" w14:textId="77777777" w:rsidR="00066FEA" w:rsidRDefault="00066FEA" w:rsidP="00066FEA">
      <w:pPr>
        <w:pStyle w:val="BodyText"/>
      </w:pPr>
      <w:r>
        <w:t>where,</w:t>
      </w:r>
    </w:p>
    <w:p w14:paraId="253F5552" w14:textId="77777777"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14:paraId="09B8F69F" w14:textId="77777777"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14:paraId="17D9DE59" w14:textId="77777777"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14:paraId="1C33B2BC" w14:textId="77777777"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14:paraId="065C84D5" w14:textId="77777777"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14:paraId="26608B24" w14:textId="77777777"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14:paraId="60C69A8D" w14:textId="77777777"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14:paraId="3E23EF16" w14:textId="77777777"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14:paraId="0397ECFF" w14:textId="77777777" w:rsidR="00066FEA" w:rsidRDefault="00066FEA" w:rsidP="00066FEA">
      <w:pPr>
        <w:pStyle w:val="Heading4"/>
      </w:pPr>
      <w:r>
        <w:t>Field: Name</w:t>
      </w:r>
    </w:p>
    <w:p w14:paraId="766BA97B" w14:textId="77777777" w:rsidR="00066FEA" w:rsidRDefault="00066FEA" w:rsidP="00066FEA">
      <w:pPr>
        <w:pStyle w:val="BodyText"/>
      </w:pPr>
      <w:r>
        <w:t>The name of t</w:t>
      </w:r>
      <w:r w:rsidRPr="00204741">
        <w:t xml:space="preserve">he </w:t>
      </w:r>
      <w:r w:rsidRPr="003E78ED">
        <w:t>ZoneOutdoorAir:Combined</w:t>
      </w:r>
      <w:r w:rsidRPr="00204741">
        <w:t xml:space="preserve"> obj</w:t>
      </w:r>
      <w:r>
        <w:t>ect.</w:t>
      </w:r>
    </w:p>
    <w:p w14:paraId="1B51D264" w14:textId="77777777" w:rsidR="00066FEA" w:rsidRDefault="00066FEA" w:rsidP="00066FEA">
      <w:pPr>
        <w:pStyle w:val="Heading4"/>
      </w:pPr>
      <w:r>
        <w:t>Field: Zone Name</w:t>
      </w:r>
    </w:p>
    <w:p w14:paraId="2D00FFCD" w14:textId="77777777" w:rsidR="00066FEA" w:rsidRDefault="00066FEA" w:rsidP="00066FEA">
      <w:pPr>
        <w:pStyle w:val="BodyText"/>
      </w:pPr>
      <w:r>
        <w:t>This field is the name of the zone (ref: Zone) and attaches a combined outdoor airflow statement to a thermal zone in the building.</w:t>
      </w:r>
    </w:p>
    <w:p w14:paraId="1A621B2A" w14:textId="77777777" w:rsidR="00066FEA" w:rsidRDefault="00066FEA" w:rsidP="00066FEA">
      <w:pPr>
        <w:pStyle w:val="Heading4"/>
      </w:pPr>
      <w:r>
        <w:t>Field: Air Balance Method</w:t>
      </w:r>
    </w:p>
    <w:p w14:paraId="40B8DCDF" w14:textId="77777777"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14:paraId="0EFE1CD9" w14:textId="77777777" w:rsidR="00066FEA" w:rsidRPr="00D921C4" w:rsidRDefault="00066FEA" w:rsidP="00066FEA">
      <w:pPr>
        <w:pStyle w:val="Heading4"/>
      </w:pPr>
      <w:r w:rsidRPr="00D921C4">
        <w:t xml:space="preserve">Field: </w:t>
      </w:r>
      <w:r>
        <w:t>Induced Outdoor Air Due to Unbalanced Duct Leakage</w:t>
      </w:r>
    </w:p>
    <w:p w14:paraId="45A56F66" w14:textId="77777777"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14:paraId="76AF693A" w14:textId="77777777" w:rsidR="00066FEA" w:rsidRPr="00D921C4" w:rsidRDefault="00066FEA" w:rsidP="00066FEA">
      <w:pPr>
        <w:pStyle w:val="Heading4"/>
      </w:pPr>
      <w:r w:rsidRPr="00D921C4">
        <w:t xml:space="preserve">Field: </w:t>
      </w:r>
      <w:r>
        <w:t xml:space="preserve">Induced Outdoor Air </w:t>
      </w:r>
      <w:r w:rsidRPr="00D921C4">
        <w:t>Schedule Name</w:t>
      </w:r>
    </w:p>
    <w:p w14:paraId="4264D9B8" w14:textId="77777777"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14:paraId="3201473B" w14:textId="77777777" w:rsidR="00066FEA" w:rsidRPr="00816EA3" w:rsidRDefault="00066FEA" w:rsidP="00066FEA">
      <w:pPr>
        <w:pStyle w:val="BlockQuotation"/>
      </w:pPr>
      <w:r>
        <w:lastRenderedPageBreak/>
        <w:t xml:space="preserve">Note: Since this object is independent of HVAC operation, the inputs for the last two fields should be carefully selected to match HVAC system operation schedules.  </w:t>
      </w:r>
    </w:p>
    <w:p w14:paraId="76165EAC" w14:textId="77777777" w:rsidR="00066FEA" w:rsidRDefault="00066FEA" w:rsidP="00066FEA">
      <w:pPr>
        <w:pStyle w:val="BodyText"/>
      </w:pPr>
      <w:bookmarkStart w:id="1062" w:name="_Toc259442212"/>
      <w:r>
        <w:t>An IDF example is provided below:</w:t>
      </w:r>
    </w:p>
    <w:p w14:paraId="533AEE2F" w14:textId="77777777" w:rsidR="00066FEA" w:rsidRDefault="00066FEA" w:rsidP="00066FEA">
      <w:pPr>
        <w:pStyle w:val="IDDDefinition"/>
        <w:pBdr>
          <w:top w:val="single" w:sz="4" w:space="0" w:color="auto"/>
        </w:pBdr>
        <w:rPr>
          <w:rFonts w:cs="Courier New"/>
          <w:lang w:eastAsia="zh-CN"/>
        </w:rPr>
      </w:pPr>
      <w:r>
        <w:rPr>
          <w:rFonts w:cs="Courier New"/>
          <w:lang w:eastAsia="zh-CN"/>
        </w:rPr>
        <w:t>ZoneAirBalance:OutdoorAir,</w:t>
      </w:r>
    </w:p>
    <w:p w14:paraId="16D06B1A"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14:paraId="54A978BF"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14:paraId="048A08FD"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14:paraId="3E877DF8"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14:paraId="6EF86570"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14:paraId="4A586B6E" w14:textId="77777777" w:rsidR="00066FEA" w:rsidRDefault="00066FEA" w:rsidP="00066FEA">
      <w:pPr>
        <w:pStyle w:val="Heading3"/>
      </w:pPr>
      <w:bookmarkStart w:id="1063" w:name="_Toc399490033"/>
      <w:r>
        <w:t>ZoneAirBalance:OutdoorAir Outputs</w:t>
      </w:r>
      <w:bookmarkEnd w:id="1062"/>
      <w:bookmarkEnd w:id="1063"/>
    </w:p>
    <w:p w14:paraId="3D1E2A9C" w14:textId="77777777"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14:paraId="49557FBC" w14:textId="77777777" w:rsidR="00886BAE" w:rsidRDefault="00886BAE" w:rsidP="00886BAE">
      <w:pPr>
        <w:pStyle w:val="IDDDefinition"/>
      </w:pPr>
      <w:r>
        <w:t>HVAC,Sum,Zone Combined Outdoor Air Sensible Heat Loss Energy [J]</w:t>
      </w:r>
    </w:p>
    <w:p w14:paraId="701219B3" w14:textId="77777777" w:rsidR="00886BAE" w:rsidRDefault="00886BAE" w:rsidP="00886BAE">
      <w:pPr>
        <w:pStyle w:val="IDDDefinition"/>
      </w:pPr>
      <w:r>
        <w:t>HVAC,Sum,Zone Combined Outdoor Air Sensible Heat Gain Energy [J]</w:t>
      </w:r>
    </w:p>
    <w:p w14:paraId="0170D008" w14:textId="77777777" w:rsidR="00886BAE" w:rsidRDefault="00886BAE" w:rsidP="00886BAE">
      <w:pPr>
        <w:pStyle w:val="IDDDefinition"/>
      </w:pPr>
      <w:r>
        <w:t>HVAC,Sum,Zone Combined Outdoor Air Latent Heat Loss Energy [J]</w:t>
      </w:r>
    </w:p>
    <w:p w14:paraId="5FE97AE0" w14:textId="77777777" w:rsidR="00886BAE" w:rsidRDefault="00886BAE" w:rsidP="00886BAE">
      <w:pPr>
        <w:pStyle w:val="IDDDefinition"/>
      </w:pPr>
      <w:r>
        <w:t>HVAC,Sum,Zone Combined Outdoor Air Latent Heat Gain Energy [J]</w:t>
      </w:r>
    </w:p>
    <w:p w14:paraId="1B1BD785" w14:textId="77777777" w:rsidR="00886BAE" w:rsidRDefault="00886BAE" w:rsidP="00886BAE">
      <w:pPr>
        <w:pStyle w:val="IDDDefinition"/>
      </w:pPr>
      <w:r>
        <w:t>HVAC,Sum,Zone Combined Outdoor Air Total Heat Loss Energy [J]</w:t>
      </w:r>
    </w:p>
    <w:p w14:paraId="1627B6BA" w14:textId="77777777" w:rsidR="00886BAE" w:rsidRDefault="00886BAE" w:rsidP="00886BAE">
      <w:pPr>
        <w:pStyle w:val="IDDDefinition"/>
      </w:pPr>
      <w:r>
        <w:t>HVAC,Sum,Zone Combined Outdoor Air Total Heat Gain Energy [J]</w:t>
      </w:r>
    </w:p>
    <w:p w14:paraId="0C99B3E6" w14:textId="77777777" w:rsidR="00886BAE" w:rsidRDefault="00886BAE" w:rsidP="00886BAE">
      <w:pPr>
        <w:pStyle w:val="IDDDefinition"/>
      </w:pPr>
      <w:r>
        <w:t>HVAC,Average,Zone Combined Outdoor Air Current Density Volume Flow Rate [m3/s]</w:t>
      </w:r>
    </w:p>
    <w:p w14:paraId="7F97261D" w14:textId="77777777" w:rsidR="00886BAE" w:rsidRDefault="00886BAE" w:rsidP="00886BAE">
      <w:pPr>
        <w:pStyle w:val="IDDDefinition"/>
      </w:pPr>
      <w:r>
        <w:t>HVAC,Average,Zone Combined Outdoor Air Standard Density Volume Flow Rate [m3/s]</w:t>
      </w:r>
    </w:p>
    <w:p w14:paraId="649E2324" w14:textId="77777777" w:rsidR="00886BAE" w:rsidRDefault="00886BAE" w:rsidP="00886BAE">
      <w:pPr>
        <w:pStyle w:val="IDDDefinition"/>
      </w:pPr>
      <w:r>
        <w:t>HVAC,Sum,Zone Combined Outdoor Air Current Density Volume [m3]</w:t>
      </w:r>
    </w:p>
    <w:p w14:paraId="21B6F89E" w14:textId="77777777" w:rsidR="00886BAE" w:rsidRDefault="00886BAE" w:rsidP="00886BAE">
      <w:pPr>
        <w:pStyle w:val="IDDDefinition"/>
      </w:pPr>
      <w:r>
        <w:t>HVAC,Sum,Zone Combined Outdoor Air Standard Density Volume [m3]</w:t>
      </w:r>
    </w:p>
    <w:p w14:paraId="036C8564" w14:textId="77777777" w:rsidR="00886BAE" w:rsidRDefault="00886BAE" w:rsidP="00886BAE">
      <w:pPr>
        <w:pStyle w:val="IDDDefinition"/>
      </w:pPr>
      <w:r>
        <w:t>HVAC,Sum,Zone Combined Outdoor Air Mass [kg]</w:t>
      </w:r>
    </w:p>
    <w:p w14:paraId="0CC94351" w14:textId="77777777" w:rsidR="001B36CF" w:rsidRDefault="001B36CF" w:rsidP="001B36CF">
      <w:pPr>
        <w:pStyle w:val="IDDDefinition"/>
      </w:pPr>
      <w:r>
        <w:t>HVAC,Sum,Zone Combined Outdoor Air Mass Flow Rate [kg/s]</w:t>
      </w:r>
    </w:p>
    <w:p w14:paraId="75460572" w14:textId="77777777" w:rsidR="00886BAE" w:rsidRDefault="00886BAE" w:rsidP="00886BAE">
      <w:pPr>
        <w:pStyle w:val="IDDDefinition"/>
      </w:pPr>
      <w:r>
        <w:t>HVAC,Average,</w:t>
      </w:r>
      <w:r w:rsidRPr="005521C4">
        <w:t xml:space="preserve"> </w:t>
      </w:r>
      <w:r>
        <w:t>Zone Combined Outdoor Air Changes per Hour [ach]</w:t>
      </w:r>
    </w:p>
    <w:p w14:paraId="1A4BE87E" w14:textId="77777777"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14:paraId="6D22E9D6" w14:textId="77777777" w:rsidR="00886BAE" w:rsidRDefault="00886BAE" w:rsidP="00886BAE">
      <w:pPr>
        <w:pStyle w:val="Heading4"/>
      </w:pPr>
      <w:r>
        <w:t>Zone Combined Outdoor Air Sensible Heat Loss Energy [J]</w:t>
      </w:r>
    </w:p>
    <w:p w14:paraId="6F719C31" w14:textId="77777777" w:rsidR="00886BAE" w:rsidRDefault="00886BAE" w:rsidP="00886BAE">
      <w:pPr>
        <w:pStyle w:val="BodyText"/>
      </w:pPr>
      <w:r>
        <w:t xml:space="preserve">The sensible (temperature) heat loss that occurs when the outdoor air temperature &lt; zone air temperature. </w:t>
      </w:r>
    </w:p>
    <w:p w14:paraId="748201E7" w14:textId="77777777" w:rsidR="00886BAE" w:rsidRDefault="00886BAE" w:rsidP="00886BAE">
      <w:pPr>
        <w:pStyle w:val="Heading4"/>
      </w:pPr>
      <w:r>
        <w:t>Zone Combined Outdoor Air Sensible Heat Gain Energy [J]</w:t>
      </w:r>
    </w:p>
    <w:p w14:paraId="3A8FEFBB" w14:textId="77777777" w:rsidR="00886BAE" w:rsidRDefault="00886BAE" w:rsidP="00886BAE">
      <w:pPr>
        <w:pStyle w:val="BodyText"/>
      </w:pPr>
      <w:r>
        <w:t xml:space="preserve">The sensible (temperature) heat gain that occurs when the outdoor air temperature &gt;= zone air temperature. </w:t>
      </w:r>
    </w:p>
    <w:p w14:paraId="3EECB9AB" w14:textId="77777777" w:rsidR="00886BAE" w:rsidRDefault="00886BAE" w:rsidP="00886BAE">
      <w:pPr>
        <w:pStyle w:val="Heading4"/>
      </w:pPr>
      <w:r>
        <w:t>Zone Combined Outdoor Air Latent Heat Loss Energy [J]</w:t>
      </w:r>
    </w:p>
    <w:p w14:paraId="1A9B9BB5" w14:textId="77777777" w:rsidR="00886BAE" w:rsidRDefault="00886BAE" w:rsidP="00886BAE">
      <w:pPr>
        <w:pStyle w:val="BodyText"/>
      </w:pPr>
      <w:r>
        <w:t>The latent heat loss that occurs when the outdoor air humidity ratio &lt; zone air humidity ratio.</w:t>
      </w:r>
      <w:r w:rsidRPr="0028467E">
        <w:t xml:space="preserve"> </w:t>
      </w:r>
    </w:p>
    <w:p w14:paraId="5EB12646" w14:textId="77777777" w:rsidR="00886BAE" w:rsidRDefault="00886BAE" w:rsidP="00886BAE">
      <w:pPr>
        <w:pStyle w:val="Heading4"/>
      </w:pPr>
      <w:r>
        <w:t>Zone Combined Outdoor Air Latent Heat Gain Energy [J]</w:t>
      </w:r>
    </w:p>
    <w:p w14:paraId="4D163C1F" w14:textId="77777777" w:rsidR="00886BAE" w:rsidRDefault="00886BAE" w:rsidP="00886BAE">
      <w:pPr>
        <w:pStyle w:val="BodyText"/>
      </w:pPr>
      <w:r>
        <w:t>The latent heat gain that occurs when the outdoor air humidity ratio &gt;= zone air humidity ratio.</w:t>
      </w:r>
    </w:p>
    <w:p w14:paraId="690D524B" w14:textId="77777777" w:rsidR="00886BAE" w:rsidRDefault="00886BAE" w:rsidP="00886BAE">
      <w:pPr>
        <w:pStyle w:val="Heading4"/>
      </w:pPr>
      <w:r>
        <w:t>Zone Combined Outdoor Air Total Heat Loss Energy [J]</w:t>
      </w:r>
    </w:p>
    <w:p w14:paraId="3F1AE9B4" w14:textId="77777777"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14:paraId="06846BCC" w14:textId="77777777" w:rsidR="00886BAE" w:rsidRDefault="00886BAE" w:rsidP="00886BAE">
      <w:pPr>
        <w:pStyle w:val="Heading4"/>
      </w:pPr>
      <w:r>
        <w:lastRenderedPageBreak/>
        <w:t>Zone Combined Outdoor Air Total Heat Gain Energy [J]</w:t>
      </w:r>
    </w:p>
    <w:p w14:paraId="21281693" w14:textId="77777777"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14:paraId="19F6D85A" w14:textId="77777777" w:rsidR="00886BAE" w:rsidRDefault="00886BAE" w:rsidP="00886BAE">
      <w:pPr>
        <w:pStyle w:val="Heading4"/>
      </w:pPr>
      <w:r>
        <w:t>Zone Combined Outdoor Air Current Density Volume [m3]</w:t>
      </w:r>
    </w:p>
    <w:p w14:paraId="2DD6AB18" w14:textId="77777777" w:rsidR="00886BAE" w:rsidRDefault="00886BAE" w:rsidP="00886BAE">
      <w:pPr>
        <w:pStyle w:val="Heading4"/>
      </w:pPr>
      <w:r>
        <w:t>Zone Combined Outdoor Air Current Density Volume Flow Rate [m3/s]</w:t>
      </w:r>
    </w:p>
    <w:p w14:paraId="1F6E8C9D" w14:textId="77777777" w:rsidR="00886BAE" w:rsidRDefault="00886BAE" w:rsidP="00886BAE">
      <w:pPr>
        <w:pStyle w:val="BodyText"/>
      </w:pPr>
      <w:r>
        <w:t xml:space="preserve">These outputs are the total volume and volume flow rate of outdoor air based on the current density of zone air.  </w:t>
      </w:r>
    </w:p>
    <w:p w14:paraId="6F153527" w14:textId="77777777" w:rsidR="00886BAE" w:rsidRDefault="00886BAE" w:rsidP="00886BAE">
      <w:pPr>
        <w:pStyle w:val="Heading4"/>
      </w:pPr>
      <w:r>
        <w:t>Zone Combined Outdoor Air Standard Density Volume [m3]</w:t>
      </w:r>
    </w:p>
    <w:p w14:paraId="1BA51C5F" w14:textId="77777777" w:rsidR="00886BAE" w:rsidRDefault="00886BAE" w:rsidP="00886BAE">
      <w:pPr>
        <w:pStyle w:val="Heading4"/>
      </w:pPr>
      <w:r>
        <w:t>Zone Combined Outdoor Air Standard Density Volume Flow Rate [m3/s]</w:t>
      </w:r>
    </w:p>
    <w:p w14:paraId="283E1E16" w14:textId="77777777"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14:paraId="721506F5" w14:textId="77777777" w:rsidR="00886BAE" w:rsidRDefault="00886BAE" w:rsidP="00886BAE">
      <w:pPr>
        <w:pStyle w:val="Heading4"/>
      </w:pPr>
      <w:r>
        <w:t>Zone Combined Outdoor Air Mass [kg]</w:t>
      </w:r>
    </w:p>
    <w:p w14:paraId="2BB8E475" w14:textId="77777777" w:rsidR="00886BAE" w:rsidRDefault="00886BAE" w:rsidP="00886BAE">
      <w:pPr>
        <w:pStyle w:val="BodyText"/>
      </w:pPr>
      <w:r>
        <w:t>This output is the total mass flow into a particular zone from outdoors.</w:t>
      </w:r>
    </w:p>
    <w:p w14:paraId="5A5C2DE6" w14:textId="77777777" w:rsidR="001B36CF" w:rsidRDefault="001B36CF" w:rsidP="001B36CF">
      <w:pPr>
        <w:pStyle w:val="Heading4"/>
      </w:pPr>
      <w:r>
        <w:t>Zone Combined Outdoor Air Mass Flow Rate [kg/s]</w:t>
      </w:r>
    </w:p>
    <w:p w14:paraId="1D59AAEC" w14:textId="77777777" w:rsidR="001B36CF" w:rsidRDefault="001B36CF" w:rsidP="001B36CF">
      <w:pPr>
        <w:pStyle w:val="BodyText"/>
      </w:pPr>
      <w:r>
        <w:t>This output is the total mass flow rate into a particular zone from outdoors.</w:t>
      </w:r>
    </w:p>
    <w:p w14:paraId="6F21354B" w14:textId="77777777" w:rsidR="00886BAE" w:rsidRDefault="00886BAE" w:rsidP="00886BAE">
      <w:pPr>
        <w:pStyle w:val="Heading4"/>
      </w:pPr>
      <w:r>
        <w:t>Zone Combined Outdoor Air Changes per Hour [ach]</w:t>
      </w:r>
    </w:p>
    <w:p w14:paraId="68066173" w14:textId="77777777" w:rsidR="00886BAE" w:rsidRDefault="00886BAE" w:rsidP="00886BAE">
      <w:pPr>
        <w:pStyle w:val="BodyText"/>
      </w:pPr>
      <w:r>
        <w:t>The volume flow rate of the ventilation air in air changes per hour.</w:t>
      </w:r>
    </w:p>
    <w:p w14:paraId="57D5657F" w14:textId="77777777" w:rsidR="00886BAE" w:rsidRDefault="00886BAE" w:rsidP="00886BAE">
      <w:pPr>
        <w:pStyle w:val="Heading4"/>
      </w:pPr>
      <w:r>
        <w:t>Zone Combined Outdoor Air Fan Electric Energy [J]</w:t>
      </w:r>
    </w:p>
    <w:p w14:paraId="30A3A87B" w14:textId="77777777"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14:paraId="11834D61" w14:textId="77777777"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14:paraId="753C3BC8" w14:textId="77777777" w:rsidR="00980205" w:rsidRDefault="00D459A0" w:rsidP="00980205">
      <w:pPr>
        <w:pStyle w:val="Heading3"/>
      </w:pPr>
      <w:bookmarkStart w:id="1064" w:name="_Toc399490034"/>
      <w:r w:rsidRPr="00D459A0">
        <w:t>ZoneMixing</w:t>
      </w:r>
      <w:bookmarkEnd w:id="1064"/>
    </w:p>
    <w:p w14:paraId="22CE54AE" w14:textId="77777777"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14:paraId="609355C6" w14:textId="77777777" w:rsidR="00980205" w:rsidRDefault="00980205" w:rsidP="00980205">
      <w:pPr>
        <w:pStyle w:val="Heading4"/>
      </w:pPr>
      <w:r>
        <w:t>Field: Name</w:t>
      </w:r>
    </w:p>
    <w:p w14:paraId="0F4E8079" w14:textId="77777777" w:rsidR="00980205" w:rsidRDefault="00980205" w:rsidP="00980205">
      <w:pPr>
        <w:pStyle w:val="BodyText"/>
      </w:pPr>
      <w:r>
        <w:t>The name of t</w:t>
      </w:r>
      <w:r w:rsidRPr="00204741">
        <w:t xml:space="preserve">he </w:t>
      </w:r>
      <w:r w:rsidR="00D459A0" w:rsidRPr="00D459A0">
        <w:t>ZoneMixing</w:t>
      </w:r>
      <w:r w:rsidRPr="00204741">
        <w:t xml:space="preserve"> obje</w:t>
      </w:r>
      <w:r>
        <w:t>ct.</w:t>
      </w:r>
    </w:p>
    <w:p w14:paraId="51A358E1" w14:textId="77777777" w:rsidR="00980205" w:rsidRDefault="00980205" w:rsidP="00980205">
      <w:pPr>
        <w:pStyle w:val="Heading4"/>
      </w:pPr>
      <w:r>
        <w:t>Field: Zone Name</w:t>
      </w:r>
    </w:p>
    <w:p w14:paraId="02958F0D" w14:textId="77777777" w:rsidR="00980205" w:rsidRDefault="00980205" w:rsidP="00980205">
      <w:pPr>
        <w:pStyle w:val="BodyText"/>
      </w:pPr>
      <w:r>
        <w:t>This field is the name of the zone (ref: Zone) receiving the amount of air being exchanged and attaches a particular mixing statement to a thermal zone in the building.</w:t>
      </w:r>
    </w:p>
    <w:p w14:paraId="3E9D9AFF" w14:textId="77777777" w:rsidR="00980205" w:rsidRDefault="00980205" w:rsidP="00980205">
      <w:pPr>
        <w:pStyle w:val="Heading4"/>
      </w:pPr>
      <w:r>
        <w:lastRenderedPageBreak/>
        <w:t>Field: Schedule Name</w:t>
      </w:r>
    </w:p>
    <w:p w14:paraId="3F500819"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7C53814B" w14:textId="77777777" w:rsidR="00980205" w:rsidRDefault="00980205" w:rsidP="00980205">
      <w:pPr>
        <w:pStyle w:val="Heading4"/>
      </w:pPr>
      <w:r>
        <w:t xml:space="preserve">Field: Design Flow Rate </w:t>
      </w:r>
      <w:r w:rsidR="00D459A0">
        <w:t>C</w:t>
      </w:r>
      <w:r>
        <w:t xml:space="preserve">alculation </w:t>
      </w:r>
      <w:r w:rsidR="00D459A0">
        <w:t>M</w:t>
      </w:r>
      <w:r>
        <w:t>ethod</w:t>
      </w:r>
    </w:p>
    <w:p w14:paraId="2A940EC3"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0D0713B4" w14:textId="77777777" w:rsidR="00980205" w:rsidRDefault="00D459A0" w:rsidP="00980205">
      <w:pPr>
        <w:pStyle w:val="ListBullet"/>
      </w:pPr>
      <w:r>
        <w:t>Fl</w:t>
      </w:r>
      <w:r w:rsidR="00980205">
        <w:t>ow/</w:t>
      </w:r>
      <w:r>
        <w:t>Z</w:t>
      </w:r>
      <w:r w:rsidR="00980205">
        <w:t>one</w:t>
      </w:r>
    </w:p>
    <w:p w14:paraId="638B9118"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7C4A221A" w14:textId="77777777" w:rsidR="00980205" w:rsidRDefault="00D459A0" w:rsidP="00980205">
      <w:pPr>
        <w:pStyle w:val="ListBullet"/>
      </w:pPr>
      <w:r>
        <w:t>F</w:t>
      </w:r>
      <w:r w:rsidR="00980205">
        <w:t>low/</w:t>
      </w:r>
      <w:r>
        <w:t>A</w:t>
      </w:r>
      <w:r w:rsidR="00980205">
        <w:t>rea</w:t>
      </w:r>
    </w:p>
    <w:p w14:paraId="430B3E39" w14:textId="77777777"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14:paraId="215EF770" w14:textId="77777777" w:rsidR="00980205" w:rsidRDefault="00D459A0" w:rsidP="00980205">
      <w:pPr>
        <w:pStyle w:val="ListBullet"/>
      </w:pPr>
      <w:r>
        <w:t>F</w:t>
      </w:r>
      <w:r w:rsidR="00980205">
        <w:t>low/</w:t>
      </w:r>
      <w:r>
        <w:t>P</w:t>
      </w:r>
      <w:r w:rsidR="00980205">
        <w:t>erson</w:t>
      </w:r>
    </w:p>
    <w:p w14:paraId="53473849" w14:textId="77777777"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14:paraId="6E4735FD" w14:textId="77777777" w:rsidR="00980205" w:rsidRDefault="00980205" w:rsidP="00980205">
      <w:pPr>
        <w:pStyle w:val="ListBullet"/>
      </w:pPr>
      <w:r>
        <w:t>A</w:t>
      </w:r>
      <w:r w:rsidR="00D459A0">
        <w:t>irChanges/Hour</w:t>
      </w:r>
    </w:p>
    <w:p w14:paraId="3CEF1336"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AC0D276" w14:textId="77777777" w:rsidR="00980205" w:rsidRPr="001A5947" w:rsidRDefault="00980205" w:rsidP="00980205">
      <w:pPr>
        <w:pStyle w:val="Heading4"/>
      </w:pPr>
      <w:r>
        <w:t xml:space="preserve">Field: </w:t>
      </w:r>
      <w:r w:rsidR="001A5947" w:rsidRPr="001A5947">
        <w:t>Design Flow Rate</w:t>
      </w:r>
    </w:p>
    <w:p w14:paraId="1256DC86"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2956CA7C" w14:textId="77777777"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14:paraId="01A2CDAB"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5DB8CBB2" w14:textId="77777777" w:rsidR="00980205" w:rsidRDefault="00980205" w:rsidP="00980205">
      <w:pPr>
        <w:pStyle w:val="Heading4"/>
      </w:pPr>
      <w:r>
        <w:t xml:space="preserve">Field: </w:t>
      </w:r>
      <w:r w:rsidR="001A5947" w:rsidRPr="001A5947">
        <w:t xml:space="preserve">Flow Rate </w:t>
      </w:r>
      <w:r w:rsidR="001A5947">
        <w:t>p</w:t>
      </w:r>
      <w:r w:rsidR="001A5947" w:rsidRPr="001A5947">
        <w:t>er Person</w:t>
      </w:r>
    </w:p>
    <w:p w14:paraId="156B5CCF"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52D43AC7" w14:textId="77777777" w:rsidR="00980205" w:rsidRDefault="00980205" w:rsidP="00980205">
      <w:pPr>
        <w:pStyle w:val="Heading4"/>
      </w:pPr>
      <w:r>
        <w:t xml:space="preserve">Field: Air Changes </w:t>
      </w:r>
      <w:r w:rsidR="001A5947">
        <w:t>p</w:t>
      </w:r>
      <w:r>
        <w:t>er Hour</w:t>
      </w:r>
    </w:p>
    <w:p w14:paraId="32DFCC5F" w14:textId="77777777"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14:paraId="4EB01773" w14:textId="77777777" w:rsidR="00980205" w:rsidRDefault="00980205" w:rsidP="00980205">
      <w:pPr>
        <w:pStyle w:val="Heading4"/>
      </w:pPr>
      <w:r>
        <w:t>Field: Source Zone Name</w:t>
      </w:r>
    </w:p>
    <w:p w14:paraId="548086CB"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w:t>
      </w:r>
    </w:p>
    <w:p w14:paraId="61C008CA" w14:textId="77777777" w:rsidR="00980205" w:rsidRDefault="00980205" w:rsidP="00980205">
      <w:pPr>
        <w:pStyle w:val="Heading4"/>
      </w:pPr>
      <w:r>
        <w:t>Field: Delta Temperature</w:t>
      </w:r>
    </w:p>
    <w:p w14:paraId="1F1E0E91" w14:textId="77777777" w:rsidR="00980205" w:rsidRDefault="00980205" w:rsidP="00980205">
      <w:pPr>
        <w:pStyle w:val="BodyText"/>
      </w:pPr>
      <w:r>
        <w:t xml:space="preserve">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w:t>
      </w:r>
      <w:r>
        <w:lastRenderedPageBreak/>
        <w:t>negative, the temperature of the source zone must be “Delta Temperature” cooler than the receiving zone air or else no mixing occurs. If this parameter is zero, mixing occurs regardless of the relative zone temperatures.</w:t>
      </w:r>
    </w:p>
    <w:p w14:paraId="5F219AB4" w14:textId="77777777" w:rsidR="00980205" w:rsidRDefault="00980205" w:rsidP="00980205">
      <w:pPr>
        <w:pStyle w:val="Heading4"/>
      </w:pPr>
      <w:r>
        <w:t>Field: Delta Temperature Schedule Name</w:t>
      </w:r>
    </w:p>
    <w:p w14:paraId="2738D6EA"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4A999B96" w14:textId="77777777" w:rsidR="00980205" w:rsidRDefault="00980205" w:rsidP="00980205">
      <w:pPr>
        <w:pStyle w:val="Heading4"/>
      </w:pPr>
      <w:r>
        <w:t>Field: Minimum Zone Temperature Schedule Name</w:t>
      </w:r>
    </w:p>
    <w:p w14:paraId="01F29566"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14:paraId="525A1D9B" w14:textId="77777777" w:rsidR="00980205" w:rsidRDefault="00980205" w:rsidP="00980205">
      <w:pPr>
        <w:pStyle w:val="Heading4"/>
      </w:pPr>
      <w:r>
        <w:t>Field: Maximum Zone Temperature Schedule Name</w:t>
      </w:r>
    </w:p>
    <w:p w14:paraId="662E9BF3"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2521A58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14:paraId="16D8D7C2" w14:textId="77777777" w:rsidR="00980205" w:rsidRDefault="00980205" w:rsidP="00980205">
      <w:pPr>
        <w:pStyle w:val="Heading4"/>
      </w:pPr>
      <w:r>
        <w:t>Field: Minimum Source Zone Temperature Schedule Name</w:t>
      </w:r>
    </w:p>
    <w:p w14:paraId="17D9F689"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1FD39D12" w14:textId="77777777" w:rsidR="00980205" w:rsidRDefault="00980205" w:rsidP="00980205">
      <w:pPr>
        <w:pStyle w:val="Heading4"/>
      </w:pPr>
      <w:r>
        <w:t>Field: Maximum Source Zone Temperature Schedule Name</w:t>
      </w:r>
    </w:p>
    <w:p w14:paraId="143D70F7"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14237AC4" w14:textId="77777777"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14:paraId="30296C2C" w14:textId="77777777" w:rsidR="00980205" w:rsidRDefault="00980205" w:rsidP="00980205">
      <w:pPr>
        <w:pStyle w:val="Heading4"/>
      </w:pPr>
      <w:r>
        <w:lastRenderedPageBreak/>
        <w:t>Field: Minimum Outdoor Temperature Schedule Name</w:t>
      </w:r>
    </w:p>
    <w:p w14:paraId="4027ABF3"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4CFC6C8F" w14:textId="77777777" w:rsidR="00980205" w:rsidRDefault="00980205" w:rsidP="00980205">
      <w:pPr>
        <w:pStyle w:val="Heading4"/>
      </w:pPr>
      <w:r>
        <w:t>Field: Maximum Outdoor Temperature Schedule Name</w:t>
      </w:r>
    </w:p>
    <w:p w14:paraId="0ADD7747"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D35A3A6" w14:textId="77777777"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14:paraId="3DD414BC" w14:textId="77777777" w:rsidR="00980205" w:rsidRDefault="00980205" w:rsidP="00980205">
      <w:pPr>
        <w:pStyle w:val="BodyText"/>
      </w:pPr>
      <w:r>
        <w:t>An IDF Example:</w:t>
      </w:r>
    </w:p>
    <w:p w14:paraId="0C2C4CD6" w14:textId="77777777" w:rsidR="00980205" w:rsidRDefault="001A5947" w:rsidP="00980205">
      <w:pPr>
        <w:pStyle w:val="CodeIDDSamples"/>
      </w:pPr>
      <w:r>
        <w:t>Zone</w:t>
      </w:r>
      <w:r w:rsidR="00980205">
        <w:t>Mixing,</w:t>
      </w:r>
    </w:p>
    <w:p w14:paraId="1A8C6DBC" w14:textId="77777777" w:rsidR="00980205" w:rsidRDefault="00980205" w:rsidP="00980205">
      <w:pPr>
        <w:pStyle w:val="CodeIDDSamples"/>
      </w:pPr>
      <w:r>
        <w:t xml:space="preserve">  Kitchen_ZN_1_FLR_1 Exhaust Fanmixing_0,  !- Name  </w:t>
      </w:r>
    </w:p>
    <w:p w14:paraId="185A7D6C" w14:textId="77777777" w:rsidR="00980205" w:rsidRDefault="00980205" w:rsidP="00980205">
      <w:pPr>
        <w:pStyle w:val="CodeIDDSamples"/>
      </w:pPr>
      <w:r>
        <w:t xml:space="preserve">  Kitchen_ZN_1_FLR_1,  !- Zone Name  </w:t>
      </w:r>
    </w:p>
    <w:p w14:paraId="628A4D95" w14:textId="77777777" w:rsidR="00980205" w:rsidRDefault="00980205" w:rsidP="00980205">
      <w:pPr>
        <w:pStyle w:val="CodeIDDSamples"/>
      </w:pPr>
      <w:r>
        <w:t xml:space="preserve">  Hours_of_operation,  !- Schedule Name  </w:t>
      </w:r>
    </w:p>
    <w:p w14:paraId="6ECF338E" w14:textId="77777777" w:rsidR="00980205" w:rsidRDefault="00980205" w:rsidP="00980205">
      <w:pPr>
        <w:pStyle w:val="CodeIDDSamples"/>
      </w:pPr>
      <w:r>
        <w:t xml:space="preserve">  Flow/Zone,  !- </w:t>
      </w:r>
      <w:r w:rsidR="001A5947">
        <w:t>Design Flow Rate Calculation Method</w:t>
      </w:r>
      <w:r>
        <w:t xml:space="preserve">  </w:t>
      </w:r>
    </w:p>
    <w:p w14:paraId="1DF9B40B" w14:textId="77777777" w:rsidR="00980205" w:rsidRDefault="00980205" w:rsidP="00980205">
      <w:pPr>
        <w:pStyle w:val="CodeIDDSamples"/>
      </w:pPr>
      <w:r>
        <w:t xml:space="preserve">  1.4540,  !- Design Level  </w:t>
      </w:r>
    </w:p>
    <w:p w14:paraId="0F7CBB61" w14:textId="77777777" w:rsidR="00980205" w:rsidRDefault="00980205" w:rsidP="00980205">
      <w:pPr>
        <w:pStyle w:val="CodeIDDSamples"/>
      </w:pPr>
      <w:r>
        <w:t xml:space="preserve">   ,  !- Volume Flow Rate per Area {m3/s/m2} </w:t>
      </w:r>
    </w:p>
    <w:p w14:paraId="3F2D2040" w14:textId="77777777" w:rsidR="00980205" w:rsidRDefault="00980205" w:rsidP="00980205">
      <w:pPr>
        <w:pStyle w:val="CodeIDDSamples"/>
      </w:pPr>
      <w:r>
        <w:t xml:space="preserve">   ,  !- Volume Flow Rate Per Person {m3/s/person} </w:t>
      </w:r>
    </w:p>
    <w:p w14:paraId="413B10F0" w14:textId="77777777" w:rsidR="00980205" w:rsidRDefault="00980205" w:rsidP="00980205">
      <w:pPr>
        <w:pStyle w:val="CodeIDDSamples"/>
      </w:pPr>
      <w:r>
        <w:t xml:space="preserve">   ,  !- Air Changes per Hour {ACH} </w:t>
      </w:r>
    </w:p>
    <w:p w14:paraId="1205B14A" w14:textId="77777777" w:rsidR="00980205" w:rsidRDefault="00980205" w:rsidP="00980205">
      <w:pPr>
        <w:pStyle w:val="CodeIDDSamples"/>
      </w:pPr>
      <w:r>
        <w:t xml:space="preserve">  CAFETERIA_ZN_1_FLR_1,  !- Source Zone Name  </w:t>
      </w:r>
    </w:p>
    <w:p w14:paraId="7F6F1F26" w14:textId="77777777" w:rsidR="00980205" w:rsidRDefault="00980205" w:rsidP="00980205">
      <w:pPr>
        <w:pStyle w:val="CodeIDDSamples"/>
      </w:pPr>
      <w:r>
        <w:t xml:space="preserve">  0.0;  !- Delta Temperature  </w:t>
      </w:r>
    </w:p>
    <w:p w14:paraId="650AE8A4" w14:textId="77777777" w:rsidR="00980205" w:rsidRDefault="003571EB" w:rsidP="00980205">
      <w:pPr>
        <w:pStyle w:val="Heading3"/>
      </w:pPr>
      <w:bookmarkStart w:id="1065" w:name="_Toc399490035"/>
      <w:r>
        <w:t xml:space="preserve">Zone </w:t>
      </w:r>
      <w:r w:rsidR="00980205">
        <w:t>Mixing Outputs</w:t>
      </w:r>
      <w:bookmarkEnd w:id="1065"/>
    </w:p>
    <w:p w14:paraId="6E8BD4E2" w14:textId="77777777" w:rsidR="00886BAE" w:rsidRDefault="00886BAE" w:rsidP="00886BAE">
      <w:pPr>
        <w:pStyle w:val="CodeIDDSamples"/>
      </w:pPr>
      <w:r>
        <w:t>HVAC,Sum,Zone Mixing Volume [m3]</w:t>
      </w:r>
    </w:p>
    <w:p w14:paraId="39A7209E" w14:textId="77777777" w:rsidR="00671A33" w:rsidRDefault="00671A33" w:rsidP="00671A33">
      <w:pPr>
        <w:pStyle w:val="CodeIDDSamples"/>
      </w:pPr>
      <w:r>
        <w:t>HVAC,Sum,Zone Mixing Current Density Volumetric Flow Rate [m3/s]</w:t>
      </w:r>
    </w:p>
    <w:p w14:paraId="5B9B1B3F" w14:textId="77777777" w:rsidR="00671A33" w:rsidRDefault="00671A33" w:rsidP="00671A33">
      <w:pPr>
        <w:pStyle w:val="CodeIDDSamples"/>
      </w:pPr>
      <w:r>
        <w:t>HVAC,Sum,Zone Mixing Standard Density Volumetric Flow Rate [m3/s]</w:t>
      </w:r>
    </w:p>
    <w:p w14:paraId="68713586" w14:textId="77777777" w:rsidR="00671A33" w:rsidRDefault="00671A33" w:rsidP="00671A33">
      <w:pPr>
        <w:pStyle w:val="CodeIDDSamples"/>
      </w:pPr>
      <w:r>
        <w:t>HVAC,Sum,Zone Mixing Mass [kg]</w:t>
      </w:r>
    </w:p>
    <w:p w14:paraId="5A1F3643" w14:textId="77777777" w:rsidR="00671A33" w:rsidRDefault="00671A33" w:rsidP="00671A33">
      <w:pPr>
        <w:pStyle w:val="CodeIDDSamples"/>
      </w:pPr>
      <w:r>
        <w:t>HVAC,Sum,Zone Mixing Mass Flow Rate [kg/s]</w:t>
      </w:r>
    </w:p>
    <w:p w14:paraId="23D0B71E" w14:textId="77777777" w:rsidR="00886BAE" w:rsidRDefault="00886BAE" w:rsidP="00886BAE">
      <w:pPr>
        <w:pStyle w:val="CodeIDDSamples"/>
      </w:pPr>
      <w:r>
        <w:t>HVAC,Sum,Zone Mixing Sensible Heat Loss Energy [J]</w:t>
      </w:r>
    </w:p>
    <w:p w14:paraId="190DB399" w14:textId="77777777" w:rsidR="00886BAE" w:rsidRDefault="00886BAE" w:rsidP="00886BAE">
      <w:pPr>
        <w:pStyle w:val="CodeIDDSamples"/>
      </w:pPr>
      <w:r>
        <w:t>HVAC,Sum,Zone Mixing Sensible Heat Gain Energy [J]</w:t>
      </w:r>
    </w:p>
    <w:p w14:paraId="3DAFA2D0" w14:textId="77777777" w:rsidR="00886BAE" w:rsidRDefault="00886BAE" w:rsidP="00886BAE">
      <w:pPr>
        <w:pStyle w:val="CodeIDDSamples"/>
      </w:pPr>
      <w:r>
        <w:t>HVAC,Sum,Zone Mixing Latent Heat Loss Energy [J]</w:t>
      </w:r>
    </w:p>
    <w:p w14:paraId="1605E22D" w14:textId="77777777" w:rsidR="00886BAE" w:rsidRDefault="00886BAE" w:rsidP="00886BAE">
      <w:pPr>
        <w:pStyle w:val="CodeIDDSamples"/>
      </w:pPr>
      <w:r>
        <w:t>HVAC,Sum,Zone Mixing Latent Heat Gain Energy [J]</w:t>
      </w:r>
    </w:p>
    <w:p w14:paraId="7AC29F4D" w14:textId="77777777" w:rsidR="00886BAE" w:rsidRDefault="00886BAE" w:rsidP="00886BAE">
      <w:pPr>
        <w:pStyle w:val="CodeIDDSamples"/>
      </w:pPr>
      <w:r>
        <w:t>HVAC,Sum,Zone Mixing Total Heat Loss [J]</w:t>
      </w:r>
    </w:p>
    <w:p w14:paraId="17664DB4" w14:textId="77777777" w:rsidR="00886BAE" w:rsidRDefault="00886BAE" w:rsidP="00886BAE">
      <w:pPr>
        <w:pStyle w:val="CodeIDDSamples"/>
      </w:pPr>
      <w:r>
        <w:t>HVAC,Sum,Zone Mixing Total Heat Gain Energy [J]</w:t>
      </w:r>
    </w:p>
    <w:p w14:paraId="4ABFA844" w14:textId="77777777" w:rsidR="00886BAE" w:rsidRDefault="00886BAE" w:rsidP="00886BAE">
      <w:pPr>
        <w:pStyle w:val="Heading4"/>
      </w:pPr>
      <w:r>
        <w:t>Zone Mixing Volume [m3]</w:t>
      </w:r>
    </w:p>
    <w:p w14:paraId="35A7032F"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6C36E7A" w14:textId="77777777" w:rsidR="00671A33" w:rsidRDefault="00671A33" w:rsidP="00671A33">
      <w:pPr>
        <w:pStyle w:val="Heading4"/>
      </w:pPr>
      <w:r>
        <w:t>Zone Mixing Current Density Volumetric Flow Rate [m3/s]</w:t>
      </w:r>
    </w:p>
    <w:p w14:paraId="3272043B"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5B1910F7" w14:textId="77777777" w:rsidR="00671A33" w:rsidRDefault="00671A33" w:rsidP="00671A33">
      <w:pPr>
        <w:pStyle w:val="Heading4"/>
      </w:pPr>
      <w:r>
        <w:lastRenderedPageBreak/>
        <w:t>Zone Mixing Standard Density Volumetric Flow Rate [m3/s]</w:t>
      </w:r>
    </w:p>
    <w:p w14:paraId="6BACC326"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331EAAE" w14:textId="77777777" w:rsidR="00886BAE" w:rsidRDefault="00886BAE" w:rsidP="00886BAE">
      <w:pPr>
        <w:pStyle w:val="Heading4"/>
      </w:pPr>
      <w:r>
        <w:t>Zone Mixing Mass [kg]</w:t>
      </w:r>
    </w:p>
    <w:p w14:paraId="0D04EF6E"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755CA996" w14:textId="77777777" w:rsidR="00671A33" w:rsidRDefault="00671A33" w:rsidP="00671A33">
      <w:pPr>
        <w:pStyle w:val="Heading4"/>
      </w:pPr>
      <w:r>
        <w:t>Zone Mixing Mass Flow Rate [kg/s]</w:t>
      </w:r>
    </w:p>
    <w:p w14:paraId="7EE2DEF1" w14:textId="77777777" w:rsidR="00671A33" w:rsidRDefault="00671A33" w:rsidP="00671A33">
      <w:pPr>
        <w:pStyle w:val="BodyText"/>
      </w:pPr>
      <w:r>
        <w:t>The air mass flow rate in kg/s entering the zone due to the sum of mixing, cross-mixing, and refrigeration-door mixing during the hour or timestep.</w:t>
      </w:r>
    </w:p>
    <w:p w14:paraId="1161F6C0" w14:textId="77777777" w:rsidR="00886BAE" w:rsidRDefault="00886BAE" w:rsidP="00886BAE">
      <w:pPr>
        <w:pStyle w:val="Heading4"/>
      </w:pPr>
      <w:r>
        <w:t>Zone Mixing Sensible Heat Loss Energy [J]</w:t>
      </w:r>
    </w:p>
    <w:p w14:paraId="7643E888" w14:textId="77777777" w:rsidR="00886BAE" w:rsidRDefault="00886BAE" w:rsidP="00886BAE">
      <w:pPr>
        <w:pStyle w:val="Heading4"/>
      </w:pPr>
      <w:r>
        <w:t>Zone Mixing Sensible Heat Gain Energy [J]</w:t>
      </w:r>
    </w:p>
    <w:p w14:paraId="263C9FDF"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ECDE83A" w14:textId="77777777" w:rsidR="00886BAE" w:rsidRDefault="00886BAE" w:rsidP="00886BAE">
      <w:pPr>
        <w:pStyle w:val="Heading4"/>
      </w:pPr>
      <w:r>
        <w:t>Zone Mixing Latent Heat Loss Energy [J]</w:t>
      </w:r>
    </w:p>
    <w:p w14:paraId="3C52FE71" w14:textId="77777777" w:rsidR="00886BAE" w:rsidRDefault="00886BAE" w:rsidP="00886BAE">
      <w:pPr>
        <w:pStyle w:val="Heading4"/>
      </w:pPr>
      <w:r>
        <w:t>Zone Mixing Latent Heat Gain Energy [J]</w:t>
      </w:r>
    </w:p>
    <w:p w14:paraId="56F81B2D" w14:textId="77777777"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7377D4B" w14:textId="77777777" w:rsidR="00886BAE" w:rsidRDefault="00886BAE" w:rsidP="00886BAE">
      <w:pPr>
        <w:pStyle w:val="Heading4"/>
      </w:pPr>
      <w:r>
        <w:t>Zone Mixing Total Heat Loss Energy [J]</w:t>
      </w:r>
    </w:p>
    <w:p w14:paraId="76CE67F5"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6777074E" w14:textId="77777777" w:rsidR="00886BAE" w:rsidRDefault="00886BAE" w:rsidP="00886BAE">
      <w:pPr>
        <w:pStyle w:val="Heading4"/>
      </w:pPr>
      <w:r>
        <w:t>Zone Mixing Total Heat Gain Energy [J]</w:t>
      </w:r>
    </w:p>
    <w:p w14:paraId="5C602B5A"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706C0ABD" w14:textId="77777777" w:rsidR="00980205" w:rsidRDefault="001A5947" w:rsidP="00980205">
      <w:pPr>
        <w:pStyle w:val="Heading3"/>
      </w:pPr>
      <w:bookmarkStart w:id="1066" w:name="_Toc399490036"/>
      <w:r w:rsidRPr="001A5947">
        <w:t>ZoneCrossMixing</w:t>
      </w:r>
      <w:bookmarkEnd w:id="1066"/>
    </w:p>
    <w:p w14:paraId="7BE4D5D7" w14:textId="77777777"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w:t>
      </w:r>
      <w:r>
        <w:lastRenderedPageBreak/>
        <w:t xml:space="preserve">source and the receiving zone, thus maintaining both the air mass and energy balances in the two zones. </w:t>
      </w:r>
    </w:p>
    <w:p w14:paraId="14EC8993" w14:textId="77777777"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14:paraId="5166989B" w14:textId="77777777" w:rsidR="00980205" w:rsidRDefault="00980205" w:rsidP="00980205">
      <w:pPr>
        <w:pStyle w:val="BodyText"/>
      </w:pPr>
      <w:r>
        <w:t>If Delta Temperature = 0.0, Cross Mixing can be entered either once or twice: the effect is exactly the same.</w:t>
      </w:r>
    </w:p>
    <w:p w14:paraId="67F941BB" w14:textId="77777777" w:rsidR="00980205" w:rsidRDefault="00980205" w:rsidP="00980205">
      <w:pPr>
        <w:pStyle w:val="BodyText"/>
      </w:pPr>
      <w:r>
        <w:t>Cross Mixing is entered using the following syntax.</w:t>
      </w:r>
    </w:p>
    <w:p w14:paraId="605B9174" w14:textId="77777777" w:rsidR="00980205" w:rsidRDefault="00980205" w:rsidP="00980205">
      <w:pPr>
        <w:pStyle w:val="Heading4"/>
      </w:pPr>
      <w:r>
        <w:t>Field: Name</w:t>
      </w:r>
    </w:p>
    <w:p w14:paraId="33E7E5E9" w14:textId="77777777" w:rsidR="00980205" w:rsidRDefault="00980205" w:rsidP="00980205">
      <w:pPr>
        <w:pStyle w:val="BodyText"/>
      </w:pPr>
      <w:r>
        <w:t>The name of t</w:t>
      </w:r>
      <w:r w:rsidRPr="00204741">
        <w:t xml:space="preserve">he </w:t>
      </w:r>
      <w:r w:rsidR="001A5947">
        <w:t>ZoneCrossMixing</w:t>
      </w:r>
      <w:r w:rsidRPr="00204741">
        <w:t xml:space="preserve"> obj</w:t>
      </w:r>
      <w:r>
        <w:t>ect.</w:t>
      </w:r>
    </w:p>
    <w:p w14:paraId="626BDC28" w14:textId="77777777" w:rsidR="00980205" w:rsidRDefault="00980205" w:rsidP="00980205">
      <w:pPr>
        <w:pStyle w:val="Heading4"/>
      </w:pPr>
      <w:r>
        <w:t>Field: Zone Name</w:t>
      </w:r>
    </w:p>
    <w:p w14:paraId="5EE9D36E" w14:textId="77777777" w:rsidR="00980205" w:rsidRDefault="00980205" w:rsidP="00980205">
      <w:pPr>
        <w:pStyle w:val="BodyText"/>
      </w:pPr>
      <w:r>
        <w:t>This field is the name of the zone (ref: Zone) receiving the amount of air being exchanged and attaches a particular cross mixing statement to a thermal zone in the building.</w:t>
      </w:r>
    </w:p>
    <w:p w14:paraId="4B610830" w14:textId="77777777" w:rsidR="00980205" w:rsidRDefault="00980205" w:rsidP="00980205">
      <w:pPr>
        <w:pStyle w:val="Heading4"/>
      </w:pPr>
      <w:r>
        <w:t>Field: Schedule Name</w:t>
      </w:r>
    </w:p>
    <w:p w14:paraId="6484027C"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37604236" w14:textId="77777777" w:rsidR="00980205" w:rsidRDefault="00980205" w:rsidP="00980205">
      <w:pPr>
        <w:pStyle w:val="Heading4"/>
      </w:pPr>
      <w:r>
        <w:t xml:space="preserve">Field: Design Flow Rate </w:t>
      </w:r>
      <w:r w:rsidR="001A5947">
        <w:t>C</w:t>
      </w:r>
      <w:r>
        <w:t xml:space="preserve">alculation </w:t>
      </w:r>
      <w:r w:rsidR="001A5947">
        <w:t>M</w:t>
      </w:r>
      <w:r>
        <w:t>ethod</w:t>
      </w:r>
    </w:p>
    <w:p w14:paraId="02D8F26E"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57D90D26" w14:textId="77777777" w:rsidR="00980205" w:rsidRDefault="001A5947" w:rsidP="00980205">
      <w:pPr>
        <w:pStyle w:val="ListBullet"/>
      </w:pPr>
      <w:r>
        <w:t>F</w:t>
      </w:r>
      <w:r w:rsidR="00980205">
        <w:t>low/</w:t>
      </w:r>
      <w:r>
        <w:t>Z</w:t>
      </w:r>
      <w:r w:rsidR="00980205">
        <w:t>one</w:t>
      </w:r>
    </w:p>
    <w:p w14:paraId="3CDA4492"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1C8576BF" w14:textId="77777777" w:rsidR="00980205" w:rsidRDefault="001A5947" w:rsidP="00980205">
      <w:pPr>
        <w:pStyle w:val="ListBullet"/>
      </w:pPr>
      <w:r>
        <w:t>F</w:t>
      </w:r>
      <w:r w:rsidR="00980205">
        <w:t>low/</w:t>
      </w:r>
      <w:r>
        <w:t>A</w:t>
      </w:r>
      <w:r w:rsidR="00980205">
        <w:t>rea</w:t>
      </w:r>
    </w:p>
    <w:p w14:paraId="472951D5" w14:textId="77777777"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14:paraId="1735270E" w14:textId="77777777" w:rsidR="00980205" w:rsidRDefault="001A5947" w:rsidP="00980205">
      <w:pPr>
        <w:pStyle w:val="ListBullet"/>
      </w:pPr>
      <w:r>
        <w:t>F</w:t>
      </w:r>
      <w:r w:rsidR="00980205">
        <w:t>low/</w:t>
      </w:r>
      <w:r>
        <w:t>P</w:t>
      </w:r>
      <w:r w:rsidR="00980205">
        <w:t>erson</w:t>
      </w:r>
    </w:p>
    <w:p w14:paraId="6D281348" w14:textId="77777777"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14:paraId="3578B122" w14:textId="77777777" w:rsidR="00980205" w:rsidRDefault="00980205" w:rsidP="00980205">
      <w:pPr>
        <w:pStyle w:val="ListBullet"/>
      </w:pPr>
      <w:r>
        <w:t>A</w:t>
      </w:r>
      <w:r w:rsidR="001A5947">
        <w:t>irChanges/Hour</w:t>
      </w:r>
    </w:p>
    <w:p w14:paraId="7230487B"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41597C70" w14:textId="77777777" w:rsidR="00980205" w:rsidRDefault="00980205" w:rsidP="00980205">
      <w:pPr>
        <w:pStyle w:val="Heading4"/>
      </w:pPr>
      <w:r>
        <w:t xml:space="preserve">Field: </w:t>
      </w:r>
      <w:r w:rsidR="001A5947" w:rsidRPr="001A5947">
        <w:t>Design Flow Rate</w:t>
      </w:r>
    </w:p>
    <w:p w14:paraId="2107A1F1"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3CDC5871" w14:textId="77777777" w:rsidR="00980205" w:rsidRDefault="00980205" w:rsidP="00980205">
      <w:pPr>
        <w:pStyle w:val="Heading4"/>
      </w:pPr>
      <w:r>
        <w:t xml:space="preserve">Field: Flow Rate per </w:t>
      </w:r>
      <w:r w:rsidR="00291CBF">
        <w:t xml:space="preserve">Zone Floor </w:t>
      </w:r>
      <w:r w:rsidR="001A5947">
        <w:t>A</w:t>
      </w:r>
      <w:r>
        <w:t>rea</w:t>
      </w:r>
    </w:p>
    <w:p w14:paraId="6C39C23C"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7EDD7A2B" w14:textId="77777777" w:rsidR="00980205" w:rsidRDefault="00980205" w:rsidP="00980205">
      <w:pPr>
        <w:pStyle w:val="Heading4"/>
      </w:pPr>
      <w:r>
        <w:lastRenderedPageBreak/>
        <w:t xml:space="preserve">Field: Flow Rate per </w:t>
      </w:r>
      <w:r w:rsidR="001A5947">
        <w:t>P</w:t>
      </w:r>
      <w:r>
        <w:t>erson</w:t>
      </w:r>
    </w:p>
    <w:p w14:paraId="11A4C5ED"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7949C3C6" w14:textId="77777777" w:rsidR="00980205" w:rsidRDefault="00980205" w:rsidP="00980205">
      <w:pPr>
        <w:pStyle w:val="Heading4"/>
      </w:pPr>
      <w:r>
        <w:t xml:space="preserve">Field: Air Changes </w:t>
      </w:r>
      <w:r w:rsidR="001A5947">
        <w:t>p</w:t>
      </w:r>
      <w:r>
        <w:t>er Hour</w:t>
      </w:r>
    </w:p>
    <w:p w14:paraId="1DE8895A" w14:textId="77777777"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14:paraId="7CEA1670" w14:textId="77777777" w:rsidR="00980205" w:rsidRDefault="00980205" w:rsidP="00980205">
      <w:pPr>
        <w:pStyle w:val="Heading4"/>
      </w:pPr>
      <w:r>
        <w:t>Field: Source Zone Name</w:t>
      </w:r>
    </w:p>
    <w:p w14:paraId="3B6BB13C"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14:paraId="2D7B3007" w14:textId="77777777" w:rsidR="00980205" w:rsidRDefault="00980205" w:rsidP="00980205">
      <w:pPr>
        <w:pStyle w:val="Heading4"/>
      </w:pPr>
      <w:r>
        <w:t>Field: Delta Temperature</w:t>
      </w:r>
    </w:p>
    <w:p w14:paraId="69EE3F3A" w14:textId="77777777"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14:paraId="73FC873B" w14:textId="77777777" w:rsidR="00980205" w:rsidRDefault="00980205" w:rsidP="00980205">
      <w:pPr>
        <w:pStyle w:val="Heading4"/>
      </w:pPr>
      <w:r>
        <w:t>Field: Delta Temperature Schedule Name</w:t>
      </w:r>
    </w:p>
    <w:p w14:paraId="39DCE99B"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6AFAACDB" w14:textId="77777777" w:rsidR="00980205" w:rsidRDefault="00980205" w:rsidP="00980205">
      <w:pPr>
        <w:pStyle w:val="Heading4"/>
      </w:pPr>
      <w:r>
        <w:t>Field: Minimum Zone Temperature Schedule Name</w:t>
      </w:r>
    </w:p>
    <w:p w14:paraId="2DC64DB0"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14:paraId="2B9F23CB" w14:textId="77777777" w:rsidR="00980205" w:rsidRDefault="00980205" w:rsidP="00980205">
      <w:pPr>
        <w:pStyle w:val="Heading4"/>
      </w:pPr>
      <w:r>
        <w:t>Field: Maximum Zone Temperature Schedule Name</w:t>
      </w:r>
    </w:p>
    <w:p w14:paraId="132CE7D5"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3CC69BF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14:paraId="2A5B08EF" w14:textId="77777777" w:rsidR="00980205" w:rsidRDefault="00980205" w:rsidP="00980205">
      <w:pPr>
        <w:pStyle w:val="Heading4"/>
      </w:pPr>
      <w:r>
        <w:lastRenderedPageBreak/>
        <w:t>Field: Minimum Source Zone Temperature Schedule Name</w:t>
      </w:r>
    </w:p>
    <w:p w14:paraId="0172925E"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2365D5F3" w14:textId="77777777" w:rsidR="00980205" w:rsidRDefault="00980205" w:rsidP="00980205">
      <w:pPr>
        <w:pStyle w:val="Heading4"/>
      </w:pPr>
      <w:r>
        <w:t>Field: Maximum Source Zone Temperature Schedule Name</w:t>
      </w:r>
    </w:p>
    <w:p w14:paraId="14CD8ECB"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2CEBB39D" w14:textId="77777777"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14:paraId="69565028" w14:textId="77777777" w:rsidR="00980205" w:rsidRDefault="00980205" w:rsidP="00980205">
      <w:pPr>
        <w:pStyle w:val="Heading4"/>
      </w:pPr>
      <w:r>
        <w:t>Field: Minimum Outdoor Temperature Schedule Name</w:t>
      </w:r>
    </w:p>
    <w:p w14:paraId="2F4E06FB"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5F6E9151" w14:textId="77777777" w:rsidR="00980205" w:rsidRDefault="00980205" w:rsidP="00980205">
      <w:pPr>
        <w:pStyle w:val="Heading4"/>
      </w:pPr>
      <w:r>
        <w:t>Field: Maximum Outdoor Temperature Schedule Name</w:t>
      </w:r>
    </w:p>
    <w:p w14:paraId="2FC9AADE"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6ACC357" w14:textId="77777777"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14:paraId="0CCEBF65" w14:textId="77777777" w:rsidR="00980205" w:rsidRDefault="00980205" w:rsidP="00980205">
      <w:pPr>
        <w:pStyle w:val="BodyText"/>
      </w:pPr>
      <w:r>
        <w:t>An IDF Example:</w:t>
      </w:r>
    </w:p>
    <w:p w14:paraId="7291308C" w14:textId="77777777" w:rsidR="00980205" w:rsidRDefault="00BB55E3" w:rsidP="00980205">
      <w:pPr>
        <w:pStyle w:val="CodeIDDSamples"/>
      </w:pPr>
      <w:r>
        <w:t>ZoneCrossMixing</w:t>
      </w:r>
      <w:r w:rsidR="00980205">
        <w:t>,</w:t>
      </w:r>
    </w:p>
    <w:p w14:paraId="4700672A" w14:textId="77777777" w:rsidR="00980205" w:rsidRDefault="00980205" w:rsidP="00980205">
      <w:pPr>
        <w:pStyle w:val="CodeIDDSamples"/>
      </w:pPr>
      <w:r>
        <w:t xml:space="preserve">    1stFloor-Garage,  !- Name</w:t>
      </w:r>
    </w:p>
    <w:p w14:paraId="75829D48" w14:textId="77777777" w:rsidR="00980205" w:rsidRDefault="00980205" w:rsidP="00980205">
      <w:pPr>
        <w:pStyle w:val="CodeIDDSamples"/>
      </w:pPr>
      <w:r>
        <w:t xml:space="preserve">    GARAGE,      !- Zone Name</w:t>
      </w:r>
    </w:p>
    <w:p w14:paraId="2ED8C9FE" w14:textId="77777777" w:rsidR="00980205" w:rsidRDefault="00980205" w:rsidP="00980205">
      <w:pPr>
        <w:pStyle w:val="CodeIDDSamples"/>
      </w:pPr>
      <w:r>
        <w:t xml:space="preserve">    Always On,   !- SCHEDULE Name</w:t>
      </w:r>
    </w:p>
    <w:p w14:paraId="4DC9F269" w14:textId="77777777" w:rsidR="00980205" w:rsidRDefault="00980205" w:rsidP="00980205">
      <w:pPr>
        <w:pStyle w:val="CodeIDDSamples"/>
      </w:pPr>
      <w:r>
        <w:t xml:space="preserve">    </w:t>
      </w:r>
      <w:r w:rsidR="00BB55E3">
        <w:t>F</w:t>
      </w:r>
      <w:r>
        <w:t>low/</w:t>
      </w:r>
      <w:r w:rsidR="00BB55E3">
        <w:t>Z</w:t>
      </w:r>
      <w:r>
        <w:t>one,               !- Design Flow Rate calculation method</w:t>
      </w:r>
    </w:p>
    <w:p w14:paraId="57657784" w14:textId="77777777" w:rsidR="00980205" w:rsidRDefault="00980205" w:rsidP="00980205">
      <w:pPr>
        <w:pStyle w:val="CodeIDDSamples"/>
      </w:pPr>
      <w:r>
        <w:t xml:space="preserve">    0.1,                     !- Design Flow Rate {m3/s}</w:t>
      </w:r>
    </w:p>
    <w:p w14:paraId="6AA6E6D5" w14:textId="77777777" w:rsidR="00980205" w:rsidRDefault="00980205" w:rsidP="00980205">
      <w:pPr>
        <w:pStyle w:val="CodeIDDSamples"/>
      </w:pPr>
      <w:r>
        <w:t xml:space="preserve">    ,                        !- Flow Rate per </w:t>
      </w:r>
      <w:r w:rsidR="00BB55E3">
        <w:t>A</w:t>
      </w:r>
      <w:r>
        <w:t>rea {m3/s/m2}</w:t>
      </w:r>
    </w:p>
    <w:p w14:paraId="1FF25817" w14:textId="77777777" w:rsidR="00980205" w:rsidRDefault="00980205" w:rsidP="00980205">
      <w:pPr>
        <w:pStyle w:val="CodeIDDSamples"/>
      </w:pPr>
      <w:r>
        <w:t xml:space="preserve">    ,                        !- Flow Rate per </w:t>
      </w:r>
      <w:r w:rsidR="00BB55E3">
        <w:t>P</w:t>
      </w:r>
      <w:r>
        <w:t>erson {m3/s/person}</w:t>
      </w:r>
    </w:p>
    <w:p w14:paraId="2F2A349C" w14:textId="77777777" w:rsidR="00980205" w:rsidRDefault="00980205" w:rsidP="00980205">
      <w:pPr>
        <w:pStyle w:val="CodeIDDSamples"/>
      </w:pPr>
      <w:r>
        <w:t xml:space="preserve">    ,                        !- Air Changes Per Hour</w:t>
      </w:r>
    </w:p>
    <w:p w14:paraId="01311EBD" w14:textId="77777777" w:rsidR="00980205" w:rsidRDefault="00980205" w:rsidP="00980205">
      <w:pPr>
        <w:pStyle w:val="CodeIDDSamples"/>
      </w:pPr>
      <w:r>
        <w:t xml:space="preserve">    1ST-FLOOR,   !- Source Zone Name</w:t>
      </w:r>
    </w:p>
    <w:p w14:paraId="5474F8DF" w14:textId="77777777" w:rsidR="00980205" w:rsidRDefault="00980205" w:rsidP="00980205">
      <w:pPr>
        <w:pStyle w:val="CodeIDDSamples"/>
      </w:pPr>
      <w:r>
        <w:t xml:space="preserve">    1.0;         !- Delta temp</w:t>
      </w:r>
    </w:p>
    <w:p w14:paraId="267C7668" w14:textId="77777777" w:rsidR="00980205" w:rsidRDefault="00BB55E3" w:rsidP="00980205">
      <w:pPr>
        <w:pStyle w:val="CodeIDDSamples"/>
      </w:pPr>
      <w:r>
        <w:t>ZoneCrossMixing</w:t>
      </w:r>
      <w:r w:rsidR="00980205">
        <w:t>,</w:t>
      </w:r>
    </w:p>
    <w:p w14:paraId="0FD7283C" w14:textId="77777777" w:rsidR="00980205" w:rsidRDefault="00980205" w:rsidP="00980205">
      <w:pPr>
        <w:pStyle w:val="CodeIDDSamples"/>
      </w:pPr>
      <w:r>
        <w:t xml:space="preserve">    Garage-1stFloor,  !- Name</w:t>
      </w:r>
    </w:p>
    <w:p w14:paraId="4C2F3EF7" w14:textId="77777777" w:rsidR="00980205" w:rsidRDefault="00980205" w:rsidP="00980205">
      <w:pPr>
        <w:pStyle w:val="CodeIDDSamples"/>
      </w:pPr>
      <w:r>
        <w:lastRenderedPageBreak/>
        <w:t xml:space="preserve">    1ST-FLOOR,   ! Zone Name</w:t>
      </w:r>
    </w:p>
    <w:p w14:paraId="4B8F7A46" w14:textId="77777777" w:rsidR="00980205" w:rsidRDefault="00980205" w:rsidP="00980205">
      <w:pPr>
        <w:pStyle w:val="CodeIDDSamples"/>
      </w:pPr>
      <w:r>
        <w:t xml:space="preserve">    Always On,   !- SCHEDULE Name</w:t>
      </w:r>
    </w:p>
    <w:p w14:paraId="5A52A286" w14:textId="77777777" w:rsidR="00980205" w:rsidRDefault="00980205" w:rsidP="00980205">
      <w:pPr>
        <w:pStyle w:val="CodeIDDSamples"/>
      </w:pPr>
      <w:r>
        <w:t xml:space="preserve">    flow/zone,               !- Design Flow Rate calculation method</w:t>
      </w:r>
    </w:p>
    <w:p w14:paraId="2F31D961" w14:textId="77777777" w:rsidR="00980205" w:rsidRDefault="00980205" w:rsidP="00980205">
      <w:pPr>
        <w:pStyle w:val="CodeIDDSamples"/>
      </w:pPr>
      <w:r>
        <w:t xml:space="preserve">    0.1,                     !- Design Flow Rate {m3/s}</w:t>
      </w:r>
    </w:p>
    <w:p w14:paraId="266D2AE4" w14:textId="77777777" w:rsidR="00980205" w:rsidRDefault="00980205" w:rsidP="00980205">
      <w:pPr>
        <w:pStyle w:val="CodeIDDSamples"/>
      </w:pPr>
      <w:r>
        <w:t xml:space="preserve">    ,                        !- Flow Rate per area {m3/s/m2}</w:t>
      </w:r>
    </w:p>
    <w:p w14:paraId="45133FB3" w14:textId="77777777" w:rsidR="00980205" w:rsidRDefault="00980205" w:rsidP="00980205">
      <w:pPr>
        <w:pStyle w:val="CodeIDDSamples"/>
      </w:pPr>
      <w:r>
        <w:t xml:space="preserve">    ,                        !- Flow Rate per person {m3/s/person}</w:t>
      </w:r>
    </w:p>
    <w:p w14:paraId="0E7F8BD3" w14:textId="77777777" w:rsidR="00980205" w:rsidRDefault="00980205" w:rsidP="00980205">
      <w:pPr>
        <w:pStyle w:val="CodeIDDSamples"/>
      </w:pPr>
      <w:r>
        <w:t xml:space="preserve">    ,                        !- Air Changes Per Hour</w:t>
      </w:r>
    </w:p>
    <w:p w14:paraId="4E23D04E" w14:textId="77777777" w:rsidR="00980205" w:rsidRDefault="00980205" w:rsidP="00980205">
      <w:pPr>
        <w:pStyle w:val="CodeIDDSamples"/>
      </w:pPr>
      <w:r>
        <w:t xml:space="preserve">    GARAGE,      ! Source Zone Name</w:t>
      </w:r>
    </w:p>
    <w:p w14:paraId="4EFB1215" w14:textId="77777777" w:rsidR="00980205" w:rsidRDefault="00980205" w:rsidP="00980205">
      <w:pPr>
        <w:pStyle w:val="CodeIDDSamples"/>
      </w:pPr>
      <w:r>
        <w:t xml:space="preserve">    1.0;         ! Delta temp</w:t>
      </w:r>
    </w:p>
    <w:p w14:paraId="10F18FFD" w14:textId="77777777" w:rsidR="00980205" w:rsidRDefault="003571EB" w:rsidP="00980205">
      <w:pPr>
        <w:pStyle w:val="Heading3"/>
      </w:pPr>
      <w:bookmarkStart w:id="1067" w:name="_Toc399490037"/>
      <w:r>
        <w:t xml:space="preserve">Zone </w:t>
      </w:r>
      <w:r w:rsidR="00980205">
        <w:t>Cross Mixing Outputs</w:t>
      </w:r>
      <w:bookmarkEnd w:id="1067"/>
    </w:p>
    <w:p w14:paraId="1E2DA704" w14:textId="77777777" w:rsidR="00886BAE" w:rsidRDefault="00886BAE" w:rsidP="00886BAE">
      <w:pPr>
        <w:pStyle w:val="CodeIDDSamples"/>
      </w:pPr>
      <w:r>
        <w:t>HVAC,Sum,Zone Mixing Volume [m3]</w:t>
      </w:r>
    </w:p>
    <w:p w14:paraId="4CDD1678" w14:textId="77777777" w:rsidR="00671A33" w:rsidRDefault="00671A33" w:rsidP="00671A33">
      <w:pPr>
        <w:pStyle w:val="CodeIDDSamples"/>
      </w:pPr>
      <w:r>
        <w:t>HVAC,Sum,Zone Mixing Current Density Volumetric Flow Rate [m3/s]</w:t>
      </w:r>
    </w:p>
    <w:p w14:paraId="58B3D4A1" w14:textId="77777777" w:rsidR="00671A33" w:rsidRDefault="00671A33" w:rsidP="00671A33">
      <w:pPr>
        <w:pStyle w:val="CodeIDDSamples"/>
      </w:pPr>
      <w:r>
        <w:t>HVAC,Sum,Zone Mixing Standard Density Volumetric Flow Rate [m3/s]</w:t>
      </w:r>
    </w:p>
    <w:p w14:paraId="05F118EE" w14:textId="77777777" w:rsidR="00671A33" w:rsidRDefault="00671A33" w:rsidP="00671A33">
      <w:pPr>
        <w:pStyle w:val="CodeIDDSamples"/>
      </w:pPr>
      <w:r>
        <w:t>HVAC,Sum,Zone Mixing Mass [kg]</w:t>
      </w:r>
      <w:r w:rsidRPr="00334432">
        <w:t xml:space="preserve"> </w:t>
      </w:r>
    </w:p>
    <w:p w14:paraId="0D562048" w14:textId="77777777" w:rsidR="00671A33" w:rsidRDefault="00671A33" w:rsidP="00671A33">
      <w:pPr>
        <w:pStyle w:val="CodeIDDSamples"/>
      </w:pPr>
      <w:r>
        <w:t>HVAC,Sum,Zone Mixing Mass Flow Rate [kg/s]</w:t>
      </w:r>
    </w:p>
    <w:p w14:paraId="6B21EC95" w14:textId="77777777" w:rsidR="00886BAE" w:rsidRDefault="00886BAE" w:rsidP="00886BAE">
      <w:pPr>
        <w:pStyle w:val="CodeIDDSamples"/>
      </w:pPr>
      <w:r>
        <w:t>HVAC,Sum,Zone Mixing Sensible Heat Loss Energy [J]</w:t>
      </w:r>
    </w:p>
    <w:p w14:paraId="0F7E02C6" w14:textId="77777777" w:rsidR="00886BAE" w:rsidRDefault="00886BAE" w:rsidP="00886BAE">
      <w:pPr>
        <w:pStyle w:val="CodeIDDSamples"/>
      </w:pPr>
      <w:r>
        <w:t>HVAC,Sum,Zone Mixing Sensible Heat Gain Energy [J]</w:t>
      </w:r>
    </w:p>
    <w:p w14:paraId="703D161B" w14:textId="77777777" w:rsidR="00886BAE" w:rsidRDefault="00886BAE" w:rsidP="00886BAE">
      <w:pPr>
        <w:pStyle w:val="CodeIDDSamples"/>
      </w:pPr>
      <w:r>
        <w:t>HVAC,Sum,Zone Mixing Latent Heat Loss Energy [J]</w:t>
      </w:r>
    </w:p>
    <w:p w14:paraId="72860224" w14:textId="77777777" w:rsidR="00886BAE" w:rsidRDefault="00886BAE" w:rsidP="00886BAE">
      <w:pPr>
        <w:pStyle w:val="CodeIDDSamples"/>
      </w:pPr>
      <w:r>
        <w:t>HVAC,Sum,Zone Mixing Latent Heat Gain Energy [J]</w:t>
      </w:r>
    </w:p>
    <w:p w14:paraId="1A0D147E" w14:textId="77777777" w:rsidR="00886BAE" w:rsidRDefault="00886BAE" w:rsidP="00886BAE">
      <w:pPr>
        <w:pStyle w:val="CodeIDDSamples"/>
      </w:pPr>
      <w:r>
        <w:t>HVAC,Sum,Zone Mixing Total Heat Loss Energy [J]</w:t>
      </w:r>
    </w:p>
    <w:p w14:paraId="02D7F188" w14:textId="77777777" w:rsidR="00886BAE" w:rsidRDefault="00886BAE" w:rsidP="00886BAE">
      <w:pPr>
        <w:pStyle w:val="CodeIDDSamples"/>
      </w:pPr>
      <w:r>
        <w:t>HVAC,Sum,Zone Mixing Total Heat Gain Energy [J]</w:t>
      </w:r>
    </w:p>
    <w:p w14:paraId="31599405" w14:textId="77777777" w:rsidR="00886BAE" w:rsidRDefault="00886BAE" w:rsidP="00886BAE">
      <w:pPr>
        <w:pStyle w:val="Heading4"/>
      </w:pPr>
      <w:r>
        <w:t>Zone Mixing Volume [m3]</w:t>
      </w:r>
    </w:p>
    <w:p w14:paraId="549064B3"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BB55E45" w14:textId="77777777" w:rsidR="006504F2" w:rsidRDefault="006504F2" w:rsidP="006504F2">
      <w:pPr>
        <w:pStyle w:val="Heading4"/>
      </w:pPr>
      <w:r>
        <w:t>Zone Mixing Current Density Volumetric Flow Rate [m3/s]</w:t>
      </w:r>
    </w:p>
    <w:p w14:paraId="67EE3509"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38758E69" w14:textId="77777777" w:rsidR="006504F2" w:rsidRDefault="006504F2" w:rsidP="006504F2">
      <w:pPr>
        <w:pStyle w:val="Heading4"/>
      </w:pPr>
      <w:r>
        <w:t>Zone Mixing Standard Density Volumetric Flow Rate [m3/s]</w:t>
      </w:r>
    </w:p>
    <w:p w14:paraId="10E51A74"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4274128D" w14:textId="77777777" w:rsidR="00886BAE" w:rsidRDefault="00886BAE" w:rsidP="00886BAE">
      <w:pPr>
        <w:pStyle w:val="Heading4"/>
      </w:pPr>
      <w:r>
        <w:t>Zone Mixing Mass [kg]</w:t>
      </w:r>
    </w:p>
    <w:p w14:paraId="79F877CC"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41F6A813" w14:textId="77777777" w:rsidR="006504F2" w:rsidRDefault="006504F2" w:rsidP="006504F2">
      <w:pPr>
        <w:pStyle w:val="Heading4"/>
      </w:pPr>
      <w:r>
        <w:t>Zone Mixing Mass Flow Rate [kg/s]</w:t>
      </w:r>
    </w:p>
    <w:p w14:paraId="2E9ABF17" w14:textId="77777777" w:rsidR="006504F2" w:rsidRDefault="006504F2" w:rsidP="006504F2">
      <w:pPr>
        <w:pStyle w:val="BodyText"/>
      </w:pPr>
      <w:r>
        <w:t>The air mass flow rate in kg/s entering the zone due to the sum of mixing, cross-mixing, and refrigeration-door mixing during the hour or timestep.</w:t>
      </w:r>
    </w:p>
    <w:p w14:paraId="4C18BF60" w14:textId="77777777" w:rsidR="00886BAE" w:rsidRDefault="00886BAE" w:rsidP="00886BAE">
      <w:pPr>
        <w:pStyle w:val="Heading4"/>
      </w:pPr>
      <w:r>
        <w:t>Zone Mixing Sensible Heat Loss Energy [J]</w:t>
      </w:r>
    </w:p>
    <w:p w14:paraId="6C729FDD" w14:textId="77777777" w:rsidR="00886BAE" w:rsidRDefault="00886BAE" w:rsidP="00886BAE">
      <w:pPr>
        <w:pStyle w:val="Heading4"/>
      </w:pPr>
      <w:r>
        <w:t>Zone Mixing Sensible Heat Gain Energy [J]</w:t>
      </w:r>
    </w:p>
    <w:p w14:paraId="046BC0E6"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w:t>
      </w:r>
      <w:r>
        <w:lastRenderedPageBreak/>
        <w:t xml:space="preserve">the heat transfer is positive, the heat transfer is considered to be a zone mixing sensible heat gain.  </w:t>
      </w:r>
    </w:p>
    <w:p w14:paraId="34D3E257" w14:textId="77777777" w:rsidR="00886BAE" w:rsidRDefault="00886BAE" w:rsidP="00886BAE">
      <w:pPr>
        <w:pStyle w:val="Heading4"/>
      </w:pPr>
      <w:r>
        <w:t>Zone Mixing Latent Heat Loss Energy [J]</w:t>
      </w:r>
    </w:p>
    <w:p w14:paraId="3F9EF295" w14:textId="77777777" w:rsidR="00886BAE" w:rsidRDefault="00886BAE" w:rsidP="00886BAE">
      <w:pPr>
        <w:pStyle w:val="Heading4"/>
      </w:pPr>
      <w:r>
        <w:t>Zone Mixing Latent Heat Gain Energy [J]</w:t>
      </w:r>
    </w:p>
    <w:p w14:paraId="4FCD02D6" w14:textId="77777777"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6F2BB3D" w14:textId="77777777" w:rsidR="00886BAE" w:rsidRDefault="00886BAE" w:rsidP="00886BAE">
      <w:pPr>
        <w:pStyle w:val="Heading4"/>
      </w:pPr>
      <w:r>
        <w:t>Zone Mixing Total Heat Loss Energy [J]</w:t>
      </w:r>
    </w:p>
    <w:p w14:paraId="2905D16D"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5F401A43" w14:textId="77777777" w:rsidR="00886BAE" w:rsidRDefault="00886BAE" w:rsidP="00886BAE">
      <w:pPr>
        <w:pStyle w:val="Heading4"/>
      </w:pPr>
      <w:r>
        <w:t>Zone Mixing Total Heat Gain Energy [J]</w:t>
      </w:r>
    </w:p>
    <w:p w14:paraId="393C6A1C"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DBF91FB" w14:textId="77777777" w:rsidR="003571EB" w:rsidRDefault="003571EB" w:rsidP="003571EB">
      <w:pPr>
        <w:pStyle w:val="Heading3"/>
      </w:pPr>
      <w:bookmarkStart w:id="1068" w:name="_Toc399490038"/>
      <w:r w:rsidRPr="001A5947">
        <w:t>Zone</w:t>
      </w:r>
      <w:r>
        <w:t>RefrigerationDoor</w:t>
      </w:r>
      <w:r w:rsidRPr="001A5947">
        <w:t>Mixing</w:t>
      </w:r>
      <w:bookmarkEnd w:id="1068"/>
    </w:p>
    <w:p w14:paraId="195033E9" w14:textId="77777777"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14:paraId="34E4306F" w14:textId="77777777"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14:paraId="3122F468" w14:textId="77777777" w:rsidR="003571EB" w:rsidRDefault="003571EB" w:rsidP="003571EB">
      <w:pPr>
        <w:pStyle w:val="BodyText"/>
      </w:pPr>
      <w:r>
        <w:t>Refrigeration Door Mixing is entered using the following syntax.</w:t>
      </w:r>
    </w:p>
    <w:p w14:paraId="25070AB5" w14:textId="77777777" w:rsidR="003571EB" w:rsidRDefault="003571EB" w:rsidP="003571EB">
      <w:pPr>
        <w:pStyle w:val="Heading4"/>
      </w:pPr>
      <w:r>
        <w:t>Field: Name</w:t>
      </w:r>
    </w:p>
    <w:p w14:paraId="1A327BD3" w14:textId="77777777" w:rsidR="003571EB" w:rsidRDefault="003571EB" w:rsidP="003571EB">
      <w:pPr>
        <w:pStyle w:val="BodyText"/>
      </w:pPr>
      <w:r>
        <w:t>The name of t</w:t>
      </w:r>
      <w:r w:rsidRPr="00204741">
        <w:t xml:space="preserve">he </w:t>
      </w:r>
      <w:r>
        <w:t>ZoneRefrigerationDoorMixing</w:t>
      </w:r>
      <w:r w:rsidRPr="00204741">
        <w:t xml:space="preserve"> obj</w:t>
      </w:r>
      <w:r>
        <w:t>ect.</w:t>
      </w:r>
    </w:p>
    <w:p w14:paraId="1DC51EBA" w14:textId="77777777" w:rsidR="003571EB" w:rsidRDefault="003571EB" w:rsidP="003571EB">
      <w:pPr>
        <w:pStyle w:val="Heading4"/>
      </w:pPr>
      <w:r>
        <w:t>Field: Zone 1  Name</w:t>
      </w:r>
    </w:p>
    <w:p w14:paraId="2E388D94" w14:textId="77777777" w:rsidR="003571EB" w:rsidRDefault="003571EB" w:rsidP="003571EB">
      <w:pPr>
        <w:pStyle w:val="BodyText"/>
      </w:pPr>
      <w:r>
        <w:t>This field is the name of one of the two zones (ref: Zone) exchanging air and attaches a particular refrigeration door  mixing statement to both thermal zones in the building.</w:t>
      </w:r>
    </w:p>
    <w:p w14:paraId="4A9C2F98" w14:textId="77777777" w:rsidR="003571EB" w:rsidRDefault="003571EB" w:rsidP="003571EB">
      <w:pPr>
        <w:pStyle w:val="Heading4"/>
      </w:pPr>
      <w:r>
        <w:t>Field: Zone 2  Name</w:t>
      </w:r>
    </w:p>
    <w:p w14:paraId="64DAC956" w14:textId="77777777" w:rsidR="003571EB" w:rsidRDefault="003571EB" w:rsidP="003571EB">
      <w:pPr>
        <w:pStyle w:val="BodyText"/>
      </w:pPr>
      <w:r>
        <w:t>This field is the name of the other zone (ref: Zone) exchanging air and attaches a particular refrigeration door  mixing statement to both thermal zones in the building.</w:t>
      </w:r>
    </w:p>
    <w:p w14:paraId="386AD065" w14:textId="77777777" w:rsidR="003571EB" w:rsidRDefault="003571EB" w:rsidP="003571EB">
      <w:pPr>
        <w:pStyle w:val="Heading4"/>
      </w:pPr>
      <w:r>
        <w:lastRenderedPageBreak/>
        <w:t>Field: Schedule Name</w:t>
      </w:r>
    </w:p>
    <w:p w14:paraId="74C97899" w14:textId="77777777" w:rsidR="003571EB" w:rsidRDefault="003571EB" w:rsidP="003571EB">
      <w:pPr>
        <w:pStyle w:val="BodyText"/>
      </w:pPr>
      <w:r>
        <w:t>This field is the name of the schedule (ref: Schedule) that modifies the door opening between the two zones and should contain values between  0.0 and 1.0.</w:t>
      </w:r>
    </w:p>
    <w:p w14:paraId="7024717A" w14:textId="77777777" w:rsidR="003571EB" w:rsidRDefault="003571EB" w:rsidP="003571EB">
      <w:pPr>
        <w:pStyle w:val="Heading4"/>
      </w:pPr>
      <w:r>
        <w:t>Field: Door Height</w:t>
      </w:r>
    </w:p>
    <w:p w14:paraId="412244BD" w14:textId="77777777" w:rsidR="003571EB" w:rsidRDefault="003571EB" w:rsidP="003571EB">
      <w:pPr>
        <w:pStyle w:val="BodyText"/>
      </w:pPr>
      <w:r>
        <w:t>This field denotes the door opening height (m). The default value is 3 m.</w:t>
      </w:r>
    </w:p>
    <w:p w14:paraId="5AB3E465" w14:textId="77777777" w:rsidR="003571EB" w:rsidRDefault="003571EB" w:rsidP="003571EB">
      <w:pPr>
        <w:pStyle w:val="Heading4"/>
      </w:pPr>
      <w:r>
        <w:t>Field: Door  Area</w:t>
      </w:r>
    </w:p>
    <w:p w14:paraId="424DD972" w14:textId="77777777"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14:paraId="3F9BD3B0" w14:textId="77777777" w:rsidR="003571EB" w:rsidRDefault="003571EB" w:rsidP="003571EB">
      <w:pPr>
        <w:pStyle w:val="Heading4"/>
      </w:pPr>
      <w:r>
        <w:t>Field: Door Protection Type</w:t>
      </w:r>
    </w:p>
    <w:p w14:paraId="5814E8A5" w14:textId="77777777"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14:paraId="352DD663" w14:textId="77777777" w:rsidR="003571EB" w:rsidRDefault="003571EB" w:rsidP="003571EB">
      <w:pPr>
        <w:pStyle w:val="ListBullet"/>
      </w:pPr>
      <w:r>
        <w:t>None</w:t>
      </w:r>
    </w:p>
    <w:p w14:paraId="3A8662A4" w14:textId="77777777" w:rsidR="003571EB" w:rsidRDefault="003571EB" w:rsidP="003571EB">
      <w:pPr>
        <w:pStyle w:val="ListBullet"/>
        <w:numPr>
          <w:ilvl w:val="0"/>
          <w:numId w:val="0"/>
        </w:numPr>
        <w:ind w:left="1080"/>
      </w:pPr>
      <w:r>
        <w:t>None, or no door protection is the default choice</w:t>
      </w:r>
    </w:p>
    <w:p w14:paraId="5082FCC7" w14:textId="77777777" w:rsidR="003571EB" w:rsidRDefault="003571EB" w:rsidP="003571EB">
      <w:pPr>
        <w:pStyle w:val="ListBullet"/>
      </w:pPr>
      <w:r>
        <w:t>AirCurtain</w:t>
      </w:r>
    </w:p>
    <w:p w14:paraId="4C2837E8" w14:textId="77777777" w:rsidR="003571EB" w:rsidRDefault="003571EB" w:rsidP="003571EB">
      <w:pPr>
        <w:pStyle w:val="ListBullet"/>
      </w:pPr>
      <w:r>
        <w:t>StripCurtain</w:t>
      </w:r>
    </w:p>
    <w:p w14:paraId="3DF5A269" w14:textId="77777777" w:rsidR="003571EB" w:rsidRDefault="003571EB" w:rsidP="003571EB">
      <w:pPr>
        <w:pStyle w:val="BodyText"/>
      </w:pPr>
      <w:r>
        <w:t>An IDF Example:</w:t>
      </w:r>
    </w:p>
    <w:p w14:paraId="13647BE6" w14:textId="77777777" w:rsidR="003571EB" w:rsidRDefault="003571EB" w:rsidP="003571EB">
      <w:pPr>
        <w:pStyle w:val="CodeIDDSamples"/>
      </w:pPr>
      <w:r>
        <w:t>ZoneRefrigerationDoorMixing,</w:t>
      </w:r>
    </w:p>
    <w:p w14:paraId="10F1F3A9" w14:textId="77777777" w:rsidR="003571EB" w:rsidRDefault="003571EB" w:rsidP="003571EB">
      <w:pPr>
        <w:pStyle w:val="CodeIDDSamples"/>
      </w:pPr>
      <w:r>
        <w:t xml:space="preserve">    Freezer1_Cooler1,  !- Name</w:t>
      </w:r>
    </w:p>
    <w:p w14:paraId="2D1D4A5A" w14:textId="77777777" w:rsidR="003571EB" w:rsidRDefault="003571EB" w:rsidP="003571EB">
      <w:pPr>
        <w:pStyle w:val="CodeIDDSamples"/>
      </w:pPr>
      <w:r>
        <w:t xml:space="preserve">    Freezer1,          !- Zone 1 Name</w:t>
      </w:r>
    </w:p>
    <w:p w14:paraId="57BA1BC3" w14:textId="77777777" w:rsidR="003571EB" w:rsidRDefault="003571EB" w:rsidP="003571EB">
      <w:pPr>
        <w:pStyle w:val="CodeIDDSamples"/>
      </w:pPr>
      <w:r>
        <w:t xml:space="preserve">    Cooler1,           !- Zone 2 Name</w:t>
      </w:r>
    </w:p>
    <w:p w14:paraId="19C7E31B" w14:textId="77777777" w:rsidR="003571EB" w:rsidRDefault="003571EB" w:rsidP="003571EB">
      <w:pPr>
        <w:pStyle w:val="CodeIDDSamples"/>
      </w:pPr>
      <w:r>
        <w:t xml:space="preserve">    Freezer1DoorSched, !- Schedule Name</w:t>
      </w:r>
    </w:p>
    <w:p w14:paraId="24603F6D" w14:textId="77777777" w:rsidR="003571EB" w:rsidRDefault="003571EB" w:rsidP="003571EB">
      <w:pPr>
        <w:pStyle w:val="CodeIDDSamples"/>
      </w:pPr>
      <w:r>
        <w:t xml:space="preserve">    1.8,               !- Door height {m}</w:t>
      </w:r>
    </w:p>
    <w:p w14:paraId="1B6E106B" w14:textId="77777777" w:rsidR="003571EB" w:rsidRDefault="003571EB" w:rsidP="003571EB">
      <w:pPr>
        <w:pStyle w:val="CodeIDDSamples"/>
      </w:pPr>
      <w:r>
        <w:t xml:space="preserve">    2.3,               !- Door area {m2}</w:t>
      </w:r>
    </w:p>
    <w:p w14:paraId="687887D9" w14:textId="77777777" w:rsidR="003571EB" w:rsidRDefault="003571EB" w:rsidP="003571EB">
      <w:pPr>
        <w:pStyle w:val="CodeIDDSamples"/>
      </w:pPr>
      <w:r>
        <w:t xml:space="preserve">    StripCurtain;      !- Door protection type</w:t>
      </w:r>
    </w:p>
    <w:p w14:paraId="73008BC3" w14:textId="77777777" w:rsidR="003571EB" w:rsidRDefault="003571EB" w:rsidP="003571EB">
      <w:pPr>
        <w:pStyle w:val="Heading3"/>
      </w:pPr>
      <w:bookmarkStart w:id="1069" w:name="_Toc399490039"/>
      <w:r>
        <w:t>Refrigeration Door Mixing Outputs</w:t>
      </w:r>
      <w:bookmarkEnd w:id="1069"/>
    </w:p>
    <w:p w14:paraId="76FEA24F" w14:textId="77777777" w:rsidR="00A96611" w:rsidRDefault="00A96611" w:rsidP="00A96611">
      <w:pPr>
        <w:pStyle w:val="CodeIDDSamples"/>
      </w:pPr>
      <w:r>
        <w:t>HVAC,Sum,Zone Mixing Volume [m3]</w:t>
      </w:r>
    </w:p>
    <w:p w14:paraId="7C9AD2C0" w14:textId="77777777" w:rsidR="0023339A" w:rsidRDefault="0023339A" w:rsidP="0023339A">
      <w:pPr>
        <w:pStyle w:val="CodeIDDSamples"/>
      </w:pPr>
      <w:r>
        <w:t>HVAC,Sum,Zone Mixing Current Density Volumetric Flow Rate [m3/s]</w:t>
      </w:r>
    </w:p>
    <w:p w14:paraId="5A941C8A" w14:textId="77777777" w:rsidR="0023339A" w:rsidRDefault="0023339A" w:rsidP="0023339A">
      <w:pPr>
        <w:pStyle w:val="CodeIDDSamples"/>
      </w:pPr>
      <w:r>
        <w:t>HVAC,Sum,Zone Mixing Standard Density Volumetric Flow Rate [m3/s]</w:t>
      </w:r>
    </w:p>
    <w:p w14:paraId="21A5B540" w14:textId="77777777" w:rsidR="00A96611" w:rsidRDefault="00A96611" w:rsidP="00A96611">
      <w:pPr>
        <w:pStyle w:val="CodeIDDSamples"/>
      </w:pPr>
      <w:r>
        <w:t>HVAC,Sum,Zone Mixing Mass [kg]</w:t>
      </w:r>
      <w:r w:rsidRPr="00334432">
        <w:t xml:space="preserve"> </w:t>
      </w:r>
    </w:p>
    <w:p w14:paraId="4D2094F4" w14:textId="77777777" w:rsidR="0023339A" w:rsidRDefault="0023339A" w:rsidP="0023339A">
      <w:pPr>
        <w:pStyle w:val="CodeIDDSamples"/>
      </w:pPr>
      <w:r>
        <w:t>HVAC,Sum,Zone Mixing Mass Flow Rate [kg/s]</w:t>
      </w:r>
    </w:p>
    <w:p w14:paraId="6D271829" w14:textId="77777777" w:rsidR="00A96611" w:rsidRDefault="00A96611" w:rsidP="00A96611">
      <w:pPr>
        <w:pStyle w:val="CodeIDDSamples"/>
      </w:pPr>
      <w:r>
        <w:t>HVAC,Sum,Zone Mixing Sensible Heat Loss Energy [J]</w:t>
      </w:r>
    </w:p>
    <w:p w14:paraId="0FD6DAC7" w14:textId="77777777" w:rsidR="00A96611" w:rsidRDefault="00A96611" w:rsidP="00A96611">
      <w:pPr>
        <w:pStyle w:val="CodeIDDSamples"/>
      </w:pPr>
      <w:r>
        <w:t>HVAC,Sum,Zone Mixing Sensible Heat Gain Energy [J]</w:t>
      </w:r>
    </w:p>
    <w:p w14:paraId="4093BDC3" w14:textId="77777777" w:rsidR="00A96611" w:rsidRDefault="00A96611" w:rsidP="00A96611">
      <w:pPr>
        <w:pStyle w:val="CodeIDDSamples"/>
      </w:pPr>
      <w:r>
        <w:t>HVAC,Sum,Zone Mixing Latent Heat Loss Energy [J]</w:t>
      </w:r>
    </w:p>
    <w:p w14:paraId="7EE3C7E3" w14:textId="77777777" w:rsidR="00A96611" w:rsidRDefault="00A96611" w:rsidP="00A96611">
      <w:pPr>
        <w:pStyle w:val="CodeIDDSamples"/>
      </w:pPr>
      <w:r>
        <w:t>HVAC,Sum,Zone Mixing Latent Heat Gain Energy [J]</w:t>
      </w:r>
    </w:p>
    <w:p w14:paraId="03785ECF" w14:textId="77777777" w:rsidR="00A96611" w:rsidRDefault="00A96611" w:rsidP="00A96611">
      <w:pPr>
        <w:pStyle w:val="CodeIDDSamples"/>
      </w:pPr>
      <w:r>
        <w:t>HVAC,Sum,Zone Mixing Total Heat Loss Energy [J]</w:t>
      </w:r>
    </w:p>
    <w:p w14:paraId="3BD9CABF" w14:textId="77777777" w:rsidR="00A96611" w:rsidRDefault="00A96611" w:rsidP="00A96611">
      <w:pPr>
        <w:pStyle w:val="CodeIDDSamples"/>
      </w:pPr>
      <w:r>
        <w:t>HVAC,Sum,Zone Mixing Total Heat Gain Energy [J]</w:t>
      </w:r>
    </w:p>
    <w:p w14:paraId="2D43C6EC" w14:textId="77777777" w:rsidR="00A96611" w:rsidRDefault="00A96611" w:rsidP="00A96611">
      <w:pPr>
        <w:pStyle w:val="Heading4"/>
      </w:pPr>
      <w:r>
        <w:t>Zone Mixing Volume [m3]</w:t>
      </w:r>
    </w:p>
    <w:p w14:paraId="1C3314CB" w14:textId="77777777"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14:paraId="2E2E862E" w14:textId="77777777" w:rsidR="0023339A" w:rsidRDefault="0023339A" w:rsidP="0023339A">
      <w:pPr>
        <w:pStyle w:val="Heading4"/>
      </w:pPr>
      <w:r>
        <w:t>Zone Mixing Current Density Volumetric Flow Rate [m3/s]</w:t>
      </w:r>
    </w:p>
    <w:p w14:paraId="49DE4E0E"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70654387" w14:textId="77777777" w:rsidR="0023339A" w:rsidRDefault="0023339A" w:rsidP="0023339A">
      <w:pPr>
        <w:pStyle w:val="Heading4"/>
      </w:pPr>
      <w:r>
        <w:t>Zone Mixing Standard Density Volumetric Flow Rate [m3/s]</w:t>
      </w:r>
    </w:p>
    <w:p w14:paraId="77DC8714"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EB1670A" w14:textId="77777777" w:rsidR="00A96611" w:rsidRDefault="00A96611" w:rsidP="00A96611">
      <w:pPr>
        <w:pStyle w:val="Heading4"/>
      </w:pPr>
      <w:r>
        <w:lastRenderedPageBreak/>
        <w:t>Zone Mixing Mass [kg]</w:t>
      </w:r>
    </w:p>
    <w:p w14:paraId="26CAECC9" w14:textId="77777777"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6ECF5445" w14:textId="77777777" w:rsidR="0023339A" w:rsidRDefault="0023339A" w:rsidP="0023339A">
      <w:pPr>
        <w:pStyle w:val="Heading4"/>
      </w:pPr>
      <w:r>
        <w:t>Zone Mixing Mass Flow Rate [kg/s]</w:t>
      </w:r>
    </w:p>
    <w:p w14:paraId="22E0BD99" w14:textId="77777777" w:rsidR="0023339A" w:rsidRDefault="0023339A" w:rsidP="0023339A">
      <w:pPr>
        <w:pStyle w:val="BodyText"/>
      </w:pPr>
      <w:r>
        <w:t>The air mass flow rate in kg/s entering the zone due to the sum of mixing, cross-mixing, and refrigeration-door mixing during the hour or timestep.</w:t>
      </w:r>
    </w:p>
    <w:p w14:paraId="51EAA220" w14:textId="77777777" w:rsidR="00A96611" w:rsidRDefault="00A96611" w:rsidP="00A96611">
      <w:pPr>
        <w:pStyle w:val="Heading4"/>
      </w:pPr>
      <w:r>
        <w:t>Zone Mixing Sensible Heat Loss Energy [J]</w:t>
      </w:r>
    </w:p>
    <w:p w14:paraId="315A8DED" w14:textId="77777777" w:rsidR="00A96611" w:rsidRDefault="00A96611" w:rsidP="00A96611">
      <w:pPr>
        <w:pStyle w:val="Heading4"/>
      </w:pPr>
      <w:r>
        <w:t>Zone Mixing Sensible Heat Gain Energy [J]</w:t>
      </w:r>
    </w:p>
    <w:p w14:paraId="7A0390F0" w14:textId="77777777"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5DC5134" w14:textId="77777777" w:rsidR="00A96611" w:rsidRDefault="00A96611" w:rsidP="00A96611">
      <w:pPr>
        <w:pStyle w:val="Heading4"/>
      </w:pPr>
      <w:r>
        <w:t>Zone Mixing Latent Heat Loss Energy [J]</w:t>
      </w:r>
    </w:p>
    <w:p w14:paraId="20242836" w14:textId="77777777" w:rsidR="00A96611" w:rsidRDefault="00A96611" w:rsidP="00A96611">
      <w:pPr>
        <w:pStyle w:val="Heading4"/>
      </w:pPr>
      <w:r>
        <w:t>Zone Mixing Latent Heat Gain Energy [J]</w:t>
      </w:r>
    </w:p>
    <w:p w14:paraId="26275DE2" w14:textId="77777777"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4F497EC4" w14:textId="77777777" w:rsidR="00A96611" w:rsidRDefault="00A96611" w:rsidP="00A96611">
      <w:pPr>
        <w:pStyle w:val="Heading4"/>
      </w:pPr>
      <w:r>
        <w:t>Zone Mixing Total Heat Loss Energy [J]</w:t>
      </w:r>
    </w:p>
    <w:p w14:paraId="519112F9" w14:textId="77777777"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4591B844" w14:textId="77777777" w:rsidR="00A96611" w:rsidRDefault="00A96611" w:rsidP="00A96611">
      <w:pPr>
        <w:pStyle w:val="Heading4"/>
      </w:pPr>
      <w:r>
        <w:t>Zone Mixing Total Heat Gain Energy [J]</w:t>
      </w:r>
    </w:p>
    <w:p w14:paraId="0256F26E" w14:textId="77777777"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C9F24C0" w14:textId="77777777" w:rsidR="00DF6F14" w:rsidRDefault="00FB5A20" w:rsidP="00DF6F14">
      <w:pPr>
        <w:pStyle w:val="Heading3"/>
        <w:rPr>
          <w:lang w:eastAsia="ko-KR"/>
        </w:rPr>
      </w:pPr>
      <w:bookmarkStart w:id="1070" w:name="_Toc399490040"/>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70"/>
    </w:p>
    <w:p w14:paraId="6051BBD5" w14:textId="77777777"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14:paraId="3A9FC24E" w14:textId="77777777" w:rsidR="00DF6F14" w:rsidRDefault="00884C36" w:rsidP="00DF6F14">
      <w:pPr>
        <w:pStyle w:val="EquationLong"/>
      </w:pPr>
      <w:r w:rsidRPr="00884C36">
        <w:rPr>
          <w:position w:val="-18"/>
        </w:rPr>
        <w:object w:dxaOrig="9180" w:dyaOrig="480" w14:anchorId="5FE82D48">
          <v:shape id="_x0000_i1088" type="#_x0000_t75" style="width:460.5pt;height:24pt" o:ole="">
            <v:imagedata r:id="rId218" o:title=""/>
          </v:shape>
          <o:OLEObject Type="Embed" ProgID="Equation.DSMT4" ShapeID="_x0000_i1088" DrawAspect="Content" ObjectID="_1473234787" r:id="rId219"/>
        </w:object>
      </w:r>
    </w:p>
    <w:p w14:paraId="1DEE01B4" w14:textId="77777777" w:rsidR="00DF6F14" w:rsidRDefault="00DF6F14" w:rsidP="00DF6F14">
      <w:pPr>
        <w:pStyle w:val="BodyText"/>
      </w:pPr>
      <w:r>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14:paraId="4EC42849" w14:textId="77777777" w:rsidR="00291CBF" w:rsidRDefault="00291CBF" w:rsidP="00291CBF">
      <w:pPr>
        <w:pStyle w:val="Heading4"/>
      </w:pPr>
      <w:r>
        <w:t>CalcSoilSurfTemp – Auxiliary Programs Document</w:t>
      </w:r>
    </w:p>
    <w:p w14:paraId="564A66D0" w14:textId="77777777"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14:paraId="7F5721C9" w14:textId="77777777"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14:paraId="4CB80F42" w14:textId="77777777" w:rsidR="00DF6F14" w:rsidRDefault="00DF6F14" w:rsidP="00DF6F14">
      <w:pPr>
        <w:pStyle w:val="Heading4"/>
      </w:pPr>
      <w:r>
        <w:t>Field: Zone Name</w:t>
      </w:r>
    </w:p>
    <w:p w14:paraId="4C2E3EE7" w14:textId="77777777"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14:paraId="252FFB49" w14:textId="77777777" w:rsidR="00DF6F14" w:rsidRDefault="00DF6F14" w:rsidP="00DF6F14">
      <w:pPr>
        <w:pStyle w:val="Heading4"/>
      </w:pPr>
      <w:r>
        <w:t>Field: Schedule Name</w:t>
      </w:r>
    </w:p>
    <w:p w14:paraId="3CC7F16B" w14:textId="77777777"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14:paraId="5D855DCD" w14:textId="77777777" w:rsidR="00DF6F14" w:rsidRDefault="00DF6F14" w:rsidP="00DF6F14">
      <w:pPr>
        <w:pStyle w:val="Heading4"/>
      </w:pPr>
      <w:r>
        <w:t>Field: Design Flow Rate</w:t>
      </w:r>
    </w:p>
    <w:p w14:paraId="606C69B2" w14:textId="77777777"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14:paraId="3A1FC4E8" w14:textId="77777777" w:rsidR="00DF6F14" w:rsidRDefault="00DF6F14" w:rsidP="00DF6F14">
      <w:pPr>
        <w:pStyle w:val="Heading4"/>
      </w:pPr>
      <w:r>
        <w:t>Field: Minimum Zone Temperature when Cooling</w:t>
      </w:r>
    </w:p>
    <w:p w14:paraId="6FD1B9B1" w14:textId="77777777"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14:paraId="5BCDAB18" w14:textId="77777777" w:rsidR="00DF6F14" w:rsidRDefault="00DF6F14" w:rsidP="00DF6F14">
      <w:pPr>
        <w:pStyle w:val="Heading4"/>
      </w:pPr>
      <w:r>
        <w:t>Field: Maximum Zone Temperature when Heating</w:t>
      </w:r>
    </w:p>
    <w:p w14:paraId="7C2991DB" w14:textId="77777777"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14:paraId="61CD6C1A" w14:textId="77777777" w:rsidR="00DF6F14" w:rsidRDefault="00DF6F14" w:rsidP="00DF6F14">
      <w:pPr>
        <w:pStyle w:val="Heading4"/>
      </w:pPr>
      <w:r>
        <w:lastRenderedPageBreak/>
        <w:t>Field: Delta Temperature</w:t>
      </w:r>
    </w:p>
    <w:p w14:paraId="20B910DE" w14:textId="77777777"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14:paraId="76C8CBF1" w14:textId="77777777"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14:paraId="1044DEB4" w14:textId="77777777"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14:paraId="3D206680" w14:textId="77777777" w:rsidR="00DF6F14" w:rsidRDefault="00DF6F14" w:rsidP="00DF6F14">
      <w:pPr>
        <w:pStyle w:val="Heading4"/>
      </w:pPr>
      <w:r>
        <w:t>Field: Fan Pressure Rise</w:t>
      </w:r>
    </w:p>
    <w:p w14:paraId="1F08FE70" w14:textId="77777777"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3715E288" w14:textId="77777777" w:rsidR="00DF6F14" w:rsidRDefault="00DF6F14" w:rsidP="00DF6F14">
      <w:pPr>
        <w:pStyle w:val="Heading4"/>
      </w:pPr>
      <w:r>
        <w:t>Field: Fan Total Efficiency</w:t>
      </w:r>
    </w:p>
    <w:p w14:paraId="5DA05F0F" w14:textId="77777777" w:rsidR="00DF6F14" w:rsidRDefault="00DF6F14" w:rsidP="00DF6F14">
      <w:pPr>
        <w:pStyle w:val="BodyText"/>
        <w:rPr>
          <w:lang w:eastAsia="ko-KR"/>
        </w:rPr>
      </w:pPr>
      <w:r>
        <w:t>This is the tot</w:t>
      </w:r>
      <w:r w:rsidR="006B4B77">
        <w:t>al</w:t>
      </w:r>
      <w:r>
        <w:t xml:space="preserve"> fan efficiency (a decimal number between 0.0 and 1.0). This is a function of the fan and plays a role in determining the amount of energy consumed by the fan.</w:t>
      </w:r>
    </w:p>
    <w:p w14:paraId="6C6BB29D" w14:textId="77777777" w:rsidR="00DF6F14" w:rsidRDefault="00DF6F14" w:rsidP="00DF6F14">
      <w:pPr>
        <w:pStyle w:val="Heading4"/>
        <w:rPr>
          <w:lang w:eastAsia="ko-KR"/>
        </w:rPr>
      </w:pPr>
      <w:r>
        <w:t xml:space="preserve">Field: </w:t>
      </w:r>
      <w:r>
        <w:rPr>
          <w:rFonts w:hint="eastAsia"/>
          <w:lang w:eastAsia="ko-KR"/>
        </w:rPr>
        <w:t>Pipe Radius</w:t>
      </w:r>
    </w:p>
    <w:p w14:paraId="7AB02E03" w14:textId="77777777"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14:paraId="53E22864" w14:textId="77777777" w:rsidR="00DF6F14" w:rsidRDefault="00AC33EE" w:rsidP="00DF6F14">
      <w:pPr>
        <w:pStyle w:val="Equation"/>
      </w:pPr>
      <w:r>
        <w:rPr>
          <w:noProof/>
          <w:position w:val="-6"/>
          <w:lang w:eastAsia="zh-CN"/>
        </w:rPr>
        <w:drawing>
          <wp:inline distT="0" distB="0" distL="0" distR="0" wp14:anchorId="691DFD11" wp14:editId="3E82742E">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14:paraId="2634758C" w14:textId="77777777" w:rsidR="00DF6F14" w:rsidRDefault="00DF6F14" w:rsidP="00DF6F14">
      <w:pPr>
        <w:pStyle w:val="BodyText"/>
        <w:rPr>
          <w:lang w:eastAsia="ko-KR"/>
        </w:rPr>
      </w:pPr>
      <w:r>
        <w:t xml:space="preserve">However, since this field requires the pipe radius, hydraulic diameter should be divided by two. </w:t>
      </w:r>
    </w:p>
    <w:p w14:paraId="458E40F1" w14:textId="77777777" w:rsidR="00DF6F14" w:rsidRDefault="00DF6F14" w:rsidP="00DF6F14">
      <w:pPr>
        <w:pStyle w:val="Heading4"/>
        <w:rPr>
          <w:lang w:eastAsia="ko-KR"/>
        </w:rPr>
      </w:pPr>
      <w:r>
        <w:t xml:space="preserve">Field: </w:t>
      </w:r>
      <w:r>
        <w:rPr>
          <w:rFonts w:hint="eastAsia"/>
          <w:lang w:eastAsia="ko-KR"/>
        </w:rPr>
        <w:t>Pipe Thickness</w:t>
      </w:r>
    </w:p>
    <w:p w14:paraId="7D5E4985" w14:textId="77777777"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253769B4" w14:textId="77777777" w:rsidR="00DF6F14" w:rsidRDefault="00DF6F14" w:rsidP="00DF6F14">
      <w:pPr>
        <w:pStyle w:val="Heading4"/>
        <w:rPr>
          <w:lang w:eastAsia="ko-KR"/>
        </w:rPr>
      </w:pPr>
      <w:r>
        <w:t xml:space="preserve">Field: </w:t>
      </w:r>
      <w:r>
        <w:rPr>
          <w:rFonts w:hint="eastAsia"/>
          <w:lang w:eastAsia="ko-KR"/>
        </w:rPr>
        <w:t>Pipe Length</w:t>
      </w:r>
    </w:p>
    <w:p w14:paraId="59DEF7EE" w14:textId="77777777"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14:paraId="59DA419F" w14:textId="77777777" w:rsidR="00DF6F14" w:rsidRDefault="00DF6F14" w:rsidP="00DF6F14">
      <w:pPr>
        <w:pStyle w:val="Heading4"/>
        <w:rPr>
          <w:lang w:eastAsia="ko-KR"/>
        </w:rPr>
      </w:pPr>
      <w:r>
        <w:t xml:space="preserve">Field: </w:t>
      </w:r>
      <w:r>
        <w:rPr>
          <w:rFonts w:hint="eastAsia"/>
          <w:lang w:eastAsia="ko-KR"/>
        </w:rPr>
        <w:t>Pipe Thermal Conductivity</w:t>
      </w:r>
    </w:p>
    <w:p w14:paraId="25145AA3" w14:textId="77777777"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18E5EBF2" w14:textId="77777777" w:rsidR="00DF6F14" w:rsidRDefault="00DF6F14" w:rsidP="00DF6F14">
      <w:pPr>
        <w:pStyle w:val="Heading4"/>
        <w:rPr>
          <w:lang w:eastAsia="ko-KR"/>
        </w:rPr>
      </w:pPr>
      <w:r>
        <w:lastRenderedPageBreak/>
        <w:t xml:space="preserve">Field: </w:t>
      </w:r>
      <w:r>
        <w:rPr>
          <w:rFonts w:hint="eastAsia"/>
          <w:lang w:eastAsia="ko-KR"/>
        </w:rPr>
        <w:t>Pipe Depth Under Ground Surface</w:t>
      </w:r>
    </w:p>
    <w:p w14:paraId="47995664" w14:textId="77777777"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14:paraId="60940C00" w14:textId="77777777" w:rsidR="00DF6F14" w:rsidRDefault="00DF6F14" w:rsidP="00DF6F14">
      <w:pPr>
        <w:pStyle w:val="Heading4"/>
        <w:rPr>
          <w:lang w:eastAsia="ko-KR"/>
        </w:rPr>
      </w:pPr>
      <w:r>
        <w:t xml:space="preserve">Field: </w:t>
      </w:r>
      <w:r>
        <w:rPr>
          <w:rFonts w:hint="eastAsia"/>
          <w:lang w:eastAsia="ko-KR"/>
        </w:rPr>
        <w:t>Soil Condition</w:t>
      </w:r>
    </w:p>
    <w:p w14:paraId="2A9D3564" w14:textId="77777777"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6C160B8D"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14:paraId="24C61257" w14:textId="77777777"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14:paraId="5DBA5FA8"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14:paraId="51F497E2" w14:textId="77777777"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14:paraId="2F738980"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14:paraId="7E6EC984" w14:textId="77777777"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14:paraId="7B35BADF" w14:textId="77777777" w:rsidR="00DF6F14" w:rsidRDefault="00DF6F14" w:rsidP="00DF6F14">
      <w:pPr>
        <w:pStyle w:val="Heading4"/>
      </w:pPr>
      <w:r>
        <w:t>Field: Constant Term Flow Coefficient</w:t>
      </w:r>
    </w:p>
    <w:p w14:paraId="574EE8D5" w14:textId="77777777"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14:paraId="09471BE8" w14:textId="77777777" w:rsidR="00DF6F14" w:rsidRDefault="00DF6F14" w:rsidP="00DF6F14">
      <w:pPr>
        <w:pStyle w:val="Heading4"/>
      </w:pPr>
      <w:r>
        <w:t>Field: Temperature Term Flow Coefficient</w:t>
      </w:r>
    </w:p>
    <w:p w14:paraId="080655AC" w14:textId="77777777"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14:paraId="76115869" w14:textId="77777777" w:rsidR="00DF6F14" w:rsidRDefault="00DF6F14" w:rsidP="00DF6F14">
      <w:pPr>
        <w:pStyle w:val="Heading4"/>
      </w:pPr>
      <w:r>
        <w:t>Field: Velocity Term Flow Coefficient</w:t>
      </w:r>
    </w:p>
    <w:p w14:paraId="1279A570" w14:textId="77777777"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14:paraId="5FCC85BD" w14:textId="77777777" w:rsidR="00DF6F14" w:rsidRDefault="00DF6F14" w:rsidP="00DF6F14">
      <w:pPr>
        <w:pStyle w:val="Heading4"/>
      </w:pPr>
      <w:r>
        <w:t>Field: Velocity Squared Term Flow Coefficient</w:t>
      </w:r>
    </w:p>
    <w:p w14:paraId="44338B83" w14:textId="77777777"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087BF0FE" w14:textId="77777777" w:rsidR="00DF6F14" w:rsidRDefault="00DF6F14" w:rsidP="00DF6F14">
      <w:pPr>
        <w:pStyle w:val="BodyText"/>
      </w:pPr>
      <w:r>
        <w:t>An IDF example:</w:t>
      </w:r>
    </w:p>
    <w:p w14:paraId="15D8EFEE" w14:textId="77777777" w:rsidR="00DF6F14" w:rsidRDefault="00DF6F14" w:rsidP="00DF6F14">
      <w:pPr>
        <w:pStyle w:val="IDDDefinition"/>
        <w:rPr>
          <w:lang w:eastAsia="ko-KR"/>
        </w:rPr>
      </w:pPr>
      <w:r>
        <w:rPr>
          <w:rFonts w:hint="eastAsia"/>
          <w:lang w:eastAsia="ko-KR"/>
        </w:rPr>
        <w:lastRenderedPageBreak/>
        <w:t>EARTHTUBE,</w:t>
      </w:r>
    </w:p>
    <w:p w14:paraId="3E794505" w14:textId="77777777" w:rsidR="00DF6F14" w:rsidRDefault="00DF6F14" w:rsidP="00DF6F14">
      <w:pPr>
        <w:pStyle w:val="IDDDefinition"/>
        <w:rPr>
          <w:lang w:eastAsia="ko-KR"/>
        </w:rPr>
      </w:pPr>
      <w:r>
        <w:rPr>
          <w:rFonts w:hint="eastAsia"/>
          <w:lang w:eastAsia="ko-KR"/>
        </w:rPr>
        <w:t xml:space="preserve">  Zone 2,           !- Zone Name</w:t>
      </w:r>
    </w:p>
    <w:p w14:paraId="4D599633" w14:textId="77777777" w:rsidR="00DF6F14" w:rsidRDefault="00DF6F14" w:rsidP="00DF6F14">
      <w:pPr>
        <w:pStyle w:val="IDDDefinition"/>
        <w:rPr>
          <w:lang w:eastAsia="ko-KR"/>
        </w:rPr>
      </w:pPr>
      <w:r>
        <w:rPr>
          <w:rFonts w:hint="eastAsia"/>
          <w:lang w:eastAsia="ko-KR"/>
        </w:rPr>
        <w:t xml:space="preserve">  Simple EarthTube, !- Schedule Name</w:t>
      </w:r>
    </w:p>
    <w:p w14:paraId="00E40403" w14:textId="77777777" w:rsidR="00DF6F14" w:rsidRDefault="00DF6F14" w:rsidP="00DF6F14">
      <w:pPr>
        <w:pStyle w:val="IDDDefinition"/>
        <w:rPr>
          <w:lang w:eastAsia="ko-KR"/>
        </w:rPr>
      </w:pPr>
      <w:r>
        <w:rPr>
          <w:rFonts w:hint="eastAsia"/>
          <w:lang w:eastAsia="ko-KR"/>
        </w:rPr>
        <w:t xml:space="preserve">  3.425198,         !- Design Volume Flow Rate</w:t>
      </w:r>
    </w:p>
    <w:p w14:paraId="467AA6A1" w14:textId="77777777"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14:paraId="6A574986" w14:textId="77777777"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14:paraId="31AC9995" w14:textId="77777777" w:rsidR="00DF6F14" w:rsidRDefault="00DF6F14" w:rsidP="00DF6F14">
      <w:pPr>
        <w:pStyle w:val="IDDDefinition"/>
        <w:rPr>
          <w:lang w:eastAsia="ko-KR"/>
        </w:rPr>
      </w:pPr>
      <w:r>
        <w:rPr>
          <w:rFonts w:hint="eastAsia"/>
          <w:lang w:eastAsia="ko-KR"/>
        </w:rPr>
        <w:t xml:space="preserve">  1.0,              !- Delta Temperature</w:t>
      </w:r>
    </w:p>
    <w:p w14:paraId="458CC54A" w14:textId="77777777" w:rsidR="00DF6F14" w:rsidRDefault="00DF6F14" w:rsidP="00DF6F14">
      <w:pPr>
        <w:pStyle w:val="IDDDefinition"/>
        <w:rPr>
          <w:lang w:eastAsia="ko-KR"/>
        </w:rPr>
      </w:pPr>
      <w:r>
        <w:rPr>
          <w:rFonts w:hint="eastAsia"/>
          <w:lang w:eastAsia="ko-KR"/>
        </w:rPr>
        <w:t xml:space="preserve">  NATURAL,          !- EarthTube Type</w:t>
      </w:r>
    </w:p>
    <w:p w14:paraId="447991C2" w14:textId="77777777" w:rsidR="00DF6F14" w:rsidRDefault="00DF6F14" w:rsidP="00DF6F14">
      <w:pPr>
        <w:pStyle w:val="IDDDefinition"/>
        <w:rPr>
          <w:lang w:eastAsia="ko-KR"/>
        </w:rPr>
      </w:pPr>
      <w:r>
        <w:rPr>
          <w:rFonts w:hint="eastAsia"/>
          <w:lang w:eastAsia="ko-KR"/>
        </w:rPr>
        <w:t xml:space="preserve">  350.0,            !- Fan Pressure Rise</w:t>
      </w:r>
    </w:p>
    <w:p w14:paraId="06D98C35" w14:textId="77777777" w:rsidR="00DF6F14" w:rsidRDefault="00DF6F14" w:rsidP="00DF6F14">
      <w:pPr>
        <w:pStyle w:val="IDDDefinition"/>
        <w:rPr>
          <w:lang w:eastAsia="ko-KR"/>
        </w:rPr>
      </w:pPr>
      <w:r>
        <w:rPr>
          <w:rFonts w:hint="eastAsia"/>
          <w:lang w:eastAsia="ko-KR"/>
        </w:rPr>
        <w:t xml:space="preserve">  0.9,              !- Fan Total Efficiency</w:t>
      </w:r>
    </w:p>
    <w:p w14:paraId="62E480BA" w14:textId="77777777" w:rsidR="00DF6F14" w:rsidRDefault="00DF6F14" w:rsidP="00DF6F14">
      <w:pPr>
        <w:pStyle w:val="IDDDefinition"/>
        <w:rPr>
          <w:lang w:eastAsia="ko-KR"/>
        </w:rPr>
      </w:pPr>
      <w:r>
        <w:rPr>
          <w:rFonts w:hint="eastAsia"/>
          <w:lang w:eastAsia="ko-KR"/>
        </w:rPr>
        <w:t xml:space="preserve">  0.25,             !- Pipe Radius</w:t>
      </w:r>
    </w:p>
    <w:p w14:paraId="732B579A" w14:textId="77777777" w:rsidR="00DF6F14" w:rsidRDefault="00DF6F14" w:rsidP="00DF6F14">
      <w:pPr>
        <w:pStyle w:val="IDDDefinition"/>
        <w:rPr>
          <w:lang w:eastAsia="ko-KR"/>
        </w:rPr>
      </w:pPr>
      <w:r>
        <w:rPr>
          <w:rFonts w:hint="eastAsia"/>
          <w:lang w:eastAsia="ko-KR"/>
        </w:rPr>
        <w:t xml:space="preserve">  0.2,              !- Pipe Thickness</w:t>
      </w:r>
    </w:p>
    <w:p w14:paraId="60CCAEB2" w14:textId="77777777" w:rsidR="00DF6F14" w:rsidRDefault="00DF6F14" w:rsidP="00DF6F14">
      <w:pPr>
        <w:pStyle w:val="IDDDefinition"/>
        <w:rPr>
          <w:lang w:eastAsia="ko-KR"/>
        </w:rPr>
      </w:pPr>
      <w:r>
        <w:rPr>
          <w:rFonts w:hint="eastAsia"/>
          <w:lang w:eastAsia="ko-KR"/>
        </w:rPr>
        <w:t xml:space="preserve">  15.0,             !- Pipe Length</w:t>
      </w:r>
    </w:p>
    <w:p w14:paraId="2756D754" w14:textId="77777777" w:rsidR="00DF6F14" w:rsidRDefault="00DF6F14" w:rsidP="00DF6F14">
      <w:pPr>
        <w:pStyle w:val="IDDDefinition"/>
        <w:rPr>
          <w:lang w:eastAsia="ko-KR"/>
        </w:rPr>
      </w:pPr>
      <w:r>
        <w:rPr>
          <w:rFonts w:hint="eastAsia"/>
          <w:lang w:eastAsia="ko-KR"/>
        </w:rPr>
        <w:t xml:space="preserve">  200.0,            !- Pipe Thermal Conductivity</w:t>
      </w:r>
    </w:p>
    <w:p w14:paraId="498F843C" w14:textId="77777777" w:rsidR="00DF6F14" w:rsidRDefault="00DF6F14" w:rsidP="00DF6F14">
      <w:pPr>
        <w:pStyle w:val="IDDDefinition"/>
        <w:rPr>
          <w:lang w:eastAsia="ko-KR"/>
        </w:rPr>
      </w:pPr>
      <w:r>
        <w:rPr>
          <w:rFonts w:hint="eastAsia"/>
          <w:lang w:eastAsia="ko-KR"/>
        </w:rPr>
        <w:t xml:space="preserve">  3.5,              !- Pipe Depth Under Ground Surface</w:t>
      </w:r>
    </w:p>
    <w:p w14:paraId="21D0E005" w14:textId="77777777"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14:paraId="652EDAB5" w14:textId="77777777" w:rsidR="00DF6F14" w:rsidRDefault="00DF6F14" w:rsidP="00DF6F14">
      <w:pPr>
        <w:pStyle w:val="IDDDefinition"/>
      </w:pPr>
      <w:r>
        <w:t xml:space="preserve">  15.0,             !- Average Soil Surface Temperature</w:t>
      </w:r>
    </w:p>
    <w:p w14:paraId="5189491D" w14:textId="77777777" w:rsidR="00DF6F14" w:rsidRDefault="00DF6F14" w:rsidP="00DF6F14">
      <w:pPr>
        <w:pStyle w:val="IDDDefinition"/>
      </w:pPr>
      <w:r>
        <w:t xml:space="preserve">  5.6,              !- Amplitude of Soil Surface Temperature</w:t>
      </w:r>
    </w:p>
    <w:p w14:paraId="1AC6C4F0" w14:textId="77777777" w:rsidR="00DF6F14" w:rsidRDefault="00DF6F14" w:rsidP="00DF6F14">
      <w:pPr>
        <w:pStyle w:val="IDDDefinition"/>
      </w:pPr>
      <w:r>
        <w:t xml:space="preserve">  0.0,              !- Phase Constant of Soil Surface Temperature</w:t>
      </w:r>
    </w:p>
    <w:p w14:paraId="567DF823" w14:textId="77777777" w:rsidR="00DF6F14" w:rsidRDefault="00DF6F14" w:rsidP="00DF6F14">
      <w:pPr>
        <w:pStyle w:val="IDDDefinition"/>
      </w:pPr>
      <w:r>
        <w:t xml:space="preserve">  0.6060000    , </w:t>
      </w:r>
      <w:r>
        <w:rPr>
          <w:rFonts w:hint="eastAsia"/>
          <w:lang w:eastAsia="ko-KR"/>
        </w:rPr>
        <w:t xml:space="preserve">  </w:t>
      </w:r>
      <w:r>
        <w:t xml:space="preserve"> !- Constant Term Flow Coef</w:t>
      </w:r>
    </w:p>
    <w:p w14:paraId="39A54576" w14:textId="77777777" w:rsidR="00DF6F14" w:rsidRDefault="00DF6F14" w:rsidP="00DF6F14">
      <w:pPr>
        <w:pStyle w:val="IDDDefinition"/>
      </w:pPr>
      <w:r>
        <w:t xml:space="preserve">  2.0199999E-02,  </w:t>
      </w:r>
      <w:r>
        <w:rPr>
          <w:rFonts w:hint="eastAsia"/>
          <w:lang w:eastAsia="ko-KR"/>
        </w:rPr>
        <w:t xml:space="preserve">  </w:t>
      </w:r>
      <w:r>
        <w:t>!- Temp Term Flow Coef</w:t>
      </w:r>
    </w:p>
    <w:p w14:paraId="1466852E" w14:textId="77777777" w:rsidR="00DF6F14" w:rsidRDefault="00DF6F14" w:rsidP="00DF6F14">
      <w:pPr>
        <w:pStyle w:val="IDDDefinition"/>
      </w:pPr>
      <w:r>
        <w:t xml:space="preserve">  5.9800001E-04,  </w:t>
      </w:r>
      <w:r>
        <w:rPr>
          <w:rFonts w:hint="eastAsia"/>
          <w:lang w:eastAsia="ko-KR"/>
        </w:rPr>
        <w:t xml:space="preserve">  </w:t>
      </w:r>
      <w:r>
        <w:t>!- Velocity Term Flow Coef</w:t>
      </w:r>
    </w:p>
    <w:p w14:paraId="3C0FE9DD" w14:textId="77777777" w:rsidR="00DF6F14" w:rsidRDefault="00DF6F14" w:rsidP="00DF6F14">
      <w:pPr>
        <w:pStyle w:val="IDDDefinition"/>
      </w:pPr>
      <w:r>
        <w:t xml:space="preserve">  0.0000000E+00;  </w:t>
      </w:r>
      <w:r>
        <w:rPr>
          <w:rFonts w:hint="eastAsia"/>
          <w:lang w:eastAsia="ko-KR"/>
        </w:rPr>
        <w:t xml:space="preserve">  </w:t>
      </w:r>
      <w:r>
        <w:t>!- Velocity**2 Term Flow Coef</w:t>
      </w:r>
    </w:p>
    <w:p w14:paraId="498B86F2" w14:textId="77777777" w:rsidR="00DF6F14" w:rsidRDefault="00794908" w:rsidP="00DF6F14">
      <w:pPr>
        <w:pStyle w:val="Heading3"/>
      </w:pPr>
      <w:bookmarkStart w:id="1071" w:name="_Toc399490041"/>
      <w:r>
        <w:rPr>
          <w:lang w:eastAsia="ko-KR"/>
        </w:rPr>
        <w:t>Zone</w:t>
      </w:r>
      <w:r w:rsidR="00DF6F14">
        <w:rPr>
          <w:rFonts w:hint="eastAsia"/>
          <w:lang w:eastAsia="ko-KR"/>
        </w:rPr>
        <w:t>EarthTube</w:t>
      </w:r>
      <w:r w:rsidR="00DF6F14">
        <w:t xml:space="preserve"> Outputs</w:t>
      </w:r>
      <w:bookmarkEnd w:id="1071"/>
    </w:p>
    <w:p w14:paraId="08C4CC95" w14:textId="77777777" w:rsidR="00A96611" w:rsidRDefault="00A96611" w:rsidP="00A96611">
      <w:pPr>
        <w:pStyle w:val="BodyText"/>
      </w:pPr>
      <w:r>
        <w:t>Current Earth Tube output variables:</w:t>
      </w:r>
    </w:p>
    <w:p w14:paraId="00E91B5E" w14:textId="77777777" w:rsidR="00A96611" w:rsidRPr="00AF2473" w:rsidRDefault="00A96611" w:rsidP="00A96611">
      <w:pPr>
        <w:pStyle w:val="IDDDefinition"/>
      </w:pPr>
      <w:r w:rsidRPr="00AF2473">
        <w:t>HVAC,Sum,</w:t>
      </w:r>
      <w:r>
        <w:t>Earth Tube Zone Sensible Cooling Energy</w:t>
      </w:r>
      <w:r w:rsidRPr="00AF2473">
        <w:t xml:space="preserve"> [J]</w:t>
      </w:r>
    </w:p>
    <w:p w14:paraId="09CB9136" w14:textId="77777777" w:rsidR="00A96611" w:rsidRPr="00AF2473" w:rsidRDefault="00A96611" w:rsidP="00A96611">
      <w:pPr>
        <w:pStyle w:val="IDDDefinition"/>
      </w:pPr>
      <w:r w:rsidRPr="00AF2473">
        <w:t>HVAC,Average,Earth Tube Zone Sensible Cooling Rate [W]</w:t>
      </w:r>
    </w:p>
    <w:p w14:paraId="618E7099" w14:textId="77777777" w:rsidR="00A96611" w:rsidRPr="00AF2473" w:rsidRDefault="00A96611" w:rsidP="00A96611">
      <w:pPr>
        <w:pStyle w:val="IDDDefinition"/>
      </w:pPr>
      <w:r w:rsidRPr="00AF2473">
        <w:t>HVAC,Sum,</w:t>
      </w:r>
      <w:r>
        <w:t>Earth Tube Zone Sensible Heating Energy</w:t>
      </w:r>
      <w:r w:rsidRPr="00AF2473">
        <w:t xml:space="preserve"> [J]</w:t>
      </w:r>
    </w:p>
    <w:p w14:paraId="30829AD3" w14:textId="77777777" w:rsidR="00A96611" w:rsidRPr="00AF2473" w:rsidRDefault="00A96611" w:rsidP="00A96611">
      <w:pPr>
        <w:pStyle w:val="IDDDefinition"/>
      </w:pPr>
      <w:r w:rsidRPr="00AF2473">
        <w:t>HVAC,Average,Earth Tube Zone Sensible Heating Rate [W]</w:t>
      </w:r>
    </w:p>
    <w:p w14:paraId="1D7A6EC4" w14:textId="77777777" w:rsidR="00A96611" w:rsidRPr="00AF2473" w:rsidRDefault="00A96611" w:rsidP="00A96611">
      <w:pPr>
        <w:pStyle w:val="IDDDefinition"/>
      </w:pPr>
      <w:r w:rsidRPr="00AF2473">
        <w:t>HVAC,Sum,</w:t>
      </w:r>
      <w:r>
        <w:t>Earth Tube Air Flow Volume</w:t>
      </w:r>
      <w:r w:rsidRPr="00AF2473">
        <w:t xml:space="preserve"> [m3]</w:t>
      </w:r>
    </w:p>
    <w:p w14:paraId="40D668B7" w14:textId="77777777" w:rsidR="00595DD2" w:rsidRPr="00AF2473" w:rsidRDefault="00595DD2" w:rsidP="00595DD2">
      <w:pPr>
        <w:pStyle w:val="IDDDefinition"/>
      </w:pPr>
      <w:r w:rsidRPr="00AF2473">
        <w:t xml:space="preserve">HVAC,Average,Earth Tube Air </w:t>
      </w:r>
      <w:r>
        <w:t xml:space="preserve">Current Density </w:t>
      </w:r>
      <w:r w:rsidRPr="00AF2473">
        <w:t>Volume</w:t>
      </w:r>
      <w:r>
        <w:t>tric</w:t>
      </w:r>
      <w:r w:rsidRPr="00AF2473">
        <w:t xml:space="preserve"> Flow Rate [m3/s]</w:t>
      </w:r>
    </w:p>
    <w:p w14:paraId="7C7C027A" w14:textId="77777777" w:rsidR="00595DD2" w:rsidRPr="00AF2473" w:rsidRDefault="00595DD2" w:rsidP="00595DD2">
      <w:pPr>
        <w:pStyle w:val="IDDDefinition"/>
      </w:pPr>
      <w:r w:rsidRPr="00AF2473">
        <w:t xml:space="preserve">HVAC,Average,Earth Tube Air </w:t>
      </w:r>
      <w:r>
        <w:t xml:space="preserve">Standard Density </w:t>
      </w:r>
      <w:r w:rsidRPr="00AF2473">
        <w:t>Volume</w:t>
      </w:r>
      <w:r>
        <w:t>tric</w:t>
      </w:r>
      <w:r w:rsidRPr="00AF2473">
        <w:t xml:space="preserve"> Flow Rate [m3/s]</w:t>
      </w:r>
    </w:p>
    <w:p w14:paraId="5340C392" w14:textId="77777777" w:rsidR="00A96611" w:rsidRPr="00AF2473" w:rsidRDefault="00A96611" w:rsidP="00A96611">
      <w:pPr>
        <w:pStyle w:val="IDDDefinition"/>
      </w:pPr>
      <w:r w:rsidRPr="00AF2473">
        <w:t>HVAC,Sum,</w:t>
      </w:r>
      <w:r>
        <w:t>Earth Tube Air Flow Mass</w:t>
      </w:r>
      <w:r w:rsidRPr="00AF2473">
        <w:t xml:space="preserve"> [kg]</w:t>
      </w:r>
    </w:p>
    <w:p w14:paraId="769B9BC4" w14:textId="77777777" w:rsidR="00A96611" w:rsidRPr="00AF2473" w:rsidRDefault="00A96611" w:rsidP="00A96611">
      <w:pPr>
        <w:pStyle w:val="IDDDefinition"/>
      </w:pPr>
      <w:r w:rsidRPr="00AF2473">
        <w:t>HVAC,Average,Earth Tube Air Mass Flow Rate [kg/s]</w:t>
      </w:r>
    </w:p>
    <w:p w14:paraId="4AB3A557" w14:textId="77777777" w:rsidR="00A96611" w:rsidRPr="00AF2473" w:rsidRDefault="00A96611" w:rsidP="00A96611">
      <w:pPr>
        <w:pStyle w:val="IDDDefinition"/>
      </w:pPr>
      <w:r w:rsidRPr="00AF2473">
        <w:t>HVAC,Sum,</w:t>
      </w:r>
      <w:r>
        <w:t>Earth Tube Fan Electric Energy</w:t>
      </w:r>
      <w:r w:rsidRPr="00AF2473">
        <w:t xml:space="preserve"> [J]</w:t>
      </w:r>
    </w:p>
    <w:p w14:paraId="68DACD40" w14:textId="77777777" w:rsidR="00A96611" w:rsidRPr="00AF2473" w:rsidRDefault="00A96611" w:rsidP="00A96611">
      <w:pPr>
        <w:pStyle w:val="IDDDefinition"/>
      </w:pPr>
      <w:r w:rsidRPr="00AF2473">
        <w:t>HVAC,Average,Earth Tube Fan Electric Power [W]</w:t>
      </w:r>
    </w:p>
    <w:p w14:paraId="2D00F781" w14:textId="77777777" w:rsidR="00A96611" w:rsidRPr="00AF2473" w:rsidRDefault="00A96611" w:rsidP="00A96611">
      <w:pPr>
        <w:pStyle w:val="IDDDefinition"/>
      </w:pPr>
      <w:r w:rsidRPr="00AF2473">
        <w:t>HVAC,Average,Earth Tube Zone Inlet Air Temperature [C]</w:t>
      </w:r>
    </w:p>
    <w:p w14:paraId="1923CEE1" w14:textId="77777777" w:rsidR="00A96611" w:rsidRPr="00AF2473" w:rsidRDefault="00A96611" w:rsidP="00A96611">
      <w:pPr>
        <w:pStyle w:val="IDDDefinition"/>
      </w:pPr>
      <w:r w:rsidRPr="00AF2473">
        <w:t>HVAC,Average,Earth Tube Ground Interface Temperature [C]</w:t>
      </w:r>
    </w:p>
    <w:p w14:paraId="0DC45E5D" w14:textId="77777777" w:rsidR="00A96611" w:rsidRDefault="00A96611" w:rsidP="00A96611">
      <w:pPr>
        <w:pStyle w:val="IDDDefinition"/>
      </w:pPr>
      <w:r w:rsidRPr="00AF2473">
        <w:t>HVAC,Average,Earth Tube Outdoor Air Heat Transfer Rate [W]</w:t>
      </w:r>
    </w:p>
    <w:p w14:paraId="4164DA58" w14:textId="77777777" w:rsidR="00A96611" w:rsidRDefault="00A96611" w:rsidP="00A96611">
      <w:pPr>
        <w:pStyle w:val="Heading4"/>
        <w:rPr>
          <w:lang w:eastAsia="ko-KR"/>
        </w:rPr>
      </w:pPr>
      <w:r>
        <w:rPr>
          <w:lang w:eastAsia="ko-KR"/>
        </w:rPr>
        <w:t>Earth Tube Zone Sensible Cooling Energy</w:t>
      </w:r>
      <w:r w:rsidRPr="00245DB2">
        <w:rPr>
          <w:lang w:eastAsia="ko-KR"/>
        </w:rPr>
        <w:t xml:space="preserve"> [J]</w:t>
      </w:r>
    </w:p>
    <w:p w14:paraId="55194386" w14:textId="77777777" w:rsidR="00A96611" w:rsidRPr="00245DB2" w:rsidRDefault="00A96611" w:rsidP="00A96611">
      <w:pPr>
        <w:pStyle w:val="Heading4"/>
        <w:rPr>
          <w:lang w:eastAsia="ko-KR"/>
        </w:rPr>
      </w:pPr>
      <w:r>
        <w:rPr>
          <w:lang w:eastAsia="ko-KR"/>
        </w:rPr>
        <w:t>Earth Tube Zone Sensible Cooling Rate [W]</w:t>
      </w:r>
    </w:p>
    <w:p w14:paraId="4540588D" w14:textId="77777777"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14:paraId="5091F024" w14:textId="77777777" w:rsidR="00A96611" w:rsidRDefault="00A96611" w:rsidP="00A96611">
      <w:pPr>
        <w:pStyle w:val="Heading4"/>
        <w:rPr>
          <w:lang w:eastAsia="ko-KR"/>
        </w:rPr>
      </w:pPr>
      <w:r>
        <w:rPr>
          <w:lang w:eastAsia="ko-KR"/>
        </w:rPr>
        <w:t>Earth Tube Zone Sensible Heating Energy</w:t>
      </w:r>
      <w:r w:rsidRPr="00245DB2">
        <w:rPr>
          <w:lang w:eastAsia="ko-KR"/>
        </w:rPr>
        <w:t xml:space="preserve"> [J]</w:t>
      </w:r>
    </w:p>
    <w:p w14:paraId="09B66388" w14:textId="77777777" w:rsidR="00A96611" w:rsidRPr="00245DB2" w:rsidRDefault="00A96611" w:rsidP="00A96611">
      <w:pPr>
        <w:pStyle w:val="Heading4"/>
        <w:rPr>
          <w:lang w:eastAsia="ko-KR"/>
        </w:rPr>
      </w:pPr>
      <w:r>
        <w:rPr>
          <w:lang w:eastAsia="ko-KR"/>
        </w:rPr>
        <w:t>Earth Tube Zone Sensible Heating Rate [W]</w:t>
      </w:r>
    </w:p>
    <w:p w14:paraId="351512B4" w14:textId="77777777"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14:paraId="047B4302" w14:textId="77777777"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14:paraId="07C65F60" w14:textId="77777777"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14:paraId="60458977" w14:textId="4E56F76C"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00595DD2">
        <w:rPr>
          <w:lang w:eastAsia="ko-KR"/>
        </w:rPr>
        <w:t xml:space="preserve">Current Density </w:t>
      </w:r>
      <w:r w:rsidR="00595DD2" w:rsidRPr="00245DB2">
        <w:rPr>
          <w:lang w:eastAsia="ko-KR"/>
        </w:rPr>
        <w:t>Volume</w:t>
      </w:r>
      <w:r w:rsidR="00595DD2">
        <w:rPr>
          <w:lang w:eastAsia="ko-KR"/>
        </w:rPr>
        <w:t>tric</w:t>
      </w:r>
      <w:r w:rsidR="00595DD2" w:rsidRPr="00245DB2">
        <w:rPr>
          <w:lang w:eastAsia="ko-KR"/>
        </w:rPr>
        <w:t xml:space="preserve"> </w:t>
      </w:r>
      <w:r w:rsidRPr="00245DB2">
        <w:rPr>
          <w:lang w:eastAsia="ko-KR"/>
        </w:rPr>
        <w:t>Flow Rate [m3/s]</w:t>
      </w:r>
    </w:p>
    <w:p w14:paraId="66B77EC8" w14:textId="74B865BD"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sidR="00595DD2">
        <w:rPr>
          <w:lang w:eastAsia="ko-KR"/>
        </w:rPr>
        <w:t xml:space="preserve"> evaluating density at current zone conditions</w:t>
      </w:r>
      <w:r>
        <w:rPr>
          <w:lang w:eastAsia="ko-KR"/>
        </w:rPr>
        <w:t>.</w:t>
      </w:r>
    </w:p>
    <w:p w14:paraId="3F314F00" w14:textId="77777777" w:rsidR="00595DD2" w:rsidRPr="00245DB2" w:rsidRDefault="00595DD2" w:rsidP="00595DD2">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Standard Density </w:t>
      </w:r>
      <w:r w:rsidRPr="00245DB2">
        <w:rPr>
          <w:lang w:eastAsia="ko-KR"/>
        </w:rPr>
        <w:t>Volume</w:t>
      </w:r>
      <w:r>
        <w:rPr>
          <w:lang w:eastAsia="ko-KR"/>
        </w:rPr>
        <w:t>tric</w:t>
      </w:r>
      <w:r w:rsidRPr="00245DB2">
        <w:rPr>
          <w:lang w:eastAsia="ko-KR"/>
        </w:rPr>
        <w:t xml:space="preserve"> Flow Rate [m3/s]</w:t>
      </w:r>
    </w:p>
    <w:p w14:paraId="61B09528" w14:textId="77777777" w:rsidR="00595DD2" w:rsidRPr="00245DB2" w:rsidRDefault="00595DD2" w:rsidP="00595DD2">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 xml:space="preserve"> evaluating density at standard conditions.</w:t>
      </w:r>
    </w:p>
    <w:p w14:paraId="2887B5B8" w14:textId="77777777"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14:paraId="79531F5E" w14:textId="77777777"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14:paraId="04E75CF4"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14:paraId="3AE59D3C" w14:textId="77777777"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14:paraId="15CDE12A" w14:textId="77777777" w:rsidR="00A96611" w:rsidRDefault="00A96611" w:rsidP="00A96611">
      <w:pPr>
        <w:pStyle w:val="Heading4"/>
        <w:rPr>
          <w:lang w:eastAsia="ko-KR"/>
        </w:rPr>
      </w:pPr>
      <w:r>
        <w:rPr>
          <w:lang w:eastAsia="ko-KR"/>
        </w:rPr>
        <w:t>Earth Tube Fan Electric Energy</w:t>
      </w:r>
      <w:r w:rsidRPr="00245DB2">
        <w:rPr>
          <w:lang w:eastAsia="ko-KR"/>
        </w:rPr>
        <w:t xml:space="preserve"> [J]</w:t>
      </w:r>
    </w:p>
    <w:p w14:paraId="1643BDFC" w14:textId="77777777" w:rsidR="00A96611" w:rsidRPr="00245DB2" w:rsidRDefault="00A96611" w:rsidP="00A96611">
      <w:pPr>
        <w:pStyle w:val="Heading4"/>
        <w:rPr>
          <w:lang w:eastAsia="ko-KR"/>
        </w:rPr>
      </w:pPr>
      <w:r>
        <w:rPr>
          <w:lang w:eastAsia="ko-KR"/>
        </w:rPr>
        <w:t>Earth Tube Fan Electric Power [W]</w:t>
      </w:r>
    </w:p>
    <w:p w14:paraId="3FDC2917" w14:textId="77777777"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14:paraId="7C212833"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14:paraId="1F102C5B" w14:textId="77777777"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14:paraId="4A827467" w14:textId="77777777"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14:paraId="09B868FD" w14:textId="77777777" w:rsidR="00A96611" w:rsidRDefault="00A96611" w:rsidP="00A96611">
      <w:pPr>
        <w:spacing w:before="60" w:after="60"/>
        <w:jc w:val="both"/>
      </w:pPr>
      <w:r>
        <w:t xml:space="preserve">This is the average temperature of the ground along the outer surface of the earth tube [C].  </w:t>
      </w:r>
    </w:p>
    <w:p w14:paraId="02A07606" w14:textId="77777777" w:rsidR="00A96611" w:rsidRDefault="00A96611" w:rsidP="00A96611">
      <w:pPr>
        <w:pStyle w:val="Heading4"/>
      </w:pPr>
      <w:r>
        <w:t>Earth Tube Outdoor Air Heat Transfer Rate [W]</w:t>
      </w:r>
    </w:p>
    <w:p w14:paraId="60DC7BED" w14:textId="77777777"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14:paraId="058B1256" w14:textId="77777777" w:rsidR="003551ED" w:rsidRPr="003F3814" w:rsidRDefault="007F5CDA" w:rsidP="003551ED">
      <w:pPr>
        <w:pStyle w:val="Heading3"/>
        <w:rPr>
          <w:rFonts w:eastAsia="Batang"/>
        </w:rPr>
      </w:pPr>
      <w:bookmarkStart w:id="1072" w:name="_Toc399490042"/>
      <w:r w:rsidRPr="007F5CDA">
        <w:rPr>
          <w:rFonts w:eastAsia="Batang"/>
        </w:rPr>
        <w:t>ZoneCoolTower:Shower</w:t>
      </w:r>
      <w:bookmarkEnd w:id="1072"/>
    </w:p>
    <w:p w14:paraId="434B328D" w14:textId="77777777"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14:paraId="36DF25BD" w14:textId="77777777"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14:paraId="29B78752" w14:textId="77777777"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w:t>
      </w:r>
      <w:r>
        <w:rPr>
          <w:rFonts w:eastAsia="Batang" w:hint="eastAsia"/>
        </w:rPr>
        <w:lastRenderedPageBreak/>
        <w:t xml:space="preserve">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14:paraId="00CF2F75" w14:textId="77777777" w:rsidR="003551ED" w:rsidRPr="00856A71" w:rsidRDefault="003551ED" w:rsidP="003551ED">
      <w:pPr>
        <w:pStyle w:val="Heading4"/>
        <w:rPr>
          <w:rFonts w:eastAsia="Batang"/>
        </w:rPr>
      </w:pPr>
      <w:r w:rsidRPr="00856A71">
        <w:rPr>
          <w:rFonts w:eastAsia="Batang"/>
        </w:rPr>
        <w:t>Field: Name</w:t>
      </w:r>
    </w:p>
    <w:p w14:paraId="275C46BD" w14:textId="77777777"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14:paraId="1A129316" w14:textId="77777777" w:rsidR="003551ED" w:rsidRPr="00856A71" w:rsidRDefault="003551ED" w:rsidP="003551ED">
      <w:pPr>
        <w:pStyle w:val="Heading4"/>
        <w:rPr>
          <w:rFonts w:eastAsia="Batang"/>
        </w:rPr>
      </w:pPr>
      <w:r w:rsidRPr="00856A71">
        <w:rPr>
          <w:rFonts w:eastAsia="Batang"/>
        </w:rPr>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14:paraId="55A16A7A" w14:textId="77777777"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14:paraId="2C7EA459" w14:textId="77777777" w:rsidR="003551ED" w:rsidRPr="00856A71" w:rsidRDefault="003551ED" w:rsidP="003551ED">
      <w:pPr>
        <w:pStyle w:val="Heading4"/>
        <w:rPr>
          <w:rFonts w:eastAsia="Batang"/>
        </w:rPr>
      </w:pPr>
      <w:r w:rsidRPr="00856A71">
        <w:rPr>
          <w:rFonts w:eastAsia="Batang"/>
        </w:rPr>
        <w:t>Field: Zone Name</w:t>
      </w:r>
    </w:p>
    <w:p w14:paraId="1173BA35" w14:textId="77777777"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14:paraId="1FBB4EDC" w14:textId="77777777" w:rsidR="00A6643C" w:rsidRPr="00A90C56" w:rsidRDefault="00A6643C" w:rsidP="00A6643C">
      <w:pPr>
        <w:pStyle w:val="Heading4"/>
      </w:pPr>
      <w:r w:rsidRPr="00A90C56">
        <w:t>Field: Water Supply Storage Tank</w:t>
      </w:r>
      <w:r>
        <w:t xml:space="preserve"> Name</w:t>
      </w:r>
    </w:p>
    <w:p w14:paraId="6FCD0BF6" w14:textId="77777777"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14:paraId="2850C57E" w14:textId="77777777"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14:paraId="3DB5469E" w14:textId="77777777"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14:paraId="6E62FF0D" w14:textId="77777777"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14:paraId="66DF85E3" w14:textId="77777777"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14:paraId="28205286" w14:textId="77777777"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14:paraId="7B0A9839" w14:textId="77777777"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14:paraId="607EAFBA" w14:textId="77777777"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14:paraId="7728577F" w14:textId="77777777"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14:paraId="61B196AD" w14:textId="77777777" w:rsidR="003551ED" w:rsidRPr="00A90C56" w:rsidRDefault="003551ED" w:rsidP="003551ED">
      <w:pPr>
        <w:pStyle w:val="Heading4"/>
      </w:pPr>
      <w:r w:rsidRPr="00A90C56">
        <w:lastRenderedPageBreak/>
        <w:t xml:space="preserve">Field: </w:t>
      </w:r>
      <w:r w:rsidR="00A6643C">
        <w:t xml:space="preserve">Airflow </w:t>
      </w:r>
      <w:r>
        <w:rPr>
          <w:rFonts w:eastAsia="Batang" w:hint="eastAsia"/>
          <w:lang w:eastAsia="ko-KR"/>
        </w:rPr>
        <w:t>Outlet</w:t>
      </w:r>
      <w:r w:rsidRPr="00A90C56">
        <w:t xml:space="preserve"> Area</w:t>
      </w:r>
    </w:p>
    <w:p w14:paraId="74EE4848" w14:textId="77777777"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14:paraId="7457DF66" w14:textId="77777777" w:rsidR="003551ED" w:rsidRPr="00A90C56" w:rsidRDefault="003551ED" w:rsidP="003551ED">
      <w:pPr>
        <w:pStyle w:val="Heading4"/>
      </w:pPr>
      <w:r w:rsidRPr="00A90C56">
        <w:t xml:space="preserve">Field: Maximum </w:t>
      </w:r>
      <w:r w:rsidR="00A6643C">
        <w:t>Air</w:t>
      </w:r>
      <w:r w:rsidRPr="00A90C56">
        <w:t xml:space="preserve"> Flow Rate</w:t>
      </w:r>
    </w:p>
    <w:p w14:paraId="6A2245F6" w14:textId="77777777"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14:paraId="3FE2DC96" w14:textId="77777777" w:rsidR="003551ED" w:rsidRPr="00A90C56" w:rsidRDefault="003551ED" w:rsidP="003551ED">
      <w:pPr>
        <w:pStyle w:val="Heading4"/>
      </w:pPr>
      <w:r w:rsidRPr="00A90C56">
        <w:rPr>
          <w:rFonts w:eastAsia="Batang" w:hint="eastAsia"/>
          <w:lang w:eastAsia="ko-KR"/>
        </w:rPr>
        <w:t>F</w:t>
      </w:r>
      <w:r w:rsidRPr="00A90C56">
        <w:t>ield: Minimum Indoor Temperature</w:t>
      </w:r>
    </w:p>
    <w:p w14:paraId="7D3547BF" w14:textId="77777777"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14:paraId="000E61C0"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14:paraId="42C8C3DD"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14:paraId="2B0EC935"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14:paraId="7149C826"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14:paraId="3690481A" w14:textId="77777777" w:rsidR="00A6643C" w:rsidRPr="00A90C56" w:rsidRDefault="00A6643C" w:rsidP="00A6643C">
      <w:pPr>
        <w:pStyle w:val="Heading4"/>
      </w:pPr>
      <w:r w:rsidRPr="00A90C56">
        <w:t>Field: Rated Power Consumption</w:t>
      </w:r>
    </w:p>
    <w:p w14:paraId="582ACF4E" w14:textId="77777777" w:rsidR="00A6643C" w:rsidRDefault="00A6643C" w:rsidP="00A6643C">
      <w:pPr>
        <w:pStyle w:val="BodyText"/>
        <w:rPr>
          <w:rFonts w:eastAsia="Batang"/>
        </w:rPr>
      </w:pPr>
      <w:r w:rsidRPr="001A285C">
        <w:rPr>
          <w:rFonts w:eastAsia="Batang"/>
        </w:rPr>
        <w:t>This field is the pump’s rated power consumption in Watts.</w:t>
      </w:r>
    </w:p>
    <w:p w14:paraId="7D5FD692" w14:textId="77777777"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14:paraId="60B7AD2D" w14:textId="77777777" w:rsidR="003551ED" w:rsidRPr="00320663" w:rsidRDefault="00A6643C" w:rsidP="003551ED">
      <w:pPr>
        <w:pStyle w:val="IDDDefinition"/>
      </w:pPr>
      <w:r w:rsidRPr="00A6643C">
        <w:t>ZoneCoolTower:Shower</w:t>
      </w:r>
    </w:p>
    <w:p w14:paraId="017B8738" w14:textId="77777777"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14:paraId="7AFF2A16" w14:textId="77777777"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14:paraId="29FE776B" w14:textId="77777777"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14:paraId="223818C4" w14:textId="77777777"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14:paraId="5D1AE953" w14:textId="77777777"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14:paraId="6C75F1FC" w14:textId="77777777"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14:paraId="03D152C7" w14:textId="77777777"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14:paraId="10614415" w14:textId="77777777" w:rsidR="003551ED" w:rsidRPr="00320663" w:rsidRDefault="003551ED" w:rsidP="003551ED">
      <w:pPr>
        <w:pStyle w:val="IDDDefinition"/>
      </w:pPr>
      <w:r w:rsidRPr="00320663">
        <w:rPr>
          <w:rFonts w:hint="eastAsia"/>
        </w:rPr>
        <w:t>5.0,                  !- Effective tower height in m</w:t>
      </w:r>
    </w:p>
    <w:p w14:paraId="7E7D9E69" w14:textId="77777777" w:rsidR="003551ED" w:rsidRPr="00320663" w:rsidRDefault="003551ED" w:rsidP="003551ED">
      <w:pPr>
        <w:pStyle w:val="IDDDefinition"/>
      </w:pPr>
      <w:r>
        <w:rPr>
          <w:rFonts w:hint="eastAsia"/>
          <w:lang w:eastAsia="ko-KR"/>
        </w:rPr>
        <w:t>1.0</w:t>
      </w:r>
      <w:r w:rsidRPr="00320663">
        <w:rPr>
          <w:rFonts w:hint="eastAsia"/>
        </w:rPr>
        <w:t>,                  !- Exit area in m2</w:t>
      </w:r>
    </w:p>
    <w:p w14:paraId="3433189B" w14:textId="77777777"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14:paraId="2743D2E5" w14:textId="77777777" w:rsidR="003551ED" w:rsidRPr="00320663" w:rsidRDefault="003551ED" w:rsidP="003551ED">
      <w:pPr>
        <w:pStyle w:val="IDDDefinition"/>
      </w:pPr>
      <w:r w:rsidRPr="00320663">
        <w:rPr>
          <w:rFonts w:hint="eastAsia"/>
        </w:rPr>
        <w:t>18.0,                 !- Minimum indoor temperature to prevent overcooling in C</w:t>
      </w:r>
    </w:p>
    <w:p w14:paraId="6FFE53D6" w14:textId="77777777" w:rsidR="003551ED" w:rsidRPr="00320663" w:rsidRDefault="003551ED" w:rsidP="003551ED">
      <w:pPr>
        <w:pStyle w:val="IDDDefinition"/>
      </w:pPr>
      <w:r w:rsidRPr="00320663">
        <w:rPr>
          <w:rFonts w:hint="eastAsia"/>
        </w:rPr>
        <w:t xml:space="preserve">0.05,                 !- Fraction of Water loss </w:t>
      </w:r>
    </w:p>
    <w:p w14:paraId="0AE31EDF" w14:textId="77777777" w:rsidR="003551ED" w:rsidRPr="00320663" w:rsidRDefault="003551ED" w:rsidP="003551ED">
      <w:pPr>
        <w:pStyle w:val="IDDDefinition"/>
      </w:pPr>
      <w:r w:rsidRPr="00320663">
        <w:rPr>
          <w:rFonts w:hint="eastAsia"/>
        </w:rPr>
        <w:t>0.05,                 !- Fraction of flow that goes to outside</w:t>
      </w:r>
    </w:p>
    <w:p w14:paraId="46241AAB" w14:textId="77777777"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14:paraId="721FDACC" w14:textId="77777777" w:rsidR="003551ED" w:rsidRDefault="003551ED" w:rsidP="003551ED">
      <w:pPr>
        <w:autoSpaceDE w:val="0"/>
        <w:autoSpaceDN w:val="0"/>
        <w:adjustRightInd w:val="0"/>
        <w:ind w:left="0"/>
        <w:jc w:val="both"/>
        <w:rPr>
          <w:rFonts w:ascii="ArialMT" w:eastAsia="Batang" w:hAnsi="ArialMT" w:cs="ArialMT"/>
          <w:color w:val="000000"/>
          <w:lang w:eastAsia="ko-KR"/>
        </w:rPr>
      </w:pPr>
    </w:p>
    <w:p w14:paraId="4B19CBA8" w14:textId="77777777" w:rsidR="003551ED" w:rsidRDefault="00A6643C" w:rsidP="003551ED">
      <w:pPr>
        <w:pStyle w:val="Heading3"/>
        <w:jc w:val="both"/>
      </w:pPr>
      <w:bookmarkStart w:id="1073" w:name="_Toc399490043"/>
      <w:r w:rsidRPr="00A6643C">
        <w:t>ZoneCoolTower:Shower</w:t>
      </w:r>
      <w:r w:rsidR="003551ED">
        <w:t xml:space="preserve"> Outputs</w:t>
      </w:r>
      <w:bookmarkEnd w:id="1073"/>
    </w:p>
    <w:p w14:paraId="37A6B623"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14:paraId="11A628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14:paraId="2E79AEED"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14:paraId="0D388661"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14:paraId="4C87E74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14:paraId="42801E74"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Current Density Volumetric Flow Rate</w:t>
      </w:r>
      <w:r w:rsidRPr="00FC14F5">
        <w:rPr>
          <w:rFonts w:eastAsia="SimSun"/>
          <w:lang w:eastAsia="zh-CN"/>
        </w:rPr>
        <w:t xml:space="preserve"> [m3/s]</w:t>
      </w:r>
    </w:p>
    <w:p w14:paraId="481D0E80"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Standard Density Volumetric Flow Rate</w:t>
      </w:r>
      <w:r w:rsidRPr="00FC14F5">
        <w:rPr>
          <w:rFonts w:eastAsia="SimSun"/>
          <w:lang w:eastAsia="zh-CN"/>
        </w:rPr>
        <w:t xml:space="preserve"> [m3/s]</w:t>
      </w:r>
    </w:p>
    <w:p w14:paraId="25B6EA97"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14:paraId="75525F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14:paraId="7433DC20" w14:textId="77777777" w:rsidR="00A96611" w:rsidRPr="00FC14F5" w:rsidRDefault="00A96611" w:rsidP="00A96611">
      <w:pPr>
        <w:pStyle w:val="CodeIDDSamples"/>
        <w:rPr>
          <w:rFonts w:eastAsia="SimSun"/>
          <w:lang w:eastAsia="zh-CN"/>
        </w:rPr>
      </w:pPr>
      <w:r w:rsidRPr="00FC14F5">
        <w:rPr>
          <w:rFonts w:eastAsia="SimSun"/>
          <w:lang w:eastAsia="zh-CN"/>
        </w:rPr>
        <w:lastRenderedPageBreak/>
        <w:t>HVAC,Average,</w:t>
      </w:r>
      <w:r>
        <w:rPr>
          <w:rFonts w:eastAsia="SimSun"/>
          <w:lang w:eastAsia="zh-CN"/>
        </w:rPr>
        <w:t>Zone Cooltower Air Inlet Temperature</w:t>
      </w:r>
      <w:r w:rsidRPr="00FC14F5">
        <w:rPr>
          <w:rFonts w:eastAsia="SimSun"/>
          <w:lang w:eastAsia="zh-CN"/>
        </w:rPr>
        <w:t xml:space="preserve"> [C]</w:t>
      </w:r>
    </w:p>
    <w:p w14:paraId="04909ECE" w14:textId="77777777"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14:paraId="3B28FCF5"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14:paraId="2E7D1EB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14:paraId="111038E9"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14:paraId="366401BC"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14:paraId="35A360E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14:paraId="57C8CB44" w14:textId="77777777"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14:paraId="4D2AD1A2" w14:textId="77777777"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14:paraId="7EB91D32" w14:textId="77777777"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14:paraId="1EA21634" w14:textId="77777777" w:rsidR="00A96611" w:rsidRPr="00856A71" w:rsidRDefault="00A96611" w:rsidP="00A96611">
      <w:pPr>
        <w:pStyle w:val="Heading4"/>
      </w:pPr>
      <w:r>
        <w:t>Zone Cooltower Sensible Heat Loss Energy</w:t>
      </w:r>
      <w:r w:rsidRPr="00856A71">
        <w:t xml:space="preserve"> [J]</w:t>
      </w:r>
    </w:p>
    <w:p w14:paraId="4B3A994A"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14:paraId="221781E7" w14:textId="77777777"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14:paraId="7ADF4279" w14:textId="77777777" w:rsidR="00A96611" w:rsidRPr="00856A71" w:rsidRDefault="00A96611" w:rsidP="00A96611">
      <w:pPr>
        <w:pStyle w:val="Heading4"/>
      </w:pPr>
      <w:r w:rsidRPr="00365225">
        <w:t>Zone Cooltower Latent Heat Loss Energy</w:t>
      </w:r>
      <w:r w:rsidRPr="00365225" w:rsidDel="00365225">
        <w:t xml:space="preserve"> </w:t>
      </w:r>
      <w:r w:rsidRPr="00856A71">
        <w:t>[J]</w:t>
      </w:r>
    </w:p>
    <w:p w14:paraId="620607B4" w14:textId="77777777"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14:paraId="1C626606" w14:textId="77777777"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14:paraId="7E431693" w14:textId="77777777" w:rsidR="004C3D52" w:rsidRPr="00856A71" w:rsidRDefault="004C3D52" w:rsidP="004C3D52">
      <w:pPr>
        <w:pStyle w:val="Heading4"/>
      </w:pPr>
      <w:r>
        <w:t>Zone Cooltower Air Current Density Volumetric Flow Rate</w:t>
      </w:r>
      <w:r>
        <w:rPr>
          <w:rFonts w:eastAsia="Batang" w:hint="eastAsia"/>
          <w:lang w:eastAsia="ko-KR"/>
        </w:rPr>
        <w:t xml:space="preserve"> </w:t>
      </w:r>
      <w:r w:rsidRPr="00856A71">
        <w:t>[m3</w:t>
      </w:r>
      <w:r w:rsidRPr="00856A71">
        <w:rPr>
          <w:rFonts w:hint="eastAsia"/>
        </w:rPr>
        <w:t>/s</w:t>
      </w:r>
      <w:r w:rsidRPr="00856A71">
        <w:t>]</w:t>
      </w:r>
    </w:p>
    <w:p w14:paraId="6EC5FDA9"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current zone conditions.</w:t>
      </w:r>
    </w:p>
    <w:p w14:paraId="3CA12AC4" w14:textId="77777777" w:rsidR="004C3D52" w:rsidRPr="00856A71" w:rsidRDefault="004C3D52" w:rsidP="004C3D52">
      <w:pPr>
        <w:pStyle w:val="Heading4"/>
      </w:pPr>
      <w:r>
        <w:t>Zone Cooltower Air Standard Density Volumetric Flow Rate</w:t>
      </w:r>
      <w:r>
        <w:rPr>
          <w:rFonts w:eastAsia="Batang" w:hint="eastAsia"/>
          <w:lang w:eastAsia="ko-KR"/>
        </w:rPr>
        <w:t xml:space="preserve"> </w:t>
      </w:r>
      <w:r w:rsidRPr="00856A71">
        <w:t>[m3</w:t>
      </w:r>
      <w:r w:rsidRPr="00856A71">
        <w:rPr>
          <w:rFonts w:hint="eastAsia"/>
        </w:rPr>
        <w:t>/s</w:t>
      </w:r>
      <w:r w:rsidRPr="00856A71">
        <w:t>]</w:t>
      </w:r>
    </w:p>
    <w:p w14:paraId="0DF26A1D"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standard conditions.</w:t>
      </w:r>
    </w:p>
    <w:p w14:paraId="0358BFD8" w14:textId="77777777" w:rsidR="00A96611" w:rsidRPr="00856A71" w:rsidRDefault="00A96611" w:rsidP="00A96611">
      <w:pPr>
        <w:pStyle w:val="Heading4"/>
      </w:pPr>
      <w:r>
        <w:t>Zone Cooltower Air Volume</w:t>
      </w:r>
      <w:r w:rsidRPr="00856A71">
        <w:rPr>
          <w:rFonts w:hint="eastAsia"/>
        </w:rPr>
        <w:t xml:space="preserve"> </w:t>
      </w:r>
      <w:r w:rsidRPr="00856A71">
        <w:t>[m3]</w:t>
      </w:r>
    </w:p>
    <w:p w14:paraId="7EC4783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14:paraId="5245C244" w14:textId="77777777"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14:paraId="593A995F" w14:textId="77777777"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14:paraId="381AB637" w14:textId="77777777" w:rsidR="00A96611" w:rsidRPr="00856A71" w:rsidRDefault="00A96611" w:rsidP="00A96611">
      <w:pPr>
        <w:pStyle w:val="Heading4"/>
      </w:pPr>
      <w:r>
        <w:t>Zone Cooltower Air Mass</w:t>
      </w:r>
      <w:r w:rsidRPr="00856A71">
        <w:rPr>
          <w:rFonts w:hint="eastAsia"/>
        </w:rPr>
        <w:t xml:space="preserve"> </w:t>
      </w:r>
      <w:r w:rsidRPr="00856A71">
        <w:t>[kg]</w:t>
      </w:r>
    </w:p>
    <w:p w14:paraId="73CD3A9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14:paraId="234E82B0" w14:textId="77777777" w:rsidR="00A96611" w:rsidRPr="00856A71" w:rsidRDefault="00A96611" w:rsidP="00A96611">
      <w:pPr>
        <w:pStyle w:val="Heading4"/>
      </w:pPr>
      <w:r>
        <w:t>Zone Cooltower Air Inlet Temperature</w:t>
      </w:r>
      <w:r w:rsidRPr="00856A71">
        <w:t xml:space="preserve"> [C]</w:t>
      </w:r>
    </w:p>
    <w:p w14:paraId="15F851E9" w14:textId="77777777"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14:paraId="726B256B" w14:textId="77777777"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14:paraId="1387688B" w14:textId="77777777"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14:paraId="4CC25AE9" w14:textId="77777777" w:rsidR="00A96611" w:rsidRPr="00856A71" w:rsidRDefault="00A96611" w:rsidP="00A96611">
      <w:pPr>
        <w:pStyle w:val="Heading4"/>
      </w:pPr>
      <w:r>
        <w:t>Zone Cooltower Air Outlet Temperature</w:t>
      </w:r>
      <w:r w:rsidRPr="00856A71">
        <w:t xml:space="preserve"> [C]</w:t>
      </w:r>
    </w:p>
    <w:p w14:paraId="5726823F" w14:textId="77777777" w:rsidR="00A96611" w:rsidRPr="00856A71" w:rsidRDefault="00A96611" w:rsidP="00A96611">
      <w:pPr>
        <w:pStyle w:val="BodyText"/>
        <w:rPr>
          <w:rFonts w:eastAsia="Batang"/>
        </w:rPr>
      </w:pPr>
      <w:r w:rsidRPr="00856A71">
        <w:rPr>
          <w:rFonts w:eastAsia="Batang"/>
        </w:rPr>
        <w:t xml:space="preserve">The temperature at the exit of the cooltower. </w:t>
      </w:r>
    </w:p>
    <w:p w14:paraId="7B5F9069" w14:textId="77777777" w:rsidR="00A96611" w:rsidRPr="00856A71" w:rsidRDefault="00A96611" w:rsidP="00A96611">
      <w:pPr>
        <w:pStyle w:val="Heading4"/>
      </w:pPr>
      <w:r>
        <w:t>Zone Cooltower Air Outlet Humidity Ratio</w:t>
      </w:r>
      <w:r w:rsidRPr="00856A71">
        <w:t xml:space="preserve"> </w:t>
      </w:r>
      <w:r w:rsidRPr="00BF3D7A">
        <w:rPr>
          <w:szCs w:val="19"/>
        </w:rPr>
        <w:t>[kgWater/kgDryAir]</w:t>
      </w:r>
    </w:p>
    <w:p w14:paraId="1C341112"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14:paraId="147F9C02" w14:textId="77777777"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14:paraId="7E90C29A" w14:textId="77777777"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14:paraId="128691E6" w14:textId="77777777" w:rsidR="00A96611" w:rsidRPr="00856A71" w:rsidRDefault="00A96611" w:rsidP="00A96611">
      <w:pPr>
        <w:pStyle w:val="Heading4"/>
      </w:pPr>
      <w:r>
        <w:lastRenderedPageBreak/>
        <w:t>Zone Cooltower Mains Water Volume</w:t>
      </w:r>
      <w:r>
        <w:rPr>
          <w:rFonts w:eastAsia="Batang" w:hint="eastAsia"/>
          <w:lang w:eastAsia="ko-KR"/>
        </w:rPr>
        <w:t xml:space="preserve"> </w:t>
      </w:r>
      <w:r w:rsidRPr="00856A71">
        <w:t xml:space="preserve"> [m3]</w:t>
      </w:r>
    </w:p>
    <w:p w14:paraId="4F97D316"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14:paraId="0E89C51E" w14:textId="77777777"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14:paraId="565BC65F"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19D60660" w14:textId="77777777" w:rsidR="00A96611" w:rsidRPr="00856A71" w:rsidRDefault="00A96611" w:rsidP="00A96611">
      <w:pPr>
        <w:pStyle w:val="Heading4"/>
      </w:pPr>
      <w:r>
        <w:t>Zone Cooltower Starved Mains Water Volume</w:t>
      </w:r>
      <w:r w:rsidRPr="00856A71">
        <w:t xml:space="preserve"> [m3]</w:t>
      </w:r>
    </w:p>
    <w:p w14:paraId="42BF5EE0" w14:textId="77777777"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42A79496"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14:paraId="31FC16D5"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14:paraId="2F04C923" w14:textId="77777777" w:rsidR="00A96611" w:rsidRPr="00856A71" w:rsidRDefault="00A96611" w:rsidP="00A96611">
      <w:pPr>
        <w:pStyle w:val="Heading4"/>
      </w:pPr>
      <w:r>
        <w:t>Zone Cooltower Pump Electric Energy</w:t>
      </w:r>
      <w:r w:rsidRPr="00856A71">
        <w:t xml:space="preserve"> [</w:t>
      </w:r>
      <w:r>
        <w:t>J</w:t>
      </w:r>
      <w:r w:rsidRPr="00856A71">
        <w:t>]</w:t>
      </w:r>
    </w:p>
    <w:p w14:paraId="65A522CC" w14:textId="77777777"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14:paraId="0B34D935" w14:textId="77777777" w:rsidR="00712B92" w:rsidRDefault="00A6643C" w:rsidP="00712B92">
      <w:pPr>
        <w:pStyle w:val="Heading3"/>
        <w:rPr>
          <w:lang w:eastAsia="ko-KR"/>
        </w:rPr>
      </w:pPr>
      <w:bookmarkStart w:id="1074" w:name="_Toc399490044"/>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74"/>
    </w:p>
    <w:p w14:paraId="057D8BB7" w14:textId="77777777"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14:paraId="3C65AD91" w14:textId="77777777"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14:paraId="23C07576" w14:textId="77777777"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14:paraId="2966E4EB" w14:textId="77777777"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14:paraId="6B68D5EC" w14:textId="77777777" w:rsidR="00712B92" w:rsidRDefault="00712B92" w:rsidP="00712B92">
      <w:pPr>
        <w:pStyle w:val="Heading4"/>
        <w:rPr>
          <w:lang w:eastAsia="ko-KR"/>
        </w:rPr>
      </w:pPr>
      <w:r>
        <w:t>Field: Name</w:t>
      </w:r>
    </w:p>
    <w:p w14:paraId="2FE3B4AC" w14:textId="77777777"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14:paraId="4D9700BA" w14:textId="77777777" w:rsidR="00712B92" w:rsidRDefault="00712B92" w:rsidP="00712B92">
      <w:pPr>
        <w:pStyle w:val="Heading4"/>
        <w:rPr>
          <w:lang w:eastAsia="ko-KR"/>
        </w:rPr>
      </w:pPr>
      <w:r>
        <w:lastRenderedPageBreak/>
        <w:t xml:space="preserve">Field: </w:t>
      </w:r>
      <w:r w:rsidR="00A6643C">
        <w:t xml:space="preserve">Zone </w:t>
      </w:r>
      <w:r>
        <w:t>Name</w:t>
      </w:r>
    </w:p>
    <w:p w14:paraId="3503BC08" w14:textId="77777777"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14:paraId="6B515E4A" w14:textId="77777777"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14:paraId="2B9B1F7D" w14:textId="77777777"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14:paraId="7913D9BF" w14:textId="77777777" w:rsidR="00712B92" w:rsidRDefault="00712B92" w:rsidP="00712B92">
      <w:pPr>
        <w:pStyle w:val="Heading4"/>
        <w:rPr>
          <w:lang w:eastAsia="ko-KR"/>
        </w:rPr>
      </w:pPr>
      <w:r>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14:paraId="09955E57" w14:textId="77777777"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14:paraId="4250DD16" w14:textId="77777777" w:rsidR="00712B92" w:rsidRDefault="00712B92" w:rsidP="00712B92">
      <w:pPr>
        <w:pStyle w:val="Heading4"/>
        <w:rPr>
          <w:lang w:eastAsia="ko-KR"/>
        </w:rPr>
      </w:pPr>
      <w:r>
        <w:t xml:space="preserve">Field: </w:t>
      </w:r>
      <w:r w:rsidR="00A6643C" w:rsidRPr="00A6643C">
        <w:rPr>
          <w:lang w:eastAsia="ko-KR"/>
        </w:rPr>
        <w:t>Cross Sectional Area of Air Channel Outlet</w:t>
      </w:r>
    </w:p>
    <w:p w14:paraId="333E78A6" w14:textId="77777777"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14:paraId="7EA7421B" w14:textId="77777777"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14:paraId="71A002C9" w14:textId="77777777"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14:paraId="2297D853" w14:textId="77777777" w:rsidR="00712B92" w:rsidRDefault="00712B92" w:rsidP="00712B92">
      <w:pPr>
        <w:pStyle w:val="Heading4"/>
      </w:pPr>
      <w:r>
        <w:t xml:space="preserve">Field: Zone </w:t>
      </w:r>
      <w:r w:rsidR="00A6643C">
        <w:t>&lt;#&gt; N</w:t>
      </w:r>
      <w:r>
        <w:t>ame</w:t>
      </w:r>
    </w:p>
    <w:p w14:paraId="3652B302" w14:textId="77777777"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14:paraId="1DAA18D0" w14:textId="77777777"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14:paraId="2186A92C" w14:textId="77777777"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14:paraId="4614CD02" w14:textId="77777777"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14:paraId="27099F45" w14:textId="77777777"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14:paraId="372FCFDE" w14:textId="77777777" w:rsidR="00712B92" w:rsidRDefault="00712B92" w:rsidP="00712B92">
      <w:pPr>
        <w:pStyle w:val="Heading4"/>
        <w:rPr>
          <w:lang w:eastAsia="ko-KR"/>
        </w:rPr>
      </w:pPr>
      <w:r>
        <w:lastRenderedPageBreak/>
        <w:t xml:space="preserve">Field: </w:t>
      </w:r>
      <w:r w:rsidR="00A6643C" w:rsidRPr="00A6643C">
        <w:rPr>
          <w:lang w:eastAsia="ko-KR"/>
        </w:rPr>
        <w:t>Cross Sectional Areas of Air Channel Inlet</w:t>
      </w:r>
      <w:r w:rsidR="00A6643C">
        <w:rPr>
          <w:lang w:eastAsia="ko-KR"/>
        </w:rPr>
        <w:t xml:space="preserve"> &lt;#&gt;</w:t>
      </w:r>
    </w:p>
    <w:p w14:paraId="40463B29" w14:textId="77777777"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14:paraId="6158609F" w14:textId="77777777" w:rsidR="007D3CBE" w:rsidRDefault="007D3CBE" w:rsidP="00712B92">
      <w:pPr>
        <w:pStyle w:val="BodyText"/>
      </w:pPr>
    </w:p>
    <w:p w14:paraId="167F8D9B" w14:textId="77777777" w:rsidR="00712B92" w:rsidRDefault="00712B92" w:rsidP="00712B92">
      <w:pPr>
        <w:pStyle w:val="BodyText"/>
      </w:pPr>
      <w:r>
        <w:t>An IDF example:</w:t>
      </w:r>
    </w:p>
    <w:p w14:paraId="36681E9E" w14:textId="77777777" w:rsidR="00712B92" w:rsidRPr="00996380" w:rsidRDefault="00A6643C" w:rsidP="00712B92">
      <w:pPr>
        <w:pStyle w:val="IDDDefinition"/>
      </w:pPr>
      <w:r w:rsidRPr="00A6643C">
        <w:t>ZoneThermalChimney</w:t>
      </w:r>
      <w:r w:rsidR="00712B92" w:rsidRPr="00996380">
        <w:t>,</w:t>
      </w:r>
    </w:p>
    <w:p w14:paraId="536B6CC9" w14:textId="77777777"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14:paraId="5B394F9B" w14:textId="77777777"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14:paraId="40AFDF6D" w14:textId="77777777"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14:paraId="361B2493" w14:textId="77777777"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14:paraId="4A56FC49" w14:textId="77777777"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14:paraId="0619510B"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14:paraId="1446C247" w14:textId="77777777"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14:paraId="7997E8DE" w14:textId="77777777"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14:paraId="53CD8D00"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14:paraId="0FA718B0" w14:textId="77777777"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14:paraId="186AC9B1" w14:textId="77777777"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14:paraId="53C85627" w14:textId="77777777"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14:paraId="479E019D" w14:textId="77777777"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14:paraId="13B0D003" w14:textId="77777777"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14:paraId="0128ACC1" w14:textId="77777777" w:rsidR="00712B92" w:rsidRDefault="00A6643C" w:rsidP="00712B92">
      <w:pPr>
        <w:pStyle w:val="Heading3"/>
      </w:pPr>
      <w:bookmarkStart w:id="1075" w:name="_Toc399490045"/>
      <w:r w:rsidRPr="00A6643C">
        <w:rPr>
          <w:lang w:eastAsia="ko-KR"/>
        </w:rPr>
        <w:t>ZoneThermalChimney</w:t>
      </w:r>
      <w:r>
        <w:rPr>
          <w:lang w:eastAsia="ko-KR"/>
        </w:rPr>
        <w:t xml:space="preserve"> </w:t>
      </w:r>
      <w:r w:rsidR="00712B92">
        <w:t>Output</w:t>
      </w:r>
      <w:r>
        <w:t>s</w:t>
      </w:r>
      <w:bookmarkEnd w:id="1075"/>
    </w:p>
    <w:p w14:paraId="10781B4B" w14:textId="77777777" w:rsidR="00A96611" w:rsidRDefault="00A96611" w:rsidP="00A96611">
      <w:pPr>
        <w:pStyle w:val="BodyText"/>
      </w:pPr>
      <w:bookmarkStart w:id="1076" w:name="_Toc99527830"/>
      <w:bookmarkEnd w:id="1023"/>
      <w:bookmarkEnd w:id="1024"/>
      <w:bookmarkEnd w:id="1025"/>
      <w:bookmarkEnd w:id="1026"/>
      <w:bookmarkEnd w:id="1027"/>
      <w:bookmarkEnd w:id="1028"/>
      <w:bookmarkEnd w:id="1029"/>
      <w:r>
        <w:t xml:space="preserve">Current </w:t>
      </w:r>
      <w:r>
        <w:rPr>
          <w:rFonts w:hint="eastAsia"/>
          <w:lang w:eastAsia="ko-KR"/>
        </w:rPr>
        <w:t>ThermalChimney</w:t>
      </w:r>
      <w:r>
        <w:t xml:space="preserve"> output variables:</w:t>
      </w:r>
    </w:p>
    <w:p w14:paraId="6A4C510F" w14:textId="77777777" w:rsidR="00801969" w:rsidRDefault="00801969" w:rsidP="00801969">
      <w:pPr>
        <w:pStyle w:val="CodeIDDSamples"/>
      </w:pPr>
      <w:r>
        <w:t>HVAC,Average,Zone Thermal Chimney Current Density Volumetric Flow Rate [m3/s]</w:t>
      </w:r>
    </w:p>
    <w:p w14:paraId="0CCEADA1" w14:textId="77777777" w:rsidR="00801969" w:rsidRDefault="00801969" w:rsidP="00801969">
      <w:pPr>
        <w:pStyle w:val="CodeIDDSamples"/>
      </w:pPr>
      <w:r>
        <w:t>HVAC,Average,Zone Thermal Chimney Standard Density Volumetric Flow Rate [m3/s]</w:t>
      </w:r>
    </w:p>
    <w:p w14:paraId="4010155F" w14:textId="77777777" w:rsidR="00A96611" w:rsidRDefault="00A96611" w:rsidP="00A96611">
      <w:pPr>
        <w:pStyle w:val="CodeIDDSamples"/>
      </w:pPr>
      <w:r>
        <w:t>HVAC,Average,Zone Thermal Chimney Mass Flow Rate [kg/s]</w:t>
      </w:r>
    </w:p>
    <w:p w14:paraId="4410B8ED" w14:textId="77777777" w:rsidR="00A96611" w:rsidRDefault="00A96611" w:rsidP="00A96611">
      <w:pPr>
        <w:pStyle w:val="CodeIDDSamples"/>
      </w:pPr>
      <w:r>
        <w:t>HVAC,Average,Zone Thermal Chimney Outlet Temperature [C]</w:t>
      </w:r>
    </w:p>
    <w:p w14:paraId="509326A7" w14:textId="77777777" w:rsidR="00A96611" w:rsidRDefault="00A96611" w:rsidP="00A96611">
      <w:pPr>
        <w:pStyle w:val="CodeIDDSamples"/>
      </w:pPr>
      <w:r>
        <w:t>HVAC,Sum,Zone Thermal Chimney Heat Loss Energy [J]</w:t>
      </w:r>
    </w:p>
    <w:p w14:paraId="383EA43E" w14:textId="77777777" w:rsidR="00A96611" w:rsidRDefault="00A96611" w:rsidP="00A96611">
      <w:pPr>
        <w:pStyle w:val="CodeIDDSamples"/>
      </w:pPr>
      <w:r>
        <w:t>HVAC,Sum,Zone Thermal Chimney Heat Gain Energy [J]</w:t>
      </w:r>
    </w:p>
    <w:p w14:paraId="562FB49D" w14:textId="77777777" w:rsidR="00A96611" w:rsidRDefault="00A96611" w:rsidP="00A96611">
      <w:pPr>
        <w:pStyle w:val="CodeIDDSamples"/>
      </w:pPr>
      <w:r>
        <w:t>HVAC,Sum,Zone Thermal Chimney Volume [m3]</w:t>
      </w:r>
    </w:p>
    <w:p w14:paraId="7F30DFEB" w14:textId="77777777" w:rsidR="00A96611" w:rsidRPr="00996380" w:rsidRDefault="00A96611" w:rsidP="00A96611">
      <w:pPr>
        <w:pStyle w:val="CodeIDDSamples"/>
      </w:pPr>
      <w:r>
        <w:t>HVAC,Sum,Zone Thermal Chimney Mass [kg]</w:t>
      </w:r>
    </w:p>
    <w:p w14:paraId="110B485D" w14:textId="77777777"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14:paraId="78E3D35A" w14:textId="77777777"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14:paraId="57300D0B" w14:textId="77777777"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14:paraId="697147D2" w14:textId="77777777"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14:paraId="39DD218D"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14:paraId="735CE507"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14:paraId="4DCB3055"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14:paraId="070A1136"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14:paraId="6A3A751C"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Current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5FABB1B9"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the current zone conditions.</w:t>
      </w:r>
    </w:p>
    <w:p w14:paraId="58CDFE64"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Standard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71A529A7"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standard conditions.</w:t>
      </w:r>
    </w:p>
    <w:p w14:paraId="4602F995" w14:textId="77777777" w:rsidR="00A96611" w:rsidRDefault="00A96611" w:rsidP="00A96611">
      <w:pPr>
        <w:pStyle w:val="Heading4"/>
        <w:rPr>
          <w:lang w:eastAsia="ko-KR"/>
        </w:rPr>
      </w:pPr>
      <w:r>
        <w:rPr>
          <w:rFonts w:hint="eastAsia"/>
          <w:lang w:eastAsia="ko-KR"/>
        </w:rPr>
        <w:lastRenderedPageBreak/>
        <w:t xml:space="preserve">Zone Thermal Chimney Mass Flow Rate </w:t>
      </w:r>
      <w:r>
        <w:rPr>
          <w:lang w:eastAsia="ko-KR"/>
        </w:rPr>
        <w:t>[</w:t>
      </w:r>
      <w:r>
        <w:rPr>
          <w:rFonts w:hint="eastAsia"/>
          <w:lang w:eastAsia="ko-KR"/>
        </w:rPr>
        <w:t>kg/s</w:t>
      </w:r>
      <w:r>
        <w:rPr>
          <w:lang w:eastAsia="ko-KR"/>
        </w:rPr>
        <w:t>]</w:t>
      </w:r>
    </w:p>
    <w:p w14:paraId="7B2D9A93" w14:textId="77777777"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14:paraId="1F8FE441" w14:textId="77777777"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14:paraId="01BEA356" w14:textId="3E6354D8" w:rsidR="003B21D4" w:rsidRDefault="00A96611" w:rsidP="00D24307">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14:paraId="098CCDCC" w14:textId="77777777" w:rsidR="003B21D4" w:rsidRPr="006539BA" w:rsidRDefault="003B21D4" w:rsidP="00D24307">
      <w:pPr>
        <w:pStyle w:val="Heading3"/>
      </w:pPr>
      <w:bookmarkStart w:id="1077" w:name="_Toc399490046"/>
      <w:r w:rsidRPr="006539BA">
        <w:t>ZoneAirMassFlow</w:t>
      </w:r>
      <w:r>
        <w:t>Conservation</w:t>
      </w:r>
      <w:bookmarkEnd w:id="1077"/>
    </w:p>
    <w:p w14:paraId="4BD16B3A" w14:textId="03BAB6B1" w:rsidR="003B21D4" w:rsidRDefault="003B21D4" w:rsidP="00D24307">
      <w:pPr>
        <w:pStyle w:val="BodyText"/>
      </w:pPr>
      <w:r w:rsidRPr="006539BA">
        <w:t xml:space="preserve">This global object allows users </w:t>
      </w:r>
      <w:r>
        <w:t xml:space="preserve">to </w:t>
      </w:r>
      <w:r w:rsidRPr="006539BA">
        <w:t xml:space="preserve">trigger the zone air mass flow </w:t>
      </w:r>
      <w:r>
        <w:t>conservation</w:t>
      </w:r>
      <w:r w:rsidRPr="006539BA">
        <w:t xml:space="preserve"> calculation when desired. </w:t>
      </w:r>
      <w:r>
        <w:t xml:space="preserve">This object has two input fields; the first choice input field allows the user whether to enforce or not to enforce the zone air mass flow conservation; and the second input field allows the user to specify how infiltration object mass flow rate is calculated for zone air mass flow balance calculation.  The first input field of this </w:t>
      </w:r>
      <w:r w:rsidRPr="006539BA">
        <w:t xml:space="preserve">object has two choice KEYs: “Yes” and “No”. If this input is specified as “Yes”, then energy plus attempts to enforce the zone mass conservation, or else if it is specified as “No”, then EnergyPlus calculation defaults to </w:t>
      </w:r>
      <w:r>
        <w:t>zone air flow balance calculation that does not include zone mixing objects and that assumes self-balanced simple flow objects</w:t>
      </w:r>
      <w:r w:rsidRPr="006539BA">
        <w:t xml:space="preserve"> procedure, which may not necessarily enforce zone </w:t>
      </w:r>
      <w:r>
        <w:t xml:space="preserve">air </w:t>
      </w:r>
      <w:r w:rsidRPr="006539BA">
        <w:t xml:space="preserve">mass </w:t>
      </w:r>
      <w:r>
        <w:t xml:space="preserve">flow </w:t>
      </w:r>
      <w:r w:rsidRPr="006539BA">
        <w:t xml:space="preserve">conservation unless the user </w:t>
      </w:r>
      <w:r>
        <w:t xml:space="preserve">has </w:t>
      </w:r>
      <w:r w:rsidRPr="006539BA">
        <w:t xml:space="preserve">specified a balanced flow to begin with. </w:t>
      </w:r>
      <w:r>
        <w:t>The zone air mass flow conservation primarily accounts for the zonemixing objects air flow in the zone air flow mass balance calculation. In additional to the zonemixing object flow, the procedure accounts for zone exhaust fan flows by providing additional infiltration air flows when required in order to balance the zone air mass flow.  Hence, z</w:t>
      </w:r>
      <w:r w:rsidRPr="006539BA">
        <w:t>one</w:t>
      </w:r>
      <w:r>
        <w:t>m</w:t>
      </w:r>
      <w:r w:rsidRPr="006539BA">
        <w:t xml:space="preserve">ixing object </w:t>
      </w:r>
      <w:r>
        <w:t xml:space="preserve">must to be defined to trigger zone air mass flow conservation calculation, whereas infiltration object is required only for zones which are used as a source zone of the zone mixing object.  </w:t>
      </w:r>
      <w:r w:rsidRPr="006539BA">
        <w:t xml:space="preserve">Zone air mass flow </w:t>
      </w:r>
      <w:r>
        <w:t>balance</w:t>
      </w:r>
      <w:r w:rsidRPr="006539BA">
        <w:t xml:space="preserve"> </w:t>
      </w:r>
      <w:r>
        <w:t xml:space="preserve">calculation </w:t>
      </w:r>
      <w:r w:rsidRPr="006539BA">
        <w:t xml:space="preserve">is enforced both for the receiving and source zones </w:t>
      </w:r>
      <w:r>
        <w:t xml:space="preserve">of every </w:t>
      </w:r>
      <w:r w:rsidRPr="006539BA">
        <w:t>mixing object defined.</w:t>
      </w:r>
      <w:r>
        <w:t xml:space="preserve"> The zone air mass flow conservation calculation uses two steps procedure.</w:t>
      </w:r>
    </w:p>
    <w:p w14:paraId="1D581C68" w14:textId="77777777" w:rsidR="003B21D4" w:rsidRPr="005B3CC7" w:rsidRDefault="003B21D4" w:rsidP="00D24307">
      <w:pPr>
        <w:pStyle w:val="BodyText"/>
      </w:pPr>
      <w:r>
        <w:t xml:space="preserve">First, the </w:t>
      </w:r>
      <w:r w:rsidRPr="006539BA">
        <w:t xml:space="preserve">ZoneMixing object </w:t>
      </w:r>
      <w:r>
        <w:t xml:space="preserve">mass flow rate is adjusted or modified in order to balance zone air mass flow while assuming the zone infiltration object air mass flow self-balanced. This step will always results in balanced zone air mass for receiving zones of ZoneMixing object but it may not necessarily result in a balanced air mass flow for source zones.  </w:t>
      </w:r>
      <w:r w:rsidRPr="006539BA">
        <w:t xml:space="preserve">Infiltration objects </w:t>
      </w:r>
      <w:r>
        <w:t xml:space="preserve">air mass flow rate </w:t>
      </w:r>
      <w:r w:rsidRPr="006539BA">
        <w:t xml:space="preserve">defined for receiving zones are </w:t>
      </w:r>
      <w:r>
        <w:t xml:space="preserve">always </w:t>
      </w:r>
      <w:r w:rsidRPr="006539BA">
        <w:t>calculated based on user inputs and assumed to be self-balanced</w:t>
      </w:r>
      <w:r>
        <w:t xml:space="preserve">. </w:t>
      </w:r>
      <w:r w:rsidRPr="006539BA">
        <w:t xml:space="preserve">The infiltration mass flow rate of zones that serve only as a source zone </w:t>
      </w:r>
      <w:r>
        <w:t xml:space="preserve">may require adjusting </w:t>
      </w:r>
      <w:r w:rsidRPr="006539BA">
        <w:t xml:space="preserve">base </w:t>
      </w:r>
      <w:r>
        <w:t xml:space="preserve">infiltration flow, which is calculated based on user inputs in the infiltration objects, in order to balance </w:t>
      </w:r>
      <w:r w:rsidRPr="006539BA">
        <w:t xml:space="preserve">the </w:t>
      </w:r>
      <w:r>
        <w:t xml:space="preserve">zone air </w:t>
      </w:r>
      <w:r w:rsidRPr="006539BA">
        <w:t xml:space="preserve">mass </w:t>
      </w:r>
      <w:r>
        <w:t xml:space="preserve">flow, i.e., the second calculation step replenishes the source zones with additional infiltration air mass flow when required. This second step is required in zones which serve as a source zone for zone mixing objects and when the zone mixing source mass flow rate exceeds the supply air mass flow rate.  </w:t>
      </w:r>
      <w:r w:rsidRPr="005B3CC7">
        <w:t>There are two calculation procedures that users can choose from on how the infiltration flow rate is calculated</w:t>
      </w:r>
      <w:r w:rsidRPr="001263AE">
        <w:t xml:space="preserve"> for source zones that need infiltration object mass flow</w:t>
      </w:r>
      <w:r>
        <w:t xml:space="preserve"> in order to </w:t>
      </w:r>
      <w:r w:rsidRPr="001263AE">
        <w:t xml:space="preserve">balance the zone air </w:t>
      </w:r>
      <w:r w:rsidRPr="00A321F6">
        <w:t xml:space="preserve">mass flow.  </w:t>
      </w:r>
      <w:r>
        <w:t xml:space="preserve">The second </w:t>
      </w:r>
      <w:r w:rsidRPr="005B3CC7">
        <w:t>optional input field “Source Zone Infiltration Treatment”</w:t>
      </w:r>
      <w:r>
        <w:t xml:space="preserve"> provides </w:t>
      </w:r>
      <w:r w:rsidRPr="005B3CC7">
        <w:t xml:space="preserve">two </w:t>
      </w:r>
      <w:r>
        <w:t xml:space="preserve">Key </w:t>
      </w:r>
      <w:r w:rsidRPr="005B3CC7">
        <w:t>choice</w:t>
      </w:r>
      <w:r>
        <w:t xml:space="preserve"> inputs:</w:t>
      </w:r>
      <w:r w:rsidRPr="005B3CC7">
        <w:t xml:space="preserve"> “</w:t>
      </w:r>
      <w:r w:rsidRPr="004120D9">
        <w:rPr>
          <w:b/>
        </w:rPr>
        <w:t>AddInfiltrationFlow</w:t>
      </w:r>
      <w:r w:rsidRPr="005B3CC7">
        <w:t>” and “</w:t>
      </w:r>
      <w:r w:rsidRPr="004120D9">
        <w:rPr>
          <w:b/>
        </w:rPr>
        <w:t>AdjustInfiltrationFlow</w:t>
      </w:r>
      <w:r w:rsidRPr="005B3CC7">
        <w:t>”</w:t>
      </w:r>
      <w:r>
        <w:t>.</w:t>
      </w:r>
      <w:r w:rsidRPr="005B3CC7">
        <w:t xml:space="preserve"> </w:t>
      </w:r>
    </w:p>
    <w:p w14:paraId="42C27CF1" w14:textId="2CFF5E12" w:rsidR="003B21D4" w:rsidRDefault="003B21D4" w:rsidP="00D24307">
      <w:pPr>
        <w:pStyle w:val="BodyText"/>
      </w:pPr>
      <w:r w:rsidRPr="004D1294">
        <w:rPr>
          <w:b/>
        </w:rPr>
        <w:t>AddInfiltrationFlow</w:t>
      </w:r>
      <w:r>
        <w:t>: E</w:t>
      </w:r>
      <w:r w:rsidRPr="004D1294">
        <w:t xml:space="preserve">nergyplus adds infiltration air mass flow rate on top of the base </w:t>
      </w:r>
      <w:r>
        <w:t xml:space="preserve">infiltration </w:t>
      </w:r>
      <w:r w:rsidRPr="004D1294">
        <w:t>flow</w:t>
      </w:r>
      <w:r>
        <w:t xml:space="preserve">, which is </w:t>
      </w:r>
      <w:r w:rsidRPr="004D1294">
        <w:t>calculated using the infiltration object user inputs</w:t>
      </w:r>
      <w:r>
        <w:t>,</w:t>
      </w:r>
      <w:r w:rsidRPr="004D1294">
        <w:t xml:space="preserve"> in order to balance the zone air mass flow.  Th</w:t>
      </w:r>
      <w:r>
        <w:t xml:space="preserve">is </w:t>
      </w:r>
      <w:r w:rsidRPr="004D1294">
        <w:t>additional infiltration air mass flow is not self-balanced</w:t>
      </w:r>
      <w:r>
        <w:t xml:space="preserve">, i.e., it is always assumed incoming flow. If no infiltration air is required in order to be balance the zone air mass flow, then the additional </w:t>
      </w:r>
      <w:r w:rsidRPr="004D1294">
        <w:t>infiltration air mass flow</w:t>
      </w:r>
      <w:r>
        <w:t xml:space="preserve"> rate is set to zero. The </w:t>
      </w:r>
      <w:r w:rsidRPr="004D1294">
        <w:t xml:space="preserve">base </w:t>
      </w:r>
      <w:r>
        <w:t xml:space="preserve">infiltration </w:t>
      </w:r>
      <w:r w:rsidRPr="004D1294">
        <w:t>flow calculated using the infiltration object user inputs</w:t>
      </w:r>
      <w:r>
        <w:t xml:space="preserve"> is always assumed to be self-balanced.</w:t>
      </w:r>
    </w:p>
    <w:p w14:paraId="461F35DE" w14:textId="5BC8B41A" w:rsidR="003B21D4" w:rsidRDefault="003B21D4" w:rsidP="00D24307">
      <w:pPr>
        <w:pStyle w:val="BodyText"/>
      </w:pPr>
      <w:r w:rsidRPr="004D1294">
        <w:rPr>
          <w:b/>
        </w:rPr>
        <w:t>Ad</w:t>
      </w:r>
      <w:r>
        <w:rPr>
          <w:b/>
        </w:rPr>
        <w:t>just</w:t>
      </w:r>
      <w:r w:rsidRPr="004D1294">
        <w:rPr>
          <w:b/>
        </w:rPr>
        <w:t>InfiltrationFlow</w:t>
      </w:r>
      <w:r>
        <w:t>: E</w:t>
      </w:r>
      <w:r w:rsidRPr="004D1294">
        <w:t>nergyplus may adjust the base flow calculated using the infiltration object user inputs if it is required in order to balance the zone air</w:t>
      </w:r>
      <w:r>
        <w:t xml:space="preserve"> mass flow</w:t>
      </w:r>
      <w:r w:rsidRPr="004D1294">
        <w:t xml:space="preserve">.  If it is not required to adjust the base infiltration </w:t>
      </w:r>
      <w:r>
        <w:t xml:space="preserve">air </w:t>
      </w:r>
      <w:r w:rsidRPr="004D1294">
        <w:t xml:space="preserve">flow, then the </w:t>
      </w:r>
      <w:r>
        <w:t xml:space="preserve">base </w:t>
      </w:r>
      <w:r w:rsidRPr="004D1294">
        <w:t>infiltration air mass flow</w:t>
      </w:r>
      <w:r>
        <w:t>, which is calculated from user input of the infiltration object,</w:t>
      </w:r>
      <w:r w:rsidRPr="004D1294">
        <w:t xml:space="preserve"> is </w:t>
      </w:r>
      <w:r>
        <w:t xml:space="preserve">retained and </w:t>
      </w:r>
      <w:r w:rsidRPr="004D1294">
        <w:t>assumed self-balanced.</w:t>
      </w:r>
      <w:r>
        <w:t xml:space="preserve"> The report variable “</w:t>
      </w:r>
      <w:r w:rsidRPr="005975D9">
        <w:t xml:space="preserve">Zone </w:t>
      </w:r>
      <w:r w:rsidRPr="005975D9">
        <w:rPr>
          <w:rFonts w:ascii="Consolas" w:hAnsi="Consolas" w:cs="Consolas"/>
          <w:sz w:val="19"/>
          <w:szCs w:val="19"/>
        </w:rPr>
        <w:t>Infiltration Air Mass Flow Balance Status</w:t>
      </w:r>
      <w:r>
        <w:t xml:space="preserve">” indicates whether </w:t>
      </w:r>
      <w:r>
        <w:lastRenderedPageBreak/>
        <w:t xml:space="preserve">the infiltration object air mass flow is adjusted or not.  If the value of this report variable is </w:t>
      </w:r>
      <w:r w:rsidRPr="00CA78D7">
        <w:rPr>
          <w:b/>
        </w:rPr>
        <w:t>0</w:t>
      </w:r>
      <w:r>
        <w:t>, then the zone infiltration object mass flow rate is not included in the zone mass flow balance hence the infiltration air flow rate calculated based on the user specified inputs is manintained as is and assumed self-balanced for current timestep.  If the value of this report variable is 1, then the zone infiltration object mass flow rate is included in the zone mass flow balance, hence the user specified infiltration rate is modified and it is considered as incoming flow to the zone, i.e., self-balanced assumption is not valid for current time step.</w:t>
      </w:r>
    </w:p>
    <w:p w14:paraId="36626F99" w14:textId="77777777" w:rsidR="003B21D4" w:rsidRDefault="003B21D4" w:rsidP="00D24307">
      <w:pPr>
        <w:pStyle w:val="BodyText"/>
      </w:pPr>
      <w:r>
        <w:t>This object is optional, only required in the input data file if the user wishes to enforce the zone air mass flow balance calculation that includes zonemixing and infiltration objects.</w:t>
      </w:r>
    </w:p>
    <w:p w14:paraId="79601446" w14:textId="77777777" w:rsidR="003B21D4" w:rsidRPr="00236432" w:rsidRDefault="003B21D4" w:rsidP="003B21D4">
      <w:pPr>
        <w:pStyle w:val="BodyText"/>
        <w:spacing w:after="0"/>
        <w:rPr>
          <w:rFonts w:cs="Arial"/>
        </w:rPr>
      </w:pPr>
    </w:p>
    <w:p w14:paraId="75F6BD82" w14:textId="77777777" w:rsidR="003B21D4" w:rsidRPr="006539BA" w:rsidRDefault="003B21D4" w:rsidP="000D0CEB">
      <w:pPr>
        <w:pStyle w:val="Heading4"/>
      </w:pPr>
      <w:r w:rsidRPr="006539BA">
        <w:t xml:space="preserve">Field: Adjust Zone Mixing For Zone Air Mass Flow Balance </w:t>
      </w:r>
    </w:p>
    <w:p w14:paraId="15D11CA4" w14:textId="77777777" w:rsidR="003B21D4" w:rsidRPr="006539BA" w:rsidRDefault="003B21D4" w:rsidP="003B21D4">
      <w:pPr>
        <w:pStyle w:val="BodyText"/>
        <w:rPr>
          <w:rFonts w:cs="Arial"/>
        </w:rPr>
      </w:pPr>
      <w:r w:rsidRPr="006539BA">
        <w:rPr>
          <w:rFonts w:cs="Arial"/>
        </w:rPr>
        <w:t xml:space="preserve">It has two choice KEYs: “Yes” and “No”.  If this input is specified as “Yes”, then </w:t>
      </w:r>
      <w:r>
        <w:rPr>
          <w:rFonts w:cs="Arial"/>
        </w:rPr>
        <w:t>E</w:t>
      </w:r>
      <w:r w:rsidRPr="006539BA">
        <w:rPr>
          <w:rFonts w:cs="Arial"/>
        </w:rPr>
        <w:t>nergyplus attempts to enforce the zone mass conservation, or else if it is specified as “No”, then EnergyPlus calculation defaults to the existing procedure, which may not necessarily enforce zone mass conservation unless the user specified a balanced flow to begin with.  The default input is “No”.  Note that “No” input may also results in balanced flow depending on the system specified.</w:t>
      </w:r>
      <w:r>
        <w:rPr>
          <w:rFonts w:cs="Arial"/>
        </w:rPr>
        <w:t xml:space="preserve"> If this input field is specified as “No”, then the next input field it not used.</w:t>
      </w:r>
    </w:p>
    <w:p w14:paraId="12446F29" w14:textId="77777777" w:rsidR="003B21D4" w:rsidRDefault="003B21D4" w:rsidP="003B21D4">
      <w:pPr>
        <w:pStyle w:val="BodyText"/>
      </w:pPr>
    </w:p>
    <w:p w14:paraId="6669387B" w14:textId="77777777" w:rsidR="003B21D4" w:rsidRPr="006539BA" w:rsidRDefault="003B21D4" w:rsidP="000D0CEB">
      <w:pPr>
        <w:pStyle w:val="Heading4"/>
      </w:pPr>
      <w:r w:rsidRPr="006539BA">
        <w:t xml:space="preserve">Field: </w:t>
      </w:r>
      <w:r>
        <w:t>Source Zone Infiltration Treatment</w:t>
      </w:r>
      <w:r w:rsidRPr="006539BA">
        <w:t xml:space="preserve"> </w:t>
      </w:r>
    </w:p>
    <w:p w14:paraId="6DA8B68D" w14:textId="77777777" w:rsidR="003B21D4" w:rsidRDefault="003B21D4" w:rsidP="003B21D4">
      <w:pPr>
        <w:pStyle w:val="BodyText"/>
        <w:rPr>
          <w:rFonts w:cs="Arial"/>
        </w:rPr>
      </w:pPr>
      <w:r w:rsidRPr="006539BA">
        <w:rPr>
          <w:rFonts w:cs="Arial"/>
        </w:rPr>
        <w:t>It has two choice KEYs: “</w:t>
      </w:r>
      <w:r>
        <w:rPr>
          <w:rFonts w:cs="Arial"/>
        </w:rPr>
        <w:t>AddInfiltrationFlow</w:t>
      </w:r>
      <w:r w:rsidRPr="006539BA">
        <w:rPr>
          <w:rFonts w:cs="Arial"/>
        </w:rPr>
        <w:t>” and “</w:t>
      </w:r>
      <w:r>
        <w:rPr>
          <w:rFonts w:cs="Arial"/>
        </w:rPr>
        <w:t>AdjustInfiltrationFlow</w:t>
      </w:r>
      <w:r w:rsidRPr="006539BA">
        <w:rPr>
          <w:rFonts w:cs="Arial"/>
        </w:rPr>
        <w:t>”.  If this input is specified as “</w:t>
      </w:r>
      <w:r>
        <w:rPr>
          <w:rFonts w:cs="Arial"/>
        </w:rPr>
        <w:t>AddInfiltrationFlow</w:t>
      </w:r>
      <w:r w:rsidRPr="006539BA">
        <w:rPr>
          <w:rFonts w:cs="Arial"/>
        </w:rPr>
        <w:t xml:space="preserve">”, then </w:t>
      </w:r>
      <w:r>
        <w:rPr>
          <w:rFonts w:cs="Arial"/>
        </w:rPr>
        <w:t>E</w:t>
      </w:r>
      <w:r w:rsidRPr="006539BA">
        <w:rPr>
          <w:rFonts w:cs="Arial"/>
        </w:rPr>
        <w:t xml:space="preserve">nergyplus </w:t>
      </w:r>
      <w:r>
        <w:rPr>
          <w:rFonts w:cs="Arial"/>
        </w:rPr>
        <w:t xml:space="preserve">adds infiltration air mass flow on top of the base infiltration flow calculated using the infiltration object user inputs in order to balance the zone air mass flow.  The additional infiltration air mass flow is not self-balanced.  </w:t>
      </w:r>
      <w:r w:rsidRPr="006539BA">
        <w:rPr>
          <w:rFonts w:cs="Arial"/>
        </w:rPr>
        <w:t>If this input is specified as “</w:t>
      </w:r>
      <w:r>
        <w:rPr>
          <w:rFonts w:cs="Arial"/>
        </w:rPr>
        <w:t>AdjustInfiltrationFlow</w:t>
      </w:r>
      <w:r w:rsidRPr="006539BA">
        <w:rPr>
          <w:rFonts w:cs="Arial"/>
        </w:rPr>
        <w:t>”</w:t>
      </w:r>
      <w:r>
        <w:rPr>
          <w:rFonts w:cs="Arial"/>
        </w:rPr>
        <w:t>,</w:t>
      </w:r>
      <w:r w:rsidRPr="005035CF">
        <w:rPr>
          <w:rFonts w:cs="Arial"/>
        </w:rPr>
        <w:t xml:space="preserve"> </w:t>
      </w:r>
      <w:r w:rsidRPr="006539BA">
        <w:rPr>
          <w:rFonts w:cs="Arial"/>
        </w:rPr>
        <w:t xml:space="preserve">then </w:t>
      </w:r>
      <w:r>
        <w:rPr>
          <w:rFonts w:cs="Arial"/>
        </w:rPr>
        <w:t>E</w:t>
      </w:r>
      <w:r w:rsidRPr="006539BA">
        <w:rPr>
          <w:rFonts w:cs="Arial"/>
        </w:rPr>
        <w:t xml:space="preserve">nergyplus </w:t>
      </w:r>
      <w:r>
        <w:rPr>
          <w:rFonts w:cs="Arial"/>
        </w:rPr>
        <w:t>may adjust the base flow calculated using the infiltration object user inputs if it is required inorder to balance the zone air mass flow.  If it not required to adjust the base infiltration flow calculated using the user specified infiltration object inputs, then the base infiltration air mass flow is assumed self-balanced.</w:t>
      </w:r>
    </w:p>
    <w:p w14:paraId="74951FF0" w14:textId="77777777" w:rsidR="003B21D4" w:rsidRDefault="003B21D4" w:rsidP="003B21D4">
      <w:pPr>
        <w:pStyle w:val="BodyText"/>
      </w:pPr>
    </w:p>
    <w:p w14:paraId="17F729E9" w14:textId="77777777" w:rsidR="003B21D4" w:rsidRDefault="003B21D4" w:rsidP="003B21D4">
      <w:pPr>
        <w:pStyle w:val="BodyText"/>
      </w:pPr>
      <w:r>
        <w:rPr>
          <w:rFonts w:cs="Arial"/>
        </w:rPr>
        <w:t>And, a default IDF example is shown below:</w:t>
      </w:r>
      <w:r>
        <w:t xml:space="preserve"> </w:t>
      </w:r>
    </w:p>
    <w:p w14:paraId="000F7C88" w14:textId="77777777" w:rsidR="003B21D4" w:rsidRDefault="003B21D4" w:rsidP="003B21D4">
      <w:pPr>
        <w:pStyle w:val="IDDDefinition"/>
      </w:pPr>
      <w:r>
        <w:t xml:space="preserve">  ZoneAirMassFlowConservation,</w:t>
      </w:r>
    </w:p>
    <w:p w14:paraId="6D291950" w14:textId="77777777" w:rsidR="003B21D4" w:rsidRDefault="003B21D4" w:rsidP="003B21D4">
      <w:pPr>
        <w:pStyle w:val="IDDDefinition"/>
      </w:pPr>
      <w:r>
        <w:t xml:space="preserve">  Yes,                       !- Adjust Zone Mixing For Zone Air Mass Flow Balance</w:t>
      </w:r>
    </w:p>
    <w:p w14:paraId="5CBCFCD6" w14:textId="77777777" w:rsidR="003B21D4" w:rsidRDefault="003B21D4" w:rsidP="003B21D4">
      <w:pPr>
        <w:pStyle w:val="IDDDefinition"/>
      </w:pPr>
      <w:r>
        <w:t xml:space="preserve">  AdjustInfiltrationFlow;    !- Source Zone Infiltration Treatment </w:t>
      </w:r>
    </w:p>
    <w:p w14:paraId="593C7F13" w14:textId="77777777" w:rsidR="003B21D4" w:rsidRDefault="003B21D4" w:rsidP="003B21D4">
      <w:pPr>
        <w:pStyle w:val="BodyText"/>
        <w:rPr>
          <w:rFonts w:cs="Arial"/>
        </w:rPr>
      </w:pPr>
    </w:p>
    <w:p w14:paraId="00E3D3DF" w14:textId="77777777" w:rsidR="003B21D4" w:rsidRDefault="003B21D4" w:rsidP="003B21D4">
      <w:pPr>
        <w:pStyle w:val="Heading3"/>
      </w:pPr>
      <w:bookmarkStart w:id="1078" w:name="_Toc399490047"/>
      <w:r w:rsidRPr="00A6643C">
        <w:rPr>
          <w:lang w:eastAsia="ko-KR"/>
        </w:rPr>
        <w:t>Zone</w:t>
      </w:r>
      <w:r>
        <w:rPr>
          <w:lang w:eastAsia="ko-KR"/>
        </w:rPr>
        <w:t xml:space="preserve">AirMassFlowConservation </w:t>
      </w:r>
      <w:r>
        <w:t>Outputs</w:t>
      </w:r>
      <w:bookmarkEnd w:id="1078"/>
    </w:p>
    <w:p w14:paraId="3F43CEEE" w14:textId="77777777" w:rsidR="003B21D4" w:rsidRDefault="003B21D4" w:rsidP="003B21D4">
      <w:pPr>
        <w:pStyle w:val="BodyText"/>
      </w:pPr>
      <w:r>
        <w:t>Current ZoneAirMassFlowConservation output variables:</w:t>
      </w:r>
    </w:p>
    <w:p w14:paraId="1AC30EB5" w14:textId="77777777" w:rsidR="003B21D4" w:rsidRDefault="003B21D4" w:rsidP="003B21D4">
      <w:pPr>
        <w:autoSpaceDE w:val="0"/>
        <w:autoSpaceDN w:val="0"/>
        <w:adjustRightInd w:val="0"/>
        <w:rPr>
          <w:rFonts w:ascii="Consolas" w:hAnsi="Consolas" w:cs="Consolas"/>
          <w:color w:val="A31515"/>
          <w:sz w:val="19"/>
          <w:szCs w:val="19"/>
        </w:rPr>
      </w:pPr>
    </w:p>
    <w:p w14:paraId="481804CE" w14:textId="77777777" w:rsidR="003B21D4" w:rsidRPr="00B108DE" w:rsidRDefault="003B21D4" w:rsidP="003B21D4">
      <w:pPr>
        <w:pStyle w:val="CodeIDDSamples"/>
      </w:pPr>
      <w:r w:rsidRPr="00B108DE">
        <w:t>HVAC, Average, Zone Supply Air Mass Flow Rate [kg/s]</w:t>
      </w:r>
    </w:p>
    <w:p w14:paraId="5C7D1E83" w14:textId="77777777" w:rsidR="003B21D4" w:rsidRPr="00B108DE" w:rsidRDefault="003B21D4" w:rsidP="003B21D4">
      <w:pPr>
        <w:pStyle w:val="CodeIDDSamples"/>
      </w:pPr>
      <w:r w:rsidRPr="00B108DE">
        <w:t>HVAC, Average, Zone Exhaust Air Mass Flow Rate [kg/s]</w:t>
      </w:r>
    </w:p>
    <w:p w14:paraId="470872F6" w14:textId="77777777" w:rsidR="003B21D4" w:rsidRPr="00B108DE" w:rsidRDefault="003B21D4" w:rsidP="003B21D4">
      <w:pPr>
        <w:pStyle w:val="CodeIDDSamples"/>
      </w:pPr>
      <w:r w:rsidRPr="00B108DE">
        <w:t>HVAC, Average, Zone Return Air Mass Flow Rate [kg/s]</w:t>
      </w:r>
    </w:p>
    <w:p w14:paraId="2A2F2C5F" w14:textId="77777777" w:rsidR="003B21D4" w:rsidRPr="00333E85" w:rsidRDefault="003B21D4" w:rsidP="003B21D4">
      <w:pPr>
        <w:pStyle w:val="CodeIDDSamples"/>
      </w:pPr>
      <w:r w:rsidRPr="00333E85">
        <w:t>HVAC, Average, Zone Mixing Receiving Air Mass Flow Rate [kg/s]</w:t>
      </w:r>
    </w:p>
    <w:p w14:paraId="6EC60CA7" w14:textId="77777777" w:rsidR="003B21D4" w:rsidRPr="00333E85" w:rsidRDefault="003B21D4" w:rsidP="003B21D4">
      <w:pPr>
        <w:pStyle w:val="CodeIDDSamples"/>
      </w:pPr>
      <w:r w:rsidRPr="00333E85">
        <w:t>HVAC, Average, Zone Mixing Source Air Mass Flow Rate [kg/s]</w:t>
      </w:r>
    </w:p>
    <w:p w14:paraId="3EE06232" w14:textId="77777777" w:rsidR="003B21D4" w:rsidRPr="00333E85" w:rsidRDefault="003B21D4" w:rsidP="003B21D4">
      <w:pPr>
        <w:pStyle w:val="CodeIDDSamples"/>
      </w:pPr>
      <w:r w:rsidRPr="00333E85">
        <w:t>HVAC, Average, Zone Infiltration Air Mass Flow Balance Status, []</w:t>
      </w:r>
    </w:p>
    <w:p w14:paraId="4123F7FF" w14:textId="77777777" w:rsidR="003B21D4" w:rsidRPr="00333E85" w:rsidRDefault="003B21D4" w:rsidP="003B21D4">
      <w:pPr>
        <w:pStyle w:val="CodeIDDSamples"/>
      </w:pPr>
      <w:r w:rsidRPr="00333E85">
        <w:t>HVAC, Average, Zone Mass Balance Infiltration Air Mass Flow Rate, [kg/s]</w:t>
      </w:r>
    </w:p>
    <w:p w14:paraId="0E7863EA" w14:textId="77777777" w:rsidR="003B21D4" w:rsidRPr="005459A8" w:rsidRDefault="003B21D4" w:rsidP="003B21D4">
      <w:pPr>
        <w:autoSpaceDE w:val="0"/>
        <w:autoSpaceDN w:val="0"/>
        <w:adjustRightInd w:val="0"/>
        <w:rPr>
          <w:rFonts w:ascii="Arial,BoldItalic" w:hAnsi="Arial,BoldItalic" w:cs="Arial,BoldItalic"/>
          <w:bCs/>
          <w:iCs/>
        </w:rPr>
      </w:pPr>
    </w:p>
    <w:p w14:paraId="3B9DCDD7" w14:textId="77777777" w:rsidR="003B21D4" w:rsidRPr="00B108DE" w:rsidRDefault="003B21D4" w:rsidP="000D0CEB">
      <w:pPr>
        <w:pStyle w:val="Heading4"/>
      </w:pPr>
      <w:r w:rsidRPr="00B108DE">
        <w:t>Zone Supply Air Mass Flow Rate [kg/s]</w:t>
      </w:r>
    </w:p>
    <w:p w14:paraId="2FEE960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supply air mass flow rate of a zone. The value is determined by summing the supply air mass flow rates contributions from all supply air inlet nodes of a zone.  </w:t>
      </w:r>
    </w:p>
    <w:p w14:paraId="6EFEA471" w14:textId="77777777" w:rsidR="003B21D4" w:rsidRDefault="003B21D4" w:rsidP="003B21D4">
      <w:pPr>
        <w:pStyle w:val="BodyText"/>
      </w:pPr>
    </w:p>
    <w:p w14:paraId="39F786B3" w14:textId="77777777" w:rsidR="003B21D4" w:rsidRPr="00B108DE" w:rsidRDefault="003B21D4" w:rsidP="000D0CEB">
      <w:pPr>
        <w:pStyle w:val="Heading4"/>
      </w:pPr>
      <w:r w:rsidRPr="00B108DE">
        <w:lastRenderedPageBreak/>
        <w:t>Zone Exhaust Air Mass Flow Rate [kg/s]</w:t>
      </w:r>
    </w:p>
    <w:p w14:paraId="67F7606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exhaust air mass flow rate of a zone. The value is determined by summing the exhaust air mass flow rates contributions from all exhaust air nodes of a zone.  </w:t>
      </w:r>
    </w:p>
    <w:p w14:paraId="183A7EC1" w14:textId="77777777" w:rsidR="003B21D4" w:rsidRDefault="003B21D4" w:rsidP="003B21D4">
      <w:pPr>
        <w:pStyle w:val="BodyText"/>
        <w:spacing w:after="0"/>
      </w:pPr>
    </w:p>
    <w:p w14:paraId="171D6717" w14:textId="77777777" w:rsidR="003B21D4" w:rsidRPr="00B108DE" w:rsidRDefault="003B21D4" w:rsidP="000D0CEB">
      <w:pPr>
        <w:pStyle w:val="Heading4"/>
      </w:pPr>
      <w:r w:rsidRPr="00B108DE">
        <w:t>Zone Return Air Mass Flow Rate [kg/s]</w:t>
      </w:r>
    </w:p>
    <w:p w14:paraId="5E08A0F0" w14:textId="77777777" w:rsidR="003B21D4" w:rsidRDefault="003B21D4" w:rsidP="003B21D4">
      <w:pPr>
        <w:autoSpaceDE w:val="0"/>
        <w:autoSpaceDN w:val="0"/>
        <w:adjustRightInd w:val="0"/>
        <w:jc w:val="both"/>
        <w:rPr>
          <w:rFonts w:cs="Arial"/>
        </w:rPr>
      </w:pPr>
      <w:r>
        <w:rPr>
          <w:rFonts w:cs="Arial"/>
        </w:rPr>
        <w:t xml:space="preserve">This output variable represents the total return air mass flow rate of a zone. The value is determined by summing the return air mass flow rates contributions from return air nodes of a zone. </w:t>
      </w:r>
    </w:p>
    <w:p w14:paraId="0C131140" w14:textId="77777777" w:rsidR="003B21D4" w:rsidRDefault="003B21D4" w:rsidP="003B21D4">
      <w:pPr>
        <w:autoSpaceDE w:val="0"/>
        <w:autoSpaceDN w:val="0"/>
        <w:adjustRightInd w:val="0"/>
      </w:pPr>
    </w:p>
    <w:p w14:paraId="5289739B" w14:textId="77777777" w:rsidR="003B21D4" w:rsidRPr="008637F1" w:rsidRDefault="003B21D4" w:rsidP="000D0CEB">
      <w:pPr>
        <w:pStyle w:val="Heading4"/>
      </w:pPr>
      <w:r w:rsidRPr="008637F1">
        <w:t xml:space="preserve">Zone Mixing </w:t>
      </w:r>
      <w:r>
        <w:t xml:space="preserve">Receiving </w:t>
      </w:r>
      <w:r w:rsidRPr="008637F1">
        <w:t>Air Mass Flow Rate [kg/s]</w:t>
      </w:r>
    </w:p>
    <w:p w14:paraId="7E24D35A" w14:textId="77777777" w:rsidR="003B21D4" w:rsidRDefault="003B21D4" w:rsidP="003B21D4">
      <w:pPr>
        <w:autoSpaceDE w:val="0"/>
        <w:autoSpaceDN w:val="0"/>
        <w:adjustRightInd w:val="0"/>
        <w:rPr>
          <w:rFonts w:ascii="Consolas" w:hAnsi="Consolas" w:cs="Consolas"/>
          <w:color w:val="A31515"/>
          <w:sz w:val="19"/>
          <w:szCs w:val="19"/>
        </w:rPr>
      </w:pPr>
      <w:r>
        <w:rPr>
          <w:rFonts w:cs="Arial"/>
        </w:rPr>
        <w:t xml:space="preserve">This output variable represents the total zone mixing air mass flow rate of a receiving zone from one or more mixing objects. The value is determined by summing the air mass flow contributions from all zone mixing objects connected to a single receiving zone.  </w:t>
      </w:r>
    </w:p>
    <w:p w14:paraId="65CD1FED" w14:textId="77777777" w:rsidR="003B21D4" w:rsidRDefault="003B21D4" w:rsidP="003B21D4">
      <w:pPr>
        <w:autoSpaceDE w:val="0"/>
        <w:autoSpaceDN w:val="0"/>
        <w:adjustRightInd w:val="0"/>
        <w:rPr>
          <w:rFonts w:ascii="Consolas" w:hAnsi="Consolas" w:cs="Consolas"/>
          <w:color w:val="A31515"/>
          <w:sz w:val="19"/>
          <w:szCs w:val="19"/>
        </w:rPr>
      </w:pPr>
    </w:p>
    <w:p w14:paraId="094EA73C" w14:textId="77777777" w:rsidR="003B21D4" w:rsidRPr="00B126CD" w:rsidRDefault="003B21D4" w:rsidP="000D0CEB">
      <w:pPr>
        <w:pStyle w:val="Heading4"/>
      </w:pPr>
      <w:r w:rsidRPr="00B126CD">
        <w:t>Zone Mixing Source Air Mass Flow Rate [kg/s]</w:t>
      </w:r>
    </w:p>
    <w:p w14:paraId="29725DFF" w14:textId="77777777" w:rsidR="003B21D4" w:rsidRDefault="003B21D4" w:rsidP="003B21D4">
      <w:pPr>
        <w:pStyle w:val="BodyText"/>
        <w:spacing w:after="0"/>
      </w:pPr>
      <w:r>
        <w:rPr>
          <w:rFonts w:cs="Arial"/>
        </w:rPr>
        <w:t>This output variable represents the total zone mixing source air mass flow rate of a source zone feeding one or more mixing objects. The value is determined by summing the air mass flow contributions from all zone mixing objects connected to a single source zone.</w:t>
      </w:r>
    </w:p>
    <w:p w14:paraId="238CD821" w14:textId="77777777" w:rsidR="003B21D4" w:rsidRDefault="003B21D4" w:rsidP="003B21D4">
      <w:pPr>
        <w:pStyle w:val="BodyText"/>
        <w:spacing w:after="0"/>
      </w:pPr>
    </w:p>
    <w:p w14:paraId="6D4C3151" w14:textId="77777777" w:rsidR="003B21D4" w:rsidRPr="006A5E44" w:rsidRDefault="003B21D4" w:rsidP="000D0CEB">
      <w:pPr>
        <w:pStyle w:val="Heading4"/>
      </w:pPr>
      <w:r w:rsidRPr="00B15600">
        <w:t>Zone Infiltration Air Mass Flow Balance Status</w:t>
      </w:r>
      <w:r w:rsidRPr="006A5E44">
        <w:t xml:space="preserve"> []</w:t>
      </w:r>
    </w:p>
    <w:p w14:paraId="1F0CEDA2" w14:textId="77777777" w:rsidR="003B21D4" w:rsidRDefault="003B21D4" w:rsidP="003B21D4">
      <w:pPr>
        <w:pStyle w:val="BodyText"/>
        <w:spacing w:after="0"/>
        <w:rPr>
          <w:rFonts w:cs="Arial"/>
        </w:rPr>
      </w:pPr>
      <w:r>
        <w:rPr>
          <w:rFonts w:cs="Arial"/>
        </w:rPr>
        <w:t xml:space="preserve">This output variable indicates the status of the infiltration object mass flow rate use for balancing the zone mass flow at each time step. It has values of either </w:t>
      </w:r>
      <w:r w:rsidRPr="00AF044B">
        <w:rPr>
          <w:rFonts w:cs="Arial"/>
          <w:b/>
        </w:rPr>
        <w:t>0</w:t>
      </w:r>
      <w:r>
        <w:rPr>
          <w:rFonts w:cs="Arial"/>
        </w:rPr>
        <w:t xml:space="preserve"> or </w:t>
      </w:r>
      <w:r w:rsidRPr="00AF044B">
        <w:rPr>
          <w:rFonts w:cs="Arial"/>
          <w:b/>
        </w:rPr>
        <w:t>1</w:t>
      </w:r>
      <w:r>
        <w:rPr>
          <w:rFonts w:cs="Arial"/>
        </w:rPr>
        <w:t xml:space="preserve">.  If the value of this report variable is </w:t>
      </w:r>
      <w:r w:rsidRPr="00AF044B">
        <w:rPr>
          <w:rFonts w:cs="Arial"/>
          <w:b/>
        </w:rPr>
        <w:t>0</w:t>
      </w:r>
      <w:r>
        <w:rPr>
          <w:rFonts w:cs="Arial"/>
        </w:rPr>
        <w:t xml:space="preserve"> then the zone infiltration object mass flow rate is not used in the zone mass conservation calculation, hence the infiltration rate calculated based on the user specified inputs is manintained and the infiltration rate is assumed as self-balanced for current timestep.  If the value is 1 then the zone infiltration object mass flow rate is included in the zone air mass flow balance calculation, hence the user specified infiltration rate is modified and it is considered as incoming flow to the zone, i.e., self-balanced assumption is not valid for this zone and current time step.</w:t>
      </w:r>
    </w:p>
    <w:p w14:paraId="4E052768" w14:textId="77777777" w:rsidR="003B21D4" w:rsidRDefault="003B21D4" w:rsidP="003B21D4">
      <w:pPr>
        <w:pStyle w:val="BodyText"/>
        <w:spacing w:after="0"/>
        <w:rPr>
          <w:rFonts w:cs="Arial"/>
        </w:rPr>
      </w:pPr>
    </w:p>
    <w:p w14:paraId="36C5AC87" w14:textId="77777777" w:rsidR="003B21D4" w:rsidRPr="006A5E44" w:rsidRDefault="003B21D4" w:rsidP="000D0CEB">
      <w:pPr>
        <w:pStyle w:val="Heading4"/>
      </w:pPr>
      <w:r w:rsidRPr="00CC3996">
        <w:t>Zone Mass Balance Infiltration Air Mass Flow Rate</w:t>
      </w:r>
      <w:r w:rsidRPr="006A5E44">
        <w:t xml:space="preserve"> [</w:t>
      </w:r>
      <w:r w:rsidRPr="008637F1">
        <w:t>kg/s</w:t>
      </w:r>
      <w:r w:rsidRPr="006A5E44">
        <w:t>]</w:t>
      </w:r>
    </w:p>
    <w:p w14:paraId="58789886" w14:textId="77777777" w:rsidR="003B21D4" w:rsidRPr="00363827" w:rsidRDefault="003B21D4" w:rsidP="003B21D4">
      <w:pPr>
        <w:autoSpaceDE w:val="0"/>
        <w:autoSpaceDN w:val="0"/>
        <w:adjustRightInd w:val="0"/>
        <w:jc w:val="both"/>
        <w:rPr>
          <w:rFonts w:cs="Arial"/>
        </w:rPr>
      </w:pPr>
      <w:r>
        <w:rPr>
          <w:rFonts w:cs="Arial"/>
        </w:rPr>
        <w:t>This output variable represents the zone infiltration air mass flow rate in kg/s.  This output variable is reported only for source zones and when the zone air mass flow balance flag is set to “Yes” and its value depends on the “</w:t>
      </w:r>
      <w:r w:rsidRPr="004D3B55">
        <w:rPr>
          <w:rFonts w:cs="Arial"/>
        </w:rPr>
        <w:t>Source Zone Infiltration Treatment</w:t>
      </w:r>
      <w:r>
        <w:rPr>
          <w:rFonts w:cs="Arial"/>
        </w:rPr>
        <w:t xml:space="preserve">” method specified.  When the infiltration treatment method selected is “AddInfiltrationFlow” this report variable represents additional infiltration air mass flow rate added on top of the base infiltration air flow calculated using the user inputs inroder to balance the zone air mass flow. In this case, the base infiltration air mass flow calculated using the user specified input is assumed self-balanced.  When the infiltration treatment method selected is “AdjustInfiltrationFlow” this report variable represents the base infiltration air mass flow calculated using the user inputs and can be adjuted as needed in roder to balance the zone air mass flow. If the value of the output variable </w:t>
      </w:r>
      <w:r w:rsidRPr="00363827">
        <w:rPr>
          <w:rFonts w:cs="Arial"/>
        </w:rPr>
        <w:t>“</w:t>
      </w:r>
      <w:r w:rsidRPr="00363827">
        <w:rPr>
          <w:rFonts w:cs="Arial"/>
          <w:bCs/>
          <w:iCs/>
        </w:rPr>
        <w:t>Zone Infiltration Air Mass Flow Balance Status” is</w:t>
      </w:r>
      <w:r>
        <w:rPr>
          <w:rFonts w:cs="Arial"/>
          <w:bCs/>
          <w:iCs/>
        </w:rPr>
        <w:t xml:space="preserve"> </w:t>
      </w:r>
      <w:r w:rsidRPr="00AF044B">
        <w:rPr>
          <w:rFonts w:cs="Arial"/>
          <w:b/>
          <w:bCs/>
          <w:iCs/>
        </w:rPr>
        <w:t>0</w:t>
      </w:r>
      <w:r>
        <w:rPr>
          <w:rFonts w:cs="Arial"/>
          <w:bCs/>
          <w:iCs/>
        </w:rPr>
        <w:t xml:space="preserve">, then </w:t>
      </w:r>
      <w:r>
        <w:rPr>
          <w:rFonts w:cs="Arial"/>
        </w:rPr>
        <w:t xml:space="preserve">the infiltration air mass flow rate calculated based on the user specified inputs is manintained and the infiltration rate is assumed as self-balanced for current timestep, or else  if </w:t>
      </w:r>
      <w:r w:rsidRPr="00363827">
        <w:rPr>
          <w:rFonts w:cs="Arial"/>
          <w:bCs/>
          <w:iCs/>
        </w:rPr>
        <w:t>Zone Infiltration Air Mass Flow Balance Status” is</w:t>
      </w:r>
      <w:r>
        <w:rPr>
          <w:rFonts w:cs="Arial"/>
          <w:bCs/>
          <w:iCs/>
        </w:rPr>
        <w:t xml:space="preserve"> </w:t>
      </w:r>
      <w:r w:rsidRPr="00AF044B">
        <w:rPr>
          <w:rFonts w:cs="Arial"/>
          <w:b/>
          <w:bCs/>
          <w:iCs/>
        </w:rPr>
        <w:t>1</w:t>
      </w:r>
      <w:r>
        <w:rPr>
          <w:rFonts w:cs="Arial"/>
          <w:bCs/>
          <w:iCs/>
        </w:rPr>
        <w:t xml:space="preserve">, then </w:t>
      </w:r>
      <w:r>
        <w:rPr>
          <w:rFonts w:cs="Arial"/>
        </w:rPr>
        <w:t>user specified infiltration rate is adjusted and it is considered as incoming flow to the zone, i.e., self-balanced assumption is not valid for this zone and current time step.</w:t>
      </w:r>
    </w:p>
    <w:p w14:paraId="2DD7D592" w14:textId="77777777" w:rsidR="003B21D4" w:rsidRDefault="003B21D4" w:rsidP="00A96611">
      <w:pPr>
        <w:pStyle w:val="BodyText"/>
        <w:rPr>
          <w:lang w:eastAsia="ko-KR"/>
        </w:rPr>
      </w:pPr>
    </w:p>
    <w:p w14:paraId="666DD379" w14:textId="77777777" w:rsidR="00976A26" w:rsidRDefault="00976A26">
      <w:pPr>
        <w:pStyle w:val="Heading2"/>
      </w:pPr>
      <w:bookmarkStart w:id="1079" w:name="_Toc399490048"/>
      <w:r>
        <w:lastRenderedPageBreak/>
        <w:t>Group – Design Objects</w:t>
      </w:r>
      <w:bookmarkEnd w:id="1076"/>
      <w:bookmarkEnd w:id="1079"/>
    </w:p>
    <w:p w14:paraId="1E56BDC6" w14:textId="77777777" w:rsidR="001647A4" w:rsidRDefault="001647A4" w:rsidP="001647A4">
      <w:pPr>
        <w:pStyle w:val="Heading3"/>
      </w:pPr>
      <w:bookmarkStart w:id="1080" w:name="_Ref22445130"/>
      <w:bookmarkStart w:id="1081" w:name="_Toc30906686"/>
      <w:bookmarkStart w:id="1082" w:name="_Toc33504678"/>
      <w:bookmarkStart w:id="1083" w:name="_Toc50254059"/>
      <w:bookmarkStart w:id="1084" w:name="_Toc99527831"/>
      <w:bookmarkStart w:id="1085" w:name="_Toc174259183"/>
      <w:bookmarkStart w:id="1086" w:name="_Toc99527842"/>
      <w:bookmarkStart w:id="1087" w:name="_Toc399490049"/>
      <w:bookmarkEnd w:id="1030"/>
      <w:r>
        <w:t>Input for Design Calculations and Component Autosizing</w:t>
      </w:r>
      <w:bookmarkEnd w:id="1080"/>
      <w:bookmarkEnd w:id="1081"/>
      <w:bookmarkEnd w:id="1082"/>
      <w:bookmarkEnd w:id="1083"/>
      <w:bookmarkEnd w:id="1084"/>
      <w:bookmarkEnd w:id="1085"/>
      <w:bookmarkEnd w:id="1087"/>
    </w:p>
    <w:p w14:paraId="00BB0F3A" w14:textId="77777777" w:rsidR="001647A4" w:rsidRDefault="001647A4" w:rsidP="001647A4">
      <w:pPr>
        <w:pStyle w:val="Heading4"/>
      </w:pPr>
      <w:r>
        <w:t>Overview</w:t>
      </w:r>
    </w:p>
    <w:p w14:paraId="2343E3B0" w14:textId="77777777" w:rsidR="001647A4" w:rsidRDefault="001647A4" w:rsidP="001647A4">
      <w:pPr>
        <w:pStyle w:val="BodyText"/>
      </w:pPr>
      <w:r>
        <w:t>In order for EnergyPlus to successfully calculate zone design heating and cooling loads and air flow rates and for the program to use these results to automatically size the HVAC components a number of input objects must be present and certain object input fields must be entered.</w:t>
      </w:r>
    </w:p>
    <w:p w14:paraId="7E829294" w14:textId="77777777"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14:paraId="723E3395" w14:textId="77777777"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14:paraId="574DCE71" w14:textId="77777777"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14:paraId="5EF5B3DE" w14:textId="77777777"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14:paraId="13023E4B" w14:textId="77777777"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14:paraId="581C7346" w14:textId="77777777"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14:paraId="567F2ED4" w14:textId="77777777" w:rsidR="001647A4" w:rsidRDefault="001647A4" w:rsidP="00925FDD">
      <w:pPr>
        <w:pStyle w:val="ListNumber3"/>
        <w:numPr>
          <w:ilvl w:val="0"/>
          <w:numId w:val="17"/>
        </w:numPr>
        <w:ind w:left="1800"/>
      </w:pPr>
      <w:r>
        <w:t>setting internal loads (lights, equipment, occupancy) to maximum all day for cooling and to zero all day for heating;</w:t>
      </w:r>
    </w:p>
    <w:p w14:paraId="68345228" w14:textId="77777777" w:rsidR="001647A4" w:rsidRDefault="001647A4" w:rsidP="00925FDD">
      <w:pPr>
        <w:pStyle w:val="ListNumber3"/>
        <w:numPr>
          <w:ilvl w:val="0"/>
          <w:numId w:val="17"/>
        </w:numPr>
        <w:ind w:left="1800"/>
      </w:pPr>
      <w:r>
        <w:t>setting heating and cooling thermostat set points to constant values (no set up or set back);</w:t>
      </w:r>
    </w:p>
    <w:p w14:paraId="3A40ABE3" w14:textId="77777777" w:rsidR="001647A4" w:rsidRDefault="001647A4" w:rsidP="00925FDD">
      <w:pPr>
        <w:pStyle w:val="ListNumber3"/>
        <w:numPr>
          <w:ilvl w:val="0"/>
          <w:numId w:val="17"/>
        </w:numPr>
        <w:ind w:left="1800"/>
      </w:pPr>
      <w:r>
        <w:t>setting heating and cooling equipment to be always on.</w:t>
      </w:r>
    </w:p>
    <w:p w14:paraId="5E0EF7C2" w14:textId="77777777"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14:paraId="7F43B493" w14:textId="77777777" w:rsidR="00D5362B" w:rsidRDefault="00D5362B" w:rsidP="00D5362B">
      <w:pPr>
        <w:pStyle w:val="ListBullet"/>
        <w:tabs>
          <w:tab w:val="num" w:pos="1440"/>
        </w:tabs>
      </w:pPr>
      <w:r>
        <w:lastRenderedPageBreak/>
        <w:t>Other than zone thermostat setpoints, the sizing calculations generally know nothing about the system control inputs such as setpoints and availability schedules. The user must coordinate sizing inputs with the actual simulation control inputs.</w:t>
      </w:r>
    </w:p>
    <w:p w14:paraId="63736935" w14:textId="77777777"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14:paraId="5D97EF31" w14:textId="77777777" w:rsidR="001647A4" w:rsidRDefault="001647A4" w:rsidP="001647A4">
      <w:pPr>
        <w:pStyle w:val="Heading4"/>
      </w:pPr>
      <w:r>
        <w:t>Component Autosizing</w:t>
      </w:r>
    </w:p>
    <w:p w14:paraId="28C01BF2" w14:textId="77777777"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14:paraId="6CFCD107" w14:textId="77777777" w:rsidR="00354764" w:rsidRDefault="00354764" w:rsidP="001647A4">
      <w:pPr>
        <w:pStyle w:val="BodyText"/>
      </w:pPr>
    </w:p>
    <w:p w14:paraId="39EBE9A3" w14:textId="77777777" w:rsidR="001647A4" w:rsidRDefault="001647A4" w:rsidP="001647A4">
      <w:pPr>
        <w:pStyle w:val="Caption"/>
      </w:pPr>
      <w:bookmarkStart w:id="1088" w:name="_Toc30906687"/>
      <w:bookmarkStart w:id="1089" w:name="_Toc33504679"/>
      <w:bookmarkStart w:id="1090" w:name="_Toc50254060"/>
      <w:bookmarkStart w:id="1091" w:name="_Toc99527832"/>
      <w:bookmarkStart w:id="1092" w:name="_Toc174259184"/>
      <w:r>
        <w:t xml:space="preserve">Table </w:t>
      </w:r>
      <w:r w:rsidR="006008C7">
        <w:fldChar w:fldCharType="begin"/>
      </w:r>
      <w:r w:rsidR="00A4098B">
        <w:instrText xml:space="preserve"> SEQ Table \* ARABIC </w:instrText>
      </w:r>
      <w:r w:rsidR="006008C7">
        <w:fldChar w:fldCharType="separate"/>
      </w:r>
      <w:r w:rsidR="00F157E6">
        <w:rPr>
          <w:noProof/>
        </w:rPr>
        <w:t>22</w:t>
      </w:r>
      <w:r w:rsidR="006008C7">
        <w:rPr>
          <w:noProof/>
        </w:rPr>
        <w:fldChar w:fldCharType="end"/>
      </w:r>
      <w:r>
        <w:t>. Details of Autosizable Objects/Fields</w:t>
      </w:r>
      <w:bookmarkEnd w:id="1088"/>
      <w:bookmarkEnd w:id="1089"/>
      <w:bookmarkEnd w:id="1090"/>
      <w:bookmarkEnd w:id="1091"/>
      <w:bookmarkEnd w:id="1092"/>
    </w:p>
    <w:tbl>
      <w:tblPr>
        <w:tblStyle w:val="TableGrid"/>
        <w:tblW w:w="0" w:type="auto"/>
        <w:tblInd w:w="1080" w:type="dxa"/>
        <w:tblLayout w:type="fixed"/>
        <w:tblLook w:val="04A0" w:firstRow="1" w:lastRow="0" w:firstColumn="1" w:lastColumn="0" w:noHBand="0" w:noVBand="1"/>
      </w:tblPr>
      <w:tblGrid>
        <w:gridCol w:w="1908"/>
        <w:gridCol w:w="6588"/>
      </w:tblGrid>
      <w:tr w:rsidR="00824245" w:rsidRPr="000136BB" w14:paraId="5A3BF8BC" w14:textId="77777777" w:rsidTr="00824245">
        <w:trPr>
          <w:tblHeader/>
        </w:trPr>
        <w:tc>
          <w:tcPr>
            <w:tcW w:w="1908" w:type="dxa"/>
          </w:tcPr>
          <w:p w14:paraId="2A6EE1DE" w14:textId="77777777" w:rsidR="00824245" w:rsidRPr="000136BB" w:rsidRDefault="00824245" w:rsidP="00E36BE8">
            <w:pPr>
              <w:pStyle w:val="TableHeader"/>
            </w:pPr>
            <w:r>
              <w:t xml:space="preserve">Component </w:t>
            </w:r>
            <w:r w:rsidR="00E36BE8">
              <w:t>/</w:t>
            </w:r>
            <w:r>
              <w:t xml:space="preserve"> Object Name</w:t>
            </w:r>
          </w:p>
        </w:tc>
        <w:tc>
          <w:tcPr>
            <w:tcW w:w="6588" w:type="dxa"/>
          </w:tcPr>
          <w:p w14:paraId="7ADBB858" w14:textId="77777777" w:rsidR="00824245" w:rsidRPr="000136BB" w:rsidRDefault="00824245" w:rsidP="00824245">
            <w:pPr>
              <w:pStyle w:val="TableHeader"/>
            </w:pPr>
            <w:r>
              <w:t>Autosizable Fields</w:t>
            </w:r>
          </w:p>
        </w:tc>
      </w:tr>
      <w:tr w:rsidR="000136BB" w:rsidRPr="000136BB" w14:paraId="392D1DD1" w14:textId="77777777" w:rsidTr="00824245">
        <w:tc>
          <w:tcPr>
            <w:tcW w:w="8496" w:type="dxa"/>
            <w:gridSpan w:val="2"/>
          </w:tcPr>
          <w:p w14:paraId="49C22C5F" w14:textId="77777777" w:rsidR="000136BB" w:rsidRPr="000136BB" w:rsidRDefault="000136BB" w:rsidP="000136BB">
            <w:pPr>
              <w:pStyle w:val="TableText"/>
              <w:rPr>
                <w:b/>
              </w:rPr>
            </w:pPr>
            <w:r w:rsidRPr="000136BB">
              <w:rPr>
                <w:b/>
              </w:rPr>
              <w:t>AirConditioner:VariableRefrigerantFlow</w:t>
            </w:r>
          </w:p>
        </w:tc>
      </w:tr>
      <w:tr w:rsidR="000136BB" w:rsidRPr="000136BB" w14:paraId="7B2ED661" w14:textId="77777777" w:rsidTr="00824245">
        <w:tc>
          <w:tcPr>
            <w:tcW w:w="1908" w:type="dxa"/>
          </w:tcPr>
          <w:p w14:paraId="12DDA495" w14:textId="77777777" w:rsidR="000136BB" w:rsidRPr="000136BB" w:rsidRDefault="000136BB" w:rsidP="000136BB">
            <w:pPr>
              <w:pStyle w:val="TableText"/>
            </w:pPr>
          </w:p>
        </w:tc>
        <w:tc>
          <w:tcPr>
            <w:tcW w:w="6588" w:type="dxa"/>
          </w:tcPr>
          <w:p w14:paraId="5BFFB0CF" w14:textId="77777777" w:rsidR="000136BB" w:rsidRPr="000136BB" w:rsidRDefault="000136BB" w:rsidP="000136BB">
            <w:pPr>
              <w:pStyle w:val="TableText"/>
            </w:pPr>
            <w:r w:rsidRPr="000136BB">
              <w:t>Gross Rated Total Cooling Capacity</w:t>
            </w:r>
          </w:p>
        </w:tc>
      </w:tr>
      <w:tr w:rsidR="000136BB" w:rsidRPr="000136BB" w14:paraId="304BCAAB" w14:textId="77777777" w:rsidTr="00824245">
        <w:tc>
          <w:tcPr>
            <w:tcW w:w="1908" w:type="dxa"/>
          </w:tcPr>
          <w:p w14:paraId="4EE337A1" w14:textId="77777777" w:rsidR="000136BB" w:rsidRPr="000136BB" w:rsidRDefault="000136BB" w:rsidP="000136BB">
            <w:pPr>
              <w:pStyle w:val="TableText"/>
            </w:pPr>
          </w:p>
        </w:tc>
        <w:tc>
          <w:tcPr>
            <w:tcW w:w="6588" w:type="dxa"/>
          </w:tcPr>
          <w:p w14:paraId="7DDA0702" w14:textId="77777777" w:rsidR="000136BB" w:rsidRPr="000136BB" w:rsidRDefault="000136BB" w:rsidP="000136BB">
            <w:pPr>
              <w:pStyle w:val="TableText"/>
            </w:pPr>
            <w:r w:rsidRPr="000136BB">
              <w:t>Gross Rated Heating Capacity</w:t>
            </w:r>
          </w:p>
        </w:tc>
      </w:tr>
      <w:tr w:rsidR="000136BB" w:rsidRPr="000136BB" w14:paraId="3E4DC324" w14:textId="77777777" w:rsidTr="00824245">
        <w:tc>
          <w:tcPr>
            <w:tcW w:w="1908" w:type="dxa"/>
          </w:tcPr>
          <w:p w14:paraId="66AACE2C" w14:textId="77777777" w:rsidR="000136BB" w:rsidRPr="000136BB" w:rsidRDefault="000136BB" w:rsidP="000136BB">
            <w:pPr>
              <w:pStyle w:val="TableText"/>
            </w:pPr>
          </w:p>
        </w:tc>
        <w:tc>
          <w:tcPr>
            <w:tcW w:w="6588" w:type="dxa"/>
          </w:tcPr>
          <w:p w14:paraId="41B455D6" w14:textId="77777777" w:rsidR="000136BB" w:rsidRPr="000136BB" w:rsidRDefault="000136BB" w:rsidP="000136BB">
            <w:pPr>
              <w:pStyle w:val="TableText"/>
            </w:pPr>
            <w:r w:rsidRPr="000136BB">
              <w:t>Resistive Defrost Heater Capacity</w:t>
            </w:r>
          </w:p>
        </w:tc>
      </w:tr>
      <w:tr w:rsidR="000136BB" w:rsidRPr="000136BB" w14:paraId="50C628F6" w14:textId="77777777" w:rsidTr="00824245">
        <w:tc>
          <w:tcPr>
            <w:tcW w:w="1908" w:type="dxa"/>
          </w:tcPr>
          <w:p w14:paraId="48441218" w14:textId="77777777" w:rsidR="000136BB" w:rsidRPr="000136BB" w:rsidRDefault="000136BB" w:rsidP="000136BB">
            <w:pPr>
              <w:pStyle w:val="TableText"/>
            </w:pPr>
          </w:p>
        </w:tc>
        <w:tc>
          <w:tcPr>
            <w:tcW w:w="6588" w:type="dxa"/>
          </w:tcPr>
          <w:p w14:paraId="767710A3" w14:textId="77777777" w:rsidR="000136BB" w:rsidRPr="000136BB" w:rsidRDefault="000136BB" w:rsidP="000136BB">
            <w:pPr>
              <w:pStyle w:val="TableText"/>
            </w:pPr>
            <w:r w:rsidRPr="000136BB">
              <w:t>Water Condenser Volume Flow Rate</w:t>
            </w:r>
          </w:p>
        </w:tc>
      </w:tr>
      <w:tr w:rsidR="000136BB" w:rsidRPr="000136BB" w14:paraId="4564531E" w14:textId="77777777" w:rsidTr="00824245">
        <w:tc>
          <w:tcPr>
            <w:tcW w:w="1908" w:type="dxa"/>
          </w:tcPr>
          <w:p w14:paraId="5D1E46FF" w14:textId="77777777" w:rsidR="000136BB" w:rsidRPr="000136BB" w:rsidRDefault="000136BB" w:rsidP="000136BB">
            <w:pPr>
              <w:pStyle w:val="TableText"/>
            </w:pPr>
          </w:p>
        </w:tc>
        <w:tc>
          <w:tcPr>
            <w:tcW w:w="6588" w:type="dxa"/>
          </w:tcPr>
          <w:p w14:paraId="6D969879" w14:textId="77777777" w:rsidR="000136BB" w:rsidRPr="000136BB" w:rsidRDefault="000136BB" w:rsidP="000136BB">
            <w:pPr>
              <w:pStyle w:val="TableText"/>
            </w:pPr>
            <w:r w:rsidRPr="000136BB">
              <w:t>Evaporative Condenser Air Flow Rate</w:t>
            </w:r>
          </w:p>
        </w:tc>
      </w:tr>
      <w:tr w:rsidR="000136BB" w:rsidRPr="000136BB" w14:paraId="0B9EFD3C" w14:textId="77777777" w:rsidTr="00824245">
        <w:tc>
          <w:tcPr>
            <w:tcW w:w="1908" w:type="dxa"/>
          </w:tcPr>
          <w:p w14:paraId="34D574CD" w14:textId="77777777" w:rsidR="000136BB" w:rsidRPr="000136BB" w:rsidRDefault="000136BB" w:rsidP="000136BB">
            <w:pPr>
              <w:pStyle w:val="TableText"/>
            </w:pPr>
          </w:p>
        </w:tc>
        <w:tc>
          <w:tcPr>
            <w:tcW w:w="6588" w:type="dxa"/>
          </w:tcPr>
          <w:p w14:paraId="7BEE9A36" w14:textId="77777777" w:rsidR="000136BB" w:rsidRPr="000136BB" w:rsidRDefault="000136BB" w:rsidP="000136BB">
            <w:pPr>
              <w:pStyle w:val="TableText"/>
            </w:pPr>
            <w:r w:rsidRPr="000136BB">
              <w:t>Evaporative Condenser Pump Rated Power Consumption</w:t>
            </w:r>
          </w:p>
        </w:tc>
      </w:tr>
      <w:tr w:rsidR="000136BB" w:rsidRPr="000136BB" w14:paraId="6F6EAEFE" w14:textId="77777777" w:rsidTr="00824245">
        <w:tc>
          <w:tcPr>
            <w:tcW w:w="8496" w:type="dxa"/>
            <w:gridSpan w:val="2"/>
          </w:tcPr>
          <w:p w14:paraId="6D65A4C3" w14:textId="77777777" w:rsidR="000136BB" w:rsidRPr="000136BB" w:rsidRDefault="000136BB" w:rsidP="000136BB">
            <w:pPr>
              <w:pStyle w:val="TableText"/>
              <w:rPr>
                <w:b/>
              </w:rPr>
            </w:pPr>
            <w:r w:rsidRPr="000136BB">
              <w:rPr>
                <w:b/>
              </w:rPr>
              <w:t>AirLoopHVAC</w:t>
            </w:r>
          </w:p>
        </w:tc>
      </w:tr>
      <w:tr w:rsidR="000136BB" w:rsidRPr="000136BB" w14:paraId="499EE728" w14:textId="77777777" w:rsidTr="00824245">
        <w:tc>
          <w:tcPr>
            <w:tcW w:w="1908" w:type="dxa"/>
          </w:tcPr>
          <w:p w14:paraId="043C44AE" w14:textId="77777777" w:rsidR="000136BB" w:rsidRPr="000136BB" w:rsidRDefault="000136BB" w:rsidP="000136BB">
            <w:pPr>
              <w:pStyle w:val="TableText"/>
            </w:pPr>
          </w:p>
        </w:tc>
        <w:tc>
          <w:tcPr>
            <w:tcW w:w="6588" w:type="dxa"/>
          </w:tcPr>
          <w:p w14:paraId="17238B2C" w14:textId="77777777" w:rsidR="000136BB" w:rsidRPr="000136BB" w:rsidRDefault="000136BB" w:rsidP="000136BB">
            <w:pPr>
              <w:pStyle w:val="TableText"/>
            </w:pPr>
            <w:r w:rsidRPr="000136BB">
              <w:t>Design Supply Air Flow Rate</w:t>
            </w:r>
          </w:p>
        </w:tc>
      </w:tr>
      <w:tr w:rsidR="000136BB" w:rsidRPr="000136BB" w14:paraId="365D0DA6" w14:textId="77777777" w:rsidTr="00824245">
        <w:tc>
          <w:tcPr>
            <w:tcW w:w="8496" w:type="dxa"/>
            <w:gridSpan w:val="2"/>
          </w:tcPr>
          <w:p w14:paraId="7016D101" w14:textId="77777777" w:rsidR="000136BB" w:rsidRPr="000136BB" w:rsidRDefault="000136BB" w:rsidP="000136BB">
            <w:pPr>
              <w:pStyle w:val="TableText"/>
              <w:rPr>
                <w:b/>
              </w:rPr>
            </w:pPr>
            <w:r w:rsidRPr="000136BB">
              <w:rPr>
                <w:b/>
              </w:rPr>
              <w:t>AirLoopHVAC:Unitary:Furnace:HeatCool</w:t>
            </w:r>
          </w:p>
        </w:tc>
      </w:tr>
      <w:tr w:rsidR="000136BB" w:rsidRPr="000136BB" w14:paraId="053E256B" w14:textId="77777777" w:rsidTr="00824245">
        <w:tc>
          <w:tcPr>
            <w:tcW w:w="1908" w:type="dxa"/>
          </w:tcPr>
          <w:p w14:paraId="2AE15D91" w14:textId="77777777" w:rsidR="000136BB" w:rsidRPr="000136BB" w:rsidRDefault="000136BB" w:rsidP="000136BB">
            <w:pPr>
              <w:pStyle w:val="TableText"/>
            </w:pPr>
          </w:p>
        </w:tc>
        <w:tc>
          <w:tcPr>
            <w:tcW w:w="6588" w:type="dxa"/>
          </w:tcPr>
          <w:p w14:paraId="22CF495C" w14:textId="77777777" w:rsidR="000136BB" w:rsidRPr="000136BB" w:rsidRDefault="000136BB" w:rsidP="000136BB">
            <w:pPr>
              <w:pStyle w:val="TableText"/>
            </w:pPr>
            <w:r w:rsidRPr="000136BB">
              <w:t>Maximum Supply Air Temperature</w:t>
            </w:r>
          </w:p>
        </w:tc>
      </w:tr>
      <w:tr w:rsidR="000136BB" w:rsidRPr="000136BB" w14:paraId="55BD7534" w14:textId="77777777" w:rsidTr="00824245">
        <w:tc>
          <w:tcPr>
            <w:tcW w:w="1908" w:type="dxa"/>
          </w:tcPr>
          <w:p w14:paraId="3C2E28ED" w14:textId="77777777" w:rsidR="000136BB" w:rsidRPr="000136BB" w:rsidRDefault="000136BB" w:rsidP="000136BB">
            <w:pPr>
              <w:pStyle w:val="TableText"/>
            </w:pPr>
          </w:p>
        </w:tc>
        <w:tc>
          <w:tcPr>
            <w:tcW w:w="6588" w:type="dxa"/>
          </w:tcPr>
          <w:p w14:paraId="51E4E8A2" w14:textId="77777777" w:rsidR="000136BB" w:rsidRPr="000136BB" w:rsidRDefault="000136BB" w:rsidP="000136BB">
            <w:pPr>
              <w:pStyle w:val="TableText"/>
            </w:pPr>
            <w:r w:rsidRPr="000136BB">
              <w:t>Supply Air Flow Rate During Cooling Operation</w:t>
            </w:r>
          </w:p>
        </w:tc>
      </w:tr>
      <w:tr w:rsidR="000136BB" w:rsidRPr="000136BB" w14:paraId="3955E0EB" w14:textId="77777777" w:rsidTr="00824245">
        <w:tc>
          <w:tcPr>
            <w:tcW w:w="1908" w:type="dxa"/>
          </w:tcPr>
          <w:p w14:paraId="60462A60" w14:textId="77777777" w:rsidR="000136BB" w:rsidRPr="000136BB" w:rsidRDefault="000136BB" w:rsidP="000136BB">
            <w:pPr>
              <w:pStyle w:val="TableText"/>
            </w:pPr>
          </w:p>
        </w:tc>
        <w:tc>
          <w:tcPr>
            <w:tcW w:w="6588" w:type="dxa"/>
          </w:tcPr>
          <w:p w14:paraId="7ED48095" w14:textId="77777777" w:rsidR="000136BB" w:rsidRPr="000136BB" w:rsidRDefault="000136BB" w:rsidP="000136BB">
            <w:pPr>
              <w:pStyle w:val="TableText"/>
            </w:pPr>
            <w:r w:rsidRPr="000136BB">
              <w:t>Supply Air Flow Rate During Heating Operation</w:t>
            </w:r>
          </w:p>
        </w:tc>
      </w:tr>
      <w:tr w:rsidR="000136BB" w:rsidRPr="000136BB" w14:paraId="1926D538" w14:textId="77777777" w:rsidTr="00824245">
        <w:tc>
          <w:tcPr>
            <w:tcW w:w="1908" w:type="dxa"/>
          </w:tcPr>
          <w:p w14:paraId="2EA27CE6" w14:textId="77777777" w:rsidR="000136BB" w:rsidRPr="000136BB" w:rsidRDefault="000136BB" w:rsidP="000136BB">
            <w:pPr>
              <w:pStyle w:val="TableText"/>
            </w:pPr>
          </w:p>
        </w:tc>
        <w:tc>
          <w:tcPr>
            <w:tcW w:w="6588" w:type="dxa"/>
          </w:tcPr>
          <w:p w14:paraId="2A9E621E" w14:textId="77777777" w:rsidR="000136BB" w:rsidRPr="000136BB" w:rsidRDefault="000136BB" w:rsidP="000136BB">
            <w:pPr>
              <w:pStyle w:val="TableText"/>
            </w:pPr>
            <w:r w:rsidRPr="000136BB">
              <w:t>Supply Air Flow Rate When No Cooling or Heating is Needed</w:t>
            </w:r>
          </w:p>
        </w:tc>
      </w:tr>
      <w:tr w:rsidR="000136BB" w:rsidRPr="000136BB" w14:paraId="6A42B358" w14:textId="77777777" w:rsidTr="00824245">
        <w:tc>
          <w:tcPr>
            <w:tcW w:w="8496" w:type="dxa"/>
            <w:gridSpan w:val="2"/>
          </w:tcPr>
          <w:p w14:paraId="01CE814A" w14:textId="77777777" w:rsidR="000136BB" w:rsidRPr="000136BB" w:rsidRDefault="000136BB" w:rsidP="000136BB">
            <w:pPr>
              <w:pStyle w:val="TableText"/>
              <w:rPr>
                <w:b/>
              </w:rPr>
            </w:pPr>
            <w:r w:rsidRPr="000136BB">
              <w:rPr>
                <w:b/>
              </w:rPr>
              <w:t>AirLoopHVAC:Unitary:Furnace:HeatOnly</w:t>
            </w:r>
          </w:p>
        </w:tc>
      </w:tr>
      <w:tr w:rsidR="000136BB" w:rsidRPr="000136BB" w14:paraId="5032F923" w14:textId="77777777" w:rsidTr="00824245">
        <w:tc>
          <w:tcPr>
            <w:tcW w:w="1908" w:type="dxa"/>
          </w:tcPr>
          <w:p w14:paraId="1BE73168" w14:textId="77777777" w:rsidR="000136BB" w:rsidRPr="000136BB" w:rsidRDefault="000136BB" w:rsidP="000136BB">
            <w:pPr>
              <w:pStyle w:val="TableText"/>
            </w:pPr>
          </w:p>
        </w:tc>
        <w:tc>
          <w:tcPr>
            <w:tcW w:w="6588" w:type="dxa"/>
          </w:tcPr>
          <w:p w14:paraId="0F5F259F" w14:textId="77777777" w:rsidR="000136BB" w:rsidRPr="000136BB" w:rsidRDefault="000136BB" w:rsidP="000136BB">
            <w:pPr>
              <w:pStyle w:val="TableText"/>
            </w:pPr>
            <w:r w:rsidRPr="000136BB">
              <w:t>Maximum Supply Air Temperature</w:t>
            </w:r>
          </w:p>
        </w:tc>
      </w:tr>
      <w:tr w:rsidR="000136BB" w:rsidRPr="000136BB" w14:paraId="56F67F39" w14:textId="77777777" w:rsidTr="00824245">
        <w:tc>
          <w:tcPr>
            <w:tcW w:w="1908" w:type="dxa"/>
          </w:tcPr>
          <w:p w14:paraId="4E8C8C48" w14:textId="77777777" w:rsidR="000136BB" w:rsidRPr="000136BB" w:rsidRDefault="000136BB" w:rsidP="000136BB">
            <w:pPr>
              <w:pStyle w:val="TableText"/>
            </w:pPr>
          </w:p>
        </w:tc>
        <w:tc>
          <w:tcPr>
            <w:tcW w:w="6588" w:type="dxa"/>
          </w:tcPr>
          <w:p w14:paraId="00EE7476" w14:textId="77777777" w:rsidR="000136BB" w:rsidRPr="000136BB" w:rsidRDefault="000136BB" w:rsidP="000136BB">
            <w:pPr>
              <w:pStyle w:val="TableText"/>
            </w:pPr>
            <w:r w:rsidRPr="000136BB">
              <w:t>Supply Air Flow Rate</w:t>
            </w:r>
          </w:p>
        </w:tc>
      </w:tr>
      <w:tr w:rsidR="000136BB" w:rsidRPr="000136BB" w14:paraId="2619BFD2" w14:textId="77777777" w:rsidTr="00824245">
        <w:tc>
          <w:tcPr>
            <w:tcW w:w="8496" w:type="dxa"/>
            <w:gridSpan w:val="2"/>
          </w:tcPr>
          <w:p w14:paraId="497B9BED" w14:textId="77777777" w:rsidR="000136BB" w:rsidRPr="000136BB" w:rsidRDefault="000136BB" w:rsidP="000136BB">
            <w:pPr>
              <w:pStyle w:val="TableText"/>
              <w:rPr>
                <w:b/>
              </w:rPr>
            </w:pPr>
            <w:r w:rsidRPr="000136BB">
              <w:rPr>
                <w:b/>
              </w:rPr>
              <w:t>AirLoopHVAC:UnitaryHeatCool</w:t>
            </w:r>
          </w:p>
        </w:tc>
      </w:tr>
      <w:tr w:rsidR="000136BB" w:rsidRPr="000136BB" w14:paraId="2CB80F63" w14:textId="77777777" w:rsidTr="00824245">
        <w:tc>
          <w:tcPr>
            <w:tcW w:w="1908" w:type="dxa"/>
          </w:tcPr>
          <w:p w14:paraId="44E0A445" w14:textId="77777777" w:rsidR="000136BB" w:rsidRPr="000136BB" w:rsidRDefault="000136BB" w:rsidP="000136BB">
            <w:pPr>
              <w:pStyle w:val="TableText"/>
            </w:pPr>
          </w:p>
        </w:tc>
        <w:tc>
          <w:tcPr>
            <w:tcW w:w="6588" w:type="dxa"/>
          </w:tcPr>
          <w:p w14:paraId="790AC1C1" w14:textId="77777777" w:rsidR="000136BB" w:rsidRPr="000136BB" w:rsidRDefault="000136BB" w:rsidP="000136BB">
            <w:pPr>
              <w:pStyle w:val="TableText"/>
            </w:pPr>
            <w:r w:rsidRPr="000136BB">
              <w:t>Maximum Supply Air Temperature</w:t>
            </w:r>
          </w:p>
        </w:tc>
      </w:tr>
      <w:tr w:rsidR="000136BB" w:rsidRPr="000136BB" w14:paraId="01F5129C" w14:textId="77777777" w:rsidTr="00824245">
        <w:tc>
          <w:tcPr>
            <w:tcW w:w="1908" w:type="dxa"/>
          </w:tcPr>
          <w:p w14:paraId="2C330FA0" w14:textId="77777777" w:rsidR="000136BB" w:rsidRPr="000136BB" w:rsidRDefault="000136BB" w:rsidP="000136BB">
            <w:pPr>
              <w:pStyle w:val="TableText"/>
            </w:pPr>
          </w:p>
        </w:tc>
        <w:tc>
          <w:tcPr>
            <w:tcW w:w="6588" w:type="dxa"/>
          </w:tcPr>
          <w:p w14:paraId="3DEB2B9E" w14:textId="77777777" w:rsidR="000136BB" w:rsidRPr="000136BB" w:rsidRDefault="000136BB" w:rsidP="000136BB">
            <w:pPr>
              <w:pStyle w:val="TableText"/>
            </w:pPr>
            <w:r w:rsidRPr="000136BB">
              <w:t>Supply Air Flow Rate During Cooling Operation</w:t>
            </w:r>
          </w:p>
        </w:tc>
      </w:tr>
      <w:tr w:rsidR="000136BB" w:rsidRPr="000136BB" w14:paraId="6603A4AB" w14:textId="77777777" w:rsidTr="00824245">
        <w:tc>
          <w:tcPr>
            <w:tcW w:w="1908" w:type="dxa"/>
          </w:tcPr>
          <w:p w14:paraId="31D7A5B7" w14:textId="77777777" w:rsidR="000136BB" w:rsidRPr="000136BB" w:rsidRDefault="000136BB" w:rsidP="000136BB">
            <w:pPr>
              <w:pStyle w:val="TableText"/>
            </w:pPr>
          </w:p>
        </w:tc>
        <w:tc>
          <w:tcPr>
            <w:tcW w:w="6588" w:type="dxa"/>
          </w:tcPr>
          <w:p w14:paraId="38FD3C6B" w14:textId="77777777" w:rsidR="000136BB" w:rsidRPr="000136BB" w:rsidRDefault="000136BB" w:rsidP="000136BB">
            <w:pPr>
              <w:pStyle w:val="TableText"/>
            </w:pPr>
            <w:r w:rsidRPr="000136BB">
              <w:t>Supply Air Flow Rate During Heating Operation</w:t>
            </w:r>
          </w:p>
        </w:tc>
      </w:tr>
      <w:tr w:rsidR="000136BB" w:rsidRPr="000136BB" w14:paraId="02CDD9FD" w14:textId="77777777" w:rsidTr="00824245">
        <w:tc>
          <w:tcPr>
            <w:tcW w:w="1908" w:type="dxa"/>
          </w:tcPr>
          <w:p w14:paraId="34D11F1F" w14:textId="77777777" w:rsidR="000136BB" w:rsidRPr="000136BB" w:rsidRDefault="000136BB" w:rsidP="000136BB">
            <w:pPr>
              <w:pStyle w:val="TableText"/>
            </w:pPr>
          </w:p>
        </w:tc>
        <w:tc>
          <w:tcPr>
            <w:tcW w:w="6588" w:type="dxa"/>
          </w:tcPr>
          <w:p w14:paraId="55A3AA6C" w14:textId="77777777" w:rsidR="000136BB" w:rsidRPr="000136BB" w:rsidRDefault="000136BB" w:rsidP="000136BB">
            <w:pPr>
              <w:pStyle w:val="TableText"/>
            </w:pPr>
            <w:r w:rsidRPr="000136BB">
              <w:t>Supply Air Flow Rate When No Cooling or Heating is Needed</w:t>
            </w:r>
          </w:p>
        </w:tc>
      </w:tr>
      <w:tr w:rsidR="000136BB" w:rsidRPr="000136BB" w14:paraId="133F560A" w14:textId="77777777" w:rsidTr="00824245">
        <w:tc>
          <w:tcPr>
            <w:tcW w:w="8496" w:type="dxa"/>
            <w:gridSpan w:val="2"/>
          </w:tcPr>
          <w:p w14:paraId="2E306FD7" w14:textId="77777777" w:rsidR="000136BB" w:rsidRPr="000136BB" w:rsidRDefault="000136BB" w:rsidP="000136BB">
            <w:pPr>
              <w:pStyle w:val="TableText"/>
              <w:rPr>
                <w:b/>
              </w:rPr>
            </w:pPr>
            <w:r w:rsidRPr="000136BB">
              <w:rPr>
                <w:b/>
              </w:rPr>
              <w:t>AirLoopHVAC:UnitaryHeatCool:VAVChangeoverBypass</w:t>
            </w:r>
          </w:p>
        </w:tc>
      </w:tr>
      <w:tr w:rsidR="000136BB" w:rsidRPr="000136BB" w14:paraId="76DBE87B" w14:textId="77777777" w:rsidTr="00824245">
        <w:tc>
          <w:tcPr>
            <w:tcW w:w="1908" w:type="dxa"/>
          </w:tcPr>
          <w:p w14:paraId="7FD47A52" w14:textId="77777777" w:rsidR="000136BB" w:rsidRPr="000136BB" w:rsidRDefault="000136BB" w:rsidP="000136BB">
            <w:pPr>
              <w:pStyle w:val="TableText"/>
            </w:pPr>
          </w:p>
        </w:tc>
        <w:tc>
          <w:tcPr>
            <w:tcW w:w="6588" w:type="dxa"/>
          </w:tcPr>
          <w:p w14:paraId="1565A0F1" w14:textId="77777777" w:rsidR="000136BB" w:rsidRPr="000136BB" w:rsidRDefault="000136BB" w:rsidP="000136BB">
            <w:pPr>
              <w:pStyle w:val="TableText"/>
            </w:pPr>
            <w:r w:rsidRPr="000136BB">
              <w:t>System Air Flow Rate During Cooling Operation</w:t>
            </w:r>
          </w:p>
        </w:tc>
      </w:tr>
      <w:tr w:rsidR="000136BB" w:rsidRPr="000136BB" w14:paraId="018FB1B3" w14:textId="77777777" w:rsidTr="00824245">
        <w:tc>
          <w:tcPr>
            <w:tcW w:w="1908" w:type="dxa"/>
          </w:tcPr>
          <w:p w14:paraId="6D72B9F5" w14:textId="77777777" w:rsidR="000136BB" w:rsidRPr="000136BB" w:rsidRDefault="000136BB" w:rsidP="000136BB">
            <w:pPr>
              <w:pStyle w:val="TableText"/>
            </w:pPr>
          </w:p>
        </w:tc>
        <w:tc>
          <w:tcPr>
            <w:tcW w:w="6588" w:type="dxa"/>
          </w:tcPr>
          <w:p w14:paraId="6554CED5" w14:textId="77777777" w:rsidR="000136BB" w:rsidRPr="000136BB" w:rsidRDefault="000136BB" w:rsidP="000136BB">
            <w:pPr>
              <w:pStyle w:val="TableText"/>
            </w:pPr>
            <w:r w:rsidRPr="000136BB">
              <w:t>System Air Flow Rate During Heating Operation</w:t>
            </w:r>
          </w:p>
        </w:tc>
      </w:tr>
      <w:tr w:rsidR="000136BB" w:rsidRPr="000136BB" w14:paraId="7BD50C05" w14:textId="77777777" w:rsidTr="00824245">
        <w:tc>
          <w:tcPr>
            <w:tcW w:w="1908" w:type="dxa"/>
          </w:tcPr>
          <w:p w14:paraId="00A0DE39" w14:textId="77777777" w:rsidR="000136BB" w:rsidRPr="000136BB" w:rsidRDefault="000136BB" w:rsidP="000136BB">
            <w:pPr>
              <w:pStyle w:val="TableText"/>
            </w:pPr>
          </w:p>
        </w:tc>
        <w:tc>
          <w:tcPr>
            <w:tcW w:w="6588" w:type="dxa"/>
          </w:tcPr>
          <w:p w14:paraId="3679DB0B" w14:textId="77777777" w:rsidR="000136BB" w:rsidRPr="000136BB" w:rsidRDefault="000136BB" w:rsidP="000136BB">
            <w:pPr>
              <w:pStyle w:val="TableText"/>
            </w:pPr>
            <w:r w:rsidRPr="000136BB">
              <w:t>System Air Flow Rate When No Cooling or Heating is Needed</w:t>
            </w:r>
          </w:p>
        </w:tc>
      </w:tr>
      <w:tr w:rsidR="000136BB" w:rsidRPr="000136BB" w14:paraId="34542EB0" w14:textId="77777777" w:rsidTr="00824245">
        <w:tc>
          <w:tcPr>
            <w:tcW w:w="1908" w:type="dxa"/>
          </w:tcPr>
          <w:p w14:paraId="373B174D" w14:textId="77777777" w:rsidR="000136BB" w:rsidRPr="000136BB" w:rsidRDefault="000136BB" w:rsidP="000136BB">
            <w:pPr>
              <w:pStyle w:val="TableText"/>
            </w:pPr>
          </w:p>
        </w:tc>
        <w:tc>
          <w:tcPr>
            <w:tcW w:w="6588" w:type="dxa"/>
          </w:tcPr>
          <w:p w14:paraId="70F9A5A2" w14:textId="77777777" w:rsidR="000136BB" w:rsidRPr="000136BB" w:rsidRDefault="000136BB" w:rsidP="000136BB">
            <w:pPr>
              <w:pStyle w:val="TableText"/>
            </w:pPr>
            <w:r w:rsidRPr="000136BB">
              <w:t>Outdoor Air Flow Rate During Cooling Operation</w:t>
            </w:r>
          </w:p>
        </w:tc>
      </w:tr>
      <w:tr w:rsidR="000136BB" w:rsidRPr="000136BB" w14:paraId="4370EE4F" w14:textId="77777777" w:rsidTr="00824245">
        <w:tc>
          <w:tcPr>
            <w:tcW w:w="1908" w:type="dxa"/>
          </w:tcPr>
          <w:p w14:paraId="1C8FF313" w14:textId="77777777" w:rsidR="000136BB" w:rsidRPr="000136BB" w:rsidRDefault="000136BB" w:rsidP="000136BB">
            <w:pPr>
              <w:pStyle w:val="TableText"/>
            </w:pPr>
          </w:p>
        </w:tc>
        <w:tc>
          <w:tcPr>
            <w:tcW w:w="6588" w:type="dxa"/>
          </w:tcPr>
          <w:p w14:paraId="596CF146" w14:textId="77777777" w:rsidR="000136BB" w:rsidRPr="000136BB" w:rsidRDefault="000136BB" w:rsidP="000136BB">
            <w:pPr>
              <w:pStyle w:val="TableText"/>
            </w:pPr>
            <w:r w:rsidRPr="000136BB">
              <w:t>Outdoor Air Flow Rate During Heating Operation</w:t>
            </w:r>
          </w:p>
        </w:tc>
      </w:tr>
      <w:tr w:rsidR="000136BB" w:rsidRPr="000136BB" w14:paraId="7488941E" w14:textId="77777777" w:rsidTr="00824245">
        <w:tc>
          <w:tcPr>
            <w:tcW w:w="1908" w:type="dxa"/>
          </w:tcPr>
          <w:p w14:paraId="5E732B68" w14:textId="77777777" w:rsidR="000136BB" w:rsidRPr="000136BB" w:rsidRDefault="000136BB" w:rsidP="000136BB">
            <w:pPr>
              <w:pStyle w:val="TableText"/>
            </w:pPr>
          </w:p>
        </w:tc>
        <w:tc>
          <w:tcPr>
            <w:tcW w:w="6588" w:type="dxa"/>
          </w:tcPr>
          <w:p w14:paraId="03552567" w14:textId="77777777" w:rsidR="000136BB" w:rsidRPr="000136BB" w:rsidRDefault="000136BB" w:rsidP="000136BB">
            <w:pPr>
              <w:pStyle w:val="TableText"/>
            </w:pPr>
            <w:r w:rsidRPr="000136BB">
              <w:t>Outdoor Air Flow Rate When No Cooling or Heating is Needed</w:t>
            </w:r>
          </w:p>
        </w:tc>
      </w:tr>
      <w:tr w:rsidR="000136BB" w:rsidRPr="000136BB" w14:paraId="45EF1159" w14:textId="77777777" w:rsidTr="00824245">
        <w:tc>
          <w:tcPr>
            <w:tcW w:w="8496" w:type="dxa"/>
            <w:gridSpan w:val="2"/>
          </w:tcPr>
          <w:p w14:paraId="36A7297A" w14:textId="77777777" w:rsidR="000136BB" w:rsidRPr="000136BB" w:rsidRDefault="000136BB" w:rsidP="000136BB">
            <w:pPr>
              <w:pStyle w:val="TableText"/>
              <w:rPr>
                <w:b/>
              </w:rPr>
            </w:pPr>
            <w:r w:rsidRPr="000136BB">
              <w:rPr>
                <w:b/>
              </w:rPr>
              <w:t>AirLoopHVAC:UnitaryHeatOnly</w:t>
            </w:r>
          </w:p>
        </w:tc>
      </w:tr>
      <w:tr w:rsidR="000136BB" w:rsidRPr="000136BB" w14:paraId="04C6030E" w14:textId="77777777" w:rsidTr="00824245">
        <w:tc>
          <w:tcPr>
            <w:tcW w:w="1908" w:type="dxa"/>
          </w:tcPr>
          <w:p w14:paraId="7F796FF9" w14:textId="77777777" w:rsidR="000136BB" w:rsidRPr="000136BB" w:rsidRDefault="000136BB" w:rsidP="000136BB">
            <w:pPr>
              <w:pStyle w:val="TableText"/>
            </w:pPr>
          </w:p>
        </w:tc>
        <w:tc>
          <w:tcPr>
            <w:tcW w:w="6588" w:type="dxa"/>
          </w:tcPr>
          <w:p w14:paraId="70C9B231" w14:textId="77777777" w:rsidR="000136BB" w:rsidRPr="000136BB" w:rsidRDefault="000136BB" w:rsidP="000136BB">
            <w:pPr>
              <w:pStyle w:val="TableText"/>
            </w:pPr>
            <w:r w:rsidRPr="000136BB">
              <w:t>Maximum Supply Air Temperature</w:t>
            </w:r>
          </w:p>
        </w:tc>
      </w:tr>
      <w:tr w:rsidR="000136BB" w:rsidRPr="000136BB" w14:paraId="6EE1DA59" w14:textId="77777777" w:rsidTr="00824245">
        <w:tc>
          <w:tcPr>
            <w:tcW w:w="1908" w:type="dxa"/>
          </w:tcPr>
          <w:p w14:paraId="3B6FF04D" w14:textId="77777777" w:rsidR="000136BB" w:rsidRPr="000136BB" w:rsidRDefault="000136BB" w:rsidP="000136BB">
            <w:pPr>
              <w:pStyle w:val="TableText"/>
            </w:pPr>
          </w:p>
        </w:tc>
        <w:tc>
          <w:tcPr>
            <w:tcW w:w="6588" w:type="dxa"/>
          </w:tcPr>
          <w:p w14:paraId="50628700" w14:textId="77777777" w:rsidR="000136BB" w:rsidRPr="000136BB" w:rsidRDefault="000136BB" w:rsidP="000136BB">
            <w:pPr>
              <w:pStyle w:val="TableText"/>
            </w:pPr>
            <w:r w:rsidRPr="000136BB">
              <w:t>Supply Air Flow Rate</w:t>
            </w:r>
          </w:p>
        </w:tc>
      </w:tr>
      <w:tr w:rsidR="000136BB" w:rsidRPr="000136BB" w14:paraId="4C0B0C24" w14:textId="77777777" w:rsidTr="00824245">
        <w:tc>
          <w:tcPr>
            <w:tcW w:w="8496" w:type="dxa"/>
            <w:gridSpan w:val="2"/>
          </w:tcPr>
          <w:p w14:paraId="69826FE1" w14:textId="77777777" w:rsidR="000136BB" w:rsidRPr="000136BB" w:rsidRDefault="000136BB" w:rsidP="000136BB">
            <w:pPr>
              <w:pStyle w:val="TableText"/>
              <w:rPr>
                <w:b/>
              </w:rPr>
            </w:pPr>
            <w:r w:rsidRPr="000136BB">
              <w:rPr>
                <w:b/>
              </w:rPr>
              <w:t>AirLoopHVAC:UnitaryHeatPump:AirToAir</w:t>
            </w:r>
          </w:p>
        </w:tc>
      </w:tr>
      <w:tr w:rsidR="000136BB" w:rsidRPr="000136BB" w14:paraId="7858BD8C" w14:textId="77777777" w:rsidTr="00824245">
        <w:tc>
          <w:tcPr>
            <w:tcW w:w="1908" w:type="dxa"/>
          </w:tcPr>
          <w:p w14:paraId="5EDD8F27" w14:textId="77777777" w:rsidR="000136BB" w:rsidRPr="000136BB" w:rsidRDefault="000136BB" w:rsidP="000136BB">
            <w:pPr>
              <w:pStyle w:val="TableText"/>
            </w:pPr>
          </w:p>
        </w:tc>
        <w:tc>
          <w:tcPr>
            <w:tcW w:w="6588" w:type="dxa"/>
          </w:tcPr>
          <w:p w14:paraId="74C9AF58" w14:textId="77777777" w:rsidR="000136BB" w:rsidRPr="000136BB" w:rsidRDefault="000136BB" w:rsidP="000136BB">
            <w:pPr>
              <w:pStyle w:val="TableText"/>
            </w:pPr>
            <w:r w:rsidRPr="000136BB">
              <w:t>Supply Air Flow Rate During Cooling Operation</w:t>
            </w:r>
          </w:p>
        </w:tc>
      </w:tr>
      <w:tr w:rsidR="000136BB" w:rsidRPr="000136BB" w14:paraId="7E4ECC32" w14:textId="77777777" w:rsidTr="00824245">
        <w:tc>
          <w:tcPr>
            <w:tcW w:w="1908" w:type="dxa"/>
          </w:tcPr>
          <w:p w14:paraId="7F6CAA5A" w14:textId="77777777" w:rsidR="000136BB" w:rsidRPr="000136BB" w:rsidRDefault="000136BB" w:rsidP="000136BB">
            <w:pPr>
              <w:pStyle w:val="TableText"/>
            </w:pPr>
          </w:p>
        </w:tc>
        <w:tc>
          <w:tcPr>
            <w:tcW w:w="6588" w:type="dxa"/>
          </w:tcPr>
          <w:p w14:paraId="06D040B3" w14:textId="77777777" w:rsidR="000136BB" w:rsidRPr="000136BB" w:rsidRDefault="000136BB" w:rsidP="000136BB">
            <w:pPr>
              <w:pStyle w:val="TableText"/>
            </w:pPr>
            <w:r w:rsidRPr="000136BB">
              <w:t>Supply Air Flow Rate During Heating Operation</w:t>
            </w:r>
          </w:p>
        </w:tc>
      </w:tr>
      <w:tr w:rsidR="000136BB" w:rsidRPr="000136BB" w14:paraId="7BCC7345" w14:textId="77777777" w:rsidTr="00824245">
        <w:tc>
          <w:tcPr>
            <w:tcW w:w="1908" w:type="dxa"/>
          </w:tcPr>
          <w:p w14:paraId="2FFC8AB5" w14:textId="77777777" w:rsidR="000136BB" w:rsidRPr="000136BB" w:rsidRDefault="000136BB" w:rsidP="000136BB">
            <w:pPr>
              <w:pStyle w:val="TableText"/>
            </w:pPr>
          </w:p>
        </w:tc>
        <w:tc>
          <w:tcPr>
            <w:tcW w:w="6588" w:type="dxa"/>
          </w:tcPr>
          <w:p w14:paraId="06621501" w14:textId="77777777" w:rsidR="000136BB" w:rsidRPr="000136BB" w:rsidRDefault="000136BB" w:rsidP="000136BB">
            <w:pPr>
              <w:pStyle w:val="TableText"/>
            </w:pPr>
            <w:r w:rsidRPr="000136BB">
              <w:t>Supply Air Flow Rate When No Cooling or Heating is Needed</w:t>
            </w:r>
          </w:p>
        </w:tc>
      </w:tr>
      <w:tr w:rsidR="000136BB" w:rsidRPr="000136BB" w14:paraId="073FD545" w14:textId="77777777" w:rsidTr="00824245">
        <w:tc>
          <w:tcPr>
            <w:tcW w:w="1908" w:type="dxa"/>
          </w:tcPr>
          <w:p w14:paraId="6D6F08D6" w14:textId="77777777" w:rsidR="000136BB" w:rsidRPr="000136BB" w:rsidRDefault="000136BB" w:rsidP="000136BB">
            <w:pPr>
              <w:pStyle w:val="TableText"/>
            </w:pPr>
          </w:p>
        </w:tc>
        <w:tc>
          <w:tcPr>
            <w:tcW w:w="6588" w:type="dxa"/>
          </w:tcPr>
          <w:p w14:paraId="57B2F3CD" w14:textId="77777777" w:rsidR="000136BB" w:rsidRPr="000136BB" w:rsidRDefault="000136BB" w:rsidP="000136BB">
            <w:pPr>
              <w:pStyle w:val="TableText"/>
            </w:pPr>
            <w:r w:rsidRPr="000136BB">
              <w:t>Maximum Supply Air Temperature from Supplemental Heater</w:t>
            </w:r>
          </w:p>
        </w:tc>
      </w:tr>
      <w:tr w:rsidR="000136BB" w:rsidRPr="000136BB" w14:paraId="1A3BE698" w14:textId="77777777" w:rsidTr="00824245">
        <w:tc>
          <w:tcPr>
            <w:tcW w:w="8496" w:type="dxa"/>
            <w:gridSpan w:val="2"/>
          </w:tcPr>
          <w:p w14:paraId="36E56AB8" w14:textId="77777777" w:rsidR="000136BB" w:rsidRPr="000136BB" w:rsidRDefault="000136BB" w:rsidP="000136BB">
            <w:pPr>
              <w:pStyle w:val="TableText"/>
              <w:rPr>
                <w:b/>
              </w:rPr>
            </w:pPr>
            <w:r w:rsidRPr="000136BB">
              <w:rPr>
                <w:b/>
              </w:rPr>
              <w:t>AirLoopHVAC:UnitaryHeatPump:AirToAir:MultiSpeed</w:t>
            </w:r>
          </w:p>
        </w:tc>
      </w:tr>
      <w:tr w:rsidR="000136BB" w:rsidRPr="000136BB" w14:paraId="35DCC71F" w14:textId="77777777" w:rsidTr="00824245">
        <w:tc>
          <w:tcPr>
            <w:tcW w:w="1908" w:type="dxa"/>
          </w:tcPr>
          <w:p w14:paraId="070A0F38" w14:textId="77777777" w:rsidR="000136BB" w:rsidRPr="000136BB" w:rsidRDefault="000136BB" w:rsidP="000136BB">
            <w:pPr>
              <w:pStyle w:val="TableText"/>
            </w:pPr>
          </w:p>
        </w:tc>
        <w:tc>
          <w:tcPr>
            <w:tcW w:w="6588" w:type="dxa"/>
          </w:tcPr>
          <w:p w14:paraId="27F67B16" w14:textId="77777777" w:rsidR="000136BB" w:rsidRPr="000136BB" w:rsidRDefault="000136BB" w:rsidP="000136BB">
            <w:pPr>
              <w:pStyle w:val="TableText"/>
            </w:pPr>
            <w:r w:rsidRPr="000136BB">
              <w:t>Maximum Supply Air Temperature from Supplemental Heater</w:t>
            </w:r>
          </w:p>
        </w:tc>
      </w:tr>
      <w:tr w:rsidR="000136BB" w:rsidRPr="000136BB" w14:paraId="75C576CD" w14:textId="77777777" w:rsidTr="00824245">
        <w:tc>
          <w:tcPr>
            <w:tcW w:w="1908" w:type="dxa"/>
          </w:tcPr>
          <w:p w14:paraId="71CFB8B7" w14:textId="77777777" w:rsidR="000136BB" w:rsidRPr="000136BB" w:rsidRDefault="000136BB" w:rsidP="000136BB">
            <w:pPr>
              <w:pStyle w:val="TableText"/>
            </w:pPr>
          </w:p>
        </w:tc>
        <w:tc>
          <w:tcPr>
            <w:tcW w:w="6588" w:type="dxa"/>
          </w:tcPr>
          <w:p w14:paraId="48EE371F" w14:textId="77777777" w:rsidR="000136BB" w:rsidRPr="000136BB" w:rsidRDefault="000136BB" w:rsidP="000136BB">
            <w:pPr>
              <w:pStyle w:val="TableText"/>
            </w:pPr>
            <w:r w:rsidRPr="000136BB">
              <w:t>Supply Air Flow Rate When No Cooling or Heating is Needed</w:t>
            </w:r>
          </w:p>
        </w:tc>
      </w:tr>
      <w:tr w:rsidR="000136BB" w:rsidRPr="000136BB" w14:paraId="34C2E4EE" w14:textId="77777777" w:rsidTr="00824245">
        <w:tc>
          <w:tcPr>
            <w:tcW w:w="1908" w:type="dxa"/>
          </w:tcPr>
          <w:p w14:paraId="336B8ECF" w14:textId="77777777" w:rsidR="000136BB" w:rsidRPr="000136BB" w:rsidRDefault="000136BB" w:rsidP="000136BB">
            <w:pPr>
              <w:pStyle w:val="TableText"/>
            </w:pPr>
          </w:p>
        </w:tc>
        <w:tc>
          <w:tcPr>
            <w:tcW w:w="6588" w:type="dxa"/>
          </w:tcPr>
          <w:p w14:paraId="40526A40" w14:textId="77777777" w:rsidR="000136BB" w:rsidRPr="000136BB" w:rsidRDefault="000136BB" w:rsidP="000136BB">
            <w:pPr>
              <w:pStyle w:val="TableText"/>
            </w:pPr>
            <w:r w:rsidRPr="000136BB">
              <w:t>Speed 1 Supply Air Flow Rate During Heating Operation</w:t>
            </w:r>
          </w:p>
        </w:tc>
      </w:tr>
      <w:tr w:rsidR="000136BB" w:rsidRPr="000136BB" w14:paraId="2C83BCBA" w14:textId="77777777" w:rsidTr="00824245">
        <w:tc>
          <w:tcPr>
            <w:tcW w:w="1908" w:type="dxa"/>
          </w:tcPr>
          <w:p w14:paraId="33D54379" w14:textId="77777777" w:rsidR="000136BB" w:rsidRPr="000136BB" w:rsidRDefault="000136BB" w:rsidP="000136BB">
            <w:pPr>
              <w:pStyle w:val="TableText"/>
            </w:pPr>
          </w:p>
        </w:tc>
        <w:tc>
          <w:tcPr>
            <w:tcW w:w="6588" w:type="dxa"/>
          </w:tcPr>
          <w:p w14:paraId="178A379A" w14:textId="77777777" w:rsidR="000136BB" w:rsidRPr="000136BB" w:rsidRDefault="000136BB" w:rsidP="000136BB">
            <w:pPr>
              <w:pStyle w:val="TableText"/>
            </w:pPr>
            <w:r w:rsidRPr="000136BB">
              <w:t>Speed 2 Supply Air Flow Rate During Heating Operation</w:t>
            </w:r>
          </w:p>
        </w:tc>
      </w:tr>
      <w:tr w:rsidR="000136BB" w:rsidRPr="000136BB" w14:paraId="7900984C" w14:textId="77777777" w:rsidTr="00824245">
        <w:tc>
          <w:tcPr>
            <w:tcW w:w="1908" w:type="dxa"/>
          </w:tcPr>
          <w:p w14:paraId="54EC04BC" w14:textId="77777777" w:rsidR="000136BB" w:rsidRPr="000136BB" w:rsidRDefault="000136BB" w:rsidP="000136BB">
            <w:pPr>
              <w:pStyle w:val="TableText"/>
            </w:pPr>
          </w:p>
        </w:tc>
        <w:tc>
          <w:tcPr>
            <w:tcW w:w="6588" w:type="dxa"/>
          </w:tcPr>
          <w:p w14:paraId="7D7E7FFA" w14:textId="77777777" w:rsidR="000136BB" w:rsidRPr="000136BB" w:rsidRDefault="000136BB" w:rsidP="000136BB">
            <w:pPr>
              <w:pStyle w:val="TableText"/>
            </w:pPr>
            <w:r w:rsidRPr="000136BB">
              <w:t>Speed 3 Supply Air Flow Rate During Heating Operation</w:t>
            </w:r>
          </w:p>
        </w:tc>
      </w:tr>
      <w:tr w:rsidR="000136BB" w:rsidRPr="000136BB" w14:paraId="1A9E98ED" w14:textId="77777777" w:rsidTr="00824245">
        <w:tc>
          <w:tcPr>
            <w:tcW w:w="1908" w:type="dxa"/>
          </w:tcPr>
          <w:p w14:paraId="26DF8CD4" w14:textId="77777777" w:rsidR="000136BB" w:rsidRPr="000136BB" w:rsidRDefault="000136BB" w:rsidP="000136BB">
            <w:pPr>
              <w:pStyle w:val="TableText"/>
            </w:pPr>
          </w:p>
        </w:tc>
        <w:tc>
          <w:tcPr>
            <w:tcW w:w="6588" w:type="dxa"/>
          </w:tcPr>
          <w:p w14:paraId="692A662C" w14:textId="77777777" w:rsidR="000136BB" w:rsidRPr="000136BB" w:rsidRDefault="000136BB" w:rsidP="000136BB">
            <w:pPr>
              <w:pStyle w:val="TableText"/>
            </w:pPr>
            <w:r w:rsidRPr="000136BB">
              <w:t>Speed 4 Supply Air Flow Rate During Heating Operation</w:t>
            </w:r>
          </w:p>
        </w:tc>
      </w:tr>
      <w:tr w:rsidR="000136BB" w:rsidRPr="000136BB" w14:paraId="3EE886A6" w14:textId="77777777" w:rsidTr="00824245">
        <w:tc>
          <w:tcPr>
            <w:tcW w:w="1908" w:type="dxa"/>
          </w:tcPr>
          <w:p w14:paraId="515D8800" w14:textId="77777777" w:rsidR="000136BB" w:rsidRPr="000136BB" w:rsidRDefault="000136BB" w:rsidP="000136BB">
            <w:pPr>
              <w:pStyle w:val="TableText"/>
            </w:pPr>
          </w:p>
        </w:tc>
        <w:tc>
          <w:tcPr>
            <w:tcW w:w="6588" w:type="dxa"/>
          </w:tcPr>
          <w:p w14:paraId="0C3741EB" w14:textId="77777777" w:rsidR="000136BB" w:rsidRPr="000136BB" w:rsidRDefault="000136BB" w:rsidP="000136BB">
            <w:pPr>
              <w:pStyle w:val="TableText"/>
            </w:pPr>
            <w:r w:rsidRPr="000136BB">
              <w:t>Speed 1 Supply Air Flow Rate During Cooling Operation</w:t>
            </w:r>
          </w:p>
        </w:tc>
      </w:tr>
      <w:tr w:rsidR="000136BB" w:rsidRPr="000136BB" w14:paraId="29EF67AC" w14:textId="77777777" w:rsidTr="00824245">
        <w:tc>
          <w:tcPr>
            <w:tcW w:w="1908" w:type="dxa"/>
          </w:tcPr>
          <w:p w14:paraId="79826392" w14:textId="77777777" w:rsidR="000136BB" w:rsidRPr="000136BB" w:rsidRDefault="000136BB" w:rsidP="000136BB">
            <w:pPr>
              <w:pStyle w:val="TableText"/>
            </w:pPr>
          </w:p>
        </w:tc>
        <w:tc>
          <w:tcPr>
            <w:tcW w:w="6588" w:type="dxa"/>
          </w:tcPr>
          <w:p w14:paraId="1A32CD01" w14:textId="77777777" w:rsidR="000136BB" w:rsidRPr="000136BB" w:rsidRDefault="000136BB" w:rsidP="000136BB">
            <w:pPr>
              <w:pStyle w:val="TableText"/>
            </w:pPr>
            <w:r w:rsidRPr="000136BB">
              <w:t>Speed 2 Supply Air Flow Rate During Cooling Operation</w:t>
            </w:r>
          </w:p>
        </w:tc>
      </w:tr>
      <w:tr w:rsidR="000136BB" w:rsidRPr="000136BB" w14:paraId="10A5EA2C" w14:textId="77777777" w:rsidTr="00824245">
        <w:tc>
          <w:tcPr>
            <w:tcW w:w="1908" w:type="dxa"/>
          </w:tcPr>
          <w:p w14:paraId="6068EFD3" w14:textId="77777777" w:rsidR="000136BB" w:rsidRPr="000136BB" w:rsidRDefault="000136BB" w:rsidP="000136BB">
            <w:pPr>
              <w:pStyle w:val="TableText"/>
            </w:pPr>
          </w:p>
        </w:tc>
        <w:tc>
          <w:tcPr>
            <w:tcW w:w="6588" w:type="dxa"/>
          </w:tcPr>
          <w:p w14:paraId="34C5504A" w14:textId="77777777" w:rsidR="000136BB" w:rsidRPr="000136BB" w:rsidRDefault="000136BB" w:rsidP="000136BB">
            <w:pPr>
              <w:pStyle w:val="TableText"/>
            </w:pPr>
            <w:r w:rsidRPr="000136BB">
              <w:t>Speed 3 Supply Air Flow Rate During Cooling Operation</w:t>
            </w:r>
          </w:p>
        </w:tc>
      </w:tr>
      <w:tr w:rsidR="000136BB" w:rsidRPr="000136BB" w14:paraId="3DBC7A2E" w14:textId="77777777" w:rsidTr="00824245">
        <w:tc>
          <w:tcPr>
            <w:tcW w:w="1908" w:type="dxa"/>
          </w:tcPr>
          <w:p w14:paraId="481551CE" w14:textId="77777777" w:rsidR="000136BB" w:rsidRPr="000136BB" w:rsidRDefault="000136BB" w:rsidP="000136BB">
            <w:pPr>
              <w:pStyle w:val="TableText"/>
            </w:pPr>
          </w:p>
        </w:tc>
        <w:tc>
          <w:tcPr>
            <w:tcW w:w="6588" w:type="dxa"/>
          </w:tcPr>
          <w:p w14:paraId="74F03209" w14:textId="77777777" w:rsidR="000136BB" w:rsidRPr="000136BB" w:rsidRDefault="000136BB" w:rsidP="000136BB">
            <w:pPr>
              <w:pStyle w:val="TableText"/>
            </w:pPr>
            <w:r w:rsidRPr="000136BB">
              <w:t>Speed 4 Supply Air Flow Rate During Cooling Operation</w:t>
            </w:r>
          </w:p>
        </w:tc>
      </w:tr>
      <w:tr w:rsidR="000136BB" w:rsidRPr="000136BB" w14:paraId="0616B14F" w14:textId="77777777" w:rsidTr="00824245">
        <w:tc>
          <w:tcPr>
            <w:tcW w:w="8496" w:type="dxa"/>
            <w:gridSpan w:val="2"/>
          </w:tcPr>
          <w:p w14:paraId="02A81ABF" w14:textId="77777777" w:rsidR="000136BB" w:rsidRPr="000136BB" w:rsidRDefault="000136BB" w:rsidP="000136BB">
            <w:pPr>
              <w:pStyle w:val="TableText"/>
              <w:rPr>
                <w:b/>
              </w:rPr>
            </w:pPr>
            <w:r w:rsidRPr="000136BB">
              <w:rPr>
                <w:b/>
              </w:rPr>
              <w:t>AirLoopHVAC:UnitaryHeatPump:WaterToAir</w:t>
            </w:r>
          </w:p>
        </w:tc>
      </w:tr>
      <w:tr w:rsidR="000136BB" w:rsidRPr="000136BB" w14:paraId="03371352" w14:textId="77777777" w:rsidTr="00824245">
        <w:tc>
          <w:tcPr>
            <w:tcW w:w="1908" w:type="dxa"/>
          </w:tcPr>
          <w:p w14:paraId="2F9CE5B7" w14:textId="77777777" w:rsidR="000136BB" w:rsidRPr="000136BB" w:rsidRDefault="000136BB" w:rsidP="000136BB">
            <w:pPr>
              <w:pStyle w:val="TableText"/>
            </w:pPr>
          </w:p>
        </w:tc>
        <w:tc>
          <w:tcPr>
            <w:tcW w:w="6588" w:type="dxa"/>
          </w:tcPr>
          <w:p w14:paraId="312568ED" w14:textId="77777777" w:rsidR="000136BB" w:rsidRPr="000136BB" w:rsidRDefault="000136BB" w:rsidP="000136BB">
            <w:pPr>
              <w:pStyle w:val="TableText"/>
            </w:pPr>
            <w:r w:rsidRPr="000136BB">
              <w:t>Supply Air Flow Rate</w:t>
            </w:r>
          </w:p>
        </w:tc>
      </w:tr>
      <w:tr w:rsidR="000136BB" w:rsidRPr="000136BB" w14:paraId="0D20B5F2" w14:textId="77777777" w:rsidTr="00824245">
        <w:tc>
          <w:tcPr>
            <w:tcW w:w="1908" w:type="dxa"/>
          </w:tcPr>
          <w:p w14:paraId="72ECE9FE" w14:textId="77777777" w:rsidR="000136BB" w:rsidRPr="000136BB" w:rsidRDefault="000136BB" w:rsidP="000136BB">
            <w:pPr>
              <w:pStyle w:val="TableText"/>
            </w:pPr>
          </w:p>
        </w:tc>
        <w:tc>
          <w:tcPr>
            <w:tcW w:w="6588" w:type="dxa"/>
          </w:tcPr>
          <w:p w14:paraId="05D9BC7D" w14:textId="77777777" w:rsidR="000136BB" w:rsidRPr="000136BB" w:rsidRDefault="000136BB" w:rsidP="000136BB">
            <w:pPr>
              <w:pStyle w:val="TableText"/>
            </w:pPr>
            <w:r w:rsidRPr="000136BB">
              <w:t>Maximum Supply Air Temperature from Supplemental Heater</w:t>
            </w:r>
          </w:p>
        </w:tc>
      </w:tr>
      <w:tr w:rsidR="000136BB" w:rsidRPr="000136BB" w14:paraId="3EB69352" w14:textId="77777777" w:rsidTr="00824245">
        <w:tc>
          <w:tcPr>
            <w:tcW w:w="8496" w:type="dxa"/>
            <w:gridSpan w:val="2"/>
          </w:tcPr>
          <w:p w14:paraId="3AF0B0AC" w14:textId="77777777" w:rsidR="000136BB" w:rsidRPr="000136BB" w:rsidRDefault="000136BB" w:rsidP="000136BB">
            <w:pPr>
              <w:pStyle w:val="TableText"/>
              <w:rPr>
                <w:b/>
              </w:rPr>
            </w:pPr>
            <w:r w:rsidRPr="000136BB">
              <w:rPr>
                <w:b/>
              </w:rPr>
              <w:t>AirLoopHVAC:UnitarySystem</w:t>
            </w:r>
          </w:p>
        </w:tc>
      </w:tr>
      <w:tr w:rsidR="000136BB" w:rsidRPr="000136BB" w14:paraId="0CD46D69" w14:textId="77777777" w:rsidTr="00824245">
        <w:tc>
          <w:tcPr>
            <w:tcW w:w="1908" w:type="dxa"/>
          </w:tcPr>
          <w:p w14:paraId="7D3E8CA6" w14:textId="77777777" w:rsidR="000136BB" w:rsidRPr="000136BB" w:rsidRDefault="000136BB" w:rsidP="000136BB">
            <w:pPr>
              <w:pStyle w:val="TableText"/>
            </w:pPr>
          </w:p>
        </w:tc>
        <w:tc>
          <w:tcPr>
            <w:tcW w:w="6588" w:type="dxa"/>
          </w:tcPr>
          <w:p w14:paraId="63A6B0AB" w14:textId="77777777" w:rsidR="000136BB" w:rsidRPr="000136BB" w:rsidRDefault="000136BB" w:rsidP="000136BB">
            <w:pPr>
              <w:pStyle w:val="TableText"/>
            </w:pPr>
            <w:r w:rsidRPr="000136BB">
              <w:t>Supply Air Flow Rate During Cooling Operation</w:t>
            </w:r>
          </w:p>
        </w:tc>
      </w:tr>
      <w:tr w:rsidR="000136BB" w:rsidRPr="000136BB" w14:paraId="7E93E6BB" w14:textId="77777777" w:rsidTr="00824245">
        <w:tc>
          <w:tcPr>
            <w:tcW w:w="1908" w:type="dxa"/>
          </w:tcPr>
          <w:p w14:paraId="4C760E17" w14:textId="77777777" w:rsidR="000136BB" w:rsidRPr="000136BB" w:rsidRDefault="000136BB" w:rsidP="000136BB">
            <w:pPr>
              <w:pStyle w:val="TableText"/>
            </w:pPr>
          </w:p>
        </w:tc>
        <w:tc>
          <w:tcPr>
            <w:tcW w:w="6588" w:type="dxa"/>
          </w:tcPr>
          <w:p w14:paraId="680763FE" w14:textId="77777777" w:rsidR="000136BB" w:rsidRPr="000136BB" w:rsidRDefault="000136BB" w:rsidP="000136BB">
            <w:pPr>
              <w:pStyle w:val="TableText"/>
            </w:pPr>
            <w:r w:rsidRPr="000136BB">
              <w:t>Supply Air Flow Rate During Heating Operation</w:t>
            </w:r>
          </w:p>
        </w:tc>
      </w:tr>
      <w:tr w:rsidR="000136BB" w:rsidRPr="000136BB" w14:paraId="3534A83F" w14:textId="77777777" w:rsidTr="00824245">
        <w:tc>
          <w:tcPr>
            <w:tcW w:w="1908" w:type="dxa"/>
          </w:tcPr>
          <w:p w14:paraId="0B077D83" w14:textId="77777777" w:rsidR="000136BB" w:rsidRPr="000136BB" w:rsidRDefault="000136BB" w:rsidP="000136BB">
            <w:pPr>
              <w:pStyle w:val="TableText"/>
            </w:pPr>
          </w:p>
        </w:tc>
        <w:tc>
          <w:tcPr>
            <w:tcW w:w="6588" w:type="dxa"/>
          </w:tcPr>
          <w:p w14:paraId="3966BB85" w14:textId="77777777" w:rsidR="000136BB" w:rsidRPr="000136BB" w:rsidRDefault="000136BB" w:rsidP="000136BB">
            <w:pPr>
              <w:pStyle w:val="TableText"/>
            </w:pPr>
            <w:r w:rsidRPr="000136BB">
              <w:t>Supply Air Flow Rate When No Cooling or Heating is Required</w:t>
            </w:r>
          </w:p>
        </w:tc>
      </w:tr>
      <w:tr w:rsidR="000136BB" w:rsidRPr="000136BB" w14:paraId="54F1B708" w14:textId="77777777" w:rsidTr="00824245">
        <w:tc>
          <w:tcPr>
            <w:tcW w:w="1908" w:type="dxa"/>
          </w:tcPr>
          <w:p w14:paraId="402744F0" w14:textId="77777777" w:rsidR="000136BB" w:rsidRPr="000136BB" w:rsidRDefault="000136BB" w:rsidP="000136BB">
            <w:pPr>
              <w:pStyle w:val="TableText"/>
            </w:pPr>
          </w:p>
        </w:tc>
        <w:tc>
          <w:tcPr>
            <w:tcW w:w="6588" w:type="dxa"/>
          </w:tcPr>
          <w:p w14:paraId="3D8C930A" w14:textId="77777777" w:rsidR="000136BB" w:rsidRPr="000136BB" w:rsidRDefault="000136BB" w:rsidP="000136BB">
            <w:pPr>
              <w:pStyle w:val="TableText"/>
            </w:pPr>
            <w:r w:rsidRPr="000136BB">
              <w:t>Maximum Supply Air Temperature</w:t>
            </w:r>
          </w:p>
        </w:tc>
      </w:tr>
      <w:tr w:rsidR="000136BB" w:rsidRPr="000136BB" w14:paraId="335CE2A8" w14:textId="77777777" w:rsidTr="00824245">
        <w:tc>
          <w:tcPr>
            <w:tcW w:w="8496" w:type="dxa"/>
            <w:gridSpan w:val="2"/>
          </w:tcPr>
          <w:p w14:paraId="580783EC" w14:textId="77777777" w:rsidR="000136BB" w:rsidRPr="000136BB" w:rsidRDefault="000136BB" w:rsidP="000136BB">
            <w:pPr>
              <w:pStyle w:val="TableText"/>
              <w:rPr>
                <w:b/>
              </w:rPr>
            </w:pPr>
            <w:r w:rsidRPr="000136BB">
              <w:rPr>
                <w:b/>
              </w:rPr>
              <w:t>AirTerminal:DualDuct:ConstantVolume</w:t>
            </w:r>
          </w:p>
        </w:tc>
      </w:tr>
      <w:tr w:rsidR="000136BB" w:rsidRPr="000136BB" w14:paraId="736D12CF" w14:textId="77777777" w:rsidTr="00824245">
        <w:tc>
          <w:tcPr>
            <w:tcW w:w="1908" w:type="dxa"/>
          </w:tcPr>
          <w:p w14:paraId="0D700C6B" w14:textId="77777777" w:rsidR="000136BB" w:rsidRPr="000136BB" w:rsidRDefault="000136BB" w:rsidP="000136BB">
            <w:pPr>
              <w:pStyle w:val="TableText"/>
            </w:pPr>
          </w:p>
        </w:tc>
        <w:tc>
          <w:tcPr>
            <w:tcW w:w="6588" w:type="dxa"/>
          </w:tcPr>
          <w:p w14:paraId="1E991FFE" w14:textId="77777777" w:rsidR="000136BB" w:rsidRPr="000136BB" w:rsidRDefault="000136BB" w:rsidP="000136BB">
            <w:pPr>
              <w:pStyle w:val="TableText"/>
            </w:pPr>
            <w:r w:rsidRPr="000136BB">
              <w:t>Maximum Air Flow Rate</w:t>
            </w:r>
          </w:p>
        </w:tc>
      </w:tr>
      <w:tr w:rsidR="000136BB" w:rsidRPr="000136BB" w14:paraId="17F33219" w14:textId="77777777" w:rsidTr="00824245">
        <w:tc>
          <w:tcPr>
            <w:tcW w:w="8496" w:type="dxa"/>
            <w:gridSpan w:val="2"/>
          </w:tcPr>
          <w:p w14:paraId="3A77909A" w14:textId="77777777" w:rsidR="000136BB" w:rsidRPr="000136BB" w:rsidRDefault="000136BB" w:rsidP="000136BB">
            <w:pPr>
              <w:pStyle w:val="TableText"/>
              <w:rPr>
                <w:b/>
              </w:rPr>
            </w:pPr>
            <w:r w:rsidRPr="000136BB">
              <w:rPr>
                <w:b/>
              </w:rPr>
              <w:t>AirTerminal:DualDuct:VAV</w:t>
            </w:r>
          </w:p>
        </w:tc>
      </w:tr>
      <w:tr w:rsidR="000136BB" w:rsidRPr="000136BB" w14:paraId="2C5C98E5" w14:textId="77777777" w:rsidTr="00824245">
        <w:tc>
          <w:tcPr>
            <w:tcW w:w="1908" w:type="dxa"/>
          </w:tcPr>
          <w:p w14:paraId="67D5ADDD" w14:textId="77777777" w:rsidR="000136BB" w:rsidRPr="000136BB" w:rsidRDefault="000136BB" w:rsidP="000136BB">
            <w:pPr>
              <w:pStyle w:val="TableText"/>
            </w:pPr>
          </w:p>
        </w:tc>
        <w:tc>
          <w:tcPr>
            <w:tcW w:w="6588" w:type="dxa"/>
          </w:tcPr>
          <w:p w14:paraId="0B7BEDC0" w14:textId="77777777" w:rsidR="000136BB" w:rsidRPr="000136BB" w:rsidRDefault="000136BB" w:rsidP="000136BB">
            <w:pPr>
              <w:pStyle w:val="TableText"/>
            </w:pPr>
            <w:r w:rsidRPr="000136BB">
              <w:t>Maximum Damper Air Flow Rate</w:t>
            </w:r>
          </w:p>
        </w:tc>
      </w:tr>
      <w:tr w:rsidR="000136BB" w:rsidRPr="000136BB" w14:paraId="1438FEAF" w14:textId="77777777" w:rsidTr="00824245">
        <w:tc>
          <w:tcPr>
            <w:tcW w:w="8496" w:type="dxa"/>
            <w:gridSpan w:val="2"/>
          </w:tcPr>
          <w:p w14:paraId="7762613B" w14:textId="77777777" w:rsidR="000136BB" w:rsidRPr="000136BB" w:rsidRDefault="000136BB" w:rsidP="000136BB">
            <w:pPr>
              <w:pStyle w:val="TableText"/>
              <w:rPr>
                <w:b/>
              </w:rPr>
            </w:pPr>
            <w:r w:rsidRPr="000136BB">
              <w:rPr>
                <w:b/>
              </w:rPr>
              <w:t>AirTerminal:DualDuct:VAV:OutdoorAir</w:t>
            </w:r>
          </w:p>
        </w:tc>
      </w:tr>
      <w:tr w:rsidR="000136BB" w:rsidRPr="000136BB" w14:paraId="0FF80328" w14:textId="77777777" w:rsidTr="00824245">
        <w:tc>
          <w:tcPr>
            <w:tcW w:w="1908" w:type="dxa"/>
          </w:tcPr>
          <w:p w14:paraId="698F48ED" w14:textId="77777777" w:rsidR="000136BB" w:rsidRPr="000136BB" w:rsidRDefault="000136BB" w:rsidP="000136BB">
            <w:pPr>
              <w:pStyle w:val="TableText"/>
            </w:pPr>
          </w:p>
        </w:tc>
        <w:tc>
          <w:tcPr>
            <w:tcW w:w="6588" w:type="dxa"/>
          </w:tcPr>
          <w:p w14:paraId="38EDA5A2" w14:textId="77777777" w:rsidR="000136BB" w:rsidRPr="000136BB" w:rsidRDefault="000136BB" w:rsidP="000136BB">
            <w:pPr>
              <w:pStyle w:val="TableText"/>
            </w:pPr>
            <w:r w:rsidRPr="000136BB">
              <w:t>Maximum Terminal Air Flow Rate</w:t>
            </w:r>
          </w:p>
        </w:tc>
      </w:tr>
      <w:tr w:rsidR="000136BB" w:rsidRPr="000136BB" w14:paraId="1B5CDF0F" w14:textId="77777777" w:rsidTr="00824245">
        <w:tc>
          <w:tcPr>
            <w:tcW w:w="8496" w:type="dxa"/>
            <w:gridSpan w:val="2"/>
          </w:tcPr>
          <w:p w14:paraId="389DDE10" w14:textId="77777777" w:rsidR="000136BB" w:rsidRPr="000136BB" w:rsidRDefault="000136BB" w:rsidP="000136BB">
            <w:pPr>
              <w:pStyle w:val="TableText"/>
              <w:rPr>
                <w:b/>
              </w:rPr>
            </w:pPr>
            <w:r w:rsidRPr="000136BB">
              <w:rPr>
                <w:b/>
              </w:rPr>
              <w:t>AirTerminal:SingleDuct:ConstantVolume:CooledBeam</w:t>
            </w:r>
          </w:p>
        </w:tc>
      </w:tr>
      <w:tr w:rsidR="000136BB" w:rsidRPr="000136BB" w14:paraId="6CD19E04" w14:textId="77777777" w:rsidTr="00824245">
        <w:tc>
          <w:tcPr>
            <w:tcW w:w="1908" w:type="dxa"/>
          </w:tcPr>
          <w:p w14:paraId="54E614B8" w14:textId="77777777" w:rsidR="000136BB" w:rsidRPr="000136BB" w:rsidRDefault="000136BB" w:rsidP="000136BB">
            <w:pPr>
              <w:pStyle w:val="TableText"/>
            </w:pPr>
          </w:p>
        </w:tc>
        <w:tc>
          <w:tcPr>
            <w:tcW w:w="6588" w:type="dxa"/>
          </w:tcPr>
          <w:p w14:paraId="19B5C19F" w14:textId="77777777" w:rsidR="000136BB" w:rsidRPr="000136BB" w:rsidRDefault="000136BB" w:rsidP="000136BB">
            <w:pPr>
              <w:pStyle w:val="TableText"/>
            </w:pPr>
            <w:r w:rsidRPr="000136BB">
              <w:t>Supply Air Volumetric Flow Rate</w:t>
            </w:r>
          </w:p>
        </w:tc>
      </w:tr>
      <w:tr w:rsidR="000136BB" w:rsidRPr="000136BB" w14:paraId="6720F7D5" w14:textId="77777777" w:rsidTr="00824245">
        <w:tc>
          <w:tcPr>
            <w:tcW w:w="1908" w:type="dxa"/>
          </w:tcPr>
          <w:p w14:paraId="40A7F491" w14:textId="77777777" w:rsidR="000136BB" w:rsidRPr="000136BB" w:rsidRDefault="000136BB" w:rsidP="000136BB">
            <w:pPr>
              <w:pStyle w:val="TableText"/>
            </w:pPr>
          </w:p>
        </w:tc>
        <w:tc>
          <w:tcPr>
            <w:tcW w:w="6588" w:type="dxa"/>
          </w:tcPr>
          <w:p w14:paraId="065E34EC" w14:textId="77777777" w:rsidR="000136BB" w:rsidRPr="000136BB" w:rsidRDefault="000136BB" w:rsidP="000136BB">
            <w:pPr>
              <w:pStyle w:val="TableText"/>
            </w:pPr>
            <w:r w:rsidRPr="000136BB">
              <w:t>Maximum Total Chilled Water Volumetric Flow Rate</w:t>
            </w:r>
          </w:p>
        </w:tc>
      </w:tr>
      <w:tr w:rsidR="000136BB" w:rsidRPr="000136BB" w14:paraId="30552CC1" w14:textId="77777777" w:rsidTr="00824245">
        <w:tc>
          <w:tcPr>
            <w:tcW w:w="1908" w:type="dxa"/>
          </w:tcPr>
          <w:p w14:paraId="76D085C2" w14:textId="77777777" w:rsidR="000136BB" w:rsidRPr="000136BB" w:rsidRDefault="000136BB" w:rsidP="000136BB">
            <w:pPr>
              <w:pStyle w:val="TableText"/>
            </w:pPr>
          </w:p>
        </w:tc>
        <w:tc>
          <w:tcPr>
            <w:tcW w:w="6588" w:type="dxa"/>
          </w:tcPr>
          <w:p w14:paraId="38A86C72" w14:textId="77777777" w:rsidR="000136BB" w:rsidRPr="000136BB" w:rsidRDefault="000136BB" w:rsidP="000136BB">
            <w:pPr>
              <w:pStyle w:val="TableText"/>
            </w:pPr>
            <w:r w:rsidRPr="000136BB">
              <w:t>Number of Beams</w:t>
            </w:r>
          </w:p>
        </w:tc>
      </w:tr>
      <w:tr w:rsidR="000136BB" w:rsidRPr="000136BB" w14:paraId="462B1FED" w14:textId="77777777" w:rsidTr="00824245">
        <w:tc>
          <w:tcPr>
            <w:tcW w:w="1908" w:type="dxa"/>
          </w:tcPr>
          <w:p w14:paraId="4EA2ABB3" w14:textId="77777777" w:rsidR="000136BB" w:rsidRPr="000136BB" w:rsidRDefault="000136BB" w:rsidP="000136BB">
            <w:pPr>
              <w:pStyle w:val="TableText"/>
            </w:pPr>
          </w:p>
        </w:tc>
        <w:tc>
          <w:tcPr>
            <w:tcW w:w="6588" w:type="dxa"/>
          </w:tcPr>
          <w:p w14:paraId="51A1C5B9" w14:textId="77777777" w:rsidR="000136BB" w:rsidRPr="000136BB" w:rsidRDefault="000136BB" w:rsidP="000136BB">
            <w:pPr>
              <w:pStyle w:val="TableText"/>
            </w:pPr>
            <w:r w:rsidRPr="000136BB">
              <w:t>Beam Length</w:t>
            </w:r>
          </w:p>
        </w:tc>
      </w:tr>
      <w:tr w:rsidR="000136BB" w:rsidRPr="000136BB" w14:paraId="3723F64F" w14:textId="77777777" w:rsidTr="00824245">
        <w:tc>
          <w:tcPr>
            <w:tcW w:w="8496" w:type="dxa"/>
            <w:gridSpan w:val="2"/>
          </w:tcPr>
          <w:p w14:paraId="7F749924" w14:textId="77777777" w:rsidR="000136BB" w:rsidRPr="000136BB" w:rsidRDefault="000136BB" w:rsidP="000136BB">
            <w:pPr>
              <w:pStyle w:val="TableText"/>
              <w:rPr>
                <w:b/>
              </w:rPr>
            </w:pPr>
            <w:r w:rsidRPr="000136BB">
              <w:rPr>
                <w:b/>
              </w:rPr>
              <w:t>AirTerminal:SingleDuct:ConstantVolume:FourPipeInduction</w:t>
            </w:r>
          </w:p>
        </w:tc>
      </w:tr>
      <w:tr w:rsidR="000136BB" w:rsidRPr="000136BB" w14:paraId="5C819831" w14:textId="77777777" w:rsidTr="00824245">
        <w:tc>
          <w:tcPr>
            <w:tcW w:w="1908" w:type="dxa"/>
          </w:tcPr>
          <w:p w14:paraId="79AD14D4" w14:textId="77777777" w:rsidR="000136BB" w:rsidRPr="000136BB" w:rsidRDefault="000136BB" w:rsidP="000136BB">
            <w:pPr>
              <w:pStyle w:val="TableText"/>
            </w:pPr>
          </w:p>
        </w:tc>
        <w:tc>
          <w:tcPr>
            <w:tcW w:w="6588" w:type="dxa"/>
          </w:tcPr>
          <w:p w14:paraId="00050AF2" w14:textId="77777777" w:rsidR="000136BB" w:rsidRPr="000136BB" w:rsidRDefault="000136BB" w:rsidP="000136BB">
            <w:pPr>
              <w:pStyle w:val="TableText"/>
            </w:pPr>
            <w:r w:rsidRPr="000136BB">
              <w:t>Maximum Total Air Flow Rate</w:t>
            </w:r>
          </w:p>
        </w:tc>
      </w:tr>
      <w:tr w:rsidR="000136BB" w:rsidRPr="000136BB" w14:paraId="4F461F88" w14:textId="77777777" w:rsidTr="00824245">
        <w:tc>
          <w:tcPr>
            <w:tcW w:w="1908" w:type="dxa"/>
          </w:tcPr>
          <w:p w14:paraId="72B86511" w14:textId="77777777" w:rsidR="000136BB" w:rsidRPr="000136BB" w:rsidRDefault="000136BB" w:rsidP="000136BB">
            <w:pPr>
              <w:pStyle w:val="TableText"/>
            </w:pPr>
          </w:p>
        </w:tc>
        <w:tc>
          <w:tcPr>
            <w:tcW w:w="6588" w:type="dxa"/>
          </w:tcPr>
          <w:p w14:paraId="270A4001" w14:textId="77777777" w:rsidR="000136BB" w:rsidRPr="000136BB" w:rsidRDefault="000136BB" w:rsidP="000136BB">
            <w:pPr>
              <w:pStyle w:val="TableText"/>
            </w:pPr>
            <w:r w:rsidRPr="000136BB">
              <w:t>Maximum Hot Water Flow Rate</w:t>
            </w:r>
          </w:p>
        </w:tc>
      </w:tr>
      <w:tr w:rsidR="000136BB" w:rsidRPr="000136BB" w14:paraId="01988437" w14:textId="77777777" w:rsidTr="00824245">
        <w:tc>
          <w:tcPr>
            <w:tcW w:w="1908" w:type="dxa"/>
          </w:tcPr>
          <w:p w14:paraId="503494F3" w14:textId="77777777" w:rsidR="000136BB" w:rsidRPr="000136BB" w:rsidRDefault="000136BB" w:rsidP="000136BB">
            <w:pPr>
              <w:pStyle w:val="TableText"/>
            </w:pPr>
          </w:p>
        </w:tc>
        <w:tc>
          <w:tcPr>
            <w:tcW w:w="6588" w:type="dxa"/>
          </w:tcPr>
          <w:p w14:paraId="0C430160" w14:textId="77777777" w:rsidR="000136BB" w:rsidRPr="000136BB" w:rsidRDefault="000136BB" w:rsidP="000136BB">
            <w:pPr>
              <w:pStyle w:val="TableText"/>
            </w:pPr>
            <w:r w:rsidRPr="000136BB">
              <w:t>Maximum Cold Water Flow Rate</w:t>
            </w:r>
          </w:p>
        </w:tc>
      </w:tr>
      <w:tr w:rsidR="000136BB" w:rsidRPr="000136BB" w14:paraId="61B9A1F0" w14:textId="77777777" w:rsidTr="00824245">
        <w:tc>
          <w:tcPr>
            <w:tcW w:w="8496" w:type="dxa"/>
            <w:gridSpan w:val="2"/>
          </w:tcPr>
          <w:p w14:paraId="5314D845" w14:textId="77777777" w:rsidR="000136BB" w:rsidRPr="000136BB" w:rsidRDefault="000136BB" w:rsidP="000136BB">
            <w:pPr>
              <w:pStyle w:val="TableText"/>
              <w:rPr>
                <w:b/>
              </w:rPr>
            </w:pPr>
            <w:r w:rsidRPr="000136BB">
              <w:rPr>
                <w:b/>
              </w:rPr>
              <w:t>AirTerminal:SingleDuct:ConstantVolume:Reheat</w:t>
            </w:r>
          </w:p>
        </w:tc>
      </w:tr>
      <w:tr w:rsidR="000136BB" w:rsidRPr="000136BB" w14:paraId="1756EE8C" w14:textId="77777777" w:rsidTr="00824245">
        <w:tc>
          <w:tcPr>
            <w:tcW w:w="1908" w:type="dxa"/>
          </w:tcPr>
          <w:p w14:paraId="29865572" w14:textId="77777777" w:rsidR="000136BB" w:rsidRPr="000136BB" w:rsidRDefault="000136BB" w:rsidP="000136BB">
            <w:pPr>
              <w:pStyle w:val="TableText"/>
            </w:pPr>
          </w:p>
        </w:tc>
        <w:tc>
          <w:tcPr>
            <w:tcW w:w="6588" w:type="dxa"/>
          </w:tcPr>
          <w:p w14:paraId="2188C76A" w14:textId="77777777" w:rsidR="000136BB" w:rsidRPr="000136BB" w:rsidRDefault="000136BB" w:rsidP="000136BB">
            <w:pPr>
              <w:pStyle w:val="TableText"/>
            </w:pPr>
            <w:r w:rsidRPr="000136BB">
              <w:t>Maximum Air Flow Rate</w:t>
            </w:r>
          </w:p>
        </w:tc>
      </w:tr>
      <w:tr w:rsidR="000136BB" w:rsidRPr="000136BB" w14:paraId="3F4D355F" w14:textId="77777777" w:rsidTr="00824245">
        <w:tc>
          <w:tcPr>
            <w:tcW w:w="1908" w:type="dxa"/>
          </w:tcPr>
          <w:p w14:paraId="7D0A3DCF" w14:textId="77777777" w:rsidR="000136BB" w:rsidRPr="000136BB" w:rsidRDefault="000136BB" w:rsidP="000136BB">
            <w:pPr>
              <w:pStyle w:val="TableText"/>
            </w:pPr>
          </w:p>
        </w:tc>
        <w:tc>
          <w:tcPr>
            <w:tcW w:w="6588" w:type="dxa"/>
          </w:tcPr>
          <w:p w14:paraId="0CF21CF2" w14:textId="77777777" w:rsidR="000136BB" w:rsidRPr="000136BB" w:rsidRDefault="000136BB" w:rsidP="000136BB">
            <w:pPr>
              <w:pStyle w:val="TableText"/>
            </w:pPr>
            <w:r w:rsidRPr="000136BB">
              <w:t>Maximum Hot Water or Steam Flow Rate</w:t>
            </w:r>
          </w:p>
        </w:tc>
      </w:tr>
      <w:tr w:rsidR="000136BB" w:rsidRPr="000136BB" w14:paraId="3A257026" w14:textId="77777777" w:rsidTr="00824245">
        <w:tc>
          <w:tcPr>
            <w:tcW w:w="8496" w:type="dxa"/>
            <w:gridSpan w:val="2"/>
          </w:tcPr>
          <w:p w14:paraId="100565F7" w14:textId="77777777" w:rsidR="000136BB" w:rsidRPr="000136BB" w:rsidRDefault="000136BB" w:rsidP="000136BB">
            <w:pPr>
              <w:pStyle w:val="TableText"/>
              <w:rPr>
                <w:b/>
              </w:rPr>
            </w:pPr>
            <w:r w:rsidRPr="000136BB">
              <w:rPr>
                <w:b/>
              </w:rPr>
              <w:t>AirTerminal:SingleDuct:ParallelPIU:Reheat</w:t>
            </w:r>
          </w:p>
        </w:tc>
      </w:tr>
      <w:tr w:rsidR="000136BB" w:rsidRPr="000136BB" w14:paraId="6F99E220" w14:textId="77777777" w:rsidTr="00824245">
        <w:tc>
          <w:tcPr>
            <w:tcW w:w="1908" w:type="dxa"/>
          </w:tcPr>
          <w:p w14:paraId="494C3D38" w14:textId="77777777" w:rsidR="000136BB" w:rsidRPr="000136BB" w:rsidRDefault="000136BB" w:rsidP="000136BB">
            <w:pPr>
              <w:pStyle w:val="TableText"/>
            </w:pPr>
          </w:p>
        </w:tc>
        <w:tc>
          <w:tcPr>
            <w:tcW w:w="6588" w:type="dxa"/>
          </w:tcPr>
          <w:p w14:paraId="0CD557E7" w14:textId="77777777" w:rsidR="000136BB" w:rsidRPr="000136BB" w:rsidRDefault="000136BB" w:rsidP="000136BB">
            <w:pPr>
              <w:pStyle w:val="TableText"/>
            </w:pPr>
            <w:r w:rsidRPr="000136BB">
              <w:t>Maximum Primary Air Flow Rate</w:t>
            </w:r>
          </w:p>
        </w:tc>
      </w:tr>
      <w:tr w:rsidR="000136BB" w:rsidRPr="000136BB" w14:paraId="1448B5BE" w14:textId="77777777" w:rsidTr="00824245">
        <w:tc>
          <w:tcPr>
            <w:tcW w:w="1908" w:type="dxa"/>
          </w:tcPr>
          <w:p w14:paraId="7D84E214" w14:textId="77777777" w:rsidR="000136BB" w:rsidRPr="000136BB" w:rsidRDefault="000136BB" w:rsidP="000136BB">
            <w:pPr>
              <w:pStyle w:val="TableText"/>
            </w:pPr>
          </w:p>
        </w:tc>
        <w:tc>
          <w:tcPr>
            <w:tcW w:w="6588" w:type="dxa"/>
          </w:tcPr>
          <w:p w14:paraId="6DE20E3A" w14:textId="77777777" w:rsidR="000136BB" w:rsidRPr="000136BB" w:rsidRDefault="000136BB" w:rsidP="000136BB">
            <w:pPr>
              <w:pStyle w:val="TableText"/>
            </w:pPr>
            <w:r w:rsidRPr="000136BB">
              <w:t>Maximum Secondary Air Flow Rate</w:t>
            </w:r>
          </w:p>
        </w:tc>
      </w:tr>
      <w:tr w:rsidR="000136BB" w:rsidRPr="000136BB" w14:paraId="087EEA6A" w14:textId="77777777" w:rsidTr="00824245">
        <w:tc>
          <w:tcPr>
            <w:tcW w:w="1908" w:type="dxa"/>
          </w:tcPr>
          <w:p w14:paraId="4470F870" w14:textId="77777777" w:rsidR="000136BB" w:rsidRPr="000136BB" w:rsidRDefault="000136BB" w:rsidP="000136BB">
            <w:pPr>
              <w:pStyle w:val="TableText"/>
            </w:pPr>
          </w:p>
        </w:tc>
        <w:tc>
          <w:tcPr>
            <w:tcW w:w="6588" w:type="dxa"/>
          </w:tcPr>
          <w:p w14:paraId="3CF7C64A" w14:textId="77777777" w:rsidR="000136BB" w:rsidRPr="000136BB" w:rsidRDefault="000136BB" w:rsidP="000136BB">
            <w:pPr>
              <w:pStyle w:val="TableText"/>
            </w:pPr>
            <w:r w:rsidRPr="000136BB">
              <w:t>Minimum Primary Air Flow Fraction</w:t>
            </w:r>
          </w:p>
        </w:tc>
      </w:tr>
      <w:tr w:rsidR="000136BB" w:rsidRPr="000136BB" w14:paraId="5FA3FCD8" w14:textId="77777777" w:rsidTr="00824245">
        <w:tc>
          <w:tcPr>
            <w:tcW w:w="1908" w:type="dxa"/>
          </w:tcPr>
          <w:p w14:paraId="07F39CB5" w14:textId="77777777" w:rsidR="000136BB" w:rsidRPr="000136BB" w:rsidRDefault="000136BB" w:rsidP="000136BB">
            <w:pPr>
              <w:pStyle w:val="TableText"/>
            </w:pPr>
          </w:p>
        </w:tc>
        <w:tc>
          <w:tcPr>
            <w:tcW w:w="6588" w:type="dxa"/>
          </w:tcPr>
          <w:p w14:paraId="27CF8813" w14:textId="77777777" w:rsidR="000136BB" w:rsidRPr="000136BB" w:rsidRDefault="000136BB" w:rsidP="000136BB">
            <w:pPr>
              <w:pStyle w:val="TableText"/>
            </w:pPr>
            <w:r w:rsidRPr="000136BB">
              <w:t>Fan On Flow Fraction</w:t>
            </w:r>
          </w:p>
        </w:tc>
      </w:tr>
      <w:tr w:rsidR="000136BB" w:rsidRPr="000136BB" w14:paraId="37EF3068" w14:textId="77777777" w:rsidTr="00824245">
        <w:tc>
          <w:tcPr>
            <w:tcW w:w="1908" w:type="dxa"/>
          </w:tcPr>
          <w:p w14:paraId="3127D04C" w14:textId="77777777" w:rsidR="000136BB" w:rsidRPr="000136BB" w:rsidRDefault="000136BB" w:rsidP="000136BB">
            <w:pPr>
              <w:pStyle w:val="TableText"/>
            </w:pPr>
          </w:p>
        </w:tc>
        <w:tc>
          <w:tcPr>
            <w:tcW w:w="6588" w:type="dxa"/>
          </w:tcPr>
          <w:p w14:paraId="5F6EC7AD" w14:textId="77777777" w:rsidR="000136BB" w:rsidRPr="000136BB" w:rsidRDefault="000136BB" w:rsidP="000136BB">
            <w:pPr>
              <w:pStyle w:val="TableText"/>
            </w:pPr>
            <w:r w:rsidRPr="000136BB">
              <w:t>Maximum Hot Water or Steam Flow Rate</w:t>
            </w:r>
          </w:p>
        </w:tc>
      </w:tr>
      <w:tr w:rsidR="000136BB" w:rsidRPr="000136BB" w14:paraId="7FADF73B" w14:textId="77777777" w:rsidTr="00824245">
        <w:tc>
          <w:tcPr>
            <w:tcW w:w="8496" w:type="dxa"/>
            <w:gridSpan w:val="2"/>
          </w:tcPr>
          <w:p w14:paraId="6E20E995" w14:textId="77777777" w:rsidR="000136BB" w:rsidRPr="000136BB" w:rsidRDefault="000136BB" w:rsidP="000136BB">
            <w:pPr>
              <w:pStyle w:val="TableText"/>
              <w:rPr>
                <w:b/>
              </w:rPr>
            </w:pPr>
            <w:r w:rsidRPr="000136BB">
              <w:rPr>
                <w:b/>
              </w:rPr>
              <w:t>AirTerminal:SingleDuct:SeriesPIU:Reheat</w:t>
            </w:r>
          </w:p>
        </w:tc>
      </w:tr>
      <w:tr w:rsidR="000136BB" w:rsidRPr="000136BB" w14:paraId="4E5D0658" w14:textId="77777777" w:rsidTr="00824245">
        <w:tc>
          <w:tcPr>
            <w:tcW w:w="1908" w:type="dxa"/>
          </w:tcPr>
          <w:p w14:paraId="4FF2873F" w14:textId="77777777" w:rsidR="000136BB" w:rsidRPr="000136BB" w:rsidRDefault="000136BB" w:rsidP="000136BB">
            <w:pPr>
              <w:pStyle w:val="TableText"/>
            </w:pPr>
          </w:p>
        </w:tc>
        <w:tc>
          <w:tcPr>
            <w:tcW w:w="6588" w:type="dxa"/>
          </w:tcPr>
          <w:p w14:paraId="263B5C9F" w14:textId="77777777" w:rsidR="000136BB" w:rsidRPr="000136BB" w:rsidRDefault="000136BB" w:rsidP="000136BB">
            <w:pPr>
              <w:pStyle w:val="TableText"/>
            </w:pPr>
            <w:r w:rsidRPr="000136BB">
              <w:t>Maximum Air Flow Rate</w:t>
            </w:r>
          </w:p>
        </w:tc>
      </w:tr>
      <w:tr w:rsidR="000136BB" w:rsidRPr="000136BB" w14:paraId="1C508780" w14:textId="77777777" w:rsidTr="00824245">
        <w:tc>
          <w:tcPr>
            <w:tcW w:w="1908" w:type="dxa"/>
          </w:tcPr>
          <w:p w14:paraId="61C93BDA" w14:textId="77777777" w:rsidR="000136BB" w:rsidRPr="000136BB" w:rsidRDefault="000136BB" w:rsidP="000136BB">
            <w:pPr>
              <w:pStyle w:val="TableText"/>
            </w:pPr>
          </w:p>
        </w:tc>
        <w:tc>
          <w:tcPr>
            <w:tcW w:w="6588" w:type="dxa"/>
          </w:tcPr>
          <w:p w14:paraId="000A0AE4" w14:textId="77777777" w:rsidR="000136BB" w:rsidRPr="000136BB" w:rsidRDefault="000136BB" w:rsidP="000136BB">
            <w:pPr>
              <w:pStyle w:val="TableText"/>
            </w:pPr>
            <w:r w:rsidRPr="000136BB">
              <w:t>Maximum Primary Air Flow Rate</w:t>
            </w:r>
          </w:p>
        </w:tc>
      </w:tr>
      <w:tr w:rsidR="000136BB" w:rsidRPr="000136BB" w14:paraId="6EEFE90D" w14:textId="77777777" w:rsidTr="00824245">
        <w:tc>
          <w:tcPr>
            <w:tcW w:w="1908" w:type="dxa"/>
          </w:tcPr>
          <w:p w14:paraId="586AF598" w14:textId="77777777" w:rsidR="000136BB" w:rsidRPr="000136BB" w:rsidRDefault="000136BB" w:rsidP="000136BB">
            <w:pPr>
              <w:pStyle w:val="TableText"/>
            </w:pPr>
          </w:p>
        </w:tc>
        <w:tc>
          <w:tcPr>
            <w:tcW w:w="6588" w:type="dxa"/>
          </w:tcPr>
          <w:p w14:paraId="1A5CA342" w14:textId="77777777" w:rsidR="000136BB" w:rsidRPr="000136BB" w:rsidRDefault="000136BB" w:rsidP="000136BB">
            <w:pPr>
              <w:pStyle w:val="TableText"/>
            </w:pPr>
            <w:r w:rsidRPr="000136BB">
              <w:t>Minimum Primary Air Flow Fraction</w:t>
            </w:r>
          </w:p>
        </w:tc>
      </w:tr>
      <w:tr w:rsidR="000136BB" w:rsidRPr="000136BB" w14:paraId="0698FBB9" w14:textId="77777777" w:rsidTr="00824245">
        <w:tc>
          <w:tcPr>
            <w:tcW w:w="1908" w:type="dxa"/>
          </w:tcPr>
          <w:p w14:paraId="04CC7BE8" w14:textId="77777777" w:rsidR="000136BB" w:rsidRPr="000136BB" w:rsidRDefault="000136BB" w:rsidP="000136BB">
            <w:pPr>
              <w:pStyle w:val="TableText"/>
            </w:pPr>
          </w:p>
        </w:tc>
        <w:tc>
          <w:tcPr>
            <w:tcW w:w="6588" w:type="dxa"/>
          </w:tcPr>
          <w:p w14:paraId="33BA2137" w14:textId="77777777" w:rsidR="000136BB" w:rsidRPr="000136BB" w:rsidRDefault="000136BB" w:rsidP="000136BB">
            <w:pPr>
              <w:pStyle w:val="TableText"/>
            </w:pPr>
            <w:r w:rsidRPr="000136BB">
              <w:t>Maximum Hot Water or Steam Flow Rate</w:t>
            </w:r>
          </w:p>
        </w:tc>
      </w:tr>
      <w:tr w:rsidR="000136BB" w:rsidRPr="000136BB" w14:paraId="5CEE5E62" w14:textId="77777777" w:rsidTr="00824245">
        <w:tc>
          <w:tcPr>
            <w:tcW w:w="8496" w:type="dxa"/>
            <w:gridSpan w:val="2"/>
          </w:tcPr>
          <w:p w14:paraId="35FD9949" w14:textId="77777777" w:rsidR="000136BB" w:rsidRPr="000136BB" w:rsidRDefault="000136BB" w:rsidP="000136BB">
            <w:pPr>
              <w:pStyle w:val="TableText"/>
              <w:rPr>
                <w:b/>
              </w:rPr>
            </w:pPr>
            <w:r w:rsidRPr="000136BB">
              <w:rPr>
                <w:b/>
              </w:rPr>
              <w:t>AirTerminal:SingleDuct:Uncontrolled</w:t>
            </w:r>
          </w:p>
        </w:tc>
      </w:tr>
      <w:tr w:rsidR="000136BB" w:rsidRPr="000136BB" w14:paraId="1F48E5C3" w14:textId="77777777" w:rsidTr="00824245">
        <w:tc>
          <w:tcPr>
            <w:tcW w:w="1908" w:type="dxa"/>
          </w:tcPr>
          <w:p w14:paraId="3FA7BFC6" w14:textId="77777777" w:rsidR="000136BB" w:rsidRPr="000136BB" w:rsidRDefault="000136BB" w:rsidP="000136BB">
            <w:pPr>
              <w:pStyle w:val="TableText"/>
            </w:pPr>
          </w:p>
        </w:tc>
        <w:tc>
          <w:tcPr>
            <w:tcW w:w="6588" w:type="dxa"/>
          </w:tcPr>
          <w:p w14:paraId="2174F788" w14:textId="77777777" w:rsidR="000136BB" w:rsidRPr="000136BB" w:rsidRDefault="000136BB" w:rsidP="000136BB">
            <w:pPr>
              <w:pStyle w:val="TableText"/>
            </w:pPr>
            <w:r w:rsidRPr="000136BB">
              <w:t>Maximum Air Flow Rate</w:t>
            </w:r>
          </w:p>
        </w:tc>
      </w:tr>
      <w:tr w:rsidR="000136BB" w:rsidRPr="000136BB" w14:paraId="73686764" w14:textId="77777777" w:rsidTr="00824245">
        <w:tc>
          <w:tcPr>
            <w:tcW w:w="8496" w:type="dxa"/>
            <w:gridSpan w:val="2"/>
          </w:tcPr>
          <w:p w14:paraId="4AA33D03" w14:textId="77777777" w:rsidR="000136BB" w:rsidRPr="000136BB" w:rsidRDefault="000136BB" w:rsidP="000136BB">
            <w:pPr>
              <w:pStyle w:val="TableText"/>
              <w:rPr>
                <w:b/>
              </w:rPr>
            </w:pPr>
            <w:r w:rsidRPr="000136BB">
              <w:rPr>
                <w:b/>
              </w:rPr>
              <w:t>AirTerminal:SingleDuct:VAV:HeatAndCool:NoReheat</w:t>
            </w:r>
          </w:p>
        </w:tc>
      </w:tr>
      <w:tr w:rsidR="000136BB" w:rsidRPr="000136BB" w14:paraId="0EAEB1EA" w14:textId="77777777" w:rsidTr="00824245">
        <w:tc>
          <w:tcPr>
            <w:tcW w:w="1908" w:type="dxa"/>
          </w:tcPr>
          <w:p w14:paraId="0753563A" w14:textId="77777777" w:rsidR="000136BB" w:rsidRPr="000136BB" w:rsidRDefault="000136BB" w:rsidP="000136BB">
            <w:pPr>
              <w:pStyle w:val="TableText"/>
            </w:pPr>
          </w:p>
        </w:tc>
        <w:tc>
          <w:tcPr>
            <w:tcW w:w="6588" w:type="dxa"/>
          </w:tcPr>
          <w:p w14:paraId="231F9BF4" w14:textId="77777777" w:rsidR="000136BB" w:rsidRPr="000136BB" w:rsidRDefault="000136BB" w:rsidP="000136BB">
            <w:pPr>
              <w:pStyle w:val="TableText"/>
            </w:pPr>
            <w:r w:rsidRPr="000136BB">
              <w:t>Maximum Air Flow Rate</w:t>
            </w:r>
          </w:p>
        </w:tc>
      </w:tr>
      <w:tr w:rsidR="000136BB" w:rsidRPr="000136BB" w14:paraId="23F1367E" w14:textId="77777777" w:rsidTr="00824245">
        <w:tc>
          <w:tcPr>
            <w:tcW w:w="8496" w:type="dxa"/>
            <w:gridSpan w:val="2"/>
          </w:tcPr>
          <w:p w14:paraId="5EEC226A" w14:textId="77777777" w:rsidR="000136BB" w:rsidRPr="000136BB" w:rsidRDefault="000136BB" w:rsidP="000136BB">
            <w:pPr>
              <w:pStyle w:val="TableText"/>
              <w:rPr>
                <w:b/>
              </w:rPr>
            </w:pPr>
            <w:r w:rsidRPr="000136BB">
              <w:rPr>
                <w:b/>
              </w:rPr>
              <w:t>AirTerminal:SingleDuct:VAV:HeatAndCool:Reheat</w:t>
            </w:r>
          </w:p>
        </w:tc>
      </w:tr>
      <w:tr w:rsidR="000136BB" w:rsidRPr="000136BB" w14:paraId="01959A7B" w14:textId="77777777" w:rsidTr="00824245">
        <w:tc>
          <w:tcPr>
            <w:tcW w:w="1908" w:type="dxa"/>
          </w:tcPr>
          <w:p w14:paraId="77C44E85" w14:textId="77777777" w:rsidR="000136BB" w:rsidRPr="000136BB" w:rsidRDefault="000136BB" w:rsidP="000136BB">
            <w:pPr>
              <w:pStyle w:val="TableText"/>
            </w:pPr>
          </w:p>
        </w:tc>
        <w:tc>
          <w:tcPr>
            <w:tcW w:w="6588" w:type="dxa"/>
          </w:tcPr>
          <w:p w14:paraId="410540D9" w14:textId="77777777" w:rsidR="000136BB" w:rsidRPr="000136BB" w:rsidRDefault="000136BB" w:rsidP="000136BB">
            <w:pPr>
              <w:pStyle w:val="TableText"/>
            </w:pPr>
            <w:r w:rsidRPr="000136BB">
              <w:t>Maximum Air Flow Rate</w:t>
            </w:r>
          </w:p>
        </w:tc>
      </w:tr>
      <w:tr w:rsidR="000136BB" w:rsidRPr="000136BB" w14:paraId="61223511" w14:textId="77777777" w:rsidTr="00824245">
        <w:tc>
          <w:tcPr>
            <w:tcW w:w="1908" w:type="dxa"/>
          </w:tcPr>
          <w:p w14:paraId="63540566" w14:textId="77777777" w:rsidR="000136BB" w:rsidRPr="000136BB" w:rsidRDefault="000136BB" w:rsidP="000136BB">
            <w:pPr>
              <w:pStyle w:val="TableText"/>
            </w:pPr>
          </w:p>
        </w:tc>
        <w:tc>
          <w:tcPr>
            <w:tcW w:w="6588" w:type="dxa"/>
          </w:tcPr>
          <w:p w14:paraId="295FF40C" w14:textId="77777777" w:rsidR="000136BB" w:rsidRPr="000136BB" w:rsidRDefault="000136BB" w:rsidP="000136BB">
            <w:pPr>
              <w:pStyle w:val="TableText"/>
            </w:pPr>
            <w:r w:rsidRPr="000136BB">
              <w:t>Maximum Hot Water or Steam Flow Rate</w:t>
            </w:r>
          </w:p>
        </w:tc>
      </w:tr>
      <w:tr w:rsidR="000136BB" w:rsidRPr="000136BB" w14:paraId="4C04D0C0" w14:textId="77777777" w:rsidTr="00824245">
        <w:tc>
          <w:tcPr>
            <w:tcW w:w="8496" w:type="dxa"/>
            <w:gridSpan w:val="2"/>
          </w:tcPr>
          <w:p w14:paraId="785ABCAA" w14:textId="77777777" w:rsidR="000136BB" w:rsidRPr="000136BB" w:rsidRDefault="000136BB" w:rsidP="000136BB">
            <w:pPr>
              <w:pStyle w:val="TableText"/>
              <w:rPr>
                <w:b/>
              </w:rPr>
            </w:pPr>
            <w:r w:rsidRPr="000136BB">
              <w:rPr>
                <w:b/>
              </w:rPr>
              <w:t>AirTerminal:SingleDuct:VAV:NoReheat</w:t>
            </w:r>
          </w:p>
        </w:tc>
      </w:tr>
      <w:tr w:rsidR="000136BB" w:rsidRPr="000136BB" w14:paraId="07E2D0A6" w14:textId="77777777" w:rsidTr="00824245">
        <w:tc>
          <w:tcPr>
            <w:tcW w:w="1908" w:type="dxa"/>
          </w:tcPr>
          <w:p w14:paraId="6FC92D7D" w14:textId="77777777" w:rsidR="000136BB" w:rsidRPr="000136BB" w:rsidRDefault="000136BB" w:rsidP="000136BB">
            <w:pPr>
              <w:pStyle w:val="TableText"/>
            </w:pPr>
          </w:p>
        </w:tc>
        <w:tc>
          <w:tcPr>
            <w:tcW w:w="6588" w:type="dxa"/>
          </w:tcPr>
          <w:p w14:paraId="13E30927" w14:textId="77777777" w:rsidR="000136BB" w:rsidRPr="000136BB" w:rsidRDefault="000136BB" w:rsidP="000136BB">
            <w:pPr>
              <w:pStyle w:val="TableText"/>
            </w:pPr>
            <w:r w:rsidRPr="000136BB">
              <w:t>Maximum Air Flow Rate</w:t>
            </w:r>
          </w:p>
        </w:tc>
      </w:tr>
      <w:tr w:rsidR="000136BB" w:rsidRPr="000136BB" w14:paraId="5F0F2F6C" w14:textId="77777777" w:rsidTr="00824245">
        <w:tc>
          <w:tcPr>
            <w:tcW w:w="8496" w:type="dxa"/>
            <w:gridSpan w:val="2"/>
          </w:tcPr>
          <w:p w14:paraId="236B1B9E" w14:textId="77777777" w:rsidR="000136BB" w:rsidRPr="000136BB" w:rsidRDefault="000136BB" w:rsidP="000136BB">
            <w:pPr>
              <w:pStyle w:val="TableText"/>
              <w:rPr>
                <w:b/>
              </w:rPr>
            </w:pPr>
            <w:r w:rsidRPr="000136BB">
              <w:rPr>
                <w:b/>
              </w:rPr>
              <w:t>AirTerminal:SingleDuct:VAV:Reheat</w:t>
            </w:r>
          </w:p>
        </w:tc>
      </w:tr>
      <w:tr w:rsidR="000136BB" w:rsidRPr="000136BB" w14:paraId="70B649C2" w14:textId="77777777" w:rsidTr="00824245">
        <w:tc>
          <w:tcPr>
            <w:tcW w:w="1908" w:type="dxa"/>
          </w:tcPr>
          <w:p w14:paraId="649B36D2" w14:textId="77777777" w:rsidR="000136BB" w:rsidRPr="000136BB" w:rsidRDefault="000136BB" w:rsidP="000136BB">
            <w:pPr>
              <w:pStyle w:val="TableText"/>
            </w:pPr>
          </w:p>
        </w:tc>
        <w:tc>
          <w:tcPr>
            <w:tcW w:w="6588" w:type="dxa"/>
          </w:tcPr>
          <w:p w14:paraId="31930868" w14:textId="77777777" w:rsidR="000136BB" w:rsidRPr="000136BB" w:rsidRDefault="000136BB" w:rsidP="000136BB">
            <w:pPr>
              <w:pStyle w:val="TableText"/>
            </w:pPr>
            <w:r w:rsidRPr="000136BB">
              <w:t>Maximum Air Flow Rate</w:t>
            </w:r>
          </w:p>
        </w:tc>
      </w:tr>
      <w:tr w:rsidR="000136BB" w:rsidRPr="000136BB" w14:paraId="481B1410" w14:textId="77777777" w:rsidTr="00824245">
        <w:tc>
          <w:tcPr>
            <w:tcW w:w="1908" w:type="dxa"/>
          </w:tcPr>
          <w:p w14:paraId="1C38785D" w14:textId="77777777" w:rsidR="000136BB" w:rsidRPr="000136BB" w:rsidRDefault="000136BB" w:rsidP="000136BB">
            <w:pPr>
              <w:pStyle w:val="TableText"/>
            </w:pPr>
          </w:p>
        </w:tc>
        <w:tc>
          <w:tcPr>
            <w:tcW w:w="6588" w:type="dxa"/>
          </w:tcPr>
          <w:p w14:paraId="3D6E3604" w14:textId="77777777" w:rsidR="000136BB" w:rsidRPr="000136BB" w:rsidRDefault="000136BB" w:rsidP="000136BB">
            <w:pPr>
              <w:pStyle w:val="TableText"/>
            </w:pPr>
            <w:r w:rsidRPr="000136BB">
              <w:t>Maximum Hot Water or Steam Flow Rate</w:t>
            </w:r>
          </w:p>
        </w:tc>
      </w:tr>
      <w:tr w:rsidR="000136BB" w:rsidRPr="000136BB" w14:paraId="3CFBCDB7" w14:textId="77777777" w:rsidTr="00824245">
        <w:tc>
          <w:tcPr>
            <w:tcW w:w="8496" w:type="dxa"/>
            <w:gridSpan w:val="2"/>
          </w:tcPr>
          <w:p w14:paraId="51DD9722" w14:textId="77777777" w:rsidR="000136BB" w:rsidRPr="000136BB" w:rsidRDefault="000136BB" w:rsidP="000136BB">
            <w:pPr>
              <w:pStyle w:val="TableText"/>
              <w:rPr>
                <w:b/>
              </w:rPr>
            </w:pPr>
            <w:r w:rsidRPr="000136BB">
              <w:rPr>
                <w:b/>
              </w:rPr>
              <w:t>AirTerminal:SingleDuct:VAV:Reheat:VariableSpeedFan</w:t>
            </w:r>
          </w:p>
        </w:tc>
      </w:tr>
      <w:tr w:rsidR="000136BB" w:rsidRPr="000136BB" w14:paraId="41DFB6FA" w14:textId="77777777" w:rsidTr="00824245">
        <w:tc>
          <w:tcPr>
            <w:tcW w:w="1908" w:type="dxa"/>
          </w:tcPr>
          <w:p w14:paraId="230FC192" w14:textId="77777777" w:rsidR="000136BB" w:rsidRPr="000136BB" w:rsidRDefault="000136BB" w:rsidP="000136BB">
            <w:pPr>
              <w:pStyle w:val="TableText"/>
            </w:pPr>
          </w:p>
        </w:tc>
        <w:tc>
          <w:tcPr>
            <w:tcW w:w="6588" w:type="dxa"/>
          </w:tcPr>
          <w:p w14:paraId="2E81BA95" w14:textId="77777777" w:rsidR="000136BB" w:rsidRPr="000136BB" w:rsidRDefault="000136BB" w:rsidP="000136BB">
            <w:pPr>
              <w:pStyle w:val="TableText"/>
            </w:pPr>
            <w:r w:rsidRPr="000136BB">
              <w:t>Maximum Cooling Air Flow Rate</w:t>
            </w:r>
          </w:p>
        </w:tc>
      </w:tr>
      <w:tr w:rsidR="000136BB" w:rsidRPr="000136BB" w14:paraId="3B28231D" w14:textId="77777777" w:rsidTr="00824245">
        <w:tc>
          <w:tcPr>
            <w:tcW w:w="1908" w:type="dxa"/>
          </w:tcPr>
          <w:p w14:paraId="3E7B6E49" w14:textId="77777777" w:rsidR="000136BB" w:rsidRPr="000136BB" w:rsidRDefault="000136BB" w:rsidP="000136BB">
            <w:pPr>
              <w:pStyle w:val="TableText"/>
            </w:pPr>
          </w:p>
        </w:tc>
        <w:tc>
          <w:tcPr>
            <w:tcW w:w="6588" w:type="dxa"/>
          </w:tcPr>
          <w:p w14:paraId="2042BBB7" w14:textId="77777777" w:rsidR="000136BB" w:rsidRPr="000136BB" w:rsidRDefault="000136BB" w:rsidP="000136BB">
            <w:pPr>
              <w:pStyle w:val="TableText"/>
            </w:pPr>
            <w:r w:rsidRPr="000136BB">
              <w:t>Maximum Heating Air Flow Rate</w:t>
            </w:r>
          </w:p>
        </w:tc>
      </w:tr>
      <w:tr w:rsidR="000136BB" w:rsidRPr="000136BB" w14:paraId="10C434EF" w14:textId="77777777" w:rsidTr="00824245">
        <w:tc>
          <w:tcPr>
            <w:tcW w:w="1908" w:type="dxa"/>
          </w:tcPr>
          <w:p w14:paraId="0DD7DBE4" w14:textId="77777777" w:rsidR="000136BB" w:rsidRPr="000136BB" w:rsidRDefault="000136BB" w:rsidP="000136BB">
            <w:pPr>
              <w:pStyle w:val="TableText"/>
            </w:pPr>
          </w:p>
        </w:tc>
        <w:tc>
          <w:tcPr>
            <w:tcW w:w="6588" w:type="dxa"/>
          </w:tcPr>
          <w:p w14:paraId="2D1B70D4" w14:textId="77777777" w:rsidR="000136BB" w:rsidRPr="000136BB" w:rsidRDefault="000136BB" w:rsidP="000136BB">
            <w:pPr>
              <w:pStyle w:val="TableText"/>
            </w:pPr>
            <w:r w:rsidRPr="000136BB">
              <w:t>Maximum Hot Water or Steam Flow Rate</w:t>
            </w:r>
          </w:p>
        </w:tc>
      </w:tr>
      <w:tr w:rsidR="000136BB" w:rsidRPr="000136BB" w14:paraId="7F6807A6" w14:textId="77777777" w:rsidTr="00824245">
        <w:tc>
          <w:tcPr>
            <w:tcW w:w="8496" w:type="dxa"/>
            <w:gridSpan w:val="2"/>
          </w:tcPr>
          <w:p w14:paraId="522F65FA" w14:textId="77777777" w:rsidR="000136BB" w:rsidRPr="000136BB" w:rsidRDefault="000136BB" w:rsidP="000136BB">
            <w:pPr>
              <w:pStyle w:val="TableText"/>
              <w:rPr>
                <w:b/>
              </w:rPr>
            </w:pPr>
            <w:r w:rsidRPr="000136BB">
              <w:rPr>
                <w:b/>
              </w:rPr>
              <w:t>Boiler:HotWater</w:t>
            </w:r>
          </w:p>
        </w:tc>
      </w:tr>
      <w:tr w:rsidR="000136BB" w:rsidRPr="000136BB" w14:paraId="66AB1BDD" w14:textId="77777777" w:rsidTr="00824245">
        <w:tc>
          <w:tcPr>
            <w:tcW w:w="1908" w:type="dxa"/>
          </w:tcPr>
          <w:p w14:paraId="54FA77B8" w14:textId="77777777" w:rsidR="000136BB" w:rsidRPr="000136BB" w:rsidRDefault="000136BB" w:rsidP="000136BB">
            <w:pPr>
              <w:pStyle w:val="TableText"/>
            </w:pPr>
          </w:p>
        </w:tc>
        <w:tc>
          <w:tcPr>
            <w:tcW w:w="6588" w:type="dxa"/>
          </w:tcPr>
          <w:p w14:paraId="27CFB6F8" w14:textId="77777777" w:rsidR="000136BB" w:rsidRPr="000136BB" w:rsidRDefault="000136BB" w:rsidP="000136BB">
            <w:pPr>
              <w:pStyle w:val="TableText"/>
            </w:pPr>
            <w:r w:rsidRPr="000136BB">
              <w:t>Nominal Capacity</w:t>
            </w:r>
          </w:p>
        </w:tc>
      </w:tr>
      <w:tr w:rsidR="000136BB" w:rsidRPr="000136BB" w14:paraId="2ADF3CD8" w14:textId="77777777" w:rsidTr="00824245">
        <w:tc>
          <w:tcPr>
            <w:tcW w:w="1908" w:type="dxa"/>
          </w:tcPr>
          <w:p w14:paraId="4D58C9F9" w14:textId="77777777" w:rsidR="000136BB" w:rsidRPr="000136BB" w:rsidRDefault="000136BB" w:rsidP="000136BB">
            <w:pPr>
              <w:pStyle w:val="TableText"/>
            </w:pPr>
          </w:p>
        </w:tc>
        <w:tc>
          <w:tcPr>
            <w:tcW w:w="6588" w:type="dxa"/>
          </w:tcPr>
          <w:p w14:paraId="62492361" w14:textId="77777777" w:rsidR="000136BB" w:rsidRPr="000136BB" w:rsidRDefault="000136BB" w:rsidP="000136BB">
            <w:pPr>
              <w:pStyle w:val="TableText"/>
            </w:pPr>
            <w:r w:rsidRPr="000136BB">
              <w:t>Design Water Flow Rate</w:t>
            </w:r>
          </w:p>
        </w:tc>
      </w:tr>
      <w:tr w:rsidR="000136BB" w:rsidRPr="000136BB" w14:paraId="6DCCB7D8" w14:textId="77777777" w:rsidTr="00824245">
        <w:tc>
          <w:tcPr>
            <w:tcW w:w="8496" w:type="dxa"/>
            <w:gridSpan w:val="2"/>
          </w:tcPr>
          <w:p w14:paraId="512E06EE" w14:textId="77777777" w:rsidR="000136BB" w:rsidRPr="000136BB" w:rsidRDefault="000136BB" w:rsidP="000136BB">
            <w:pPr>
              <w:pStyle w:val="TableText"/>
              <w:rPr>
                <w:b/>
              </w:rPr>
            </w:pPr>
            <w:r w:rsidRPr="000136BB">
              <w:rPr>
                <w:b/>
              </w:rPr>
              <w:t>Boiler:Steam</w:t>
            </w:r>
          </w:p>
        </w:tc>
      </w:tr>
      <w:tr w:rsidR="000136BB" w:rsidRPr="000136BB" w14:paraId="6BFF0E1B" w14:textId="77777777" w:rsidTr="00824245">
        <w:tc>
          <w:tcPr>
            <w:tcW w:w="1908" w:type="dxa"/>
          </w:tcPr>
          <w:p w14:paraId="61B5BC13" w14:textId="77777777" w:rsidR="000136BB" w:rsidRPr="000136BB" w:rsidRDefault="000136BB" w:rsidP="000136BB">
            <w:pPr>
              <w:pStyle w:val="TableText"/>
            </w:pPr>
          </w:p>
        </w:tc>
        <w:tc>
          <w:tcPr>
            <w:tcW w:w="6588" w:type="dxa"/>
          </w:tcPr>
          <w:p w14:paraId="13FD003E" w14:textId="77777777" w:rsidR="000136BB" w:rsidRPr="000136BB" w:rsidRDefault="000136BB" w:rsidP="000136BB">
            <w:pPr>
              <w:pStyle w:val="TableText"/>
            </w:pPr>
            <w:r w:rsidRPr="000136BB">
              <w:t>Nominal Capacity</w:t>
            </w:r>
          </w:p>
        </w:tc>
      </w:tr>
      <w:tr w:rsidR="000136BB" w:rsidRPr="000136BB" w14:paraId="01B2E972" w14:textId="77777777" w:rsidTr="00824245">
        <w:tc>
          <w:tcPr>
            <w:tcW w:w="8496" w:type="dxa"/>
            <w:gridSpan w:val="2"/>
          </w:tcPr>
          <w:p w14:paraId="32CD1BDE" w14:textId="77777777" w:rsidR="000136BB" w:rsidRPr="000136BB" w:rsidRDefault="000136BB" w:rsidP="000136BB">
            <w:pPr>
              <w:pStyle w:val="TableText"/>
              <w:rPr>
                <w:b/>
              </w:rPr>
            </w:pPr>
            <w:r w:rsidRPr="000136BB">
              <w:rPr>
                <w:b/>
              </w:rPr>
              <w:t>Branch</w:t>
            </w:r>
          </w:p>
        </w:tc>
      </w:tr>
      <w:tr w:rsidR="000136BB" w:rsidRPr="000136BB" w14:paraId="1023B319" w14:textId="77777777" w:rsidTr="00824245">
        <w:tc>
          <w:tcPr>
            <w:tcW w:w="1908" w:type="dxa"/>
          </w:tcPr>
          <w:p w14:paraId="47B26D11" w14:textId="77777777" w:rsidR="000136BB" w:rsidRPr="000136BB" w:rsidRDefault="000136BB" w:rsidP="000136BB">
            <w:pPr>
              <w:pStyle w:val="TableText"/>
            </w:pPr>
          </w:p>
        </w:tc>
        <w:tc>
          <w:tcPr>
            <w:tcW w:w="6588" w:type="dxa"/>
          </w:tcPr>
          <w:p w14:paraId="230EF6ED" w14:textId="77777777" w:rsidR="000136BB" w:rsidRPr="000136BB" w:rsidRDefault="000136BB" w:rsidP="000136BB">
            <w:pPr>
              <w:pStyle w:val="TableText"/>
            </w:pPr>
            <w:r w:rsidRPr="000136BB">
              <w:t>Maximum Flow Rate</w:t>
            </w:r>
          </w:p>
        </w:tc>
      </w:tr>
      <w:tr w:rsidR="000136BB" w:rsidRPr="000136BB" w14:paraId="773E7D36" w14:textId="77777777" w:rsidTr="00824245">
        <w:tc>
          <w:tcPr>
            <w:tcW w:w="8496" w:type="dxa"/>
            <w:gridSpan w:val="2"/>
          </w:tcPr>
          <w:p w14:paraId="449A871F" w14:textId="77777777" w:rsidR="000136BB" w:rsidRPr="000136BB" w:rsidRDefault="000136BB" w:rsidP="000136BB">
            <w:pPr>
              <w:pStyle w:val="TableText"/>
              <w:rPr>
                <w:b/>
              </w:rPr>
            </w:pPr>
            <w:r w:rsidRPr="000136BB">
              <w:rPr>
                <w:b/>
              </w:rPr>
              <w:t>Chiller:Absorption</w:t>
            </w:r>
          </w:p>
        </w:tc>
      </w:tr>
      <w:tr w:rsidR="000136BB" w:rsidRPr="000136BB" w14:paraId="5A781AF9" w14:textId="77777777" w:rsidTr="00824245">
        <w:tc>
          <w:tcPr>
            <w:tcW w:w="1908" w:type="dxa"/>
          </w:tcPr>
          <w:p w14:paraId="33566F5D" w14:textId="77777777" w:rsidR="000136BB" w:rsidRPr="000136BB" w:rsidRDefault="000136BB" w:rsidP="000136BB">
            <w:pPr>
              <w:pStyle w:val="TableText"/>
            </w:pPr>
          </w:p>
        </w:tc>
        <w:tc>
          <w:tcPr>
            <w:tcW w:w="6588" w:type="dxa"/>
          </w:tcPr>
          <w:p w14:paraId="15FB083F" w14:textId="77777777" w:rsidR="000136BB" w:rsidRPr="000136BB" w:rsidRDefault="000136BB" w:rsidP="000136BB">
            <w:pPr>
              <w:pStyle w:val="TableText"/>
            </w:pPr>
            <w:r w:rsidRPr="000136BB">
              <w:t>Nominal Capacity</w:t>
            </w:r>
          </w:p>
        </w:tc>
      </w:tr>
      <w:tr w:rsidR="000136BB" w:rsidRPr="000136BB" w14:paraId="73F638F4" w14:textId="77777777" w:rsidTr="00824245">
        <w:tc>
          <w:tcPr>
            <w:tcW w:w="1908" w:type="dxa"/>
          </w:tcPr>
          <w:p w14:paraId="4CAFA43D" w14:textId="77777777" w:rsidR="000136BB" w:rsidRPr="000136BB" w:rsidRDefault="000136BB" w:rsidP="000136BB">
            <w:pPr>
              <w:pStyle w:val="TableText"/>
            </w:pPr>
          </w:p>
        </w:tc>
        <w:tc>
          <w:tcPr>
            <w:tcW w:w="6588" w:type="dxa"/>
          </w:tcPr>
          <w:p w14:paraId="093C9394" w14:textId="77777777" w:rsidR="000136BB" w:rsidRPr="000136BB" w:rsidRDefault="000136BB" w:rsidP="000136BB">
            <w:pPr>
              <w:pStyle w:val="TableText"/>
            </w:pPr>
            <w:r w:rsidRPr="000136BB">
              <w:t>Nominal Pumping Power</w:t>
            </w:r>
          </w:p>
        </w:tc>
      </w:tr>
      <w:tr w:rsidR="000136BB" w:rsidRPr="000136BB" w14:paraId="54BCEB30" w14:textId="77777777" w:rsidTr="00824245">
        <w:tc>
          <w:tcPr>
            <w:tcW w:w="1908" w:type="dxa"/>
          </w:tcPr>
          <w:p w14:paraId="47F3DE94" w14:textId="77777777" w:rsidR="000136BB" w:rsidRPr="000136BB" w:rsidRDefault="000136BB" w:rsidP="000136BB">
            <w:pPr>
              <w:pStyle w:val="TableText"/>
            </w:pPr>
          </w:p>
        </w:tc>
        <w:tc>
          <w:tcPr>
            <w:tcW w:w="6588" w:type="dxa"/>
          </w:tcPr>
          <w:p w14:paraId="71AEAA01" w14:textId="77777777" w:rsidR="000136BB" w:rsidRPr="000136BB" w:rsidRDefault="000136BB" w:rsidP="000136BB">
            <w:pPr>
              <w:pStyle w:val="TableText"/>
            </w:pPr>
            <w:r w:rsidRPr="000136BB">
              <w:t>Design Chilled Water Flow Rate</w:t>
            </w:r>
          </w:p>
        </w:tc>
      </w:tr>
      <w:tr w:rsidR="000136BB" w:rsidRPr="000136BB" w14:paraId="5F0DD975" w14:textId="77777777" w:rsidTr="00824245">
        <w:tc>
          <w:tcPr>
            <w:tcW w:w="1908" w:type="dxa"/>
          </w:tcPr>
          <w:p w14:paraId="6E976FF8" w14:textId="77777777" w:rsidR="000136BB" w:rsidRPr="000136BB" w:rsidRDefault="000136BB" w:rsidP="000136BB">
            <w:pPr>
              <w:pStyle w:val="TableText"/>
            </w:pPr>
          </w:p>
        </w:tc>
        <w:tc>
          <w:tcPr>
            <w:tcW w:w="6588" w:type="dxa"/>
          </w:tcPr>
          <w:p w14:paraId="42AF6DA3" w14:textId="77777777" w:rsidR="000136BB" w:rsidRPr="000136BB" w:rsidRDefault="000136BB" w:rsidP="000136BB">
            <w:pPr>
              <w:pStyle w:val="TableText"/>
            </w:pPr>
            <w:r w:rsidRPr="000136BB">
              <w:t>Design Condenser Water Flow Rate</w:t>
            </w:r>
          </w:p>
        </w:tc>
      </w:tr>
      <w:tr w:rsidR="000136BB" w:rsidRPr="000136BB" w14:paraId="39CBFA08" w14:textId="77777777" w:rsidTr="00824245">
        <w:tc>
          <w:tcPr>
            <w:tcW w:w="1908" w:type="dxa"/>
          </w:tcPr>
          <w:p w14:paraId="315C5624" w14:textId="77777777" w:rsidR="000136BB" w:rsidRPr="000136BB" w:rsidRDefault="000136BB" w:rsidP="000136BB">
            <w:pPr>
              <w:pStyle w:val="TableText"/>
            </w:pPr>
          </w:p>
        </w:tc>
        <w:tc>
          <w:tcPr>
            <w:tcW w:w="6588" w:type="dxa"/>
          </w:tcPr>
          <w:p w14:paraId="3E61677D" w14:textId="77777777" w:rsidR="000136BB" w:rsidRPr="000136BB" w:rsidRDefault="000136BB" w:rsidP="000136BB">
            <w:pPr>
              <w:pStyle w:val="TableText"/>
            </w:pPr>
            <w:r w:rsidRPr="000136BB">
              <w:t>Design Generator Fluid Flow Rate</w:t>
            </w:r>
          </w:p>
        </w:tc>
      </w:tr>
      <w:tr w:rsidR="000136BB" w:rsidRPr="000136BB" w14:paraId="021BAA34" w14:textId="77777777" w:rsidTr="00824245">
        <w:tc>
          <w:tcPr>
            <w:tcW w:w="8496" w:type="dxa"/>
            <w:gridSpan w:val="2"/>
          </w:tcPr>
          <w:p w14:paraId="6143D3A7" w14:textId="77777777" w:rsidR="000136BB" w:rsidRPr="000136BB" w:rsidRDefault="000136BB" w:rsidP="000136BB">
            <w:pPr>
              <w:pStyle w:val="TableText"/>
              <w:rPr>
                <w:b/>
              </w:rPr>
            </w:pPr>
            <w:r w:rsidRPr="000136BB">
              <w:rPr>
                <w:b/>
              </w:rPr>
              <w:t>Chiller:Absorption:Indirect</w:t>
            </w:r>
          </w:p>
        </w:tc>
      </w:tr>
      <w:tr w:rsidR="000136BB" w:rsidRPr="000136BB" w14:paraId="21BF961A" w14:textId="77777777" w:rsidTr="00824245">
        <w:tc>
          <w:tcPr>
            <w:tcW w:w="1908" w:type="dxa"/>
          </w:tcPr>
          <w:p w14:paraId="7A5D3C04" w14:textId="77777777" w:rsidR="000136BB" w:rsidRPr="000136BB" w:rsidRDefault="000136BB" w:rsidP="000136BB">
            <w:pPr>
              <w:pStyle w:val="TableText"/>
            </w:pPr>
          </w:p>
        </w:tc>
        <w:tc>
          <w:tcPr>
            <w:tcW w:w="6588" w:type="dxa"/>
          </w:tcPr>
          <w:p w14:paraId="65D46F52" w14:textId="77777777" w:rsidR="000136BB" w:rsidRPr="000136BB" w:rsidRDefault="000136BB" w:rsidP="000136BB">
            <w:pPr>
              <w:pStyle w:val="TableText"/>
            </w:pPr>
            <w:r w:rsidRPr="000136BB">
              <w:t>Nominal Capacity</w:t>
            </w:r>
          </w:p>
        </w:tc>
      </w:tr>
      <w:tr w:rsidR="000136BB" w:rsidRPr="000136BB" w14:paraId="4F7EE9E8" w14:textId="77777777" w:rsidTr="00824245">
        <w:tc>
          <w:tcPr>
            <w:tcW w:w="1908" w:type="dxa"/>
          </w:tcPr>
          <w:p w14:paraId="4DEE19D8" w14:textId="77777777" w:rsidR="000136BB" w:rsidRPr="000136BB" w:rsidRDefault="000136BB" w:rsidP="000136BB">
            <w:pPr>
              <w:pStyle w:val="TableText"/>
            </w:pPr>
          </w:p>
        </w:tc>
        <w:tc>
          <w:tcPr>
            <w:tcW w:w="6588" w:type="dxa"/>
          </w:tcPr>
          <w:p w14:paraId="4262485D" w14:textId="77777777" w:rsidR="000136BB" w:rsidRPr="000136BB" w:rsidRDefault="000136BB" w:rsidP="000136BB">
            <w:pPr>
              <w:pStyle w:val="TableText"/>
            </w:pPr>
            <w:r w:rsidRPr="000136BB">
              <w:t>Nominal Pumping Power</w:t>
            </w:r>
          </w:p>
        </w:tc>
      </w:tr>
      <w:tr w:rsidR="000136BB" w:rsidRPr="000136BB" w14:paraId="6398AED7" w14:textId="77777777" w:rsidTr="00824245">
        <w:tc>
          <w:tcPr>
            <w:tcW w:w="1908" w:type="dxa"/>
          </w:tcPr>
          <w:p w14:paraId="52E0461E" w14:textId="77777777" w:rsidR="000136BB" w:rsidRPr="000136BB" w:rsidRDefault="000136BB" w:rsidP="000136BB">
            <w:pPr>
              <w:pStyle w:val="TableText"/>
            </w:pPr>
          </w:p>
        </w:tc>
        <w:tc>
          <w:tcPr>
            <w:tcW w:w="6588" w:type="dxa"/>
          </w:tcPr>
          <w:p w14:paraId="00EEC8C4" w14:textId="77777777" w:rsidR="000136BB" w:rsidRPr="000136BB" w:rsidRDefault="000136BB" w:rsidP="000136BB">
            <w:pPr>
              <w:pStyle w:val="TableText"/>
            </w:pPr>
            <w:r w:rsidRPr="000136BB">
              <w:t>Design Chilled Water Flow Rate</w:t>
            </w:r>
          </w:p>
        </w:tc>
      </w:tr>
      <w:tr w:rsidR="000136BB" w:rsidRPr="000136BB" w14:paraId="18091D2D" w14:textId="77777777" w:rsidTr="00824245">
        <w:tc>
          <w:tcPr>
            <w:tcW w:w="1908" w:type="dxa"/>
          </w:tcPr>
          <w:p w14:paraId="73784B51" w14:textId="77777777" w:rsidR="000136BB" w:rsidRPr="000136BB" w:rsidRDefault="000136BB" w:rsidP="000136BB">
            <w:pPr>
              <w:pStyle w:val="TableText"/>
            </w:pPr>
          </w:p>
        </w:tc>
        <w:tc>
          <w:tcPr>
            <w:tcW w:w="6588" w:type="dxa"/>
          </w:tcPr>
          <w:p w14:paraId="68EE463A" w14:textId="77777777" w:rsidR="000136BB" w:rsidRPr="000136BB" w:rsidRDefault="000136BB" w:rsidP="000136BB">
            <w:pPr>
              <w:pStyle w:val="TableText"/>
            </w:pPr>
            <w:r w:rsidRPr="000136BB">
              <w:t>Design Condenser Water Flow Rate</w:t>
            </w:r>
          </w:p>
        </w:tc>
      </w:tr>
      <w:tr w:rsidR="000136BB" w:rsidRPr="000136BB" w14:paraId="2122C24B" w14:textId="77777777" w:rsidTr="00824245">
        <w:tc>
          <w:tcPr>
            <w:tcW w:w="1908" w:type="dxa"/>
          </w:tcPr>
          <w:p w14:paraId="30B115B9" w14:textId="77777777" w:rsidR="000136BB" w:rsidRPr="000136BB" w:rsidRDefault="000136BB" w:rsidP="000136BB">
            <w:pPr>
              <w:pStyle w:val="TableText"/>
            </w:pPr>
          </w:p>
        </w:tc>
        <w:tc>
          <w:tcPr>
            <w:tcW w:w="6588" w:type="dxa"/>
          </w:tcPr>
          <w:p w14:paraId="149B33E6" w14:textId="77777777" w:rsidR="000136BB" w:rsidRPr="000136BB" w:rsidRDefault="000136BB" w:rsidP="000136BB">
            <w:pPr>
              <w:pStyle w:val="TableText"/>
            </w:pPr>
            <w:r w:rsidRPr="000136BB">
              <w:t>Design Generator Fluid Flow Rate</w:t>
            </w:r>
          </w:p>
        </w:tc>
      </w:tr>
      <w:tr w:rsidR="000136BB" w:rsidRPr="000136BB" w14:paraId="6D29FF6D" w14:textId="77777777" w:rsidTr="00824245">
        <w:tc>
          <w:tcPr>
            <w:tcW w:w="8496" w:type="dxa"/>
            <w:gridSpan w:val="2"/>
          </w:tcPr>
          <w:p w14:paraId="4D847284" w14:textId="77777777" w:rsidR="000136BB" w:rsidRPr="000136BB" w:rsidRDefault="000136BB" w:rsidP="000136BB">
            <w:pPr>
              <w:pStyle w:val="TableText"/>
              <w:rPr>
                <w:b/>
              </w:rPr>
            </w:pPr>
            <w:r w:rsidRPr="000136BB">
              <w:rPr>
                <w:b/>
              </w:rPr>
              <w:t>Chiller:CombustionTurbine</w:t>
            </w:r>
          </w:p>
        </w:tc>
      </w:tr>
      <w:tr w:rsidR="000136BB" w:rsidRPr="000136BB" w14:paraId="6D5A3D0D" w14:textId="77777777" w:rsidTr="00824245">
        <w:tc>
          <w:tcPr>
            <w:tcW w:w="1908" w:type="dxa"/>
          </w:tcPr>
          <w:p w14:paraId="7F38F1C1" w14:textId="77777777" w:rsidR="000136BB" w:rsidRPr="000136BB" w:rsidRDefault="000136BB" w:rsidP="000136BB">
            <w:pPr>
              <w:pStyle w:val="TableText"/>
            </w:pPr>
          </w:p>
        </w:tc>
        <w:tc>
          <w:tcPr>
            <w:tcW w:w="6588" w:type="dxa"/>
          </w:tcPr>
          <w:p w14:paraId="469F6E60" w14:textId="77777777" w:rsidR="000136BB" w:rsidRPr="000136BB" w:rsidRDefault="000136BB" w:rsidP="000136BB">
            <w:pPr>
              <w:pStyle w:val="TableText"/>
            </w:pPr>
            <w:r w:rsidRPr="000136BB">
              <w:t>Nominal Capacity</w:t>
            </w:r>
          </w:p>
        </w:tc>
      </w:tr>
      <w:tr w:rsidR="000136BB" w:rsidRPr="000136BB" w14:paraId="18876D29" w14:textId="77777777" w:rsidTr="00824245">
        <w:tc>
          <w:tcPr>
            <w:tcW w:w="1908" w:type="dxa"/>
          </w:tcPr>
          <w:p w14:paraId="39E5164E" w14:textId="77777777" w:rsidR="000136BB" w:rsidRPr="000136BB" w:rsidRDefault="000136BB" w:rsidP="000136BB">
            <w:pPr>
              <w:pStyle w:val="TableText"/>
            </w:pPr>
          </w:p>
        </w:tc>
        <w:tc>
          <w:tcPr>
            <w:tcW w:w="6588" w:type="dxa"/>
          </w:tcPr>
          <w:p w14:paraId="24958E79" w14:textId="77777777" w:rsidR="000136BB" w:rsidRPr="000136BB" w:rsidRDefault="000136BB" w:rsidP="000136BB">
            <w:pPr>
              <w:pStyle w:val="TableText"/>
            </w:pPr>
            <w:r w:rsidRPr="000136BB">
              <w:t>Design Chilled Water Flow Rate</w:t>
            </w:r>
          </w:p>
        </w:tc>
      </w:tr>
      <w:tr w:rsidR="000136BB" w:rsidRPr="000136BB" w14:paraId="2919416F" w14:textId="77777777" w:rsidTr="00824245">
        <w:tc>
          <w:tcPr>
            <w:tcW w:w="1908" w:type="dxa"/>
          </w:tcPr>
          <w:p w14:paraId="1E737006" w14:textId="77777777" w:rsidR="000136BB" w:rsidRPr="000136BB" w:rsidRDefault="000136BB" w:rsidP="000136BB">
            <w:pPr>
              <w:pStyle w:val="TableText"/>
            </w:pPr>
          </w:p>
        </w:tc>
        <w:tc>
          <w:tcPr>
            <w:tcW w:w="6588" w:type="dxa"/>
          </w:tcPr>
          <w:p w14:paraId="4D9D5D83" w14:textId="77777777" w:rsidR="000136BB" w:rsidRPr="000136BB" w:rsidRDefault="000136BB" w:rsidP="000136BB">
            <w:pPr>
              <w:pStyle w:val="TableText"/>
            </w:pPr>
            <w:r w:rsidRPr="000136BB">
              <w:t>Design Condenser Water Flow Rate</w:t>
            </w:r>
          </w:p>
        </w:tc>
      </w:tr>
      <w:tr w:rsidR="000136BB" w:rsidRPr="000136BB" w14:paraId="6BDEF9A3" w14:textId="77777777" w:rsidTr="00824245">
        <w:tc>
          <w:tcPr>
            <w:tcW w:w="1908" w:type="dxa"/>
          </w:tcPr>
          <w:p w14:paraId="48F006CE" w14:textId="77777777" w:rsidR="000136BB" w:rsidRPr="000136BB" w:rsidRDefault="000136BB" w:rsidP="000136BB">
            <w:pPr>
              <w:pStyle w:val="TableText"/>
            </w:pPr>
          </w:p>
        </w:tc>
        <w:tc>
          <w:tcPr>
            <w:tcW w:w="6588" w:type="dxa"/>
          </w:tcPr>
          <w:p w14:paraId="3B41F19D" w14:textId="77777777" w:rsidR="000136BB" w:rsidRPr="000136BB" w:rsidRDefault="000136BB" w:rsidP="000136BB">
            <w:pPr>
              <w:pStyle w:val="TableText"/>
            </w:pPr>
            <w:r w:rsidRPr="000136BB">
              <w:t>Gas Turbine Engine Capacity</w:t>
            </w:r>
          </w:p>
        </w:tc>
      </w:tr>
      <w:tr w:rsidR="000136BB" w:rsidRPr="000136BB" w14:paraId="18CAA2A9" w14:textId="77777777" w:rsidTr="00824245">
        <w:tc>
          <w:tcPr>
            <w:tcW w:w="8496" w:type="dxa"/>
            <w:gridSpan w:val="2"/>
          </w:tcPr>
          <w:p w14:paraId="641BC7BE" w14:textId="77777777" w:rsidR="000136BB" w:rsidRPr="000136BB" w:rsidRDefault="000136BB" w:rsidP="000136BB">
            <w:pPr>
              <w:pStyle w:val="TableText"/>
              <w:rPr>
                <w:b/>
              </w:rPr>
            </w:pPr>
            <w:r w:rsidRPr="000136BB">
              <w:rPr>
                <w:b/>
              </w:rPr>
              <w:t>Chiller:ConstantCOP</w:t>
            </w:r>
          </w:p>
        </w:tc>
      </w:tr>
      <w:tr w:rsidR="000136BB" w:rsidRPr="000136BB" w14:paraId="69B205E4" w14:textId="77777777" w:rsidTr="00824245">
        <w:tc>
          <w:tcPr>
            <w:tcW w:w="1908" w:type="dxa"/>
          </w:tcPr>
          <w:p w14:paraId="30CEF0AE" w14:textId="77777777" w:rsidR="000136BB" w:rsidRPr="000136BB" w:rsidRDefault="000136BB" w:rsidP="000136BB">
            <w:pPr>
              <w:pStyle w:val="TableText"/>
            </w:pPr>
          </w:p>
        </w:tc>
        <w:tc>
          <w:tcPr>
            <w:tcW w:w="6588" w:type="dxa"/>
          </w:tcPr>
          <w:p w14:paraId="0DF42166" w14:textId="77777777" w:rsidR="000136BB" w:rsidRPr="000136BB" w:rsidRDefault="000136BB" w:rsidP="000136BB">
            <w:pPr>
              <w:pStyle w:val="TableText"/>
            </w:pPr>
            <w:r w:rsidRPr="000136BB">
              <w:t>Nominal Capacity</w:t>
            </w:r>
          </w:p>
        </w:tc>
      </w:tr>
      <w:tr w:rsidR="000136BB" w:rsidRPr="000136BB" w14:paraId="1CE10CDD" w14:textId="77777777" w:rsidTr="00824245">
        <w:tc>
          <w:tcPr>
            <w:tcW w:w="1908" w:type="dxa"/>
          </w:tcPr>
          <w:p w14:paraId="6D98F2BD" w14:textId="77777777" w:rsidR="000136BB" w:rsidRPr="000136BB" w:rsidRDefault="000136BB" w:rsidP="000136BB">
            <w:pPr>
              <w:pStyle w:val="TableText"/>
            </w:pPr>
          </w:p>
        </w:tc>
        <w:tc>
          <w:tcPr>
            <w:tcW w:w="6588" w:type="dxa"/>
          </w:tcPr>
          <w:p w14:paraId="1FA5209E" w14:textId="77777777" w:rsidR="000136BB" w:rsidRPr="000136BB" w:rsidRDefault="000136BB" w:rsidP="000136BB">
            <w:pPr>
              <w:pStyle w:val="TableText"/>
            </w:pPr>
            <w:r w:rsidRPr="000136BB">
              <w:t>Design Chilled Water Flow Rate</w:t>
            </w:r>
          </w:p>
        </w:tc>
      </w:tr>
      <w:tr w:rsidR="000136BB" w:rsidRPr="000136BB" w14:paraId="7793606A" w14:textId="77777777" w:rsidTr="00824245">
        <w:tc>
          <w:tcPr>
            <w:tcW w:w="1908" w:type="dxa"/>
          </w:tcPr>
          <w:p w14:paraId="00B74E5C" w14:textId="77777777" w:rsidR="000136BB" w:rsidRPr="000136BB" w:rsidRDefault="000136BB" w:rsidP="000136BB">
            <w:pPr>
              <w:pStyle w:val="TableText"/>
            </w:pPr>
          </w:p>
        </w:tc>
        <w:tc>
          <w:tcPr>
            <w:tcW w:w="6588" w:type="dxa"/>
          </w:tcPr>
          <w:p w14:paraId="1345CB42" w14:textId="77777777" w:rsidR="000136BB" w:rsidRPr="000136BB" w:rsidRDefault="000136BB" w:rsidP="000136BB">
            <w:pPr>
              <w:pStyle w:val="TableText"/>
            </w:pPr>
            <w:r w:rsidRPr="000136BB">
              <w:t>Design Condenser Water Flow Rate</w:t>
            </w:r>
          </w:p>
        </w:tc>
      </w:tr>
      <w:tr w:rsidR="000136BB" w:rsidRPr="000136BB" w14:paraId="103151AD" w14:textId="77777777" w:rsidTr="00824245">
        <w:tc>
          <w:tcPr>
            <w:tcW w:w="8496" w:type="dxa"/>
            <w:gridSpan w:val="2"/>
          </w:tcPr>
          <w:p w14:paraId="6BE6CC1C" w14:textId="77777777" w:rsidR="000136BB" w:rsidRPr="000136BB" w:rsidRDefault="000136BB" w:rsidP="000136BB">
            <w:pPr>
              <w:pStyle w:val="TableText"/>
              <w:rPr>
                <w:b/>
              </w:rPr>
            </w:pPr>
            <w:r w:rsidRPr="000136BB">
              <w:rPr>
                <w:b/>
              </w:rPr>
              <w:t>Chiller:Electric</w:t>
            </w:r>
          </w:p>
        </w:tc>
      </w:tr>
      <w:tr w:rsidR="000136BB" w:rsidRPr="000136BB" w14:paraId="44E2F64A" w14:textId="77777777" w:rsidTr="00824245">
        <w:tc>
          <w:tcPr>
            <w:tcW w:w="1908" w:type="dxa"/>
          </w:tcPr>
          <w:p w14:paraId="4F1704EE" w14:textId="77777777" w:rsidR="000136BB" w:rsidRPr="000136BB" w:rsidRDefault="000136BB" w:rsidP="000136BB">
            <w:pPr>
              <w:pStyle w:val="TableText"/>
            </w:pPr>
          </w:p>
        </w:tc>
        <w:tc>
          <w:tcPr>
            <w:tcW w:w="6588" w:type="dxa"/>
          </w:tcPr>
          <w:p w14:paraId="4125094F" w14:textId="77777777" w:rsidR="000136BB" w:rsidRPr="000136BB" w:rsidRDefault="000136BB" w:rsidP="000136BB">
            <w:pPr>
              <w:pStyle w:val="TableText"/>
            </w:pPr>
            <w:r w:rsidRPr="000136BB">
              <w:t>Nominal Capacity</w:t>
            </w:r>
          </w:p>
        </w:tc>
      </w:tr>
      <w:tr w:rsidR="000136BB" w:rsidRPr="000136BB" w14:paraId="7828F952" w14:textId="77777777" w:rsidTr="00824245">
        <w:tc>
          <w:tcPr>
            <w:tcW w:w="1908" w:type="dxa"/>
          </w:tcPr>
          <w:p w14:paraId="520F3F83" w14:textId="77777777" w:rsidR="000136BB" w:rsidRPr="000136BB" w:rsidRDefault="000136BB" w:rsidP="000136BB">
            <w:pPr>
              <w:pStyle w:val="TableText"/>
            </w:pPr>
          </w:p>
        </w:tc>
        <w:tc>
          <w:tcPr>
            <w:tcW w:w="6588" w:type="dxa"/>
          </w:tcPr>
          <w:p w14:paraId="2E045B22" w14:textId="77777777" w:rsidR="000136BB" w:rsidRPr="000136BB" w:rsidRDefault="000136BB" w:rsidP="000136BB">
            <w:pPr>
              <w:pStyle w:val="TableText"/>
            </w:pPr>
            <w:r w:rsidRPr="000136BB">
              <w:t>Design Chilled Water Flow Rate</w:t>
            </w:r>
          </w:p>
        </w:tc>
      </w:tr>
      <w:tr w:rsidR="000136BB" w:rsidRPr="000136BB" w14:paraId="25018424" w14:textId="77777777" w:rsidTr="00824245">
        <w:tc>
          <w:tcPr>
            <w:tcW w:w="1908" w:type="dxa"/>
          </w:tcPr>
          <w:p w14:paraId="56F1B40D" w14:textId="77777777" w:rsidR="000136BB" w:rsidRPr="000136BB" w:rsidRDefault="000136BB" w:rsidP="000136BB">
            <w:pPr>
              <w:pStyle w:val="TableText"/>
            </w:pPr>
          </w:p>
        </w:tc>
        <w:tc>
          <w:tcPr>
            <w:tcW w:w="6588" w:type="dxa"/>
          </w:tcPr>
          <w:p w14:paraId="11953AE8" w14:textId="77777777" w:rsidR="000136BB" w:rsidRPr="000136BB" w:rsidRDefault="000136BB" w:rsidP="000136BB">
            <w:pPr>
              <w:pStyle w:val="TableText"/>
            </w:pPr>
            <w:r w:rsidRPr="000136BB">
              <w:t>Design Condenser Fluid Flow Rate</w:t>
            </w:r>
          </w:p>
        </w:tc>
      </w:tr>
      <w:tr w:rsidR="000136BB" w:rsidRPr="000136BB" w14:paraId="6E5EFD2E" w14:textId="77777777" w:rsidTr="00824245">
        <w:tc>
          <w:tcPr>
            <w:tcW w:w="1908" w:type="dxa"/>
          </w:tcPr>
          <w:p w14:paraId="463712D9" w14:textId="77777777" w:rsidR="000136BB" w:rsidRPr="000136BB" w:rsidRDefault="000136BB" w:rsidP="000136BB">
            <w:pPr>
              <w:pStyle w:val="TableText"/>
            </w:pPr>
          </w:p>
        </w:tc>
        <w:tc>
          <w:tcPr>
            <w:tcW w:w="6588" w:type="dxa"/>
          </w:tcPr>
          <w:p w14:paraId="49DAEA65" w14:textId="77777777" w:rsidR="000136BB" w:rsidRPr="000136BB" w:rsidRDefault="000136BB" w:rsidP="000136BB">
            <w:pPr>
              <w:pStyle w:val="TableText"/>
            </w:pPr>
            <w:r w:rsidRPr="000136BB">
              <w:t>Design Heat Recovery Water Flow Rate</w:t>
            </w:r>
          </w:p>
        </w:tc>
      </w:tr>
      <w:tr w:rsidR="000136BB" w:rsidRPr="000136BB" w14:paraId="6ED95B9F" w14:textId="77777777" w:rsidTr="00824245">
        <w:tc>
          <w:tcPr>
            <w:tcW w:w="8496" w:type="dxa"/>
            <w:gridSpan w:val="2"/>
          </w:tcPr>
          <w:p w14:paraId="4D23BB68" w14:textId="77777777" w:rsidR="000136BB" w:rsidRPr="000136BB" w:rsidRDefault="000136BB" w:rsidP="000136BB">
            <w:pPr>
              <w:pStyle w:val="TableText"/>
              <w:rPr>
                <w:b/>
              </w:rPr>
            </w:pPr>
            <w:r w:rsidRPr="000136BB">
              <w:rPr>
                <w:b/>
              </w:rPr>
              <w:t>Chiller:Electric:EIR</w:t>
            </w:r>
          </w:p>
        </w:tc>
      </w:tr>
      <w:tr w:rsidR="000136BB" w:rsidRPr="000136BB" w14:paraId="3F7E8456" w14:textId="77777777" w:rsidTr="00824245">
        <w:tc>
          <w:tcPr>
            <w:tcW w:w="1908" w:type="dxa"/>
          </w:tcPr>
          <w:p w14:paraId="239CD09C" w14:textId="77777777" w:rsidR="000136BB" w:rsidRPr="000136BB" w:rsidRDefault="000136BB" w:rsidP="000136BB">
            <w:pPr>
              <w:pStyle w:val="TableText"/>
            </w:pPr>
          </w:p>
        </w:tc>
        <w:tc>
          <w:tcPr>
            <w:tcW w:w="6588" w:type="dxa"/>
          </w:tcPr>
          <w:p w14:paraId="51FBAF3C" w14:textId="77777777" w:rsidR="000136BB" w:rsidRPr="000136BB" w:rsidRDefault="000136BB" w:rsidP="000136BB">
            <w:pPr>
              <w:pStyle w:val="TableText"/>
            </w:pPr>
            <w:r w:rsidRPr="000136BB">
              <w:t>Reference Capacity</w:t>
            </w:r>
          </w:p>
        </w:tc>
      </w:tr>
      <w:tr w:rsidR="000136BB" w:rsidRPr="000136BB" w14:paraId="4A8D1E55" w14:textId="77777777" w:rsidTr="00824245">
        <w:tc>
          <w:tcPr>
            <w:tcW w:w="1908" w:type="dxa"/>
          </w:tcPr>
          <w:p w14:paraId="73A7B486" w14:textId="77777777" w:rsidR="000136BB" w:rsidRPr="000136BB" w:rsidRDefault="000136BB" w:rsidP="000136BB">
            <w:pPr>
              <w:pStyle w:val="TableText"/>
            </w:pPr>
          </w:p>
        </w:tc>
        <w:tc>
          <w:tcPr>
            <w:tcW w:w="6588" w:type="dxa"/>
          </w:tcPr>
          <w:p w14:paraId="03C57E5B" w14:textId="77777777" w:rsidR="000136BB" w:rsidRPr="000136BB" w:rsidRDefault="000136BB" w:rsidP="000136BB">
            <w:pPr>
              <w:pStyle w:val="TableText"/>
            </w:pPr>
            <w:r w:rsidRPr="000136BB">
              <w:t>Reference Chilled Water Flow Rate</w:t>
            </w:r>
          </w:p>
        </w:tc>
      </w:tr>
      <w:tr w:rsidR="000136BB" w:rsidRPr="000136BB" w14:paraId="494C5724" w14:textId="77777777" w:rsidTr="00824245">
        <w:tc>
          <w:tcPr>
            <w:tcW w:w="1908" w:type="dxa"/>
          </w:tcPr>
          <w:p w14:paraId="22D18257" w14:textId="77777777" w:rsidR="000136BB" w:rsidRPr="000136BB" w:rsidRDefault="000136BB" w:rsidP="000136BB">
            <w:pPr>
              <w:pStyle w:val="TableText"/>
            </w:pPr>
          </w:p>
        </w:tc>
        <w:tc>
          <w:tcPr>
            <w:tcW w:w="6588" w:type="dxa"/>
          </w:tcPr>
          <w:p w14:paraId="5A8206D1" w14:textId="77777777" w:rsidR="000136BB" w:rsidRPr="000136BB" w:rsidRDefault="000136BB" w:rsidP="000136BB">
            <w:pPr>
              <w:pStyle w:val="TableText"/>
            </w:pPr>
            <w:r w:rsidRPr="000136BB">
              <w:t>Reference Condenser Fluid Flow Rate</w:t>
            </w:r>
          </w:p>
        </w:tc>
      </w:tr>
      <w:tr w:rsidR="000136BB" w:rsidRPr="000136BB" w14:paraId="23E92555" w14:textId="77777777" w:rsidTr="00824245">
        <w:tc>
          <w:tcPr>
            <w:tcW w:w="1908" w:type="dxa"/>
          </w:tcPr>
          <w:p w14:paraId="10B7EA68" w14:textId="77777777" w:rsidR="000136BB" w:rsidRPr="000136BB" w:rsidRDefault="000136BB" w:rsidP="000136BB">
            <w:pPr>
              <w:pStyle w:val="TableText"/>
            </w:pPr>
          </w:p>
        </w:tc>
        <w:tc>
          <w:tcPr>
            <w:tcW w:w="6588" w:type="dxa"/>
          </w:tcPr>
          <w:p w14:paraId="7AA84197" w14:textId="77777777" w:rsidR="000136BB" w:rsidRPr="000136BB" w:rsidRDefault="000136BB" w:rsidP="000136BB">
            <w:pPr>
              <w:pStyle w:val="TableText"/>
            </w:pPr>
            <w:r w:rsidRPr="000136BB">
              <w:t>Design Heat Recovery Water Flow Rate</w:t>
            </w:r>
          </w:p>
        </w:tc>
      </w:tr>
      <w:tr w:rsidR="000136BB" w:rsidRPr="000136BB" w14:paraId="2C36B99B" w14:textId="77777777" w:rsidTr="00824245">
        <w:tc>
          <w:tcPr>
            <w:tcW w:w="8496" w:type="dxa"/>
            <w:gridSpan w:val="2"/>
          </w:tcPr>
          <w:p w14:paraId="424A01E0" w14:textId="77777777" w:rsidR="000136BB" w:rsidRPr="000136BB" w:rsidRDefault="000136BB" w:rsidP="000136BB">
            <w:pPr>
              <w:pStyle w:val="TableText"/>
              <w:rPr>
                <w:b/>
              </w:rPr>
            </w:pPr>
            <w:r w:rsidRPr="000136BB">
              <w:rPr>
                <w:b/>
              </w:rPr>
              <w:t>Chiller:Electric:ReformulatedEIR</w:t>
            </w:r>
          </w:p>
        </w:tc>
      </w:tr>
      <w:tr w:rsidR="000136BB" w:rsidRPr="000136BB" w14:paraId="15DE0523" w14:textId="77777777" w:rsidTr="00824245">
        <w:tc>
          <w:tcPr>
            <w:tcW w:w="1908" w:type="dxa"/>
          </w:tcPr>
          <w:p w14:paraId="4A7B30DF" w14:textId="77777777" w:rsidR="000136BB" w:rsidRPr="000136BB" w:rsidRDefault="000136BB" w:rsidP="000136BB">
            <w:pPr>
              <w:pStyle w:val="TableText"/>
            </w:pPr>
          </w:p>
        </w:tc>
        <w:tc>
          <w:tcPr>
            <w:tcW w:w="6588" w:type="dxa"/>
          </w:tcPr>
          <w:p w14:paraId="730EB260" w14:textId="77777777" w:rsidR="000136BB" w:rsidRPr="000136BB" w:rsidRDefault="000136BB" w:rsidP="000136BB">
            <w:pPr>
              <w:pStyle w:val="TableText"/>
            </w:pPr>
            <w:r w:rsidRPr="000136BB">
              <w:t>Reference Capacity</w:t>
            </w:r>
          </w:p>
        </w:tc>
      </w:tr>
      <w:tr w:rsidR="000136BB" w:rsidRPr="000136BB" w14:paraId="05E45165" w14:textId="77777777" w:rsidTr="00824245">
        <w:tc>
          <w:tcPr>
            <w:tcW w:w="1908" w:type="dxa"/>
          </w:tcPr>
          <w:p w14:paraId="0177D7BA" w14:textId="77777777" w:rsidR="000136BB" w:rsidRPr="000136BB" w:rsidRDefault="000136BB" w:rsidP="000136BB">
            <w:pPr>
              <w:pStyle w:val="TableText"/>
            </w:pPr>
          </w:p>
        </w:tc>
        <w:tc>
          <w:tcPr>
            <w:tcW w:w="6588" w:type="dxa"/>
          </w:tcPr>
          <w:p w14:paraId="6D9B9D09" w14:textId="77777777" w:rsidR="000136BB" w:rsidRPr="000136BB" w:rsidRDefault="000136BB" w:rsidP="000136BB">
            <w:pPr>
              <w:pStyle w:val="TableText"/>
            </w:pPr>
            <w:r w:rsidRPr="000136BB">
              <w:t>Reference Chilled Water Flow Rate</w:t>
            </w:r>
          </w:p>
        </w:tc>
      </w:tr>
      <w:tr w:rsidR="000136BB" w:rsidRPr="000136BB" w14:paraId="0AF75ECA" w14:textId="77777777" w:rsidTr="00824245">
        <w:tc>
          <w:tcPr>
            <w:tcW w:w="1908" w:type="dxa"/>
          </w:tcPr>
          <w:p w14:paraId="231336BB" w14:textId="77777777" w:rsidR="000136BB" w:rsidRPr="000136BB" w:rsidRDefault="000136BB" w:rsidP="000136BB">
            <w:pPr>
              <w:pStyle w:val="TableText"/>
            </w:pPr>
          </w:p>
        </w:tc>
        <w:tc>
          <w:tcPr>
            <w:tcW w:w="6588" w:type="dxa"/>
          </w:tcPr>
          <w:p w14:paraId="33276FC3" w14:textId="77777777" w:rsidR="000136BB" w:rsidRPr="000136BB" w:rsidRDefault="000136BB" w:rsidP="000136BB">
            <w:pPr>
              <w:pStyle w:val="TableText"/>
            </w:pPr>
            <w:r w:rsidRPr="000136BB">
              <w:t>Reference Condenser Water Flow Rate</w:t>
            </w:r>
          </w:p>
        </w:tc>
      </w:tr>
      <w:tr w:rsidR="000136BB" w:rsidRPr="000136BB" w14:paraId="1B6F5559" w14:textId="77777777" w:rsidTr="00824245">
        <w:tc>
          <w:tcPr>
            <w:tcW w:w="1908" w:type="dxa"/>
          </w:tcPr>
          <w:p w14:paraId="4EFC21C8" w14:textId="77777777" w:rsidR="000136BB" w:rsidRPr="000136BB" w:rsidRDefault="000136BB" w:rsidP="000136BB">
            <w:pPr>
              <w:pStyle w:val="TableText"/>
            </w:pPr>
          </w:p>
        </w:tc>
        <w:tc>
          <w:tcPr>
            <w:tcW w:w="6588" w:type="dxa"/>
          </w:tcPr>
          <w:p w14:paraId="39A8CA8D" w14:textId="77777777" w:rsidR="000136BB" w:rsidRPr="000136BB" w:rsidRDefault="000136BB" w:rsidP="000136BB">
            <w:pPr>
              <w:pStyle w:val="TableText"/>
            </w:pPr>
            <w:r w:rsidRPr="000136BB">
              <w:t>Design Heat Recovery Water Flow Rate</w:t>
            </w:r>
          </w:p>
        </w:tc>
      </w:tr>
      <w:tr w:rsidR="000136BB" w:rsidRPr="000136BB" w14:paraId="7894D3B2" w14:textId="77777777" w:rsidTr="00824245">
        <w:tc>
          <w:tcPr>
            <w:tcW w:w="8496" w:type="dxa"/>
            <w:gridSpan w:val="2"/>
          </w:tcPr>
          <w:p w14:paraId="1929EDCF" w14:textId="77777777" w:rsidR="000136BB" w:rsidRPr="000136BB" w:rsidRDefault="000136BB" w:rsidP="000136BB">
            <w:pPr>
              <w:pStyle w:val="TableText"/>
              <w:rPr>
                <w:b/>
              </w:rPr>
            </w:pPr>
            <w:r w:rsidRPr="000136BB">
              <w:rPr>
                <w:b/>
              </w:rPr>
              <w:t>Chiller:EngineDriven</w:t>
            </w:r>
          </w:p>
        </w:tc>
      </w:tr>
      <w:tr w:rsidR="000136BB" w:rsidRPr="000136BB" w14:paraId="3B8AD154" w14:textId="77777777" w:rsidTr="00824245">
        <w:tc>
          <w:tcPr>
            <w:tcW w:w="1908" w:type="dxa"/>
          </w:tcPr>
          <w:p w14:paraId="008A4808" w14:textId="77777777" w:rsidR="000136BB" w:rsidRPr="000136BB" w:rsidRDefault="000136BB" w:rsidP="000136BB">
            <w:pPr>
              <w:pStyle w:val="TableText"/>
            </w:pPr>
          </w:p>
        </w:tc>
        <w:tc>
          <w:tcPr>
            <w:tcW w:w="6588" w:type="dxa"/>
          </w:tcPr>
          <w:p w14:paraId="53FA11D4" w14:textId="77777777" w:rsidR="000136BB" w:rsidRPr="000136BB" w:rsidRDefault="000136BB" w:rsidP="000136BB">
            <w:pPr>
              <w:pStyle w:val="TableText"/>
            </w:pPr>
            <w:r w:rsidRPr="000136BB">
              <w:t>Nominal Capacity</w:t>
            </w:r>
          </w:p>
        </w:tc>
      </w:tr>
      <w:tr w:rsidR="000136BB" w:rsidRPr="000136BB" w14:paraId="117F76F4" w14:textId="77777777" w:rsidTr="00824245">
        <w:tc>
          <w:tcPr>
            <w:tcW w:w="1908" w:type="dxa"/>
          </w:tcPr>
          <w:p w14:paraId="578D4441" w14:textId="77777777" w:rsidR="000136BB" w:rsidRPr="000136BB" w:rsidRDefault="000136BB" w:rsidP="000136BB">
            <w:pPr>
              <w:pStyle w:val="TableText"/>
            </w:pPr>
          </w:p>
        </w:tc>
        <w:tc>
          <w:tcPr>
            <w:tcW w:w="6588" w:type="dxa"/>
          </w:tcPr>
          <w:p w14:paraId="6180490E" w14:textId="77777777" w:rsidR="000136BB" w:rsidRPr="000136BB" w:rsidRDefault="000136BB" w:rsidP="000136BB">
            <w:pPr>
              <w:pStyle w:val="TableText"/>
            </w:pPr>
            <w:r w:rsidRPr="000136BB">
              <w:t>Design Chilled Water Flow Rate</w:t>
            </w:r>
          </w:p>
        </w:tc>
      </w:tr>
      <w:tr w:rsidR="000136BB" w:rsidRPr="000136BB" w14:paraId="0CD2A899" w14:textId="77777777" w:rsidTr="00824245">
        <w:tc>
          <w:tcPr>
            <w:tcW w:w="1908" w:type="dxa"/>
          </w:tcPr>
          <w:p w14:paraId="62033273" w14:textId="77777777" w:rsidR="000136BB" w:rsidRPr="000136BB" w:rsidRDefault="000136BB" w:rsidP="000136BB">
            <w:pPr>
              <w:pStyle w:val="TableText"/>
            </w:pPr>
          </w:p>
        </w:tc>
        <w:tc>
          <w:tcPr>
            <w:tcW w:w="6588" w:type="dxa"/>
          </w:tcPr>
          <w:p w14:paraId="2FB34E61" w14:textId="77777777" w:rsidR="000136BB" w:rsidRPr="000136BB" w:rsidRDefault="000136BB" w:rsidP="000136BB">
            <w:pPr>
              <w:pStyle w:val="TableText"/>
            </w:pPr>
            <w:r w:rsidRPr="000136BB">
              <w:t>Design Condenser Water Flow Rate</w:t>
            </w:r>
          </w:p>
        </w:tc>
      </w:tr>
      <w:tr w:rsidR="000136BB" w:rsidRPr="000136BB" w14:paraId="2F54A1A2" w14:textId="77777777" w:rsidTr="00824245">
        <w:tc>
          <w:tcPr>
            <w:tcW w:w="8496" w:type="dxa"/>
            <w:gridSpan w:val="2"/>
          </w:tcPr>
          <w:p w14:paraId="089AA265" w14:textId="77777777" w:rsidR="000136BB" w:rsidRPr="000136BB" w:rsidRDefault="000136BB" w:rsidP="000136BB">
            <w:pPr>
              <w:pStyle w:val="TableText"/>
              <w:rPr>
                <w:b/>
              </w:rPr>
            </w:pPr>
            <w:r w:rsidRPr="000136BB">
              <w:rPr>
                <w:b/>
              </w:rPr>
              <w:lastRenderedPageBreak/>
              <w:t>ChillerHeater:Absorption:DirectFired</w:t>
            </w:r>
          </w:p>
        </w:tc>
      </w:tr>
      <w:tr w:rsidR="000136BB" w:rsidRPr="000136BB" w14:paraId="24127D1B" w14:textId="77777777" w:rsidTr="00824245">
        <w:tc>
          <w:tcPr>
            <w:tcW w:w="1908" w:type="dxa"/>
          </w:tcPr>
          <w:p w14:paraId="5CC98C61" w14:textId="77777777" w:rsidR="000136BB" w:rsidRPr="000136BB" w:rsidRDefault="000136BB" w:rsidP="000136BB">
            <w:pPr>
              <w:pStyle w:val="TableText"/>
            </w:pPr>
          </w:p>
        </w:tc>
        <w:tc>
          <w:tcPr>
            <w:tcW w:w="6588" w:type="dxa"/>
          </w:tcPr>
          <w:p w14:paraId="3B1B5ED9" w14:textId="77777777" w:rsidR="000136BB" w:rsidRPr="000136BB" w:rsidRDefault="000136BB" w:rsidP="000136BB">
            <w:pPr>
              <w:pStyle w:val="TableText"/>
            </w:pPr>
            <w:r w:rsidRPr="000136BB">
              <w:t>Nominal Cooling Capacity</w:t>
            </w:r>
          </w:p>
        </w:tc>
      </w:tr>
      <w:tr w:rsidR="000136BB" w:rsidRPr="000136BB" w14:paraId="1ED88E7C" w14:textId="77777777" w:rsidTr="00824245">
        <w:tc>
          <w:tcPr>
            <w:tcW w:w="1908" w:type="dxa"/>
          </w:tcPr>
          <w:p w14:paraId="74563937" w14:textId="77777777" w:rsidR="000136BB" w:rsidRPr="000136BB" w:rsidRDefault="000136BB" w:rsidP="000136BB">
            <w:pPr>
              <w:pStyle w:val="TableText"/>
            </w:pPr>
          </w:p>
        </w:tc>
        <w:tc>
          <w:tcPr>
            <w:tcW w:w="6588" w:type="dxa"/>
          </w:tcPr>
          <w:p w14:paraId="2ADDECF7" w14:textId="77777777" w:rsidR="000136BB" w:rsidRPr="000136BB" w:rsidRDefault="000136BB" w:rsidP="000136BB">
            <w:pPr>
              <w:pStyle w:val="TableText"/>
            </w:pPr>
            <w:r w:rsidRPr="000136BB">
              <w:t>Design Chilled Water Flow Rate</w:t>
            </w:r>
          </w:p>
        </w:tc>
      </w:tr>
      <w:tr w:rsidR="000136BB" w:rsidRPr="000136BB" w14:paraId="2B99ED85" w14:textId="77777777" w:rsidTr="00824245">
        <w:tc>
          <w:tcPr>
            <w:tcW w:w="1908" w:type="dxa"/>
          </w:tcPr>
          <w:p w14:paraId="74DEDAD9" w14:textId="77777777" w:rsidR="000136BB" w:rsidRPr="000136BB" w:rsidRDefault="000136BB" w:rsidP="000136BB">
            <w:pPr>
              <w:pStyle w:val="TableText"/>
            </w:pPr>
          </w:p>
        </w:tc>
        <w:tc>
          <w:tcPr>
            <w:tcW w:w="6588" w:type="dxa"/>
          </w:tcPr>
          <w:p w14:paraId="247EB2B1" w14:textId="77777777" w:rsidR="000136BB" w:rsidRPr="000136BB" w:rsidRDefault="000136BB" w:rsidP="000136BB">
            <w:pPr>
              <w:pStyle w:val="TableText"/>
            </w:pPr>
            <w:r w:rsidRPr="000136BB">
              <w:t>Design Condenser Water Flow Rate</w:t>
            </w:r>
          </w:p>
        </w:tc>
      </w:tr>
      <w:tr w:rsidR="000136BB" w:rsidRPr="000136BB" w14:paraId="27E7E0D9" w14:textId="77777777" w:rsidTr="00824245">
        <w:tc>
          <w:tcPr>
            <w:tcW w:w="1908" w:type="dxa"/>
          </w:tcPr>
          <w:p w14:paraId="4B39CA27" w14:textId="77777777" w:rsidR="000136BB" w:rsidRPr="000136BB" w:rsidRDefault="000136BB" w:rsidP="000136BB">
            <w:pPr>
              <w:pStyle w:val="TableText"/>
            </w:pPr>
          </w:p>
        </w:tc>
        <w:tc>
          <w:tcPr>
            <w:tcW w:w="6588" w:type="dxa"/>
          </w:tcPr>
          <w:p w14:paraId="030D14E9" w14:textId="77777777" w:rsidR="000136BB" w:rsidRPr="000136BB" w:rsidRDefault="000136BB" w:rsidP="000136BB">
            <w:pPr>
              <w:pStyle w:val="TableText"/>
            </w:pPr>
            <w:r w:rsidRPr="000136BB">
              <w:t>Design Hot Water Flow Rate</w:t>
            </w:r>
          </w:p>
        </w:tc>
      </w:tr>
      <w:tr w:rsidR="000136BB" w:rsidRPr="000136BB" w14:paraId="5A4A0913" w14:textId="77777777" w:rsidTr="00824245">
        <w:tc>
          <w:tcPr>
            <w:tcW w:w="8496" w:type="dxa"/>
            <w:gridSpan w:val="2"/>
          </w:tcPr>
          <w:p w14:paraId="05A9B323" w14:textId="77777777" w:rsidR="000136BB" w:rsidRPr="000136BB" w:rsidRDefault="000136BB" w:rsidP="000136BB">
            <w:pPr>
              <w:pStyle w:val="TableText"/>
              <w:rPr>
                <w:b/>
              </w:rPr>
            </w:pPr>
            <w:r w:rsidRPr="000136BB">
              <w:rPr>
                <w:b/>
              </w:rPr>
              <w:t>ChillerHeater:Absorption:DoubleEffect</w:t>
            </w:r>
          </w:p>
        </w:tc>
      </w:tr>
      <w:tr w:rsidR="000136BB" w:rsidRPr="000136BB" w14:paraId="4EE2CC8B" w14:textId="77777777" w:rsidTr="00824245">
        <w:tc>
          <w:tcPr>
            <w:tcW w:w="1908" w:type="dxa"/>
          </w:tcPr>
          <w:p w14:paraId="654B030E" w14:textId="77777777" w:rsidR="000136BB" w:rsidRPr="000136BB" w:rsidRDefault="000136BB" w:rsidP="000136BB">
            <w:pPr>
              <w:pStyle w:val="TableText"/>
            </w:pPr>
          </w:p>
        </w:tc>
        <w:tc>
          <w:tcPr>
            <w:tcW w:w="6588" w:type="dxa"/>
          </w:tcPr>
          <w:p w14:paraId="09C1122C" w14:textId="77777777" w:rsidR="000136BB" w:rsidRPr="000136BB" w:rsidRDefault="000136BB" w:rsidP="000136BB">
            <w:pPr>
              <w:pStyle w:val="TableText"/>
            </w:pPr>
            <w:r w:rsidRPr="000136BB">
              <w:t>Nominal Cooling Capacity</w:t>
            </w:r>
          </w:p>
        </w:tc>
      </w:tr>
      <w:tr w:rsidR="000136BB" w:rsidRPr="000136BB" w14:paraId="07284EEE" w14:textId="77777777" w:rsidTr="00824245">
        <w:tc>
          <w:tcPr>
            <w:tcW w:w="1908" w:type="dxa"/>
          </w:tcPr>
          <w:p w14:paraId="6DCDD0ED" w14:textId="77777777" w:rsidR="000136BB" w:rsidRPr="000136BB" w:rsidRDefault="000136BB" w:rsidP="000136BB">
            <w:pPr>
              <w:pStyle w:val="TableText"/>
            </w:pPr>
          </w:p>
        </w:tc>
        <w:tc>
          <w:tcPr>
            <w:tcW w:w="6588" w:type="dxa"/>
          </w:tcPr>
          <w:p w14:paraId="0BD50B89" w14:textId="77777777" w:rsidR="000136BB" w:rsidRPr="000136BB" w:rsidRDefault="000136BB" w:rsidP="000136BB">
            <w:pPr>
              <w:pStyle w:val="TableText"/>
            </w:pPr>
            <w:r w:rsidRPr="000136BB">
              <w:t>Design Chilled Water Flow Rate</w:t>
            </w:r>
          </w:p>
        </w:tc>
      </w:tr>
      <w:tr w:rsidR="000136BB" w:rsidRPr="000136BB" w14:paraId="6BAB0ECB" w14:textId="77777777" w:rsidTr="00824245">
        <w:tc>
          <w:tcPr>
            <w:tcW w:w="1908" w:type="dxa"/>
          </w:tcPr>
          <w:p w14:paraId="3068B0DE" w14:textId="77777777" w:rsidR="000136BB" w:rsidRPr="000136BB" w:rsidRDefault="000136BB" w:rsidP="000136BB">
            <w:pPr>
              <w:pStyle w:val="TableText"/>
            </w:pPr>
          </w:p>
        </w:tc>
        <w:tc>
          <w:tcPr>
            <w:tcW w:w="6588" w:type="dxa"/>
          </w:tcPr>
          <w:p w14:paraId="3B55F52A" w14:textId="77777777" w:rsidR="000136BB" w:rsidRPr="000136BB" w:rsidRDefault="000136BB" w:rsidP="000136BB">
            <w:pPr>
              <w:pStyle w:val="TableText"/>
            </w:pPr>
            <w:r w:rsidRPr="000136BB">
              <w:t>Design Condenser Water Flow Rate</w:t>
            </w:r>
          </w:p>
        </w:tc>
      </w:tr>
      <w:tr w:rsidR="000136BB" w:rsidRPr="000136BB" w14:paraId="3730F2E6" w14:textId="77777777" w:rsidTr="00824245">
        <w:tc>
          <w:tcPr>
            <w:tcW w:w="1908" w:type="dxa"/>
          </w:tcPr>
          <w:p w14:paraId="1C6366FA" w14:textId="77777777" w:rsidR="000136BB" w:rsidRPr="000136BB" w:rsidRDefault="000136BB" w:rsidP="000136BB">
            <w:pPr>
              <w:pStyle w:val="TableText"/>
            </w:pPr>
          </w:p>
        </w:tc>
        <w:tc>
          <w:tcPr>
            <w:tcW w:w="6588" w:type="dxa"/>
          </w:tcPr>
          <w:p w14:paraId="2C724795" w14:textId="77777777" w:rsidR="000136BB" w:rsidRPr="000136BB" w:rsidRDefault="000136BB" w:rsidP="000136BB">
            <w:pPr>
              <w:pStyle w:val="TableText"/>
            </w:pPr>
            <w:r w:rsidRPr="000136BB">
              <w:t>Design Hot Water Flow Rate</w:t>
            </w:r>
          </w:p>
        </w:tc>
      </w:tr>
      <w:tr w:rsidR="000136BB" w:rsidRPr="000136BB" w14:paraId="07D79E74" w14:textId="77777777" w:rsidTr="00824245">
        <w:tc>
          <w:tcPr>
            <w:tcW w:w="8496" w:type="dxa"/>
            <w:gridSpan w:val="2"/>
          </w:tcPr>
          <w:p w14:paraId="6BE33E3D" w14:textId="77777777" w:rsidR="000136BB" w:rsidRPr="000136BB" w:rsidRDefault="000136BB" w:rsidP="000136BB">
            <w:pPr>
              <w:pStyle w:val="TableText"/>
              <w:rPr>
                <w:b/>
              </w:rPr>
            </w:pPr>
            <w:r w:rsidRPr="000136BB">
              <w:rPr>
                <w:b/>
              </w:rPr>
              <w:t>ChillerHeaterPerformance:Electric:EIR</w:t>
            </w:r>
          </w:p>
        </w:tc>
      </w:tr>
      <w:tr w:rsidR="000136BB" w:rsidRPr="000136BB" w14:paraId="34BD6754" w14:textId="77777777" w:rsidTr="00824245">
        <w:tc>
          <w:tcPr>
            <w:tcW w:w="1908" w:type="dxa"/>
          </w:tcPr>
          <w:p w14:paraId="75E67804" w14:textId="77777777" w:rsidR="000136BB" w:rsidRPr="000136BB" w:rsidRDefault="000136BB" w:rsidP="000136BB">
            <w:pPr>
              <w:pStyle w:val="TableText"/>
            </w:pPr>
          </w:p>
        </w:tc>
        <w:tc>
          <w:tcPr>
            <w:tcW w:w="6588" w:type="dxa"/>
          </w:tcPr>
          <w:p w14:paraId="25973448" w14:textId="77777777" w:rsidR="000136BB" w:rsidRPr="000136BB" w:rsidRDefault="000136BB" w:rsidP="000136BB">
            <w:pPr>
              <w:pStyle w:val="TableText"/>
            </w:pPr>
            <w:r w:rsidRPr="000136BB">
              <w:t>Reference Cooling Mode Evaporator Capacity</w:t>
            </w:r>
          </w:p>
        </w:tc>
      </w:tr>
      <w:tr w:rsidR="000136BB" w:rsidRPr="000136BB" w14:paraId="5D54832C" w14:textId="77777777" w:rsidTr="00824245">
        <w:tc>
          <w:tcPr>
            <w:tcW w:w="1908" w:type="dxa"/>
          </w:tcPr>
          <w:p w14:paraId="6131CBB1" w14:textId="77777777" w:rsidR="000136BB" w:rsidRPr="000136BB" w:rsidRDefault="000136BB" w:rsidP="000136BB">
            <w:pPr>
              <w:pStyle w:val="TableText"/>
            </w:pPr>
          </w:p>
        </w:tc>
        <w:tc>
          <w:tcPr>
            <w:tcW w:w="6588" w:type="dxa"/>
          </w:tcPr>
          <w:p w14:paraId="4E603EC2" w14:textId="77777777" w:rsidR="000136BB" w:rsidRPr="000136BB" w:rsidRDefault="000136BB" w:rsidP="000136BB">
            <w:pPr>
              <w:pStyle w:val="TableText"/>
            </w:pPr>
            <w:r w:rsidRPr="000136BB">
              <w:t>Design Chilled Water Flow Rate</w:t>
            </w:r>
          </w:p>
        </w:tc>
      </w:tr>
      <w:tr w:rsidR="000136BB" w:rsidRPr="000136BB" w14:paraId="0CF83CCF" w14:textId="77777777" w:rsidTr="00824245">
        <w:tc>
          <w:tcPr>
            <w:tcW w:w="1908" w:type="dxa"/>
          </w:tcPr>
          <w:p w14:paraId="0E392201" w14:textId="77777777" w:rsidR="000136BB" w:rsidRPr="000136BB" w:rsidRDefault="000136BB" w:rsidP="000136BB">
            <w:pPr>
              <w:pStyle w:val="TableText"/>
            </w:pPr>
          </w:p>
        </w:tc>
        <w:tc>
          <w:tcPr>
            <w:tcW w:w="6588" w:type="dxa"/>
          </w:tcPr>
          <w:p w14:paraId="40DA2CDF" w14:textId="77777777" w:rsidR="000136BB" w:rsidRPr="000136BB" w:rsidRDefault="000136BB" w:rsidP="000136BB">
            <w:pPr>
              <w:pStyle w:val="TableText"/>
            </w:pPr>
            <w:r w:rsidRPr="000136BB">
              <w:t>Design Condenser Water Flow Rate</w:t>
            </w:r>
          </w:p>
        </w:tc>
      </w:tr>
      <w:tr w:rsidR="000136BB" w:rsidRPr="000136BB" w14:paraId="2E6C13F2" w14:textId="77777777" w:rsidTr="00824245">
        <w:tc>
          <w:tcPr>
            <w:tcW w:w="8496" w:type="dxa"/>
            <w:gridSpan w:val="2"/>
          </w:tcPr>
          <w:p w14:paraId="2A4183DA" w14:textId="77777777" w:rsidR="000136BB" w:rsidRPr="000136BB" w:rsidRDefault="000136BB" w:rsidP="000136BB">
            <w:pPr>
              <w:pStyle w:val="TableText"/>
              <w:rPr>
                <w:b/>
              </w:rPr>
            </w:pPr>
            <w:r w:rsidRPr="000136BB">
              <w:rPr>
                <w:b/>
              </w:rPr>
              <w:t>Coil:Cooling:DX:MultiSpeed</w:t>
            </w:r>
          </w:p>
        </w:tc>
      </w:tr>
      <w:tr w:rsidR="000136BB" w:rsidRPr="000136BB" w14:paraId="5769F9E1" w14:textId="77777777" w:rsidTr="00824245">
        <w:tc>
          <w:tcPr>
            <w:tcW w:w="1908" w:type="dxa"/>
          </w:tcPr>
          <w:p w14:paraId="0345E4EA" w14:textId="77777777" w:rsidR="000136BB" w:rsidRPr="000136BB" w:rsidRDefault="000136BB" w:rsidP="000136BB">
            <w:pPr>
              <w:pStyle w:val="TableText"/>
            </w:pPr>
          </w:p>
        </w:tc>
        <w:tc>
          <w:tcPr>
            <w:tcW w:w="6588" w:type="dxa"/>
          </w:tcPr>
          <w:p w14:paraId="2B6B88C0" w14:textId="77777777" w:rsidR="000136BB" w:rsidRPr="000136BB" w:rsidRDefault="000136BB" w:rsidP="000136BB">
            <w:pPr>
              <w:pStyle w:val="TableText"/>
            </w:pPr>
            <w:r w:rsidRPr="000136BB">
              <w:t>Speed 1 Gross Rated Total Cooling Capacity</w:t>
            </w:r>
          </w:p>
        </w:tc>
      </w:tr>
      <w:tr w:rsidR="000136BB" w:rsidRPr="000136BB" w14:paraId="198600E1" w14:textId="77777777" w:rsidTr="00824245">
        <w:tc>
          <w:tcPr>
            <w:tcW w:w="1908" w:type="dxa"/>
          </w:tcPr>
          <w:p w14:paraId="17A40C33" w14:textId="77777777" w:rsidR="000136BB" w:rsidRPr="000136BB" w:rsidRDefault="000136BB" w:rsidP="000136BB">
            <w:pPr>
              <w:pStyle w:val="TableText"/>
            </w:pPr>
          </w:p>
        </w:tc>
        <w:tc>
          <w:tcPr>
            <w:tcW w:w="6588" w:type="dxa"/>
          </w:tcPr>
          <w:p w14:paraId="0B74C3BE" w14:textId="77777777" w:rsidR="000136BB" w:rsidRPr="000136BB" w:rsidRDefault="000136BB" w:rsidP="000136BB">
            <w:pPr>
              <w:pStyle w:val="TableText"/>
            </w:pPr>
            <w:r w:rsidRPr="000136BB">
              <w:t>Speed 1 Gross Rated Sensible Heat Ratio</w:t>
            </w:r>
          </w:p>
        </w:tc>
      </w:tr>
      <w:tr w:rsidR="000136BB" w:rsidRPr="000136BB" w14:paraId="77985600" w14:textId="77777777" w:rsidTr="00824245">
        <w:tc>
          <w:tcPr>
            <w:tcW w:w="1908" w:type="dxa"/>
          </w:tcPr>
          <w:p w14:paraId="44DC7BB3" w14:textId="77777777" w:rsidR="000136BB" w:rsidRPr="000136BB" w:rsidRDefault="000136BB" w:rsidP="000136BB">
            <w:pPr>
              <w:pStyle w:val="TableText"/>
            </w:pPr>
          </w:p>
        </w:tc>
        <w:tc>
          <w:tcPr>
            <w:tcW w:w="6588" w:type="dxa"/>
          </w:tcPr>
          <w:p w14:paraId="59825233" w14:textId="77777777" w:rsidR="000136BB" w:rsidRPr="000136BB" w:rsidRDefault="000136BB" w:rsidP="000136BB">
            <w:pPr>
              <w:pStyle w:val="TableText"/>
            </w:pPr>
            <w:r w:rsidRPr="000136BB">
              <w:t>Speed 1 Rated Air Flow Rate</w:t>
            </w:r>
          </w:p>
        </w:tc>
      </w:tr>
      <w:tr w:rsidR="000136BB" w:rsidRPr="000136BB" w14:paraId="0A6B1A58" w14:textId="77777777" w:rsidTr="00824245">
        <w:tc>
          <w:tcPr>
            <w:tcW w:w="1908" w:type="dxa"/>
          </w:tcPr>
          <w:p w14:paraId="2A283849" w14:textId="77777777" w:rsidR="000136BB" w:rsidRPr="000136BB" w:rsidRDefault="000136BB" w:rsidP="000136BB">
            <w:pPr>
              <w:pStyle w:val="TableText"/>
            </w:pPr>
          </w:p>
        </w:tc>
        <w:tc>
          <w:tcPr>
            <w:tcW w:w="6588" w:type="dxa"/>
          </w:tcPr>
          <w:p w14:paraId="64040CC7" w14:textId="77777777" w:rsidR="000136BB" w:rsidRPr="000136BB" w:rsidRDefault="000136BB" w:rsidP="000136BB">
            <w:pPr>
              <w:pStyle w:val="TableText"/>
            </w:pPr>
            <w:r w:rsidRPr="000136BB">
              <w:t>Speed 1 Evaporative Condenser Air Flow Rate</w:t>
            </w:r>
          </w:p>
        </w:tc>
      </w:tr>
      <w:tr w:rsidR="000136BB" w:rsidRPr="000136BB" w14:paraId="1615158A" w14:textId="77777777" w:rsidTr="00824245">
        <w:tc>
          <w:tcPr>
            <w:tcW w:w="1908" w:type="dxa"/>
          </w:tcPr>
          <w:p w14:paraId="49DE5299" w14:textId="77777777" w:rsidR="000136BB" w:rsidRPr="000136BB" w:rsidRDefault="000136BB" w:rsidP="000136BB">
            <w:pPr>
              <w:pStyle w:val="TableText"/>
            </w:pPr>
          </w:p>
        </w:tc>
        <w:tc>
          <w:tcPr>
            <w:tcW w:w="6588" w:type="dxa"/>
          </w:tcPr>
          <w:p w14:paraId="71138CFF" w14:textId="77777777" w:rsidR="000136BB" w:rsidRPr="000136BB" w:rsidRDefault="000136BB" w:rsidP="000136BB">
            <w:pPr>
              <w:pStyle w:val="TableText"/>
            </w:pPr>
            <w:r w:rsidRPr="000136BB">
              <w:t>Speed 1 Rated Evaporative Condenser Pump Power Consumption</w:t>
            </w:r>
          </w:p>
        </w:tc>
      </w:tr>
      <w:tr w:rsidR="000136BB" w:rsidRPr="000136BB" w14:paraId="3B8542FD" w14:textId="77777777" w:rsidTr="00824245">
        <w:tc>
          <w:tcPr>
            <w:tcW w:w="1908" w:type="dxa"/>
          </w:tcPr>
          <w:p w14:paraId="41E80F32" w14:textId="77777777" w:rsidR="000136BB" w:rsidRPr="000136BB" w:rsidRDefault="000136BB" w:rsidP="000136BB">
            <w:pPr>
              <w:pStyle w:val="TableText"/>
            </w:pPr>
          </w:p>
        </w:tc>
        <w:tc>
          <w:tcPr>
            <w:tcW w:w="6588" w:type="dxa"/>
          </w:tcPr>
          <w:p w14:paraId="7E9BD69D" w14:textId="77777777" w:rsidR="000136BB" w:rsidRPr="000136BB" w:rsidRDefault="000136BB" w:rsidP="000136BB">
            <w:pPr>
              <w:pStyle w:val="TableText"/>
            </w:pPr>
            <w:r w:rsidRPr="000136BB">
              <w:t>Speed 2 Gross Rated Total Cooling Capacity</w:t>
            </w:r>
          </w:p>
        </w:tc>
      </w:tr>
      <w:tr w:rsidR="000136BB" w:rsidRPr="000136BB" w14:paraId="167B419B" w14:textId="77777777" w:rsidTr="00824245">
        <w:tc>
          <w:tcPr>
            <w:tcW w:w="1908" w:type="dxa"/>
          </w:tcPr>
          <w:p w14:paraId="0267CACA" w14:textId="77777777" w:rsidR="000136BB" w:rsidRPr="000136BB" w:rsidRDefault="000136BB" w:rsidP="000136BB">
            <w:pPr>
              <w:pStyle w:val="TableText"/>
            </w:pPr>
          </w:p>
        </w:tc>
        <w:tc>
          <w:tcPr>
            <w:tcW w:w="6588" w:type="dxa"/>
          </w:tcPr>
          <w:p w14:paraId="62DB69EB" w14:textId="77777777" w:rsidR="000136BB" w:rsidRPr="000136BB" w:rsidRDefault="000136BB" w:rsidP="000136BB">
            <w:pPr>
              <w:pStyle w:val="TableText"/>
            </w:pPr>
            <w:r w:rsidRPr="000136BB">
              <w:t>Speed 2 Gross Rated Sensible Heat Ratio</w:t>
            </w:r>
          </w:p>
        </w:tc>
      </w:tr>
      <w:tr w:rsidR="000136BB" w:rsidRPr="000136BB" w14:paraId="733215E8" w14:textId="77777777" w:rsidTr="00824245">
        <w:tc>
          <w:tcPr>
            <w:tcW w:w="1908" w:type="dxa"/>
          </w:tcPr>
          <w:p w14:paraId="11908AA3" w14:textId="77777777" w:rsidR="000136BB" w:rsidRPr="000136BB" w:rsidRDefault="000136BB" w:rsidP="000136BB">
            <w:pPr>
              <w:pStyle w:val="TableText"/>
            </w:pPr>
          </w:p>
        </w:tc>
        <w:tc>
          <w:tcPr>
            <w:tcW w:w="6588" w:type="dxa"/>
          </w:tcPr>
          <w:p w14:paraId="712352F3" w14:textId="77777777" w:rsidR="000136BB" w:rsidRPr="000136BB" w:rsidRDefault="000136BB" w:rsidP="000136BB">
            <w:pPr>
              <w:pStyle w:val="TableText"/>
            </w:pPr>
            <w:r w:rsidRPr="000136BB">
              <w:t>Speed 2 Rated Air Flow Rate</w:t>
            </w:r>
          </w:p>
        </w:tc>
      </w:tr>
      <w:tr w:rsidR="000136BB" w:rsidRPr="000136BB" w14:paraId="0132D10A" w14:textId="77777777" w:rsidTr="00824245">
        <w:tc>
          <w:tcPr>
            <w:tcW w:w="1908" w:type="dxa"/>
          </w:tcPr>
          <w:p w14:paraId="637F5932" w14:textId="77777777" w:rsidR="000136BB" w:rsidRPr="000136BB" w:rsidRDefault="000136BB" w:rsidP="000136BB">
            <w:pPr>
              <w:pStyle w:val="TableText"/>
            </w:pPr>
          </w:p>
        </w:tc>
        <w:tc>
          <w:tcPr>
            <w:tcW w:w="6588" w:type="dxa"/>
          </w:tcPr>
          <w:p w14:paraId="278DAD01" w14:textId="77777777" w:rsidR="000136BB" w:rsidRPr="000136BB" w:rsidRDefault="000136BB" w:rsidP="000136BB">
            <w:pPr>
              <w:pStyle w:val="TableText"/>
            </w:pPr>
            <w:r w:rsidRPr="000136BB">
              <w:t>Speed 2 Evaporative Condenser Air Flow Rate</w:t>
            </w:r>
          </w:p>
        </w:tc>
      </w:tr>
      <w:tr w:rsidR="000136BB" w:rsidRPr="000136BB" w14:paraId="2439FF05" w14:textId="77777777" w:rsidTr="00824245">
        <w:tc>
          <w:tcPr>
            <w:tcW w:w="1908" w:type="dxa"/>
          </w:tcPr>
          <w:p w14:paraId="158A1FA9" w14:textId="77777777" w:rsidR="000136BB" w:rsidRPr="000136BB" w:rsidRDefault="000136BB" w:rsidP="000136BB">
            <w:pPr>
              <w:pStyle w:val="TableText"/>
            </w:pPr>
          </w:p>
        </w:tc>
        <w:tc>
          <w:tcPr>
            <w:tcW w:w="6588" w:type="dxa"/>
          </w:tcPr>
          <w:p w14:paraId="6EED649E" w14:textId="77777777" w:rsidR="000136BB" w:rsidRPr="000136BB" w:rsidRDefault="000136BB" w:rsidP="000136BB">
            <w:pPr>
              <w:pStyle w:val="TableText"/>
            </w:pPr>
            <w:r w:rsidRPr="000136BB">
              <w:t>Speed 2 Rated Evaporative Condenser Pump Power Consumption</w:t>
            </w:r>
          </w:p>
        </w:tc>
      </w:tr>
      <w:tr w:rsidR="000136BB" w:rsidRPr="000136BB" w14:paraId="5A1E6372" w14:textId="77777777" w:rsidTr="00824245">
        <w:tc>
          <w:tcPr>
            <w:tcW w:w="1908" w:type="dxa"/>
          </w:tcPr>
          <w:p w14:paraId="5FF91731" w14:textId="77777777" w:rsidR="000136BB" w:rsidRPr="000136BB" w:rsidRDefault="000136BB" w:rsidP="000136BB">
            <w:pPr>
              <w:pStyle w:val="TableText"/>
            </w:pPr>
          </w:p>
        </w:tc>
        <w:tc>
          <w:tcPr>
            <w:tcW w:w="6588" w:type="dxa"/>
          </w:tcPr>
          <w:p w14:paraId="71FB8B5D" w14:textId="77777777" w:rsidR="000136BB" w:rsidRPr="000136BB" w:rsidRDefault="000136BB" w:rsidP="000136BB">
            <w:pPr>
              <w:pStyle w:val="TableText"/>
            </w:pPr>
            <w:r w:rsidRPr="000136BB">
              <w:t>Speed 3 Gross Rated Total Cooling Capacity</w:t>
            </w:r>
          </w:p>
        </w:tc>
      </w:tr>
      <w:tr w:rsidR="000136BB" w:rsidRPr="000136BB" w14:paraId="28603935" w14:textId="77777777" w:rsidTr="00824245">
        <w:tc>
          <w:tcPr>
            <w:tcW w:w="1908" w:type="dxa"/>
          </w:tcPr>
          <w:p w14:paraId="5ADA0592" w14:textId="77777777" w:rsidR="000136BB" w:rsidRPr="000136BB" w:rsidRDefault="000136BB" w:rsidP="000136BB">
            <w:pPr>
              <w:pStyle w:val="TableText"/>
            </w:pPr>
          </w:p>
        </w:tc>
        <w:tc>
          <w:tcPr>
            <w:tcW w:w="6588" w:type="dxa"/>
          </w:tcPr>
          <w:p w14:paraId="7914A739" w14:textId="77777777" w:rsidR="000136BB" w:rsidRPr="000136BB" w:rsidRDefault="000136BB" w:rsidP="000136BB">
            <w:pPr>
              <w:pStyle w:val="TableText"/>
            </w:pPr>
            <w:r w:rsidRPr="000136BB">
              <w:t>Speed 3 Gross Rated Sensible Heat Ratio</w:t>
            </w:r>
          </w:p>
        </w:tc>
      </w:tr>
      <w:tr w:rsidR="000136BB" w:rsidRPr="000136BB" w14:paraId="249B83F7" w14:textId="77777777" w:rsidTr="00824245">
        <w:tc>
          <w:tcPr>
            <w:tcW w:w="1908" w:type="dxa"/>
          </w:tcPr>
          <w:p w14:paraId="0E7F77B4" w14:textId="77777777" w:rsidR="000136BB" w:rsidRPr="000136BB" w:rsidRDefault="000136BB" w:rsidP="000136BB">
            <w:pPr>
              <w:pStyle w:val="TableText"/>
            </w:pPr>
          </w:p>
        </w:tc>
        <w:tc>
          <w:tcPr>
            <w:tcW w:w="6588" w:type="dxa"/>
          </w:tcPr>
          <w:p w14:paraId="4B1FF8E0" w14:textId="77777777" w:rsidR="000136BB" w:rsidRPr="000136BB" w:rsidRDefault="000136BB" w:rsidP="000136BB">
            <w:pPr>
              <w:pStyle w:val="TableText"/>
            </w:pPr>
            <w:r w:rsidRPr="000136BB">
              <w:t>Speed 3 Rated Air Flow Rate</w:t>
            </w:r>
          </w:p>
        </w:tc>
      </w:tr>
      <w:tr w:rsidR="000136BB" w:rsidRPr="000136BB" w14:paraId="6709E5C6" w14:textId="77777777" w:rsidTr="00824245">
        <w:tc>
          <w:tcPr>
            <w:tcW w:w="1908" w:type="dxa"/>
          </w:tcPr>
          <w:p w14:paraId="7D22655B" w14:textId="77777777" w:rsidR="000136BB" w:rsidRPr="000136BB" w:rsidRDefault="000136BB" w:rsidP="000136BB">
            <w:pPr>
              <w:pStyle w:val="TableText"/>
            </w:pPr>
          </w:p>
        </w:tc>
        <w:tc>
          <w:tcPr>
            <w:tcW w:w="6588" w:type="dxa"/>
          </w:tcPr>
          <w:p w14:paraId="2B9750F7" w14:textId="77777777" w:rsidR="000136BB" w:rsidRPr="000136BB" w:rsidRDefault="000136BB" w:rsidP="000136BB">
            <w:pPr>
              <w:pStyle w:val="TableText"/>
            </w:pPr>
            <w:r w:rsidRPr="000136BB">
              <w:t>Speed 3 Evaporative Condenser Air Flow Rate</w:t>
            </w:r>
          </w:p>
        </w:tc>
      </w:tr>
      <w:tr w:rsidR="000136BB" w:rsidRPr="000136BB" w14:paraId="6B4E5A5D" w14:textId="77777777" w:rsidTr="00824245">
        <w:tc>
          <w:tcPr>
            <w:tcW w:w="1908" w:type="dxa"/>
          </w:tcPr>
          <w:p w14:paraId="01C0D92A" w14:textId="77777777" w:rsidR="000136BB" w:rsidRPr="000136BB" w:rsidRDefault="000136BB" w:rsidP="000136BB">
            <w:pPr>
              <w:pStyle w:val="TableText"/>
            </w:pPr>
          </w:p>
        </w:tc>
        <w:tc>
          <w:tcPr>
            <w:tcW w:w="6588" w:type="dxa"/>
          </w:tcPr>
          <w:p w14:paraId="5E57D9E0" w14:textId="77777777" w:rsidR="000136BB" w:rsidRPr="000136BB" w:rsidRDefault="000136BB" w:rsidP="000136BB">
            <w:pPr>
              <w:pStyle w:val="TableText"/>
            </w:pPr>
            <w:r w:rsidRPr="000136BB">
              <w:t>Speed 3 Rated Evaporative Condenser Pump Power Consumption</w:t>
            </w:r>
          </w:p>
        </w:tc>
      </w:tr>
      <w:tr w:rsidR="000136BB" w:rsidRPr="000136BB" w14:paraId="4FB4879D" w14:textId="77777777" w:rsidTr="00824245">
        <w:tc>
          <w:tcPr>
            <w:tcW w:w="1908" w:type="dxa"/>
          </w:tcPr>
          <w:p w14:paraId="37ED9985" w14:textId="77777777" w:rsidR="000136BB" w:rsidRPr="000136BB" w:rsidRDefault="000136BB" w:rsidP="000136BB">
            <w:pPr>
              <w:pStyle w:val="TableText"/>
            </w:pPr>
          </w:p>
        </w:tc>
        <w:tc>
          <w:tcPr>
            <w:tcW w:w="6588" w:type="dxa"/>
          </w:tcPr>
          <w:p w14:paraId="31276759" w14:textId="77777777" w:rsidR="000136BB" w:rsidRPr="000136BB" w:rsidRDefault="000136BB" w:rsidP="000136BB">
            <w:pPr>
              <w:pStyle w:val="TableText"/>
            </w:pPr>
            <w:r w:rsidRPr="000136BB">
              <w:t>Speed 4 Gross Rated Total Cooling Capacity</w:t>
            </w:r>
          </w:p>
        </w:tc>
      </w:tr>
      <w:tr w:rsidR="000136BB" w:rsidRPr="000136BB" w14:paraId="1664DE8A" w14:textId="77777777" w:rsidTr="00824245">
        <w:tc>
          <w:tcPr>
            <w:tcW w:w="1908" w:type="dxa"/>
          </w:tcPr>
          <w:p w14:paraId="5BC37A69" w14:textId="77777777" w:rsidR="000136BB" w:rsidRPr="000136BB" w:rsidRDefault="000136BB" w:rsidP="000136BB">
            <w:pPr>
              <w:pStyle w:val="TableText"/>
            </w:pPr>
          </w:p>
        </w:tc>
        <w:tc>
          <w:tcPr>
            <w:tcW w:w="6588" w:type="dxa"/>
          </w:tcPr>
          <w:p w14:paraId="753BE8F4" w14:textId="77777777" w:rsidR="000136BB" w:rsidRPr="000136BB" w:rsidRDefault="000136BB" w:rsidP="000136BB">
            <w:pPr>
              <w:pStyle w:val="TableText"/>
            </w:pPr>
            <w:r w:rsidRPr="000136BB">
              <w:t>Speed 4 Gross Rated Sensible Heat Ratio</w:t>
            </w:r>
          </w:p>
        </w:tc>
      </w:tr>
      <w:tr w:rsidR="000136BB" w:rsidRPr="000136BB" w14:paraId="5284711E" w14:textId="77777777" w:rsidTr="00824245">
        <w:tc>
          <w:tcPr>
            <w:tcW w:w="1908" w:type="dxa"/>
          </w:tcPr>
          <w:p w14:paraId="36BA1E63" w14:textId="77777777" w:rsidR="000136BB" w:rsidRPr="000136BB" w:rsidRDefault="000136BB" w:rsidP="000136BB">
            <w:pPr>
              <w:pStyle w:val="TableText"/>
            </w:pPr>
          </w:p>
        </w:tc>
        <w:tc>
          <w:tcPr>
            <w:tcW w:w="6588" w:type="dxa"/>
          </w:tcPr>
          <w:p w14:paraId="1D2C9608" w14:textId="77777777" w:rsidR="000136BB" w:rsidRPr="000136BB" w:rsidRDefault="000136BB" w:rsidP="000136BB">
            <w:pPr>
              <w:pStyle w:val="TableText"/>
            </w:pPr>
            <w:r w:rsidRPr="000136BB">
              <w:t>Speed 4 Rated Air Flow Rate</w:t>
            </w:r>
          </w:p>
        </w:tc>
      </w:tr>
      <w:tr w:rsidR="000136BB" w:rsidRPr="000136BB" w14:paraId="66A303FC" w14:textId="77777777" w:rsidTr="00824245">
        <w:tc>
          <w:tcPr>
            <w:tcW w:w="1908" w:type="dxa"/>
          </w:tcPr>
          <w:p w14:paraId="3DF47F4A" w14:textId="77777777" w:rsidR="000136BB" w:rsidRPr="000136BB" w:rsidRDefault="000136BB" w:rsidP="000136BB">
            <w:pPr>
              <w:pStyle w:val="TableText"/>
            </w:pPr>
          </w:p>
        </w:tc>
        <w:tc>
          <w:tcPr>
            <w:tcW w:w="6588" w:type="dxa"/>
          </w:tcPr>
          <w:p w14:paraId="67C4093B" w14:textId="77777777" w:rsidR="000136BB" w:rsidRPr="000136BB" w:rsidRDefault="000136BB" w:rsidP="000136BB">
            <w:pPr>
              <w:pStyle w:val="TableText"/>
            </w:pPr>
            <w:r w:rsidRPr="000136BB">
              <w:t>Speed 4 Evaporative Condenser Air Flow Rate</w:t>
            </w:r>
          </w:p>
        </w:tc>
      </w:tr>
      <w:tr w:rsidR="000136BB" w:rsidRPr="000136BB" w14:paraId="47021013" w14:textId="77777777" w:rsidTr="00824245">
        <w:tc>
          <w:tcPr>
            <w:tcW w:w="1908" w:type="dxa"/>
          </w:tcPr>
          <w:p w14:paraId="16DCB570" w14:textId="77777777" w:rsidR="000136BB" w:rsidRPr="000136BB" w:rsidRDefault="000136BB" w:rsidP="000136BB">
            <w:pPr>
              <w:pStyle w:val="TableText"/>
            </w:pPr>
          </w:p>
        </w:tc>
        <w:tc>
          <w:tcPr>
            <w:tcW w:w="6588" w:type="dxa"/>
          </w:tcPr>
          <w:p w14:paraId="2C2949D4" w14:textId="77777777" w:rsidR="000136BB" w:rsidRPr="000136BB" w:rsidRDefault="000136BB" w:rsidP="000136BB">
            <w:pPr>
              <w:pStyle w:val="TableText"/>
            </w:pPr>
            <w:r w:rsidRPr="000136BB">
              <w:t>Speed 4 Rated Evaporative Condenser Pump Power Consumption</w:t>
            </w:r>
          </w:p>
        </w:tc>
      </w:tr>
      <w:tr w:rsidR="000136BB" w:rsidRPr="000136BB" w14:paraId="79C32FAF" w14:textId="77777777" w:rsidTr="00824245">
        <w:tc>
          <w:tcPr>
            <w:tcW w:w="8496" w:type="dxa"/>
            <w:gridSpan w:val="2"/>
          </w:tcPr>
          <w:p w14:paraId="352F7C60" w14:textId="77777777" w:rsidR="000136BB" w:rsidRPr="000136BB" w:rsidRDefault="000136BB" w:rsidP="000136BB">
            <w:pPr>
              <w:pStyle w:val="TableText"/>
              <w:rPr>
                <w:b/>
              </w:rPr>
            </w:pPr>
            <w:r w:rsidRPr="000136BB">
              <w:rPr>
                <w:b/>
              </w:rPr>
              <w:t>Coil:Cooling:DX:SingleSpeed</w:t>
            </w:r>
          </w:p>
        </w:tc>
      </w:tr>
      <w:tr w:rsidR="000136BB" w:rsidRPr="000136BB" w14:paraId="7D10FB72" w14:textId="77777777" w:rsidTr="00824245">
        <w:tc>
          <w:tcPr>
            <w:tcW w:w="1908" w:type="dxa"/>
          </w:tcPr>
          <w:p w14:paraId="50095159" w14:textId="77777777" w:rsidR="000136BB" w:rsidRPr="000136BB" w:rsidRDefault="000136BB" w:rsidP="000136BB">
            <w:pPr>
              <w:pStyle w:val="TableText"/>
            </w:pPr>
          </w:p>
        </w:tc>
        <w:tc>
          <w:tcPr>
            <w:tcW w:w="6588" w:type="dxa"/>
          </w:tcPr>
          <w:p w14:paraId="10829814" w14:textId="77777777" w:rsidR="000136BB" w:rsidRPr="000136BB" w:rsidRDefault="000136BB" w:rsidP="000136BB">
            <w:pPr>
              <w:pStyle w:val="TableText"/>
            </w:pPr>
            <w:r w:rsidRPr="000136BB">
              <w:t>Gross Rated Total Cooling Capacity</w:t>
            </w:r>
          </w:p>
        </w:tc>
      </w:tr>
      <w:tr w:rsidR="000136BB" w:rsidRPr="000136BB" w14:paraId="40FCFE66" w14:textId="77777777" w:rsidTr="00824245">
        <w:tc>
          <w:tcPr>
            <w:tcW w:w="1908" w:type="dxa"/>
          </w:tcPr>
          <w:p w14:paraId="0F8B4FDC" w14:textId="77777777" w:rsidR="000136BB" w:rsidRPr="000136BB" w:rsidRDefault="000136BB" w:rsidP="000136BB">
            <w:pPr>
              <w:pStyle w:val="TableText"/>
            </w:pPr>
          </w:p>
        </w:tc>
        <w:tc>
          <w:tcPr>
            <w:tcW w:w="6588" w:type="dxa"/>
          </w:tcPr>
          <w:p w14:paraId="6E835FBE" w14:textId="77777777" w:rsidR="000136BB" w:rsidRPr="000136BB" w:rsidRDefault="000136BB" w:rsidP="000136BB">
            <w:pPr>
              <w:pStyle w:val="TableText"/>
            </w:pPr>
            <w:r w:rsidRPr="000136BB">
              <w:t>Gross Rated Sensible Heat Ratio</w:t>
            </w:r>
          </w:p>
        </w:tc>
      </w:tr>
      <w:tr w:rsidR="000136BB" w:rsidRPr="000136BB" w14:paraId="3B9E8E9D" w14:textId="77777777" w:rsidTr="00824245">
        <w:tc>
          <w:tcPr>
            <w:tcW w:w="1908" w:type="dxa"/>
          </w:tcPr>
          <w:p w14:paraId="44B86AFE" w14:textId="77777777" w:rsidR="000136BB" w:rsidRPr="000136BB" w:rsidRDefault="000136BB" w:rsidP="000136BB">
            <w:pPr>
              <w:pStyle w:val="TableText"/>
            </w:pPr>
          </w:p>
        </w:tc>
        <w:tc>
          <w:tcPr>
            <w:tcW w:w="6588" w:type="dxa"/>
          </w:tcPr>
          <w:p w14:paraId="71ED673D" w14:textId="77777777" w:rsidR="000136BB" w:rsidRPr="000136BB" w:rsidRDefault="000136BB" w:rsidP="000136BB">
            <w:pPr>
              <w:pStyle w:val="TableText"/>
            </w:pPr>
            <w:r w:rsidRPr="000136BB">
              <w:t>Rated Air Flow Rate</w:t>
            </w:r>
          </w:p>
        </w:tc>
      </w:tr>
      <w:tr w:rsidR="000136BB" w:rsidRPr="000136BB" w14:paraId="3338F848" w14:textId="77777777" w:rsidTr="00824245">
        <w:tc>
          <w:tcPr>
            <w:tcW w:w="1908" w:type="dxa"/>
          </w:tcPr>
          <w:p w14:paraId="4CD1F5D3" w14:textId="77777777" w:rsidR="000136BB" w:rsidRPr="000136BB" w:rsidRDefault="000136BB" w:rsidP="000136BB">
            <w:pPr>
              <w:pStyle w:val="TableText"/>
            </w:pPr>
          </w:p>
        </w:tc>
        <w:tc>
          <w:tcPr>
            <w:tcW w:w="6588" w:type="dxa"/>
          </w:tcPr>
          <w:p w14:paraId="2DD082DC" w14:textId="77777777" w:rsidR="000136BB" w:rsidRPr="000136BB" w:rsidRDefault="000136BB" w:rsidP="000136BB">
            <w:pPr>
              <w:pStyle w:val="TableText"/>
            </w:pPr>
            <w:r w:rsidRPr="000136BB">
              <w:t>Evaporative Condenser Air Flow Rate</w:t>
            </w:r>
          </w:p>
        </w:tc>
      </w:tr>
      <w:tr w:rsidR="000136BB" w:rsidRPr="000136BB" w14:paraId="63B259B0" w14:textId="77777777" w:rsidTr="00824245">
        <w:tc>
          <w:tcPr>
            <w:tcW w:w="1908" w:type="dxa"/>
          </w:tcPr>
          <w:p w14:paraId="2B99AB23" w14:textId="77777777" w:rsidR="000136BB" w:rsidRPr="000136BB" w:rsidRDefault="000136BB" w:rsidP="000136BB">
            <w:pPr>
              <w:pStyle w:val="TableText"/>
            </w:pPr>
          </w:p>
        </w:tc>
        <w:tc>
          <w:tcPr>
            <w:tcW w:w="6588" w:type="dxa"/>
          </w:tcPr>
          <w:p w14:paraId="41473468" w14:textId="77777777" w:rsidR="000136BB" w:rsidRPr="000136BB" w:rsidRDefault="000136BB" w:rsidP="000136BB">
            <w:pPr>
              <w:pStyle w:val="TableText"/>
            </w:pPr>
            <w:r w:rsidRPr="000136BB">
              <w:t>Evaporative Condenser Pump Rated Power Consumption</w:t>
            </w:r>
          </w:p>
        </w:tc>
      </w:tr>
      <w:tr w:rsidR="000136BB" w:rsidRPr="000136BB" w14:paraId="277D18DC" w14:textId="77777777" w:rsidTr="00824245">
        <w:tc>
          <w:tcPr>
            <w:tcW w:w="8496" w:type="dxa"/>
            <w:gridSpan w:val="2"/>
          </w:tcPr>
          <w:p w14:paraId="4C27A1F5" w14:textId="77777777" w:rsidR="000136BB" w:rsidRPr="000136BB" w:rsidRDefault="000136BB" w:rsidP="000136BB">
            <w:pPr>
              <w:pStyle w:val="TableText"/>
              <w:rPr>
                <w:b/>
              </w:rPr>
            </w:pPr>
            <w:r w:rsidRPr="000136BB">
              <w:rPr>
                <w:b/>
              </w:rPr>
              <w:lastRenderedPageBreak/>
              <w:t>Coil:Cooling:DX:SingleSpeed:ThermalStorage</w:t>
            </w:r>
          </w:p>
        </w:tc>
      </w:tr>
      <w:tr w:rsidR="000136BB" w:rsidRPr="000136BB" w14:paraId="3C494EA0" w14:textId="77777777" w:rsidTr="00824245">
        <w:tc>
          <w:tcPr>
            <w:tcW w:w="1908" w:type="dxa"/>
          </w:tcPr>
          <w:p w14:paraId="052F7622" w14:textId="77777777" w:rsidR="000136BB" w:rsidRPr="000136BB" w:rsidRDefault="000136BB" w:rsidP="000136BB">
            <w:pPr>
              <w:pStyle w:val="TableText"/>
            </w:pPr>
          </w:p>
        </w:tc>
        <w:tc>
          <w:tcPr>
            <w:tcW w:w="6588" w:type="dxa"/>
          </w:tcPr>
          <w:p w14:paraId="08D3B166" w14:textId="77777777" w:rsidR="000136BB" w:rsidRPr="000136BB" w:rsidRDefault="000136BB" w:rsidP="000136BB">
            <w:pPr>
              <w:pStyle w:val="TableText"/>
            </w:pPr>
            <w:r w:rsidRPr="000136BB">
              <w:t>Rated Evaporator Air Flow Rate</w:t>
            </w:r>
          </w:p>
        </w:tc>
      </w:tr>
      <w:tr w:rsidR="000136BB" w:rsidRPr="000136BB" w14:paraId="206B390C" w14:textId="77777777" w:rsidTr="00824245">
        <w:tc>
          <w:tcPr>
            <w:tcW w:w="1908" w:type="dxa"/>
          </w:tcPr>
          <w:p w14:paraId="635A2F48" w14:textId="77777777" w:rsidR="000136BB" w:rsidRPr="000136BB" w:rsidRDefault="000136BB" w:rsidP="000136BB">
            <w:pPr>
              <w:pStyle w:val="TableText"/>
            </w:pPr>
          </w:p>
        </w:tc>
        <w:tc>
          <w:tcPr>
            <w:tcW w:w="6588" w:type="dxa"/>
          </w:tcPr>
          <w:p w14:paraId="15D4D139" w14:textId="77777777" w:rsidR="000136BB" w:rsidRPr="000136BB" w:rsidRDefault="000136BB" w:rsidP="000136BB">
            <w:pPr>
              <w:pStyle w:val="TableText"/>
            </w:pPr>
            <w:r w:rsidRPr="000136BB">
              <w:t>Cooling Only Mode Rated Total Evaporator Cooling Capacity</w:t>
            </w:r>
          </w:p>
        </w:tc>
      </w:tr>
      <w:tr w:rsidR="000136BB" w:rsidRPr="000136BB" w14:paraId="5FE4C107" w14:textId="77777777" w:rsidTr="00824245">
        <w:tc>
          <w:tcPr>
            <w:tcW w:w="1908" w:type="dxa"/>
          </w:tcPr>
          <w:p w14:paraId="4C7843D2" w14:textId="77777777" w:rsidR="000136BB" w:rsidRPr="000136BB" w:rsidRDefault="000136BB" w:rsidP="000136BB">
            <w:pPr>
              <w:pStyle w:val="TableText"/>
            </w:pPr>
          </w:p>
        </w:tc>
        <w:tc>
          <w:tcPr>
            <w:tcW w:w="6588" w:type="dxa"/>
          </w:tcPr>
          <w:p w14:paraId="3CCEAD8D" w14:textId="77777777" w:rsidR="000136BB" w:rsidRPr="000136BB" w:rsidRDefault="000136BB" w:rsidP="000136BB">
            <w:pPr>
              <w:pStyle w:val="TableText"/>
            </w:pPr>
            <w:r w:rsidRPr="000136BB">
              <w:t>Evaporative Condenser Pump Rated Power Consumption</w:t>
            </w:r>
          </w:p>
        </w:tc>
      </w:tr>
      <w:tr w:rsidR="000136BB" w:rsidRPr="000136BB" w14:paraId="2F21CD36" w14:textId="77777777" w:rsidTr="00824245">
        <w:tc>
          <w:tcPr>
            <w:tcW w:w="8496" w:type="dxa"/>
            <w:gridSpan w:val="2"/>
          </w:tcPr>
          <w:p w14:paraId="65CE1C55" w14:textId="77777777" w:rsidR="000136BB" w:rsidRPr="000136BB" w:rsidRDefault="000136BB" w:rsidP="000136BB">
            <w:pPr>
              <w:pStyle w:val="TableText"/>
              <w:rPr>
                <w:b/>
              </w:rPr>
            </w:pPr>
            <w:r w:rsidRPr="000136BB">
              <w:rPr>
                <w:b/>
              </w:rPr>
              <w:t>Coil:Cooling:DX:TwoSpeed</w:t>
            </w:r>
          </w:p>
        </w:tc>
      </w:tr>
      <w:tr w:rsidR="000136BB" w:rsidRPr="000136BB" w14:paraId="0D59A596" w14:textId="77777777" w:rsidTr="00824245">
        <w:tc>
          <w:tcPr>
            <w:tcW w:w="1908" w:type="dxa"/>
          </w:tcPr>
          <w:p w14:paraId="3ECA4C69" w14:textId="77777777" w:rsidR="000136BB" w:rsidRPr="000136BB" w:rsidRDefault="000136BB" w:rsidP="000136BB">
            <w:pPr>
              <w:pStyle w:val="TableText"/>
            </w:pPr>
          </w:p>
        </w:tc>
        <w:tc>
          <w:tcPr>
            <w:tcW w:w="6588" w:type="dxa"/>
          </w:tcPr>
          <w:p w14:paraId="71E23008" w14:textId="77777777" w:rsidR="000136BB" w:rsidRPr="000136BB" w:rsidRDefault="000136BB" w:rsidP="000136BB">
            <w:pPr>
              <w:pStyle w:val="TableText"/>
            </w:pPr>
            <w:r w:rsidRPr="000136BB">
              <w:t>High Speed Gross Rated Total Cooling Capacity</w:t>
            </w:r>
          </w:p>
        </w:tc>
      </w:tr>
      <w:tr w:rsidR="000136BB" w:rsidRPr="000136BB" w14:paraId="4D45A1D6" w14:textId="77777777" w:rsidTr="00824245">
        <w:tc>
          <w:tcPr>
            <w:tcW w:w="1908" w:type="dxa"/>
          </w:tcPr>
          <w:p w14:paraId="43321693" w14:textId="77777777" w:rsidR="000136BB" w:rsidRPr="000136BB" w:rsidRDefault="000136BB" w:rsidP="000136BB">
            <w:pPr>
              <w:pStyle w:val="TableText"/>
            </w:pPr>
          </w:p>
        </w:tc>
        <w:tc>
          <w:tcPr>
            <w:tcW w:w="6588" w:type="dxa"/>
          </w:tcPr>
          <w:p w14:paraId="7398F03F" w14:textId="77777777" w:rsidR="000136BB" w:rsidRPr="000136BB" w:rsidRDefault="000136BB" w:rsidP="000136BB">
            <w:pPr>
              <w:pStyle w:val="TableText"/>
            </w:pPr>
            <w:r w:rsidRPr="000136BB">
              <w:t>High Speed Rated Sensible Heat Ratio</w:t>
            </w:r>
          </w:p>
        </w:tc>
      </w:tr>
      <w:tr w:rsidR="000136BB" w:rsidRPr="000136BB" w14:paraId="2799E4F8" w14:textId="77777777" w:rsidTr="00824245">
        <w:tc>
          <w:tcPr>
            <w:tcW w:w="1908" w:type="dxa"/>
          </w:tcPr>
          <w:p w14:paraId="035E7FD0" w14:textId="77777777" w:rsidR="000136BB" w:rsidRPr="000136BB" w:rsidRDefault="000136BB" w:rsidP="000136BB">
            <w:pPr>
              <w:pStyle w:val="TableText"/>
            </w:pPr>
          </w:p>
        </w:tc>
        <w:tc>
          <w:tcPr>
            <w:tcW w:w="6588" w:type="dxa"/>
          </w:tcPr>
          <w:p w14:paraId="5B5A05B5" w14:textId="77777777" w:rsidR="000136BB" w:rsidRPr="000136BB" w:rsidRDefault="000136BB" w:rsidP="000136BB">
            <w:pPr>
              <w:pStyle w:val="TableText"/>
            </w:pPr>
            <w:r w:rsidRPr="000136BB">
              <w:t>High Speed Rated Air Flow Rate</w:t>
            </w:r>
          </w:p>
        </w:tc>
      </w:tr>
      <w:tr w:rsidR="000136BB" w:rsidRPr="000136BB" w14:paraId="66AB37F1" w14:textId="77777777" w:rsidTr="00824245">
        <w:tc>
          <w:tcPr>
            <w:tcW w:w="1908" w:type="dxa"/>
          </w:tcPr>
          <w:p w14:paraId="55F1CD5E" w14:textId="77777777" w:rsidR="000136BB" w:rsidRPr="000136BB" w:rsidRDefault="000136BB" w:rsidP="000136BB">
            <w:pPr>
              <w:pStyle w:val="TableText"/>
            </w:pPr>
          </w:p>
        </w:tc>
        <w:tc>
          <w:tcPr>
            <w:tcW w:w="6588" w:type="dxa"/>
          </w:tcPr>
          <w:p w14:paraId="38606FBB" w14:textId="77777777" w:rsidR="000136BB" w:rsidRPr="000136BB" w:rsidRDefault="000136BB" w:rsidP="000136BB">
            <w:pPr>
              <w:pStyle w:val="TableText"/>
            </w:pPr>
            <w:r w:rsidRPr="000136BB">
              <w:t>Low Speed Gross Rated Total Cooling Capacity</w:t>
            </w:r>
          </w:p>
        </w:tc>
      </w:tr>
      <w:tr w:rsidR="000136BB" w:rsidRPr="000136BB" w14:paraId="1BF38776" w14:textId="77777777" w:rsidTr="00824245">
        <w:tc>
          <w:tcPr>
            <w:tcW w:w="1908" w:type="dxa"/>
          </w:tcPr>
          <w:p w14:paraId="518DFEAD" w14:textId="77777777" w:rsidR="000136BB" w:rsidRPr="000136BB" w:rsidRDefault="000136BB" w:rsidP="000136BB">
            <w:pPr>
              <w:pStyle w:val="TableText"/>
            </w:pPr>
          </w:p>
        </w:tc>
        <w:tc>
          <w:tcPr>
            <w:tcW w:w="6588" w:type="dxa"/>
          </w:tcPr>
          <w:p w14:paraId="4F7022CA" w14:textId="77777777" w:rsidR="000136BB" w:rsidRPr="000136BB" w:rsidRDefault="000136BB" w:rsidP="000136BB">
            <w:pPr>
              <w:pStyle w:val="TableText"/>
            </w:pPr>
            <w:r w:rsidRPr="000136BB">
              <w:t>Low Speed Gross Rated Sensible Heat Ratio</w:t>
            </w:r>
          </w:p>
        </w:tc>
      </w:tr>
      <w:tr w:rsidR="000136BB" w:rsidRPr="000136BB" w14:paraId="2141A83E" w14:textId="77777777" w:rsidTr="00824245">
        <w:tc>
          <w:tcPr>
            <w:tcW w:w="1908" w:type="dxa"/>
          </w:tcPr>
          <w:p w14:paraId="68A078CE" w14:textId="77777777" w:rsidR="000136BB" w:rsidRPr="000136BB" w:rsidRDefault="000136BB" w:rsidP="000136BB">
            <w:pPr>
              <w:pStyle w:val="TableText"/>
            </w:pPr>
          </w:p>
        </w:tc>
        <w:tc>
          <w:tcPr>
            <w:tcW w:w="6588" w:type="dxa"/>
          </w:tcPr>
          <w:p w14:paraId="6F4766DA" w14:textId="77777777" w:rsidR="000136BB" w:rsidRPr="000136BB" w:rsidRDefault="000136BB" w:rsidP="000136BB">
            <w:pPr>
              <w:pStyle w:val="TableText"/>
            </w:pPr>
            <w:r w:rsidRPr="000136BB">
              <w:t>Low Speed Rated Air Flow Rate</w:t>
            </w:r>
          </w:p>
        </w:tc>
      </w:tr>
      <w:tr w:rsidR="000136BB" w:rsidRPr="000136BB" w14:paraId="55A8A017" w14:textId="77777777" w:rsidTr="00824245">
        <w:tc>
          <w:tcPr>
            <w:tcW w:w="1908" w:type="dxa"/>
          </w:tcPr>
          <w:p w14:paraId="6EE00D7D" w14:textId="77777777" w:rsidR="000136BB" w:rsidRPr="000136BB" w:rsidRDefault="000136BB" w:rsidP="000136BB">
            <w:pPr>
              <w:pStyle w:val="TableText"/>
            </w:pPr>
          </w:p>
        </w:tc>
        <w:tc>
          <w:tcPr>
            <w:tcW w:w="6588" w:type="dxa"/>
          </w:tcPr>
          <w:p w14:paraId="247272BE" w14:textId="77777777" w:rsidR="000136BB" w:rsidRPr="000136BB" w:rsidRDefault="000136BB" w:rsidP="000136BB">
            <w:pPr>
              <w:pStyle w:val="TableText"/>
            </w:pPr>
            <w:r w:rsidRPr="000136BB">
              <w:t>High Speed Evaporative Condenser Air Flow Rate</w:t>
            </w:r>
          </w:p>
        </w:tc>
      </w:tr>
      <w:tr w:rsidR="000136BB" w:rsidRPr="000136BB" w14:paraId="69B4460D" w14:textId="77777777" w:rsidTr="00824245">
        <w:tc>
          <w:tcPr>
            <w:tcW w:w="1908" w:type="dxa"/>
          </w:tcPr>
          <w:p w14:paraId="41126D9E" w14:textId="77777777" w:rsidR="000136BB" w:rsidRPr="000136BB" w:rsidRDefault="000136BB" w:rsidP="000136BB">
            <w:pPr>
              <w:pStyle w:val="TableText"/>
            </w:pPr>
          </w:p>
        </w:tc>
        <w:tc>
          <w:tcPr>
            <w:tcW w:w="6588" w:type="dxa"/>
          </w:tcPr>
          <w:p w14:paraId="7B042960" w14:textId="77777777" w:rsidR="000136BB" w:rsidRPr="000136BB" w:rsidRDefault="000136BB" w:rsidP="000136BB">
            <w:pPr>
              <w:pStyle w:val="TableText"/>
            </w:pPr>
            <w:r w:rsidRPr="000136BB">
              <w:t>High Speed Evaporative Condenser Pump Rated Power Consumption</w:t>
            </w:r>
          </w:p>
        </w:tc>
      </w:tr>
      <w:tr w:rsidR="000136BB" w:rsidRPr="000136BB" w14:paraId="3E71CE84" w14:textId="77777777" w:rsidTr="00824245">
        <w:tc>
          <w:tcPr>
            <w:tcW w:w="1908" w:type="dxa"/>
          </w:tcPr>
          <w:p w14:paraId="43F05C6E" w14:textId="77777777" w:rsidR="000136BB" w:rsidRPr="000136BB" w:rsidRDefault="000136BB" w:rsidP="000136BB">
            <w:pPr>
              <w:pStyle w:val="TableText"/>
            </w:pPr>
          </w:p>
        </w:tc>
        <w:tc>
          <w:tcPr>
            <w:tcW w:w="6588" w:type="dxa"/>
          </w:tcPr>
          <w:p w14:paraId="7716BD87" w14:textId="77777777" w:rsidR="000136BB" w:rsidRPr="000136BB" w:rsidRDefault="000136BB" w:rsidP="000136BB">
            <w:pPr>
              <w:pStyle w:val="TableText"/>
            </w:pPr>
            <w:r w:rsidRPr="000136BB">
              <w:t>Low Speed Evaporative Condenser Air Flow Rate</w:t>
            </w:r>
          </w:p>
        </w:tc>
      </w:tr>
      <w:tr w:rsidR="000136BB" w:rsidRPr="000136BB" w14:paraId="4E7877EB" w14:textId="77777777" w:rsidTr="00824245">
        <w:tc>
          <w:tcPr>
            <w:tcW w:w="1908" w:type="dxa"/>
          </w:tcPr>
          <w:p w14:paraId="2F0C7C24" w14:textId="77777777" w:rsidR="000136BB" w:rsidRPr="000136BB" w:rsidRDefault="000136BB" w:rsidP="000136BB">
            <w:pPr>
              <w:pStyle w:val="TableText"/>
            </w:pPr>
          </w:p>
        </w:tc>
        <w:tc>
          <w:tcPr>
            <w:tcW w:w="6588" w:type="dxa"/>
          </w:tcPr>
          <w:p w14:paraId="0D0330EC" w14:textId="77777777" w:rsidR="000136BB" w:rsidRPr="000136BB" w:rsidRDefault="000136BB" w:rsidP="000136BB">
            <w:pPr>
              <w:pStyle w:val="TableText"/>
            </w:pPr>
            <w:r w:rsidRPr="000136BB">
              <w:t>Low Speed Evaporative Condenser Pump Rated Power Consumption</w:t>
            </w:r>
          </w:p>
        </w:tc>
      </w:tr>
      <w:tr w:rsidR="000136BB" w:rsidRPr="000136BB" w14:paraId="750593D4" w14:textId="77777777" w:rsidTr="00824245">
        <w:tc>
          <w:tcPr>
            <w:tcW w:w="8496" w:type="dxa"/>
            <w:gridSpan w:val="2"/>
          </w:tcPr>
          <w:p w14:paraId="7E9D5652" w14:textId="77777777" w:rsidR="000136BB" w:rsidRPr="000136BB" w:rsidRDefault="000136BB" w:rsidP="000136BB">
            <w:pPr>
              <w:pStyle w:val="TableText"/>
              <w:rPr>
                <w:b/>
              </w:rPr>
            </w:pPr>
            <w:r w:rsidRPr="000136BB">
              <w:rPr>
                <w:b/>
              </w:rPr>
              <w:t>Coil:Cooling:DX:VariableRefrigerantFlow</w:t>
            </w:r>
          </w:p>
        </w:tc>
      </w:tr>
      <w:tr w:rsidR="000136BB" w:rsidRPr="000136BB" w14:paraId="67441D6F" w14:textId="77777777" w:rsidTr="00824245">
        <w:tc>
          <w:tcPr>
            <w:tcW w:w="1908" w:type="dxa"/>
          </w:tcPr>
          <w:p w14:paraId="72051896" w14:textId="77777777" w:rsidR="000136BB" w:rsidRPr="000136BB" w:rsidRDefault="000136BB" w:rsidP="000136BB">
            <w:pPr>
              <w:pStyle w:val="TableText"/>
            </w:pPr>
          </w:p>
        </w:tc>
        <w:tc>
          <w:tcPr>
            <w:tcW w:w="6588" w:type="dxa"/>
          </w:tcPr>
          <w:p w14:paraId="488D13F9" w14:textId="77777777" w:rsidR="000136BB" w:rsidRPr="000136BB" w:rsidRDefault="000136BB" w:rsidP="000136BB">
            <w:pPr>
              <w:pStyle w:val="TableText"/>
            </w:pPr>
            <w:r w:rsidRPr="000136BB">
              <w:t>Gross Rated Total Cooling Capacity</w:t>
            </w:r>
          </w:p>
        </w:tc>
      </w:tr>
      <w:tr w:rsidR="000136BB" w:rsidRPr="000136BB" w14:paraId="6FF3B2EE" w14:textId="77777777" w:rsidTr="00824245">
        <w:tc>
          <w:tcPr>
            <w:tcW w:w="1908" w:type="dxa"/>
          </w:tcPr>
          <w:p w14:paraId="3B2A0D55" w14:textId="77777777" w:rsidR="000136BB" w:rsidRPr="000136BB" w:rsidRDefault="000136BB" w:rsidP="000136BB">
            <w:pPr>
              <w:pStyle w:val="TableText"/>
            </w:pPr>
          </w:p>
        </w:tc>
        <w:tc>
          <w:tcPr>
            <w:tcW w:w="6588" w:type="dxa"/>
          </w:tcPr>
          <w:p w14:paraId="574E3FD5" w14:textId="77777777" w:rsidR="000136BB" w:rsidRPr="000136BB" w:rsidRDefault="000136BB" w:rsidP="000136BB">
            <w:pPr>
              <w:pStyle w:val="TableText"/>
            </w:pPr>
            <w:r w:rsidRPr="000136BB">
              <w:t>Gross Rated Sensible Heat Ratio</w:t>
            </w:r>
          </w:p>
        </w:tc>
      </w:tr>
      <w:tr w:rsidR="000136BB" w:rsidRPr="000136BB" w14:paraId="7F26F1A2" w14:textId="77777777" w:rsidTr="00824245">
        <w:tc>
          <w:tcPr>
            <w:tcW w:w="1908" w:type="dxa"/>
          </w:tcPr>
          <w:p w14:paraId="73244B85" w14:textId="77777777" w:rsidR="000136BB" w:rsidRPr="000136BB" w:rsidRDefault="000136BB" w:rsidP="000136BB">
            <w:pPr>
              <w:pStyle w:val="TableText"/>
            </w:pPr>
          </w:p>
        </w:tc>
        <w:tc>
          <w:tcPr>
            <w:tcW w:w="6588" w:type="dxa"/>
          </w:tcPr>
          <w:p w14:paraId="52721F48" w14:textId="77777777" w:rsidR="000136BB" w:rsidRPr="000136BB" w:rsidRDefault="000136BB" w:rsidP="000136BB">
            <w:pPr>
              <w:pStyle w:val="TableText"/>
            </w:pPr>
            <w:r w:rsidRPr="000136BB">
              <w:t>Rated Air Flow Rate</w:t>
            </w:r>
          </w:p>
        </w:tc>
      </w:tr>
      <w:tr w:rsidR="000136BB" w:rsidRPr="000136BB" w14:paraId="6239EA90" w14:textId="77777777" w:rsidTr="00824245">
        <w:tc>
          <w:tcPr>
            <w:tcW w:w="8496" w:type="dxa"/>
            <w:gridSpan w:val="2"/>
          </w:tcPr>
          <w:p w14:paraId="1410C3F3" w14:textId="77777777" w:rsidR="000136BB" w:rsidRPr="000136BB" w:rsidRDefault="000136BB" w:rsidP="000136BB">
            <w:pPr>
              <w:pStyle w:val="TableText"/>
              <w:rPr>
                <w:b/>
              </w:rPr>
            </w:pPr>
            <w:r w:rsidRPr="000136BB">
              <w:rPr>
                <w:b/>
              </w:rPr>
              <w:t>Coil:Cooling:DX:VariableSpeed</w:t>
            </w:r>
          </w:p>
        </w:tc>
      </w:tr>
      <w:tr w:rsidR="000136BB" w:rsidRPr="000136BB" w14:paraId="0F0E2FCC" w14:textId="77777777" w:rsidTr="00824245">
        <w:tc>
          <w:tcPr>
            <w:tcW w:w="1908" w:type="dxa"/>
          </w:tcPr>
          <w:p w14:paraId="62E8735F" w14:textId="77777777" w:rsidR="000136BB" w:rsidRPr="000136BB" w:rsidRDefault="000136BB" w:rsidP="000136BB">
            <w:pPr>
              <w:pStyle w:val="TableText"/>
            </w:pPr>
          </w:p>
        </w:tc>
        <w:tc>
          <w:tcPr>
            <w:tcW w:w="6588" w:type="dxa"/>
          </w:tcPr>
          <w:p w14:paraId="0A9EF448" w14:textId="77777777" w:rsidR="000136BB" w:rsidRPr="000136BB" w:rsidRDefault="000136BB" w:rsidP="000136BB">
            <w:pPr>
              <w:pStyle w:val="TableText"/>
            </w:pPr>
            <w:r w:rsidRPr="000136BB">
              <w:t>Gross Rated Total Cooling Capacity At Selected Nominal Speed Level</w:t>
            </w:r>
          </w:p>
        </w:tc>
      </w:tr>
      <w:tr w:rsidR="000136BB" w:rsidRPr="000136BB" w14:paraId="6B97AA16" w14:textId="77777777" w:rsidTr="00824245">
        <w:tc>
          <w:tcPr>
            <w:tcW w:w="1908" w:type="dxa"/>
          </w:tcPr>
          <w:p w14:paraId="2E4C5D15" w14:textId="77777777" w:rsidR="000136BB" w:rsidRPr="000136BB" w:rsidRDefault="000136BB" w:rsidP="000136BB">
            <w:pPr>
              <w:pStyle w:val="TableText"/>
            </w:pPr>
          </w:p>
        </w:tc>
        <w:tc>
          <w:tcPr>
            <w:tcW w:w="6588" w:type="dxa"/>
          </w:tcPr>
          <w:p w14:paraId="429BBC68" w14:textId="77777777" w:rsidR="000136BB" w:rsidRPr="000136BB" w:rsidRDefault="000136BB" w:rsidP="000136BB">
            <w:pPr>
              <w:pStyle w:val="TableText"/>
            </w:pPr>
            <w:r w:rsidRPr="000136BB">
              <w:t>Rated Air Flow Rate At Selected Nominal Speed Level</w:t>
            </w:r>
          </w:p>
        </w:tc>
      </w:tr>
      <w:tr w:rsidR="000136BB" w:rsidRPr="000136BB" w14:paraId="0F03CE43" w14:textId="77777777" w:rsidTr="00824245">
        <w:tc>
          <w:tcPr>
            <w:tcW w:w="1908" w:type="dxa"/>
          </w:tcPr>
          <w:p w14:paraId="3464F2B2" w14:textId="77777777" w:rsidR="000136BB" w:rsidRPr="000136BB" w:rsidRDefault="000136BB" w:rsidP="000136BB">
            <w:pPr>
              <w:pStyle w:val="TableText"/>
            </w:pPr>
          </w:p>
        </w:tc>
        <w:tc>
          <w:tcPr>
            <w:tcW w:w="6588" w:type="dxa"/>
          </w:tcPr>
          <w:p w14:paraId="1FBF754D" w14:textId="77777777" w:rsidR="000136BB" w:rsidRPr="000136BB" w:rsidRDefault="000136BB" w:rsidP="000136BB">
            <w:pPr>
              <w:pStyle w:val="TableText"/>
            </w:pPr>
            <w:r w:rsidRPr="000136BB">
              <w:t>Evaporative Condenser Pump Rated Power Consumption</w:t>
            </w:r>
          </w:p>
        </w:tc>
      </w:tr>
      <w:tr w:rsidR="000136BB" w:rsidRPr="000136BB" w14:paraId="1E364319" w14:textId="77777777" w:rsidTr="00824245">
        <w:tc>
          <w:tcPr>
            <w:tcW w:w="8496" w:type="dxa"/>
            <w:gridSpan w:val="2"/>
          </w:tcPr>
          <w:p w14:paraId="200C982A" w14:textId="77777777" w:rsidR="000136BB" w:rsidRPr="000136BB" w:rsidRDefault="000136BB" w:rsidP="000136BB">
            <w:pPr>
              <w:pStyle w:val="TableText"/>
              <w:rPr>
                <w:b/>
              </w:rPr>
            </w:pPr>
            <w:r w:rsidRPr="000136BB">
              <w:rPr>
                <w:b/>
              </w:rPr>
              <w:t>Coil:Cooling:Water</w:t>
            </w:r>
          </w:p>
        </w:tc>
      </w:tr>
      <w:tr w:rsidR="000136BB" w:rsidRPr="000136BB" w14:paraId="5522DEBA" w14:textId="77777777" w:rsidTr="00824245">
        <w:tc>
          <w:tcPr>
            <w:tcW w:w="1908" w:type="dxa"/>
          </w:tcPr>
          <w:p w14:paraId="22B8E6A2" w14:textId="77777777" w:rsidR="000136BB" w:rsidRPr="000136BB" w:rsidRDefault="000136BB" w:rsidP="000136BB">
            <w:pPr>
              <w:pStyle w:val="TableText"/>
            </w:pPr>
          </w:p>
        </w:tc>
        <w:tc>
          <w:tcPr>
            <w:tcW w:w="6588" w:type="dxa"/>
          </w:tcPr>
          <w:p w14:paraId="2A749272" w14:textId="77777777" w:rsidR="000136BB" w:rsidRPr="000136BB" w:rsidRDefault="000136BB" w:rsidP="000136BB">
            <w:pPr>
              <w:pStyle w:val="TableText"/>
            </w:pPr>
            <w:r w:rsidRPr="000136BB">
              <w:t>Design Water Flow Rate</w:t>
            </w:r>
          </w:p>
        </w:tc>
      </w:tr>
      <w:tr w:rsidR="000136BB" w:rsidRPr="000136BB" w14:paraId="3FA2FA17" w14:textId="77777777" w:rsidTr="00824245">
        <w:tc>
          <w:tcPr>
            <w:tcW w:w="1908" w:type="dxa"/>
          </w:tcPr>
          <w:p w14:paraId="35C77211" w14:textId="77777777" w:rsidR="000136BB" w:rsidRPr="000136BB" w:rsidRDefault="000136BB" w:rsidP="000136BB">
            <w:pPr>
              <w:pStyle w:val="TableText"/>
            </w:pPr>
          </w:p>
        </w:tc>
        <w:tc>
          <w:tcPr>
            <w:tcW w:w="6588" w:type="dxa"/>
          </w:tcPr>
          <w:p w14:paraId="3F6FD09D" w14:textId="77777777" w:rsidR="000136BB" w:rsidRPr="000136BB" w:rsidRDefault="000136BB" w:rsidP="000136BB">
            <w:pPr>
              <w:pStyle w:val="TableText"/>
            </w:pPr>
            <w:r w:rsidRPr="000136BB">
              <w:t>Design Air Flow Rate</w:t>
            </w:r>
          </w:p>
        </w:tc>
      </w:tr>
      <w:tr w:rsidR="000136BB" w:rsidRPr="000136BB" w14:paraId="7ED578E9" w14:textId="77777777" w:rsidTr="00824245">
        <w:tc>
          <w:tcPr>
            <w:tcW w:w="1908" w:type="dxa"/>
          </w:tcPr>
          <w:p w14:paraId="6A612323" w14:textId="77777777" w:rsidR="000136BB" w:rsidRPr="000136BB" w:rsidRDefault="000136BB" w:rsidP="000136BB">
            <w:pPr>
              <w:pStyle w:val="TableText"/>
            </w:pPr>
          </w:p>
        </w:tc>
        <w:tc>
          <w:tcPr>
            <w:tcW w:w="6588" w:type="dxa"/>
          </w:tcPr>
          <w:p w14:paraId="2B8DED4D" w14:textId="77777777" w:rsidR="000136BB" w:rsidRPr="000136BB" w:rsidRDefault="000136BB" w:rsidP="000136BB">
            <w:pPr>
              <w:pStyle w:val="TableText"/>
            </w:pPr>
            <w:r w:rsidRPr="000136BB">
              <w:t>Design Inlet Water Temperature</w:t>
            </w:r>
          </w:p>
        </w:tc>
      </w:tr>
      <w:tr w:rsidR="000136BB" w:rsidRPr="000136BB" w14:paraId="0DD0A0DD" w14:textId="77777777" w:rsidTr="00824245">
        <w:tc>
          <w:tcPr>
            <w:tcW w:w="1908" w:type="dxa"/>
          </w:tcPr>
          <w:p w14:paraId="5E8C8FF5" w14:textId="77777777" w:rsidR="000136BB" w:rsidRPr="000136BB" w:rsidRDefault="000136BB" w:rsidP="000136BB">
            <w:pPr>
              <w:pStyle w:val="TableText"/>
            </w:pPr>
          </w:p>
        </w:tc>
        <w:tc>
          <w:tcPr>
            <w:tcW w:w="6588" w:type="dxa"/>
          </w:tcPr>
          <w:p w14:paraId="517B9A05" w14:textId="77777777" w:rsidR="000136BB" w:rsidRPr="000136BB" w:rsidRDefault="000136BB" w:rsidP="000136BB">
            <w:pPr>
              <w:pStyle w:val="TableText"/>
            </w:pPr>
            <w:r w:rsidRPr="000136BB">
              <w:t>Design Inlet Air Temperature</w:t>
            </w:r>
          </w:p>
        </w:tc>
      </w:tr>
      <w:tr w:rsidR="000136BB" w:rsidRPr="000136BB" w14:paraId="292FDF44" w14:textId="77777777" w:rsidTr="00824245">
        <w:tc>
          <w:tcPr>
            <w:tcW w:w="1908" w:type="dxa"/>
          </w:tcPr>
          <w:p w14:paraId="17B7F91B" w14:textId="77777777" w:rsidR="000136BB" w:rsidRPr="000136BB" w:rsidRDefault="000136BB" w:rsidP="000136BB">
            <w:pPr>
              <w:pStyle w:val="TableText"/>
            </w:pPr>
          </w:p>
        </w:tc>
        <w:tc>
          <w:tcPr>
            <w:tcW w:w="6588" w:type="dxa"/>
          </w:tcPr>
          <w:p w14:paraId="07DC4AD7" w14:textId="77777777" w:rsidR="000136BB" w:rsidRPr="000136BB" w:rsidRDefault="000136BB" w:rsidP="000136BB">
            <w:pPr>
              <w:pStyle w:val="TableText"/>
            </w:pPr>
            <w:r w:rsidRPr="000136BB">
              <w:t>Design Outlet Air Temperature</w:t>
            </w:r>
          </w:p>
        </w:tc>
      </w:tr>
      <w:tr w:rsidR="000136BB" w:rsidRPr="000136BB" w14:paraId="74E1975C" w14:textId="77777777" w:rsidTr="00824245">
        <w:tc>
          <w:tcPr>
            <w:tcW w:w="1908" w:type="dxa"/>
          </w:tcPr>
          <w:p w14:paraId="2C950048" w14:textId="77777777" w:rsidR="000136BB" w:rsidRPr="000136BB" w:rsidRDefault="000136BB" w:rsidP="000136BB">
            <w:pPr>
              <w:pStyle w:val="TableText"/>
            </w:pPr>
          </w:p>
        </w:tc>
        <w:tc>
          <w:tcPr>
            <w:tcW w:w="6588" w:type="dxa"/>
          </w:tcPr>
          <w:p w14:paraId="6B38960E" w14:textId="77777777" w:rsidR="000136BB" w:rsidRPr="000136BB" w:rsidRDefault="000136BB" w:rsidP="000136BB">
            <w:pPr>
              <w:pStyle w:val="TableText"/>
            </w:pPr>
            <w:r w:rsidRPr="000136BB">
              <w:t>Design Inlet Air Humidity Ratio</w:t>
            </w:r>
          </w:p>
        </w:tc>
      </w:tr>
      <w:tr w:rsidR="000136BB" w:rsidRPr="000136BB" w14:paraId="0A14301F" w14:textId="77777777" w:rsidTr="00824245">
        <w:tc>
          <w:tcPr>
            <w:tcW w:w="1908" w:type="dxa"/>
          </w:tcPr>
          <w:p w14:paraId="0D78A36E" w14:textId="77777777" w:rsidR="000136BB" w:rsidRPr="000136BB" w:rsidRDefault="000136BB" w:rsidP="000136BB">
            <w:pPr>
              <w:pStyle w:val="TableText"/>
            </w:pPr>
          </w:p>
        </w:tc>
        <w:tc>
          <w:tcPr>
            <w:tcW w:w="6588" w:type="dxa"/>
          </w:tcPr>
          <w:p w14:paraId="682261F0" w14:textId="77777777" w:rsidR="000136BB" w:rsidRPr="000136BB" w:rsidRDefault="000136BB" w:rsidP="000136BB">
            <w:pPr>
              <w:pStyle w:val="TableText"/>
            </w:pPr>
            <w:r w:rsidRPr="000136BB">
              <w:t>Design Outlet Air Humidity Ratio</w:t>
            </w:r>
          </w:p>
        </w:tc>
      </w:tr>
      <w:tr w:rsidR="000136BB" w:rsidRPr="000136BB" w14:paraId="274DEFA0" w14:textId="77777777" w:rsidTr="00824245">
        <w:tc>
          <w:tcPr>
            <w:tcW w:w="8496" w:type="dxa"/>
            <w:gridSpan w:val="2"/>
          </w:tcPr>
          <w:p w14:paraId="4386D95F" w14:textId="77777777" w:rsidR="000136BB" w:rsidRPr="000136BB" w:rsidRDefault="000136BB" w:rsidP="000136BB">
            <w:pPr>
              <w:pStyle w:val="TableText"/>
              <w:rPr>
                <w:b/>
              </w:rPr>
            </w:pPr>
            <w:r w:rsidRPr="000136BB">
              <w:rPr>
                <w:b/>
              </w:rPr>
              <w:t>Coil:Cooling:Water:DetailedGeometry</w:t>
            </w:r>
          </w:p>
        </w:tc>
      </w:tr>
      <w:tr w:rsidR="000136BB" w:rsidRPr="000136BB" w14:paraId="69BD0010" w14:textId="77777777" w:rsidTr="00824245">
        <w:tc>
          <w:tcPr>
            <w:tcW w:w="1908" w:type="dxa"/>
          </w:tcPr>
          <w:p w14:paraId="73EE85FE" w14:textId="77777777" w:rsidR="000136BB" w:rsidRPr="000136BB" w:rsidRDefault="000136BB" w:rsidP="000136BB">
            <w:pPr>
              <w:pStyle w:val="TableText"/>
            </w:pPr>
          </w:p>
        </w:tc>
        <w:tc>
          <w:tcPr>
            <w:tcW w:w="6588" w:type="dxa"/>
          </w:tcPr>
          <w:p w14:paraId="20975C4F" w14:textId="77777777" w:rsidR="000136BB" w:rsidRPr="000136BB" w:rsidRDefault="000136BB" w:rsidP="000136BB">
            <w:pPr>
              <w:pStyle w:val="TableText"/>
            </w:pPr>
            <w:r w:rsidRPr="000136BB">
              <w:t>Maximum Water Flow Rate</w:t>
            </w:r>
          </w:p>
        </w:tc>
      </w:tr>
      <w:tr w:rsidR="000136BB" w:rsidRPr="000136BB" w14:paraId="3DA18D3F" w14:textId="77777777" w:rsidTr="00824245">
        <w:tc>
          <w:tcPr>
            <w:tcW w:w="1908" w:type="dxa"/>
          </w:tcPr>
          <w:p w14:paraId="12B85CF4" w14:textId="77777777" w:rsidR="000136BB" w:rsidRPr="000136BB" w:rsidRDefault="000136BB" w:rsidP="000136BB">
            <w:pPr>
              <w:pStyle w:val="TableText"/>
            </w:pPr>
          </w:p>
        </w:tc>
        <w:tc>
          <w:tcPr>
            <w:tcW w:w="6588" w:type="dxa"/>
          </w:tcPr>
          <w:p w14:paraId="45D2A8C6" w14:textId="77777777" w:rsidR="000136BB" w:rsidRPr="000136BB" w:rsidRDefault="000136BB" w:rsidP="000136BB">
            <w:pPr>
              <w:pStyle w:val="TableText"/>
            </w:pPr>
            <w:r w:rsidRPr="000136BB">
              <w:t>Tube Outside Surface Area</w:t>
            </w:r>
          </w:p>
        </w:tc>
      </w:tr>
      <w:tr w:rsidR="000136BB" w:rsidRPr="000136BB" w14:paraId="3F5FB72E" w14:textId="77777777" w:rsidTr="00824245">
        <w:tc>
          <w:tcPr>
            <w:tcW w:w="1908" w:type="dxa"/>
          </w:tcPr>
          <w:p w14:paraId="79B47124" w14:textId="77777777" w:rsidR="000136BB" w:rsidRPr="000136BB" w:rsidRDefault="000136BB" w:rsidP="000136BB">
            <w:pPr>
              <w:pStyle w:val="TableText"/>
            </w:pPr>
          </w:p>
        </w:tc>
        <w:tc>
          <w:tcPr>
            <w:tcW w:w="6588" w:type="dxa"/>
          </w:tcPr>
          <w:p w14:paraId="1A656851" w14:textId="77777777" w:rsidR="000136BB" w:rsidRPr="000136BB" w:rsidRDefault="000136BB" w:rsidP="000136BB">
            <w:pPr>
              <w:pStyle w:val="TableText"/>
            </w:pPr>
            <w:r w:rsidRPr="000136BB">
              <w:t>Total Tube Inside Area</w:t>
            </w:r>
          </w:p>
        </w:tc>
      </w:tr>
      <w:tr w:rsidR="000136BB" w:rsidRPr="000136BB" w14:paraId="402A4FCF" w14:textId="77777777" w:rsidTr="00824245">
        <w:tc>
          <w:tcPr>
            <w:tcW w:w="1908" w:type="dxa"/>
          </w:tcPr>
          <w:p w14:paraId="56032BB0" w14:textId="77777777" w:rsidR="000136BB" w:rsidRPr="000136BB" w:rsidRDefault="000136BB" w:rsidP="000136BB">
            <w:pPr>
              <w:pStyle w:val="TableText"/>
            </w:pPr>
          </w:p>
        </w:tc>
        <w:tc>
          <w:tcPr>
            <w:tcW w:w="6588" w:type="dxa"/>
          </w:tcPr>
          <w:p w14:paraId="52AFDFD2" w14:textId="77777777" w:rsidR="000136BB" w:rsidRPr="000136BB" w:rsidRDefault="000136BB" w:rsidP="000136BB">
            <w:pPr>
              <w:pStyle w:val="TableText"/>
            </w:pPr>
            <w:r w:rsidRPr="000136BB">
              <w:t>Fin Surface Area</w:t>
            </w:r>
          </w:p>
        </w:tc>
      </w:tr>
      <w:tr w:rsidR="000136BB" w:rsidRPr="000136BB" w14:paraId="758B6ED8" w14:textId="77777777" w:rsidTr="00824245">
        <w:tc>
          <w:tcPr>
            <w:tcW w:w="1908" w:type="dxa"/>
          </w:tcPr>
          <w:p w14:paraId="32448DD8" w14:textId="77777777" w:rsidR="000136BB" w:rsidRPr="000136BB" w:rsidRDefault="000136BB" w:rsidP="000136BB">
            <w:pPr>
              <w:pStyle w:val="TableText"/>
            </w:pPr>
          </w:p>
        </w:tc>
        <w:tc>
          <w:tcPr>
            <w:tcW w:w="6588" w:type="dxa"/>
          </w:tcPr>
          <w:p w14:paraId="0B02628D" w14:textId="77777777" w:rsidR="000136BB" w:rsidRPr="000136BB" w:rsidRDefault="000136BB" w:rsidP="000136BB">
            <w:pPr>
              <w:pStyle w:val="TableText"/>
            </w:pPr>
            <w:r w:rsidRPr="000136BB">
              <w:t>Minimum Airflow Area</w:t>
            </w:r>
          </w:p>
        </w:tc>
      </w:tr>
      <w:tr w:rsidR="000136BB" w:rsidRPr="000136BB" w14:paraId="3883DD81" w14:textId="77777777" w:rsidTr="00824245">
        <w:tc>
          <w:tcPr>
            <w:tcW w:w="1908" w:type="dxa"/>
          </w:tcPr>
          <w:p w14:paraId="01285A72" w14:textId="77777777" w:rsidR="000136BB" w:rsidRPr="000136BB" w:rsidRDefault="000136BB" w:rsidP="000136BB">
            <w:pPr>
              <w:pStyle w:val="TableText"/>
            </w:pPr>
          </w:p>
        </w:tc>
        <w:tc>
          <w:tcPr>
            <w:tcW w:w="6588" w:type="dxa"/>
          </w:tcPr>
          <w:p w14:paraId="04227234" w14:textId="77777777" w:rsidR="000136BB" w:rsidRPr="000136BB" w:rsidRDefault="000136BB" w:rsidP="000136BB">
            <w:pPr>
              <w:pStyle w:val="TableText"/>
            </w:pPr>
            <w:r w:rsidRPr="000136BB">
              <w:t>Coil Depth</w:t>
            </w:r>
          </w:p>
        </w:tc>
      </w:tr>
      <w:tr w:rsidR="000136BB" w:rsidRPr="000136BB" w14:paraId="25DFC598" w14:textId="77777777" w:rsidTr="00824245">
        <w:tc>
          <w:tcPr>
            <w:tcW w:w="1908" w:type="dxa"/>
          </w:tcPr>
          <w:p w14:paraId="35D56E12" w14:textId="77777777" w:rsidR="000136BB" w:rsidRPr="000136BB" w:rsidRDefault="000136BB" w:rsidP="000136BB">
            <w:pPr>
              <w:pStyle w:val="TableText"/>
            </w:pPr>
          </w:p>
        </w:tc>
        <w:tc>
          <w:tcPr>
            <w:tcW w:w="6588" w:type="dxa"/>
          </w:tcPr>
          <w:p w14:paraId="57EC78B6" w14:textId="77777777" w:rsidR="000136BB" w:rsidRPr="000136BB" w:rsidRDefault="000136BB" w:rsidP="000136BB">
            <w:pPr>
              <w:pStyle w:val="TableText"/>
            </w:pPr>
            <w:r w:rsidRPr="000136BB">
              <w:t>Fin Diameter</w:t>
            </w:r>
          </w:p>
        </w:tc>
      </w:tr>
      <w:tr w:rsidR="000136BB" w:rsidRPr="000136BB" w14:paraId="4E73404A" w14:textId="77777777" w:rsidTr="00824245">
        <w:tc>
          <w:tcPr>
            <w:tcW w:w="1908" w:type="dxa"/>
          </w:tcPr>
          <w:p w14:paraId="14AC2C24" w14:textId="77777777" w:rsidR="000136BB" w:rsidRPr="000136BB" w:rsidRDefault="000136BB" w:rsidP="000136BB">
            <w:pPr>
              <w:pStyle w:val="TableText"/>
            </w:pPr>
          </w:p>
        </w:tc>
        <w:tc>
          <w:tcPr>
            <w:tcW w:w="6588" w:type="dxa"/>
          </w:tcPr>
          <w:p w14:paraId="2C262557" w14:textId="77777777" w:rsidR="000136BB" w:rsidRPr="000136BB" w:rsidRDefault="000136BB" w:rsidP="000136BB">
            <w:pPr>
              <w:pStyle w:val="TableText"/>
            </w:pPr>
            <w:r w:rsidRPr="000136BB">
              <w:t>Number of Tubes per Row</w:t>
            </w:r>
          </w:p>
        </w:tc>
      </w:tr>
      <w:tr w:rsidR="000136BB" w:rsidRPr="000136BB" w14:paraId="6ECABFCA" w14:textId="77777777" w:rsidTr="00824245">
        <w:tc>
          <w:tcPr>
            <w:tcW w:w="8496" w:type="dxa"/>
            <w:gridSpan w:val="2"/>
          </w:tcPr>
          <w:p w14:paraId="36762DE0" w14:textId="77777777" w:rsidR="000136BB" w:rsidRPr="000136BB" w:rsidRDefault="000136BB" w:rsidP="000136BB">
            <w:pPr>
              <w:pStyle w:val="TableText"/>
              <w:rPr>
                <w:b/>
              </w:rPr>
            </w:pPr>
            <w:r w:rsidRPr="000136BB">
              <w:rPr>
                <w:b/>
              </w:rPr>
              <w:t>Coil:Cooling:WaterToAirHeatPump:EquationFit</w:t>
            </w:r>
          </w:p>
        </w:tc>
      </w:tr>
      <w:tr w:rsidR="000136BB" w:rsidRPr="000136BB" w14:paraId="742F6CA7" w14:textId="77777777" w:rsidTr="00824245">
        <w:tc>
          <w:tcPr>
            <w:tcW w:w="1908" w:type="dxa"/>
          </w:tcPr>
          <w:p w14:paraId="732CAB48" w14:textId="77777777" w:rsidR="000136BB" w:rsidRPr="000136BB" w:rsidRDefault="000136BB" w:rsidP="000136BB">
            <w:pPr>
              <w:pStyle w:val="TableText"/>
            </w:pPr>
          </w:p>
        </w:tc>
        <w:tc>
          <w:tcPr>
            <w:tcW w:w="6588" w:type="dxa"/>
          </w:tcPr>
          <w:p w14:paraId="13B3CF96" w14:textId="77777777" w:rsidR="000136BB" w:rsidRPr="000136BB" w:rsidRDefault="000136BB" w:rsidP="000136BB">
            <w:pPr>
              <w:pStyle w:val="TableText"/>
            </w:pPr>
            <w:r w:rsidRPr="000136BB">
              <w:t>Rated Air Flow Rate</w:t>
            </w:r>
          </w:p>
        </w:tc>
      </w:tr>
      <w:tr w:rsidR="000136BB" w:rsidRPr="000136BB" w14:paraId="2DCA7FD1" w14:textId="77777777" w:rsidTr="00824245">
        <w:tc>
          <w:tcPr>
            <w:tcW w:w="1908" w:type="dxa"/>
          </w:tcPr>
          <w:p w14:paraId="5A684797" w14:textId="77777777" w:rsidR="000136BB" w:rsidRPr="000136BB" w:rsidRDefault="000136BB" w:rsidP="000136BB">
            <w:pPr>
              <w:pStyle w:val="TableText"/>
            </w:pPr>
          </w:p>
        </w:tc>
        <w:tc>
          <w:tcPr>
            <w:tcW w:w="6588" w:type="dxa"/>
          </w:tcPr>
          <w:p w14:paraId="6D8F4EAF" w14:textId="77777777" w:rsidR="000136BB" w:rsidRPr="000136BB" w:rsidRDefault="000136BB" w:rsidP="000136BB">
            <w:pPr>
              <w:pStyle w:val="TableText"/>
            </w:pPr>
            <w:r w:rsidRPr="000136BB">
              <w:t>Rated Water Flow Rate</w:t>
            </w:r>
          </w:p>
        </w:tc>
      </w:tr>
      <w:tr w:rsidR="000136BB" w:rsidRPr="000136BB" w14:paraId="6E889B14" w14:textId="77777777" w:rsidTr="00824245">
        <w:tc>
          <w:tcPr>
            <w:tcW w:w="1908" w:type="dxa"/>
          </w:tcPr>
          <w:p w14:paraId="4C9652A9" w14:textId="77777777" w:rsidR="000136BB" w:rsidRPr="000136BB" w:rsidRDefault="000136BB" w:rsidP="000136BB">
            <w:pPr>
              <w:pStyle w:val="TableText"/>
            </w:pPr>
          </w:p>
        </w:tc>
        <w:tc>
          <w:tcPr>
            <w:tcW w:w="6588" w:type="dxa"/>
          </w:tcPr>
          <w:p w14:paraId="3DEE0027" w14:textId="77777777" w:rsidR="000136BB" w:rsidRPr="000136BB" w:rsidRDefault="000136BB" w:rsidP="000136BB">
            <w:pPr>
              <w:pStyle w:val="TableText"/>
            </w:pPr>
            <w:r w:rsidRPr="000136BB">
              <w:t>Gross Rated Total Cooling Capacity</w:t>
            </w:r>
          </w:p>
        </w:tc>
      </w:tr>
      <w:tr w:rsidR="000136BB" w:rsidRPr="000136BB" w14:paraId="28586798" w14:textId="77777777" w:rsidTr="00824245">
        <w:tc>
          <w:tcPr>
            <w:tcW w:w="1908" w:type="dxa"/>
          </w:tcPr>
          <w:p w14:paraId="09B22FFA" w14:textId="77777777" w:rsidR="000136BB" w:rsidRPr="000136BB" w:rsidRDefault="000136BB" w:rsidP="000136BB">
            <w:pPr>
              <w:pStyle w:val="TableText"/>
            </w:pPr>
          </w:p>
        </w:tc>
        <w:tc>
          <w:tcPr>
            <w:tcW w:w="6588" w:type="dxa"/>
          </w:tcPr>
          <w:p w14:paraId="13E737E7" w14:textId="77777777" w:rsidR="000136BB" w:rsidRPr="000136BB" w:rsidRDefault="000136BB" w:rsidP="000136BB">
            <w:pPr>
              <w:pStyle w:val="TableText"/>
            </w:pPr>
            <w:r w:rsidRPr="000136BB">
              <w:t>Gross Rated Sensible Cooling Capacity</w:t>
            </w:r>
          </w:p>
        </w:tc>
      </w:tr>
      <w:tr w:rsidR="000136BB" w:rsidRPr="000136BB" w14:paraId="09C23F7D" w14:textId="77777777" w:rsidTr="00824245">
        <w:tc>
          <w:tcPr>
            <w:tcW w:w="8496" w:type="dxa"/>
            <w:gridSpan w:val="2"/>
          </w:tcPr>
          <w:p w14:paraId="628B016B" w14:textId="77777777" w:rsidR="000136BB" w:rsidRPr="000136BB" w:rsidRDefault="000136BB" w:rsidP="000136BB">
            <w:pPr>
              <w:pStyle w:val="TableText"/>
              <w:rPr>
                <w:b/>
              </w:rPr>
            </w:pPr>
            <w:r w:rsidRPr="000136BB">
              <w:rPr>
                <w:b/>
              </w:rPr>
              <w:t>Coil:Cooling:WaterToAirHeatPump:VariableSpeedEquationFit</w:t>
            </w:r>
          </w:p>
        </w:tc>
      </w:tr>
      <w:tr w:rsidR="000136BB" w:rsidRPr="000136BB" w14:paraId="49DBB9B2" w14:textId="77777777" w:rsidTr="00824245">
        <w:tc>
          <w:tcPr>
            <w:tcW w:w="1908" w:type="dxa"/>
          </w:tcPr>
          <w:p w14:paraId="7C0A5B2C" w14:textId="77777777" w:rsidR="000136BB" w:rsidRPr="000136BB" w:rsidRDefault="000136BB" w:rsidP="000136BB">
            <w:pPr>
              <w:pStyle w:val="TableText"/>
            </w:pPr>
          </w:p>
        </w:tc>
        <w:tc>
          <w:tcPr>
            <w:tcW w:w="6588" w:type="dxa"/>
          </w:tcPr>
          <w:p w14:paraId="3458B31A" w14:textId="77777777" w:rsidR="000136BB" w:rsidRPr="000136BB" w:rsidRDefault="000136BB" w:rsidP="000136BB">
            <w:pPr>
              <w:pStyle w:val="TableText"/>
            </w:pPr>
            <w:r w:rsidRPr="000136BB">
              <w:t>Gross Rated Total Cooling Capacity At Selected Nominal Speed Level</w:t>
            </w:r>
          </w:p>
        </w:tc>
      </w:tr>
      <w:tr w:rsidR="000136BB" w:rsidRPr="000136BB" w14:paraId="2A7780F6" w14:textId="77777777" w:rsidTr="00824245">
        <w:tc>
          <w:tcPr>
            <w:tcW w:w="1908" w:type="dxa"/>
          </w:tcPr>
          <w:p w14:paraId="0D6FC5EC" w14:textId="77777777" w:rsidR="000136BB" w:rsidRPr="000136BB" w:rsidRDefault="000136BB" w:rsidP="000136BB">
            <w:pPr>
              <w:pStyle w:val="TableText"/>
            </w:pPr>
          </w:p>
        </w:tc>
        <w:tc>
          <w:tcPr>
            <w:tcW w:w="6588" w:type="dxa"/>
          </w:tcPr>
          <w:p w14:paraId="1408A390" w14:textId="77777777" w:rsidR="000136BB" w:rsidRPr="000136BB" w:rsidRDefault="000136BB" w:rsidP="000136BB">
            <w:pPr>
              <w:pStyle w:val="TableText"/>
            </w:pPr>
            <w:r w:rsidRPr="000136BB">
              <w:t>Rated Air Flow Rate At Selected Nominal Speed Level</w:t>
            </w:r>
          </w:p>
        </w:tc>
      </w:tr>
      <w:tr w:rsidR="000136BB" w:rsidRPr="000136BB" w14:paraId="5DB39B6D" w14:textId="77777777" w:rsidTr="00824245">
        <w:tc>
          <w:tcPr>
            <w:tcW w:w="1908" w:type="dxa"/>
          </w:tcPr>
          <w:p w14:paraId="459B394E" w14:textId="77777777" w:rsidR="000136BB" w:rsidRPr="000136BB" w:rsidRDefault="000136BB" w:rsidP="000136BB">
            <w:pPr>
              <w:pStyle w:val="TableText"/>
            </w:pPr>
          </w:p>
        </w:tc>
        <w:tc>
          <w:tcPr>
            <w:tcW w:w="6588" w:type="dxa"/>
          </w:tcPr>
          <w:p w14:paraId="6EF23A4D" w14:textId="77777777" w:rsidR="000136BB" w:rsidRPr="000136BB" w:rsidRDefault="000136BB" w:rsidP="000136BB">
            <w:pPr>
              <w:pStyle w:val="TableText"/>
            </w:pPr>
            <w:r w:rsidRPr="000136BB">
              <w:t>Rated Water Flow Rate At Selected Nominal Speed Level</w:t>
            </w:r>
          </w:p>
        </w:tc>
      </w:tr>
      <w:tr w:rsidR="000136BB" w:rsidRPr="000136BB" w14:paraId="19FD222C" w14:textId="77777777" w:rsidTr="00824245">
        <w:tc>
          <w:tcPr>
            <w:tcW w:w="8496" w:type="dxa"/>
            <w:gridSpan w:val="2"/>
          </w:tcPr>
          <w:p w14:paraId="4E5E7D63" w14:textId="77777777" w:rsidR="000136BB" w:rsidRPr="000136BB" w:rsidRDefault="000136BB" w:rsidP="000136BB">
            <w:pPr>
              <w:pStyle w:val="TableText"/>
              <w:rPr>
                <w:b/>
              </w:rPr>
            </w:pPr>
            <w:r w:rsidRPr="000136BB">
              <w:rPr>
                <w:b/>
              </w:rPr>
              <w:t>Coil:Heating:DX:MultiSpeed</w:t>
            </w:r>
          </w:p>
        </w:tc>
      </w:tr>
      <w:tr w:rsidR="000136BB" w:rsidRPr="000136BB" w14:paraId="498CD0F8" w14:textId="77777777" w:rsidTr="00824245">
        <w:tc>
          <w:tcPr>
            <w:tcW w:w="1908" w:type="dxa"/>
          </w:tcPr>
          <w:p w14:paraId="1F14B858" w14:textId="77777777" w:rsidR="000136BB" w:rsidRPr="000136BB" w:rsidRDefault="000136BB" w:rsidP="000136BB">
            <w:pPr>
              <w:pStyle w:val="TableText"/>
            </w:pPr>
          </w:p>
        </w:tc>
        <w:tc>
          <w:tcPr>
            <w:tcW w:w="6588" w:type="dxa"/>
          </w:tcPr>
          <w:p w14:paraId="78F0D0F2" w14:textId="77777777" w:rsidR="000136BB" w:rsidRPr="000136BB" w:rsidRDefault="000136BB" w:rsidP="000136BB">
            <w:pPr>
              <w:pStyle w:val="TableText"/>
            </w:pPr>
            <w:r w:rsidRPr="000136BB">
              <w:t>Resistive Defrost Heater Capacity</w:t>
            </w:r>
          </w:p>
        </w:tc>
      </w:tr>
      <w:tr w:rsidR="000136BB" w:rsidRPr="000136BB" w14:paraId="6C20118F" w14:textId="77777777" w:rsidTr="00824245">
        <w:tc>
          <w:tcPr>
            <w:tcW w:w="1908" w:type="dxa"/>
          </w:tcPr>
          <w:p w14:paraId="3A399A14" w14:textId="77777777" w:rsidR="000136BB" w:rsidRPr="000136BB" w:rsidRDefault="000136BB" w:rsidP="000136BB">
            <w:pPr>
              <w:pStyle w:val="TableText"/>
            </w:pPr>
          </w:p>
        </w:tc>
        <w:tc>
          <w:tcPr>
            <w:tcW w:w="6588" w:type="dxa"/>
          </w:tcPr>
          <w:p w14:paraId="4ED8BEE4" w14:textId="77777777" w:rsidR="000136BB" w:rsidRPr="000136BB" w:rsidRDefault="000136BB" w:rsidP="000136BB">
            <w:pPr>
              <w:pStyle w:val="TableText"/>
            </w:pPr>
            <w:r w:rsidRPr="000136BB">
              <w:t>Speed 1 Gross Rated Heating Capacity</w:t>
            </w:r>
          </w:p>
        </w:tc>
      </w:tr>
      <w:tr w:rsidR="000136BB" w:rsidRPr="000136BB" w14:paraId="79869B55" w14:textId="77777777" w:rsidTr="00824245">
        <w:tc>
          <w:tcPr>
            <w:tcW w:w="1908" w:type="dxa"/>
          </w:tcPr>
          <w:p w14:paraId="254E87E6" w14:textId="77777777" w:rsidR="000136BB" w:rsidRPr="000136BB" w:rsidRDefault="000136BB" w:rsidP="000136BB">
            <w:pPr>
              <w:pStyle w:val="TableText"/>
            </w:pPr>
          </w:p>
        </w:tc>
        <w:tc>
          <w:tcPr>
            <w:tcW w:w="6588" w:type="dxa"/>
          </w:tcPr>
          <w:p w14:paraId="50C03A3A" w14:textId="77777777" w:rsidR="000136BB" w:rsidRPr="000136BB" w:rsidRDefault="000136BB" w:rsidP="000136BB">
            <w:pPr>
              <w:pStyle w:val="TableText"/>
            </w:pPr>
            <w:r w:rsidRPr="000136BB">
              <w:t>Speed 1 Rated Air Flow Rate</w:t>
            </w:r>
          </w:p>
        </w:tc>
      </w:tr>
      <w:tr w:rsidR="000136BB" w:rsidRPr="000136BB" w14:paraId="5B2F9FC3" w14:textId="77777777" w:rsidTr="00824245">
        <w:tc>
          <w:tcPr>
            <w:tcW w:w="1908" w:type="dxa"/>
          </w:tcPr>
          <w:p w14:paraId="3C020B08" w14:textId="77777777" w:rsidR="000136BB" w:rsidRPr="000136BB" w:rsidRDefault="000136BB" w:rsidP="000136BB">
            <w:pPr>
              <w:pStyle w:val="TableText"/>
            </w:pPr>
          </w:p>
        </w:tc>
        <w:tc>
          <w:tcPr>
            <w:tcW w:w="6588" w:type="dxa"/>
          </w:tcPr>
          <w:p w14:paraId="356E1530" w14:textId="77777777" w:rsidR="000136BB" w:rsidRPr="000136BB" w:rsidRDefault="000136BB" w:rsidP="000136BB">
            <w:pPr>
              <w:pStyle w:val="TableText"/>
            </w:pPr>
            <w:r w:rsidRPr="000136BB">
              <w:t>Speed 2 Gross Rated Heating Capacity</w:t>
            </w:r>
          </w:p>
        </w:tc>
      </w:tr>
      <w:tr w:rsidR="000136BB" w:rsidRPr="000136BB" w14:paraId="086FBF21" w14:textId="77777777" w:rsidTr="00824245">
        <w:tc>
          <w:tcPr>
            <w:tcW w:w="1908" w:type="dxa"/>
          </w:tcPr>
          <w:p w14:paraId="4D10E710" w14:textId="77777777" w:rsidR="000136BB" w:rsidRPr="000136BB" w:rsidRDefault="000136BB" w:rsidP="000136BB">
            <w:pPr>
              <w:pStyle w:val="TableText"/>
            </w:pPr>
          </w:p>
        </w:tc>
        <w:tc>
          <w:tcPr>
            <w:tcW w:w="6588" w:type="dxa"/>
          </w:tcPr>
          <w:p w14:paraId="1C7D27E2" w14:textId="77777777" w:rsidR="000136BB" w:rsidRPr="000136BB" w:rsidRDefault="000136BB" w:rsidP="000136BB">
            <w:pPr>
              <w:pStyle w:val="TableText"/>
            </w:pPr>
            <w:r w:rsidRPr="000136BB">
              <w:t>Speed 2 Rated Air Flow Rate</w:t>
            </w:r>
          </w:p>
        </w:tc>
      </w:tr>
      <w:tr w:rsidR="000136BB" w:rsidRPr="000136BB" w14:paraId="19CE3163" w14:textId="77777777" w:rsidTr="00824245">
        <w:tc>
          <w:tcPr>
            <w:tcW w:w="1908" w:type="dxa"/>
          </w:tcPr>
          <w:p w14:paraId="4204070A" w14:textId="77777777" w:rsidR="000136BB" w:rsidRPr="000136BB" w:rsidRDefault="000136BB" w:rsidP="000136BB">
            <w:pPr>
              <w:pStyle w:val="TableText"/>
            </w:pPr>
          </w:p>
        </w:tc>
        <w:tc>
          <w:tcPr>
            <w:tcW w:w="6588" w:type="dxa"/>
          </w:tcPr>
          <w:p w14:paraId="2F8EF15C" w14:textId="77777777" w:rsidR="000136BB" w:rsidRPr="000136BB" w:rsidRDefault="000136BB" w:rsidP="000136BB">
            <w:pPr>
              <w:pStyle w:val="TableText"/>
            </w:pPr>
            <w:r w:rsidRPr="000136BB">
              <w:t>Speed 3 Gross Rated Heating Capacity</w:t>
            </w:r>
          </w:p>
        </w:tc>
      </w:tr>
      <w:tr w:rsidR="000136BB" w:rsidRPr="000136BB" w14:paraId="099A37F4" w14:textId="77777777" w:rsidTr="00824245">
        <w:tc>
          <w:tcPr>
            <w:tcW w:w="1908" w:type="dxa"/>
          </w:tcPr>
          <w:p w14:paraId="16496A13" w14:textId="77777777" w:rsidR="000136BB" w:rsidRPr="000136BB" w:rsidRDefault="000136BB" w:rsidP="000136BB">
            <w:pPr>
              <w:pStyle w:val="TableText"/>
            </w:pPr>
          </w:p>
        </w:tc>
        <w:tc>
          <w:tcPr>
            <w:tcW w:w="6588" w:type="dxa"/>
          </w:tcPr>
          <w:p w14:paraId="19771CD8" w14:textId="77777777" w:rsidR="000136BB" w:rsidRPr="000136BB" w:rsidRDefault="000136BB" w:rsidP="000136BB">
            <w:pPr>
              <w:pStyle w:val="TableText"/>
            </w:pPr>
            <w:r w:rsidRPr="000136BB">
              <w:t>Speed 3 Rated Air Flow Rate</w:t>
            </w:r>
          </w:p>
        </w:tc>
      </w:tr>
      <w:tr w:rsidR="000136BB" w:rsidRPr="000136BB" w14:paraId="6532712E" w14:textId="77777777" w:rsidTr="00824245">
        <w:tc>
          <w:tcPr>
            <w:tcW w:w="1908" w:type="dxa"/>
          </w:tcPr>
          <w:p w14:paraId="7C6148EE" w14:textId="77777777" w:rsidR="000136BB" w:rsidRPr="000136BB" w:rsidRDefault="000136BB" w:rsidP="000136BB">
            <w:pPr>
              <w:pStyle w:val="TableText"/>
            </w:pPr>
          </w:p>
        </w:tc>
        <w:tc>
          <w:tcPr>
            <w:tcW w:w="6588" w:type="dxa"/>
          </w:tcPr>
          <w:p w14:paraId="3B37C2A1" w14:textId="77777777" w:rsidR="000136BB" w:rsidRPr="000136BB" w:rsidRDefault="000136BB" w:rsidP="000136BB">
            <w:pPr>
              <w:pStyle w:val="TableText"/>
            </w:pPr>
            <w:r w:rsidRPr="000136BB">
              <w:t>Speed 4 Gross Rated Heating Capacity</w:t>
            </w:r>
          </w:p>
        </w:tc>
      </w:tr>
      <w:tr w:rsidR="000136BB" w:rsidRPr="000136BB" w14:paraId="01C1F8BB" w14:textId="77777777" w:rsidTr="00824245">
        <w:tc>
          <w:tcPr>
            <w:tcW w:w="1908" w:type="dxa"/>
          </w:tcPr>
          <w:p w14:paraId="5B2CD19E" w14:textId="77777777" w:rsidR="000136BB" w:rsidRPr="000136BB" w:rsidRDefault="000136BB" w:rsidP="000136BB">
            <w:pPr>
              <w:pStyle w:val="TableText"/>
            </w:pPr>
          </w:p>
        </w:tc>
        <w:tc>
          <w:tcPr>
            <w:tcW w:w="6588" w:type="dxa"/>
          </w:tcPr>
          <w:p w14:paraId="6172876B" w14:textId="77777777" w:rsidR="000136BB" w:rsidRPr="000136BB" w:rsidRDefault="000136BB" w:rsidP="000136BB">
            <w:pPr>
              <w:pStyle w:val="TableText"/>
            </w:pPr>
            <w:r w:rsidRPr="000136BB">
              <w:t>Speed 4 Rated Air Flow Rate</w:t>
            </w:r>
          </w:p>
        </w:tc>
      </w:tr>
      <w:tr w:rsidR="000136BB" w:rsidRPr="000136BB" w14:paraId="1ED05CB4" w14:textId="77777777" w:rsidTr="00824245">
        <w:tc>
          <w:tcPr>
            <w:tcW w:w="8496" w:type="dxa"/>
            <w:gridSpan w:val="2"/>
          </w:tcPr>
          <w:p w14:paraId="096FBDC8" w14:textId="77777777" w:rsidR="000136BB" w:rsidRPr="000136BB" w:rsidRDefault="000136BB" w:rsidP="000136BB">
            <w:pPr>
              <w:pStyle w:val="TableText"/>
              <w:rPr>
                <w:b/>
              </w:rPr>
            </w:pPr>
            <w:r w:rsidRPr="000136BB">
              <w:rPr>
                <w:b/>
              </w:rPr>
              <w:t>Coil:Heating:DX:SingleSpeed</w:t>
            </w:r>
          </w:p>
        </w:tc>
      </w:tr>
      <w:tr w:rsidR="000136BB" w:rsidRPr="000136BB" w14:paraId="738BA4E2" w14:textId="77777777" w:rsidTr="00824245">
        <w:tc>
          <w:tcPr>
            <w:tcW w:w="1908" w:type="dxa"/>
          </w:tcPr>
          <w:p w14:paraId="3A8134F5" w14:textId="77777777" w:rsidR="000136BB" w:rsidRPr="000136BB" w:rsidRDefault="000136BB" w:rsidP="000136BB">
            <w:pPr>
              <w:pStyle w:val="TableText"/>
            </w:pPr>
          </w:p>
        </w:tc>
        <w:tc>
          <w:tcPr>
            <w:tcW w:w="6588" w:type="dxa"/>
          </w:tcPr>
          <w:p w14:paraId="09D961DA" w14:textId="77777777" w:rsidR="000136BB" w:rsidRPr="000136BB" w:rsidRDefault="000136BB" w:rsidP="000136BB">
            <w:pPr>
              <w:pStyle w:val="TableText"/>
            </w:pPr>
            <w:r w:rsidRPr="000136BB">
              <w:t>Gross Rated Heating Capacity</w:t>
            </w:r>
          </w:p>
        </w:tc>
      </w:tr>
      <w:tr w:rsidR="000136BB" w:rsidRPr="000136BB" w14:paraId="1DF70EC6" w14:textId="77777777" w:rsidTr="00824245">
        <w:tc>
          <w:tcPr>
            <w:tcW w:w="1908" w:type="dxa"/>
          </w:tcPr>
          <w:p w14:paraId="4F417740" w14:textId="77777777" w:rsidR="000136BB" w:rsidRPr="000136BB" w:rsidRDefault="000136BB" w:rsidP="000136BB">
            <w:pPr>
              <w:pStyle w:val="TableText"/>
            </w:pPr>
          </w:p>
        </w:tc>
        <w:tc>
          <w:tcPr>
            <w:tcW w:w="6588" w:type="dxa"/>
          </w:tcPr>
          <w:p w14:paraId="1D88A38D" w14:textId="77777777" w:rsidR="000136BB" w:rsidRPr="000136BB" w:rsidRDefault="000136BB" w:rsidP="000136BB">
            <w:pPr>
              <w:pStyle w:val="TableText"/>
            </w:pPr>
            <w:r w:rsidRPr="000136BB">
              <w:t>Rated Air Flow Rate</w:t>
            </w:r>
          </w:p>
        </w:tc>
      </w:tr>
      <w:tr w:rsidR="000136BB" w:rsidRPr="000136BB" w14:paraId="7CE62668" w14:textId="77777777" w:rsidTr="00824245">
        <w:tc>
          <w:tcPr>
            <w:tcW w:w="1908" w:type="dxa"/>
          </w:tcPr>
          <w:p w14:paraId="29FE7E66" w14:textId="77777777" w:rsidR="000136BB" w:rsidRPr="000136BB" w:rsidRDefault="000136BB" w:rsidP="000136BB">
            <w:pPr>
              <w:pStyle w:val="TableText"/>
            </w:pPr>
          </w:p>
        </w:tc>
        <w:tc>
          <w:tcPr>
            <w:tcW w:w="6588" w:type="dxa"/>
          </w:tcPr>
          <w:p w14:paraId="2343D8F0" w14:textId="77777777" w:rsidR="000136BB" w:rsidRPr="000136BB" w:rsidRDefault="000136BB" w:rsidP="000136BB">
            <w:pPr>
              <w:pStyle w:val="TableText"/>
            </w:pPr>
            <w:r w:rsidRPr="000136BB">
              <w:t>Resistive Defrost Heater Capacity</w:t>
            </w:r>
          </w:p>
        </w:tc>
      </w:tr>
      <w:tr w:rsidR="000136BB" w:rsidRPr="000136BB" w14:paraId="06B3F4E3" w14:textId="77777777" w:rsidTr="00824245">
        <w:tc>
          <w:tcPr>
            <w:tcW w:w="8496" w:type="dxa"/>
            <w:gridSpan w:val="2"/>
          </w:tcPr>
          <w:p w14:paraId="245C5EF7" w14:textId="77777777" w:rsidR="000136BB" w:rsidRPr="000136BB" w:rsidRDefault="000136BB" w:rsidP="000136BB">
            <w:pPr>
              <w:pStyle w:val="TableText"/>
              <w:rPr>
                <w:b/>
              </w:rPr>
            </w:pPr>
            <w:r w:rsidRPr="000136BB">
              <w:rPr>
                <w:b/>
              </w:rPr>
              <w:t>Coil:Heating:DX:VariableRefrigerantFlow</w:t>
            </w:r>
          </w:p>
        </w:tc>
      </w:tr>
      <w:tr w:rsidR="000136BB" w:rsidRPr="000136BB" w14:paraId="5D63F5B5" w14:textId="77777777" w:rsidTr="00824245">
        <w:tc>
          <w:tcPr>
            <w:tcW w:w="1908" w:type="dxa"/>
          </w:tcPr>
          <w:p w14:paraId="40C6630F" w14:textId="77777777" w:rsidR="000136BB" w:rsidRPr="000136BB" w:rsidRDefault="000136BB" w:rsidP="000136BB">
            <w:pPr>
              <w:pStyle w:val="TableText"/>
            </w:pPr>
          </w:p>
        </w:tc>
        <w:tc>
          <w:tcPr>
            <w:tcW w:w="6588" w:type="dxa"/>
          </w:tcPr>
          <w:p w14:paraId="15D311F1" w14:textId="77777777" w:rsidR="000136BB" w:rsidRPr="000136BB" w:rsidRDefault="000136BB" w:rsidP="000136BB">
            <w:pPr>
              <w:pStyle w:val="TableText"/>
            </w:pPr>
            <w:r w:rsidRPr="000136BB">
              <w:t>Gross Rated Heating Capacity</w:t>
            </w:r>
          </w:p>
        </w:tc>
      </w:tr>
      <w:tr w:rsidR="000136BB" w:rsidRPr="000136BB" w14:paraId="0D44E33C" w14:textId="77777777" w:rsidTr="00824245">
        <w:tc>
          <w:tcPr>
            <w:tcW w:w="1908" w:type="dxa"/>
          </w:tcPr>
          <w:p w14:paraId="5ED61292" w14:textId="77777777" w:rsidR="000136BB" w:rsidRPr="000136BB" w:rsidRDefault="000136BB" w:rsidP="000136BB">
            <w:pPr>
              <w:pStyle w:val="TableText"/>
            </w:pPr>
          </w:p>
        </w:tc>
        <w:tc>
          <w:tcPr>
            <w:tcW w:w="6588" w:type="dxa"/>
          </w:tcPr>
          <w:p w14:paraId="55934181" w14:textId="77777777" w:rsidR="000136BB" w:rsidRPr="000136BB" w:rsidRDefault="000136BB" w:rsidP="000136BB">
            <w:pPr>
              <w:pStyle w:val="TableText"/>
            </w:pPr>
            <w:r w:rsidRPr="000136BB">
              <w:t>Rated Air Flow Rate</w:t>
            </w:r>
          </w:p>
        </w:tc>
      </w:tr>
      <w:tr w:rsidR="000136BB" w:rsidRPr="000136BB" w14:paraId="4CE642DF" w14:textId="77777777" w:rsidTr="00824245">
        <w:tc>
          <w:tcPr>
            <w:tcW w:w="8496" w:type="dxa"/>
            <w:gridSpan w:val="2"/>
          </w:tcPr>
          <w:p w14:paraId="26CE2175" w14:textId="77777777" w:rsidR="000136BB" w:rsidRPr="000136BB" w:rsidRDefault="000136BB" w:rsidP="000136BB">
            <w:pPr>
              <w:pStyle w:val="TableText"/>
              <w:rPr>
                <w:b/>
              </w:rPr>
            </w:pPr>
            <w:r w:rsidRPr="000136BB">
              <w:rPr>
                <w:b/>
              </w:rPr>
              <w:t>Coil:Heating:DX:VariableSpeed</w:t>
            </w:r>
          </w:p>
        </w:tc>
      </w:tr>
      <w:tr w:rsidR="000136BB" w:rsidRPr="000136BB" w14:paraId="216ACB45" w14:textId="77777777" w:rsidTr="00824245">
        <w:tc>
          <w:tcPr>
            <w:tcW w:w="1908" w:type="dxa"/>
          </w:tcPr>
          <w:p w14:paraId="38A035C9" w14:textId="77777777" w:rsidR="000136BB" w:rsidRPr="000136BB" w:rsidRDefault="000136BB" w:rsidP="000136BB">
            <w:pPr>
              <w:pStyle w:val="TableText"/>
            </w:pPr>
          </w:p>
        </w:tc>
        <w:tc>
          <w:tcPr>
            <w:tcW w:w="6588" w:type="dxa"/>
          </w:tcPr>
          <w:p w14:paraId="753C3283" w14:textId="77777777" w:rsidR="000136BB" w:rsidRPr="000136BB" w:rsidRDefault="000136BB" w:rsidP="000136BB">
            <w:pPr>
              <w:pStyle w:val="TableText"/>
            </w:pPr>
            <w:r w:rsidRPr="000136BB">
              <w:t>Rated Heating Capacity At Selected Nominal Speed Level</w:t>
            </w:r>
          </w:p>
        </w:tc>
      </w:tr>
      <w:tr w:rsidR="000136BB" w:rsidRPr="000136BB" w14:paraId="51B49D25" w14:textId="77777777" w:rsidTr="00824245">
        <w:tc>
          <w:tcPr>
            <w:tcW w:w="1908" w:type="dxa"/>
          </w:tcPr>
          <w:p w14:paraId="1904DD53" w14:textId="77777777" w:rsidR="000136BB" w:rsidRPr="000136BB" w:rsidRDefault="000136BB" w:rsidP="000136BB">
            <w:pPr>
              <w:pStyle w:val="TableText"/>
            </w:pPr>
          </w:p>
        </w:tc>
        <w:tc>
          <w:tcPr>
            <w:tcW w:w="6588" w:type="dxa"/>
          </w:tcPr>
          <w:p w14:paraId="6AAB8906" w14:textId="77777777" w:rsidR="000136BB" w:rsidRPr="000136BB" w:rsidRDefault="000136BB" w:rsidP="000136BB">
            <w:pPr>
              <w:pStyle w:val="TableText"/>
            </w:pPr>
            <w:r w:rsidRPr="000136BB">
              <w:t>Rated Air Flow Rate At Selected Nominal Speed Level</w:t>
            </w:r>
          </w:p>
        </w:tc>
      </w:tr>
      <w:tr w:rsidR="000136BB" w:rsidRPr="000136BB" w14:paraId="7BBB9DFC" w14:textId="77777777" w:rsidTr="00824245">
        <w:tc>
          <w:tcPr>
            <w:tcW w:w="1908" w:type="dxa"/>
          </w:tcPr>
          <w:p w14:paraId="18FD78D9" w14:textId="77777777" w:rsidR="000136BB" w:rsidRPr="000136BB" w:rsidRDefault="000136BB" w:rsidP="000136BB">
            <w:pPr>
              <w:pStyle w:val="TableText"/>
            </w:pPr>
          </w:p>
        </w:tc>
        <w:tc>
          <w:tcPr>
            <w:tcW w:w="6588" w:type="dxa"/>
          </w:tcPr>
          <w:p w14:paraId="4F11DF98" w14:textId="77777777" w:rsidR="000136BB" w:rsidRPr="000136BB" w:rsidRDefault="000136BB" w:rsidP="000136BB">
            <w:pPr>
              <w:pStyle w:val="TableText"/>
            </w:pPr>
            <w:r w:rsidRPr="000136BB">
              <w:t>Resistive Defrost Heater Capacity</w:t>
            </w:r>
          </w:p>
        </w:tc>
      </w:tr>
      <w:tr w:rsidR="000136BB" w:rsidRPr="000136BB" w14:paraId="5230EE95" w14:textId="77777777" w:rsidTr="00824245">
        <w:tc>
          <w:tcPr>
            <w:tcW w:w="8496" w:type="dxa"/>
            <w:gridSpan w:val="2"/>
          </w:tcPr>
          <w:p w14:paraId="67A8CF98" w14:textId="77777777" w:rsidR="000136BB" w:rsidRPr="000136BB" w:rsidRDefault="000136BB" w:rsidP="000136BB">
            <w:pPr>
              <w:pStyle w:val="TableText"/>
              <w:rPr>
                <w:b/>
              </w:rPr>
            </w:pPr>
            <w:r w:rsidRPr="000136BB">
              <w:rPr>
                <w:b/>
              </w:rPr>
              <w:t>Coil:Heating:Electric</w:t>
            </w:r>
          </w:p>
        </w:tc>
      </w:tr>
      <w:tr w:rsidR="000136BB" w:rsidRPr="000136BB" w14:paraId="22B0FFAD" w14:textId="77777777" w:rsidTr="00824245">
        <w:tc>
          <w:tcPr>
            <w:tcW w:w="1908" w:type="dxa"/>
          </w:tcPr>
          <w:p w14:paraId="3A3DA757" w14:textId="77777777" w:rsidR="000136BB" w:rsidRPr="000136BB" w:rsidRDefault="000136BB" w:rsidP="000136BB">
            <w:pPr>
              <w:pStyle w:val="TableText"/>
            </w:pPr>
          </w:p>
        </w:tc>
        <w:tc>
          <w:tcPr>
            <w:tcW w:w="6588" w:type="dxa"/>
          </w:tcPr>
          <w:p w14:paraId="6A498CF2" w14:textId="77777777" w:rsidR="000136BB" w:rsidRPr="000136BB" w:rsidRDefault="000136BB" w:rsidP="000136BB">
            <w:pPr>
              <w:pStyle w:val="TableText"/>
            </w:pPr>
            <w:r w:rsidRPr="000136BB">
              <w:t>Nominal Capacity</w:t>
            </w:r>
          </w:p>
        </w:tc>
      </w:tr>
      <w:tr w:rsidR="000136BB" w:rsidRPr="000136BB" w14:paraId="5EE5CFC5" w14:textId="77777777" w:rsidTr="00824245">
        <w:tc>
          <w:tcPr>
            <w:tcW w:w="8496" w:type="dxa"/>
            <w:gridSpan w:val="2"/>
          </w:tcPr>
          <w:p w14:paraId="7B4D4891" w14:textId="77777777" w:rsidR="000136BB" w:rsidRPr="000136BB" w:rsidRDefault="000136BB" w:rsidP="000136BB">
            <w:pPr>
              <w:pStyle w:val="TableText"/>
              <w:rPr>
                <w:b/>
              </w:rPr>
            </w:pPr>
            <w:r w:rsidRPr="000136BB">
              <w:rPr>
                <w:b/>
              </w:rPr>
              <w:t>Coil:Heating:Electric:MultiStage</w:t>
            </w:r>
          </w:p>
        </w:tc>
      </w:tr>
      <w:tr w:rsidR="000136BB" w:rsidRPr="000136BB" w14:paraId="0C598E4B" w14:textId="77777777" w:rsidTr="00824245">
        <w:tc>
          <w:tcPr>
            <w:tcW w:w="1908" w:type="dxa"/>
          </w:tcPr>
          <w:p w14:paraId="3160A464" w14:textId="77777777" w:rsidR="000136BB" w:rsidRPr="000136BB" w:rsidRDefault="000136BB" w:rsidP="000136BB">
            <w:pPr>
              <w:pStyle w:val="TableText"/>
            </w:pPr>
          </w:p>
        </w:tc>
        <w:tc>
          <w:tcPr>
            <w:tcW w:w="6588" w:type="dxa"/>
          </w:tcPr>
          <w:p w14:paraId="638F526A" w14:textId="77777777" w:rsidR="000136BB" w:rsidRPr="000136BB" w:rsidRDefault="000136BB" w:rsidP="000136BB">
            <w:pPr>
              <w:pStyle w:val="TableText"/>
            </w:pPr>
            <w:r w:rsidRPr="000136BB">
              <w:t>Stage 1 Nominal Capacity</w:t>
            </w:r>
          </w:p>
        </w:tc>
      </w:tr>
      <w:tr w:rsidR="000136BB" w:rsidRPr="000136BB" w14:paraId="49D698D5" w14:textId="77777777" w:rsidTr="00824245">
        <w:tc>
          <w:tcPr>
            <w:tcW w:w="1908" w:type="dxa"/>
          </w:tcPr>
          <w:p w14:paraId="62B4884B" w14:textId="77777777" w:rsidR="000136BB" w:rsidRPr="000136BB" w:rsidRDefault="000136BB" w:rsidP="000136BB">
            <w:pPr>
              <w:pStyle w:val="TableText"/>
            </w:pPr>
          </w:p>
        </w:tc>
        <w:tc>
          <w:tcPr>
            <w:tcW w:w="6588" w:type="dxa"/>
          </w:tcPr>
          <w:p w14:paraId="42DD962A" w14:textId="77777777" w:rsidR="000136BB" w:rsidRPr="000136BB" w:rsidRDefault="000136BB" w:rsidP="000136BB">
            <w:pPr>
              <w:pStyle w:val="TableText"/>
            </w:pPr>
            <w:r w:rsidRPr="000136BB">
              <w:t>Stage 2 Nominal Capacity</w:t>
            </w:r>
          </w:p>
        </w:tc>
      </w:tr>
      <w:tr w:rsidR="000136BB" w:rsidRPr="000136BB" w14:paraId="4C8E074F" w14:textId="77777777" w:rsidTr="00824245">
        <w:tc>
          <w:tcPr>
            <w:tcW w:w="1908" w:type="dxa"/>
          </w:tcPr>
          <w:p w14:paraId="48B1F979" w14:textId="77777777" w:rsidR="000136BB" w:rsidRPr="000136BB" w:rsidRDefault="000136BB" w:rsidP="000136BB">
            <w:pPr>
              <w:pStyle w:val="TableText"/>
            </w:pPr>
          </w:p>
        </w:tc>
        <w:tc>
          <w:tcPr>
            <w:tcW w:w="6588" w:type="dxa"/>
          </w:tcPr>
          <w:p w14:paraId="6EBC657B" w14:textId="77777777" w:rsidR="000136BB" w:rsidRPr="000136BB" w:rsidRDefault="000136BB" w:rsidP="000136BB">
            <w:pPr>
              <w:pStyle w:val="TableText"/>
            </w:pPr>
            <w:r w:rsidRPr="000136BB">
              <w:t>Stage 3 Nominal Capacity</w:t>
            </w:r>
          </w:p>
        </w:tc>
      </w:tr>
      <w:tr w:rsidR="000136BB" w:rsidRPr="000136BB" w14:paraId="7E75DA90" w14:textId="77777777" w:rsidTr="00824245">
        <w:tc>
          <w:tcPr>
            <w:tcW w:w="1908" w:type="dxa"/>
          </w:tcPr>
          <w:p w14:paraId="7FBB43A0" w14:textId="77777777" w:rsidR="000136BB" w:rsidRPr="000136BB" w:rsidRDefault="000136BB" w:rsidP="000136BB">
            <w:pPr>
              <w:pStyle w:val="TableText"/>
            </w:pPr>
          </w:p>
        </w:tc>
        <w:tc>
          <w:tcPr>
            <w:tcW w:w="6588" w:type="dxa"/>
          </w:tcPr>
          <w:p w14:paraId="4E1E60D6" w14:textId="77777777" w:rsidR="000136BB" w:rsidRPr="000136BB" w:rsidRDefault="000136BB" w:rsidP="000136BB">
            <w:pPr>
              <w:pStyle w:val="TableText"/>
            </w:pPr>
            <w:r w:rsidRPr="000136BB">
              <w:t>Stage 4 Nominal Capacity</w:t>
            </w:r>
          </w:p>
        </w:tc>
      </w:tr>
      <w:tr w:rsidR="000136BB" w:rsidRPr="000136BB" w14:paraId="0BCC2026" w14:textId="77777777" w:rsidTr="00824245">
        <w:tc>
          <w:tcPr>
            <w:tcW w:w="8496" w:type="dxa"/>
            <w:gridSpan w:val="2"/>
          </w:tcPr>
          <w:p w14:paraId="0A4ECAF0" w14:textId="77777777" w:rsidR="000136BB" w:rsidRPr="000136BB" w:rsidRDefault="000136BB" w:rsidP="000136BB">
            <w:pPr>
              <w:pStyle w:val="TableText"/>
              <w:rPr>
                <w:b/>
              </w:rPr>
            </w:pPr>
            <w:r w:rsidRPr="000136BB">
              <w:rPr>
                <w:b/>
              </w:rPr>
              <w:t>Coil:Heating:Gas</w:t>
            </w:r>
          </w:p>
        </w:tc>
      </w:tr>
      <w:tr w:rsidR="000136BB" w:rsidRPr="000136BB" w14:paraId="3CADBFA4" w14:textId="77777777" w:rsidTr="00824245">
        <w:tc>
          <w:tcPr>
            <w:tcW w:w="1908" w:type="dxa"/>
          </w:tcPr>
          <w:p w14:paraId="30FA05CE" w14:textId="77777777" w:rsidR="000136BB" w:rsidRPr="000136BB" w:rsidRDefault="000136BB" w:rsidP="000136BB">
            <w:pPr>
              <w:pStyle w:val="TableText"/>
            </w:pPr>
          </w:p>
        </w:tc>
        <w:tc>
          <w:tcPr>
            <w:tcW w:w="6588" w:type="dxa"/>
          </w:tcPr>
          <w:p w14:paraId="02BD8BED" w14:textId="77777777" w:rsidR="000136BB" w:rsidRPr="000136BB" w:rsidRDefault="000136BB" w:rsidP="000136BB">
            <w:pPr>
              <w:pStyle w:val="TableText"/>
            </w:pPr>
            <w:r w:rsidRPr="000136BB">
              <w:t>Nominal Capacity</w:t>
            </w:r>
          </w:p>
        </w:tc>
      </w:tr>
      <w:tr w:rsidR="000136BB" w:rsidRPr="000136BB" w14:paraId="6FF89110" w14:textId="77777777" w:rsidTr="00824245">
        <w:tc>
          <w:tcPr>
            <w:tcW w:w="8496" w:type="dxa"/>
            <w:gridSpan w:val="2"/>
          </w:tcPr>
          <w:p w14:paraId="709DC76D" w14:textId="77777777" w:rsidR="000136BB" w:rsidRPr="000136BB" w:rsidRDefault="000136BB" w:rsidP="000136BB">
            <w:pPr>
              <w:pStyle w:val="TableText"/>
              <w:rPr>
                <w:b/>
              </w:rPr>
            </w:pPr>
            <w:r w:rsidRPr="000136BB">
              <w:rPr>
                <w:b/>
              </w:rPr>
              <w:t>Coil:Heating:Gas:MultiStage</w:t>
            </w:r>
          </w:p>
        </w:tc>
      </w:tr>
      <w:tr w:rsidR="000136BB" w:rsidRPr="000136BB" w14:paraId="224F06C9" w14:textId="77777777" w:rsidTr="00824245">
        <w:tc>
          <w:tcPr>
            <w:tcW w:w="1908" w:type="dxa"/>
          </w:tcPr>
          <w:p w14:paraId="2DE20561" w14:textId="77777777" w:rsidR="000136BB" w:rsidRPr="000136BB" w:rsidRDefault="000136BB" w:rsidP="000136BB">
            <w:pPr>
              <w:pStyle w:val="TableText"/>
            </w:pPr>
          </w:p>
        </w:tc>
        <w:tc>
          <w:tcPr>
            <w:tcW w:w="6588" w:type="dxa"/>
          </w:tcPr>
          <w:p w14:paraId="52F529BD" w14:textId="77777777" w:rsidR="000136BB" w:rsidRPr="000136BB" w:rsidRDefault="000136BB" w:rsidP="000136BB">
            <w:pPr>
              <w:pStyle w:val="TableText"/>
            </w:pPr>
            <w:r w:rsidRPr="000136BB">
              <w:t>Stage 1 Nominal Capacity</w:t>
            </w:r>
          </w:p>
        </w:tc>
      </w:tr>
      <w:tr w:rsidR="000136BB" w:rsidRPr="000136BB" w14:paraId="5C43C61A" w14:textId="77777777" w:rsidTr="00824245">
        <w:tc>
          <w:tcPr>
            <w:tcW w:w="1908" w:type="dxa"/>
          </w:tcPr>
          <w:p w14:paraId="4CC41FAA" w14:textId="77777777" w:rsidR="000136BB" w:rsidRPr="000136BB" w:rsidRDefault="000136BB" w:rsidP="000136BB">
            <w:pPr>
              <w:pStyle w:val="TableText"/>
            </w:pPr>
          </w:p>
        </w:tc>
        <w:tc>
          <w:tcPr>
            <w:tcW w:w="6588" w:type="dxa"/>
          </w:tcPr>
          <w:p w14:paraId="1AFFA403" w14:textId="77777777" w:rsidR="000136BB" w:rsidRPr="000136BB" w:rsidRDefault="000136BB" w:rsidP="000136BB">
            <w:pPr>
              <w:pStyle w:val="TableText"/>
            </w:pPr>
            <w:r w:rsidRPr="000136BB">
              <w:t>Stage 2 Nominal Capacity</w:t>
            </w:r>
          </w:p>
        </w:tc>
      </w:tr>
      <w:tr w:rsidR="000136BB" w:rsidRPr="000136BB" w14:paraId="1AAC67A9" w14:textId="77777777" w:rsidTr="00824245">
        <w:tc>
          <w:tcPr>
            <w:tcW w:w="1908" w:type="dxa"/>
          </w:tcPr>
          <w:p w14:paraId="2F13CA6F" w14:textId="77777777" w:rsidR="000136BB" w:rsidRPr="000136BB" w:rsidRDefault="000136BB" w:rsidP="000136BB">
            <w:pPr>
              <w:pStyle w:val="TableText"/>
            </w:pPr>
          </w:p>
        </w:tc>
        <w:tc>
          <w:tcPr>
            <w:tcW w:w="6588" w:type="dxa"/>
          </w:tcPr>
          <w:p w14:paraId="2549C8E3" w14:textId="77777777" w:rsidR="000136BB" w:rsidRPr="000136BB" w:rsidRDefault="000136BB" w:rsidP="000136BB">
            <w:pPr>
              <w:pStyle w:val="TableText"/>
            </w:pPr>
            <w:r w:rsidRPr="000136BB">
              <w:t>Stage 3 Nominal Capacity</w:t>
            </w:r>
          </w:p>
        </w:tc>
      </w:tr>
      <w:tr w:rsidR="000136BB" w:rsidRPr="000136BB" w14:paraId="39D6A831" w14:textId="77777777" w:rsidTr="00824245">
        <w:tc>
          <w:tcPr>
            <w:tcW w:w="1908" w:type="dxa"/>
          </w:tcPr>
          <w:p w14:paraId="631184E6" w14:textId="77777777" w:rsidR="000136BB" w:rsidRPr="000136BB" w:rsidRDefault="000136BB" w:rsidP="000136BB">
            <w:pPr>
              <w:pStyle w:val="TableText"/>
            </w:pPr>
          </w:p>
        </w:tc>
        <w:tc>
          <w:tcPr>
            <w:tcW w:w="6588" w:type="dxa"/>
          </w:tcPr>
          <w:p w14:paraId="322468D6" w14:textId="77777777" w:rsidR="000136BB" w:rsidRPr="000136BB" w:rsidRDefault="000136BB" w:rsidP="000136BB">
            <w:pPr>
              <w:pStyle w:val="TableText"/>
            </w:pPr>
            <w:r w:rsidRPr="000136BB">
              <w:t>Stage 4 Nominal Capacity</w:t>
            </w:r>
          </w:p>
        </w:tc>
      </w:tr>
      <w:tr w:rsidR="000136BB" w:rsidRPr="000136BB" w14:paraId="2D58AE7C" w14:textId="77777777" w:rsidTr="00824245">
        <w:tc>
          <w:tcPr>
            <w:tcW w:w="8496" w:type="dxa"/>
            <w:gridSpan w:val="2"/>
          </w:tcPr>
          <w:p w14:paraId="7AFF4074" w14:textId="77777777" w:rsidR="000136BB" w:rsidRPr="000136BB" w:rsidRDefault="000136BB" w:rsidP="000136BB">
            <w:pPr>
              <w:pStyle w:val="TableText"/>
              <w:rPr>
                <w:b/>
              </w:rPr>
            </w:pPr>
            <w:r w:rsidRPr="000136BB">
              <w:rPr>
                <w:b/>
              </w:rPr>
              <w:t>Coil:Heating:Steam</w:t>
            </w:r>
          </w:p>
        </w:tc>
      </w:tr>
      <w:tr w:rsidR="000136BB" w:rsidRPr="000136BB" w14:paraId="6AD6520E" w14:textId="77777777" w:rsidTr="00824245">
        <w:tc>
          <w:tcPr>
            <w:tcW w:w="1908" w:type="dxa"/>
          </w:tcPr>
          <w:p w14:paraId="3E2A86C4" w14:textId="77777777" w:rsidR="000136BB" w:rsidRPr="000136BB" w:rsidRDefault="000136BB" w:rsidP="000136BB">
            <w:pPr>
              <w:pStyle w:val="TableText"/>
            </w:pPr>
          </w:p>
        </w:tc>
        <w:tc>
          <w:tcPr>
            <w:tcW w:w="6588" w:type="dxa"/>
          </w:tcPr>
          <w:p w14:paraId="0080DE21" w14:textId="77777777" w:rsidR="000136BB" w:rsidRPr="000136BB" w:rsidRDefault="000136BB" w:rsidP="000136BB">
            <w:pPr>
              <w:pStyle w:val="TableText"/>
            </w:pPr>
            <w:r w:rsidRPr="000136BB">
              <w:t>Maximum Steam Flow Rate</w:t>
            </w:r>
          </w:p>
        </w:tc>
      </w:tr>
      <w:tr w:rsidR="000136BB" w:rsidRPr="000136BB" w14:paraId="76CA1A39" w14:textId="77777777" w:rsidTr="00824245">
        <w:tc>
          <w:tcPr>
            <w:tcW w:w="8496" w:type="dxa"/>
            <w:gridSpan w:val="2"/>
          </w:tcPr>
          <w:p w14:paraId="3B16DA86" w14:textId="77777777" w:rsidR="000136BB" w:rsidRPr="000136BB" w:rsidRDefault="000136BB" w:rsidP="000136BB">
            <w:pPr>
              <w:pStyle w:val="TableText"/>
              <w:rPr>
                <w:b/>
              </w:rPr>
            </w:pPr>
            <w:r w:rsidRPr="000136BB">
              <w:rPr>
                <w:b/>
              </w:rPr>
              <w:t>Coil:Heating:Water</w:t>
            </w:r>
          </w:p>
        </w:tc>
      </w:tr>
      <w:tr w:rsidR="000136BB" w:rsidRPr="000136BB" w14:paraId="062234E9" w14:textId="77777777" w:rsidTr="00824245">
        <w:tc>
          <w:tcPr>
            <w:tcW w:w="1908" w:type="dxa"/>
          </w:tcPr>
          <w:p w14:paraId="425CEADA" w14:textId="77777777" w:rsidR="000136BB" w:rsidRPr="000136BB" w:rsidRDefault="000136BB" w:rsidP="000136BB">
            <w:pPr>
              <w:pStyle w:val="TableText"/>
            </w:pPr>
          </w:p>
        </w:tc>
        <w:tc>
          <w:tcPr>
            <w:tcW w:w="6588" w:type="dxa"/>
          </w:tcPr>
          <w:p w14:paraId="01AA87A3" w14:textId="77777777" w:rsidR="000136BB" w:rsidRPr="000136BB" w:rsidRDefault="000136BB" w:rsidP="000136BB">
            <w:pPr>
              <w:pStyle w:val="TableText"/>
            </w:pPr>
            <w:r w:rsidRPr="000136BB">
              <w:t>U-Factor Times Area Value</w:t>
            </w:r>
          </w:p>
        </w:tc>
      </w:tr>
      <w:tr w:rsidR="000136BB" w:rsidRPr="000136BB" w14:paraId="0EFA0349" w14:textId="77777777" w:rsidTr="00824245">
        <w:tc>
          <w:tcPr>
            <w:tcW w:w="1908" w:type="dxa"/>
          </w:tcPr>
          <w:p w14:paraId="69548711" w14:textId="77777777" w:rsidR="000136BB" w:rsidRPr="000136BB" w:rsidRDefault="000136BB" w:rsidP="000136BB">
            <w:pPr>
              <w:pStyle w:val="TableText"/>
            </w:pPr>
          </w:p>
        </w:tc>
        <w:tc>
          <w:tcPr>
            <w:tcW w:w="6588" w:type="dxa"/>
          </w:tcPr>
          <w:p w14:paraId="6ACE7F64" w14:textId="77777777" w:rsidR="000136BB" w:rsidRPr="000136BB" w:rsidRDefault="000136BB" w:rsidP="000136BB">
            <w:pPr>
              <w:pStyle w:val="TableText"/>
            </w:pPr>
            <w:r w:rsidRPr="000136BB">
              <w:t>Maximum Water Flow Rate</w:t>
            </w:r>
          </w:p>
        </w:tc>
      </w:tr>
      <w:tr w:rsidR="000136BB" w:rsidRPr="000136BB" w14:paraId="67F4D098" w14:textId="77777777" w:rsidTr="00824245">
        <w:tc>
          <w:tcPr>
            <w:tcW w:w="1908" w:type="dxa"/>
          </w:tcPr>
          <w:p w14:paraId="285CC6FC" w14:textId="77777777" w:rsidR="000136BB" w:rsidRPr="000136BB" w:rsidRDefault="000136BB" w:rsidP="000136BB">
            <w:pPr>
              <w:pStyle w:val="TableText"/>
            </w:pPr>
          </w:p>
        </w:tc>
        <w:tc>
          <w:tcPr>
            <w:tcW w:w="6588" w:type="dxa"/>
          </w:tcPr>
          <w:p w14:paraId="0A4A859F" w14:textId="77777777" w:rsidR="000136BB" w:rsidRPr="000136BB" w:rsidRDefault="000136BB" w:rsidP="000136BB">
            <w:pPr>
              <w:pStyle w:val="TableText"/>
            </w:pPr>
            <w:r w:rsidRPr="000136BB">
              <w:t>Rated Capacity</w:t>
            </w:r>
          </w:p>
        </w:tc>
      </w:tr>
      <w:tr w:rsidR="000136BB" w:rsidRPr="000136BB" w14:paraId="4F2C2CEC" w14:textId="77777777" w:rsidTr="00824245">
        <w:tc>
          <w:tcPr>
            <w:tcW w:w="8496" w:type="dxa"/>
            <w:gridSpan w:val="2"/>
          </w:tcPr>
          <w:p w14:paraId="35F33B06" w14:textId="77777777" w:rsidR="000136BB" w:rsidRPr="000136BB" w:rsidRDefault="000136BB" w:rsidP="000136BB">
            <w:pPr>
              <w:pStyle w:val="TableText"/>
              <w:rPr>
                <w:b/>
              </w:rPr>
            </w:pPr>
            <w:r w:rsidRPr="000136BB">
              <w:rPr>
                <w:b/>
              </w:rPr>
              <w:t>Coil:Heating:WaterToAirHeatPump:EquationFit</w:t>
            </w:r>
          </w:p>
        </w:tc>
      </w:tr>
      <w:tr w:rsidR="000136BB" w:rsidRPr="000136BB" w14:paraId="078C4919" w14:textId="77777777" w:rsidTr="00824245">
        <w:tc>
          <w:tcPr>
            <w:tcW w:w="1908" w:type="dxa"/>
          </w:tcPr>
          <w:p w14:paraId="6CC4281B" w14:textId="77777777" w:rsidR="000136BB" w:rsidRPr="000136BB" w:rsidRDefault="000136BB" w:rsidP="000136BB">
            <w:pPr>
              <w:pStyle w:val="TableText"/>
            </w:pPr>
          </w:p>
        </w:tc>
        <w:tc>
          <w:tcPr>
            <w:tcW w:w="6588" w:type="dxa"/>
          </w:tcPr>
          <w:p w14:paraId="3C4393DD" w14:textId="77777777" w:rsidR="000136BB" w:rsidRPr="000136BB" w:rsidRDefault="000136BB" w:rsidP="000136BB">
            <w:pPr>
              <w:pStyle w:val="TableText"/>
            </w:pPr>
            <w:r w:rsidRPr="000136BB">
              <w:t>Rated Air Flow Rate</w:t>
            </w:r>
          </w:p>
        </w:tc>
      </w:tr>
      <w:tr w:rsidR="000136BB" w:rsidRPr="000136BB" w14:paraId="43F7FB9D" w14:textId="77777777" w:rsidTr="00824245">
        <w:tc>
          <w:tcPr>
            <w:tcW w:w="1908" w:type="dxa"/>
          </w:tcPr>
          <w:p w14:paraId="2BDD0652" w14:textId="77777777" w:rsidR="000136BB" w:rsidRPr="000136BB" w:rsidRDefault="000136BB" w:rsidP="000136BB">
            <w:pPr>
              <w:pStyle w:val="TableText"/>
            </w:pPr>
          </w:p>
        </w:tc>
        <w:tc>
          <w:tcPr>
            <w:tcW w:w="6588" w:type="dxa"/>
          </w:tcPr>
          <w:p w14:paraId="59484125" w14:textId="77777777" w:rsidR="000136BB" w:rsidRPr="000136BB" w:rsidRDefault="000136BB" w:rsidP="000136BB">
            <w:pPr>
              <w:pStyle w:val="TableText"/>
            </w:pPr>
            <w:r w:rsidRPr="000136BB">
              <w:t>Rated Water Flow Rate</w:t>
            </w:r>
          </w:p>
        </w:tc>
      </w:tr>
      <w:tr w:rsidR="000136BB" w:rsidRPr="000136BB" w14:paraId="079DA4F7" w14:textId="77777777" w:rsidTr="00824245">
        <w:tc>
          <w:tcPr>
            <w:tcW w:w="1908" w:type="dxa"/>
          </w:tcPr>
          <w:p w14:paraId="1B7C8157" w14:textId="77777777" w:rsidR="000136BB" w:rsidRPr="000136BB" w:rsidRDefault="000136BB" w:rsidP="000136BB">
            <w:pPr>
              <w:pStyle w:val="TableText"/>
            </w:pPr>
          </w:p>
        </w:tc>
        <w:tc>
          <w:tcPr>
            <w:tcW w:w="6588" w:type="dxa"/>
          </w:tcPr>
          <w:p w14:paraId="127AAF24" w14:textId="77777777" w:rsidR="000136BB" w:rsidRPr="000136BB" w:rsidRDefault="000136BB" w:rsidP="000136BB">
            <w:pPr>
              <w:pStyle w:val="TableText"/>
            </w:pPr>
            <w:r w:rsidRPr="000136BB">
              <w:t>Gross Rated Heating Capacity</w:t>
            </w:r>
          </w:p>
        </w:tc>
      </w:tr>
      <w:tr w:rsidR="000136BB" w:rsidRPr="000136BB" w14:paraId="1505AEFE" w14:textId="77777777" w:rsidTr="00824245">
        <w:tc>
          <w:tcPr>
            <w:tcW w:w="8496" w:type="dxa"/>
            <w:gridSpan w:val="2"/>
          </w:tcPr>
          <w:p w14:paraId="45CE43A3" w14:textId="77777777" w:rsidR="000136BB" w:rsidRPr="000136BB" w:rsidRDefault="000136BB" w:rsidP="000136BB">
            <w:pPr>
              <w:pStyle w:val="TableText"/>
              <w:rPr>
                <w:b/>
              </w:rPr>
            </w:pPr>
            <w:r w:rsidRPr="000136BB">
              <w:rPr>
                <w:b/>
              </w:rPr>
              <w:t>Coil:Heating:WaterToAirHeatPump:VariableSpeedEquationFit</w:t>
            </w:r>
          </w:p>
        </w:tc>
      </w:tr>
      <w:tr w:rsidR="000136BB" w:rsidRPr="000136BB" w14:paraId="79AD0FB2" w14:textId="77777777" w:rsidTr="00824245">
        <w:tc>
          <w:tcPr>
            <w:tcW w:w="1908" w:type="dxa"/>
          </w:tcPr>
          <w:p w14:paraId="1616F388" w14:textId="77777777" w:rsidR="000136BB" w:rsidRPr="000136BB" w:rsidRDefault="000136BB" w:rsidP="000136BB">
            <w:pPr>
              <w:pStyle w:val="TableText"/>
            </w:pPr>
          </w:p>
        </w:tc>
        <w:tc>
          <w:tcPr>
            <w:tcW w:w="6588" w:type="dxa"/>
          </w:tcPr>
          <w:p w14:paraId="09897729" w14:textId="77777777" w:rsidR="000136BB" w:rsidRPr="000136BB" w:rsidRDefault="000136BB" w:rsidP="000136BB">
            <w:pPr>
              <w:pStyle w:val="TableText"/>
            </w:pPr>
            <w:r w:rsidRPr="000136BB">
              <w:t>Rated Heating Capacity At Selected Nominal Speed Level</w:t>
            </w:r>
          </w:p>
        </w:tc>
      </w:tr>
      <w:tr w:rsidR="000136BB" w:rsidRPr="000136BB" w14:paraId="37655A77" w14:textId="77777777" w:rsidTr="00824245">
        <w:tc>
          <w:tcPr>
            <w:tcW w:w="1908" w:type="dxa"/>
          </w:tcPr>
          <w:p w14:paraId="7F401B84" w14:textId="77777777" w:rsidR="000136BB" w:rsidRPr="000136BB" w:rsidRDefault="000136BB" w:rsidP="000136BB">
            <w:pPr>
              <w:pStyle w:val="TableText"/>
            </w:pPr>
          </w:p>
        </w:tc>
        <w:tc>
          <w:tcPr>
            <w:tcW w:w="6588" w:type="dxa"/>
          </w:tcPr>
          <w:p w14:paraId="596CA0E5" w14:textId="77777777" w:rsidR="000136BB" w:rsidRPr="000136BB" w:rsidRDefault="000136BB" w:rsidP="000136BB">
            <w:pPr>
              <w:pStyle w:val="TableText"/>
            </w:pPr>
            <w:r w:rsidRPr="000136BB">
              <w:t>Rated Air Flow Rate At Selected Nominal Speed Level</w:t>
            </w:r>
          </w:p>
        </w:tc>
      </w:tr>
      <w:tr w:rsidR="000136BB" w:rsidRPr="000136BB" w14:paraId="6CC67C86" w14:textId="77777777" w:rsidTr="00824245">
        <w:tc>
          <w:tcPr>
            <w:tcW w:w="1908" w:type="dxa"/>
          </w:tcPr>
          <w:p w14:paraId="464C68F0" w14:textId="77777777" w:rsidR="000136BB" w:rsidRPr="000136BB" w:rsidRDefault="000136BB" w:rsidP="000136BB">
            <w:pPr>
              <w:pStyle w:val="TableText"/>
            </w:pPr>
          </w:p>
        </w:tc>
        <w:tc>
          <w:tcPr>
            <w:tcW w:w="6588" w:type="dxa"/>
          </w:tcPr>
          <w:p w14:paraId="7C6293A1" w14:textId="77777777" w:rsidR="000136BB" w:rsidRPr="000136BB" w:rsidRDefault="000136BB" w:rsidP="000136BB">
            <w:pPr>
              <w:pStyle w:val="TableText"/>
            </w:pPr>
            <w:r w:rsidRPr="000136BB">
              <w:t>Rated Water Flow Rate At Selected Nominal Speed Level</w:t>
            </w:r>
          </w:p>
        </w:tc>
      </w:tr>
      <w:tr w:rsidR="000136BB" w:rsidRPr="000136BB" w14:paraId="52FBE1F4" w14:textId="77777777" w:rsidTr="00824245">
        <w:tc>
          <w:tcPr>
            <w:tcW w:w="8496" w:type="dxa"/>
            <w:gridSpan w:val="2"/>
          </w:tcPr>
          <w:p w14:paraId="15A41665" w14:textId="77777777" w:rsidR="000136BB" w:rsidRPr="000136BB" w:rsidRDefault="000136BB" w:rsidP="000136BB">
            <w:pPr>
              <w:pStyle w:val="TableText"/>
              <w:rPr>
                <w:b/>
              </w:rPr>
            </w:pPr>
            <w:r w:rsidRPr="000136BB">
              <w:rPr>
                <w:b/>
              </w:rPr>
              <w:t>CoilPerformance:DX:Cooling</w:t>
            </w:r>
          </w:p>
        </w:tc>
      </w:tr>
      <w:tr w:rsidR="000136BB" w:rsidRPr="000136BB" w14:paraId="75249DBF" w14:textId="77777777" w:rsidTr="00824245">
        <w:tc>
          <w:tcPr>
            <w:tcW w:w="1908" w:type="dxa"/>
          </w:tcPr>
          <w:p w14:paraId="24182F80" w14:textId="77777777" w:rsidR="000136BB" w:rsidRPr="000136BB" w:rsidRDefault="000136BB" w:rsidP="000136BB">
            <w:pPr>
              <w:pStyle w:val="TableText"/>
            </w:pPr>
          </w:p>
        </w:tc>
        <w:tc>
          <w:tcPr>
            <w:tcW w:w="6588" w:type="dxa"/>
          </w:tcPr>
          <w:p w14:paraId="4EE2FD84" w14:textId="77777777" w:rsidR="000136BB" w:rsidRPr="000136BB" w:rsidRDefault="000136BB" w:rsidP="000136BB">
            <w:pPr>
              <w:pStyle w:val="TableText"/>
            </w:pPr>
            <w:r w:rsidRPr="000136BB">
              <w:t>Gross Rated Total Cooling Capacity</w:t>
            </w:r>
          </w:p>
        </w:tc>
      </w:tr>
      <w:tr w:rsidR="000136BB" w:rsidRPr="000136BB" w14:paraId="5811ACBC" w14:textId="77777777" w:rsidTr="00824245">
        <w:tc>
          <w:tcPr>
            <w:tcW w:w="1908" w:type="dxa"/>
          </w:tcPr>
          <w:p w14:paraId="18C49EB4" w14:textId="77777777" w:rsidR="000136BB" w:rsidRPr="000136BB" w:rsidRDefault="000136BB" w:rsidP="000136BB">
            <w:pPr>
              <w:pStyle w:val="TableText"/>
            </w:pPr>
          </w:p>
        </w:tc>
        <w:tc>
          <w:tcPr>
            <w:tcW w:w="6588" w:type="dxa"/>
          </w:tcPr>
          <w:p w14:paraId="4A090BAC" w14:textId="77777777" w:rsidR="000136BB" w:rsidRPr="000136BB" w:rsidRDefault="000136BB" w:rsidP="000136BB">
            <w:pPr>
              <w:pStyle w:val="TableText"/>
            </w:pPr>
            <w:r w:rsidRPr="000136BB">
              <w:t>Gross Rated Sensible Heat Ratio</w:t>
            </w:r>
          </w:p>
        </w:tc>
      </w:tr>
      <w:tr w:rsidR="000136BB" w:rsidRPr="000136BB" w14:paraId="56C34484" w14:textId="77777777" w:rsidTr="00824245">
        <w:tc>
          <w:tcPr>
            <w:tcW w:w="1908" w:type="dxa"/>
          </w:tcPr>
          <w:p w14:paraId="391C8DAD" w14:textId="77777777" w:rsidR="000136BB" w:rsidRPr="000136BB" w:rsidRDefault="000136BB" w:rsidP="000136BB">
            <w:pPr>
              <w:pStyle w:val="TableText"/>
            </w:pPr>
          </w:p>
        </w:tc>
        <w:tc>
          <w:tcPr>
            <w:tcW w:w="6588" w:type="dxa"/>
          </w:tcPr>
          <w:p w14:paraId="1773F679" w14:textId="77777777" w:rsidR="000136BB" w:rsidRPr="000136BB" w:rsidRDefault="000136BB" w:rsidP="000136BB">
            <w:pPr>
              <w:pStyle w:val="TableText"/>
            </w:pPr>
            <w:r w:rsidRPr="000136BB">
              <w:t>Rated Air Flow Rate</w:t>
            </w:r>
          </w:p>
        </w:tc>
      </w:tr>
      <w:tr w:rsidR="000136BB" w:rsidRPr="000136BB" w14:paraId="10A06301" w14:textId="77777777" w:rsidTr="00824245">
        <w:tc>
          <w:tcPr>
            <w:tcW w:w="1908" w:type="dxa"/>
          </w:tcPr>
          <w:p w14:paraId="1C285D83" w14:textId="77777777" w:rsidR="000136BB" w:rsidRPr="000136BB" w:rsidRDefault="000136BB" w:rsidP="000136BB">
            <w:pPr>
              <w:pStyle w:val="TableText"/>
            </w:pPr>
          </w:p>
        </w:tc>
        <w:tc>
          <w:tcPr>
            <w:tcW w:w="6588" w:type="dxa"/>
          </w:tcPr>
          <w:p w14:paraId="53983119" w14:textId="77777777" w:rsidR="000136BB" w:rsidRPr="000136BB" w:rsidRDefault="000136BB" w:rsidP="000136BB">
            <w:pPr>
              <w:pStyle w:val="TableText"/>
            </w:pPr>
            <w:r w:rsidRPr="000136BB">
              <w:t>Evaporative Condenser Air Flow Rate</w:t>
            </w:r>
          </w:p>
        </w:tc>
      </w:tr>
      <w:tr w:rsidR="000136BB" w:rsidRPr="000136BB" w14:paraId="09D36175" w14:textId="77777777" w:rsidTr="00824245">
        <w:tc>
          <w:tcPr>
            <w:tcW w:w="1908" w:type="dxa"/>
          </w:tcPr>
          <w:p w14:paraId="7402C572" w14:textId="77777777" w:rsidR="000136BB" w:rsidRPr="000136BB" w:rsidRDefault="000136BB" w:rsidP="000136BB">
            <w:pPr>
              <w:pStyle w:val="TableText"/>
            </w:pPr>
          </w:p>
        </w:tc>
        <w:tc>
          <w:tcPr>
            <w:tcW w:w="6588" w:type="dxa"/>
          </w:tcPr>
          <w:p w14:paraId="295DAD70" w14:textId="77777777" w:rsidR="000136BB" w:rsidRPr="000136BB" w:rsidRDefault="000136BB" w:rsidP="000136BB">
            <w:pPr>
              <w:pStyle w:val="TableText"/>
            </w:pPr>
            <w:r w:rsidRPr="000136BB">
              <w:t>Evaporative Condenser Pump Rated Power Consumption</w:t>
            </w:r>
          </w:p>
        </w:tc>
      </w:tr>
      <w:tr w:rsidR="000136BB" w:rsidRPr="000136BB" w14:paraId="141442EC" w14:textId="77777777" w:rsidTr="00824245">
        <w:tc>
          <w:tcPr>
            <w:tcW w:w="8496" w:type="dxa"/>
            <w:gridSpan w:val="2"/>
          </w:tcPr>
          <w:p w14:paraId="0D4E68B9" w14:textId="77777777" w:rsidR="000136BB" w:rsidRPr="000136BB" w:rsidRDefault="000136BB" w:rsidP="000136BB">
            <w:pPr>
              <w:pStyle w:val="TableText"/>
              <w:rPr>
                <w:b/>
              </w:rPr>
            </w:pPr>
            <w:r w:rsidRPr="000136BB">
              <w:rPr>
                <w:b/>
              </w:rPr>
              <w:t>CondenserLoop</w:t>
            </w:r>
          </w:p>
        </w:tc>
      </w:tr>
      <w:tr w:rsidR="000136BB" w:rsidRPr="000136BB" w14:paraId="169B818C" w14:textId="77777777" w:rsidTr="00824245">
        <w:tc>
          <w:tcPr>
            <w:tcW w:w="1908" w:type="dxa"/>
          </w:tcPr>
          <w:p w14:paraId="685816AC" w14:textId="77777777" w:rsidR="000136BB" w:rsidRPr="000136BB" w:rsidRDefault="000136BB" w:rsidP="000136BB">
            <w:pPr>
              <w:pStyle w:val="TableText"/>
            </w:pPr>
          </w:p>
        </w:tc>
        <w:tc>
          <w:tcPr>
            <w:tcW w:w="6588" w:type="dxa"/>
          </w:tcPr>
          <w:p w14:paraId="166AB481" w14:textId="77777777" w:rsidR="000136BB" w:rsidRPr="000136BB" w:rsidRDefault="000136BB" w:rsidP="000136BB">
            <w:pPr>
              <w:pStyle w:val="TableText"/>
            </w:pPr>
            <w:r w:rsidRPr="000136BB">
              <w:t>Maximum Loop Flow Rate</w:t>
            </w:r>
          </w:p>
        </w:tc>
      </w:tr>
      <w:tr w:rsidR="000136BB" w:rsidRPr="000136BB" w14:paraId="4498E73D" w14:textId="77777777" w:rsidTr="00824245">
        <w:tc>
          <w:tcPr>
            <w:tcW w:w="8496" w:type="dxa"/>
            <w:gridSpan w:val="2"/>
          </w:tcPr>
          <w:p w14:paraId="66C592AD" w14:textId="77777777" w:rsidR="000136BB" w:rsidRPr="000136BB" w:rsidRDefault="000136BB" w:rsidP="000136BB">
            <w:pPr>
              <w:pStyle w:val="TableText"/>
              <w:rPr>
                <w:b/>
              </w:rPr>
            </w:pPr>
            <w:r w:rsidRPr="000136BB">
              <w:rPr>
                <w:b/>
              </w:rPr>
              <w:t>Controller:OutdoorAir</w:t>
            </w:r>
          </w:p>
        </w:tc>
      </w:tr>
      <w:tr w:rsidR="000136BB" w:rsidRPr="000136BB" w14:paraId="31FD1C12" w14:textId="77777777" w:rsidTr="00824245">
        <w:tc>
          <w:tcPr>
            <w:tcW w:w="1908" w:type="dxa"/>
          </w:tcPr>
          <w:p w14:paraId="38EBFAAF" w14:textId="77777777" w:rsidR="000136BB" w:rsidRPr="000136BB" w:rsidRDefault="000136BB" w:rsidP="000136BB">
            <w:pPr>
              <w:pStyle w:val="TableText"/>
            </w:pPr>
          </w:p>
        </w:tc>
        <w:tc>
          <w:tcPr>
            <w:tcW w:w="6588" w:type="dxa"/>
          </w:tcPr>
          <w:p w14:paraId="4FFCD826" w14:textId="77777777" w:rsidR="000136BB" w:rsidRPr="000136BB" w:rsidRDefault="000136BB" w:rsidP="000136BB">
            <w:pPr>
              <w:pStyle w:val="TableText"/>
            </w:pPr>
            <w:r w:rsidRPr="000136BB">
              <w:t>Minimum Outdoor Air Flow Rate</w:t>
            </w:r>
          </w:p>
        </w:tc>
      </w:tr>
      <w:tr w:rsidR="000136BB" w:rsidRPr="000136BB" w14:paraId="6B2457EC" w14:textId="77777777" w:rsidTr="00824245">
        <w:tc>
          <w:tcPr>
            <w:tcW w:w="1908" w:type="dxa"/>
          </w:tcPr>
          <w:p w14:paraId="562AB874" w14:textId="77777777" w:rsidR="000136BB" w:rsidRPr="000136BB" w:rsidRDefault="000136BB" w:rsidP="000136BB">
            <w:pPr>
              <w:pStyle w:val="TableText"/>
            </w:pPr>
          </w:p>
        </w:tc>
        <w:tc>
          <w:tcPr>
            <w:tcW w:w="6588" w:type="dxa"/>
          </w:tcPr>
          <w:p w14:paraId="3FF312C8" w14:textId="77777777" w:rsidR="000136BB" w:rsidRPr="000136BB" w:rsidRDefault="000136BB" w:rsidP="000136BB">
            <w:pPr>
              <w:pStyle w:val="TableText"/>
            </w:pPr>
            <w:r w:rsidRPr="000136BB">
              <w:t>Maximum Outdoor Air Flow Rate</w:t>
            </w:r>
          </w:p>
        </w:tc>
      </w:tr>
      <w:tr w:rsidR="000136BB" w:rsidRPr="000136BB" w14:paraId="04A4B456" w14:textId="77777777" w:rsidTr="00824245">
        <w:tc>
          <w:tcPr>
            <w:tcW w:w="8496" w:type="dxa"/>
            <w:gridSpan w:val="2"/>
          </w:tcPr>
          <w:p w14:paraId="6C4DEDB2" w14:textId="77777777" w:rsidR="000136BB" w:rsidRPr="000136BB" w:rsidRDefault="000136BB" w:rsidP="000136BB">
            <w:pPr>
              <w:pStyle w:val="TableText"/>
              <w:rPr>
                <w:b/>
              </w:rPr>
            </w:pPr>
            <w:r w:rsidRPr="000136BB">
              <w:rPr>
                <w:b/>
              </w:rPr>
              <w:t>Controller:WaterCoil</w:t>
            </w:r>
          </w:p>
        </w:tc>
      </w:tr>
      <w:tr w:rsidR="000136BB" w:rsidRPr="000136BB" w14:paraId="1079A362" w14:textId="77777777" w:rsidTr="00824245">
        <w:tc>
          <w:tcPr>
            <w:tcW w:w="1908" w:type="dxa"/>
          </w:tcPr>
          <w:p w14:paraId="3DA705A8" w14:textId="77777777" w:rsidR="000136BB" w:rsidRPr="000136BB" w:rsidRDefault="000136BB" w:rsidP="000136BB">
            <w:pPr>
              <w:pStyle w:val="TableText"/>
            </w:pPr>
          </w:p>
        </w:tc>
        <w:tc>
          <w:tcPr>
            <w:tcW w:w="6588" w:type="dxa"/>
          </w:tcPr>
          <w:p w14:paraId="4B90E3A2" w14:textId="77777777" w:rsidR="000136BB" w:rsidRPr="000136BB" w:rsidRDefault="000136BB" w:rsidP="000136BB">
            <w:pPr>
              <w:pStyle w:val="TableText"/>
            </w:pPr>
            <w:r w:rsidRPr="000136BB">
              <w:t>Controller Convergence Tolerance</w:t>
            </w:r>
          </w:p>
        </w:tc>
      </w:tr>
      <w:tr w:rsidR="000136BB" w:rsidRPr="000136BB" w14:paraId="7C7359AF" w14:textId="77777777" w:rsidTr="00824245">
        <w:tc>
          <w:tcPr>
            <w:tcW w:w="1908" w:type="dxa"/>
          </w:tcPr>
          <w:p w14:paraId="257D9ECD" w14:textId="77777777" w:rsidR="000136BB" w:rsidRPr="000136BB" w:rsidRDefault="000136BB" w:rsidP="000136BB">
            <w:pPr>
              <w:pStyle w:val="TableText"/>
            </w:pPr>
          </w:p>
        </w:tc>
        <w:tc>
          <w:tcPr>
            <w:tcW w:w="6588" w:type="dxa"/>
          </w:tcPr>
          <w:p w14:paraId="5F41DACA" w14:textId="77777777" w:rsidR="000136BB" w:rsidRPr="000136BB" w:rsidRDefault="000136BB" w:rsidP="000136BB">
            <w:pPr>
              <w:pStyle w:val="TableText"/>
            </w:pPr>
            <w:r w:rsidRPr="000136BB">
              <w:t>Maximum Actuated Flow</w:t>
            </w:r>
          </w:p>
        </w:tc>
      </w:tr>
      <w:tr w:rsidR="000136BB" w:rsidRPr="000136BB" w14:paraId="12F2255A" w14:textId="77777777" w:rsidTr="00824245">
        <w:tc>
          <w:tcPr>
            <w:tcW w:w="8496" w:type="dxa"/>
            <w:gridSpan w:val="2"/>
          </w:tcPr>
          <w:p w14:paraId="70449AC3" w14:textId="77777777" w:rsidR="000136BB" w:rsidRPr="000136BB" w:rsidRDefault="000136BB" w:rsidP="000136BB">
            <w:pPr>
              <w:pStyle w:val="TableText"/>
              <w:rPr>
                <w:b/>
              </w:rPr>
            </w:pPr>
            <w:r w:rsidRPr="000136BB">
              <w:rPr>
                <w:b/>
              </w:rPr>
              <w:t>CoolingTower:SingleSpeed</w:t>
            </w:r>
          </w:p>
        </w:tc>
      </w:tr>
      <w:tr w:rsidR="000136BB" w:rsidRPr="000136BB" w14:paraId="58384572" w14:textId="77777777" w:rsidTr="00824245">
        <w:tc>
          <w:tcPr>
            <w:tcW w:w="1908" w:type="dxa"/>
          </w:tcPr>
          <w:p w14:paraId="6E8FA092" w14:textId="77777777" w:rsidR="000136BB" w:rsidRPr="000136BB" w:rsidRDefault="000136BB" w:rsidP="000136BB">
            <w:pPr>
              <w:pStyle w:val="TableText"/>
            </w:pPr>
          </w:p>
        </w:tc>
        <w:tc>
          <w:tcPr>
            <w:tcW w:w="6588" w:type="dxa"/>
          </w:tcPr>
          <w:p w14:paraId="170FE7B2" w14:textId="77777777" w:rsidR="000136BB" w:rsidRPr="000136BB" w:rsidRDefault="000136BB" w:rsidP="000136BB">
            <w:pPr>
              <w:pStyle w:val="TableText"/>
            </w:pPr>
            <w:r w:rsidRPr="000136BB">
              <w:t>Design Water Flow Rate</w:t>
            </w:r>
          </w:p>
        </w:tc>
      </w:tr>
      <w:tr w:rsidR="000136BB" w:rsidRPr="000136BB" w14:paraId="2DFF03E6" w14:textId="77777777" w:rsidTr="00824245">
        <w:tc>
          <w:tcPr>
            <w:tcW w:w="1908" w:type="dxa"/>
          </w:tcPr>
          <w:p w14:paraId="01CCFF95" w14:textId="77777777" w:rsidR="000136BB" w:rsidRPr="000136BB" w:rsidRDefault="000136BB" w:rsidP="000136BB">
            <w:pPr>
              <w:pStyle w:val="TableText"/>
            </w:pPr>
          </w:p>
        </w:tc>
        <w:tc>
          <w:tcPr>
            <w:tcW w:w="6588" w:type="dxa"/>
          </w:tcPr>
          <w:p w14:paraId="3075B073" w14:textId="77777777" w:rsidR="000136BB" w:rsidRPr="000136BB" w:rsidRDefault="000136BB" w:rsidP="000136BB">
            <w:pPr>
              <w:pStyle w:val="TableText"/>
            </w:pPr>
            <w:r w:rsidRPr="000136BB">
              <w:t>Design Air Flow Rate</w:t>
            </w:r>
          </w:p>
        </w:tc>
      </w:tr>
      <w:tr w:rsidR="000136BB" w:rsidRPr="000136BB" w14:paraId="745B8F74" w14:textId="77777777" w:rsidTr="00824245">
        <w:tc>
          <w:tcPr>
            <w:tcW w:w="1908" w:type="dxa"/>
          </w:tcPr>
          <w:p w14:paraId="2B454A0D" w14:textId="77777777" w:rsidR="000136BB" w:rsidRPr="000136BB" w:rsidRDefault="000136BB" w:rsidP="000136BB">
            <w:pPr>
              <w:pStyle w:val="TableText"/>
            </w:pPr>
          </w:p>
        </w:tc>
        <w:tc>
          <w:tcPr>
            <w:tcW w:w="6588" w:type="dxa"/>
          </w:tcPr>
          <w:p w14:paraId="1C3690BE" w14:textId="77777777" w:rsidR="000136BB" w:rsidRPr="000136BB" w:rsidRDefault="000136BB" w:rsidP="000136BB">
            <w:pPr>
              <w:pStyle w:val="TableText"/>
            </w:pPr>
            <w:r w:rsidRPr="000136BB">
              <w:t>Design Fan Power</w:t>
            </w:r>
          </w:p>
        </w:tc>
      </w:tr>
      <w:tr w:rsidR="000136BB" w:rsidRPr="000136BB" w14:paraId="7528CD58" w14:textId="77777777" w:rsidTr="00824245">
        <w:tc>
          <w:tcPr>
            <w:tcW w:w="1908" w:type="dxa"/>
          </w:tcPr>
          <w:p w14:paraId="779B4B73" w14:textId="77777777" w:rsidR="000136BB" w:rsidRPr="000136BB" w:rsidRDefault="000136BB" w:rsidP="000136BB">
            <w:pPr>
              <w:pStyle w:val="TableText"/>
            </w:pPr>
          </w:p>
        </w:tc>
        <w:tc>
          <w:tcPr>
            <w:tcW w:w="6588" w:type="dxa"/>
          </w:tcPr>
          <w:p w14:paraId="1BAA73CA" w14:textId="77777777" w:rsidR="000136BB" w:rsidRPr="000136BB" w:rsidRDefault="000136BB" w:rsidP="000136BB">
            <w:pPr>
              <w:pStyle w:val="TableText"/>
            </w:pPr>
            <w:r w:rsidRPr="000136BB">
              <w:t>Design U-Factor Times Area Value</w:t>
            </w:r>
          </w:p>
        </w:tc>
      </w:tr>
      <w:tr w:rsidR="000136BB" w:rsidRPr="000136BB" w14:paraId="631F1113" w14:textId="77777777" w:rsidTr="00824245">
        <w:tc>
          <w:tcPr>
            <w:tcW w:w="8496" w:type="dxa"/>
            <w:gridSpan w:val="2"/>
          </w:tcPr>
          <w:p w14:paraId="395A9551" w14:textId="77777777" w:rsidR="000136BB" w:rsidRPr="000136BB" w:rsidRDefault="000136BB" w:rsidP="000136BB">
            <w:pPr>
              <w:pStyle w:val="TableText"/>
              <w:rPr>
                <w:b/>
              </w:rPr>
            </w:pPr>
            <w:r w:rsidRPr="000136BB">
              <w:rPr>
                <w:b/>
              </w:rPr>
              <w:t>CoolingTower:TwoSpeed</w:t>
            </w:r>
          </w:p>
        </w:tc>
      </w:tr>
      <w:tr w:rsidR="000136BB" w:rsidRPr="000136BB" w14:paraId="7302CF3D" w14:textId="77777777" w:rsidTr="00824245">
        <w:tc>
          <w:tcPr>
            <w:tcW w:w="1908" w:type="dxa"/>
          </w:tcPr>
          <w:p w14:paraId="39DEFF23" w14:textId="77777777" w:rsidR="000136BB" w:rsidRPr="000136BB" w:rsidRDefault="000136BB" w:rsidP="000136BB">
            <w:pPr>
              <w:pStyle w:val="TableText"/>
            </w:pPr>
          </w:p>
        </w:tc>
        <w:tc>
          <w:tcPr>
            <w:tcW w:w="6588" w:type="dxa"/>
          </w:tcPr>
          <w:p w14:paraId="3AEEB782" w14:textId="77777777" w:rsidR="000136BB" w:rsidRPr="000136BB" w:rsidRDefault="000136BB" w:rsidP="000136BB">
            <w:pPr>
              <w:pStyle w:val="TableText"/>
            </w:pPr>
            <w:r w:rsidRPr="000136BB">
              <w:t>Design Water Flow Rate</w:t>
            </w:r>
          </w:p>
        </w:tc>
      </w:tr>
      <w:tr w:rsidR="000136BB" w:rsidRPr="000136BB" w14:paraId="6D870192" w14:textId="77777777" w:rsidTr="00824245">
        <w:tc>
          <w:tcPr>
            <w:tcW w:w="1908" w:type="dxa"/>
          </w:tcPr>
          <w:p w14:paraId="4DD54F45" w14:textId="77777777" w:rsidR="000136BB" w:rsidRPr="000136BB" w:rsidRDefault="000136BB" w:rsidP="000136BB">
            <w:pPr>
              <w:pStyle w:val="TableText"/>
            </w:pPr>
          </w:p>
        </w:tc>
        <w:tc>
          <w:tcPr>
            <w:tcW w:w="6588" w:type="dxa"/>
          </w:tcPr>
          <w:p w14:paraId="0B4EEA81" w14:textId="77777777" w:rsidR="000136BB" w:rsidRPr="000136BB" w:rsidRDefault="000136BB" w:rsidP="000136BB">
            <w:pPr>
              <w:pStyle w:val="TableText"/>
            </w:pPr>
            <w:r w:rsidRPr="000136BB">
              <w:t>High Fan Speed Air Flow Rate</w:t>
            </w:r>
          </w:p>
        </w:tc>
      </w:tr>
      <w:tr w:rsidR="000136BB" w:rsidRPr="000136BB" w14:paraId="11BB9F86" w14:textId="77777777" w:rsidTr="00824245">
        <w:tc>
          <w:tcPr>
            <w:tcW w:w="1908" w:type="dxa"/>
          </w:tcPr>
          <w:p w14:paraId="6F542C68" w14:textId="77777777" w:rsidR="000136BB" w:rsidRPr="000136BB" w:rsidRDefault="000136BB" w:rsidP="000136BB">
            <w:pPr>
              <w:pStyle w:val="TableText"/>
            </w:pPr>
          </w:p>
        </w:tc>
        <w:tc>
          <w:tcPr>
            <w:tcW w:w="6588" w:type="dxa"/>
          </w:tcPr>
          <w:p w14:paraId="0B38810E" w14:textId="77777777" w:rsidR="000136BB" w:rsidRPr="000136BB" w:rsidRDefault="000136BB" w:rsidP="000136BB">
            <w:pPr>
              <w:pStyle w:val="TableText"/>
            </w:pPr>
            <w:r w:rsidRPr="000136BB">
              <w:t>High Fan Speed Fan Power</w:t>
            </w:r>
          </w:p>
        </w:tc>
      </w:tr>
      <w:tr w:rsidR="000136BB" w:rsidRPr="000136BB" w14:paraId="130E103F" w14:textId="77777777" w:rsidTr="00824245">
        <w:tc>
          <w:tcPr>
            <w:tcW w:w="1908" w:type="dxa"/>
          </w:tcPr>
          <w:p w14:paraId="65E39C50" w14:textId="77777777" w:rsidR="000136BB" w:rsidRPr="000136BB" w:rsidRDefault="000136BB" w:rsidP="000136BB">
            <w:pPr>
              <w:pStyle w:val="TableText"/>
            </w:pPr>
          </w:p>
        </w:tc>
        <w:tc>
          <w:tcPr>
            <w:tcW w:w="6588" w:type="dxa"/>
          </w:tcPr>
          <w:p w14:paraId="67F09196" w14:textId="77777777" w:rsidR="000136BB" w:rsidRPr="000136BB" w:rsidRDefault="000136BB" w:rsidP="000136BB">
            <w:pPr>
              <w:pStyle w:val="TableText"/>
            </w:pPr>
            <w:r w:rsidRPr="000136BB">
              <w:t>High Fan Speed U-Factor Times Area Value</w:t>
            </w:r>
          </w:p>
        </w:tc>
      </w:tr>
      <w:tr w:rsidR="000136BB" w:rsidRPr="000136BB" w14:paraId="02F6A9DC" w14:textId="77777777" w:rsidTr="00824245">
        <w:tc>
          <w:tcPr>
            <w:tcW w:w="8496" w:type="dxa"/>
            <w:gridSpan w:val="2"/>
          </w:tcPr>
          <w:p w14:paraId="1D91F1D1" w14:textId="77777777" w:rsidR="000136BB" w:rsidRPr="000136BB" w:rsidRDefault="000136BB" w:rsidP="000136BB">
            <w:pPr>
              <w:pStyle w:val="TableText"/>
              <w:rPr>
                <w:b/>
              </w:rPr>
            </w:pPr>
            <w:r w:rsidRPr="000136BB">
              <w:rPr>
                <w:b/>
              </w:rPr>
              <w:t>CoolingTower:VariableSpeed</w:t>
            </w:r>
          </w:p>
        </w:tc>
      </w:tr>
      <w:tr w:rsidR="000136BB" w:rsidRPr="000136BB" w14:paraId="0E91B616" w14:textId="77777777" w:rsidTr="00824245">
        <w:tc>
          <w:tcPr>
            <w:tcW w:w="1908" w:type="dxa"/>
          </w:tcPr>
          <w:p w14:paraId="4BDF029C" w14:textId="77777777" w:rsidR="000136BB" w:rsidRPr="000136BB" w:rsidRDefault="000136BB" w:rsidP="000136BB">
            <w:pPr>
              <w:pStyle w:val="TableText"/>
            </w:pPr>
          </w:p>
        </w:tc>
        <w:tc>
          <w:tcPr>
            <w:tcW w:w="6588" w:type="dxa"/>
          </w:tcPr>
          <w:p w14:paraId="45740286" w14:textId="77777777" w:rsidR="000136BB" w:rsidRPr="000136BB" w:rsidRDefault="000136BB" w:rsidP="000136BB">
            <w:pPr>
              <w:pStyle w:val="TableText"/>
            </w:pPr>
            <w:r w:rsidRPr="000136BB">
              <w:t>Design Water Flow Rate</w:t>
            </w:r>
          </w:p>
        </w:tc>
      </w:tr>
      <w:tr w:rsidR="000136BB" w:rsidRPr="000136BB" w14:paraId="614122E6" w14:textId="77777777" w:rsidTr="00824245">
        <w:tc>
          <w:tcPr>
            <w:tcW w:w="1908" w:type="dxa"/>
          </w:tcPr>
          <w:p w14:paraId="07031096" w14:textId="77777777" w:rsidR="000136BB" w:rsidRPr="000136BB" w:rsidRDefault="000136BB" w:rsidP="000136BB">
            <w:pPr>
              <w:pStyle w:val="TableText"/>
            </w:pPr>
          </w:p>
        </w:tc>
        <w:tc>
          <w:tcPr>
            <w:tcW w:w="6588" w:type="dxa"/>
          </w:tcPr>
          <w:p w14:paraId="1B9FEC83" w14:textId="77777777" w:rsidR="000136BB" w:rsidRPr="000136BB" w:rsidRDefault="000136BB" w:rsidP="000136BB">
            <w:pPr>
              <w:pStyle w:val="TableText"/>
            </w:pPr>
            <w:r w:rsidRPr="000136BB">
              <w:t>Design Air Flow Rate</w:t>
            </w:r>
          </w:p>
        </w:tc>
      </w:tr>
      <w:tr w:rsidR="000136BB" w:rsidRPr="000136BB" w14:paraId="7FBD6930" w14:textId="77777777" w:rsidTr="00824245">
        <w:tc>
          <w:tcPr>
            <w:tcW w:w="1908" w:type="dxa"/>
          </w:tcPr>
          <w:p w14:paraId="1AE4AC12" w14:textId="77777777" w:rsidR="000136BB" w:rsidRPr="000136BB" w:rsidRDefault="000136BB" w:rsidP="000136BB">
            <w:pPr>
              <w:pStyle w:val="TableText"/>
            </w:pPr>
          </w:p>
        </w:tc>
        <w:tc>
          <w:tcPr>
            <w:tcW w:w="6588" w:type="dxa"/>
          </w:tcPr>
          <w:p w14:paraId="51A9F233" w14:textId="77777777" w:rsidR="000136BB" w:rsidRPr="000136BB" w:rsidRDefault="000136BB" w:rsidP="000136BB">
            <w:pPr>
              <w:pStyle w:val="TableText"/>
            </w:pPr>
            <w:r w:rsidRPr="000136BB">
              <w:t>Design Fan Power</w:t>
            </w:r>
          </w:p>
        </w:tc>
      </w:tr>
      <w:tr w:rsidR="000136BB" w:rsidRPr="000136BB" w14:paraId="68C1718C" w14:textId="77777777" w:rsidTr="00824245">
        <w:tc>
          <w:tcPr>
            <w:tcW w:w="8496" w:type="dxa"/>
            <w:gridSpan w:val="2"/>
          </w:tcPr>
          <w:p w14:paraId="20794E66" w14:textId="77777777" w:rsidR="000136BB" w:rsidRPr="000136BB" w:rsidRDefault="000136BB" w:rsidP="000136BB">
            <w:pPr>
              <w:pStyle w:val="TableText"/>
              <w:rPr>
                <w:b/>
              </w:rPr>
            </w:pPr>
            <w:r w:rsidRPr="000136BB">
              <w:rPr>
                <w:b/>
              </w:rPr>
              <w:t>CoolingTower:VariableSpeed:Merkel</w:t>
            </w:r>
          </w:p>
        </w:tc>
      </w:tr>
      <w:tr w:rsidR="000136BB" w:rsidRPr="000136BB" w14:paraId="25EFCC34" w14:textId="77777777" w:rsidTr="00824245">
        <w:tc>
          <w:tcPr>
            <w:tcW w:w="1908" w:type="dxa"/>
          </w:tcPr>
          <w:p w14:paraId="602E0789" w14:textId="77777777" w:rsidR="000136BB" w:rsidRPr="000136BB" w:rsidRDefault="000136BB" w:rsidP="000136BB">
            <w:pPr>
              <w:pStyle w:val="TableText"/>
            </w:pPr>
          </w:p>
        </w:tc>
        <w:tc>
          <w:tcPr>
            <w:tcW w:w="6588" w:type="dxa"/>
          </w:tcPr>
          <w:p w14:paraId="60E40063" w14:textId="77777777" w:rsidR="000136BB" w:rsidRPr="000136BB" w:rsidRDefault="000136BB" w:rsidP="000136BB">
            <w:pPr>
              <w:pStyle w:val="TableText"/>
            </w:pPr>
            <w:r w:rsidRPr="000136BB">
              <w:t>Nominal Capacity</w:t>
            </w:r>
          </w:p>
        </w:tc>
      </w:tr>
      <w:tr w:rsidR="000136BB" w:rsidRPr="000136BB" w14:paraId="45F95779" w14:textId="77777777" w:rsidTr="00824245">
        <w:tc>
          <w:tcPr>
            <w:tcW w:w="1908" w:type="dxa"/>
          </w:tcPr>
          <w:p w14:paraId="7B79B27D" w14:textId="77777777" w:rsidR="000136BB" w:rsidRPr="000136BB" w:rsidRDefault="000136BB" w:rsidP="000136BB">
            <w:pPr>
              <w:pStyle w:val="TableText"/>
            </w:pPr>
          </w:p>
        </w:tc>
        <w:tc>
          <w:tcPr>
            <w:tcW w:w="6588" w:type="dxa"/>
          </w:tcPr>
          <w:p w14:paraId="06C1702E" w14:textId="77777777" w:rsidR="000136BB" w:rsidRPr="000136BB" w:rsidRDefault="000136BB" w:rsidP="000136BB">
            <w:pPr>
              <w:pStyle w:val="TableText"/>
            </w:pPr>
            <w:r w:rsidRPr="000136BB">
              <w:t>Design Water Flow Rate</w:t>
            </w:r>
          </w:p>
        </w:tc>
      </w:tr>
      <w:tr w:rsidR="000136BB" w:rsidRPr="000136BB" w14:paraId="54D10DE7" w14:textId="77777777" w:rsidTr="00824245">
        <w:tc>
          <w:tcPr>
            <w:tcW w:w="1908" w:type="dxa"/>
          </w:tcPr>
          <w:p w14:paraId="099D90BB" w14:textId="77777777" w:rsidR="000136BB" w:rsidRPr="000136BB" w:rsidRDefault="000136BB" w:rsidP="000136BB">
            <w:pPr>
              <w:pStyle w:val="TableText"/>
            </w:pPr>
          </w:p>
        </w:tc>
        <w:tc>
          <w:tcPr>
            <w:tcW w:w="6588" w:type="dxa"/>
          </w:tcPr>
          <w:p w14:paraId="7CC60C41" w14:textId="77777777" w:rsidR="000136BB" w:rsidRPr="000136BB" w:rsidRDefault="000136BB" w:rsidP="000136BB">
            <w:pPr>
              <w:pStyle w:val="TableText"/>
            </w:pPr>
            <w:r w:rsidRPr="000136BB">
              <w:t>Design Air Flow Rate U-Factor Times Area Value</w:t>
            </w:r>
          </w:p>
        </w:tc>
      </w:tr>
      <w:tr w:rsidR="000136BB" w:rsidRPr="000136BB" w14:paraId="28445A5C" w14:textId="77777777" w:rsidTr="00824245">
        <w:tc>
          <w:tcPr>
            <w:tcW w:w="8496" w:type="dxa"/>
            <w:gridSpan w:val="2"/>
          </w:tcPr>
          <w:p w14:paraId="730F2D28" w14:textId="77777777" w:rsidR="000136BB" w:rsidRPr="000136BB" w:rsidRDefault="000136BB" w:rsidP="000136BB">
            <w:pPr>
              <w:pStyle w:val="TableText"/>
              <w:rPr>
                <w:b/>
              </w:rPr>
            </w:pPr>
            <w:r w:rsidRPr="000136BB">
              <w:rPr>
                <w:b/>
              </w:rPr>
              <w:t>EvaporativeCooler:Indirect:ResearchSpecial</w:t>
            </w:r>
          </w:p>
        </w:tc>
      </w:tr>
      <w:tr w:rsidR="000136BB" w:rsidRPr="000136BB" w14:paraId="73FD9D26" w14:textId="77777777" w:rsidTr="00824245">
        <w:tc>
          <w:tcPr>
            <w:tcW w:w="1908" w:type="dxa"/>
          </w:tcPr>
          <w:p w14:paraId="614B3497" w14:textId="77777777" w:rsidR="000136BB" w:rsidRPr="000136BB" w:rsidRDefault="000136BB" w:rsidP="000136BB">
            <w:pPr>
              <w:pStyle w:val="TableText"/>
            </w:pPr>
          </w:p>
        </w:tc>
        <w:tc>
          <w:tcPr>
            <w:tcW w:w="6588" w:type="dxa"/>
          </w:tcPr>
          <w:p w14:paraId="1D2D7566" w14:textId="77777777" w:rsidR="000136BB" w:rsidRPr="000136BB" w:rsidRDefault="000136BB" w:rsidP="000136BB">
            <w:pPr>
              <w:pStyle w:val="TableText"/>
            </w:pPr>
            <w:r w:rsidRPr="000136BB">
              <w:t>Secondary Fan Flow Rate</w:t>
            </w:r>
          </w:p>
        </w:tc>
      </w:tr>
      <w:tr w:rsidR="000136BB" w:rsidRPr="000136BB" w14:paraId="26141284" w14:textId="77777777" w:rsidTr="00824245">
        <w:tc>
          <w:tcPr>
            <w:tcW w:w="8496" w:type="dxa"/>
            <w:gridSpan w:val="2"/>
          </w:tcPr>
          <w:p w14:paraId="6382A580" w14:textId="77777777" w:rsidR="000136BB" w:rsidRPr="000136BB" w:rsidRDefault="000136BB" w:rsidP="000136BB">
            <w:pPr>
              <w:pStyle w:val="TableText"/>
              <w:rPr>
                <w:b/>
              </w:rPr>
            </w:pPr>
            <w:r w:rsidRPr="000136BB">
              <w:rPr>
                <w:b/>
              </w:rPr>
              <w:t>EvaporativeFluidCooler:SingleSpeed</w:t>
            </w:r>
          </w:p>
        </w:tc>
      </w:tr>
      <w:tr w:rsidR="000136BB" w:rsidRPr="000136BB" w14:paraId="1A3B5682" w14:textId="77777777" w:rsidTr="00824245">
        <w:tc>
          <w:tcPr>
            <w:tcW w:w="1908" w:type="dxa"/>
          </w:tcPr>
          <w:p w14:paraId="6B1724D2" w14:textId="77777777" w:rsidR="000136BB" w:rsidRPr="000136BB" w:rsidRDefault="000136BB" w:rsidP="000136BB">
            <w:pPr>
              <w:pStyle w:val="TableText"/>
            </w:pPr>
          </w:p>
        </w:tc>
        <w:tc>
          <w:tcPr>
            <w:tcW w:w="6588" w:type="dxa"/>
          </w:tcPr>
          <w:p w14:paraId="71EC8871" w14:textId="77777777" w:rsidR="000136BB" w:rsidRPr="000136BB" w:rsidRDefault="000136BB" w:rsidP="000136BB">
            <w:pPr>
              <w:pStyle w:val="TableText"/>
            </w:pPr>
            <w:r w:rsidRPr="000136BB">
              <w:t>Design Air Flow Rate</w:t>
            </w:r>
          </w:p>
        </w:tc>
      </w:tr>
      <w:tr w:rsidR="000136BB" w:rsidRPr="000136BB" w14:paraId="795EFFBB" w14:textId="77777777" w:rsidTr="00824245">
        <w:tc>
          <w:tcPr>
            <w:tcW w:w="1908" w:type="dxa"/>
          </w:tcPr>
          <w:p w14:paraId="71726BA7" w14:textId="77777777" w:rsidR="000136BB" w:rsidRPr="000136BB" w:rsidRDefault="000136BB" w:rsidP="000136BB">
            <w:pPr>
              <w:pStyle w:val="TableText"/>
            </w:pPr>
          </w:p>
        </w:tc>
        <w:tc>
          <w:tcPr>
            <w:tcW w:w="6588" w:type="dxa"/>
          </w:tcPr>
          <w:p w14:paraId="4D98C8DF" w14:textId="77777777" w:rsidR="000136BB" w:rsidRPr="000136BB" w:rsidRDefault="000136BB" w:rsidP="000136BB">
            <w:pPr>
              <w:pStyle w:val="TableText"/>
            </w:pPr>
            <w:r w:rsidRPr="000136BB">
              <w:t>Design Air Flow Rate Fan Power</w:t>
            </w:r>
          </w:p>
        </w:tc>
      </w:tr>
      <w:tr w:rsidR="000136BB" w:rsidRPr="000136BB" w14:paraId="0CE4DEB3" w14:textId="77777777" w:rsidTr="00824245">
        <w:tc>
          <w:tcPr>
            <w:tcW w:w="1908" w:type="dxa"/>
          </w:tcPr>
          <w:p w14:paraId="4C859847" w14:textId="77777777" w:rsidR="000136BB" w:rsidRPr="000136BB" w:rsidRDefault="000136BB" w:rsidP="000136BB">
            <w:pPr>
              <w:pStyle w:val="TableText"/>
            </w:pPr>
          </w:p>
        </w:tc>
        <w:tc>
          <w:tcPr>
            <w:tcW w:w="6588" w:type="dxa"/>
          </w:tcPr>
          <w:p w14:paraId="3C2FB2A3" w14:textId="77777777" w:rsidR="000136BB" w:rsidRPr="000136BB" w:rsidRDefault="000136BB" w:rsidP="000136BB">
            <w:pPr>
              <w:pStyle w:val="TableText"/>
            </w:pPr>
            <w:r w:rsidRPr="000136BB">
              <w:t>Design Air Flow Rate U-factor Times Area Value</w:t>
            </w:r>
          </w:p>
        </w:tc>
      </w:tr>
      <w:tr w:rsidR="000136BB" w:rsidRPr="000136BB" w14:paraId="217A1F33" w14:textId="77777777" w:rsidTr="00824245">
        <w:tc>
          <w:tcPr>
            <w:tcW w:w="1908" w:type="dxa"/>
          </w:tcPr>
          <w:p w14:paraId="43403771" w14:textId="77777777" w:rsidR="000136BB" w:rsidRPr="000136BB" w:rsidRDefault="000136BB" w:rsidP="000136BB">
            <w:pPr>
              <w:pStyle w:val="TableText"/>
            </w:pPr>
          </w:p>
        </w:tc>
        <w:tc>
          <w:tcPr>
            <w:tcW w:w="6588" w:type="dxa"/>
          </w:tcPr>
          <w:p w14:paraId="119BCFA8" w14:textId="77777777" w:rsidR="000136BB" w:rsidRPr="000136BB" w:rsidRDefault="000136BB" w:rsidP="000136BB">
            <w:pPr>
              <w:pStyle w:val="TableText"/>
            </w:pPr>
            <w:r w:rsidRPr="000136BB">
              <w:t>Design Water Flow Rate</w:t>
            </w:r>
          </w:p>
        </w:tc>
      </w:tr>
      <w:tr w:rsidR="000136BB" w:rsidRPr="000136BB" w14:paraId="09FB5EE4" w14:textId="77777777" w:rsidTr="00824245">
        <w:tc>
          <w:tcPr>
            <w:tcW w:w="8496" w:type="dxa"/>
            <w:gridSpan w:val="2"/>
          </w:tcPr>
          <w:p w14:paraId="650B9FB9" w14:textId="77777777" w:rsidR="000136BB" w:rsidRPr="000136BB" w:rsidRDefault="000136BB" w:rsidP="000136BB">
            <w:pPr>
              <w:pStyle w:val="TableText"/>
              <w:rPr>
                <w:b/>
              </w:rPr>
            </w:pPr>
            <w:r w:rsidRPr="000136BB">
              <w:rPr>
                <w:b/>
              </w:rPr>
              <w:t>EvaporativeFluidCooler:TwoSpeed</w:t>
            </w:r>
          </w:p>
        </w:tc>
      </w:tr>
      <w:tr w:rsidR="000136BB" w:rsidRPr="000136BB" w14:paraId="646041C2" w14:textId="77777777" w:rsidTr="00824245">
        <w:tc>
          <w:tcPr>
            <w:tcW w:w="1908" w:type="dxa"/>
          </w:tcPr>
          <w:p w14:paraId="0B740CC6" w14:textId="77777777" w:rsidR="000136BB" w:rsidRPr="000136BB" w:rsidRDefault="000136BB" w:rsidP="000136BB">
            <w:pPr>
              <w:pStyle w:val="TableText"/>
            </w:pPr>
          </w:p>
        </w:tc>
        <w:tc>
          <w:tcPr>
            <w:tcW w:w="6588" w:type="dxa"/>
          </w:tcPr>
          <w:p w14:paraId="7E1AC764" w14:textId="77777777" w:rsidR="000136BB" w:rsidRPr="000136BB" w:rsidRDefault="000136BB" w:rsidP="000136BB">
            <w:pPr>
              <w:pStyle w:val="TableText"/>
            </w:pPr>
            <w:r w:rsidRPr="000136BB">
              <w:t>High Fan Speed Air Flow Rate</w:t>
            </w:r>
          </w:p>
        </w:tc>
      </w:tr>
      <w:tr w:rsidR="000136BB" w:rsidRPr="000136BB" w14:paraId="37A1956D" w14:textId="77777777" w:rsidTr="00824245">
        <w:tc>
          <w:tcPr>
            <w:tcW w:w="1908" w:type="dxa"/>
          </w:tcPr>
          <w:p w14:paraId="5BC7A82F" w14:textId="77777777" w:rsidR="000136BB" w:rsidRPr="000136BB" w:rsidRDefault="000136BB" w:rsidP="000136BB">
            <w:pPr>
              <w:pStyle w:val="TableText"/>
            </w:pPr>
          </w:p>
        </w:tc>
        <w:tc>
          <w:tcPr>
            <w:tcW w:w="6588" w:type="dxa"/>
          </w:tcPr>
          <w:p w14:paraId="158C04D1" w14:textId="77777777" w:rsidR="000136BB" w:rsidRPr="000136BB" w:rsidRDefault="000136BB" w:rsidP="000136BB">
            <w:pPr>
              <w:pStyle w:val="TableText"/>
            </w:pPr>
            <w:r w:rsidRPr="000136BB">
              <w:t>High Fan Speed Fan Power</w:t>
            </w:r>
          </w:p>
        </w:tc>
      </w:tr>
      <w:tr w:rsidR="000136BB" w:rsidRPr="000136BB" w14:paraId="488F3E72" w14:textId="77777777" w:rsidTr="00824245">
        <w:tc>
          <w:tcPr>
            <w:tcW w:w="1908" w:type="dxa"/>
          </w:tcPr>
          <w:p w14:paraId="4CEE45B9" w14:textId="77777777" w:rsidR="000136BB" w:rsidRPr="000136BB" w:rsidRDefault="000136BB" w:rsidP="000136BB">
            <w:pPr>
              <w:pStyle w:val="TableText"/>
            </w:pPr>
          </w:p>
        </w:tc>
        <w:tc>
          <w:tcPr>
            <w:tcW w:w="6588" w:type="dxa"/>
          </w:tcPr>
          <w:p w14:paraId="6BF59CDA" w14:textId="77777777" w:rsidR="000136BB" w:rsidRPr="000136BB" w:rsidRDefault="000136BB" w:rsidP="000136BB">
            <w:pPr>
              <w:pStyle w:val="TableText"/>
            </w:pPr>
            <w:r w:rsidRPr="000136BB">
              <w:t>High Fan Speed U-factor Times Area Value</w:t>
            </w:r>
          </w:p>
        </w:tc>
      </w:tr>
      <w:tr w:rsidR="000136BB" w:rsidRPr="000136BB" w14:paraId="209C20DB" w14:textId="77777777" w:rsidTr="00824245">
        <w:tc>
          <w:tcPr>
            <w:tcW w:w="1908" w:type="dxa"/>
          </w:tcPr>
          <w:p w14:paraId="3A5B80F1" w14:textId="77777777" w:rsidR="000136BB" w:rsidRPr="000136BB" w:rsidRDefault="000136BB" w:rsidP="000136BB">
            <w:pPr>
              <w:pStyle w:val="TableText"/>
            </w:pPr>
          </w:p>
        </w:tc>
        <w:tc>
          <w:tcPr>
            <w:tcW w:w="6588" w:type="dxa"/>
          </w:tcPr>
          <w:p w14:paraId="636E7C1C" w14:textId="77777777" w:rsidR="000136BB" w:rsidRPr="000136BB" w:rsidRDefault="000136BB" w:rsidP="000136BB">
            <w:pPr>
              <w:pStyle w:val="TableText"/>
            </w:pPr>
            <w:r w:rsidRPr="000136BB">
              <w:t>Design Water Flow Rate</w:t>
            </w:r>
          </w:p>
        </w:tc>
      </w:tr>
      <w:tr w:rsidR="000136BB" w:rsidRPr="000136BB" w14:paraId="7BCF6D53" w14:textId="77777777" w:rsidTr="00824245">
        <w:tc>
          <w:tcPr>
            <w:tcW w:w="8496" w:type="dxa"/>
            <w:gridSpan w:val="2"/>
          </w:tcPr>
          <w:p w14:paraId="20A52D81" w14:textId="77777777" w:rsidR="000136BB" w:rsidRPr="000136BB" w:rsidRDefault="000136BB" w:rsidP="000136BB">
            <w:pPr>
              <w:pStyle w:val="TableText"/>
              <w:rPr>
                <w:b/>
              </w:rPr>
            </w:pPr>
            <w:r w:rsidRPr="000136BB">
              <w:rPr>
                <w:b/>
              </w:rPr>
              <w:t>Fan:ComponentModel</w:t>
            </w:r>
          </w:p>
        </w:tc>
      </w:tr>
      <w:tr w:rsidR="000136BB" w:rsidRPr="000136BB" w14:paraId="23B2FA7C" w14:textId="77777777" w:rsidTr="00824245">
        <w:tc>
          <w:tcPr>
            <w:tcW w:w="1908" w:type="dxa"/>
          </w:tcPr>
          <w:p w14:paraId="5FA20395" w14:textId="77777777" w:rsidR="000136BB" w:rsidRPr="000136BB" w:rsidRDefault="000136BB" w:rsidP="000136BB">
            <w:pPr>
              <w:pStyle w:val="TableText"/>
            </w:pPr>
          </w:p>
        </w:tc>
        <w:tc>
          <w:tcPr>
            <w:tcW w:w="6588" w:type="dxa"/>
          </w:tcPr>
          <w:p w14:paraId="657063D6" w14:textId="77777777" w:rsidR="000136BB" w:rsidRPr="000136BB" w:rsidRDefault="000136BB" w:rsidP="000136BB">
            <w:pPr>
              <w:pStyle w:val="TableText"/>
            </w:pPr>
            <w:r w:rsidRPr="000136BB">
              <w:t>Maximum Flow Rate</w:t>
            </w:r>
          </w:p>
        </w:tc>
      </w:tr>
      <w:tr w:rsidR="000136BB" w:rsidRPr="000136BB" w14:paraId="22970132" w14:textId="77777777" w:rsidTr="00824245">
        <w:tc>
          <w:tcPr>
            <w:tcW w:w="1908" w:type="dxa"/>
          </w:tcPr>
          <w:p w14:paraId="2440368C" w14:textId="77777777" w:rsidR="000136BB" w:rsidRPr="000136BB" w:rsidRDefault="000136BB" w:rsidP="000136BB">
            <w:pPr>
              <w:pStyle w:val="TableText"/>
            </w:pPr>
          </w:p>
        </w:tc>
        <w:tc>
          <w:tcPr>
            <w:tcW w:w="6588" w:type="dxa"/>
          </w:tcPr>
          <w:p w14:paraId="4E7967FC" w14:textId="77777777" w:rsidR="000136BB" w:rsidRPr="000136BB" w:rsidRDefault="000136BB" w:rsidP="000136BB">
            <w:pPr>
              <w:pStyle w:val="TableText"/>
            </w:pPr>
            <w:r w:rsidRPr="000136BB">
              <w:t>Minimum Flow Rate</w:t>
            </w:r>
          </w:p>
        </w:tc>
      </w:tr>
      <w:tr w:rsidR="000136BB" w:rsidRPr="000136BB" w14:paraId="52A8AA11" w14:textId="77777777" w:rsidTr="00824245">
        <w:tc>
          <w:tcPr>
            <w:tcW w:w="1908" w:type="dxa"/>
          </w:tcPr>
          <w:p w14:paraId="16159C0E" w14:textId="77777777" w:rsidR="000136BB" w:rsidRPr="000136BB" w:rsidRDefault="000136BB" w:rsidP="000136BB">
            <w:pPr>
              <w:pStyle w:val="TableText"/>
            </w:pPr>
          </w:p>
        </w:tc>
        <w:tc>
          <w:tcPr>
            <w:tcW w:w="6588" w:type="dxa"/>
          </w:tcPr>
          <w:p w14:paraId="5610841A" w14:textId="77777777" w:rsidR="000136BB" w:rsidRPr="000136BB" w:rsidRDefault="000136BB" w:rsidP="000136BB">
            <w:pPr>
              <w:pStyle w:val="TableText"/>
            </w:pPr>
            <w:r w:rsidRPr="000136BB">
              <w:t>Motor Fan Pulley Ratio</w:t>
            </w:r>
          </w:p>
        </w:tc>
      </w:tr>
      <w:tr w:rsidR="000136BB" w:rsidRPr="000136BB" w14:paraId="5B0A3B16" w14:textId="77777777" w:rsidTr="00824245">
        <w:tc>
          <w:tcPr>
            <w:tcW w:w="1908" w:type="dxa"/>
          </w:tcPr>
          <w:p w14:paraId="2B91391A" w14:textId="77777777" w:rsidR="000136BB" w:rsidRPr="000136BB" w:rsidRDefault="000136BB" w:rsidP="000136BB">
            <w:pPr>
              <w:pStyle w:val="TableText"/>
            </w:pPr>
          </w:p>
        </w:tc>
        <w:tc>
          <w:tcPr>
            <w:tcW w:w="6588" w:type="dxa"/>
          </w:tcPr>
          <w:p w14:paraId="7D4855A3" w14:textId="77777777" w:rsidR="000136BB" w:rsidRPr="000136BB" w:rsidRDefault="000136BB" w:rsidP="000136BB">
            <w:pPr>
              <w:pStyle w:val="TableText"/>
            </w:pPr>
            <w:r w:rsidRPr="000136BB">
              <w:t>Belt Maximum Torque</w:t>
            </w:r>
          </w:p>
        </w:tc>
      </w:tr>
      <w:tr w:rsidR="000136BB" w:rsidRPr="000136BB" w14:paraId="6C32F144" w14:textId="77777777" w:rsidTr="00824245">
        <w:tc>
          <w:tcPr>
            <w:tcW w:w="1908" w:type="dxa"/>
          </w:tcPr>
          <w:p w14:paraId="328991FC" w14:textId="77777777" w:rsidR="000136BB" w:rsidRPr="000136BB" w:rsidRDefault="000136BB" w:rsidP="000136BB">
            <w:pPr>
              <w:pStyle w:val="TableText"/>
            </w:pPr>
          </w:p>
        </w:tc>
        <w:tc>
          <w:tcPr>
            <w:tcW w:w="6588" w:type="dxa"/>
          </w:tcPr>
          <w:p w14:paraId="62B245F7" w14:textId="77777777" w:rsidR="000136BB" w:rsidRPr="000136BB" w:rsidRDefault="000136BB" w:rsidP="000136BB">
            <w:pPr>
              <w:pStyle w:val="TableText"/>
            </w:pPr>
            <w:r w:rsidRPr="000136BB">
              <w:t>Maximum Motor Output Power</w:t>
            </w:r>
          </w:p>
        </w:tc>
      </w:tr>
      <w:tr w:rsidR="000136BB" w:rsidRPr="000136BB" w14:paraId="2EA4FB92" w14:textId="77777777" w:rsidTr="00824245">
        <w:tc>
          <w:tcPr>
            <w:tcW w:w="1908" w:type="dxa"/>
          </w:tcPr>
          <w:p w14:paraId="795EA40D" w14:textId="77777777" w:rsidR="000136BB" w:rsidRPr="000136BB" w:rsidRDefault="000136BB" w:rsidP="000136BB">
            <w:pPr>
              <w:pStyle w:val="TableText"/>
            </w:pPr>
          </w:p>
        </w:tc>
        <w:tc>
          <w:tcPr>
            <w:tcW w:w="6588" w:type="dxa"/>
          </w:tcPr>
          <w:p w14:paraId="3EC88BB9" w14:textId="77777777" w:rsidR="000136BB" w:rsidRPr="000136BB" w:rsidRDefault="000136BB" w:rsidP="000136BB">
            <w:pPr>
              <w:pStyle w:val="TableText"/>
            </w:pPr>
            <w:r w:rsidRPr="000136BB">
              <w:t>Maximum VFD Output Power</w:t>
            </w:r>
          </w:p>
        </w:tc>
      </w:tr>
      <w:tr w:rsidR="000136BB" w:rsidRPr="000136BB" w14:paraId="4C327D19" w14:textId="77777777" w:rsidTr="00824245">
        <w:tc>
          <w:tcPr>
            <w:tcW w:w="8496" w:type="dxa"/>
            <w:gridSpan w:val="2"/>
          </w:tcPr>
          <w:p w14:paraId="0A53CED5" w14:textId="77777777" w:rsidR="000136BB" w:rsidRPr="000136BB" w:rsidRDefault="000136BB" w:rsidP="000136BB">
            <w:pPr>
              <w:pStyle w:val="TableText"/>
              <w:rPr>
                <w:b/>
              </w:rPr>
            </w:pPr>
            <w:r w:rsidRPr="000136BB">
              <w:rPr>
                <w:b/>
              </w:rPr>
              <w:t>Fan:ConstantVolume</w:t>
            </w:r>
          </w:p>
        </w:tc>
      </w:tr>
      <w:tr w:rsidR="000136BB" w:rsidRPr="000136BB" w14:paraId="3DC0122F" w14:textId="77777777" w:rsidTr="00824245">
        <w:tc>
          <w:tcPr>
            <w:tcW w:w="1908" w:type="dxa"/>
          </w:tcPr>
          <w:p w14:paraId="47F5F901" w14:textId="77777777" w:rsidR="000136BB" w:rsidRPr="000136BB" w:rsidRDefault="000136BB" w:rsidP="000136BB">
            <w:pPr>
              <w:pStyle w:val="TableText"/>
            </w:pPr>
          </w:p>
        </w:tc>
        <w:tc>
          <w:tcPr>
            <w:tcW w:w="6588" w:type="dxa"/>
          </w:tcPr>
          <w:p w14:paraId="425E7BCC" w14:textId="77777777" w:rsidR="000136BB" w:rsidRPr="000136BB" w:rsidRDefault="000136BB" w:rsidP="000136BB">
            <w:pPr>
              <w:pStyle w:val="TableText"/>
            </w:pPr>
            <w:r w:rsidRPr="000136BB">
              <w:t>Maximum Flow Rate</w:t>
            </w:r>
          </w:p>
        </w:tc>
      </w:tr>
      <w:tr w:rsidR="000136BB" w:rsidRPr="000136BB" w14:paraId="19ADB776" w14:textId="77777777" w:rsidTr="00824245">
        <w:tc>
          <w:tcPr>
            <w:tcW w:w="8496" w:type="dxa"/>
            <w:gridSpan w:val="2"/>
          </w:tcPr>
          <w:p w14:paraId="0C865D15" w14:textId="77777777" w:rsidR="000136BB" w:rsidRPr="000136BB" w:rsidRDefault="000136BB" w:rsidP="000136BB">
            <w:pPr>
              <w:pStyle w:val="TableText"/>
              <w:rPr>
                <w:b/>
              </w:rPr>
            </w:pPr>
            <w:r w:rsidRPr="000136BB">
              <w:rPr>
                <w:b/>
              </w:rPr>
              <w:t>Fan:OnOff</w:t>
            </w:r>
          </w:p>
        </w:tc>
      </w:tr>
      <w:tr w:rsidR="000136BB" w:rsidRPr="000136BB" w14:paraId="096CC7EB" w14:textId="77777777" w:rsidTr="00824245">
        <w:tc>
          <w:tcPr>
            <w:tcW w:w="1908" w:type="dxa"/>
          </w:tcPr>
          <w:p w14:paraId="3863F2A0" w14:textId="77777777" w:rsidR="000136BB" w:rsidRPr="000136BB" w:rsidRDefault="000136BB" w:rsidP="000136BB">
            <w:pPr>
              <w:pStyle w:val="TableText"/>
            </w:pPr>
          </w:p>
        </w:tc>
        <w:tc>
          <w:tcPr>
            <w:tcW w:w="6588" w:type="dxa"/>
          </w:tcPr>
          <w:p w14:paraId="6D5FA5E9" w14:textId="77777777" w:rsidR="000136BB" w:rsidRPr="000136BB" w:rsidRDefault="000136BB" w:rsidP="000136BB">
            <w:pPr>
              <w:pStyle w:val="TableText"/>
            </w:pPr>
            <w:r w:rsidRPr="000136BB">
              <w:t>Maximum Flow Rate</w:t>
            </w:r>
          </w:p>
        </w:tc>
      </w:tr>
      <w:tr w:rsidR="000136BB" w:rsidRPr="000136BB" w14:paraId="495C3835" w14:textId="77777777" w:rsidTr="00824245">
        <w:tc>
          <w:tcPr>
            <w:tcW w:w="8496" w:type="dxa"/>
            <w:gridSpan w:val="2"/>
          </w:tcPr>
          <w:p w14:paraId="2D3E47FB" w14:textId="77777777" w:rsidR="000136BB" w:rsidRPr="000136BB" w:rsidRDefault="000136BB" w:rsidP="000136BB">
            <w:pPr>
              <w:pStyle w:val="TableText"/>
              <w:rPr>
                <w:b/>
              </w:rPr>
            </w:pPr>
            <w:r w:rsidRPr="000136BB">
              <w:rPr>
                <w:b/>
              </w:rPr>
              <w:t>FanPerformance:NightVentilation</w:t>
            </w:r>
          </w:p>
        </w:tc>
      </w:tr>
      <w:tr w:rsidR="000136BB" w:rsidRPr="000136BB" w14:paraId="5B742B4E" w14:textId="77777777" w:rsidTr="00824245">
        <w:tc>
          <w:tcPr>
            <w:tcW w:w="1908" w:type="dxa"/>
          </w:tcPr>
          <w:p w14:paraId="71E522CA" w14:textId="77777777" w:rsidR="000136BB" w:rsidRPr="000136BB" w:rsidRDefault="000136BB" w:rsidP="000136BB">
            <w:pPr>
              <w:pStyle w:val="TableText"/>
            </w:pPr>
          </w:p>
        </w:tc>
        <w:tc>
          <w:tcPr>
            <w:tcW w:w="6588" w:type="dxa"/>
          </w:tcPr>
          <w:p w14:paraId="7E74A1E8" w14:textId="77777777" w:rsidR="000136BB" w:rsidRPr="000136BB" w:rsidRDefault="000136BB" w:rsidP="000136BB">
            <w:pPr>
              <w:pStyle w:val="TableText"/>
            </w:pPr>
            <w:r w:rsidRPr="000136BB">
              <w:t>Maximum Flow Rate</w:t>
            </w:r>
          </w:p>
        </w:tc>
      </w:tr>
      <w:tr w:rsidR="000136BB" w:rsidRPr="000136BB" w14:paraId="3E90F378" w14:textId="77777777" w:rsidTr="00824245">
        <w:tc>
          <w:tcPr>
            <w:tcW w:w="8496" w:type="dxa"/>
            <w:gridSpan w:val="2"/>
          </w:tcPr>
          <w:p w14:paraId="12AE2A14" w14:textId="77777777" w:rsidR="000136BB" w:rsidRPr="000136BB" w:rsidRDefault="000136BB" w:rsidP="000136BB">
            <w:pPr>
              <w:pStyle w:val="TableText"/>
              <w:rPr>
                <w:b/>
              </w:rPr>
            </w:pPr>
            <w:r w:rsidRPr="000136BB">
              <w:rPr>
                <w:b/>
              </w:rPr>
              <w:t>Fan:VariableVolume</w:t>
            </w:r>
          </w:p>
        </w:tc>
      </w:tr>
      <w:tr w:rsidR="000136BB" w:rsidRPr="000136BB" w14:paraId="36BF1FDD" w14:textId="77777777" w:rsidTr="00824245">
        <w:tc>
          <w:tcPr>
            <w:tcW w:w="1908" w:type="dxa"/>
          </w:tcPr>
          <w:p w14:paraId="59D910E4" w14:textId="77777777" w:rsidR="000136BB" w:rsidRPr="000136BB" w:rsidRDefault="000136BB" w:rsidP="000136BB">
            <w:pPr>
              <w:pStyle w:val="TableText"/>
            </w:pPr>
          </w:p>
        </w:tc>
        <w:tc>
          <w:tcPr>
            <w:tcW w:w="6588" w:type="dxa"/>
          </w:tcPr>
          <w:p w14:paraId="7769F3E9" w14:textId="77777777" w:rsidR="000136BB" w:rsidRPr="000136BB" w:rsidRDefault="000136BB" w:rsidP="000136BB">
            <w:pPr>
              <w:pStyle w:val="TableText"/>
            </w:pPr>
            <w:r w:rsidRPr="000136BB">
              <w:t>Maximum Flow Rate</w:t>
            </w:r>
          </w:p>
        </w:tc>
      </w:tr>
      <w:tr w:rsidR="000136BB" w:rsidRPr="000136BB" w14:paraId="05A67F5E" w14:textId="77777777" w:rsidTr="00824245">
        <w:tc>
          <w:tcPr>
            <w:tcW w:w="8496" w:type="dxa"/>
            <w:gridSpan w:val="2"/>
          </w:tcPr>
          <w:p w14:paraId="5D36429E" w14:textId="77777777" w:rsidR="000136BB" w:rsidRPr="000136BB" w:rsidRDefault="000136BB" w:rsidP="000136BB">
            <w:pPr>
              <w:pStyle w:val="TableText"/>
              <w:rPr>
                <w:b/>
              </w:rPr>
            </w:pPr>
            <w:r w:rsidRPr="000136BB">
              <w:rPr>
                <w:b/>
              </w:rPr>
              <w:t>FluidCooler:SingleSpeed</w:t>
            </w:r>
          </w:p>
        </w:tc>
      </w:tr>
      <w:tr w:rsidR="000136BB" w:rsidRPr="000136BB" w14:paraId="163894BA" w14:textId="77777777" w:rsidTr="00824245">
        <w:tc>
          <w:tcPr>
            <w:tcW w:w="1908" w:type="dxa"/>
          </w:tcPr>
          <w:p w14:paraId="5F70F610" w14:textId="77777777" w:rsidR="000136BB" w:rsidRPr="000136BB" w:rsidRDefault="000136BB" w:rsidP="000136BB">
            <w:pPr>
              <w:pStyle w:val="TableText"/>
            </w:pPr>
          </w:p>
        </w:tc>
        <w:tc>
          <w:tcPr>
            <w:tcW w:w="6588" w:type="dxa"/>
          </w:tcPr>
          <w:p w14:paraId="0B9CB781" w14:textId="77777777" w:rsidR="000136BB" w:rsidRPr="000136BB" w:rsidRDefault="000136BB" w:rsidP="000136BB">
            <w:pPr>
              <w:pStyle w:val="TableText"/>
            </w:pPr>
            <w:r w:rsidRPr="000136BB">
              <w:t>Design Air Flow Rate U-factor Times Area Value</w:t>
            </w:r>
          </w:p>
        </w:tc>
      </w:tr>
      <w:tr w:rsidR="000136BB" w:rsidRPr="000136BB" w14:paraId="3DC17357" w14:textId="77777777" w:rsidTr="00824245">
        <w:tc>
          <w:tcPr>
            <w:tcW w:w="1908" w:type="dxa"/>
          </w:tcPr>
          <w:p w14:paraId="13AE5447" w14:textId="77777777" w:rsidR="000136BB" w:rsidRPr="000136BB" w:rsidRDefault="000136BB" w:rsidP="000136BB">
            <w:pPr>
              <w:pStyle w:val="TableText"/>
            </w:pPr>
          </w:p>
        </w:tc>
        <w:tc>
          <w:tcPr>
            <w:tcW w:w="6588" w:type="dxa"/>
          </w:tcPr>
          <w:p w14:paraId="21E3DDD2" w14:textId="77777777" w:rsidR="000136BB" w:rsidRPr="000136BB" w:rsidRDefault="000136BB" w:rsidP="000136BB">
            <w:pPr>
              <w:pStyle w:val="TableText"/>
            </w:pPr>
            <w:r w:rsidRPr="000136BB">
              <w:t>Design Water Flow Rate</w:t>
            </w:r>
          </w:p>
        </w:tc>
      </w:tr>
      <w:tr w:rsidR="000136BB" w:rsidRPr="000136BB" w14:paraId="5D0FAF93" w14:textId="77777777" w:rsidTr="00824245">
        <w:tc>
          <w:tcPr>
            <w:tcW w:w="1908" w:type="dxa"/>
          </w:tcPr>
          <w:p w14:paraId="4172B755" w14:textId="77777777" w:rsidR="000136BB" w:rsidRPr="000136BB" w:rsidRDefault="000136BB" w:rsidP="000136BB">
            <w:pPr>
              <w:pStyle w:val="TableText"/>
            </w:pPr>
          </w:p>
        </w:tc>
        <w:tc>
          <w:tcPr>
            <w:tcW w:w="6588" w:type="dxa"/>
          </w:tcPr>
          <w:p w14:paraId="68F012D7" w14:textId="77777777" w:rsidR="000136BB" w:rsidRPr="000136BB" w:rsidRDefault="000136BB" w:rsidP="000136BB">
            <w:pPr>
              <w:pStyle w:val="TableText"/>
            </w:pPr>
            <w:r w:rsidRPr="000136BB">
              <w:t>Design Air Flow Rate</w:t>
            </w:r>
          </w:p>
        </w:tc>
      </w:tr>
      <w:tr w:rsidR="000136BB" w:rsidRPr="000136BB" w14:paraId="19E06C74" w14:textId="77777777" w:rsidTr="00824245">
        <w:tc>
          <w:tcPr>
            <w:tcW w:w="1908" w:type="dxa"/>
          </w:tcPr>
          <w:p w14:paraId="3DCF82B4" w14:textId="77777777" w:rsidR="000136BB" w:rsidRPr="000136BB" w:rsidRDefault="000136BB" w:rsidP="000136BB">
            <w:pPr>
              <w:pStyle w:val="TableText"/>
            </w:pPr>
          </w:p>
        </w:tc>
        <w:tc>
          <w:tcPr>
            <w:tcW w:w="6588" w:type="dxa"/>
          </w:tcPr>
          <w:p w14:paraId="5CD6073C" w14:textId="77777777" w:rsidR="000136BB" w:rsidRPr="000136BB" w:rsidRDefault="000136BB" w:rsidP="000136BB">
            <w:pPr>
              <w:pStyle w:val="TableText"/>
            </w:pPr>
            <w:r w:rsidRPr="000136BB">
              <w:t>Design Air Flow Rate Fan Power</w:t>
            </w:r>
          </w:p>
        </w:tc>
      </w:tr>
      <w:tr w:rsidR="000136BB" w:rsidRPr="000136BB" w14:paraId="04798589" w14:textId="77777777" w:rsidTr="00824245">
        <w:tc>
          <w:tcPr>
            <w:tcW w:w="8496" w:type="dxa"/>
            <w:gridSpan w:val="2"/>
          </w:tcPr>
          <w:p w14:paraId="51AD67F2" w14:textId="77777777" w:rsidR="000136BB" w:rsidRPr="000136BB" w:rsidRDefault="000136BB" w:rsidP="000136BB">
            <w:pPr>
              <w:pStyle w:val="TableText"/>
              <w:rPr>
                <w:b/>
              </w:rPr>
            </w:pPr>
            <w:r w:rsidRPr="000136BB">
              <w:rPr>
                <w:b/>
              </w:rPr>
              <w:t>FluidCooler:TwoSpeed</w:t>
            </w:r>
          </w:p>
        </w:tc>
      </w:tr>
      <w:tr w:rsidR="000136BB" w:rsidRPr="000136BB" w14:paraId="14A536A7" w14:textId="77777777" w:rsidTr="00824245">
        <w:tc>
          <w:tcPr>
            <w:tcW w:w="1908" w:type="dxa"/>
          </w:tcPr>
          <w:p w14:paraId="45048B59" w14:textId="77777777" w:rsidR="000136BB" w:rsidRPr="000136BB" w:rsidRDefault="000136BB" w:rsidP="000136BB">
            <w:pPr>
              <w:pStyle w:val="TableText"/>
            </w:pPr>
          </w:p>
        </w:tc>
        <w:tc>
          <w:tcPr>
            <w:tcW w:w="6588" w:type="dxa"/>
          </w:tcPr>
          <w:p w14:paraId="5A62A01C" w14:textId="77777777" w:rsidR="000136BB" w:rsidRPr="000136BB" w:rsidRDefault="000136BB" w:rsidP="000136BB">
            <w:pPr>
              <w:pStyle w:val="TableText"/>
            </w:pPr>
            <w:r w:rsidRPr="000136BB">
              <w:t>High Fan Speed U-factor Times Area Value</w:t>
            </w:r>
          </w:p>
        </w:tc>
      </w:tr>
      <w:tr w:rsidR="000136BB" w:rsidRPr="000136BB" w14:paraId="0696EC75" w14:textId="77777777" w:rsidTr="00824245">
        <w:tc>
          <w:tcPr>
            <w:tcW w:w="1908" w:type="dxa"/>
          </w:tcPr>
          <w:p w14:paraId="212E6E66" w14:textId="77777777" w:rsidR="000136BB" w:rsidRPr="000136BB" w:rsidRDefault="000136BB" w:rsidP="000136BB">
            <w:pPr>
              <w:pStyle w:val="TableText"/>
            </w:pPr>
          </w:p>
        </w:tc>
        <w:tc>
          <w:tcPr>
            <w:tcW w:w="6588" w:type="dxa"/>
          </w:tcPr>
          <w:p w14:paraId="0D4E0EB5" w14:textId="77777777" w:rsidR="000136BB" w:rsidRPr="000136BB" w:rsidRDefault="000136BB" w:rsidP="000136BB">
            <w:pPr>
              <w:pStyle w:val="TableText"/>
            </w:pPr>
            <w:r w:rsidRPr="000136BB">
              <w:t>Design Water Flow Rate</w:t>
            </w:r>
          </w:p>
        </w:tc>
      </w:tr>
      <w:tr w:rsidR="000136BB" w:rsidRPr="000136BB" w14:paraId="6AC85A78" w14:textId="77777777" w:rsidTr="00824245">
        <w:tc>
          <w:tcPr>
            <w:tcW w:w="1908" w:type="dxa"/>
          </w:tcPr>
          <w:p w14:paraId="66F9E88B" w14:textId="77777777" w:rsidR="000136BB" w:rsidRPr="000136BB" w:rsidRDefault="000136BB" w:rsidP="000136BB">
            <w:pPr>
              <w:pStyle w:val="TableText"/>
            </w:pPr>
          </w:p>
        </w:tc>
        <w:tc>
          <w:tcPr>
            <w:tcW w:w="6588" w:type="dxa"/>
          </w:tcPr>
          <w:p w14:paraId="1C5B0480" w14:textId="77777777" w:rsidR="000136BB" w:rsidRPr="000136BB" w:rsidRDefault="000136BB" w:rsidP="000136BB">
            <w:pPr>
              <w:pStyle w:val="TableText"/>
            </w:pPr>
            <w:r w:rsidRPr="000136BB">
              <w:t>High Fan Speed Air Flow Rate</w:t>
            </w:r>
          </w:p>
        </w:tc>
      </w:tr>
      <w:tr w:rsidR="000136BB" w:rsidRPr="000136BB" w14:paraId="4A38C564" w14:textId="77777777" w:rsidTr="00824245">
        <w:tc>
          <w:tcPr>
            <w:tcW w:w="1908" w:type="dxa"/>
          </w:tcPr>
          <w:p w14:paraId="2343A1BC" w14:textId="77777777" w:rsidR="000136BB" w:rsidRPr="000136BB" w:rsidRDefault="000136BB" w:rsidP="000136BB">
            <w:pPr>
              <w:pStyle w:val="TableText"/>
            </w:pPr>
          </w:p>
        </w:tc>
        <w:tc>
          <w:tcPr>
            <w:tcW w:w="6588" w:type="dxa"/>
          </w:tcPr>
          <w:p w14:paraId="74A071C0" w14:textId="77777777" w:rsidR="000136BB" w:rsidRPr="000136BB" w:rsidRDefault="000136BB" w:rsidP="000136BB">
            <w:pPr>
              <w:pStyle w:val="TableText"/>
            </w:pPr>
            <w:r w:rsidRPr="000136BB">
              <w:t>High Fan Speed Fan Power</w:t>
            </w:r>
          </w:p>
        </w:tc>
      </w:tr>
      <w:tr w:rsidR="000136BB" w:rsidRPr="000136BB" w14:paraId="407933FC" w14:textId="77777777" w:rsidTr="00824245">
        <w:tc>
          <w:tcPr>
            <w:tcW w:w="8496" w:type="dxa"/>
            <w:gridSpan w:val="2"/>
          </w:tcPr>
          <w:p w14:paraId="7EF963DE" w14:textId="77777777" w:rsidR="000136BB" w:rsidRPr="000136BB" w:rsidRDefault="000136BB" w:rsidP="000136BB">
            <w:pPr>
              <w:pStyle w:val="TableText"/>
              <w:rPr>
                <w:b/>
              </w:rPr>
            </w:pPr>
            <w:r w:rsidRPr="000136BB">
              <w:rPr>
                <w:b/>
              </w:rPr>
              <w:t>HeaderedPumps:ConstantSpeed</w:t>
            </w:r>
          </w:p>
        </w:tc>
      </w:tr>
      <w:tr w:rsidR="000136BB" w:rsidRPr="000136BB" w14:paraId="5E3BA559" w14:textId="77777777" w:rsidTr="00824245">
        <w:tc>
          <w:tcPr>
            <w:tcW w:w="1908" w:type="dxa"/>
          </w:tcPr>
          <w:p w14:paraId="04CC199A" w14:textId="77777777" w:rsidR="000136BB" w:rsidRPr="000136BB" w:rsidRDefault="000136BB" w:rsidP="000136BB">
            <w:pPr>
              <w:pStyle w:val="TableText"/>
            </w:pPr>
          </w:p>
        </w:tc>
        <w:tc>
          <w:tcPr>
            <w:tcW w:w="6588" w:type="dxa"/>
          </w:tcPr>
          <w:p w14:paraId="24FECE43" w14:textId="77777777" w:rsidR="000136BB" w:rsidRPr="000136BB" w:rsidRDefault="000136BB" w:rsidP="000136BB">
            <w:pPr>
              <w:pStyle w:val="TableText"/>
            </w:pPr>
            <w:r w:rsidRPr="000136BB">
              <w:t>Total Rated Flow Rate</w:t>
            </w:r>
          </w:p>
        </w:tc>
      </w:tr>
      <w:tr w:rsidR="000136BB" w:rsidRPr="000136BB" w14:paraId="5DD6B621" w14:textId="77777777" w:rsidTr="00824245">
        <w:tc>
          <w:tcPr>
            <w:tcW w:w="1908" w:type="dxa"/>
          </w:tcPr>
          <w:p w14:paraId="31432C56" w14:textId="77777777" w:rsidR="000136BB" w:rsidRPr="000136BB" w:rsidRDefault="000136BB" w:rsidP="000136BB">
            <w:pPr>
              <w:pStyle w:val="TableText"/>
            </w:pPr>
          </w:p>
        </w:tc>
        <w:tc>
          <w:tcPr>
            <w:tcW w:w="6588" w:type="dxa"/>
          </w:tcPr>
          <w:p w14:paraId="7908B362" w14:textId="77777777" w:rsidR="000136BB" w:rsidRPr="000136BB" w:rsidRDefault="000136BB" w:rsidP="000136BB">
            <w:pPr>
              <w:pStyle w:val="TableText"/>
            </w:pPr>
            <w:r w:rsidRPr="000136BB">
              <w:t>Rated Power Consumption</w:t>
            </w:r>
          </w:p>
        </w:tc>
      </w:tr>
      <w:tr w:rsidR="000136BB" w:rsidRPr="000136BB" w14:paraId="119E3158" w14:textId="77777777" w:rsidTr="00824245">
        <w:tc>
          <w:tcPr>
            <w:tcW w:w="8496" w:type="dxa"/>
            <w:gridSpan w:val="2"/>
          </w:tcPr>
          <w:p w14:paraId="1115EFD3" w14:textId="77777777" w:rsidR="000136BB" w:rsidRPr="000136BB" w:rsidRDefault="000136BB" w:rsidP="000136BB">
            <w:pPr>
              <w:pStyle w:val="TableText"/>
              <w:rPr>
                <w:b/>
              </w:rPr>
            </w:pPr>
            <w:r w:rsidRPr="000136BB">
              <w:rPr>
                <w:b/>
              </w:rPr>
              <w:t>HeaderedPumps:VariableSpeed</w:t>
            </w:r>
          </w:p>
        </w:tc>
      </w:tr>
      <w:tr w:rsidR="000136BB" w:rsidRPr="000136BB" w14:paraId="7B0FCE4B" w14:textId="77777777" w:rsidTr="00824245">
        <w:tc>
          <w:tcPr>
            <w:tcW w:w="1908" w:type="dxa"/>
          </w:tcPr>
          <w:p w14:paraId="7CD7BF94" w14:textId="77777777" w:rsidR="000136BB" w:rsidRPr="000136BB" w:rsidRDefault="000136BB" w:rsidP="000136BB">
            <w:pPr>
              <w:pStyle w:val="TableText"/>
            </w:pPr>
          </w:p>
        </w:tc>
        <w:tc>
          <w:tcPr>
            <w:tcW w:w="6588" w:type="dxa"/>
          </w:tcPr>
          <w:p w14:paraId="7BDD7CF5" w14:textId="77777777" w:rsidR="000136BB" w:rsidRPr="000136BB" w:rsidRDefault="000136BB" w:rsidP="000136BB">
            <w:pPr>
              <w:pStyle w:val="TableText"/>
            </w:pPr>
            <w:r w:rsidRPr="000136BB">
              <w:t>Total Rated Flow Rate</w:t>
            </w:r>
          </w:p>
        </w:tc>
      </w:tr>
      <w:tr w:rsidR="000136BB" w:rsidRPr="000136BB" w14:paraId="45141B68" w14:textId="77777777" w:rsidTr="00824245">
        <w:tc>
          <w:tcPr>
            <w:tcW w:w="1908" w:type="dxa"/>
          </w:tcPr>
          <w:p w14:paraId="286A06DD" w14:textId="77777777" w:rsidR="000136BB" w:rsidRPr="000136BB" w:rsidRDefault="000136BB" w:rsidP="000136BB">
            <w:pPr>
              <w:pStyle w:val="TableText"/>
            </w:pPr>
          </w:p>
        </w:tc>
        <w:tc>
          <w:tcPr>
            <w:tcW w:w="6588" w:type="dxa"/>
          </w:tcPr>
          <w:p w14:paraId="06960A41" w14:textId="77777777" w:rsidR="000136BB" w:rsidRPr="000136BB" w:rsidRDefault="000136BB" w:rsidP="000136BB">
            <w:pPr>
              <w:pStyle w:val="TableText"/>
            </w:pPr>
            <w:r w:rsidRPr="000136BB">
              <w:t>Rated Power Consumption</w:t>
            </w:r>
          </w:p>
        </w:tc>
      </w:tr>
      <w:tr w:rsidR="000136BB" w:rsidRPr="000136BB" w14:paraId="66606ECB" w14:textId="77777777" w:rsidTr="00824245">
        <w:tc>
          <w:tcPr>
            <w:tcW w:w="8496" w:type="dxa"/>
            <w:gridSpan w:val="2"/>
          </w:tcPr>
          <w:p w14:paraId="2F6C3CAC" w14:textId="77777777" w:rsidR="000136BB" w:rsidRPr="000136BB" w:rsidRDefault="000136BB" w:rsidP="000136BB">
            <w:pPr>
              <w:pStyle w:val="TableText"/>
              <w:rPr>
                <w:b/>
              </w:rPr>
            </w:pPr>
            <w:r w:rsidRPr="000136BB">
              <w:rPr>
                <w:b/>
              </w:rPr>
              <w:t>HeatExchanger:AirToAir:SensibleAndLatent</w:t>
            </w:r>
          </w:p>
        </w:tc>
      </w:tr>
      <w:tr w:rsidR="000136BB" w:rsidRPr="000136BB" w14:paraId="43EF87EA" w14:textId="77777777" w:rsidTr="00824245">
        <w:tc>
          <w:tcPr>
            <w:tcW w:w="1908" w:type="dxa"/>
          </w:tcPr>
          <w:p w14:paraId="1C87598F" w14:textId="77777777" w:rsidR="000136BB" w:rsidRPr="000136BB" w:rsidRDefault="000136BB" w:rsidP="000136BB">
            <w:pPr>
              <w:pStyle w:val="TableText"/>
            </w:pPr>
          </w:p>
        </w:tc>
        <w:tc>
          <w:tcPr>
            <w:tcW w:w="6588" w:type="dxa"/>
          </w:tcPr>
          <w:p w14:paraId="0F838770" w14:textId="77777777" w:rsidR="000136BB" w:rsidRPr="000136BB" w:rsidRDefault="000136BB" w:rsidP="000136BB">
            <w:pPr>
              <w:pStyle w:val="TableText"/>
            </w:pPr>
            <w:r w:rsidRPr="000136BB">
              <w:t>Nominal Supply Air Flow Rate</w:t>
            </w:r>
          </w:p>
        </w:tc>
      </w:tr>
      <w:tr w:rsidR="000136BB" w:rsidRPr="000136BB" w14:paraId="7CC5D1C1" w14:textId="77777777" w:rsidTr="00824245">
        <w:tc>
          <w:tcPr>
            <w:tcW w:w="8496" w:type="dxa"/>
            <w:gridSpan w:val="2"/>
          </w:tcPr>
          <w:p w14:paraId="573DE6A3" w14:textId="77777777" w:rsidR="000136BB" w:rsidRPr="000136BB" w:rsidRDefault="000136BB" w:rsidP="000136BB">
            <w:pPr>
              <w:pStyle w:val="TableText"/>
              <w:rPr>
                <w:b/>
              </w:rPr>
            </w:pPr>
            <w:r w:rsidRPr="000136BB">
              <w:rPr>
                <w:b/>
              </w:rPr>
              <w:t>HeatExchanger:FluidToFluid</w:t>
            </w:r>
          </w:p>
        </w:tc>
      </w:tr>
      <w:tr w:rsidR="000136BB" w:rsidRPr="000136BB" w14:paraId="05EF4BB2" w14:textId="77777777" w:rsidTr="00824245">
        <w:tc>
          <w:tcPr>
            <w:tcW w:w="1908" w:type="dxa"/>
          </w:tcPr>
          <w:p w14:paraId="4C0CD173" w14:textId="77777777" w:rsidR="000136BB" w:rsidRPr="000136BB" w:rsidRDefault="000136BB" w:rsidP="000136BB">
            <w:pPr>
              <w:pStyle w:val="TableText"/>
            </w:pPr>
          </w:p>
        </w:tc>
        <w:tc>
          <w:tcPr>
            <w:tcW w:w="6588" w:type="dxa"/>
          </w:tcPr>
          <w:p w14:paraId="22CBF7D4" w14:textId="77777777" w:rsidR="000136BB" w:rsidRPr="000136BB" w:rsidRDefault="000136BB" w:rsidP="000136BB">
            <w:pPr>
              <w:pStyle w:val="TableText"/>
            </w:pPr>
            <w:r w:rsidRPr="000136BB">
              <w:t>Loop Demand Side Design Flow Rate</w:t>
            </w:r>
          </w:p>
        </w:tc>
      </w:tr>
      <w:tr w:rsidR="000136BB" w:rsidRPr="000136BB" w14:paraId="5636DE8E" w14:textId="77777777" w:rsidTr="00824245">
        <w:tc>
          <w:tcPr>
            <w:tcW w:w="1908" w:type="dxa"/>
          </w:tcPr>
          <w:p w14:paraId="4837B0AC" w14:textId="77777777" w:rsidR="000136BB" w:rsidRPr="000136BB" w:rsidRDefault="000136BB" w:rsidP="000136BB">
            <w:pPr>
              <w:pStyle w:val="TableText"/>
            </w:pPr>
          </w:p>
        </w:tc>
        <w:tc>
          <w:tcPr>
            <w:tcW w:w="6588" w:type="dxa"/>
          </w:tcPr>
          <w:p w14:paraId="1B819B7E" w14:textId="77777777" w:rsidR="000136BB" w:rsidRPr="000136BB" w:rsidRDefault="000136BB" w:rsidP="000136BB">
            <w:pPr>
              <w:pStyle w:val="TableText"/>
            </w:pPr>
            <w:r w:rsidRPr="000136BB">
              <w:t>Loop Supply Side Design Flow Rate</w:t>
            </w:r>
          </w:p>
        </w:tc>
      </w:tr>
      <w:tr w:rsidR="000136BB" w:rsidRPr="000136BB" w14:paraId="0DA9E171" w14:textId="77777777" w:rsidTr="00824245">
        <w:tc>
          <w:tcPr>
            <w:tcW w:w="1908" w:type="dxa"/>
          </w:tcPr>
          <w:p w14:paraId="1204C6C1" w14:textId="77777777" w:rsidR="000136BB" w:rsidRPr="000136BB" w:rsidRDefault="000136BB" w:rsidP="000136BB">
            <w:pPr>
              <w:pStyle w:val="TableText"/>
            </w:pPr>
          </w:p>
        </w:tc>
        <w:tc>
          <w:tcPr>
            <w:tcW w:w="6588" w:type="dxa"/>
          </w:tcPr>
          <w:p w14:paraId="5C49936F" w14:textId="77777777" w:rsidR="000136BB" w:rsidRPr="000136BB" w:rsidRDefault="000136BB" w:rsidP="000136BB">
            <w:pPr>
              <w:pStyle w:val="TableText"/>
            </w:pPr>
            <w:r w:rsidRPr="000136BB">
              <w:t>Heat Exchanger U-Factor Times Area Value</w:t>
            </w:r>
          </w:p>
        </w:tc>
      </w:tr>
      <w:tr w:rsidR="000136BB" w:rsidRPr="000136BB" w14:paraId="62F0675D" w14:textId="77777777" w:rsidTr="00824245">
        <w:tc>
          <w:tcPr>
            <w:tcW w:w="8496" w:type="dxa"/>
            <w:gridSpan w:val="2"/>
          </w:tcPr>
          <w:p w14:paraId="493A76E7" w14:textId="77777777" w:rsidR="000136BB" w:rsidRPr="000136BB" w:rsidRDefault="000136BB" w:rsidP="000136BB">
            <w:pPr>
              <w:pStyle w:val="TableText"/>
              <w:rPr>
                <w:b/>
              </w:rPr>
            </w:pPr>
            <w:r w:rsidRPr="000136BB">
              <w:rPr>
                <w:b/>
              </w:rPr>
              <w:t>Humidifier:Steam:Electric</w:t>
            </w:r>
          </w:p>
        </w:tc>
      </w:tr>
      <w:tr w:rsidR="000136BB" w:rsidRPr="000136BB" w14:paraId="55D2180A" w14:textId="77777777" w:rsidTr="00824245">
        <w:tc>
          <w:tcPr>
            <w:tcW w:w="1908" w:type="dxa"/>
          </w:tcPr>
          <w:p w14:paraId="3BBA46C2" w14:textId="77777777" w:rsidR="000136BB" w:rsidRPr="000136BB" w:rsidRDefault="000136BB" w:rsidP="000136BB">
            <w:pPr>
              <w:pStyle w:val="TableText"/>
            </w:pPr>
          </w:p>
        </w:tc>
        <w:tc>
          <w:tcPr>
            <w:tcW w:w="6588" w:type="dxa"/>
          </w:tcPr>
          <w:p w14:paraId="7439507F" w14:textId="77777777" w:rsidR="000136BB" w:rsidRPr="000136BB" w:rsidRDefault="000136BB" w:rsidP="000136BB">
            <w:pPr>
              <w:pStyle w:val="TableText"/>
            </w:pPr>
            <w:r w:rsidRPr="000136BB">
              <w:t>Rated Power</w:t>
            </w:r>
          </w:p>
        </w:tc>
      </w:tr>
      <w:tr w:rsidR="000136BB" w:rsidRPr="000136BB" w14:paraId="76941C7D" w14:textId="77777777" w:rsidTr="00824245">
        <w:tc>
          <w:tcPr>
            <w:tcW w:w="8496" w:type="dxa"/>
            <w:gridSpan w:val="2"/>
          </w:tcPr>
          <w:p w14:paraId="77F113DE" w14:textId="77777777" w:rsidR="000136BB" w:rsidRPr="000136BB" w:rsidRDefault="000136BB" w:rsidP="000136BB">
            <w:pPr>
              <w:pStyle w:val="TableText"/>
              <w:rPr>
                <w:b/>
              </w:rPr>
            </w:pPr>
            <w:r w:rsidRPr="000136BB">
              <w:rPr>
                <w:b/>
              </w:rPr>
              <w:t>HVACTemplate:Plant:Boiler</w:t>
            </w:r>
          </w:p>
        </w:tc>
      </w:tr>
      <w:tr w:rsidR="000136BB" w:rsidRPr="000136BB" w14:paraId="7E75E0F0" w14:textId="77777777" w:rsidTr="00824245">
        <w:tc>
          <w:tcPr>
            <w:tcW w:w="1908" w:type="dxa"/>
          </w:tcPr>
          <w:p w14:paraId="2B15D688" w14:textId="77777777" w:rsidR="000136BB" w:rsidRPr="000136BB" w:rsidRDefault="000136BB" w:rsidP="000136BB">
            <w:pPr>
              <w:pStyle w:val="TableText"/>
            </w:pPr>
          </w:p>
        </w:tc>
        <w:tc>
          <w:tcPr>
            <w:tcW w:w="6588" w:type="dxa"/>
          </w:tcPr>
          <w:p w14:paraId="7FD3E144" w14:textId="77777777" w:rsidR="000136BB" w:rsidRPr="000136BB" w:rsidRDefault="000136BB" w:rsidP="000136BB">
            <w:pPr>
              <w:pStyle w:val="TableText"/>
            </w:pPr>
            <w:r w:rsidRPr="000136BB">
              <w:t>Capacity</w:t>
            </w:r>
          </w:p>
        </w:tc>
      </w:tr>
      <w:tr w:rsidR="000136BB" w:rsidRPr="000136BB" w14:paraId="3398D0C3" w14:textId="77777777" w:rsidTr="00824245">
        <w:tc>
          <w:tcPr>
            <w:tcW w:w="8496" w:type="dxa"/>
            <w:gridSpan w:val="2"/>
          </w:tcPr>
          <w:p w14:paraId="0B43657B" w14:textId="77777777" w:rsidR="000136BB" w:rsidRPr="000136BB" w:rsidRDefault="000136BB" w:rsidP="000136BB">
            <w:pPr>
              <w:pStyle w:val="TableText"/>
              <w:rPr>
                <w:b/>
              </w:rPr>
            </w:pPr>
            <w:r w:rsidRPr="000136BB">
              <w:rPr>
                <w:b/>
              </w:rPr>
              <w:t>HVACTemplate:Plant:Chiller</w:t>
            </w:r>
          </w:p>
        </w:tc>
      </w:tr>
      <w:tr w:rsidR="000136BB" w:rsidRPr="000136BB" w14:paraId="4A625CE9" w14:textId="77777777" w:rsidTr="00824245">
        <w:tc>
          <w:tcPr>
            <w:tcW w:w="1908" w:type="dxa"/>
          </w:tcPr>
          <w:p w14:paraId="088DA1B5" w14:textId="77777777" w:rsidR="000136BB" w:rsidRPr="000136BB" w:rsidRDefault="000136BB" w:rsidP="000136BB">
            <w:pPr>
              <w:pStyle w:val="TableText"/>
            </w:pPr>
          </w:p>
        </w:tc>
        <w:tc>
          <w:tcPr>
            <w:tcW w:w="6588" w:type="dxa"/>
          </w:tcPr>
          <w:p w14:paraId="3C816091" w14:textId="77777777" w:rsidR="000136BB" w:rsidRPr="000136BB" w:rsidRDefault="000136BB" w:rsidP="000136BB">
            <w:pPr>
              <w:pStyle w:val="TableText"/>
            </w:pPr>
            <w:r w:rsidRPr="000136BB">
              <w:t>Capacity</w:t>
            </w:r>
          </w:p>
        </w:tc>
      </w:tr>
      <w:tr w:rsidR="000136BB" w:rsidRPr="000136BB" w14:paraId="3EFF30F5" w14:textId="77777777" w:rsidTr="00824245">
        <w:tc>
          <w:tcPr>
            <w:tcW w:w="8496" w:type="dxa"/>
            <w:gridSpan w:val="2"/>
          </w:tcPr>
          <w:p w14:paraId="3A93465D" w14:textId="77777777" w:rsidR="000136BB" w:rsidRPr="000136BB" w:rsidRDefault="000136BB" w:rsidP="000136BB">
            <w:pPr>
              <w:pStyle w:val="TableText"/>
              <w:rPr>
                <w:b/>
              </w:rPr>
            </w:pPr>
            <w:r w:rsidRPr="000136BB">
              <w:rPr>
                <w:b/>
              </w:rPr>
              <w:t>HVACTemplate:Plant:Tower</w:t>
            </w:r>
          </w:p>
        </w:tc>
      </w:tr>
      <w:tr w:rsidR="000136BB" w:rsidRPr="000136BB" w14:paraId="27F66FAE" w14:textId="77777777" w:rsidTr="00824245">
        <w:tc>
          <w:tcPr>
            <w:tcW w:w="1908" w:type="dxa"/>
          </w:tcPr>
          <w:p w14:paraId="5F05F24E" w14:textId="77777777" w:rsidR="000136BB" w:rsidRPr="000136BB" w:rsidRDefault="000136BB" w:rsidP="000136BB">
            <w:pPr>
              <w:pStyle w:val="TableText"/>
            </w:pPr>
          </w:p>
        </w:tc>
        <w:tc>
          <w:tcPr>
            <w:tcW w:w="6588" w:type="dxa"/>
          </w:tcPr>
          <w:p w14:paraId="022D893C" w14:textId="77777777" w:rsidR="000136BB" w:rsidRPr="000136BB" w:rsidRDefault="000136BB" w:rsidP="000136BB">
            <w:pPr>
              <w:pStyle w:val="TableText"/>
            </w:pPr>
            <w:r w:rsidRPr="000136BB">
              <w:t>High Speed Nominal Capacity</w:t>
            </w:r>
          </w:p>
        </w:tc>
      </w:tr>
      <w:tr w:rsidR="000136BB" w:rsidRPr="000136BB" w14:paraId="4F4D216C" w14:textId="77777777" w:rsidTr="00824245">
        <w:tc>
          <w:tcPr>
            <w:tcW w:w="1908" w:type="dxa"/>
          </w:tcPr>
          <w:p w14:paraId="3427387C" w14:textId="77777777" w:rsidR="000136BB" w:rsidRPr="000136BB" w:rsidRDefault="000136BB" w:rsidP="000136BB">
            <w:pPr>
              <w:pStyle w:val="TableText"/>
            </w:pPr>
          </w:p>
        </w:tc>
        <w:tc>
          <w:tcPr>
            <w:tcW w:w="6588" w:type="dxa"/>
          </w:tcPr>
          <w:p w14:paraId="5FAEC875" w14:textId="77777777" w:rsidR="000136BB" w:rsidRPr="000136BB" w:rsidRDefault="000136BB" w:rsidP="000136BB">
            <w:pPr>
              <w:pStyle w:val="TableText"/>
            </w:pPr>
            <w:r w:rsidRPr="000136BB">
              <w:t>High Speed Fan Power</w:t>
            </w:r>
          </w:p>
        </w:tc>
      </w:tr>
      <w:tr w:rsidR="000136BB" w:rsidRPr="000136BB" w14:paraId="311BADC6" w14:textId="77777777" w:rsidTr="00824245">
        <w:tc>
          <w:tcPr>
            <w:tcW w:w="1908" w:type="dxa"/>
          </w:tcPr>
          <w:p w14:paraId="5D07FBCF" w14:textId="77777777" w:rsidR="000136BB" w:rsidRPr="000136BB" w:rsidRDefault="000136BB" w:rsidP="000136BB">
            <w:pPr>
              <w:pStyle w:val="TableText"/>
            </w:pPr>
          </w:p>
        </w:tc>
        <w:tc>
          <w:tcPr>
            <w:tcW w:w="6588" w:type="dxa"/>
          </w:tcPr>
          <w:p w14:paraId="16540A4B" w14:textId="77777777" w:rsidR="000136BB" w:rsidRPr="000136BB" w:rsidRDefault="000136BB" w:rsidP="000136BB">
            <w:pPr>
              <w:pStyle w:val="TableText"/>
            </w:pPr>
            <w:r w:rsidRPr="000136BB">
              <w:t>Low Speed Nominal Capacity</w:t>
            </w:r>
          </w:p>
        </w:tc>
      </w:tr>
      <w:tr w:rsidR="000136BB" w:rsidRPr="000136BB" w14:paraId="176FBA6A" w14:textId="77777777" w:rsidTr="00824245">
        <w:tc>
          <w:tcPr>
            <w:tcW w:w="1908" w:type="dxa"/>
          </w:tcPr>
          <w:p w14:paraId="0DE64632" w14:textId="77777777" w:rsidR="000136BB" w:rsidRPr="000136BB" w:rsidRDefault="000136BB" w:rsidP="000136BB">
            <w:pPr>
              <w:pStyle w:val="TableText"/>
            </w:pPr>
          </w:p>
        </w:tc>
        <w:tc>
          <w:tcPr>
            <w:tcW w:w="6588" w:type="dxa"/>
          </w:tcPr>
          <w:p w14:paraId="561FA7A8" w14:textId="77777777" w:rsidR="000136BB" w:rsidRPr="000136BB" w:rsidRDefault="000136BB" w:rsidP="000136BB">
            <w:pPr>
              <w:pStyle w:val="TableText"/>
            </w:pPr>
            <w:r w:rsidRPr="000136BB">
              <w:t>Low Speed Fan Power</w:t>
            </w:r>
          </w:p>
        </w:tc>
      </w:tr>
      <w:tr w:rsidR="000136BB" w:rsidRPr="000136BB" w14:paraId="151AA413" w14:textId="77777777" w:rsidTr="00824245">
        <w:tc>
          <w:tcPr>
            <w:tcW w:w="1908" w:type="dxa"/>
          </w:tcPr>
          <w:p w14:paraId="344F3AF1" w14:textId="77777777" w:rsidR="000136BB" w:rsidRPr="000136BB" w:rsidRDefault="000136BB" w:rsidP="000136BB">
            <w:pPr>
              <w:pStyle w:val="TableText"/>
            </w:pPr>
          </w:p>
        </w:tc>
        <w:tc>
          <w:tcPr>
            <w:tcW w:w="6588" w:type="dxa"/>
          </w:tcPr>
          <w:p w14:paraId="5E94FF7F" w14:textId="77777777" w:rsidR="000136BB" w:rsidRPr="000136BB" w:rsidRDefault="000136BB" w:rsidP="000136BB">
            <w:pPr>
              <w:pStyle w:val="TableText"/>
            </w:pPr>
            <w:r w:rsidRPr="000136BB">
              <w:t>Free Convection Capacity</w:t>
            </w:r>
          </w:p>
        </w:tc>
      </w:tr>
      <w:tr w:rsidR="000136BB" w:rsidRPr="000136BB" w14:paraId="587F2FC9" w14:textId="77777777" w:rsidTr="00824245">
        <w:tc>
          <w:tcPr>
            <w:tcW w:w="8496" w:type="dxa"/>
            <w:gridSpan w:val="2"/>
          </w:tcPr>
          <w:p w14:paraId="3A1526D3" w14:textId="77777777" w:rsidR="000136BB" w:rsidRPr="000136BB" w:rsidRDefault="000136BB" w:rsidP="000136BB">
            <w:pPr>
              <w:pStyle w:val="TableText"/>
              <w:rPr>
                <w:b/>
              </w:rPr>
            </w:pPr>
            <w:r w:rsidRPr="000136BB">
              <w:rPr>
                <w:b/>
              </w:rPr>
              <w:t>HVACTemplate:System:ConstantVolume</w:t>
            </w:r>
          </w:p>
        </w:tc>
      </w:tr>
      <w:tr w:rsidR="000136BB" w:rsidRPr="000136BB" w14:paraId="1A431EA0" w14:textId="77777777" w:rsidTr="00824245">
        <w:tc>
          <w:tcPr>
            <w:tcW w:w="1908" w:type="dxa"/>
          </w:tcPr>
          <w:p w14:paraId="225928A2" w14:textId="77777777" w:rsidR="000136BB" w:rsidRPr="000136BB" w:rsidRDefault="000136BB" w:rsidP="000136BB">
            <w:pPr>
              <w:pStyle w:val="TableText"/>
            </w:pPr>
          </w:p>
        </w:tc>
        <w:tc>
          <w:tcPr>
            <w:tcW w:w="6588" w:type="dxa"/>
          </w:tcPr>
          <w:p w14:paraId="517896EF" w14:textId="77777777" w:rsidR="000136BB" w:rsidRPr="000136BB" w:rsidRDefault="000136BB" w:rsidP="000136BB">
            <w:pPr>
              <w:pStyle w:val="TableText"/>
            </w:pPr>
            <w:r w:rsidRPr="000136BB">
              <w:t>Supply Fan Maximum Flow Rate</w:t>
            </w:r>
          </w:p>
        </w:tc>
      </w:tr>
      <w:tr w:rsidR="000136BB" w:rsidRPr="000136BB" w14:paraId="136DDBC1" w14:textId="77777777" w:rsidTr="00824245">
        <w:tc>
          <w:tcPr>
            <w:tcW w:w="1908" w:type="dxa"/>
          </w:tcPr>
          <w:p w14:paraId="1BFAA4C3" w14:textId="77777777" w:rsidR="000136BB" w:rsidRPr="000136BB" w:rsidRDefault="000136BB" w:rsidP="000136BB">
            <w:pPr>
              <w:pStyle w:val="TableText"/>
            </w:pPr>
          </w:p>
        </w:tc>
        <w:tc>
          <w:tcPr>
            <w:tcW w:w="6588" w:type="dxa"/>
          </w:tcPr>
          <w:p w14:paraId="798F8F00" w14:textId="77777777" w:rsidR="000136BB" w:rsidRPr="000136BB" w:rsidRDefault="000136BB" w:rsidP="000136BB">
            <w:pPr>
              <w:pStyle w:val="TableText"/>
            </w:pPr>
            <w:r w:rsidRPr="000136BB">
              <w:t>Heating Coil Capacity</w:t>
            </w:r>
          </w:p>
        </w:tc>
      </w:tr>
      <w:tr w:rsidR="000136BB" w:rsidRPr="000136BB" w14:paraId="556E6014" w14:textId="77777777" w:rsidTr="00824245">
        <w:tc>
          <w:tcPr>
            <w:tcW w:w="1908" w:type="dxa"/>
          </w:tcPr>
          <w:p w14:paraId="78942C30" w14:textId="77777777" w:rsidR="000136BB" w:rsidRPr="000136BB" w:rsidRDefault="000136BB" w:rsidP="000136BB">
            <w:pPr>
              <w:pStyle w:val="TableText"/>
            </w:pPr>
          </w:p>
        </w:tc>
        <w:tc>
          <w:tcPr>
            <w:tcW w:w="6588" w:type="dxa"/>
          </w:tcPr>
          <w:p w14:paraId="67702CAA" w14:textId="77777777" w:rsidR="000136BB" w:rsidRPr="000136BB" w:rsidRDefault="000136BB" w:rsidP="000136BB">
            <w:pPr>
              <w:pStyle w:val="TableText"/>
            </w:pPr>
            <w:r w:rsidRPr="000136BB">
              <w:t>Maximum Outdoor Air Flow Rate</w:t>
            </w:r>
          </w:p>
        </w:tc>
      </w:tr>
      <w:tr w:rsidR="000136BB" w:rsidRPr="000136BB" w14:paraId="4C343E32" w14:textId="77777777" w:rsidTr="00824245">
        <w:tc>
          <w:tcPr>
            <w:tcW w:w="1908" w:type="dxa"/>
          </w:tcPr>
          <w:p w14:paraId="0668D5CE" w14:textId="77777777" w:rsidR="000136BB" w:rsidRPr="000136BB" w:rsidRDefault="000136BB" w:rsidP="000136BB">
            <w:pPr>
              <w:pStyle w:val="TableText"/>
            </w:pPr>
          </w:p>
        </w:tc>
        <w:tc>
          <w:tcPr>
            <w:tcW w:w="6588" w:type="dxa"/>
          </w:tcPr>
          <w:p w14:paraId="7EDF00F2" w14:textId="77777777" w:rsidR="000136BB" w:rsidRPr="000136BB" w:rsidRDefault="000136BB" w:rsidP="000136BB">
            <w:pPr>
              <w:pStyle w:val="TableText"/>
            </w:pPr>
            <w:r w:rsidRPr="000136BB">
              <w:t>Minimum Outdoor Air Flow Rate</w:t>
            </w:r>
          </w:p>
        </w:tc>
      </w:tr>
      <w:tr w:rsidR="000136BB" w:rsidRPr="000136BB" w14:paraId="3097402B" w14:textId="77777777" w:rsidTr="00824245">
        <w:tc>
          <w:tcPr>
            <w:tcW w:w="1908" w:type="dxa"/>
          </w:tcPr>
          <w:p w14:paraId="0B42EECA" w14:textId="77777777" w:rsidR="000136BB" w:rsidRPr="000136BB" w:rsidRDefault="000136BB" w:rsidP="000136BB">
            <w:pPr>
              <w:pStyle w:val="TableText"/>
            </w:pPr>
          </w:p>
        </w:tc>
        <w:tc>
          <w:tcPr>
            <w:tcW w:w="6588" w:type="dxa"/>
          </w:tcPr>
          <w:p w14:paraId="21CF8111" w14:textId="77777777" w:rsidR="000136BB" w:rsidRPr="000136BB" w:rsidRDefault="000136BB" w:rsidP="000136BB">
            <w:pPr>
              <w:pStyle w:val="TableText"/>
            </w:pPr>
            <w:r w:rsidRPr="000136BB">
              <w:t>Humidifier Rated Electric Power</w:t>
            </w:r>
          </w:p>
        </w:tc>
      </w:tr>
      <w:tr w:rsidR="000136BB" w:rsidRPr="000136BB" w14:paraId="5E9A672B" w14:textId="77777777" w:rsidTr="00824245">
        <w:tc>
          <w:tcPr>
            <w:tcW w:w="8496" w:type="dxa"/>
            <w:gridSpan w:val="2"/>
          </w:tcPr>
          <w:p w14:paraId="3585870A" w14:textId="77777777" w:rsidR="000136BB" w:rsidRPr="000136BB" w:rsidRDefault="000136BB" w:rsidP="000136BB">
            <w:pPr>
              <w:pStyle w:val="TableText"/>
              <w:rPr>
                <w:b/>
              </w:rPr>
            </w:pPr>
            <w:r w:rsidRPr="000136BB">
              <w:rPr>
                <w:b/>
              </w:rPr>
              <w:t>HVACTemplate:System:DedicatedOutdoorAir</w:t>
            </w:r>
          </w:p>
        </w:tc>
      </w:tr>
      <w:tr w:rsidR="000136BB" w:rsidRPr="000136BB" w14:paraId="40260143" w14:textId="77777777" w:rsidTr="00824245">
        <w:tc>
          <w:tcPr>
            <w:tcW w:w="1908" w:type="dxa"/>
          </w:tcPr>
          <w:p w14:paraId="6474C2F9" w14:textId="77777777" w:rsidR="000136BB" w:rsidRPr="000136BB" w:rsidRDefault="000136BB" w:rsidP="000136BB">
            <w:pPr>
              <w:pStyle w:val="TableText"/>
            </w:pPr>
          </w:p>
        </w:tc>
        <w:tc>
          <w:tcPr>
            <w:tcW w:w="6588" w:type="dxa"/>
          </w:tcPr>
          <w:p w14:paraId="6E68A8F0" w14:textId="77777777" w:rsidR="000136BB" w:rsidRPr="000136BB" w:rsidRDefault="000136BB" w:rsidP="000136BB">
            <w:pPr>
              <w:pStyle w:val="TableText"/>
            </w:pPr>
            <w:r w:rsidRPr="000136BB">
              <w:t>Supply Fan Flow Rate</w:t>
            </w:r>
          </w:p>
        </w:tc>
      </w:tr>
      <w:tr w:rsidR="000136BB" w:rsidRPr="000136BB" w14:paraId="48512D9F" w14:textId="77777777" w:rsidTr="00824245">
        <w:tc>
          <w:tcPr>
            <w:tcW w:w="1908" w:type="dxa"/>
          </w:tcPr>
          <w:p w14:paraId="0D0B4DC5" w14:textId="77777777" w:rsidR="000136BB" w:rsidRPr="000136BB" w:rsidRDefault="000136BB" w:rsidP="000136BB">
            <w:pPr>
              <w:pStyle w:val="TableText"/>
            </w:pPr>
          </w:p>
        </w:tc>
        <w:tc>
          <w:tcPr>
            <w:tcW w:w="6588" w:type="dxa"/>
          </w:tcPr>
          <w:p w14:paraId="05B33DA9" w14:textId="77777777" w:rsidR="000136BB" w:rsidRPr="000136BB" w:rsidRDefault="000136BB" w:rsidP="000136BB">
            <w:pPr>
              <w:pStyle w:val="TableText"/>
            </w:pPr>
            <w:r w:rsidRPr="000136BB">
              <w:t>DX Cooling Coil Gross Rated Total Capacity</w:t>
            </w:r>
          </w:p>
        </w:tc>
      </w:tr>
      <w:tr w:rsidR="000136BB" w:rsidRPr="000136BB" w14:paraId="3304FCF3" w14:textId="77777777" w:rsidTr="00824245">
        <w:tc>
          <w:tcPr>
            <w:tcW w:w="1908" w:type="dxa"/>
          </w:tcPr>
          <w:p w14:paraId="6D501390" w14:textId="77777777" w:rsidR="000136BB" w:rsidRPr="000136BB" w:rsidRDefault="000136BB" w:rsidP="000136BB">
            <w:pPr>
              <w:pStyle w:val="TableText"/>
            </w:pPr>
          </w:p>
        </w:tc>
        <w:tc>
          <w:tcPr>
            <w:tcW w:w="6588" w:type="dxa"/>
          </w:tcPr>
          <w:p w14:paraId="340B5D3F" w14:textId="77777777" w:rsidR="000136BB" w:rsidRPr="000136BB" w:rsidRDefault="000136BB" w:rsidP="000136BB">
            <w:pPr>
              <w:pStyle w:val="TableText"/>
            </w:pPr>
            <w:r w:rsidRPr="000136BB">
              <w:t>DX Cooling Coil Gross Rated Sensible Heat Ratio</w:t>
            </w:r>
          </w:p>
        </w:tc>
      </w:tr>
      <w:tr w:rsidR="000136BB" w:rsidRPr="000136BB" w14:paraId="5C5EB097" w14:textId="77777777" w:rsidTr="00824245">
        <w:tc>
          <w:tcPr>
            <w:tcW w:w="1908" w:type="dxa"/>
          </w:tcPr>
          <w:p w14:paraId="6168BF8E" w14:textId="77777777" w:rsidR="000136BB" w:rsidRPr="000136BB" w:rsidRDefault="000136BB" w:rsidP="000136BB">
            <w:pPr>
              <w:pStyle w:val="TableText"/>
            </w:pPr>
          </w:p>
        </w:tc>
        <w:tc>
          <w:tcPr>
            <w:tcW w:w="6588" w:type="dxa"/>
          </w:tcPr>
          <w:p w14:paraId="0A899D28" w14:textId="77777777" w:rsidR="000136BB" w:rsidRPr="000136BB" w:rsidRDefault="000136BB" w:rsidP="000136BB">
            <w:pPr>
              <w:pStyle w:val="TableText"/>
            </w:pPr>
            <w:r w:rsidRPr="000136BB">
              <w:t>Humidifier Rated Electric Power</w:t>
            </w:r>
          </w:p>
        </w:tc>
      </w:tr>
      <w:tr w:rsidR="000136BB" w:rsidRPr="000136BB" w14:paraId="7C885CA3" w14:textId="77777777" w:rsidTr="00824245">
        <w:tc>
          <w:tcPr>
            <w:tcW w:w="8496" w:type="dxa"/>
            <w:gridSpan w:val="2"/>
          </w:tcPr>
          <w:p w14:paraId="37A97F60" w14:textId="77777777" w:rsidR="000136BB" w:rsidRPr="000136BB" w:rsidRDefault="000136BB" w:rsidP="000136BB">
            <w:pPr>
              <w:pStyle w:val="TableText"/>
              <w:rPr>
                <w:b/>
              </w:rPr>
            </w:pPr>
            <w:r w:rsidRPr="000136BB">
              <w:rPr>
                <w:b/>
              </w:rPr>
              <w:t>HVACTemplate:System:DualDuct</w:t>
            </w:r>
          </w:p>
        </w:tc>
      </w:tr>
      <w:tr w:rsidR="000136BB" w:rsidRPr="000136BB" w14:paraId="403D19BB" w14:textId="77777777" w:rsidTr="00824245">
        <w:tc>
          <w:tcPr>
            <w:tcW w:w="1908" w:type="dxa"/>
          </w:tcPr>
          <w:p w14:paraId="1656E675" w14:textId="77777777" w:rsidR="000136BB" w:rsidRPr="000136BB" w:rsidRDefault="000136BB" w:rsidP="000136BB">
            <w:pPr>
              <w:pStyle w:val="TableText"/>
            </w:pPr>
          </w:p>
        </w:tc>
        <w:tc>
          <w:tcPr>
            <w:tcW w:w="6588" w:type="dxa"/>
          </w:tcPr>
          <w:p w14:paraId="1ED3D91E" w14:textId="77777777" w:rsidR="000136BB" w:rsidRPr="000136BB" w:rsidRDefault="000136BB" w:rsidP="000136BB">
            <w:pPr>
              <w:pStyle w:val="TableText"/>
            </w:pPr>
            <w:r w:rsidRPr="000136BB">
              <w:t>Main Supply Fan Maximum Flow Rate</w:t>
            </w:r>
          </w:p>
        </w:tc>
      </w:tr>
      <w:tr w:rsidR="000136BB" w:rsidRPr="000136BB" w14:paraId="014A2229" w14:textId="77777777" w:rsidTr="00824245">
        <w:tc>
          <w:tcPr>
            <w:tcW w:w="1908" w:type="dxa"/>
          </w:tcPr>
          <w:p w14:paraId="0310FFDE" w14:textId="77777777" w:rsidR="000136BB" w:rsidRPr="000136BB" w:rsidRDefault="000136BB" w:rsidP="000136BB">
            <w:pPr>
              <w:pStyle w:val="TableText"/>
            </w:pPr>
          </w:p>
        </w:tc>
        <w:tc>
          <w:tcPr>
            <w:tcW w:w="6588" w:type="dxa"/>
          </w:tcPr>
          <w:p w14:paraId="3E348E76" w14:textId="77777777" w:rsidR="000136BB" w:rsidRPr="000136BB" w:rsidRDefault="000136BB" w:rsidP="000136BB">
            <w:pPr>
              <w:pStyle w:val="TableText"/>
            </w:pPr>
            <w:r w:rsidRPr="000136BB">
              <w:t>Cold Duct Supply Fan Maximum Flow Rate</w:t>
            </w:r>
          </w:p>
        </w:tc>
      </w:tr>
      <w:tr w:rsidR="000136BB" w:rsidRPr="000136BB" w14:paraId="65F3AE65" w14:textId="77777777" w:rsidTr="00824245">
        <w:tc>
          <w:tcPr>
            <w:tcW w:w="1908" w:type="dxa"/>
          </w:tcPr>
          <w:p w14:paraId="140D287C" w14:textId="77777777" w:rsidR="000136BB" w:rsidRPr="000136BB" w:rsidRDefault="000136BB" w:rsidP="000136BB">
            <w:pPr>
              <w:pStyle w:val="TableText"/>
            </w:pPr>
          </w:p>
        </w:tc>
        <w:tc>
          <w:tcPr>
            <w:tcW w:w="6588" w:type="dxa"/>
          </w:tcPr>
          <w:p w14:paraId="57D6C941" w14:textId="77777777" w:rsidR="000136BB" w:rsidRPr="000136BB" w:rsidRDefault="000136BB" w:rsidP="000136BB">
            <w:pPr>
              <w:pStyle w:val="TableText"/>
            </w:pPr>
            <w:r w:rsidRPr="000136BB">
              <w:t>Hot Duct Supply Fan Maximum Flow Rate</w:t>
            </w:r>
          </w:p>
        </w:tc>
      </w:tr>
      <w:tr w:rsidR="000136BB" w:rsidRPr="000136BB" w14:paraId="16CE2760" w14:textId="77777777" w:rsidTr="00824245">
        <w:tc>
          <w:tcPr>
            <w:tcW w:w="1908" w:type="dxa"/>
          </w:tcPr>
          <w:p w14:paraId="507650E0" w14:textId="77777777" w:rsidR="000136BB" w:rsidRPr="000136BB" w:rsidRDefault="000136BB" w:rsidP="000136BB">
            <w:pPr>
              <w:pStyle w:val="TableText"/>
            </w:pPr>
          </w:p>
        </w:tc>
        <w:tc>
          <w:tcPr>
            <w:tcW w:w="6588" w:type="dxa"/>
          </w:tcPr>
          <w:p w14:paraId="660988B3" w14:textId="77777777" w:rsidR="000136BB" w:rsidRPr="000136BB" w:rsidRDefault="000136BB" w:rsidP="000136BB">
            <w:pPr>
              <w:pStyle w:val="TableText"/>
            </w:pPr>
            <w:r w:rsidRPr="000136BB">
              <w:t>Heating Coil Capacity</w:t>
            </w:r>
          </w:p>
        </w:tc>
      </w:tr>
      <w:tr w:rsidR="000136BB" w:rsidRPr="000136BB" w14:paraId="121C7606" w14:textId="77777777" w:rsidTr="00824245">
        <w:tc>
          <w:tcPr>
            <w:tcW w:w="1908" w:type="dxa"/>
          </w:tcPr>
          <w:p w14:paraId="7DC95A60" w14:textId="77777777" w:rsidR="000136BB" w:rsidRPr="000136BB" w:rsidRDefault="000136BB" w:rsidP="000136BB">
            <w:pPr>
              <w:pStyle w:val="TableText"/>
            </w:pPr>
          </w:p>
        </w:tc>
        <w:tc>
          <w:tcPr>
            <w:tcW w:w="6588" w:type="dxa"/>
          </w:tcPr>
          <w:p w14:paraId="309D002C" w14:textId="77777777" w:rsidR="000136BB" w:rsidRPr="000136BB" w:rsidRDefault="000136BB" w:rsidP="000136BB">
            <w:pPr>
              <w:pStyle w:val="TableText"/>
            </w:pPr>
            <w:r w:rsidRPr="000136BB">
              <w:t>Maximum Outdoor Air Flow Rate</w:t>
            </w:r>
          </w:p>
        </w:tc>
      </w:tr>
      <w:tr w:rsidR="000136BB" w:rsidRPr="000136BB" w14:paraId="5742D813" w14:textId="77777777" w:rsidTr="00824245">
        <w:tc>
          <w:tcPr>
            <w:tcW w:w="1908" w:type="dxa"/>
          </w:tcPr>
          <w:p w14:paraId="68E87614" w14:textId="77777777" w:rsidR="000136BB" w:rsidRPr="000136BB" w:rsidRDefault="000136BB" w:rsidP="000136BB">
            <w:pPr>
              <w:pStyle w:val="TableText"/>
            </w:pPr>
          </w:p>
        </w:tc>
        <w:tc>
          <w:tcPr>
            <w:tcW w:w="6588" w:type="dxa"/>
          </w:tcPr>
          <w:p w14:paraId="3906DC6B" w14:textId="77777777" w:rsidR="000136BB" w:rsidRPr="000136BB" w:rsidRDefault="000136BB" w:rsidP="000136BB">
            <w:pPr>
              <w:pStyle w:val="TableText"/>
            </w:pPr>
            <w:r w:rsidRPr="000136BB">
              <w:t>Minimum Outdoor Air Flow Rate</w:t>
            </w:r>
          </w:p>
        </w:tc>
      </w:tr>
      <w:tr w:rsidR="000136BB" w:rsidRPr="000136BB" w14:paraId="403E9E80" w14:textId="77777777" w:rsidTr="00824245">
        <w:tc>
          <w:tcPr>
            <w:tcW w:w="1908" w:type="dxa"/>
          </w:tcPr>
          <w:p w14:paraId="3A683DA0" w14:textId="77777777" w:rsidR="000136BB" w:rsidRPr="000136BB" w:rsidRDefault="000136BB" w:rsidP="000136BB">
            <w:pPr>
              <w:pStyle w:val="TableText"/>
            </w:pPr>
          </w:p>
        </w:tc>
        <w:tc>
          <w:tcPr>
            <w:tcW w:w="6588" w:type="dxa"/>
          </w:tcPr>
          <w:p w14:paraId="4C10EC1B" w14:textId="77777777" w:rsidR="000136BB" w:rsidRPr="000136BB" w:rsidRDefault="000136BB" w:rsidP="000136BB">
            <w:pPr>
              <w:pStyle w:val="TableText"/>
            </w:pPr>
            <w:r w:rsidRPr="000136BB">
              <w:t>Humidifier Rated Electric Power</w:t>
            </w:r>
          </w:p>
        </w:tc>
      </w:tr>
      <w:tr w:rsidR="000136BB" w:rsidRPr="000136BB" w14:paraId="45A5A6CD" w14:textId="77777777" w:rsidTr="00824245">
        <w:tc>
          <w:tcPr>
            <w:tcW w:w="8496" w:type="dxa"/>
            <w:gridSpan w:val="2"/>
          </w:tcPr>
          <w:p w14:paraId="3D537469" w14:textId="77777777" w:rsidR="000136BB" w:rsidRPr="000136BB" w:rsidRDefault="000136BB" w:rsidP="000136BB">
            <w:pPr>
              <w:pStyle w:val="TableText"/>
              <w:rPr>
                <w:b/>
              </w:rPr>
            </w:pPr>
            <w:r w:rsidRPr="000136BB">
              <w:rPr>
                <w:b/>
              </w:rPr>
              <w:t>HVACTemplate:System:PackagedVAV</w:t>
            </w:r>
          </w:p>
        </w:tc>
      </w:tr>
      <w:tr w:rsidR="000136BB" w:rsidRPr="000136BB" w14:paraId="7A1A89AF" w14:textId="77777777" w:rsidTr="00824245">
        <w:tc>
          <w:tcPr>
            <w:tcW w:w="1908" w:type="dxa"/>
          </w:tcPr>
          <w:p w14:paraId="7EFCEB53" w14:textId="77777777" w:rsidR="000136BB" w:rsidRPr="000136BB" w:rsidRDefault="000136BB" w:rsidP="000136BB">
            <w:pPr>
              <w:pStyle w:val="TableText"/>
            </w:pPr>
          </w:p>
        </w:tc>
        <w:tc>
          <w:tcPr>
            <w:tcW w:w="6588" w:type="dxa"/>
          </w:tcPr>
          <w:p w14:paraId="47DCBBB9" w14:textId="77777777" w:rsidR="000136BB" w:rsidRPr="000136BB" w:rsidRDefault="000136BB" w:rsidP="000136BB">
            <w:pPr>
              <w:pStyle w:val="TableText"/>
            </w:pPr>
            <w:r w:rsidRPr="000136BB">
              <w:t>Supply Fan Maximum Flow Rate</w:t>
            </w:r>
          </w:p>
        </w:tc>
      </w:tr>
      <w:tr w:rsidR="000136BB" w:rsidRPr="000136BB" w14:paraId="7E971A83" w14:textId="77777777" w:rsidTr="00824245">
        <w:tc>
          <w:tcPr>
            <w:tcW w:w="1908" w:type="dxa"/>
          </w:tcPr>
          <w:p w14:paraId="67210AD7" w14:textId="77777777" w:rsidR="000136BB" w:rsidRPr="000136BB" w:rsidRDefault="000136BB" w:rsidP="000136BB">
            <w:pPr>
              <w:pStyle w:val="TableText"/>
            </w:pPr>
          </w:p>
        </w:tc>
        <w:tc>
          <w:tcPr>
            <w:tcW w:w="6588" w:type="dxa"/>
          </w:tcPr>
          <w:p w14:paraId="79A9B524" w14:textId="77777777" w:rsidR="000136BB" w:rsidRPr="000136BB" w:rsidRDefault="000136BB" w:rsidP="000136BB">
            <w:pPr>
              <w:pStyle w:val="TableText"/>
            </w:pPr>
            <w:r w:rsidRPr="000136BB">
              <w:t>Supply Fan Minimum Flow Rate</w:t>
            </w:r>
          </w:p>
        </w:tc>
      </w:tr>
      <w:tr w:rsidR="000136BB" w:rsidRPr="000136BB" w14:paraId="2923BED3" w14:textId="77777777" w:rsidTr="00824245">
        <w:tc>
          <w:tcPr>
            <w:tcW w:w="1908" w:type="dxa"/>
          </w:tcPr>
          <w:p w14:paraId="05E11E49" w14:textId="77777777" w:rsidR="000136BB" w:rsidRPr="000136BB" w:rsidRDefault="000136BB" w:rsidP="000136BB">
            <w:pPr>
              <w:pStyle w:val="TableText"/>
            </w:pPr>
          </w:p>
        </w:tc>
        <w:tc>
          <w:tcPr>
            <w:tcW w:w="6588" w:type="dxa"/>
          </w:tcPr>
          <w:p w14:paraId="28539264" w14:textId="77777777" w:rsidR="000136BB" w:rsidRPr="000136BB" w:rsidRDefault="000136BB" w:rsidP="000136BB">
            <w:pPr>
              <w:pStyle w:val="TableText"/>
            </w:pPr>
            <w:r w:rsidRPr="000136BB">
              <w:t>Cooling Coil Gross Rated Total Capacity</w:t>
            </w:r>
          </w:p>
        </w:tc>
      </w:tr>
      <w:tr w:rsidR="000136BB" w:rsidRPr="000136BB" w14:paraId="36CBCA36" w14:textId="77777777" w:rsidTr="00824245">
        <w:tc>
          <w:tcPr>
            <w:tcW w:w="1908" w:type="dxa"/>
          </w:tcPr>
          <w:p w14:paraId="5B5C7CD7" w14:textId="77777777" w:rsidR="000136BB" w:rsidRPr="000136BB" w:rsidRDefault="000136BB" w:rsidP="000136BB">
            <w:pPr>
              <w:pStyle w:val="TableText"/>
            </w:pPr>
          </w:p>
        </w:tc>
        <w:tc>
          <w:tcPr>
            <w:tcW w:w="6588" w:type="dxa"/>
          </w:tcPr>
          <w:p w14:paraId="062E3C4B" w14:textId="77777777" w:rsidR="000136BB" w:rsidRPr="000136BB" w:rsidRDefault="000136BB" w:rsidP="000136BB">
            <w:pPr>
              <w:pStyle w:val="TableText"/>
            </w:pPr>
            <w:r w:rsidRPr="000136BB">
              <w:t>Cooling Coil Gross Rated Sensible Heat Ratio</w:t>
            </w:r>
          </w:p>
        </w:tc>
      </w:tr>
      <w:tr w:rsidR="000136BB" w:rsidRPr="000136BB" w14:paraId="1DBBD7B7" w14:textId="77777777" w:rsidTr="00824245">
        <w:tc>
          <w:tcPr>
            <w:tcW w:w="1908" w:type="dxa"/>
          </w:tcPr>
          <w:p w14:paraId="43193F9A" w14:textId="77777777" w:rsidR="000136BB" w:rsidRPr="000136BB" w:rsidRDefault="000136BB" w:rsidP="000136BB">
            <w:pPr>
              <w:pStyle w:val="TableText"/>
            </w:pPr>
          </w:p>
        </w:tc>
        <w:tc>
          <w:tcPr>
            <w:tcW w:w="6588" w:type="dxa"/>
          </w:tcPr>
          <w:p w14:paraId="3AA9C373" w14:textId="77777777" w:rsidR="000136BB" w:rsidRPr="000136BB" w:rsidRDefault="000136BB" w:rsidP="000136BB">
            <w:pPr>
              <w:pStyle w:val="TableText"/>
            </w:pPr>
            <w:r w:rsidRPr="000136BB">
              <w:t>Heating Coil Capacity</w:t>
            </w:r>
          </w:p>
        </w:tc>
      </w:tr>
      <w:tr w:rsidR="000136BB" w:rsidRPr="000136BB" w14:paraId="11C2E21E" w14:textId="77777777" w:rsidTr="00824245">
        <w:tc>
          <w:tcPr>
            <w:tcW w:w="1908" w:type="dxa"/>
          </w:tcPr>
          <w:p w14:paraId="4A4F3F27" w14:textId="77777777" w:rsidR="000136BB" w:rsidRPr="000136BB" w:rsidRDefault="000136BB" w:rsidP="000136BB">
            <w:pPr>
              <w:pStyle w:val="TableText"/>
            </w:pPr>
          </w:p>
        </w:tc>
        <w:tc>
          <w:tcPr>
            <w:tcW w:w="6588" w:type="dxa"/>
          </w:tcPr>
          <w:p w14:paraId="5D36936F" w14:textId="77777777" w:rsidR="000136BB" w:rsidRPr="000136BB" w:rsidRDefault="000136BB" w:rsidP="000136BB">
            <w:pPr>
              <w:pStyle w:val="TableText"/>
            </w:pPr>
            <w:r w:rsidRPr="000136BB">
              <w:t>Maximum Outdoor Air Flow Rate</w:t>
            </w:r>
          </w:p>
        </w:tc>
      </w:tr>
      <w:tr w:rsidR="000136BB" w:rsidRPr="000136BB" w14:paraId="75E618A7" w14:textId="77777777" w:rsidTr="00824245">
        <w:tc>
          <w:tcPr>
            <w:tcW w:w="1908" w:type="dxa"/>
          </w:tcPr>
          <w:p w14:paraId="7C6955BD" w14:textId="77777777" w:rsidR="000136BB" w:rsidRPr="000136BB" w:rsidRDefault="000136BB" w:rsidP="000136BB">
            <w:pPr>
              <w:pStyle w:val="TableText"/>
            </w:pPr>
          </w:p>
        </w:tc>
        <w:tc>
          <w:tcPr>
            <w:tcW w:w="6588" w:type="dxa"/>
          </w:tcPr>
          <w:p w14:paraId="700B2061" w14:textId="77777777" w:rsidR="000136BB" w:rsidRPr="000136BB" w:rsidRDefault="000136BB" w:rsidP="000136BB">
            <w:pPr>
              <w:pStyle w:val="TableText"/>
            </w:pPr>
            <w:r w:rsidRPr="000136BB">
              <w:t>Minimum Outdoor Air Flow Rate</w:t>
            </w:r>
          </w:p>
        </w:tc>
      </w:tr>
      <w:tr w:rsidR="000136BB" w:rsidRPr="000136BB" w14:paraId="73B26F25" w14:textId="77777777" w:rsidTr="00824245">
        <w:tc>
          <w:tcPr>
            <w:tcW w:w="1908" w:type="dxa"/>
          </w:tcPr>
          <w:p w14:paraId="174CC2C5" w14:textId="77777777" w:rsidR="000136BB" w:rsidRPr="000136BB" w:rsidRDefault="000136BB" w:rsidP="000136BB">
            <w:pPr>
              <w:pStyle w:val="TableText"/>
            </w:pPr>
          </w:p>
        </w:tc>
        <w:tc>
          <w:tcPr>
            <w:tcW w:w="6588" w:type="dxa"/>
          </w:tcPr>
          <w:p w14:paraId="76D8BC08" w14:textId="77777777" w:rsidR="000136BB" w:rsidRPr="000136BB" w:rsidRDefault="000136BB" w:rsidP="000136BB">
            <w:pPr>
              <w:pStyle w:val="TableText"/>
            </w:pPr>
            <w:r w:rsidRPr="000136BB">
              <w:t>Humidifier Rated Electric Power</w:t>
            </w:r>
          </w:p>
        </w:tc>
      </w:tr>
      <w:tr w:rsidR="000136BB" w:rsidRPr="000136BB" w14:paraId="1625AAF7" w14:textId="77777777" w:rsidTr="00824245">
        <w:tc>
          <w:tcPr>
            <w:tcW w:w="8496" w:type="dxa"/>
            <w:gridSpan w:val="2"/>
          </w:tcPr>
          <w:p w14:paraId="1F5EE28B" w14:textId="77777777" w:rsidR="000136BB" w:rsidRPr="000136BB" w:rsidRDefault="000136BB" w:rsidP="000136BB">
            <w:pPr>
              <w:pStyle w:val="TableText"/>
              <w:rPr>
                <w:b/>
              </w:rPr>
            </w:pPr>
            <w:r w:rsidRPr="000136BB">
              <w:rPr>
                <w:b/>
              </w:rPr>
              <w:t>HVACTemplate:System:Unitary</w:t>
            </w:r>
          </w:p>
        </w:tc>
      </w:tr>
      <w:tr w:rsidR="000136BB" w:rsidRPr="000136BB" w14:paraId="637485CB" w14:textId="77777777" w:rsidTr="00824245">
        <w:tc>
          <w:tcPr>
            <w:tcW w:w="1908" w:type="dxa"/>
          </w:tcPr>
          <w:p w14:paraId="3E1C8F9C" w14:textId="77777777" w:rsidR="000136BB" w:rsidRPr="000136BB" w:rsidRDefault="000136BB" w:rsidP="000136BB">
            <w:pPr>
              <w:pStyle w:val="TableText"/>
            </w:pPr>
          </w:p>
        </w:tc>
        <w:tc>
          <w:tcPr>
            <w:tcW w:w="6588" w:type="dxa"/>
          </w:tcPr>
          <w:p w14:paraId="68BE3141" w14:textId="77777777" w:rsidR="000136BB" w:rsidRPr="000136BB" w:rsidRDefault="000136BB" w:rsidP="000136BB">
            <w:pPr>
              <w:pStyle w:val="TableText"/>
            </w:pPr>
            <w:r w:rsidRPr="000136BB">
              <w:t>Supply Fan Maximum Flow Rate</w:t>
            </w:r>
          </w:p>
        </w:tc>
      </w:tr>
      <w:tr w:rsidR="000136BB" w:rsidRPr="000136BB" w14:paraId="2D313C19" w14:textId="77777777" w:rsidTr="00824245">
        <w:tc>
          <w:tcPr>
            <w:tcW w:w="1908" w:type="dxa"/>
          </w:tcPr>
          <w:p w14:paraId="083DAE44" w14:textId="77777777" w:rsidR="000136BB" w:rsidRPr="000136BB" w:rsidRDefault="000136BB" w:rsidP="000136BB">
            <w:pPr>
              <w:pStyle w:val="TableText"/>
            </w:pPr>
          </w:p>
        </w:tc>
        <w:tc>
          <w:tcPr>
            <w:tcW w:w="6588" w:type="dxa"/>
          </w:tcPr>
          <w:p w14:paraId="4153214C" w14:textId="77777777" w:rsidR="000136BB" w:rsidRPr="000136BB" w:rsidRDefault="000136BB" w:rsidP="000136BB">
            <w:pPr>
              <w:pStyle w:val="TableText"/>
            </w:pPr>
            <w:r w:rsidRPr="000136BB">
              <w:t>Cooling Coil Gross Rated Total Capacity</w:t>
            </w:r>
          </w:p>
        </w:tc>
      </w:tr>
      <w:tr w:rsidR="000136BB" w:rsidRPr="000136BB" w14:paraId="07251C50" w14:textId="77777777" w:rsidTr="00824245">
        <w:tc>
          <w:tcPr>
            <w:tcW w:w="1908" w:type="dxa"/>
          </w:tcPr>
          <w:p w14:paraId="54DB5C9A" w14:textId="77777777" w:rsidR="000136BB" w:rsidRPr="000136BB" w:rsidRDefault="000136BB" w:rsidP="000136BB">
            <w:pPr>
              <w:pStyle w:val="TableText"/>
            </w:pPr>
          </w:p>
        </w:tc>
        <w:tc>
          <w:tcPr>
            <w:tcW w:w="6588" w:type="dxa"/>
          </w:tcPr>
          <w:p w14:paraId="7E7C71C2" w14:textId="77777777" w:rsidR="000136BB" w:rsidRPr="000136BB" w:rsidRDefault="000136BB" w:rsidP="000136BB">
            <w:pPr>
              <w:pStyle w:val="TableText"/>
            </w:pPr>
            <w:r w:rsidRPr="000136BB">
              <w:t>Cooling Coil Gross Rated Sensible Heat Ratio</w:t>
            </w:r>
          </w:p>
        </w:tc>
      </w:tr>
      <w:tr w:rsidR="000136BB" w:rsidRPr="000136BB" w14:paraId="073384A9" w14:textId="77777777" w:rsidTr="00824245">
        <w:tc>
          <w:tcPr>
            <w:tcW w:w="1908" w:type="dxa"/>
          </w:tcPr>
          <w:p w14:paraId="35BBCDDA" w14:textId="77777777" w:rsidR="000136BB" w:rsidRPr="000136BB" w:rsidRDefault="000136BB" w:rsidP="000136BB">
            <w:pPr>
              <w:pStyle w:val="TableText"/>
            </w:pPr>
          </w:p>
        </w:tc>
        <w:tc>
          <w:tcPr>
            <w:tcW w:w="6588" w:type="dxa"/>
          </w:tcPr>
          <w:p w14:paraId="00D50528" w14:textId="77777777" w:rsidR="000136BB" w:rsidRPr="000136BB" w:rsidRDefault="000136BB" w:rsidP="000136BB">
            <w:pPr>
              <w:pStyle w:val="TableText"/>
            </w:pPr>
            <w:r w:rsidRPr="000136BB">
              <w:t>Heating Coil Capacity</w:t>
            </w:r>
          </w:p>
        </w:tc>
      </w:tr>
      <w:tr w:rsidR="000136BB" w:rsidRPr="000136BB" w14:paraId="15767B4A" w14:textId="77777777" w:rsidTr="00824245">
        <w:tc>
          <w:tcPr>
            <w:tcW w:w="1908" w:type="dxa"/>
          </w:tcPr>
          <w:p w14:paraId="5E74F28E" w14:textId="77777777" w:rsidR="000136BB" w:rsidRPr="000136BB" w:rsidRDefault="000136BB" w:rsidP="000136BB">
            <w:pPr>
              <w:pStyle w:val="TableText"/>
            </w:pPr>
          </w:p>
        </w:tc>
        <w:tc>
          <w:tcPr>
            <w:tcW w:w="6588" w:type="dxa"/>
          </w:tcPr>
          <w:p w14:paraId="478A088A" w14:textId="77777777" w:rsidR="000136BB" w:rsidRPr="000136BB" w:rsidRDefault="000136BB" w:rsidP="000136BB">
            <w:pPr>
              <w:pStyle w:val="TableText"/>
            </w:pPr>
            <w:r w:rsidRPr="000136BB">
              <w:t>Maximum Outdoor Air Flow Rate</w:t>
            </w:r>
          </w:p>
        </w:tc>
      </w:tr>
      <w:tr w:rsidR="000136BB" w:rsidRPr="000136BB" w14:paraId="31364215" w14:textId="77777777" w:rsidTr="00824245">
        <w:tc>
          <w:tcPr>
            <w:tcW w:w="1908" w:type="dxa"/>
          </w:tcPr>
          <w:p w14:paraId="7D648199" w14:textId="77777777" w:rsidR="000136BB" w:rsidRPr="000136BB" w:rsidRDefault="000136BB" w:rsidP="000136BB">
            <w:pPr>
              <w:pStyle w:val="TableText"/>
            </w:pPr>
          </w:p>
        </w:tc>
        <w:tc>
          <w:tcPr>
            <w:tcW w:w="6588" w:type="dxa"/>
          </w:tcPr>
          <w:p w14:paraId="13CCC1DF" w14:textId="77777777" w:rsidR="000136BB" w:rsidRPr="000136BB" w:rsidRDefault="000136BB" w:rsidP="000136BB">
            <w:pPr>
              <w:pStyle w:val="TableText"/>
            </w:pPr>
            <w:r w:rsidRPr="000136BB">
              <w:t>Minimum Outdoor Air Flow Rate</w:t>
            </w:r>
          </w:p>
        </w:tc>
      </w:tr>
      <w:tr w:rsidR="000136BB" w:rsidRPr="000136BB" w14:paraId="30F89EE3" w14:textId="77777777" w:rsidTr="00824245">
        <w:tc>
          <w:tcPr>
            <w:tcW w:w="1908" w:type="dxa"/>
          </w:tcPr>
          <w:p w14:paraId="0991F0B4" w14:textId="77777777" w:rsidR="000136BB" w:rsidRPr="000136BB" w:rsidRDefault="000136BB" w:rsidP="000136BB">
            <w:pPr>
              <w:pStyle w:val="TableText"/>
            </w:pPr>
          </w:p>
        </w:tc>
        <w:tc>
          <w:tcPr>
            <w:tcW w:w="6588" w:type="dxa"/>
          </w:tcPr>
          <w:p w14:paraId="3ECBF166" w14:textId="77777777" w:rsidR="000136BB" w:rsidRPr="000136BB" w:rsidRDefault="000136BB" w:rsidP="000136BB">
            <w:pPr>
              <w:pStyle w:val="TableText"/>
            </w:pPr>
            <w:r w:rsidRPr="000136BB">
              <w:t>Humidifier Rated Electric Power</w:t>
            </w:r>
          </w:p>
        </w:tc>
      </w:tr>
      <w:tr w:rsidR="000136BB" w:rsidRPr="000136BB" w14:paraId="4F5DD37E" w14:textId="77777777" w:rsidTr="00824245">
        <w:tc>
          <w:tcPr>
            <w:tcW w:w="8496" w:type="dxa"/>
            <w:gridSpan w:val="2"/>
          </w:tcPr>
          <w:p w14:paraId="4CF43338" w14:textId="77777777" w:rsidR="000136BB" w:rsidRPr="000136BB" w:rsidRDefault="000136BB" w:rsidP="000136BB">
            <w:pPr>
              <w:pStyle w:val="TableText"/>
              <w:rPr>
                <w:b/>
              </w:rPr>
            </w:pPr>
            <w:r w:rsidRPr="000136BB">
              <w:rPr>
                <w:b/>
              </w:rPr>
              <w:t>HVACTemplate:System:UnitaryHeatPump:AirToAir</w:t>
            </w:r>
          </w:p>
        </w:tc>
      </w:tr>
      <w:tr w:rsidR="000136BB" w:rsidRPr="000136BB" w14:paraId="54BBA43F" w14:textId="77777777" w:rsidTr="00824245">
        <w:tc>
          <w:tcPr>
            <w:tcW w:w="1908" w:type="dxa"/>
          </w:tcPr>
          <w:p w14:paraId="5D87750B" w14:textId="77777777" w:rsidR="000136BB" w:rsidRPr="000136BB" w:rsidRDefault="000136BB" w:rsidP="000136BB">
            <w:pPr>
              <w:pStyle w:val="TableText"/>
            </w:pPr>
          </w:p>
        </w:tc>
        <w:tc>
          <w:tcPr>
            <w:tcW w:w="6588" w:type="dxa"/>
          </w:tcPr>
          <w:p w14:paraId="30A212E5" w14:textId="77777777" w:rsidR="000136BB" w:rsidRPr="000136BB" w:rsidRDefault="000136BB" w:rsidP="000136BB">
            <w:pPr>
              <w:pStyle w:val="TableText"/>
            </w:pPr>
            <w:r w:rsidRPr="000136BB">
              <w:t>Cooling Supply Air Flow Rate</w:t>
            </w:r>
          </w:p>
        </w:tc>
      </w:tr>
      <w:tr w:rsidR="000136BB" w:rsidRPr="000136BB" w14:paraId="5617D756" w14:textId="77777777" w:rsidTr="00824245">
        <w:tc>
          <w:tcPr>
            <w:tcW w:w="1908" w:type="dxa"/>
          </w:tcPr>
          <w:p w14:paraId="3D98E28C" w14:textId="77777777" w:rsidR="000136BB" w:rsidRPr="000136BB" w:rsidRDefault="000136BB" w:rsidP="000136BB">
            <w:pPr>
              <w:pStyle w:val="TableText"/>
            </w:pPr>
          </w:p>
        </w:tc>
        <w:tc>
          <w:tcPr>
            <w:tcW w:w="6588" w:type="dxa"/>
          </w:tcPr>
          <w:p w14:paraId="2D37F0A6" w14:textId="77777777" w:rsidR="000136BB" w:rsidRPr="000136BB" w:rsidRDefault="000136BB" w:rsidP="000136BB">
            <w:pPr>
              <w:pStyle w:val="TableText"/>
            </w:pPr>
            <w:r w:rsidRPr="000136BB">
              <w:t>Heating Supply Air Flow Rate</w:t>
            </w:r>
          </w:p>
        </w:tc>
      </w:tr>
      <w:tr w:rsidR="000136BB" w:rsidRPr="000136BB" w14:paraId="303E1394" w14:textId="77777777" w:rsidTr="00824245">
        <w:tc>
          <w:tcPr>
            <w:tcW w:w="1908" w:type="dxa"/>
          </w:tcPr>
          <w:p w14:paraId="6BACDF92" w14:textId="77777777" w:rsidR="000136BB" w:rsidRPr="000136BB" w:rsidRDefault="000136BB" w:rsidP="000136BB">
            <w:pPr>
              <w:pStyle w:val="TableText"/>
            </w:pPr>
          </w:p>
        </w:tc>
        <w:tc>
          <w:tcPr>
            <w:tcW w:w="6588" w:type="dxa"/>
          </w:tcPr>
          <w:p w14:paraId="6209E25E" w14:textId="77777777" w:rsidR="000136BB" w:rsidRPr="000136BB" w:rsidRDefault="000136BB" w:rsidP="000136BB">
            <w:pPr>
              <w:pStyle w:val="TableText"/>
            </w:pPr>
            <w:r w:rsidRPr="000136BB">
              <w:t>No Load Supply Air Flow Rate</w:t>
            </w:r>
          </w:p>
        </w:tc>
      </w:tr>
      <w:tr w:rsidR="000136BB" w:rsidRPr="000136BB" w14:paraId="7CE02F7E" w14:textId="77777777" w:rsidTr="00824245">
        <w:tc>
          <w:tcPr>
            <w:tcW w:w="1908" w:type="dxa"/>
          </w:tcPr>
          <w:p w14:paraId="5881F007" w14:textId="77777777" w:rsidR="000136BB" w:rsidRPr="000136BB" w:rsidRDefault="000136BB" w:rsidP="000136BB">
            <w:pPr>
              <w:pStyle w:val="TableText"/>
            </w:pPr>
          </w:p>
        </w:tc>
        <w:tc>
          <w:tcPr>
            <w:tcW w:w="6588" w:type="dxa"/>
          </w:tcPr>
          <w:p w14:paraId="0BE21F87" w14:textId="77777777" w:rsidR="000136BB" w:rsidRPr="000136BB" w:rsidRDefault="000136BB" w:rsidP="000136BB">
            <w:pPr>
              <w:pStyle w:val="TableText"/>
            </w:pPr>
            <w:r w:rsidRPr="000136BB">
              <w:t>Cooling Coil Gross Rated Total Capacity</w:t>
            </w:r>
          </w:p>
        </w:tc>
      </w:tr>
      <w:tr w:rsidR="000136BB" w:rsidRPr="000136BB" w14:paraId="20D38599" w14:textId="77777777" w:rsidTr="00824245">
        <w:tc>
          <w:tcPr>
            <w:tcW w:w="1908" w:type="dxa"/>
          </w:tcPr>
          <w:p w14:paraId="3F8AF07B" w14:textId="77777777" w:rsidR="000136BB" w:rsidRPr="000136BB" w:rsidRDefault="000136BB" w:rsidP="000136BB">
            <w:pPr>
              <w:pStyle w:val="TableText"/>
            </w:pPr>
          </w:p>
        </w:tc>
        <w:tc>
          <w:tcPr>
            <w:tcW w:w="6588" w:type="dxa"/>
          </w:tcPr>
          <w:p w14:paraId="50387453" w14:textId="77777777" w:rsidR="000136BB" w:rsidRPr="000136BB" w:rsidRDefault="000136BB" w:rsidP="000136BB">
            <w:pPr>
              <w:pStyle w:val="TableText"/>
            </w:pPr>
            <w:r w:rsidRPr="000136BB">
              <w:t>Cooling Coil Gross Rated Sensible Heat Ratio</w:t>
            </w:r>
          </w:p>
        </w:tc>
      </w:tr>
      <w:tr w:rsidR="000136BB" w:rsidRPr="000136BB" w14:paraId="477D816F" w14:textId="77777777" w:rsidTr="00824245">
        <w:tc>
          <w:tcPr>
            <w:tcW w:w="1908" w:type="dxa"/>
          </w:tcPr>
          <w:p w14:paraId="6DB8F235" w14:textId="77777777" w:rsidR="000136BB" w:rsidRPr="000136BB" w:rsidRDefault="000136BB" w:rsidP="000136BB">
            <w:pPr>
              <w:pStyle w:val="TableText"/>
            </w:pPr>
          </w:p>
        </w:tc>
        <w:tc>
          <w:tcPr>
            <w:tcW w:w="6588" w:type="dxa"/>
          </w:tcPr>
          <w:p w14:paraId="6B30BADC" w14:textId="77777777" w:rsidR="000136BB" w:rsidRPr="000136BB" w:rsidRDefault="000136BB" w:rsidP="000136BB">
            <w:pPr>
              <w:pStyle w:val="TableText"/>
            </w:pPr>
            <w:r w:rsidRPr="000136BB">
              <w:t>Heat Pump Heating Coil Gross Rated Capacity</w:t>
            </w:r>
          </w:p>
        </w:tc>
      </w:tr>
      <w:tr w:rsidR="000136BB" w:rsidRPr="000136BB" w14:paraId="179C0099" w14:textId="77777777" w:rsidTr="00824245">
        <w:tc>
          <w:tcPr>
            <w:tcW w:w="1908" w:type="dxa"/>
          </w:tcPr>
          <w:p w14:paraId="34DB4E60" w14:textId="77777777" w:rsidR="000136BB" w:rsidRPr="000136BB" w:rsidRDefault="000136BB" w:rsidP="000136BB">
            <w:pPr>
              <w:pStyle w:val="TableText"/>
            </w:pPr>
          </w:p>
        </w:tc>
        <w:tc>
          <w:tcPr>
            <w:tcW w:w="6588" w:type="dxa"/>
          </w:tcPr>
          <w:p w14:paraId="5C5A848D" w14:textId="77777777" w:rsidR="000136BB" w:rsidRPr="000136BB" w:rsidRDefault="000136BB" w:rsidP="000136BB">
            <w:pPr>
              <w:pStyle w:val="TableText"/>
            </w:pPr>
            <w:r w:rsidRPr="000136BB">
              <w:t>Supplemental Heating Coil Capacity</w:t>
            </w:r>
          </w:p>
        </w:tc>
      </w:tr>
      <w:tr w:rsidR="000136BB" w:rsidRPr="000136BB" w14:paraId="6CEEB65C" w14:textId="77777777" w:rsidTr="00824245">
        <w:tc>
          <w:tcPr>
            <w:tcW w:w="1908" w:type="dxa"/>
          </w:tcPr>
          <w:p w14:paraId="56CFAC39" w14:textId="77777777" w:rsidR="000136BB" w:rsidRPr="000136BB" w:rsidRDefault="000136BB" w:rsidP="000136BB">
            <w:pPr>
              <w:pStyle w:val="TableText"/>
            </w:pPr>
          </w:p>
        </w:tc>
        <w:tc>
          <w:tcPr>
            <w:tcW w:w="6588" w:type="dxa"/>
          </w:tcPr>
          <w:p w14:paraId="780EDAD9" w14:textId="77777777" w:rsidR="000136BB" w:rsidRPr="000136BB" w:rsidRDefault="000136BB" w:rsidP="000136BB">
            <w:pPr>
              <w:pStyle w:val="TableText"/>
            </w:pPr>
            <w:r w:rsidRPr="000136BB">
              <w:t>Maximum Outdoor Air Flow Rate</w:t>
            </w:r>
          </w:p>
        </w:tc>
      </w:tr>
      <w:tr w:rsidR="000136BB" w:rsidRPr="000136BB" w14:paraId="7D21B89A" w14:textId="77777777" w:rsidTr="00824245">
        <w:tc>
          <w:tcPr>
            <w:tcW w:w="1908" w:type="dxa"/>
          </w:tcPr>
          <w:p w14:paraId="1CD6C742" w14:textId="77777777" w:rsidR="000136BB" w:rsidRPr="000136BB" w:rsidRDefault="000136BB" w:rsidP="000136BB">
            <w:pPr>
              <w:pStyle w:val="TableText"/>
            </w:pPr>
          </w:p>
        </w:tc>
        <w:tc>
          <w:tcPr>
            <w:tcW w:w="6588" w:type="dxa"/>
          </w:tcPr>
          <w:p w14:paraId="76A6EEBD" w14:textId="77777777" w:rsidR="000136BB" w:rsidRPr="000136BB" w:rsidRDefault="000136BB" w:rsidP="000136BB">
            <w:pPr>
              <w:pStyle w:val="TableText"/>
            </w:pPr>
            <w:r w:rsidRPr="000136BB">
              <w:t>Minimum Outdoor Air Flow Rate</w:t>
            </w:r>
          </w:p>
        </w:tc>
      </w:tr>
      <w:tr w:rsidR="000136BB" w:rsidRPr="000136BB" w14:paraId="27C98792" w14:textId="77777777" w:rsidTr="00824245">
        <w:tc>
          <w:tcPr>
            <w:tcW w:w="1908" w:type="dxa"/>
          </w:tcPr>
          <w:p w14:paraId="11B3D42C" w14:textId="77777777" w:rsidR="000136BB" w:rsidRPr="000136BB" w:rsidRDefault="000136BB" w:rsidP="000136BB">
            <w:pPr>
              <w:pStyle w:val="TableText"/>
            </w:pPr>
          </w:p>
        </w:tc>
        <w:tc>
          <w:tcPr>
            <w:tcW w:w="6588" w:type="dxa"/>
          </w:tcPr>
          <w:p w14:paraId="3ADF68F0" w14:textId="77777777" w:rsidR="000136BB" w:rsidRPr="000136BB" w:rsidRDefault="000136BB" w:rsidP="000136BB">
            <w:pPr>
              <w:pStyle w:val="TableText"/>
            </w:pPr>
            <w:r w:rsidRPr="000136BB">
              <w:t>Humidifier Rated Electric Power</w:t>
            </w:r>
          </w:p>
        </w:tc>
      </w:tr>
      <w:tr w:rsidR="000136BB" w:rsidRPr="000136BB" w14:paraId="5A3A7DD8" w14:textId="77777777" w:rsidTr="00824245">
        <w:tc>
          <w:tcPr>
            <w:tcW w:w="8496" w:type="dxa"/>
            <w:gridSpan w:val="2"/>
          </w:tcPr>
          <w:p w14:paraId="7962B158" w14:textId="77777777" w:rsidR="000136BB" w:rsidRPr="000136BB" w:rsidRDefault="000136BB" w:rsidP="000136BB">
            <w:pPr>
              <w:pStyle w:val="TableText"/>
              <w:rPr>
                <w:b/>
              </w:rPr>
            </w:pPr>
            <w:r w:rsidRPr="000136BB">
              <w:rPr>
                <w:b/>
              </w:rPr>
              <w:t>HVACTemplate:System:UnitarySystem</w:t>
            </w:r>
          </w:p>
        </w:tc>
      </w:tr>
      <w:tr w:rsidR="000136BB" w:rsidRPr="000136BB" w14:paraId="240EDF49" w14:textId="77777777" w:rsidTr="00824245">
        <w:tc>
          <w:tcPr>
            <w:tcW w:w="1908" w:type="dxa"/>
          </w:tcPr>
          <w:p w14:paraId="10FAB17F" w14:textId="77777777" w:rsidR="000136BB" w:rsidRPr="000136BB" w:rsidRDefault="000136BB" w:rsidP="000136BB">
            <w:pPr>
              <w:pStyle w:val="TableText"/>
            </w:pPr>
          </w:p>
        </w:tc>
        <w:tc>
          <w:tcPr>
            <w:tcW w:w="6588" w:type="dxa"/>
          </w:tcPr>
          <w:p w14:paraId="7C78096F" w14:textId="77777777" w:rsidR="000136BB" w:rsidRPr="000136BB" w:rsidRDefault="000136BB" w:rsidP="000136BB">
            <w:pPr>
              <w:pStyle w:val="TableText"/>
            </w:pPr>
            <w:r w:rsidRPr="000136BB">
              <w:t>Cooling Supply Air Flow Rate</w:t>
            </w:r>
          </w:p>
        </w:tc>
      </w:tr>
      <w:tr w:rsidR="000136BB" w:rsidRPr="000136BB" w14:paraId="5B1A2CD2" w14:textId="77777777" w:rsidTr="00824245">
        <w:tc>
          <w:tcPr>
            <w:tcW w:w="1908" w:type="dxa"/>
          </w:tcPr>
          <w:p w14:paraId="6998C603" w14:textId="77777777" w:rsidR="000136BB" w:rsidRPr="000136BB" w:rsidRDefault="000136BB" w:rsidP="000136BB">
            <w:pPr>
              <w:pStyle w:val="TableText"/>
            </w:pPr>
          </w:p>
        </w:tc>
        <w:tc>
          <w:tcPr>
            <w:tcW w:w="6588" w:type="dxa"/>
          </w:tcPr>
          <w:p w14:paraId="24F160C5" w14:textId="77777777" w:rsidR="000136BB" w:rsidRPr="000136BB" w:rsidRDefault="000136BB" w:rsidP="000136BB">
            <w:pPr>
              <w:pStyle w:val="TableText"/>
            </w:pPr>
            <w:r w:rsidRPr="000136BB">
              <w:t>Heating Supply Air Flow Rate</w:t>
            </w:r>
          </w:p>
        </w:tc>
      </w:tr>
      <w:tr w:rsidR="000136BB" w:rsidRPr="000136BB" w14:paraId="10040659" w14:textId="77777777" w:rsidTr="00824245">
        <w:tc>
          <w:tcPr>
            <w:tcW w:w="1908" w:type="dxa"/>
          </w:tcPr>
          <w:p w14:paraId="16366A87" w14:textId="77777777" w:rsidR="000136BB" w:rsidRPr="000136BB" w:rsidRDefault="000136BB" w:rsidP="000136BB">
            <w:pPr>
              <w:pStyle w:val="TableText"/>
            </w:pPr>
          </w:p>
        </w:tc>
        <w:tc>
          <w:tcPr>
            <w:tcW w:w="6588" w:type="dxa"/>
          </w:tcPr>
          <w:p w14:paraId="40A188A5" w14:textId="77777777" w:rsidR="000136BB" w:rsidRPr="000136BB" w:rsidRDefault="000136BB" w:rsidP="000136BB">
            <w:pPr>
              <w:pStyle w:val="TableText"/>
            </w:pPr>
            <w:r w:rsidRPr="000136BB">
              <w:t>No Load Supply Air Flow Rate</w:t>
            </w:r>
          </w:p>
        </w:tc>
      </w:tr>
      <w:tr w:rsidR="000136BB" w:rsidRPr="000136BB" w14:paraId="79D59318" w14:textId="77777777" w:rsidTr="00824245">
        <w:tc>
          <w:tcPr>
            <w:tcW w:w="1908" w:type="dxa"/>
          </w:tcPr>
          <w:p w14:paraId="05744719" w14:textId="77777777" w:rsidR="000136BB" w:rsidRPr="000136BB" w:rsidRDefault="000136BB" w:rsidP="000136BB">
            <w:pPr>
              <w:pStyle w:val="TableText"/>
            </w:pPr>
          </w:p>
        </w:tc>
        <w:tc>
          <w:tcPr>
            <w:tcW w:w="6588" w:type="dxa"/>
          </w:tcPr>
          <w:p w14:paraId="58D8377D" w14:textId="77777777" w:rsidR="000136BB" w:rsidRPr="000136BB" w:rsidRDefault="000136BB" w:rsidP="000136BB">
            <w:pPr>
              <w:pStyle w:val="TableText"/>
            </w:pPr>
            <w:r w:rsidRPr="000136BB">
              <w:t>DX Cooling Coil Gross Rated Total Capacity</w:t>
            </w:r>
          </w:p>
        </w:tc>
      </w:tr>
      <w:tr w:rsidR="000136BB" w:rsidRPr="000136BB" w14:paraId="721EF48D" w14:textId="77777777" w:rsidTr="00824245">
        <w:tc>
          <w:tcPr>
            <w:tcW w:w="1908" w:type="dxa"/>
          </w:tcPr>
          <w:p w14:paraId="1178F403" w14:textId="77777777" w:rsidR="000136BB" w:rsidRPr="000136BB" w:rsidRDefault="000136BB" w:rsidP="000136BB">
            <w:pPr>
              <w:pStyle w:val="TableText"/>
            </w:pPr>
          </w:p>
        </w:tc>
        <w:tc>
          <w:tcPr>
            <w:tcW w:w="6588" w:type="dxa"/>
          </w:tcPr>
          <w:p w14:paraId="6835C6F8" w14:textId="77777777" w:rsidR="000136BB" w:rsidRPr="000136BB" w:rsidRDefault="000136BB" w:rsidP="000136BB">
            <w:pPr>
              <w:pStyle w:val="TableText"/>
            </w:pPr>
            <w:r w:rsidRPr="000136BB">
              <w:t>DX Cooling Coil Gross Rated Sensible Heat Ratio</w:t>
            </w:r>
          </w:p>
        </w:tc>
      </w:tr>
      <w:tr w:rsidR="000136BB" w:rsidRPr="000136BB" w14:paraId="4D39843C" w14:textId="77777777" w:rsidTr="00824245">
        <w:tc>
          <w:tcPr>
            <w:tcW w:w="1908" w:type="dxa"/>
          </w:tcPr>
          <w:p w14:paraId="2898CAF9" w14:textId="77777777" w:rsidR="000136BB" w:rsidRPr="000136BB" w:rsidRDefault="000136BB" w:rsidP="000136BB">
            <w:pPr>
              <w:pStyle w:val="TableText"/>
            </w:pPr>
          </w:p>
        </w:tc>
        <w:tc>
          <w:tcPr>
            <w:tcW w:w="6588" w:type="dxa"/>
          </w:tcPr>
          <w:p w14:paraId="08AF6EC7" w14:textId="77777777" w:rsidR="000136BB" w:rsidRPr="000136BB" w:rsidRDefault="000136BB" w:rsidP="000136BB">
            <w:pPr>
              <w:pStyle w:val="TableText"/>
            </w:pPr>
            <w:r w:rsidRPr="000136BB">
              <w:t>Heating Coil Gross Rated Capacity</w:t>
            </w:r>
          </w:p>
        </w:tc>
      </w:tr>
      <w:tr w:rsidR="000136BB" w:rsidRPr="000136BB" w14:paraId="750CF55C" w14:textId="77777777" w:rsidTr="00824245">
        <w:tc>
          <w:tcPr>
            <w:tcW w:w="1908" w:type="dxa"/>
          </w:tcPr>
          <w:p w14:paraId="3292D7A0" w14:textId="77777777" w:rsidR="000136BB" w:rsidRPr="000136BB" w:rsidRDefault="000136BB" w:rsidP="000136BB">
            <w:pPr>
              <w:pStyle w:val="TableText"/>
            </w:pPr>
          </w:p>
        </w:tc>
        <w:tc>
          <w:tcPr>
            <w:tcW w:w="6588" w:type="dxa"/>
          </w:tcPr>
          <w:p w14:paraId="4666E932" w14:textId="77777777" w:rsidR="000136BB" w:rsidRPr="000136BB" w:rsidRDefault="000136BB" w:rsidP="000136BB">
            <w:pPr>
              <w:pStyle w:val="TableText"/>
            </w:pPr>
            <w:r w:rsidRPr="000136BB">
              <w:t>Supplemental Heating or Reheat Coil Capacity</w:t>
            </w:r>
          </w:p>
        </w:tc>
      </w:tr>
      <w:tr w:rsidR="000136BB" w:rsidRPr="000136BB" w14:paraId="0881FFF1" w14:textId="77777777" w:rsidTr="00824245">
        <w:tc>
          <w:tcPr>
            <w:tcW w:w="1908" w:type="dxa"/>
          </w:tcPr>
          <w:p w14:paraId="0D2DAE3B" w14:textId="77777777" w:rsidR="000136BB" w:rsidRPr="000136BB" w:rsidRDefault="000136BB" w:rsidP="000136BB">
            <w:pPr>
              <w:pStyle w:val="TableText"/>
            </w:pPr>
          </w:p>
        </w:tc>
        <w:tc>
          <w:tcPr>
            <w:tcW w:w="6588" w:type="dxa"/>
          </w:tcPr>
          <w:p w14:paraId="2C81BED0" w14:textId="77777777" w:rsidR="000136BB" w:rsidRPr="000136BB" w:rsidRDefault="000136BB" w:rsidP="000136BB">
            <w:pPr>
              <w:pStyle w:val="TableText"/>
            </w:pPr>
            <w:r w:rsidRPr="000136BB">
              <w:t>Maximum Outdoor Air Flow Rate</w:t>
            </w:r>
          </w:p>
        </w:tc>
      </w:tr>
      <w:tr w:rsidR="000136BB" w:rsidRPr="000136BB" w14:paraId="5AE8FD96" w14:textId="77777777" w:rsidTr="00824245">
        <w:tc>
          <w:tcPr>
            <w:tcW w:w="1908" w:type="dxa"/>
          </w:tcPr>
          <w:p w14:paraId="7E4473E0" w14:textId="77777777" w:rsidR="000136BB" w:rsidRPr="000136BB" w:rsidRDefault="000136BB" w:rsidP="000136BB">
            <w:pPr>
              <w:pStyle w:val="TableText"/>
            </w:pPr>
          </w:p>
        </w:tc>
        <w:tc>
          <w:tcPr>
            <w:tcW w:w="6588" w:type="dxa"/>
          </w:tcPr>
          <w:p w14:paraId="231E427A" w14:textId="77777777" w:rsidR="000136BB" w:rsidRPr="000136BB" w:rsidRDefault="000136BB" w:rsidP="000136BB">
            <w:pPr>
              <w:pStyle w:val="TableText"/>
            </w:pPr>
            <w:r w:rsidRPr="000136BB">
              <w:t>Minimum Outdoor Air Flow Rate</w:t>
            </w:r>
          </w:p>
        </w:tc>
      </w:tr>
      <w:tr w:rsidR="000136BB" w:rsidRPr="000136BB" w14:paraId="1AE5FDAD" w14:textId="77777777" w:rsidTr="00824245">
        <w:tc>
          <w:tcPr>
            <w:tcW w:w="1908" w:type="dxa"/>
          </w:tcPr>
          <w:p w14:paraId="37555755" w14:textId="77777777" w:rsidR="000136BB" w:rsidRPr="000136BB" w:rsidRDefault="000136BB" w:rsidP="000136BB">
            <w:pPr>
              <w:pStyle w:val="TableText"/>
            </w:pPr>
          </w:p>
        </w:tc>
        <w:tc>
          <w:tcPr>
            <w:tcW w:w="6588" w:type="dxa"/>
          </w:tcPr>
          <w:p w14:paraId="60042AAC" w14:textId="77777777" w:rsidR="000136BB" w:rsidRPr="000136BB" w:rsidRDefault="000136BB" w:rsidP="000136BB">
            <w:pPr>
              <w:pStyle w:val="TableText"/>
            </w:pPr>
            <w:r w:rsidRPr="000136BB">
              <w:t>Humidifier Rated Electric Power</w:t>
            </w:r>
          </w:p>
        </w:tc>
      </w:tr>
      <w:tr w:rsidR="000136BB" w:rsidRPr="000136BB" w14:paraId="61BC8122" w14:textId="77777777" w:rsidTr="00824245">
        <w:tc>
          <w:tcPr>
            <w:tcW w:w="8496" w:type="dxa"/>
            <w:gridSpan w:val="2"/>
          </w:tcPr>
          <w:p w14:paraId="04418CA0" w14:textId="77777777" w:rsidR="000136BB" w:rsidRPr="000136BB" w:rsidRDefault="000136BB" w:rsidP="000136BB">
            <w:pPr>
              <w:pStyle w:val="TableText"/>
              <w:rPr>
                <w:b/>
              </w:rPr>
            </w:pPr>
            <w:r w:rsidRPr="000136BB">
              <w:rPr>
                <w:b/>
              </w:rPr>
              <w:t>HVACTemplate:System:VAV</w:t>
            </w:r>
          </w:p>
        </w:tc>
      </w:tr>
      <w:tr w:rsidR="000136BB" w:rsidRPr="000136BB" w14:paraId="379AD4B2" w14:textId="77777777" w:rsidTr="00824245">
        <w:tc>
          <w:tcPr>
            <w:tcW w:w="1908" w:type="dxa"/>
          </w:tcPr>
          <w:p w14:paraId="17B2D93C" w14:textId="77777777" w:rsidR="000136BB" w:rsidRPr="000136BB" w:rsidRDefault="000136BB" w:rsidP="000136BB">
            <w:pPr>
              <w:pStyle w:val="TableText"/>
            </w:pPr>
          </w:p>
        </w:tc>
        <w:tc>
          <w:tcPr>
            <w:tcW w:w="6588" w:type="dxa"/>
          </w:tcPr>
          <w:p w14:paraId="43448B25" w14:textId="77777777" w:rsidR="000136BB" w:rsidRPr="000136BB" w:rsidRDefault="000136BB" w:rsidP="000136BB">
            <w:pPr>
              <w:pStyle w:val="TableText"/>
            </w:pPr>
            <w:r w:rsidRPr="000136BB">
              <w:t>Supply Fan Maximum Flow Rate</w:t>
            </w:r>
          </w:p>
        </w:tc>
      </w:tr>
      <w:tr w:rsidR="000136BB" w:rsidRPr="000136BB" w14:paraId="47E2C6D5" w14:textId="77777777" w:rsidTr="00824245">
        <w:tc>
          <w:tcPr>
            <w:tcW w:w="1908" w:type="dxa"/>
          </w:tcPr>
          <w:p w14:paraId="49DE8ABA" w14:textId="77777777" w:rsidR="000136BB" w:rsidRPr="000136BB" w:rsidRDefault="000136BB" w:rsidP="000136BB">
            <w:pPr>
              <w:pStyle w:val="TableText"/>
            </w:pPr>
          </w:p>
        </w:tc>
        <w:tc>
          <w:tcPr>
            <w:tcW w:w="6588" w:type="dxa"/>
          </w:tcPr>
          <w:p w14:paraId="797CE825" w14:textId="77777777" w:rsidR="000136BB" w:rsidRPr="000136BB" w:rsidRDefault="000136BB" w:rsidP="000136BB">
            <w:pPr>
              <w:pStyle w:val="TableText"/>
            </w:pPr>
            <w:r w:rsidRPr="000136BB">
              <w:t>Supply Fan Minimum Flow Rate</w:t>
            </w:r>
          </w:p>
        </w:tc>
      </w:tr>
      <w:tr w:rsidR="000136BB" w:rsidRPr="000136BB" w14:paraId="6BF9B326" w14:textId="77777777" w:rsidTr="00824245">
        <w:tc>
          <w:tcPr>
            <w:tcW w:w="1908" w:type="dxa"/>
          </w:tcPr>
          <w:p w14:paraId="61F2A8BA" w14:textId="77777777" w:rsidR="000136BB" w:rsidRPr="000136BB" w:rsidRDefault="000136BB" w:rsidP="000136BB">
            <w:pPr>
              <w:pStyle w:val="TableText"/>
            </w:pPr>
          </w:p>
        </w:tc>
        <w:tc>
          <w:tcPr>
            <w:tcW w:w="6588" w:type="dxa"/>
          </w:tcPr>
          <w:p w14:paraId="353FCF1F" w14:textId="77777777" w:rsidR="000136BB" w:rsidRPr="000136BB" w:rsidRDefault="000136BB" w:rsidP="000136BB">
            <w:pPr>
              <w:pStyle w:val="TableText"/>
            </w:pPr>
            <w:r w:rsidRPr="000136BB">
              <w:t>Maximum Outdoor Air Flow Rate</w:t>
            </w:r>
          </w:p>
        </w:tc>
      </w:tr>
      <w:tr w:rsidR="000136BB" w:rsidRPr="000136BB" w14:paraId="36CC68F3" w14:textId="77777777" w:rsidTr="00824245">
        <w:tc>
          <w:tcPr>
            <w:tcW w:w="1908" w:type="dxa"/>
          </w:tcPr>
          <w:p w14:paraId="655A9F4E" w14:textId="77777777" w:rsidR="000136BB" w:rsidRPr="000136BB" w:rsidRDefault="000136BB" w:rsidP="000136BB">
            <w:pPr>
              <w:pStyle w:val="TableText"/>
            </w:pPr>
          </w:p>
        </w:tc>
        <w:tc>
          <w:tcPr>
            <w:tcW w:w="6588" w:type="dxa"/>
          </w:tcPr>
          <w:p w14:paraId="609E5FC1" w14:textId="77777777" w:rsidR="000136BB" w:rsidRPr="000136BB" w:rsidRDefault="000136BB" w:rsidP="000136BB">
            <w:pPr>
              <w:pStyle w:val="TableText"/>
            </w:pPr>
            <w:r w:rsidRPr="000136BB">
              <w:t>Minimum Outdoor Air Flow Rate</w:t>
            </w:r>
          </w:p>
        </w:tc>
      </w:tr>
      <w:tr w:rsidR="000136BB" w:rsidRPr="000136BB" w14:paraId="128F0EF3" w14:textId="77777777" w:rsidTr="00824245">
        <w:tc>
          <w:tcPr>
            <w:tcW w:w="1908" w:type="dxa"/>
          </w:tcPr>
          <w:p w14:paraId="5AE2F317" w14:textId="77777777" w:rsidR="000136BB" w:rsidRPr="000136BB" w:rsidRDefault="000136BB" w:rsidP="000136BB">
            <w:pPr>
              <w:pStyle w:val="TableText"/>
            </w:pPr>
          </w:p>
        </w:tc>
        <w:tc>
          <w:tcPr>
            <w:tcW w:w="6588" w:type="dxa"/>
          </w:tcPr>
          <w:p w14:paraId="4F9497C4" w14:textId="77777777" w:rsidR="000136BB" w:rsidRPr="000136BB" w:rsidRDefault="000136BB" w:rsidP="000136BB">
            <w:pPr>
              <w:pStyle w:val="TableText"/>
            </w:pPr>
            <w:r w:rsidRPr="000136BB">
              <w:t>Humidifier Rated Electric Power</w:t>
            </w:r>
          </w:p>
        </w:tc>
      </w:tr>
      <w:tr w:rsidR="000136BB" w:rsidRPr="000136BB" w14:paraId="6A7847F1" w14:textId="77777777" w:rsidTr="00824245">
        <w:tc>
          <w:tcPr>
            <w:tcW w:w="8496" w:type="dxa"/>
            <w:gridSpan w:val="2"/>
          </w:tcPr>
          <w:p w14:paraId="153D4477" w14:textId="77777777" w:rsidR="000136BB" w:rsidRPr="000136BB" w:rsidRDefault="000136BB" w:rsidP="000136BB">
            <w:pPr>
              <w:pStyle w:val="TableText"/>
              <w:rPr>
                <w:b/>
              </w:rPr>
            </w:pPr>
            <w:r w:rsidRPr="000136BB">
              <w:rPr>
                <w:b/>
              </w:rPr>
              <w:t>HVACTemplate:System:VRF</w:t>
            </w:r>
          </w:p>
        </w:tc>
      </w:tr>
      <w:tr w:rsidR="000136BB" w:rsidRPr="000136BB" w14:paraId="4DD9D18D" w14:textId="77777777" w:rsidTr="00824245">
        <w:tc>
          <w:tcPr>
            <w:tcW w:w="1908" w:type="dxa"/>
          </w:tcPr>
          <w:p w14:paraId="236CEA07" w14:textId="77777777" w:rsidR="000136BB" w:rsidRPr="000136BB" w:rsidRDefault="000136BB" w:rsidP="000136BB">
            <w:pPr>
              <w:pStyle w:val="TableText"/>
            </w:pPr>
          </w:p>
        </w:tc>
        <w:tc>
          <w:tcPr>
            <w:tcW w:w="6588" w:type="dxa"/>
          </w:tcPr>
          <w:p w14:paraId="245AE397" w14:textId="77777777" w:rsidR="000136BB" w:rsidRPr="000136BB" w:rsidRDefault="000136BB" w:rsidP="000136BB">
            <w:pPr>
              <w:pStyle w:val="TableText"/>
            </w:pPr>
            <w:r w:rsidRPr="000136BB">
              <w:t>Gross Rated Total Cooling Capacity</w:t>
            </w:r>
          </w:p>
        </w:tc>
      </w:tr>
      <w:tr w:rsidR="000136BB" w:rsidRPr="000136BB" w14:paraId="27159D17" w14:textId="77777777" w:rsidTr="00824245">
        <w:tc>
          <w:tcPr>
            <w:tcW w:w="1908" w:type="dxa"/>
          </w:tcPr>
          <w:p w14:paraId="3848E2D1" w14:textId="77777777" w:rsidR="000136BB" w:rsidRPr="000136BB" w:rsidRDefault="000136BB" w:rsidP="000136BB">
            <w:pPr>
              <w:pStyle w:val="TableText"/>
            </w:pPr>
          </w:p>
        </w:tc>
        <w:tc>
          <w:tcPr>
            <w:tcW w:w="6588" w:type="dxa"/>
          </w:tcPr>
          <w:p w14:paraId="5F324889" w14:textId="77777777" w:rsidR="000136BB" w:rsidRPr="000136BB" w:rsidRDefault="000136BB" w:rsidP="000136BB">
            <w:pPr>
              <w:pStyle w:val="TableText"/>
            </w:pPr>
            <w:r w:rsidRPr="000136BB">
              <w:t>Gross Rated Heating Capacity</w:t>
            </w:r>
          </w:p>
        </w:tc>
      </w:tr>
      <w:tr w:rsidR="000136BB" w:rsidRPr="000136BB" w14:paraId="0230405F" w14:textId="77777777" w:rsidTr="00824245">
        <w:tc>
          <w:tcPr>
            <w:tcW w:w="1908" w:type="dxa"/>
          </w:tcPr>
          <w:p w14:paraId="033855B9" w14:textId="77777777" w:rsidR="000136BB" w:rsidRPr="000136BB" w:rsidRDefault="000136BB" w:rsidP="000136BB">
            <w:pPr>
              <w:pStyle w:val="TableText"/>
            </w:pPr>
          </w:p>
        </w:tc>
        <w:tc>
          <w:tcPr>
            <w:tcW w:w="6588" w:type="dxa"/>
          </w:tcPr>
          <w:p w14:paraId="233D4FEF" w14:textId="77777777" w:rsidR="000136BB" w:rsidRPr="000136BB" w:rsidRDefault="000136BB" w:rsidP="000136BB">
            <w:pPr>
              <w:pStyle w:val="TableText"/>
            </w:pPr>
            <w:r w:rsidRPr="000136BB">
              <w:t>Resistive Defrost Heater Capacity</w:t>
            </w:r>
          </w:p>
        </w:tc>
      </w:tr>
      <w:tr w:rsidR="000136BB" w:rsidRPr="000136BB" w14:paraId="0A4C7414" w14:textId="77777777" w:rsidTr="00824245">
        <w:tc>
          <w:tcPr>
            <w:tcW w:w="1908" w:type="dxa"/>
          </w:tcPr>
          <w:p w14:paraId="10223E01" w14:textId="77777777" w:rsidR="000136BB" w:rsidRPr="000136BB" w:rsidRDefault="000136BB" w:rsidP="000136BB">
            <w:pPr>
              <w:pStyle w:val="TableText"/>
            </w:pPr>
          </w:p>
        </w:tc>
        <w:tc>
          <w:tcPr>
            <w:tcW w:w="6588" w:type="dxa"/>
          </w:tcPr>
          <w:p w14:paraId="0CB15667" w14:textId="77777777" w:rsidR="000136BB" w:rsidRPr="000136BB" w:rsidRDefault="000136BB" w:rsidP="000136BB">
            <w:pPr>
              <w:pStyle w:val="TableText"/>
            </w:pPr>
            <w:r w:rsidRPr="000136BB">
              <w:t>Water Condenser Volume Flow Rate</w:t>
            </w:r>
          </w:p>
        </w:tc>
      </w:tr>
      <w:tr w:rsidR="000136BB" w:rsidRPr="000136BB" w14:paraId="1A6D3BFC" w14:textId="77777777" w:rsidTr="00824245">
        <w:tc>
          <w:tcPr>
            <w:tcW w:w="1908" w:type="dxa"/>
          </w:tcPr>
          <w:p w14:paraId="320DE1C2" w14:textId="77777777" w:rsidR="000136BB" w:rsidRPr="000136BB" w:rsidRDefault="000136BB" w:rsidP="000136BB">
            <w:pPr>
              <w:pStyle w:val="TableText"/>
            </w:pPr>
          </w:p>
        </w:tc>
        <w:tc>
          <w:tcPr>
            <w:tcW w:w="6588" w:type="dxa"/>
          </w:tcPr>
          <w:p w14:paraId="599A95AF" w14:textId="77777777" w:rsidR="000136BB" w:rsidRPr="000136BB" w:rsidRDefault="000136BB" w:rsidP="000136BB">
            <w:pPr>
              <w:pStyle w:val="TableText"/>
            </w:pPr>
            <w:r w:rsidRPr="000136BB">
              <w:t>Evaporative Condenser Air Flow Rate</w:t>
            </w:r>
          </w:p>
        </w:tc>
      </w:tr>
      <w:tr w:rsidR="000136BB" w:rsidRPr="000136BB" w14:paraId="23BBB64D" w14:textId="77777777" w:rsidTr="00824245">
        <w:tc>
          <w:tcPr>
            <w:tcW w:w="1908" w:type="dxa"/>
          </w:tcPr>
          <w:p w14:paraId="6BA2EB1E" w14:textId="77777777" w:rsidR="000136BB" w:rsidRPr="000136BB" w:rsidRDefault="000136BB" w:rsidP="000136BB">
            <w:pPr>
              <w:pStyle w:val="TableText"/>
            </w:pPr>
          </w:p>
        </w:tc>
        <w:tc>
          <w:tcPr>
            <w:tcW w:w="6588" w:type="dxa"/>
          </w:tcPr>
          <w:p w14:paraId="6422BD0E" w14:textId="77777777" w:rsidR="000136BB" w:rsidRPr="000136BB" w:rsidRDefault="000136BB" w:rsidP="000136BB">
            <w:pPr>
              <w:pStyle w:val="TableText"/>
            </w:pPr>
            <w:r w:rsidRPr="000136BB">
              <w:t>Evaporative Condenser Pump Rated Power Consumption</w:t>
            </w:r>
          </w:p>
        </w:tc>
      </w:tr>
      <w:tr w:rsidR="000136BB" w:rsidRPr="000136BB" w14:paraId="7DE48C77" w14:textId="77777777" w:rsidTr="00824245">
        <w:tc>
          <w:tcPr>
            <w:tcW w:w="8496" w:type="dxa"/>
            <w:gridSpan w:val="2"/>
          </w:tcPr>
          <w:p w14:paraId="734D773E" w14:textId="77777777" w:rsidR="000136BB" w:rsidRPr="000136BB" w:rsidRDefault="000136BB" w:rsidP="000136BB">
            <w:pPr>
              <w:pStyle w:val="TableText"/>
              <w:rPr>
                <w:b/>
              </w:rPr>
            </w:pPr>
            <w:r w:rsidRPr="000136BB">
              <w:rPr>
                <w:b/>
              </w:rPr>
              <w:t>HVACTemplate:Zone:BaseboardHeat</w:t>
            </w:r>
          </w:p>
        </w:tc>
      </w:tr>
      <w:tr w:rsidR="000136BB" w:rsidRPr="000136BB" w14:paraId="5B88A43E" w14:textId="77777777" w:rsidTr="00824245">
        <w:tc>
          <w:tcPr>
            <w:tcW w:w="1908" w:type="dxa"/>
          </w:tcPr>
          <w:p w14:paraId="43EDB6AE" w14:textId="77777777" w:rsidR="000136BB" w:rsidRPr="000136BB" w:rsidRDefault="000136BB" w:rsidP="000136BB">
            <w:pPr>
              <w:pStyle w:val="TableText"/>
            </w:pPr>
          </w:p>
        </w:tc>
        <w:tc>
          <w:tcPr>
            <w:tcW w:w="6588" w:type="dxa"/>
          </w:tcPr>
          <w:p w14:paraId="1185F805" w14:textId="77777777" w:rsidR="000136BB" w:rsidRPr="000136BB" w:rsidRDefault="000136BB" w:rsidP="000136BB">
            <w:pPr>
              <w:pStyle w:val="TableText"/>
            </w:pPr>
            <w:r w:rsidRPr="000136BB">
              <w:t>Baseboard Heating Capacity</w:t>
            </w:r>
          </w:p>
        </w:tc>
      </w:tr>
      <w:tr w:rsidR="000136BB" w:rsidRPr="000136BB" w14:paraId="586D075A" w14:textId="77777777" w:rsidTr="00824245">
        <w:tc>
          <w:tcPr>
            <w:tcW w:w="8496" w:type="dxa"/>
            <w:gridSpan w:val="2"/>
          </w:tcPr>
          <w:p w14:paraId="2411C2DB" w14:textId="77777777" w:rsidR="000136BB" w:rsidRPr="000136BB" w:rsidRDefault="000136BB" w:rsidP="000136BB">
            <w:pPr>
              <w:pStyle w:val="TableText"/>
              <w:rPr>
                <w:b/>
              </w:rPr>
            </w:pPr>
            <w:r w:rsidRPr="000136BB">
              <w:rPr>
                <w:b/>
              </w:rPr>
              <w:t>HVACTemplate:Zone:ConstantVolume</w:t>
            </w:r>
          </w:p>
        </w:tc>
      </w:tr>
      <w:tr w:rsidR="000136BB" w:rsidRPr="000136BB" w14:paraId="460F0548" w14:textId="77777777" w:rsidTr="00824245">
        <w:tc>
          <w:tcPr>
            <w:tcW w:w="1908" w:type="dxa"/>
          </w:tcPr>
          <w:p w14:paraId="69BFDF95" w14:textId="77777777" w:rsidR="000136BB" w:rsidRPr="000136BB" w:rsidRDefault="000136BB" w:rsidP="000136BB">
            <w:pPr>
              <w:pStyle w:val="TableText"/>
            </w:pPr>
          </w:p>
        </w:tc>
        <w:tc>
          <w:tcPr>
            <w:tcW w:w="6588" w:type="dxa"/>
          </w:tcPr>
          <w:p w14:paraId="00F159CF" w14:textId="77777777" w:rsidR="000136BB" w:rsidRPr="000136BB" w:rsidRDefault="000136BB" w:rsidP="000136BB">
            <w:pPr>
              <w:pStyle w:val="TableText"/>
            </w:pPr>
            <w:r w:rsidRPr="000136BB">
              <w:t>Supply Air Maximum Flow Rate</w:t>
            </w:r>
          </w:p>
        </w:tc>
      </w:tr>
      <w:tr w:rsidR="000136BB" w:rsidRPr="000136BB" w14:paraId="69135D7B" w14:textId="77777777" w:rsidTr="00824245">
        <w:tc>
          <w:tcPr>
            <w:tcW w:w="1908" w:type="dxa"/>
          </w:tcPr>
          <w:p w14:paraId="494A8601" w14:textId="77777777" w:rsidR="000136BB" w:rsidRPr="000136BB" w:rsidRDefault="000136BB" w:rsidP="000136BB">
            <w:pPr>
              <w:pStyle w:val="TableText"/>
            </w:pPr>
          </w:p>
        </w:tc>
        <w:tc>
          <w:tcPr>
            <w:tcW w:w="6588" w:type="dxa"/>
          </w:tcPr>
          <w:p w14:paraId="4B03BA6A" w14:textId="77777777" w:rsidR="000136BB" w:rsidRPr="000136BB" w:rsidRDefault="000136BB" w:rsidP="000136BB">
            <w:pPr>
              <w:pStyle w:val="TableText"/>
            </w:pPr>
            <w:r w:rsidRPr="000136BB">
              <w:t>Baseboard Heating Capacity</w:t>
            </w:r>
          </w:p>
        </w:tc>
      </w:tr>
      <w:tr w:rsidR="000136BB" w:rsidRPr="000136BB" w14:paraId="4BCB53AB" w14:textId="77777777" w:rsidTr="00824245">
        <w:tc>
          <w:tcPr>
            <w:tcW w:w="8496" w:type="dxa"/>
            <w:gridSpan w:val="2"/>
          </w:tcPr>
          <w:p w14:paraId="26F623E2" w14:textId="77777777" w:rsidR="000136BB" w:rsidRPr="000136BB" w:rsidRDefault="000136BB" w:rsidP="000136BB">
            <w:pPr>
              <w:pStyle w:val="TableText"/>
              <w:rPr>
                <w:b/>
              </w:rPr>
            </w:pPr>
            <w:r w:rsidRPr="000136BB">
              <w:rPr>
                <w:b/>
              </w:rPr>
              <w:t>HVACTemplate:Zone:DualDuct</w:t>
            </w:r>
          </w:p>
        </w:tc>
      </w:tr>
      <w:tr w:rsidR="000136BB" w:rsidRPr="000136BB" w14:paraId="4BF3A480" w14:textId="77777777" w:rsidTr="00824245">
        <w:tc>
          <w:tcPr>
            <w:tcW w:w="1908" w:type="dxa"/>
          </w:tcPr>
          <w:p w14:paraId="5255944C" w14:textId="77777777" w:rsidR="000136BB" w:rsidRPr="000136BB" w:rsidRDefault="000136BB" w:rsidP="000136BB">
            <w:pPr>
              <w:pStyle w:val="TableText"/>
            </w:pPr>
          </w:p>
        </w:tc>
        <w:tc>
          <w:tcPr>
            <w:tcW w:w="6588" w:type="dxa"/>
          </w:tcPr>
          <w:p w14:paraId="382704E5" w14:textId="77777777" w:rsidR="000136BB" w:rsidRPr="000136BB" w:rsidRDefault="000136BB" w:rsidP="000136BB">
            <w:pPr>
              <w:pStyle w:val="TableText"/>
            </w:pPr>
            <w:r w:rsidRPr="000136BB">
              <w:t>Supply Air Maximum Flow Rate</w:t>
            </w:r>
          </w:p>
        </w:tc>
      </w:tr>
      <w:tr w:rsidR="000136BB" w:rsidRPr="000136BB" w14:paraId="0A887590" w14:textId="77777777" w:rsidTr="00824245">
        <w:tc>
          <w:tcPr>
            <w:tcW w:w="1908" w:type="dxa"/>
          </w:tcPr>
          <w:p w14:paraId="5CFA9E23" w14:textId="77777777" w:rsidR="000136BB" w:rsidRPr="000136BB" w:rsidRDefault="000136BB" w:rsidP="000136BB">
            <w:pPr>
              <w:pStyle w:val="TableText"/>
            </w:pPr>
          </w:p>
        </w:tc>
        <w:tc>
          <w:tcPr>
            <w:tcW w:w="6588" w:type="dxa"/>
          </w:tcPr>
          <w:p w14:paraId="1591842D" w14:textId="77777777" w:rsidR="000136BB" w:rsidRPr="000136BB" w:rsidRDefault="000136BB" w:rsidP="000136BB">
            <w:pPr>
              <w:pStyle w:val="TableText"/>
            </w:pPr>
            <w:r w:rsidRPr="000136BB">
              <w:t>Baseboard Heating Capacity</w:t>
            </w:r>
          </w:p>
        </w:tc>
      </w:tr>
      <w:tr w:rsidR="000136BB" w:rsidRPr="000136BB" w14:paraId="5B492394" w14:textId="77777777" w:rsidTr="00824245">
        <w:tc>
          <w:tcPr>
            <w:tcW w:w="8496" w:type="dxa"/>
            <w:gridSpan w:val="2"/>
          </w:tcPr>
          <w:p w14:paraId="3012C62B" w14:textId="77777777" w:rsidR="000136BB" w:rsidRPr="000136BB" w:rsidRDefault="000136BB" w:rsidP="000136BB">
            <w:pPr>
              <w:pStyle w:val="TableText"/>
              <w:rPr>
                <w:b/>
              </w:rPr>
            </w:pPr>
            <w:r w:rsidRPr="000136BB">
              <w:rPr>
                <w:b/>
              </w:rPr>
              <w:t>HVACTemplate:Zone:FanCoil</w:t>
            </w:r>
          </w:p>
        </w:tc>
      </w:tr>
      <w:tr w:rsidR="000136BB" w:rsidRPr="000136BB" w14:paraId="74B60FB2" w14:textId="77777777" w:rsidTr="00824245">
        <w:tc>
          <w:tcPr>
            <w:tcW w:w="1908" w:type="dxa"/>
          </w:tcPr>
          <w:p w14:paraId="1FE6DB4E" w14:textId="77777777" w:rsidR="000136BB" w:rsidRPr="000136BB" w:rsidRDefault="000136BB" w:rsidP="000136BB">
            <w:pPr>
              <w:pStyle w:val="TableText"/>
            </w:pPr>
          </w:p>
        </w:tc>
        <w:tc>
          <w:tcPr>
            <w:tcW w:w="6588" w:type="dxa"/>
          </w:tcPr>
          <w:p w14:paraId="76780072" w14:textId="77777777" w:rsidR="000136BB" w:rsidRPr="000136BB" w:rsidRDefault="000136BB" w:rsidP="000136BB">
            <w:pPr>
              <w:pStyle w:val="TableText"/>
            </w:pPr>
            <w:r w:rsidRPr="000136BB">
              <w:t>Supply Air Maximum Flow Rate</w:t>
            </w:r>
          </w:p>
        </w:tc>
      </w:tr>
      <w:tr w:rsidR="000136BB" w:rsidRPr="000136BB" w14:paraId="134F378B" w14:textId="77777777" w:rsidTr="00824245">
        <w:tc>
          <w:tcPr>
            <w:tcW w:w="1908" w:type="dxa"/>
          </w:tcPr>
          <w:p w14:paraId="07850A4A" w14:textId="77777777" w:rsidR="000136BB" w:rsidRPr="000136BB" w:rsidRDefault="000136BB" w:rsidP="000136BB">
            <w:pPr>
              <w:pStyle w:val="TableText"/>
            </w:pPr>
          </w:p>
        </w:tc>
        <w:tc>
          <w:tcPr>
            <w:tcW w:w="6588" w:type="dxa"/>
          </w:tcPr>
          <w:p w14:paraId="15E87EA5" w14:textId="77777777" w:rsidR="000136BB" w:rsidRPr="000136BB" w:rsidRDefault="000136BB" w:rsidP="000136BB">
            <w:pPr>
              <w:pStyle w:val="TableText"/>
            </w:pPr>
            <w:r w:rsidRPr="000136BB">
              <w:t>Baseboard Heating Capacity</w:t>
            </w:r>
          </w:p>
        </w:tc>
      </w:tr>
      <w:tr w:rsidR="000136BB" w:rsidRPr="000136BB" w14:paraId="1CEFAAE0" w14:textId="77777777" w:rsidTr="00824245">
        <w:tc>
          <w:tcPr>
            <w:tcW w:w="8496" w:type="dxa"/>
            <w:gridSpan w:val="2"/>
          </w:tcPr>
          <w:p w14:paraId="61127A6E" w14:textId="77777777" w:rsidR="000136BB" w:rsidRPr="000136BB" w:rsidRDefault="000136BB" w:rsidP="000136BB">
            <w:pPr>
              <w:pStyle w:val="TableText"/>
              <w:rPr>
                <w:b/>
              </w:rPr>
            </w:pPr>
            <w:r w:rsidRPr="000136BB">
              <w:rPr>
                <w:b/>
              </w:rPr>
              <w:t>HVACTemplate:Zone:IdealLoadsAirSystem</w:t>
            </w:r>
          </w:p>
        </w:tc>
      </w:tr>
      <w:tr w:rsidR="000136BB" w:rsidRPr="000136BB" w14:paraId="132382EC" w14:textId="77777777" w:rsidTr="00824245">
        <w:tc>
          <w:tcPr>
            <w:tcW w:w="1908" w:type="dxa"/>
          </w:tcPr>
          <w:p w14:paraId="317B0FD8" w14:textId="77777777" w:rsidR="000136BB" w:rsidRPr="000136BB" w:rsidRDefault="000136BB" w:rsidP="000136BB">
            <w:pPr>
              <w:pStyle w:val="TableText"/>
            </w:pPr>
          </w:p>
        </w:tc>
        <w:tc>
          <w:tcPr>
            <w:tcW w:w="6588" w:type="dxa"/>
          </w:tcPr>
          <w:p w14:paraId="591B9B59" w14:textId="77777777" w:rsidR="000136BB" w:rsidRPr="000136BB" w:rsidRDefault="000136BB" w:rsidP="000136BB">
            <w:pPr>
              <w:pStyle w:val="TableText"/>
            </w:pPr>
            <w:r w:rsidRPr="000136BB">
              <w:t>Maximum Heating Air Flow Rate</w:t>
            </w:r>
          </w:p>
        </w:tc>
      </w:tr>
      <w:tr w:rsidR="000136BB" w:rsidRPr="000136BB" w14:paraId="7764C198" w14:textId="77777777" w:rsidTr="00824245">
        <w:tc>
          <w:tcPr>
            <w:tcW w:w="1908" w:type="dxa"/>
          </w:tcPr>
          <w:p w14:paraId="54624630" w14:textId="77777777" w:rsidR="000136BB" w:rsidRPr="000136BB" w:rsidRDefault="000136BB" w:rsidP="000136BB">
            <w:pPr>
              <w:pStyle w:val="TableText"/>
            </w:pPr>
          </w:p>
        </w:tc>
        <w:tc>
          <w:tcPr>
            <w:tcW w:w="6588" w:type="dxa"/>
          </w:tcPr>
          <w:p w14:paraId="592B90F4" w14:textId="77777777" w:rsidR="000136BB" w:rsidRPr="000136BB" w:rsidRDefault="000136BB" w:rsidP="000136BB">
            <w:pPr>
              <w:pStyle w:val="TableText"/>
            </w:pPr>
            <w:r w:rsidRPr="000136BB">
              <w:t>Maximum Sensible Heating Capacity</w:t>
            </w:r>
          </w:p>
        </w:tc>
      </w:tr>
      <w:tr w:rsidR="000136BB" w:rsidRPr="000136BB" w14:paraId="0D8A9B37" w14:textId="77777777" w:rsidTr="00824245">
        <w:tc>
          <w:tcPr>
            <w:tcW w:w="1908" w:type="dxa"/>
          </w:tcPr>
          <w:p w14:paraId="6F63E611" w14:textId="77777777" w:rsidR="000136BB" w:rsidRPr="000136BB" w:rsidRDefault="000136BB" w:rsidP="000136BB">
            <w:pPr>
              <w:pStyle w:val="TableText"/>
            </w:pPr>
          </w:p>
        </w:tc>
        <w:tc>
          <w:tcPr>
            <w:tcW w:w="6588" w:type="dxa"/>
          </w:tcPr>
          <w:p w14:paraId="667E1222" w14:textId="77777777" w:rsidR="000136BB" w:rsidRPr="000136BB" w:rsidRDefault="000136BB" w:rsidP="000136BB">
            <w:pPr>
              <w:pStyle w:val="TableText"/>
            </w:pPr>
            <w:r w:rsidRPr="000136BB">
              <w:t>Maximum Cooling Air Flow Rate</w:t>
            </w:r>
          </w:p>
        </w:tc>
      </w:tr>
      <w:tr w:rsidR="000136BB" w:rsidRPr="000136BB" w14:paraId="48B4A481" w14:textId="77777777" w:rsidTr="00824245">
        <w:tc>
          <w:tcPr>
            <w:tcW w:w="1908" w:type="dxa"/>
          </w:tcPr>
          <w:p w14:paraId="19713FEF" w14:textId="77777777" w:rsidR="000136BB" w:rsidRPr="000136BB" w:rsidRDefault="000136BB" w:rsidP="000136BB">
            <w:pPr>
              <w:pStyle w:val="TableText"/>
            </w:pPr>
          </w:p>
        </w:tc>
        <w:tc>
          <w:tcPr>
            <w:tcW w:w="6588" w:type="dxa"/>
          </w:tcPr>
          <w:p w14:paraId="28AE7B15" w14:textId="77777777" w:rsidR="000136BB" w:rsidRPr="000136BB" w:rsidRDefault="000136BB" w:rsidP="000136BB">
            <w:pPr>
              <w:pStyle w:val="TableText"/>
            </w:pPr>
            <w:r w:rsidRPr="000136BB">
              <w:t>Maximum Total Cooling Capacity</w:t>
            </w:r>
          </w:p>
        </w:tc>
      </w:tr>
      <w:tr w:rsidR="000136BB" w:rsidRPr="000136BB" w14:paraId="09731DA3" w14:textId="77777777" w:rsidTr="00824245">
        <w:tc>
          <w:tcPr>
            <w:tcW w:w="8496" w:type="dxa"/>
            <w:gridSpan w:val="2"/>
          </w:tcPr>
          <w:p w14:paraId="5517B477" w14:textId="77777777" w:rsidR="000136BB" w:rsidRPr="000136BB" w:rsidRDefault="000136BB" w:rsidP="000136BB">
            <w:pPr>
              <w:pStyle w:val="TableText"/>
              <w:rPr>
                <w:b/>
              </w:rPr>
            </w:pPr>
            <w:r w:rsidRPr="000136BB">
              <w:rPr>
                <w:b/>
              </w:rPr>
              <w:t>HVACTemplate:Zone:PTAC</w:t>
            </w:r>
          </w:p>
        </w:tc>
      </w:tr>
      <w:tr w:rsidR="000136BB" w:rsidRPr="000136BB" w14:paraId="4D30D78B" w14:textId="77777777" w:rsidTr="00824245">
        <w:tc>
          <w:tcPr>
            <w:tcW w:w="1908" w:type="dxa"/>
          </w:tcPr>
          <w:p w14:paraId="2044B8FA" w14:textId="77777777" w:rsidR="000136BB" w:rsidRPr="000136BB" w:rsidRDefault="000136BB" w:rsidP="000136BB">
            <w:pPr>
              <w:pStyle w:val="TableText"/>
            </w:pPr>
          </w:p>
        </w:tc>
        <w:tc>
          <w:tcPr>
            <w:tcW w:w="6588" w:type="dxa"/>
          </w:tcPr>
          <w:p w14:paraId="07792298" w14:textId="77777777" w:rsidR="000136BB" w:rsidRPr="000136BB" w:rsidRDefault="000136BB" w:rsidP="000136BB">
            <w:pPr>
              <w:pStyle w:val="TableText"/>
            </w:pPr>
            <w:r w:rsidRPr="000136BB">
              <w:t>Cooling Supply Air Flow Rate</w:t>
            </w:r>
          </w:p>
        </w:tc>
      </w:tr>
      <w:tr w:rsidR="000136BB" w:rsidRPr="000136BB" w14:paraId="22565AC9" w14:textId="77777777" w:rsidTr="00824245">
        <w:tc>
          <w:tcPr>
            <w:tcW w:w="1908" w:type="dxa"/>
          </w:tcPr>
          <w:p w14:paraId="65C9BD6B" w14:textId="77777777" w:rsidR="000136BB" w:rsidRPr="000136BB" w:rsidRDefault="000136BB" w:rsidP="000136BB">
            <w:pPr>
              <w:pStyle w:val="TableText"/>
            </w:pPr>
          </w:p>
        </w:tc>
        <w:tc>
          <w:tcPr>
            <w:tcW w:w="6588" w:type="dxa"/>
          </w:tcPr>
          <w:p w14:paraId="0774AE7B" w14:textId="77777777" w:rsidR="000136BB" w:rsidRPr="000136BB" w:rsidRDefault="000136BB" w:rsidP="000136BB">
            <w:pPr>
              <w:pStyle w:val="TableText"/>
            </w:pPr>
            <w:r w:rsidRPr="000136BB">
              <w:t>Heating Supply Air Flow Rate</w:t>
            </w:r>
          </w:p>
        </w:tc>
      </w:tr>
      <w:tr w:rsidR="000136BB" w:rsidRPr="000136BB" w14:paraId="7FF6F37F" w14:textId="77777777" w:rsidTr="00824245">
        <w:tc>
          <w:tcPr>
            <w:tcW w:w="1908" w:type="dxa"/>
          </w:tcPr>
          <w:p w14:paraId="65E58A0A" w14:textId="77777777" w:rsidR="000136BB" w:rsidRPr="000136BB" w:rsidRDefault="000136BB" w:rsidP="000136BB">
            <w:pPr>
              <w:pStyle w:val="TableText"/>
            </w:pPr>
          </w:p>
        </w:tc>
        <w:tc>
          <w:tcPr>
            <w:tcW w:w="6588" w:type="dxa"/>
          </w:tcPr>
          <w:p w14:paraId="31ED843D" w14:textId="77777777" w:rsidR="000136BB" w:rsidRPr="000136BB" w:rsidRDefault="000136BB" w:rsidP="000136BB">
            <w:pPr>
              <w:pStyle w:val="TableText"/>
            </w:pPr>
            <w:r w:rsidRPr="000136BB">
              <w:t>No Load Supply Air Flow Rate</w:t>
            </w:r>
          </w:p>
        </w:tc>
      </w:tr>
      <w:tr w:rsidR="000136BB" w:rsidRPr="000136BB" w14:paraId="7B0BF965" w14:textId="77777777" w:rsidTr="00824245">
        <w:tc>
          <w:tcPr>
            <w:tcW w:w="1908" w:type="dxa"/>
          </w:tcPr>
          <w:p w14:paraId="3FE83916" w14:textId="77777777" w:rsidR="000136BB" w:rsidRPr="000136BB" w:rsidRDefault="000136BB" w:rsidP="000136BB">
            <w:pPr>
              <w:pStyle w:val="TableText"/>
            </w:pPr>
          </w:p>
        </w:tc>
        <w:tc>
          <w:tcPr>
            <w:tcW w:w="6588" w:type="dxa"/>
          </w:tcPr>
          <w:p w14:paraId="4AE2D4D6" w14:textId="77777777" w:rsidR="000136BB" w:rsidRPr="000136BB" w:rsidRDefault="000136BB" w:rsidP="000136BB">
            <w:pPr>
              <w:pStyle w:val="TableText"/>
            </w:pPr>
            <w:r w:rsidRPr="000136BB">
              <w:t>Cooling Coil Gross Rated Total Capacity</w:t>
            </w:r>
          </w:p>
        </w:tc>
      </w:tr>
      <w:tr w:rsidR="000136BB" w:rsidRPr="000136BB" w14:paraId="34743BF2" w14:textId="77777777" w:rsidTr="00824245">
        <w:tc>
          <w:tcPr>
            <w:tcW w:w="1908" w:type="dxa"/>
          </w:tcPr>
          <w:p w14:paraId="156B87DD" w14:textId="77777777" w:rsidR="000136BB" w:rsidRPr="000136BB" w:rsidRDefault="000136BB" w:rsidP="000136BB">
            <w:pPr>
              <w:pStyle w:val="TableText"/>
            </w:pPr>
          </w:p>
        </w:tc>
        <w:tc>
          <w:tcPr>
            <w:tcW w:w="6588" w:type="dxa"/>
          </w:tcPr>
          <w:p w14:paraId="5947D99D" w14:textId="77777777" w:rsidR="000136BB" w:rsidRPr="000136BB" w:rsidRDefault="000136BB" w:rsidP="000136BB">
            <w:pPr>
              <w:pStyle w:val="TableText"/>
            </w:pPr>
            <w:r w:rsidRPr="000136BB">
              <w:t>Cooling Coil Gross Rated Sensible Heat Ratio</w:t>
            </w:r>
          </w:p>
        </w:tc>
      </w:tr>
      <w:tr w:rsidR="000136BB" w:rsidRPr="000136BB" w14:paraId="194EA967" w14:textId="77777777" w:rsidTr="00824245">
        <w:tc>
          <w:tcPr>
            <w:tcW w:w="1908" w:type="dxa"/>
          </w:tcPr>
          <w:p w14:paraId="6A2C7992" w14:textId="77777777" w:rsidR="000136BB" w:rsidRPr="000136BB" w:rsidRDefault="000136BB" w:rsidP="000136BB">
            <w:pPr>
              <w:pStyle w:val="TableText"/>
            </w:pPr>
          </w:p>
        </w:tc>
        <w:tc>
          <w:tcPr>
            <w:tcW w:w="6588" w:type="dxa"/>
          </w:tcPr>
          <w:p w14:paraId="4740BAE4" w14:textId="77777777" w:rsidR="000136BB" w:rsidRPr="000136BB" w:rsidRDefault="000136BB" w:rsidP="000136BB">
            <w:pPr>
              <w:pStyle w:val="TableText"/>
            </w:pPr>
            <w:r w:rsidRPr="000136BB">
              <w:t>Heating Coil Capacity</w:t>
            </w:r>
          </w:p>
        </w:tc>
      </w:tr>
      <w:tr w:rsidR="000136BB" w:rsidRPr="000136BB" w14:paraId="25E317B5" w14:textId="77777777" w:rsidTr="00824245">
        <w:tc>
          <w:tcPr>
            <w:tcW w:w="1908" w:type="dxa"/>
          </w:tcPr>
          <w:p w14:paraId="79C58F75" w14:textId="77777777" w:rsidR="000136BB" w:rsidRPr="000136BB" w:rsidRDefault="000136BB" w:rsidP="000136BB">
            <w:pPr>
              <w:pStyle w:val="TableText"/>
            </w:pPr>
          </w:p>
        </w:tc>
        <w:tc>
          <w:tcPr>
            <w:tcW w:w="6588" w:type="dxa"/>
          </w:tcPr>
          <w:p w14:paraId="2B1D80CE" w14:textId="77777777" w:rsidR="000136BB" w:rsidRPr="000136BB" w:rsidRDefault="000136BB" w:rsidP="000136BB">
            <w:pPr>
              <w:pStyle w:val="TableText"/>
            </w:pPr>
            <w:r w:rsidRPr="000136BB">
              <w:t>Baseboard Heating Capacity</w:t>
            </w:r>
          </w:p>
        </w:tc>
      </w:tr>
      <w:tr w:rsidR="000136BB" w:rsidRPr="000136BB" w14:paraId="7720C5D0" w14:textId="77777777" w:rsidTr="00824245">
        <w:tc>
          <w:tcPr>
            <w:tcW w:w="8496" w:type="dxa"/>
            <w:gridSpan w:val="2"/>
          </w:tcPr>
          <w:p w14:paraId="14114F6D" w14:textId="77777777" w:rsidR="000136BB" w:rsidRPr="000136BB" w:rsidRDefault="000136BB" w:rsidP="000136BB">
            <w:pPr>
              <w:pStyle w:val="TableText"/>
              <w:rPr>
                <w:b/>
              </w:rPr>
            </w:pPr>
            <w:r w:rsidRPr="000136BB">
              <w:rPr>
                <w:b/>
              </w:rPr>
              <w:t>HVACTemplate:Zone:PTHP</w:t>
            </w:r>
          </w:p>
        </w:tc>
      </w:tr>
      <w:tr w:rsidR="000136BB" w:rsidRPr="000136BB" w14:paraId="51297A55" w14:textId="77777777" w:rsidTr="00824245">
        <w:tc>
          <w:tcPr>
            <w:tcW w:w="1908" w:type="dxa"/>
          </w:tcPr>
          <w:p w14:paraId="3F51A5C3" w14:textId="77777777" w:rsidR="000136BB" w:rsidRPr="000136BB" w:rsidRDefault="000136BB" w:rsidP="000136BB">
            <w:pPr>
              <w:pStyle w:val="TableText"/>
            </w:pPr>
          </w:p>
        </w:tc>
        <w:tc>
          <w:tcPr>
            <w:tcW w:w="6588" w:type="dxa"/>
          </w:tcPr>
          <w:p w14:paraId="3A510494" w14:textId="77777777" w:rsidR="000136BB" w:rsidRPr="000136BB" w:rsidRDefault="000136BB" w:rsidP="000136BB">
            <w:pPr>
              <w:pStyle w:val="TableText"/>
            </w:pPr>
            <w:r w:rsidRPr="000136BB">
              <w:t>Cooling Supply Air Flow Rate</w:t>
            </w:r>
          </w:p>
        </w:tc>
      </w:tr>
      <w:tr w:rsidR="000136BB" w:rsidRPr="000136BB" w14:paraId="413D6A2E" w14:textId="77777777" w:rsidTr="00824245">
        <w:tc>
          <w:tcPr>
            <w:tcW w:w="1908" w:type="dxa"/>
          </w:tcPr>
          <w:p w14:paraId="3F46DD2E" w14:textId="77777777" w:rsidR="000136BB" w:rsidRPr="000136BB" w:rsidRDefault="000136BB" w:rsidP="000136BB">
            <w:pPr>
              <w:pStyle w:val="TableText"/>
            </w:pPr>
          </w:p>
        </w:tc>
        <w:tc>
          <w:tcPr>
            <w:tcW w:w="6588" w:type="dxa"/>
          </w:tcPr>
          <w:p w14:paraId="1CA0006F" w14:textId="77777777" w:rsidR="000136BB" w:rsidRPr="000136BB" w:rsidRDefault="000136BB" w:rsidP="000136BB">
            <w:pPr>
              <w:pStyle w:val="TableText"/>
            </w:pPr>
            <w:r w:rsidRPr="000136BB">
              <w:t>Heating Supply Air Flow Rate</w:t>
            </w:r>
          </w:p>
        </w:tc>
      </w:tr>
      <w:tr w:rsidR="000136BB" w:rsidRPr="000136BB" w14:paraId="5C7447D4" w14:textId="77777777" w:rsidTr="00824245">
        <w:tc>
          <w:tcPr>
            <w:tcW w:w="1908" w:type="dxa"/>
          </w:tcPr>
          <w:p w14:paraId="6C1F47F7" w14:textId="77777777" w:rsidR="000136BB" w:rsidRPr="000136BB" w:rsidRDefault="000136BB" w:rsidP="000136BB">
            <w:pPr>
              <w:pStyle w:val="TableText"/>
            </w:pPr>
          </w:p>
        </w:tc>
        <w:tc>
          <w:tcPr>
            <w:tcW w:w="6588" w:type="dxa"/>
          </w:tcPr>
          <w:p w14:paraId="0718C618" w14:textId="77777777" w:rsidR="000136BB" w:rsidRPr="000136BB" w:rsidRDefault="000136BB" w:rsidP="000136BB">
            <w:pPr>
              <w:pStyle w:val="TableText"/>
            </w:pPr>
            <w:r w:rsidRPr="000136BB">
              <w:t>No Load Supply Air Flow Rate</w:t>
            </w:r>
          </w:p>
        </w:tc>
      </w:tr>
      <w:tr w:rsidR="000136BB" w:rsidRPr="000136BB" w14:paraId="1960738F" w14:textId="77777777" w:rsidTr="00824245">
        <w:tc>
          <w:tcPr>
            <w:tcW w:w="1908" w:type="dxa"/>
          </w:tcPr>
          <w:p w14:paraId="73F48A4C" w14:textId="77777777" w:rsidR="000136BB" w:rsidRPr="000136BB" w:rsidRDefault="000136BB" w:rsidP="000136BB">
            <w:pPr>
              <w:pStyle w:val="TableText"/>
            </w:pPr>
          </w:p>
        </w:tc>
        <w:tc>
          <w:tcPr>
            <w:tcW w:w="6588" w:type="dxa"/>
          </w:tcPr>
          <w:p w14:paraId="076A703C" w14:textId="77777777" w:rsidR="000136BB" w:rsidRPr="000136BB" w:rsidRDefault="000136BB" w:rsidP="000136BB">
            <w:pPr>
              <w:pStyle w:val="TableText"/>
            </w:pPr>
            <w:r w:rsidRPr="000136BB">
              <w:t>Cooling Coil Gross Rated Total Capacity</w:t>
            </w:r>
          </w:p>
        </w:tc>
      </w:tr>
      <w:tr w:rsidR="000136BB" w:rsidRPr="000136BB" w14:paraId="3A7C4371" w14:textId="77777777" w:rsidTr="00824245">
        <w:tc>
          <w:tcPr>
            <w:tcW w:w="1908" w:type="dxa"/>
          </w:tcPr>
          <w:p w14:paraId="243DEC8C" w14:textId="77777777" w:rsidR="000136BB" w:rsidRPr="000136BB" w:rsidRDefault="000136BB" w:rsidP="000136BB">
            <w:pPr>
              <w:pStyle w:val="TableText"/>
            </w:pPr>
          </w:p>
        </w:tc>
        <w:tc>
          <w:tcPr>
            <w:tcW w:w="6588" w:type="dxa"/>
          </w:tcPr>
          <w:p w14:paraId="76A88827" w14:textId="77777777" w:rsidR="000136BB" w:rsidRPr="000136BB" w:rsidRDefault="000136BB" w:rsidP="000136BB">
            <w:pPr>
              <w:pStyle w:val="TableText"/>
            </w:pPr>
            <w:r w:rsidRPr="000136BB">
              <w:t>Cooling Coil Gross Rated Sensible Heat Ratio</w:t>
            </w:r>
          </w:p>
        </w:tc>
      </w:tr>
      <w:tr w:rsidR="000136BB" w:rsidRPr="000136BB" w14:paraId="166A8DC6" w14:textId="77777777" w:rsidTr="00824245">
        <w:tc>
          <w:tcPr>
            <w:tcW w:w="1908" w:type="dxa"/>
          </w:tcPr>
          <w:p w14:paraId="4C3428E1" w14:textId="77777777" w:rsidR="000136BB" w:rsidRPr="000136BB" w:rsidRDefault="000136BB" w:rsidP="000136BB">
            <w:pPr>
              <w:pStyle w:val="TableText"/>
            </w:pPr>
          </w:p>
        </w:tc>
        <w:tc>
          <w:tcPr>
            <w:tcW w:w="6588" w:type="dxa"/>
          </w:tcPr>
          <w:p w14:paraId="08112FFC" w14:textId="77777777" w:rsidR="000136BB" w:rsidRPr="000136BB" w:rsidRDefault="000136BB" w:rsidP="000136BB">
            <w:pPr>
              <w:pStyle w:val="TableText"/>
            </w:pPr>
            <w:r w:rsidRPr="000136BB">
              <w:t>Heat Pump Heating Coil Gross Rated Capacity</w:t>
            </w:r>
          </w:p>
        </w:tc>
      </w:tr>
      <w:tr w:rsidR="000136BB" w:rsidRPr="000136BB" w14:paraId="31F047DB" w14:textId="77777777" w:rsidTr="00824245">
        <w:tc>
          <w:tcPr>
            <w:tcW w:w="1908" w:type="dxa"/>
          </w:tcPr>
          <w:p w14:paraId="10CD9363" w14:textId="77777777" w:rsidR="000136BB" w:rsidRPr="000136BB" w:rsidRDefault="000136BB" w:rsidP="000136BB">
            <w:pPr>
              <w:pStyle w:val="TableText"/>
            </w:pPr>
          </w:p>
        </w:tc>
        <w:tc>
          <w:tcPr>
            <w:tcW w:w="6588" w:type="dxa"/>
          </w:tcPr>
          <w:p w14:paraId="399C081E" w14:textId="77777777" w:rsidR="000136BB" w:rsidRPr="000136BB" w:rsidRDefault="000136BB" w:rsidP="000136BB">
            <w:pPr>
              <w:pStyle w:val="TableText"/>
            </w:pPr>
            <w:r w:rsidRPr="000136BB">
              <w:t>Supplemental Heating Coil Capacity</w:t>
            </w:r>
          </w:p>
        </w:tc>
      </w:tr>
      <w:tr w:rsidR="000136BB" w:rsidRPr="000136BB" w14:paraId="738AEA8D" w14:textId="77777777" w:rsidTr="00824245">
        <w:tc>
          <w:tcPr>
            <w:tcW w:w="1908" w:type="dxa"/>
          </w:tcPr>
          <w:p w14:paraId="6A01780B" w14:textId="77777777" w:rsidR="000136BB" w:rsidRPr="000136BB" w:rsidRDefault="000136BB" w:rsidP="000136BB">
            <w:pPr>
              <w:pStyle w:val="TableText"/>
            </w:pPr>
          </w:p>
        </w:tc>
        <w:tc>
          <w:tcPr>
            <w:tcW w:w="6588" w:type="dxa"/>
          </w:tcPr>
          <w:p w14:paraId="556735E1" w14:textId="77777777" w:rsidR="000136BB" w:rsidRPr="000136BB" w:rsidRDefault="000136BB" w:rsidP="000136BB">
            <w:pPr>
              <w:pStyle w:val="TableText"/>
            </w:pPr>
            <w:r w:rsidRPr="000136BB">
              <w:t>Baseboard Heating Capacity</w:t>
            </w:r>
          </w:p>
        </w:tc>
      </w:tr>
      <w:tr w:rsidR="000136BB" w:rsidRPr="000136BB" w14:paraId="63BB843D" w14:textId="77777777" w:rsidTr="00824245">
        <w:tc>
          <w:tcPr>
            <w:tcW w:w="8496" w:type="dxa"/>
            <w:gridSpan w:val="2"/>
          </w:tcPr>
          <w:p w14:paraId="3355200E" w14:textId="77777777" w:rsidR="000136BB" w:rsidRPr="000136BB" w:rsidRDefault="000136BB" w:rsidP="000136BB">
            <w:pPr>
              <w:pStyle w:val="TableText"/>
              <w:rPr>
                <w:b/>
              </w:rPr>
            </w:pPr>
            <w:r w:rsidRPr="000136BB">
              <w:rPr>
                <w:b/>
              </w:rPr>
              <w:t>HVACTemplate:Zone:Unitary</w:t>
            </w:r>
          </w:p>
        </w:tc>
      </w:tr>
      <w:tr w:rsidR="000136BB" w:rsidRPr="000136BB" w14:paraId="0289DA7E" w14:textId="77777777" w:rsidTr="00824245">
        <w:tc>
          <w:tcPr>
            <w:tcW w:w="1908" w:type="dxa"/>
          </w:tcPr>
          <w:p w14:paraId="2BCCF91E" w14:textId="77777777" w:rsidR="000136BB" w:rsidRPr="000136BB" w:rsidRDefault="000136BB" w:rsidP="000136BB">
            <w:pPr>
              <w:pStyle w:val="TableText"/>
            </w:pPr>
          </w:p>
        </w:tc>
        <w:tc>
          <w:tcPr>
            <w:tcW w:w="6588" w:type="dxa"/>
          </w:tcPr>
          <w:p w14:paraId="717DCF62" w14:textId="77777777" w:rsidR="000136BB" w:rsidRPr="000136BB" w:rsidRDefault="000136BB" w:rsidP="000136BB">
            <w:pPr>
              <w:pStyle w:val="TableText"/>
            </w:pPr>
            <w:r w:rsidRPr="000136BB">
              <w:t>Supply Air Maximum Flow Rate</w:t>
            </w:r>
          </w:p>
        </w:tc>
      </w:tr>
      <w:tr w:rsidR="000136BB" w:rsidRPr="000136BB" w14:paraId="45C2EA32" w14:textId="77777777" w:rsidTr="00824245">
        <w:tc>
          <w:tcPr>
            <w:tcW w:w="1908" w:type="dxa"/>
          </w:tcPr>
          <w:p w14:paraId="7D8FB8DC" w14:textId="77777777" w:rsidR="000136BB" w:rsidRPr="000136BB" w:rsidRDefault="000136BB" w:rsidP="000136BB">
            <w:pPr>
              <w:pStyle w:val="TableText"/>
            </w:pPr>
          </w:p>
        </w:tc>
        <w:tc>
          <w:tcPr>
            <w:tcW w:w="6588" w:type="dxa"/>
          </w:tcPr>
          <w:p w14:paraId="0DB3CCC2" w14:textId="77777777" w:rsidR="000136BB" w:rsidRPr="000136BB" w:rsidRDefault="000136BB" w:rsidP="000136BB">
            <w:pPr>
              <w:pStyle w:val="TableText"/>
            </w:pPr>
            <w:r w:rsidRPr="000136BB">
              <w:t>Baseboard Heating Capacity</w:t>
            </w:r>
          </w:p>
        </w:tc>
      </w:tr>
      <w:tr w:rsidR="000136BB" w:rsidRPr="000136BB" w14:paraId="37F6996D" w14:textId="77777777" w:rsidTr="00824245">
        <w:tc>
          <w:tcPr>
            <w:tcW w:w="8496" w:type="dxa"/>
            <w:gridSpan w:val="2"/>
          </w:tcPr>
          <w:p w14:paraId="619F5116" w14:textId="77777777" w:rsidR="000136BB" w:rsidRPr="000136BB" w:rsidRDefault="000136BB" w:rsidP="000136BB">
            <w:pPr>
              <w:pStyle w:val="TableText"/>
              <w:rPr>
                <w:b/>
              </w:rPr>
            </w:pPr>
            <w:r w:rsidRPr="000136BB">
              <w:rPr>
                <w:b/>
              </w:rPr>
              <w:t>HVACTemplate:Zone:VAV</w:t>
            </w:r>
          </w:p>
        </w:tc>
      </w:tr>
      <w:tr w:rsidR="000136BB" w:rsidRPr="000136BB" w14:paraId="347F139B" w14:textId="77777777" w:rsidTr="00824245">
        <w:tc>
          <w:tcPr>
            <w:tcW w:w="1908" w:type="dxa"/>
          </w:tcPr>
          <w:p w14:paraId="0A68BBAC" w14:textId="77777777" w:rsidR="000136BB" w:rsidRPr="000136BB" w:rsidRDefault="000136BB" w:rsidP="000136BB">
            <w:pPr>
              <w:pStyle w:val="TableText"/>
            </w:pPr>
          </w:p>
        </w:tc>
        <w:tc>
          <w:tcPr>
            <w:tcW w:w="6588" w:type="dxa"/>
          </w:tcPr>
          <w:p w14:paraId="6EF47D7D" w14:textId="77777777" w:rsidR="000136BB" w:rsidRPr="000136BB" w:rsidRDefault="000136BB" w:rsidP="000136BB">
            <w:pPr>
              <w:pStyle w:val="TableText"/>
            </w:pPr>
            <w:r w:rsidRPr="000136BB">
              <w:t>Supply Air Maximum Flow Rate</w:t>
            </w:r>
          </w:p>
        </w:tc>
      </w:tr>
      <w:tr w:rsidR="000136BB" w:rsidRPr="000136BB" w14:paraId="4DFF7CA3" w14:textId="77777777" w:rsidTr="00824245">
        <w:tc>
          <w:tcPr>
            <w:tcW w:w="1908" w:type="dxa"/>
          </w:tcPr>
          <w:p w14:paraId="0A1FEA11" w14:textId="77777777" w:rsidR="000136BB" w:rsidRPr="000136BB" w:rsidRDefault="000136BB" w:rsidP="000136BB">
            <w:pPr>
              <w:pStyle w:val="TableText"/>
            </w:pPr>
          </w:p>
        </w:tc>
        <w:tc>
          <w:tcPr>
            <w:tcW w:w="6588" w:type="dxa"/>
          </w:tcPr>
          <w:p w14:paraId="05634FF7" w14:textId="77777777" w:rsidR="000136BB" w:rsidRPr="000136BB" w:rsidRDefault="000136BB" w:rsidP="000136BB">
            <w:pPr>
              <w:pStyle w:val="TableText"/>
            </w:pPr>
            <w:r w:rsidRPr="000136BB">
              <w:t>Baseboard Heating Capacity</w:t>
            </w:r>
          </w:p>
        </w:tc>
      </w:tr>
      <w:tr w:rsidR="000136BB" w:rsidRPr="000136BB" w14:paraId="62FCD297" w14:textId="77777777" w:rsidTr="00824245">
        <w:tc>
          <w:tcPr>
            <w:tcW w:w="8496" w:type="dxa"/>
            <w:gridSpan w:val="2"/>
          </w:tcPr>
          <w:p w14:paraId="5D5D651C" w14:textId="77777777" w:rsidR="000136BB" w:rsidRPr="000136BB" w:rsidRDefault="000136BB" w:rsidP="000136BB">
            <w:pPr>
              <w:pStyle w:val="TableText"/>
              <w:rPr>
                <w:b/>
              </w:rPr>
            </w:pPr>
            <w:r w:rsidRPr="000136BB">
              <w:rPr>
                <w:b/>
              </w:rPr>
              <w:t>HVACTemplate:Zone:VAV:FanPowered</w:t>
            </w:r>
          </w:p>
        </w:tc>
      </w:tr>
      <w:tr w:rsidR="000136BB" w:rsidRPr="000136BB" w14:paraId="5C1A7F0E" w14:textId="77777777" w:rsidTr="00824245">
        <w:tc>
          <w:tcPr>
            <w:tcW w:w="1908" w:type="dxa"/>
          </w:tcPr>
          <w:p w14:paraId="1827C885" w14:textId="77777777" w:rsidR="000136BB" w:rsidRPr="000136BB" w:rsidRDefault="000136BB" w:rsidP="000136BB">
            <w:pPr>
              <w:pStyle w:val="TableText"/>
            </w:pPr>
          </w:p>
        </w:tc>
        <w:tc>
          <w:tcPr>
            <w:tcW w:w="6588" w:type="dxa"/>
          </w:tcPr>
          <w:p w14:paraId="49444BBD" w14:textId="77777777" w:rsidR="000136BB" w:rsidRPr="000136BB" w:rsidRDefault="000136BB" w:rsidP="000136BB">
            <w:pPr>
              <w:pStyle w:val="TableText"/>
            </w:pPr>
            <w:r w:rsidRPr="000136BB">
              <w:t>Primary Supply Air Maximum Flow Rate</w:t>
            </w:r>
          </w:p>
        </w:tc>
      </w:tr>
      <w:tr w:rsidR="000136BB" w:rsidRPr="000136BB" w14:paraId="3DFB1A2C" w14:textId="77777777" w:rsidTr="00824245">
        <w:tc>
          <w:tcPr>
            <w:tcW w:w="1908" w:type="dxa"/>
          </w:tcPr>
          <w:p w14:paraId="7F891D6A" w14:textId="77777777" w:rsidR="000136BB" w:rsidRPr="000136BB" w:rsidRDefault="000136BB" w:rsidP="000136BB">
            <w:pPr>
              <w:pStyle w:val="TableText"/>
            </w:pPr>
          </w:p>
        </w:tc>
        <w:tc>
          <w:tcPr>
            <w:tcW w:w="6588" w:type="dxa"/>
          </w:tcPr>
          <w:p w14:paraId="4A3A69D6" w14:textId="77777777" w:rsidR="000136BB" w:rsidRPr="000136BB" w:rsidRDefault="000136BB" w:rsidP="000136BB">
            <w:pPr>
              <w:pStyle w:val="TableText"/>
            </w:pPr>
            <w:r w:rsidRPr="000136BB">
              <w:t>Primary Supply Air Minimum Flow Fraction</w:t>
            </w:r>
          </w:p>
        </w:tc>
      </w:tr>
      <w:tr w:rsidR="000136BB" w:rsidRPr="000136BB" w14:paraId="7E001076" w14:textId="77777777" w:rsidTr="00824245">
        <w:tc>
          <w:tcPr>
            <w:tcW w:w="1908" w:type="dxa"/>
          </w:tcPr>
          <w:p w14:paraId="6527E53F" w14:textId="77777777" w:rsidR="000136BB" w:rsidRPr="000136BB" w:rsidRDefault="000136BB" w:rsidP="000136BB">
            <w:pPr>
              <w:pStyle w:val="TableText"/>
            </w:pPr>
          </w:p>
        </w:tc>
        <w:tc>
          <w:tcPr>
            <w:tcW w:w="6588" w:type="dxa"/>
          </w:tcPr>
          <w:p w14:paraId="469284DE" w14:textId="77777777" w:rsidR="000136BB" w:rsidRPr="000136BB" w:rsidRDefault="000136BB" w:rsidP="000136BB">
            <w:pPr>
              <w:pStyle w:val="TableText"/>
            </w:pPr>
            <w:r w:rsidRPr="000136BB">
              <w:t>Secondary Supply Air Maximum Flow Rate</w:t>
            </w:r>
          </w:p>
        </w:tc>
      </w:tr>
      <w:tr w:rsidR="000136BB" w:rsidRPr="000136BB" w14:paraId="1A9CAA71" w14:textId="77777777" w:rsidTr="00824245">
        <w:tc>
          <w:tcPr>
            <w:tcW w:w="1908" w:type="dxa"/>
          </w:tcPr>
          <w:p w14:paraId="63847A92" w14:textId="77777777" w:rsidR="000136BB" w:rsidRPr="000136BB" w:rsidRDefault="000136BB" w:rsidP="000136BB">
            <w:pPr>
              <w:pStyle w:val="TableText"/>
            </w:pPr>
          </w:p>
        </w:tc>
        <w:tc>
          <w:tcPr>
            <w:tcW w:w="6588" w:type="dxa"/>
          </w:tcPr>
          <w:p w14:paraId="6C5F2F0B" w14:textId="77777777" w:rsidR="000136BB" w:rsidRPr="000136BB" w:rsidRDefault="000136BB" w:rsidP="000136BB">
            <w:pPr>
              <w:pStyle w:val="TableText"/>
            </w:pPr>
            <w:r w:rsidRPr="000136BB">
              <w:t>Parallel Fan On Flow Fraction</w:t>
            </w:r>
          </w:p>
        </w:tc>
      </w:tr>
      <w:tr w:rsidR="000136BB" w:rsidRPr="000136BB" w14:paraId="27C8CD6F" w14:textId="77777777" w:rsidTr="00824245">
        <w:tc>
          <w:tcPr>
            <w:tcW w:w="1908" w:type="dxa"/>
          </w:tcPr>
          <w:p w14:paraId="074364D4" w14:textId="77777777" w:rsidR="000136BB" w:rsidRPr="000136BB" w:rsidRDefault="000136BB" w:rsidP="000136BB">
            <w:pPr>
              <w:pStyle w:val="TableText"/>
            </w:pPr>
          </w:p>
        </w:tc>
        <w:tc>
          <w:tcPr>
            <w:tcW w:w="6588" w:type="dxa"/>
          </w:tcPr>
          <w:p w14:paraId="3F7FE033" w14:textId="77777777" w:rsidR="000136BB" w:rsidRPr="000136BB" w:rsidRDefault="000136BB" w:rsidP="000136BB">
            <w:pPr>
              <w:pStyle w:val="TableText"/>
            </w:pPr>
            <w:r w:rsidRPr="000136BB">
              <w:t>Baseboard Heating Capacity</w:t>
            </w:r>
          </w:p>
        </w:tc>
      </w:tr>
      <w:tr w:rsidR="000136BB" w:rsidRPr="000136BB" w14:paraId="42AF0F64" w14:textId="77777777" w:rsidTr="00824245">
        <w:tc>
          <w:tcPr>
            <w:tcW w:w="8496" w:type="dxa"/>
            <w:gridSpan w:val="2"/>
          </w:tcPr>
          <w:p w14:paraId="5D7DEB0C" w14:textId="77777777" w:rsidR="000136BB" w:rsidRPr="000136BB" w:rsidRDefault="000136BB" w:rsidP="000136BB">
            <w:pPr>
              <w:pStyle w:val="TableText"/>
              <w:rPr>
                <w:b/>
              </w:rPr>
            </w:pPr>
            <w:r w:rsidRPr="000136BB">
              <w:rPr>
                <w:b/>
              </w:rPr>
              <w:t>HVACTemplate:Zone:VAV:HeatAndCool</w:t>
            </w:r>
          </w:p>
        </w:tc>
      </w:tr>
      <w:tr w:rsidR="000136BB" w:rsidRPr="000136BB" w14:paraId="4D3BC92C" w14:textId="77777777" w:rsidTr="00824245">
        <w:tc>
          <w:tcPr>
            <w:tcW w:w="1908" w:type="dxa"/>
          </w:tcPr>
          <w:p w14:paraId="50EE359C" w14:textId="77777777" w:rsidR="000136BB" w:rsidRPr="000136BB" w:rsidRDefault="000136BB" w:rsidP="000136BB">
            <w:pPr>
              <w:pStyle w:val="TableText"/>
            </w:pPr>
          </w:p>
        </w:tc>
        <w:tc>
          <w:tcPr>
            <w:tcW w:w="6588" w:type="dxa"/>
          </w:tcPr>
          <w:p w14:paraId="5D8B8A0C" w14:textId="77777777" w:rsidR="000136BB" w:rsidRPr="000136BB" w:rsidRDefault="000136BB" w:rsidP="000136BB">
            <w:pPr>
              <w:pStyle w:val="TableText"/>
            </w:pPr>
            <w:r w:rsidRPr="000136BB">
              <w:t>Supply Air Maximum Flow Rate</w:t>
            </w:r>
          </w:p>
        </w:tc>
      </w:tr>
      <w:tr w:rsidR="000136BB" w:rsidRPr="000136BB" w14:paraId="1DA90F3C" w14:textId="77777777" w:rsidTr="00824245">
        <w:tc>
          <w:tcPr>
            <w:tcW w:w="1908" w:type="dxa"/>
          </w:tcPr>
          <w:p w14:paraId="09A17C86" w14:textId="77777777" w:rsidR="000136BB" w:rsidRPr="000136BB" w:rsidRDefault="000136BB" w:rsidP="000136BB">
            <w:pPr>
              <w:pStyle w:val="TableText"/>
            </w:pPr>
          </w:p>
        </w:tc>
        <w:tc>
          <w:tcPr>
            <w:tcW w:w="6588" w:type="dxa"/>
          </w:tcPr>
          <w:p w14:paraId="1332C480" w14:textId="77777777" w:rsidR="000136BB" w:rsidRPr="000136BB" w:rsidRDefault="000136BB" w:rsidP="000136BB">
            <w:pPr>
              <w:pStyle w:val="TableText"/>
            </w:pPr>
            <w:r w:rsidRPr="000136BB">
              <w:t>Baseboard Heating Capacity</w:t>
            </w:r>
          </w:p>
        </w:tc>
      </w:tr>
      <w:tr w:rsidR="000136BB" w:rsidRPr="000136BB" w14:paraId="77952600" w14:textId="77777777" w:rsidTr="00824245">
        <w:tc>
          <w:tcPr>
            <w:tcW w:w="8496" w:type="dxa"/>
            <w:gridSpan w:val="2"/>
          </w:tcPr>
          <w:p w14:paraId="79BA3521" w14:textId="77777777" w:rsidR="000136BB" w:rsidRPr="000136BB" w:rsidRDefault="000136BB" w:rsidP="000136BB">
            <w:pPr>
              <w:pStyle w:val="TableText"/>
              <w:rPr>
                <w:b/>
              </w:rPr>
            </w:pPr>
            <w:r w:rsidRPr="000136BB">
              <w:rPr>
                <w:b/>
              </w:rPr>
              <w:t>HVACTemplate:Zone:VRF</w:t>
            </w:r>
          </w:p>
        </w:tc>
      </w:tr>
      <w:tr w:rsidR="000136BB" w:rsidRPr="000136BB" w14:paraId="634AA9A1" w14:textId="77777777" w:rsidTr="00824245">
        <w:tc>
          <w:tcPr>
            <w:tcW w:w="1908" w:type="dxa"/>
          </w:tcPr>
          <w:p w14:paraId="2FDFC74F" w14:textId="77777777" w:rsidR="000136BB" w:rsidRPr="000136BB" w:rsidRDefault="000136BB" w:rsidP="000136BB">
            <w:pPr>
              <w:pStyle w:val="TableText"/>
            </w:pPr>
          </w:p>
        </w:tc>
        <w:tc>
          <w:tcPr>
            <w:tcW w:w="6588" w:type="dxa"/>
          </w:tcPr>
          <w:p w14:paraId="36EDFE89" w14:textId="77777777" w:rsidR="000136BB" w:rsidRPr="000136BB" w:rsidRDefault="000136BB" w:rsidP="000136BB">
            <w:pPr>
              <w:pStyle w:val="TableText"/>
            </w:pPr>
            <w:r w:rsidRPr="000136BB">
              <w:t>Supply Air Flow Rate During Cooling Operation</w:t>
            </w:r>
          </w:p>
        </w:tc>
      </w:tr>
      <w:tr w:rsidR="000136BB" w:rsidRPr="000136BB" w14:paraId="6834D71F" w14:textId="77777777" w:rsidTr="00824245">
        <w:tc>
          <w:tcPr>
            <w:tcW w:w="1908" w:type="dxa"/>
          </w:tcPr>
          <w:p w14:paraId="425A79DA" w14:textId="77777777" w:rsidR="000136BB" w:rsidRPr="000136BB" w:rsidRDefault="000136BB" w:rsidP="000136BB">
            <w:pPr>
              <w:pStyle w:val="TableText"/>
            </w:pPr>
          </w:p>
        </w:tc>
        <w:tc>
          <w:tcPr>
            <w:tcW w:w="6588" w:type="dxa"/>
          </w:tcPr>
          <w:p w14:paraId="24017D68" w14:textId="77777777" w:rsidR="000136BB" w:rsidRPr="000136BB" w:rsidRDefault="000136BB" w:rsidP="000136BB">
            <w:pPr>
              <w:pStyle w:val="TableText"/>
            </w:pPr>
            <w:r w:rsidRPr="000136BB">
              <w:t>Supply Air Flow Rate When No Cooling is Needed</w:t>
            </w:r>
          </w:p>
        </w:tc>
      </w:tr>
      <w:tr w:rsidR="000136BB" w:rsidRPr="000136BB" w14:paraId="65886AA6" w14:textId="77777777" w:rsidTr="00824245">
        <w:tc>
          <w:tcPr>
            <w:tcW w:w="1908" w:type="dxa"/>
          </w:tcPr>
          <w:p w14:paraId="4E2DA005" w14:textId="77777777" w:rsidR="000136BB" w:rsidRPr="000136BB" w:rsidRDefault="000136BB" w:rsidP="000136BB">
            <w:pPr>
              <w:pStyle w:val="TableText"/>
            </w:pPr>
          </w:p>
        </w:tc>
        <w:tc>
          <w:tcPr>
            <w:tcW w:w="6588" w:type="dxa"/>
          </w:tcPr>
          <w:p w14:paraId="4760BEE6" w14:textId="77777777" w:rsidR="000136BB" w:rsidRPr="000136BB" w:rsidRDefault="000136BB" w:rsidP="000136BB">
            <w:pPr>
              <w:pStyle w:val="TableText"/>
            </w:pPr>
            <w:r w:rsidRPr="000136BB">
              <w:t>Supply Air Flow Rate During Heating Operation</w:t>
            </w:r>
          </w:p>
        </w:tc>
      </w:tr>
      <w:tr w:rsidR="000136BB" w:rsidRPr="000136BB" w14:paraId="69F95CAE" w14:textId="77777777" w:rsidTr="00824245">
        <w:tc>
          <w:tcPr>
            <w:tcW w:w="1908" w:type="dxa"/>
          </w:tcPr>
          <w:p w14:paraId="3D704E21" w14:textId="77777777" w:rsidR="000136BB" w:rsidRPr="000136BB" w:rsidRDefault="000136BB" w:rsidP="000136BB">
            <w:pPr>
              <w:pStyle w:val="TableText"/>
            </w:pPr>
          </w:p>
        </w:tc>
        <w:tc>
          <w:tcPr>
            <w:tcW w:w="6588" w:type="dxa"/>
          </w:tcPr>
          <w:p w14:paraId="18720A14" w14:textId="77777777" w:rsidR="000136BB" w:rsidRPr="000136BB" w:rsidRDefault="000136BB" w:rsidP="000136BB">
            <w:pPr>
              <w:pStyle w:val="TableText"/>
            </w:pPr>
            <w:r w:rsidRPr="000136BB">
              <w:t>Supply Air Flow Rate When No Heating is Needed</w:t>
            </w:r>
          </w:p>
        </w:tc>
      </w:tr>
      <w:tr w:rsidR="000136BB" w:rsidRPr="000136BB" w14:paraId="507388CE" w14:textId="77777777" w:rsidTr="00824245">
        <w:tc>
          <w:tcPr>
            <w:tcW w:w="1908" w:type="dxa"/>
          </w:tcPr>
          <w:p w14:paraId="1E6580FD" w14:textId="77777777" w:rsidR="000136BB" w:rsidRPr="000136BB" w:rsidRDefault="000136BB" w:rsidP="000136BB">
            <w:pPr>
              <w:pStyle w:val="TableText"/>
            </w:pPr>
          </w:p>
        </w:tc>
        <w:tc>
          <w:tcPr>
            <w:tcW w:w="6588" w:type="dxa"/>
          </w:tcPr>
          <w:p w14:paraId="37123477" w14:textId="77777777" w:rsidR="000136BB" w:rsidRPr="000136BB" w:rsidRDefault="000136BB" w:rsidP="000136BB">
            <w:pPr>
              <w:pStyle w:val="TableText"/>
            </w:pPr>
            <w:r w:rsidRPr="000136BB">
              <w:t>Outdoor Air Flow Rate During Cooling Operation</w:t>
            </w:r>
          </w:p>
        </w:tc>
      </w:tr>
      <w:tr w:rsidR="000136BB" w:rsidRPr="000136BB" w14:paraId="7F543F2B" w14:textId="77777777" w:rsidTr="00824245">
        <w:tc>
          <w:tcPr>
            <w:tcW w:w="1908" w:type="dxa"/>
          </w:tcPr>
          <w:p w14:paraId="7B541CED" w14:textId="77777777" w:rsidR="000136BB" w:rsidRPr="000136BB" w:rsidRDefault="000136BB" w:rsidP="000136BB">
            <w:pPr>
              <w:pStyle w:val="TableText"/>
            </w:pPr>
          </w:p>
        </w:tc>
        <w:tc>
          <w:tcPr>
            <w:tcW w:w="6588" w:type="dxa"/>
          </w:tcPr>
          <w:p w14:paraId="64E6A4FC" w14:textId="77777777" w:rsidR="000136BB" w:rsidRPr="000136BB" w:rsidRDefault="000136BB" w:rsidP="000136BB">
            <w:pPr>
              <w:pStyle w:val="TableText"/>
            </w:pPr>
            <w:r w:rsidRPr="000136BB">
              <w:t>Outdoor Air Flow Rate During Heating Operation</w:t>
            </w:r>
          </w:p>
        </w:tc>
      </w:tr>
      <w:tr w:rsidR="000136BB" w:rsidRPr="000136BB" w14:paraId="50DFEF95" w14:textId="77777777" w:rsidTr="00824245">
        <w:tc>
          <w:tcPr>
            <w:tcW w:w="1908" w:type="dxa"/>
          </w:tcPr>
          <w:p w14:paraId="5E085CD7" w14:textId="77777777" w:rsidR="000136BB" w:rsidRPr="000136BB" w:rsidRDefault="000136BB" w:rsidP="000136BB">
            <w:pPr>
              <w:pStyle w:val="TableText"/>
            </w:pPr>
          </w:p>
        </w:tc>
        <w:tc>
          <w:tcPr>
            <w:tcW w:w="6588" w:type="dxa"/>
          </w:tcPr>
          <w:p w14:paraId="01DE86A4" w14:textId="77777777" w:rsidR="000136BB" w:rsidRPr="000136BB" w:rsidRDefault="000136BB" w:rsidP="000136BB">
            <w:pPr>
              <w:pStyle w:val="TableText"/>
            </w:pPr>
            <w:r w:rsidRPr="000136BB">
              <w:t>Outdoor Air Flow Rate When No Cooling or Heating is Needed</w:t>
            </w:r>
          </w:p>
        </w:tc>
      </w:tr>
      <w:tr w:rsidR="000136BB" w:rsidRPr="000136BB" w14:paraId="17398E5F" w14:textId="77777777" w:rsidTr="00824245">
        <w:tc>
          <w:tcPr>
            <w:tcW w:w="1908" w:type="dxa"/>
          </w:tcPr>
          <w:p w14:paraId="39F71534" w14:textId="77777777" w:rsidR="000136BB" w:rsidRPr="000136BB" w:rsidRDefault="000136BB" w:rsidP="000136BB">
            <w:pPr>
              <w:pStyle w:val="TableText"/>
            </w:pPr>
          </w:p>
        </w:tc>
        <w:tc>
          <w:tcPr>
            <w:tcW w:w="6588" w:type="dxa"/>
          </w:tcPr>
          <w:p w14:paraId="56F52FD9" w14:textId="77777777" w:rsidR="000136BB" w:rsidRPr="000136BB" w:rsidRDefault="000136BB" w:rsidP="000136BB">
            <w:pPr>
              <w:pStyle w:val="TableText"/>
            </w:pPr>
            <w:r w:rsidRPr="000136BB">
              <w:t>Cooling Coil Gross Rated Total Capacity</w:t>
            </w:r>
          </w:p>
        </w:tc>
      </w:tr>
      <w:tr w:rsidR="000136BB" w:rsidRPr="000136BB" w14:paraId="5B0AD19E" w14:textId="77777777" w:rsidTr="00824245">
        <w:tc>
          <w:tcPr>
            <w:tcW w:w="1908" w:type="dxa"/>
          </w:tcPr>
          <w:p w14:paraId="161793A1" w14:textId="77777777" w:rsidR="000136BB" w:rsidRPr="000136BB" w:rsidRDefault="000136BB" w:rsidP="000136BB">
            <w:pPr>
              <w:pStyle w:val="TableText"/>
            </w:pPr>
          </w:p>
        </w:tc>
        <w:tc>
          <w:tcPr>
            <w:tcW w:w="6588" w:type="dxa"/>
          </w:tcPr>
          <w:p w14:paraId="2187350C" w14:textId="77777777" w:rsidR="000136BB" w:rsidRPr="000136BB" w:rsidRDefault="000136BB" w:rsidP="000136BB">
            <w:pPr>
              <w:pStyle w:val="TableText"/>
            </w:pPr>
            <w:r w:rsidRPr="000136BB">
              <w:t>Cooling Coil Gross Rated Sensible Heat Ratio</w:t>
            </w:r>
          </w:p>
        </w:tc>
      </w:tr>
      <w:tr w:rsidR="000136BB" w:rsidRPr="000136BB" w14:paraId="5F325D33" w14:textId="77777777" w:rsidTr="00824245">
        <w:tc>
          <w:tcPr>
            <w:tcW w:w="1908" w:type="dxa"/>
          </w:tcPr>
          <w:p w14:paraId="49188672" w14:textId="77777777" w:rsidR="000136BB" w:rsidRPr="000136BB" w:rsidRDefault="000136BB" w:rsidP="000136BB">
            <w:pPr>
              <w:pStyle w:val="TableText"/>
            </w:pPr>
          </w:p>
        </w:tc>
        <w:tc>
          <w:tcPr>
            <w:tcW w:w="6588" w:type="dxa"/>
          </w:tcPr>
          <w:p w14:paraId="4CEA9A68" w14:textId="77777777" w:rsidR="000136BB" w:rsidRPr="000136BB" w:rsidRDefault="000136BB" w:rsidP="000136BB">
            <w:pPr>
              <w:pStyle w:val="TableText"/>
            </w:pPr>
            <w:r w:rsidRPr="000136BB">
              <w:t>Heat Pump Heating Coil Gross Rated Capacity</w:t>
            </w:r>
          </w:p>
        </w:tc>
      </w:tr>
      <w:tr w:rsidR="000136BB" w:rsidRPr="000136BB" w14:paraId="35E3DFBE" w14:textId="77777777" w:rsidTr="00824245">
        <w:tc>
          <w:tcPr>
            <w:tcW w:w="1908" w:type="dxa"/>
          </w:tcPr>
          <w:p w14:paraId="2A2E4A11" w14:textId="77777777" w:rsidR="000136BB" w:rsidRPr="000136BB" w:rsidRDefault="000136BB" w:rsidP="000136BB">
            <w:pPr>
              <w:pStyle w:val="TableText"/>
            </w:pPr>
          </w:p>
        </w:tc>
        <w:tc>
          <w:tcPr>
            <w:tcW w:w="6588" w:type="dxa"/>
          </w:tcPr>
          <w:p w14:paraId="4CDC2E2A" w14:textId="77777777" w:rsidR="000136BB" w:rsidRPr="000136BB" w:rsidRDefault="000136BB" w:rsidP="000136BB">
            <w:pPr>
              <w:pStyle w:val="TableText"/>
            </w:pPr>
            <w:r w:rsidRPr="000136BB">
              <w:t>Baseboard Heating Capacity</w:t>
            </w:r>
          </w:p>
        </w:tc>
      </w:tr>
      <w:tr w:rsidR="000136BB" w:rsidRPr="000136BB" w14:paraId="0831ADBA" w14:textId="77777777" w:rsidTr="00824245">
        <w:tc>
          <w:tcPr>
            <w:tcW w:w="8496" w:type="dxa"/>
            <w:gridSpan w:val="2"/>
          </w:tcPr>
          <w:p w14:paraId="020B57BD" w14:textId="77777777" w:rsidR="000136BB" w:rsidRPr="000136BB" w:rsidRDefault="000136BB" w:rsidP="000136BB">
            <w:pPr>
              <w:pStyle w:val="TableText"/>
              <w:rPr>
                <w:b/>
              </w:rPr>
            </w:pPr>
            <w:r w:rsidRPr="000136BB">
              <w:rPr>
                <w:b/>
              </w:rPr>
              <w:t>HVACTemplate:Zone:WaterToAirHeatPump</w:t>
            </w:r>
          </w:p>
        </w:tc>
      </w:tr>
      <w:tr w:rsidR="000136BB" w:rsidRPr="000136BB" w14:paraId="666877C8" w14:textId="77777777" w:rsidTr="00824245">
        <w:tc>
          <w:tcPr>
            <w:tcW w:w="1908" w:type="dxa"/>
          </w:tcPr>
          <w:p w14:paraId="74E277A9" w14:textId="77777777" w:rsidR="000136BB" w:rsidRPr="000136BB" w:rsidRDefault="000136BB" w:rsidP="000136BB">
            <w:pPr>
              <w:pStyle w:val="TableText"/>
            </w:pPr>
          </w:p>
        </w:tc>
        <w:tc>
          <w:tcPr>
            <w:tcW w:w="6588" w:type="dxa"/>
          </w:tcPr>
          <w:p w14:paraId="2F157CFB" w14:textId="77777777" w:rsidR="000136BB" w:rsidRPr="000136BB" w:rsidRDefault="000136BB" w:rsidP="000136BB">
            <w:pPr>
              <w:pStyle w:val="TableText"/>
            </w:pPr>
            <w:r w:rsidRPr="000136BB">
              <w:t>Cooling Supply Air Flow Rate</w:t>
            </w:r>
          </w:p>
        </w:tc>
      </w:tr>
      <w:tr w:rsidR="000136BB" w:rsidRPr="000136BB" w14:paraId="53CF7C4D" w14:textId="77777777" w:rsidTr="00824245">
        <w:tc>
          <w:tcPr>
            <w:tcW w:w="1908" w:type="dxa"/>
          </w:tcPr>
          <w:p w14:paraId="50C82240" w14:textId="77777777" w:rsidR="000136BB" w:rsidRPr="000136BB" w:rsidRDefault="000136BB" w:rsidP="000136BB">
            <w:pPr>
              <w:pStyle w:val="TableText"/>
            </w:pPr>
          </w:p>
        </w:tc>
        <w:tc>
          <w:tcPr>
            <w:tcW w:w="6588" w:type="dxa"/>
          </w:tcPr>
          <w:p w14:paraId="28D6CEFD" w14:textId="77777777" w:rsidR="000136BB" w:rsidRPr="000136BB" w:rsidRDefault="000136BB" w:rsidP="000136BB">
            <w:pPr>
              <w:pStyle w:val="TableText"/>
            </w:pPr>
            <w:r w:rsidRPr="000136BB">
              <w:t>Heating Supply Air Flow Rate</w:t>
            </w:r>
          </w:p>
        </w:tc>
      </w:tr>
      <w:tr w:rsidR="000136BB" w:rsidRPr="000136BB" w14:paraId="52721CAA" w14:textId="77777777" w:rsidTr="00824245">
        <w:tc>
          <w:tcPr>
            <w:tcW w:w="1908" w:type="dxa"/>
          </w:tcPr>
          <w:p w14:paraId="59E07F3F" w14:textId="77777777" w:rsidR="000136BB" w:rsidRPr="000136BB" w:rsidRDefault="000136BB" w:rsidP="000136BB">
            <w:pPr>
              <w:pStyle w:val="TableText"/>
            </w:pPr>
          </w:p>
        </w:tc>
        <w:tc>
          <w:tcPr>
            <w:tcW w:w="6588" w:type="dxa"/>
          </w:tcPr>
          <w:p w14:paraId="147E7599" w14:textId="77777777" w:rsidR="000136BB" w:rsidRPr="000136BB" w:rsidRDefault="000136BB" w:rsidP="000136BB">
            <w:pPr>
              <w:pStyle w:val="TableText"/>
            </w:pPr>
            <w:r w:rsidRPr="000136BB">
              <w:t>No Load Supply Air Flow Rate</w:t>
            </w:r>
          </w:p>
        </w:tc>
      </w:tr>
      <w:tr w:rsidR="000136BB" w:rsidRPr="000136BB" w14:paraId="75EA0F5E" w14:textId="77777777" w:rsidTr="00824245">
        <w:tc>
          <w:tcPr>
            <w:tcW w:w="1908" w:type="dxa"/>
          </w:tcPr>
          <w:p w14:paraId="7EC2746E" w14:textId="77777777" w:rsidR="000136BB" w:rsidRPr="000136BB" w:rsidRDefault="000136BB" w:rsidP="000136BB">
            <w:pPr>
              <w:pStyle w:val="TableText"/>
            </w:pPr>
          </w:p>
        </w:tc>
        <w:tc>
          <w:tcPr>
            <w:tcW w:w="6588" w:type="dxa"/>
          </w:tcPr>
          <w:p w14:paraId="04F99587" w14:textId="77777777" w:rsidR="000136BB" w:rsidRPr="000136BB" w:rsidRDefault="000136BB" w:rsidP="000136BB">
            <w:pPr>
              <w:pStyle w:val="TableText"/>
            </w:pPr>
            <w:r w:rsidRPr="000136BB">
              <w:t>Cooling Coil Gross Rated Total Capacity</w:t>
            </w:r>
          </w:p>
        </w:tc>
      </w:tr>
      <w:tr w:rsidR="000136BB" w:rsidRPr="000136BB" w14:paraId="7FE5D0CA" w14:textId="77777777" w:rsidTr="00824245">
        <w:tc>
          <w:tcPr>
            <w:tcW w:w="1908" w:type="dxa"/>
          </w:tcPr>
          <w:p w14:paraId="2F5C7340" w14:textId="77777777" w:rsidR="000136BB" w:rsidRPr="000136BB" w:rsidRDefault="000136BB" w:rsidP="000136BB">
            <w:pPr>
              <w:pStyle w:val="TableText"/>
            </w:pPr>
          </w:p>
        </w:tc>
        <w:tc>
          <w:tcPr>
            <w:tcW w:w="6588" w:type="dxa"/>
          </w:tcPr>
          <w:p w14:paraId="08BE1986" w14:textId="77777777" w:rsidR="000136BB" w:rsidRPr="000136BB" w:rsidRDefault="000136BB" w:rsidP="000136BB">
            <w:pPr>
              <w:pStyle w:val="TableText"/>
            </w:pPr>
            <w:r w:rsidRPr="000136BB">
              <w:t>Cooling Coil Gross Rated Sensible Heat Ratio</w:t>
            </w:r>
          </w:p>
        </w:tc>
      </w:tr>
      <w:tr w:rsidR="000136BB" w:rsidRPr="000136BB" w14:paraId="723CFBCB" w14:textId="77777777" w:rsidTr="00824245">
        <w:tc>
          <w:tcPr>
            <w:tcW w:w="1908" w:type="dxa"/>
          </w:tcPr>
          <w:p w14:paraId="2E87CE8B" w14:textId="77777777" w:rsidR="000136BB" w:rsidRPr="000136BB" w:rsidRDefault="000136BB" w:rsidP="000136BB">
            <w:pPr>
              <w:pStyle w:val="TableText"/>
            </w:pPr>
          </w:p>
        </w:tc>
        <w:tc>
          <w:tcPr>
            <w:tcW w:w="6588" w:type="dxa"/>
          </w:tcPr>
          <w:p w14:paraId="2B0B7966" w14:textId="77777777" w:rsidR="000136BB" w:rsidRPr="000136BB" w:rsidRDefault="000136BB" w:rsidP="000136BB">
            <w:pPr>
              <w:pStyle w:val="TableText"/>
            </w:pPr>
            <w:r w:rsidRPr="000136BB">
              <w:t>Heat Pump Heating Coil Gross Rated Capacity</w:t>
            </w:r>
          </w:p>
        </w:tc>
      </w:tr>
      <w:tr w:rsidR="000136BB" w:rsidRPr="000136BB" w14:paraId="6501FEE7" w14:textId="77777777" w:rsidTr="00824245">
        <w:tc>
          <w:tcPr>
            <w:tcW w:w="1908" w:type="dxa"/>
          </w:tcPr>
          <w:p w14:paraId="28948E5D" w14:textId="77777777" w:rsidR="000136BB" w:rsidRPr="000136BB" w:rsidRDefault="000136BB" w:rsidP="000136BB">
            <w:pPr>
              <w:pStyle w:val="TableText"/>
            </w:pPr>
          </w:p>
        </w:tc>
        <w:tc>
          <w:tcPr>
            <w:tcW w:w="6588" w:type="dxa"/>
          </w:tcPr>
          <w:p w14:paraId="662643C0" w14:textId="77777777" w:rsidR="000136BB" w:rsidRPr="000136BB" w:rsidRDefault="000136BB" w:rsidP="000136BB">
            <w:pPr>
              <w:pStyle w:val="TableText"/>
            </w:pPr>
            <w:r w:rsidRPr="000136BB">
              <w:t>Supplemental Heating Coil Capacity</w:t>
            </w:r>
          </w:p>
        </w:tc>
      </w:tr>
      <w:tr w:rsidR="000136BB" w:rsidRPr="000136BB" w14:paraId="1868CB0F" w14:textId="77777777" w:rsidTr="00824245">
        <w:tc>
          <w:tcPr>
            <w:tcW w:w="1908" w:type="dxa"/>
          </w:tcPr>
          <w:p w14:paraId="189CE22D" w14:textId="77777777" w:rsidR="000136BB" w:rsidRPr="000136BB" w:rsidRDefault="000136BB" w:rsidP="000136BB">
            <w:pPr>
              <w:pStyle w:val="TableText"/>
            </w:pPr>
          </w:p>
        </w:tc>
        <w:tc>
          <w:tcPr>
            <w:tcW w:w="6588" w:type="dxa"/>
          </w:tcPr>
          <w:p w14:paraId="559D8E4C" w14:textId="77777777" w:rsidR="000136BB" w:rsidRPr="000136BB" w:rsidRDefault="000136BB" w:rsidP="000136BB">
            <w:pPr>
              <w:pStyle w:val="TableText"/>
            </w:pPr>
            <w:r w:rsidRPr="000136BB">
              <w:t>Baseboard Heating Capacity</w:t>
            </w:r>
          </w:p>
        </w:tc>
      </w:tr>
      <w:tr w:rsidR="00824245" w:rsidRPr="000136BB" w14:paraId="273D256A" w14:textId="77777777" w:rsidTr="00824245">
        <w:tc>
          <w:tcPr>
            <w:tcW w:w="8496" w:type="dxa"/>
            <w:gridSpan w:val="2"/>
          </w:tcPr>
          <w:p w14:paraId="0742C2F0" w14:textId="77777777" w:rsidR="00824245" w:rsidRPr="00824245" w:rsidRDefault="00824245" w:rsidP="000136BB">
            <w:pPr>
              <w:pStyle w:val="TableText"/>
              <w:rPr>
                <w:b/>
              </w:rPr>
            </w:pPr>
            <w:r w:rsidRPr="00824245">
              <w:rPr>
                <w:b/>
              </w:rPr>
              <w:t>PlantComponent:TemperatureSource</w:t>
            </w:r>
          </w:p>
        </w:tc>
      </w:tr>
      <w:tr w:rsidR="000136BB" w:rsidRPr="000136BB" w14:paraId="301CE506" w14:textId="77777777" w:rsidTr="00824245">
        <w:tc>
          <w:tcPr>
            <w:tcW w:w="1908" w:type="dxa"/>
          </w:tcPr>
          <w:p w14:paraId="6FD11E22" w14:textId="77777777" w:rsidR="000136BB" w:rsidRPr="000136BB" w:rsidRDefault="000136BB" w:rsidP="000136BB">
            <w:pPr>
              <w:pStyle w:val="TableText"/>
            </w:pPr>
          </w:p>
        </w:tc>
        <w:tc>
          <w:tcPr>
            <w:tcW w:w="6588" w:type="dxa"/>
          </w:tcPr>
          <w:p w14:paraId="447DFB42" w14:textId="77777777" w:rsidR="000136BB" w:rsidRPr="000136BB" w:rsidRDefault="000136BB" w:rsidP="000136BB">
            <w:pPr>
              <w:pStyle w:val="TableText"/>
            </w:pPr>
            <w:r w:rsidRPr="000136BB">
              <w:t>Design Volume Flow Rate</w:t>
            </w:r>
          </w:p>
        </w:tc>
      </w:tr>
      <w:tr w:rsidR="00824245" w:rsidRPr="000136BB" w14:paraId="6FB4C557" w14:textId="77777777" w:rsidTr="00824245">
        <w:tc>
          <w:tcPr>
            <w:tcW w:w="8496" w:type="dxa"/>
            <w:gridSpan w:val="2"/>
          </w:tcPr>
          <w:p w14:paraId="5F8AED0C" w14:textId="77777777" w:rsidR="00824245" w:rsidRPr="00824245" w:rsidRDefault="00824245" w:rsidP="000136BB">
            <w:pPr>
              <w:pStyle w:val="TableText"/>
              <w:rPr>
                <w:b/>
              </w:rPr>
            </w:pPr>
            <w:r w:rsidRPr="00824245">
              <w:rPr>
                <w:b/>
              </w:rPr>
              <w:t>PlantEquipmentOperation:ComponentSetpoint</w:t>
            </w:r>
          </w:p>
        </w:tc>
      </w:tr>
      <w:tr w:rsidR="000136BB" w:rsidRPr="000136BB" w14:paraId="438F8039" w14:textId="77777777" w:rsidTr="00824245">
        <w:tc>
          <w:tcPr>
            <w:tcW w:w="1908" w:type="dxa"/>
          </w:tcPr>
          <w:p w14:paraId="05038E99" w14:textId="77777777" w:rsidR="000136BB" w:rsidRPr="000136BB" w:rsidRDefault="000136BB" w:rsidP="000136BB">
            <w:pPr>
              <w:pStyle w:val="TableText"/>
            </w:pPr>
          </w:p>
        </w:tc>
        <w:tc>
          <w:tcPr>
            <w:tcW w:w="6588" w:type="dxa"/>
          </w:tcPr>
          <w:p w14:paraId="74823DF3" w14:textId="77777777" w:rsidR="000136BB" w:rsidRPr="000136BB" w:rsidRDefault="000136BB" w:rsidP="000136BB">
            <w:pPr>
              <w:pStyle w:val="TableText"/>
            </w:pPr>
            <w:r w:rsidRPr="000136BB">
              <w:t>Component 1 Flow Rate</w:t>
            </w:r>
          </w:p>
        </w:tc>
      </w:tr>
      <w:tr w:rsidR="000136BB" w:rsidRPr="000136BB" w14:paraId="328484D3" w14:textId="77777777" w:rsidTr="00824245">
        <w:tc>
          <w:tcPr>
            <w:tcW w:w="1908" w:type="dxa"/>
          </w:tcPr>
          <w:p w14:paraId="7336E8BD" w14:textId="77777777" w:rsidR="000136BB" w:rsidRPr="000136BB" w:rsidRDefault="000136BB" w:rsidP="000136BB">
            <w:pPr>
              <w:pStyle w:val="TableText"/>
            </w:pPr>
          </w:p>
        </w:tc>
        <w:tc>
          <w:tcPr>
            <w:tcW w:w="6588" w:type="dxa"/>
          </w:tcPr>
          <w:p w14:paraId="1C8B994B" w14:textId="77777777" w:rsidR="000136BB" w:rsidRPr="000136BB" w:rsidRDefault="000136BB" w:rsidP="000136BB">
            <w:pPr>
              <w:pStyle w:val="TableText"/>
            </w:pPr>
            <w:r w:rsidRPr="000136BB">
              <w:t>Component 2 Flow Rate</w:t>
            </w:r>
          </w:p>
        </w:tc>
      </w:tr>
      <w:tr w:rsidR="000136BB" w:rsidRPr="000136BB" w14:paraId="17239DC8" w14:textId="77777777" w:rsidTr="00824245">
        <w:tc>
          <w:tcPr>
            <w:tcW w:w="1908" w:type="dxa"/>
          </w:tcPr>
          <w:p w14:paraId="20E85D6F" w14:textId="77777777" w:rsidR="000136BB" w:rsidRPr="000136BB" w:rsidRDefault="000136BB" w:rsidP="000136BB">
            <w:pPr>
              <w:pStyle w:val="TableText"/>
            </w:pPr>
          </w:p>
        </w:tc>
        <w:tc>
          <w:tcPr>
            <w:tcW w:w="6588" w:type="dxa"/>
          </w:tcPr>
          <w:p w14:paraId="0D552971" w14:textId="77777777" w:rsidR="000136BB" w:rsidRPr="000136BB" w:rsidRDefault="000136BB" w:rsidP="000136BB">
            <w:pPr>
              <w:pStyle w:val="TableText"/>
            </w:pPr>
            <w:r w:rsidRPr="000136BB">
              <w:t>Component 3 Flow Rate</w:t>
            </w:r>
          </w:p>
        </w:tc>
      </w:tr>
      <w:tr w:rsidR="000136BB" w:rsidRPr="000136BB" w14:paraId="678E6575" w14:textId="77777777" w:rsidTr="00824245">
        <w:tc>
          <w:tcPr>
            <w:tcW w:w="1908" w:type="dxa"/>
          </w:tcPr>
          <w:p w14:paraId="4C68D14E" w14:textId="77777777" w:rsidR="000136BB" w:rsidRPr="000136BB" w:rsidRDefault="000136BB" w:rsidP="000136BB">
            <w:pPr>
              <w:pStyle w:val="TableText"/>
            </w:pPr>
          </w:p>
        </w:tc>
        <w:tc>
          <w:tcPr>
            <w:tcW w:w="6588" w:type="dxa"/>
          </w:tcPr>
          <w:p w14:paraId="6C327A65" w14:textId="77777777" w:rsidR="000136BB" w:rsidRPr="000136BB" w:rsidRDefault="000136BB" w:rsidP="000136BB">
            <w:pPr>
              <w:pStyle w:val="TableText"/>
            </w:pPr>
            <w:r w:rsidRPr="000136BB">
              <w:t>Component 4 Flow Rate</w:t>
            </w:r>
          </w:p>
        </w:tc>
      </w:tr>
      <w:tr w:rsidR="000136BB" w:rsidRPr="000136BB" w14:paraId="02E54C33" w14:textId="77777777" w:rsidTr="00824245">
        <w:tc>
          <w:tcPr>
            <w:tcW w:w="1908" w:type="dxa"/>
          </w:tcPr>
          <w:p w14:paraId="5CD72194" w14:textId="77777777" w:rsidR="000136BB" w:rsidRPr="000136BB" w:rsidRDefault="000136BB" w:rsidP="000136BB">
            <w:pPr>
              <w:pStyle w:val="TableText"/>
            </w:pPr>
          </w:p>
        </w:tc>
        <w:tc>
          <w:tcPr>
            <w:tcW w:w="6588" w:type="dxa"/>
          </w:tcPr>
          <w:p w14:paraId="44301012" w14:textId="77777777" w:rsidR="000136BB" w:rsidRPr="000136BB" w:rsidRDefault="000136BB" w:rsidP="000136BB">
            <w:pPr>
              <w:pStyle w:val="TableText"/>
            </w:pPr>
            <w:r w:rsidRPr="000136BB">
              <w:t>Component 5 Flow Rate</w:t>
            </w:r>
          </w:p>
        </w:tc>
      </w:tr>
      <w:tr w:rsidR="000136BB" w:rsidRPr="000136BB" w14:paraId="7C633CB2" w14:textId="77777777" w:rsidTr="00824245">
        <w:tc>
          <w:tcPr>
            <w:tcW w:w="1908" w:type="dxa"/>
          </w:tcPr>
          <w:p w14:paraId="31A8E2D9" w14:textId="77777777" w:rsidR="000136BB" w:rsidRPr="000136BB" w:rsidRDefault="000136BB" w:rsidP="000136BB">
            <w:pPr>
              <w:pStyle w:val="TableText"/>
            </w:pPr>
          </w:p>
        </w:tc>
        <w:tc>
          <w:tcPr>
            <w:tcW w:w="6588" w:type="dxa"/>
          </w:tcPr>
          <w:p w14:paraId="371359A7" w14:textId="77777777" w:rsidR="000136BB" w:rsidRPr="000136BB" w:rsidRDefault="000136BB" w:rsidP="000136BB">
            <w:pPr>
              <w:pStyle w:val="TableText"/>
            </w:pPr>
            <w:r w:rsidRPr="000136BB">
              <w:t>Component 6 Flow Rate</w:t>
            </w:r>
          </w:p>
        </w:tc>
      </w:tr>
      <w:tr w:rsidR="000136BB" w:rsidRPr="000136BB" w14:paraId="34B4AA59" w14:textId="77777777" w:rsidTr="00824245">
        <w:tc>
          <w:tcPr>
            <w:tcW w:w="1908" w:type="dxa"/>
          </w:tcPr>
          <w:p w14:paraId="061C817D" w14:textId="77777777" w:rsidR="000136BB" w:rsidRPr="000136BB" w:rsidRDefault="000136BB" w:rsidP="000136BB">
            <w:pPr>
              <w:pStyle w:val="TableText"/>
            </w:pPr>
          </w:p>
        </w:tc>
        <w:tc>
          <w:tcPr>
            <w:tcW w:w="6588" w:type="dxa"/>
          </w:tcPr>
          <w:p w14:paraId="0EA03F9A" w14:textId="77777777" w:rsidR="000136BB" w:rsidRPr="000136BB" w:rsidRDefault="000136BB" w:rsidP="000136BB">
            <w:pPr>
              <w:pStyle w:val="TableText"/>
            </w:pPr>
            <w:r w:rsidRPr="000136BB">
              <w:t>Component 7 Flow Rate</w:t>
            </w:r>
          </w:p>
        </w:tc>
      </w:tr>
      <w:tr w:rsidR="000136BB" w:rsidRPr="000136BB" w14:paraId="06909F83" w14:textId="77777777" w:rsidTr="00824245">
        <w:tc>
          <w:tcPr>
            <w:tcW w:w="1908" w:type="dxa"/>
          </w:tcPr>
          <w:p w14:paraId="11F7E30A" w14:textId="77777777" w:rsidR="000136BB" w:rsidRPr="000136BB" w:rsidRDefault="000136BB" w:rsidP="000136BB">
            <w:pPr>
              <w:pStyle w:val="TableText"/>
            </w:pPr>
          </w:p>
        </w:tc>
        <w:tc>
          <w:tcPr>
            <w:tcW w:w="6588" w:type="dxa"/>
          </w:tcPr>
          <w:p w14:paraId="6DCDADC7" w14:textId="77777777" w:rsidR="000136BB" w:rsidRPr="000136BB" w:rsidRDefault="000136BB" w:rsidP="000136BB">
            <w:pPr>
              <w:pStyle w:val="TableText"/>
            </w:pPr>
            <w:r w:rsidRPr="000136BB">
              <w:t>Component 8 Flow Rate</w:t>
            </w:r>
          </w:p>
        </w:tc>
      </w:tr>
      <w:tr w:rsidR="000136BB" w:rsidRPr="000136BB" w14:paraId="293D16AE" w14:textId="77777777" w:rsidTr="00824245">
        <w:tc>
          <w:tcPr>
            <w:tcW w:w="1908" w:type="dxa"/>
          </w:tcPr>
          <w:p w14:paraId="75440D93" w14:textId="77777777" w:rsidR="000136BB" w:rsidRPr="000136BB" w:rsidRDefault="000136BB" w:rsidP="000136BB">
            <w:pPr>
              <w:pStyle w:val="TableText"/>
            </w:pPr>
          </w:p>
        </w:tc>
        <w:tc>
          <w:tcPr>
            <w:tcW w:w="6588" w:type="dxa"/>
          </w:tcPr>
          <w:p w14:paraId="4EC9A7F4" w14:textId="77777777" w:rsidR="000136BB" w:rsidRPr="000136BB" w:rsidRDefault="000136BB" w:rsidP="000136BB">
            <w:pPr>
              <w:pStyle w:val="TableText"/>
            </w:pPr>
            <w:r w:rsidRPr="000136BB">
              <w:t>Component 9 Flow Rate</w:t>
            </w:r>
          </w:p>
        </w:tc>
      </w:tr>
      <w:tr w:rsidR="000136BB" w:rsidRPr="000136BB" w14:paraId="0A4CC240" w14:textId="77777777" w:rsidTr="00824245">
        <w:tc>
          <w:tcPr>
            <w:tcW w:w="1908" w:type="dxa"/>
          </w:tcPr>
          <w:p w14:paraId="279BDF4A" w14:textId="77777777" w:rsidR="000136BB" w:rsidRPr="000136BB" w:rsidRDefault="000136BB" w:rsidP="000136BB">
            <w:pPr>
              <w:pStyle w:val="TableText"/>
            </w:pPr>
          </w:p>
        </w:tc>
        <w:tc>
          <w:tcPr>
            <w:tcW w:w="6588" w:type="dxa"/>
          </w:tcPr>
          <w:p w14:paraId="21D1D7B3" w14:textId="77777777" w:rsidR="000136BB" w:rsidRPr="000136BB" w:rsidRDefault="000136BB" w:rsidP="000136BB">
            <w:pPr>
              <w:pStyle w:val="TableText"/>
            </w:pPr>
            <w:r w:rsidRPr="000136BB">
              <w:t>Component 10 Flow Rate</w:t>
            </w:r>
          </w:p>
        </w:tc>
      </w:tr>
      <w:tr w:rsidR="00824245" w:rsidRPr="000136BB" w14:paraId="41AD5A61" w14:textId="77777777" w:rsidTr="00824245">
        <w:tc>
          <w:tcPr>
            <w:tcW w:w="8496" w:type="dxa"/>
            <w:gridSpan w:val="2"/>
          </w:tcPr>
          <w:p w14:paraId="3DC4CB05" w14:textId="77777777" w:rsidR="00824245" w:rsidRPr="00824245" w:rsidRDefault="00824245" w:rsidP="000136BB">
            <w:pPr>
              <w:pStyle w:val="TableText"/>
              <w:rPr>
                <w:b/>
              </w:rPr>
            </w:pPr>
            <w:r w:rsidRPr="00824245">
              <w:rPr>
                <w:b/>
              </w:rPr>
              <w:t>PlantLoop</w:t>
            </w:r>
          </w:p>
        </w:tc>
      </w:tr>
      <w:tr w:rsidR="000136BB" w:rsidRPr="000136BB" w14:paraId="4A266B8B" w14:textId="77777777" w:rsidTr="00824245">
        <w:tc>
          <w:tcPr>
            <w:tcW w:w="1908" w:type="dxa"/>
          </w:tcPr>
          <w:p w14:paraId="327113BB" w14:textId="77777777" w:rsidR="000136BB" w:rsidRPr="000136BB" w:rsidRDefault="000136BB" w:rsidP="000136BB">
            <w:pPr>
              <w:pStyle w:val="TableText"/>
            </w:pPr>
          </w:p>
        </w:tc>
        <w:tc>
          <w:tcPr>
            <w:tcW w:w="6588" w:type="dxa"/>
          </w:tcPr>
          <w:p w14:paraId="370EB444" w14:textId="77777777" w:rsidR="000136BB" w:rsidRPr="000136BB" w:rsidRDefault="000136BB" w:rsidP="000136BB">
            <w:pPr>
              <w:pStyle w:val="TableText"/>
            </w:pPr>
            <w:r w:rsidRPr="000136BB">
              <w:t>Maximum Loop Flow Rate</w:t>
            </w:r>
          </w:p>
        </w:tc>
      </w:tr>
      <w:tr w:rsidR="00824245" w:rsidRPr="000136BB" w14:paraId="63526B62" w14:textId="77777777" w:rsidTr="00824245">
        <w:tc>
          <w:tcPr>
            <w:tcW w:w="8496" w:type="dxa"/>
            <w:gridSpan w:val="2"/>
          </w:tcPr>
          <w:p w14:paraId="3EF8A157" w14:textId="77777777" w:rsidR="00824245" w:rsidRPr="00824245" w:rsidRDefault="00824245" w:rsidP="000136BB">
            <w:pPr>
              <w:pStyle w:val="TableText"/>
              <w:rPr>
                <w:b/>
              </w:rPr>
            </w:pPr>
            <w:r w:rsidRPr="00824245">
              <w:rPr>
                <w:b/>
              </w:rPr>
              <w:t>Pump:ConstantSpeed</w:t>
            </w:r>
          </w:p>
        </w:tc>
      </w:tr>
      <w:tr w:rsidR="000136BB" w:rsidRPr="000136BB" w14:paraId="599DEB81" w14:textId="77777777" w:rsidTr="00824245">
        <w:tc>
          <w:tcPr>
            <w:tcW w:w="1908" w:type="dxa"/>
          </w:tcPr>
          <w:p w14:paraId="6BEE7434" w14:textId="77777777" w:rsidR="000136BB" w:rsidRPr="000136BB" w:rsidRDefault="000136BB" w:rsidP="000136BB">
            <w:pPr>
              <w:pStyle w:val="TableText"/>
            </w:pPr>
          </w:p>
        </w:tc>
        <w:tc>
          <w:tcPr>
            <w:tcW w:w="6588" w:type="dxa"/>
          </w:tcPr>
          <w:p w14:paraId="35ECD46B" w14:textId="77777777" w:rsidR="000136BB" w:rsidRPr="000136BB" w:rsidRDefault="000136BB" w:rsidP="000136BB">
            <w:pPr>
              <w:pStyle w:val="TableText"/>
            </w:pPr>
            <w:r w:rsidRPr="000136BB">
              <w:t>Rated Flow Rate</w:t>
            </w:r>
          </w:p>
        </w:tc>
      </w:tr>
      <w:tr w:rsidR="000136BB" w:rsidRPr="000136BB" w14:paraId="7596FA21" w14:textId="77777777" w:rsidTr="00824245">
        <w:tc>
          <w:tcPr>
            <w:tcW w:w="1908" w:type="dxa"/>
          </w:tcPr>
          <w:p w14:paraId="1A609D84" w14:textId="77777777" w:rsidR="000136BB" w:rsidRPr="000136BB" w:rsidRDefault="000136BB" w:rsidP="000136BB">
            <w:pPr>
              <w:pStyle w:val="TableText"/>
            </w:pPr>
          </w:p>
        </w:tc>
        <w:tc>
          <w:tcPr>
            <w:tcW w:w="6588" w:type="dxa"/>
          </w:tcPr>
          <w:p w14:paraId="078788C7" w14:textId="77777777" w:rsidR="000136BB" w:rsidRPr="000136BB" w:rsidRDefault="000136BB" w:rsidP="000136BB">
            <w:pPr>
              <w:pStyle w:val="TableText"/>
            </w:pPr>
            <w:r w:rsidRPr="000136BB">
              <w:t>Rated Power Consumption</w:t>
            </w:r>
          </w:p>
        </w:tc>
      </w:tr>
      <w:tr w:rsidR="00824245" w:rsidRPr="000136BB" w14:paraId="693CED95" w14:textId="77777777" w:rsidTr="00824245">
        <w:tc>
          <w:tcPr>
            <w:tcW w:w="8496" w:type="dxa"/>
            <w:gridSpan w:val="2"/>
          </w:tcPr>
          <w:p w14:paraId="3C06BAE6" w14:textId="77777777" w:rsidR="00824245" w:rsidRPr="00824245" w:rsidRDefault="00824245" w:rsidP="000136BB">
            <w:pPr>
              <w:pStyle w:val="TableText"/>
              <w:rPr>
                <w:b/>
              </w:rPr>
            </w:pPr>
            <w:r w:rsidRPr="00824245">
              <w:rPr>
                <w:b/>
              </w:rPr>
              <w:t>Pump:VariableSpeed</w:t>
            </w:r>
          </w:p>
        </w:tc>
      </w:tr>
      <w:tr w:rsidR="000136BB" w:rsidRPr="000136BB" w14:paraId="5ECE3026" w14:textId="77777777" w:rsidTr="00824245">
        <w:tc>
          <w:tcPr>
            <w:tcW w:w="1908" w:type="dxa"/>
          </w:tcPr>
          <w:p w14:paraId="617359C6" w14:textId="77777777" w:rsidR="000136BB" w:rsidRPr="000136BB" w:rsidRDefault="000136BB" w:rsidP="000136BB">
            <w:pPr>
              <w:pStyle w:val="TableText"/>
            </w:pPr>
          </w:p>
        </w:tc>
        <w:tc>
          <w:tcPr>
            <w:tcW w:w="6588" w:type="dxa"/>
          </w:tcPr>
          <w:p w14:paraId="2147E94F" w14:textId="77777777" w:rsidR="000136BB" w:rsidRPr="000136BB" w:rsidRDefault="000136BB" w:rsidP="000136BB">
            <w:pPr>
              <w:pStyle w:val="TableText"/>
            </w:pPr>
            <w:r w:rsidRPr="000136BB">
              <w:t>Rated Flow Rate</w:t>
            </w:r>
          </w:p>
        </w:tc>
      </w:tr>
      <w:tr w:rsidR="000136BB" w:rsidRPr="000136BB" w14:paraId="6E06621D" w14:textId="77777777" w:rsidTr="00824245">
        <w:tc>
          <w:tcPr>
            <w:tcW w:w="1908" w:type="dxa"/>
          </w:tcPr>
          <w:p w14:paraId="271A0157" w14:textId="77777777" w:rsidR="000136BB" w:rsidRPr="000136BB" w:rsidRDefault="000136BB" w:rsidP="000136BB">
            <w:pPr>
              <w:pStyle w:val="TableText"/>
            </w:pPr>
          </w:p>
        </w:tc>
        <w:tc>
          <w:tcPr>
            <w:tcW w:w="6588" w:type="dxa"/>
          </w:tcPr>
          <w:p w14:paraId="2BB230C9" w14:textId="77777777" w:rsidR="000136BB" w:rsidRPr="000136BB" w:rsidRDefault="000136BB" w:rsidP="000136BB">
            <w:pPr>
              <w:pStyle w:val="TableText"/>
            </w:pPr>
            <w:r w:rsidRPr="000136BB">
              <w:t>Rated Power Consumption</w:t>
            </w:r>
          </w:p>
        </w:tc>
      </w:tr>
      <w:tr w:rsidR="00824245" w:rsidRPr="000136BB" w14:paraId="37AA1373" w14:textId="77777777" w:rsidTr="00824245">
        <w:tc>
          <w:tcPr>
            <w:tcW w:w="8496" w:type="dxa"/>
            <w:gridSpan w:val="2"/>
          </w:tcPr>
          <w:p w14:paraId="05EEDD3D" w14:textId="77777777" w:rsidR="00824245" w:rsidRPr="00824245" w:rsidRDefault="00824245" w:rsidP="000136BB">
            <w:pPr>
              <w:pStyle w:val="TableText"/>
              <w:rPr>
                <w:b/>
              </w:rPr>
            </w:pPr>
            <w:r w:rsidRPr="00824245">
              <w:rPr>
                <w:b/>
              </w:rPr>
              <w:t>Pump:VariableSpeed:Condensate</w:t>
            </w:r>
          </w:p>
        </w:tc>
      </w:tr>
      <w:tr w:rsidR="000136BB" w:rsidRPr="000136BB" w14:paraId="1BE11319" w14:textId="77777777" w:rsidTr="00824245">
        <w:tc>
          <w:tcPr>
            <w:tcW w:w="1908" w:type="dxa"/>
          </w:tcPr>
          <w:p w14:paraId="12B8F5A7" w14:textId="77777777" w:rsidR="000136BB" w:rsidRPr="000136BB" w:rsidRDefault="000136BB" w:rsidP="000136BB">
            <w:pPr>
              <w:pStyle w:val="TableText"/>
            </w:pPr>
          </w:p>
        </w:tc>
        <w:tc>
          <w:tcPr>
            <w:tcW w:w="6588" w:type="dxa"/>
          </w:tcPr>
          <w:p w14:paraId="5CB4B719" w14:textId="77777777" w:rsidR="000136BB" w:rsidRPr="000136BB" w:rsidRDefault="000136BB" w:rsidP="000136BB">
            <w:pPr>
              <w:pStyle w:val="TableText"/>
            </w:pPr>
            <w:r w:rsidRPr="000136BB">
              <w:t>Rated Flow Rate</w:t>
            </w:r>
          </w:p>
        </w:tc>
      </w:tr>
      <w:tr w:rsidR="000136BB" w:rsidRPr="000136BB" w14:paraId="105F8CFB" w14:textId="77777777" w:rsidTr="00824245">
        <w:tc>
          <w:tcPr>
            <w:tcW w:w="1908" w:type="dxa"/>
          </w:tcPr>
          <w:p w14:paraId="24A677D5" w14:textId="77777777" w:rsidR="000136BB" w:rsidRPr="000136BB" w:rsidRDefault="000136BB" w:rsidP="000136BB">
            <w:pPr>
              <w:pStyle w:val="TableText"/>
            </w:pPr>
          </w:p>
        </w:tc>
        <w:tc>
          <w:tcPr>
            <w:tcW w:w="6588" w:type="dxa"/>
          </w:tcPr>
          <w:p w14:paraId="214FE060" w14:textId="77777777" w:rsidR="000136BB" w:rsidRPr="000136BB" w:rsidRDefault="000136BB" w:rsidP="000136BB">
            <w:pPr>
              <w:pStyle w:val="TableText"/>
            </w:pPr>
            <w:r w:rsidRPr="000136BB">
              <w:t>Rated Power Consumption</w:t>
            </w:r>
          </w:p>
        </w:tc>
      </w:tr>
      <w:tr w:rsidR="00824245" w:rsidRPr="000136BB" w14:paraId="515FD684" w14:textId="77777777" w:rsidTr="00824245">
        <w:tc>
          <w:tcPr>
            <w:tcW w:w="8496" w:type="dxa"/>
            <w:gridSpan w:val="2"/>
          </w:tcPr>
          <w:p w14:paraId="3CB04550" w14:textId="77777777" w:rsidR="00824245" w:rsidRPr="00824245" w:rsidRDefault="00824245" w:rsidP="000136BB">
            <w:pPr>
              <w:pStyle w:val="TableText"/>
              <w:rPr>
                <w:b/>
              </w:rPr>
            </w:pPr>
            <w:r w:rsidRPr="00824245">
              <w:rPr>
                <w:b/>
              </w:rPr>
              <w:t>Sizing:System</w:t>
            </w:r>
          </w:p>
        </w:tc>
      </w:tr>
      <w:tr w:rsidR="000136BB" w:rsidRPr="000136BB" w14:paraId="54758C12" w14:textId="77777777" w:rsidTr="00824245">
        <w:tc>
          <w:tcPr>
            <w:tcW w:w="1908" w:type="dxa"/>
          </w:tcPr>
          <w:p w14:paraId="64B57897" w14:textId="77777777" w:rsidR="000136BB" w:rsidRPr="000136BB" w:rsidRDefault="000136BB" w:rsidP="000136BB">
            <w:pPr>
              <w:pStyle w:val="TableText"/>
            </w:pPr>
          </w:p>
        </w:tc>
        <w:tc>
          <w:tcPr>
            <w:tcW w:w="6588" w:type="dxa"/>
          </w:tcPr>
          <w:p w14:paraId="20E0359D" w14:textId="77777777" w:rsidR="000136BB" w:rsidRPr="000136BB" w:rsidRDefault="000136BB" w:rsidP="000136BB">
            <w:pPr>
              <w:pStyle w:val="TableText"/>
            </w:pPr>
            <w:r w:rsidRPr="000136BB">
              <w:t>Design Outdoor Air Flow Rate</w:t>
            </w:r>
          </w:p>
        </w:tc>
      </w:tr>
      <w:tr w:rsidR="00824245" w:rsidRPr="000136BB" w14:paraId="4AC8A791" w14:textId="77777777" w:rsidTr="00824245">
        <w:tc>
          <w:tcPr>
            <w:tcW w:w="8496" w:type="dxa"/>
            <w:gridSpan w:val="2"/>
          </w:tcPr>
          <w:p w14:paraId="3C8B65AE" w14:textId="77777777" w:rsidR="00824245" w:rsidRPr="00824245" w:rsidRDefault="00824245" w:rsidP="000136BB">
            <w:pPr>
              <w:pStyle w:val="TableText"/>
              <w:rPr>
                <w:b/>
              </w:rPr>
            </w:pPr>
            <w:r w:rsidRPr="00824245">
              <w:rPr>
                <w:b/>
              </w:rPr>
              <w:t>SolarCollector:FlatPlate:PhotovoltaicThermal</w:t>
            </w:r>
          </w:p>
        </w:tc>
      </w:tr>
      <w:tr w:rsidR="000136BB" w:rsidRPr="000136BB" w14:paraId="0B25439C" w14:textId="77777777" w:rsidTr="00824245">
        <w:tc>
          <w:tcPr>
            <w:tcW w:w="1908" w:type="dxa"/>
          </w:tcPr>
          <w:p w14:paraId="0ED139F9" w14:textId="77777777" w:rsidR="000136BB" w:rsidRPr="000136BB" w:rsidRDefault="000136BB" w:rsidP="000136BB">
            <w:pPr>
              <w:pStyle w:val="TableText"/>
            </w:pPr>
          </w:p>
        </w:tc>
        <w:tc>
          <w:tcPr>
            <w:tcW w:w="6588" w:type="dxa"/>
          </w:tcPr>
          <w:p w14:paraId="0BA9C633" w14:textId="77777777" w:rsidR="000136BB" w:rsidRPr="000136BB" w:rsidRDefault="000136BB" w:rsidP="000136BB">
            <w:pPr>
              <w:pStyle w:val="TableText"/>
            </w:pPr>
            <w:r w:rsidRPr="000136BB">
              <w:t>Design Flow Rate</w:t>
            </w:r>
          </w:p>
        </w:tc>
      </w:tr>
      <w:tr w:rsidR="00824245" w:rsidRPr="000136BB" w14:paraId="11B90429" w14:textId="77777777" w:rsidTr="00824245">
        <w:tc>
          <w:tcPr>
            <w:tcW w:w="8496" w:type="dxa"/>
            <w:gridSpan w:val="2"/>
          </w:tcPr>
          <w:p w14:paraId="2F9F6A2D" w14:textId="77777777" w:rsidR="00824245" w:rsidRPr="00824245" w:rsidRDefault="00824245" w:rsidP="000136BB">
            <w:pPr>
              <w:pStyle w:val="TableText"/>
              <w:rPr>
                <w:b/>
              </w:rPr>
            </w:pPr>
            <w:r w:rsidRPr="00824245">
              <w:rPr>
                <w:b/>
              </w:rPr>
              <w:t>ThermalStorage:ChilledWater:Mixed</w:t>
            </w:r>
          </w:p>
        </w:tc>
      </w:tr>
      <w:tr w:rsidR="000136BB" w:rsidRPr="000136BB" w14:paraId="572C22ED" w14:textId="77777777" w:rsidTr="00824245">
        <w:tc>
          <w:tcPr>
            <w:tcW w:w="1908" w:type="dxa"/>
          </w:tcPr>
          <w:p w14:paraId="01E15B23" w14:textId="77777777" w:rsidR="000136BB" w:rsidRPr="000136BB" w:rsidRDefault="000136BB" w:rsidP="000136BB">
            <w:pPr>
              <w:pStyle w:val="TableText"/>
            </w:pPr>
          </w:p>
        </w:tc>
        <w:tc>
          <w:tcPr>
            <w:tcW w:w="6588" w:type="dxa"/>
          </w:tcPr>
          <w:p w14:paraId="3D71F0B5" w14:textId="77777777" w:rsidR="000136BB" w:rsidRPr="000136BB" w:rsidRDefault="000136BB" w:rsidP="000136BB">
            <w:pPr>
              <w:pStyle w:val="TableText"/>
            </w:pPr>
            <w:r w:rsidRPr="000136BB">
              <w:t>Use Side Design Flow Rate</w:t>
            </w:r>
          </w:p>
        </w:tc>
      </w:tr>
      <w:tr w:rsidR="000136BB" w:rsidRPr="000136BB" w14:paraId="0BB9E5F6" w14:textId="77777777" w:rsidTr="00824245">
        <w:tc>
          <w:tcPr>
            <w:tcW w:w="1908" w:type="dxa"/>
          </w:tcPr>
          <w:p w14:paraId="5344C067" w14:textId="77777777" w:rsidR="000136BB" w:rsidRPr="000136BB" w:rsidRDefault="000136BB" w:rsidP="000136BB">
            <w:pPr>
              <w:pStyle w:val="TableText"/>
            </w:pPr>
          </w:p>
        </w:tc>
        <w:tc>
          <w:tcPr>
            <w:tcW w:w="6588" w:type="dxa"/>
          </w:tcPr>
          <w:p w14:paraId="0F961540" w14:textId="77777777" w:rsidR="000136BB" w:rsidRPr="000136BB" w:rsidRDefault="000136BB" w:rsidP="000136BB">
            <w:pPr>
              <w:pStyle w:val="TableText"/>
            </w:pPr>
            <w:r w:rsidRPr="000136BB">
              <w:t>Source Side Design Flow Rate</w:t>
            </w:r>
          </w:p>
        </w:tc>
      </w:tr>
      <w:tr w:rsidR="00824245" w:rsidRPr="000136BB" w14:paraId="246F1A55" w14:textId="77777777" w:rsidTr="00824245">
        <w:tc>
          <w:tcPr>
            <w:tcW w:w="8496" w:type="dxa"/>
            <w:gridSpan w:val="2"/>
          </w:tcPr>
          <w:p w14:paraId="75B7BA33" w14:textId="77777777" w:rsidR="00824245" w:rsidRPr="00824245" w:rsidRDefault="00824245" w:rsidP="000136BB">
            <w:pPr>
              <w:pStyle w:val="TableText"/>
              <w:rPr>
                <w:b/>
              </w:rPr>
            </w:pPr>
            <w:r w:rsidRPr="00824245">
              <w:rPr>
                <w:b/>
              </w:rPr>
              <w:t>ThermalStorage:ChilledWater:Stratified</w:t>
            </w:r>
          </w:p>
        </w:tc>
      </w:tr>
      <w:tr w:rsidR="000136BB" w:rsidRPr="000136BB" w14:paraId="6D41A867" w14:textId="77777777" w:rsidTr="00824245">
        <w:tc>
          <w:tcPr>
            <w:tcW w:w="1908" w:type="dxa"/>
          </w:tcPr>
          <w:p w14:paraId="5552069E" w14:textId="77777777" w:rsidR="000136BB" w:rsidRPr="000136BB" w:rsidRDefault="000136BB" w:rsidP="000136BB">
            <w:pPr>
              <w:pStyle w:val="TableText"/>
            </w:pPr>
          </w:p>
        </w:tc>
        <w:tc>
          <w:tcPr>
            <w:tcW w:w="6588" w:type="dxa"/>
          </w:tcPr>
          <w:p w14:paraId="46D4D023" w14:textId="77777777" w:rsidR="000136BB" w:rsidRPr="000136BB" w:rsidRDefault="000136BB" w:rsidP="000136BB">
            <w:pPr>
              <w:pStyle w:val="TableText"/>
            </w:pPr>
            <w:r w:rsidRPr="000136BB">
              <w:t>Use Side Design Flow Rate</w:t>
            </w:r>
          </w:p>
        </w:tc>
      </w:tr>
      <w:tr w:rsidR="000136BB" w:rsidRPr="000136BB" w14:paraId="5295D5F8" w14:textId="77777777" w:rsidTr="00824245">
        <w:tc>
          <w:tcPr>
            <w:tcW w:w="1908" w:type="dxa"/>
          </w:tcPr>
          <w:p w14:paraId="0AE66185" w14:textId="77777777" w:rsidR="000136BB" w:rsidRPr="000136BB" w:rsidRDefault="000136BB" w:rsidP="000136BB">
            <w:pPr>
              <w:pStyle w:val="TableText"/>
            </w:pPr>
          </w:p>
        </w:tc>
        <w:tc>
          <w:tcPr>
            <w:tcW w:w="6588" w:type="dxa"/>
          </w:tcPr>
          <w:p w14:paraId="4337E696" w14:textId="77777777" w:rsidR="000136BB" w:rsidRPr="000136BB" w:rsidRDefault="000136BB" w:rsidP="000136BB">
            <w:pPr>
              <w:pStyle w:val="TableText"/>
            </w:pPr>
            <w:r w:rsidRPr="000136BB">
              <w:t>Source Side Design Flow Rate</w:t>
            </w:r>
          </w:p>
        </w:tc>
      </w:tr>
      <w:tr w:rsidR="00824245" w:rsidRPr="00824245" w14:paraId="48A4C2A7" w14:textId="77777777" w:rsidTr="00824245">
        <w:tc>
          <w:tcPr>
            <w:tcW w:w="8496" w:type="dxa"/>
            <w:gridSpan w:val="2"/>
          </w:tcPr>
          <w:p w14:paraId="593E5DE3" w14:textId="77777777" w:rsidR="00824245" w:rsidRPr="00824245" w:rsidRDefault="00824245" w:rsidP="000136BB">
            <w:pPr>
              <w:pStyle w:val="TableText"/>
              <w:rPr>
                <w:b/>
              </w:rPr>
            </w:pPr>
            <w:r w:rsidRPr="00824245">
              <w:rPr>
                <w:b/>
              </w:rPr>
              <w:t>UnitarySystemPerformance:HeatPump:Multispeed</w:t>
            </w:r>
          </w:p>
        </w:tc>
      </w:tr>
      <w:tr w:rsidR="000136BB" w:rsidRPr="000136BB" w14:paraId="2531CA49" w14:textId="77777777" w:rsidTr="00824245">
        <w:tc>
          <w:tcPr>
            <w:tcW w:w="1908" w:type="dxa"/>
          </w:tcPr>
          <w:p w14:paraId="73CC5DCD" w14:textId="77777777" w:rsidR="000136BB" w:rsidRPr="000136BB" w:rsidRDefault="000136BB" w:rsidP="000136BB">
            <w:pPr>
              <w:pStyle w:val="TableText"/>
            </w:pPr>
          </w:p>
        </w:tc>
        <w:tc>
          <w:tcPr>
            <w:tcW w:w="6588" w:type="dxa"/>
          </w:tcPr>
          <w:p w14:paraId="02377936" w14:textId="77777777" w:rsidR="000136BB" w:rsidRPr="000136BB" w:rsidRDefault="000136BB" w:rsidP="000136BB">
            <w:pPr>
              <w:pStyle w:val="TableText"/>
            </w:pPr>
            <w:r w:rsidRPr="000136BB">
              <w:t>Speed 1 Supply Air Flow Ratio During Heating Operation</w:t>
            </w:r>
          </w:p>
        </w:tc>
      </w:tr>
      <w:tr w:rsidR="000136BB" w:rsidRPr="000136BB" w14:paraId="25FDCFF2" w14:textId="77777777" w:rsidTr="00824245">
        <w:tc>
          <w:tcPr>
            <w:tcW w:w="1908" w:type="dxa"/>
          </w:tcPr>
          <w:p w14:paraId="022A18CF" w14:textId="77777777" w:rsidR="000136BB" w:rsidRPr="000136BB" w:rsidRDefault="000136BB" w:rsidP="000136BB">
            <w:pPr>
              <w:pStyle w:val="TableText"/>
            </w:pPr>
          </w:p>
        </w:tc>
        <w:tc>
          <w:tcPr>
            <w:tcW w:w="6588" w:type="dxa"/>
          </w:tcPr>
          <w:p w14:paraId="24066FDA" w14:textId="77777777" w:rsidR="000136BB" w:rsidRPr="000136BB" w:rsidRDefault="000136BB" w:rsidP="000136BB">
            <w:pPr>
              <w:pStyle w:val="TableText"/>
            </w:pPr>
            <w:r w:rsidRPr="000136BB">
              <w:t>Speed 1 Supply Air Flow Ratio During Cooling Operation</w:t>
            </w:r>
          </w:p>
        </w:tc>
      </w:tr>
      <w:tr w:rsidR="000136BB" w:rsidRPr="000136BB" w14:paraId="3A93A250" w14:textId="77777777" w:rsidTr="00824245">
        <w:tc>
          <w:tcPr>
            <w:tcW w:w="1908" w:type="dxa"/>
          </w:tcPr>
          <w:p w14:paraId="151F47EA" w14:textId="77777777" w:rsidR="000136BB" w:rsidRPr="000136BB" w:rsidRDefault="000136BB" w:rsidP="000136BB">
            <w:pPr>
              <w:pStyle w:val="TableText"/>
            </w:pPr>
          </w:p>
        </w:tc>
        <w:tc>
          <w:tcPr>
            <w:tcW w:w="6588" w:type="dxa"/>
          </w:tcPr>
          <w:p w14:paraId="6C169D0B" w14:textId="77777777" w:rsidR="000136BB" w:rsidRPr="000136BB" w:rsidRDefault="000136BB" w:rsidP="000136BB">
            <w:pPr>
              <w:pStyle w:val="TableText"/>
            </w:pPr>
            <w:r w:rsidRPr="000136BB">
              <w:t>Speed 2 Supply Air Flow Ratio During Heating Operation</w:t>
            </w:r>
          </w:p>
        </w:tc>
      </w:tr>
      <w:tr w:rsidR="000136BB" w:rsidRPr="000136BB" w14:paraId="5DF9069C" w14:textId="77777777" w:rsidTr="00824245">
        <w:tc>
          <w:tcPr>
            <w:tcW w:w="1908" w:type="dxa"/>
          </w:tcPr>
          <w:p w14:paraId="4CC69F85" w14:textId="77777777" w:rsidR="000136BB" w:rsidRPr="000136BB" w:rsidRDefault="000136BB" w:rsidP="000136BB">
            <w:pPr>
              <w:pStyle w:val="TableText"/>
            </w:pPr>
          </w:p>
        </w:tc>
        <w:tc>
          <w:tcPr>
            <w:tcW w:w="6588" w:type="dxa"/>
          </w:tcPr>
          <w:p w14:paraId="7AE27D97" w14:textId="77777777" w:rsidR="000136BB" w:rsidRPr="000136BB" w:rsidRDefault="000136BB" w:rsidP="000136BB">
            <w:pPr>
              <w:pStyle w:val="TableText"/>
            </w:pPr>
            <w:r w:rsidRPr="000136BB">
              <w:t>Speed 2 Supply Air Flow Ratio During Cooling Operation</w:t>
            </w:r>
          </w:p>
        </w:tc>
      </w:tr>
      <w:tr w:rsidR="000136BB" w:rsidRPr="000136BB" w14:paraId="10D32676" w14:textId="77777777" w:rsidTr="00824245">
        <w:tc>
          <w:tcPr>
            <w:tcW w:w="1908" w:type="dxa"/>
          </w:tcPr>
          <w:p w14:paraId="357F7925" w14:textId="77777777" w:rsidR="000136BB" w:rsidRPr="000136BB" w:rsidRDefault="000136BB" w:rsidP="000136BB">
            <w:pPr>
              <w:pStyle w:val="TableText"/>
            </w:pPr>
          </w:p>
        </w:tc>
        <w:tc>
          <w:tcPr>
            <w:tcW w:w="6588" w:type="dxa"/>
          </w:tcPr>
          <w:p w14:paraId="76575E8C" w14:textId="77777777" w:rsidR="000136BB" w:rsidRPr="000136BB" w:rsidRDefault="000136BB" w:rsidP="000136BB">
            <w:pPr>
              <w:pStyle w:val="TableText"/>
            </w:pPr>
            <w:r w:rsidRPr="000136BB">
              <w:t>Speed 3 Supply Air Flow Ratio During Heating Operation</w:t>
            </w:r>
          </w:p>
        </w:tc>
      </w:tr>
      <w:tr w:rsidR="000136BB" w:rsidRPr="000136BB" w14:paraId="780E5966" w14:textId="77777777" w:rsidTr="00824245">
        <w:tc>
          <w:tcPr>
            <w:tcW w:w="1908" w:type="dxa"/>
          </w:tcPr>
          <w:p w14:paraId="0F772B40" w14:textId="77777777" w:rsidR="000136BB" w:rsidRPr="000136BB" w:rsidRDefault="000136BB" w:rsidP="000136BB">
            <w:pPr>
              <w:pStyle w:val="TableText"/>
            </w:pPr>
          </w:p>
        </w:tc>
        <w:tc>
          <w:tcPr>
            <w:tcW w:w="6588" w:type="dxa"/>
          </w:tcPr>
          <w:p w14:paraId="69C2FA6F" w14:textId="77777777" w:rsidR="000136BB" w:rsidRPr="000136BB" w:rsidRDefault="000136BB" w:rsidP="000136BB">
            <w:pPr>
              <w:pStyle w:val="TableText"/>
            </w:pPr>
            <w:r w:rsidRPr="000136BB">
              <w:t>Speed 3 Supply Air Flow Ratio During Cooling Operation</w:t>
            </w:r>
          </w:p>
        </w:tc>
      </w:tr>
      <w:tr w:rsidR="000136BB" w:rsidRPr="000136BB" w14:paraId="2EDA90D6" w14:textId="77777777" w:rsidTr="00824245">
        <w:tc>
          <w:tcPr>
            <w:tcW w:w="1908" w:type="dxa"/>
          </w:tcPr>
          <w:p w14:paraId="59889F88" w14:textId="77777777" w:rsidR="000136BB" w:rsidRPr="000136BB" w:rsidRDefault="000136BB" w:rsidP="000136BB">
            <w:pPr>
              <w:pStyle w:val="TableText"/>
            </w:pPr>
          </w:p>
        </w:tc>
        <w:tc>
          <w:tcPr>
            <w:tcW w:w="6588" w:type="dxa"/>
          </w:tcPr>
          <w:p w14:paraId="695CF973" w14:textId="77777777" w:rsidR="000136BB" w:rsidRPr="000136BB" w:rsidRDefault="000136BB" w:rsidP="000136BB">
            <w:pPr>
              <w:pStyle w:val="TableText"/>
            </w:pPr>
            <w:r w:rsidRPr="000136BB">
              <w:t>Speed 4 Supply Air Flow Ratio During Heating Operation</w:t>
            </w:r>
          </w:p>
        </w:tc>
      </w:tr>
      <w:tr w:rsidR="000136BB" w:rsidRPr="000136BB" w14:paraId="36B56184" w14:textId="77777777" w:rsidTr="00824245">
        <w:tc>
          <w:tcPr>
            <w:tcW w:w="1908" w:type="dxa"/>
          </w:tcPr>
          <w:p w14:paraId="11F33657" w14:textId="77777777" w:rsidR="000136BB" w:rsidRPr="000136BB" w:rsidRDefault="000136BB" w:rsidP="000136BB">
            <w:pPr>
              <w:pStyle w:val="TableText"/>
            </w:pPr>
          </w:p>
        </w:tc>
        <w:tc>
          <w:tcPr>
            <w:tcW w:w="6588" w:type="dxa"/>
          </w:tcPr>
          <w:p w14:paraId="3A785DDB" w14:textId="77777777" w:rsidR="000136BB" w:rsidRPr="000136BB" w:rsidRDefault="000136BB" w:rsidP="000136BB">
            <w:pPr>
              <w:pStyle w:val="TableText"/>
            </w:pPr>
            <w:r w:rsidRPr="000136BB">
              <w:t>Speed 4 Supply Air Flow Ratio During Cooling Operation</w:t>
            </w:r>
          </w:p>
        </w:tc>
      </w:tr>
      <w:tr w:rsidR="00824245" w:rsidRPr="00824245" w14:paraId="0A060284" w14:textId="77777777" w:rsidTr="00824245">
        <w:tc>
          <w:tcPr>
            <w:tcW w:w="8496" w:type="dxa"/>
            <w:gridSpan w:val="2"/>
          </w:tcPr>
          <w:p w14:paraId="676ADF51" w14:textId="77777777" w:rsidR="00824245" w:rsidRPr="00824245" w:rsidRDefault="00824245" w:rsidP="000136BB">
            <w:pPr>
              <w:pStyle w:val="TableText"/>
              <w:rPr>
                <w:b/>
              </w:rPr>
            </w:pPr>
            <w:r w:rsidRPr="00824245">
              <w:rPr>
                <w:b/>
              </w:rPr>
              <w:t>WaterHeater:Mixed</w:t>
            </w:r>
          </w:p>
        </w:tc>
      </w:tr>
      <w:tr w:rsidR="000136BB" w:rsidRPr="000136BB" w14:paraId="037DC304" w14:textId="77777777" w:rsidTr="00824245">
        <w:tc>
          <w:tcPr>
            <w:tcW w:w="1908" w:type="dxa"/>
          </w:tcPr>
          <w:p w14:paraId="239B3E7F" w14:textId="77777777" w:rsidR="000136BB" w:rsidRPr="000136BB" w:rsidRDefault="000136BB" w:rsidP="000136BB">
            <w:pPr>
              <w:pStyle w:val="TableText"/>
            </w:pPr>
          </w:p>
        </w:tc>
        <w:tc>
          <w:tcPr>
            <w:tcW w:w="6588" w:type="dxa"/>
          </w:tcPr>
          <w:p w14:paraId="15B95EFD" w14:textId="77777777" w:rsidR="000136BB" w:rsidRPr="000136BB" w:rsidRDefault="000136BB" w:rsidP="000136BB">
            <w:pPr>
              <w:pStyle w:val="TableText"/>
            </w:pPr>
            <w:r w:rsidRPr="000136BB">
              <w:t>Tank Volume</w:t>
            </w:r>
          </w:p>
        </w:tc>
      </w:tr>
      <w:tr w:rsidR="000136BB" w:rsidRPr="000136BB" w14:paraId="4662D385" w14:textId="77777777" w:rsidTr="00824245">
        <w:tc>
          <w:tcPr>
            <w:tcW w:w="1908" w:type="dxa"/>
          </w:tcPr>
          <w:p w14:paraId="0AAF1F49" w14:textId="77777777" w:rsidR="000136BB" w:rsidRPr="000136BB" w:rsidRDefault="000136BB" w:rsidP="000136BB">
            <w:pPr>
              <w:pStyle w:val="TableText"/>
            </w:pPr>
          </w:p>
        </w:tc>
        <w:tc>
          <w:tcPr>
            <w:tcW w:w="6588" w:type="dxa"/>
          </w:tcPr>
          <w:p w14:paraId="7B4FFB26" w14:textId="77777777" w:rsidR="000136BB" w:rsidRPr="000136BB" w:rsidRDefault="000136BB" w:rsidP="000136BB">
            <w:pPr>
              <w:pStyle w:val="TableText"/>
            </w:pPr>
            <w:r w:rsidRPr="000136BB">
              <w:t>Heater Maximum Capacity</w:t>
            </w:r>
          </w:p>
        </w:tc>
      </w:tr>
      <w:tr w:rsidR="000136BB" w:rsidRPr="000136BB" w14:paraId="1F293609" w14:textId="77777777" w:rsidTr="00824245">
        <w:tc>
          <w:tcPr>
            <w:tcW w:w="1908" w:type="dxa"/>
          </w:tcPr>
          <w:p w14:paraId="585972C0" w14:textId="77777777" w:rsidR="000136BB" w:rsidRPr="000136BB" w:rsidRDefault="000136BB" w:rsidP="000136BB">
            <w:pPr>
              <w:pStyle w:val="TableText"/>
            </w:pPr>
          </w:p>
        </w:tc>
        <w:tc>
          <w:tcPr>
            <w:tcW w:w="6588" w:type="dxa"/>
          </w:tcPr>
          <w:p w14:paraId="7A941CFE" w14:textId="77777777" w:rsidR="000136BB" w:rsidRPr="000136BB" w:rsidRDefault="000136BB" w:rsidP="000136BB">
            <w:pPr>
              <w:pStyle w:val="TableText"/>
            </w:pPr>
            <w:r w:rsidRPr="000136BB">
              <w:t>Use Side Design Flow Rate</w:t>
            </w:r>
          </w:p>
        </w:tc>
      </w:tr>
      <w:tr w:rsidR="000136BB" w:rsidRPr="000136BB" w14:paraId="0C6C3270" w14:textId="77777777" w:rsidTr="00824245">
        <w:tc>
          <w:tcPr>
            <w:tcW w:w="1908" w:type="dxa"/>
          </w:tcPr>
          <w:p w14:paraId="0B0AB131" w14:textId="77777777" w:rsidR="000136BB" w:rsidRPr="000136BB" w:rsidRDefault="000136BB" w:rsidP="000136BB">
            <w:pPr>
              <w:pStyle w:val="TableText"/>
            </w:pPr>
          </w:p>
        </w:tc>
        <w:tc>
          <w:tcPr>
            <w:tcW w:w="6588" w:type="dxa"/>
          </w:tcPr>
          <w:p w14:paraId="343C67F0" w14:textId="77777777" w:rsidR="000136BB" w:rsidRPr="000136BB" w:rsidRDefault="000136BB" w:rsidP="000136BB">
            <w:pPr>
              <w:pStyle w:val="TableText"/>
            </w:pPr>
            <w:r w:rsidRPr="000136BB">
              <w:t>Source Side Design Flow Rate</w:t>
            </w:r>
          </w:p>
        </w:tc>
      </w:tr>
      <w:tr w:rsidR="00824245" w:rsidRPr="000136BB" w14:paraId="4824E75D" w14:textId="77777777" w:rsidTr="00824245">
        <w:tc>
          <w:tcPr>
            <w:tcW w:w="8496" w:type="dxa"/>
            <w:gridSpan w:val="2"/>
          </w:tcPr>
          <w:p w14:paraId="2DD7BAC5" w14:textId="77777777" w:rsidR="00824245" w:rsidRPr="00824245" w:rsidRDefault="00824245" w:rsidP="000136BB">
            <w:pPr>
              <w:pStyle w:val="TableText"/>
              <w:rPr>
                <w:b/>
              </w:rPr>
            </w:pPr>
            <w:r w:rsidRPr="00824245">
              <w:rPr>
                <w:b/>
              </w:rPr>
              <w:t>WaterHeater:Stratified</w:t>
            </w:r>
          </w:p>
        </w:tc>
      </w:tr>
      <w:tr w:rsidR="000136BB" w:rsidRPr="000136BB" w14:paraId="3A453776" w14:textId="77777777" w:rsidTr="00824245">
        <w:tc>
          <w:tcPr>
            <w:tcW w:w="1908" w:type="dxa"/>
          </w:tcPr>
          <w:p w14:paraId="4ACCC5C8" w14:textId="77777777" w:rsidR="000136BB" w:rsidRPr="000136BB" w:rsidRDefault="000136BB" w:rsidP="000136BB">
            <w:pPr>
              <w:pStyle w:val="TableText"/>
            </w:pPr>
          </w:p>
        </w:tc>
        <w:tc>
          <w:tcPr>
            <w:tcW w:w="6588" w:type="dxa"/>
          </w:tcPr>
          <w:p w14:paraId="2CCC722F" w14:textId="77777777" w:rsidR="000136BB" w:rsidRPr="000136BB" w:rsidRDefault="000136BB" w:rsidP="000136BB">
            <w:pPr>
              <w:pStyle w:val="TableText"/>
            </w:pPr>
            <w:r w:rsidRPr="000136BB">
              <w:t>Tank Volume</w:t>
            </w:r>
          </w:p>
        </w:tc>
      </w:tr>
      <w:tr w:rsidR="000136BB" w:rsidRPr="000136BB" w14:paraId="19BE86B5" w14:textId="77777777" w:rsidTr="00824245">
        <w:tc>
          <w:tcPr>
            <w:tcW w:w="1908" w:type="dxa"/>
          </w:tcPr>
          <w:p w14:paraId="0C6D812A" w14:textId="77777777" w:rsidR="000136BB" w:rsidRPr="000136BB" w:rsidRDefault="000136BB" w:rsidP="000136BB">
            <w:pPr>
              <w:pStyle w:val="TableText"/>
            </w:pPr>
          </w:p>
        </w:tc>
        <w:tc>
          <w:tcPr>
            <w:tcW w:w="6588" w:type="dxa"/>
          </w:tcPr>
          <w:p w14:paraId="6000CCD2" w14:textId="77777777" w:rsidR="000136BB" w:rsidRPr="000136BB" w:rsidRDefault="000136BB" w:rsidP="000136BB">
            <w:pPr>
              <w:pStyle w:val="TableText"/>
            </w:pPr>
            <w:r w:rsidRPr="000136BB">
              <w:t>Tank Height</w:t>
            </w:r>
          </w:p>
        </w:tc>
      </w:tr>
      <w:tr w:rsidR="000136BB" w:rsidRPr="000136BB" w14:paraId="27E8ECC1" w14:textId="77777777" w:rsidTr="00824245">
        <w:tc>
          <w:tcPr>
            <w:tcW w:w="1908" w:type="dxa"/>
          </w:tcPr>
          <w:p w14:paraId="3D428F3E" w14:textId="77777777" w:rsidR="000136BB" w:rsidRPr="000136BB" w:rsidRDefault="000136BB" w:rsidP="000136BB">
            <w:pPr>
              <w:pStyle w:val="TableText"/>
            </w:pPr>
          </w:p>
        </w:tc>
        <w:tc>
          <w:tcPr>
            <w:tcW w:w="6588" w:type="dxa"/>
          </w:tcPr>
          <w:p w14:paraId="3D7E0DEC" w14:textId="77777777" w:rsidR="000136BB" w:rsidRPr="000136BB" w:rsidRDefault="000136BB" w:rsidP="000136BB">
            <w:pPr>
              <w:pStyle w:val="TableText"/>
            </w:pPr>
            <w:r w:rsidRPr="000136BB">
              <w:t>Heater 1 Capacity</w:t>
            </w:r>
          </w:p>
        </w:tc>
      </w:tr>
      <w:tr w:rsidR="000136BB" w:rsidRPr="000136BB" w14:paraId="1EA1CC22" w14:textId="77777777" w:rsidTr="00824245">
        <w:tc>
          <w:tcPr>
            <w:tcW w:w="1908" w:type="dxa"/>
          </w:tcPr>
          <w:p w14:paraId="2DCF6FAC" w14:textId="77777777" w:rsidR="000136BB" w:rsidRPr="000136BB" w:rsidRDefault="000136BB" w:rsidP="000136BB">
            <w:pPr>
              <w:pStyle w:val="TableText"/>
            </w:pPr>
          </w:p>
        </w:tc>
        <w:tc>
          <w:tcPr>
            <w:tcW w:w="6588" w:type="dxa"/>
          </w:tcPr>
          <w:p w14:paraId="09FBDEDF" w14:textId="77777777" w:rsidR="000136BB" w:rsidRPr="000136BB" w:rsidRDefault="000136BB" w:rsidP="000136BB">
            <w:pPr>
              <w:pStyle w:val="TableText"/>
            </w:pPr>
            <w:r w:rsidRPr="000136BB">
              <w:t>Use Side Design Flow Rate</w:t>
            </w:r>
          </w:p>
        </w:tc>
      </w:tr>
      <w:tr w:rsidR="000136BB" w:rsidRPr="000136BB" w14:paraId="7046AEB9" w14:textId="77777777" w:rsidTr="00824245">
        <w:tc>
          <w:tcPr>
            <w:tcW w:w="1908" w:type="dxa"/>
          </w:tcPr>
          <w:p w14:paraId="4020F3E4" w14:textId="77777777" w:rsidR="000136BB" w:rsidRPr="000136BB" w:rsidRDefault="000136BB" w:rsidP="000136BB">
            <w:pPr>
              <w:pStyle w:val="TableText"/>
            </w:pPr>
          </w:p>
        </w:tc>
        <w:tc>
          <w:tcPr>
            <w:tcW w:w="6588" w:type="dxa"/>
          </w:tcPr>
          <w:p w14:paraId="4B394CDE" w14:textId="77777777" w:rsidR="000136BB" w:rsidRPr="000136BB" w:rsidRDefault="000136BB" w:rsidP="000136BB">
            <w:pPr>
              <w:pStyle w:val="TableText"/>
            </w:pPr>
            <w:r w:rsidRPr="000136BB">
              <w:t>Source Side Design Flow Rate</w:t>
            </w:r>
          </w:p>
        </w:tc>
      </w:tr>
      <w:tr w:rsidR="00824245" w:rsidRPr="000136BB" w14:paraId="281F5143" w14:textId="77777777" w:rsidTr="00824245">
        <w:tc>
          <w:tcPr>
            <w:tcW w:w="8496" w:type="dxa"/>
            <w:gridSpan w:val="2"/>
          </w:tcPr>
          <w:p w14:paraId="62A9D362" w14:textId="77777777" w:rsidR="00824245" w:rsidRPr="00824245" w:rsidRDefault="00824245" w:rsidP="000136BB">
            <w:pPr>
              <w:pStyle w:val="TableText"/>
              <w:rPr>
                <w:b/>
              </w:rPr>
            </w:pPr>
            <w:r w:rsidRPr="00824245">
              <w:rPr>
                <w:b/>
              </w:rPr>
              <w:t>ZoneHVAC:Baseboard:Convective:Electric</w:t>
            </w:r>
          </w:p>
        </w:tc>
      </w:tr>
      <w:tr w:rsidR="000136BB" w:rsidRPr="000136BB" w14:paraId="5A55AE9E" w14:textId="77777777" w:rsidTr="00824245">
        <w:tc>
          <w:tcPr>
            <w:tcW w:w="1908" w:type="dxa"/>
          </w:tcPr>
          <w:p w14:paraId="547D3814" w14:textId="77777777" w:rsidR="000136BB" w:rsidRPr="000136BB" w:rsidRDefault="000136BB" w:rsidP="000136BB">
            <w:pPr>
              <w:pStyle w:val="TableText"/>
            </w:pPr>
          </w:p>
        </w:tc>
        <w:tc>
          <w:tcPr>
            <w:tcW w:w="6588" w:type="dxa"/>
          </w:tcPr>
          <w:p w14:paraId="62DD2EB5" w14:textId="77777777" w:rsidR="000136BB" w:rsidRPr="000136BB" w:rsidRDefault="000136BB" w:rsidP="000136BB">
            <w:pPr>
              <w:pStyle w:val="TableText"/>
            </w:pPr>
            <w:r w:rsidRPr="000136BB">
              <w:t>Nominal Capacity</w:t>
            </w:r>
          </w:p>
        </w:tc>
      </w:tr>
      <w:tr w:rsidR="00824245" w:rsidRPr="000136BB" w14:paraId="669342A3" w14:textId="77777777" w:rsidTr="00824245">
        <w:tc>
          <w:tcPr>
            <w:tcW w:w="8496" w:type="dxa"/>
            <w:gridSpan w:val="2"/>
          </w:tcPr>
          <w:p w14:paraId="2418CD93" w14:textId="77777777" w:rsidR="00824245" w:rsidRPr="00824245" w:rsidRDefault="00824245" w:rsidP="000136BB">
            <w:pPr>
              <w:pStyle w:val="TableText"/>
              <w:rPr>
                <w:b/>
              </w:rPr>
            </w:pPr>
            <w:r w:rsidRPr="00824245">
              <w:rPr>
                <w:b/>
              </w:rPr>
              <w:t>ZoneHVAC:Baseboard:Convective:Water</w:t>
            </w:r>
          </w:p>
        </w:tc>
      </w:tr>
      <w:tr w:rsidR="000136BB" w:rsidRPr="000136BB" w14:paraId="2FC1BEF1" w14:textId="77777777" w:rsidTr="00824245">
        <w:tc>
          <w:tcPr>
            <w:tcW w:w="1908" w:type="dxa"/>
          </w:tcPr>
          <w:p w14:paraId="3A7056EF" w14:textId="77777777" w:rsidR="000136BB" w:rsidRPr="000136BB" w:rsidRDefault="000136BB" w:rsidP="000136BB">
            <w:pPr>
              <w:pStyle w:val="TableText"/>
            </w:pPr>
          </w:p>
        </w:tc>
        <w:tc>
          <w:tcPr>
            <w:tcW w:w="6588" w:type="dxa"/>
          </w:tcPr>
          <w:p w14:paraId="02C3E200" w14:textId="77777777" w:rsidR="000136BB" w:rsidRPr="000136BB" w:rsidRDefault="000136BB" w:rsidP="000136BB">
            <w:pPr>
              <w:pStyle w:val="TableText"/>
            </w:pPr>
            <w:r w:rsidRPr="000136BB">
              <w:t>U-Factor Times Area Value</w:t>
            </w:r>
          </w:p>
        </w:tc>
      </w:tr>
      <w:tr w:rsidR="000136BB" w:rsidRPr="000136BB" w14:paraId="44A93FF1" w14:textId="77777777" w:rsidTr="00824245">
        <w:tc>
          <w:tcPr>
            <w:tcW w:w="1908" w:type="dxa"/>
          </w:tcPr>
          <w:p w14:paraId="36C6EC16" w14:textId="77777777" w:rsidR="000136BB" w:rsidRPr="000136BB" w:rsidRDefault="000136BB" w:rsidP="000136BB">
            <w:pPr>
              <w:pStyle w:val="TableText"/>
            </w:pPr>
          </w:p>
        </w:tc>
        <w:tc>
          <w:tcPr>
            <w:tcW w:w="6588" w:type="dxa"/>
          </w:tcPr>
          <w:p w14:paraId="085BCBE2" w14:textId="77777777" w:rsidR="000136BB" w:rsidRPr="000136BB" w:rsidRDefault="000136BB" w:rsidP="000136BB">
            <w:pPr>
              <w:pStyle w:val="TableText"/>
            </w:pPr>
            <w:r w:rsidRPr="000136BB">
              <w:t>Maximum Water Flow Rate</w:t>
            </w:r>
          </w:p>
        </w:tc>
      </w:tr>
      <w:tr w:rsidR="00824245" w:rsidRPr="000136BB" w14:paraId="209E415A" w14:textId="77777777" w:rsidTr="00824245">
        <w:tc>
          <w:tcPr>
            <w:tcW w:w="8496" w:type="dxa"/>
            <w:gridSpan w:val="2"/>
          </w:tcPr>
          <w:p w14:paraId="2C06EC26" w14:textId="77777777" w:rsidR="00824245" w:rsidRPr="00824245" w:rsidRDefault="00824245" w:rsidP="000136BB">
            <w:pPr>
              <w:pStyle w:val="TableText"/>
              <w:rPr>
                <w:b/>
              </w:rPr>
            </w:pPr>
            <w:r w:rsidRPr="00824245">
              <w:rPr>
                <w:b/>
              </w:rPr>
              <w:t>ZoneHVAC:Baseboard:RadiantConvective:Electric</w:t>
            </w:r>
          </w:p>
        </w:tc>
      </w:tr>
      <w:tr w:rsidR="000136BB" w:rsidRPr="000136BB" w14:paraId="553238DD" w14:textId="77777777" w:rsidTr="00824245">
        <w:tc>
          <w:tcPr>
            <w:tcW w:w="1908" w:type="dxa"/>
          </w:tcPr>
          <w:p w14:paraId="723DE179" w14:textId="77777777" w:rsidR="000136BB" w:rsidRPr="000136BB" w:rsidRDefault="000136BB" w:rsidP="000136BB">
            <w:pPr>
              <w:pStyle w:val="TableText"/>
            </w:pPr>
          </w:p>
        </w:tc>
        <w:tc>
          <w:tcPr>
            <w:tcW w:w="6588" w:type="dxa"/>
          </w:tcPr>
          <w:p w14:paraId="4AFFDF9C" w14:textId="77777777" w:rsidR="000136BB" w:rsidRPr="000136BB" w:rsidRDefault="000136BB" w:rsidP="000136BB">
            <w:pPr>
              <w:pStyle w:val="TableText"/>
            </w:pPr>
            <w:r w:rsidRPr="000136BB">
              <w:t>Nominal Capacity</w:t>
            </w:r>
          </w:p>
        </w:tc>
      </w:tr>
      <w:tr w:rsidR="00824245" w:rsidRPr="000136BB" w14:paraId="105FEA83" w14:textId="77777777" w:rsidTr="00824245">
        <w:tc>
          <w:tcPr>
            <w:tcW w:w="8496" w:type="dxa"/>
            <w:gridSpan w:val="2"/>
          </w:tcPr>
          <w:p w14:paraId="02BC6449" w14:textId="77777777" w:rsidR="00824245" w:rsidRPr="00824245" w:rsidRDefault="00824245" w:rsidP="000136BB">
            <w:pPr>
              <w:pStyle w:val="TableText"/>
              <w:rPr>
                <w:b/>
              </w:rPr>
            </w:pPr>
            <w:r w:rsidRPr="00824245">
              <w:rPr>
                <w:b/>
              </w:rPr>
              <w:t>ZoneHVAC:Baseboard:RadiantConvective:Steam</w:t>
            </w:r>
          </w:p>
        </w:tc>
      </w:tr>
      <w:tr w:rsidR="000136BB" w:rsidRPr="000136BB" w14:paraId="2EC35F62" w14:textId="77777777" w:rsidTr="00824245">
        <w:tc>
          <w:tcPr>
            <w:tcW w:w="1908" w:type="dxa"/>
          </w:tcPr>
          <w:p w14:paraId="4AB45A97" w14:textId="77777777" w:rsidR="000136BB" w:rsidRPr="000136BB" w:rsidRDefault="000136BB" w:rsidP="000136BB">
            <w:pPr>
              <w:pStyle w:val="TableText"/>
            </w:pPr>
          </w:p>
        </w:tc>
        <w:tc>
          <w:tcPr>
            <w:tcW w:w="6588" w:type="dxa"/>
          </w:tcPr>
          <w:p w14:paraId="040429C7" w14:textId="77777777" w:rsidR="000136BB" w:rsidRPr="000136BB" w:rsidRDefault="000136BB" w:rsidP="000136BB">
            <w:pPr>
              <w:pStyle w:val="TableText"/>
            </w:pPr>
            <w:r w:rsidRPr="000136BB">
              <w:t>Maximum Steam Flow Rate</w:t>
            </w:r>
          </w:p>
        </w:tc>
      </w:tr>
      <w:tr w:rsidR="00824245" w:rsidRPr="000136BB" w14:paraId="5B42F32B" w14:textId="77777777" w:rsidTr="00824245">
        <w:tc>
          <w:tcPr>
            <w:tcW w:w="8496" w:type="dxa"/>
            <w:gridSpan w:val="2"/>
          </w:tcPr>
          <w:p w14:paraId="182EECE6" w14:textId="77777777" w:rsidR="00824245" w:rsidRPr="00824245" w:rsidRDefault="00824245" w:rsidP="000136BB">
            <w:pPr>
              <w:pStyle w:val="TableText"/>
              <w:rPr>
                <w:b/>
              </w:rPr>
            </w:pPr>
            <w:r w:rsidRPr="00824245">
              <w:rPr>
                <w:b/>
              </w:rPr>
              <w:t>ZoneHVAC:Baseboard:RadiantConvective:Water</w:t>
            </w:r>
          </w:p>
        </w:tc>
      </w:tr>
      <w:tr w:rsidR="000136BB" w:rsidRPr="000136BB" w14:paraId="44DCBF9B" w14:textId="77777777" w:rsidTr="00824245">
        <w:tc>
          <w:tcPr>
            <w:tcW w:w="1908" w:type="dxa"/>
          </w:tcPr>
          <w:p w14:paraId="32779AA1" w14:textId="77777777" w:rsidR="000136BB" w:rsidRPr="000136BB" w:rsidRDefault="000136BB" w:rsidP="000136BB">
            <w:pPr>
              <w:pStyle w:val="TableText"/>
            </w:pPr>
          </w:p>
        </w:tc>
        <w:tc>
          <w:tcPr>
            <w:tcW w:w="6588" w:type="dxa"/>
          </w:tcPr>
          <w:p w14:paraId="3173DC72" w14:textId="77777777" w:rsidR="000136BB" w:rsidRPr="000136BB" w:rsidRDefault="000136BB" w:rsidP="000136BB">
            <w:pPr>
              <w:pStyle w:val="TableText"/>
            </w:pPr>
            <w:r w:rsidRPr="000136BB">
              <w:t>Rated Capacity</w:t>
            </w:r>
          </w:p>
        </w:tc>
      </w:tr>
      <w:tr w:rsidR="000136BB" w:rsidRPr="000136BB" w14:paraId="3B5BB10D" w14:textId="77777777" w:rsidTr="00824245">
        <w:tc>
          <w:tcPr>
            <w:tcW w:w="1908" w:type="dxa"/>
          </w:tcPr>
          <w:p w14:paraId="63AF6E01" w14:textId="77777777" w:rsidR="000136BB" w:rsidRPr="000136BB" w:rsidRDefault="000136BB" w:rsidP="000136BB">
            <w:pPr>
              <w:pStyle w:val="TableText"/>
            </w:pPr>
          </w:p>
        </w:tc>
        <w:tc>
          <w:tcPr>
            <w:tcW w:w="6588" w:type="dxa"/>
          </w:tcPr>
          <w:p w14:paraId="5C1C0E41" w14:textId="77777777" w:rsidR="000136BB" w:rsidRPr="000136BB" w:rsidRDefault="000136BB" w:rsidP="000136BB">
            <w:pPr>
              <w:pStyle w:val="TableText"/>
            </w:pPr>
            <w:r w:rsidRPr="000136BB">
              <w:t>Maximum Water Flow Rate</w:t>
            </w:r>
          </w:p>
        </w:tc>
      </w:tr>
      <w:tr w:rsidR="00824245" w:rsidRPr="000136BB" w14:paraId="7A9E3BB3" w14:textId="77777777" w:rsidTr="00824245">
        <w:tc>
          <w:tcPr>
            <w:tcW w:w="8496" w:type="dxa"/>
            <w:gridSpan w:val="2"/>
          </w:tcPr>
          <w:p w14:paraId="47A4069B" w14:textId="77777777" w:rsidR="00824245" w:rsidRPr="00824245" w:rsidRDefault="00824245" w:rsidP="000136BB">
            <w:pPr>
              <w:pStyle w:val="TableText"/>
              <w:rPr>
                <w:b/>
              </w:rPr>
            </w:pPr>
            <w:r w:rsidRPr="00824245">
              <w:rPr>
                <w:b/>
              </w:rPr>
              <w:t>ZoneHVAC:EnergyRecoveryVentilator</w:t>
            </w:r>
          </w:p>
        </w:tc>
      </w:tr>
      <w:tr w:rsidR="000136BB" w:rsidRPr="000136BB" w14:paraId="10A144E8" w14:textId="77777777" w:rsidTr="00824245">
        <w:tc>
          <w:tcPr>
            <w:tcW w:w="1908" w:type="dxa"/>
          </w:tcPr>
          <w:p w14:paraId="2365489A" w14:textId="77777777" w:rsidR="000136BB" w:rsidRPr="000136BB" w:rsidRDefault="000136BB" w:rsidP="000136BB">
            <w:pPr>
              <w:pStyle w:val="TableText"/>
            </w:pPr>
          </w:p>
        </w:tc>
        <w:tc>
          <w:tcPr>
            <w:tcW w:w="6588" w:type="dxa"/>
          </w:tcPr>
          <w:p w14:paraId="7F9EF81C" w14:textId="77777777" w:rsidR="000136BB" w:rsidRPr="000136BB" w:rsidRDefault="000136BB" w:rsidP="000136BB">
            <w:pPr>
              <w:pStyle w:val="TableText"/>
            </w:pPr>
            <w:r w:rsidRPr="000136BB">
              <w:t>Supply Air Flow Rate</w:t>
            </w:r>
          </w:p>
        </w:tc>
      </w:tr>
      <w:tr w:rsidR="000136BB" w:rsidRPr="000136BB" w14:paraId="6458A474" w14:textId="77777777" w:rsidTr="00824245">
        <w:tc>
          <w:tcPr>
            <w:tcW w:w="1908" w:type="dxa"/>
          </w:tcPr>
          <w:p w14:paraId="15DD4024" w14:textId="77777777" w:rsidR="000136BB" w:rsidRPr="000136BB" w:rsidRDefault="000136BB" w:rsidP="000136BB">
            <w:pPr>
              <w:pStyle w:val="TableText"/>
            </w:pPr>
          </w:p>
        </w:tc>
        <w:tc>
          <w:tcPr>
            <w:tcW w:w="6588" w:type="dxa"/>
          </w:tcPr>
          <w:p w14:paraId="63F25FF8" w14:textId="77777777" w:rsidR="000136BB" w:rsidRPr="000136BB" w:rsidRDefault="000136BB" w:rsidP="000136BB">
            <w:pPr>
              <w:pStyle w:val="TableText"/>
            </w:pPr>
            <w:r w:rsidRPr="000136BB">
              <w:t>Exhaust Air Flow Rate</w:t>
            </w:r>
          </w:p>
        </w:tc>
      </w:tr>
      <w:tr w:rsidR="00824245" w:rsidRPr="000136BB" w14:paraId="0AA4EA73" w14:textId="77777777" w:rsidTr="00824245">
        <w:tc>
          <w:tcPr>
            <w:tcW w:w="8496" w:type="dxa"/>
            <w:gridSpan w:val="2"/>
          </w:tcPr>
          <w:p w14:paraId="37A9DD8B" w14:textId="77777777" w:rsidR="00824245" w:rsidRPr="00824245" w:rsidRDefault="00824245" w:rsidP="000136BB">
            <w:pPr>
              <w:pStyle w:val="TableText"/>
              <w:rPr>
                <w:b/>
              </w:rPr>
            </w:pPr>
            <w:r w:rsidRPr="00824245">
              <w:rPr>
                <w:b/>
              </w:rPr>
              <w:t>ZoneHVAC:EvaporativeCoolerUnit</w:t>
            </w:r>
          </w:p>
        </w:tc>
      </w:tr>
      <w:tr w:rsidR="000136BB" w:rsidRPr="000136BB" w14:paraId="193D5D7B" w14:textId="77777777" w:rsidTr="00824245">
        <w:tc>
          <w:tcPr>
            <w:tcW w:w="1908" w:type="dxa"/>
          </w:tcPr>
          <w:p w14:paraId="73C30628" w14:textId="77777777" w:rsidR="000136BB" w:rsidRPr="000136BB" w:rsidRDefault="000136BB" w:rsidP="000136BB">
            <w:pPr>
              <w:pStyle w:val="TableText"/>
            </w:pPr>
          </w:p>
        </w:tc>
        <w:tc>
          <w:tcPr>
            <w:tcW w:w="6588" w:type="dxa"/>
          </w:tcPr>
          <w:p w14:paraId="1BD01835" w14:textId="77777777" w:rsidR="000136BB" w:rsidRPr="000136BB" w:rsidRDefault="000136BB" w:rsidP="000136BB">
            <w:pPr>
              <w:pStyle w:val="TableText"/>
            </w:pPr>
            <w:r w:rsidRPr="000136BB">
              <w:t>Design Supply Air Flow Rate</w:t>
            </w:r>
          </w:p>
        </w:tc>
      </w:tr>
      <w:tr w:rsidR="00824245" w:rsidRPr="000136BB" w14:paraId="19BD8D9B" w14:textId="77777777" w:rsidTr="00824245">
        <w:tc>
          <w:tcPr>
            <w:tcW w:w="8496" w:type="dxa"/>
            <w:gridSpan w:val="2"/>
          </w:tcPr>
          <w:p w14:paraId="6238024F" w14:textId="77777777" w:rsidR="00824245" w:rsidRPr="00824245" w:rsidRDefault="00824245" w:rsidP="000136BB">
            <w:pPr>
              <w:pStyle w:val="TableText"/>
              <w:rPr>
                <w:b/>
              </w:rPr>
            </w:pPr>
            <w:r w:rsidRPr="00824245">
              <w:rPr>
                <w:b/>
              </w:rPr>
              <w:t>ZoneHVAC:FourPipeFanCoil</w:t>
            </w:r>
          </w:p>
        </w:tc>
      </w:tr>
      <w:tr w:rsidR="000136BB" w:rsidRPr="000136BB" w14:paraId="215CBF31" w14:textId="77777777" w:rsidTr="00824245">
        <w:tc>
          <w:tcPr>
            <w:tcW w:w="1908" w:type="dxa"/>
          </w:tcPr>
          <w:p w14:paraId="17EE4548" w14:textId="77777777" w:rsidR="000136BB" w:rsidRPr="000136BB" w:rsidRDefault="000136BB" w:rsidP="000136BB">
            <w:pPr>
              <w:pStyle w:val="TableText"/>
            </w:pPr>
          </w:p>
        </w:tc>
        <w:tc>
          <w:tcPr>
            <w:tcW w:w="6588" w:type="dxa"/>
          </w:tcPr>
          <w:p w14:paraId="2AE4AA0F" w14:textId="77777777" w:rsidR="000136BB" w:rsidRPr="000136BB" w:rsidRDefault="000136BB" w:rsidP="000136BB">
            <w:pPr>
              <w:pStyle w:val="TableText"/>
            </w:pPr>
            <w:r w:rsidRPr="000136BB">
              <w:t>Maximum Supply Air Flow Rate</w:t>
            </w:r>
          </w:p>
        </w:tc>
      </w:tr>
      <w:tr w:rsidR="000136BB" w:rsidRPr="000136BB" w14:paraId="6983D828" w14:textId="77777777" w:rsidTr="00824245">
        <w:tc>
          <w:tcPr>
            <w:tcW w:w="1908" w:type="dxa"/>
          </w:tcPr>
          <w:p w14:paraId="7E1F880C" w14:textId="77777777" w:rsidR="000136BB" w:rsidRPr="000136BB" w:rsidRDefault="000136BB" w:rsidP="000136BB">
            <w:pPr>
              <w:pStyle w:val="TableText"/>
            </w:pPr>
          </w:p>
        </w:tc>
        <w:tc>
          <w:tcPr>
            <w:tcW w:w="6588" w:type="dxa"/>
          </w:tcPr>
          <w:p w14:paraId="1AB33EFB" w14:textId="77777777" w:rsidR="000136BB" w:rsidRPr="000136BB" w:rsidRDefault="000136BB" w:rsidP="000136BB">
            <w:pPr>
              <w:pStyle w:val="TableText"/>
            </w:pPr>
            <w:r w:rsidRPr="000136BB">
              <w:t>Maximum Outdoor Air Flow Rate</w:t>
            </w:r>
          </w:p>
        </w:tc>
      </w:tr>
      <w:tr w:rsidR="000136BB" w:rsidRPr="000136BB" w14:paraId="00B5B8F6" w14:textId="77777777" w:rsidTr="00824245">
        <w:tc>
          <w:tcPr>
            <w:tcW w:w="1908" w:type="dxa"/>
          </w:tcPr>
          <w:p w14:paraId="0208607C" w14:textId="77777777" w:rsidR="000136BB" w:rsidRPr="000136BB" w:rsidRDefault="000136BB" w:rsidP="000136BB">
            <w:pPr>
              <w:pStyle w:val="TableText"/>
            </w:pPr>
          </w:p>
        </w:tc>
        <w:tc>
          <w:tcPr>
            <w:tcW w:w="6588" w:type="dxa"/>
          </w:tcPr>
          <w:p w14:paraId="166A2262" w14:textId="77777777" w:rsidR="000136BB" w:rsidRPr="000136BB" w:rsidRDefault="000136BB" w:rsidP="000136BB">
            <w:pPr>
              <w:pStyle w:val="TableText"/>
            </w:pPr>
            <w:r w:rsidRPr="000136BB">
              <w:t>Maximum Cold Water Flow Rate</w:t>
            </w:r>
          </w:p>
        </w:tc>
      </w:tr>
      <w:tr w:rsidR="000136BB" w:rsidRPr="000136BB" w14:paraId="25F959BD" w14:textId="77777777" w:rsidTr="00824245">
        <w:tc>
          <w:tcPr>
            <w:tcW w:w="1908" w:type="dxa"/>
          </w:tcPr>
          <w:p w14:paraId="5685780D" w14:textId="77777777" w:rsidR="000136BB" w:rsidRPr="000136BB" w:rsidRDefault="000136BB" w:rsidP="000136BB">
            <w:pPr>
              <w:pStyle w:val="TableText"/>
            </w:pPr>
          </w:p>
        </w:tc>
        <w:tc>
          <w:tcPr>
            <w:tcW w:w="6588" w:type="dxa"/>
          </w:tcPr>
          <w:p w14:paraId="595B7DE3" w14:textId="77777777" w:rsidR="000136BB" w:rsidRPr="000136BB" w:rsidRDefault="000136BB" w:rsidP="000136BB">
            <w:pPr>
              <w:pStyle w:val="TableText"/>
            </w:pPr>
            <w:r w:rsidRPr="000136BB">
              <w:t>Maximum Hot Water Flow Rate</w:t>
            </w:r>
          </w:p>
        </w:tc>
      </w:tr>
      <w:tr w:rsidR="00824245" w:rsidRPr="000136BB" w14:paraId="610DE038" w14:textId="77777777" w:rsidTr="00824245">
        <w:tc>
          <w:tcPr>
            <w:tcW w:w="8496" w:type="dxa"/>
            <w:gridSpan w:val="2"/>
          </w:tcPr>
          <w:p w14:paraId="69F46D31" w14:textId="77777777" w:rsidR="00824245" w:rsidRPr="00824245" w:rsidRDefault="00824245" w:rsidP="000136BB">
            <w:pPr>
              <w:pStyle w:val="TableText"/>
              <w:rPr>
                <w:b/>
              </w:rPr>
            </w:pPr>
            <w:r w:rsidRPr="00824245">
              <w:rPr>
                <w:b/>
              </w:rPr>
              <w:t>ZoneHVAC:HighTemperatureRadiant</w:t>
            </w:r>
          </w:p>
        </w:tc>
      </w:tr>
      <w:tr w:rsidR="000136BB" w:rsidRPr="000136BB" w14:paraId="6CC88B46" w14:textId="77777777" w:rsidTr="00824245">
        <w:tc>
          <w:tcPr>
            <w:tcW w:w="1908" w:type="dxa"/>
          </w:tcPr>
          <w:p w14:paraId="6C5FA200" w14:textId="77777777" w:rsidR="000136BB" w:rsidRPr="000136BB" w:rsidRDefault="000136BB" w:rsidP="000136BB">
            <w:pPr>
              <w:pStyle w:val="TableText"/>
            </w:pPr>
          </w:p>
        </w:tc>
        <w:tc>
          <w:tcPr>
            <w:tcW w:w="6588" w:type="dxa"/>
          </w:tcPr>
          <w:p w14:paraId="2BD6DC27" w14:textId="77777777" w:rsidR="000136BB" w:rsidRPr="000136BB" w:rsidRDefault="000136BB" w:rsidP="000136BB">
            <w:pPr>
              <w:pStyle w:val="TableText"/>
            </w:pPr>
            <w:r w:rsidRPr="000136BB">
              <w:t>Maximum Power Input</w:t>
            </w:r>
          </w:p>
        </w:tc>
      </w:tr>
      <w:tr w:rsidR="00824245" w:rsidRPr="000136BB" w14:paraId="18BAADC8" w14:textId="77777777" w:rsidTr="00824245">
        <w:tc>
          <w:tcPr>
            <w:tcW w:w="8496" w:type="dxa"/>
            <w:gridSpan w:val="2"/>
          </w:tcPr>
          <w:p w14:paraId="6493E4BA" w14:textId="77777777" w:rsidR="00824245" w:rsidRPr="00824245" w:rsidRDefault="00824245" w:rsidP="000136BB">
            <w:pPr>
              <w:pStyle w:val="TableText"/>
              <w:rPr>
                <w:b/>
              </w:rPr>
            </w:pPr>
            <w:r w:rsidRPr="00824245">
              <w:rPr>
                <w:b/>
              </w:rPr>
              <w:t>ZoneHVAC:IdealLoadsAirSystem</w:t>
            </w:r>
          </w:p>
        </w:tc>
      </w:tr>
      <w:tr w:rsidR="000136BB" w:rsidRPr="000136BB" w14:paraId="1A9E5E40" w14:textId="77777777" w:rsidTr="00824245">
        <w:tc>
          <w:tcPr>
            <w:tcW w:w="1908" w:type="dxa"/>
          </w:tcPr>
          <w:p w14:paraId="4CA98EF2" w14:textId="77777777" w:rsidR="000136BB" w:rsidRPr="000136BB" w:rsidRDefault="000136BB" w:rsidP="000136BB">
            <w:pPr>
              <w:pStyle w:val="TableText"/>
            </w:pPr>
          </w:p>
        </w:tc>
        <w:tc>
          <w:tcPr>
            <w:tcW w:w="6588" w:type="dxa"/>
          </w:tcPr>
          <w:p w14:paraId="1FDDCA16" w14:textId="77777777" w:rsidR="000136BB" w:rsidRPr="000136BB" w:rsidRDefault="000136BB" w:rsidP="000136BB">
            <w:pPr>
              <w:pStyle w:val="TableText"/>
            </w:pPr>
            <w:r w:rsidRPr="000136BB">
              <w:t>Maximum Heating Air Flow Rate</w:t>
            </w:r>
          </w:p>
        </w:tc>
      </w:tr>
      <w:tr w:rsidR="000136BB" w:rsidRPr="000136BB" w14:paraId="7F816A39" w14:textId="77777777" w:rsidTr="00824245">
        <w:tc>
          <w:tcPr>
            <w:tcW w:w="1908" w:type="dxa"/>
          </w:tcPr>
          <w:p w14:paraId="48926FD4" w14:textId="77777777" w:rsidR="000136BB" w:rsidRPr="000136BB" w:rsidRDefault="000136BB" w:rsidP="000136BB">
            <w:pPr>
              <w:pStyle w:val="TableText"/>
            </w:pPr>
          </w:p>
        </w:tc>
        <w:tc>
          <w:tcPr>
            <w:tcW w:w="6588" w:type="dxa"/>
          </w:tcPr>
          <w:p w14:paraId="34D8E2CC" w14:textId="77777777" w:rsidR="000136BB" w:rsidRPr="000136BB" w:rsidRDefault="000136BB" w:rsidP="000136BB">
            <w:pPr>
              <w:pStyle w:val="TableText"/>
            </w:pPr>
            <w:r w:rsidRPr="000136BB">
              <w:t>Maximum Sensible Heating Capacity</w:t>
            </w:r>
          </w:p>
        </w:tc>
      </w:tr>
      <w:tr w:rsidR="000136BB" w:rsidRPr="000136BB" w14:paraId="0B57C654" w14:textId="77777777" w:rsidTr="00824245">
        <w:tc>
          <w:tcPr>
            <w:tcW w:w="1908" w:type="dxa"/>
          </w:tcPr>
          <w:p w14:paraId="22D4FCCD" w14:textId="77777777" w:rsidR="000136BB" w:rsidRPr="000136BB" w:rsidRDefault="000136BB" w:rsidP="000136BB">
            <w:pPr>
              <w:pStyle w:val="TableText"/>
            </w:pPr>
          </w:p>
        </w:tc>
        <w:tc>
          <w:tcPr>
            <w:tcW w:w="6588" w:type="dxa"/>
          </w:tcPr>
          <w:p w14:paraId="5FF3141F" w14:textId="77777777" w:rsidR="000136BB" w:rsidRPr="000136BB" w:rsidRDefault="000136BB" w:rsidP="000136BB">
            <w:pPr>
              <w:pStyle w:val="TableText"/>
            </w:pPr>
            <w:r w:rsidRPr="000136BB">
              <w:t>Maximum Cooling Air Flow Rate</w:t>
            </w:r>
          </w:p>
        </w:tc>
      </w:tr>
      <w:tr w:rsidR="000136BB" w:rsidRPr="000136BB" w14:paraId="338FD3D4" w14:textId="77777777" w:rsidTr="00824245">
        <w:tc>
          <w:tcPr>
            <w:tcW w:w="1908" w:type="dxa"/>
          </w:tcPr>
          <w:p w14:paraId="4160288E" w14:textId="77777777" w:rsidR="000136BB" w:rsidRPr="000136BB" w:rsidRDefault="000136BB" w:rsidP="000136BB">
            <w:pPr>
              <w:pStyle w:val="TableText"/>
            </w:pPr>
          </w:p>
        </w:tc>
        <w:tc>
          <w:tcPr>
            <w:tcW w:w="6588" w:type="dxa"/>
          </w:tcPr>
          <w:p w14:paraId="2100B797" w14:textId="77777777" w:rsidR="000136BB" w:rsidRPr="000136BB" w:rsidRDefault="000136BB" w:rsidP="000136BB">
            <w:pPr>
              <w:pStyle w:val="TableText"/>
            </w:pPr>
            <w:r w:rsidRPr="000136BB">
              <w:t>Maximum Total Cooling Capacity</w:t>
            </w:r>
          </w:p>
        </w:tc>
      </w:tr>
      <w:tr w:rsidR="00824245" w:rsidRPr="000136BB" w14:paraId="2FBBE90E" w14:textId="77777777" w:rsidTr="00824245">
        <w:tc>
          <w:tcPr>
            <w:tcW w:w="8496" w:type="dxa"/>
            <w:gridSpan w:val="2"/>
          </w:tcPr>
          <w:p w14:paraId="2FBE39CB" w14:textId="77777777" w:rsidR="00824245" w:rsidRPr="00824245" w:rsidRDefault="00824245" w:rsidP="000136BB">
            <w:pPr>
              <w:pStyle w:val="TableText"/>
              <w:rPr>
                <w:b/>
              </w:rPr>
            </w:pPr>
            <w:r w:rsidRPr="00824245">
              <w:rPr>
                <w:b/>
              </w:rPr>
              <w:t>ZoneHVAC:LowTemperatureRadiant:Electric</w:t>
            </w:r>
          </w:p>
        </w:tc>
      </w:tr>
      <w:tr w:rsidR="000136BB" w:rsidRPr="000136BB" w14:paraId="2E7F0115" w14:textId="77777777" w:rsidTr="00824245">
        <w:tc>
          <w:tcPr>
            <w:tcW w:w="1908" w:type="dxa"/>
          </w:tcPr>
          <w:p w14:paraId="56E87C6D" w14:textId="77777777" w:rsidR="000136BB" w:rsidRPr="000136BB" w:rsidRDefault="000136BB" w:rsidP="000136BB">
            <w:pPr>
              <w:pStyle w:val="TableText"/>
            </w:pPr>
          </w:p>
        </w:tc>
        <w:tc>
          <w:tcPr>
            <w:tcW w:w="6588" w:type="dxa"/>
          </w:tcPr>
          <w:p w14:paraId="2FFA403C" w14:textId="77777777" w:rsidR="000136BB" w:rsidRPr="000136BB" w:rsidRDefault="000136BB" w:rsidP="000136BB">
            <w:pPr>
              <w:pStyle w:val="TableText"/>
            </w:pPr>
            <w:r w:rsidRPr="000136BB">
              <w:t>Maximum Electrical Power to Panel</w:t>
            </w:r>
          </w:p>
        </w:tc>
      </w:tr>
      <w:tr w:rsidR="00824245" w:rsidRPr="000136BB" w14:paraId="54E3F1C4" w14:textId="77777777" w:rsidTr="00824245">
        <w:tc>
          <w:tcPr>
            <w:tcW w:w="8496" w:type="dxa"/>
            <w:gridSpan w:val="2"/>
          </w:tcPr>
          <w:p w14:paraId="595960D0" w14:textId="77777777" w:rsidR="00824245" w:rsidRPr="00824245" w:rsidRDefault="00824245" w:rsidP="000136BB">
            <w:pPr>
              <w:pStyle w:val="TableText"/>
              <w:rPr>
                <w:b/>
              </w:rPr>
            </w:pPr>
            <w:r w:rsidRPr="00824245">
              <w:rPr>
                <w:b/>
              </w:rPr>
              <w:t>ZoneHVAC:LowTemperatureRadiant:VariableFlow</w:t>
            </w:r>
          </w:p>
        </w:tc>
      </w:tr>
      <w:tr w:rsidR="000136BB" w:rsidRPr="000136BB" w14:paraId="11EDE012" w14:textId="77777777" w:rsidTr="00824245">
        <w:tc>
          <w:tcPr>
            <w:tcW w:w="1908" w:type="dxa"/>
          </w:tcPr>
          <w:p w14:paraId="47BEBCC0" w14:textId="77777777" w:rsidR="000136BB" w:rsidRPr="000136BB" w:rsidRDefault="000136BB" w:rsidP="000136BB">
            <w:pPr>
              <w:pStyle w:val="TableText"/>
            </w:pPr>
          </w:p>
        </w:tc>
        <w:tc>
          <w:tcPr>
            <w:tcW w:w="6588" w:type="dxa"/>
          </w:tcPr>
          <w:p w14:paraId="7B5BF5B3" w14:textId="77777777" w:rsidR="000136BB" w:rsidRPr="000136BB" w:rsidRDefault="000136BB" w:rsidP="000136BB">
            <w:pPr>
              <w:pStyle w:val="TableText"/>
            </w:pPr>
            <w:r w:rsidRPr="000136BB">
              <w:t>Hydronic Tubing Length</w:t>
            </w:r>
          </w:p>
        </w:tc>
      </w:tr>
      <w:tr w:rsidR="000136BB" w:rsidRPr="000136BB" w14:paraId="25A162AF" w14:textId="77777777" w:rsidTr="00824245">
        <w:tc>
          <w:tcPr>
            <w:tcW w:w="1908" w:type="dxa"/>
          </w:tcPr>
          <w:p w14:paraId="6DB9D8BF" w14:textId="77777777" w:rsidR="000136BB" w:rsidRPr="000136BB" w:rsidRDefault="000136BB" w:rsidP="000136BB">
            <w:pPr>
              <w:pStyle w:val="TableText"/>
            </w:pPr>
          </w:p>
        </w:tc>
        <w:tc>
          <w:tcPr>
            <w:tcW w:w="6588" w:type="dxa"/>
          </w:tcPr>
          <w:p w14:paraId="0DBCF8CC" w14:textId="77777777" w:rsidR="000136BB" w:rsidRPr="000136BB" w:rsidRDefault="000136BB" w:rsidP="000136BB">
            <w:pPr>
              <w:pStyle w:val="TableText"/>
            </w:pPr>
            <w:r w:rsidRPr="000136BB">
              <w:t>Maximum Hot Water Flow</w:t>
            </w:r>
          </w:p>
        </w:tc>
      </w:tr>
      <w:tr w:rsidR="000136BB" w:rsidRPr="000136BB" w14:paraId="2E588D52" w14:textId="77777777" w:rsidTr="00824245">
        <w:tc>
          <w:tcPr>
            <w:tcW w:w="1908" w:type="dxa"/>
          </w:tcPr>
          <w:p w14:paraId="3B538C5F" w14:textId="77777777" w:rsidR="000136BB" w:rsidRPr="000136BB" w:rsidRDefault="000136BB" w:rsidP="000136BB">
            <w:pPr>
              <w:pStyle w:val="TableText"/>
            </w:pPr>
          </w:p>
        </w:tc>
        <w:tc>
          <w:tcPr>
            <w:tcW w:w="6588" w:type="dxa"/>
          </w:tcPr>
          <w:p w14:paraId="0F3CE637" w14:textId="77777777" w:rsidR="000136BB" w:rsidRPr="000136BB" w:rsidRDefault="000136BB" w:rsidP="000136BB">
            <w:pPr>
              <w:pStyle w:val="TableText"/>
            </w:pPr>
            <w:r w:rsidRPr="000136BB">
              <w:t>Maximum Cold Water Flow</w:t>
            </w:r>
          </w:p>
        </w:tc>
      </w:tr>
      <w:tr w:rsidR="00824245" w:rsidRPr="000136BB" w14:paraId="21978683" w14:textId="77777777" w:rsidTr="00824245">
        <w:tc>
          <w:tcPr>
            <w:tcW w:w="8496" w:type="dxa"/>
            <w:gridSpan w:val="2"/>
          </w:tcPr>
          <w:p w14:paraId="16324541" w14:textId="77777777" w:rsidR="00824245" w:rsidRPr="00824245" w:rsidRDefault="00824245" w:rsidP="000136BB">
            <w:pPr>
              <w:pStyle w:val="TableText"/>
              <w:rPr>
                <w:b/>
              </w:rPr>
            </w:pPr>
            <w:r w:rsidRPr="00824245">
              <w:rPr>
                <w:b/>
              </w:rPr>
              <w:t>ZoneHVAC:OutdoorAirUnit</w:t>
            </w:r>
          </w:p>
        </w:tc>
      </w:tr>
      <w:tr w:rsidR="000136BB" w:rsidRPr="000136BB" w14:paraId="6B503A03" w14:textId="77777777" w:rsidTr="00824245">
        <w:tc>
          <w:tcPr>
            <w:tcW w:w="1908" w:type="dxa"/>
          </w:tcPr>
          <w:p w14:paraId="4D101666" w14:textId="77777777" w:rsidR="000136BB" w:rsidRPr="000136BB" w:rsidRDefault="000136BB" w:rsidP="000136BB">
            <w:pPr>
              <w:pStyle w:val="TableText"/>
            </w:pPr>
          </w:p>
        </w:tc>
        <w:tc>
          <w:tcPr>
            <w:tcW w:w="6588" w:type="dxa"/>
          </w:tcPr>
          <w:p w14:paraId="7D38137A" w14:textId="77777777" w:rsidR="000136BB" w:rsidRPr="000136BB" w:rsidRDefault="000136BB" w:rsidP="000136BB">
            <w:pPr>
              <w:pStyle w:val="TableText"/>
            </w:pPr>
            <w:r w:rsidRPr="000136BB">
              <w:t>Outdoor Air Flow Rate</w:t>
            </w:r>
          </w:p>
        </w:tc>
      </w:tr>
      <w:tr w:rsidR="000136BB" w:rsidRPr="000136BB" w14:paraId="4355FF71" w14:textId="77777777" w:rsidTr="00824245">
        <w:tc>
          <w:tcPr>
            <w:tcW w:w="1908" w:type="dxa"/>
          </w:tcPr>
          <w:p w14:paraId="7FCE6751" w14:textId="77777777" w:rsidR="000136BB" w:rsidRPr="000136BB" w:rsidRDefault="000136BB" w:rsidP="000136BB">
            <w:pPr>
              <w:pStyle w:val="TableText"/>
            </w:pPr>
          </w:p>
        </w:tc>
        <w:tc>
          <w:tcPr>
            <w:tcW w:w="6588" w:type="dxa"/>
          </w:tcPr>
          <w:p w14:paraId="2C5E93BA" w14:textId="77777777" w:rsidR="000136BB" w:rsidRPr="000136BB" w:rsidRDefault="000136BB" w:rsidP="000136BB">
            <w:pPr>
              <w:pStyle w:val="TableText"/>
            </w:pPr>
            <w:r w:rsidRPr="000136BB">
              <w:t>Exhaust Air Flow Rate</w:t>
            </w:r>
          </w:p>
        </w:tc>
      </w:tr>
      <w:tr w:rsidR="00824245" w:rsidRPr="000136BB" w14:paraId="7CB2846C" w14:textId="77777777" w:rsidTr="00824245">
        <w:tc>
          <w:tcPr>
            <w:tcW w:w="8496" w:type="dxa"/>
            <w:gridSpan w:val="2"/>
          </w:tcPr>
          <w:p w14:paraId="553566B8" w14:textId="77777777" w:rsidR="00824245" w:rsidRPr="00824245" w:rsidRDefault="00824245" w:rsidP="000136BB">
            <w:pPr>
              <w:pStyle w:val="TableText"/>
              <w:rPr>
                <w:b/>
              </w:rPr>
            </w:pPr>
            <w:r w:rsidRPr="00824245">
              <w:rPr>
                <w:b/>
              </w:rPr>
              <w:t>ZoneHVAC:PackagedTerminalAirConditioner</w:t>
            </w:r>
          </w:p>
        </w:tc>
      </w:tr>
      <w:tr w:rsidR="000136BB" w:rsidRPr="000136BB" w14:paraId="34801361" w14:textId="77777777" w:rsidTr="00824245">
        <w:tc>
          <w:tcPr>
            <w:tcW w:w="1908" w:type="dxa"/>
          </w:tcPr>
          <w:p w14:paraId="678F0C6E" w14:textId="77777777" w:rsidR="000136BB" w:rsidRPr="000136BB" w:rsidRDefault="000136BB" w:rsidP="000136BB">
            <w:pPr>
              <w:pStyle w:val="TableText"/>
            </w:pPr>
          </w:p>
        </w:tc>
        <w:tc>
          <w:tcPr>
            <w:tcW w:w="6588" w:type="dxa"/>
          </w:tcPr>
          <w:p w14:paraId="75DCD90F" w14:textId="77777777" w:rsidR="000136BB" w:rsidRPr="000136BB" w:rsidRDefault="000136BB" w:rsidP="000136BB">
            <w:pPr>
              <w:pStyle w:val="TableText"/>
            </w:pPr>
            <w:r w:rsidRPr="000136BB">
              <w:t>Supply Air Flow Rate During Cooling Operation</w:t>
            </w:r>
          </w:p>
        </w:tc>
      </w:tr>
      <w:tr w:rsidR="000136BB" w:rsidRPr="000136BB" w14:paraId="6AF09B32" w14:textId="77777777" w:rsidTr="00824245">
        <w:tc>
          <w:tcPr>
            <w:tcW w:w="1908" w:type="dxa"/>
          </w:tcPr>
          <w:p w14:paraId="30743EB1" w14:textId="77777777" w:rsidR="000136BB" w:rsidRPr="000136BB" w:rsidRDefault="000136BB" w:rsidP="000136BB">
            <w:pPr>
              <w:pStyle w:val="TableText"/>
            </w:pPr>
          </w:p>
        </w:tc>
        <w:tc>
          <w:tcPr>
            <w:tcW w:w="6588" w:type="dxa"/>
          </w:tcPr>
          <w:p w14:paraId="7695C698" w14:textId="77777777" w:rsidR="000136BB" w:rsidRPr="000136BB" w:rsidRDefault="000136BB" w:rsidP="000136BB">
            <w:pPr>
              <w:pStyle w:val="TableText"/>
            </w:pPr>
            <w:r w:rsidRPr="000136BB">
              <w:t>Supply Air Flow Rate During Heating Operation</w:t>
            </w:r>
          </w:p>
        </w:tc>
      </w:tr>
      <w:tr w:rsidR="000136BB" w:rsidRPr="000136BB" w14:paraId="7E94C980" w14:textId="77777777" w:rsidTr="00824245">
        <w:tc>
          <w:tcPr>
            <w:tcW w:w="1908" w:type="dxa"/>
          </w:tcPr>
          <w:p w14:paraId="2B7EAF3F" w14:textId="77777777" w:rsidR="000136BB" w:rsidRPr="000136BB" w:rsidRDefault="000136BB" w:rsidP="000136BB">
            <w:pPr>
              <w:pStyle w:val="TableText"/>
            </w:pPr>
          </w:p>
        </w:tc>
        <w:tc>
          <w:tcPr>
            <w:tcW w:w="6588" w:type="dxa"/>
          </w:tcPr>
          <w:p w14:paraId="3615D4E3" w14:textId="77777777" w:rsidR="000136BB" w:rsidRPr="000136BB" w:rsidRDefault="000136BB" w:rsidP="000136BB">
            <w:pPr>
              <w:pStyle w:val="TableText"/>
            </w:pPr>
            <w:r w:rsidRPr="000136BB">
              <w:t>Supply Air Flow Rate When No Cooling or Heating is Needed</w:t>
            </w:r>
          </w:p>
        </w:tc>
      </w:tr>
      <w:tr w:rsidR="000136BB" w:rsidRPr="000136BB" w14:paraId="0A83C3E2" w14:textId="77777777" w:rsidTr="00824245">
        <w:tc>
          <w:tcPr>
            <w:tcW w:w="1908" w:type="dxa"/>
          </w:tcPr>
          <w:p w14:paraId="2D0326D1" w14:textId="77777777" w:rsidR="000136BB" w:rsidRPr="000136BB" w:rsidRDefault="000136BB" w:rsidP="000136BB">
            <w:pPr>
              <w:pStyle w:val="TableText"/>
            </w:pPr>
          </w:p>
        </w:tc>
        <w:tc>
          <w:tcPr>
            <w:tcW w:w="6588" w:type="dxa"/>
          </w:tcPr>
          <w:p w14:paraId="6CF4E861" w14:textId="77777777" w:rsidR="000136BB" w:rsidRPr="000136BB" w:rsidRDefault="000136BB" w:rsidP="000136BB">
            <w:pPr>
              <w:pStyle w:val="TableText"/>
            </w:pPr>
            <w:r w:rsidRPr="000136BB">
              <w:t>Outdoor Air Flow Rate During Cooling Operation</w:t>
            </w:r>
          </w:p>
        </w:tc>
      </w:tr>
      <w:tr w:rsidR="000136BB" w:rsidRPr="000136BB" w14:paraId="7A1BBA09" w14:textId="77777777" w:rsidTr="00824245">
        <w:tc>
          <w:tcPr>
            <w:tcW w:w="1908" w:type="dxa"/>
          </w:tcPr>
          <w:p w14:paraId="7BFE6547" w14:textId="77777777" w:rsidR="000136BB" w:rsidRPr="000136BB" w:rsidRDefault="000136BB" w:rsidP="000136BB">
            <w:pPr>
              <w:pStyle w:val="TableText"/>
            </w:pPr>
          </w:p>
        </w:tc>
        <w:tc>
          <w:tcPr>
            <w:tcW w:w="6588" w:type="dxa"/>
          </w:tcPr>
          <w:p w14:paraId="69804D20" w14:textId="77777777" w:rsidR="000136BB" w:rsidRPr="000136BB" w:rsidRDefault="000136BB" w:rsidP="000136BB">
            <w:pPr>
              <w:pStyle w:val="TableText"/>
            </w:pPr>
            <w:r w:rsidRPr="000136BB">
              <w:t>Outdoor Air Flow Rate During Heating Operation</w:t>
            </w:r>
          </w:p>
        </w:tc>
      </w:tr>
      <w:tr w:rsidR="000136BB" w:rsidRPr="000136BB" w14:paraId="3A525649" w14:textId="77777777" w:rsidTr="00824245">
        <w:tc>
          <w:tcPr>
            <w:tcW w:w="1908" w:type="dxa"/>
          </w:tcPr>
          <w:p w14:paraId="14BCDD50" w14:textId="77777777" w:rsidR="000136BB" w:rsidRPr="000136BB" w:rsidRDefault="000136BB" w:rsidP="000136BB">
            <w:pPr>
              <w:pStyle w:val="TableText"/>
            </w:pPr>
          </w:p>
        </w:tc>
        <w:tc>
          <w:tcPr>
            <w:tcW w:w="6588" w:type="dxa"/>
          </w:tcPr>
          <w:p w14:paraId="2C830B39" w14:textId="77777777" w:rsidR="000136BB" w:rsidRPr="000136BB" w:rsidRDefault="000136BB" w:rsidP="000136BB">
            <w:pPr>
              <w:pStyle w:val="TableText"/>
            </w:pPr>
            <w:r w:rsidRPr="000136BB">
              <w:t>Outdoor Air Flow Rate When No Cooling or Heating is Needed</w:t>
            </w:r>
          </w:p>
        </w:tc>
      </w:tr>
      <w:tr w:rsidR="00824245" w:rsidRPr="000136BB" w14:paraId="36C7DB26" w14:textId="77777777" w:rsidTr="00824245">
        <w:tc>
          <w:tcPr>
            <w:tcW w:w="8496" w:type="dxa"/>
            <w:gridSpan w:val="2"/>
          </w:tcPr>
          <w:p w14:paraId="03C4FA6D" w14:textId="77777777" w:rsidR="00824245" w:rsidRPr="00824245" w:rsidRDefault="00824245" w:rsidP="000136BB">
            <w:pPr>
              <w:pStyle w:val="TableText"/>
              <w:rPr>
                <w:b/>
              </w:rPr>
            </w:pPr>
            <w:r w:rsidRPr="00824245">
              <w:rPr>
                <w:b/>
              </w:rPr>
              <w:t>ZoneHVAC:PackagedTerminalHeatPump</w:t>
            </w:r>
          </w:p>
        </w:tc>
      </w:tr>
      <w:tr w:rsidR="000136BB" w:rsidRPr="000136BB" w14:paraId="0330AB2E" w14:textId="77777777" w:rsidTr="00824245">
        <w:tc>
          <w:tcPr>
            <w:tcW w:w="1908" w:type="dxa"/>
          </w:tcPr>
          <w:p w14:paraId="2C2F1972" w14:textId="77777777" w:rsidR="000136BB" w:rsidRPr="000136BB" w:rsidRDefault="000136BB" w:rsidP="000136BB">
            <w:pPr>
              <w:pStyle w:val="TableText"/>
            </w:pPr>
          </w:p>
        </w:tc>
        <w:tc>
          <w:tcPr>
            <w:tcW w:w="6588" w:type="dxa"/>
          </w:tcPr>
          <w:p w14:paraId="25EFFFAF" w14:textId="77777777" w:rsidR="000136BB" w:rsidRPr="000136BB" w:rsidRDefault="000136BB" w:rsidP="000136BB">
            <w:pPr>
              <w:pStyle w:val="TableText"/>
            </w:pPr>
            <w:r w:rsidRPr="000136BB">
              <w:t>Supply Air Flow Rate During Cooling Operation</w:t>
            </w:r>
          </w:p>
        </w:tc>
      </w:tr>
      <w:tr w:rsidR="000136BB" w:rsidRPr="000136BB" w14:paraId="574AB442" w14:textId="77777777" w:rsidTr="00824245">
        <w:tc>
          <w:tcPr>
            <w:tcW w:w="1908" w:type="dxa"/>
          </w:tcPr>
          <w:p w14:paraId="7D23A593" w14:textId="77777777" w:rsidR="000136BB" w:rsidRPr="000136BB" w:rsidRDefault="000136BB" w:rsidP="000136BB">
            <w:pPr>
              <w:pStyle w:val="TableText"/>
            </w:pPr>
          </w:p>
        </w:tc>
        <w:tc>
          <w:tcPr>
            <w:tcW w:w="6588" w:type="dxa"/>
          </w:tcPr>
          <w:p w14:paraId="5B93FC80" w14:textId="77777777" w:rsidR="000136BB" w:rsidRPr="000136BB" w:rsidRDefault="000136BB" w:rsidP="000136BB">
            <w:pPr>
              <w:pStyle w:val="TableText"/>
            </w:pPr>
            <w:r w:rsidRPr="000136BB">
              <w:t>Supply Air Flow Rate During Heating Operation</w:t>
            </w:r>
          </w:p>
        </w:tc>
      </w:tr>
      <w:tr w:rsidR="000136BB" w:rsidRPr="000136BB" w14:paraId="23388FAE" w14:textId="77777777" w:rsidTr="00824245">
        <w:tc>
          <w:tcPr>
            <w:tcW w:w="1908" w:type="dxa"/>
          </w:tcPr>
          <w:p w14:paraId="67F2282F" w14:textId="77777777" w:rsidR="000136BB" w:rsidRPr="000136BB" w:rsidRDefault="000136BB" w:rsidP="000136BB">
            <w:pPr>
              <w:pStyle w:val="TableText"/>
            </w:pPr>
          </w:p>
        </w:tc>
        <w:tc>
          <w:tcPr>
            <w:tcW w:w="6588" w:type="dxa"/>
          </w:tcPr>
          <w:p w14:paraId="4FFC759B" w14:textId="77777777" w:rsidR="000136BB" w:rsidRPr="000136BB" w:rsidRDefault="000136BB" w:rsidP="000136BB">
            <w:pPr>
              <w:pStyle w:val="TableText"/>
            </w:pPr>
            <w:r w:rsidRPr="000136BB">
              <w:t>Supply Air Flow Rate When No Cooling or Heating is Needed</w:t>
            </w:r>
          </w:p>
        </w:tc>
      </w:tr>
      <w:tr w:rsidR="000136BB" w:rsidRPr="000136BB" w14:paraId="005CF68B" w14:textId="77777777" w:rsidTr="00824245">
        <w:tc>
          <w:tcPr>
            <w:tcW w:w="1908" w:type="dxa"/>
          </w:tcPr>
          <w:p w14:paraId="4BECCDEB" w14:textId="77777777" w:rsidR="000136BB" w:rsidRPr="000136BB" w:rsidRDefault="000136BB" w:rsidP="000136BB">
            <w:pPr>
              <w:pStyle w:val="TableText"/>
            </w:pPr>
          </w:p>
        </w:tc>
        <w:tc>
          <w:tcPr>
            <w:tcW w:w="6588" w:type="dxa"/>
          </w:tcPr>
          <w:p w14:paraId="56A483B1" w14:textId="77777777" w:rsidR="000136BB" w:rsidRPr="000136BB" w:rsidRDefault="000136BB" w:rsidP="000136BB">
            <w:pPr>
              <w:pStyle w:val="TableText"/>
            </w:pPr>
            <w:r w:rsidRPr="000136BB">
              <w:t>Outdoor Air Flow Rate During Cooling Operation</w:t>
            </w:r>
          </w:p>
        </w:tc>
      </w:tr>
      <w:tr w:rsidR="000136BB" w:rsidRPr="000136BB" w14:paraId="415BBC0F" w14:textId="77777777" w:rsidTr="00824245">
        <w:tc>
          <w:tcPr>
            <w:tcW w:w="1908" w:type="dxa"/>
          </w:tcPr>
          <w:p w14:paraId="096AF2CA" w14:textId="77777777" w:rsidR="000136BB" w:rsidRPr="000136BB" w:rsidRDefault="000136BB" w:rsidP="000136BB">
            <w:pPr>
              <w:pStyle w:val="TableText"/>
            </w:pPr>
          </w:p>
        </w:tc>
        <w:tc>
          <w:tcPr>
            <w:tcW w:w="6588" w:type="dxa"/>
          </w:tcPr>
          <w:p w14:paraId="66F0DD03" w14:textId="77777777" w:rsidR="000136BB" w:rsidRPr="000136BB" w:rsidRDefault="000136BB" w:rsidP="000136BB">
            <w:pPr>
              <w:pStyle w:val="TableText"/>
            </w:pPr>
            <w:r w:rsidRPr="000136BB">
              <w:t>Outdoor Air Flow Rate During Heating Operation</w:t>
            </w:r>
          </w:p>
        </w:tc>
      </w:tr>
      <w:tr w:rsidR="000136BB" w:rsidRPr="000136BB" w14:paraId="7A3A9EDE" w14:textId="77777777" w:rsidTr="00824245">
        <w:tc>
          <w:tcPr>
            <w:tcW w:w="1908" w:type="dxa"/>
          </w:tcPr>
          <w:p w14:paraId="774A5F4A" w14:textId="77777777" w:rsidR="000136BB" w:rsidRPr="000136BB" w:rsidRDefault="000136BB" w:rsidP="000136BB">
            <w:pPr>
              <w:pStyle w:val="TableText"/>
            </w:pPr>
          </w:p>
        </w:tc>
        <w:tc>
          <w:tcPr>
            <w:tcW w:w="6588" w:type="dxa"/>
          </w:tcPr>
          <w:p w14:paraId="7B36A3E6" w14:textId="77777777" w:rsidR="000136BB" w:rsidRPr="000136BB" w:rsidRDefault="000136BB" w:rsidP="000136BB">
            <w:pPr>
              <w:pStyle w:val="TableText"/>
            </w:pPr>
            <w:r w:rsidRPr="000136BB">
              <w:t>Outdoor Air Flow Rate When No Cooling or Heating is Needed</w:t>
            </w:r>
          </w:p>
        </w:tc>
      </w:tr>
      <w:tr w:rsidR="000136BB" w:rsidRPr="000136BB" w14:paraId="66D71429" w14:textId="77777777" w:rsidTr="00824245">
        <w:tc>
          <w:tcPr>
            <w:tcW w:w="1908" w:type="dxa"/>
          </w:tcPr>
          <w:p w14:paraId="35EDB5A4" w14:textId="77777777" w:rsidR="000136BB" w:rsidRPr="000136BB" w:rsidRDefault="000136BB" w:rsidP="000136BB">
            <w:pPr>
              <w:pStyle w:val="TableText"/>
            </w:pPr>
          </w:p>
        </w:tc>
        <w:tc>
          <w:tcPr>
            <w:tcW w:w="6588" w:type="dxa"/>
          </w:tcPr>
          <w:p w14:paraId="7B5E2C51" w14:textId="77777777" w:rsidR="000136BB" w:rsidRPr="000136BB" w:rsidRDefault="000136BB" w:rsidP="000136BB">
            <w:pPr>
              <w:pStyle w:val="TableText"/>
            </w:pPr>
            <w:r w:rsidRPr="000136BB">
              <w:t>Maximum Supply Air Temperature from Supplemental Heater</w:t>
            </w:r>
          </w:p>
        </w:tc>
      </w:tr>
      <w:tr w:rsidR="00824245" w:rsidRPr="000136BB" w14:paraId="3D25B5C1" w14:textId="77777777" w:rsidTr="00824245">
        <w:tc>
          <w:tcPr>
            <w:tcW w:w="8496" w:type="dxa"/>
            <w:gridSpan w:val="2"/>
          </w:tcPr>
          <w:p w14:paraId="642D6918" w14:textId="77777777" w:rsidR="00824245" w:rsidRPr="00824245" w:rsidRDefault="00824245" w:rsidP="000136BB">
            <w:pPr>
              <w:pStyle w:val="TableText"/>
              <w:rPr>
                <w:b/>
              </w:rPr>
            </w:pPr>
            <w:r w:rsidRPr="00824245">
              <w:rPr>
                <w:b/>
              </w:rPr>
              <w:t>ZoneHVAC:TerminalUnit:VariableRefrigerantFlow</w:t>
            </w:r>
          </w:p>
        </w:tc>
      </w:tr>
      <w:tr w:rsidR="000136BB" w:rsidRPr="000136BB" w14:paraId="36502B1C" w14:textId="77777777" w:rsidTr="00824245">
        <w:tc>
          <w:tcPr>
            <w:tcW w:w="1908" w:type="dxa"/>
          </w:tcPr>
          <w:p w14:paraId="6ABA8680" w14:textId="77777777" w:rsidR="000136BB" w:rsidRPr="000136BB" w:rsidRDefault="000136BB" w:rsidP="000136BB">
            <w:pPr>
              <w:pStyle w:val="TableText"/>
            </w:pPr>
          </w:p>
        </w:tc>
        <w:tc>
          <w:tcPr>
            <w:tcW w:w="6588" w:type="dxa"/>
          </w:tcPr>
          <w:p w14:paraId="10C6D117" w14:textId="77777777" w:rsidR="000136BB" w:rsidRPr="000136BB" w:rsidRDefault="000136BB" w:rsidP="000136BB">
            <w:pPr>
              <w:pStyle w:val="TableText"/>
            </w:pPr>
            <w:r w:rsidRPr="000136BB">
              <w:t>Supply Air Flow Rate During Cooling Operation</w:t>
            </w:r>
          </w:p>
        </w:tc>
      </w:tr>
      <w:tr w:rsidR="000136BB" w:rsidRPr="000136BB" w14:paraId="22988375" w14:textId="77777777" w:rsidTr="00824245">
        <w:tc>
          <w:tcPr>
            <w:tcW w:w="1908" w:type="dxa"/>
          </w:tcPr>
          <w:p w14:paraId="3C929D26" w14:textId="77777777" w:rsidR="000136BB" w:rsidRPr="000136BB" w:rsidRDefault="000136BB" w:rsidP="000136BB">
            <w:pPr>
              <w:pStyle w:val="TableText"/>
            </w:pPr>
          </w:p>
        </w:tc>
        <w:tc>
          <w:tcPr>
            <w:tcW w:w="6588" w:type="dxa"/>
          </w:tcPr>
          <w:p w14:paraId="5FA39BAF" w14:textId="77777777" w:rsidR="000136BB" w:rsidRPr="000136BB" w:rsidRDefault="000136BB" w:rsidP="000136BB">
            <w:pPr>
              <w:pStyle w:val="TableText"/>
            </w:pPr>
            <w:r w:rsidRPr="000136BB">
              <w:t>Supply Air Flow Rate When No Cooling is Needed</w:t>
            </w:r>
          </w:p>
        </w:tc>
      </w:tr>
      <w:tr w:rsidR="000136BB" w:rsidRPr="000136BB" w14:paraId="53DE2117" w14:textId="77777777" w:rsidTr="00824245">
        <w:tc>
          <w:tcPr>
            <w:tcW w:w="1908" w:type="dxa"/>
          </w:tcPr>
          <w:p w14:paraId="4FF7F525" w14:textId="77777777" w:rsidR="000136BB" w:rsidRPr="000136BB" w:rsidRDefault="000136BB" w:rsidP="000136BB">
            <w:pPr>
              <w:pStyle w:val="TableText"/>
            </w:pPr>
          </w:p>
        </w:tc>
        <w:tc>
          <w:tcPr>
            <w:tcW w:w="6588" w:type="dxa"/>
          </w:tcPr>
          <w:p w14:paraId="76847DE1" w14:textId="77777777" w:rsidR="000136BB" w:rsidRPr="000136BB" w:rsidRDefault="000136BB" w:rsidP="000136BB">
            <w:pPr>
              <w:pStyle w:val="TableText"/>
            </w:pPr>
            <w:r w:rsidRPr="000136BB">
              <w:t>Supply Air Flow Rate During Heating Operation</w:t>
            </w:r>
          </w:p>
        </w:tc>
      </w:tr>
      <w:tr w:rsidR="000136BB" w:rsidRPr="000136BB" w14:paraId="6AC2329A" w14:textId="77777777" w:rsidTr="00824245">
        <w:tc>
          <w:tcPr>
            <w:tcW w:w="1908" w:type="dxa"/>
          </w:tcPr>
          <w:p w14:paraId="0BA84F0B" w14:textId="77777777" w:rsidR="000136BB" w:rsidRPr="000136BB" w:rsidRDefault="000136BB" w:rsidP="000136BB">
            <w:pPr>
              <w:pStyle w:val="TableText"/>
            </w:pPr>
          </w:p>
        </w:tc>
        <w:tc>
          <w:tcPr>
            <w:tcW w:w="6588" w:type="dxa"/>
          </w:tcPr>
          <w:p w14:paraId="52ED0ABF" w14:textId="77777777" w:rsidR="000136BB" w:rsidRPr="000136BB" w:rsidRDefault="000136BB" w:rsidP="000136BB">
            <w:pPr>
              <w:pStyle w:val="TableText"/>
            </w:pPr>
            <w:r w:rsidRPr="000136BB">
              <w:t>Supply Air Flow Rate When No Heating is Needed</w:t>
            </w:r>
          </w:p>
        </w:tc>
      </w:tr>
      <w:tr w:rsidR="000136BB" w:rsidRPr="000136BB" w14:paraId="3F0CD2FF" w14:textId="77777777" w:rsidTr="00824245">
        <w:tc>
          <w:tcPr>
            <w:tcW w:w="1908" w:type="dxa"/>
          </w:tcPr>
          <w:p w14:paraId="371C2965" w14:textId="77777777" w:rsidR="000136BB" w:rsidRPr="000136BB" w:rsidRDefault="000136BB" w:rsidP="000136BB">
            <w:pPr>
              <w:pStyle w:val="TableText"/>
            </w:pPr>
          </w:p>
        </w:tc>
        <w:tc>
          <w:tcPr>
            <w:tcW w:w="6588" w:type="dxa"/>
          </w:tcPr>
          <w:p w14:paraId="4E6CCD4D" w14:textId="77777777" w:rsidR="000136BB" w:rsidRPr="000136BB" w:rsidRDefault="000136BB" w:rsidP="000136BB">
            <w:pPr>
              <w:pStyle w:val="TableText"/>
            </w:pPr>
            <w:r w:rsidRPr="000136BB">
              <w:t>Outdoor Air Flow Rate During Cooling Operation</w:t>
            </w:r>
          </w:p>
        </w:tc>
      </w:tr>
      <w:tr w:rsidR="000136BB" w:rsidRPr="000136BB" w14:paraId="2D53011A" w14:textId="77777777" w:rsidTr="00824245">
        <w:tc>
          <w:tcPr>
            <w:tcW w:w="1908" w:type="dxa"/>
          </w:tcPr>
          <w:p w14:paraId="6A075A2C" w14:textId="77777777" w:rsidR="000136BB" w:rsidRPr="000136BB" w:rsidRDefault="000136BB" w:rsidP="000136BB">
            <w:pPr>
              <w:pStyle w:val="TableText"/>
            </w:pPr>
          </w:p>
        </w:tc>
        <w:tc>
          <w:tcPr>
            <w:tcW w:w="6588" w:type="dxa"/>
          </w:tcPr>
          <w:p w14:paraId="371B4C83" w14:textId="77777777" w:rsidR="000136BB" w:rsidRPr="000136BB" w:rsidRDefault="000136BB" w:rsidP="000136BB">
            <w:pPr>
              <w:pStyle w:val="TableText"/>
            </w:pPr>
            <w:r w:rsidRPr="000136BB">
              <w:t>Outdoor Air Flow Rate During Heating Operation</w:t>
            </w:r>
          </w:p>
        </w:tc>
      </w:tr>
      <w:tr w:rsidR="000136BB" w:rsidRPr="000136BB" w14:paraId="43EF4453" w14:textId="77777777" w:rsidTr="00824245">
        <w:tc>
          <w:tcPr>
            <w:tcW w:w="1908" w:type="dxa"/>
          </w:tcPr>
          <w:p w14:paraId="645E0F2C" w14:textId="77777777" w:rsidR="000136BB" w:rsidRPr="000136BB" w:rsidRDefault="000136BB" w:rsidP="000136BB">
            <w:pPr>
              <w:pStyle w:val="TableText"/>
            </w:pPr>
          </w:p>
        </w:tc>
        <w:tc>
          <w:tcPr>
            <w:tcW w:w="6588" w:type="dxa"/>
          </w:tcPr>
          <w:p w14:paraId="0778E4D4" w14:textId="77777777" w:rsidR="000136BB" w:rsidRPr="000136BB" w:rsidRDefault="000136BB" w:rsidP="000136BB">
            <w:pPr>
              <w:pStyle w:val="TableText"/>
            </w:pPr>
            <w:r w:rsidRPr="000136BB">
              <w:t>Outdoor Air Flow Rate When No Cooling or Heating is Needed</w:t>
            </w:r>
          </w:p>
        </w:tc>
      </w:tr>
      <w:tr w:rsidR="00824245" w:rsidRPr="000136BB" w14:paraId="6C378BB8" w14:textId="77777777" w:rsidTr="00824245">
        <w:tc>
          <w:tcPr>
            <w:tcW w:w="8496" w:type="dxa"/>
            <w:gridSpan w:val="2"/>
          </w:tcPr>
          <w:p w14:paraId="4D1CFD8B" w14:textId="77777777" w:rsidR="00824245" w:rsidRPr="00824245" w:rsidRDefault="00824245" w:rsidP="000136BB">
            <w:pPr>
              <w:pStyle w:val="TableText"/>
              <w:rPr>
                <w:b/>
              </w:rPr>
            </w:pPr>
            <w:r w:rsidRPr="00824245">
              <w:rPr>
                <w:b/>
              </w:rPr>
              <w:t>ZoneHVAC:UnitHeater</w:t>
            </w:r>
          </w:p>
        </w:tc>
      </w:tr>
      <w:tr w:rsidR="000136BB" w:rsidRPr="000136BB" w14:paraId="262EB0B9" w14:textId="77777777" w:rsidTr="00824245">
        <w:tc>
          <w:tcPr>
            <w:tcW w:w="1908" w:type="dxa"/>
          </w:tcPr>
          <w:p w14:paraId="29F803F6" w14:textId="77777777" w:rsidR="000136BB" w:rsidRPr="000136BB" w:rsidRDefault="000136BB" w:rsidP="000136BB">
            <w:pPr>
              <w:pStyle w:val="TableText"/>
            </w:pPr>
          </w:p>
        </w:tc>
        <w:tc>
          <w:tcPr>
            <w:tcW w:w="6588" w:type="dxa"/>
          </w:tcPr>
          <w:p w14:paraId="2ABCC06C" w14:textId="77777777" w:rsidR="000136BB" w:rsidRPr="000136BB" w:rsidRDefault="000136BB" w:rsidP="000136BB">
            <w:pPr>
              <w:pStyle w:val="TableText"/>
            </w:pPr>
            <w:r w:rsidRPr="000136BB">
              <w:t>Maximum Supply Air Flow Rate</w:t>
            </w:r>
          </w:p>
        </w:tc>
      </w:tr>
      <w:tr w:rsidR="000136BB" w:rsidRPr="000136BB" w14:paraId="10F52F13" w14:textId="77777777" w:rsidTr="00824245">
        <w:tc>
          <w:tcPr>
            <w:tcW w:w="1908" w:type="dxa"/>
          </w:tcPr>
          <w:p w14:paraId="683E799A" w14:textId="77777777" w:rsidR="000136BB" w:rsidRPr="000136BB" w:rsidRDefault="000136BB" w:rsidP="000136BB">
            <w:pPr>
              <w:pStyle w:val="TableText"/>
            </w:pPr>
          </w:p>
        </w:tc>
        <w:tc>
          <w:tcPr>
            <w:tcW w:w="6588" w:type="dxa"/>
          </w:tcPr>
          <w:p w14:paraId="3FCC0554" w14:textId="77777777" w:rsidR="000136BB" w:rsidRPr="000136BB" w:rsidRDefault="000136BB" w:rsidP="000136BB">
            <w:pPr>
              <w:pStyle w:val="TableText"/>
            </w:pPr>
            <w:r w:rsidRPr="000136BB">
              <w:t>Maximum Hot Water or Steam Flow Rate</w:t>
            </w:r>
          </w:p>
        </w:tc>
      </w:tr>
      <w:tr w:rsidR="00824245" w:rsidRPr="000136BB" w14:paraId="266D1F01" w14:textId="77777777" w:rsidTr="00824245">
        <w:tc>
          <w:tcPr>
            <w:tcW w:w="8496" w:type="dxa"/>
            <w:gridSpan w:val="2"/>
          </w:tcPr>
          <w:p w14:paraId="291BB14A" w14:textId="77777777" w:rsidR="00824245" w:rsidRPr="00824245" w:rsidRDefault="00824245" w:rsidP="000136BB">
            <w:pPr>
              <w:pStyle w:val="TableText"/>
              <w:rPr>
                <w:b/>
              </w:rPr>
            </w:pPr>
            <w:r w:rsidRPr="00824245">
              <w:rPr>
                <w:b/>
              </w:rPr>
              <w:t>ZoneHVAC:UnitVentilator</w:t>
            </w:r>
          </w:p>
        </w:tc>
      </w:tr>
      <w:tr w:rsidR="000136BB" w:rsidRPr="000136BB" w14:paraId="31CA8515" w14:textId="77777777" w:rsidTr="00824245">
        <w:tc>
          <w:tcPr>
            <w:tcW w:w="1908" w:type="dxa"/>
          </w:tcPr>
          <w:p w14:paraId="434B28E7" w14:textId="77777777" w:rsidR="000136BB" w:rsidRPr="000136BB" w:rsidRDefault="000136BB" w:rsidP="000136BB">
            <w:pPr>
              <w:pStyle w:val="TableText"/>
            </w:pPr>
          </w:p>
        </w:tc>
        <w:tc>
          <w:tcPr>
            <w:tcW w:w="6588" w:type="dxa"/>
          </w:tcPr>
          <w:p w14:paraId="356D00F5" w14:textId="77777777" w:rsidR="000136BB" w:rsidRPr="000136BB" w:rsidRDefault="000136BB" w:rsidP="000136BB">
            <w:pPr>
              <w:pStyle w:val="TableText"/>
            </w:pPr>
            <w:r w:rsidRPr="000136BB">
              <w:t>Maximum Supply Air Flow Rate</w:t>
            </w:r>
          </w:p>
        </w:tc>
      </w:tr>
      <w:tr w:rsidR="000136BB" w:rsidRPr="000136BB" w14:paraId="0C859FFD" w14:textId="77777777" w:rsidTr="00824245">
        <w:tc>
          <w:tcPr>
            <w:tcW w:w="1908" w:type="dxa"/>
          </w:tcPr>
          <w:p w14:paraId="41603472" w14:textId="77777777" w:rsidR="000136BB" w:rsidRPr="000136BB" w:rsidRDefault="000136BB" w:rsidP="000136BB">
            <w:pPr>
              <w:pStyle w:val="TableText"/>
            </w:pPr>
          </w:p>
        </w:tc>
        <w:tc>
          <w:tcPr>
            <w:tcW w:w="6588" w:type="dxa"/>
          </w:tcPr>
          <w:p w14:paraId="22C8CDA3" w14:textId="77777777" w:rsidR="000136BB" w:rsidRPr="000136BB" w:rsidRDefault="000136BB" w:rsidP="000136BB">
            <w:pPr>
              <w:pStyle w:val="TableText"/>
            </w:pPr>
            <w:r w:rsidRPr="000136BB">
              <w:t>Minimum Outdoor Air Flow Rate</w:t>
            </w:r>
          </w:p>
        </w:tc>
      </w:tr>
      <w:tr w:rsidR="000136BB" w:rsidRPr="000136BB" w14:paraId="02C8D52B" w14:textId="77777777" w:rsidTr="00824245">
        <w:tc>
          <w:tcPr>
            <w:tcW w:w="1908" w:type="dxa"/>
          </w:tcPr>
          <w:p w14:paraId="7D57621B" w14:textId="77777777" w:rsidR="000136BB" w:rsidRPr="000136BB" w:rsidRDefault="000136BB" w:rsidP="000136BB">
            <w:pPr>
              <w:pStyle w:val="TableText"/>
            </w:pPr>
          </w:p>
        </w:tc>
        <w:tc>
          <w:tcPr>
            <w:tcW w:w="6588" w:type="dxa"/>
          </w:tcPr>
          <w:p w14:paraId="1C5BA4AA" w14:textId="77777777" w:rsidR="000136BB" w:rsidRPr="000136BB" w:rsidRDefault="000136BB" w:rsidP="000136BB">
            <w:pPr>
              <w:pStyle w:val="TableText"/>
            </w:pPr>
            <w:r w:rsidRPr="000136BB">
              <w:t>Maximum Outdoor Air Flow Rate</w:t>
            </w:r>
          </w:p>
        </w:tc>
      </w:tr>
      <w:tr w:rsidR="00824245" w:rsidRPr="000136BB" w14:paraId="290B97E7" w14:textId="77777777" w:rsidTr="00824245">
        <w:tc>
          <w:tcPr>
            <w:tcW w:w="8496" w:type="dxa"/>
            <w:gridSpan w:val="2"/>
          </w:tcPr>
          <w:p w14:paraId="6DA68A11" w14:textId="77777777" w:rsidR="00824245" w:rsidRPr="00824245" w:rsidRDefault="00824245" w:rsidP="000136BB">
            <w:pPr>
              <w:pStyle w:val="TableText"/>
              <w:rPr>
                <w:b/>
              </w:rPr>
            </w:pPr>
            <w:r w:rsidRPr="00824245">
              <w:rPr>
                <w:b/>
              </w:rPr>
              <w:t>ZoneHVAC:VentilatedSlab</w:t>
            </w:r>
          </w:p>
        </w:tc>
      </w:tr>
      <w:tr w:rsidR="000136BB" w:rsidRPr="000136BB" w14:paraId="6A996B19" w14:textId="77777777" w:rsidTr="00824245">
        <w:tc>
          <w:tcPr>
            <w:tcW w:w="1908" w:type="dxa"/>
          </w:tcPr>
          <w:p w14:paraId="3CCF4EB6" w14:textId="77777777" w:rsidR="000136BB" w:rsidRPr="000136BB" w:rsidRDefault="000136BB" w:rsidP="000136BB">
            <w:pPr>
              <w:pStyle w:val="TableText"/>
            </w:pPr>
          </w:p>
        </w:tc>
        <w:tc>
          <w:tcPr>
            <w:tcW w:w="6588" w:type="dxa"/>
          </w:tcPr>
          <w:p w14:paraId="780B7521" w14:textId="77777777" w:rsidR="000136BB" w:rsidRPr="000136BB" w:rsidRDefault="000136BB" w:rsidP="000136BB">
            <w:pPr>
              <w:pStyle w:val="TableText"/>
            </w:pPr>
            <w:r w:rsidRPr="000136BB">
              <w:t>Maximum Air Flow Rate</w:t>
            </w:r>
          </w:p>
        </w:tc>
      </w:tr>
      <w:tr w:rsidR="000136BB" w:rsidRPr="000136BB" w14:paraId="14A2578D" w14:textId="77777777" w:rsidTr="00824245">
        <w:tc>
          <w:tcPr>
            <w:tcW w:w="1908" w:type="dxa"/>
          </w:tcPr>
          <w:p w14:paraId="1AAE7E84" w14:textId="77777777" w:rsidR="000136BB" w:rsidRPr="000136BB" w:rsidRDefault="000136BB" w:rsidP="000136BB">
            <w:pPr>
              <w:pStyle w:val="TableText"/>
            </w:pPr>
          </w:p>
        </w:tc>
        <w:tc>
          <w:tcPr>
            <w:tcW w:w="6588" w:type="dxa"/>
          </w:tcPr>
          <w:p w14:paraId="33385F07" w14:textId="77777777" w:rsidR="000136BB" w:rsidRPr="000136BB" w:rsidRDefault="000136BB" w:rsidP="000136BB">
            <w:pPr>
              <w:pStyle w:val="TableText"/>
            </w:pPr>
            <w:r w:rsidRPr="000136BB">
              <w:t>Minimum Outdoor Air Flow Rate</w:t>
            </w:r>
          </w:p>
        </w:tc>
      </w:tr>
      <w:tr w:rsidR="000136BB" w:rsidRPr="000136BB" w14:paraId="02814A43" w14:textId="77777777" w:rsidTr="00824245">
        <w:tc>
          <w:tcPr>
            <w:tcW w:w="1908" w:type="dxa"/>
          </w:tcPr>
          <w:p w14:paraId="3305850E" w14:textId="77777777" w:rsidR="000136BB" w:rsidRPr="000136BB" w:rsidRDefault="000136BB" w:rsidP="000136BB">
            <w:pPr>
              <w:pStyle w:val="TableText"/>
            </w:pPr>
          </w:p>
        </w:tc>
        <w:tc>
          <w:tcPr>
            <w:tcW w:w="6588" w:type="dxa"/>
          </w:tcPr>
          <w:p w14:paraId="75CE32D7" w14:textId="77777777" w:rsidR="000136BB" w:rsidRPr="000136BB" w:rsidRDefault="000136BB" w:rsidP="000136BB">
            <w:pPr>
              <w:pStyle w:val="TableText"/>
            </w:pPr>
            <w:r w:rsidRPr="000136BB">
              <w:t>Maximum Outdoor Air Flow Rate</w:t>
            </w:r>
          </w:p>
        </w:tc>
      </w:tr>
      <w:tr w:rsidR="00824245" w:rsidRPr="000136BB" w14:paraId="70AB08BD" w14:textId="77777777" w:rsidTr="00824245">
        <w:tc>
          <w:tcPr>
            <w:tcW w:w="8496" w:type="dxa"/>
            <w:gridSpan w:val="2"/>
          </w:tcPr>
          <w:p w14:paraId="350A8C09" w14:textId="77777777" w:rsidR="00824245" w:rsidRPr="00824245" w:rsidRDefault="00824245" w:rsidP="000136BB">
            <w:pPr>
              <w:pStyle w:val="TableText"/>
              <w:rPr>
                <w:b/>
              </w:rPr>
            </w:pPr>
            <w:r w:rsidRPr="00824245">
              <w:rPr>
                <w:b/>
              </w:rPr>
              <w:t>ZoneHVAC:WaterToAirHeatPump</w:t>
            </w:r>
          </w:p>
        </w:tc>
      </w:tr>
      <w:tr w:rsidR="000136BB" w:rsidRPr="000136BB" w14:paraId="1780C26C" w14:textId="77777777" w:rsidTr="00824245">
        <w:tc>
          <w:tcPr>
            <w:tcW w:w="1908" w:type="dxa"/>
          </w:tcPr>
          <w:p w14:paraId="6C7B38D6" w14:textId="77777777" w:rsidR="000136BB" w:rsidRPr="000136BB" w:rsidRDefault="000136BB" w:rsidP="000136BB">
            <w:pPr>
              <w:pStyle w:val="TableText"/>
            </w:pPr>
          </w:p>
        </w:tc>
        <w:tc>
          <w:tcPr>
            <w:tcW w:w="6588" w:type="dxa"/>
          </w:tcPr>
          <w:p w14:paraId="4E406573" w14:textId="77777777" w:rsidR="000136BB" w:rsidRPr="000136BB" w:rsidRDefault="000136BB" w:rsidP="000136BB">
            <w:pPr>
              <w:pStyle w:val="TableText"/>
            </w:pPr>
            <w:r w:rsidRPr="000136BB">
              <w:t>Supply Air Flow Rate During Cooling Operation</w:t>
            </w:r>
          </w:p>
        </w:tc>
      </w:tr>
      <w:tr w:rsidR="000136BB" w:rsidRPr="000136BB" w14:paraId="4A650155" w14:textId="77777777" w:rsidTr="00824245">
        <w:tc>
          <w:tcPr>
            <w:tcW w:w="1908" w:type="dxa"/>
          </w:tcPr>
          <w:p w14:paraId="41AF7450" w14:textId="77777777" w:rsidR="000136BB" w:rsidRPr="000136BB" w:rsidRDefault="000136BB" w:rsidP="000136BB">
            <w:pPr>
              <w:pStyle w:val="TableText"/>
            </w:pPr>
          </w:p>
        </w:tc>
        <w:tc>
          <w:tcPr>
            <w:tcW w:w="6588" w:type="dxa"/>
          </w:tcPr>
          <w:p w14:paraId="030DFB0E" w14:textId="77777777" w:rsidR="000136BB" w:rsidRPr="000136BB" w:rsidRDefault="000136BB" w:rsidP="000136BB">
            <w:pPr>
              <w:pStyle w:val="TableText"/>
            </w:pPr>
            <w:r w:rsidRPr="000136BB">
              <w:t>Supply Air Flow Rate During Heating Operation</w:t>
            </w:r>
          </w:p>
        </w:tc>
      </w:tr>
      <w:tr w:rsidR="000136BB" w:rsidRPr="000136BB" w14:paraId="47C53D53" w14:textId="77777777" w:rsidTr="00824245">
        <w:tc>
          <w:tcPr>
            <w:tcW w:w="1908" w:type="dxa"/>
          </w:tcPr>
          <w:p w14:paraId="1FF0EB08" w14:textId="77777777" w:rsidR="000136BB" w:rsidRPr="000136BB" w:rsidRDefault="000136BB" w:rsidP="000136BB">
            <w:pPr>
              <w:pStyle w:val="TableText"/>
            </w:pPr>
          </w:p>
        </w:tc>
        <w:tc>
          <w:tcPr>
            <w:tcW w:w="6588" w:type="dxa"/>
          </w:tcPr>
          <w:p w14:paraId="78755184" w14:textId="77777777" w:rsidR="000136BB" w:rsidRPr="000136BB" w:rsidRDefault="000136BB" w:rsidP="000136BB">
            <w:pPr>
              <w:pStyle w:val="TableText"/>
            </w:pPr>
            <w:r w:rsidRPr="000136BB">
              <w:t>Supply Air Flow Rate When No Cooling or Heating is Needed</w:t>
            </w:r>
          </w:p>
        </w:tc>
      </w:tr>
      <w:tr w:rsidR="000136BB" w:rsidRPr="000136BB" w14:paraId="6604ABA1" w14:textId="77777777" w:rsidTr="00824245">
        <w:tc>
          <w:tcPr>
            <w:tcW w:w="1908" w:type="dxa"/>
          </w:tcPr>
          <w:p w14:paraId="74CE631B" w14:textId="77777777" w:rsidR="000136BB" w:rsidRPr="000136BB" w:rsidRDefault="000136BB" w:rsidP="000136BB">
            <w:pPr>
              <w:pStyle w:val="TableText"/>
            </w:pPr>
          </w:p>
        </w:tc>
        <w:tc>
          <w:tcPr>
            <w:tcW w:w="6588" w:type="dxa"/>
          </w:tcPr>
          <w:p w14:paraId="2CBCE75D" w14:textId="77777777" w:rsidR="000136BB" w:rsidRPr="000136BB" w:rsidRDefault="000136BB" w:rsidP="000136BB">
            <w:pPr>
              <w:pStyle w:val="TableText"/>
            </w:pPr>
            <w:r w:rsidRPr="000136BB">
              <w:t>Outdoor Air Flow Rate During Cooling Operation</w:t>
            </w:r>
          </w:p>
        </w:tc>
      </w:tr>
      <w:tr w:rsidR="000136BB" w:rsidRPr="000136BB" w14:paraId="557C2A64" w14:textId="77777777" w:rsidTr="00824245">
        <w:tc>
          <w:tcPr>
            <w:tcW w:w="1908" w:type="dxa"/>
          </w:tcPr>
          <w:p w14:paraId="5C393F51" w14:textId="77777777" w:rsidR="000136BB" w:rsidRPr="000136BB" w:rsidRDefault="000136BB" w:rsidP="000136BB">
            <w:pPr>
              <w:pStyle w:val="TableText"/>
            </w:pPr>
          </w:p>
        </w:tc>
        <w:tc>
          <w:tcPr>
            <w:tcW w:w="6588" w:type="dxa"/>
          </w:tcPr>
          <w:p w14:paraId="1B3EDB9F" w14:textId="77777777" w:rsidR="000136BB" w:rsidRPr="000136BB" w:rsidRDefault="000136BB" w:rsidP="000136BB">
            <w:pPr>
              <w:pStyle w:val="TableText"/>
            </w:pPr>
            <w:r w:rsidRPr="000136BB">
              <w:t>Outdoor Air Flow Rate During Heating Operation</w:t>
            </w:r>
          </w:p>
        </w:tc>
      </w:tr>
      <w:tr w:rsidR="000136BB" w:rsidRPr="000136BB" w14:paraId="1A709957" w14:textId="77777777" w:rsidTr="00824245">
        <w:tc>
          <w:tcPr>
            <w:tcW w:w="1908" w:type="dxa"/>
          </w:tcPr>
          <w:p w14:paraId="1773310C" w14:textId="77777777" w:rsidR="000136BB" w:rsidRPr="000136BB" w:rsidRDefault="000136BB" w:rsidP="000136BB">
            <w:pPr>
              <w:pStyle w:val="TableText"/>
            </w:pPr>
          </w:p>
        </w:tc>
        <w:tc>
          <w:tcPr>
            <w:tcW w:w="6588" w:type="dxa"/>
          </w:tcPr>
          <w:p w14:paraId="392D505C" w14:textId="77777777" w:rsidR="000136BB" w:rsidRPr="000136BB" w:rsidRDefault="000136BB" w:rsidP="000136BB">
            <w:pPr>
              <w:pStyle w:val="TableText"/>
            </w:pPr>
            <w:r w:rsidRPr="000136BB">
              <w:t>Outdoor Air Flow Rate When No Cooling or Heating is Needed</w:t>
            </w:r>
          </w:p>
        </w:tc>
      </w:tr>
      <w:tr w:rsidR="000136BB" w:rsidRPr="000136BB" w14:paraId="5581ADD3" w14:textId="77777777" w:rsidTr="00824245">
        <w:tc>
          <w:tcPr>
            <w:tcW w:w="1908" w:type="dxa"/>
          </w:tcPr>
          <w:p w14:paraId="6CB74FC2" w14:textId="77777777" w:rsidR="000136BB" w:rsidRPr="000136BB" w:rsidRDefault="000136BB" w:rsidP="000136BB">
            <w:pPr>
              <w:pStyle w:val="TableText"/>
            </w:pPr>
          </w:p>
        </w:tc>
        <w:tc>
          <w:tcPr>
            <w:tcW w:w="6588" w:type="dxa"/>
          </w:tcPr>
          <w:p w14:paraId="4F7BA54F" w14:textId="77777777" w:rsidR="000136BB" w:rsidRPr="000136BB" w:rsidRDefault="000136BB" w:rsidP="000136BB">
            <w:pPr>
              <w:pStyle w:val="TableText"/>
            </w:pPr>
            <w:r w:rsidRPr="000136BB">
              <w:t>Maximum Supply Air Temperature from Supplemental Heater</w:t>
            </w:r>
          </w:p>
        </w:tc>
      </w:tr>
      <w:tr w:rsidR="00824245" w:rsidRPr="000136BB" w14:paraId="09F11A4C" w14:textId="77777777" w:rsidTr="00824245">
        <w:tc>
          <w:tcPr>
            <w:tcW w:w="8496" w:type="dxa"/>
            <w:gridSpan w:val="2"/>
          </w:tcPr>
          <w:p w14:paraId="6AF66798" w14:textId="77777777" w:rsidR="00824245" w:rsidRPr="00824245" w:rsidRDefault="00824245" w:rsidP="000136BB">
            <w:pPr>
              <w:pStyle w:val="TableText"/>
              <w:rPr>
                <w:b/>
              </w:rPr>
            </w:pPr>
            <w:r w:rsidRPr="00824245">
              <w:rPr>
                <w:b/>
              </w:rPr>
              <w:t>ZoneHVAC:WindowAirConditioner</w:t>
            </w:r>
          </w:p>
        </w:tc>
      </w:tr>
      <w:tr w:rsidR="000136BB" w:rsidRPr="000136BB" w14:paraId="5E95204F" w14:textId="77777777" w:rsidTr="00824245">
        <w:tc>
          <w:tcPr>
            <w:tcW w:w="1908" w:type="dxa"/>
          </w:tcPr>
          <w:p w14:paraId="018A94A1" w14:textId="77777777" w:rsidR="000136BB" w:rsidRPr="000136BB" w:rsidRDefault="000136BB" w:rsidP="000136BB">
            <w:pPr>
              <w:pStyle w:val="TableText"/>
            </w:pPr>
          </w:p>
        </w:tc>
        <w:tc>
          <w:tcPr>
            <w:tcW w:w="6588" w:type="dxa"/>
          </w:tcPr>
          <w:p w14:paraId="3C748EC0" w14:textId="77777777" w:rsidR="000136BB" w:rsidRPr="000136BB" w:rsidRDefault="000136BB" w:rsidP="000136BB">
            <w:pPr>
              <w:pStyle w:val="TableText"/>
            </w:pPr>
            <w:r w:rsidRPr="000136BB">
              <w:t>Maximum Supply Air Flow Rate</w:t>
            </w:r>
          </w:p>
        </w:tc>
      </w:tr>
      <w:tr w:rsidR="000136BB" w:rsidRPr="000136BB" w14:paraId="3FD68F3C" w14:textId="77777777" w:rsidTr="00824245">
        <w:tc>
          <w:tcPr>
            <w:tcW w:w="1908" w:type="dxa"/>
          </w:tcPr>
          <w:p w14:paraId="1A0563B9" w14:textId="77777777" w:rsidR="000136BB" w:rsidRPr="000136BB" w:rsidRDefault="000136BB" w:rsidP="000136BB">
            <w:pPr>
              <w:pStyle w:val="TableText"/>
            </w:pPr>
          </w:p>
        </w:tc>
        <w:tc>
          <w:tcPr>
            <w:tcW w:w="6588" w:type="dxa"/>
          </w:tcPr>
          <w:p w14:paraId="5BCF6EB2" w14:textId="77777777" w:rsidR="000136BB" w:rsidRPr="000136BB" w:rsidRDefault="000136BB" w:rsidP="000136BB">
            <w:pPr>
              <w:pStyle w:val="TableText"/>
            </w:pPr>
            <w:r w:rsidRPr="000136BB">
              <w:t>Maximum Outdoor Air Flow Rate</w:t>
            </w:r>
          </w:p>
        </w:tc>
      </w:tr>
    </w:tbl>
    <w:p w14:paraId="2541D235" w14:textId="77777777" w:rsidR="001647A4" w:rsidRDefault="001647A4" w:rsidP="001647A4">
      <w:pPr>
        <w:pStyle w:val="BodyText"/>
      </w:pPr>
      <w:r>
        <w:t>There are 3 places in the input where the user can impose sizing factors.</w:t>
      </w:r>
    </w:p>
    <w:p w14:paraId="6929F3D3" w14:textId="77777777"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14:paraId="097BC4D1" w14:textId="77777777"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14:paraId="6C3A2D43" w14:textId="77777777"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14:paraId="0EE74B0B" w14:textId="77777777"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14:paraId="5A36A775" w14:textId="77777777" w:rsidR="001647A4" w:rsidRPr="00406EFE" w:rsidRDefault="001647A4" w:rsidP="00935F8A">
      <w:pPr>
        <w:pStyle w:val="BodyText"/>
        <w:numPr>
          <w:ilvl w:val="1"/>
          <w:numId w:val="42"/>
        </w:numPr>
      </w:pPr>
      <w:r>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14:paraId="7DC311C3" w14:textId="77777777" w:rsidR="001647A4" w:rsidRDefault="001647A4" w:rsidP="001647A4">
      <w:pPr>
        <w:pStyle w:val="Heading4"/>
      </w:pPr>
      <w:r>
        <w:t xml:space="preserve">Mixing User-Specified and Autosized Inputs </w:t>
      </w:r>
    </w:p>
    <w:p w14:paraId="3F8D5303" w14:textId="77777777" w:rsidR="00D5362B" w:rsidRDefault="00D5362B" w:rsidP="00D5362B">
      <w:pPr>
        <w:pStyle w:val="BodyText"/>
      </w:pPr>
      <w:r>
        <w:t>Mixed user-specified and autosized inputs can be successfully used if the following points and suggestions are followed.</w:t>
      </w:r>
    </w:p>
    <w:p w14:paraId="2BB66698" w14:textId="77777777" w:rsidR="00D5362B" w:rsidRDefault="00D5362B" w:rsidP="00925FDD">
      <w:pPr>
        <w:pStyle w:val="BodyText"/>
        <w:numPr>
          <w:ilvl w:val="0"/>
          <w:numId w:val="19"/>
        </w:numPr>
      </w:pPr>
      <w:r>
        <w:lastRenderedPageBreak/>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14:paraId="0F8A9A28" w14:textId="77777777"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14:paraId="5348A834" w14:textId="77777777" w:rsidR="00D5362B" w:rsidRDefault="00D5362B" w:rsidP="00925FDD">
      <w:pPr>
        <w:pStyle w:val="BodyText"/>
        <w:numPr>
          <w:ilvl w:val="0"/>
          <w:numId w:val="19"/>
        </w:numPr>
      </w:pPr>
      <w:r>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14:paraId="2569AB28" w14:textId="77777777"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14:paraId="61D7F652" w14:textId="77777777"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14:paraId="35118AFF" w14:textId="77777777" w:rsidR="001647A4" w:rsidRDefault="001647A4" w:rsidP="001647A4">
      <w:pPr>
        <w:pStyle w:val="Heading4"/>
      </w:pPr>
      <w:r>
        <w:t>Component Sizing Output</w:t>
      </w:r>
    </w:p>
    <w:p w14:paraId="7D0E1EFE" w14:textId="77777777"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14:paraId="21C7E59E" w14:textId="77777777"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14:paraId="0CC0B53E" w14:textId="77777777" w:rsidR="005B594F" w:rsidRDefault="005B594F" w:rsidP="005B594F">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23</w:t>
      </w:r>
      <w:r w:rsidR="006008C7">
        <w:rPr>
          <w:noProof/>
        </w:rPr>
        <w:fldChar w:fldCharType="end"/>
      </w:r>
      <w:r>
        <w:t>. Complete list of Objects with autosized Fields</w:t>
      </w:r>
    </w:p>
    <w:tbl>
      <w:tblPr>
        <w:tblStyle w:val="TableGrid"/>
        <w:tblW w:w="0" w:type="auto"/>
        <w:tblInd w:w="1080" w:type="dxa"/>
        <w:tblLook w:val="04A0" w:firstRow="1" w:lastRow="0" w:firstColumn="1" w:lastColumn="0" w:noHBand="0" w:noVBand="1"/>
      </w:tblPr>
      <w:tblGrid>
        <w:gridCol w:w="4331"/>
        <w:gridCol w:w="4165"/>
      </w:tblGrid>
      <w:tr w:rsidR="006F6C3F" w:rsidRPr="006F6C3F" w14:paraId="583AF4AE" w14:textId="77777777" w:rsidTr="006F6C3F">
        <w:trPr>
          <w:tblHeader/>
        </w:trPr>
        <w:tc>
          <w:tcPr>
            <w:tcW w:w="4788" w:type="dxa"/>
          </w:tcPr>
          <w:p w14:paraId="57F5D301" w14:textId="77777777" w:rsidR="006F6C3F" w:rsidRPr="006F6C3F" w:rsidRDefault="006F6C3F" w:rsidP="006F6C3F">
            <w:pPr>
              <w:pStyle w:val="TableHeader"/>
            </w:pPr>
            <w:r>
              <w:t>Object Name</w:t>
            </w:r>
          </w:p>
        </w:tc>
        <w:tc>
          <w:tcPr>
            <w:tcW w:w="4788" w:type="dxa"/>
          </w:tcPr>
          <w:p w14:paraId="0CACB225" w14:textId="77777777" w:rsidR="006F6C3F" w:rsidRPr="006F6C3F" w:rsidRDefault="006F6C3F" w:rsidP="006F6C3F">
            <w:pPr>
              <w:pStyle w:val="TableHeader"/>
            </w:pPr>
            <w:r>
              <w:t>Object Name</w:t>
            </w:r>
          </w:p>
        </w:tc>
      </w:tr>
      <w:tr w:rsidR="006F6C3F" w:rsidRPr="006F6C3F" w14:paraId="18C99007" w14:textId="77777777" w:rsidTr="006F6C3F">
        <w:tc>
          <w:tcPr>
            <w:tcW w:w="4788" w:type="dxa"/>
          </w:tcPr>
          <w:p w14:paraId="68C99CBD" w14:textId="77777777" w:rsidR="006F6C3F" w:rsidRPr="006F6C3F" w:rsidRDefault="006F6C3F" w:rsidP="006F6C3F">
            <w:pPr>
              <w:pStyle w:val="TableText"/>
            </w:pPr>
            <w:r w:rsidRPr="006F6C3F">
              <w:t>AirConditioner:VariableRefrigerantFlow</w:t>
            </w:r>
          </w:p>
        </w:tc>
        <w:tc>
          <w:tcPr>
            <w:tcW w:w="4788" w:type="dxa"/>
          </w:tcPr>
          <w:p w14:paraId="198EDD39" w14:textId="77777777" w:rsidR="006F6C3F" w:rsidRPr="006F6C3F" w:rsidRDefault="006F6C3F" w:rsidP="006F6C3F">
            <w:pPr>
              <w:pStyle w:val="TableText"/>
            </w:pPr>
            <w:r w:rsidRPr="006F6C3F">
              <w:t>AirLoopHVAC</w:t>
            </w:r>
          </w:p>
        </w:tc>
      </w:tr>
      <w:tr w:rsidR="006F6C3F" w:rsidRPr="006F6C3F" w14:paraId="68A38F71" w14:textId="77777777" w:rsidTr="006F6C3F">
        <w:tc>
          <w:tcPr>
            <w:tcW w:w="4788" w:type="dxa"/>
          </w:tcPr>
          <w:p w14:paraId="07A7187D" w14:textId="77777777" w:rsidR="006F6C3F" w:rsidRPr="006F6C3F" w:rsidRDefault="006F6C3F" w:rsidP="006F6C3F">
            <w:pPr>
              <w:pStyle w:val="TableText"/>
            </w:pPr>
            <w:r w:rsidRPr="006F6C3F">
              <w:t>AirLoopHVAC:Unitary:Furnace:HeatCool</w:t>
            </w:r>
          </w:p>
        </w:tc>
        <w:tc>
          <w:tcPr>
            <w:tcW w:w="4788" w:type="dxa"/>
          </w:tcPr>
          <w:p w14:paraId="306332E0" w14:textId="77777777" w:rsidR="006F6C3F" w:rsidRPr="006F6C3F" w:rsidRDefault="006F6C3F" w:rsidP="006F6C3F">
            <w:pPr>
              <w:pStyle w:val="TableText"/>
            </w:pPr>
            <w:r w:rsidRPr="006F6C3F">
              <w:t>AirLoopHVAC:Unitary:Furnace:HeatOnly</w:t>
            </w:r>
          </w:p>
        </w:tc>
      </w:tr>
      <w:tr w:rsidR="006F6C3F" w:rsidRPr="006F6C3F" w14:paraId="4052FE10" w14:textId="77777777" w:rsidTr="006F6C3F">
        <w:tc>
          <w:tcPr>
            <w:tcW w:w="4788" w:type="dxa"/>
          </w:tcPr>
          <w:p w14:paraId="65C2DA9C" w14:textId="77777777" w:rsidR="006F6C3F" w:rsidRPr="006F6C3F" w:rsidRDefault="006F6C3F" w:rsidP="006F6C3F">
            <w:pPr>
              <w:pStyle w:val="TableText"/>
            </w:pPr>
            <w:r w:rsidRPr="006F6C3F">
              <w:t>AirLoopHVAC:UnitaryHeatCool</w:t>
            </w:r>
          </w:p>
        </w:tc>
        <w:tc>
          <w:tcPr>
            <w:tcW w:w="4788" w:type="dxa"/>
          </w:tcPr>
          <w:p w14:paraId="7F497679" w14:textId="77777777" w:rsidR="006F6C3F" w:rsidRPr="006F6C3F" w:rsidRDefault="006F6C3F" w:rsidP="006F6C3F">
            <w:pPr>
              <w:pStyle w:val="TableText"/>
            </w:pPr>
            <w:r w:rsidRPr="006F6C3F">
              <w:t>AirLoopHVAC:UnitaryHeatCool:VAVChangeoverBypass</w:t>
            </w:r>
          </w:p>
        </w:tc>
      </w:tr>
      <w:tr w:rsidR="006F6C3F" w:rsidRPr="006F6C3F" w14:paraId="0FA4E89E" w14:textId="77777777" w:rsidTr="006F6C3F">
        <w:tc>
          <w:tcPr>
            <w:tcW w:w="4788" w:type="dxa"/>
          </w:tcPr>
          <w:p w14:paraId="4AE97A43" w14:textId="77777777" w:rsidR="006F6C3F" w:rsidRPr="006F6C3F" w:rsidRDefault="006F6C3F" w:rsidP="006F6C3F">
            <w:pPr>
              <w:pStyle w:val="TableText"/>
            </w:pPr>
            <w:r w:rsidRPr="006F6C3F">
              <w:t>AirLoopHVAC:UnitaryHeatOnly</w:t>
            </w:r>
          </w:p>
        </w:tc>
        <w:tc>
          <w:tcPr>
            <w:tcW w:w="4788" w:type="dxa"/>
          </w:tcPr>
          <w:p w14:paraId="7A043CFE" w14:textId="77777777" w:rsidR="006F6C3F" w:rsidRPr="006F6C3F" w:rsidRDefault="006F6C3F" w:rsidP="006F6C3F">
            <w:pPr>
              <w:pStyle w:val="TableText"/>
            </w:pPr>
            <w:r w:rsidRPr="006F6C3F">
              <w:t>AirLoopHVAC:UnitaryHeatPump:AirToAir</w:t>
            </w:r>
          </w:p>
        </w:tc>
      </w:tr>
      <w:tr w:rsidR="006F6C3F" w:rsidRPr="006F6C3F" w14:paraId="65C404B8" w14:textId="77777777" w:rsidTr="006F6C3F">
        <w:tc>
          <w:tcPr>
            <w:tcW w:w="4788" w:type="dxa"/>
          </w:tcPr>
          <w:p w14:paraId="447CB11E" w14:textId="77777777" w:rsidR="006F6C3F" w:rsidRPr="006F6C3F" w:rsidRDefault="006F6C3F" w:rsidP="006F6C3F">
            <w:pPr>
              <w:pStyle w:val="TableText"/>
            </w:pPr>
            <w:r w:rsidRPr="006F6C3F">
              <w:t>AirLoopHVAC:UnitaryHeatPump:AirToAir:MultiSpeed</w:t>
            </w:r>
          </w:p>
        </w:tc>
        <w:tc>
          <w:tcPr>
            <w:tcW w:w="4788" w:type="dxa"/>
          </w:tcPr>
          <w:p w14:paraId="7EA39CD1" w14:textId="77777777" w:rsidR="006F6C3F" w:rsidRPr="006F6C3F" w:rsidRDefault="006F6C3F" w:rsidP="006F6C3F">
            <w:pPr>
              <w:pStyle w:val="TableText"/>
            </w:pPr>
            <w:r w:rsidRPr="006F6C3F">
              <w:t>AirLoopHVAC:UnitaryHeatPump:WaterToAir</w:t>
            </w:r>
          </w:p>
        </w:tc>
      </w:tr>
      <w:tr w:rsidR="006F6C3F" w:rsidRPr="006F6C3F" w14:paraId="033FF5FC" w14:textId="77777777" w:rsidTr="006F6C3F">
        <w:tc>
          <w:tcPr>
            <w:tcW w:w="4788" w:type="dxa"/>
          </w:tcPr>
          <w:p w14:paraId="2BF5FE5B" w14:textId="77777777" w:rsidR="006F6C3F" w:rsidRPr="006F6C3F" w:rsidRDefault="006F6C3F" w:rsidP="006F6C3F">
            <w:pPr>
              <w:pStyle w:val="TableText"/>
            </w:pPr>
            <w:r w:rsidRPr="006F6C3F">
              <w:t>AirLoopHVAC:UnitarySystem</w:t>
            </w:r>
          </w:p>
        </w:tc>
        <w:tc>
          <w:tcPr>
            <w:tcW w:w="4788" w:type="dxa"/>
          </w:tcPr>
          <w:p w14:paraId="172BB809" w14:textId="77777777" w:rsidR="006F6C3F" w:rsidRPr="006F6C3F" w:rsidRDefault="006F6C3F" w:rsidP="006F6C3F">
            <w:pPr>
              <w:pStyle w:val="TableText"/>
            </w:pPr>
            <w:r w:rsidRPr="006F6C3F">
              <w:t>AirTerminal:DualDuct:ConstantVolume</w:t>
            </w:r>
          </w:p>
        </w:tc>
      </w:tr>
      <w:tr w:rsidR="006F6C3F" w:rsidRPr="006F6C3F" w14:paraId="451F10F8" w14:textId="77777777" w:rsidTr="006F6C3F">
        <w:tc>
          <w:tcPr>
            <w:tcW w:w="4788" w:type="dxa"/>
          </w:tcPr>
          <w:p w14:paraId="47CC6750" w14:textId="77777777" w:rsidR="006F6C3F" w:rsidRPr="006F6C3F" w:rsidRDefault="006F6C3F" w:rsidP="006F6C3F">
            <w:pPr>
              <w:pStyle w:val="TableText"/>
            </w:pPr>
            <w:r w:rsidRPr="006F6C3F">
              <w:t>AirTerminal:DualDuct:VAV</w:t>
            </w:r>
          </w:p>
        </w:tc>
        <w:tc>
          <w:tcPr>
            <w:tcW w:w="4788" w:type="dxa"/>
          </w:tcPr>
          <w:p w14:paraId="07A44CB3" w14:textId="77777777" w:rsidR="006F6C3F" w:rsidRPr="006F6C3F" w:rsidRDefault="006F6C3F" w:rsidP="006F6C3F">
            <w:pPr>
              <w:pStyle w:val="TableText"/>
            </w:pPr>
            <w:r w:rsidRPr="006F6C3F">
              <w:t>AirTerminal:DualDuct:VAV:OutdoorAir</w:t>
            </w:r>
          </w:p>
        </w:tc>
      </w:tr>
      <w:tr w:rsidR="006F6C3F" w:rsidRPr="006F6C3F" w14:paraId="7B4F60AB" w14:textId="77777777" w:rsidTr="006F6C3F">
        <w:tc>
          <w:tcPr>
            <w:tcW w:w="4788" w:type="dxa"/>
          </w:tcPr>
          <w:p w14:paraId="53DADECC" w14:textId="77777777" w:rsidR="006F6C3F" w:rsidRPr="006F6C3F" w:rsidRDefault="006F6C3F" w:rsidP="006F6C3F">
            <w:pPr>
              <w:pStyle w:val="TableText"/>
            </w:pPr>
            <w:r w:rsidRPr="006F6C3F">
              <w:t>AirTerminal:SingleDuct:ConstantVolume:CooledBeam</w:t>
            </w:r>
          </w:p>
        </w:tc>
        <w:tc>
          <w:tcPr>
            <w:tcW w:w="4788" w:type="dxa"/>
          </w:tcPr>
          <w:p w14:paraId="0EA216BF" w14:textId="77777777" w:rsidR="006F6C3F" w:rsidRPr="006F6C3F" w:rsidRDefault="006F6C3F" w:rsidP="006F6C3F">
            <w:pPr>
              <w:pStyle w:val="TableText"/>
            </w:pPr>
            <w:r w:rsidRPr="006F6C3F">
              <w:t>AirTerminal:SingleDuct:ConstantVolume:FourPipeInduction</w:t>
            </w:r>
          </w:p>
        </w:tc>
      </w:tr>
      <w:tr w:rsidR="006F6C3F" w:rsidRPr="006F6C3F" w14:paraId="6FF67291" w14:textId="77777777" w:rsidTr="006F6C3F">
        <w:tc>
          <w:tcPr>
            <w:tcW w:w="4788" w:type="dxa"/>
          </w:tcPr>
          <w:p w14:paraId="2F3C84AC" w14:textId="77777777" w:rsidR="006F6C3F" w:rsidRPr="006F6C3F" w:rsidRDefault="006F6C3F" w:rsidP="006F6C3F">
            <w:pPr>
              <w:pStyle w:val="TableText"/>
            </w:pPr>
            <w:r w:rsidRPr="006F6C3F">
              <w:t>AirTerminal:SingleDuct:ConstantVolume:Reheat</w:t>
            </w:r>
          </w:p>
        </w:tc>
        <w:tc>
          <w:tcPr>
            <w:tcW w:w="4788" w:type="dxa"/>
          </w:tcPr>
          <w:p w14:paraId="3FBA7A66" w14:textId="77777777" w:rsidR="006F6C3F" w:rsidRPr="006F6C3F" w:rsidRDefault="006F6C3F" w:rsidP="006F6C3F">
            <w:pPr>
              <w:pStyle w:val="TableText"/>
            </w:pPr>
            <w:r w:rsidRPr="006F6C3F">
              <w:t>AirTerminal:SingleDuct:ParallelPIU:Reheat</w:t>
            </w:r>
          </w:p>
        </w:tc>
      </w:tr>
      <w:tr w:rsidR="006F6C3F" w:rsidRPr="006F6C3F" w14:paraId="3FD495A8" w14:textId="77777777" w:rsidTr="006F6C3F">
        <w:tc>
          <w:tcPr>
            <w:tcW w:w="4788" w:type="dxa"/>
          </w:tcPr>
          <w:p w14:paraId="5C962ADF" w14:textId="77777777" w:rsidR="006F6C3F" w:rsidRPr="006F6C3F" w:rsidRDefault="006F6C3F" w:rsidP="006F6C3F">
            <w:pPr>
              <w:pStyle w:val="TableText"/>
            </w:pPr>
            <w:r w:rsidRPr="006F6C3F">
              <w:t>AirTerminal:SingleDuct:SeriesPIU:Reheat</w:t>
            </w:r>
          </w:p>
        </w:tc>
        <w:tc>
          <w:tcPr>
            <w:tcW w:w="4788" w:type="dxa"/>
          </w:tcPr>
          <w:p w14:paraId="07F79325" w14:textId="77777777" w:rsidR="006F6C3F" w:rsidRPr="006F6C3F" w:rsidRDefault="006F6C3F" w:rsidP="006F6C3F">
            <w:pPr>
              <w:pStyle w:val="TableText"/>
            </w:pPr>
            <w:r w:rsidRPr="006F6C3F">
              <w:t>AirTerminal:SingleDuct:Uncontrolled</w:t>
            </w:r>
          </w:p>
        </w:tc>
      </w:tr>
      <w:tr w:rsidR="006F6C3F" w:rsidRPr="006F6C3F" w14:paraId="2FF51531" w14:textId="77777777" w:rsidTr="006F6C3F">
        <w:tc>
          <w:tcPr>
            <w:tcW w:w="4788" w:type="dxa"/>
          </w:tcPr>
          <w:p w14:paraId="597E361B" w14:textId="77777777" w:rsidR="006F6C3F" w:rsidRPr="006F6C3F" w:rsidRDefault="006F6C3F" w:rsidP="006F6C3F">
            <w:pPr>
              <w:pStyle w:val="TableText"/>
            </w:pPr>
            <w:r w:rsidRPr="006F6C3F">
              <w:t>AirTerminal:SingleDuct:VAV:HeatAndCool:NoReheat</w:t>
            </w:r>
          </w:p>
        </w:tc>
        <w:tc>
          <w:tcPr>
            <w:tcW w:w="4788" w:type="dxa"/>
          </w:tcPr>
          <w:p w14:paraId="59EE8F1C" w14:textId="77777777" w:rsidR="006F6C3F" w:rsidRPr="006F6C3F" w:rsidRDefault="006F6C3F" w:rsidP="006F6C3F">
            <w:pPr>
              <w:pStyle w:val="TableText"/>
            </w:pPr>
            <w:r w:rsidRPr="006F6C3F">
              <w:t>AirTerminal:SingleDuct:VAV:HeatAndCool:Reheat</w:t>
            </w:r>
          </w:p>
        </w:tc>
      </w:tr>
      <w:tr w:rsidR="006F6C3F" w:rsidRPr="006F6C3F" w14:paraId="50E64AAD" w14:textId="77777777" w:rsidTr="006F6C3F">
        <w:tc>
          <w:tcPr>
            <w:tcW w:w="4788" w:type="dxa"/>
          </w:tcPr>
          <w:p w14:paraId="683AC17B" w14:textId="77777777" w:rsidR="006F6C3F" w:rsidRPr="006F6C3F" w:rsidRDefault="006F6C3F" w:rsidP="006F6C3F">
            <w:pPr>
              <w:pStyle w:val="TableText"/>
            </w:pPr>
            <w:r w:rsidRPr="006F6C3F">
              <w:t>AirTerminal:SingleDuct:VAV:NoReheat</w:t>
            </w:r>
          </w:p>
        </w:tc>
        <w:tc>
          <w:tcPr>
            <w:tcW w:w="4788" w:type="dxa"/>
          </w:tcPr>
          <w:p w14:paraId="311D6CDE" w14:textId="77777777" w:rsidR="006F6C3F" w:rsidRPr="006F6C3F" w:rsidRDefault="006F6C3F" w:rsidP="006F6C3F">
            <w:pPr>
              <w:pStyle w:val="TableText"/>
            </w:pPr>
            <w:r w:rsidRPr="006F6C3F">
              <w:t>AirTerminal:SingleDuct:VAV:Reheat</w:t>
            </w:r>
          </w:p>
        </w:tc>
      </w:tr>
      <w:tr w:rsidR="006F6C3F" w:rsidRPr="006F6C3F" w14:paraId="1A7F8D43" w14:textId="77777777" w:rsidTr="006F6C3F">
        <w:tc>
          <w:tcPr>
            <w:tcW w:w="4788" w:type="dxa"/>
          </w:tcPr>
          <w:p w14:paraId="2DCBBA5F" w14:textId="77777777" w:rsidR="006F6C3F" w:rsidRPr="006F6C3F" w:rsidRDefault="006F6C3F" w:rsidP="006F6C3F">
            <w:pPr>
              <w:pStyle w:val="TableText"/>
            </w:pPr>
            <w:r w:rsidRPr="006F6C3F">
              <w:lastRenderedPageBreak/>
              <w:t>AirTerminal:SingleDuct:VAV:Reheat:VariableSpeedFan</w:t>
            </w:r>
          </w:p>
        </w:tc>
        <w:tc>
          <w:tcPr>
            <w:tcW w:w="4788" w:type="dxa"/>
          </w:tcPr>
          <w:p w14:paraId="7BB99B16" w14:textId="77777777" w:rsidR="006F6C3F" w:rsidRPr="006F6C3F" w:rsidRDefault="006F6C3F" w:rsidP="006F6C3F">
            <w:pPr>
              <w:pStyle w:val="TableText"/>
            </w:pPr>
            <w:r w:rsidRPr="006F6C3F">
              <w:t>Boiler:HotWater</w:t>
            </w:r>
          </w:p>
        </w:tc>
      </w:tr>
      <w:tr w:rsidR="006F6C3F" w:rsidRPr="006F6C3F" w14:paraId="56F477C0" w14:textId="77777777" w:rsidTr="006F6C3F">
        <w:tc>
          <w:tcPr>
            <w:tcW w:w="4788" w:type="dxa"/>
          </w:tcPr>
          <w:p w14:paraId="2A5AF6F8" w14:textId="77777777" w:rsidR="006F6C3F" w:rsidRPr="006F6C3F" w:rsidRDefault="006F6C3F" w:rsidP="006F6C3F">
            <w:pPr>
              <w:pStyle w:val="TableText"/>
            </w:pPr>
            <w:r w:rsidRPr="006F6C3F">
              <w:t>Boiler:Steam</w:t>
            </w:r>
          </w:p>
        </w:tc>
        <w:tc>
          <w:tcPr>
            <w:tcW w:w="4788" w:type="dxa"/>
          </w:tcPr>
          <w:p w14:paraId="7EC14156" w14:textId="77777777" w:rsidR="006F6C3F" w:rsidRPr="006F6C3F" w:rsidRDefault="006F6C3F" w:rsidP="006F6C3F">
            <w:pPr>
              <w:pStyle w:val="TableText"/>
            </w:pPr>
            <w:r w:rsidRPr="006F6C3F">
              <w:t>Branch</w:t>
            </w:r>
          </w:p>
        </w:tc>
      </w:tr>
      <w:tr w:rsidR="006F6C3F" w:rsidRPr="006F6C3F" w14:paraId="32F4E059" w14:textId="77777777" w:rsidTr="006F6C3F">
        <w:tc>
          <w:tcPr>
            <w:tcW w:w="4788" w:type="dxa"/>
          </w:tcPr>
          <w:p w14:paraId="7BA2F629" w14:textId="77777777" w:rsidR="006F6C3F" w:rsidRPr="006F6C3F" w:rsidRDefault="006F6C3F" w:rsidP="006F6C3F">
            <w:pPr>
              <w:pStyle w:val="TableText"/>
            </w:pPr>
            <w:r w:rsidRPr="006F6C3F">
              <w:t>Chiller:Absorption</w:t>
            </w:r>
          </w:p>
        </w:tc>
        <w:tc>
          <w:tcPr>
            <w:tcW w:w="4788" w:type="dxa"/>
          </w:tcPr>
          <w:p w14:paraId="35CA74F0" w14:textId="77777777" w:rsidR="006F6C3F" w:rsidRPr="006F6C3F" w:rsidRDefault="006F6C3F" w:rsidP="006F6C3F">
            <w:pPr>
              <w:pStyle w:val="TableText"/>
            </w:pPr>
            <w:r w:rsidRPr="006F6C3F">
              <w:t>Chiller:Absorption:Indirect</w:t>
            </w:r>
          </w:p>
        </w:tc>
      </w:tr>
      <w:tr w:rsidR="006F6C3F" w:rsidRPr="006F6C3F" w14:paraId="6EE204D9" w14:textId="77777777" w:rsidTr="006F6C3F">
        <w:tc>
          <w:tcPr>
            <w:tcW w:w="4788" w:type="dxa"/>
          </w:tcPr>
          <w:p w14:paraId="774F82E8" w14:textId="77777777" w:rsidR="006F6C3F" w:rsidRPr="006F6C3F" w:rsidRDefault="006F6C3F" w:rsidP="006F6C3F">
            <w:pPr>
              <w:pStyle w:val="TableText"/>
            </w:pPr>
            <w:r w:rsidRPr="006F6C3F">
              <w:t>Chiller:CombustionTurbine</w:t>
            </w:r>
          </w:p>
        </w:tc>
        <w:tc>
          <w:tcPr>
            <w:tcW w:w="4788" w:type="dxa"/>
          </w:tcPr>
          <w:p w14:paraId="405DF08C" w14:textId="77777777" w:rsidR="006F6C3F" w:rsidRPr="006F6C3F" w:rsidRDefault="006F6C3F" w:rsidP="006F6C3F">
            <w:pPr>
              <w:pStyle w:val="TableText"/>
            </w:pPr>
            <w:r w:rsidRPr="006F6C3F">
              <w:t>Chiller:ConstantCOP</w:t>
            </w:r>
          </w:p>
        </w:tc>
      </w:tr>
      <w:tr w:rsidR="006F6C3F" w:rsidRPr="006F6C3F" w14:paraId="5E64CB93" w14:textId="77777777" w:rsidTr="006F6C3F">
        <w:tc>
          <w:tcPr>
            <w:tcW w:w="4788" w:type="dxa"/>
          </w:tcPr>
          <w:p w14:paraId="6FE0D870" w14:textId="77777777" w:rsidR="006F6C3F" w:rsidRPr="006F6C3F" w:rsidRDefault="006F6C3F" w:rsidP="006F6C3F">
            <w:pPr>
              <w:pStyle w:val="TableText"/>
            </w:pPr>
            <w:r w:rsidRPr="006F6C3F">
              <w:t>Chiller:Electric</w:t>
            </w:r>
          </w:p>
        </w:tc>
        <w:tc>
          <w:tcPr>
            <w:tcW w:w="4788" w:type="dxa"/>
          </w:tcPr>
          <w:p w14:paraId="1FDC3833" w14:textId="77777777" w:rsidR="006F6C3F" w:rsidRPr="006F6C3F" w:rsidRDefault="006F6C3F" w:rsidP="006F6C3F">
            <w:pPr>
              <w:pStyle w:val="TableText"/>
            </w:pPr>
            <w:r w:rsidRPr="006F6C3F">
              <w:t>Chiller:Electric:EIR</w:t>
            </w:r>
          </w:p>
        </w:tc>
      </w:tr>
      <w:tr w:rsidR="006F6C3F" w:rsidRPr="006F6C3F" w14:paraId="322BBE3D" w14:textId="77777777" w:rsidTr="006F6C3F">
        <w:tc>
          <w:tcPr>
            <w:tcW w:w="4788" w:type="dxa"/>
          </w:tcPr>
          <w:p w14:paraId="5BE2B871" w14:textId="77777777" w:rsidR="006F6C3F" w:rsidRPr="006F6C3F" w:rsidRDefault="006F6C3F" w:rsidP="006F6C3F">
            <w:pPr>
              <w:pStyle w:val="TableText"/>
            </w:pPr>
            <w:r w:rsidRPr="006F6C3F">
              <w:t>Chiller:Electric:ReformulatedEIR</w:t>
            </w:r>
          </w:p>
        </w:tc>
        <w:tc>
          <w:tcPr>
            <w:tcW w:w="4788" w:type="dxa"/>
          </w:tcPr>
          <w:p w14:paraId="23CAB26D" w14:textId="77777777" w:rsidR="006F6C3F" w:rsidRPr="006F6C3F" w:rsidRDefault="006F6C3F" w:rsidP="006F6C3F">
            <w:pPr>
              <w:pStyle w:val="TableText"/>
            </w:pPr>
            <w:r w:rsidRPr="006F6C3F">
              <w:t>Chiller:EngineDriven</w:t>
            </w:r>
          </w:p>
        </w:tc>
      </w:tr>
      <w:tr w:rsidR="006F6C3F" w:rsidRPr="006F6C3F" w14:paraId="5D02412F" w14:textId="77777777" w:rsidTr="006F6C3F">
        <w:tc>
          <w:tcPr>
            <w:tcW w:w="4788" w:type="dxa"/>
          </w:tcPr>
          <w:p w14:paraId="532DFE4E" w14:textId="77777777" w:rsidR="006F6C3F" w:rsidRPr="006F6C3F" w:rsidRDefault="006F6C3F" w:rsidP="006F6C3F">
            <w:pPr>
              <w:pStyle w:val="TableText"/>
            </w:pPr>
            <w:r w:rsidRPr="006F6C3F">
              <w:t>ChillerHeater:Absorption:DirectFired</w:t>
            </w:r>
          </w:p>
        </w:tc>
        <w:tc>
          <w:tcPr>
            <w:tcW w:w="4788" w:type="dxa"/>
          </w:tcPr>
          <w:p w14:paraId="2681CF81" w14:textId="77777777" w:rsidR="006F6C3F" w:rsidRPr="006F6C3F" w:rsidRDefault="006F6C3F" w:rsidP="006F6C3F">
            <w:pPr>
              <w:pStyle w:val="TableText"/>
            </w:pPr>
            <w:r w:rsidRPr="006F6C3F">
              <w:t>ChillerHeater:Absorption:DoubleEffect</w:t>
            </w:r>
          </w:p>
        </w:tc>
      </w:tr>
      <w:tr w:rsidR="006F6C3F" w:rsidRPr="006F6C3F" w14:paraId="6389CC1D" w14:textId="77777777" w:rsidTr="006F6C3F">
        <w:tc>
          <w:tcPr>
            <w:tcW w:w="4788" w:type="dxa"/>
          </w:tcPr>
          <w:p w14:paraId="3A8B8031" w14:textId="77777777" w:rsidR="006F6C3F" w:rsidRPr="006F6C3F" w:rsidRDefault="006F6C3F" w:rsidP="006F6C3F">
            <w:pPr>
              <w:pStyle w:val="TableText"/>
            </w:pPr>
            <w:r w:rsidRPr="006F6C3F">
              <w:t>ChillerHeaterPerformance:Electric:EIR</w:t>
            </w:r>
          </w:p>
        </w:tc>
        <w:tc>
          <w:tcPr>
            <w:tcW w:w="4788" w:type="dxa"/>
          </w:tcPr>
          <w:p w14:paraId="14C1A2A8" w14:textId="77777777" w:rsidR="006F6C3F" w:rsidRPr="006F6C3F" w:rsidRDefault="006F6C3F" w:rsidP="006F6C3F">
            <w:pPr>
              <w:pStyle w:val="TableText"/>
            </w:pPr>
            <w:r w:rsidRPr="006F6C3F">
              <w:t>Coil:Cooling:DX:MultiSpeed</w:t>
            </w:r>
          </w:p>
        </w:tc>
      </w:tr>
      <w:tr w:rsidR="006F6C3F" w:rsidRPr="006F6C3F" w14:paraId="39C70FCA" w14:textId="77777777" w:rsidTr="006F6C3F">
        <w:tc>
          <w:tcPr>
            <w:tcW w:w="4788" w:type="dxa"/>
          </w:tcPr>
          <w:p w14:paraId="38686082" w14:textId="77777777" w:rsidR="006F6C3F" w:rsidRPr="006F6C3F" w:rsidRDefault="006F6C3F" w:rsidP="006F6C3F">
            <w:pPr>
              <w:pStyle w:val="TableText"/>
            </w:pPr>
            <w:r w:rsidRPr="006F6C3F">
              <w:t>Coil:Cooling:DX:SingleSpeed</w:t>
            </w:r>
          </w:p>
        </w:tc>
        <w:tc>
          <w:tcPr>
            <w:tcW w:w="4788" w:type="dxa"/>
          </w:tcPr>
          <w:p w14:paraId="174B2B41" w14:textId="77777777" w:rsidR="006F6C3F" w:rsidRPr="006F6C3F" w:rsidRDefault="006F6C3F" w:rsidP="006F6C3F">
            <w:pPr>
              <w:pStyle w:val="TableText"/>
            </w:pPr>
            <w:r w:rsidRPr="006F6C3F">
              <w:t>Coil:Cooling:DX:SingleSpeed:ThermalStorage</w:t>
            </w:r>
          </w:p>
        </w:tc>
      </w:tr>
      <w:tr w:rsidR="006F6C3F" w:rsidRPr="006F6C3F" w14:paraId="4566433D" w14:textId="77777777" w:rsidTr="006F6C3F">
        <w:tc>
          <w:tcPr>
            <w:tcW w:w="4788" w:type="dxa"/>
          </w:tcPr>
          <w:p w14:paraId="24B5948C" w14:textId="77777777" w:rsidR="006F6C3F" w:rsidRPr="006F6C3F" w:rsidRDefault="006F6C3F" w:rsidP="006F6C3F">
            <w:pPr>
              <w:pStyle w:val="TableText"/>
            </w:pPr>
            <w:r w:rsidRPr="006F6C3F">
              <w:t>Coil:Cooling:DX:TwoSpeed</w:t>
            </w:r>
          </w:p>
        </w:tc>
        <w:tc>
          <w:tcPr>
            <w:tcW w:w="4788" w:type="dxa"/>
          </w:tcPr>
          <w:p w14:paraId="6510825E" w14:textId="77777777" w:rsidR="006F6C3F" w:rsidRPr="006F6C3F" w:rsidRDefault="006F6C3F" w:rsidP="006F6C3F">
            <w:pPr>
              <w:pStyle w:val="TableText"/>
            </w:pPr>
            <w:r w:rsidRPr="006F6C3F">
              <w:t>Coil:Cooling:DX:VariableRefrigerantFlow</w:t>
            </w:r>
          </w:p>
        </w:tc>
      </w:tr>
      <w:tr w:rsidR="006F6C3F" w:rsidRPr="006F6C3F" w14:paraId="50F64A06" w14:textId="77777777" w:rsidTr="006F6C3F">
        <w:tc>
          <w:tcPr>
            <w:tcW w:w="4788" w:type="dxa"/>
          </w:tcPr>
          <w:p w14:paraId="7F2E54FF" w14:textId="77777777" w:rsidR="006F6C3F" w:rsidRPr="006F6C3F" w:rsidRDefault="006F6C3F" w:rsidP="006F6C3F">
            <w:pPr>
              <w:pStyle w:val="TableText"/>
            </w:pPr>
            <w:r w:rsidRPr="006F6C3F">
              <w:t>Coil:Cooling:DX:VariableSpeed</w:t>
            </w:r>
          </w:p>
        </w:tc>
        <w:tc>
          <w:tcPr>
            <w:tcW w:w="4788" w:type="dxa"/>
          </w:tcPr>
          <w:p w14:paraId="2F7FB2AC" w14:textId="77777777" w:rsidR="006F6C3F" w:rsidRPr="006F6C3F" w:rsidRDefault="006F6C3F" w:rsidP="006F6C3F">
            <w:pPr>
              <w:pStyle w:val="TableText"/>
            </w:pPr>
            <w:r w:rsidRPr="006F6C3F">
              <w:t>Coil:Cooling:Water</w:t>
            </w:r>
          </w:p>
        </w:tc>
      </w:tr>
      <w:tr w:rsidR="006F6C3F" w:rsidRPr="006F6C3F" w14:paraId="6E454668" w14:textId="77777777" w:rsidTr="006F6C3F">
        <w:tc>
          <w:tcPr>
            <w:tcW w:w="4788" w:type="dxa"/>
          </w:tcPr>
          <w:p w14:paraId="1382A458" w14:textId="77777777" w:rsidR="006F6C3F" w:rsidRPr="006F6C3F" w:rsidRDefault="006F6C3F" w:rsidP="006F6C3F">
            <w:pPr>
              <w:pStyle w:val="TableText"/>
            </w:pPr>
            <w:r w:rsidRPr="006F6C3F">
              <w:t>Coil:Cooling:Water:DetailedGeometry</w:t>
            </w:r>
          </w:p>
        </w:tc>
        <w:tc>
          <w:tcPr>
            <w:tcW w:w="4788" w:type="dxa"/>
          </w:tcPr>
          <w:p w14:paraId="15E7877B" w14:textId="77777777" w:rsidR="006F6C3F" w:rsidRPr="006F6C3F" w:rsidRDefault="006F6C3F" w:rsidP="006F6C3F">
            <w:pPr>
              <w:pStyle w:val="TableText"/>
            </w:pPr>
            <w:r w:rsidRPr="006F6C3F">
              <w:t>Coil:Cooling:WaterToAirHeatPump:EquationFit</w:t>
            </w:r>
          </w:p>
        </w:tc>
      </w:tr>
      <w:tr w:rsidR="006F6C3F" w:rsidRPr="006F6C3F" w14:paraId="051299AF" w14:textId="77777777" w:rsidTr="006F6C3F">
        <w:tc>
          <w:tcPr>
            <w:tcW w:w="4788" w:type="dxa"/>
          </w:tcPr>
          <w:p w14:paraId="72AB03FB" w14:textId="77777777" w:rsidR="006F6C3F" w:rsidRPr="006F6C3F" w:rsidRDefault="006F6C3F" w:rsidP="006F6C3F">
            <w:pPr>
              <w:pStyle w:val="TableText"/>
            </w:pPr>
            <w:r w:rsidRPr="006F6C3F">
              <w:t>Coil:Cooling:WaterToAirHeatPump:VariableSpeedEquationFit</w:t>
            </w:r>
          </w:p>
        </w:tc>
        <w:tc>
          <w:tcPr>
            <w:tcW w:w="4788" w:type="dxa"/>
          </w:tcPr>
          <w:p w14:paraId="25C4AC4C" w14:textId="77777777" w:rsidR="006F6C3F" w:rsidRPr="006F6C3F" w:rsidRDefault="006F6C3F" w:rsidP="006F6C3F">
            <w:pPr>
              <w:pStyle w:val="TableText"/>
            </w:pPr>
            <w:r w:rsidRPr="006F6C3F">
              <w:t>Coil:Heating:DX:MultiSpeed</w:t>
            </w:r>
          </w:p>
        </w:tc>
      </w:tr>
      <w:tr w:rsidR="006F6C3F" w:rsidRPr="006F6C3F" w14:paraId="57D0DCDF" w14:textId="77777777" w:rsidTr="006F6C3F">
        <w:tc>
          <w:tcPr>
            <w:tcW w:w="4788" w:type="dxa"/>
          </w:tcPr>
          <w:p w14:paraId="359E7949" w14:textId="77777777" w:rsidR="006F6C3F" w:rsidRPr="006F6C3F" w:rsidRDefault="006F6C3F" w:rsidP="006F6C3F">
            <w:pPr>
              <w:pStyle w:val="TableText"/>
            </w:pPr>
            <w:r w:rsidRPr="006F6C3F">
              <w:t>Coil:Heating:DX:SingleSpeed</w:t>
            </w:r>
          </w:p>
        </w:tc>
        <w:tc>
          <w:tcPr>
            <w:tcW w:w="4788" w:type="dxa"/>
          </w:tcPr>
          <w:p w14:paraId="1B9FAD87" w14:textId="77777777" w:rsidR="006F6C3F" w:rsidRPr="006F6C3F" w:rsidRDefault="006F6C3F" w:rsidP="006F6C3F">
            <w:pPr>
              <w:pStyle w:val="TableText"/>
            </w:pPr>
            <w:r w:rsidRPr="006F6C3F">
              <w:t>Coil:Heating:DX:VariableRefrigerantFlow</w:t>
            </w:r>
          </w:p>
        </w:tc>
      </w:tr>
      <w:tr w:rsidR="006F6C3F" w:rsidRPr="006F6C3F" w14:paraId="03B552FE" w14:textId="77777777" w:rsidTr="006F6C3F">
        <w:tc>
          <w:tcPr>
            <w:tcW w:w="4788" w:type="dxa"/>
          </w:tcPr>
          <w:p w14:paraId="02B64622" w14:textId="77777777" w:rsidR="006F6C3F" w:rsidRPr="006F6C3F" w:rsidRDefault="006F6C3F" w:rsidP="006F6C3F">
            <w:pPr>
              <w:pStyle w:val="TableText"/>
            </w:pPr>
            <w:r w:rsidRPr="006F6C3F">
              <w:t>Coil:Heating:DX:VariableSpeed</w:t>
            </w:r>
          </w:p>
        </w:tc>
        <w:tc>
          <w:tcPr>
            <w:tcW w:w="4788" w:type="dxa"/>
          </w:tcPr>
          <w:p w14:paraId="25AD4824" w14:textId="77777777" w:rsidR="006F6C3F" w:rsidRPr="006F6C3F" w:rsidRDefault="006F6C3F" w:rsidP="006F6C3F">
            <w:pPr>
              <w:pStyle w:val="TableText"/>
            </w:pPr>
            <w:r w:rsidRPr="006F6C3F">
              <w:t>Coil:Heating:Electric</w:t>
            </w:r>
          </w:p>
        </w:tc>
      </w:tr>
      <w:tr w:rsidR="006F6C3F" w:rsidRPr="006F6C3F" w14:paraId="49F67CB0" w14:textId="77777777" w:rsidTr="006F6C3F">
        <w:tc>
          <w:tcPr>
            <w:tcW w:w="4788" w:type="dxa"/>
          </w:tcPr>
          <w:p w14:paraId="5E3D9072" w14:textId="77777777" w:rsidR="006F6C3F" w:rsidRPr="006F6C3F" w:rsidRDefault="006F6C3F" w:rsidP="006F6C3F">
            <w:pPr>
              <w:pStyle w:val="TableText"/>
            </w:pPr>
            <w:r w:rsidRPr="006F6C3F">
              <w:t>Coil:Heating:Electric:MultiStage</w:t>
            </w:r>
          </w:p>
        </w:tc>
        <w:tc>
          <w:tcPr>
            <w:tcW w:w="4788" w:type="dxa"/>
          </w:tcPr>
          <w:p w14:paraId="7ADB4BC3" w14:textId="77777777" w:rsidR="006F6C3F" w:rsidRPr="006F6C3F" w:rsidRDefault="006F6C3F" w:rsidP="006F6C3F">
            <w:pPr>
              <w:pStyle w:val="TableText"/>
            </w:pPr>
            <w:r w:rsidRPr="006F6C3F">
              <w:t>Coil:Heating:Gas</w:t>
            </w:r>
          </w:p>
        </w:tc>
      </w:tr>
      <w:tr w:rsidR="006F6C3F" w:rsidRPr="006F6C3F" w14:paraId="05990248" w14:textId="77777777" w:rsidTr="006F6C3F">
        <w:tc>
          <w:tcPr>
            <w:tcW w:w="4788" w:type="dxa"/>
          </w:tcPr>
          <w:p w14:paraId="101A47BA" w14:textId="77777777" w:rsidR="006F6C3F" w:rsidRPr="006F6C3F" w:rsidRDefault="006F6C3F" w:rsidP="006F6C3F">
            <w:pPr>
              <w:pStyle w:val="TableText"/>
            </w:pPr>
            <w:r w:rsidRPr="006F6C3F">
              <w:t>Coil:Heating:Gas:MultiStage</w:t>
            </w:r>
          </w:p>
        </w:tc>
        <w:tc>
          <w:tcPr>
            <w:tcW w:w="4788" w:type="dxa"/>
          </w:tcPr>
          <w:p w14:paraId="5B3E719A" w14:textId="77777777" w:rsidR="006F6C3F" w:rsidRPr="006F6C3F" w:rsidRDefault="006F6C3F" w:rsidP="006F6C3F">
            <w:pPr>
              <w:pStyle w:val="TableText"/>
            </w:pPr>
            <w:r w:rsidRPr="006F6C3F">
              <w:t>Coil:Heating:Steam</w:t>
            </w:r>
          </w:p>
        </w:tc>
      </w:tr>
      <w:tr w:rsidR="006F6C3F" w:rsidRPr="006F6C3F" w14:paraId="5F917DCD" w14:textId="77777777" w:rsidTr="006F6C3F">
        <w:tc>
          <w:tcPr>
            <w:tcW w:w="4788" w:type="dxa"/>
          </w:tcPr>
          <w:p w14:paraId="59F935C2" w14:textId="77777777" w:rsidR="006F6C3F" w:rsidRPr="006F6C3F" w:rsidRDefault="006F6C3F" w:rsidP="006F6C3F">
            <w:pPr>
              <w:pStyle w:val="TableText"/>
            </w:pPr>
            <w:r w:rsidRPr="006F6C3F">
              <w:t>Coil:Heating:Water</w:t>
            </w:r>
          </w:p>
        </w:tc>
        <w:tc>
          <w:tcPr>
            <w:tcW w:w="4788" w:type="dxa"/>
          </w:tcPr>
          <w:p w14:paraId="489036C2" w14:textId="77777777" w:rsidR="006F6C3F" w:rsidRPr="006F6C3F" w:rsidRDefault="006F6C3F" w:rsidP="006F6C3F">
            <w:pPr>
              <w:pStyle w:val="TableText"/>
            </w:pPr>
            <w:r w:rsidRPr="006F6C3F">
              <w:t>Coil:Heating:WaterToAirHeatPump:EquationFit</w:t>
            </w:r>
          </w:p>
        </w:tc>
      </w:tr>
      <w:tr w:rsidR="006F6C3F" w:rsidRPr="006F6C3F" w14:paraId="0E0EE579" w14:textId="77777777" w:rsidTr="006F6C3F">
        <w:tc>
          <w:tcPr>
            <w:tcW w:w="4788" w:type="dxa"/>
          </w:tcPr>
          <w:p w14:paraId="6B940CB1" w14:textId="77777777" w:rsidR="006F6C3F" w:rsidRPr="006F6C3F" w:rsidRDefault="006F6C3F" w:rsidP="006F6C3F">
            <w:pPr>
              <w:pStyle w:val="TableText"/>
            </w:pPr>
            <w:r w:rsidRPr="006F6C3F">
              <w:t>Coil:Heating:WaterToAirHeatPump:VariableSpeedEquationFit</w:t>
            </w:r>
          </w:p>
        </w:tc>
        <w:tc>
          <w:tcPr>
            <w:tcW w:w="4788" w:type="dxa"/>
          </w:tcPr>
          <w:p w14:paraId="29B7DFBC" w14:textId="77777777" w:rsidR="006F6C3F" w:rsidRPr="006F6C3F" w:rsidRDefault="006F6C3F" w:rsidP="006F6C3F">
            <w:pPr>
              <w:pStyle w:val="TableText"/>
            </w:pPr>
            <w:r w:rsidRPr="006F6C3F">
              <w:t>CoilPerformance:DX:Cooling</w:t>
            </w:r>
          </w:p>
        </w:tc>
      </w:tr>
      <w:tr w:rsidR="006F6C3F" w:rsidRPr="006F6C3F" w14:paraId="658FA0D7" w14:textId="77777777" w:rsidTr="006F6C3F">
        <w:tc>
          <w:tcPr>
            <w:tcW w:w="4788" w:type="dxa"/>
          </w:tcPr>
          <w:p w14:paraId="6C8612F2" w14:textId="77777777" w:rsidR="006F6C3F" w:rsidRPr="006F6C3F" w:rsidRDefault="006F6C3F" w:rsidP="006F6C3F">
            <w:pPr>
              <w:pStyle w:val="TableText"/>
            </w:pPr>
            <w:r w:rsidRPr="006F6C3F">
              <w:t>CondenserLoop</w:t>
            </w:r>
          </w:p>
        </w:tc>
        <w:tc>
          <w:tcPr>
            <w:tcW w:w="4788" w:type="dxa"/>
          </w:tcPr>
          <w:p w14:paraId="6E91AC65" w14:textId="77777777" w:rsidR="006F6C3F" w:rsidRPr="006F6C3F" w:rsidRDefault="006F6C3F" w:rsidP="006F6C3F">
            <w:pPr>
              <w:pStyle w:val="TableText"/>
            </w:pPr>
            <w:r w:rsidRPr="006F6C3F">
              <w:t>Controller:OutdoorAir</w:t>
            </w:r>
          </w:p>
        </w:tc>
      </w:tr>
      <w:tr w:rsidR="006F6C3F" w:rsidRPr="006F6C3F" w14:paraId="7CE3CD3B" w14:textId="77777777" w:rsidTr="006F6C3F">
        <w:tc>
          <w:tcPr>
            <w:tcW w:w="4788" w:type="dxa"/>
          </w:tcPr>
          <w:p w14:paraId="521A4593" w14:textId="77777777" w:rsidR="006F6C3F" w:rsidRPr="006F6C3F" w:rsidRDefault="006F6C3F" w:rsidP="006F6C3F">
            <w:pPr>
              <w:pStyle w:val="TableText"/>
            </w:pPr>
            <w:r w:rsidRPr="006F6C3F">
              <w:t>Controller:WaterCoil</w:t>
            </w:r>
          </w:p>
        </w:tc>
        <w:tc>
          <w:tcPr>
            <w:tcW w:w="4788" w:type="dxa"/>
          </w:tcPr>
          <w:p w14:paraId="54EC00B4" w14:textId="77777777" w:rsidR="006F6C3F" w:rsidRPr="006F6C3F" w:rsidRDefault="006F6C3F" w:rsidP="006F6C3F">
            <w:pPr>
              <w:pStyle w:val="TableText"/>
            </w:pPr>
            <w:r w:rsidRPr="006F6C3F">
              <w:t>CoolingTower:SingleSpeed</w:t>
            </w:r>
          </w:p>
        </w:tc>
      </w:tr>
      <w:tr w:rsidR="006F6C3F" w:rsidRPr="006F6C3F" w14:paraId="19742346" w14:textId="77777777" w:rsidTr="006F6C3F">
        <w:tc>
          <w:tcPr>
            <w:tcW w:w="4788" w:type="dxa"/>
          </w:tcPr>
          <w:p w14:paraId="4A455A74" w14:textId="77777777" w:rsidR="006F6C3F" w:rsidRPr="006F6C3F" w:rsidRDefault="006F6C3F" w:rsidP="006F6C3F">
            <w:pPr>
              <w:pStyle w:val="TableText"/>
            </w:pPr>
            <w:r w:rsidRPr="006F6C3F">
              <w:t>CoolingTower:TwoSpeed</w:t>
            </w:r>
          </w:p>
        </w:tc>
        <w:tc>
          <w:tcPr>
            <w:tcW w:w="4788" w:type="dxa"/>
          </w:tcPr>
          <w:p w14:paraId="61ABDE18" w14:textId="77777777" w:rsidR="006F6C3F" w:rsidRPr="006F6C3F" w:rsidRDefault="006F6C3F" w:rsidP="006F6C3F">
            <w:pPr>
              <w:pStyle w:val="TableText"/>
            </w:pPr>
            <w:r w:rsidRPr="006F6C3F">
              <w:t>CoolingTower:VariableSpeed</w:t>
            </w:r>
          </w:p>
        </w:tc>
      </w:tr>
      <w:tr w:rsidR="006F6C3F" w:rsidRPr="006F6C3F" w14:paraId="521F3B63" w14:textId="77777777" w:rsidTr="006F6C3F">
        <w:tc>
          <w:tcPr>
            <w:tcW w:w="4788" w:type="dxa"/>
          </w:tcPr>
          <w:p w14:paraId="177A0521" w14:textId="77777777" w:rsidR="006F6C3F" w:rsidRPr="006F6C3F" w:rsidRDefault="006F6C3F" w:rsidP="006F6C3F">
            <w:pPr>
              <w:pStyle w:val="TableText"/>
            </w:pPr>
            <w:r w:rsidRPr="006F6C3F">
              <w:t>CoolingTower:VariableSpeed:Merkel</w:t>
            </w:r>
          </w:p>
        </w:tc>
        <w:tc>
          <w:tcPr>
            <w:tcW w:w="4788" w:type="dxa"/>
          </w:tcPr>
          <w:p w14:paraId="3F238E84" w14:textId="77777777" w:rsidR="006F6C3F" w:rsidRPr="006F6C3F" w:rsidRDefault="006F6C3F" w:rsidP="006F6C3F">
            <w:pPr>
              <w:pStyle w:val="TableText"/>
            </w:pPr>
            <w:r w:rsidRPr="006F6C3F">
              <w:t>EvaporativeCooler:Indirect:ResearchSpecial</w:t>
            </w:r>
          </w:p>
        </w:tc>
      </w:tr>
      <w:tr w:rsidR="006F6C3F" w:rsidRPr="006F6C3F" w14:paraId="72FFF44C" w14:textId="77777777" w:rsidTr="006F6C3F">
        <w:tc>
          <w:tcPr>
            <w:tcW w:w="4788" w:type="dxa"/>
          </w:tcPr>
          <w:p w14:paraId="13363237" w14:textId="77777777" w:rsidR="006F6C3F" w:rsidRPr="006F6C3F" w:rsidRDefault="006F6C3F" w:rsidP="006F6C3F">
            <w:pPr>
              <w:pStyle w:val="TableText"/>
            </w:pPr>
            <w:r w:rsidRPr="006F6C3F">
              <w:t>EvaporativeFluidCooler:SingleSpeed</w:t>
            </w:r>
          </w:p>
        </w:tc>
        <w:tc>
          <w:tcPr>
            <w:tcW w:w="4788" w:type="dxa"/>
          </w:tcPr>
          <w:p w14:paraId="21311504" w14:textId="77777777" w:rsidR="006F6C3F" w:rsidRPr="006F6C3F" w:rsidRDefault="006F6C3F" w:rsidP="006F6C3F">
            <w:pPr>
              <w:pStyle w:val="TableText"/>
            </w:pPr>
            <w:r w:rsidRPr="006F6C3F">
              <w:t>EvaporativeFluidCooler:TwoSpeed</w:t>
            </w:r>
          </w:p>
        </w:tc>
      </w:tr>
      <w:tr w:rsidR="006F6C3F" w:rsidRPr="006F6C3F" w14:paraId="6292525A" w14:textId="77777777" w:rsidTr="006F6C3F">
        <w:tc>
          <w:tcPr>
            <w:tcW w:w="4788" w:type="dxa"/>
          </w:tcPr>
          <w:p w14:paraId="604BEA23" w14:textId="77777777" w:rsidR="006F6C3F" w:rsidRPr="006F6C3F" w:rsidRDefault="006F6C3F" w:rsidP="006F6C3F">
            <w:pPr>
              <w:pStyle w:val="TableText"/>
            </w:pPr>
            <w:r w:rsidRPr="006F6C3F">
              <w:t>Fan:ComponentModel</w:t>
            </w:r>
          </w:p>
        </w:tc>
        <w:tc>
          <w:tcPr>
            <w:tcW w:w="4788" w:type="dxa"/>
          </w:tcPr>
          <w:p w14:paraId="5B623B85" w14:textId="77777777" w:rsidR="006F6C3F" w:rsidRPr="006F6C3F" w:rsidRDefault="006F6C3F" w:rsidP="006F6C3F">
            <w:pPr>
              <w:pStyle w:val="TableText"/>
            </w:pPr>
            <w:r w:rsidRPr="006F6C3F">
              <w:t>Fan:ConstantVolume</w:t>
            </w:r>
          </w:p>
        </w:tc>
      </w:tr>
      <w:tr w:rsidR="006F6C3F" w:rsidRPr="006F6C3F" w14:paraId="014D48FD" w14:textId="77777777" w:rsidTr="006F6C3F">
        <w:tc>
          <w:tcPr>
            <w:tcW w:w="4788" w:type="dxa"/>
          </w:tcPr>
          <w:p w14:paraId="226E3C43" w14:textId="77777777" w:rsidR="006F6C3F" w:rsidRPr="006F6C3F" w:rsidRDefault="006F6C3F" w:rsidP="006F6C3F">
            <w:pPr>
              <w:pStyle w:val="TableText"/>
            </w:pPr>
            <w:r w:rsidRPr="006F6C3F">
              <w:t>Fan:OnOff</w:t>
            </w:r>
          </w:p>
        </w:tc>
        <w:tc>
          <w:tcPr>
            <w:tcW w:w="4788" w:type="dxa"/>
          </w:tcPr>
          <w:p w14:paraId="7A0A8996" w14:textId="77777777" w:rsidR="006F6C3F" w:rsidRPr="006F6C3F" w:rsidRDefault="006F6C3F" w:rsidP="006F6C3F">
            <w:pPr>
              <w:pStyle w:val="TableText"/>
            </w:pPr>
            <w:r w:rsidRPr="006F6C3F">
              <w:t>FanPerformance:NightVentilation</w:t>
            </w:r>
          </w:p>
        </w:tc>
      </w:tr>
      <w:tr w:rsidR="006F6C3F" w:rsidRPr="006F6C3F" w14:paraId="1565D89D" w14:textId="77777777" w:rsidTr="006F6C3F">
        <w:tc>
          <w:tcPr>
            <w:tcW w:w="4788" w:type="dxa"/>
          </w:tcPr>
          <w:p w14:paraId="0CF5D161" w14:textId="77777777" w:rsidR="006F6C3F" w:rsidRPr="006F6C3F" w:rsidRDefault="006F6C3F" w:rsidP="006F6C3F">
            <w:pPr>
              <w:pStyle w:val="TableText"/>
            </w:pPr>
            <w:r w:rsidRPr="006F6C3F">
              <w:t>Fan:VariableVolume</w:t>
            </w:r>
          </w:p>
        </w:tc>
        <w:tc>
          <w:tcPr>
            <w:tcW w:w="4788" w:type="dxa"/>
          </w:tcPr>
          <w:p w14:paraId="4D6E23F2" w14:textId="77777777" w:rsidR="006F6C3F" w:rsidRPr="006F6C3F" w:rsidRDefault="006F6C3F" w:rsidP="006F6C3F">
            <w:pPr>
              <w:pStyle w:val="TableText"/>
            </w:pPr>
            <w:r w:rsidRPr="006F6C3F">
              <w:t>FluidCooler:SingleSpeed</w:t>
            </w:r>
          </w:p>
        </w:tc>
      </w:tr>
      <w:tr w:rsidR="006F6C3F" w:rsidRPr="006F6C3F" w14:paraId="577182D5" w14:textId="77777777" w:rsidTr="006F6C3F">
        <w:tc>
          <w:tcPr>
            <w:tcW w:w="4788" w:type="dxa"/>
          </w:tcPr>
          <w:p w14:paraId="7F33CB29" w14:textId="77777777" w:rsidR="006F6C3F" w:rsidRPr="006F6C3F" w:rsidRDefault="006F6C3F" w:rsidP="006F6C3F">
            <w:pPr>
              <w:pStyle w:val="TableText"/>
            </w:pPr>
            <w:r w:rsidRPr="006F6C3F">
              <w:t>FluidCooler:TwoSpeed</w:t>
            </w:r>
          </w:p>
        </w:tc>
        <w:tc>
          <w:tcPr>
            <w:tcW w:w="4788" w:type="dxa"/>
          </w:tcPr>
          <w:p w14:paraId="0105D2B8" w14:textId="77777777" w:rsidR="006F6C3F" w:rsidRPr="006F6C3F" w:rsidRDefault="006F6C3F" w:rsidP="006F6C3F">
            <w:pPr>
              <w:pStyle w:val="TableText"/>
            </w:pPr>
            <w:r w:rsidRPr="006F6C3F">
              <w:t>HeaderedPumps:ConstantSpeed</w:t>
            </w:r>
          </w:p>
        </w:tc>
      </w:tr>
      <w:tr w:rsidR="006F6C3F" w:rsidRPr="006F6C3F" w14:paraId="3FCA84EB" w14:textId="77777777" w:rsidTr="006F6C3F">
        <w:tc>
          <w:tcPr>
            <w:tcW w:w="4788" w:type="dxa"/>
          </w:tcPr>
          <w:p w14:paraId="38B502BE" w14:textId="77777777" w:rsidR="006F6C3F" w:rsidRPr="006F6C3F" w:rsidRDefault="006F6C3F" w:rsidP="006F6C3F">
            <w:pPr>
              <w:pStyle w:val="TableText"/>
            </w:pPr>
            <w:r w:rsidRPr="006F6C3F">
              <w:t>HeaderedPumps:VariableSpeed</w:t>
            </w:r>
          </w:p>
        </w:tc>
        <w:tc>
          <w:tcPr>
            <w:tcW w:w="4788" w:type="dxa"/>
          </w:tcPr>
          <w:p w14:paraId="1336FE68" w14:textId="77777777" w:rsidR="006F6C3F" w:rsidRPr="006F6C3F" w:rsidRDefault="006F6C3F" w:rsidP="006F6C3F">
            <w:pPr>
              <w:pStyle w:val="TableText"/>
            </w:pPr>
            <w:r w:rsidRPr="006F6C3F">
              <w:t>HeatExchanger:AirToAir:SensibleAndLatent</w:t>
            </w:r>
          </w:p>
        </w:tc>
      </w:tr>
      <w:tr w:rsidR="006F6C3F" w:rsidRPr="006F6C3F" w14:paraId="39505BE8" w14:textId="77777777" w:rsidTr="006F6C3F">
        <w:tc>
          <w:tcPr>
            <w:tcW w:w="4788" w:type="dxa"/>
          </w:tcPr>
          <w:p w14:paraId="5759FA7F" w14:textId="77777777" w:rsidR="006F6C3F" w:rsidRPr="006F6C3F" w:rsidRDefault="006F6C3F" w:rsidP="006F6C3F">
            <w:pPr>
              <w:pStyle w:val="TableText"/>
            </w:pPr>
            <w:r w:rsidRPr="006F6C3F">
              <w:t>HeatExchanger:FluidToFluid</w:t>
            </w:r>
          </w:p>
        </w:tc>
        <w:tc>
          <w:tcPr>
            <w:tcW w:w="4788" w:type="dxa"/>
          </w:tcPr>
          <w:p w14:paraId="31EBACC9" w14:textId="77777777" w:rsidR="006F6C3F" w:rsidRPr="006F6C3F" w:rsidRDefault="006F6C3F" w:rsidP="006F6C3F">
            <w:pPr>
              <w:pStyle w:val="TableText"/>
            </w:pPr>
            <w:r w:rsidRPr="006F6C3F">
              <w:t>Humidifier:Steam:Electric</w:t>
            </w:r>
          </w:p>
        </w:tc>
      </w:tr>
      <w:tr w:rsidR="006F6C3F" w:rsidRPr="006F6C3F" w14:paraId="271B1061" w14:textId="77777777" w:rsidTr="006F6C3F">
        <w:tc>
          <w:tcPr>
            <w:tcW w:w="4788" w:type="dxa"/>
          </w:tcPr>
          <w:p w14:paraId="5AE2B8A8" w14:textId="77777777" w:rsidR="006F6C3F" w:rsidRPr="006F6C3F" w:rsidRDefault="006F6C3F" w:rsidP="006F6C3F">
            <w:pPr>
              <w:pStyle w:val="TableText"/>
            </w:pPr>
            <w:r w:rsidRPr="006F6C3F">
              <w:t>HVACTemplate:Plant:Boiler</w:t>
            </w:r>
          </w:p>
        </w:tc>
        <w:tc>
          <w:tcPr>
            <w:tcW w:w="4788" w:type="dxa"/>
          </w:tcPr>
          <w:p w14:paraId="46D2FC04" w14:textId="77777777" w:rsidR="006F6C3F" w:rsidRPr="006F6C3F" w:rsidRDefault="006F6C3F" w:rsidP="006F6C3F">
            <w:pPr>
              <w:pStyle w:val="TableText"/>
            </w:pPr>
            <w:r w:rsidRPr="006F6C3F">
              <w:t>HVACTemplate:Plant:Chiller</w:t>
            </w:r>
          </w:p>
        </w:tc>
      </w:tr>
      <w:tr w:rsidR="006F6C3F" w:rsidRPr="006F6C3F" w14:paraId="0FEF3E4D" w14:textId="77777777" w:rsidTr="006F6C3F">
        <w:tc>
          <w:tcPr>
            <w:tcW w:w="4788" w:type="dxa"/>
          </w:tcPr>
          <w:p w14:paraId="5450146E" w14:textId="77777777" w:rsidR="006F6C3F" w:rsidRPr="006F6C3F" w:rsidRDefault="006F6C3F" w:rsidP="006F6C3F">
            <w:pPr>
              <w:pStyle w:val="TableText"/>
            </w:pPr>
            <w:r w:rsidRPr="006F6C3F">
              <w:t>HVACTemplate:Plant:Tower</w:t>
            </w:r>
          </w:p>
        </w:tc>
        <w:tc>
          <w:tcPr>
            <w:tcW w:w="4788" w:type="dxa"/>
          </w:tcPr>
          <w:p w14:paraId="1F2CACD6" w14:textId="77777777" w:rsidR="006F6C3F" w:rsidRPr="006F6C3F" w:rsidRDefault="006F6C3F" w:rsidP="006F6C3F">
            <w:pPr>
              <w:pStyle w:val="TableText"/>
            </w:pPr>
            <w:r w:rsidRPr="006F6C3F">
              <w:t>HVACTemplate:System:ConstantVolume</w:t>
            </w:r>
          </w:p>
        </w:tc>
      </w:tr>
      <w:tr w:rsidR="006F6C3F" w:rsidRPr="006F6C3F" w14:paraId="715509C9" w14:textId="77777777" w:rsidTr="006F6C3F">
        <w:tc>
          <w:tcPr>
            <w:tcW w:w="4788" w:type="dxa"/>
          </w:tcPr>
          <w:p w14:paraId="6835B80F" w14:textId="77777777" w:rsidR="006F6C3F" w:rsidRPr="006F6C3F" w:rsidRDefault="006F6C3F" w:rsidP="006F6C3F">
            <w:pPr>
              <w:pStyle w:val="TableText"/>
            </w:pPr>
            <w:r w:rsidRPr="006F6C3F">
              <w:t>HVACTemplate:System:DedicatedOutdoorAir</w:t>
            </w:r>
          </w:p>
        </w:tc>
        <w:tc>
          <w:tcPr>
            <w:tcW w:w="4788" w:type="dxa"/>
          </w:tcPr>
          <w:p w14:paraId="6FE2F81B" w14:textId="77777777" w:rsidR="006F6C3F" w:rsidRPr="006F6C3F" w:rsidRDefault="006F6C3F" w:rsidP="006F6C3F">
            <w:pPr>
              <w:pStyle w:val="TableText"/>
            </w:pPr>
            <w:r w:rsidRPr="006F6C3F">
              <w:t>HVACTemplate:System:DualDuct</w:t>
            </w:r>
          </w:p>
        </w:tc>
      </w:tr>
      <w:tr w:rsidR="006F6C3F" w:rsidRPr="006F6C3F" w14:paraId="4F65EA74" w14:textId="77777777" w:rsidTr="006F6C3F">
        <w:tc>
          <w:tcPr>
            <w:tcW w:w="4788" w:type="dxa"/>
          </w:tcPr>
          <w:p w14:paraId="66654619" w14:textId="77777777" w:rsidR="006F6C3F" w:rsidRPr="006F6C3F" w:rsidRDefault="006F6C3F" w:rsidP="006F6C3F">
            <w:pPr>
              <w:pStyle w:val="TableText"/>
            </w:pPr>
            <w:r w:rsidRPr="006F6C3F">
              <w:t>HVACTemplate:System:PackagedVAV</w:t>
            </w:r>
          </w:p>
        </w:tc>
        <w:tc>
          <w:tcPr>
            <w:tcW w:w="4788" w:type="dxa"/>
          </w:tcPr>
          <w:p w14:paraId="563F2471" w14:textId="77777777" w:rsidR="006F6C3F" w:rsidRPr="006F6C3F" w:rsidRDefault="006F6C3F" w:rsidP="006F6C3F">
            <w:pPr>
              <w:pStyle w:val="TableText"/>
            </w:pPr>
            <w:r w:rsidRPr="006F6C3F">
              <w:t>HVACTemplate:System:Unitary</w:t>
            </w:r>
          </w:p>
        </w:tc>
      </w:tr>
      <w:tr w:rsidR="006F6C3F" w:rsidRPr="006F6C3F" w14:paraId="0C9D60C2" w14:textId="77777777" w:rsidTr="006F6C3F">
        <w:tc>
          <w:tcPr>
            <w:tcW w:w="4788" w:type="dxa"/>
          </w:tcPr>
          <w:p w14:paraId="13E03118" w14:textId="77777777" w:rsidR="006F6C3F" w:rsidRPr="006F6C3F" w:rsidRDefault="006F6C3F" w:rsidP="006F6C3F">
            <w:pPr>
              <w:pStyle w:val="TableText"/>
            </w:pPr>
            <w:r w:rsidRPr="006F6C3F">
              <w:t>HVACTemplate:System:UnitaryHeatPump:AirToAir</w:t>
            </w:r>
          </w:p>
        </w:tc>
        <w:tc>
          <w:tcPr>
            <w:tcW w:w="4788" w:type="dxa"/>
          </w:tcPr>
          <w:p w14:paraId="1AC82E1A" w14:textId="77777777" w:rsidR="006F6C3F" w:rsidRPr="006F6C3F" w:rsidRDefault="006F6C3F" w:rsidP="006F6C3F">
            <w:pPr>
              <w:pStyle w:val="TableText"/>
            </w:pPr>
            <w:r w:rsidRPr="006F6C3F">
              <w:t>HVACTemplate:System:UnitarySystem</w:t>
            </w:r>
          </w:p>
        </w:tc>
      </w:tr>
      <w:tr w:rsidR="006F6C3F" w:rsidRPr="006F6C3F" w14:paraId="285EB678" w14:textId="77777777" w:rsidTr="006F6C3F">
        <w:tc>
          <w:tcPr>
            <w:tcW w:w="4788" w:type="dxa"/>
          </w:tcPr>
          <w:p w14:paraId="0C95A6A1" w14:textId="77777777" w:rsidR="006F6C3F" w:rsidRPr="006F6C3F" w:rsidRDefault="006F6C3F" w:rsidP="006F6C3F">
            <w:pPr>
              <w:pStyle w:val="TableText"/>
            </w:pPr>
            <w:r w:rsidRPr="006F6C3F">
              <w:t>HVACTemplate:System:VAV</w:t>
            </w:r>
          </w:p>
        </w:tc>
        <w:tc>
          <w:tcPr>
            <w:tcW w:w="4788" w:type="dxa"/>
          </w:tcPr>
          <w:p w14:paraId="64263226" w14:textId="77777777" w:rsidR="006F6C3F" w:rsidRPr="006F6C3F" w:rsidRDefault="006F6C3F" w:rsidP="006F6C3F">
            <w:pPr>
              <w:pStyle w:val="TableText"/>
            </w:pPr>
            <w:r w:rsidRPr="006F6C3F">
              <w:t>HVACTemplate:System:VRF</w:t>
            </w:r>
          </w:p>
        </w:tc>
      </w:tr>
      <w:tr w:rsidR="006F6C3F" w:rsidRPr="006F6C3F" w14:paraId="3536220E" w14:textId="77777777" w:rsidTr="006F6C3F">
        <w:tc>
          <w:tcPr>
            <w:tcW w:w="4788" w:type="dxa"/>
          </w:tcPr>
          <w:p w14:paraId="548AEB31" w14:textId="77777777" w:rsidR="006F6C3F" w:rsidRPr="006F6C3F" w:rsidRDefault="006F6C3F" w:rsidP="006F6C3F">
            <w:pPr>
              <w:pStyle w:val="TableText"/>
            </w:pPr>
            <w:r w:rsidRPr="006F6C3F">
              <w:lastRenderedPageBreak/>
              <w:t>HVACTemplate:Zone:BaseboardHeat</w:t>
            </w:r>
          </w:p>
        </w:tc>
        <w:tc>
          <w:tcPr>
            <w:tcW w:w="4788" w:type="dxa"/>
          </w:tcPr>
          <w:p w14:paraId="706D8938" w14:textId="77777777" w:rsidR="006F6C3F" w:rsidRPr="006F6C3F" w:rsidRDefault="006F6C3F" w:rsidP="006F6C3F">
            <w:pPr>
              <w:pStyle w:val="TableText"/>
            </w:pPr>
            <w:r w:rsidRPr="006F6C3F">
              <w:t>HVACTemplate:Zone:ConstantVolume</w:t>
            </w:r>
          </w:p>
        </w:tc>
      </w:tr>
      <w:tr w:rsidR="006F6C3F" w:rsidRPr="006F6C3F" w14:paraId="238C811A" w14:textId="77777777" w:rsidTr="006F6C3F">
        <w:tc>
          <w:tcPr>
            <w:tcW w:w="4788" w:type="dxa"/>
          </w:tcPr>
          <w:p w14:paraId="78C53E89" w14:textId="77777777" w:rsidR="006F6C3F" w:rsidRPr="006F6C3F" w:rsidRDefault="006F6C3F" w:rsidP="006F6C3F">
            <w:pPr>
              <w:pStyle w:val="TableText"/>
            </w:pPr>
            <w:r w:rsidRPr="006F6C3F">
              <w:t>HVACTemplate:Zone:DualDuct</w:t>
            </w:r>
          </w:p>
        </w:tc>
        <w:tc>
          <w:tcPr>
            <w:tcW w:w="4788" w:type="dxa"/>
          </w:tcPr>
          <w:p w14:paraId="41FD0A9A" w14:textId="77777777" w:rsidR="006F6C3F" w:rsidRPr="006F6C3F" w:rsidRDefault="006F6C3F" w:rsidP="006F6C3F">
            <w:pPr>
              <w:pStyle w:val="TableText"/>
            </w:pPr>
            <w:r w:rsidRPr="006F6C3F">
              <w:t>HVACTemplate:Zone:FanCoil</w:t>
            </w:r>
          </w:p>
        </w:tc>
      </w:tr>
      <w:tr w:rsidR="006F6C3F" w:rsidRPr="006F6C3F" w14:paraId="407EAAC9" w14:textId="77777777" w:rsidTr="006F6C3F">
        <w:tc>
          <w:tcPr>
            <w:tcW w:w="4788" w:type="dxa"/>
          </w:tcPr>
          <w:p w14:paraId="60417D0A" w14:textId="77777777" w:rsidR="006F6C3F" w:rsidRPr="006F6C3F" w:rsidRDefault="006F6C3F" w:rsidP="006F6C3F">
            <w:pPr>
              <w:pStyle w:val="TableText"/>
            </w:pPr>
            <w:r w:rsidRPr="006F6C3F">
              <w:t>HVACTemplate:Zone:IdealLoadsAirSystem</w:t>
            </w:r>
          </w:p>
        </w:tc>
        <w:tc>
          <w:tcPr>
            <w:tcW w:w="4788" w:type="dxa"/>
          </w:tcPr>
          <w:p w14:paraId="4B66C41F" w14:textId="77777777" w:rsidR="006F6C3F" w:rsidRPr="006F6C3F" w:rsidRDefault="006F6C3F" w:rsidP="006F6C3F">
            <w:pPr>
              <w:pStyle w:val="TableText"/>
            </w:pPr>
            <w:r w:rsidRPr="006F6C3F">
              <w:t>HVACTemplate:Zone:PTAC</w:t>
            </w:r>
          </w:p>
        </w:tc>
      </w:tr>
      <w:tr w:rsidR="006F6C3F" w:rsidRPr="006F6C3F" w14:paraId="7CEA4499" w14:textId="77777777" w:rsidTr="006F6C3F">
        <w:tc>
          <w:tcPr>
            <w:tcW w:w="4788" w:type="dxa"/>
          </w:tcPr>
          <w:p w14:paraId="566AAC79" w14:textId="77777777" w:rsidR="006F6C3F" w:rsidRPr="006F6C3F" w:rsidRDefault="006F6C3F" w:rsidP="006F6C3F">
            <w:pPr>
              <w:pStyle w:val="TableText"/>
            </w:pPr>
            <w:r w:rsidRPr="006F6C3F">
              <w:t>HVACTemplate:Zone:PTHP</w:t>
            </w:r>
          </w:p>
        </w:tc>
        <w:tc>
          <w:tcPr>
            <w:tcW w:w="4788" w:type="dxa"/>
          </w:tcPr>
          <w:p w14:paraId="5567746C" w14:textId="77777777" w:rsidR="006F6C3F" w:rsidRPr="006F6C3F" w:rsidRDefault="006F6C3F" w:rsidP="006F6C3F">
            <w:pPr>
              <w:pStyle w:val="TableText"/>
            </w:pPr>
            <w:r w:rsidRPr="006F6C3F">
              <w:t>HVACTemplate:Zone:Unitary</w:t>
            </w:r>
          </w:p>
        </w:tc>
      </w:tr>
      <w:tr w:rsidR="006F6C3F" w:rsidRPr="006F6C3F" w14:paraId="503A54A4" w14:textId="77777777" w:rsidTr="006F6C3F">
        <w:tc>
          <w:tcPr>
            <w:tcW w:w="4788" w:type="dxa"/>
          </w:tcPr>
          <w:p w14:paraId="42569AF7" w14:textId="77777777" w:rsidR="006F6C3F" w:rsidRPr="006F6C3F" w:rsidRDefault="006F6C3F" w:rsidP="006F6C3F">
            <w:pPr>
              <w:pStyle w:val="TableText"/>
            </w:pPr>
            <w:r w:rsidRPr="006F6C3F">
              <w:t>HVACTemplate:Zone:VAV</w:t>
            </w:r>
          </w:p>
        </w:tc>
        <w:tc>
          <w:tcPr>
            <w:tcW w:w="4788" w:type="dxa"/>
          </w:tcPr>
          <w:p w14:paraId="0F83D977" w14:textId="77777777" w:rsidR="006F6C3F" w:rsidRPr="006F6C3F" w:rsidRDefault="006F6C3F" w:rsidP="006F6C3F">
            <w:pPr>
              <w:pStyle w:val="TableText"/>
            </w:pPr>
            <w:r w:rsidRPr="006F6C3F">
              <w:t>HVACTemplate:Zone:VAV:FanPowered</w:t>
            </w:r>
          </w:p>
        </w:tc>
      </w:tr>
      <w:tr w:rsidR="006F6C3F" w:rsidRPr="006F6C3F" w14:paraId="29A38F9A" w14:textId="77777777" w:rsidTr="006F6C3F">
        <w:tc>
          <w:tcPr>
            <w:tcW w:w="4788" w:type="dxa"/>
          </w:tcPr>
          <w:p w14:paraId="68CDEA12" w14:textId="77777777" w:rsidR="006F6C3F" w:rsidRPr="006F6C3F" w:rsidRDefault="006F6C3F" w:rsidP="006F6C3F">
            <w:pPr>
              <w:pStyle w:val="TableText"/>
            </w:pPr>
            <w:r w:rsidRPr="006F6C3F">
              <w:t>HVACTemplate:Zone:VAV:HeatAndCool</w:t>
            </w:r>
          </w:p>
        </w:tc>
        <w:tc>
          <w:tcPr>
            <w:tcW w:w="4788" w:type="dxa"/>
          </w:tcPr>
          <w:p w14:paraId="3E99B438" w14:textId="77777777" w:rsidR="006F6C3F" w:rsidRPr="006F6C3F" w:rsidRDefault="006F6C3F" w:rsidP="006F6C3F">
            <w:pPr>
              <w:pStyle w:val="TableText"/>
            </w:pPr>
            <w:r w:rsidRPr="006F6C3F">
              <w:t>HVACTemplate:Zone:VRF</w:t>
            </w:r>
          </w:p>
        </w:tc>
      </w:tr>
      <w:tr w:rsidR="006F6C3F" w:rsidRPr="006F6C3F" w14:paraId="2BE36C3C" w14:textId="77777777" w:rsidTr="006F6C3F">
        <w:tc>
          <w:tcPr>
            <w:tcW w:w="4788" w:type="dxa"/>
          </w:tcPr>
          <w:p w14:paraId="02C8D6D3" w14:textId="77777777" w:rsidR="006F6C3F" w:rsidRPr="006F6C3F" w:rsidRDefault="006F6C3F" w:rsidP="006F6C3F">
            <w:pPr>
              <w:pStyle w:val="TableText"/>
            </w:pPr>
            <w:r w:rsidRPr="006F6C3F">
              <w:t>HVACTemplate:Zone:WaterToAirHeatPump</w:t>
            </w:r>
          </w:p>
        </w:tc>
        <w:tc>
          <w:tcPr>
            <w:tcW w:w="4788" w:type="dxa"/>
          </w:tcPr>
          <w:p w14:paraId="6DE601E4" w14:textId="77777777" w:rsidR="006F6C3F" w:rsidRPr="006F6C3F" w:rsidRDefault="006F6C3F" w:rsidP="006F6C3F">
            <w:pPr>
              <w:pStyle w:val="TableText"/>
            </w:pPr>
            <w:r w:rsidRPr="006F6C3F">
              <w:t>PlantComponent:TemperatureSource</w:t>
            </w:r>
          </w:p>
        </w:tc>
      </w:tr>
      <w:tr w:rsidR="006F6C3F" w:rsidRPr="006F6C3F" w14:paraId="579C4EDA" w14:textId="77777777" w:rsidTr="006F6C3F">
        <w:tc>
          <w:tcPr>
            <w:tcW w:w="4788" w:type="dxa"/>
          </w:tcPr>
          <w:p w14:paraId="4EBC13A3" w14:textId="77777777" w:rsidR="006F6C3F" w:rsidRPr="006F6C3F" w:rsidRDefault="006F6C3F" w:rsidP="006F6C3F">
            <w:pPr>
              <w:pStyle w:val="TableText"/>
            </w:pPr>
            <w:r w:rsidRPr="006F6C3F">
              <w:t>PlantEquipmentOperation:ComponentSetpoint</w:t>
            </w:r>
          </w:p>
        </w:tc>
        <w:tc>
          <w:tcPr>
            <w:tcW w:w="4788" w:type="dxa"/>
          </w:tcPr>
          <w:p w14:paraId="204A25E4" w14:textId="77777777" w:rsidR="006F6C3F" w:rsidRPr="006F6C3F" w:rsidRDefault="006F6C3F" w:rsidP="006F6C3F">
            <w:pPr>
              <w:pStyle w:val="TableText"/>
            </w:pPr>
            <w:r w:rsidRPr="006F6C3F">
              <w:t>PlantLoop</w:t>
            </w:r>
          </w:p>
        </w:tc>
      </w:tr>
      <w:tr w:rsidR="006F6C3F" w:rsidRPr="006F6C3F" w14:paraId="1BAFD6E9" w14:textId="77777777" w:rsidTr="006F6C3F">
        <w:tc>
          <w:tcPr>
            <w:tcW w:w="4788" w:type="dxa"/>
          </w:tcPr>
          <w:p w14:paraId="2289F5C9" w14:textId="77777777" w:rsidR="006F6C3F" w:rsidRPr="006F6C3F" w:rsidRDefault="006F6C3F" w:rsidP="006F6C3F">
            <w:pPr>
              <w:pStyle w:val="TableText"/>
            </w:pPr>
            <w:r w:rsidRPr="006F6C3F">
              <w:t>Pump:ConstantSpeed</w:t>
            </w:r>
          </w:p>
        </w:tc>
        <w:tc>
          <w:tcPr>
            <w:tcW w:w="4788" w:type="dxa"/>
          </w:tcPr>
          <w:p w14:paraId="21A6EBC6" w14:textId="77777777" w:rsidR="006F6C3F" w:rsidRPr="006F6C3F" w:rsidRDefault="006F6C3F" w:rsidP="006F6C3F">
            <w:pPr>
              <w:pStyle w:val="TableText"/>
            </w:pPr>
            <w:r w:rsidRPr="006F6C3F">
              <w:t>Pump:VariableSpeed</w:t>
            </w:r>
          </w:p>
        </w:tc>
      </w:tr>
      <w:tr w:rsidR="006F6C3F" w:rsidRPr="006F6C3F" w14:paraId="338FA5F0" w14:textId="77777777" w:rsidTr="006F6C3F">
        <w:tc>
          <w:tcPr>
            <w:tcW w:w="4788" w:type="dxa"/>
          </w:tcPr>
          <w:p w14:paraId="43D4632A" w14:textId="77777777" w:rsidR="006F6C3F" w:rsidRPr="006F6C3F" w:rsidRDefault="006F6C3F" w:rsidP="006F6C3F">
            <w:pPr>
              <w:pStyle w:val="TableText"/>
            </w:pPr>
            <w:r w:rsidRPr="006F6C3F">
              <w:t>Pump:VariableSpeed:Condensate</w:t>
            </w:r>
          </w:p>
        </w:tc>
        <w:tc>
          <w:tcPr>
            <w:tcW w:w="4788" w:type="dxa"/>
          </w:tcPr>
          <w:p w14:paraId="45ED16C7" w14:textId="77777777" w:rsidR="006F6C3F" w:rsidRPr="006F6C3F" w:rsidRDefault="006F6C3F" w:rsidP="006F6C3F">
            <w:pPr>
              <w:pStyle w:val="TableText"/>
            </w:pPr>
            <w:r w:rsidRPr="006F6C3F">
              <w:t>Sizing:System</w:t>
            </w:r>
          </w:p>
        </w:tc>
      </w:tr>
      <w:tr w:rsidR="006F6C3F" w:rsidRPr="006F6C3F" w14:paraId="2E3A92E9" w14:textId="77777777" w:rsidTr="006F6C3F">
        <w:tc>
          <w:tcPr>
            <w:tcW w:w="4788" w:type="dxa"/>
          </w:tcPr>
          <w:p w14:paraId="28DDB344" w14:textId="77777777" w:rsidR="006F6C3F" w:rsidRPr="006F6C3F" w:rsidRDefault="006F6C3F" w:rsidP="006F6C3F">
            <w:pPr>
              <w:pStyle w:val="TableText"/>
            </w:pPr>
            <w:r w:rsidRPr="006F6C3F">
              <w:t>SolarCollector:FlatPlate:PhotovoltaicThermal</w:t>
            </w:r>
          </w:p>
        </w:tc>
        <w:tc>
          <w:tcPr>
            <w:tcW w:w="4788" w:type="dxa"/>
          </w:tcPr>
          <w:p w14:paraId="5C3311B1" w14:textId="77777777" w:rsidR="006F6C3F" w:rsidRPr="006F6C3F" w:rsidRDefault="006F6C3F" w:rsidP="006F6C3F">
            <w:pPr>
              <w:pStyle w:val="TableText"/>
            </w:pPr>
            <w:r w:rsidRPr="006F6C3F">
              <w:t>ThermalStorage:ChilledWater:Mixed</w:t>
            </w:r>
          </w:p>
        </w:tc>
      </w:tr>
      <w:tr w:rsidR="006F6C3F" w:rsidRPr="006F6C3F" w14:paraId="7E363CEA" w14:textId="77777777" w:rsidTr="006F6C3F">
        <w:tc>
          <w:tcPr>
            <w:tcW w:w="4788" w:type="dxa"/>
          </w:tcPr>
          <w:p w14:paraId="1822C5CB" w14:textId="77777777" w:rsidR="006F6C3F" w:rsidRPr="006F6C3F" w:rsidRDefault="006F6C3F" w:rsidP="006F6C3F">
            <w:pPr>
              <w:pStyle w:val="TableText"/>
            </w:pPr>
            <w:r w:rsidRPr="006F6C3F">
              <w:t>ThermalStorage:ChilledWater:Stratified</w:t>
            </w:r>
          </w:p>
        </w:tc>
        <w:tc>
          <w:tcPr>
            <w:tcW w:w="4788" w:type="dxa"/>
          </w:tcPr>
          <w:p w14:paraId="090ACBB9" w14:textId="77777777" w:rsidR="006F6C3F" w:rsidRPr="006F6C3F" w:rsidRDefault="006F6C3F" w:rsidP="006F6C3F">
            <w:pPr>
              <w:pStyle w:val="TableText"/>
            </w:pPr>
            <w:r w:rsidRPr="006F6C3F">
              <w:t>UnitarySystemPerformance:HeatPump:Multispeed</w:t>
            </w:r>
          </w:p>
        </w:tc>
      </w:tr>
      <w:tr w:rsidR="006F6C3F" w:rsidRPr="006F6C3F" w14:paraId="4B29DCA8" w14:textId="77777777" w:rsidTr="006F6C3F">
        <w:tc>
          <w:tcPr>
            <w:tcW w:w="4788" w:type="dxa"/>
          </w:tcPr>
          <w:p w14:paraId="01CBCC81" w14:textId="77777777" w:rsidR="006F6C3F" w:rsidRPr="006F6C3F" w:rsidRDefault="006F6C3F" w:rsidP="006F6C3F">
            <w:pPr>
              <w:pStyle w:val="TableText"/>
            </w:pPr>
            <w:r w:rsidRPr="006F6C3F">
              <w:t>WaterHeater:Mixed</w:t>
            </w:r>
          </w:p>
        </w:tc>
        <w:tc>
          <w:tcPr>
            <w:tcW w:w="4788" w:type="dxa"/>
          </w:tcPr>
          <w:p w14:paraId="02712F22" w14:textId="77777777" w:rsidR="006F6C3F" w:rsidRPr="006F6C3F" w:rsidRDefault="006F6C3F" w:rsidP="006F6C3F">
            <w:pPr>
              <w:pStyle w:val="TableText"/>
            </w:pPr>
            <w:r w:rsidRPr="006F6C3F">
              <w:t>WaterHeater:Stratified</w:t>
            </w:r>
          </w:p>
        </w:tc>
      </w:tr>
      <w:tr w:rsidR="006F6C3F" w:rsidRPr="006F6C3F" w14:paraId="74B72BB3" w14:textId="77777777" w:rsidTr="006F6C3F">
        <w:tc>
          <w:tcPr>
            <w:tcW w:w="4788" w:type="dxa"/>
          </w:tcPr>
          <w:p w14:paraId="2002F770" w14:textId="77777777" w:rsidR="006F6C3F" w:rsidRPr="006F6C3F" w:rsidRDefault="006F6C3F" w:rsidP="006F6C3F">
            <w:pPr>
              <w:pStyle w:val="TableText"/>
            </w:pPr>
            <w:r w:rsidRPr="006F6C3F">
              <w:t>ZoneHVAC:Baseboard:Convective:Electric</w:t>
            </w:r>
          </w:p>
        </w:tc>
        <w:tc>
          <w:tcPr>
            <w:tcW w:w="4788" w:type="dxa"/>
          </w:tcPr>
          <w:p w14:paraId="2CDB50CA" w14:textId="77777777" w:rsidR="006F6C3F" w:rsidRPr="006F6C3F" w:rsidRDefault="006F6C3F" w:rsidP="006F6C3F">
            <w:pPr>
              <w:pStyle w:val="TableText"/>
            </w:pPr>
            <w:r w:rsidRPr="006F6C3F">
              <w:t>ZoneHVAC:Baseboard:Convective:Water</w:t>
            </w:r>
          </w:p>
        </w:tc>
      </w:tr>
      <w:tr w:rsidR="006F6C3F" w:rsidRPr="006F6C3F" w14:paraId="37A0D60E" w14:textId="77777777" w:rsidTr="006F6C3F">
        <w:tc>
          <w:tcPr>
            <w:tcW w:w="4788" w:type="dxa"/>
          </w:tcPr>
          <w:p w14:paraId="32145575" w14:textId="77777777" w:rsidR="006F6C3F" w:rsidRPr="006F6C3F" w:rsidRDefault="006F6C3F" w:rsidP="006F6C3F">
            <w:pPr>
              <w:pStyle w:val="TableText"/>
            </w:pPr>
            <w:r w:rsidRPr="006F6C3F">
              <w:t>ZoneHVAC:Baseboard:RadiantConvective:Electric</w:t>
            </w:r>
          </w:p>
        </w:tc>
        <w:tc>
          <w:tcPr>
            <w:tcW w:w="4788" w:type="dxa"/>
          </w:tcPr>
          <w:p w14:paraId="511F44D7" w14:textId="77777777" w:rsidR="006F6C3F" w:rsidRPr="006F6C3F" w:rsidRDefault="006F6C3F" w:rsidP="006F6C3F">
            <w:pPr>
              <w:pStyle w:val="TableText"/>
            </w:pPr>
            <w:r w:rsidRPr="006F6C3F">
              <w:t>ZoneHVAC:Baseboard:RadiantConvective:Steam</w:t>
            </w:r>
          </w:p>
        </w:tc>
      </w:tr>
      <w:tr w:rsidR="006F6C3F" w:rsidRPr="006F6C3F" w14:paraId="4A8384EC" w14:textId="77777777" w:rsidTr="006F6C3F">
        <w:tc>
          <w:tcPr>
            <w:tcW w:w="4788" w:type="dxa"/>
          </w:tcPr>
          <w:p w14:paraId="3040AAC8" w14:textId="77777777" w:rsidR="006F6C3F" w:rsidRPr="006F6C3F" w:rsidRDefault="006F6C3F" w:rsidP="006F6C3F">
            <w:pPr>
              <w:pStyle w:val="TableText"/>
            </w:pPr>
            <w:r w:rsidRPr="006F6C3F">
              <w:t>ZoneHVAC:Baseboard:RadiantConvective:Water</w:t>
            </w:r>
          </w:p>
        </w:tc>
        <w:tc>
          <w:tcPr>
            <w:tcW w:w="4788" w:type="dxa"/>
          </w:tcPr>
          <w:p w14:paraId="3BE49060" w14:textId="77777777" w:rsidR="006F6C3F" w:rsidRPr="006F6C3F" w:rsidRDefault="006F6C3F" w:rsidP="006F6C3F">
            <w:pPr>
              <w:pStyle w:val="TableText"/>
            </w:pPr>
            <w:r w:rsidRPr="006F6C3F">
              <w:t>ZoneHVAC:EnergyRecoveryVentilator</w:t>
            </w:r>
          </w:p>
        </w:tc>
      </w:tr>
      <w:tr w:rsidR="006F6C3F" w:rsidRPr="006F6C3F" w14:paraId="48825E16" w14:textId="77777777" w:rsidTr="006F6C3F">
        <w:tc>
          <w:tcPr>
            <w:tcW w:w="4788" w:type="dxa"/>
          </w:tcPr>
          <w:p w14:paraId="328F279A" w14:textId="77777777" w:rsidR="006F6C3F" w:rsidRPr="006F6C3F" w:rsidRDefault="006F6C3F" w:rsidP="006F6C3F">
            <w:pPr>
              <w:pStyle w:val="TableText"/>
            </w:pPr>
            <w:r w:rsidRPr="006F6C3F">
              <w:t>ZoneHVAC:EvaporativeCoolerUnit</w:t>
            </w:r>
          </w:p>
        </w:tc>
        <w:tc>
          <w:tcPr>
            <w:tcW w:w="4788" w:type="dxa"/>
          </w:tcPr>
          <w:p w14:paraId="38EF1EEE" w14:textId="77777777" w:rsidR="006F6C3F" w:rsidRPr="006F6C3F" w:rsidRDefault="006F6C3F" w:rsidP="006F6C3F">
            <w:pPr>
              <w:pStyle w:val="TableText"/>
            </w:pPr>
            <w:r w:rsidRPr="006F6C3F">
              <w:t>ZoneHVAC:FourPipeFanCoil</w:t>
            </w:r>
          </w:p>
        </w:tc>
      </w:tr>
      <w:tr w:rsidR="006F6C3F" w:rsidRPr="006F6C3F" w14:paraId="43A5660E" w14:textId="77777777" w:rsidTr="006F6C3F">
        <w:tc>
          <w:tcPr>
            <w:tcW w:w="4788" w:type="dxa"/>
          </w:tcPr>
          <w:p w14:paraId="4C6052B9" w14:textId="77777777" w:rsidR="006F6C3F" w:rsidRPr="006F6C3F" w:rsidRDefault="006F6C3F" w:rsidP="006F6C3F">
            <w:pPr>
              <w:pStyle w:val="TableText"/>
            </w:pPr>
            <w:r w:rsidRPr="006F6C3F">
              <w:t>ZoneHVAC:HighTemperatureRadiant</w:t>
            </w:r>
          </w:p>
        </w:tc>
        <w:tc>
          <w:tcPr>
            <w:tcW w:w="4788" w:type="dxa"/>
          </w:tcPr>
          <w:p w14:paraId="26527028" w14:textId="77777777" w:rsidR="006F6C3F" w:rsidRPr="006F6C3F" w:rsidRDefault="006F6C3F" w:rsidP="006F6C3F">
            <w:pPr>
              <w:pStyle w:val="TableText"/>
            </w:pPr>
            <w:r w:rsidRPr="006F6C3F">
              <w:t>ZoneHVAC:IdealLoadsAirSystem</w:t>
            </w:r>
          </w:p>
        </w:tc>
      </w:tr>
      <w:tr w:rsidR="006F6C3F" w:rsidRPr="006F6C3F" w14:paraId="6EB8A096" w14:textId="77777777" w:rsidTr="006F6C3F">
        <w:tc>
          <w:tcPr>
            <w:tcW w:w="4788" w:type="dxa"/>
          </w:tcPr>
          <w:p w14:paraId="3B48F16A" w14:textId="77777777" w:rsidR="006F6C3F" w:rsidRPr="006F6C3F" w:rsidRDefault="006F6C3F" w:rsidP="006F6C3F">
            <w:pPr>
              <w:pStyle w:val="TableText"/>
            </w:pPr>
            <w:r w:rsidRPr="006F6C3F">
              <w:t>ZoneHVAC:LowTemperatureRadiant:Electric</w:t>
            </w:r>
          </w:p>
        </w:tc>
        <w:tc>
          <w:tcPr>
            <w:tcW w:w="4788" w:type="dxa"/>
          </w:tcPr>
          <w:p w14:paraId="78625089" w14:textId="77777777" w:rsidR="006F6C3F" w:rsidRPr="006F6C3F" w:rsidRDefault="006F6C3F" w:rsidP="006F6C3F">
            <w:pPr>
              <w:pStyle w:val="TableText"/>
            </w:pPr>
            <w:r w:rsidRPr="006F6C3F">
              <w:t>ZoneHVAC:LowTemperatureRadiant:VariableFlow</w:t>
            </w:r>
          </w:p>
        </w:tc>
      </w:tr>
      <w:tr w:rsidR="006F6C3F" w:rsidRPr="006F6C3F" w14:paraId="7C95766E" w14:textId="77777777" w:rsidTr="006F6C3F">
        <w:tc>
          <w:tcPr>
            <w:tcW w:w="4788" w:type="dxa"/>
          </w:tcPr>
          <w:p w14:paraId="3BF58E68" w14:textId="77777777" w:rsidR="006F6C3F" w:rsidRPr="006F6C3F" w:rsidRDefault="006F6C3F" w:rsidP="006F6C3F">
            <w:pPr>
              <w:pStyle w:val="TableText"/>
            </w:pPr>
            <w:r w:rsidRPr="006F6C3F">
              <w:t>ZoneHVAC:OutdoorAirUnit</w:t>
            </w:r>
          </w:p>
        </w:tc>
        <w:tc>
          <w:tcPr>
            <w:tcW w:w="4788" w:type="dxa"/>
          </w:tcPr>
          <w:p w14:paraId="5665059F" w14:textId="77777777" w:rsidR="006F6C3F" w:rsidRPr="006F6C3F" w:rsidRDefault="006F6C3F" w:rsidP="006F6C3F">
            <w:pPr>
              <w:pStyle w:val="TableText"/>
            </w:pPr>
            <w:r w:rsidRPr="006F6C3F">
              <w:t>ZoneHVAC:PackagedTerminalAirConditioner</w:t>
            </w:r>
          </w:p>
        </w:tc>
      </w:tr>
      <w:tr w:rsidR="006F6C3F" w:rsidRPr="006F6C3F" w14:paraId="3973BE61" w14:textId="77777777" w:rsidTr="006F6C3F">
        <w:tc>
          <w:tcPr>
            <w:tcW w:w="4788" w:type="dxa"/>
          </w:tcPr>
          <w:p w14:paraId="0CED59B8" w14:textId="77777777" w:rsidR="006F6C3F" w:rsidRPr="006F6C3F" w:rsidRDefault="006F6C3F" w:rsidP="006F6C3F">
            <w:pPr>
              <w:pStyle w:val="TableText"/>
            </w:pPr>
            <w:r w:rsidRPr="006F6C3F">
              <w:t>ZoneHVAC:PackagedTerminalHeatPump</w:t>
            </w:r>
          </w:p>
        </w:tc>
        <w:tc>
          <w:tcPr>
            <w:tcW w:w="4788" w:type="dxa"/>
          </w:tcPr>
          <w:p w14:paraId="08978FC9" w14:textId="77777777" w:rsidR="006F6C3F" w:rsidRPr="006F6C3F" w:rsidRDefault="006F6C3F" w:rsidP="006F6C3F">
            <w:pPr>
              <w:pStyle w:val="TableText"/>
            </w:pPr>
            <w:r w:rsidRPr="006F6C3F">
              <w:t>ZoneHVAC:TerminalUnit:VariableRefrigerantFlow</w:t>
            </w:r>
          </w:p>
        </w:tc>
      </w:tr>
      <w:tr w:rsidR="006F6C3F" w:rsidRPr="006F6C3F" w14:paraId="6A168BD1" w14:textId="77777777" w:rsidTr="006F6C3F">
        <w:tc>
          <w:tcPr>
            <w:tcW w:w="4788" w:type="dxa"/>
          </w:tcPr>
          <w:p w14:paraId="285B5719" w14:textId="77777777" w:rsidR="006F6C3F" w:rsidRPr="006F6C3F" w:rsidRDefault="006F6C3F" w:rsidP="006F6C3F">
            <w:pPr>
              <w:pStyle w:val="TableText"/>
            </w:pPr>
            <w:r w:rsidRPr="006F6C3F">
              <w:t>ZoneHVAC:UnitHeater</w:t>
            </w:r>
          </w:p>
        </w:tc>
        <w:tc>
          <w:tcPr>
            <w:tcW w:w="4788" w:type="dxa"/>
          </w:tcPr>
          <w:p w14:paraId="532914FA" w14:textId="77777777" w:rsidR="006F6C3F" w:rsidRPr="006F6C3F" w:rsidRDefault="006F6C3F" w:rsidP="006F6C3F">
            <w:pPr>
              <w:pStyle w:val="TableText"/>
            </w:pPr>
            <w:r w:rsidRPr="006F6C3F">
              <w:t>ZoneHVAC:UnitVentilator</w:t>
            </w:r>
          </w:p>
        </w:tc>
      </w:tr>
      <w:tr w:rsidR="006F6C3F" w:rsidRPr="006F6C3F" w14:paraId="7AE0330C" w14:textId="77777777" w:rsidTr="006F6C3F">
        <w:tc>
          <w:tcPr>
            <w:tcW w:w="4788" w:type="dxa"/>
          </w:tcPr>
          <w:p w14:paraId="7DFEB853" w14:textId="77777777" w:rsidR="006F6C3F" w:rsidRPr="006F6C3F" w:rsidRDefault="006F6C3F" w:rsidP="006F6C3F">
            <w:pPr>
              <w:pStyle w:val="TableText"/>
            </w:pPr>
            <w:r w:rsidRPr="006F6C3F">
              <w:t>ZoneHVAC:VentilatedSlab</w:t>
            </w:r>
          </w:p>
        </w:tc>
        <w:tc>
          <w:tcPr>
            <w:tcW w:w="4788" w:type="dxa"/>
          </w:tcPr>
          <w:p w14:paraId="2FF23B78" w14:textId="77777777" w:rsidR="006F6C3F" w:rsidRPr="006F6C3F" w:rsidRDefault="006F6C3F" w:rsidP="006F6C3F">
            <w:pPr>
              <w:pStyle w:val="TableText"/>
            </w:pPr>
            <w:r w:rsidRPr="006F6C3F">
              <w:t>ZoneHVAC:WaterToAirHeatPump</w:t>
            </w:r>
          </w:p>
        </w:tc>
      </w:tr>
      <w:tr w:rsidR="006F6C3F" w:rsidRPr="006F6C3F" w14:paraId="105F5A79" w14:textId="77777777" w:rsidTr="006F6C3F">
        <w:tc>
          <w:tcPr>
            <w:tcW w:w="4788" w:type="dxa"/>
          </w:tcPr>
          <w:p w14:paraId="06134601" w14:textId="77777777" w:rsidR="006F6C3F" w:rsidRPr="006F6C3F" w:rsidRDefault="006F6C3F" w:rsidP="006F6C3F">
            <w:pPr>
              <w:pStyle w:val="TableText"/>
            </w:pPr>
            <w:r w:rsidRPr="006F6C3F">
              <w:t>ZoneHVAC:WindowAirConditioner</w:t>
            </w:r>
          </w:p>
        </w:tc>
        <w:tc>
          <w:tcPr>
            <w:tcW w:w="4788" w:type="dxa"/>
          </w:tcPr>
          <w:p w14:paraId="2C71448B" w14:textId="77777777" w:rsidR="006F6C3F" w:rsidRPr="006F6C3F" w:rsidRDefault="006F6C3F" w:rsidP="006F6C3F">
            <w:pPr>
              <w:pStyle w:val="TableText"/>
            </w:pPr>
          </w:p>
        </w:tc>
      </w:tr>
    </w:tbl>
    <w:p w14:paraId="351E7C7F" w14:textId="77777777" w:rsidR="001647A4" w:rsidRDefault="001647A4" w:rsidP="001647A4">
      <w:pPr>
        <w:pStyle w:val="Heading4"/>
      </w:pPr>
      <w:r>
        <w:t>User or External Zone Design Flow Rate Inputs</w:t>
      </w:r>
    </w:p>
    <w:p w14:paraId="6D9AD1E0" w14:textId="77777777"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14:paraId="677271FD" w14:textId="77777777"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14:paraId="2C8BDB3E" w14:textId="77777777"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14:paraId="0C669552" w14:textId="77777777"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w:t>
      </w:r>
      <w:r>
        <w:lastRenderedPageBreak/>
        <w:t xml:space="preserve">in the design heating and cooling air flow and load sequences. From this point the design calculations proceed as usual. </w:t>
      </w:r>
    </w:p>
    <w:p w14:paraId="567B1C51" w14:textId="77777777" w:rsidR="001647A4" w:rsidRDefault="001647A4" w:rsidP="001647A4">
      <w:pPr>
        <w:pStyle w:val="Heading4"/>
      </w:pPr>
      <w:r>
        <w:t>User or External System Design Flow Rate Inputs</w:t>
      </w:r>
    </w:p>
    <w:p w14:paraId="4BFA2BBD" w14:textId="77777777"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14:paraId="576CC31B" w14:textId="77777777"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Cooling Design Air Flow 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14:paraId="0285CDA9" w14:textId="77777777" w:rsidR="00EE36CF" w:rsidRDefault="00EE36CF" w:rsidP="00EE36CF">
      <w:pPr>
        <w:pStyle w:val="Heading3"/>
      </w:pPr>
      <w:bookmarkStart w:id="1093" w:name="_Toc399490050"/>
      <w:r w:rsidRPr="00B23E7A">
        <w:t>DesignSpecification:OutdoorAir</w:t>
      </w:r>
      <w:bookmarkEnd w:id="1093"/>
    </w:p>
    <w:p w14:paraId="622F809E" w14:textId="77777777"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needed. If multiple zone outdoor air definitions are used, each outdoor air definition must have a unique name.</w:t>
      </w:r>
    </w:p>
    <w:p w14:paraId="53661E64" w14:textId="77777777" w:rsidR="00EE36CF" w:rsidRDefault="00EE36CF" w:rsidP="00EE36CF">
      <w:pPr>
        <w:pStyle w:val="Heading4"/>
        <w:rPr>
          <w:snapToGrid w:val="0"/>
        </w:rPr>
      </w:pPr>
      <w:r>
        <w:rPr>
          <w:snapToGrid w:val="0"/>
        </w:rPr>
        <w:t>Field: Name</w:t>
      </w:r>
    </w:p>
    <w:p w14:paraId="0FA8CFE0" w14:textId="77777777" w:rsidR="00EE36CF" w:rsidRDefault="00EE36CF" w:rsidP="00EE36CF">
      <w:pPr>
        <w:pStyle w:val="BodyText"/>
      </w:pPr>
      <w:r>
        <w:t>Unique identifying name. Any reference to this name by other objects will denote that the following outdoor air requirements will be used.</w:t>
      </w:r>
    </w:p>
    <w:p w14:paraId="5A3B8D47" w14:textId="77777777" w:rsidR="00EE36CF" w:rsidRDefault="00EE36CF" w:rsidP="00EE36CF">
      <w:pPr>
        <w:pStyle w:val="Heading4"/>
      </w:pPr>
      <w:r>
        <w:t xml:space="preserve">Field: </w:t>
      </w:r>
      <w:r w:rsidRPr="0002420E">
        <w:t>Outdoor Air Method</w:t>
      </w:r>
    </w:p>
    <w:p w14:paraId="39A7D2E1" w14:textId="77777777"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14:paraId="7651E5C4" w14:textId="77777777" w:rsidR="00EE36CF" w:rsidRDefault="00EE36CF" w:rsidP="00EE36CF">
      <w:pPr>
        <w:pStyle w:val="Heading4"/>
      </w:pPr>
      <w:r>
        <w:t xml:space="preserve">Field: </w:t>
      </w:r>
      <w:r w:rsidRPr="0002420E">
        <w:t>Outdoor Air Flow per Person</w:t>
      </w:r>
    </w:p>
    <w:p w14:paraId="3EE87CD9" w14:textId="77777777"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80A795B" w14:textId="77777777" w:rsidR="00EE36CF" w:rsidRDefault="00EE36CF" w:rsidP="00EE36CF">
      <w:pPr>
        <w:pStyle w:val="Heading4"/>
      </w:pPr>
      <w:r>
        <w:lastRenderedPageBreak/>
        <w:t xml:space="preserve">Field: </w:t>
      </w:r>
      <w:r w:rsidRPr="0002420E">
        <w:t>Outdoor Air Flow per Zone Floor Area</w:t>
      </w:r>
    </w:p>
    <w:p w14:paraId="44DE80CF" w14:textId="77777777"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14:paraId="27005CA4" w14:textId="77777777" w:rsidR="00EE36CF" w:rsidRDefault="00EE36CF" w:rsidP="00EE36CF">
      <w:pPr>
        <w:pStyle w:val="Heading4"/>
      </w:pPr>
      <w:r>
        <w:t xml:space="preserve">Field: </w:t>
      </w:r>
      <w:r w:rsidRPr="0002420E">
        <w:t>Outdoor Air Flow per Zone</w:t>
      </w:r>
    </w:p>
    <w:p w14:paraId="53EED871" w14:textId="77777777"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14:paraId="0CF2513A" w14:textId="77777777" w:rsidR="004C7978" w:rsidRDefault="004C7978" w:rsidP="004C7978">
      <w:pPr>
        <w:pStyle w:val="Heading4"/>
      </w:pPr>
      <w:r>
        <w:t>Field: Outdoor Air Flow Changes per Hour</w:t>
      </w:r>
    </w:p>
    <w:p w14:paraId="4722E04F" w14:textId="77777777"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14:paraId="2004000E" w14:textId="77777777" w:rsidR="004C7978" w:rsidRDefault="004C7978" w:rsidP="004C7978">
      <w:pPr>
        <w:pStyle w:val="Heading4"/>
      </w:pPr>
      <w:r>
        <w:t>Field: Outdoor Air Flow Rate Fraction Schedule Name</w:t>
      </w:r>
    </w:p>
    <w:p w14:paraId="5482EC41" w14:textId="77777777"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14:paraId="3DAE6B48" w14:textId="77777777" w:rsidR="00EE36CF" w:rsidRPr="002D7D5B" w:rsidRDefault="00EE36CF" w:rsidP="00EE36CF">
      <w:pPr>
        <w:pStyle w:val="BodyText"/>
      </w:pPr>
      <w:r w:rsidRPr="005D5BA3">
        <w:t>An IDF example:</w:t>
      </w:r>
    </w:p>
    <w:p w14:paraId="675671AF" w14:textId="77777777" w:rsidR="00EE36CF" w:rsidRPr="005A31E1" w:rsidRDefault="00EE36CF" w:rsidP="00EE36CF">
      <w:pPr>
        <w:pStyle w:val="CodeIDDSamples"/>
      </w:pPr>
      <w:r w:rsidRPr="005A31E1">
        <w:t>DesignSpecification:OutdoorAir</w:t>
      </w:r>
    </w:p>
    <w:p w14:paraId="7A54402E" w14:textId="77777777" w:rsidR="00EE36CF" w:rsidRDefault="00EE36CF" w:rsidP="00EE36CF">
      <w:pPr>
        <w:pStyle w:val="CodeIDDSamples"/>
      </w:pPr>
      <w:r>
        <w:t xml:space="preserve">    ZoneOAData,            !- Name</w:t>
      </w:r>
    </w:p>
    <w:p w14:paraId="0D2F1D59" w14:textId="77777777" w:rsidR="00EE36CF" w:rsidRDefault="00EE36CF" w:rsidP="00EE36CF">
      <w:pPr>
        <w:pStyle w:val="CodeIDDSamples"/>
      </w:pPr>
      <w:r>
        <w:t xml:space="preserve">    Sum,                   !- Outdoor Air Method</w:t>
      </w:r>
    </w:p>
    <w:p w14:paraId="6385A3E4" w14:textId="77777777" w:rsidR="00EE36CF" w:rsidRDefault="00EE36CF" w:rsidP="00EE36CF">
      <w:pPr>
        <w:pStyle w:val="CodeIDDSamples"/>
      </w:pPr>
      <w:r>
        <w:t xml:space="preserve">    0.00944,               !- Outdoor Air Flow per Person {m3/s}</w:t>
      </w:r>
    </w:p>
    <w:p w14:paraId="18ED4363" w14:textId="77777777" w:rsidR="00EE36CF" w:rsidRDefault="00EE36CF" w:rsidP="00EE36CF">
      <w:pPr>
        <w:pStyle w:val="CodeIDDSamples"/>
      </w:pPr>
      <w:r>
        <w:t xml:space="preserve">    0.00305,               !- Outdoor Air Flow per Zone Floor Area {m3/s-m2}</w:t>
      </w:r>
    </w:p>
    <w:p w14:paraId="613EF378" w14:textId="77777777" w:rsidR="00EE36CF" w:rsidRDefault="00EE36CF" w:rsidP="00EE36CF">
      <w:pPr>
        <w:pStyle w:val="CodeIDDSamples"/>
      </w:pPr>
      <w:r>
        <w:t xml:space="preserve">    ,                      !- Outdoor Air Flow per Zone {m3/s}</w:t>
      </w:r>
    </w:p>
    <w:p w14:paraId="470F3FE0" w14:textId="77777777" w:rsidR="00EE36CF" w:rsidRDefault="00EE36CF" w:rsidP="00EE36CF">
      <w:pPr>
        <w:pStyle w:val="CodeIDDSamples"/>
      </w:pPr>
      <w:r>
        <w:t xml:space="preserve">    ,                      !- Outdoor Air Flow Air Changes per Hour</w:t>
      </w:r>
    </w:p>
    <w:p w14:paraId="2F1242D4" w14:textId="77777777" w:rsidR="00EE36CF" w:rsidRDefault="00EE36CF" w:rsidP="00EE36CF">
      <w:pPr>
        <w:pStyle w:val="CodeIDDSamples"/>
      </w:pPr>
      <w:r>
        <w:t xml:space="preserve">    OARequirements Sched;  !- Outdoor Air Flow Rate Fraction Schedule Name</w:t>
      </w:r>
    </w:p>
    <w:p w14:paraId="6A9A794F" w14:textId="77777777" w:rsidR="00EE36CF" w:rsidRDefault="00EE36CF" w:rsidP="00EE36CF">
      <w:pPr>
        <w:pStyle w:val="CodeIDDSamples"/>
      </w:pPr>
    </w:p>
    <w:p w14:paraId="432CB1AD" w14:textId="77777777" w:rsidR="00EE36CF" w:rsidRDefault="00EE36CF" w:rsidP="00EE36CF">
      <w:pPr>
        <w:pStyle w:val="CodeIDDSamples"/>
      </w:pPr>
      <w:r>
        <w:t>Schedule:Compact,</w:t>
      </w:r>
    </w:p>
    <w:p w14:paraId="24A91BDB" w14:textId="77777777" w:rsidR="00EE36CF" w:rsidRDefault="00EE36CF" w:rsidP="00EE36CF">
      <w:pPr>
        <w:pStyle w:val="CodeIDDSamples"/>
      </w:pPr>
      <w:r>
        <w:t xml:space="preserve">    OARequirements Sched,    !- Name</w:t>
      </w:r>
    </w:p>
    <w:p w14:paraId="069E6A84" w14:textId="77777777" w:rsidR="00EE36CF" w:rsidRDefault="00EE36CF" w:rsidP="00EE36CF">
      <w:pPr>
        <w:pStyle w:val="CodeIDDSamples"/>
      </w:pPr>
      <w:r>
        <w:t xml:space="preserve">    Any Number,              !- Schedule Type Limits Name</w:t>
      </w:r>
    </w:p>
    <w:p w14:paraId="06690826" w14:textId="77777777" w:rsidR="00EE36CF" w:rsidRDefault="00EE36CF" w:rsidP="00EE36CF">
      <w:pPr>
        <w:pStyle w:val="CodeIDDSamples"/>
      </w:pPr>
      <w:r>
        <w:t xml:space="preserve">    Through: 12/31,          !- Field 1</w:t>
      </w:r>
    </w:p>
    <w:p w14:paraId="066A4425" w14:textId="77777777" w:rsidR="00EE36CF" w:rsidRDefault="00EE36CF" w:rsidP="00EE36CF">
      <w:pPr>
        <w:pStyle w:val="CodeIDDSamples"/>
      </w:pPr>
      <w:r>
        <w:t xml:space="preserve">    For: Weekdays SummerDesignDay WinterDesignDay,  !- Field 2</w:t>
      </w:r>
    </w:p>
    <w:p w14:paraId="35C4E49B" w14:textId="77777777" w:rsidR="00EE36CF" w:rsidRDefault="00EE36CF" w:rsidP="00EE36CF">
      <w:pPr>
        <w:pStyle w:val="CodeIDDSamples"/>
      </w:pPr>
      <w:r>
        <w:t xml:space="preserve">    Until: 24:00, 1.0,       !- Field 4</w:t>
      </w:r>
    </w:p>
    <w:p w14:paraId="5D82EBBE" w14:textId="77777777" w:rsidR="00EE36CF" w:rsidRDefault="00EE36CF" w:rsidP="00EE36CF">
      <w:pPr>
        <w:pStyle w:val="CodeIDDSamples"/>
      </w:pPr>
      <w:r>
        <w:t xml:space="preserve">    For: AllOtherDays,       !- Field 5</w:t>
      </w:r>
    </w:p>
    <w:p w14:paraId="029AC546" w14:textId="77777777" w:rsidR="00EE36CF" w:rsidRDefault="00EE36CF" w:rsidP="00EE36CF">
      <w:pPr>
        <w:pStyle w:val="CodeIDDSamples"/>
      </w:pPr>
      <w:r>
        <w:t xml:space="preserve">    Until: 24:00, 0.5;       !- Field 7</w:t>
      </w:r>
    </w:p>
    <w:p w14:paraId="068EBB77" w14:textId="77777777" w:rsidR="00865D88" w:rsidRPr="002D30DE" w:rsidRDefault="00865D88" w:rsidP="009A22C2">
      <w:pPr>
        <w:pStyle w:val="Heading3"/>
      </w:pPr>
      <w:bookmarkStart w:id="1094" w:name="_Toc30906688"/>
      <w:bookmarkStart w:id="1095" w:name="_Toc33504680"/>
      <w:bookmarkStart w:id="1096" w:name="_Toc50254061"/>
      <w:bookmarkStart w:id="1097" w:name="_Toc99527833"/>
      <w:bookmarkStart w:id="1098" w:name="_Toc174259185"/>
      <w:bookmarkStart w:id="1099" w:name="_Toc399490051"/>
      <w:r w:rsidRPr="002D30DE">
        <w:t>DesignSpecification:</w:t>
      </w:r>
      <w:r w:rsidRPr="009A22C2">
        <w:t>ZoneAirDistribution</w:t>
      </w:r>
      <w:bookmarkEnd w:id="1099"/>
    </w:p>
    <w:p w14:paraId="2CBA7E14" w14:textId="77777777"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14:paraId="0983986E" w14:textId="77777777"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14:paraId="187B7005" w14:textId="77777777"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14:paraId="5285268D" w14:textId="77777777"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14:paraId="5924D04B" w14:textId="77777777"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14:paraId="74579FF7" w14:textId="77777777" w:rsidR="00865D88" w:rsidRPr="0069152D" w:rsidRDefault="00865D88" w:rsidP="00865D88">
      <w:pPr>
        <w:pStyle w:val="Heading4"/>
        <w:rPr>
          <w:i w:val="0"/>
          <w:snapToGrid w:val="0"/>
        </w:rPr>
      </w:pPr>
      <w:r w:rsidRPr="0069152D">
        <w:rPr>
          <w:snapToGrid w:val="0"/>
        </w:rPr>
        <w:lastRenderedPageBreak/>
        <w:t>Field: Zone Air Distribution E</w:t>
      </w:r>
      <w:r>
        <w:rPr>
          <w:snapToGrid w:val="0"/>
        </w:rPr>
        <w:t xml:space="preserve">ffectiveness in Heating Mode </w:t>
      </w:r>
    </w:p>
    <w:p w14:paraId="60A0B4F3" w14:textId="77777777"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14:paraId="104AAF9D" w14:textId="77777777" w:rsidR="00865D88" w:rsidRDefault="00865D88" w:rsidP="00865D88">
      <w:pPr>
        <w:pStyle w:val="Picture"/>
      </w:pPr>
      <w:r>
        <w:rPr>
          <w:noProof/>
          <w:lang w:eastAsia="zh-CN"/>
        </w:rPr>
        <w:drawing>
          <wp:inline distT="0" distB="0" distL="0" distR="0" wp14:anchorId="2DAFDDFB" wp14:editId="4EE3B4C8">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14:paraId="1C3FCBA4" w14:textId="77777777" w:rsidR="00865D88" w:rsidRDefault="00865D88" w:rsidP="00865D88">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71</w:t>
      </w:r>
      <w:r w:rsidR="006008C7">
        <w:rPr>
          <w:noProof/>
        </w:rPr>
        <w:fldChar w:fldCharType="end"/>
      </w:r>
      <w:r>
        <w:t>. Zone Air Distribution Effectiveness (Source: ASHRAE Standard 62.1-2010)</w:t>
      </w:r>
    </w:p>
    <w:p w14:paraId="56740F7E" w14:textId="77777777"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14:paraId="3D834877" w14:textId="77777777"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14:paraId="707FC216" w14:textId="77777777"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14:paraId="7045C36B" w14:textId="77777777"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14:paraId="3F66E2C5" w14:textId="77777777" w:rsidR="00865D88" w:rsidRDefault="00865D88" w:rsidP="00865D88">
      <w:pPr>
        <w:pStyle w:val="BodyText"/>
      </w:pPr>
      <w:r>
        <w:lastRenderedPageBreak/>
        <w:t>An example of this in an IDF context is shown:</w:t>
      </w:r>
    </w:p>
    <w:p w14:paraId="691685FE" w14:textId="77777777" w:rsidR="003245AF" w:rsidRDefault="003245AF" w:rsidP="003245AF">
      <w:pPr>
        <w:pStyle w:val="IDDDefinition"/>
      </w:pPr>
      <w:r>
        <w:t xml:space="preserve">  DesignSpecification:ZoneAirDistribution,</w:t>
      </w:r>
    </w:p>
    <w:p w14:paraId="201F46BB" w14:textId="77777777" w:rsidR="003245AF" w:rsidRDefault="003245AF" w:rsidP="003245AF">
      <w:pPr>
        <w:pStyle w:val="IDDDefinition"/>
      </w:pPr>
      <w:r>
        <w:t xml:space="preserve">    CM DSZAD ZN_1_FLR_1_SEC_1,  !- Name</w:t>
      </w:r>
    </w:p>
    <w:p w14:paraId="6AE92529" w14:textId="77777777" w:rsidR="003245AF" w:rsidRDefault="003245AF" w:rsidP="003245AF">
      <w:pPr>
        <w:pStyle w:val="IDDDefinition"/>
      </w:pPr>
      <w:r>
        <w:t xml:space="preserve">    1,                       !- Zone Air Distribution Effectiveness in Cooling Mode {dimensionless}</w:t>
      </w:r>
    </w:p>
    <w:p w14:paraId="0D437CB3" w14:textId="77777777" w:rsidR="003245AF" w:rsidRDefault="003245AF" w:rsidP="003245AF">
      <w:pPr>
        <w:pStyle w:val="IDDDefinition"/>
      </w:pPr>
      <w:r>
        <w:t xml:space="preserve">    1,                       !- Zone Air Distribution Effectiveness in Heating Mode {dimensionless}</w:t>
      </w:r>
    </w:p>
    <w:p w14:paraId="71139A98" w14:textId="77777777" w:rsidR="003245AF" w:rsidRPr="00FF6F21" w:rsidRDefault="003245AF" w:rsidP="003245AF">
      <w:pPr>
        <w:pStyle w:val="IDDDefinition"/>
      </w:pPr>
      <w:r>
        <w:t xml:space="preserve">    ;                        !- Zone Air Distribution Effectiveness Schedule Name</w:t>
      </w:r>
    </w:p>
    <w:p w14:paraId="181EA292" w14:textId="77777777" w:rsidR="001647A4" w:rsidRDefault="0002420E" w:rsidP="001647A4">
      <w:pPr>
        <w:pStyle w:val="Heading3"/>
      </w:pPr>
      <w:bookmarkStart w:id="1100" w:name="_Toc399490052"/>
      <w:r w:rsidRPr="0002420E">
        <w:t>Sizing:Parameters</w:t>
      </w:r>
      <w:bookmarkEnd w:id="1094"/>
      <w:bookmarkEnd w:id="1095"/>
      <w:bookmarkEnd w:id="1096"/>
      <w:bookmarkEnd w:id="1097"/>
      <w:bookmarkEnd w:id="1098"/>
      <w:bookmarkEnd w:id="1100"/>
    </w:p>
    <w:p w14:paraId="6A4F7D80" w14:textId="77777777"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14:paraId="068E75C3" w14:textId="77777777"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14:paraId="224880A6" w14:textId="77777777" w:rsidR="00EF4E56" w:rsidRDefault="00EF4E56" w:rsidP="00EF4E56">
      <w:pPr>
        <w:pStyle w:val="Heading4"/>
      </w:pPr>
      <w:r>
        <w:t xml:space="preserve">Field: Heating </w:t>
      </w:r>
      <w:r w:rsidRPr="0002420E">
        <w:t>Sizing Factor</w:t>
      </w:r>
    </w:p>
    <w:p w14:paraId="527C2CBB" w14:textId="77777777" w:rsidR="00EF4E56" w:rsidRDefault="00EF4E56" w:rsidP="00EF4E56">
      <w:pPr>
        <w:pStyle w:val="BodyText"/>
      </w:pPr>
      <w:r>
        <w:t>The global heating sizing ratio applied to all of the zone design heating loads and air flow rates.</w:t>
      </w:r>
    </w:p>
    <w:p w14:paraId="00CCE644" w14:textId="77777777" w:rsidR="00EF4E56" w:rsidRDefault="00EF4E56" w:rsidP="00EF4E56">
      <w:pPr>
        <w:pStyle w:val="Heading4"/>
      </w:pPr>
      <w:r>
        <w:t xml:space="preserve">Field: Cooling </w:t>
      </w:r>
      <w:r w:rsidRPr="0002420E">
        <w:t>Sizing Factor</w:t>
      </w:r>
    </w:p>
    <w:p w14:paraId="4FAA7A7F" w14:textId="77777777" w:rsidR="00EF4E56" w:rsidRDefault="00EF4E56" w:rsidP="00EF4E56">
      <w:pPr>
        <w:pStyle w:val="BodyText"/>
      </w:pPr>
      <w:r>
        <w:t xml:space="preserve">The global cooling sizing ratio applied to all of the zone design cooling loads and air flow rates </w:t>
      </w:r>
    </w:p>
    <w:p w14:paraId="5A2A3207" w14:textId="77777777" w:rsidR="001647A4" w:rsidRDefault="001647A4" w:rsidP="001647A4">
      <w:pPr>
        <w:pStyle w:val="Heading4"/>
      </w:pPr>
      <w:r>
        <w:t xml:space="preserve">Field: </w:t>
      </w:r>
      <w:r w:rsidR="0002420E" w:rsidRPr="0002420E">
        <w:t>Timesteps in Averaging Window</w:t>
      </w:r>
    </w:p>
    <w:p w14:paraId="1FCE1E52" w14:textId="77777777"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14:paraId="416DF938" w14:textId="77777777"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14:paraId="32FEB37C" w14:textId="77777777"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14:paraId="7038633A" w14:textId="77777777" w:rsidR="001647A4" w:rsidRDefault="001647A4" w:rsidP="001647A4">
      <w:pPr>
        <w:pStyle w:val="Heading3"/>
      </w:pPr>
      <w:bookmarkStart w:id="1101" w:name="_Toc30906689"/>
      <w:bookmarkStart w:id="1102" w:name="_Toc33504681"/>
      <w:bookmarkStart w:id="1103" w:name="_Toc50254062"/>
      <w:bookmarkStart w:id="1104" w:name="_Toc99527834"/>
      <w:bookmarkStart w:id="1105" w:name="_Toc174259186"/>
      <w:bookmarkStart w:id="1106" w:name="_Toc399490053"/>
      <w:r>
        <w:t>Sizing Parameters Outputs</w:t>
      </w:r>
      <w:bookmarkEnd w:id="1101"/>
      <w:bookmarkEnd w:id="1102"/>
      <w:bookmarkEnd w:id="1103"/>
      <w:bookmarkEnd w:id="1104"/>
      <w:bookmarkEnd w:id="1105"/>
      <w:bookmarkEnd w:id="1106"/>
    </w:p>
    <w:p w14:paraId="3E439757" w14:textId="77777777"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14:paraId="4211B468" w14:textId="77777777" w:rsidR="00EF4E56" w:rsidRDefault="00EF4E56" w:rsidP="00EF4E56">
      <w:pPr>
        <w:pStyle w:val="IDDDefinition"/>
      </w:pPr>
      <w:bookmarkStart w:id="1107" w:name="_Toc50254063"/>
      <w:bookmarkStart w:id="1108" w:name="_Toc99527835"/>
      <w:bookmarkStart w:id="1109" w:name="_Toc174259187"/>
      <w:r>
        <w:lastRenderedPageBreak/>
        <w:t>! &lt;Load Timesteps in Zone Design Calculation Averaging Window&gt;, Value</w:t>
      </w:r>
    </w:p>
    <w:p w14:paraId="3C42BE6B" w14:textId="77777777" w:rsidR="00EF4E56" w:rsidRDefault="00EF4E56" w:rsidP="00EF4E56">
      <w:pPr>
        <w:pStyle w:val="IDDDefinition"/>
      </w:pPr>
      <w:r>
        <w:t xml:space="preserve"> </w:t>
      </w:r>
      <w:r w:rsidRPr="0002420E">
        <w:t>Timesteps in Averaging Window</w:t>
      </w:r>
      <w:r>
        <w:t>,    1</w:t>
      </w:r>
    </w:p>
    <w:p w14:paraId="678FD108" w14:textId="77777777" w:rsidR="00EF4E56" w:rsidRDefault="00EF4E56" w:rsidP="00EF4E56">
      <w:pPr>
        <w:pStyle w:val="IDDDefinition"/>
      </w:pPr>
      <w:r>
        <w:t>! &lt;Heating Sizing Factor Information&gt;, Sizing Factor ID, Value</w:t>
      </w:r>
    </w:p>
    <w:p w14:paraId="135308A9" w14:textId="77777777" w:rsidR="00EF4E56" w:rsidRDefault="00EF4E56" w:rsidP="00EF4E56">
      <w:pPr>
        <w:pStyle w:val="IDDDefinition"/>
      </w:pPr>
      <w:r>
        <w:t xml:space="preserve"> Heating Sizing Factor, Global,   1.3000  </w:t>
      </w:r>
    </w:p>
    <w:p w14:paraId="737FEC52" w14:textId="77777777" w:rsidR="00EF4E56" w:rsidRDefault="00EF4E56" w:rsidP="00EF4E56">
      <w:pPr>
        <w:pStyle w:val="IDDDefinition"/>
      </w:pPr>
      <w:r>
        <w:t xml:space="preserve"> Heating Sizing Factor, Zone SPACE1-1,   1.3000  </w:t>
      </w:r>
    </w:p>
    <w:p w14:paraId="0D99F716" w14:textId="77777777" w:rsidR="00EF4E56" w:rsidRDefault="00EF4E56" w:rsidP="00EF4E56">
      <w:pPr>
        <w:pStyle w:val="IDDDefinition"/>
      </w:pPr>
      <w:r>
        <w:t xml:space="preserve"> Heating Sizing Factor, Zone SPACE2-1,   1.3000  </w:t>
      </w:r>
    </w:p>
    <w:p w14:paraId="66A8ACAE" w14:textId="77777777" w:rsidR="00EF4E56" w:rsidRDefault="00EF4E56" w:rsidP="00EF4E56">
      <w:pPr>
        <w:pStyle w:val="IDDDefinition"/>
      </w:pPr>
      <w:r>
        <w:t xml:space="preserve"> Heating Sizing Factor, Zone SPACE3-1,   1.3000  </w:t>
      </w:r>
    </w:p>
    <w:p w14:paraId="6FF5770F" w14:textId="77777777" w:rsidR="00EF4E56" w:rsidRDefault="00EF4E56" w:rsidP="00EF4E56">
      <w:pPr>
        <w:pStyle w:val="IDDDefinition"/>
      </w:pPr>
      <w:r>
        <w:t xml:space="preserve"> Heating Sizing Factor, Zone SPACE4-1,   1.3000  </w:t>
      </w:r>
    </w:p>
    <w:p w14:paraId="36E57136" w14:textId="77777777" w:rsidR="00EF4E56" w:rsidRDefault="00EF4E56" w:rsidP="00EF4E56">
      <w:pPr>
        <w:pStyle w:val="IDDDefinition"/>
      </w:pPr>
      <w:r>
        <w:t xml:space="preserve"> Heating Sizing Factor, Zone SPACE5-1,   1.3000</w:t>
      </w:r>
    </w:p>
    <w:p w14:paraId="1B34FAB6" w14:textId="77777777" w:rsidR="00EF4E56" w:rsidRDefault="00EF4E56" w:rsidP="00EF4E56">
      <w:pPr>
        <w:pStyle w:val="IDDDefinition"/>
      </w:pPr>
      <w:r>
        <w:t>! &lt;Cooling Sizing Factor Information&gt;, Sizing Factor ID, Value</w:t>
      </w:r>
    </w:p>
    <w:p w14:paraId="5A82E6A4" w14:textId="77777777" w:rsidR="00EF4E56" w:rsidRDefault="00EF4E56" w:rsidP="00EF4E56">
      <w:pPr>
        <w:pStyle w:val="IDDDefinition"/>
      </w:pPr>
      <w:r>
        <w:t xml:space="preserve"> Cooling Sizing Factor, Global,   1.3000  </w:t>
      </w:r>
    </w:p>
    <w:p w14:paraId="6AD70934" w14:textId="77777777" w:rsidR="00EF4E56" w:rsidRDefault="00EF4E56" w:rsidP="00EF4E56">
      <w:pPr>
        <w:pStyle w:val="IDDDefinition"/>
      </w:pPr>
      <w:r>
        <w:t xml:space="preserve"> Cooling Sizing Factor, Zone SPACE1-1,   1.3000  </w:t>
      </w:r>
    </w:p>
    <w:p w14:paraId="5688F1BF" w14:textId="77777777" w:rsidR="00EF4E56" w:rsidRDefault="00EF4E56" w:rsidP="00EF4E56">
      <w:pPr>
        <w:pStyle w:val="IDDDefinition"/>
      </w:pPr>
      <w:r>
        <w:t xml:space="preserve"> Cooling Sizing Factor, Zone SPACE2-1,   1.3000  </w:t>
      </w:r>
    </w:p>
    <w:p w14:paraId="5EAF0EEA" w14:textId="77777777" w:rsidR="00EF4E56" w:rsidRDefault="00EF4E56" w:rsidP="00EF4E56">
      <w:pPr>
        <w:pStyle w:val="IDDDefinition"/>
      </w:pPr>
      <w:r>
        <w:t xml:space="preserve"> Cooling Sizing Factor, Zone SPACE3-1,   1.3000  </w:t>
      </w:r>
    </w:p>
    <w:p w14:paraId="7CDC21BD" w14:textId="77777777" w:rsidR="00EF4E56" w:rsidRDefault="00EF4E56" w:rsidP="00EF4E56">
      <w:pPr>
        <w:pStyle w:val="IDDDefinition"/>
      </w:pPr>
      <w:r>
        <w:t xml:space="preserve"> Cooling Sizing Factor, Zone SPACE4-1,   1.3000  </w:t>
      </w:r>
    </w:p>
    <w:p w14:paraId="24073DBB" w14:textId="77777777" w:rsidR="00EF4E56" w:rsidRDefault="00EF4E56" w:rsidP="00EF4E56">
      <w:pPr>
        <w:pStyle w:val="IDDDefinition"/>
      </w:pPr>
      <w:r>
        <w:t xml:space="preserve"> Cooling Sizing Factor, Zone SPACE5-1,   1.3000</w:t>
      </w:r>
    </w:p>
    <w:p w14:paraId="44D80254" w14:textId="77777777" w:rsidR="001647A4" w:rsidRDefault="0002420E" w:rsidP="001647A4">
      <w:pPr>
        <w:pStyle w:val="Heading3"/>
      </w:pPr>
      <w:bookmarkStart w:id="1110" w:name="_Toc399490054"/>
      <w:r w:rsidRPr="0002420E">
        <w:t>OutputControl:Sizing:Style</w:t>
      </w:r>
      <w:bookmarkEnd w:id="1107"/>
      <w:bookmarkEnd w:id="1108"/>
      <w:bookmarkEnd w:id="1109"/>
      <w:bookmarkEnd w:id="1110"/>
      <w:r w:rsidR="001647A4">
        <w:t xml:space="preserve"> </w:t>
      </w:r>
    </w:p>
    <w:p w14:paraId="2DDE30BA" w14:textId="77777777"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14:paraId="40000BBD" w14:textId="77777777" w:rsidR="0002420E" w:rsidRDefault="0002420E" w:rsidP="0002420E">
      <w:pPr>
        <w:pStyle w:val="IDDDefinition"/>
      </w:pPr>
      <w:r>
        <w:t>OutputControl:Sizing:Style,</w:t>
      </w:r>
    </w:p>
    <w:p w14:paraId="5CCF2607" w14:textId="77777777" w:rsidR="0002420E" w:rsidRDefault="0002420E" w:rsidP="0002420E">
      <w:pPr>
        <w:pStyle w:val="IDDDefinition"/>
      </w:pPr>
      <w:r>
        <w:t xml:space="preserve">       \memo default style for the Sizing output files is comma -- this works well for</w:t>
      </w:r>
    </w:p>
    <w:p w14:paraId="11F2C89E" w14:textId="77777777" w:rsidR="0002420E" w:rsidRDefault="0002420E" w:rsidP="0002420E">
      <w:pPr>
        <w:pStyle w:val="IDDDefinition"/>
      </w:pPr>
      <w:r>
        <w:t xml:space="preserve">       \memo importing into spreadsheet programs such as Excel(tm) but not so well for word</w:t>
      </w:r>
    </w:p>
    <w:p w14:paraId="2A07025B" w14:textId="77777777" w:rsidR="0002420E" w:rsidRDefault="0002420E" w:rsidP="0002420E">
      <w:pPr>
        <w:pStyle w:val="IDDDefinition"/>
      </w:pPr>
      <w:r>
        <w:t xml:space="preserve">       \memo processing progams -- there tab may be a better choice.  fixed puts spaces between</w:t>
      </w:r>
    </w:p>
    <w:p w14:paraId="69F2364C" w14:textId="77777777" w:rsidR="0002420E" w:rsidRDefault="0002420E" w:rsidP="0002420E">
      <w:pPr>
        <w:pStyle w:val="IDDDefinition"/>
      </w:pPr>
      <w:r>
        <w:t xml:space="preserve">       \memo the "columns"</w:t>
      </w:r>
    </w:p>
    <w:p w14:paraId="0C19E844" w14:textId="77777777" w:rsidR="0002420E" w:rsidRDefault="0002420E" w:rsidP="0002420E">
      <w:pPr>
        <w:pStyle w:val="IDDDefinition"/>
      </w:pPr>
      <w:r>
        <w:t xml:space="preserve">       \unique-object</w:t>
      </w:r>
    </w:p>
    <w:p w14:paraId="58F02655" w14:textId="77777777" w:rsidR="0002420E" w:rsidRDefault="0002420E" w:rsidP="0002420E">
      <w:pPr>
        <w:pStyle w:val="IDDDefinition"/>
      </w:pPr>
      <w:r>
        <w:t xml:space="preserve">   A1; \field Column Separator</w:t>
      </w:r>
    </w:p>
    <w:p w14:paraId="0FFB7C79" w14:textId="77777777" w:rsidR="0002420E" w:rsidRDefault="0002420E" w:rsidP="0002420E">
      <w:pPr>
        <w:pStyle w:val="IDDDefinition"/>
      </w:pPr>
      <w:r>
        <w:t xml:space="preserve">       \required-field</w:t>
      </w:r>
    </w:p>
    <w:p w14:paraId="3DE2EF85" w14:textId="77777777" w:rsidR="0002420E" w:rsidRDefault="0002420E" w:rsidP="0002420E">
      <w:pPr>
        <w:pStyle w:val="IDDDefinition"/>
      </w:pPr>
      <w:r>
        <w:t xml:space="preserve">       \type choice</w:t>
      </w:r>
    </w:p>
    <w:p w14:paraId="460B98AF" w14:textId="77777777" w:rsidR="0002420E" w:rsidRDefault="0002420E" w:rsidP="0002420E">
      <w:pPr>
        <w:pStyle w:val="IDDDefinition"/>
      </w:pPr>
      <w:r>
        <w:t xml:space="preserve">       \key Comma</w:t>
      </w:r>
    </w:p>
    <w:p w14:paraId="45ED4379" w14:textId="77777777" w:rsidR="0002420E" w:rsidRDefault="0002420E" w:rsidP="0002420E">
      <w:pPr>
        <w:pStyle w:val="IDDDefinition"/>
      </w:pPr>
      <w:r>
        <w:t xml:space="preserve">       \key Tab</w:t>
      </w:r>
    </w:p>
    <w:p w14:paraId="3A4240E4" w14:textId="77777777" w:rsidR="001647A4" w:rsidRDefault="0002420E" w:rsidP="0002420E">
      <w:pPr>
        <w:pStyle w:val="IDDDefinition"/>
      </w:pPr>
      <w:r>
        <w:t xml:space="preserve">       \key Fixed</w:t>
      </w:r>
    </w:p>
    <w:p w14:paraId="1AC02CB1" w14:textId="77777777" w:rsidR="001647A4" w:rsidRDefault="001647A4" w:rsidP="001647A4">
      <w:pPr>
        <w:pStyle w:val="Heading4"/>
      </w:pPr>
      <w:bookmarkStart w:id="1111" w:name="_Toc30906690"/>
      <w:bookmarkStart w:id="1112" w:name="_Toc33504682"/>
      <w:r>
        <w:t>Field: Column</w:t>
      </w:r>
      <w:r w:rsidR="0002420E">
        <w:t xml:space="preserve"> </w:t>
      </w:r>
      <w:r>
        <w:t>Separator</w:t>
      </w:r>
    </w:p>
    <w:p w14:paraId="597F4F2D" w14:textId="77777777"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14:paraId="040D5921" w14:textId="77777777"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14:paraId="0F20EA0F" w14:textId="77777777" w:rsidR="003245AF" w:rsidRPr="00FE741A" w:rsidRDefault="003245AF" w:rsidP="003245AF">
      <w:pPr>
        <w:pStyle w:val="Heading3"/>
      </w:pPr>
      <w:bookmarkStart w:id="1113" w:name="_Toc30906691"/>
      <w:bookmarkStart w:id="1114" w:name="_Toc33504683"/>
      <w:bookmarkStart w:id="1115" w:name="_Toc50254065"/>
      <w:bookmarkStart w:id="1116" w:name="_Toc99527837"/>
      <w:bookmarkStart w:id="1117" w:name="_Toc174259189"/>
      <w:bookmarkStart w:id="1118" w:name="_Toc399490055"/>
      <w:bookmarkEnd w:id="1111"/>
      <w:bookmarkEnd w:id="1112"/>
      <w:r w:rsidRPr="0002420E">
        <w:t>Sizing:Zone</w:t>
      </w:r>
      <w:bookmarkEnd w:id="1118"/>
    </w:p>
    <w:p w14:paraId="7CBFF539" w14:textId="77777777"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14:paraId="6B2F7940" w14:textId="77777777"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14:paraId="174B7BAC" w14:textId="77777777"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14:paraId="45D42CDB" w14:textId="77777777" w:rsidR="003245AF" w:rsidRDefault="003245AF" w:rsidP="003245AF">
      <w:pPr>
        <w:pStyle w:val="Heading4"/>
      </w:pPr>
      <w:r>
        <w:lastRenderedPageBreak/>
        <w:t>Field: Zone Name</w:t>
      </w:r>
    </w:p>
    <w:p w14:paraId="77C9B050" w14:textId="77777777"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14:paraId="0F7DD657" w14:textId="77777777" w:rsidR="00191174" w:rsidRDefault="00191174" w:rsidP="00191174">
      <w:pPr>
        <w:pStyle w:val="Heading4"/>
      </w:pPr>
      <w:r>
        <w:t xml:space="preserve">Field: </w:t>
      </w:r>
      <w:r w:rsidRPr="0002420E">
        <w:t>Zone Cooling Design Supply Air Temperature</w:t>
      </w:r>
      <w:r>
        <w:t xml:space="preserve"> Input Method</w:t>
      </w:r>
    </w:p>
    <w:p w14:paraId="69948305"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14:paraId="01735899" w14:textId="77777777" w:rsidR="00191174" w:rsidRDefault="00191174" w:rsidP="00191174">
      <w:pPr>
        <w:pStyle w:val="Heading4"/>
      </w:pPr>
      <w:r>
        <w:t xml:space="preserve">Field: </w:t>
      </w:r>
      <w:r w:rsidRPr="0002420E">
        <w:t>Zone Cooling Design Supply Air Temperature</w:t>
      </w:r>
    </w:p>
    <w:p w14:paraId="411A89C6" w14:textId="77777777"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14:paraId="32244082" w14:textId="77777777" w:rsidR="00191174" w:rsidRDefault="00191174" w:rsidP="00191174">
      <w:pPr>
        <w:pStyle w:val="Heading4"/>
      </w:pPr>
      <w:r>
        <w:t xml:space="preserve">Field: </w:t>
      </w:r>
      <w:r w:rsidRPr="0002420E">
        <w:t>Zone Cooling Design Supply Air Temperature</w:t>
      </w:r>
      <w:r>
        <w:t xml:space="preserve"> Difference</w:t>
      </w:r>
    </w:p>
    <w:p w14:paraId="33CB766C" w14:textId="77777777"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14:paraId="1F8AD3BF"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14:paraId="2BE9F6F1"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14:paraId="49B34A00" w14:textId="77777777" w:rsidR="00191174" w:rsidRDefault="00191174" w:rsidP="00191174">
      <w:pPr>
        <w:pStyle w:val="Heading4"/>
      </w:pPr>
      <w:r>
        <w:t xml:space="preserve">Field: </w:t>
      </w:r>
      <w:r w:rsidRPr="0002420E">
        <w:t>Zone Heating Design Supply Air Temperature</w:t>
      </w:r>
    </w:p>
    <w:p w14:paraId="7E2AC2A7" w14:textId="77777777"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14:paraId="497A8D02"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14:paraId="7D8067CE" w14:textId="77777777"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14:paraId="421B411F" w14:textId="77777777" w:rsidR="003245AF" w:rsidRDefault="003245AF" w:rsidP="003245AF">
      <w:pPr>
        <w:pStyle w:val="Heading4"/>
      </w:pPr>
      <w:r>
        <w:t xml:space="preserve">Field: </w:t>
      </w:r>
      <w:r w:rsidRPr="0002420E">
        <w:t>Zone Cooling Design Supply Air Humidity Ratio</w:t>
      </w:r>
    </w:p>
    <w:p w14:paraId="2A9E22B2" w14:textId="77777777" w:rsidR="003245AF" w:rsidRDefault="003245AF" w:rsidP="003245AF">
      <w:pPr>
        <w:pStyle w:val="BodyText"/>
      </w:pPr>
      <w:r>
        <w:t>The humidity ratio in kilograms of water per kilogram of dry air of the supply air in the zone cooling design air flow rate calculation.</w:t>
      </w:r>
    </w:p>
    <w:p w14:paraId="0FA5D7BD" w14:textId="77777777" w:rsidR="003245AF" w:rsidRDefault="003245AF" w:rsidP="003245AF">
      <w:pPr>
        <w:pStyle w:val="Heading4"/>
      </w:pPr>
      <w:r>
        <w:lastRenderedPageBreak/>
        <w:t xml:space="preserve">Field: </w:t>
      </w:r>
      <w:r w:rsidRPr="0002420E">
        <w:t>Zone Heating Design Supply Air Humidity Ratio</w:t>
      </w:r>
    </w:p>
    <w:p w14:paraId="685235AA" w14:textId="77777777" w:rsidR="003245AF" w:rsidRDefault="003245AF" w:rsidP="003245AF">
      <w:pPr>
        <w:pStyle w:val="BodyText"/>
      </w:pPr>
      <w:r>
        <w:t>The humidity ratio in kilograms of water per kilogram of dry air of the supply air in the zone heating design air flow rate calculation.</w:t>
      </w:r>
    </w:p>
    <w:p w14:paraId="34E1A9F4" w14:textId="77777777" w:rsidR="003245AF" w:rsidRDefault="003245AF" w:rsidP="003245AF">
      <w:pPr>
        <w:pStyle w:val="Heading4"/>
      </w:pPr>
      <w:r>
        <w:t xml:space="preserve">Field: </w:t>
      </w:r>
      <w:r w:rsidRPr="00944629">
        <w:t>Design Specification Outdoor Air Object Name</w:t>
      </w:r>
    </w:p>
    <w:p w14:paraId="5041BE65" w14:textId="77777777"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14:paraId="053210D8" w14:textId="77777777" w:rsidR="003245AF" w:rsidRDefault="003245AF" w:rsidP="003245AF">
      <w:pPr>
        <w:pStyle w:val="Heading4"/>
      </w:pPr>
      <w:r>
        <w:t xml:space="preserve">Field: </w:t>
      </w:r>
      <w:r w:rsidRPr="00F93027">
        <w:t xml:space="preserve">Zone </w:t>
      </w:r>
      <w:r>
        <w:t xml:space="preserve">Heating </w:t>
      </w:r>
      <w:r w:rsidRPr="00F93027">
        <w:t>Sizing Factor</w:t>
      </w:r>
    </w:p>
    <w:p w14:paraId="6CBCF460" w14:textId="77777777"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14:paraId="27F7F2C6" w14:textId="77777777" w:rsidR="003245AF" w:rsidRDefault="003245AF" w:rsidP="003245AF">
      <w:pPr>
        <w:pStyle w:val="Heading4"/>
      </w:pPr>
      <w:r>
        <w:t xml:space="preserve">Field: </w:t>
      </w:r>
      <w:r w:rsidRPr="00F93027">
        <w:t xml:space="preserve">Zone </w:t>
      </w:r>
      <w:r>
        <w:t xml:space="preserve">Cooling </w:t>
      </w:r>
      <w:r w:rsidRPr="00F93027">
        <w:t>Sizing Factor</w:t>
      </w:r>
    </w:p>
    <w:p w14:paraId="6E295EFB" w14:textId="77777777"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14:paraId="442DC735" w14:textId="77777777" w:rsidR="003245AF" w:rsidRDefault="003245AF" w:rsidP="003245AF">
      <w:pPr>
        <w:pStyle w:val="Heading4"/>
      </w:pPr>
      <w:r>
        <w:t xml:space="preserve">Field: </w:t>
      </w:r>
      <w:r w:rsidRPr="00F93027">
        <w:t>Cooling Design Air Flow Method</w:t>
      </w:r>
    </w:p>
    <w:p w14:paraId="2B401831"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14:paraId="54ECE4C5" w14:textId="77777777" w:rsidR="003245AF" w:rsidRDefault="003245AF" w:rsidP="003245AF">
      <w:pPr>
        <w:pStyle w:val="Heading4"/>
      </w:pPr>
      <w:r>
        <w:t xml:space="preserve">Field: </w:t>
      </w:r>
      <w:r w:rsidRPr="00F93027">
        <w:t>Cooling Design Air Flow Rate</w:t>
      </w:r>
    </w:p>
    <w:p w14:paraId="1F1132A9" w14:textId="77777777"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14:paraId="71D12FBE" w14:textId="77777777" w:rsidR="003245AF" w:rsidRDefault="003245AF" w:rsidP="003245AF">
      <w:pPr>
        <w:pStyle w:val="Heading4"/>
      </w:pPr>
      <w:r>
        <w:t>Field: C</w:t>
      </w:r>
      <w:r w:rsidRPr="00F93027">
        <w:t>ooling Minimum Air Flow per Zone Floor Area</w:t>
      </w:r>
    </w:p>
    <w:p w14:paraId="01218EA1" w14:textId="77777777"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14:paraId="7F695AAD" w14:textId="77777777" w:rsidR="003245AF" w:rsidRDefault="003245AF" w:rsidP="003245AF">
      <w:pPr>
        <w:pStyle w:val="Heading4"/>
      </w:pPr>
      <w:r>
        <w:t>Field: Cooling Minimum Air Flow</w:t>
      </w:r>
    </w:p>
    <w:p w14:paraId="07C894CA" w14:textId="77777777"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14:paraId="3500C4A7" w14:textId="77777777" w:rsidR="003245AF" w:rsidRDefault="003245AF" w:rsidP="003245AF">
      <w:pPr>
        <w:pStyle w:val="Heading4"/>
      </w:pPr>
      <w:r>
        <w:lastRenderedPageBreak/>
        <w:t>Field: Cooling Minimum Air Flow Fraction</w:t>
      </w:r>
    </w:p>
    <w:p w14:paraId="79850824" w14:textId="77777777"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14:paraId="7F96463C" w14:textId="77777777" w:rsidR="003245AF" w:rsidRDefault="003245AF" w:rsidP="003245AF">
      <w:pPr>
        <w:pStyle w:val="Heading4"/>
      </w:pPr>
      <w:r>
        <w:t xml:space="preserve">Field: </w:t>
      </w:r>
      <w:r w:rsidRPr="00F93027">
        <w:t>Heating Design Air Flow Method</w:t>
      </w:r>
    </w:p>
    <w:p w14:paraId="4311610F"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14:paraId="0CC560A2" w14:textId="77777777" w:rsidR="003245AF" w:rsidRDefault="003245AF" w:rsidP="003245AF">
      <w:pPr>
        <w:pStyle w:val="Heading4"/>
      </w:pPr>
      <w:r>
        <w:t xml:space="preserve">Field: </w:t>
      </w:r>
      <w:r w:rsidRPr="00F93027">
        <w:t>Heating Design Air Flow Rate</w:t>
      </w:r>
    </w:p>
    <w:p w14:paraId="0B18D4B6" w14:textId="77777777"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14:paraId="52A503E3" w14:textId="77777777" w:rsidR="003245AF" w:rsidRDefault="003245AF" w:rsidP="003245AF">
      <w:pPr>
        <w:pStyle w:val="Heading4"/>
      </w:pPr>
      <w:r>
        <w:t xml:space="preserve">Field: </w:t>
      </w:r>
      <w:r w:rsidRPr="00F93027">
        <w:t>Heating Maximum Air Flow per Zone Floor Area</w:t>
      </w:r>
    </w:p>
    <w:p w14:paraId="1F92F708" w14:textId="77777777"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41BA008" w14:textId="77777777" w:rsidR="003245AF" w:rsidRDefault="003245AF" w:rsidP="003245AF">
      <w:pPr>
        <w:pStyle w:val="Heading4"/>
      </w:pPr>
      <w:r>
        <w:t xml:space="preserve">Field: </w:t>
      </w:r>
      <w:r w:rsidRPr="000C7D63">
        <w:t>Heating Maximum Air Flow</w:t>
      </w:r>
    </w:p>
    <w:p w14:paraId="12D7409B" w14:textId="77777777"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6D62AC9" w14:textId="77777777" w:rsidR="003245AF" w:rsidRDefault="003245AF" w:rsidP="003245AF">
      <w:pPr>
        <w:pStyle w:val="Heading4"/>
      </w:pPr>
      <w:r>
        <w:t xml:space="preserve">Field: </w:t>
      </w:r>
      <w:r w:rsidRPr="000C7D63">
        <w:t>Heating Maximum Air Flow Fraction</w:t>
      </w:r>
    </w:p>
    <w:p w14:paraId="41344EDD" w14:textId="77777777"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0EC25911" w14:textId="77777777"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14:paraId="50DFA06A"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14:paraId="2E19E809" w14:textId="77777777" w:rsidR="003245AF" w:rsidRPr="00A763DA" w:rsidRDefault="003245AF" w:rsidP="003245AF">
      <w:pPr>
        <w:pStyle w:val="BodyText"/>
      </w:pPr>
      <w:r w:rsidRPr="00A763DA">
        <w:t>An IDF example:</w:t>
      </w:r>
    </w:p>
    <w:p w14:paraId="32E77FD5" w14:textId="77777777" w:rsidR="003245AF" w:rsidRPr="00A763DA" w:rsidRDefault="003245AF" w:rsidP="003245AF">
      <w:pPr>
        <w:pStyle w:val="IDDDefinition"/>
      </w:pPr>
      <w:r w:rsidRPr="00A763DA">
        <w:t>Sizing:Zone,</w:t>
      </w:r>
    </w:p>
    <w:p w14:paraId="761FCAB1" w14:textId="77777777" w:rsidR="003245AF" w:rsidRPr="00A763DA" w:rsidRDefault="003245AF" w:rsidP="003245AF">
      <w:pPr>
        <w:pStyle w:val="IDDDefinition"/>
      </w:pPr>
      <w:r w:rsidRPr="00A763DA">
        <w:t xml:space="preserve">    SPACE5-1,                !- Name of a zone</w:t>
      </w:r>
    </w:p>
    <w:p w14:paraId="3CAFF0F8" w14:textId="77777777" w:rsidR="003245AF" w:rsidRPr="00A763DA" w:rsidRDefault="003245AF" w:rsidP="003245AF">
      <w:pPr>
        <w:pStyle w:val="IDDDefinition"/>
      </w:pPr>
      <w:r w:rsidRPr="00A763DA">
        <w:t xml:space="preserve">    14.,                     !- Zone cooling design supply air temperature {C}</w:t>
      </w:r>
    </w:p>
    <w:p w14:paraId="44BC3FEC" w14:textId="77777777" w:rsidR="003245AF" w:rsidRPr="00A763DA" w:rsidRDefault="003245AF" w:rsidP="003245AF">
      <w:pPr>
        <w:pStyle w:val="IDDDefinition"/>
      </w:pPr>
      <w:r w:rsidRPr="00A763DA">
        <w:t xml:space="preserve">    50.,                     !- Zone heating design supply air temperature {C}</w:t>
      </w:r>
    </w:p>
    <w:p w14:paraId="04ED14CF" w14:textId="77777777" w:rsidR="003245AF" w:rsidRPr="00A763DA" w:rsidRDefault="003245AF" w:rsidP="003245AF">
      <w:pPr>
        <w:pStyle w:val="IDDDefinition"/>
      </w:pPr>
      <w:r w:rsidRPr="00A763DA">
        <w:t xml:space="preserve">    0.009,                   !- Zone cooling design supply air humidity ratio {kg-H2O/kg-air}</w:t>
      </w:r>
    </w:p>
    <w:p w14:paraId="1643F509" w14:textId="77777777" w:rsidR="003245AF" w:rsidRPr="00A763DA" w:rsidRDefault="003245AF" w:rsidP="003245AF">
      <w:pPr>
        <w:pStyle w:val="IDDDefinition"/>
      </w:pPr>
      <w:r w:rsidRPr="00A763DA">
        <w:t xml:space="preserve">    0.004,                   !- Zone heating design supply air humidity ratio {kg-H2O/kg-air}</w:t>
      </w:r>
    </w:p>
    <w:p w14:paraId="481C17B6" w14:textId="77777777" w:rsidR="003245AF" w:rsidRDefault="003245AF" w:rsidP="003245AF">
      <w:pPr>
        <w:pStyle w:val="IDDDefinition"/>
      </w:pPr>
      <w:r>
        <w:t xml:space="preserve">    DSOA1,                   !- Design Specification Outdoor Air Object Name</w:t>
      </w:r>
    </w:p>
    <w:p w14:paraId="78C678DB" w14:textId="77777777" w:rsidR="003245AF" w:rsidRPr="00A763DA" w:rsidRDefault="003245AF" w:rsidP="003245AF">
      <w:pPr>
        <w:pStyle w:val="IDDDefinition"/>
      </w:pPr>
      <w:r w:rsidRPr="00A763DA">
        <w:t xml:space="preserve">    0.0,                     !- zone heating sizing factor</w:t>
      </w:r>
    </w:p>
    <w:p w14:paraId="71175E4B" w14:textId="77777777" w:rsidR="003245AF" w:rsidRPr="00A763DA" w:rsidRDefault="003245AF" w:rsidP="003245AF">
      <w:pPr>
        <w:pStyle w:val="IDDDefinition"/>
      </w:pPr>
      <w:r w:rsidRPr="00A763DA">
        <w:t xml:space="preserve">    0.0,                     !- zone cooling sizing factor</w:t>
      </w:r>
    </w:p>
    <w:p w14:paraId="28896373" w14:textId="77777777" w:rsidR="003245AF" w:rsidRPr="00A763DA" w:rsidRDefault="003245AF" w:rsidP="003245AF">
      <w:pPr>
        <w:pStyle w:val="IDDDefinition"/>
      </w:pPr>
      <w:r w:rsidRPr="00A763DA">
        <w:t xml:space="preserve">    designdaywithlimit,      !- Cooling Design Air Flow Method</w:t>
      </w:r>
    </w:p>
    <w:p w14:paraId="39B90486" w14:textId="77777777" w:rsidR="003245AF" w:rsidRPr="00A763DA" w:rsidRDefault="003245AF" w:rsidP="003245AF">
      <w:pPr>
        <w:pStyle w:val="IDDDefinition"/>
      </w:pPr>
      <w:r w:rsidRPr="00A763DA">
        <w:t xml:space="preserve">    ,                        !- cooling design air flow rate {m3/s}</w:t>
      </w:r>
    </w:p>
    <w:p w14:paraId="09EF690B" w14:textId="77777777" w:rsidR="003245AF" w:rsidRPr="00A763DA" w:rsidRDefault="003245AF" w:rsidP="003245AF">
      <w:pPr>
        <w:pStyle w:val="IDDDefinition"/>
      </w:pPr>
      <w:r w:rsidRPr="00A763DA">
        <w:t xml:space="preserve">    ,                        !- Cooling Minimum Air Flow per zone area {m3/s-m2}</w:t>
      </w:r>
    </w:p>
    <w:p w14:paraId="409D6EBD" w14:textId="77777777" w:rsidR="003245AF" w:rsidRPr="00A763DA" w:rsidRDefault="003245AF" w:rsidP="003245AF">
      <w:pPr>
        <w:pStyle w:val="IDDDefinition"/>
      </w:pPr>
      <w:r w:rsidRPr="00A763DA">
        <w:t xml:space="preserve">    ,                        !- Cooling Minimum Air Flow {m3/s}</w:t>
      </w:r>
    </w:p>
    <w:p w14:paraId="72AE14C9" w14:textId="77777777" w:rsidR="003245AF" w:rsidRPr="00A763DA" w:rsidRDefault="003245AF" w:rsidP="003245AF">
      <w:pPr>
        <w:pStyle w:val="IDDDefinition"/>
      </w:pPr>
      <w:r w:rsidRPr="00A763DA">
        <w:t xml:space="preserve">    ,                        !- fraction of the cooling design air flow rate</w:t>
      </w:r>
    </w:p>
    <w:p w14:paraId="1B6051D7" w14:textId="77777777" w:rsidR="003245AF" w:rsidRPr="00A763DA" w:rsidRDefault="003245AF" w:rsidP="003245AF">
      <w:pPr>
        <w:pStyle w:val="IDDDefinition"/>
      </w:pPr>
      <w:r w:rsidRPr="00A763DA">
        <w:t xml:space="preserve">    designday,               !- Heating Design Air Flow Method</w:t>
      </w:r>
    </w:p>
    <w:p w14:paraId="59307175" w14:textId="77777777" w:rsidR="003245AF" w:rsidRPr="00A763DA" w:rsidRDefault="003245AF" w:rsidP="003245AF">
      <w:pPr>
        <w:pStyle w:val="IDDDefinition"/>
      </w:pPr>
      <w:r w:rsidRPr="00A763DA">
        <w:t xml:space="preserve">    ,                        !- heating design air flow rate {m3/s}</w:t>
      </w:r>
    </w:p>
    <w:p w14:paraId="327D72DE" w14:textId="77777777" w:rsidR="003245AF" w:rsidRPr="00A763DA" w:rsidRDefault="003245AF" w:rsidP="003245AF">
      <w:pPr>
        <w:pStyle w:val="IDDDefinition"/>
      </w:pPr>
      <w:r w:rsidRPr="00A763DA">
        <w:t xml:space="preserve">    ,                        !- heating max air flow per zone area {m3/s-m2}</w:t>
      </w:r>
    </w:p>
    <w:p w14:paraId="11AC6E91" w14:textId="77777777" w:rsidR="003245AF" w:rsidRPr="00A763DA" w:rsidRDefault="003245AF" w:rsidP="003245AF">
      <w:pPr>
        <w:pStyle w:val="IDDDefinition"/>
      </w:pPr>
      <w:r w:rsidRPr="00A763DA">
        <w:t xml:space="preserve">    ,                        !- heating max air flow {m3/s}</w:t>
      </w:r>
    </w:p>
    <w:p w14:paraId="1F1A61D5" w14:textId="77777777" w:rsidR="003245AF" w:rsidRPr="00A763DA" w:rsidRDefault="003245AF" w:rsidP="003245AF">
      <w:pPr>
        <w:pStyle w:val="IDDDefinition"/>
      </w:pPr>
      <w:r w:rsidRPr="00A763DA">
        <w:t xml:space="preserve">    ,                        !- fraction of the cooling design air flow rate</w:t>
      </w:r>
    </w:p>
    <w:p w14:paraId="5227E1D9" w14:textId="77777777" w:rsidR="003245AF" w:rsidRDefault="003245AF" w:rsidP="003245AF">
      <w:pPr>
        <w:pStyle w:val="IDDDefinition"/>
        <w:ind w:firstLine="390"/>
      </w:pPr>
      <w:r>
        <w:t>DSZADO1;                 !- Design Specification Zone Air Distribution Object Name</w:t>
      </w:r>
    </w:p>
    <w:p w14:paraId="5F1027E2" w14:textId="77777777" w:rsidR="003245AF" w:rsidRDefault="003245AF" w:rsidP="003245AF">
      <w:pPr>
        <w:pStyle w:val="IDDDefinition"/>
      </w:pPr>
    </w:p>
    <w:p w14:paraId="09D6F214" w14:textId="77777777" w:rsidR="003245AF" w:rsidRDefault="003245AF" w:rsidP="003245AF">
      <w:pPr>
        <w:pStyle w:val="IDDDefinition"/>
      </w:pPr>
      <w:r w:rsidRPr="00165A63">
        <w:t xml:space="preserve">DesignSpecification:OutdoorAir, </w:t>
      </w:r>
    </w:p>
    <w:p w14:paraId="1611AF1A" w14:textId="77777777" w:rsidR="003245AF" w:rsidRDefault="003245AF" w:rsidP="003245AF">
      <w:pPr>
        <w:pStyle w:val="IDDDefinition"/>
        <w:ind w:firstLine="390"/>
      </w:pPr>
      <w:r>
        <w:t>DSOA1,                   !- Name</w:t>
      </w:r>
    </w:p>
    <w:p w14:paraId="3F773703" w14:textId="77777777" w:rsidR="003245AF" w:rsidRDefault="003245AF" w:rsidP="003245AF">
      <w:pPr>
        <w:pStyle w:val="IDDDefinition"/>
        <w:ind w:firstLine="390"/>
      </w:pPr>
      <w:r>
        <w:t xml:space="preserve">SUM,                     !- </w:t>
      </w:r>
      <w:r w:rsidRPr="0084222E">
        <w:t>Outdoor Air Method</w:t>
      </w:r>
      <w:r>
        <w:t xml:space="preserve"> </w:t>
      </w:r>
    </w:p>
    <w:p w14:paraId="5B863B44" w14:textId="77777777" w:rsidR="003245AF" w:rsidRDefault="003245AF" w:rsidP="003245AF">
      <w:pPr>
        <w:pStyle w:val="IDDDefinition"/>
        <w:ind w:firstLine="390"/>
      </w:pPr>
      <w:r>
        <w:t xml:space="preserve">0.00236,                 !- </w:t>
      </w:r>
      <w:r w:rsidRPr="00812E46">
        <w:t>Outdoor Air Flow per Person</w:t>
      </w:r>
      <w:r>
        <w:t xml:space="preserve"> </w:t>
      </w:r>
    </w:p>
    <w:p w14:paraId="479C7CFD" w14:textId="77777777" w:rsidR="003245AF" w:rsidRDefault="003245AF" w:rsidP="003245AF">
      <w:pPr>
        <w:pStyle w:val="IDDDefinition"/>
        <w:ind w:firstLine="390"/>
      </w:pPr>
      <w:r>
        <w:t xml:space="preserve">0.000305,                !- </w:t>
      </w:r>
      <w:r w:rsidRPr="00812E46">
        <w:t>Outdoor Air Flow per Zone Floor Area</w:t>
      </w:r>
      <w:r>
        <w:t xml:space="preserve"> </w:t>
      </w:r>
    </w:p>
    <w:p w14:paraId="5973D538" w14:textId="77777777" w:rsidR="003245AF" w:rsidRDefault="003245AF" w:rsidP="003245AF">
      <w:pPr>
        <w:pStyle w:val="IDDDefinition"/>
        <w:ind w:firstLine="390"/>
      </w:pPr>
      <w:r>
        <w:t xml:space="preserve">0.0,                     !- </w:t>
      </w:r>
      <w:r w:rsidRPr="00812E46">
        <w:t>Outdoor Air Flow per Zone</w:t>
      </w:r>
      <w:r>
        <w:t xml:space="preserve"> </w:t>
      </w:r>
    </w:p>
    <w:p w14:paraId="4BC7A0FB" w14:textId="77777777" w:rsidR="003245AF" w:rsidRDefault="003245AF" w:rsidP="003245AF">
      <w:pPr>
        <w:pStyle w:val="IDDDefinition"/>
        <w:ind w:firstLine="390"/>
      </w:pPr>
      <w:r>
        <w:t xml:space="preserve">0.0,                     !- </w:t>
      </w:r>
      <w:r w:rsidRPr="00812E46">
        <w:t>Outdoor Air Flow Air Changes per Hour</w:t>
      </w:r>
      <w:r>
        <w:t xml:space="preserve"> </w:t>
      </w:r>
    </w:p>
    <w:p w14:paraId="44779CA4" w14:textId="77777777" w:rsidR="003245AF" w:rsidRDefault="003245AF" w:rsidP="003245AF">
      <w:pPr>
        <w:pStyle w:val="IDDDefinition"/>
        <w:ind w:firstLine="390"/>
      </w:pPr>
      <w:r>
        <w:t xml:space="preserve">;                        !- </w:t>
      </w:r>
      <w:r w:rsidRPr="00812E46">
        <w:t>Outdoor Air Flow Rate Fraction Schedule Name</w:t>
      </w:r>
      <w:r>
        <w:t xml:space="preserve"> </w:t>
      </w:r>
    </w:p>
    <w:p w14:paraId="3BC12927" w14:textId="77777777" w:rsidR="003245AF" w:rsidRDefault="003245AF" w:rsidP="003245AF">
      <w:pPr>
        <w:pStyle w:val="IDDDefinition"/>
      </w:pPr>
    </w:p>
    <w:p w14:paraId="7C549462" w14:textId="77777777" w:rsidR="003245AF" w:rsidRDefault="003245AF" w:rsidP="003245AF">
      <w:pPr>
        <w:pStyle w:val="IDDDefinition"/>
      </w:pPr>
      <w:r>
        <w:t>DesignSpecification:ZoneAirDistribution,</w:t>
      </w:r>
    </w:p>
    <w:p w14:paraId="53CD5DED" w14:textId="77777777" w:rsidR="003245AF" w:rsidRDefault="003245AF" w:rsidP="003245AF">
      <w:pPr>
        <w:pStyle w:val="IDDDefinition"/>
      </w:pPr>
      <w:r>
        <w:t xml:space="preserve">    DSZADO1,                 !- Name</w:t>
      </w:r>
    </w:p>
    <w:p w14:paraId="08991D59" w14:textId="77777777" w:rsidR="003245AF" w:rsidRDefault="003245AF" w:rsidP="003245AF">
      <w:pPr>
        <w:pStyle w:val="IDDDefinition"/>
      </w:pPr>
      <w:r>
        <w:t xml:space="preserve">    1.0,                     !- Zone Air Distribution Effectiveness in Cooling Mode </w:t>
      </w:r>
    </w:p>
    <w:p w14:paraId="7507A769" w14:textId="77777777" w:rsidR="003245AF" w:rsidRDefault="003245AF" w:rsidP="003245AF">
      <w:pPr>
        <w:pStyle w:val="IDDDefinition"/>
      </w:pPr>
      <w:r>
        <w:t xml:space="preserve">    1.0,                     !- Zone Air Distribution Effectiveness in Heating Mode </w:t>
      </w:r>
    </w:p>
    <w:p w14:paraId="41AE5D4F" w14:textId="77777777" w:rsidR="003245AF" w:rsidRDefault="003245AF" w:rsidP="003245AF">
      <w:pPr>
        <w:pStyle w:val="IDDDefinition"/>
      </w:pPr>
      <w:r>
        <w:t xml:space="preserve">    ,                        !- Zone Air Distribution Effectiveness Schedule Name </w:t>
      </w:r>
    </w:p>
    <w:p w14:paraId="593E6468" w14:textId="77777777" w:rsidR="003245AF" w:rsidRDefault="003245AF" w:rsidP="003245AF">
      <w:pPr>
        <w:pStyle w:val="IDDDefinition"/>
      </w:pPr>
      <w:r>
        <w:t xml:space="preserve">    0.3;                     !- Zone Secondary Recirculation Fraction  </w:t>
      </w:r>
    </w:p>
    <w:p w14:paraId="499ED946" w14:textId="77777777" w:rsidR="001647A4" w:rsidRDefault="001647A4" w:rsidP="001647A4">
      <w:pPr>
        <w:pStyle w:val="Heading3"/>
      </w:pPr>
      <w:bookmarkStart w:id="1119" w:name="_Toc399490056"/>
      <w:r>
        <w:t>Zone Sizing Outputs</w:t>
      </w:r>
      <w:bookmarkEnd w:id="1113"/>
      <w:bookmarkEnd w:id="1114"/>
      <w:bookmarkEnd w:id="1115"/>
      <w:bookmarkEnd w:id="1116"/>
      <w:bookmarkEnd w:id="1117"/>
      <w:bookmarkEnd w:id="1119"/>
    </w:p>
    <w:p w14:paraId="6E02370E" w14:textId="77777777"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14:paraId="6607121D" w14:textId="77777777"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14:paraId="384ED075" w14:textId="77777777" w:rsidR="001647A4" w:rsidRDefault="000C7D63" w:rsidP="001647A4">
      <w:pPr>
        <w:pStyle w:val="Heading3"/>
      </w:pPr>
      <w:bookmarkStart w:id="1120" w:name="_Toc30906692"/>
      <w:bookmarkStart w:id="1121" w:name="_Toc33504684"/>
      <w:bookmarkStart w:id="1122" w:name="_Toc50254066"/>
      <w:bookmarkStart w:id="1123" w:name="_Toc99527838"/>
      <w:bookmarkStart w:id="1124" w:name="_Toc174259190"/>
      <w:bookmarkStart w:id="1125" w:name="_Toc399490057"/>
      <w:r w:rsidRPr="000C7D63">
        <w:t>Sizing:System</w:t>
      </w:r>
      <w:bookmarkEnd w:id="1120"/>
      <w:bookmarkEnd w:id="1121"/>
      <w:bookmarkEnd w:id="1122"/>
      <w:bookmarkEnd w:id="1123"/>
      <w:bookmarkEnd w:id="1124"/>
      <w:bookmarkEnd w:id="1125"/>
    </w:p>
    <w:p w14:paraId="429FDDE3" w14:textId="77777777" w:rsidR="00862032" w:rsidRDefault="00862032" w:rsidP="00862032">
      <w:pPr>
        <w:pStyle w:val="BodyText"/>
      </w:pPr>
      <w:bookmarkStart w:id="1126" w:name="_Toc30906693"/>
      <w:bookmarkStart w:id="1127" w:name="_Toc33504685"/>
      <w:bookmarkStart w:id="1128" w:name="_Toc50254067"/>
      <w:bookmarkStart w:id="1129" w:name="_Toc99527839"/>
      <w:bookmarkStart w:id="1130"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14:paraId="0A102EF3" w14:textId="77777777"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14:paraId="29E5DFD1" w14:textId="77777777" w:rsidR="00862032" w:rsidRDefault="00862032" w:rsidP="00862032">
      <w:pPr>
        <w:pStyle w:val="BodyText"/>
      </w:pPr>
      <w:r>
        <w:t xml:space="preserve">Supply air conditions are specified by inputting a supply air temperature for cooling, a supply air temperature for heating, and a preheat temperature. </w:t>
      </w:r>
    </w:p>
    <w:p w14:paraId="72C82FF6" w14:textId="77777777"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14:paraId="04E4E4CF" w14:textId="77777777" w:rsidR="00862032" w:rsidRDefault="00862032" w:rsidP="00862032">
      <w:pPr>
        <w:pStyle w:val="Heading4"/>
      </w:pPr>
      <w:r>
        <w:t xml:space="preserve">Field: </w:t>
      </w:r>
      <w:r w:rsidRPr="000C7D63">
        <w:t>AirLoop Name</w:t>
      </w:r>
    </w:p>
    <w:p w14:paraId="5C2A972A" w14:textId="77777777"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14:paraId="68F60869" w14:textId="77777777" w:rsidR="00862032" w:rsidRDefault="00862032" w:rsidP="00862032">
      <w:pPr>
        <w:pStyle w:val="Heading4"/>
      </w:pPr>
      <w:r>
        <w:t xml:space="preserve">Field: </w:t>
      </w:r>
      <w:r w:rsidRPr="000C7D63">
        <w:t>Type of Load to Size On</w:t>
      </w:r>
    </w:p>
    <w:p w14:paraId="41ADA266" w14:textId="77777777"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14:paraId="3D3BFF5E" w14:textId="77777777" w:rsidR="00862032" w:rsidRDefault="00862032" w:rsidP="00862032">
      <w:pPr>
        <w:pStyle w:val="Heading4"/>
      </w:pPr>
      <w:r>
        <w:t xml:space="preserve">Field: </w:t>
      </w:r>
      <w:r w:rsidRPr="000C7D63">
        <w:t>Design Outdoor Air Flow Rate</w:t>
      </w:r>
    </w:p>
    <w:p w14:paraId="41C08A99" w14:textId="77777777"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14:paraId="1291D412" w14:textId="77777777" w:rsidR="00862032" w:rsidRDefault="00862032" w:rsidP="00862032">
      <w:pPr>
        <w:pStyle w:val="Heading4"/>
      </w:pPr>
      <w:r>
        <w:t xml:space="preserve">Field: </w:t>
      </w:r>
      <w:r w:rsidRPr="000C7D63">
        <w:t>Minimum System Air Flow Ratio</w:t>
      </w:r>
    </w:p>
    <w:p w14:paraId="7F816AC3" w14:textId="77777777"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14:paraId="22E9ABD5" w14:textId="77777777" w:rsidR="00862032" w:rsidRDefault="00862032" w:rsidP="00862032">
      <w:pPr>
        <w:pStyle w:val="Heading4"/>
      </w:pPr>
      <w:r>
        <w:t xml:space="preserve">Field: </w:t>
      </w:r>
      <w:r w:rsidRPr="000C7D63">
        <w:t>Preheat Design Temperature</w:t>
      </w:r>
    </w:p>
    <w:p w14:paraId="7971E0EB" w14:textId="77777777" w:rsidR="00862032" w:rsidRDefault="00862032" w:rsidP="00862032">
      <w:pPr>
        <w:pStyle w:val="BodyText"/>
      </w:pPr>
      <w:r>
        <w:t>The design air temperature exiting the preheat coil (if any) in degrees Celsius.</w:t>
      </w:r>
    </w:p>
    <w:p w14:paraId="20CE8FB5" w14:textId="77777777" w:rsidR="00862032" w:rsidRDefault="00862032" w:rsidP="00862032">
      <w:pPr>
        <w:pStyle w:val="Heading4"/>
      </w:pPr>
      <w:r>
        <w:lastRenderedPageBreak/>
        <w:t xml:space="preserve">Field: </w:t>
      </w:r>
      <w:r w:rsidRPr="000C7D63">
        <w:t>Preheat Design Humidity Ratio</w:t>
      </w:r>
    </w:p>
    <w:p w14:paraId="2F6BE1CE" w14:textId="77777777" w:rsidR="00862032" w:rsidRDefault="00862032" w:rsidP="00862032">
      <w:pPr>
        <w:pStyle w:val="BodyText"/>
      </w:pPr>
      <w:r>
        <w:t>The design humidity ratio exiting the preheat coil (if any) in kilograms of water per kilogram of dry air.</w:t>
      </w:r>
      <w:r w:rsidR="000852E1">
        <w:t xml:space="preserve"> (kgWater/kgDryAir)</w:t>
      </w:r>
    </w:p>
    <w:p w14:paraId="58C26783" w14:textId="77777777" w:rsidR="00862032" w:rsidRDefault="00862032" w:rsidP="00862032">
      <w:pPr>
        <w:pStyle w:val="Heading4"/>
      </w:pPr>
      <w:r>
        <w:t xml:space="preserve">Field: </w:t>
      </w:r>
      <w:r w:rsidRPr="000C7D63">
        <w:t>Precool Design Temperature</w:t>
      </w:r>
    </w:p>
    <w:p w14:paraId="3509F7F7" w14:textId="77777777" w:rsidR="00862032" w:rsidRDefault="00862032" w:rsidP="00862032">
      <w:pPr>
        <w:pStyle w:val="BodyText"/>
      </w:pPr>
      <w:r>
        <w:t>The design air temperature exiting the precooling coil (if any) in degrees Celsius.</w:t>
      </w:r>
    </w:p>
    <w:p w14:paraId="5A7A7D5F" w14:textId="77777777" w:rsidR="00862032" w:rsidRDefault="00862032" w:rsidP="00862032">
      <w:pPr>
        <w:pStyle w:val="Heading4"/>
      </w:pPr>
      <w:r>
        <w:t xml:space="preserve">Field: </w:t>
      </w:r>
      <w:r w:rsidRPr="000C7D63">
        <w:t>Precool Design Humidity Ratio</w:t>
      </w:r>
    </w:p>
    <w:p w14:paraId="282879A8" w14:textId="77777777"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14:paraId="33CFFB32" w14:textId="77777777" w:rsidR="00862032" w:rsidRDefault="00862032" w:rsidP="00862032">
      <w:pPr>
        <w:pStyle w:val="Heading4"/>
      </w:pPr>
      <w:r>
        <w:t xml:space="preserve">Field: </w:t>
      </w:r>
      <w:r w:rsidRPr="000C7D63">
        <w:t>Central Cooling Design Supply Air Temperature</w:t>
      </w:r>
    </w:p>
    <w:p w14:paraId="4CE48CD9" w14:textId="77777777" w:rsidR="00862032" w:rsidRDefault="00862032" w:rsidP="00862032">
      <w:pPr>
        <w:pStyle w:val="BodyText"/>
      </w:pPr>
      <w:r>
        <w:t>The design supply air temperature for cooling in degrees Celsius. This should be the temperature of the air exiting the central cooling coil.</w:t>
      </w:r>
    </w:p>
    <w:p w14:paraId="76FC38F2" w14:textId="77777777" w:rsidR="00862032" w:rsidRDefault="00862032" w:rsidP="00862032">
      <w:pPr>
        <w:pStyle w:val="Heading4"/>
      </w:pPr>
      <w:r>
        <w:t xml:space="preserve">Field: </w:t>
      </w:r>
      <w:r w:rsidRPr="000C7D63">
        <w:t>Central Heating Design Supply Air Temperature</w:t>
      </w:r>
    </w:p>
    <w:p w14:paraId="45218D21" w14:textId="77777777"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14:paraId="33301683" w14:textId="77777777" w:rsidR="00862032" w:rsidRDefault="00862032" w:rsidP="00862032">
      <w:pPr>
        <w:pStyle w:val="Heading4"/>
      </w:pPr>
      <w:r>
        <w:t>Field: Sizing Option</w:t>
      </w:r>
    </w:p>
    <w:p w14:paraId="56DC6C2A" w14:textId="77777777"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14:paraId="612E7986" w14:textId="77777777" w:rsidR="00862032" w:rsidRDefault="00862032" w:rsidP="00862032">
      <w:pPr>
        <w:pStyle w:val="Heading4"/>
      </w:pPr>
      <w:r>
        <w:t xml:space="preserve">Field: </w:t>
      </w:r>
      <w:r w:rsidRPr="000C7D63">
        <w:t>100% Outdoor Air in Cooling</w:t>
      </w:r>
    </w:p>
    <w:p w14:paraId="4EF8E398" w14:textId="77777777"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14:paraId="3D4016DC" w14:textId="77777777" w:rsidR="00862032" w:rsidRDefault="00862032" w:rsidP="00862032">
      <w:pPr>
        <w:pStyle w:val="Heading4"/>
      </w:pPr>
      <w:r>
        <w:t xml:space="preserve">Field: </w:t>
      </w:r>
      <w:r w:rsidRPr="000C7D63">
        <w:t>100% Outdoor Air in Heating</w:t>
      </w:r>
    </w:p>
    <w:p w14:paraId="5EB9CB30" w14:textId="77777777"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14:paraId="18B4E567" w14:textId="77777777" w:rsidR="00862032" w:rsidRDefault="00862032" w:rsidP="00862032">
      <w:pPr>
        <w:pStyle w:val="Heading4"/>
      </w:pPr>
      <w:r>
        <w:t xml:space="preserve">Field: </w:t>
      </w:r>
      <w:r w:rsidRPr="000C7D63">
        <w:t>Central Cooling Design Supply Air Humidity Ratio</w:t>
      </w:r>
    </w:p>
    <w:p w14:paraId="6ED168A5" w14:textId="77777777"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14:paraId="72A8860A" w14:textId="77777777" w:rsidR="00862032" w:rsidRDefault="00862032" w:rsidP="00862032">
      <w:pPr>
        <w:pStyle w:val="Heading4"/>
      </w:pPr>
      <w:r>
        <w:t xml:space="preserve">Field: </w:t>
      </w:r>
      <w:r w:rsidRPr="000C7D63">
        <w:t>Central Heating Design Supply Air Humidity Ratio</w:t>
      </w:r>
    </w:p>
    <w:p w14:paraId="462B1077" w14:textId="77777777"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14:paraId="7D236F2E" w14:textId="77777777" w:rsidR="00862032" w:rsidRDefault="00862032" w:rsidP="00862032">
      <w:pPr>
        <w:pStyle w:val="Heading4"/>
      </w:pPr>
      <w:r>
        <w:t xml:space="preserve">Field: </w:t>
      </w:r>
      <w:r w:rsidRPr="000C7D63">
        <w:t>Cooling Design Air Flow Method</w:t>
      </w:r>
    </w:p>
    <w:p w14:paraId="7FA0E412" w14:textId="77777777" w:rsidR="00157324" w:rsidRDefault="00157324" w:rsidP="00157324">
      <w:pPr>
        <w:jc w:val="both"/>
      </w:pPr>
      <w:r w:rsidRPr="00006598">
        <w:rPr>
          <w:rFonts w:cs="Arial"/>
        </w:rPr>
        <w:t xml:space="preserve">The input of this field must be the method used to determine the </w:t>
      </w:r>
      <w:r>
        <w:rPr>
          <w:rFonts w:cs="Arial"/>
        </w:rPr>
        <w:t xml:space="preserve">airloop </w:t>
      </w:r>
      <w:r w:rsidRPr="00006598">
        <w:rPr>
          <w:rFonts w:cs="Arial"/>
        </w:rPr>
        <w:t>cooling supply air volume flow rate</w:t>
      </w:r>
      <w:r>
        <w:rPr>
          <w:rFonts w:cs="Arial"/>
        </w:rPr>
        <w:t xml:space="preserve"> or the cooling 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w:t>
      </w:r>
      <w:r w:rsidRPr="000C7D63">
        <w:rPr>
          <w:i/>
        </w:rPr>
        <w:t>DesignDay</w:t>
      </w:r>
      <w:r>
        <w:rPr>
          <w:rFonts w:cs="Arial"/>
        </w:rPr>
        <w:t xml:space="preserve"> </w:t>
      </w:r>
      <w:r>
        <w:t>means the program will calculate the system design cool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w:t>
      </w:r>
      <w:r>
        <w:rPr>
          <w:rFonts w:cs="Arial"/>
        </w:rPr>
        <w:t xml:space="preserve">that the </w:t>
      </w:r>
      <w:r>
        <w:t xml:space="preserve">the program will use the input of the field </w:t>
      </w:r>
      <w:r>
        <w:rPr>
          <w:i/>
        </w:rPr>
        <w:t>Cooling</w:t>
      </w:r>
      <w:r w:rsidRPr="000C7D63">
        <w:rPr>
          <w:i/>
        </w:rPr>
        <w:t xml:space="preserve"> Design Air Flow Rate</w:t>
      </w:r>
      <w:r>
        <w:t xml:space="preserve"> as the system design cool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w:t>
      </w:r>
      <w:r w:rsidRPr="003802CD">
        <w:rPr>
          <w:rFonts w:cs="Arial"/>
          <w:i/>
        </w:rPr>
        <w:t>FlowPerCoolingCapacity</w:t>
      </w:r>
      <w:r w:rsidRPr="00006598">
        <w:rPr>
          <w:rFonts w:cs="Arial"/>
        </w:rPr>
        <w:t xml:space="preserve"> means the supply air volume is </w:t>
      </w:r>
      <w:r>
        <w:rPr>
          <w:rFonts w:cs="Arial"/>
        </w:rPr>
        <w:t xml:space="preserve">calculated </w:t>
      </w:r>
      <w:r w:rsidRPr="00006598">
        <w:rPr>
          <w:rFonts w:cs="Arial"/>
        </w:rPr>
        <w:t xml:space="preserve">from user specified flow </w:t>
      </w:r>
      <w:r w:rsidRPr="00006598">
        <w:rPr>
          <w:rFonts w:cs="Arial"/>
        </w:rPr>
        <w:lastRenderedPageBreak/>
        <w:t xml:space="preserve">per cooling capacity and </w:t>
      </w:r>
      <w:r>
        <w:rPr>
          <w:rFonts w:cs="Arial"/>
        </w:rPr>
        <w:t xml:space="preserve">design </w:t>
      </w:r>
      <w:r w:rsidRPr="00006598">
        <w:rPr>
          <w:rFonts w:cs="Arial"/>
        </w:rPr>
        <w:t xml:space="preserve">cooling capacity determined by the simulation. </w:t>
      </w:r>
      <w:r>
        <w:t xml:space="preserve">The default method is </w:t>
      </w:r>
      <w:r w:rsidRPr="000C7D63">
        <w:rPr>
          <w:i/>
        </w:rPr>
        <w:t>DesignDay</w:t>
      </w:r>
      <w:r>
        <w:t>: i.e., the program uses the calculated design values</w:t>
      </w:r>
      <w:r w:rsidRPr="00006598">
        <w:rPr>
          <w:rFonts w:cs="Arial"/>
        </w:rPr>
        <w:t>.</w:t>
      </w:r>
      <w:r>
        <w:rPr>
          <w:rFonts w:cs="Arial"/>
        </w:rPr>
        <w:t xml:space="preserve"> </w:t>
      </w:r>
    </w:p>
    <w:p w14:paraId="21A1EB57" w14:textId="429485F2" w:rsidR="00862032" w:rsidRDefault="00862032" w:rsidP="00862032">
      <w:pPr>
        <w:pStyle w:val="Heading4"/>
      </w:pPr>
      <w:r>
        <w:t xml:space="preserve">Field: </w:t>
      </w:r>
      <w:r w:rsidRPr="000C7D63">
        <w:t>Cooling Design Air Flow Rate</w:t>
      </w:r>
    </w:p>
    <w:p w14:paraId="5BCE1BB5" w14:textId="66928C04" w:rsidR="00A7508E" w:rsidRDefault="00A7508E" w:rsidP="00A7508E">
      <w:pPr>
        <w:pStyle w:val="BodyText"/>
      </w:pPr>
      <w:r>
        <w:t xml:space="preserve">The design system cooling air flow rate in cubic meters per second. This input is an alternative to using the program </w:t>
      </w:r>
      <w:r w:rsidR="00157324">
        <w:t>auto</w:t>
      </w:r>
      <w:r>
        <w:t>calculated value.</w:t>
      </w:r>
      <w:r w:rsidRPr="0080510E">
        <w:t xml:space="preserve"> </w:t>
      </w:r>
      <w:r>
        <w:t xml:space="preserve">This input is used if Cool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14:paraId="60CAE7E2" w14:textId="77777777" w:rsidR="00157324" w:rsidRPr="001F7B06" w:rsidRDefault="00157324" w:rsidP="00157324">
      <w:pPr>
        <w:pStyle w:val="Heading4"/>
      </w:pPr>
      <w:r w:rsidRPr="001F7B06">
        <w:t>Field: Cooling Design Supply Air Flow Rate Per Floor Area {m3/s-m2}</w:t>
      </w:r>
    </w:p>
    <w:p w14:paraId="632EBE83" w14:textId="77777777" w:rsidR="00157324" w:rsidRPr="002F4F80" w:rsidRDefault="00157324" w:rsidP="00157324">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w:t>
      </w:r>
      <w:r>
        <w:rPr>
          <w:rFonts w:cs="Arial"/>
        </w:rPr>
        <w:t xml:space="preserve">airloop </w:t>
      </w:r>
      <w:r w:rsidRPr="002F4F80">
        <w:rPr>
          <w:rFonts w:cs="Arial"/>
        </w:rPr>
        <w:t xml:space="preserve">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flow rate from the</w:t>
      </w:r>
      <w:r>
        <w:rPr>
          <w:rFonts w:cs="Arial"/>
        </w:rPr>
        <w:t xml:space="preserve">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134F99A2" w14:textId="77777777" w:rsidR="00157324" w:rsidRPr="001F7B06" w:rsidRDefault="00157324" w:rsidP="00157324">
      <w:pPr>
        <w:pStyle w:val="Heading4"/>
      </w:pPr>
      <w:r w:rsidRPr="001F7B06">
        <w:t>Field: Fraction of Autosized Cooling Design Supply Air Flow Rate {-}</w:t>
      </w:r>
    </w:p>
    <w:p w14:paraId="6FC5A0DC" w14:textId="77777777" w:rsidR="00157324" w:rsidRPr="00140727" w:rsidRDefault="00157324" w:rsidP="00157324">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w:t>
      </w:r>
      <w:r>
        <w:rPr>
          <w:rFonts w:cs="Arial"/>
        </w:rPr>
        <w:t xml:space="preserve"> airloop</w:t>
      </w:r>
      <w:r w:rsidRPr="000D3FEF">
        <w:rPr>
          <w:rFonts w:cs="Arial"/>
        </w:rPr>
        <w:t xml:space="preserv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 xml:space="preserve">ncluded in the </w:t>
      </w:r>
      <w:r>
        <w:rPr>
          <w:rFonts w:cs="Arial"/>
        </w:rPr>
        <w:t xml:space="preserve">airloop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p>
    <w:p w14:paraId="0BB8FCEE" w14:textId="77777777" w:rsidR="00157324" w:rsidRPr="001F7B06" w:rsidRDefault="00157324" w:rsidP="00157324">
      <w:pPr>
        <w:pStyle w:val="Heading4"/>
      </w:pPr>
      <w:r w:rsidRPr="001F7B06">
        <w:t>Field: Cooling Design Supply Air Flow Rate Per Unit Cooling Capacity {m3/s-W}</w:t>
      </w:r>
    </w:p>
    <w:p w14:paraId="3ED3DCD0" w14:textId="52CBE43E" w:rsidR="00157324" w:rsidRDefault="00157324" w:rsidP="00157324">
      <w:pPr>
        <w:pStyle w:val="BodyText"/>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w:t>
      </w:r>
      <w:r>
        <w:rPr>
          <w:rFonts w:cs="Arial"/>
        </w:rPr>
        <w:t>airloop</w:t>
      </w:r>
      <w:r w:rsidRPr="000D3FEF">
        <w:rPr>
          <w:rFonts w:cs="Arial"/>
        </w:rPr>
        <w:t xml:space="preserve"> or the Cooling Design air Flow Method is not </w:t>
      </w:r>
      <w:r w:rsidRPr="000D3FEF">
        <w:rPr>
          <w:rFonts w:cs="Arial"/>
          <w:i/>
        </w:rPr>
        <w:t>FlowPerCoolingCapacity</w:t>
      </w:r>
      <w:r w:rsidRPr="000D3FEF">
        <w:rPr>
          <w:rFonts w:cs="Arial"/>
        </w:rPr>
        <w:t xml:space="preserve">. The program calculates the </w:t>
      </w:r>
      <w:r>
        <w:rPr>
          <w:rFonts w:cs="Arial"/>
        </w:rPr>
        <w:t xml:space="preserve">airloop </w:t>
      </w:r>
      <w:r w:rsidRPr="000D3FEF">
        <w:rPr>
          <w:rFonts w:cs="Arial"/>
        </w:rPr>
        <w:t xml:space="preserve">cooling supply air volume flow rate from the design autosized cooling capacity and user specified </w:t>
      </w:r>
      <w:r w:rsidRPr="00C85E0B">
        <w:rPr>
          <w:rFonts w:cs="Arial"/>
          <w:i/>
        </w:rPr>
        <w:t>Flow Per Cooling Capacity</w:t>
      </w:r>
      <w:r w:rsidRPr="000D3FEF">
        <w:rPr>
          <w:rFonts w:cs="Arial"/>
        </w:rPr>
        <w:t xml:space="preserve"> value.</w:t>
      </w:r>
    </w:p>
    <w:p w14:paraId="0D09C3F3" w14:textId="77777777" w:rsidR="00862032" w:rsidRDefault="00862032" w:rsidP="00862032">
      <w:pPr>
        <w:pStyle w:val="Heading4"/>
      </w:pPr>
      <w:r>
        <w:t xml:space="preserve">Field: </w:t>
      </w:r>
      <w:r w:rsidRPr="000C7D63">
        <w:t>Heating Design Air Flow Method</w:t>
      </w:r>
    </w:p>
    <w:p w14:paraId="437A9FAC" w14:textId="77777777" w:rsidR="00157324" w:rsidRDefault="00157324" w:rsidP="00157324">
      <w:pPr>
        <w:pStyle w:val="BodyText"/>
      </w:pPr>
      <w:r w:rsidRPr="00006598">
        <w:rPr>
          <w:rFonts w:cs="Arial"/>
        </w:rPr>
        <w:t xml:space="preserve">The input of this field must be the method used to determine the </w:t>
      </w:r>
      <w:r>
        <w:rPr>
          <w:rFonts w:cs="Arial"/>
        </w:rPr>
        <w:t xml:space="preserve">airloop </w:t>
      </w:r>
      <w:r>
        <w:t xml:space="preserve">heating </w:t>
      </w:r>
      <w:r w:rsidRPr="00006598">
        <w:rPr>
          <w:rFonts w:cs="Arial"/>
        </w:rPr>
        <w:t>supply air volume flow rate</w:t>
      </w:r>
      <w:r>
        <w:rPr>
          <w:rFonts w:cs="Arial"/>
        </w:rPr>
        <w:t xml:space="preserve"> or the </w:t>
      </w:r>
      <w:r>
        <w:t xml:space="preserve">heating </w:t>
      </w:r>
      <w:r>
        <w:rPr>
          <w:rFonts w:cs="Arial"/>
        </w:rPr>
        <w:t>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w:t>
      </w:r>
      <w:r>
        <w:rPr>
          <w:rFonts w:cs="Arial"/>
          <w:i/>
        </w:rPr>
        <w:t>Heat</w:t>
      </w:r>
      <w:r w:rsidRPr="00006598">
        <w:rPr>
          <w:rFonts w:cs="Arial"/>
          <w:i/>
        </w:rPr>
        <w:t>ingAirflow</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w:t>
      </w:r>
      <w:r>
        <w:rPr>
          <w:rFonts w:cs="Arial"/>
          <w:i/>
        </w:rPr>
        <w:t>Heat</w:t>
      </w:r>
      <w:r w:rsidRPr="00006598">
        <w:rPr>
          <w:rFonts w:cs="Arial"/>
          <w:i/>
        </w:rPr>
        <w:t>ingCapacity</w:t>
      </w:r>
      <w:r w:rsidRPr="00006598">
        <w:rPr>
          <w:rFonts w:cs="Arial"/>
        </w:rPr>
        <w:t xml:space="preserve">. </w:t>
      </w:r>
      <w:r w:rsidRPr="000C7D63">
        <w:rPr>
          <w:i/>
        </w:rPr>
        <w:t>DesignDay</w:t>
      </w:r>
      <w:r>
        <w:rPr>
          <w:rFonts w:cs="Arial"/>
        </w:rPr>
        <w:t xml:space="preserve"> </w:t>
      </w:r>
      <w:r>
        <w:t>means the program will calculate the system design heat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th</w:t>
      </w:r>
      <w:r>
        <w:rPr>
          <w:rFonts w:cs="Arial"/>
        </w:rPr>
        <w:t>at</w:t>
      </w:r>
      <w:r w:rsidRPr="00006598">
        <w:rPr>
          <w:rFonts w:cs="Arial"/>
        </w:rPr>
        <w:t xml:space="preserve"> </w:t>
      </w:r>
      <w:r>
        <w:t xml:space="preserve">the program will use the input of the field </w:t>
      </w:r>
      <w:r w:rsidRPr="000C7D63">
        <w:rPr>
          <w:i/>
        </w:rPr>
        <w:t>Heating Design Air Flow Rate</w:t>
      </w:r>
      <w:r>
        <w:t xml:space="preserve"> as the system design heat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system heating s</w:t>
      </w:r>
      <w:r w:rsidRPr="00006598">
        <w:rPr>
          <w:rFonts w:cs="Arial"/>
        </w:rPr>
        <w:t xml:space="preserve">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w:t>
      </w:r>
      <w:r>
        <w:rPr>
          <w:rFonts w:cs="Arial"/>
          <w:i/>
        </w:rPr>
        <w:t>Heat</w:t>
      </w:r>
      <w:r w:rsidRPr="00006598">
        <w:rPr>
          <w:rFonts w:cs="Arial"/>
          <w:i/>
        </w:rPr>
        <w:t>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heating </w:t>
      </w:r>
      <w:r w:rsidRPr="00006598">
        <w:rPr>
          <w:rFonts w:cs="Arial"/>
        </w:rPr>
        <w:t xml:space="preserve">supply air volume flow rate value determined by the simulation. </w:t>
      </w:r>
      <w:r w:rsidRPr="00006598">
        <w:rPr>
          <w:rFonts w:cs="Arial"/>
          <w:i/>
        </w:rPr>
        <w:t>FractionOfAutosizedCool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cooling </w:t>
      </w:r>
      <w:r w:rsidRPr="00006598">
        <w:rPr>
          <w:rFonts w:cs="Arial"/>
        </w:rPr>
        <w:t xml:space="preserve">supply air volume flow rate value determined by the simulation. </w:t>
      </w:r>
      <w:r w:rsidRPr="003802CD">
        <w:rPr>
          <w:rFonts w:cs="Arial"/>
          <w:i/>
        </w:rPr>
        <w:t>FlowPer</w:t>
      </w:r>
      <w:r>
        <w:rPr>
          <w:rFonts w:cs="Arial"/>
          <w:i/>
        </w:rPr>
        <w:t>Heat</w:t>
      </w:r>
      <w:r w:rsidRPr="003802CD">
        <w:rPr>
          <w:rFonts w:cs="Arial"/>
          <w:i/>
        </w:rPr>
        <w:t>ingCapacity</w:t>
      </w:r>
      <w:r w:rsidRPr="00006598">
        <w:rPr>
          <w:rFonts w:cs="Arial"/>
        </w:rPr>
        <w:t xml:space="preserve"> means the </w:t>
      </w:r>
      <w:r>
        <w:rPr>
          <w:rFonts w:cs="Arial"/>
        </w:rPr>
        <w:t xml:space="preserve">system heating </w:t>
      </w:r>
      <w:r w:rsidRPr="00006598">
        <w:rPr>
          <w:rFonts w:cs="Arial"/>
        </w:rPr>
        <w:t xml:space="preserve">supply air volume is </w:t>
      </w:r>
      <w:r>
        <w:rPr>
          <w:rFonts w:cs="Arial"/>
        </w:rPr>
        <w:t xml:space="preserve">calculated </w:t>
      </w:r>
      <w:r w:rsidRPr="00006598">
        <w:rPr>
          <w:rFonts w:cs="Arial"/>
        </w:rPr>
        <w:t xml:space="preserve">from user specified flow per </w:t>
      </w:r>
      <w:r>
        <w:rPr>
          <w:rFonts w:cs="Arial"/>
        </w:rPr>
        <w:t xml:space="preserve">heating </w:t>
      </w:r>
      <w:r w:rsidRPr="00006598">
        <w:rPr>
          <w:rFonts w:cs="Arial"/>
        </w:rPr>
        <w:t xml:space="preserve">capacity and </w:t>
      </w:r>
      <w:r>
        <w:rPr>
          <w:rFonts w:cs="Arial"/>
        </w:rPr>
        <w:t xml:space="preserve">design heating </w:t>
      </w:r>
      <w:r w:rsidRPr="00006598">
        <w:rPr>
          <w:rFonts w:cs="Arial"/>
        </w:rPr>
        <w:t xml:space="preserve">capacity determined by the simulation. </w:t>
      </w:r>
      <w:r>
        <w:t xml:space="preserve">The default method is </w:t>
      </w:r>
      <w:r w:rsidRPr="000C7D63">
        <w:rPr>
          <w:i/>
        </w:rPr>
        <w:t>DesignDay</w:t>
      </w:r>
      <w:r>
        <w:t>: i.e., the program uses the calculated design values.</w:t>
      </w:r>
    </w:p>
    <w:p w14:paraId="37F59EFF" w14:textId="77777777" w:rsidR="00862032" w:rsidRDefault="00862032" w:rsidP="00862032">
      <w:pPr>
        <w:pStyle w:val="Heading4"/>
      </w:pPr>
      <w:r>
        <w:lastRenderedPageBreak/>
        <w:t xml:space="preserve">Field: </w:t>
      </w:r>
      <w:r w:rsidRPr="000C7D63">
        <w:t>Heating Design Air Flow Rate</w:t>
      </w:r>
    </w:p>
    <w:p w14:paraId="6A6B29EE" w14:textId="528A538F" w:rsidR="00157324" w:rsidRDefault="00A7508E" w:rsidP="00157324">
      <w:pPr>
        <w:pStyle w:val="BodyText"/>
      </w:pPr>
      <w:r>
        <w:t xml:space="preserve">The design system heating air flow rate in cubic meters per second. This input is an alternative to using the program </w:t>
      </w:r>
      <w:r w:rsidR="00157324">
        <w:t>auto</w:t>
      </w:r>
      <w:r>
        <w:t xml:space="preserve">calculated value. This input is used if Heat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r w:rsidR="00157324" w:rsidRPr="00157324">
        <w:t xml:space="preserve"> </w:t>
      </w:r>
    </w:p>
    <w:p w14:paraId="2C348327" w14:textId="77777777" w:rsidR="00157324" w:rsidRPr="001F7B06" w:rsidRDefault="00157324" w:rsidP="00157324">
      <w:pPr>
        <w:pStyle w:val="Heading4"/>
      </w:pPr>
      <w:r w:rsidRPr="001F7B06">
        <w:t>Field: Heating Design Supply Air Flow Rate Per Floor Area {m3/s-m2}</w:t>
      </w:r>
    </w:p>
    <w:p w14:paraId="75983406" w14:textId="77777777" w:rsidR="00157324" w:rsidRPr="002F4F80" w:rsidRDefault="00157324" w:rsidP="00157324">
      <w:pPr>
        <w:rPr>
          <w:rFonts w:cs="Arial"/>
        </w:rPr>
      </w:pPr>
      <w:r w:rsidRPr="002F4F80">
        <w:rPr>
          <w:rFonts w:cs="Arial"/>
        </w:rPr>
        <w:t xml:space="preserve">Enter the </w:t>
      </w:r>
      <w:r>
        <w:t xml:space="preserve">heating </w:t>
      </w:r>
      <w:r w:rsidRPr="002F4F80">
        <w:rPr>
          <w:rFonts w:cs="Arial"/>
        </w:rPr>
        <w:t>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t xml:space="preserve">heating </w:t>
      </w:r>
      <w:r w:rsidRPr="002F4F80">
        <w:rPr>
          <w:rFonts w:cs="Arial"/>
        </w:rPr>
        <w:t xml:space="preserve">coil is not included in the </w:t>
      </w:r>
      <w:r>
        <w:rPr>
          <w:rFonts w:cs="Arial"/>
        </w:rPr>
        <w:t xml:space="preserve">airloop </w:t>
      </w:r>
      <w:r w:rsidRPr="002F4F80">
        <w:rPr>
          <w:rFonts w:cs="Arial"/>
        </w:rPr>
        <w:t xml:space="preserve">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t xml:space="preserve">heating </w:t>
      </w:r>
      <w:r w:rsidRPr="002F4F80">
        <w:rPr>
          <w:rFonts w:cs="Arial"/>
        </w:rPr>
        <w:t xml:space="preserve">supply air </w:t>
      </w:r>
      <w:r>
        <w:rPr>
          <w:rFonts w:cs="Arial"/>
        </w:rPr>
        <w:t xml:space="preserve">volume </w:t>
      </w:r>
      <w:r w:rsidRPr="002F4F80">
        <w:rPr>
          <w:rFonts w:cs="Arial"/>
        </w:rPr>
        <w:t>flow rate from the</w:t>
      </w:r>
      <w:r>
        <w:rPr>
          <w:rFonts w:cs="Arial"/>
        </w:rPr>
        <w:t xml:space="preserve"> heated or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6B10C79B" w14:textId="77777777" w:rsidR="00157324" w:rsidRPr="001F7B06" w:rsidRDefault="00157324" w:rsidP="00157324">
      <w:pPr>
        <w:pStyle w:val="Heading4"/>
      </w:pPr>
      <w:r w:rsidRPr="001F7B06">
        <w:t>Field: Fraction of Autosized Heating Design Supply Air Flow Rate {-}</w:t>
      </w:r>
    </w:p>
    <w:p w14:paraId="7DC68834" w14:textId="77777777" w:rsidR="00157324" w:rsidRPr="00140727"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w:t>
      </w:r>
      <w:r>
        <w:t xml:space="preserve">heating </w:t>
      </w:r>
      <w:r>
        <w:rPr>
          <w:rFonts w:cs="Arial"/>
        </w:rPr>
        <w:t xml:space="preserve">supply air flow rate and user </w:t>
      </w:r>
      <w:r w:rsidRPr="002F4F80">
        <w:rPr>
          <w:rFonts w:cs="Arial"/>
        </w:rPr>
        <w:t xml:space="preserve">specified </w:t>
      </w:r>
      <w:r>
        <w:rPr>
          <w:rFonts w:cs="Arial"/>
        </w:rPr>
        <w:t>fraction.</w:t>
      </w:r>
      <w:r w:rsidRPr="00140727">
        <w:rPr>
          <w:rFonts w:cs="Arial"/>
        </w:rPr>
        <w:t xml:space="preserve"> </w:t>
      </w:r>
    </w:p>
    <w:p w14:paraId="44643FAE" w14:textId="77777777" w:rsidR="00157324" w:rsidRPr="001F7B06" w:rsidRDefault="00157324" w:rsidP="00157324">
      <w:pPr>
        <w:pStyle w:val="Heading4"/>
      </w:pPr>
      <w:r w:rsidRPr="001F7B06">
        <w:t>Field: Fraction of Autosized Cooling Design Supply Air Flow Rate {-}</w:t>
      </w:r>
    </w:p>
    <w:p w14:paraId="54EBDBBD" w14:textId="77777777" w:rsidR="00157324"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cool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design autosized cool</w:t>
      </w:r>
      <w:r>
        <w:t xml:space="preserve">ing </w:t>
      </w:r>
      <w:r>
        <w:rPr>
          <w:rFonts w:cs="Arial"/>
        </w:rPr>
        <w:t xml:space="preserve">supply air flow rate and user </w:t>
      </w:r>
      <w:r w:rsidRPr="002F4F80">
        <w:rPr>
          <w:rFonts w:cs="Arial"/>
        </w:rPr>
        <w:t xml:space="preserve">specified </w:t>
      </w:r>
      <w:r>
        <w:rPr>
          <w:rFonts w:cs="Arial"/>
        </w:rPr>
        <w:t>fraction.</w:t>
      </w:r>
    </w:p>
    <w:p w14:paraId="7759C037" w14:textId="77777777" w:rsidR="00157324" w:rsidRPr="001F7B06" w:rsidRDefault="00157324" w:rsidP="00157324">
      <w:pPr>
        <w:pStyle w:val="Heading4"/>
      </w:pPr>
      <w:r w:rsidRPr="001F7B06">
        <w:t>Field: Heating Design Supply Air Flow Rate Per Unit Heating Capacity {m3/s-W}</w:t>
      </w:r>
    </w:p>
    <w:p w14:paraId="64E179FF" w14:textId="1FB481BF" w:rsidR="00A7508E" w:rsidRPr="00157324" w:rsidRDefault="00157324" w:rsidP="00157324">
      <w:pPr>
        <w:pStyle w:val="BodyText"/>
        <w:rPr>
          <w:rFonts w:cs="Arial"/>
        </w:rPr>
      </w:pPr>
      <w:r w:rsidRPr="000D3FEF">
        <w:rPr>
          <w:rFonts w:cs="Arial"/>
        </w:rPr>
        <w:t xml:space="preserve">Enter the </w:t>
      </w:r>
      <w:r>
        <w:t xml:space="preserve">heating </w:t>
      </w:r>
      <w:r w:rsidRPr="000D3FEF">
        <w:rPr>
          <w:rFonts w:cs="Arial"/>
        </w:rPr>
        <w:t xml:space="preserve">supply air volume flow rate per unit </w:t>
      </w:r>
      <w:r>
        <w:t xml:space="preserve">heating </w:t>
      </w:r>
      <w:r w:rsidRPr="000D3FEF">
        <w:rPr>
          <w:rFonts w:cs="Arial"/>
        </w:rPr>
        <w:t>capacity</w:t>
      </w:r>
      <w:r>
        <w:rPr>
          <w:rFonts w:cs="Arial"/>
        </w:rPr>
        <w:t xml:space="preserve"> in m3/s-W</w:t>
      </w:r>
      <w:r w:rsidRPr="000D3FEF">
        <w:rPr>
          <w:rFonts w:cs="Arial"/>
        </w:rPr>
        <w:t xml:space="preserve">. This input field is required when the </w:t>
      </w:r>
      <w:r>
        <w:t xml:space="preserve">Heating </w:t>
      </w:r>
      <w:r w:rsidRPr="000D3FEF">
        <w:rPr>
          <w:rFonts w:cs="Arial"/>
        </w:rPr>
        <w:t xml:space="preserve">Design air Flow Method is </w:t>
      </w:r>
      <w:r w:rsidRPr="000D3FEF">
        <w:rPr>
          <w:rFonts w:cs="Arial"/>
          <w:i/>
        </w:rPr>
        <w:t>FlowPerCoolingCapacity</w:t>
      </w:r>
      <w:r w:rsidRPr="000D3FEF">
        <w:rPr>
          <w:rFonts w:cs="Arial"/>
        </w:rPr>
        <w:t xml:space="preserve">. This field may be left blank if a </w:t>
      </w:r>
      <w:r>
        <w:t xml:space="preserve">heating </w:t>
      </w:r>
      <w:r w:rsidRPr="000D3FEF">
        <w:rPr>
          <w:rFonts w:cs="Arial"/>
        </w:rPr>
        <w:t xml:space="preserve">coil is not included in the </w:t>
      </w:r>
      <w:r>
        <w:rPr>
          <w:rFonts w:cs="Arial"/>
        </w:rPr>
        <w:t>airloop</w:t>
      </w:r>
      <w:r w:rsidRPr="000D3FEF">
        <w:rPr>
          <w:rFonts w:cs="Arial"/>
        </w:rPr>
        <w:t xml:space="preserve"> or the </w:t>
      </w:r>
      <w:r>
        <w:t xml:space="preserve">Heating </w:t>
      </w:r>
      <w:r w:rsidRPr="000D3FEF">
        <w:rPr>
          <w:rFonts w:cs="Arial"/>
        </w:rPr>
        <w:t xml:space="preserve">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 xml:space="preserve">airloop </w:t>
      </w:r>
      <w:r>
        <w:t xml:space="preserve">heating </w:t>
      </w:r>
      <w:r w:rsidRPr="000D3FEF">
        <w:rPr>
          <w:rFonts w:cs="Arial"/>
        </w:rPr>
        <w:t xml:space="preserve">supply air volume flow rate from the design autosized </w:t>
      </w:r>
      <w:r>
        <w:t xml:space="preserve">heating </w:t>
      </w:r>
      <w:r w:rsidRPr="000D3FEF">
        <w:rPr>
          <w:rFonts w:cs="Arial"/>
        </w:rPr>
        <w:t xml:space="preserve">capacity and user specified </w:t>
      </w:r>
      <w:r w:rsidRPr="00C85E0B">
        <w:rPr>
          <w:rFonts w:cs="Arial"/>
          <w:i/>
        </w:rPr>
        <w:t xml:space="preserve">Flow Per </w:t>
      </w:r>
      <w:r>
        <w:rPr>
          <w:rFonts w:cs="Arial"/>
          <w:i/>
        </w:rPr>
        <w:t>Heat</w:t>
      </w:r>
      <w:r w:rsidRPr="00C85E0B">
        <w:rPr>
          <w:rFonts w:cs="Arial"/>
          <w:i/>
        </w:rPr>
        <w:t>ing Capacity</w:t>
      </w:r>
      <w:r w:rsidRPr="000D3FEF">
        <w:rPr>
          <w:rFonts w:cs="Arial"/>
        </w:rPr>
        <w:t xml:space="preserve"> value.</w:t>
      </w:r>
    </w:p>
    <w:p w14:paraId="391211EA" w14:textId="77777777" w:rsidR="003245AF" w:rsidRPr="00A763DA" w:rsidRDefault="003245AF" w:rsidP="003245AF">
      <w:pPr>
        <w:pStyle w:val="Heading4"/>
      </w:pPr>
      <w:r w:rsidRPr="00A763DA">
        <w:t>Field: System Outdoor Air Method</w:t>
      </w:r>
    </w:p>
    <w:p w14:paraId="05461587" w14:textId="77777777"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14:paraId="6CB49583" w14:textId="77777777" w:rsidR="003245AF" w:rsidRDefault="003245AF" w:rsidP="003245AF">
      <w:pPr>
        <w:pStyle w:val="Heading4"/>
      </w:pPr>
      <w:r>
        <w:t>Field: Zone Maximum Outdoor Air Fraction</w:t>
      </w:r>
    </w:p>
    <w:p w14:paraId="2FA9CD7C" w14:textId="77777777" w:rsidR="00157324" w:rsidRDefault="003245AF" w:rsidP="00157324">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14:paraId="659227C2" w14:textId="5B930165" w:rsidR="00157324" w:rsidRPr="001F7B06" w:rsidRDefault="00157324" w:rsidP="00157324">
      <w:pPr>
        <w:pStyle w:val="Heading4"/>
      </w:pPr>
      <w:r w:rsidRPr="001F7B06">
        <w:lastRenderedPageBreak/>
        <w:t>Field Cooling Design Capacity Method</w:t>
      </w:r>
    </w:p>
    <w:p w14:paraId="330C2A6C" w14:textId="77777777" w:rsidR="00157324" w:rsidRDefault="00157324" w:rsidP="00157324">
      <w:pPr>
        <w:pStyle w:val="BodyText"/>
      </w:pPr>
      <w:r w:rsidRPr="003A24D1">
        <w:t xml:space="preserve">Enter the method used to determine the cooling design capacity for scalable sizing. Input allowed is either </w:t>
      </w:r>
      <w:r w:rsidRPr="003A24D1">
        <w:rPr>
          <w:i/>
        </w:rPr>
        <w:t>None</w:t>
      </w:r>
      <w:r w:rsidRPr="003A24D1">
        <w:t xml:space="preserve">, </w:t>
      </w:r>
      <w:r w:rsidRPr="003A24D1">
        <w:rPr>
          <w:i/>
        </w:rPr>
        <w:t>CoolingDesignCapacity</w:t>
      </w:r>
      <w:r w:rsidRPr="003A24D1">
        <w:t xml:space="preserve">, </w:t>
      </w:r>
      <w:r w:rsidRPr="003A24D1">
        <w:rPr>
          <w:i/>
        </w:rPr>
        <w:t>CapacityPerFloorArea</w:t>
      </w:r>
      <w:r w:rsidRPr="003A24D1">
        <w:t xml:space="preserve">, and </w:t>
      </w:r>
      <w:r w:rsidRPr="003A24D1">
        <w:rPr>
          <w:i/>
        </w:rPr>
        <w:t>FractionOfAutosizedCoolingCapacity</w:t>
      </w:r>
      <w:r w:rsidRPr="003A24D1">
        <w:t>. None</w:t>
      </w:r>
      <w:r>
        <w:t xml:space="preserve"> is used when a cooling coil</w:t>
      </w:r>
      <w:r w:rsidRPr="003A24D1">
        <w:t xml:space="preserve"> is not included in the </w:t>
      </w:r>
      <w:r>
        <w:t>airloop</w:t>
      </w:r>
      <w:r w:rsidRPr="003A24D1">
        <w:t xml:space="preserve">. If this input field is left blank, </w:t>
      </w:r>
      <w:r>
        <w:t xml:space="preserve">or None is specified, then </w:t>
      </w:r>
      <w:r w:rsidRPr="003A24D1">
        <w:t xml:space="preserve">the </w:t>
      </w:r>
      <w:r>
        <w:t xml:space="preserve">autosized </w:t>
      </w:r>
      <w:r w:rsidRPr="003A24D1">
        <w:t xml:space="preserve">design cooling capacity </w:t>
      </w:r>
      <w:r>
        <w:t>determined by the program is used</w:t>
      </w:r>
      <w:r w:rsidRPr="003A24D1">
        <w:t xml:space="preserve">. </w:t>
      </w:r>
      <w:r w:rsidRPr="003A24D1">
        <w:rPr>
          <w:i/>
        </w:rPr>
        <w:t>CoolingDesignCapacity</w:t>
      </w:r>
      <w:r w:rsidRPr="003A24D1">
        <w:t xml:space="preserve"> means</w:t>
      </w:r>
      <w:r>
        <w:t xml:space="preserve"> </w:t>
      </w:r>
      <w:r w:rsidRPr="003A24D1">
        <w:t xml:space="preserve">user specifies the magnitude of cooling capacity or the program calculates the design cooling capacity if autosize is specified. </w:t>
      </w:r>
      <w:r w:rsidRPr="003A24D1">
        <w:rPr>
          <w:i/>
        </w:rPr>
        <w:t>CapacityPerFloorArea</w:t>
      </w:r>
      <w:r w:rsidRPr="003A24D1">
        <w:t xml:space="preserve"> </w:t>
      </w:r>
      <w:r>
        <w:t xml:space="preserve">means the program calculates </w:t>
      </w:r>
      <w:r w:rsidRPr="003A24D1">
        <w:t>the design cooling capacity from user specified cooling capacity per floor area and floor area</w:t>
      </w:r>
      <w:r>
        <w:t xml:space="preserve"> of the zones served by the airloop</w:t>
      </w:r>
      <w:r w:rsidRPr="003A24D1">
        <w:t>.</w:t>
      </w:r>
      <w:r>
        <w:t xml:space="preserve"> </w:t>
      </w:r>
      <w:r w:rsidRPr="003A24D1">
        <w:rPr>
          <w:i/>
        </w:rPr>
        <w:t>FractionOfAutosizedCoolingCapacity</w:t>
      </w:r>
      <w:r w:rsidRPr="003A24D1">
        <w:t xml:space="preserve"> </w:t>
      </w:r>
      <w:r>
        <w:t xml:space="preserve">means the program calculates </w:t>
      </w:r>
      <w:r w:rsidRPr="003A24D1">
        <w:t xml:space="preserve">the design cooling capacity from user specified fraction and the auto-sized design cooling capacity. </w:t>
      </w:r>
      <w:r>
        <w:t xml:space="preserve">If the value this input field is blank or specified as None, then the next three input fields are not required. </w:t>
      </w:r>
      <w:r w:rsidRPr="00006598">
        <w:t xml:space="preserve">The default method is </w:t>
      </w:r>
      <w:r w:rsidRPr="003A24D1">
        <w:rPr>
          <w:i/>
        </w:rPr>
        <w:t>CoolingDesignCapacity</w:t>
      </w:r>
      <w:r>
        <w:t>.</w:t>
      </w:r>
    </w:p>
    <w:p w14:paraId="74C44F1E" w14:textId="77777777" w:rsidR="00157324" w:rsidRPr="001F7B06" w:rsidRDefault="00157324" w:rsidP="00157324">
      <w:pPr>
        <w:pStyle w:val="Heading4"/>
      </w:pPr>
      <w:r w:rsidRPr="001F7B06">
        <w:t>Field: Cooling Design Capacity {W}</w:t>
      </w:r>
    </w:p>
    <w:p w14:paraId="2A1C2298" w14:textId="77777777" w:rsidR="00157324" w:rsidRPr="002F4F80" w:rsidRDefault="00157324" w:rsidP="00157324">
      <w:pPr>
        <w:pStyle w:val="BodyText"/>
      </w:pPr>
      <w:r w:rsidRPr="002F4F80">
        <w:t xml:space="preserve">Enter the magnitude of the cool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 xml:space="preserve">cooling capacity </w:t>
      </w:r>
      <w:r w:rsidRPr="002F4F80">
        <w:t xml:space="preserve">value. This input is a required field when the Cooling Design </w:t>
      </w:r>
      <w:r>
        <w:t xml:space="preserve">Capacity </w:t>
      </w:r>
      <w:r w:rsidRPr="002F4F80">
        <w:t xml:space="preserve">Method is </w:t>
      </w:r>
      <w:r w:rsidRPr="002F7A51">
        <w:rPr>
          <w:i/>
        </w:rPr>
        <w:t>CoolingDesignCapacity</w:t>
      </w:r>
      <w:r w:rsidRPr="002F4F80">
        <w:t xml:space="preserve">. This field may be left blank if a cooling coil is not included in the </w:t>
      </w:r>
      <w:r>
        <w:t>air loop or alternative method is specified</w:t>
      </w:r>
      <w:r w:rsidRPr="002F4F80">
        <w:t>. This input field is autosizable.</w:t>
      </w:r>
    </w:p>
    <w:p w14:paraId="1467DBE4" w14:textId="77777777" w:rsidR="00157324" w:rsidRPr="001F7B06" w:rsidRDefault="00157324" w:rsidP="00157324">
      <w:pPr>
        <w:pStyle w:val="Heading4"/>
      </w:pPr>
      <w:r w:rsidRPr="001F7B06">
        <w:t>Field: Cooling Design Capacity Per Floor Area {W/m2}</w:t>
      </w:r>
    </w:p>
    <w:p w14:paraId="6F6B75EB" w14:textId="77777777" w:rsidR="00157324" w:rsidRPr="002F4F80" w:rsidRDefault="00157324" w:rsidP="00157324">
      <w:pPr>
        <w:pStyle w:val="BodyText"/>
      </w:pPr>
      <w:r w:rsidRPr="002F4F80">
        <w:t xml:space="preserve">Enter the cool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Cooling Design </w:t>
      </w:r>
      <w:r>
        <w:t xml:space="preserve">Capacity </w:t>
      </w:r>
      <w:r w:rsidRPr="002F4F80">
        <w:t xml:space="preserve">Method is </w:t>
      </w:r>
      <w:r w:rsidRPr="00C03E65">
        <w:rPr>
          <w:i/>
        </w:rPr>
        <w:t>CapacityPerFloorArea</w:t>
      </w:r>
      <w:r w:rsidRPr="002F4F80">
        <w:t xml:space="preserve">. This field may be left blank if a cooling coil is not included in the </w:t>
      </w:r>
      <w:r>
        <w:t>airloop</w:t>
      </w:r>
      <w:r w:rsidRPr="002F4F80">
        <w:t xml:space="preserve"> or the Cooling Design </w:t>
      </w:r>
      <w:r>
        <w:t xml:space="preserve">Capacity </w:t>
      </w:r>
      <w:r w:rsidRPr="002F4F80">
        <w:t xml:space="preserve">Method is not </w:t>
      </w:r>
      <w:r w:rsidRPr="00C03E65">
        <w:rPr>
          <w:i/>
        </w:rPr>
        <w:t>CapacityPerFloorArea</w:t>
      </w:r>
      <w:r w:rsidRPr="002F4F80">
        <w:t xml:space="preserve">. The program calculates the cooling </w:t>
      </w:r>
      <w:r>
        <w:t xml:space="preserve">capacity </w:t>
      </w:r>
      <w:r w:rsidRPr="002F4F80">
        <w:t xml:space="preserve">from floor area </w:t>
      </w:r>
      <w:r>
        <w:t xml:space="preserve">of the zones served by the airloop </w:t>
      </w:r>
      <w:r w:rsidRPr="002F4F80">
        <w:t xml:space="preserve">and the </w:t>
      </w:r>
      <w:r>
        <w:t xml:space="preserve">cooling capacity per unit floor area </w:t>
      </w:r>
      <w:r w:rsidRPr="002F4F80">
        <w:t>value specified by the user.</w:t>
      </w:r>
    </w:p>
    <w:p w14:paraId="0897AC24" w14:textId="77777777" w:rsidR="00157324" w:rsidRPr="001F7B06" w:rsidRDefault="00157324" w:rsidP="00157324">
      <w:pPr>
        <w:pStyle w:val="Heading4"/>
      </w:pPr>
      <w:r w:rsidRPr="001F7B06">
        <w:t>Field: Fraction of Autosized Cooling Design Capacity {-}</w:t>
      </w:r>
    </w:p>
    <w:p w14:paraId="3DB3869E" w14:textId="77777777" w:rsidR="00157324" w:rsidRPr="00140727" w:rsidRDefault="00157324" w:rsidP="00157324">
      <w:pPr>
        <w:pStyle w:val="BodyText"/>
      </w:pPr>
      <w:r w:rsidRPr="000D3FEF">
        <w:t xml:space="preserve">Enter the </w:t>
      </w:r>
      <w:r w:rsidRPr="002F4F80">
        <w:t xml:space="preserve">cooling </w:t>
      </w:r>
      <w:r>
        <w:t xml:space="preserve">capacity </w:t>
      </w:r>
      <w:r w:rsidRPr="000D3FEF">
        <w:t xml:space="preserve">as a fraction of the autosized </w:t>
      </w:r>
      <w:r w:rsidRPr="002F4F80">
        <w:t xml:space="preserve">cooling </w:t>
      </w:r>
      <w:r>
        <w:t>capacity</w:t>
      </w:r>
      <w:r w:rsidRPr="000D3FEF">
        <w:t xml:space="preserve">. </w:t>
      </w:r>
      <w:r>
        <w:t>This input field is r</w:t>
      </w:r>
      <w:r w:rsidRPr="000D3FEF">
        <w:t xml:space="preserve">equired when the Cooling Design </w:t>
      </w:r>
      <w:r>
        <w:t>Capacity M</w:t>
      </w:r>
      <w:r w:rsidRPr="000D3FEF">
        <w:t>ethod is</w:t>
      </w:r>
      <w:r>
        <w:t xml:space="preserve"> </w:t>
      </w:r>
      <w:r w:rsidRPr="000D3FEF">
        <w:rPr>
          <w:i/>
        </w:rPr>
        <w:t>FractionOfAutosizedCooling</w:t>
      </w:r>
      <w:r>
        <w:rPr>
          <w:i/>
        </w:rPr>
        <w:t>Capacity</w:t>
      </w:r>
      <w:r w:rsidRPr="000D3FEF">
        <w:t xml:space="preserve">. This </w:t>
      </w:r>
      <w:r>
        <w:t xml:space="preserve">input </w:t>
      </w:r>
      <w:r w:rsidRPr="000D3FEF">
        <w:t xml:space="preserve">field may be </w:t>
      </w:r>
      <w:r>
        <w:t xml:space="preserve">left </w:t>
      </w:r>
      <w:r w:rsidRPr="000D3FEF">
        <w:t>blank if a cooling coil is not</w:t>
      </w:r>
      <w:r>
        <w:t xml:space="preserve"> i</w:t>
      </w:r>
      <w:r w:rsidRPr="000D3FEF">
        <w:t>ncluded in the zone HVAC equipment</w:t>
      </w:r>
      <w:r>
        <w:t xml:space="preserve"> or the </w:t>
      </w:r>
      <w:r w:rsidRPr="000D3FEF">
        <w:t xml:space="preserve">Cooling Design </w:t>
      </w:r>
      <w:r>
        <w:t>Capacity M</w:t>
      </w:r>
      <w:r w:rsidRPr="000D3FEF">
        <w:t>ethod</w:t>
      </w:r>
      <w:r>
        <w:t xml:space="preserve"> is not </w:t>
      </w:r>
      <w:r w:rsidRPr="000D3FEF">
        <w:rPr>
          <w:i/>
        </w:rPr>
        <w:t>FractionOfAutosizedCooling</w:t>
      </w:r>
      <w:r>
        <w:rPr>
          <w:i/>
        </w:rPr>
        <w:t>Capacity</w:t>
      </w:r>
      <w:r w:rsidRPr="000D3FEF">
        <w:t>.</w:t>
      </w:r>
      <w:r>
        <w:t xml:space="preserve"> </w:t>
      </w:r>
      <w:r w:rsidRPr="002F4F80">
        <w:t xml:space="preserve">The program calculates the cooling </w:t>
      </w:r>
      <w:r>
        <w:t xml:space="preserve">capacity </w:t>
      </w:r>
      <w:r w:rsidRPr="002F4F80">
        <w:t xml:space="preserve">from the </w:t>
      </w:r>
      <w:r>
        <w:t xml:space="preserve">design autosized </w:t>
      </w:r>
      <w:r w:rsidRPr="002F4F80">
        <w:t xml:space="preserve">cooling </w:t>
      </w:r>
      <w:r>
        <w:t xml:space="preserve">capacity and user </w:t>
      </w:r>
      <w:r w:rsidRPr="002F4F80">
        <w:t xml:space="preserve">specified </w:t>
      </w:r>
      <w:r>
        <w:t>fraction.</w:t>
      </w:r>
      <w:r w:rsidRPr="00140727">
        <w:t xml:space="preserve"> </w:t>
      </w:r>
      <w:r>
        <w:t xml:space="preserve">Design day sizing run must be specified. </w:t>
      </w:r>
    </w:p>
    <w:p w14:paraId="2B403550" w14:textId="77777777" w:rsidR="00157324" w:rsidRPr="001F7B06" w:rsidRDefault="00157324" w:rsidP="00157324">
      <w:pPr>
        <w:pStyle w:val="Heading4"/>
      </w:pPr>
      <w:r w:rsidRPr="001F7B06">
        <w:t>Field: Heating Design Capacity Method</w:t>
      </w:r>
    </w:p>
    <w:p w14:paraId="594A16B4" w14:textId="77777777" w:rsidR="00157324" w:rsidRDefault="00157324" w:rsidP="00157324">
      <w:pPr>
        <w:pStyle w:val="BodyText"/>
      </w:pPr>
      <w:r w:rsidRPr="003A24D1">
        <w:t xml:space="preserve">Enter the method used to determine the </w:t>
      </w:r>
      <w:r>
        <w:t>heat</w:t>
      </w:r>
      <w:r w:rsidRPr="003A24D1">
        <w:t xml:space="preserve">ing design capacity for scalable sizing. Input allowed is either </w:t>
      </w:r>
      <w:r w:rsidRPr="003A24D1">
        <w:rPr>
          <w:i/>
        </w:rPr>
        <w:t>None</w:t>
      </w:r>
      <w:r w:rsidRPr="003A24D1">
        <w:t xml:space="preserve">, </w:t>
      </w:r>
      <w:r w:rsidRPr="008F2E21">
        <w:rPr>
          <w:i/>
        </w:rPr>
        <w:t>HeatingDesignCapacity</w:t>
      </w:r>
      <w:r w:rsidRPr="003A24D1">
        <w:t xml:space="preserve">, </w:t>
      </w:r>
      <w:r w:rsidRPr="003A24D1">
        <w:rPr>
          <w:i/>
        </w:rPr>
        <w:t>CapacityPerFloorArea</w:t>
      </w:r>
      <w:r w:rsidRPr="003A24D1">
        <w:t xml:space="preserve">, and </w:t>
      </w:r>
      <w:r w:rsidRPr="003A24D1">
        <w:rPr>
          <w:i/>
        </w:rPr>
        <w:t>FractionOfAutosized</w:t>
      </w:r>
      <w:r>
        <w:rPr>
          <w:i/>
        </w:rPr>
        <w:t>Heat</w:t>
      </w:r>
      <w:r w:rsidRPr="003A24D1">
        <w:rPr>
          <w:i/>
        </w:rPr>
        <w:t>ingCapacity</w:t>
      </w:r>
      <w:r w:rsidRPr="003A24D1">
        <w:t xml:space="preserve">. </w:t>
      </w:r>
      <w:r w:rsidRPr="00CC6C69">
        <w:rPr>
          <w:i/>
        </w:rPr>
        <w:t>None</w:t>
      </w:r>
      <w:r>
        <w:t xml:space="preserve"> is used when a heat</w:t>
      </w:r>
      <w:r w:rsidRPr="003A24D1">
        <w:t xml:space="preserve">ing </w:t>
      </w:r>
      <w:r>
        <w:t>coil</w:t>
      </w:r>
      <w:r w:rsidRPr="003A24D1">
        <w:t xml:space="preserve"> is not included in the </w:t>
      </w:r>
      <w:r>
        <w:t>airloop</w:t>
      </w:r>
      <w:r w:rsidRPr="003A24D1">
        <w:t xml:space="preserve">. If this input field is left blank, </w:t>
      </w:r>
      <w:r>
        <w:t xml:space="preserve">then </w:t>
      </w:r>
      <w:r w:rsidRPr="003A24D1">
        <w:t xml:space="preserve">the </w:t>
      </w:r>
      <w:r>
        <w:t xml:space="preserve">autosized </w:t>
      </w:r>
      <w:r w:rsidRPr="003A24D1">
        <w:t xml:space="preserve">design </w:t>
      </w:r>
      <w:r>
        <w:t>heat</w:t>
      </w:r>
      <w:r w:rsidRPr="003A24D1">
        <w:t xml:space="preserve">ing capacity </w:t>
      </w:r>
      <w:r>
        <w:t>determined by the program is used</w:t>
      </w:r>
      <w:r w:rsidRPr="003A24D1">
        <w:t xml:space="preserve">. </w:t>
      </w:r>
      <w:r w:rsidRPr="008F2E21">
        <w:rPr>
          <w:i/>
        </w:rPr>
        <w:t>HeatingDesignCapacity</w:t>
      </w:r>
      <w:r w:rsidRPr="003A24D1">
        <w:t xml:space="preserve"> means</w:t>
      </w:r>
      <w:r>
        <w:t xml:space="preserve"> </w:t>
      </w:r>
      <w:r w:rsidRPr="003A24D1">
        <w:t xml:space="preserve">user specifies the magnitude of </w:t>
      </w:r>
      <w:r>
        <w:t>heat</w:t>
      </w:r>
      <w:r w:rsidRPr="003A24D1">
        <w:t xml:space="preserve">ing capacity or the program calculates the design </w:t>
      </w:r>
      <w:r>
        <w:t>heat</w:t>
      </w:r>
      <w:r w:rsidRPr="003A24D1">
        <w:t xml:space="preserve">ing capacity if autosize is specified. </w:t>
      </w:r>
      <w:r w:rsidRPr="003A24D1">
        <w:rPr>
          <w:i/>
        </w:rPr>
        <w:t>CapacityPerFloorArea</w:t>
      </w:r>
      <w:r w:rsidRPr="003A24D1">
        <w:t xml:space="preserve"> </w:t>
      </w:r>
      <w:r>
        <w:t xml:space="preserve">means the program calculates </w:t>
      </w:r>
      <w:r w:rsidRPr="003A24D1">
        <w:t xml:space="preserve">the design </w:t>
      </w:r>
      <w:r>
        <w:t>heat</w:t>
      </w:r>
      <w:r w:rsidRPr="003A24D1">
        <w:t xml:space="preserve">ing capacity from user specified </w:t>
      </w:r>
      <w:r>
        <w:t>heat</w:t>
      </w:r>
      <w:r w:rsidRPr="003A24D1">
        <w:t>ing capacity per floor area and floor area</w:t>
      </w:r>
      <w:r>
        <w:t xml:space="preserve"> of the zones served by the airllop</w:t>
      </w:r>
      <w:r w:rsidRPr="003A24D1">
        <w:t>.</w:t>
      </w:r>
      <w:r>
        <w:t xml:space="preserve"> </w:t>
      </w:r>
      <w:r w:rsidRPr="003A24D1">
        <w:rPr>
          <w:i/>
        </w:rPr>
        <w:t>FractionOfAutosized</w:t>
      </w:r>
      <w:r>
        <w:rPr>
          <w:i/>
        </w:rPr>
        <w:t>Heat</w:t>
      </w:r>
      <w:r w:rsidRPr="003A24D1">
        <w:rPr>
          <w:i/>
        </w:rPr>
        <w:t>ingCapacity</w:t>
      </w:r>
      <w:r>
        <w:t xml:space="preserve"> means the program calculates </w:t>
      </w:r>
      <w:r w:rsidRPr="003A24D1">
        <w:t xml:space="preserve">the design </w:t>
      </w:r>
      <w:r>
        <w:t>heat</w:t>
      </w:r>
      <w:r w:rsidRPr="003A24D1">
        <w:t xml:space="preserve">ing capacity from user specified fraction and the auto-sized design </w:t>
      </w:r>
      <w:r>
        <w:t>heat</w:t>
      </w:r>
      <w:r w:rsidRPr="003A24D1">
        <w:t xml:space="preserve">ing capacity. </w:t>
      </w:r>
      <w:r>
        <w:t>If the value this input field is blank or specified as None, then the next three input fields are not required. T</w:t>
      </w:r>
      <w:r w:rsidRPr="00006598">
        <w:t xml:space="preserve">he default method is </w:t>
      </w:r>
      <w:r w:rsidRPr="008F2E21">
        <w:rPr>
          <w:i/>
        </w:rPr>
        <w:t>HeatingDesignCapacity</w:t>
      </w:r>
      <w:r>
        <w:t>.</w:t>
      </w:r>
    </w:p>
    <w:p w14:paraId="0A55CCAA" w14:textId="77777777" w:rsidR="00157324" w:rsidRPr="001F7B06" w:rsidRDefault="00157324" w:rsidP="00157324">
      <w:pPr>
        <w:pStyle w:val="Heading4"/>
      </w:pPr>
      <w:r w:rsidRPr="001F7B06">
        <w:t>Field: Heating Design Capacity {W}</w:t>
      </w:r>
    </w:p>
    <w:p w14:paraId="18993DFF" w14:textId="77777777" w:rsidR="00157324" w:rsidRPr="002F4F80" w:rsidRDefault="00157324" w:rsidP="00157324">
      <w:pPr>
        <w:pStyle w:val="BodyText"/>
      </w:pPr>
      <w:r w:rsidRPr="002F4F80">
        <w:t xml:space="preserve">Enter the magnitude of the </w:t>
      </w:r>
      <w:r>
        <w:t>heat</w:t>
      </w:r>
      <w:r w:rsidRPr="002F4F80">
        <w:t xml:space="preserve">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heat</w:t>
      </w:r>
      <w:r w:rsidRPr="002F4F80">
        <w:t xml:space="preserve">ing </w:t>
      </w:r>
      <w:r>
        <w:t xml:space="preserve">capacity </w:t>
      </w:r>
      <w:r w:rsidRPr="002F4F80">
        <w:t xml:space="preserve">value. This input is a required field when the </w:t>
      </w:r>
      <w:r>
        <w:t>Heat</w:t>
      </w:r>
      <w:r w:rsidRPr="002F4F80">
        <w:t xml:space="preserve">ing Design </w:t>
      </w:r>
      <w:r>
        <w:t xml:space="preserve">Capacity </w:t>
      </w:r>
      <w:r w:rsidRPr="002F4F80">
        <w:t xml:space="preserve">Method is </w:t>
      </w:r>
      <w:r w:rsidRPr="008F2E21">
        <w:rPr>
          <w:i/>
        </w:rPr>
        <w:t>HeatingDesignCapacity</w:t>
      </w:r>
      <w:r w:rsidRPr="002F4F80">
        <w:t xml:space="preserve">. This field may be left blank if a </w:t>
      </w:r>
      <w:r>
        <w:lastRenderedPageBreak/>
        <w:t>heat</w:t>
      </w:r>
      <w:r w:rsidRPr="002F4F80">
        <w:t xml:space="preserve">ing coil is not included in the </w:t>
      </w:r>
      <w:r>
        <w:t>airloop or alternative method is specified</w:t>
      </w:r>
      <w:r w:rsidRPr="002F4F80">
        <w:t>. This input field is autosizable.</w:t>
      </w:r>
    </w:p>
    <w:p w14:paraId="49EC27DE" w14:textId="77777777" w:rsidR="00157324" w:rsidRPr="001F7B06" w:rsidRDefault="00157324" w:rsidP="00157324">
      <w:pPr>
        <w:pStyle w:val="Heading4"/>
      </w:pPr>
      <w:r w:rsidRPr="001F7B06">
        <w:t>Field: Heating Design Capacity Per Floor Area {W/m2}</w:t>
      </w:r>
    </w:p>
    <w:p w14:paraId="03C24D63" w14:textId="77777777" w:rsidR="00157324" w:rsidRPr="002F4F80" w:rsidRDefault="00157324" w:rsidP="00157324">
      <w:pPr>
        <w:pStyle w:val="BodyText"/>
      </w:pPr>
      <w:r w:rsidRPr="002F4F80">
        <w:t xml:space="preserve">Enter the </w:t>
      </w:r>
      <w:r>
        <w:t>heat</w:t>
      </w:r>
      <w:r w:rsidRPr="002F4F80">
        <w:t xml:space="preserve">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w:t>
      </w:r>
      <w:r>
        <w:t>Heating</w:t>
      </w:r>
      <w:r w:rsidRPr="002F4F80">
        <w:t xml:space="preserve"> Design </w:t>
      </w:r>
      <w:r>
        <w:t xml:space="preserve">Capacity </w:t>
      </w:r>
      <w:r w:rsidRPr="002F4F80">
        <w:t xml:space="preserve">Method is </w:t>
      </w:r>
      <w:r w:rsidRPr="00C03E65">
        <w:rPr>
          <w:i/>
        </w:rPr>
        <w:t>CapacityPerFloorArea</w:t>
      </w:r>
      <w:r w:rsidRPr="002F4F80">
        <w:t xml:space="preserve">. This field may be left blank if a </w:t>
      </w:r>
      <w:r>
        <w:t>heat</w:t>
      </w:r>
      <w:r w:rsidRPr="002F4F80">
        <w:t>ing coil is not included in the</w:t>
      </w:r>
      <w:r>
        <w:t xml:space="preserve"> airloop</w:t>
      </w:r>
      <w:r w:rsidRPr="002F4F80">
        <w:t xml:space="preserve"> or the </w:t>
      </w:r>
      <w:r>
        <w:t>Heating</w:t>
      </w:r>
      <w:r w:rsidRPr="002F4F80">
        <w:t xml:space="preserve"> Design </w:t>
      </w:r>
      <w:r>
        <w:t xml:space="preserve">Capacity </w:t>
      </w:r>
      <w:r w:rsidRPr="002F4F80">
        <w:t xml:space="preserve">Method is not </w:t>
      </w:r>
      <w:r w:rsidRPr="00C03E65">
        <w:rPr>
          <w:i/>
        </w:rPr>
        <w:t>CapacityPerFloorArea</w:t>
      </w:r>
      <w:r w:rsidRPr="002F4F80">
        <w:t xml:space="preserve">. The program calculates the </w:t>
      </w:r>
      <w:r>
        <w:t>heat</w:t>
      </w:r>
      <w:r w:rsidRPr="002F4F80">
        <w:t xml:space="preserve">ing </w:t>
      </w:r>
      <w:r>
        <w:t xml:space="preserve">capacity </w:t>
      </w:r>
      <w:r w:rsidRPr="002F4F80">
        <w:t xml:space="preserve">from floor area </w:t>
      </w:r>
      <w:r>
        <w:t xml:space="preserve">of the zones served by the airloop </w:t>
      </w:r>
      <w:r w:rsidRPr="002F4F80">
        <w:t xml:space="preserve">and the </w:t>
      </w:r>
      <w:r>
        <w:t>heat</w:t>
      </w:r>
      <w:r w:rsidRPr="002F4F80">
        <w:t xml:space="preserve">ing </w:t>
      </w:r>
      <w:r>
        <w:t xml:space="preserve">capacity per unit floor area </w:t>
      </w:r>
      <w:r w:rsidRPr="002F4F80">
        <w:t>value specified by the user.</w:t>
      </w:r>
    </w:p>
    <w:p w14:paraId="501F8B5B" w14:textId="77777777" w:rsidR="00157324" w:rsidRPr="001F7B06" w:rsidRDefault="00157324" w:rsidP="00157324">
      <w:pPr>
        <w:pStyle w:val="Heading4"/>
      </w:pPr>
      <w:r w:rsidRPr="001F7B06">
        <w:t>Field: Fraction of Autosized Heating Design Capacity {-}</w:t>
      </w:r>
    </w:p>
    <w:p w14:paraId="65320B55" w14:textId="77777777" w:rsidR="00157324" w:rsidRPr="00157324" w:rsidRDefault="00157324" w:rsidP="00157324">
      <w:pPr>
        <w:pStyle w:val="BodyText"/>
      </w:pPr>
      <w:r w:rsidRPr="00157324">
        <w:t xml:space="preserve">Enter the heating capacity as a fraction of the autosized heating capacity. This input field is required when the Heating Design Capacity Method is FractionOfAutosizedHeatingCapacity. This input field may be left blank if heating coil is not included in the airloop or the Heating Design Capacity Method is not FractionOfAutosizedHeatingCapacity. The program calculates the heating capacity from the design autosized cooling capacity and user specified fraction. </w:t>
      </w:r>
    </w:p>
    <w:p w14:paraId="66D8A8A4" w14:textId="77777777" w:rsidR="003245AF" w:rsidRDefault="003245AF" w:rsidP="00157324">
      <w:pPr>
        <w:pStyle w:val="BodyText"/>
        <w:ind w:left="0"/>
      </w:pPr>
    </w:p>
    <w:p w14:paraId="20CA84B4" w14:textId="77777777" w:rsidR="003245AF" w:rsidRDefault="003245AF" w:rsidP="003245AF">
      <w:pPr>
        <w:pStyle w:val="BodyText"/>
      </w:pPr>
      <w:r>
        <w:t>An IDF example:</w:t>
      </w:r>
    </w:p>
    <w:p w14:paraId="1451C12A" w14:textId="77777777" w:rsidR="003245AF" w:rsidRPr="00A763DA" w:rsidRDefault="003245AF" w:rsidP="003245AF">
      <w:pPr>
        <w:pStyle w:val="IDDDefinition"/>
      </w:pPr>
      <w:r w:rsidRPr="00A763DA">
        <w:t>Sizing:System,</w:t>
      </w:r>
    </w:p>
    <w:p w14:paraId="1F6C1E95" w14:textId="77777777" w:rsidR="003245AF" w:rsidRPr="00A763DA" w:rsidRDefault="003245AF" w:rsidP="003245AF">
      <w:pPr>
        <w:pStyle w:val="IDDDefinition"/>
      </w:pPr>
      <w:r w:rsidRPr="00A763DA">
        <w:t xml:space="preserve">    VAV Sys 1,               !- name of an AirLoopHVAC object</w:t>
      </w:r>
    </w:p>
    <w:p w14:paraId="11DE080F" w14:textId="77777777" w:rsidR="003245AF" w:rsidRPr="00A763DA" w:rsidRDefault="003245AF" w:rsidP="003245AF">
      <w:pPr>
        <w:pStyle w:val="IDDDefinition"/>
      </w:pPr>
      <w:r w:rsidRPr="00A763DA">
        <w:t xml:space="preserve">    sensible,                !- type of load to size on</w:t>
      </w:r>
    </w:p>
    <w:p w14:paraId="0DE7D755" w14:textId="77777777" w:rsidR="003245AF" w:rsidRPr="00A763DA" w:rsidRDefault="003245AF" w:rsidP="003245AF">
      <w:pPr>
        <w:pStyle w:val="IDDDefinition"/>
      </w:pPr>
      <w:r w:rsidRPr="00A763DA">
        <w:t xml:space="preserve">    autosize,                !- Design (minimum) outside air volumetric flow rate {m3/s}</w:t>
      </w:r>
    </w:p>
    <w:p w14:paraId="123C8DFB" w14:textId="77777777" w:rsidR="003245AF" w:rsidRPr="00A763DA" w:rsidRDefault="003245AF" w:rsidP="003245AF">
      <w:pPr>
        <w:pStyle w:val="IDDDefinition"/>
      </w:pPr>
      <w:r w:rsidRPr="00A763DA">
        <w:t xml:space="preserve">    0.3,                     !- minimum system air flow ratio</w:t>
      </w:r>
    </w:p>
    <w:p w14:paraId="381F8F34" w14:textId="77777777" w:rsidR="003245AF" w:rsidRPr="00A763DA" w:rsidRDefault="003245AF" w:rsidP="003245AF">
      <w:pPr>
        <w:pStyle w:val="IDDDefinition"/>
      </w:pPr>
      <w:r w:rsidRPr="00A763DA">
        <w:t xml:space="preserve">    4.5,                     !- Preheat design temperature {C}</w:t>
      </w:r>
    </w:p>
    <w:p w14:paraId="2DC5A07F" w14:textId="77777777" w:rsidR="003245AF" w:rsidRPr="00A763DA" w:rsidRDefault="003245AF" w:rsidP="003245AF">
      <w:pPr>
        <w:pStyle w:val="IDDDefinition"/>
      </w:pPr>
      <w:r w:rsidRPr="00A763DA">
        <w:t xml:space="preserve">    .008,                    !- Preheat design humidity ratio {</w:t>
      </w:r>
      <w:r w:rsidR="000852E1">
        <w:t>kgWater/kgDryAir</w:t>
      </w:r>
      <w:r w:rsidRPr="00A763DA">
        <w:t>}</w:t>
      </w:r>
    </w:p>
    <w:p w14:paraId="11AB037A" w14:textId="77777777" w:rsidR="003245AF" w:rsidRPr="00A763DA" w:rsidRDefault="003245AF" w:rsidP="003245AF">
      <w:pPr>
        <w:pStyle w:val="IDDDefinition"/>
      </w:pPr>
      <w:r w:rsidRPr="00A763DA">
        <w:t xml:space="preserve">    11.0,                    !- Precool design temperature {C}</w:t>
      </w:r>
    </w:p>
    <w:p w14:paraId="68B122E7" w14:textId="77777777" w:rsidR="003245AF" w:rsidRPr="00A763DA" w:rsidRDefault="003245AF" w:rsidP="003245AF">
      <w:pPr>
        <w:pStyle w:val="IDDDefinition"/>
      </w:pPr>
      <w:r w:rsidRPr="00A763DA">
        <w:t xml:space="preserve">    .008,                    !- Precool design humidity ratio {</w:t>
      </w:r>
      <w:r w:rsidR="000852E1">
        <w:t>kgWater/kgDryAir</w:t>
      </w:r>
      <w:r w:rsidRPr="00A763DA">
        <w:t>}</w:t>
      </w:r>
    </w:p>
    <w:p w14:paraId="6E94F1F9" w14:textId="77777777" w:rsidR="003245AF" w:rsidRPr="00A763DA" w:rsidRDefault="003245AF" w:rsidP="003245AF">
      <w:pPr>
        <w:pStyle w:val="IDDDefinition"/>
      </w:pPr>
      <w:r w:rsidRPr="00A763DA">
        <w:t xml:space="preserve">    12.8,                    !- Central cooling design supply air temperature {C}</w:t>
      </w:r>
    </w:p>
    <w:p w14:paraId="6313D989" w14:textId="77777777" w:rsidR="003245AF" w:rsidRPr="00A763DA" w:rsidRDefault="003245AF" w:rsidP="003245AF">
      <w:pPr>
        <w:pStyle w:val="IDDDefinition"/>
      </w:pPr>
      <w:r w:rsidRPr="00A763DA">
        <w:t xml:space="preserve">    16.7,                    !- Central heating design supply air temperature {C}</w:t>
      </w:r>
    </w:p>
    <w:p w14:paraId="0B8D552F" w14:textId="77777777" w:rsidR="003245AF" w:rsidRPr="00A763DA" w:rsidRDefault="003245AF" w:rsidP="003245AF">
      <w:pPr>
        <w:pStyle w:val="IDDDefinition"/>
      </w:pPr>
      <w:r w:rsidRPr="00A763DA">
        <w:t xml:space="preserve">    noncoincident,           !- Sizing Option</w:t>
      </w:r>
    </w:p>
    <w:p w14:paraId="48099B94" w14:textId="77777777" w:rsidR="003245AF" w:rsidRPr="00A763DA" w:rsidRDefault="003245AF" w:rsidP="003245AF">
      <w:pPr>
        <w:pStyle w:val="IDDDefinition"/>
      </w:pPr>
      <w:r w:rsidRPr="00A763DA">
        <w:t xml:space="preserve">    no,                      !- Cooling 100% Outside Air</w:t>
      </w:r>
    </w:p>
    <w:p w14:paraId="33A25CC0" w14:textId="77777777" w:rsidR="003245AF" w:rsidRPr="00A763DA" w:rsidRDefault="003245AF" w:rsidP="003245AF">
      <w:pPr>
        <w:pStyle w:val="IDDDefinition"/>
      </w:pPr>
      <w:r w:rsidRPr="00A763DA">
        <w:t xml:space="preserve">    no,                      !- Heating 100% Outside Air</w:t>
      </w:r>
    </w:p>
    <w:p w14:paraId="76CCFF5F" w14:textId="77777777" w:rsidR="003245AF" w:rsidRPr="00A763DA" w:rsidRDefault="003245AF" w:rsidP="003245AF">
      <w:pPr>
        <w:pStyle w:val="IDDDefinition"/>
      </w:pPr>
      <w:r w:rsidRPr="00A763DA">
        <w:t xml:space="preserve">    0.008,                   !- Central cooling design supply air humidity ratio {</w:t>
      </w:r>
      <w:r w:rsidR="000852E1">
        <w:t>kgWater/kgDryAir</w:t>
      </w:r>
      <w:r w:rsidRPr="00A763DA">
        <w:t>}</w:t>
      </w:r>
    </w:p>
    <w:p w14:paraId="316DE69C" w14:textId="77777777" w:rsidR="003245AF" w:rsidRPr="00A763DA" w:rsidRDefault="003245AF" w:rsidP="003245AF">
      <w:pPr>
        <w:pStyle w:val="IDDDefinition"/>
      </w:pPr>
      <w:r w:rsidRPr="00A763DA">
        <w:t xml:space="preserve">    0.008,                   !- Central heating design supply air humidity ratio </w:t>
      </w:r>
      <w:r w:rsidR="000852E1" w:rsidRPr="00A763DA">
        <w:t>{</w:t>
      </w:r>
      <w:r w:rsidR="000852E1">
        <w:t>kgWater/kgDryAir</w:t>
      </w:r>
      <w:r w:rsidR="000852E1" w:rsidRPr="00A763DA">
        <w:t>}</w:t>
      </w:r>
    </w:p>
    <w:p w14:paraId="6034B554" w14:textId="77777777" w:rsidR="003245AF" w:rsidRPr="00A763DA" w:rsidRDefault="003245AF" w:rsidP="003245AF">
      <w:pPr>
        <w:pStyle w:val="IDDDefinition"/>
      </w:pPr>
      <w:r w:rsidRPr="00A763DA">
        <w:t xml:space="preserve">    designday,               !- Cooling Design Air Flow Method</w:t>
      </w:r>
    </w:p>
    <w:p w14:paraId="611D3C5E" w14:textId="77777777" w:rsidR="003245AF" w:rsidRPr="00A763DA" w:rsidRDefault="003245AF" w:rsidP="003245AF">
      <w:pPr>
        <w:pStyle w:val="IDDDefinition"/>
      </w:pPr>
      <w:r w:rsidRPr="00A763DA">
        <w:t xml:space="preserve">    0,                       !- cooling design air flow rate {m3/s}</w:t>
      </w:r>
    </w:p>
    <w:p w14:paraId="1E86D059" w14:textId="77777777" w:rsidR="00157324" w:rsidRDefault="00157324" w:rsidP="00157324">
      <w:pPr>
        <w:pStyle w:val="IDDDefinition"/>
      </w:pPr>
      <w:r>
        <w:t xml:space="preserve">    ,                        !- Supply Air Flow Rate Per Floor Area During Cooling Operation {m3/s-m2}</w:t>
      </w:r>
    </w:p>
    <w:p w14:paraId="34F39D1B" w14:textId="77777777" w:rsidR="00157324" w:rsidRDefault="00157324" w:rsidP="00157324">
      <w:pPr>
        <w:pStyle w:val="IDDDefinition"/>
      </w:pPr>
      <w:r>
        <w:t xml:space="preserve">    ,                        !- Fraction of Autosized Design Cooling Supply Air Flow Rate {-}</w:t>
      </w:r>
    </w:p>
    <w:p w14:paraId="00DEE62F" w14:textId="77777777" w:rsidR="00157324" w:rsidRDefault="00157324" w:rsidP="00157324">
      <w:pPr>
        <w:pStyle w:val="IDDDefinition"/>
      </w:pPr>
      <w:r>
        <w:t xml:space="preserve">    ,                        !- Design Supply Air Flow Rate Per Unit Cooling Capacity {m3/s-W}</w:t>
      </w:r>
    </w:p>
    <w:p w14:paraId="39A1CEB8" w14:textId="77777777" w:rsidR="003245AF" w:rsidRPr="00A763DA" w:rsidRDefault="003245AF" w:rsidP="003245AF">
      <w:pPr>
        <w:pStyle w:val="IDDDefinition"/>
      </w:pPr>
      <w:r w:rsidRPr="00A763DA">
        <w:t xml:space="preserve">    designday,               !- Heating Design Air Flow Method</w:t>
      </w:r>
    </w:p>
    <w:p w14:paraId="0F844A41" w14:textId="77777777" w:rsidR="003245AF" w:rsidRPr="00A763DA" w:rsidRDefault="003245AF" w:rsidP="003245AF">
      <w:pPr>
        <w:pStyle w:val="IDDDefinition"/>
      </w:pPr>
      <w:r w:rsidRPr="00A763DA">
        <w:t xml:space="preserve">    0,                       !- heating design air flow rate {m3/s}</w:t>
      </w:r>
    </w:p>
    <w:p w14:paraId="6478BA1C" w14:textId="77777777" w:rsidR="00157324" w:rsidRDefault="00157324" w:rsidP="00157324">
      <w:pPr>
        <w:pStyle w:val="IDDDefinition"/>
      </w:pPr>
      <w:r>
        <w:t xml:space="preserve">    ,                        !- Supply Air Flow Rate Per Floor Area During Heating Operation {m3/s-m2}</w:t>
      </w:r>
    </w:p>
    <w:p w14:paraId="0688B4A5" w14:textId="77777777" w:rsidR="00157324" w:rsidRDefault="00157324" w:rsidP="00157324">
      <w:pPr>
        <w:pStyle w:val="IDDDefinition"/>
      </w:pPr>
      <w:r>
        <w:t xml:space="preserve">    ,                        !- Fraction of Autosized Design Heating Supply Air Flow Rate {-}</w:t>
      </w:r>
    </w:p>
    <w:p w14:paraId="4586C3B5" w14:textId="77777777" w:rsidR="00157324" w:rsidRDefault="00157324" w:rsidP="00157324">
      <w:pPr>
        <w:pStyle w:val="IDDDefinition"/>
      </w:pPr>
      <w:r>
        <w:t xml:space="preserve">    ,                        !- Fraction of Autosized Design Cooling Supply Air Flow Rate {-}</w:t>
      </w:r>
    </w:p>
    <w:p w14:paraId="5E0EBF35" w14:textId="77777777" w:rsidR="00157324" w:rsidRDefault="00157324" w:rsidP="00157324">
      <w:pPr>
        <w:pStyle w:val="IDDDefinition"/>
      </w:pPr>
      <w:r>
        <w:t xml:space="preserve">    ,                        !- Design Supply Air Flow Rate Per Unit Heating Capacity {m3/s-W}</w:t>
      </w:r>
    </w:p>
    <w:p w14:paraId="6121582F" w14:textId="77777777" w:rsidR="003245AF" w:rsidRDefault="003245AF" w:rsidP="003245AF">
      <w:pPr>
        <w:pStyle w:val="IDDDefinition"/>
      </w:pPr>
      <w:r>
        <w:t xml:space="preserve">    </w:t>
      </w:r>
      <w:r w:rsidRPr="00A763DA">
        <w:t>ZoneSum</w:t>
      </w:r>
      <w:r>
        <w:t>,</w:t>
      </w:r>
      <w:r w:rsidRPr="00A763DA">
        <w:t xml:space="preserve">                 !- System Outdoor Air Method</w:t>
      </w:r>
    </w:p>
    <w:p w14:paraId="5740E23B" w14:textId="07609B53" w:rsidR="003245AF" w:rsidRDefault="003245AF" w:rsidP="003245AF">
      <w:pPr>
        <w:pStyle w:val="IDDDefinition"/>
      </w:pPr>
      <w:r w:rsidRPr="00A763DA">
        <w:t xml:space="preserve">    </w:t>
      </w:r>
      <w:r>
        <w:t>0.5</w:t>
      </w:r>
      <w:r w:rsidR="00157324">
        <w:t>,</w:t>
      </w:r>
      <w:r>
        <w:t xml:space="preserve"> </w:t>
      </w:r>
      <w:r w:rsidRPr="00A763DA">
        <w:t xml:space="preserve">         </w:t>
      </w:r>
      <w:r>
        <w:t xml:space="preserve">   </w:t>
      </w:r>
      <w:r w:rsidRPr="00A763DA">
        <w:t xml:space="preserve">        !- </w:t>
      </w:r>
      <w:r>
        <w:t>Zone Maximum Outdoor Air Fraction</w:t>
      </w:r>
    </w:p>
    <w:p w14:paraId="19A77ED9" w14:textId="77777777" w:rsidR="00157324" w:rsidRPr="00864548" w:rsidRDefault="00157324" w:rsidP="00157324">
      <w:pPr>
        <w:pStyle w:val="IDDDefinition"/>
      </w:pPr>
      <w:r w:rsidRPr="00864548">
        <w:t xml:space="preserve">    CoolingDesignCapacity,   !- Cooling Design Capacity Method</w:t>
      </w:r>
    </w:p>
    <w:p w14:paraId="49BA025B" w14:textId="77777777" w:rsidR="00157324" w:rsidRPr="00864548" w:rsidRDefault="00157324" w:rsidP="00157324">
      <w:pPr>
        <w:pStyle w:val="IDDDefinition"/>
      </w:pPr>
      <w:r w:rsidRPr="00864548">
        <w:t xml:space="preserve">    autosize,                !- Cooling Design Capacity {W}</w:t>
      </w:r>
    </w:p>
    <w:p w14:paraId="7FF92762" w14:textId="77777777" w:rsidR="00157324" w:rsidRPr="00864548" w:rsidRDefault="00157324" w:rsidP="00157324">
      <w:pPr>
        <w:pStyle w:val="IDDDefinition"/>
      </w:pPr>
      <w:r w:rsidRPr="00864548">
        <w:t xml:space="preserve">    ,                        !- Cooling Design Capacity Per Floor Area {W/m2}</w:t>
      </w:r>
    </w:p>
    <w:p w14:paraId="1468E200" w14:textId="77777777" w:rsidR="00157324" w:rsidRPr="00864548" w:rsidRDefault="00157324" w:rsidP="00157324">
      <w:pPr>
        <w:pStyle w:val="IDDDefinition"/>
      </w:pPr>
      <w:r w:rsidRPr="00864548">
        <w:t xml:space="preserve">    ,                        !- Fraction of Autosized Cooling Design Capacity {-}</w:t>
      </w:r>
    </w:p>
    <w:p w14:paraId="16B2D62C" w14:textId="77777777" w:rsidR="00157324" w:rsidRPr="00864548" w:rsidRDefault="00157324" w:rsidP="00157324">
      <w:pPr>
        <w:pStyle w:val="IDDDefinition"/>
      </w:pPr>
      <w:r w:rsidRPr="00864548">
        <w:t xml:space="preserve">    HeatingDesignCapacity,   !- Heating Design Capacity Method</w:t>
      </w:r>
    </w:p>
    <w:p w14:paraId="65CF03FD" w14:textId="77777777" w:rsidR="00157324" w:rsidRPr="00864548" w:rsidRDefault="00157324" w:rsidP="00157324">
      <w:pPr>
        <w:pStyle w:val="IDDDefinition"/>
      </w:pPr>
      <w:r w:rsidRPr="00864548">
        <w:t xml:space="preserve">    autosize,                !- Heating Design Capacity {W}</w:t>
      </w:r>
    </w:p>
    <w:p w14:paraId="51D8EEFB" w14:textId="77777777" w:rsidR="00157324" w:rsidRPr="00864548" w:rsidRDefault="00157324" w:rsidP="00157324">
      <w:pPr>
        <w:pStyle w:val="IDDDefinition"/>
      </w:pPr>
      <w:r w:rsidRPr="00864548">
        <w:t xml:space="preserve">    ,                        !- Heating Design Capacity Per Floor Area {W/m2}</w:t>
      </w:r>
    </w:p>
    <w:p w14:paraId="0A54E682" w14:textId="77777777" w:rsidR="00157324" w:rsidRDefault="00157324" w:rsidP="00157324">
      <w:pPr>
        <w:pStyle w:val="IDDDefinition"/>
      </w:pPr>
      <w:r w:rsidRPr="00864548">
        <w:t xml:space="preserve">    ;                        !- Fraction of Autosized Cooling Design Capacity {-}</w:t>
      </w:r>
    </w:p>
    <w:p w14:paraId="67072F1E" w14:textId="77777777" w:rsidR="00157324" w:rsidRPr="00157324" w:rsidRDefault="00157324" w:rsidP="00157324">
      <w:pPr>
        <w:pStyle w:val="BodyText"/>
      </w:pPr>
    </w:p>
    <w:p w14:paraId="6F33E57F" w14:textId="77777777" w:rsidR="001647A4" w:rsidRDefault="001647A4" w:rsidP="001647A4">
      <w:pPr>
        <w:pStyle w:val="Heading3"/>
      </w:pPr>
      <w:bookmarkStart w:id="1131" w:name="_Toc399490058"/>
      <w:r>
        <w:t>System Sizing Outputs</w:t>
      </w:r>
      <w:bookmarkEnd w:id="1126"/>
      <w:bookmarkEnd w:id="1127"/>
      <w:bookmarkEnd w:id="1128"/>
      <w:bookmarkEnd w:id="1129"/>
      <w:bookmarkEnd w:id="1130"/>
      <w:bookmarkEnd w:id="1131"/>
    </w:p>
    <w:p w14:paraId="34F820D7" w14:textId="77777777"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xml:space="preserve">. The columns are clearly labeled. It will easily import </w:t>
      </w:r>
      <w:r>
        <w:lastRenderedPageBreak/>
        <w:t>into Excel or other spreadsheet program that accepts delimited files. The results are calculated values and do not include any user input system flow rates.</w:t>
      </w:r>
    </w:p>
    <w:p w14:paraId="2E109A91" w14:textId="77777777" w:rsidR="001647A4" w:rsidRDefault="001647A4" w:rsidP="001647A4">
      <w:pPr>
        <w:pStyle w:val="BodyText"/>
      </w:pPr>
      <w:r>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14:paraId="4E068AEF" w14:textId="77777777" w:rsidR="001647A4" w:rsidRDefault="001647A4" w:rsidP="001647A4">
      <w:pPr>
        <w:pStyle w:val="IDDDefinition"/>
      </w:pPr>
      <w:r>
        <w:t>! &lt;System Sizing Information&gt;, System Name, Field Description, Value</w:t>
      </w:r>
    </w:p>
    <w:p w14:paraId="6C0CDFFE" w14:textId="77777777"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14:paraId="44FA0610" w14:textId="77777777"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14:paraId="46C77824" w14:textId="77777777"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14:paraId="6D58DF3B" w14:textId="77777777"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14:paraId="0578D8B1" w14:textId="77777777" w:rsidR="001647A4" w:rsidRDefault="001647A4" w:rsidP="001647A4">
      <w:pPr>
        <w:pStyle w:val="Heading3"/>
      </w:pPr>
      <w:bookmarkStart w:id="1132" w:name="_Ref22445060"/>
      <w:bookmarkStart w:id="1133" w:name="_Toc30906694"/>
      <w:bookmarkStart w:id="1134" w:name="_Toc33504686"/>
      <w:bookmarkStart w:id="1135" w:name="_Toc50254068"/>
      <w:bookmarkStart w:id="1136" w:name="_Toc99527840"/>
      <w:bookmarkStart w:id="1137" w:name="_Toc174259192"/>
      <w:bookmarkStart w:id="1138" w:name="_Toc399490059"/>
      <w:r>
        <w:t>Sizing</w:t>
      </w:r>
      <w:bookmarkEnd w:id="1132"/>
      <w:bookmarkEnd w:id="1133"/>
      <w:bookmarkEnd w:id="1134"/>
      <w:bookmarkEnd w:id="1135"/>
      <w:bookmarkEnd w:id="1136"/>
      <w:bookmarkEnd w:id="1137"/>
      <w:r w:rsidR="0064571E">
        <w:t>:Plant</w:t>
      </w:r>
      <w:bookmarkEnd w:id="1138"/>
    </w:p>
    <w:p w14:paraId="081DB454" w14:textId="77777777"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14:paraId="769BAC91" w14:textId="77777777"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14:paraId="4D381D67" w14:textId="77777777" w:rsidR="004372B8" w:rsidRDefault="004372B8" w:rsidP="004372B8">
      <w:pPr>
        <w:pStyle w:val="Heading4"/>
      </w:pPr>
      <w:r>
        <w:t xml:space="preserve">Field: </w:t>
      </w:r>
      <w:r w:rsidRPr="00447358">
        <w:t>Plant or Condenser Loop Name</w:t>
      </w:r>
    </w:p>
    <w:p w14:paraId="7CCCD374" w14:textId="77777777"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14:paraId="58D8FD94" w14:textId="77777777" w:rsidR="004372B8" w:rsidRDefault="004372B8" w:rsidP="004372B8">
      <w:pPr>
        <w:pStyle w:val="Heading4"/>
      </w:pPr>
      <w:r>
        <w:t xml:space="preserve">Field: </w:t>
      </w:r>
      <w:r w:rsidRPr="00447358">
        <w:t>Loop Type</w:t>
      </w:r>
    </w:p>
    <w:p w14:paraId="1784FB19" w14:textId="77777777"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14:paraId="63A1A9DF" w14:textId="77777777" w:rsidR="004372B8" w:rsidRDefault="004372B8" w:rsidP="004372B8">
      <w:pPr>
        <w:pStyle w:val="Heading4"/>
      </w:pPr>
      <w:r>
        <w:t xml:space="preserve">Field: </w:t>
      </w:r>
      <w:r w:rsidRPr="00447358">
        <w:t>Design Loop Exit Temperature</w:t>
      </w:r>
    </w:p>
    <w:p w14:paraId="4BFECE44" w14:textId="77777777"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14:paraId="093BE305" w14:textId="77777777" w:rsidR="004372B8" w:rsidRDefault="004372B8" w:rsidP="004372B8">
      <w:pPr>
        <w:pStyle w:val="Heading4"/>
      </w:pPr>
      <w:r>
        <w:t xml:space="preserve">Field: </w:t>
      </w:r>
      <w:r w:rsidRPr="00447358">
        <w:t>Loop Design Temperature Difference</w:t>
      </w:r>
    </w:p>
    <w:p w14:paraId="5980E1E6" w14:textId="77777777"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14:paraId="40671F67" w14:textId="77777777" w:rsidR="004372B8" w:rsidRDefault="004372B8" w:rsidP="004372B8">
      <w:pPr>
        <w:pStyle w:val="BodyText"/>
      </w:pPr>
    </w:p>
    <w:p w14:paraId="4F2C8D01" w14:textId="77777777" w:rsidR="004372B8" w:rsidRDefault="004372B8" w:rsidP="004372B8">
      <w:pPr>
        <w:pStyle w:val="BodyText"/>
      </w:pPr>
      <w:r>
        <w:t>An IDF example:</w:t>
      </w:r>
    </w:p>
    <w:p w14:paraId="7B2A505A" w14:textId="77777777" w:rsidR="004372B8" w:rsidRDefault="004372B8" w:rsidP="004372B8">
      <w:pPr>
        <w:pStyle w:val="IDDDefinition"/>
      </w:pPr>
      <w:r>
        <w:t>Sizing:Plant,</w:t>
      </w:r>
    </w:p>
    <w:p w14:paraId="2159899A" w14:textId="77777777" w:rsidR="004372B8" w:rsidRDefault="004372B8" w:rsidP="004372B8">
      <w:pPr>
        <w:pStyle w:val="IDDDefinition"/>
      </w:pPr>
      <w:r>
        <w:t xml:space="preserve">   Chilled Water Loop, ! name of loop</w:t>
      </w:r>
    </w:p>
    <w:p w14:paraId="0300AAFF" w14:textId="77777777" w:rsidR="004372B8" w:rsidRDefault="004372B8" w:rsidP="004372B8">
      <w:pPr>
        <w:pStyle w:val="IDDDefinition"/>
      </w:pPr>
      <w:r>
        <w:t xml:space="preserve">   Cooling,            ! type of loop</w:t>
      </w:r>
    </w:p>
    <w:p w14:paraId="4BACA824" w14:textId="77777777" w:rsidR="004372B8" w:rsidRDefault="004372B8" w:rsidP="004372B8">
      <w:pPr>
        <w:pStyle w:val="IDDDefinition"/>
      </w:pPr>
      <w:r>
        <w:t xml:space="preserve">   7.22,               ! chilled water supply temperature</w:t>
      </w:r>
    </w:p>
    <w:p w14:paraId="39BB4D10" w14:textId="77777777" w:rsidR="004372B8" w:rsidRDefault="004372B8" w:rsidP="004372B8">
      <w:pPr>
        <w:pStyle w:val="IDDDefinition"/>
      </w:pPr>
      <w:r>
        <w:t xml:space="preserve">   6.67;               ! chilled water delta T</w:t>
      </w:r>
    </w:p>
    <w:p w14:paraId="61884371" w14:textId="77777777" w:rsidR="001647A4" w:rsidRDefault="001647A4" w:rsidP="001647A4">
      <w:pPr>
        <w:pStyle w:val="Heading3"/>
      </w:pPr>
      <w:bookmarkStart w:id="1139" w:name="_Toc30906695"/>
      <w:bookmarkStart w:id="1140" w:name="_Toc33504687"/>
      <w:bookmarkStart w:id="1141" w:name="_Toc50254069"/>
      <w:bookmarkStart w:id="1142" w:name="_Toc99527841"/>
      <w:bookmarkStart w:id="1143" w:name="_Toc174259193"/>
      <w:bookmarkStart w:id="1144" w:name="_Toc399490060"/>
      <w:r>
        <w:t>Plant Sizing Outputs</w:t>
      </w:r>
      <w:bookmarkEnd w:id="1139"/>
      <w:bookmarkEnd w:id="1140"/>
      <w:bookmarkEnd w:id="1141"/>
      <w:bookmarkEnd w:id="1142"/>
      <w:bookmarkEnd w:id="1143"/>
      <w:bookmarkEnd w:id="1144"/>
    </w:p>
    <w:p w14:paraId="43901DB8" w14:textId="77777777" w:rsidR="001647A4" w:rsidRDefault="001647A4" w:rsidP="001647A4">
      <w:pPr>
        <w:pStyle w:val="BodyText"/>
      </w:pPr>
      <w:r>
        <w:t xml:space="preserve">The loop flow rates are reported on the </w:t>
      </w:r>
      <w:r>
        <w:rPr>
          <w:i/>
        </w:rPr>
        <w:t>eplusout.eio</w:t>
      </w:r>
      <w:r>
        <w:t xml:space="preserve"> file along with the component sizing results.</w:t>
      </w:r>
    </w:p>
    <w:p w14:paraId="0AD0E341" w14:textId="77777777" w:rsidR="00976A26" w:rsidRDefault="00976A26">
      <w:pPr>
        <w:pStyle w:val="Heading2"/>
      </w:pPr>
      <w:bookmarkStart w:id="1145" w:name="_Toc399490061"/>
      <w:r>
        <w:t>HVAC</w:t>
      </w:r>
      <w:bookmarkEnd w:id="1031"/>
      <w:r>
        <w:t>: Primary and Secondary Systems</w:t>
      </w:r>
      <w:bookmarkEnd w:id="1032"/>
      <w:bookmarkEnd w:id="1033"/>
      <w:bookmarkEnd w:id="1086"/>
      <w:bookmarkEnd w:id="1145"/>
    </w:p>
    <w:p w14:paraId="0AAAEC10" w14:textId="77777777"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w:t>
      </w:r>
      <w:r>
        <w:lastRenderedPageBreak/>
        <w:t>there are several portions to the HVAC simulation. All of these parts must be correctly specified in order to arrive at a valid simulation model. The goal of this section is to provide interface developers and advanced users with guidelines on what input is expected and also provide some background on basic EnergyPlus simulation methodology.</w:t>
      </w:r>
    </w:p>
    <w:p w14:paraId="5A2EE52C" w14:textId="77777777"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14:paraId="541AAE23" w14:textId="77777777"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14:paraId="1E9756CC" w14:textId="77777777"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14:paraId="2EE9A109" w14:textId="77777777" w:rsidR="00976A26" w:rsidRDefault="00AC33EE" w:rsidP="00CF3F91">
      <w:pPr>
        <w:pStyle w:val="Picture"/>
      </w:pPr>
      <w:r>
        <w:rPr>
          <w:noProof/>
          <w:lang w:eastAsia="zh-CN"/>
        </w:rPr>
        <w:drawing>
          <wp:inline distT="0" distB="0" distL="0" distR="0" wp14:anchorId="109B4B41" wp14:editId="30A2B3FD">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14:paraId="53D39057" w14:textId="77777777" w:rsidR="00976A26" w:rsidRDefault="00976A26">
      <w:pPr>
        <w:pStyle w:val="Caption"/>
      </w:pPr>
      <w:bookmarkStart w:id="1146" w:name="_Toc469283199"/>
      <w:bookmarkStart w:id="1147" w:name="_Toc488474285"/>
      <w:bookmarkStart w:id="1148" w:name="_Toc99527843"/>
      <w:r>
        <w:t xml:space="preserve">Figure </w:t>
      </w:r>
      <w:r w:rsidR="006008C7">
        <w:fldChar w:fldCharType="begin"/>
      </w:r>
      <w:r w:rsidR="00A4098B">
        <w:instrText xml:space="preserve"> SEQ Figure \* ARABIC </w:instrText>
      </w:r>
      <w:r w:rsidR="006008C7">
        <w:fldChar w:fldCharType="separate"/>
      </w:r>
      <w:r w:rsidR="00F157E6">
        <w:rPr>
          <w:noProof/>
        </w:rPr>
        <w:t>72</w:t>
      </w:r>
      <w:r w:rsidR="006008C7">
        <w:rPr>
          <w:noProof/>
        </w:rPr>
        <w:fldChar w:fldCharType="end"/>
      </w:r>
      <w:r w:rsidR="006B2084">
        <w:t xml:space="preserve">. </w:t>
      </w:r>
      <w:r>
        <w:t>Example Node Diagram</w:t>
      </w:r>
      <w:bookmarkEnd w:id="1146"/>
      <w:bookmarkEnd w:id="1147"/>
      <w:bookmarkEnd w:id="1148"/>
    </w:p>
    <w:p w14:paraId="76552AAD" w14:textId="77777777" w:rsidR="00040BBF" w:rsidRDefault="00040BBF" w:rsidP="00040BBF">
      <w:pPr>
        <w:pStyle w:val="BodyText"/>
      </w:pPr>
      <w:bookmarkStart w:id="1149" w:name="_Toc488474286"/>
      <w:bookmarkStart w:id="1150"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w:t>
      </w:r>
      <w:r>
        <w:lastRenderedPageBreak/>
        <w:t>loops: a zone/air loop and a plant loop. As of Version 7, plant loops and condenser loops have been consolidated to be largely the same. The four loop section types are defined below.</w:t>
      </w:r>
    </w:p>
    <w:p w14:paraId="3C531D38" w14:textId="77777777"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14:paraId="5B94B63F" w14:textId="77777777"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14:paraId="732084F9" w14:textId="77777777"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14:paraId="419A287D" w14:textId="77777777"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14:paraId="521009C4" w14:textId="77777777"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14:paraId="4C53938C" w14:textId="77777777" w:rsidR="00976A26" w:rsidRDefault="00976A26">
      <w:pPr>
        <w:pStyle w:val="Heading2"/>
      </w:pPr>
      <w:bookmarkStart w:id="1151" w:name="_Toc399490062"/>
      <w:r>
        <w:t>Group – Node-Branch Management</w:t>
      </w:r>
      <w:bookmarkEnd w:id="1149"/>
      <w:bookmarkEnd w:id="1150"/>
      <w:bookmarkEnd w:id="1151"/>
    </w:p>
    <w:p w14:paraId="3D50388D" w14:textId="77777777" w:rsidR="00976A26" w:rsidRDefault="00976A26">
      <w:pPr>
        <w:pStyle w:val="BodyText"/>
      </w:pPr>
      <w:bookmarkStart w:id="1152"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14:paraId="49965921" w14:textId="77777777" w:rsidR="00040BBF" w:rsidRDefault="00040BBF" w:rsidP="00040BBF">
      <w:pPr>
        <w:pStyle w:val="Heading3"/>
      </w:pPr>
      <w:bookmarkStart w:id="1153" w:name="_Toc99527845"/>
      <w:bookmarkStart w:id="1154" w:name="_Toc304300991"/>
      <w:bookmarkStart w:id="1155" w:name="_Toc399490063"/>
      <w:bookmarkEnd w:id="1152"/>
      <w:r w:rsidRPr="00A562A1">
        <w:t>NodeList</w:t>
      </w:r>
      <w:bookmarkEnd w:id="1153"/>
      <w:bookmarkEnd w:id="1154"/>
      <w:bookmarkEnd w:id="1155"/>
    </w:p>
    <w:p w14:paraId="27E63403" w14:textId="77777777"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14:paraId="45661594" w14:textId="77777777"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w:t>
      </w:r>
      <w:r>
        <w:lastRenderedPageBreak/>
        <w:t>specification of node lists for certain types of input, nodes can, obviously, and may be members of more than one list.</w:t>
      </w:r>
    </w:p>
    <w:p w14:paraId="7856BB55" w14:textId="77777777" w:rsidR="00040BBF" w:rsidRDefault="00040BBF" w:rsidP="00040BBF">
      <w:pPr>
        <w:pStyle w:val="Heading4"/>
      </w:pPr>
      <w:r>
        <w:t>Field: Name</w:t>
      </w:r>
    </w:p>
    <w:p w14:paraId="325DB3A6" w14:textId="77777777"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14:paraId="4FC1C63D" w14:textId="77777777"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14:paraId="57DEF151" w14:textId="77777777"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14:paraId="1EDCA47E" w14:textId="77777777" w:rsidR="00040BBF" w:rsidRDefault="00040BBF" w:rsidP="00040BBF">
      <w:pPr>
        <w:pStyle w:val="BodyText"/>
      </w:pPr>
      <w:r>
        <w:t>Though each NodeList is limited to 25 nodes, several node lists may be entered if you choose to identify all the nodes up front. For example:</w:t>
      </w:r>
    </w:p>
    <w:p w14:paraId="119F371D" w14:textId="77777777" w:rsidR="00976A26" w:rsidRDefault="00976A26">
      <w:pPr>
        <w:pStyle w:val="IDDDefinition"/>
      </w:pPr>
      <w:r>
        <w:t>N</w:t>
      </w:r>
      <w:r w:rsidR="00A562A1">
        <w:t>odeList</w:t>
      </w:r>
      <w:r>
        <w:t>, Nodes1-25,</w:t>
      </w:r>
    </w:p>
    <w:p w14:paraId="24121600" w14:textId="77777777" w:rsidR="00976A26" w:rsidRDefault="00976A26">
      <w:pPr>
        <w:pStyle w:val="IDDDefinition"/>
      </w:pPr>
      <w:r>
        <w:t>NODE_1,NODE_2,NODE_3,NODE_4,NODE_5,NODE_6,NODE_7,NODE_8,NODE_9,NODE_10,</w:t>
      </w:r>
    </w:p>
    <w:p w14:paraId="64E2B5E5" w14:textId="77777777" w:rsidR="00976A26" w:rsidRDefault="00976A26">
      <w:pPr>
        <w:pStyle w:val="IDDDefinition"/>
      </w:pPr>
      <w:r>
        <w:t>NODE_11,NODE_12,NODE_13,NODE_14,NODE_15,NODE_16,NODE_17,NODE_18,NODE_19,NODE_20,</w:t>
      </w:r>
    </w:p>
    <w:p w14:paraId="6868FF5C" w14:textId="77777777" w:rsidR="00976A26" w:rsidRDefault="00976A26">
      <w:pPr>
        <w:pStyle w:val="IDDDefinition"/>
      </w:pPr>
      <w:r>
        <w:t>NODE_21,NODE_22,NODE_23,NODE_24,NODE_25;</w:t>
      </w:r>
    </w:p>
    <w:p w14:paraId="1F195F37" w14:textId="77777777" w:rsidR="00976A26" w:rsidRDefault="00976A26">
      <w:pPr>
        <w:pStyle w:val="IDDDefinition"/>
      </w:pPr>
      <w:r>
        <w:t>N</w:t>
      </w:r>
      <w:r w:rsidR="00A562A1">
        <w:t>odeList</w:t>
      </w:r>
      <w:r>
        <w:t>, Nodes26-49,NODE_26,NODE_27,NODE_28,NODE_29,NODE_30,</w:t>
      </w:r>
    </w:p>
    <w:p w14:paraId="2B667EF3" w14:textId="77777777" w:rsidR="00976A26" w:rsidRDefault="00976A26">
      <w:pPr>
        <w:pStyle w:val="IDDDefinition"/>
      </w:pPr>
      <w:r>
        <w:t>NODE_31,NODE_32,NODE_33,NODE_34,NODE_35,NODE_36,NODE_37,NODE_38,NODE_39,NODE_40,</w:t>
      </w:r>
    </w:p>
    <w:p w14:paraId="1620EC13" w14:textId="77777777" w:rsidR="00976A26" w:rsidRDefault="00976A26">
      <w:pPr>
        <w:pStyle w:val="IDDDefinition"/>
      </w:pPr>
      <w:r>
        <w:t>NODE_41,NODE_42,NODE_43,NODE_44,NODE_45,NODE_46,NODE_47,NODE_48,NODE_49;</w:t>
      </w:r>
    </w:p>
    <w:p w14:paraId="080D466F" w14:textId="77777777" w:rsidR="00976A26" w:rsidRDefault="00976A26">
      <w:pPr>
        <w:pStyle w:val="BodyText"/>
      </w:pPr>
    </w:p>
    <w:p w14:paraId="0053C647" w14:textId="77777777" w:rsidR="00976A26" w:rsidRDefault="00976A26">
      <w:pPr>
        <w:pStyle w:val="Heading3"/>
      </w:pPr>
      <w:bookmarkStart w:id="1156" w:name="_Toc99527846"/>
      <w:bookmarkStart w:id="1157" w:name="_Toc488474289"/>
      <w:bookmarkStart w:id="1158" w:name="_Toc399490064"/>
      <w:r>
        <w:t>Node List Output</w:t>
      </w:r>
      <w:bookmarkEnd w:id="1156"/>
      <w:r w:rsidR="007F631D">
        <w:t>s</w:t>
      </w:r>
      <w:bookmarkEnd w:id="1158"/>
    </w:p>
    <w:p w14:paraId="28EA3CE1" w14:textId="77777777" w:rsidR="008E3275" w:rsidRDefault="008E3275" w:rsidP="008E3275">
      <w:pPr>
        <w:pStyle w:val="BodyText"/>
      </w:pPr>
      <w:bookmarkStart w:id="1159" w:name="_Toc99527847"/>
      <w:r>
        <w:t xml:space="preserve">A simple detail of Nodes and numbers assigned appears in the </w:t>
      </w:r>
      <w:r>
        <w:rPr>
          <w:b/>
          <w:bCs/>
        </w:rPr>
        <w:t>eplusout.bnd</w:t>
      </w:r>
      <w:r>
        <w:t xml:space="preserve"> file:</w:t>
      </w:r>
    </w:p>
    <w:p w14:paraId="3D2E483A" w14:textId="77777777" w:rsidR="008E3275" w:rsidRDefault="008E3275" w:rsidP="008E3275">
      <w:pPr>
        <w:pStyle w:val="IDDDefinition"/>
        <w:rPr>
          <w:color w:val="FF0000"/>
        </w:rPr>
      </w:pPr>
      <w:r>
        <w:rPr>
          <w:color w:val="FF0000"/>
        </w:rPr>
        <w:t>! &lt;Node&gt;,&lt;NodeNumber&gt;,&lt;Node Name&gt;,&lt;Node Fluid Type&gt;,&lt;# Times Node Referenced After Definition&gt;</w:t>
      </w:r>
    </w:p>
    <w:p w14:paraId="33959BAF" w14:textId="77777777" w:rsidR="008E3275" w:rsidRDefault="008E3275" w:rsidP="008E3275">
      <w:pPr>
        <w:pStyle w:val="IDDDefinition"/>
      </w:pPr>
      <w:r>
        <w:t xml:space="preserve"> Node,1,OUTSIDE AIR INLET NODE 1,Air,2</w:t>
      </w:r>
    </w:p>
    <w:p w14:paraId="0D824E69" w14:textId="77777777" w:rsidR="008E3275" w:rsidRDefault="008E3275" w:rsidP="008E3275">
      <w:pPr>
        <w:pStyle w:val="IDDDefinition"/>
      </w:pPr>
      <w:r>
        <w:t xml:space="preserve"> Node,2,VAV SYS 1 INLET NODE,Air,3</w:t>
      </w:r>
    </w:p>
    <w:p w14:paraId="5B06D0B5" w14:textId="77777777" w:rsidR="008E3275" w:rsidRDefault="008E3275" w:rsidP="008E3275">
      <w:pPr>
        <w:pStyle w:val="IDDDefinition"/>
      </w:pPr>
      <w:r>
        <w:t xml:space="preserve"> Node,3,MIXED AIR NODE 1,Air,5</w:t>
      </w:r>
    </w:p>
    <w:p w14:paraId="2F81A34B" w14:textId="77777777" w:rsidR="008E3275" w:rsidRDefault="008E3275" w:rsidP="008E3275">
      <w:pPr>
        <w:pStyle w:val="IDDDefinition"/>
      </w:pPr>
      <w:r>
        <w:t xml:space="preserve"> Node,4,MAIN COOLING COIL 1 OUTLET NODE,Air,3</w:t>
      </w:r>
    </w:p>
    <w:p w14:paraId="1B625189" w14:textId="77777777" w:rsidR="008E3275" w:rsidRDefault="008E3275" w:rsidP="008E3275">
      <w:pPr>
        <w:pStyle w:val="IDDDefinition"/>
      </w:pPr>
      <w:r>
        <w:t xml:space="preserve"> Node,5,MAIN HEATING COIL 1 OUTLET NODE,Air,4</w:t>
      </w:r>
    </w:p>
    <w:p w14:paraId="25DEADB8" w14:textId="77777777" w:rsidR="008E3275" w:rsidRDefault="008E3275" w:rsidP="008E3275">
      <w:pPr>
        <w:pStyle w:val="IDDDefinition"/>
      </w:pPr>
      <w:r>
        <w:t xml:space="preserve"> Node,6,VAV SYS 1 OUTLET NODE,Air,7…</w:t>
      </w:r>
    </w:p>
    <w:p w14:paraId="6ABB211E" w14:textId="77777777" w:rsidR="008E3275" w:rsidRDefault="008E3275" w:rsidP="008E3275">
      <w:pPr>
        <w:pStyle w:val="BodyText"/>
      </w:pPr>
    </w:p>
    <w:p w14:paraId="27F25B5C" w14:textId="77777777" w:rsidR="00A96611" w:rsidRDefault="00A96611" w:rsidP="00A96611">
      <w:pPr>
        <w:pStyle w:val="BodyText"/>
      </w:pPr>
      <w:bookmarkStart w:id="1160" w:name="_Toc304300993"/>
      <w:bookmarkStart w:id="1161" w:name="_Toc488474296"/>
      <w:bookmarkStart w:id="1162" w:name="_Toc488647258"/>
      <w:bookmarkStart w:id="1163" w:name="_Toc99527854"/>
      <w:bookmarkStart w:id="1164" w:name="_Toc469283202"/>
      <w:bookmarkStart w:id="1165" w:name="_Toc469283209"/>
      <w:bookmarkEnd w:id="1157"/>
      <w:bookmarkEnd w:id="1159"/>
      <w:r>
        <w:t>In addition, properties of each node is available during the simulation:</w:t>
      </w:r>
    </w:p>
    <w:p w14:paraId="17A79BA3" w14:textId="77777777" w:rsidR="00A96611" w:rsidRDefault="00A96611" w:rsidP="00A96611">
      <w:pPr>
        <w:pStyle w:val="CodeIDDSamples"/>
      </w:pPr>
      <w:r>
        <w:t>HVAC,Average,System Node Temperature [C]</w:t>
      </w:r>
    </w:p>
    <w:p w14:paraId="140A6D12" w14:textId="77777777" w:rsidR="00A96611" w:rsidRPr="00194DA1" w:rsidRDefault="00A96611" w:rsidP="00A96611">
      <w:pPr>
        <w:pStyle w:val="CodeIDDSamples"/>
      </w:pPr>
      <w:r>
        <w:t>HVAC,Average,</w:t>
      </w:r>
      <w:r w:rsidRPr="00194DA1">
        <w:t>System Node Last Timestep Temperature</w:t>
      </w:r>
      <w:r>
        <w:t xml:space="preserve"> [C]</w:t>
      </w:r>
    </w:p>
    <w:p w14:paraId="6F070F7F" w14:textId="77777777" w:rsidR="00A96611" w:rsidRDefault="00A96611" w:rsidP="00A96611">
      <w:pPr>
        <w:pStyle w:val="CodeIDDSamples"/>
      </w:pPr>
      <w:r>
        <w:t>HVAC,Average,System Node Mass Flow Rate [kg/s]</w:t>
      </w:r>
    </w:p>
    <w:p w14:paraId="7CEA71AB" w14:textId="77777777" w:rsidR="00A96611" w:rsidRDefault="00A96611" w:rsidP="00A96611">
      <w:pPr>
        <w:pStyle w:val="CodeIDDSamples"/>
      </w:pPr>
      <w:r>
        <w:t>HVAC,Average,System Node Humidity Ratio [</w:t>
      </w:r>
      <w:r w:rsidR="000852E1">
        <w:t>kgWater/kgDryAir</w:t>
      </w:r>
      <w:r>
        <w:t>]</w:t>
      </w:r>
    </w:p>
    <w:p w14:paraId="4917BB1C" w14:textId="77777777" w:rsidR="00A96611" w:rsidRDefault="00A96611" w:rsidP="00A96611">
      <w:pPr>
        <w:pStyle w:val="CodeIDDSamples"/>
      </w:pPr>
      <w:r>
        <w:t>HVAC,Average,System Node Setpoint Temperature [C]</w:t>
      </w:r>
    </w:p>
    <w:p w14:paraId="2E72031B" w14:textId="77777777" w:rsidR="00A96611" w:rsidRDefault="00A96611" w:rsidP="00A96611">
      <w:pPr>
        <w:pStyle w:val="CodeIDDSamples"/>
      </w:pPr>
      <w:r>
        <w:t>HVAC,Average,System Node Setpoint High Temperature [C]</w:t>
      </w:r>
    </w:p>
    <w:p w14:paraId="66EDE5CB" w14:textId="77777777" w:rsidR="00A96611" w:rsidRDefault="00A96611" w:rsidP="00A96611">
      <w:pPr>
        <w:pStyle w:val="CodeIDDSamples"/>
      </w:pPr>
      <w:r>
        <w:t>HVAC,Average,System Node Setpoint Low Temperature [C]</w:t>
      </w:r>
    </w:p>
    <w:p w14:paraId="4F95856C" w14:textId="77777777" w:rsidR="00A96611" w:rsidRDefault="00A96611" w:rsidP="00A96611">
      <w:pPr>
        <w:pStyle w:val="CodeIDDSamples"/>
      </w:pPr>
      <w:r>
        <w:t xml:space="preserve">HVAC,Average,System Node Setpoint Humidity Ratio </w:t>
      </w:r>
      <w:r w:rsidR="000852E1">
        <w:t>[kgWater/kgDryAir]</w:t>
      </w:r>
    </w:p>
    <w:p w14:paraId="362C508F" w14:textId="77777777" w:rsidR="00A96611" w:rsidRDefault="00A96611" w:rsidP="00A96611">
      <w:pPr>
        <w:pStyle w:val="CodeIDDSamples"/>
      </w:pPr>
      <w:r>
        <w:t xml:space="preserve">HVAC,Average,System Node Setpoint Minimum Humidity Ratio </w:t>
      </w:r>
      <w:r w:rsidR="000852E1">
        <w:t>[kgWater/kgDryAir]</w:t>
      </w:r>
    </w:p>
    <w:p w14:paraId="5D1B4CFF" w14:textId="77777777" w:rsidR="00A96611" w:rsidRDefault="00A96611" w:rsidP="00A96611">
      <w:pPr>
        <w:pStyle w:val="CodeIDDSamples"/>
      </w:pPr>
      <w:r>
        <w:t xml:space="preserve">HVAC,Average,System Node Setpoint Maximum Humidity Ratio </w:t>
      </w:r>
      <w:r w:rsidR="000852E1">
        <w:t>[kgWater/kgDryAir]</w:t>
      </w:r>
    </w:p>
    <w:p w14:paraId="7B65C4AD" w14:textId="77777777" w:rsidR="00A96611" w:rsidRDefault="00A96611" w:rsidP="00A96611">
      <w:pPr>
        <w:pStyle w:val="CodeIDDSamples"/>
      </w:pPr>
      <w:r>
        <w:t>HVAC,Average,System Node Relative Humidity [%]</w:t>
      </w:r>
    </w:p>
    <w:p w14:paraId="0A370C39" w14:textId="77777777" w:rsidR="00A96611" w:rsidRDefault="00A96611" w:rsidP="00A96611">
      <w:pPr>
        <w:pStyle w:val="CodeIDDSamples"/>
      </w:pPr>
      <w:r>
        <w:t>HVAC,Average,System Node Pressure [Pa]</w:t>
      </w:r>
    </w:p>
    <w:p w14:paraId="7CDCA56B" w14:textId="77777777" w:rsidR="00A96611" w:rsidRDefault="00A96611" w:rsidP="00A96611">
      <w:pPr>
        <w:pStyle w:val="CodeIDDSamples"/>
      </w:pPr>
      <w:r>
        <w:t>HVAC,Average,System Node Standard Density Volume Flow Rate [m3/s]</w:t>
      </w:r>
    </w:p>
    <w:p w14:paraId="37C2FB59" w14:textId="77777777" w:rsidR="00A96611" w:rsidRDefault="00A96611" w:rsidP="00A96611">
      <w:pPr>
        <w:pStyle w:val="CodeIDDSamples"/>
      </w:pPr>
      <w:r>
        <w:t>HVAC,Average,System Node Enthalpy [J/kg]</w:t>
      </w:r>
    </w:p>
    <w:p w14:paraId="4E315A60" w14:textId="77777777" w:rsidR="00A96611" w:rsidRDefault="00A96611" w:rsidP="00A96611">
      <w:pPr>
        <w:pStyle w:val="CodeIDDSamples"/>
      </w:pPr>
      <w:r>
        <w:t>HVAC,Average,</w:t>
      </w:r>
      <w:r w:rsidRPr="00B0192E">
        <w:t>System Node Last Timestep Enthalpy</w:t>
      </w:r>
      <w:r>
        <w:t xml:space="preserve"> [J/kg]</w:t>
      </w:r>
    </w:p>
    <w:p w14:paraId="5664F4EF" w14:textId="77777777" w:rsidR="00A96611" w:rsidRDefault="00A96611" w:rsidP="00A96611">
      <w:pPr>
        <w:pStyle w:val="CodeIDDSamples"/>
      </w:pPr>
      <w:r>
        <w:t>HVAC,Average,System Node Wetbulb Temperature [C]</w:t>
      </w:r>
    </w:p>
    <w:p w14:paraId="7A15496A" w14:textId="77777777" w:rsidR="00A96611" w:rsidRDefault="00A96611" w:rsidP="00A96611">
      <w:pPr>
        <w:pStyle w:val="CodeIDDSamples"/>
      </w:pPr>
      <w:r w:rsidRPr="006D3F5F">
        <w:t>HVAC,Average,System Node Dewpoint Temperature [C]</w:t>
      </w:r>
    </w:p>
    <w:p w14:paraId="1DAE6A7C" w14:textId="77777777" w:rsidR="00A96611" w:rsidRDefault="00A96611" w:rsidP="00A96611">
      <w:pPr>
        <w:pStyle w:val="CodeIDDSamples"/>
      </w:pPr>
      <w:r>
        <w:t>HVAC,Average,System Node Quality []</w:t>
      </w:r>
    </w:p>
    <w:p w14:paraId="4737DE01" w14:textId="77777777" w:rsidR="00A96611" w:rsidRDefault="00A96611" w:rsidP="00A96611">
      <w:pPr>
        <w:pStyle w:val="CodeIDDSamples"/>
      </w:pPr>
      <w:r>
        <w:t>HVAC,Average,System Node Height [m]</w:t>
      </w:r>
    </w:p>
    <w:p w14:paraId="454CA6BA" w14:textId="77777777" w:rsidR="00A96611" w:rsidRDefault="00A96611" w:rsidP="00A96611">
      <w:pPr>
        <w:pStyle w:val="CodeIDDSamples"/>
      </w:pPr>
    </w:p>
    <w:p w14:paraId="28A509A9" w14:textId="77777777"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14:paraId="5E7054EF" w14:textId="77777777" w:rsidR="00A96611" w:rsidRDefault="00A96611" w:rsidP="00A96611">
      <w:pPr>
        <w:pStyle w:val="CodeIDDSamples"/>
      </w:pPr>
      <w:r>
        <w:t>HVAC, Average, System Node Current Density Volume Flow Rate [m3/s]</w:t>
      </w:r>
    </w:p>
    <w:p w14:paraId="16774C0A" w14:textId="77777777" w:rsidR="00A96611" w:rsidRDefault="00A96611" w:rsidP="00A96611">
      <w:pPr>
        <w:pStyle w:val="CodeIDDSamples"/>
      </w:pPr>
      <w:r>
        <w:t>HVAC, Average, System Node Current Density [kg/m3]</w:t>
      </w:r>
    </w:p>
    <w:p w14:paraId="79ACCEBB" w14:textId="77777777" w:rsidR="00A96611" w:rsidRPr="00134773" w:rsidRDefault="00A96611" w:rsidP="00A96611">
      <w:pPr>
        <w:pStyle w:val="CodeIDDSamples"/>
      </w:pPr>
    </w:p>
    <w:p w14:paraId="7583D77D" w14:textId="77777777" w:rsidR="00A96611" w:rsidRPr="00864BCC" w:rsidRDefault="00A96611" w:rsidP="00A96611">
      <w:pPr>
        <w:pStyle w:val="CodeIDDSamples"/>
        <w:rPr>
          <w:b/>
          <w:color w:val="FF0000"/>
        </w:rPr>
      </w:pPr>
      <w:r w:rsidRPr="00864BCC">
        <w:rPr>
          <w:b/>
          <w:color w:val="FF0000"/>
        </w:rPr>
        <w:lastRenderedPageBreak/>
        <w:t>The following node variables are “advanced” and normally used for debugging unusual cases:</w:t>
      </w:r>
    </w:p>
    <w:p w14:paraId="5DEEC47A" w14:textId="77777777" w:rsidR="00A96611" w:rsidRDefault="00A96611" w:rsidP="00A96611">
      <w:pPr>
        <w:pStyle w:val="CodeIDDSamples"/>
      </w:pPr>
      <w:r>
        <w:t>HVAC,Average,System Node Minimum Temperature [C]</w:t>
      </w:r>
    </w:p>
    <w:p w14:paraId="2BF47615" w14:textId="77777777" w:rsidR="00A96611" w:rsidRDefault="00A96611" w:rsidP="00A96611">
      <w:pPr>
        <w:pStyle w:val="CodeIDDSamples"/>
      </w:pPr>
      <w:r>
        <w:t>HVAC,Average,System Node Maximum Temperature [C]</w:t>
      </w:r>
    </w:p>
    <w:p w14:paraId="5C62BD79" w14:textId="77777777" w:rsidR="00A96611" w:rsidRDefault="00A96611" w:rsidP="00A96611">
      <w:pPr>
        <w:pStyle w:val="CodeIDDSamples"/>
      </w:pPr>
      <w:r>
        <w:t>HVAC,Average,System Node Minimum Limit Mass Flow Rate [kg/s]</w:t>
      </w:r>
    </w:p>
    <w:p w14:paraId="530BAD7D" w14:textId="77777777" w:rsidR="00A96611" w:rsidRDefault="00A96611" w:rsidP="00A96611">
      <w:pPr>
        <w:pStyle w:val="CodeIDDSamples"/>
      </w:pPr>
      <w:r>
        <w:t>HVAC,Average,System Node Maximum Limit Mass Flow Rate [kg/s]</w:t>
      </w:r>
    </w:p>
    <w:p w14:paraId="020B68C9" w14:textId="77777777" w:rsidR="00A96611" w:rsidRDefault="00A96611" w:rsidP="00A96611">
      <w:pPr>
        <w:pStyle w:val="CodeIDDSamples"/>
      </w:pPr>
      <w:r>
        <w:t>HVAC,Average,System Node Minimum Available Mass Flow Rate [kg/s]</w:t>
      </w:r>
    </w:p>
    <w:p w14:paraId="0ABF885E" w14:textId="77777777" w:rsidR="00A96611" w:rsidRDefault="00A96611" w:rsidP="00A96611">
      <w:pPr>
        <w:pStyle w:val="CodeIDDSamples"/>
      </w:pPr>
      <w:r>
        <w:t>HVAC,Average,System Node Maximum Available Mass Flow Rate [kg/s]</w:t>
      </w:r>
    </w:p>
    <w:p w14:paraId="70DF2B1B" w14:textId="77777777" w:rsidR="00A96611" w:rsidRPr="00865988" w:rsidRDefault="00A96611" w:rsidP="00A96611">
      <w:pPr>
        <w:pStyle w:val="CodeIDDSamples"/>
      </w:pPr>
      <w:r>
        <w:t>HVAC,Averge,</w:t>
      </w:r>
      <w:r w:rsidRPr="00865988">
        <w:t>System Node Requested Mass Flow Rate</w:t>
      </w:r>
      <w:r>
        <w:t xml:space="preserve"> [kg/s]</w:t>
      </w:r>
    </w:p>
    <w:p w14:paraId="3C859B0B" w14:textId="77777777" w:rsidR="00A96611" w:rsidRPr="006D3F5F" w:rsidRDefault="00A96611" w:rsidP="00A96611">
      <w:pPr>
        <w:pStyle w:val="CodeIDDSamples"/>
        <w:rPr>
          <w:b/>
        </w:rPr>
      </w:pPr>
      <w:r>
        <w:t>HVAC,Average,System Node Setpoint Mass Flow Rate [kg/s]</w:t>
      </w:r>
      <w:r w:rsidRPr="006D3F5F">
        <w:rPr>
          <w:b/>
        </w:rPr>
        <w:t xml:space="preserve"> </w:t>
      </w:r>
    </w:p>
    <w:p w14:paraId="6C99C372" w14:textId="77777777" w:rsidR="00A96611" w:rsidRDefault="00A96611" w:rsidP="00A96611">
      <w:pPr>
        <w:pStyle w:val="CodeIDDSamples"/>
      </w:pPr>
    </w:p>
    <w:p w14:paraId="61EBCD12" w14:textId="77777777"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14:paraId="2E2711AB" w14:textId="77777777" w:rsidR="00A96611" w:rsidRDefault="00A96611" w:rsidP="00A96611">
      <w:pPr>
        <w:pStyle w:val="CodeIDDSamples"/>
      </w:pPr>
      <w:r>
        <w:t>HVAC,Average,System Node CO2 Concentration [ppm]</w:t>
      </w:r>
    </w:p>
    <w:p w14:paraId="2BDD96B4" w14:textId="77777777" w:rsidR="00A96611" w:rsidRPr="00DB2799" w:rsidRDefault="00A96611" w:rsidP="00A96611">
      <w:pPr>
        <w:pStyle w:val="CodeIDDSamples"/>
      </w:pPr>
    </w:p>
    <w:p w14:paraId="6EEB391A" w14:textId="77777777"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14:paraId="50FA7FBF" w14:textId="77777777" w:rsidR="00A96611" w:rsidRDefault="00A96611" w:rsidP="00A96611">
      <w:pPr>
        <w:pStyle w:val="CodeIDDSamples"/>
      </w:pPr>
      <w:r>
        <w:t>HVAC,Average,System Node Generic Air Contaminant Concentration [ppm]</w:t>
      </w:r>
    </w:p>
    <w:p w14:paraId="3503B268" w14:textId="77777777" w:rsidR="00A96611" w:rsidRPr="00DB2799" w:rsidRDefault="00A96611" w:rsidP="00A96611">
      <w:pPr>
        <w:pStyle w:val="BodyText"/>
      </w:pPr>
    </w:p>
    <w:p w14:paraId="69E00876" w14:textId="77777777" w:rsidR="00A96611" w:rsidRDefault="00A96611" w:rsidP="00A96611">
      <w:pPr>
        <w:pStyle w:val="Heading4"/>
      </w:pPr>
      <w:r>
        <w:t>System Node Temperature [C]</w:t>
      </w:r>
    </w:p>
    <w:p w14:paraId="52B1780C" w14:textId="77777777" w:rsidR="00A96611" w:rsidRDefault="00A96611" w:rsidP="00A96611">
      <w:pPr>
        <w:pStyle w:val="BodyText"/>
      </w:pPr>
      <w:r>
        <w:t>The current temperature at a system node in degrees C. For air nodes, this is the dry-bulb temperature.</w:t>
      </w:r>
    </w:p>
    <w:p w14:paraId="7D5754C0" w14:textId="77777777" w:rsidR="00A96611" w:rsidRDefault="00A96611" w:rsidP="00A96611">
      <w:pPr>
        <w:pStyle w:val="Heading4"/>
      </w:pPr>
      <w:r w:rsidRPr="00194DA1">
        <w:t>System Node Last Timestep Temperature</w:t>
      </w:r>
      <w:r>
        <w:t xml:space="preserve"> [C]</w:t>
      </w:r>
    </w:p>
    <w:p w14:paraId="1A5B3546" w14:textId="77777777" w:rsidR="00A96611" w:rsidRDefault="00A96611" w:rsidP="00A96611">
      <w:pPr>
        <w:pStyle w:val="BodyText"/>
      </w:pPr>
      <w:r>
        <w:t xml:space="preserve">The temperature at a system node for the previous timestep.  </w:t>
      </w:r>
    </w:p>
    <w:p w14:paraId="38178B15" w14:textId="77777777" w:rsidR="00A96611" w:rsidRDefault="00A96611" w:rsidP="00A96611">
      <w:pPr>
        <w:pStyle w:val="Heading4"/>
      </w:pPr>
      <w:r>
        <w:t>System Node Mass Flow Rate [kg/s]</w:t>
      </w:r>
    </w:p>
    <w:p w14:paraId="7A3F777F" w14:textId="77777777" w:rsidR="00A96611" w:rsidRDefault="00A96611" w:rsidP="00A96611">
      <w:pPr>
        <w:pStyle w:val="BodyText"/>
      </w:pPr>
      <w:r>
        <w:t>The current mass flow rate at a system node in kg/s.</w:t>
      </w:r>
    </w:p>
    <w:p w14:paraId="6FD83F4A" w14:textId="77777777" w:rsidR="00A96611" w:rsidRDefault="00A96611" w:rsidP="00A96611">
      <w:pPr>
        <w:pStyle w:val="Heading4"/>
      </w:pPr>
      <w:r>
        <w:t>System Node Humidity Ratio [kgWater/kgDryAir]</w:t>
      </w:r>
    </w:p>
    <w:p w14:paraId="5600F956" w14:textId="77777777" w:rsidR="00A96611" w:rsidRDefault="00A96611" w:rsidP="00A96611">
      <w:pPr>
        <w:pStyle w:val="BodyText"/>
      </w:pPr>
      <w:r>
        <w:t>The current humidity ratio at a system node in kg-water/kg-dry-air. Not applicable for liquid nodes.</w:t>
      </w:r>
    </w:p>
    <w:p w14:paraId="7E6A3107" w14:textId="77777777" w:rsidR="00A96611" w:rsidRDefault="00A96611" w:rsidP="00A96611">
      <w:pPr>
        <w:pStyle w:val="Heading4"/>
      </w:pPr>
      <w:r>
        <w:t>System Node Setpoint Temperature [C]</w:t>
      </w:r>
    </w:p>
    <w:p w14:paraId="4AE7E31C" w14:textId="77777777" w:rsidR="00A96611" w:rsidRDefault="00A96611" w:rsidP="00A96611">
      <w:pPr>
        <w:pStyle w:val="BodyText"/>
      </w:pPr>
      <w:r>
        <w:t>The current setpoint temperature at a system node in degrees C. Some controllers and equipment types sense this single setpoint.</w:t>
      </w:r>
    </w:p>
    <w:p w14:paraId="3D0095E5" w14:textId="77777777" w:rsidR="00A96611" w:rsidRDefault="00A96611" w:rsidP="00A96611">
      <w:pPr>
        <w:pStyle w:val="Heading4"/>
      </w:pPr>
      <w:r>
        <w:t>System Node Setpoint High Temperature [C]</w:t>
      </w:r>
    </w:p>
    <w:p w14:paraId="5A833B2C" w14:textId="77777777" w:rsidR="00A96611" w:rsidRDefault="00A96611" w:rsidP="00A96611">
      <w:pPr>
        <w:pStyle w:val="BodyText"/>
      </w:pPr>
      <w:r>
        <w:t>The current upper setpoint temperature at a system node in degrees C. Some controllers and equipment types use dual setpoints at a single node.</w:t>
      </w:r>
    </w:p>
    <w:p w14:paraId="7781DDAC" w14:textId="77777777" w:rsidR="00A96611" w:rsidRDefault="00A96611" w:rsidP="00A96611">
      <w:pPr>
        <w:pStyle w:val="Heading4"/>
      </w:pPr>
      <w:r>
        <w:t>System Node Setpoint Low Temperature [C]</w:t>
      </w:r>
    </w:p>
    <w:p w14:paraId="4C2215C1" w14:textId="77777777" w:rsidR="00A96611" w:rsidRDefault="00A96611" w:rsidP="00A96611">
      <w:pPr>
        <w:pStyle w:val="BodyText"/>
      </w:pPr>
      <w:r>
        <w:t>The current upper setpoint temperature at a system node in degrees C. Some controllers and equipment types use dual setpoints at a single node.</w:t>
      </w:r>
    </w:p>
    <w:p w14:paraId="52A97A22" w14:textId="77777777" w:rsidR="00A96611" w:rsidRDefault="00A96611" w:rsidP="00A96611">
      <w:pPr>
        <w:pStyle w:val="Heading4"/>
      </w:pPr>
      <w:r>
        <w:t>System Node Setpoint Humidity Ratio [kgWater/kgDryAir]</w:t>
      </w:r>
    </w:p>
    <w:p w14:paraId="4ABF4F34" w14:textId="77777777" w:rsidR="00A96611" w:rsidRDefault="00A96611" w:rsidP="00A96611">
      <w:pPr>
        <w:pStyle w:val="BodyText"/>
      </w:pPr>
      <w:r>
        <w:t>The current humidity ratio setpoint at a system node in kg-water/kg-dry-air. Some controllers and equipment types sense this single setpoint. Not applicable for liquid nodes.</w:t>
      </w:r>
    </w:p>
    <w:p w14:paraId="284E6A77" w14:textId="77777777" w:rsidR="00A96611" w:rsidRDefault="00A96611" w:rsidP="00A96611">
      <w:pPr>
        <w:pStyle w:val="Heading4"/>
      </w:pPr>
      <w:r>
        <w:t xml:space="preserve">System Node Setpoint Minimum Humidity Ratio [kgWater/kgDryAir] </w:t>
      </w:r>
    </w:p>
    <w:p w14:paraId="63571246" w14:textId="77777777"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14:paraId="1E64E65E" w14:textId="77777777" w:rsidR="00A96611" w:rsidRDefault="00A96611" w:rsidP="00A96611">
      <w:pPr>
        <w:pStyle w:val="Heading4"/>
      </w:pPr>
      <w:r>
        <w:lastRenderedPageBreak/>
        <w:t xml:space="preserve">System Node Setpoint Maximum Humidity Ratio [kgWater/kgDryAir] </w:t>
      </w:r>
    </w:p>
    <w:p w14:paraId="1FE65CF2" w14:textId="77777777"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14:paraId="63887D9D" w14:textId="77777777" w:rsidR="00A96611" w:rsidRDefault="00A96611" w:rsidP="00A96611">
      <w:pPr>
        <w:pStyle w:val="Heading4"/>
      </w:pPr>
      <w:r>
        <w:t>System Node Relative Humidity [%]</w:t>
      </w:r>
    </w:p>
    <w:p w14:paraId="0647D7BD" w14:textId="77777777"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14:paraId="0D2C3020" w14:textId="77777777" w:rsidR="00A96611" w:rsidRDefault="00A96611" w:rsidP="00A96611">
      <w:pPr>
        <w:pStyle w:val="Heading4"/>
      </w:pPr>
      <w:r>
        <w:t>System Node Pressure [Pa]</w:t>
      </w:r>
    </w:p>
    <w:p w14:paraId="733EF385" w14:textId="77777777" w:rsidR="00A96611" w:rsidRPr="00F21EE5" w:rsidRDefault="00A96611" w:rsidP="00A96611">
      <w:pPr>
        <w:pStyle w:val="BodyText"/>
      </w:pPr>
      <w:r>
        <w:t>The current pressure at a system node in Pa.</w:t>
      </w:r>
    </w:p>
    <w:p w14:paraId="5111227C" w14:textId="77777777" w:rsidR="00A96611" w:rsidRDefault="00A96611" w:rsidP="00A96611">
      <w:pPr>
        <w:pStyle w:val="Heading4"/>
      </w:pPr>
      <w:r>
        <w:t>System Node Standard Density Volume Flow Rate [m</w:t>
      </w:r>
      <w:r w:rsidRPr="00E9406E">
        <w:rPr>
          <w:vertAlign w:val="superscript"/>
        </w:rPr>
        <w:t>3</w:t>
      </w:r>
      <w:r>
        <w:t>/s]</w:t>
      </w:r>
    </w:p>
    <w:p w14:paraId="1964E1EA" w14:textId="77777777"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14:paraId="4E3B92F1" w14:textId="77777777"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14:paraId="5E810596" w14:textId="77777777" w:rsidR="00A96611" w:rsidRDefault="00A96611" w:rsidP="00A96611">
      <w:pPr>
        <w:pStyle w:val="BodyText"/>
      </w:pPr>
      <w:r>
        <w:t>The current enthalpy at a system node in J/kg.</w:t>
      </w:r>
    </w:p>
    <w:p w14:paraId="16C023C3" w14:textId="77777777" w:rsidR="00A96611" w:rsidRDefault="00A96611" w:rsidP="00A96611">
      <w:pPr>
        <w:pStyle w:val="Heading4"/>
      </w:pPr>
      <w:r w:rsidRPr="00B0192E">
        <w:t>System Node Last Timestep Enthalpy</w:t>
      </w:r>
      <w:r>
        <w:t xml:space="preserve"> [J/kg]</w:t>
      </w:r>
    </w:p>
    <w:p w14:paraId="6428A244" w14:textId="77777777" w:rsidR="00A96611" w:rsidRDefault="00A96611" w:rsidP="00A96611">
      <w:pPr>
        <w:pStyle w:val="BodyText"/>
      </w:pPr>
      <w:r>
        <w:t xml:space="preserve">The enthalpy at the system node for the previous timestep in Joules per kilogram. </w:t>
      </w:r>
    </w:p>
    <w:p w14:paraId="05E5EDE9" w14:textId="77777777" w:rsidR="00A96611" w:rsidRPr="00A247C6" w:rsidRDefault="00A96611" w:rsidP="00A96611">
      <w:pPr>
        <w:pStyle w:val="Heading4"/>
        <w:rPr>
          <w:lang w:val="de-DE"/>
        </w:rPr>
      </w:pPr>
      <w:r>
        <w:rPr>
          <w:lang w:val="de-DE"/>
        </w:rPr>
        <w:t xml:space="preserve">System Node Wetbulb Temperature </w:t>
      </w:r>
      <w:r w:rsidRPr="00A247C6">
        <w:rPr>
          <w:lang w:val="de-DE"/>
        </w:rPr>
        <w:t>[C]</w:t>
      </w:r>
    </w:p>
    <w:p w14:paraId="60E4CA00" w14:textId="77777777" w:rsidR="00A96611" w:rsidRDefault="00A96611" w:rsidP="00A96611">
      <w:pPr>
        <w:pStyle w:val="BodyText"/>
      </w:pPr>
      <w:r>
        <w:t>The current wet-bulb temperature at a system node in degrees C. Not applicable for liquid nodes.</w:t>
      </w:r>
    </w:p>
    <w:p w14:paraId="44265158" w14:textId="77777777"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14:paraId="0D0B73AA" w14:textId="77777777"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14:paraId="0B60FA4E" w14:textId="77777777" w:rsidR="00A96611" w:rsidRDefault="00A96611" w:rsidP="00A96611">
      <w:pPr>
        <w:pStyle w:val="Heading4"/>
      </w:pPr>
      <w:r>
        <w:t>System Node Quality []</w:t>
      </w:r>
    </w:p>
    <w:p w14:paraId="226F48FF" w14:textId="77777777" w:rsidR="00A96611" w:rsidRDefault="00A96611" w:rsidP="00A96611">
      <w:pPr>
        <w:pStyle w:val="BodyText"/>
      </w:pPr>
      <w:r>
        <w:t xml:space="preserve">The current system node </w:t>
      </w:r>
      <w:r w:rsidRPr="00F21EE5">
        <w:t>vapor fraction/percent</w:t>
      </w:r>
      <w:r>
        <w:t xml:space="preserve"> {</w:t>
      </w:r>
      <w:r w:rsidRPr="00F21EE5">
        <w:t>0.0-1.0</w:t>
      </w:r>
      <w:r>
        <w:t>}.</w:t>
      </w:r>
    </w:p>
    <w:p w14:paraId="22501D21" w14:textId="77777777" w:rsidR="00A96611" w:rsidRDefault="00A96611" w:rsidP="00A96611">
      <w:pPr>
        <w:pStyle w:val="Heading4"/>
      </w:pPr>
      <w:r>
        <w:t>System Node Height [m]</w:t>
      </w:r>
    </w:p>
    <w:p w14:paraId="767A4131" w14:textId="77777777" w:rsidR="00A96611" w:rsidRDefault="00A96611" w:rsidP="00A96611">
      <w:pPr>
        <w:pStyle w:val="BodyText"/>
      </w:pPr>
      <w:r>
        <w:t>The current system node height {m}. Only applicable to outdoor air nodes.</w:t>
      </w:r>
    </w:p>
    <w:p w14:paraId="4B23FC92" w14:textId="77777777" w:rsidR="00A96611" w:rsidRPr="00356AB1" w:rsidRDefault="00A96611" w:rsidP="00A96611">
      <w:pPr>
        <w:pStyle w:val="BodyText"/>
        <w:rPr>
          <w:b/>
          <w:color w:val="FF0000"/>
        </w:rPr>
      </w:pPr>
      <w:r w:rsidRPr="00356AB1">
        <w:rPr>
          <w:b/>
          <w:color w:val="FF0000"/>
        </w:rPr>
        <w:t>Additional Node Reporting for Air Nodes</w:t>
      </w:r>
    </w:p>
    <w:p w14:paraId="3E9D4BF9" w14:textId="77777777" w:rsidR="00A96611" w:rsidRDefault="00A96611" w:rsidP="00A96611">
      <w:pPr>
        <w:pStyle w:val="BodyText"/>
      </w:pPr>
      <w:r>
        <w:t xml:space="preserve">The following system node variable is available for nodes with a fluid type of air. </w:t>
      </w:r>
    </w:p>
    <w:p w14:paraId="33786E9E" w14:textId="77777777" w:rsidR="00A96611" w:rsidRDefault="00A96611" w:rsidP="00A96611">
      <w:pPr>
        <w:pStyle w:val="Heading4"/>
      </w:pPr>
      <w:r>
        <w:t>System Node Current Density Volume Flow Rate [m</w:t>
      </w:r>
      <w:r w:rsidRPr="00E9406E">
        <w:rPr>
          <w:vertAlign w:val="superscript"/>
        </w:rPr>
        <w:t>3</w:t>
      </w:r>
      <w:r>
        <w:t>/s]</w:t>
      </w:r>
    </w:p>
    <w:p w14:paraId="2E38711A" w14:textId="77777777"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14:paraId="4657B3C8" w14:textId="77777777" w:rsidR="00A96611" w:rsidRDefault="00A96611" w:rsidP="00A96611">
      <w:pPr>
        <w:pStyle w:val="Heading4"/>
      </w:pPr>
      <w:r>
        <w:t>System Node Current Density [kg/m3]</w:t>
      </w:r>
    </w:p>
    <w:p w14:paraId="2D98E87B" w14:textId="77777777"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14:paraId="5E1B94F1" w14:textId="77777777" w:rsidR="00A96611" w:rsidRPr="00864BCC" w:rsidRDefault="00A96611" w:rsidP="00A96611">
      <w:pPr>
        <w:pStyle w:val="BodyText"/>
        <w:rPr>
          <w:b/>
          <w:color w:val="FF0000"/>
        </w:rPr>
      </w:pPr>
      <w:r w:rsidRPr="00864BCC">
        <w:rPr>
          <w:b/>
          <w:color w:val="FF0000"/>
        </w:rPr>
        <w:t>Advanced Node Reporting</w:t>
      </w:r>
    </w:p>
    <w:p w14:paraId="632DCEB8" w14:textId="77777777" w:rsidR="00A96611" w:rsidRDefault="00A96611" w:rsidP="00A96611">
      <w:pPr>
        <w:pStyle w:val="BodyText"/>
      </w:pPr>
      <w:r>
        <w:lastRenderedPageBreak/>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14:paraId="6F605BA2" w14:textId="77777777" w:rsidR="00A96611" w:rsidRDefault="00A96611" w:rsidP="00A96611">
      <w:pPr>
        <w:pStyle w:val="Heading4"/>
      </w:pPr>
      <w:r>
        <w:t>System Node Minimum Temperature [C]</w:t>
      </w:r>
    </w:p>
    <w:p w14:paraId="5EA83A2E" w14:textId="77777777" w:rsidR="00A96611" w:rsidRDefault="00A96611" w:rsidP="00A96611">
      <w:pPr>
        <w:pStyle w:val="Heading4"/>
      </w:pPr>
      <w:r>
        <w:t>System Node Maximum Temperature [C]</w:t>
      </w:r>
    </w:p>
    <w:p w14:paraId="76CCD8F0" w14:textId="77777777" w:rsidR="00A96611" w:rsidRPr="00864BCC" w:rsidRDefault="00A96611" w:rsidP="00A96611">
      <w:pPr>
        <w:pStyle w:val="BodyText"/>
      </w:pPr>
      <w:r>
        <w:t>These node variables represent the min/max of loops or branches.</w:t>
      </w:r>
    </w:p>
    <w:p w14:paraId="2BAB7469" w14:textId="77777777" w:rsidR="00A96611" w:rsidRDefault="00A96611" w:rsidP="00A96611">
      <w:pPr>
        <w:pStyle w:val="Heading4"/>
      </w:pPr>
      <w:r>
        <w:t>System Node Minimum Limit Mass Flow Rate [kg/s]</w:t>
      </w:r>
    </w:p>
    <w:p w14:paraId="6B9DB87C" w14:textId="77777777" w:rsidR="00A96611" w:rsidRDefault="00A96611" w:rsidP="00A96611">
      <w:pPr>
        <w:pStyle w:val="Heading4"/>
      </w:pPr>
      <w:r>
        <w:t>System Node Maximum Limit Mass Flow Rate [kg/s]</w:t>
      </w:r>
    </w:p>
    <w:p w14:paraId="1CBB4CCF" w14:textId="77777777"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14:paraId="587E5A12" w14:textId="77777777" w:rsidR="00A96611" w:rsidRDefault="00A96611" w:rsidP="00A96611">
      <w:pPr>
        <w:pStyle w:val="Heading4"/>
      </w:pPr>
      <w:r>
        <w:t>System Node Minimum Available Mass Flow Rate [kg/s]</w:t>
      </w:r>
    </w:p>
    <w:p w14:paraId="02523936" w14:textId="77777777" w:rsidR="00A96611" w:rsidRDefault="00A96611" w:rsidP="00A96611">
      <w:pPr>
        <w:pStyle w:val="Heading4"/>
      </w:pPr>
      <w:r>
        <w:t>System Node Maximum Available Mass Flow Rate [kg/s]</w:t>
      </w:r>
    </w:p>
    <w:p w14:paraId="276989D6" w14:textId="77777777"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14:paraId="16D99995" w14:textId="77777777" w:rsidR="00A96611" w:rsidRDefault="00A96611" w:rsidP="00A96611">
      <w:pPr>
        <w:pStyle w:val="Heading4"/>
      </w:pPr>
      <w:r>
        <w:t>System Node Setpoint Mass Flow Rate [kg/s]</w:t>
      </w:r>
    </w:p>
    <w:p w14:paraId="34E5B482" w14:textId="77777777" w:rsidR="00A96611" w:rsidRDefault="00A96611" w:rsidP="00A96611">
      <w:pPr>
        <w:pStyle w:val="BodyText"/>
      </w:pPr>
      <w:r>
        <w:t>The current mass flow rate setpoint at a system node in kg/s. Some controllers and equipment types sense this single setpoint.</w:t>
      </w:r>
    </w:p>
    <w:p w14:paraId="6B4AAEB9" w14:textId="77777777" w:rsidR="00A96611" w:rsidRDefault="00A96611" w:rsidP="00A96611">
      <w:pPr>
        <w:pStyle w:val="Heading4"/>
      </w:pPr>
      <w:r>
        <w:t>System Node Requested Mass Flow Rate [kg/s]</w:t>
      </w:r>
    </w:p>
    <w:p w14:paraId="2B1DE4B2" w14:textId="77777777"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14:paraId="34DB5350" w14:textId="77777777" w:rsidR="00A96611" w:rsidRDefault="00A96611" w:rsidP="00A96611">
      <w:pPr>
        <w:pStyle w:val="Heading4"/>
      </w:pPr>
      <w:r>
        <w:t>System Node CO2 Concentration [ppm]</w:t>
      </w:r>
    </w:p>
    <w:p w14:paraId="5D17E4F3" w14:textId="77777777"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14:paraId="78B723A7" w14:textId="77777777" w:rsidR="00A96611" w:rsidRDefault="00A96611" w:rsidP="00A96611">
      <w:pPr>
        <w:pStyle w:val="Heading4"/>
      </w:pPr>
      <w:r>
        <w:t>System Node Generic Air Contaminant Concentration [ppm]</w:t>
      </w:r>
    </w:p>
    <w:p w14:paraId="24DFB4A8" w14:textId="77777777"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14:paraId="35225597" w14:textId="77777777" w:rsidR="00040BBF" w:rsidRDefault="00040BBF" w:rsidP="00040BBF">
      <w:pPr>
        <w:pStyle w:val="Heading3"/>
      </w:pPr>
      <w:bookmarkStart w:id="1166" w:name="_Toc399490065"/>
      <w:r w:rsidRPr="00A562A1">
        <w:t>BranchList</w:t>
      </w:r>
      <w:bookmarkEnd w:id="1160"/>
      <w:bookmarkEnd w:id="1166"/>
    </w:p>
    <w:p w14:paraId="013A636B" w14:textId="77777777"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14:paraId="3804A004" w14:textId="77777777"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14:paraId="247B9060" w14:textId="77777777" w:rsidR="00040BBF" w:rsidRDefault="00040BBF" w:rsidP="00040BBF">
      <w:pPr>
        <w:pStyle w:val="Heading4"/>
      </w:pPr>
      <w:r>
        <w:lastRenderedPageBreak/>
        <w:t>Field: Name</w:t>
      </w:r>
    </w:p>
    <w:p w14:paraId="335E666D" w14:textId="77777777" w:rsidR="00040BBF" w:rsidRPr="00A562A1" w:rsidRDefault="00040BBF" w:rsidP="00040BBF">
      <w:pPr>
        <w:pStyle w:val="BodyText"/>
      </w:pPr>
      <w:r>
        <w:t>A unique name to identify the branch list.</w:t>
      </w:r>
    </w:p>
    <w:p w14:paraId="478C3C3D" w14:textId="77777777" w:rsidR="00040BBF" w:rsidRDefault="00040BBF" w:rsidP="00040BBF">
      <w:pPr>
        <w:pStyle w:val="Heading4"/>
      </w:pPr>
      <w:r>
        <w:t>Field: Branch &lt;#&gt; Name</w:t>
      </w:r>
    </w:p>
    <w:p w14:paraId="69EFC56D" w14:textId="77777777"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14:paraId="2E75DB90" w14:textId="77777777" w:rsidR="00040BBF" w:rsidRDefault="00040BBF" w:rsidP="00040BBF">
      <w:pPr>
        <w:pStyle w:val="BodyText"/>
      </w:pPr>
      <w:r>
        <w:t>An example of this statement in an IDF is:</w:t>
      </w:r>
    </w:p>
    <w:p w14:paraId="7A74EB8A" w14:textId="77777777" w:rsidR="00040BBF" w:rsidRDefault="00040BBF" w:rsidP="00040BBF">
      <w:pPr>
        <w:pStyle w:val="IDDDefinition"/>
      </w:pPr>
      <w:r>
        <w:t>BranchList, Cooling Supply Side Branches,</w:t>
      </w:r>
    </w:p>
    <w:p w14:paraId="727D113B" w14:textId="77777777" w:rsidR="00040BBF" w:rsidRDefault="00040BBF" w:rsidP="00040BBF">
      <w:pPr>
        <w:pStyle w:val="IDDDefinition"/>
      </w:pPr>
      <w:r>
        <w:t xml:space="preserve">     CW Pump Branch,</w:t>
      </w:r>
    </w:p>
    <w:p w14:paraId="430AE744" w14:textId="77777777" w:rsidR="00040BBF" w:rsidRDefault="00040BBF" w:rsidP="00040BBF">
      <w:pPr>
        <w:pStyle w:val="IDDDefinition"/>
      </w:pPr>
      <w:r>
        <w:t xml:space="preserve">     Little Chiller Branch,</w:t>
      </w:r>
    </w:p>
    <w:p w14:paraId="1456E5A9" w14:textId="77777777" w:rsidR="00040BBF" w:rsidRDefault="00040BBF" w:rsidP="00040BBF">
      <w:pPr>
        <w:pStyle w:val="IDDDefinition"/>
      </w:pPr>
      <w:r>
        <w:t xml:space="preserve">     Big Chiller Branch,</w:t>
      </w:r>
    </w:p>
    <w:p w14:paraId="64B54295" w14:textId="77777777" w:rsidR="00040BBF" w:rsidRDefault="00040BBF" w:rsidP="00040BBF">
      <w:pPr>
        <w:pStyle w:val="IDDDefinition"/>
      </w:pPr>
      <w:r>
        <w:t xml:space="preserve">     Purchased Cooling Branch,</w:t>
      </w:r>
    </w:p>
    <w:p w14:paraId="18C84531" w14:textId="77777777" w:rsidR="00040BBF" w:rsidRDefault="00040BBF" w:rsidP="00040BBF">
      <w:pPr>
        <w:pStyle w:val="IDDDefinition"/>
      </w:pPr>
      <w:r>
        <w:t xml:space="preserve">     Supply Bypass Branch,</w:t>
      </w:r>
    </w:p>
    <w:p w14:paraId="56133454" w14:textId="77777777" w:rsidR="00040BBF" w:rsidRDefault="00040BBF" w:rsidP="00040BBF">
      <w:pPr>
        <w:pStyle w:val="IDDDefinition"/>
      </w:pPr>
      <w:r>
        <w:t xml:space="preserve">    Cooling Supply Outlet;</w:t>
      </w:r>
    </w:p>
    <w:p w14:paraId="39CB57F4" w14:textId="77777777" w:rsidR="00040BBF" w:rsidRDefault="00040BBF" w:rsidP="00040BBF">
      <w:pPr>
        <w:pStyle w:val="BodyText"/>
      </w:pPr>
    </w:p>
    <w:p w14:paraId="48F9F286" w14:textId="77777777" w:rsidR="00040BBF" w:rsidRDefault="00040BBF" w:rsidP="00040BBF">
      <w:pPr>
        <w:pStyle w:val="Heading3"/>
      </w:pPr>
      <w:bookmarkStart w:id="1167" w:name="_Toc488474290"/>
      <w:bookmarkStart w:id="1168" w:name="_Toc99527848"/>
      <w:bookmarkStart w:id="1169" w:name="_Toc304300994"/>
      <w:bookmarkStart w:id="1170" w:name="_Toc399490066"/>
      <w:r>
        <w:t>Branch List Output</w:t>
      </w:r>
      <w:bookmarkEnd w:id="1167"/>
      <w:bookmarkEnd w:id="1168"/>
      <w:bookmarkEnd w:id="1169"/>
      <w:bookmarkEnd w:id="1170"/>
    </w:p>
    <w:p w14:paraId="37D9D213" w14:textId="77777777" w:rsidR="00040BBF" w:rsidRDefault="00040BBF" w:rsidP="00040BBF">
      <w:pPr>
        <w:pStyle w:val="BodyText"/>
      </w:pPr>
      <w:r>
        <w:t>No output directly related to Branch Lists current is presented.</w:t>
      </w:r>
    </w:p>
    <w:p w14:paraId="3A5D031C" w14:textId="77777777" w:rsidR="00040BBF" w:rsidRDefault="00040BBF" w:rsidP="00040BBF">
      <w:pPr>
        <w:pStyle w:val="Heading3"/>
      </w:pPr>
      <w:bookmarkStart w:id="1171" w:name="_Toc488474293"/>
      <w:bookmarkStart w:id="1172" w:name="_Toc99527849"/>
      <w:bookmarkStart w:id="1173" w:name="_Toc226891038"/>
      <w:bookmarkStart w:id="1174" w:name="_Toc304300995"/>
      <w:bookmarkStart w:id="1175" w:name="_Toc488474291"/>
      <w:bookmarkStart w:id="1176" w:name="_Toc99527851"/>
      <w:bookmarkStart w:id="1177" w:name="_Toc488474295"/>
      <w:bookmarkStart w:id="1178" w:name="_Toc399490067"/>
      <w:r>
        <w:t>Branch</w:t>
      </w:r>
      <w:bookmarkEnd w:id="1171"/>
      <w:bookmarkEnd w:id="1172"/>
      <w:bookmarkEnd w:id="1173"/>
      <w:bookmarkEnd w:id="1174"/>
      <w:bookmarkEnd w:id="1178"/>
    </w:p>
    <w:p w14:paraId="1D4D2BB4" w14:textId="77777777"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14:paraId="34926CC3" w14:textId="77777777"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14:paraId="70633C8B" w14:textId="77777777"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14:paraId="2A169A2E" w14:textId="77777777" w:rsidR="006F5D70" w:rsidRDefault="006F5D70" w:rsidP="006F5D70">
      <w:pPr>
        <w:pStyle w:val="Heading4"/>
      </w:pPr>
      <w:r>
        <w:t>Field: Name</w:t>
      </w:r>
    </w:p>
    <w:p w14:paraId="4025AFF3" w14:textId="77777777" w:rsidR="006F5D70" w:rsidRDefault="006F5D70" w:rsidP="006F5D70">
      <w:pPr>
        <w:pStyle w:val="BodyText"/>
      </w:pPr>
      <w:r>
        <w:t>This alpha field is the unique, user-defined name that allows the branch to be referenced by other elements such as the PlantLoop and CondenserLoop statements.</w:t>
      </w:r>
    </w:p>
    <w:p w14:paraId="00DBE3EF" w14:textId="77777777" w:rsidR="00040BBF" w:rsidRDefault="00040BBF" w:rsidP="00040BBF">
      <w:pPr>
        <w:pStyle w:val="Heading4"/>
      </w:pPr>
      <w:r>
        <w:lastRenderedPageBreak/>
        <w:t xml:space="preserve">Field: </w:t>
      </w:r>
      <w:r w:rsidRPr="00A562A1">
        <w:t>Maximum Flow Rate</w:t>
      </w:r>
    </w:p>
    <w:p w14:paraId="0EC3F575" w14:textId="77777777" w:rsidR="00040BBF" w:rsidRDefault="00040BBF" w:rsidP="00040BBF">
      <w:pPr>
        <w:pStyle w:val="BodyText"/>
      </w:pPr>
      <w:r>
        <w:t>This field is the maximum flow rate (m</w:t>
      </w:r>
      <w:r>
        <w:rPr>
          <w:vertAlign w:val="superscript"/>
        </w:rPr>
        <w:t>3</w:t>
      </w:r>
      <w:r>
        <w:t>/sec) allowed on a particular branch. This number will set an absolute maximum flow rate for all components on the loop. Even if components are defined with a higher flow rate, EnergyPlus will limit the flow on this particular branch to the value entered here by the user. Currently this is used in the Air Loop and is not a required field in the Plant and Condenser Loop. The example files for the Plant and Condenser Loops leave this field blank to simplify flow input.</w:t>
      </w:r>
    </w:p>
    <w:p w14:paraId="0EAC54BD" w14:textId="77777777" w:rsidR="00040BBF" w:rsidRDefault="00040BBF" w:rsidP="00040BBF">
      <w:pPr>
        <w:pStyle w:val="Heading4"/>
      </w:pPr>
      <w:r>
        <w:t>Field: Pressure Drop Curve Name</w:t>
      </w:r>
    </w:p>
    <w:p w14:paraId="043B7D5D" w14:textId="77777777"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14:paraId="7945186F" w14:textId="77777777" w:rsidR="006F5D70" w:rsidRDefault="006F5D70" w:rsidP="006F5D70">
      <w:pPr>
        <w:pStyle w:val="Heading4"/>
      </w:pPr>
      <w:bookmarkStart w:id="1179" w:name="_Toc488474294"/>
      <w:bookmarkStart w:id="1180" w:name="_Toc99527850"/>
      <w:bookmarkStart w:id="1181" w:name="_Toc226891039"/>
      <w:bookmarkStart w:id="1182" w:name="_Toc304300996"/>
      <w:r>
        <w:t>Field Set (Branch Specifications)</w:t>
      </w:r>
    </w:p>
    <w:p w14:paraId="6AC752FE" w14:textId="77777777"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14:paraId="7BC7DBD2" w14:textId="77777777" w:rsidR="006F5D70" w:rsidRDefault="006F5D70" w:rsidP="006F5D70">
      <w:pPr>
        <w:pStyle w:val="Heading4"/>
      </w:pPr>
      <w:r>
        <w:t>Field: Component &lt;#&gt; Object Type</w:t>
      </w:r>
    </w:p>
    <w:p w14:paraId="3D4909BD" w14:textId="77777777"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rsidR="006008C7">
        <w:fldChar w:fldCharType="begin"/>
      </w:r>
      <w:r>
        <w:instrText xml:space="preserve"> REF _Ref305695227 \h </w:instrText>
      </w:r>
      <w:r w:rsidR="006008C7">
        <w:fldChar w:fldCharType="separate"/>
      </w:r>
      <w:r w:rsidR="00F157E6">
        <w:t>Group – Plant Equipment</w:t>
      </w:r>
      <w:r w:rsidR="006008C7">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14:paraId="36077AA4" w14:textId="77777777" w:rsidR="006F5D70" w:rsidRDefault="006F5D70" w:rsidP="006F5D70">
      <w:pPr>
        <w:pStyle w:val="Heading4"/>
      </w:pPr>
      <w:r>
        <w:t>Field: Component &lt;#&gt; Name</w:t>
      </w:r>
    </w:p>
    <w:p w14:paraId="57F8BD65" w14:textId="77777777"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14:paraId="7C86A108" w14:textId="77777777" w:rsidR="006F5D70" w:rsidRDefault="006F5D70" w:rsidP="006F5D70">
      <w:pPr>
        <w:pStyle w:val="Heading4"/>
      </w:pPr>
      <w:r>
        <w:t>Field: Component &lt;#&gt; Inlet Node Name</w:t>
      </w:r>
    </w:p>
    <w:p w14:paraId="53DCABD6" w14:textId="77777777"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14:paraId="53B91B5D" w14:textId="77777777" w:rsidR="006F5D70" w:rsidRDefault="006F5D70" w:rsidP="006F5D70">
      <w:pPr>
        <w:pStyle w:val="Heading4"/>
      </w:pPr>
      <w:r>
        <w:t>Field: Component &lt;#&gt; Outlet Node Name</w:t>
      </w:r>
    </w:p>
    <w:p w14:paraId="7F5BAAD4" w14:textId="77777777" w:rsidR="006F5D70" w:rsidRDefault="006F5D70" w:rsidP="006F5D70">
      <w:pPr>
        <w:pStyle w:val="BodyText"/>
      </w:pPr>
      <w:r>
        <w:t xml:space="preserve">This field references an outlet node name that will be found in the actual component specification.  </w:t>
      </w:r>
    </w:p>
    <w:p w14:paraId="7AB5845E" w14:textId="77777777" w:rsidR="006F5D70" w:rsidRDefault="006F5D70" w:rsidP="006F5D70">
      <w:pPr>
        <w:pStyle w:val="Heading4"/>
      </w:pPr>
      <w:r>
        <w:lastRenderedPageBreak/>
        <w:t>Field: Component &lt;#&gt; Branch Control Type</w:t>
      </w:r>
    </w:p>
    <w:p w14:paraId="20A40602" w14:textId="77777777"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14:paraId="4F8737F1" w14:textId="77777777" w:rsidR="006F5D70" w:rsidRDefault="006F5D70" w:rsidP="006F5D70">
      <w:pPr>
        <w:pStyle w:val="BodyText"/>
      </w:pPr>
      <w:r>
        <w:t>An example of this statement in an IDF is:</w:t>
      </w:r>
    </w:p>
    <w:p w14:paraId="117A01C1" w14:textId="77777777" w:rsidR="006F5D70" w:rsidRDefault="006F5D70" w:rsidP="006F5D70">
      <w:pPr>
        <w:pStyle w:val="IDDDefinition"/>
      </w:pPr>
      <w:r>
        <w:t>Branch,</w:t>
      </w:r>
    </w:p>
    <w:p w14:paraId="10A1FD7E" w14:textId="77777777" w:rsidR="006F5D70" w:rsidRDefault="006F5D70" w:rsidP="006F5D70">
      <w:pPr>
        <w:pStyle w:val="IDDDefinition"/>
      </w:pPr>
      <w:r>
        <w:t xml:space="preserve">    Air Loop Main Branch,    !- Branch Name</w:t>
      </w:r>
    </w:p>
    <w:p w14:paraId="31867CFA" w14:textId="77777777" w:rsidR="006F5D70" w:rsidRDefault="006F5D70" w:rsidP="006F5D70">
      <w:pPr>
        <w:pStyle w:val="IDDDefinition"/>
      </w:pPr>
      <w:r>
        <w:t xml:space="preserve">    1.75,                    !- Maximum Branch Flow Rate {m3/s}</w:t>
      </w:r>
    </w:p>
    <w:p w14:paraId="0F755120" w14:textId="77777777" w:rsidR="006F5D70" w:rsidRPr="00E809A1" w:rsidRDefault="006F5D70" w:rsidP="006F5D70">
      <w:pPr>
        <w:pStyle w:val="IDDDefinition"/>
      </w:pPr>
      <w:r>
        <w:t xml:space="preserve">    ,                        !- Pressure Drop Curve Name</w:t>
      </w:r>
    </w:p>
    <w:p w14:paraId="22B5E4FC" w14:textId="77777777" w:rsidR="006F5D70" w:rsidRDefault="006F5D70" w:rsidP="006F5D70">
      <w:pPr>
        <w:pStyle w:val="IDDDefinition"/>
      </w:pPr>
      <w:r>
        <w:t xml:space="preserve">    </w:t>
      </w:r>
      <w:r w:rsidRPr="0057742F">
        <w:t>AirLoopHVAC:UnitaryHeatCool:VAVChangeoverBypass</w:t>
      </w:r>
      <w:r>
        <w:t>,  !- Comp1 Type</w:t>
      </w:r>
    </w:p>
    <w:p w14:paraId="371E5F67" w14:textId="77777777" w:rsidR="006F5D70" w:rsidRDefault="006F5D70" w:rsidP="006F5D70">
      <w:pPr>
        <w:pStyle w:val="IDDDefinition"/>
      </w:pPr>
      <w:r>
        <w:t xml:space="preserve">    GasHeat CBVAV System,    !- Comp1 Name</w:t>
      </w:r>
    </w:p>
    <w:p w14:paraId="233ED3AD" w14:textId="77777777" w:rsidR="006F5D70" w:rsidRDefault="006F5D70" w:rsidP="006F5D70">
      <w:pPr>
        <w:pStyle w:val="IDDDefinition"/>
      </w:pPr>
      <w:r>
        <w:t xml:space="preserve">    Air Loop Inlet Node,     !- Comp1 Inlet Node Name</w:t>
      </w:r>
    </w:p>
    <w:p w14:paraId="3C4B64D8" w14:textId="77777777" w:rsidR="006F5D70" w:rsidRDefault="006F5D70" w:rsidP="006F5D70">
      <w:pPr>
        <w:pStyle w:val="IDDDefinition"/>
      </w:pPr>
      <w:r>
        <w:t xml:space="preserve">    Air Loop Outlet Node,    !- Comp1 Outlet Node Name</w:t>
      </w:r>
    </w:p>
    <w:p w14:paraId="336899DF" w14:textId="77777777" w:rsidR="006F5D70" w:rsidRDefault="006F5D70" w:rsidP="006F5D70">
      <w:pPr>
        <w:pStyle w:val="IDDDefinition"/>
      </w:pPr>
      <w:r>
        <w:t xml:space="preserve">    ;                  !- Comp1 Branch Control Type</w:t>
      </w:r>
    </w:p>
    <w:p w14:paraId="4EE3CCF6" w14:textId="77777777" w:rsidR="006F5D70" w:rsidRDefault="006F5D70" w:rsidP="006F5D70">
      <w:pPr>
        <w:pStyle w:val="BodyText"/>
      </w:pPr>
      <w:r>
        <w:t>And a more complex one:</w:t>
      </w:r>
    </w:p>
    <w:p w14:paraId="143AE81D" w14:textId="77777777" w:rsidR="006F5D70" w:rsidRDefault="006F5D70" w:rsidP="006F5D70">
      <w:pPr>
        <w:pStyle w:val="IDDDefinition"/>
      </w:pPr>
      <w:r>
        <w:t xml:space="preserve">  BRANCH,</w:t>
      </w:r>
    </w:p>
    <w:p w14:paraId="32E765D8" w14:textId="77777777" w:rsidR="006F5D70" w:rsidRDefault="006F5D70" w:rsidP="006F5D70">
      <w:pPr>
        <w:pStyle w:val="IDDDefinition"/>
      </w:pPr>
      <w:r>
        <w:t xml:space="preserve">    Air Loop Main Branch,    !- Branch Name</w:t>
      </w:r>
    </w:p>
    <w:p w14:paraId="723AE9FB" w14:textId="77777777" w:rsidR="006F5D70" w:rsidRDefault="006F5D70" w:rsidP="006F5D70">
      <w:pPr>
        <w:pStyle w:val="IDDDefinition"/>
      </w:pPr>
      <w:r>
        <w:t xml:space="preserve">    1.3,                     !- Maximum Branch Flow Rate {m3/s}</w:t>
      </w:r>
    </w:p>
    <w:p w14:paraId="592F2C35" w14:textId="77777777" w:rsidR="006F5D70" w:rsidRPr="00E809A1" w:rsidRDefault="006F5D70" w:rsidP="006F5D70">
      <w:pPr>
        <w:pStyle w:val="IDDDefinition"/>
      </w:pPr>
      <w:r>
        <w:t xml:space="preserve">    ,                        !- Pressure Drop Curve Name</w:t>
      </w:r>
    </w:p>
    <w:p w14:paraId="01BFC7FF" w14:textId="77777777" w:rsidR="006F5D70" w:rsidRDefault="006F5D70" w:rsidP="006F5D70">
      <w:pPr>
        <w:pStyle w:val="IDDDefinition"/>
      </w:pPr>
      <w:r>
        <w:t xml:space="preserve">    FAN:SIMPLE:ConstVolume,  !- Comp1 Type</w:t>
      </w:r>
    </w:p>
    <w:p w14:paraId="356833D7" w14:textId="77777777" w:rsidR="006F5D70" w:rsidRDefault="006F5D70" w:rsidP="006F5D70">
      <w:pPr>
        <w:pStyle w:val="IDDDefinition"/>
      </w:pPr>
      <w:r>
        <w:t xml:space="preserve">    Supply Fan 1,            !- Comp1 Name</w:t>
      </w:r>
    </w:p>
    <w:p w14:paraId="79998D68" w14:textId="77777777" w:rsidR="006F5D70" w:rsidRDefault="006F5D70" w:rsidP="006F5D70">
      <w:pPr>
        <w:pStyle w:val="IDDDefinition"/>
      </w:pPr>
      <w:r>
        <w:t xml:space="preserve">    Air Loop Inlet Node,     !- Comp1 Inlet Node Name</w:t>
      </w:r>
    </w:p>
    <w:p w14:paraId="12D2B882" w14:textId="77777777" w:rsidR="006F5D70" w:rsidRDefault="006F5D70" w:rsidP="006F5D70">
      <w:pPr>
        <w:pStyle w:val="IDDDefinition"/>
      </w:pPr>
      <w:r>
        <w:t xml:space="preserve">    Cooling Coil Air Inlet Node,  !- Comp1 Outlet Node Name</w:t>
      </w:r>
    </w:p>
    <w:p w14:paraId="38FD1218" w14:textId="77777777" w:rsidR="006F5D70" w:rsidRDefault="006F5D70" w:rsidP="006F5D70">
      <w:pPr>
        <w:pStyle w:val="IDDDefinition"/>
      </w:pPr>
      <w:r>
        <w:t xml:space="preserve">    ,                  !- Comp1 Branch Control Type</w:t>
      </w:r>
    </w:p>
    <w:p w14:paraId="5FABE567" w14:textId="77777777" w:rsidR="006F5D70" w:rsidRDefault="006F5D70" w:rsidP="006F5D70">
      <w:pPr>
        <w:pStyle w:val="IDDDefinition"/>
      </w:pPr>
      <w:r>
        <w:t xml:space="preserve">    COIL:Water:DetailedFlatCooling,  !- Comp2 Type</w:t>
      </w:r>
    </w:p>
    <w:p w14:paraId="608C9395" w14:textId="77777777" w:rsidR="006F5D70" w:rsidRDefault="006F5D70" w:rsidP="006F5D70">
      <w:pPr>
        <w:pStyle w:val="IDDDefinition"/>
      </w:pPr>
      <w:r>
        <w:t xml:space="preserve">    Detailed Cooling Coil,   !- Comp2 Name</w:t>
      </w:r>
    </w:p>
    <w:p w14:paraId="0C069BF1" w14:textId="77777777" w:rsidR="006F5D70" w:rsidRDefault="006F5D70" w:rsidP="006F5D70">
      <w:pPr>
        <w:pStyle w:val="IDDDefinition"/>
      </w:pPr>
      <w:r>
        <w:t xml:space="preserve">    Cooling Coil Air Inlet Node,  !- Comp2 Inlet Node Name</w:t>
      </w:r>
    </w:p>
    <w:p w14:paraId="749913BC" w14:textId="77777777" w:rsidR="006F5D70" w:rsidRDefault="006F5D70" w:rsidP="006F5D70">
      <w:pPr>
        <w:pStyle w:val="IDDDefinition"/>
      </w:pPr>
      <w:r>
        <w:t xml:space="preserve">    Air Loop Outlet Node,    !- Comp2 Outlet Node Name</w:t>
      </w:r>
    </w:p>
    <w:p w14:paraId="2F97136D" w14:textId="77777777" w:rsidR="006F5D70" w:rsidRDefault="006F5D70" w:rsidP="006F5D70">
      <w:pPr>
        <w:pStyle w:val="IDDDefinition"/>
      </w:pPr>
      <w:r>
        <w:t xml:space="preserve">    ;                 !- Comp2 Branch Control Type</w:t>
      </w:r>
    </w:p>
    <w:p w14:paraId="51D10773" w14:textId="77777777" w:rsidR="00040BBF" w:rsidRDefault="00040BBF" w:rsidP="00040BBF">
      <w:pPr>
        <w:pStyle w:val="Heading3"/>
      </w:pPr>
      <w:bookmarkStart w:id="1183" w:name="_Toc399490068"/>
      <w:r>
        <w:t>Branch Output</w:t>
      </w:r>
      <w:bookmarkEnd w:id="1179"/>
      <w:bookmarkEnd w:id="1180"/>
      <w:bookmarkEnd w:id="1181"/>
      <w:bookmarkEnd w:id="1182"/>
      <w:bookmarkEnd w:id="1183"/>
    </w:p>
    <w:p w14:paraId="5B17B239" w14:textId="77777777"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14:paraId="371D20AE" w14:textId="77777777" w:rsidR="00040BBF" w:rsidRDefault="00040BBF" w:rsidP="00040BBF">
      <w:pPr>
        <w:pStyle w:val="BodyText"/>
      </w:pPr>
      <w:r>
        <w:t>Eplusout.err contains the test for “individual branch integrity”:</w:t>
      </w:r>
    </w:p>
    <w:p w14:paraId="737B833B" w14:textId="77777777" w:rsidR="00040BBF" w:rsidRDefault="00040BBF" w:rsidP="00040BBF">
      <w:pPr>
        <w:pStyle w:val="IDDDefinition"/>
      </w:pPr>
      <w:r>
        <w:t xml:space="preserve">   ************* Testing Individual Branch Integrity</w:t>
      </w:r>
    </w:p>
    <w:p w14:paraId="64666E56" w14:textId="77777777" w:rsidR="00040BBF" w:rsidRDefault="00040BBF" w:rsidP="00040BBF">
      <w:pPr>
        <w:pStyle w:val="IDDDefinition"/>
      </w:pPr>
      <w:r>
        <w:t xml:space="preserve">   ************* Testing Branch=AIR LOOP MAIN BRANCH</w:t>
      </w:r>
    </w:p>
    <w:p w14:paraId="48A3B57B" w14:textId="77777777" w:rsidR="00040BBF" w:rsidRDefault="00040BBF" w:rsidP="00040BBF">
      <w:pPr>
        <w:pStyle w:val="IDDDefinition"/>
      </w:pPr>
      <w:r>
        <w:t xml:space="preserve">   ************* ....passed</w:t>
      </w:r>
    </w:p>
    <w:p w14:paraId="4B75FA29" w14:textId="77777777" w:rsidR="00040BBF" w:rsidRDefault="00040BBF" w:rsidP="00040BBF">
      <w:pPr>
        <w:pStyle w:val="IDDDefinition"/>
      </w:pPr>
      <w:r>
        <w:t xml:space="preserve">   ************* Testing Branch=COOLING DEMAND INLET</w:t>
      </w:r>
    </w:p>
    <w:p w14:paraId="080AE5DE" w14:textId="77777777" w:rsidR="00040BBF" w:rsidRDefault="00040BBF" w:rsidP="00040BBF">
      <w:pPr>
        <w:pStyle w:val="IDDDefinition"/>
      </w:pPr>
      <w:r>
        <w:t xml:space="preserve">   ************* ....passed</w:t>
      </w:r>
    </w:p>
    <w:p w14:paraId="25212980" w14:textId="77777777" w:rsidR="00040BBF" w:rsidRDefault="00040BBF" w:rsidP="00040BBF">
      <w:pPr>
        <w:pStyle w:val="IDDDefinition"/>
      </w:pPr>
      <w:r>
        <w:t xml:space="preserve">   ************* Testing Branch=COOLING COIL BRANCH</w:t>
      </w:r>
    </w:p>
    <w:p w14:paraId="0441E1A7" w14:textId="77777777" w:rsidR="00040BBF" w:rsidRDefault="00040BBF" w:rsidP="00040BBF">
      <w:pPr>
        <w:pStyle w:val="IDDDefinition"/>
      </w:pPr>
      <w:r>
        <w:t xml:space="preserve">   ************* ....passed</w:t>
      </w:r>
    </w:p>
    <w:p w14:paraId="6E7A8873" w14:textId="77777777" w:rsidR="00040BBF" w:rsidRDefault="00040BBF" w:rsidP="00040BBF">
      <w:pPr>
        <w:pStyle w:val="IDDDefinition"/>
      </w:pPr>
      <w:r>
        <w:t xml:space="preserve">   ************* Testing Branch=DEMAND BYPASS BRANCH</w:t>
      </w:r>
    </w:p>
    <w:p w14:paraId="6DD19A3D" w14:textId="77777777" w:rsidR="00040BBF" w:rsidRDefault="00040BBF" w:rsidP="00040BBF">
      <w:pPr>
        <w:pStyle w:val="IDDDefinition"/>
      </w:pPr>
      <w:r>
        <w:t xml:space="preserve">   ************* ....passed</w:t>
      </w:r>
    </w:p>
    <w:p w14:paraId="1D16F6BF" w14:textId="77777777" w:rsidR="00040BBF" w:rsidRDefault="00040BBF" w:rsidP="00040BBF">
      <w:pPr>
        <w:pStyle w:val="IDDDefinition"/>
      </w:pPr>
      <w:r>
        <w:t xml:space="preserve">   ************* Testing Branch=COOLING DEMAND OUTLET</w:t>
      </w:r>
    </w:p>
    <w:p w14:paraId="1504B61C" w14:textId="77777777" w:rsidR="00040BBF" w:rsidRDefault="00040BBF" w:rsidP="00040BBF">
      <w:pPr>
        <w:pStyle w:val="IDDDefinition"/>
      </w:pPr>
      <w:r>
        <w:t xml:space="preserve">   ************* ....passed</w:t>
      </w:r>
    </w:p>
    <w:p w14:paraId="70CB16E7" w14:textId="77777777" w:rsidR="00040BBF" w:rsidRDefault="00040BBF" w:rsidP="00040BBF">
      <w:pPr>
        <w:pStyle w:val="IDDDefinition"/>
      </w:pPr>
      <w:r>
        <w:t xml:space="preserve">   ************* Testing Branch=COOLING SUPPLY OUTLET</w:t>
      </w:r>
    </w:p>
    <w:p w14:paraId="3A3A87BE" w14:textId="77777777" w:rsidR="00040BBF" w:rsidRDefault="00040BBF" w:rsidP="00040BBF">
      <w:pPr>
        <w:pStyle w:val="IDDDefinition"/>
      </w:pPr>
      <w:r>
        <w:t xml:space="preserve">   ************* ....passed</w:t>
      </w:r>
    </w:p>
    <w:p w14:paraId="7276462F" w14:textId="77777777" w:rsidR="00A96611" w:rsidRDefault="00A96611" w:rsidP="00A96611">
      <w:pPr>
        <w:pStyle w:val="BodyText"/>
      </w:pPr>
      <w:bookmarkStart w:id="1184" w:name="_Toc304300997"/>
      <w:r>
        <w:t>The addition of pressure simulation for branches in fluid loops brings a new output at the branch level:</w:t>
      </w:r>
    </w:p>
    <w:p w14:paraId="3E6F61D3" w14:textId="77777777" w:rsidR="00A96611" w:rsidRDefault="00A96611" w:rsidP="00A96611">
      <w:pPr>
        <w:pStyle w:val="IDDDefinition"/>
      </w:pPr>
      <w:r w:rsidRPr="00E809A1">
        <w:t>HVAC,Average,</w:t>
      </w:r>
      <w:r>
        <w:t>Plant Branch Pressure Difference</w:t>
      </w:r>
      <w:r w:rsidRPr="00E809A1">
        <w:t xml:space="preserve"> [Pa]</w:t>
      </w:r>
    </w:p>
    <w:p w14:paraId="5208B318" w14:textId="77777777" w:rsidR="00A96611" w:rsidRDefault="00A96611" w:rsidP="00A96611">
      <w:pPr>
        <w:pStyle w:val="Heading4"/>
      </w:pPr>
      <w:r>
        <w:t>Plant Branch Pressure Difference</w:t>
      </w:r>
      <w:r w:rsidRPr="00E809A1">
        <w:t xml:space="preserve"> [Pa]</w:t>
      </w:r>
    </w:p>
    <w:p w14:paraId="32CB7896" w14:textId="77777777"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14:paraId="42DDD64D" w14:textId="77777777" w:rsidR="00040BBF" w:rsidRDefault="00040BBF" w:rsidP="00040BBF">
      <w:pPr>
        <w:pStyle w:val="Heading3"/>
      </w:pPr>
      <w:bookmarkStart w:id="1185" w:name="_Toc399490069"/>
      <w:r w:rsidRPr="00A562A1">
        <w:lastRenderedPageBreak/>
        <w:t>ConnectorList</w:t>
      </w:r>
      <w:bookmarkEnd w:id="1175"/>
      <w:bookmarkEnd w:id="1176"/>
      <w:bookmarkEnd w:id="1184"/>
      <w:bookmarkEnd w:id="1185"/>
    </w:p>
    <w:p w14:paraId="53733092" w14:textId="77777777"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of the types and names of these devices. This allows the main loop statements to have the flexibility to have multiple lists that can have one or more item.</w:t>
      </w:r>
    </w:p>
    <w:p w14:paraId="051B40C3" w14:textId="77777777" w:rsidR="00040BBF" w:rsidRDefault="00040BBF" w:rsidP="00040BBF">
      <w:pPr>
        <w:pStyle w:val="Heading4"/>
      </w:pPr>
      <w:r>
        <w:t>Field: Name</w:t>
      </w:r>
    </w:p>
    <w:p w14:paraId="019025A7" w14:textId="77777777" w:rsidR="00040BBF" w:rsidRDefault="00040BBF" w:rsidP="00040BBF">
      <w:pPr>
        <w:pStyle w:val="BodyText"/>
      </w:pPr>
      <w:r>
        <w:t>This field is an identifying name that will be referenced to main loop statements using this connector list. The name must be unique among connector list names.</w:t>
      </w:r>
    </w:p>
    <w:p w14:paraId="12011C9C" w14:textId="77777777" w:rsidR="00040BBF" w:rsidRDefault="00040BBF" w:rsidP="00040BBF">
      <w:pPr>
        <w:pStyle w:val="Heading4"/>
      </w:pPr>
      <w:r>
        <w:t>Field-Set: Connection Object Type and Identifying Name (up to 2 allowed)</w:t>
      </w:r>
    </w:p>
    <w:p w14:paraId="4FB35534" w14:textId="77777777"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14:paraId="2DD88AA4" w14:textId="77777777" w:rsidR="00040BBF" w:rsidRDefault="00040BBF" w:rsidP="00040BBF">
      <w:pPr>
        <w:pStyle w:val="Heading4"/>
      </w:pPr>
      <w:r>
        <w:t xml:space="preserve">Field: </w:t>
      </w:r>
      <w:r w:rsidRPr="0066237E">
        <w:t>Connector 1 Object Type</w:t>
      </w:r>
    </w:p>
    <w:p w14:paraId="674B702C"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541B2379" w14:textId="77777777" w:rsidR="00040BBF" w:rsidRDefault="00040BBF" w:rsidP="00040BBF">
      <w:pPr>
        <w:pStyle w:val="Heading4"/>
      </w:pPr>
      <w:r>
        <w:t xml:space="preserve">Field: </w:t>
      </w:r>
      <w:r w:rsidRPr="0066237E">
        <w:t>Connector 1 Name</w:t>
      </w:r>
    </w:p>
    <w:p w14:paraId="302CAA7B" w14:textId="77777777" w:rsidR="00040BBF" w:rsidRDefault="00040BBF" w:rsidP="00040BBF">
      <w:pPr>
        <w:pStyle w:val="BodyText"/>
      </w:pPr>
      <w:r>
        <w:t>This field is an identifying name for the connector. It will be used by other objects in the input file.</w:t>
      </w:r>
    </w:p>
    <w:p w14:paraId="3C94FC23" w14:textId="77777777" w:rsidR="00040BBF" w:rsidRDefault="00040BBF" w:rsidP="00040BBF">
      <w:pPr>
        <w:pStyle w:val="Heading4"/>
      </w:pPr>
      <w:r>
        <w:t xml:space="preserve">Field: </w:t>
      </w:r>
      <w:r w:rsidRPr="0066237E">
        <w:t>Connector 2 Object Type</w:t>
      </w:r>
      <w:r>
        <w:t xml:space="preserve"> (optional)</w:t>
      </w:r>
    </w:p>
    <w:p w14:paraId="3A99A12F"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32C95314" w14:textId="77777777" w:rsidR="00040BBF" w:rsidRDefault="00040BBF" w:rsidP="00040BBF">
      <w:pPr>
        <w:pStyle w:val="Heading4"/>
      </w:pPr>
      <w:r>
        <w:t xml:space="preserve">Field: </w:t>
      </w:r>
      <w:r w:rsidRPr="0066237E">
        <w:t>Connector 2 Name</w:t>
      </w:r>
      <w:r>
        <w:t xml:space="preserve"> (optional)</w:t>
      </w:r>
    </w:p>
    <w:p w14:paraId="7084F949" w14:textId="77777777" w:rsidR="00040BBF" w:rsidRDefault="00040BBF" w:rsidP="00040BBF">
      <w:pPr>
        <w:pStyle w:val="BodyText"/>
      </w:pPr>
      <w:r>
        <w:t>This field is an identifying name for the connector. It will be used by other objects in the input file.</w:t>
      </w:r>
    </w:p>
    <w:p w14:paraId="385C4940" w14:textId="77777777" w:rsidR="00040BBF" w:rsidRDefault="00040BBF" w:rsidP="00040BBF">
      <w:pPr>
        <w:pStyle w:val="BodyText"/>
      </w:pPr>
      <w:r>
        <w:t>An example of this statement in an IDF is:</w:t>
      </w:r>
    </w:p>
    <w:p w14:paraId="4772ED19" w14:textId="77777777" w:rsidR="00040BBF" w:rsidRDefault="00040BBF" w:rsidP="00040BBF">
      <w:pPr>
        <w:pStyle w:val="IDDDefinition"/>
      </w:pPr>
      <w:r>
        <w:t xml:space="preserve">        ConnectorList LIST, Cooling Supply Side Connectors,</w:t>
      </w:r>
    </w:p>
    <w:p w14:paraId="1EFEB18C" w14:textId="77777777" w:rsidR="00040BBF" w:rsidRDefault="00040BBF" w:rsidP="00040BBF">
      <w:pPr>
        <w:pStyle w:val="IDDDefinition"/>
      </w:pPr>
      <w:r>
        <w:t xml:space="preserve">                Connector:Splitter, CW Loop Splitter,</w:t>
      </w:r>
    </w:p>
    <w:p w14:paraId="2BEE1D0E" w14:textId="77777777" w:rsidR="00040BBF" w:rsidRDefault="00040BBF" w:rsidP="00040BBF">
      <w:pPr>
        <w:pStyle w:val="IDDDefinition"/>
      </w:pPr>
      <w:r>
        <w:t xml:space="preserve">                Connector:Mixer, CW Loop Mixer;</w:t>
      </w:r>
    </w:p>
    <w:p w14:paraId="68DD69B7" w14:textId="77777777" w:rsidR="00040BBF" w:rsidRDefault="00040BBF" w:rsidP="00040BBF">
      <w:pPr>
        <w:pStyle w:val="BodyText"/>
      </w:pPr>
    </w:p>
    <w:p w14:paraId="112D8433" w14:textId="77777777" w:rsidR="00040BBF" w:rsidRDefault="00040BBF" w:rsidP="00040BBF">
      <w:pPr>
        <w:pStyle w:val="Heading3"/>
      </w:pPr>
      <w:bookmarkStart w:id="1186" w:name="_Toc488474292"/>
      <w:bookmarkStart w:id="1187" w:name="_Toc99527852"/>
      <w:bookmarkStart w:id="1188" w:name="_Toc304300998"/>
      <w:bookmarkStart w:id="1189" w:name="_Toc399490070"/>
      <w:r>
        <w:t>Connector List Output</w:t>
      </w:r>
      <w:bookmarkEnd w:id="1186"/>
      <w:bookmarkEnd w:id="1187"/>
      <w:r>
        <w:t>s</w:t>
      </w:r>
      <w:bookmarkEnd w:id="1188"/>
      <w:bookmarkEnd w:id="1189"/>
    </w:p>
    <w:p w14:paraId="1A354F87" w14:textId="77777777" w:rsidR="00040BBF" w:rsidRDefault="00040BBF" w:rsidP="00040BBF">
      <w:pPr>
        <w:pStyle w:val="BodyText"/>
      </w:pPr>
      <w:r>
        <w:t>No output directly related to Connector Lists is currently presented.</w:t>
      </w:r>
    </w:p>
    <w:p w14:paraId="0A38ADF6" w14:textId="77777777" w:rsidR="00040BBF" w:rsidRDefault="00040BBF" w:rsidP="00040BBF">
      <w:pPr>
        <w:pStyle w:val="Heading3"/>
      </w:pPr>
      <w:bookmarkStart w:id="1190" w:name="_Toc488647257"/>
      <w:bookmarkStart w:id="1191" w:name="_Toc99527853"/>
      <w:bookmarkStart w:id="1192" w:name="_Toc304300999"/>
      <w:bookmarkStart w:id="1193" w:name="_Toc399490071"/>
      <w:bookmarkEnd w:id="1177"/>
      <w:r>
        <w:t>Pipe:Adiabatic</w:t>
      </w:r>
      <w:bookmarkEnd w:id="1190"/>
      <w:bookmarkEnd w:id="1191"/>
      <w:bookmarkEnd w:id="1192"/>
      <w:bookmarkEnd w:id="1193"/>
    </w:p>
    <w:p w14:paraId="3B766785" w14:textId="77777777"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14:paraId="486E3926" w14:textId="77777777" w:rsidR="00040BBF" w:rsidRDefault="00040BBF" w:rsidP="00040BBF">
      <w:pPr>
        <w:pStyle w:val="Heading4"/>
      </w:pPr>
      <w:r>
        <w:t>Field: Name</w:t>
      </w:r>
    </w:p>
    <w:p w14:paraId="47934CDB" w14:textId="77777777" w:rsidR="00040BBF" w:rsidRDefault="00040BBF" w:rsidP="00040BBF">
      <w:pPr>
        <w:pStyle w:val="BodyText"/>
      </w:pPr>
      <w:r>
        <w:t>This alpha field is used as an identifying field for the pipe.</w:t>
      </w:r>
    </w:p>
    <w:p w14:paraId="78F85688" w14:textId="77777777" w:rsidR="00040BBF" w:rsidRDefault="00040BBF" w:rsidP="00040BBF">
      <w:pPr>
        <w:pStyle w:val="Heading4"/>
      </w:pPr>
      <w:r>
        <w:lastRenderedPageBreak/>
        <w:t>Field: Inlet Node Name</w:t>
      </w:r>
    </w:p>
    <w:p w14:paraId="6A1C8B9A" w14:textId="77777777" w:rsidR="00040BBF" w:rsidRDefault="00040BBF" w:rsidP="00040BBF">
      <w:pPr>
        <w:pStyle w:val="BodyText"/>
      </w:pPr>
      <w:r>
        <w:t xml:space="preserve">This alpha field is used as an identifying field for the pipe inlet node. </w:t>
      </w:r>
    </w:p>
    <w:p w14:paraId="642477DF" w14:textId="77777777" w:rsidR="00040BBF" w:rsidRDefault="00040BBF" w:rsidP="00040BBF">
      <w:pPr>
        <w:pStyle w:val="Heading4"/>
      </w:pPr>
      <w:r>
        <w:t>Field: Outlet Node Name</w:t>
      </w:r>
    </w:p>
    <w:p w14:paraId="6617998D" w14:textId="77777777" w:rsidR="00040BBF" w:rsidRDefault="00040BBF" w:rsidP="00040BBF">
      <w:pPr>
        <w:pStyle w:val="BodyText"/>
      </w:pPr>
      <w:r>
        <w:t>This alpha field is used as an identifying field for the pipe outlet node.</w:t>
      </w:r>
    </w:p>
    <w:p w14:paraId="326A9382" w14:textId="77777777" w:rsidR="00040BBF" w:rsidRDefault="00040BBF" w:rsidP="00040BBF">
      <w:pPr>
        <w:pStyle w:val="BodyText"/>
      </w:pPr>
      <w:r>
        <w:t>An example of this statement in an IDF is:</w:t>
      </w:r>
    </w:p>
    <w:p w14:paraId="3DA9C189" w14:textId="77777777" w:rsidR="00040BBF" w:rsidRDefault="00040BBF" w:rsidP="00040BBF">
      <w:pPr>
        <w:pStyle w:val="IDDDefinition"/>
      </w:pPr>
      <w:r>
        <w:t xml:space="preserve">        Pipe:Adiabatic, </w:t>
      </w:r>
    </w:p>
    <w:p w14:paraId="34728068" w14:textId="77777777" w:rsidR="00040BBF" w:rsidRDefault="00040BBF" w:rsidP="00040BBF">
      <w:pPr>
        <w:pStyle w:val="IDDDefinition"/>
      </w:pPr>
      <w:r>
        <w:t xml:space="preserve">             Demand Side Inlet Pipe,</w:t>
      </w:r>
    </w:p>
    <w:p w14:paraId="27B4F53E" w14:textId="77777777" w:rsidR="00040BBF" w:rsidRDefault="00040BBF" w:rsidP="00040BBF">
      <w:pPr>
        <w:pStyle w:val="IDDDefinition"/>
      </w:pPr>
      <w:r>
        <w:t xml:space="preserve">             CW Demand Inlet Node,</w:t>
      </w:r>
    </w:p>
    <w:p w14:paraId="64310EBB" w14:textId="77777777" w:rsidR="00040BBF" w:rsidRDefault="00040BBF" w:rsidP="00040BBF">
      <w:pPr>
        <w:pStyle w:val="IDDDefinition"/>
      </w:pPr>
      <w:r>
        <w:t xml:space="preserve">             CW Demand Entrance Pipe Outlet Node;</w:t>
      </w:r>
    </w:p>
    <w:p w14:paraId="490F1983" w14:textId="77777777" w:rsidR="00976A26" w:rsidRDefault="00976A26">
      <w:pPr>
        <w:pStyle w:val="Heading3"/>
      </w:pPr>
      <w:bookmarkStart w:id="1194" w:name="_Toc399490072"/>
      <w:r>
        <w:t>Pipe Output</w:t>
      </w:r>
      <w:bookmarkEnd w:id="1161"/>
      <w:bookmarkEnd w:id="1162"/>
      <w:bookmarkEnd w:id="1163"/>
      <w:r w:rsidR="00CC0653">
        <w:t>s</w:t>
      </w:r>
      <w:bookmarkEnd w:id="1194"/>
    </w:p>
    <w:p w14:paraId="6352A0E9" w14:textId="77777777" w:rsidR="00976A26" w:rsidRDefault="00976A26">
      <w:pPr>
        <w:pStyle w:val="BodyText"/>
      </w:pPr>
      <w:r>
        <w:t>There are no outputs directly related to Pipes.</w:t>
      </w:r>
    </w:p>
    <w:p w14:paraId="73F4012E" w14:textId="77777777" w:rsidR="009B1A34" w:rsidRDefault="0066237E" w:rsidP="009B1A34">
      <w:pPr>
        <w:pStyle w:val="Heading3"/>
      </w:pPr>
      <w:bookmarkStart w:id="1195" w:name="_Toc83202907"/>
      <w:bookmarkStart w:id="1196" w:name="_Toc399490073"/>
      <w:r w:rsidRPr="0066237E">
        <w:t>Pipe:Adiabatic:Steam</w:t>
      </w:r>
      <w:bookmarkEnd w:id="1195"/>
      <w:bookmarkEnd w:id="1196"/>
    </w:p>
    <w:p w14:paraId="72DE292F" w14:textId="77777777"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14:paraId="4FDEEA6E" w14:textId="77777777" w:rsidR="009B1A34" w:rsidRDefault="009B1A34" w:rsidP="009B1A34">
      <w:pPr>
        <w:pStyle w:val="Heading4"/>
      </w:pPr>
      <w:r>
        <w:t>Field: Name</w:t>
      </w:r>
    </w:p>
    <w:p w14:paraId="35D46FA1" w14:textId="77777777" w:rsidR="009B1A34" w:rsidRDefault="009B1A34" w:rsidP="009B1A34">
      <w:pPr>
        <w:pStyle w:val="BodyText"/>
      </w:pPr>
      <w:r>
        <w:t>This alpha field is used as an identifying field for the steam pipe.</w:t>
      </w:r>
    </w:p>
    <w:p w14:paraId="31CB3C05" w14:textId="77777777" w:rsidR="009B1A34" w:rsidRDefault="009B1A34" w:rsidP="009B1A34">
      <w:pPr>
        <w:pStyle w:val="Heading4"/>
      </w:pPr>
      <w:r>
        <w:t>Field: Inlet Node Name</w:t>
      </w:r>
    </w:p>
    <w:p w14:paraId="5CCA5F0F" w14:textId="77777777" w:rsidR="009B1A34" w:rsidRDefault="009B1A34" w:rsidP="009B1A34">
      <w:pPr>
        <w:pStyle w:val="BodyText"/>
      </w:pPr>
      <w:r>
        <w:t xml:space="preserve">This alpha field is used as an identifying field for the steam pipe inlet node. </w:t>
      </w:r>
    </w:p>
    <w:p w14:paraId="5AADBB15" w14:textId="77777777" w:rsidR="009B1A34" w:rsidRDefault="009B1A34" w:rsidP="009B1A34">
      <w:pPr>
        <w:pStyle w:val="Heading4"/>
      </w:pPr>
      <w:r>
        <w:t>Field: Outlet Node Name</w:t>
      </w:r>
    </w:p>
    <w:p w14:paraId="55EEFF67" w14:textId="77777777" w:rsidR="009B1A34" w:rsidRDefault="009B1A34" w:rsidP="009B1A34">
      <w:pPr>
        <w:pStyle w:val="BodyText"/>
      </w:pPr>
      <w:r>
        <w:t>This alpha field is used as an identifying field for the steampipe outlet node.</w:t>
      </w:r>
    </w:p>
    <w:p w14:paraId="4CC8E60A" w14:textId="77777777" w:rsidR="009B1A34" w:rsidRDefault="009B1A34" w:rsidP="009B1A34">
      <w:pPr>
        <w:pStyle w:val="BodyText"/>
      </w:pPr>
      <w:r>
        <w:t>An example of this statement in an IDF is:</w:t>
      </w:r>
    </w:p>
    <w:p w14:paraId="522DDC62" w14:textId="77777777" w:rsidR="009B1A34" w:rsidRPr="008C26AA" w:rsidRDefault="0066237E" w:rsidP="009B1A34">
      <w:pPr>
        <w:pStyle w:val="IDDDefinition"/>
        <w:rPr>
          <w:sz w:val="18"/>
          <w:szCs w:val="18"/>
        </w:rPr>
      </w:pPr>
      <w:r w:rsidRPr="008C26AA">
        <w:rPr>
          <w:sz w:val="18"/>
          <w:szCs w:val="18"/>
        </w:rPr>
        <w:t>Pipe:Adiabatic:Steam,</w:t>
      </w:r>
    </w:p>
    <w:p w14:paraId="446C71C5" w14:textId="77777777"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14:paraId="0F556810" w14:textId="77777777"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14:paraId="5A85EAF4" w14:textId="77777777"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14:paraId="5E9374DF" w14:textId="77777777" w:rsidR="009B1A34" w:rsidRDefault="009B1A34" w:rsidP="009B1A34">
      <w:pPr>
        <w:pStyle w:val="Heading3"/>
      </w:pPr>
      <w:bookmarkStart w:id="1197" w:name="_Toc83202908"/>
      <w:bookmarkStart w:id="1198" w:name="_Toc399490074"/>
      <w:r>
        <w:t>Steam Pipe Output</w:t>
      </w:r>
      <w:bookmarkEnd w:id="1197"/>
      <w:r w:rsidR="00CC0653">
        <w:t>s</w:t>
      </w:r>
      <w:bookmarkEnd w:id="1198"/>
    </w:p>
    <w:p w14:paraId="59F76DDF" w14:textId="77777777" w:rsidR="009B1A34" w:rsidRDefault="009B1A34" w:rsidP="009B1A34">
      <w:pPr>
        <w:pStyle w:val="BodyText"/>
      </w:pPr>
      <w:r>
        <w:t xml:space="preserve">There are no outputs directly related to </w:t>
      </w:r>
      <w:r w:rsidR="00CC0653">
        <w:t xml:space="preserve">Steam </w:t>
      </w:r>
      <w:r>
        <w:t>Pipes.</w:t>
      </w:r>
    </w:p>
    <w:p w14:paraId="043EDC35" w14:textId="77777777" w:rsidR="001647A4" w:rsidRDefault="0066237E" w:rsidP="001647A4">
      <w:pPr>
        <w:pStyle w:val="Heading3"/>
      </w:pPr>
      <w:bookmarkStart w:id="1199" w:name="_Toc196462939"/>
      <w:bookmarkStart w:id="1200" w:name="_Toc3865190"/>
      <w:bookmarkStart w:id="1201" w:name="_Toc64351303"/>
      <w:bookmarkStart w:id="1202" w:name="_Toc69557635"/>
      <w:bookmarkStart w:id="1203" w:name="_Toc99527855"/>
      <w:bookmarkStart w:id="1204" w:name="_Toc469283203"/>
      <w:bookmarkStart w:id="1205" w:name="_Toc488474299"/>
      <w:bookmarkStart w:id="1206" w:name="_Toc488647261"/>
      <w:bookmarkStart w:id="1207" w:name="_Toc3865194"/>
      <w:bookmarkStart w:id="1208" w:name="_Toc64351307"/>
      <w:bookmarkStart w:id="1209" w:name="_Toc469283205"/>
      <w:bookmarkStart w:id="1210" w:name="_Toc469283206"/>
      <w:bookmarkStart w:id="1211" w:name="_Toc488474301"/>
      <w:bookmarkStart w:id="1212" w:name="_Toc488647263"/>
      <w:bookmarkStart w:id="1213" w:name="_Toc399490075"/>
      <w:bookmarkEnd w:id="1164"/>
      <w:r w:rsidRPr="0066237E">
        <w:t>Pipe:Indoor</w:t>
      </w:r>
      <w:bookmarkEnd w:id="1199"/>
      <w:bookmarkEnd w:id="1213"/>
    </w:p>
    <w:p w14:paraId="7A9288B6" w14:textId="77777777" w:rsidR="001647A4" w:rsidRDefault="001647A4" w:rsidP="001647A4">
      <w:pPr>
        <w:pStyle w:val="BodyText"/>
      </w:pPr>
      <w:r>
        <w:t>This object specifies inputs which are used to simulate the heat transfer from a plant loop pipe placed in a zone or when a user schedule is used to specify an environment.</w:t>
      </w:r>
    </w:p>
    <w:p w14:paraId="62939571" w14:textId="77777777"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14:paraId="52D8FC79" w14:textId="77777777" w:rsidR="001647A4" w:rsidRDefault="001647A4" w:rsidP="001647A4">
      <w:pPr>
        <w:pStyle w:val="BodyText"/>
      </w:pPr>
    </w:p>
    <w:p w14:paraId="695A816D" w14:textId="77777777" w:rsidR="001647A4" w:rsidRDefault="001647A4" w:rsidP="001647A4">
      <w:pPr>
        <w:pStyle w:val="Heading4"/>
      </w:pPr>
      <w:r>
        <w:t>Field: Name</w:t>
      </w:r>
    </w:p>
    <w:p w14:paraId="502419C6" w14:textId="77777777" w:rsidR="001647A4" w:rsidRDefault="001647A4" w:rsidP="001647A4">
      <w:pPr>
        <w:pStyle w:val="BodyText"/>
      </w:pPr>
      <w:r>
        <w:t>This alpha field is used as an identifying field for the pipe.</w:t>
      </w:r>
    </w:p>
    <w:p w14:paraId="13FD9F58" w14:textId="77777777" w:rsidR="001647A4" w:rsidRDefault="001647A4" w:rsidP="001647A4">
      <w:pPr>
        <w:pStyle w:val="Heading4"/>
      </w:pPr>
      <w:r>
        <w:t>Field: Construction N</w:t>
      </w:r>
      <w:r w:rsidRPr="00BD2812">
        <w:t>ame</w:t>
      </w:r>
    </w:p>
    <w:p w14:paraId="03D6A15A" w14:textId="77777777" w:rsidR="001647A4" w:rsidRDefault="001647A4" w:rsidP="001647A4">
      <w:pPr>
        <w:pStyle w:val="BodyText"/>
      </w:pPr>
      <w:r w:rsidRPr="00062CB4">
        <w:t xml:space="preserve">This alpha field </w:t>
      </w:r>
      <w:r>
        <w:t>references</w:t>
      </w:r>
      <w:r w:rsidRPr="00062CB4">
        <w:t xml:space="preserve"> </w:t>
      </w:r>
      <w:r>
        <w:t xml:space="preserve">a 'wall' construction object that gives a layer-by-layer description of the pipe wall and its insulation.  The construction object follows standard conventions, </w:t>
      </w:r>
      <w:r>
        <w:lastRenderedPageBreak/>
        <w:t>describing material properties for each layer beginning with the outermost insulation layer and ending with the pipe wall layer.</w:t>
      </w:r>
    </w:p>
    <w:p w14:paraId="5BF8BDE1" w14:textId="77777777" w:rsidR="001647A4" w:rsidRDefault="001647A4" w:rsidP="001647A4">
      <w:pPr>
        <w:pStyle w:val="Heading4"/>
      </w:pPr>
      <w:r>
        <w:t>Field: Fluid Inlet N</w:t>
      </w:r>
      <w:r w:rsidRPr="00BD2812">
        <w:t>ode</w:t>
      </w:r>
      <w:r w:rsidR="0066237E">
        <w:t xml:space="preserve"> Name</w:t>
      </w:r>
    </w:p>
    <w:p w14:paraId="709945D0"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43183E0A" w14:textId="77777777" w:rsidR="001647A4" w:rsidRDefault="001647A4" w:rsidP="001647A4">
      <w:pPr>
        <w:pStyle w:val="Heading4"/>
      </w:pPr>
      <w:r>
        <w:t>Field: Fluid Outlet N</w:t>
      </w:r>
      <w:r w:rsidRPr="00BD2812">
        <w:t>ode</w:t>
      </w:r>
      <w:r w:rsidR="0066237E">
        <w:t xml:space="preserve"> Name</w:t>
      </w:r>
    </w:p>
    <w:p w14:paraId="1410DAAE" w14:textId="77777777"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14:paraId="65A1FEE7" w14:textId="77777777" w:rsidR="001647A4" w:rsidRDefault="001647A4" w:rsidP="001647A4">
      <w:pPr>
        <w:pStyle w:val="Heading4"/>
      </w:pPr>
      <w:r>
        <w:t xml:space="preserve">Field: </w:t>
      </w:r>
      <w:r w:rsidRPr="00BD2812">
        <w:t>Environment Type</w:t>
      </w:r>
    </w:p>
    <w:p w14:paraId="12BCDEE1" w14:textId="77777777"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14:paraId="72BF13FC" w14:textId="77777777" w:rsidR="001647A4" w:rsidRDefault="001647A4" w:rsidP="001647A4">
      <w:pPr>
        <w:pStyle w:val="Heading4"/>
      </w:pPr>
      <w:r>
        <w:t xml:space="preserve">Field: </w:t>
      </w:r>
      <w:r w:rsidRPr="00BD2812">
        <w:t>Ambient Temperature Zone</w:t>
      </w:r>
      <w:r w:rsidR="0066237E">
        <w:t xml:space="preserve"> Name</w:t>
      </w:r>
    </w:p>
    <w:p w14:paraId="276E97DE"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14:paraId="58C4FA16" w14:textId="77777777" w:rsidR="001647A4" w:rsidRDefault="001647A4" w:rsidP="001647A4">
      <w:pPr>
        <w:pStyle w:val="Heading4"/>
      </w:pPr>
      <w:r>
        <w:t xml:space="preserve">Field: </w:t>
      </w:r>
      <w:r w:rsidRPr="00BD2812">
        <w:t>Ambient Temperature Schedule</w:t>
      </w:r>
      <w:r w:rsidR="0066237E">
        <w:t xml:space="preserve"> Name</w:t>
      </w:r>
    </w:p>
    <w:p w14:paraId="17BB010D"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14:paraId="7C240824" w14:textId="77777777" w:rsidR="001647A4" w:rsidRDefault="001647A4" w:rsidP="001647A4">
      <w:pPr>
        <w:pStyle w:val="Heading4"/>
      </w:pPr>
      <w:r>
        <w:t xml:space="preserve">Field: </w:t>
      </w:r>
      <w:r w:rsidRPr="00BD2812">
        <w:t>Ambient Air Velocity Schedule</w:t>
      </w:r>
      <w:r w:rsidR="0066237E">
        <w:t xml:space="preserve"> Name</w:t>
      </w:r>
    </w:p>
    <w:p w14:paraId="0D5944AB"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14:paraId="34AC03B4" w14:textId="77777777" w:rsidR="001647A4" w:rsidRDefault="001647A4" w:rsidP="001647A4">
      <w:pPr>
        <w:pStyle w:val="Heading4"/>
      </w:pPr>
      <w:r>
        <w:t>Field: Pipe Inside D</w:t>
      </w:r>
      <w:r w:rsidRPr="00BD2812">
        <w:t>iameter</w:t>
      </w:r>
    </w:p>
    <w:p w14:paraId="4616D0FB"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14:paraId="745BF6AF" w14:textId="77777777" w:rsidR="001647A4" w:rsidRDefault="001647A4" w:rsidP="001647A4">
      <w:pPr>
        <w:pStyle w:val="Heading4"/>
      </w:pPr>
      <w:r>
        <w:t>Field: Pipe L</w:t>
      </w:r>
      <w:r w:rsidRPr="00BD2812">
        <w:t>ength</w:t>
      </w:r>
    </w:p>
    <w:p w14:paraId="07139F0C"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14:paraId="16C9526C" w14:textId="77777777" w:rsidR="001647A4" w:rsidRDefault="001647A4" w:rsidP="001647A4">
      <w:pPr>
        <w:pStyle w:val="BodyText"/>
      </w:pPr>
      <w:r>
        <w:t>An example of this object in an IDF is:</w:t>
      </w:r>
    </w:p>
    <w:p w14:paraId="446BC284" w14:textId="77777777" w:rsidR="001647A4" w:rsidRDefault="0066237E" w:rsidP="001647A4">
      <w:pPr>
        <w:pStyle w:val="IDDDefinition"/>
        <w:ind w:left="0"/>
      </w:pPr>
      <w:r>
        <w:t>Pipe:Indoor</w:t>
      </w:r>
      <w:r w:rsidR="001647A4">
        <w:t>,</w:t>
      </w:r>
    </w:p>
    <w:p w14:paraId="75120E27" w14:textId="77777777" w:rsidR="001647A4" w:rsidRDefault="001647A4" w:rsidP="001647A4">
      <w:pPr>
        <w:pStyle w:val="IDDDefinition"/>
        <w:ind w:left="0"/>
      </w:pPr>
      <w:r>
        <w:t xml:space="preserve">    Pipe Heat Transfer Towers,    </w:t>
      </w:r>
      <w:r>
        <w:tab/>
        <w:t>!- name of outside panel heat exchanger</w:t>
      </w:r>
    </w:p>
    <w:p w14:paraId="50B5E3F4" w14:textId="77777777" w:rsidR="001647A4" w:rsidRDefault="001647A4" w:rsidP="001647A4">
      <w:pPr>
        <w:pStyle w:val="IDDDefinition"/>
        <w:ind w:left="0"/>
      </w:pPr>
      <w:r>
        <w:t xml:space="preserve">    Insulated Pipe,          </w:t>
      </w:r>
      <w:r>
        <w:tab/>
      </w:r>
      <w:r>
        <w:tab/>
        <w:t>!- Construction name</w:t>
      </w:r>
    </w:p>
    <w:p w14:paraId="6CF6F628" w14:textId="77777777" w:rsidR="001647A4" w:rsidRDefault="001647A4" w:rsidP="001647A4">
      <w:pPr>
        <w:pStyle w:val="IDDDefinition"/>
        <w:ind w:left="0"/>
      </w:pPr>
      <w:r>
        <w:t xml:space="preserve">    Condenser Tower Outlet Node,  </w:t>
      </w:r>
      <w:r>
        <w:tab/>
        <w:t>!- Comp1 Inlet Node Name</w:t>
      </w:r>
    </w:p>
    <w:p w14:paraId="594E59A9" w14:textId="77777777" w:rsidR="001647A4" w:rsidRDefault="001647A4" w:rsidP="001647A4">
      <w:pPr>
        <w:pStyle w:val="IDDDefinition"/>
        <w:ind w:left="0"/>
      </w:pPr>
      <w:r>
        <w:t xml:space="preserve">    HTPipe Outlet Node,  </w:t>
      </w:r>
      <w:r>
        <w:tab/>
      </w:r>
      <w:r>
        <w:tab/>
        <w:t>!- Comp1 Outlet Node Name</w:t>
      </w:r>
    </w:p>
    <w:p w14:paraId="2DD28F6C" w14:textId="77777777" w:rsidR="001647A4" w:rsidRDefault="001647A4" w:rsidP="001647A4">
      <w:pPr>
        <w:pStyle w:val="IDDDefinition"/>
        <w:ind w:left="0"/>
      </w:pPr>
      <w:r>
        <w:t xml:space="preserve">    Water,                   </w:t>
      </w:r>
      <w:r>
        <w:tab/>
      </w:r>
      <w:r>
        <w:tab/>
        <w:t>!- Fluid name</w:t>
      </w:r>
    </w:p>
    <w:p w14:paraId="01D4F2B6" w14:textId="77777777"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14:paraId="616FE6BD" w14:textId="77777777" w:rsidR="001647A4" w:rsidRDefault="001647A4" w:rsidP="001647A4">
      <w:pPr>
        <w:pStyle w:val="IDDDefinition"/>
        <w:ind w:left="0"/>
      </w:pPr>
      <w:r>
        <w:t xml:space="preserve">    0.05,                    </w:t>
      </w:r>
      <w:r>
        <w:tab/>
      </w:r>
      <w:r>
        <w:tab/>
        <w:t>!- Pipe Inside Diameter (thickness in construction data)</w:t>
      </w:r>
    </w:p>
    <w:p w14:paraId="1CF3CA77" w14:textId="77777777" w:rsidR="001647A4" w:rsidRDefault="001647A4" w:rsidP="001647A4">
      <w:pPr>
        <w:pStyle w:val="IDDDefinition"/>
        <w:ind w:left="0" w:firstLine="390"/>
      </w:pPr>
      <w:r>
        <w:t xml:space="preserve">100.0;                   </w:t>
      </w:r>
      <w:r>
        <w:tab/>
      </w:r>
      <w:r>
        <w:tab/>
        <w:t>!- pipe length</w:t>
      </w:r>
    </w:p>
    <w:p w14:paraId="4FAAEDA1" w14:textId="77777777" w:rsidR="001647A4" w:rsidRDefault="001647A4" w:rsidP="001647A4">
      <w:pPr>
        <w:pStyle w:val="Heading3"/>
      </w:pPr>
      <w:bookmarkStart w:id="1214" w:name="_Toc196462940"/>
      <w:bookmarkStart w:id="1215" w:name="_Toc399490076"/>
      <w:r>
        <w:t>Pipe:In</w:t>
      </w:r>
      <w:r w:rsidR="0066237E">
        <w:t>door</w:t>
      </w:r>
      <w:r>
        <w:t xml:space="preserve"> Outputs</w:t>
      </w:r>
      <w:bookmarkEnd w:id="1214"/>
      <w:bookmarkEnd w:id="1215"/>
      <w:r w:rsidRPr="00B702D7">
        <w:t xml:space="preserve"> </w:t>
      </w:r>
    </w:p>
    <w:p w14:paraId="6B6B0E61" w14:textId="77777777" w:rsidR="00A96611" w:rsidRPr="00B702D7" w:rsidRDefault="00A96611" w:rsidP="00A96611">
      <w:pPr>
        <w:pStyle w:val="CodeIDDSamples"/>
      </w:pPr>
      <w:bookmarkStart w:id="1216" w:name="_Toc196462941"/>
      <w:r w:rsidRPr="00B702D7">
        <w:t xml:space="preserve">HVAC,Average, </w:t>
      </w:r>
      <w:r>
        <w:t>Pipe Fluid Heat Transfer Rate</w:t>
      </w:r>
      <w:r w:rsidRPr="00B702D7">
        <w:t xml:space="preserve"> [W]</w:t>
      </w:r>
    </w:p>
    <w:p w14:paraId="051397BA" w14:textId="77777777" w:rsidR="00A96611" w:rsidRPr="00B702D7" w:rsidRDefault="00A96611" w:rsidP="00A96611">
      <w:pPr>
        <w:pStyle w:val="CodeIDDSamples"/>
      </w:pPr>
      <w:r w:rsidRPr="00B702D7">
        <w:t xml:space="preserve">HVAC,Average, </w:t>
      </w:r>
      <w:r>
        <w:t>Pipe Ambient Heat Transfer Rate</w:t>
      </w:r>
      <w:r w:rsidRPr="00B702D7">
        <w:t xml:space="preserve"> [W]</w:t>
      </w:r>
    </w:p>
    <w:p w14:paraId="5BB0710B"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1AED8EDC" w14:textId="77777777" w:rsidR="00A96611" w:rsidRPr="00B702D7" w:rsidRDefault="00A96611" w:rsidP="00A96611">
      <w:pPr>
        <w:pStyle w:val="CodeIDDSamples"/>
      </w:pPr>
      <w:r w:rsidRPr="00B702D7">
        <w:t xml:space="preserve">HVAC,SUM, </w:t>
      </w:r>
      <w:r>
        <w:t>Pipe Ambient Heat Transfer Energy</w:t>
      </w:r>
      <w:r w:rsidRPr="00B702D7">
        <w:t xml:space="preserve"> [J]</w:t>
      </w:r>
    </w:p>
    <w:p w14:paraId="268E5BED" w14:textId="77777777" w:rsidR="00A96611" w:rsidRPr="00B702D7" w:rsidRDefault="00A96611" w:rsidP="00A96611">
      <w:pPr>
        <w:pStyle w:val="CodeIDDSamples"/>
      </w:pPr>
      <w:r w:rsidRPr="00B702D7">
        <w:t xml:space="preserve">HVAC,Average, </w:t>
      </w:r>
      <w:r>
        <w:t>Pipe Mass Flow Rate</w:t>
      </w:r>
      <w:r w:rsidRPr="00B702D7">
        <w:t xml:space="preserve"> [kg/s]</w:t>
      </w:r>
    </w:p>
    <w:p w14:paraId="3E6949F2" w14:textId="77777777"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14:paraId="6846A141" w14:textId="77777777"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14:paraId="78A51A5E" w14:textId="77777777" w:rsidR="00A96611" w:rsidRPr="00B702D7" w:rsidRDefault="00A96611" w:rsidP="00A96611">
      <w:pPr>
        <w:pStyle w:val="CodeIDDSamples"/>
      </w:pPr>
      <w:r w:rsidRPr="00B702D7">
        <w:lastRenderedPageBreak/>
        <w:t xml:space="preserve">HVAC,Average, </w:t>
      </w:r>
      <w:r>
        <w:t>Pipe Volume Flow Rate</w:t>
      </w:r>
      <w:r w:rsidRPr="00B702D7">
        <w:t xml:space="preserve"> [m3/s] </w:t>
      </w:r>
    </w:p>
    <w:p w14:paraId="70F18D98" w14:textId="77777777" w:rsidR="00A96611" w:rsidRPr="007D0526" w:rsidRDefault="00A96611" w:rsidP="00A96611">
      <w:pPr>
        <w:pStyle w:val="Heading4"/>
      </w:pPr>
      <w:r>
        <w:t>Pipe Fluid Heat Transfer Rate</w:t>
      </w:r>
      <w:r w:rsidRPr="007D0526">
        <w:t xml:space="preserve"> [W]</w:t>
      </w:r>
    </w:p>
    <w:p w14:paraId="7DD1ED63" w14:textId="77777777" w:rsidR="00A96611" w:rsidRDefault="00A96611" w:rsidP="00A96611">
      <w:pPr>
        <w:pStyle w:val="BodyText"/>
      </w:pPr>
      <w:r>
        <w:t>The output provides the total amount of heat loss/gain in the fluid from pipe inlet to outlet.</w:t>
      </w:r>
    </w:p>
    <w:p w14:paraId="798CE1D4" w14:textId="77777777" w:rsidR="00A96611" w:rsidRPr="007D0526" w:rsidRDefault="00A96611" w:rsidP="00A96611">
      <w:pPr>
        <w:pStyle w:val="Heading4"/>
      </w:pPr>
      <w:r>
        <w:t>Pipe Ambient Heat Transfer Rate</w:t>
      </w:r>
      <w:r w:rsidRPr="007D0526">
        <w:t xml:space="preserve"> [W]</w:t>
      </w:r>
    </w:p>
    <w:p w14:paraId="2CC06D64" w14:textId="77777777" w:rsidR="00A96611" w:rsidRDefault="00A96611" w:rsidP="00A96611">
      <w:pPr>
        <w:pStyle w:val="BodyText"/>
      </w:pPr>
      <w:r>
        <w:t>The output provides the amount of heat loss/gain from pipe wall to the environment.</w:t>
      </w:r>
    </w:p>
    <w:p w14:paraId="6D31540A" w14:textId="77777777" w:rsidR="00A96611" w:rsidRDefault="00A96611" w:rsidP="00A96611">
      <w:pPr>
        <w:pStyle w:val="Heading4"/>
      </w:pPr>
      <w:r>
        <w:t>Pipe Fluid Heat Transfer Energy [J]</w:t>
      </w:r>
    </w:p>
    <w:p w14:paraId="1872051D" w14:textId="77777777" w:rsidR="00A96611" w:rsidRDefault="00A96611" w:rsidP="00A96611">
      <w:pPr>
        <w:pStyle w:val="BodyText"/>
      </w:pPr>
      <w:r>
        <w:t>Total energy fluid has lost/gained between pipe inlet and outlet. It is metered on EnergyTransfer with an end use of Pipes.</w:t>
      </w:r>
    </w:p>
    <w:p w14:paraId="693AD837" w14:textId="77777777" w:rsidR="00A96611" w:rsidRDefault="00A96611" w:rsidP="00A96611">
      <w:pPr>
        <w:pStyle w:val="Heading4"/>
      </w:pPr>
      <w:r>
        <w:t>Pipe Ambient Heat Transfer Energy [J]</w:t>
      </w:r>
    </w:p>
    <w:p w14:paraId="1185960B" w14:textId="77777777" w:rsidR="00A96611" w:rsidRDefault="00A96611" w:rsidP="00A96611">
      <w:pPr>
        <w:pStyle w:val="BodyText"/>
      </w:pPr>
      <w:r>
        <w:t>Total energy lost from the external pipe surface.</w:t>
      </w:r>
    </w:p>
    <w:p w14:paraId="4CD9D23A" w14:textId="77777777" w:rsidR="00A96611" w:rsidRDefault="00A96611" w:rsidP="00A96611">
      <w:pPr>
        <w:pStyle w:val="Heading4"/>
      </w:pPr>
      <w:r>
        <w:t>Pipe Mass Flow Rate</w:t>
      </w:r>
      <w:r w:rsidRPr="00CC29EB">
        <w:t xml:space="preserve"> [kg/s]</w:t>
      </w:r>
    </w:p>
    <w:p w14:paraId="5B62D7AE" w14:textId="77777777" w:rsidR="00A96611" w:rsidRDefault="00A96611" w:rsidP="00A96611">
      <w:pPr>
        <w:pStyle w:val="BodyText"/>
      </w:pPr>
      <w:r>
        <w:t>Mass flow rate of the fluid in the pipe.</w:t>
      </w:r>
    </w:p>
    <w:p w14:paraId="79F91B87" w14:textId="77777777" w:rsidR="00A96611" w:rsidRDefault="00A96611" w:rsidP="00A96611">
      <w:pPr>
        <w:pStyle w:val="Heading4"/>
      </w:pPr>
      <w:r>
        <w:t>Pipe Inlet Temperature</w:t>
      </w:r>
      <w:r w:rsidRPr="00087D96">
        <w:t xml:space="preserve"> [</w:t>
      </w:r>
      <w:r>
        <w:t>C</w:t>
      </w:r>
      <w:r w:rsidRPr="00087D96">
        <w:t>]</w:t>
      </w:r>
    </w:p>
    <w:p w14:paraId="64A20AC5" w14:textId="77777777" w:rsidR="00A96611" w:rsidRDefault="00A96611" w:rsidP="00A96611">
      <w:pPr>
        <w:pStyle w:val="Heading4"/>
      </w:pPr>
      <w:r>
        <w:t>Pipe Outlet Temperature</w:t>
      </w:r>
      <w:r w:rsidRPr="00087D96">
        <w:t xml:space="preserve"> [</w:t>
      </w:r>
      <w:r>
        <w:t>C</w:t>
      </w:r>
      <w:r w:rsidRPr="00087D96">
        <w:t>]</w:t>
      </w:r>
    </w:p>
    <w:p w14:paraId="378403CE" w14:textId="77777777" w:rsidR="00A96611" w:rsidRDefault="00A96611" w:rsidP="00A96611">
      <w:pPr>
        <w:pStyle w:val="BodyText"/>
      </w:pPr>
      <w:r>
        <w:t>Temperature of fluid at entering and exiting of pipe.</w:t>
      </w:r>
    </w:p>
    <w:p w14:paraId="5E92C050" w14:textId="77777777" w:rsidR="00A96611" w:rsidRDefault="00A96611" w:rsidP="00A96611">
      <w:pPr>
        <w:pStyle w:val="Heading4"/>
      </w:pPr>
      <w:r>
        <w:t>Pipe Volume Flow Rate [m3/s]</w:t>
      </w:r>
    </w:p>
    <w:p w14:paraId="3EE8AC08" w14:textId="77777777" w:rsidR="00A96611" w:rsidRDefault="00A96611" w:rsidP="00A96611">
      <w:pPr>
        <w:pStyle w:val="BodyText"/>
      </w:pPr>
      <w:r>
        <w:t>Fluid volumetric flow rate, (mass flow rate / density)</w:t>
      </w:r>
    </w:p>
    <w:p w14:paraId="7F1C891E" w14:textId="77777777" w:rsidR="001647A4" w:rsidRDefault="0066237E" w:rsidP="001647A4">
      <w:pPr>
        <w:pStyle w:val="Heading3"/>
      </w:pPr>
      <w:bookmarkStart w:id="1217" w:name="_Toc399490077"/>
      <w:r w:rsidRPr="0066237E">
        <w:t>Pipe:Outdoor</w:t>
      </w:r>
      <w:bookmarkEnd w:id="1216"/>
      <w:bookmarkEnd w:id="1217"/>
    </w:p>
    <w:p w14:paraId="04C5386A" w14:textId="77777777" w:rsidR="001647A4" w:rsidRDefault="001647A4" w:rsidP="001647A4">
      <w:pPr>
        <w:pStyle w:val="BodyText"/>
      </w:pPr>
      <w:r>
        <w:t>This object specifies inputs which are used to simulate the heat transfer from a plant loop pipe placed in an outdoor environment.</w:t>
      </w:r>
    </w:p>
    <w:p w14:paraId="1D11FF5F" w14:textId="77777777" w:rsidR="001647A4" w:rsidRDefault="001647A4" w:rsidP="001647A4">
      <w:pPr>
        <w:pStyle w:val="Heading4"/>
      </w:pPr>
      <w:r>
        <w:t>Field:</w:t>
      </w:r>
      <w:r w:rsidR="006B422A" w:rsidDel="006B422A">
        <w:t xml:space="preserve"> </w:t>
      </w:r>
      <w:r>
        <w:t>Name</w:t>
      </w:r>
    </w:p>
    <w:p w14:paraId="567E9037" w14:textId="77777777" w:rsidR="001647A4" w:rsidRDefault="001647A4" w:rsidP="001647A4">
      <w:pPr>
        <w:pStyle w:val="BodyText"/>
      </w:pPr>
      <w:r>
        <w:t>This alpha field is used as an identifying field for the pipe.</w:t>
      </w:r>
    </w:p>
    <w:p w14:paraId="506F6A5E" w14:textId="77777777" w:rsidR="001647A4" w:rsidRDefault="001647A4" w:rsidP="001647A4">
      <w:pPr>
        <w:pStyle w:val="Heading4"/>
      </w:pPr>
      <w:r>
        <w:t>Field: Construction N</w:t>
      </w:r>
      <w:r w:rsidRPr="00BD2812">
        <w:t>ame</w:t>
      </w:r>
    </w:p>
    <w:p w14:paraId="5D507090" w14:textId="77777777"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14:paraId="71FB2B09" w14:textId="77777777" w:rsidR="001647A4" w:rsidRDefault="001647A4" w:rsidP="001647A4">
      <w:pPr>
        <w:pStyle w:val="Heading4"/>
      </w:pPr>
      <w:r>
        <w:t>Field: Fluid Inlet N</w:t>
      </w:r>
      <w:r w:rsidRPr="00BD2812">
        <w:t>ode</w:t>
      </w:r>
      <w:r w:rsidR="006B422A">
        <w:t xml:space="preserve"> Name</w:t>
      </w:r>
    </w:p>
    <w:p w14:paraId="4BAEF998"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12AA29D8" w14:textId="77777777" w:rsidR="001647A4" w:rsidRDefault="001647A4" w:rsidP="001647A4">
      <w:pPr>
        <w:pStyle w:val="Heading4"/>
      </w:pPr>
      <w:r>
        <w:t>Field: Fluid Outlet N</w:t>
      </w:r>
      <w:r w:rsidRPr="00BD2812">
        <w:t>ode</w:t>
      </w:r>
      <w:r w:rsidR="006B422A">
        <w:t xml:space="preserve"> Name</w:t>
      </w:r>
    </w:p>
    <w:p w14:paraId="2513ECFB" w14:textId="77777777"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14:paraId="087724CA" w14:textId="77777777" w:rsidR="001647A4" w:rsidRDefault="001647A4" w:rsidP="001647A4">
      <w:pPr>
        <w:pStyle w:val="Heading4"/>
      </w:pPr>
      <w:r>
        <w:t xml:space="preserve">Field: </w:t>
      </w:r>
      <w:r w:rsidRPr="0006461E">
        <w:t>Ambient Temperature Outside Air Node</w:t>
      </w:r>
      <w:r w:rsidR="006B422A">
        <w:t xml:space="preserve"> Name</w:t>
      </w:r>
    </w:p>
    <w:p w14:paraId="5DCB176C" w14:textId="77777777"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14:paraId="534E735C" w14:textId="77777777" w:rsidR="001647A4" w:rsidRDefault="001647A4" w:rsidP="001647A4">
      <w:pPr>
        <w:pStyle w:val="Heading4"/>
      </w:pPr>
      <w:r>
        <w:t>Field: Pipe Inside D</w:t>
      </w:r>
      <w:r w:rsidRPr="00BD2812">
        <w:t>iameter</w:t>
      </w:r>
    </w:p>
    <w:p w14:paraId="03AC6432"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14:paraId="078C887E" w14:textId="77777777" w:rsidR="001647A4" w:rsidRDefault="001647A4" w:rsidP="001647A4">
      <w:pPr>
        <w:pStyle w:val="Heading4"/>
      </w:pPr>
      <w:r>
        <w:lastRenderedPageBreak/>
        <w:t>Field: Pipe L</w:t>
      </w:r>
      <w:r w:rsidRPr="00BD2812">
        <w:t>ength</w:t>
      </w:r>
    </w:p>
    <w:p w14:paraId="355CF156"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14:paraId="49A3467C" w14:textId="77777777" w:rsidR="001647A4" w:rsidRDefault="001647A4" w:rsidP="001647A4">
      <w:pPr>
        <w:pStyle w:val="BodyText"/>
      </w:pPr>
      <w:r>
        <w:t>An example of this statement in an IDF is:</w:t>
      </w:r>
    </w:p>
    <w:p w14:paraId="17D3DF83" w14:textId="77777777" w:rsidR="001647A4" w:rsidRPr="0006461E" w:rsidRDefault="006B422A" w:rsidP="001647A4">
      <w:pPr>
        <w:pStyle w:val="IDDDefinition"/>
        <w:ind w:left="0" w:right="10"/>
      </w:pPr>
      <w:r>
        <w:t>Pipe:Outdoor</w:t>
      </w:r>
      <w:r w:rsidR="001647A4" w:rsidRPr="0006461E">
        <w:t>,</w:t>
      </w:r>
    </w:p>
    <w:p w14:paraId="36325D9C" w14:textId="77777777"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14:paraId="453E0C47" w14:textId="77777777" w:rsidR="001647A4" w:rsidRPr="0006461E" w:rsidRDefault="001647A4" w:rsidP="001647A4">
      <w:pPr>
        <w:pStyle w:val="IDDDefinition"/>
        <w:ind w:left="0" w:right="10"/>
      </w:pPr>
      <w:r w:rsidRPr="0006461E">
        <w:t xml:space="preserve">    Insulated Pipe,          </w:t>
      </w:r>
      <w:r w:rsidRPr="0006461E">
        <w:tab/>
      </w:r>
      <w:r w:rsidRPr="0006461E">
        <w:tab/>
        <w:t>!- Construction name</w:t>
      </w:r>
    </w:p>
    <w:p w14:paraId="7869DB21" w14:textId="77777777" w:rsidR="001647A4" w:rsidRPr="0006461E" w:rsidRDefault="001647A4" w:rsidP="001647A4">
      <w:pPr>
        <w:pStyle w:val="IDDDefinition"/>
        <w:ind w:left="0" w:right="10"/>
      </w:pPr>
      <w:r w:rsidRPr="0006461E">
        <w:t xml:space="preserve">    Condenser Tower Outlet Node, </w:t>
      </w:r>
      <w:r>
        <w:tab/>
        <w:t>!</w:t>
      </w:r>
      <w:r w:rsidRPr="0006461E">
        <w:t>- Comp1 Inlet Node Name</w:t>
      </w:r>
    </w:p>
    <w:p w14:paraId="10086AF1" w14:textId="77777777"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14:paraId="2DFB4D09" w14:textId="77777777" w:rsidR="001647A4" w:rsidRPr="0006461E" w:rsidRDefault="001647A4" w:rsidP="001647A4">
      <w:pPr>
        <w:pStyle w:val="IDDDefinition"/>
        <w:ind w:left="0" w:right="10"/>
      </w:pPr>
      <w:r w:rsidRPr="0006461E">
        <w:t xml:space="preserve">    Water,                   </w:t>
      </w:r>
      <w:r w:rsidRPr="0006461E">
        <w:tab/>
      </w:r>
      <w:r w:rsidRPr="0006461E">
        <w:tab/>
        <w:t>!- Fluid name</w:t>
      </w:r>
    </w:p>
    <w:p w14:paraId="1CC70F90" w14:textId="77777777" w:rsidR="001647A4" w:rsidRPr="0006461E" w:rsidRDefault="001647A4" w:rsidP="001647A4">
      <w:pPr>
        <w:pStyle w:val="IDDDefinition"/>
        <w:ind w:left="0" w:right="10"/>
      </w:pPr>
      <w:r w:rsidRPr="0006461E">
        <w:t xml:space="preserve">    PipeHeatTransfer Inlet Node,     !- field Ambient Temperature Outside Air Node name</w:t>
      </w:r>
    </w:p>
    <w:p w14:paraId="1BACD11F" w14:textId="77777777" w:rsidR="001647A4" w:rsidRPr="0006461E" w:rsidRDefault="001647A4" w:rsidP="001647A4">
      <w:pPr>
        <w:pStyle w:val="IDDDefinition"/>
        <w:ind w:left="0" w:right="10"/>
      </w:pPr>
      <w:r w:rsidRPr="0006461E">
        <w:t xml:space="preserve">    0.05,                    </w:t>
      </w:r>
      <w:r w:rsidRPr="0006461E">
        <w:tab/>
        <w:t>!- Pipe Inside Diameter (thickness given in construction data)</w:t>
      </w:r>
    </w:p>
    <w:p w14:paraId="4FDF4284" w14:textId="77777777" w:rsidR="001647A4" w:rsidRDefault="001647A4" w:rsidP="001647A4">
      <w:pPr>
        <w:pStyle w:val="IDDDefinition"/>
        <w:ind w:left="0" w:right="10" w:firstLine="390"/>
      </w:pPr>
      <w:r w:rsidRPr="0006461E">
        <w:t xml:space="preserve">100.0;                   </w:t>
      </w:r>
      <w:r w:rsidRPr="0006461E">
        <w:tab/>
      </w:r>
      <w:r w:rsidRPr="0006461E">
        <w:tab/>
        <w:t>!- pipe length</w:t>
      </w:r>
    </w:p>
    <w:p w14:paraId="43079AE5" w14:textId="77777777" w:rsidR="001647A4" w:rsidRDefault="001647A4" w:rsidP="001647A4">
      <w:pPr>
        <w:pStyle w:val="Heading3"/>
      </w:pPr>
      <w:bookmarkStart w:id="1218" w:name="_Toc196462942"/>
      <w:bookmarkStart w:id="1219" w:name="_Toc399490078"/>
      <w:r>
        <w:t>Pipe:</w:t>
      </w:r>
      <w:r w:rsidR="006B422A">
        <w:t>Outdoor</w:t>
      </w:r>
      <w:r>
        <w:t xml:space="preserve"> Outputs</w:t>
      </w:r>
      <w:bookmarkEnd w:id="1218"/>
      <w:bookmarkEnd w:id="1219"/>
    </w:p>
    <w:p w14:paraId="15CE0DF9" w14:textId="77777777" w:rsidR="00A96611" w:rsidRPr="00B702D7" w:rsidRDefault="00A96611" w:rsidP="00A96611">
      <w:pPr>
        <w:pStyle w:val="CodeIDDSamples"/>
      </w:pPr>
      <w:r w:rsidRPr="00B702D7">
        <w:t xml:space="preserve">HVAC,Average, </w:t>
      </w:r>
      <w:r>
        <w:t>Pipe Fluid Heat Transfer Rate</w:t>
      </w:r>
      <w:r w:rsidRPr="00B702D7">
        <w:t xml:space="preserve"> [W]</w:t>
      </w:r>
    </w:p>
    <w:p w14:paraId="1CFAC793"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5BC71C21" w14:textId="77777777" w:rsidR="00A96611" w:rsidRPr="00B702D7" w:rsidRDefault="00A96611" w:rsidP="00A96611">
      <w:pPr>
        <w:pStyle w:val="CodeIDDSamples"/>
      </w:pPr>
      <w:r w:rsidRPr="00B702D7">
        <w:t xml:space="preserve">HVAC,Average, </w:t>
      </w:r>
      <w:r>
        <w:t>Pipe Mass Flow Rate</w:t>
      </w:r>
      <w:r w:rsidRPr="00B702D7">
        <w:t xml:space="preserve"> [kg/s]</w:t>
      </w:r>
    </w:p>
    <w:p w14:paraId="008F1401" w14:textId="77777777" w:rsidR="00A96611" w:rsidRPr="00B702D7" w:rsidRDefault="00A96611" w:rsidP="00A96611">
      <w:pPr>
        <w:pStyle w:val="CodeIDDSamples"/>
      </w:pPr>
      <w:r w:rsidRPr="00B702D7">
        <w:t xml:space="preserve">HVAC,Average, </w:t>
      </w:r>
      <w:r>
        <w:t>Pipe Inlet Temperature</w:t>
      </w:r>
      <w:r w:rsidRPr="00B702D7">
        <w:t xml:space="preserve"> [T]</w:t>
      </w:r>
    </w:p>
    <w:p w14:paraId="0BFF2110" w14:textId="77777777" w:rsidR="00A96611" w:rsidRDefault="00A96611" w:rsidP="00A96611">
      <w:pPr>
        <w:pStyle w:val="CodeIDDSamples"/>
      </w:pPr>
      <w:r w:rsidRPr="00B702D7">
        <w:t xml:space="preserve">HVAC,Average, </w:t>
      </w:r>
      <w:r>
        <w:t>Pipe Outlet Temperature</w:t>
      </w:r>
      <w:r w:rsidRPr="00B702D7">
        <w:t xml:space="preserve"> [T] </w:t>
      </w:r>
    </w:p>
    <w:p w14:paraId="55A42D37" w14:textId="77777777" w:rsidR="00A96611" w:rsidRPr="00B702D7" w:rsidRDefault="00A96611" w:rsidP="00A96611">
      <w:pPr>
        <w:pStyle w:val="CodeIDDSamples"/>
      </w:pPr>
      <w:r w:rsidRPr="00B702D7">
        <w:t xml:space="preserve">HVAC,Average, </w:t>
      </w:r>
      <w:r>
        <w:t>Pipe Volume Flow Rate</w:t>
      </w:r>
      <w:r w:rsidRPr="00B702D7">
        <w:t xml:space="preserve"> [m3/s] </w:t>
      </w:r>
    </w:p>
    <w:p w14:paraId="16678A7C" w14:textId="77777777" w:rsidR="00A96611" w:rsidRPr="007D0526" w:rsidRDefault="00A96611" w:rsidP="00A96611">
      <w:pPr>
        <w:pStyle w:val="Heading4"/>
      </w:pPr>
      <w:r>
        <w:t>Pipe Fluid Heat Transfer Rate</w:t>
      </w:r>
      <w:r w:rsidRPr="007D0526">
        <w:t xml:space="preserve"> [W]</w:t>
      </w:r>
    </w:p>
    <w:p w14:paraId="1D387DA2" w14:textId="77777777" w:rsidR="00A96611" w:rsidRDefault="00A96611" w:rsidP="00A96611">
      <w:pPr>
        <w:pStyle w:val="BodyText"/>
      </w:pPr>
      <w:r>
        <w:t>The output provides the total amount of heat loss/gain in the fluid from pipe inlet to outlet.</w:t>
      </w:r>
    </w:p>
    <w:p w14:paraId="1B386760" w14:textId="77777777" w:rsidR="00A96611" w:rsidRDefault="00A96611" w:rsidP="00A96611">
      <w:pPr>
        <w:pStyle w:val="Heading4"/>
      </w:pPr>
      <w:r>
        <w:t>Pipe Fluid Heat Transfer Energy [J]</w:t>
      </w:r>
    </w:p>
    <w:p w14:paraId="5DE29834" w14:textId="77777777" w:rsidR="00A96611" w:rsidRPr="00D46701" w:rsidRDefault="00A96611" w:rsidP="00A96611">
      <w:pPr>
        <w:pStyle w:val="BodyText"/>
      </w:pPr>
      <w:r>
        <w:t>Total energy fluid has lost/gained between pipe inlet and outlet. It is metered on EnergyTransfer with an end use of Pipes.</w:t>
      </w:r>
    </w:p>
    <w:p w14:paraId="58F5E3EC" w14:textId="77777777" w:rsidR="00A96611" w:rsidRDefault="00A96611" w:rsidP="00A96611">
      <w:pPr>
        <w:pStyle w:val="Heading4"/>
      </w:pPr>
      <w:r w:rsidRPr="00817035">
        <w:t>Pipe Mass Flow Rate</w:t>
      </w:r>
      <w:r w:rsidRPr="00817035" w:rsidDel="00817035">
        <w:t xml:space="preserve"> </w:t>
      </w:r>
      <w:r w:rsidRPr="00CC29EB">
        <w:t>[kg/s]</w:t>
      </w:r>
    </w:p>
    <w:p w14:paraId="6C35B730" w14:textId="77777777" w:rsidR="00A96611" w:rsidRDefault="00A96611" w:rsidP="00A96611">
      <w:pPr>
        <w:pStyle w:val="BodyText"/>
      </w:pPr>
      <w:r>
        <w:t>Mass flow rate of the fluid in the pipe.</w:t>
      </w:r>
    </w:p>
    <w:p w14:paraId="63C1A033" w14:textId="77777777" w:rsidR="00A96611" w:rsidRDefault="00A96611" w:rsidP="00A96611">
      <w:pPr>
        <w:pStyle w:val="Heading4"/>
      </w:pPr>
      <w:r w:rsidRPr="00817035">
        <w:t>Pipe Inlet Temperature</w:t>
      </w:r>
      <w:r w:rsidRPr="00817035" w:rsidDel="00817035">
        <w:t xml:space="preserve"> </w:t>
      </w:r>
      <w:r w:rsidRPr="00087D96">
        <w:t>[</w:t>
      </w:r>
      <w:r>
        <w:t>C</w:t>
      </w:r>
      <w:r w:rsidRPr="00087D96">
        <w:t>]</w:t>
      </w:r>
    </w:p>
    <w:p w14:paraId="162BB6CC" w14:textId="77777777" w:rsidR="00A96611" w:rsidRDefault="00A96611" w:rsidP="00A96611">
      <w:pPr>
        <w:pStyle w:val="Heading4"/>
      </w:pPr>
      <w:r w:rsidRPr="009E0359">
        <w:t>Pipe Outlet Temperature</w:t>
      </w:r>
      <w:r w:rsidRPr="009E0359" w:rsidDel="009E0359">
        <w:t xml:space="preserve"> </w:t>
      </w:r>
      <w:r w:rsidRPr="00087D96">
        <w:t>[</w:t>
      </w:r>
      <w:r>
        <w:t>C</w:t>
      </w:r>
      <w:r w:rsidRPr="00087D96">
        <w:t>]</w:t>
      </w:r>
    </w:p>
    <w:p w14:paraId="261063A9" w14:textId="77777777" w:rsidR="00A96611" w:rsidRDefault="00A96611" w:rsidP="00A96611">
      <w:pPr>
        <w:pStyle w:val="BodyText"/>
      </w:pPr>
      <w:r>
        <w:t>Temperature of fluid at entering and exiting of pipe.</w:t>
      </w:r>
    </w:p>
    <w:p w14:paraId="5DCC2309" w14:textId="77777777" w:rsidR="00A96611" w:rsidRDefault="00A96611" w:rsidP="00A96611">
      <w:pPr>
        <w:pStyle w:val="Heading4"/>
      </w:pPr>
      <w:r>
        <w:t>Pipe Volume Flow Rate [m3/s]</w:t>
      </w:r>
    </w:p>
    <w:p w14:paraId="7B68E589" w14:textId="77777777" w:rsidR="00A96611" w:rsidRDefault="00A96611" w:rsidP="00A96611">
      <w:pPr>
        <w:pStyle w:val="BodyText"/>
      </w:pPr>
      <w:r>
        <w:t>Fluid volumetric flow rate, (mass flow rate / density)</w:t>
      </w:r>
    </w:p>
    <w:p w14:paraId="023AADBD" w14:textId="77777777" w:rsidR="001647A4" w:rsidRDefault="001647A4" w:rsidP="001647A4">
      <w:pPr>
        <w:pStyle w:val="Heading3"/>
      </w:pPr>
      <w:bookmarkStart w:id="1220" w:name="_Toc399490079"/>
      <w:r>
        <w:t>Pipe:Underground</w:t>
      </w:r>
      <w:bookmarkEnd w:id="1220"/>
    </w:p>
    <w:p w14:paraId="2027CD9B" w14:textId="77777777" w:rsidR="001647A4" w:rsidRDefault="001647A4" w:rsidP="001647A4">
      <w:pPr>
        <w:pStyle w:val="BodyText"/>
      </w:pPr>
      <w:r>
        <w:t xml:space="preserve">This object specifies inputs which are used to simulate the heat transfer from a plant loop pipe placed underground.  </w:t>
      </w:r>
    </w:p>
    <w:p w14:paraId="320771A7" w14:textId="77777777" w:rsidR="001647A4" w:rsidRPr="00C30A5C" w:rsidRDefault="001647A4" w:rsidP="001647A4">
      <w:pPr>
        <w:pStyle w:val="Heading4"/>
      </w:pPr>
      <w:r>
        <w:t xml:space="preserve">Field: </w:t>
      </w:r>
      <w:r w:rsidRPr="00C30A5C">
        <w:t>Name</w:t>
      </w:r>
    </w:p>
    <w:p w14:paraId="629FE2F1" w14:textId="77777777" w:rsidR="001647A4" w:rsidRDefault="001647A4" w:rsidP="001647A4">
      <w:pPr>
        <w:pStyle w:val="BodyText"/>
      </w:pPr>
      <w:r>
        <w:t>This alpha field is used as an identifying field for the pipe.</w:t>
      </w:r>
    </w:p>
    <w:p w14:paraId="2AD21823" w14:textId="77777777" w:rsidR="001647A4" w:rsidRDefault="001647A4" w:rsidP="001647A4">
      <w:pPr>
        <w:pStyle w:val="Heading4"/>
      </w:pPr>
      <w:r>
        <w:t xml:space="preserve">Field: </w:t>
      </w:r>
      <w:r w:rsidRPr="004B623D">
        <w:t>Construction Name</w:t>
      </w:r>
    </w:p>
    <w:p w14:paraId="58F4AF5C" w14:textId="77777777"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14:paraId="3DF8428D" w14:textId="77777777" w:rsidR="001647A4" w:rsidRDefault="001647A4" w:rsidP="001647A4">
      <w:pPr>
        <w:pStyle w:val="Heading4"/>
      </w:pPr>
      <w:r>
        <w:lastRenderedPageBreak/>
        <w:t xml:space="preserve">Field: </w:t>
      </w:r>
      <w:r w:rsidRPr="004B623D">
        <w:t>Fluid Inlet Node</w:t>
      </w:r>
      <w:r w:rsidR="006B422A">
        <w:t xml:space="preserve"> Name</w:t>
      </w:r>
    </w:p>
    <w:p w14:paraId="781DE4CD" w14:textId="77777777" w:rsidR="001647A4" w:rsidRDefault="001647A4" w:rsidP="001647A4">
      <w:pPr>
        <w:pStyle w:val="BodyText"/>
      </w:pPr>
      <w:r>
        <w:t xml:space="preserve"> This alpha field contains the name of the pipe fluid inlet node.</w:t>
      </w:r>
    </w:p>
    <w:p w14:paraId="2DDF748D" w14:textId="77777777" w:rsidR="001647A4" w:rsidRDefault="001647A4" w:rsidP="001647A4">
      <w:pPr>
        <w:pStyle w:val="Heading4"/>
      </w:pPr>
      <w:r>
        <w:t xml:space="preserve">Field: </w:t>
      </w:r>
      <w:r w:rsidRPr="004B623D">
        <w:t>Fluid Outlet Node</w:t>
      </w:r>
      <w:r w:rsidR="006B422A">
        <w:t xml:space="preserve"> Name</w:t>
      </w:r>
    </w:p>
    <w:p w14:paraId="7087043C" w14:textId="77777777" w:rsidR="001647A4" w:rsidRDefault="001647A4" w:rsidP="001647A4">
      <w:pPr>
        <w:pStyle w:val="BodyText"/>
      </w:pPr>
      <w:r>
        <w:t xml:space="preserve"> This alpha field contains the name of the pipe fluid outlet node.</w:t>
      </w:r>
    </w:p>
    <w:p w14:paraId="06BA68C9" w14:textId="77777777" w:rsidR="001647A4" w:rsidRDefault="001647A4" w:rsidP="001647A4">
      <w:pPr>
        <w:pStyle w:val="Heading4"/>
      </w:pPr>
      <w:r>
        <w:t>Field: Sun Exposure</w:t>
      </w:r>
    </w:p>
    <w:p w14:paraId="3852AB94" w14:textId="77777777"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14:paraId="568D2E52" w14:textId="77777777" w:rsidR="001647A4" w:rsidRDefault="001647A4" w:rsidP="001647A4">
      <w:pPr>
        <w:pStyle w:val="Heading4"/>
      </w:pPr>
      <w:r>
        <w:t xml:space="preserve">Field: </w:t>
      </w:r>
      <w:r w:rsidRPr="004B623D">
        <w:t>Pipe Inside Diameter</w:t>
      </w:r>
    </w:p>
    <w:p w14:paraId="0136ECAA" w14:textId="77777777" w:rsidR="001647A4" w:rsidRDefault="001647A4" w:rsidP="001647A4">
      <w:pPr>
        <w:pStyle w:val="BodyText"/>
      </w:pPr>
      <w:r>
        <w:t xml:space="preserve"> This field is used to enter the inside diameter of the pipe in units of m. Pipe inside diameter must be a positive quantity.</w:t>
      </w:r>
    </w:p>
    <w:p w14:paraId="3321E650" w14:textId="77777777" w:rsidR="001647A4" w:rsidRDefault="001647A4" w:rsidP="001647A4">
      <w:pPr>
        <w:pStyle w:val="Heading4"/>
      </w:pPr>
      <w:r>
        <w:t xml:space="preserve">Field: </w:t>
      </w:r>
      <w:r w:rsidRPr="00705E54">
        <w:t>Pipe Length</w:t>
      </w:r>
    </w:p>
    <w:p w14:paraId="368D5984" w14:textId="77777777" w:rsidR="001647A4" w:rsidRDefault="001647A4" w:rsidP="001647A4">
      <w:pPr>
        <w:pStyle w:val="BodyText"/>
      </w:pPr>
      <w:r>
        <w:t xml:space="preserve"> This field is used to enter the length of the pipe in units of {m}. Pipe length must be a positive quantity.</w:t>
      </w:r>
    </w:p>
    <w:p w14:paraId="67AFE2BF" w14:textId="77777777" w:rsidR="001647A4" w:rsidRDefault="001647A4" w:rsidP="001647A4">
      <w:pPr>
        <w:pStyle w:val="Heading4"/>
      </w:pPr>
      <w:r>
        <w:t>Field: Soil Material</w:t>
      </w:r>
      <w:r w:rsidR="006B422A">
        <w:t xml:space="preserve"> Name</w:t>
      </w:r>
    </w:p>
    <w:p w14:paraId="619AADF9" w14:textId="77777777"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14:paraId="06111B94" w14:textId="77777777" w:rsidR="001647A4" w:rsidRDefault="001647A4" w:rsidP="001647A4">
      <w:pPr>
        <w:pStyle w:val="Heading4"/>
      </w:pPr>
      <w:r>
        <w:t>Field: Average Soil Surface Temperature</w:t>
      </w:r>
    </w:p>
    <w:p w14:paraId="595BA261" w14:textId="77777777"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14:paraId="2B71441F" w14:textId="77777777" w:rsidR="001647A4" w:rsidRDefault="001647A4" w:rsidP="001647A4">
      <w:pPr>
        <w:pStyle w:val="Heading4"/>
      </w:pPr>
      <w:r>
        <w:t>Field: Amplitude of Soil Surface Temperature</w:t>
      </w:r>
    </w:p>
    <w:p w14:paraId="334F2DC8" w14:textId="77777777"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14:paraId="7F9C274C" w14:textId="77777777" w:rsidR="001647A4" w:rsidRDefault="001647A4" w:rsidP="001647A4">
      <w:pPr>
        <w:pStyle w:val="Heading4"/>
      </w:pPr>
      <w:r>
        <w:t>Field: Phase Constant of Soil Surface Temperature</w:t>
      </w:r>
    </w:p>
    <w:p w14:paraId="249C800E" w14:textId="77777777"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14:paraId="22E94CDD" w14:textId="77777777"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14:paraId="6B368177" w14:textId="77777777" w:rsidR="001647A4" w:rsidRDefault="001647A4" w:rsidP="001647A4">
      <w:pPr>
        <w:pStyle w:val="BodyText"/>
      </w:pPr>
      <w:r>
        <w:t>An example of this object in an IDF is:</w:t>
      </w:r>
    </w:p>
    <w:p w14:paraId="2511A180" w14:textId="77777777" w:rsidR="001647A4" w:rsidRDefault="001647A4" w:rsidP="001647A4">
      <w:pPr>
        <w:pStyle w:val="IDDDefinition"/>
      </w:pPr>
      <w:r w:rsidRPr="001143EE">
        <w:lastRenderedPageBreak/>
        <w:t>P</w:t>
      </w:r>
      <w:r>
        <w:t>ipe</w:t>
      </w:r>
      <w:r w:rsidRPr="001143EE">
        <w:t>:U</w:t>
      </w:r>
      <w:r>
        <w:t>nderground</w:t>
      </w:r>
      <w:r w:rsidRPr="001143EE">
        <w:t xml:space="preserve">, </w:t>
      </w:r>
    </w:p>
    <w:p w14:paraId="306D7B4D" w14:textId="77777777"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14:paraId="731FFD9B" w14:textId="77777777" w:rsidR="001647A4" w:rsidRPr="001143EE" w:rsidRDefault="001647A4" w:rsidP="001647A4">
      <w:pPr>
        <w:pStyle w:val="IDDDefinition"/>
      </w:pPr>
      <w:r w:rsidRPr="001143EE">
        <w:t xml:space="preserve">    Insulated Buried Pipe</w:t>
      </w:r>
      <w:r>
        <w:t>,              !- Construction N</w:t>
      </w:r>
      <w:r w:rsidRPr="001143EE">
        <w:t>ame</w:t>
      </w:r>
    </w:p>
    <w:p w14:paraId="2D510BD6" w14:textId="77777777" w:rsidR="001647A4" w:rsidRPr="001143EE" w:rsidRDefault="001647A4" w:rsidP="001647A4">
      <w:pPr>
        <w:pStyle w:val="IDDDefinition"/>
      </w:pPr>
      <w:r w:rsidRPr="001143EE">
        <w:t xml:space="preserve">    Condenser Tower Outlet Node,        !- </w:t>
      </w:r>
      <w:r>
        <w:t>I</w:t>
      </w:r>
      <w:r w:rsidRPr="001143EE">
        <w:t>nlet Node Name</w:t>
      </w:r>
    </w:p>
    <w:p w14:paraId="193FD335" w14:textId="77777777" w:rsidR="001647A4" w:rsidRPr="001143EE" w:rsidRDefault="001647A4" w:rsidP="001647A4">
      <w:pPr>
        <w:pStyle w:val="IDDDefinition"/>
      </w:pPr>
      <w:r w:rsidRPr="001143EE">
        <w:t xml:space="preserve">    HTPipe Outlet Node,                 !- Outlet Node Name</w:t>
      </w:r>
    </w:p>
    <w:p w14:paraId="40965027" w14:textId="77777777" w:rsidR="001647A4" w:rsidRPr="001143EE" w:rsidRDefault="001647A4" w:rsidP="001647A4">
      <w:pPr>
        <w:pStyle w:val="IDDDefinition"/>
      </w:pPr>
      <w:r w:rsidRPr="001143EE">
        <w:t xml:space="preserve">    Water,        </w:t>
      </w:r>
      <w:r>
        <w:t xml:space="preserve">                      !- Fluid N</w:t>
      </w:r>
      <w:r w:rsidRPr="001143EE">
        <w:t>ame</w:t>
      </w:r>
    </w:p>
    <w:p w14:paraId="618DAEF9" w14:textId="77777777"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14:paraId="137E7940" w14:textId="77777777" w:rsidR="001647A4" w:rsidRDefault="001647A4" w:rsidP="001647A4">
      <w:pPr>
        <w:pStyle w:val="IDDDefinition"/>
      </w:pPr>
      <w:r w:rsidRPr="001143EE">
        <w:t xml:space="preserve">    0.05,                               !- Pipe Inside Diameter     </w:t>
      </w:r>
      <w:r>
        <w:t xml:space="preserve">   </w:t>
      </w:r>
    </w:p>
    <w:p w14:paraId="75FE4A36" w14:textId="77777777" w:rsidR="001647A4" w:rsidRPr="001143EE" w:rsidRDefault="001647A4" w:rsidP="001647A4">
      <w:pPr>
        <w:pStyle w:val="IDDDefinition"/>
      </w:pPr>
      <w:r>
        <w:t xml:space="preserve">    </w:t>
      </w:r>
      <w:r w:rsidRPr="001143EE">
        <w:t xml:space="preserve">20.0,                              </w:t>
      </w:r>
      <w:r>
        <w:t xml:space="preserve"> !- pipe L</w:t>
      </w:r>
      <w:r w:rsidRPr="001143EE">
        <w:t>ength</w:t>
      </w:r>
    </w:p>
    <w:p w14:paraId="37720223" w14:textId="77777777" w:rsidR="001647A4" w:rsidRPr="001143EE" w:rsidRDefault="001647A4" w:rsidP="001647A4">
      <w:pPr>
        <w:pStyle w:val="IDDDefinition"/>
      </w:pPr>
      <w:r w:rsidRPr="001143EE">
        <w:t xml:space="preserve">    Buried Pipe S</w:t>
      </w:r>
      <w:r>
        <w:t>oil,                   !- Soil M</w:t>
      </w:r>
      <w:r w:rsidRPr="001143EE">
        <w:t xml:space="preserve">aterial </w:t>
      </w:r>
    </w:p>
    <w:p w14:paraId="2BC8D0C2" w14:textId="77777777" w:rsidR="001647A4" w:rsidRPr="001143EE" w:rsidRDefault="001647A4" w:rsidP="001647A4">
      <w:pPr>
        <w:pStyle w:val="IDDDefinition"/>
      </w:pPr>
      <w:r w:rsidRPr="001143EE">
        <w:t xml:space="preserve">    13,                                 !- </w:t>
      </w:r>
      <w:r>
        <w:t>Average Soil Surface Temperature</w:t>
      </w:r>
    </w:p>
    <w:p w14:paraId="51FD665C" w14:textId="77777777" w:rsidR="001647A4" w:rsidRPr="001143EE" w:rsidRDefault="001647A4" w:rsidP="001647A4">
      <w:pPr>
        <w:pStyle w:val="IDDDefinition"/>
      </w:pPr>
      <w:r w:rsidRPr="001143EE">
        <w:t xml:space="preserve">    1.5,          </w:t>
      </w:r>
      <w:r>
        <w:t xml:space="preserve">                      !- Amplitude of Soil Surface Temperature</w:t>
      </w:r>
    </w:p>
    <w:p w14:paraId="014CC6FF" w14:textId="77777777" w:rsidR="001647A4" w:rsidRDefault="001647A4" w:rsidP="001647A4">
      <w:pPr>
        <w:pStyle w:val="IDDDefinition"/>
      </w:pPr>
      <w:r w:rsidRPr="001143EE">
        <w:t xml:space="preserve">    30;                                 !- Phase </w:t>
      </w:r>
      <w:r>
        <w:t>Constant of Soil Surface Temperature</w:t>
      </w:r>
      <w:r w:rsidRPr="001143EE">
        <w:t xml:space="preserve"> </w:t>
      </w:r>
    </w:p>
    <w:p w14:paraId="797AC381" w14:textId="77777777" w:rsidR="001647A4" w:rsidRDefault="001647A4" w:rsidP="001647A4">
      <w:pPr>
        <w:pStyle w:val="IDDDefinition"/>
      </w:pPr>
    </w:p>
    <w:p w14:paraId="75AB25C5" w14:textId="77777777" w:rsidR="001647A4" w:rsidRPr="009736B3" w:rsidRDefault="001647A4" w:rsidP="001647A4">
      <w:pPr>
        <w:pStyle w:val="IDDDefinition"/>
      </w:pPr>
      <w:r w:rsidRPr="009736B3">
        <w:t xml:space="preserve">  C</w:t>
      </w:r>
      <w:r w:rsidR="006B422A">
        <w:t>onstruction</w:t>
      </w:r>
      <w:r w:rsidRPr="009736B3">
        <w:t>,</w:t>
      </w:r>
    </w:p>
    <w:p w14:paraId="41D4F053" w14:textId="77777777" w:rsidR="001647A4" w:rsidRPr="009736B3" w:rsidRDefault="001647A4" w:rsidP="001647A4">
      <w:pPr>
        <w:pStyle w:val="IDDDefinition"/>
      </w:pPr>
      <w:r w:rsidRPr="009736B3">
        <w:t xml:space="preserve">    Insulated Buried Pipe,  </w:t>
      </w:r>
      <w:r>
        <w:t xml:space="preserve">          </w:t>
      </w:r>
      <w:r w:rsidRPr="009736B3">
        <w:t xml:space="preserve">  !- Name</w:t>
      </w:r>
    </w:p>
    <w:p w14:paraId="21148070" w14:textId="77777777"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14:paraId="2A900BD3" w14:textId="77777777" w:rsidR="001647A4" w:rsidRPr="009736B3" w:rsidRDefault="001647A4" w:rsidP="001647A4">
      <w:pPr>
        <w:pStyle w:val="IDDDefinition"/>
      </w:pPr>
      <w:r w:rsidRPr="009736B3">
        <w:t xml:space="preserve">    Buried Pipe Steel;      </w:t>
      </w:r>
      <w:r>
        <w:t xml:space="preserve">          </w:t>
      </w:r>
      <w:r w:rsidRPr="009736B3">
        <w:t xml:space="preserve">  !- Layer #</w:t>
      </w:r>
      <w:r>
        <w:t>2</w:t>
      </w:r>
    </w:p>
    <w:p w14:paraId="73226DE6" w14:textId="77777777" w:rsidR="001647A4" w:rsidRDefault="001647A4" w:rsidP="001647A4">
      <w:pPr>
        <w:pStyle w:val="IDDDefinition"/>
      </w:pPr>
    </w:p>
    <w:p w14:paraId="0ADEFF01" w14:textId="77777777" w:rsidR="001647A4" w:rsidRPr="009736B3" w:rsidRDefault="001647A4" w:rsidP="001647A4">
      <w:pPr>
        <w:pStyle w:val="IDDDefinition"/>
      </w:pPr>
      <w:r w:rsidRPr="009736B3">
        <w:t xml:space="preserve">  </w:t>
      </w:r>
      <w:r w:rsidR="009B5402">
        <w:t>M</w:t>
      </w:r>
      <w:r w:rsidR="006B422A">
        <w:t>aterial</w:t>
      </w:r>
      <w:r w:rsidRPr="009736B3">
        <w:t>,</w:t>
      </w:r>
    </w:p>
    <w:p w14:paraId="27E972F3" w14:textId="77777777" w:rsidR="001647A4" w:rsidRPr="009736B3" w:rsidRDefault="001647A4" w:rsidP="001647A4">
      <w:pPr>
        <w:pStyle w:val="IDDDefinition"/>
      </w:pPr>
      <w:r w:rsidRPr="009736B3">
        <w:t xml:space="preserve">    Buried Pipe Soil,       </w:t>
      </w:r>
      <w:r>
        <w:t xml:space="preserve">           </w:t>
      </w:r>
      <w:r w:rsidRPr="009736B3">
        <w:t xml:space="preserve"> !- Name</w:t>
      </w:r>
    </w:p>
    <w:p w14:paraId="41EBA6D9" w14:textId="77777777" w:rsidR="001647A4" w:rsidRPr="009736B3" w:rsidRDefault="001647A4" w:rsidP="001647A4">
      <w:pPr>
        <w:pStyle w:val="IDDDefinition"/>
      </w:pPr>
      <w:r w:rsidRPr="009736B3">
        <w:t xml:space="preserve">    Smooth,              </w:t>
      </w:r>
      <w:r>
        <w:t xml:space="preserve">           </w:t>
      </w:r>
      <w:r w:rsidRPr="009736B3">
        <w:t xml:space="preserve">    !- Roughness</w:t>
      </w:r>
    </w:p>
    <w:p w14:paraId="086CB31E" w14:textId="77777777" w:rsidR="001647A4" w:rsidRPr="009736B3" w:rsidRDefault="001647A4" w:rsidP="001647A4">
      <w:pPr>
        <w:pStyle w:val="IDDDefinition"/>
      </w:pPr>
      <w:r w:rsidRPr="009736B3">
        <w:t xml:space="preserve">    1.5,     </w:t>
      </w:r>
      <w:r>
        <w:t xml:space="preserve">       </w:t>
      </w:r>
      <w:r w:rsidRPr="009736B3">
        <w:t xml:space="preserve">                    !- Thickness {m}</w:t>
      </w:r>
    </w:p>
    <w:p w14:paraId="4D204909" w14:textId="77777777" w:rsidR="001647A4" w:rsidRPr="009736B3" w:rsidRDefault="001647A4" w:rsidP="001647A4">
      <w:pPr>
        <w:pStyle w:val="IDDDefinition"/>
      </w:pPr>
      <w:r w:rsidRPr="009736B3">
        <w:t xml:space="preserve">    0.36,     </w:t>
      </w:r>
      <w:r>
        <w:t xml:space="preserve">       </w:t>
      </w:r>
      <w:r w:rsidRPr="009736B3">
        <w:t xml:space="preserve">                   !- Conductivity {W/m-K}</w:t>
      </w:r>
    </w:p>
    <w:p w14:paraId="6A9EAE84" w14:textId="77777777" w:rsidR="001647A4" w:rsidRPr="009736B3" w:rsidRDefault="001647A4" w:rsidP="001647A4">
      <w:pPr>
        <w:pStyle w:val="IDDDefinition"/>
      </w:pPr>
      <w:r w:rsidRPr="009736B3">
        <w:t xml:space="preserve">    2000.0,   </w:t>
      </w:r>
      <w:r>
        <w:t xml:space="preserve">       </w:t>
      </w:r>
      <w:r w:rsidRPr="009736B3">
        <w:t xml:space="preserve">                   !- Density {kg/m3}</w:t>
      </w:r>
    </w:p>
    <w:p w14:paraId="6499EC65" w14:textId="77777777" w:rsidR="001647A4" w:rsidRPr="009736B3" w:rsidRDefault="001647A4" w:rsidP="001647A4">
      <w:pPr>
        <w:pStyle w:val="IDDDefinition"/>
      </w:pPr>
      <w:r w:rsidRPr="009736B3">
        <w:t xml:space="preserve">    1200.0,   </w:t>
      </w:r>
      <w:r>
        <w:t xml:space="preserve">       </w:t>
      </w:r>
      <w:r w:rsidRPr="009736B3">
        <w:t xml:space="preserve">                   !- Specific Heat {J/kg-K}</w:t>
      </w:r>
    </w:p>
    <w:p w14:paraId="000ED4DC" w14:textId="77777777" w:rsidR="001647A4" w:rsidRPr="00D24307" w:rsidRDefault="001647A4" w:rsidP="001647A4">
      <w:pPr>
        <w:pStyle w:val="IDDDefinition"/>
        <w:rPr>
          <w:lang w:val="es-VE"/>
        </w:rPr>
      </w:pPr>
      <w:r w:rsidRPr="009736B3">
        <w:t xml:space="preserve">    </w:t>
      </w:r>
      <w:r w:rsidRPr="00D24307">
        <w:rPr>
          <w:lang w:val="es-VE"/>
        </w:rPr>
        <w:t xml:space="preserve">0.9,                                !- </w:t>
      </w:r>
      <w:r w:rsidR="00DE5308" w:rsidRPr="00D24307">
        <w:rPr>
          <w:lang w:val="es-VE"/>
        </w:rPr>
        <w:t>Thermal Absorptance</w:t>
      </w:r>
    </w:p>
    <w:p w14:paraId="54089A31"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Solar Absorptance</w:t>
      </w:r>
    </w:p>
    <w:p w14:paraId="69103253"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Visible Absorptance</w:t>
      </w:r>
    </w:p>
    <w:p w14:paraId="2D67908A" w14:textId="77777777" w:rsidR="001647A4" w:rsidRPr="00136BE9" w:rsidRDefault="001647A4" w:rsidP="001647A4">
      <w:pPr>
        <w:pStyle w:val="Heading3"/>
      </w:pPr>
      <w:bookmarkStart w:id="1221" w:name="_Toc399490080"/>
      <w:r w:rsidRPr="00136BE9">
        <w:t>Pipe:Underground Outputs</w:t>
      </w:r>
      <w:bookmarkEnd w:id="1221"/>
    </w:p>
    <w:p w14:paraId="7920D7AB" w14:textId="77777777"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14:paraId="7BFEBDA5" w14:textId="77777777"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14:paraId="76BE4CF6" w14:textId="77777777"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14:paraId="7D9B7A77" w14:textId="77777777" w:rsidR="00A96611" w:rsidRPr="00BE5648" w:rsidRDefault="00A96611" w:rsidP="00A96611">
      <w:pPr>
        <w:pStyle w:val="CodeIDDSamples"/>
      </w:pPr>
      <w:r>
        <w:t>HVAC, Average, Pipe Volume Flow Rate [m3/s]</w:t>
      </w:r>
    </w:p>
    <w:p w14:paraId="50B6263C" w14:textId="77777777"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14:paraId="76E5A123" w14:textId="77777777" w:rsidR="00A96611" w:rsidRPr="00BE5648" w:rsidRDefault="00A96611" w:rsidP="00A96611">
      <w:pPr>
        <w:pStyle w:val="CodeIDDSamples"/>
      </w:pPr>
      <w:r>
        <w:t>HVAC, Average, Pipe Outlet Temperature</w:t>
      </w:r>
      <w:r w:rsidRPr="00BE5648">
        <w:t xml:space="preserve"> [</w:t>
      </w:r>
      <w:r>
        <w:t>C</w:t>
      </w:r>
      <w:r w:rsidRPr="00BE5648">
        <w:t>]</w:t>
      </w:r>
    </w:p>
    <w:p w14:paraId="6263B7A5" w14:textId="77777777" w:rsidR="00A96611" w:rsidRDefault="00A96611" w:rsidP="00A96611"/>
    <w:p w14:paraId="26891F91" w14:textId="77777777" w:rsidR="00A96611" w:rsidRPr="00BE5648" w:rsidRDefault="00A96611" w:rsidP="00A96611">
      <w:pPr>
        <w:pStyle w:val="Heading4"/>
      </w:pPr>
      <w:r>
        <w:t>Pipe Fluid Heat Transfer Rate</w:t>
      </w:r>
      <w:r w:rsidRPr="00BE5648">
        <w:t xml:space="preserve"> [W]</w:t>
      </w:r>
    </w:p>
    <w:p w14:paraId="758CC35B" w14:textId="77777777" w:rsidR="00A96611" w:rsidRPr="00BE5648" w:rsidRDefault="00A96611" w:rsidP="00A96611">
      <w:pPr>
        <w:pStyle w:val="BodyText"/>
      </w:pPr>
      <w:r w:rsidRPr="00BE5648">
        <w:t>The output provides the total amount of heat loss/gain in the fluid from pipe inlet to outlet.</w:t>
      </w:r>
    </w:p>
    <w:p w14:paraId="342F776A" w14:textId="77777777" w:rsidR="00A96611" w:rsidRDefault="00A96611" w:rsidP="00A96611">
      <w:pPr>
        <w:pStyle w:val="Heading4"/>
      </w:pPr>
      <w:r>
        <w:t>Pipe Fluid Heat Transfer Energy [J]</w:t>
      </w:r>
    </w:p>
    <w:p w14:paraId="1C04F301" w14:textId="77777777" w:rsidR="00A96611" w:rsidRPr="00BE5648" w:rsidRDefault="00A96611" w:rsidP="00A96611">
      <w:pPr>
        <w:pStyle w:val="BodyText"/>
      </w:pPr>
      <w:r w:rsidRPr="00BE5648">
        <w:t>Total energy fluid has lost/gained between pipe inlet and outlet. It is metered on</w:t>
      </w:r>
    </w:p>
    <w:p w14:paraId="04EB2A82" w14:textId="77777777" w:rsidR="00A96611" w:rsidRPr="00BE5648" w:rsidRDefault="00A96611" w:rsidP="00A96611">
      <w:pPr>
        <w:autoSpaceDE w:val="0"/>
        <w:autoSpaceDN w:val="0"/>
        <w:adjustRightInd w:val="0"/>
      </w:pPr>
      <w:r w:rsidRPr="00BE5648">
        <w:t>EnergyTransfer with an end use of Pipes.</w:t>
      </w:r>
    </w:p>
    <w:p w14:paraId="4CCA7918" w14:textId="77777777" w:rsidR="00A96611" w:rsidRPr="00BE5648" w:rsidRDefault="00A96611" w:rsidP="00A96611">
      <w:pPr>
        <w:pStyle w:val="Heading4"/>
      </w:pPr>
      <w:r>
        <w:t>Pipe Mass Flow Rate</w:t>
      </w:r>
      <w:r w:rsidRPr="00BE5648">
        <w:t xml:space="preserve"> [kg/s]</w:t>
      </w:r>
    </w:p>
    <w:p w14:paraId="0E946C95" w14:textId="77777777" w:rsidR="00A96611" w:rsidRDefault="00A96611" w:rsidP="00A96611">
      <w:pPr>
        <w:pStyle w:val="BodyText"/>
      </w:pPr>
      <w:r>
        <w:t xml:space="preserve"> </w:t>
      </w:r>
      <w:r w:rsidRPr="00BE5648">
        <w:t>Mass flow rate of the fluid in the pipe.</w:t>
      </w:r>
    </w:p>
    <w:p w14:paraId="6F1641F4" w14:textId="77777777" w:rsidR="00A96611" w:rsidRDefault="00A96611" w:rsidP="00A96611">
      <w:pPr>
        <w:pStyle w:val="Heading4"/>
      </w:pPr>
      <w:r>
        <w:t>Pipe Volume Flow Rate [m3/s]</w:t>
      </w:r>
    </w:p>
    <w:p w14:paraId="43ED25D3" w14:textId="77777777" w:rsidR="00A96611" w:rsidRDefault="00A96611" w:rsidP="00A96611">
      <w:pPr>
        <w:pStyle w:val="BodyText"/>
      </w:pPr>
      <w:r>
        <w:t>Fluid volumetric flow rate, (mass flow rate / density)</w:t>
      </w:r>
    </w:p>
    <w:p w14:paraId="7BD0F6FA" w14:textId="77777777" w:rsidR="00A96611" w:rsidRPr="00BE5648" w:rsidRDefault="00A96611" w:rsidP="00A96611">
      <w:pPr>
        <w:pStyle w:val="Heading4"/>
      </w:pPr>
      <w:r>
        <w:t>Pipe Inlet Temperature</w:t>
      </w:r>
      <w:r w:rsidRPr="00BE5648">
        <w:t xml:space="preserve"> [C]</w:t>
      </w:r>
    </w:p>
    <w:p w14:paraId="1A9FC12B" w14:textId="77777777" w:rsidR="00A96611" w:rsidRPr="00BE5648" w:rsidRDefault="00A96611" w:rsidP="00A96611">
      <w:pPr>
        <w:pStyle w:val="Heading4"/>
      </w:pPr>
      <w:r>
        <w:t>Pipe Outlet Temperature</w:t>
      </w:r>
      <w:r w:rsidRPr="00BE5648">
        <w:t xml:space="preserve"> [C]</w:t>
      </w:r>
    </w:p>
    <w:p w14:paraId="7DC25B45" w14:textId="77777777" w:rsidR="00A96611" w:rsidRDefault="00A96611" w:rsidP="00A96611">
      <w:pPr>
        <w:pStyle w:val="BodyText"/>
      </w:pPr>
      <w:r w:rsidRPr="00BE5648">
        <w:t>Temperature of fluid at ent</w:t>
      </w:r>
      <w:r>
        <w:t>rance</w:t>
      </w:r>
      <w:r w:rsidRPr="00BE5648">
        <w:t xml:space="preserve"> and exit of pipe.</w:t>
      </w:r>
    </w:p>
    <w:p w14:paraId="24345F4D" w14:textId="77777777" w:rsidR="000D683E" w:rsidRDefault="000D683E" w:rsidP="000D683E">
      <w:pPr>
        <w:pStyle w:val="Heading3"/>
      </w:pPr>
      <w:bookmarkStart w:id="1222" w:name="_Toc399490081"/>
      <w:r>
        <w:t>PipingSystem:Underground Class Objects</w:t>
      </w:r>
      <w:bookmarkEnd w:id="1222"/>
    </w:p>
    <w:p w14:paraId="0838E2EB" w14:textId="77777777"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14:paraId="096611F7" w14:textId="77777777" w:rsidR="000D683E" w:rsidRDefault="000D683E" w:rsidP="000D683E">
      <w:pPr>
        <w:pStyle w:val="ListBullet"/>
      </w:pPr>
      <w:r>
        <w:lastRenderedPageBreak/>
        <w:t>PipingSystem:Underground:Domain</w:t>
      </w:r>
    </w:p>
    <w:p w14:paraId="2BCBD3E0" w14:textId="77777777" w:rsidR="000D683E" w:rsidRDefault="000D683E" w:rsidP="000D683E">
      <w:pPr>
        <w:pStyle w:val="ListBullet"/>
      </w:pPr>
      <w:r>
        <w:t>PipingSystem:Underground:PipeCircuit</w:t>
      </w:r>
    </w:p>
    <w:p w14:paraId="458BF31E" w14:textId="77777777" w:rsidR="000D683E" w:rsidRDefault="000D683E" w:rsidP="000D683E">
      <w:pPr>
        <w:pStyle w:val="ListBullet"/>
      </w:pPr>
      <w:r>
        <w:t>PipingSystem:Underground:PipeSegment</w:t>
      </w:r>
    </w:p>
    <w:p w14:paraId="24FAAF53" w14:textId="77777777" w:rsidR="000D683E" w:rsidRDefault="000D683E" w:rsidP="000D683E">
      <w:pPr>
        <w:pStyle w:val="Heading3"/>
      </w:pPr>
      <w:bookmarkStart w:id="1223" w:name="_Toc399490082"/>
      <w:r>
        <w:t>PipingSystem:Underground:</w:t>
      </w:r>
      <w:r w:rsidRPr="000D683E">
        <w:t>Domain</w:t>
      </w:r>
      <w:bookmarkEnd w:id="1223"/>
    </w:p>
    <w:p w14:paraId="4024CC6F" w14:textId="77777777"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14:paraId="5EC38A86" w14:textId="77777777" w:rsidR="000D683E" w:rsidRDefault="000D683E" w:rsidP="000D683E">
      <w:pPr>
        <w:pStyle w:val="Heading4"/>
      </w:pPr>
      <w:r>
        <w:t>Field: Name</w:t>
      </w:r>
    </w:p>
    <w:p w14:paraId="0EA62C78" w14:textId="77777777" w:rsidR="000D683E" w:rsidRDefault="000D683E" w:rsidP="000D683E">
      <w:pPr>
        <w:pStyle w:val="Textbody"/>
      </w:pPr>
      <w:r>
        <w:t>This alpha field is used as an identifying field for the ground domain.</w:t>
      </w:r>
    </w:p>
    <w:p w14:paraId="1804BFC1" w14:textId="77777777" w:rsidR="000D683E" w:rsidRDefault="000D683E" w:rsidP="000D683E">
      <w:pPr>
        <w:pStyle w:val="Heading4"/>
      </w:pPr>
      <w:r>
        <w:t>Field: XMax, YMax, ZMax</w:t>
      </w:r>
    </w:p>
    <w:p w14:paraId="093CFF85" w14:textId="77777777" w:rsidR="000D683E" w:rsidRDefault="000D683E" w:rsidP="000D683E">
      <w:pPr>
        <w:pStyle w:val="Textbody"/>
      </w:pPr>
      <w:r>
        <w:t>These numeric fields are used to specify the overall domain size, in each of the three Cartesian dimensions.  The domain will be meshed from {x, y, z} = {0, 0, 0} to {Xmax, Ymax, Zmax}.</w:t>
      </w:r>
    </w:p>
    <w:p w14:paraId="042351D5" w14:textId="77777777"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14:paraId="5A071AEA" w14:textId="77777777" w:rsidR="000D683E" w:rsidRDefault="000D683E" w:rsidP="000D683E">
      <w:pPr>
        <w:pStyle w:val="Heading4"/>
      </w:pPr>
      <w:r>
        <w:t xml:space="preserve">Field: X-Direction Mesh </w:t>
      </w:r>
      <w:r w:rsidRPr="000D683E">
        <w:t>Density</w:t>
      </w:r>
      <w:r>
        <w:t xml:space="preserve"> Parameter</w:t>
      </w:r>
    </w:p>
    <w:p w14:paraId="5DA0683C" w14:textId="77777777"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14:paraId="6DCBAED8" w14:textId="77777777" w:rsidR="000D683E" w:rsidRDefault="000D683E" w:rsidP="000D683E">
      <w:pPr>
        <w:pStyle w:val="Heading4"/>
      </w:pPr>
      <w:r>
        <w:t>Field: X-Direction Mesh Type</w:t>
      </w:r>
    </w:p>
    <w:p w14:paraId="39FF87A2" w14:textId="77777777"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14:paraId="1B0332BD" w14:textId="77777777" w:rsidR="000D683E" w:rsidRDefault="000D683E" w:rsidP="000D683E">
      <w:pPr>
        <w:pStyle w:val="Heading4"/>
      </w:pPr>
      <w:r>
        <w:t>Field: X-Direction Geometric Coefficient</w:t>
      </w:r>
    </w:p>
    <w:p w14:paraId="64BE2AD0" w14:textId="77777777"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14:paraId="6E7D6991" w14:textId="77777777" w:rsidR="00F1346F" w:rsidRDefault="00F1346F" w:rsidP="00F1346F">
      <w:pPr>
        <w:pStyle w:val="Heading4"/>
      </w:pPr>
      <w:r>
        <w:t>Field: Y-Direction Mesh Density Parameter</w:t>
      </w:r>
    </w:p>
    <w:p w14:paraId="5C47D11E" w14:textId="77777777" w:rsidR="000D683E" w:rsidRDefault="000D683E" w:rsidP="000D683E">
      <w:pPr>
        <w:pStyle w:val="Textbody"/>
      </w:pPr>
      <w:r>
        <w:t>See Field: X-Direction Mesh Density Parameter.</w:t>
      </w:r>
    </w:p>
    <w:p w14:paraId="4A2E4609" w14:textId="77777777" w:rsidR="000D683E" w:rsidRDefault="000D683E" w:rsidP="000D683E">
      <w:pPr>
        <w:pStyle w:val="Heading4"/>
      </w:pPr>
      <w:r>
        <w:t>Field: Y-Direction Mesh Type</w:t>
      </w:r>
    </w:p>
    <w:p w14:paraId="6C41B4D0" w14:textId="77777777" w:rsidR="000D683E" w:rsidRDefault="000D683E" w:rsidP="000D683E">
      <w:pPr>
        <w:pStyle w:val="Textbody"/>
      </w:pPr>
      <w:r>
        <w:t>See Field: X-Direction Mesh Type.</w:t>
      </w:r>
    </w:p>
    <w:p w14:paraId="2FC27ED5" w14:textId="77777777" w:rsidR="000D683E" w:rsidRDefault="000D683E" w:rsidP="000D683E">
      <w:pPr>
        <w:pStyle w:val="Heading4"/>
      </w:pPr>
      <w:r>
        <w:t>Field: Y-Direction Geometric Coefficient</w:t>
      </w:r>
    </w:p>
    <w:p w14:paraId="5388812D" w14:textId="77777777" w:rsidR="000D683E" w:rsidRDefault="000D683E" w:rsidP="000D683E">
      <w:pPr>
        <w:pStyle w:val="Textbody"/>
      </w:pPr>
      <w:r>
        <w:t>See Field: X-Direction Geometric Coefficient.</w:t>
      </w:r>
    </w:p>
    <w:p w14:paraId="36D08659" w14:textId="77777777" w:rsidR="000D683E" w:rsidRDefault="000D683E" w:rsidP="000D683E">
      <w:pPr>
        <w:pStyle w:val="Heading4"/>
      </w:pPr>
      <w:r>
        <w:lastRenderedPageBreak/>
        <w:t>Field: Z-Direction Mesh Density Parameter</w:t>
      </w:r>
    </w:p>
    <w:p w14:paraId="78BEC67E" w14:textId="77777777" w:rsidR="000D683E" w:rsidRDefault="000D683E" w:rsidP="000D683E">
      <w:pPr>
        <w:pStyle w:val="Textbody"/>
      </w:pPr>
      <w:r>
        <w:t>See Field: X-Direction Mesh Density Parameter.</w:t>
      </w:r>
    </w:p>
    <w:p w14:paraId="49D1B886" w14:textId="77777777" w:rsidR="000D683E" w:rsidRDefault="000D683E" w:rsidP="000D683E">
      <w:pPr>
        <w:pStyle w:val="Heading4"/>
      </w:pPr>
      <w:r>
        <w:t>Field: Z-Direction Mesh Type</w:t>
      </w:r>
    </w:p>
    <w:p w14:paraId="0DA0C420" w14:textId="77777777" w:rsidR="000D683E" w:rsidRDefault="000D683E" w:rsidP="000D683E">
      <w:pPr>
        <w:pStyle w:val="Textbody"/>
      </w:pPr>
      <w:r>
        <w:t>See Field: X-Direction Mesh Type.</w:t>
      </w:r>
    </w:p>
    <w:p w14:paraId="6B90B220" w14:textId="77777777" w:rsidR="000D683E" w:rsidRDefault="000D683E" w:rsidP="000D683E">
      <w:pPr>
        <w:pStyle w:val="Heading4"/>
      </w:pPr>
      <w:r>
        <w:t>Field: Z-Direction Geometric Coefficient</w:t>
      </w:r>
    </w:p>
    <w:p w14:paraId="290E5FCD" w14:textId="77777777" w:rsidR="000D683E" w:rsidRDefault="000D683E" w:rsidP="000D683E">
      <w:pPr>
        <w:pStyle w:val="Textbody"/>
      </w:pPr>
      <w:r>
        <w:t>See Field: X-Direction Geometric Coefficient.</w:t>
      </w:r>
    </w:p>
    <w:p w14:paraId="277DFDC9" w14:textId="77777777" w:rsidR="000D683E" w:rsidRDefault="000D683E" w:rsidP="000D683E">
      <w:pPr>
        <w:pStyle w:val="Heading4"/>
      </w:pPr>
      <w:r>
        <w:t>Field: Soil Thermal Conductivity</w:t>
      </w:r>
    </w:p>
    <w:p w14:paraId="277DD858" w14:textId="77777777" w:rsidR="000D683E" w:rsidRDefault="000D683E" w:rsidP="000D683E">
      <w:pPr>
        <w:pStyle w:val="Textbody"/>
      </w:pPr>
      <w:r>
        <w:t>The thermal conductivity of the soil, in W/m-K.</w:t>
      </w:r>
    </w:p>
    <w:p w14:paraId="21E17705" w14:textId="77777777" w:rsidR="000D683E" w:rsidRDefault="000D683E" w:rsidP="000D683E">
      <w:pPr>
        <w:pStyle w:val="Heading4"/>
      </w:pPr>
      <w:r>
        <w:t>Field: Soil Density</w:t>
      </w:r>
    </w:p>
    <w:p w14:paraId="619FC67E" w14:textId="77777777" w:rsidR="000D683E" w:rsidRDefault="000D683E" w:rsidP="000D683E">
      <w:pPr>
        <w:pStyle w:val="Textbody"/>
      </w:pPr>
      <w:r>
        <w:t>The bulk density of the soil, in kg/m3.</w:t>
      </w:r>
    </w:p>
    <w:p w14:paraId="498EBB25" w14:textId="77777777" w:rsidR="000D683E" w:rsidRDefault="000D683E" w:rsidP="000D683E">
      <w:pPr>
        <w:pStyle w:val="Heading4"/>
      </w:pPr>
      <w:r>
        <w:t>Field: Soil Specific Heat</w:t>
      </w:r>
    </w:p>
    <w:p w14:paraId="03AE5F73" w14:textId="77777777" w:rsidR="000D683E" w:rsidRDefault="000D683E" w:rsidP="000D683E">
      <w:pPr>
        <w:pStyle w:val="Textbody"/>
      </w:pPr>
      <w:r>
        <w:t>The specific heat of dry soil, in J/kg-K.  If moisture is defined in this object, moisture and freezing effects are accounted for by varying the specific heat value.</w:t>
      </w:r>
    </w:p>
    <w:p w14:paraId="53906C8F" w14:textId="77777777" w:rsidR="000D683E" w:rsidRDefault="000D683E" w:rsidP="000D683E">
      <w:pPr>
        <w:pStyle w:val="Heading4"/>
      </w:pPr>
      <w:r>
        <w:t>Field: Soil Moisture Content Volume Fraction</w:t>
      </w:r>
    </w:p>
    <w:p w14:paraId="66A1831D" w14:textId="77777777" w:rsidR="000D683E" w:rsidRDefault="000D683E" w:rsidP="000D683E">
      <w:pPr>
        <w:pStyle w:val="Textbody"/>
      </w:pPr>
      <w:r>
        <w:t>A nominal value of soil moisture content to be used when evaluating soil thermal properties.</w:t>
      </w:r>
    </w:p>
    <w:p w14:paraId="5D2FCF38" w14:textId="77777777" w:rsidR="000D683E" w:rsidRDefault="000D683E" w:rsidP="000D683E">
      <w:pPr>
        <w:pStyle w:val="Heading4"/>
      </w:pPr>
      <w:r>
        <w:t>Field: Soil Moisture Content Volume Fraction at Saturation</w:t>
      </w:r>
    </w:p>
    <w:p w14:paraId="0E2D6F76" w14:textId="77777777" w:rsidR="000D683E" w:rsidRDefault="000D683E" w:rsidP="000D683E">
      <w:pPr>
        <w:pStyle w:val="Textbody"/>
      </w:pPr>
      <w:r>
        <w:t>A nominal value of soil moisture content when the soil is saturated, this is used in evaluating thermal properties of freezing soil</w:t>
      </w:r>
    </w:p>
    <w:p w14:paraId="0019CCBA" w14:textId="77777777" w:rsidR="000D683E" w:rsidRDefault="000D683E" w:rsidP="000D683E">
      <w:pPr>
        <w:pStyle w:val="Heading4"/>
      </w:pPr>
      <w:r>
        <w:t>Field: Kusuda-Achenbach Average Surface Temperature</w:t>
      </w:r>
    </w:p>
    <w:p w14:paraId="78CF9A4A" w14:textId="77777777" w:rsidR="000D683E" w:rsidRDefault="000D683E" w:rsidP="000D683E">
      <w:pPr>
        <w:pStyle w:val="Textbody"/>
      </w:pPr>
      <w:r>
        <w:t>The annual average surface temperature to be applied to the Kusuda-Achenbach farfield boundary temperature correlation.</w:t>
      </w:r>
    </w:p>
    <w:p w14:paraId="4F5EF4DB" w14:textId="77777777" w:rsidR="000D683E" w:rsidRDefault="000D683E" w:rsidP="000D683E">
      <w:pPr>
        <w:pStyle w:val="Heading4"/>
      </w:pPr>
      <w:r>
        <w:t>Field: Kusuda-Achenbach Average Amplitude of Surface Temperature</w:t>
      </w:r>
    </w:p>
    <w:p w14:paraId="08E4534C" w14:textId="77777777" w:rsidR="000D683E" w:rsidRDefault="000D683E" w:rsidP="000D683E">
      <w:pPr>
        <w:pStyle w:val="Textbody"/>
      </w:pPr>
      <w:r>
        <w:t>The annual average surface temperature variation from average.  This is also used in the Kusuda-Achenbach temperature correlation.</w:t>
      </w:r>
    </w:p>
    <w:p w14:paraId="3A5C4701" w14:textId="77777777" w:rsidR="000D683E" w:rsidRDefault="000D683E" w:rsidP="000D683E">
      <w:pPr>
        <w:pStyle w:val="Heading4"/>
      </w:pPr>
      <w:r>
        <w:t>Field: Kusuda-Achenbach Phase Shift of Minimum Surface Temperature</w:t>
      </w:r>
    </w:p>
    <w:p w14:paraId="011CB447" w14:textId="77777777" w:rsidR="000D683E" w:rsidRDefault="000D683E" w:rsidP="000D683E">
      <w:pPr>
        <w:pStyle w:val="Textbody"/>
      </w:pPr>
      <w:r>
        <w:t xml:space="preserve">The phase shift of minimum surface temperature, or the day of the year when the minimum surface temperature occurs.  </w:t>
      </w:r>
    </w:p>
    <w:p w14:paraId="453CC323" w14:textId="77777777" w:rsidR="000D683E" w:rsidRDefault="000D683E" w:rsidP="000D683E">
      <w:pPr>
        <w:pStyle w:val="Heading4"/>
      </w:pPr>
      <w:r>
        <w:t>Field: This Domain Includes Basement Surface Interaction</w:t>
      </w:r>
    </w:p>
    <w:p w14:paraId="4716EA29" w14:textId="77777777" w:rsidR="000D683E" w:rsidRDefault="000D683E" w:rsidP="000D683E">
      <w:pPr>
        <w:pStyle w:val="Textbody"/>
      </w:pPr>
      <w:r>
        <w:t>A yes/no field stating whether zone surfaces should be coupled to this domain.</w:t>
      </w:r>
    </w:p>
    <w:p w14:paraId="55220108" w14:textId="77777777" w:rsidR="000D683E" w:rsidRDefault="000D683E" w:rsidP="000D683E">
      <w:pPr>
        <w:pStyle w:val="Heading4"/>
      </w:pPr>
      <w:r>
        <w:t>Field: Width of Basement Floor in Ground Domain</w:t>
      </w:r>
    </w:p>
    <w:p w14:paraId="148E7D74" w14:textId="77777777"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14:paraId="396F940C" w14:textId="77777777" w:rsidR="000D683E" w:rsidRDefault="000D683E" w:rsidP="000D683E">
      <w:pPr>
        <w:pStyle w:val="Heading4"/>
      </w:pPr>
      <w:r>
        <w:t>Field: Width of Basement Floor in Ground Domain</w:t>
      </w:r>
    </w:p>
    <w:p w14:paraId="088F6016" w14:textId="77777777"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14:paraId="7F65E9A8" w14:textId="77777777" w:rsidR="000D683E" w:rsidRDefault="000D683E" w:rsidP="000D683E">
      <w:pPr>
        <w:pStyle w:val="Heading4"/>
      </w:pPr>
      <w:r>
        <w:t>Field: Shift Pipe X Coordinates By Basement Width</w:t>
      </w:r>
    </w:p>
    <w:p w14:paraId="03C1BEAE" w14:textId="77777777"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14:paraId="3ABCDB60" w14:textId="77777777" w:rsidR="000D683E" w:rsidRDefault="000D683E" w:rsidP="000D683E">
      <w:pPr>
        <w:pStyle w:val="Heading4"/>
      </w:pPr>
      <w:r>
        <w:t>Field: Name of Basement Wall Boundary Condition Model</w:t>
      </w:r>
    </w:p>
    <w:p w14:paraId="7A38B442" w14:textId="77777777"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14:paraId="6C6845A1" w14:textId="77777777" w:rsidR="000D683E" w:rsidRDefault="000D683E" w:rsidP="000D683E">
      <w:pPr>
        <w:pStyle w:val="Heading4"/>
      </w:pPr>
      <w:r>
        <w:t>Field: Name of Basement Wall Boundary Condition Model</w:t>
      </w:r>
    </w:p>
    <w:p w14:paraId="774422DA" w14:textId="77777777"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14:paraId="0BF9FEA8" w14:textId="77777777" w:rsidR="000D683E" w:rsidRDefault="000D683E" w:rsidP="000D683E">
      <w:pPr>
        <w:pStyle w:val="Heading4"/>
      </w:pPr>
      <w:r>
        <w:t>Field: Convergence Criterion for the Outer Cartesian Domain Iteration Loop</w:t>
      </w:r>
    </w:p>
    <w:p w14:paraId="10AB3772" w14:textId="77777777"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14:paraId="137ABDAC" w14:textId="77777777" w:rsidR="000D683E" w:rsidRDefault="000D683E" w:rsidP="000D683E">
      <w:pPr>
        <w:pStyle w:val="Heading4"/>
      </w:pPr>
      <w:r>
        <w:t>Field: Maximum Iterations in the Outer Cartesian Domain Iteration Loop</w:t>
      </w:r>
    </w:p>
    <w:p w14:paraId="66CB3E3B" w14:textId="77777777"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14:paraId="1E1F59F8" w14:textId="77777777" w:rsidR="000D683E" w:rsidRDefault="000D683E" w:rsidP="000D683E">
      <w:pPr>
        <w:pStyle w:val="Heading4"/>
      </w:pPr>
      <w:r>
        <w:t>Field: Number of Pipe Circuits Entered for this Domain</w:t>
      </w:r>
    </w:p>
    <w:p w14:paraId="33CB2E3A" w14:textId="77777777" w:rsidR="000D683E" w:rsidRDefault="000D683E" w:rsidP="000D683E">
      <w:pPr>
        <w:pStyle w:val="Textbody"/>
      </w:pPr>
      <w:r>
        <w:t>The number of pipe circuit objects which will be defined in the following fields.</w:t>
      </w:r>
    </w:p>
    <w:p w14:paraId="14B92437" w14:textId="77777777" w:rsidR="000D683E" w:rsidRDefault="000D683E" w:rsidP="000D683E">
      <w:pPr>
        <w:pStyle w:val="Heading4"/>
      </w:pPr>
      <w:r>
        <w:t>Field: Pipe Circuit 1 {… to N; extensible}</w:t>
      </w:r>
    </w:p>
    <w:p w14:paraId="1DAF0DDA" w14:textId="77777777"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14:paraId="5FB31CB1" w14:textId="77777777" w:rsidR="000D683E" w:rsidRDefault="000D683E" w:rsidP="000D683E">
      <w:pPr>
        <w:pStyle w:val="Heading3"/>
      </w:pPr>
      <w:bookmarkStart w:id="1224" w:name="_Toc399490083"/>
      <w:r>
        <w:t>PipingSystem:Underground:PipeCircuit</w:t>
      </w:r>
      <w:bookmarkEnd w:id="1224"/>
    </w:p>
    <w:p w14:paraId="75608A7D" w14:textId="77777777"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14:paraId="13ADD599" w14:textId="77777777" w:rsidR="000D683E" w:rsidRDefault="000D683E" w:rsidP="000D683E">
      <w:pPr>
        <w:pStyle w:val="Heading4"/>
      </w:pPr>
      <w:r>
        <w:t>Field: Name</w:t>
      </w:r>
    </w:p>
    <w:p w14:paraId="0EE80F8C" w14:textId="77777777" w:rsidR="000D683E" w:rsidRDefault="000D683E" w:rsidP="000D683E">
      <w:pPr>
        <w:pStyle w:val="Textbody"/>
      </w:pPr>
      <w:r>
        <w:t>This alpha field is used as an identifying field for the pipe circuit.</w:t>
      </w:r>
    </w:p>
    <w:p w14:paraId="77A933D7" w14:textId="77777777" w:rsidR="000D683E" w:rsidRDefault="000D683E" w:rsidP="000D683E">
      <w:pPr>
        <w:pStyle w:val="Heading4"/>
      </w:pPr>
      <w:r>
        <w:t>Field: Pipe Thermal Conductivity</w:t>
      </w:r>
    </w:p>
    <w:p w14:paraId="3136B1F9" w14:textId="77777777" w:rsidR="000D683E" w:rsidRDefault="000D683E" w:rsidP="000D683E">
      <w:pPr>
        <w:pStyle w:val="Textbody"/>
      </w:pPr>
      <w:r>
        <w:t xml:space="preserve"> The thermal conductivity of the pipe, in W/m-K.</w:t>
      </w:r>
    </w:p>
    <w:p w14:paraId="1A566278" w14:textId="77777777" w:rsidR="000D683E" w:rsidRDefault="000D683E" w:rsidP="000D683E">
      <w:pPr>
        <w:pStyle w:val="Heading4"/>
      </w:pPr>
      <w:r>
        <w:t>Field: Pipe Density</w:t>
      </w:r>
    </w:p>
    <w:p w14:paraId="7F0C543B" w14:textId="77777777" w:rsidR="000D683E" w:rsidRDefault="000D683E" w:rsidP="000D683E">
      <w:pPr>
        <w:pStyle w:val="Textbody"/>
      </w:pPr>
      <w:r>
        <w:t xml:space="preserve"> The bulk density of the pipe, in kg/m3.</w:t>
      </w:r>
    </w:p>
    <w:p w14:paraId="170855F2" w14:textId="77777777" w:rsidR="000D683E" w:rsidRDefault="000D683E" w:rsidP="000D683E">
      <w:pPr>
        <w:pStyle w:val="Heading4"/>
      </w:pPr>
      <w:r>
        <w:t>Field: Pipe Specific Heat</w:t>
      </w:r>
    </w:p>
    <w:p w14:paraId="35D5D7CB" w14:textId="77777777" w:rsidR="000D683E" w:rsidRDefault="000D683E" w:rsidP="000D683E">
      <w:pPr>
        <w:pStyle w:val="Textbody"/>
      </w:pPr>
      <w:r>
        <w:t xml:space="preserve"> The specific heat of the pipe, in J/kg-K.  </w:t>
      </w:r>
    </w:p>
    <w:p w14:paraId="67C44708" w14:textId="77777777" w:rsidR="000D683E" w:rsidRDefault="000D683E" w:rsidP="000D683E">
      <w:pPr>
        <w:pStyle w:val="Heading4"/>
      </w:pPr>
      <w:r>
        <w:t>Field: Pipe Inner Diameter</w:t>
      </w:r>
    </w:p>
    <w:p w14:paraId="6FE5F843" w14:textId="77777777" w:rsidR="000D683E" w:rsidRDefault="000D683E" w:rsidP="000D683E">
      <w:pPr>
        <w:pStyle w:val="Textbody"/>
      </w:pPr>
      <w:r>
        <w:t xml:space="preserve"> The inner diameter of the pipe, in m.</w:t>
      </w:r>
    </w:p>
    <w:p w14:paraId="647213EE" w14:textId="77777777" w:rsidR="000D683E" w:rsidRDefault="000D683E" w:rsidP="000D683E">
      <w:pPr>
        <w:pStyle w:val="Heading4"/>
      </w:pPr>
      <w:r>
        <w:lastRenderedPageBreak/>
        <w:t>Field: Pipe Outer Diameter</w:t>
      </w:r>
    </w:p>
    <w:p w14:paraId="07737964" w14:textId="77777777" w:rsidR="000D683E" w:rsidRDefault="000D683E" w:rsidP="000D683E">
      <w:pPr>
        <w:pStyle w:val="Textbody"/>
      </w:pPr>
      <w:r>
        <w:t xml:space="preserve"> The outer diameter of the pipe, in m.</w:t>
      </w:r>
    </w:p>
    <w:p w14:paraId="7404A254" w14:textId="77777777" w:rsidR="000D683E" w:rsidRDefault="000D683E" w:rsidP="000D683E">
      <w:pPr>
        <w:pStyle w:val="Heading4"/>
      </w:pPr>
      <w:r>
        <w:t>Field: Design Flow Rate</w:t>
      </w:r>
    </w:p>
    <w:p w14:paraId="70D468C6" w14:textId="77777777"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14:paraId="1FC4624D" w14:textId="77777777" w:rsidR="000D683E" w:rsidRDefault="000D683E" w:rsidP="000D683E">
      <w:pPr>
        <w:pStyle w:val="Heading4"/>
      </w:pPr>
      <w:r>
        <w:t>Field: Circuit Inlet Node Name</w:t>
      </w:r>
    </w:p>
    <w:p w14:paraId="4BFBECE1" w14:textId="77777777" w:rsidR="000D683E" w:rsidRDefault="000D683E" w:rsidP="000D683E">
      <w:pPr>
        <w:pStyle w:val="Textbody"/>
      </w:pPr>
      <w:r>
        <w:t xml:space="preserve"> The inlet node name for this circuit, which is used when placing this circuit on a branch on a plant or condenser loop.</w:t>
      </w:r>
    </w:p>
    <w:p w14:paraId="1ABB4377" w14:textId="77777777" w:rsidR="000D683E" w:rsidRDefault="000D683E" w:rsidP="000D683E">
      <w:pPr>
        <w:pStyle w:val="Heading4"/>
      </w:pPr>
      <w:r>
        <w:t>Field: Circuit Outlet Node Name</w:t>
      </w:r>
    </w:p>
    <w:p w14:paraId="1D17E9E6" w14:textId="77777777" w:rsidR="000D683E" w:rsidRDefault="000D683E" w:rsidP="000D683E">
      <w:pPr>
        <w:pStyle w:val="Textbody"/>
      </w:pPr>
      <w:r>
        <w:t xml:space="preserve"> The outlet node name for this circuit, which is used when placing this circuit on a branch on a plant or condenser loop.</w:t>
      </w:r>
    </w:p>
    <w:p w14:paraId="3974E2D7" w14:textId="77777777" w:rsidR="000D683E" w:rsidRDefault="000D683E" w:rsidP="000D683E">
      <w:pPr>
        <w:pStyle w:val="Heading4"/>
      </w:pPr>
      <w:r>
        <w:t>Field: Convergence Criterion for the Inner Radial Iteration Loop</w:t>
      </w:r>
    </w:p>
    <w:p w14:paraId="542F141E" w14:textId="77777777"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14:paraId="2D239DB7" w14:textId="77777777" w:rsidR="000D683E" w:rsidRDefault="000D683E" w:rsidP="000D683E">
      <w:pPr>
        <w:pStyle w:val="Heading4"/>
      </w:pPr>
      <w:r>
        <w:t>Field: Maximum Iterations in the Inner Radial Iteration Loop</w:t>
      </w:r>
    </w:p>
    <w:p w14:paraId="4A662EA7" w14:textId="77777777"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14:paraId="4D1886D9" w14:textId="77777777" w:rsidR="000D683E" w:rsidRDefault="000D683E" w:rsidP="000D683E">
      <w:pPr>
        <w:pStyle w:val="Heading4"/>
      </w:pPr>
      <w:r>
        <w:t>Field: Number of Soil Nodes in the Inner Radial Near Pipe Mesh Region</w:t>
      </w:r>
    </w:p>
    <w:p w14:paraId="40FA05EE" w14:textId="77777777" w:rsidR="000D683E" w:rsidRDefault="000D683E" w:rsidP="000D683E">
      <w:pPr>
        <w:pStyle w:val="Textbody"/>
      </w:pPr>
      <w:r>
        <w:t xml:space="preserve"> The number of soil nodes to discretize pipe cells.  More information on mesh development is provided in the engineering reference manual.  </w:t>
      </w:r>
    </w:p>
    <w:p w14:paraId="52C23FCB" w14:textId="77777777" w:rsidR="000D683E" w:rsidRDefault="000D683E" w:rsidP="000D683E">
      <w:pPr>
        <w:pStyle w:val="Heading4"/>
      </w:pPr>
      <w:r>
        <w:t>Field: Radial Thickness of Inner Radial Near Pipe Mesh Region</w:t>
      </w:r>
    </w:p>
    <w:p w14:paraId="011641C4" w14:textId="77777777" w:rsidR="000D683E" w:rsidRDefault="000D683E" w:rsidP="000D683E">
      <w:pPr>
        <w:pStyle w:val="Textbody"/>
      </w:pPr>
      <w:r>
        <w:t xml:space="preserve"> The radial distance used to discretize pipe cells.  More information on mesh development is provided in the engineering reference manual.  </w:t>
      </w:r>
    </w:p>
    <w:p w14:paraId="4DE5A8B6" w14:textId="77777777" w:rsidR="000D683E" w:rsidRDefault="000D683E" w:rsidP="000D683E">
      <w:pPr>
        <w:pStyle w:val="Heading4"/>
      </w:pPr>
      <w:r>
        <w:t>Field: Number of Pipe Segments Entered for this Pipe Circuit</w:t>
      </w:r>
    </w:p>
    <w:p w14:paraId="7E8623E8" w14:textId="77777777" w:rsidR="000D683E" w:rsidRDefault="000D683E" w:rsidP="000D683E">
      <w:pPr>
        <w:pStyle w:val="Textbody"/>
      </w:pPr>
      <w:r>
        <w:t xml:space="preserve"> The number of pipe segment objects which will be defined in the following fields.</w:t>
      </w:r>
    </w:p>
    <w:p w14:paraId="7B1C861F" w14:textId="77777777" w:rsidR="000D683E" w:rsidRDefault="000D683E" w:rsidP="000D683E">
      <w:pPr>
        <w:pStyle w:val="Heading4"/>
      </w:pPr>
      <w:r>
        <w:t>Field: Pipe Segment 1 {… to N; extensible}</w:t>
      </w:r>
    </w:p>
    <w:p w14:paraId="1052436F" w14:textId="77777777"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14:paraId="3EF1A9A7" w14:textId="77777777" w:rsidR="000D683E" w:rsidRDefault="000D683E" w:rsidP="000D683E">
      <w:pPr>
        <w:pStyle w:val="Textbody"/>
      </w:pPr>
    </w:p>
    <w:p w14:paraId="58064B93" w14:textId="77777777" w:rsidR="000D683E" w:rsidRDefault="000D683E" w:rsidP="0076564D">
      <w:pPr>
        <w:pStyle w:val="Heading3"/>
        <w:numPr>
          <w:ilvl w:val="2"/>
          <w:numId w:val="64"/>
        </w:numPr>
        <w:tabs>
          <w:tab w:val="left" w:pos="1800"/>
        </w:tabs>
        <w:suppressAutoHyphens/>
      </w:pPr>
      <w:bookmarkStart w:id="1225" w:name="_Toc399490084"/>
      <w:r>
        <w:t>PipingSystem:Underground:PipeSegment</w:t>
      </w:r>
      <w:bookmarkEnd w:id="1225"/>
    </w:p>
    <w:p w14:paraId="048E336D" w14:textId="77777777"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14:paraId="5E579B16" w14:textId="77777777" w:rsidR="000D683E" w:rsidRDefault="000D683E" w:rsidP="000D683E">
      <w:pPr>
        <w:pStyle w:val="Heading4"/>
      </w:pPr>
      <w:r>
        <w:t>Field: Name</w:t>
      </w:r>
    </w:p>
    <w:p w14:paraId="61E58790" w14:textId="77777777" w:rsidR="000D683E" w:rsidRDefault="000D683E" w:rsidP="000D683E">
      <w:pPr>
        <w:pStyle w:val="Textbody"/>
      </w:pPr>
      <w:r>
        <w:t>This alpha field is used as an identifying field for the pipe segment.</w:t>
      </w:r>
    </w:p>
    <w:p w14:paraId="3D8E80B8" w14:textId="77777777" w:rsidR="000D683E" w:rsidRDefault="000D683E" w:rsidP="000D683E">
      <w:pPr>
        <w:pStyle w:val="Heading4"/>
      </w:pPr>
      <w:r>
        <w:lastRenderedPageBreak/>
        <w:t>Field: X Position</w:t>
      </w:r>
    </w:p>
    <w:p w14:paraId="1EECF1C8" w14:textId="77777777"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14:paraId="03043E75" w14:textId="77777777" w:rsidR="000D683E" w:rsidRDefault="000D683E" w:rsidP="000D683E">
      <w:pPr>
        <w:pStyle w:val="Heading4"/>
      </w:pPr>
      <w:r>
        <w:t>Field: Y Position</w:t>
      </w:r>
    </w:p>
    <w:p w14:paraId="54DCB5D7" w14:textId="77777777" w:rsidR="000D683E" w:rsidRDefault="000D683E" w:rsidP="000D683E">
      <w:pPr>
        <w:pStyle w:val="Textbody"/>
      </w:pPr>
      <w:r>
        <w:t>This numeric field represents the burial depth of the pipe, measured from the ground surface.  This will always be a positive number.</w:t>
      </w:r>
    </w:p>
    <w:p w14:paraId="3238E0CF" w14:textId="77777777" w:rsidR="000D683E" w:rsidRDefault="000D683E" w:rsidP="000D683E">
      <w:pPr>
        <w:pStyle w:val="Heading4"/>
      </w:pPr>
      <w:r>
        <w:t>Field: Flow Direction</w:t>
      </w:r>
    </w:p>
    <w:p w14:paraId="4B153EAA" w14:textId="77777777"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14:paraId="0911D4F4" w14:textId="77777777" w:rsidR="000D683E" w:rsidRDefault="000D683E" w:rsidP="00F1346F">
      <w:pPr>
        <w:pStyle w:val="BodyText"/>
      </w:pPr>
      <w:r>
        <w:t>An example of this object in an IDF is offered here for a foundation heat exchanger</w:t>
      </w:r>
    </w:p>
    <w:p w14:paraId="0C235C47" w14:textId="77777777" w:rsidR="000D683E" w:rsidRDefault="000D683E" w:rsidP="000D683E">
      <w:pPr>
        <w:pStyle w:val="CodeIDDSamples"/>
      </w:pPr>
      <w:r>
        <w:t xml:space="preserve">  PipingSystem:Underground:Domain,</w:t>
      </w:r>
    </w:p>
    <w:p w14:paraId="4397B5C8" w14:textId="77777777" w:rsidR="000D683E" w:rsidRDefault="000D683E" w:rsidP="000D683E">
      <w:pPr>
        <w:pStyle w:val="CodeIDDSamples"/>
      </w:pPr>
      <w:r>
        <w:t xml:space="preserve">    My Piping System,        !- Name</w:t>
      </w:r>
    </w:p>
    <w:p w14:paraId="2E259705" w14:textId="77777777" w:rsidR="000D683E" w:rsidRDefault="000D683E" w:rsidP="000D683E">
      <w:pPr>
        <w:pStyle w:val="CodeIDDSamples"/>
      </w:pPr>
      <w:r>
        <w:t xml:space="preserve">    12,                      !- Xmax</w:t>
      </w:r>
    </w:p>
    <w:p w14:paraId="731F5ABA" w14:textId="77777777" w:rsidR="000D683E" w:rsidRDefault="000D683E" w:rsidP="000D683E">
      <w:pPr>
        <w:pStyle w:val="CodeIDDSamples"/>
      </w:pPr>
      <w:r>
        <w:t xml:space="preserve">    4.5,                     !- Ymax</w:t>
      </w:r>
    </w:p>
    <w:p w14:paraId="14E88F74" w14:textId="77777777" w:rsidR="000D683E" w:rsidRDefault="000D683E" w:rsidP="000D683E">
      <w:pPr>
        <w:pStyle w:val="CodeIDDSamples"/>
      </w:pPr>
      <w:r>
        <w:t xml:space="preserve">    36.84,                   !- Zmax</w:t>
      </w:r>
    </w:p>
    <w:p w14:paraId="38D40E9D" w14:textId="77777777" w:rsidR="000D683E" w:rsidRDefault="000D683E" w:rsidP="000D683E">
      <w:pPr>
        <w:pStyle w:val="CodeIDDSamples"/>
      </w:pPr>
      <w:r>
        <w:t xml:space="preserve">    2,                       !- XMeshCount</w:t>
      </w:r>
    </w:p>
    <w:p w14:paraId="3A415CBA" w14:textId="77777777" w:rsidR="000D683E" w:rsidRDefault="000D683E" w:rsidP="000D683E">
      <w:pPr>
        <w:pStyle w:val="CodeIDDSamples"/>
      </w:pPr>
      <w:r>
        <w:t xml:space="preserve">    Uniform,                 !- XMeshType</w:t>
      </w:r>
    </w:p>
    <w:p w14:paraId="788F0E2E" w14:textId="77777777" w:rsidR="000D683E" w:rsidRDefault="000D683E" w:rsidP="000D683E">
      <w:pPr>
        <w:pStyle w:val="CodeIDDSamples"/>
      </w:pPr>
      <w:r>
        <w:t xml:space="preserve">    ,                        !- XGeometricCoeff</w:t>
      </w:r>
    </w:p>
    <w:p w14:paraId="231FE6E9" w14:textId="77777777" w:rsidR="000D683E" w:rsidRDefault="000D683E" w:rsidP="000D683E">
      <w:pPr>
        <w:pStyle w:val="CodeIDDSamples"/>
      </w:pPr>
      <w:r>
        <w:t xml:space="preserve">    2,                       !- YMeshCount</w:t>
      </w:r>
    </w:p>
    <w:p w14:paraId="19EA3736" w14:textId="77777777" w:rsidR="000D683E" w:rsidRDefault="000D683E" w:rsidP="000D683E">
      <w:pPr>
        <w:pStyle w:val="CodeIDDSamples"/>
      </w:pPr>
      <w:r>
        <w:t xml:space="preserve">    Uniform,                 !- YMeshType</w:t>
      </w:r>
    </w:p>
    <w:p w14:paraId="4954DFCB" w14:textId="77777777" w:rsidR="000D683E" w:rsidRDefault="000D683E" w:rsidP="000D683E">
      <w:pPr>
        <w:pStyle w:val="CodeIDDSamples"/>
      </w:pPr>
      <w:r>
        <w:t xml:space="preserve">    ,                        !- YGeometricCoeff</w:t>
      </w:r>
    </w:p>
    <w:p w14:paraId="581A4C08" w14:textId="77777777" w:rsidR="000D683E" w:rsidRDefault="000D683E" w:rsidP="000D683E">
      <w:pPr>
        <w:pStyle w:val="CodeIDDSamples"/>
      </w:pPr>
      <w:r>
        <w:t xml:space="preserve">    6,                       !- ZMeshCount</w:t>
      </w:r>
    </w:p>
    <w:p w14:paraId="03E3AE38" w14:textId="77777777" w:rsidR="000D683E" w:rsidRDefault="000D683E" w:rsidP="000D683E">
      <w:pPr>
        <w:pStyle w:val="CodeIDDSamples"/>
      </w:pPr>
      <w:r>
        <w:t xml:space="preserve">    Uniform,                 !- ZMeshType</w:t>
      </w:r>
    </w:p>
    <w:p w14:paraId="509F4F9E" w14:textId="77777777" w:rsidR="000D683E" w:rsidRDefault="000D683E" w:rsidP="000D683E">
      <w:pPr>
        <w:pStyle w:val="CodeIDDSamples"/>
      </w:pPr>
      <w:r>
        <w:t xml:space="preserve">    ,                        !- ZGeometricCoeff</w:t>
      </w:r>
    </w:p>
    <w:p w14:paraId="0ABE3FDC" w14:textId="77777777" w:rsidR="000D683E" w:rsidRDefault="000D683E" w:rsidP="000D683E">
      <w:pPr>
        <w:pStyle w:val="CodeIDDSamples"/>
      </w:pPr>
      <w:r>
        <w:t xml:space="preserve">    1.08,                    !- GroundThermalConductivity</w:t>
      </w:r>
    </w:p>
    <w:p w14:paraId="3FA49E22" w14:textId="77777777" w:rsidR="000D683E" w:rsidRDefault="000D683E" w:rsidP="000D683E">
      <w:pPr>
        <w:pStyle w:val="CodeIDDSamples"/>
      </w:pPr>
      <w:r>
        <w:t xml:space="preserve">    962,                     !- GroundDensity</w:t>
      </w:r>
    </w:p>
    <w:p w14:paraId="29535592" w14:textId="77777777" w:rsidR="000D683E" w:rsidRDefault="000D683E" w:rsidP="000D683E">
      <w:pPr>
        <w:pStyle w:val="CodeIDDSamples"/>
      </w:pPr>
      <w:r>
        <w:t xml:space="preserve">    2576,                    !- GroundSpecificHeat</w:t>
      </w:r>
    </w:p>
    <w:p w14:paraId="7D0685FF" w14:textId="77777777" w:rsidR="000D683E" w:rsidRDefault="000D683E" w:rsidP="000D683E">
      <w:pPr>
        <w:pStyle w:val="CodeIDDSamples"/>
      </w:pPr>
      <w:r>
        <w:t xml:space="preserve">    30,                      !- MoistureContent</w:t>
      </w:r>
    </w:p>
    <w:p w14:paraId="7E4F7E2B" w14:textId="77777777" w:rsidR="000D683E" w:rsidRDefault="000D683E" w:rsidP="000D683E">
      <w:pPr>
        <w:pStyle w:val="CodeIDDSamples"/>
      </w:pPr>
      <w:r>
        <w:t xml:space="preserve">    50,                      !- MoistureContentAtSaturation</w:t>
      </w:r>
    </w:p>
    <w:p w14:paraId="4AA8459C" w14:textId="77777777" w:rsidR="000D683E" w:rsidRDefault="000D683E" w:rsidP="000D683E">
      <w:pPr>
        <w:pStyle w:val="CodeIDDSamples"/>
      </w:pPr>
      <w:r>
        <w:t xml:space="preserve">    15.5,                    !- KusudaGroundTemp</w:t>
      </w:r>
    </w:p>
    <w:p w14:paraId="3483539B" w14:textId="77777777" w:rsidR="000D683E" w:rsidRDefault="000D683E" w:rsidP="000D683E">
      <w:pPr>
        <w:pStyle w:val="CodeIDDSamples"/>
      </w:pPr>
      <w:r>
        <w:t xml:space="preserve">    12.8,                    !- KusudaGroundTempAmplitude</w:t>
      </w:r>
    </w:p>
    <w:p w14:paraId="2D2B244C" w14:textId="77777777" w:rsidR="000D683E" w:rsidRDefault="000D683E" w:rsidP="000D683E">
      <w:pPr>
        <w:pStyle w:val="CodeIDDSamples"/>
      </w:pPr>
      <w:r>
        <w:t xml:space="preserve">    17.3,                    !- KusudaPhaseShift</w:t>
      </w:r>
    </w:p>
    <w:p w14:paraId="6B1C39EB" w14:textId="77777777" w:rsidR="000D683E" w:rsidRDefault="000D683E" w:rsidP="000D683E">
      <w:pPr>
        <w:pStyle w:val="CodeIDDSamples"/>
      </w:pPr>
      <w:r>
        <w:t xml:space="preserve">    Yes,                     !- DomainHasBasement</w:t>
      </w:r>
    </w:p>
    <w:p w14:paraId="34E6E30F" w14:textId="77777777" w:rsidR="000D683E" w:rsidRDefault="000D683E" w:rsidP="000D683E">
      <w:pPr>
        <w:pStyle w:val="CodeIDDSamples"/>
      </w:pPr>
      <w:r>
        <w:t xml:space="preserve">    6,                       !- BasementWidthInDomain</w:t>
      </w:r>
    </w:p>
    <w:p w14:paraId="18A18580" w14:textId="77777777" w:rsidR="000D683E" w:rsidRDefault="000D683E" w:rsidP="000D683E">
      <w:pPr>
        <w:pStyle w:val="CodeIDDSamples"/>
      </w:pPr>
      <w:r>
        <w:t xml:space="preserve">    2.5,                     !- BasementDepthInDomain</w:t>
      </w:r>
    </w:p>
    <w:p w14:paraId="078B4B2E" w14:textId="77777777" w:rsidR="000D683E" w:rsidRDefault="000D683E" w:rsidP="000D683E">
      <w:pPr>
        <w:pStyle w:val="CodeIDDSamples"/>
      </w:pPr>
      <w:r>
        <w:t xml:space="preserve">    Yes,                     !- ShiftPipeXValuesByBasementWidth</w:t>
      </w:r>
    </w:p>
    <w:p w14:paraId="05CFE8B9" w14:textId="77777777" w:rsidR="000D683E" w:rsidRDefault="000D683E" w:rsidP="000D683E">
      <w:pPr>
        <w:pStyle w:val="CodeIDDSamples"/>
      </w:pPr>
      <w:r>
        <w:t xml:space="preserve">    BasementWallOSCM,        !- BasementWallBoundaryConditionModel</w:t>
      </w:r>
    </w:p>
    <w:p w14:paraId="141FBFDA" w14:textId="77777777" w:rsidR="000D683E" w:rsidRDefault="000D683E" w:rsidP="000D683E">
      <w:pPr>
        <w:pStyle w:val="CodeIDDSamples"/>
      </w:pPr>
      <w:r>
        <w:t xml:space="preserve">    BasementFloorOSCM,       !- BasementFloorBoundaryConditionModel</w:t>
      </w:r>
    </w:p>
    <w:p w14:paraId="210FBBFB" w14:textId="77777777" w:rsidR="000D683E" w:rsidRDefault="000D683E" w:rsidP="000D683E">
      <w:pPr>
        <w:pStyle w:val="CodeIDDSamples"/>
      </w:pPr>
      <w:r>
        <w:t xml:space="preserve">    0.005,                   !- CartesianIterationConvergenceCriterion</w:t>
      </w:r>
    </w:p>
    <w:p w14:paraId="73AB3EFB" w14:textId="77777777" w:rsidR="000D683E" w:rsidRDefault="000D683E" w:rsidP="000D683E">
      <w:pPr>
        <w:pStyle w:val="CodeIDDSamples"/>
      </w:pPr>
      <w:r>
        <w:t xml:space="preserve">    100,                     !- CartesianMaxIterations</w:t>
      </w:r>
    </w:p>
    <w:p w14:paraId="0B9C293C" w14:textId="77777777" w:rsidR="000D683E" w:rsidRDefault="000D683E" w:rsidP="000D683E">
      <w:pPr>
        <w:pStyle w:val="CodeIDDSamples"/>
      </w:pPr>
      <w:r>
        <w:t xml:space="preserve">    0.408,                   !- EvapotranspirationGroundCoverParameter</w:t>
      </w:r>
    </w:p>
    <w:p w14:paraId="00E694A1" w14:textId="77777777" w:rsidR="000D683E" w:rsidRDefault="000D683E" w:rsidP="000D683E">
      <w:pPr>
        <w:pStyle w:val="CodeIDDSamples"/>
      </w:pPr>
      <w:r>
        <w:t xml:space="preserve">    1,                       !- NumPipeCircuits</w:t>
      </w:r>
    </w:p>
    <w:p w14:paraId="28E08FF3" w14:textId="77777777" w:rsidR="000D683E" w:rsidRDefault="000D683E" w:rsidP="000D683E">
      <w:pPr>
        <w:pStyle w:val="CodeIDDSamples"/>
      </w:pPr>
      <w:r>
        <w:t xml:space="preserve">    My Pipe Circuit;         !- PipeCircuit</w:t>
      </w:r>
    </w:p>
    <w:p w14:paraId="49FF1E3E" w14:textId="77777777" w:rsidR="000D683E" w:rsidRDefault="000D683E" w:rsidP="000D683E">
      <w:pPr>
        <w:pStyle w:val="CodeIDDSamples"/>
      </w:pPr>
    </w:p>
    <w:p w14:paraId="5B380202" w14:textId="77777777" w:rsidR="000D683E" w:rsidRDefault="000D683E" w:rsidP="000D683E">
      <w:pPr>
        <w:pStyle w:val="CodeIDDSamples"/>
      </w:pPr>
      <w:r>
        <w:t xml:space="preserve">  PipingSystem:Underground:PipeCircuit,</w:t>
      </w:r>
    </w:p>
    <w:p w14:paraId="0EB1E1D8" w14:textId="77777777" w:rsidR="000D683E" w:rsidRDefault="000D683E" w:rsidP="000D683E">
      <w:pPr>
        <w:pStyle w:val="CodeIDDSamples"/>
      </w:pPr>
      <w:r>
        <w:t xml:space="preserve">    My Pipe Circuit,         !- Name</w:t>
      </w:r>
    </w:p>
    <w:p w14:paraId="5931CA26" w14:textId="77777777" w:rsidR="000D683E" w:rsidRDefault="000D683E" w:rsidP="000D683E">
      <w:pPr>
        <w:pStyle w:val="CodeIDDSamples"/>
      </w:pPr>
      <w:r>
        <w:t xml:space="preserve">    0.3895,                  !- PipeThermalConductivity</w:t>
      </w:r>
    </w:p>
    <w:p w14:paraId="6624F3DC" w14:textId="77777777" w:rsidR="000D683E" w:rsidRDefault="000D683E" w:rsidP="000D683E">
      <w:pPr>
        <w:pStyle w:val="CodeIDDSamples"/>
      </w:pPr>
      <w:r>
        <w:t xml:space="preserve">    641,                     !- PipeDensity</w:t>
      </w:r>
    </w:p>
    <w:p w14:paraId="32AC39E1" w14:textId="77777777" w:rsidR="000D683E" w:rsidRDefault="000D683E" w:rsidP="000D683E">
      <w:pPr>
        <w:pStyle w:val="CodeIDDSamples"/>
      </w:pPr>
      <w:r>
        <w:t xml:space="preserve">    2405,                    !- PipeSpecificHeat</w:t>
      </w:r>
    </w:p>
    <w:p w14:paraId="1435495A" w14:textId="77777777" w:rsidR="000D683E" w:rsidRDefault="000D683E" w:rsidP="000D683E">
      <w:pPr>
        <w:pStyle w:val="CodeIDDSamples"/>
      </w:pPr>
      <w:r>
        <w:t xml:space="preserve">    0.016,                   !- PipeInnerDiameter</w:t>
      </w:r>
    </w:p>
    <w:p w14:paraId="5B4BC8A7" w14:textId="77777777" w:rsidR="000D683E" w:rsidRDefault="000D683E" w:rsidP="000D683E">
      <w:pPr>
        <w:pStyle w:val="CodeIDDSamples"/>
      </w:pPr>
      <w:r>
        <w:t xml:space="preserve">    0.02667,                 !- PipeOuterDiameter</w:t>
      </w:r>
    </w:p>
    <w:p w14:paraId="055D8909" w14:textId="77777777" w:rsidR="000D683E" w:rsidRDefault="000D683E" w:rsidP="000D683E">
      <w:pPr>
        <w:pStyle w:val="CodeIDDSamples"/>
      </w:pPr>
      <w:r>
        <w:t xml:space="preserve">    0.004,                   !- DesignFlowRate</w:t>
      </w:r>
    </w:p>
    <w:p w14:paraId="705ED3FE" w14:textId="77777777" w:rsidR="000D683E" w:rsidRDefault="000D683E" w:rsidP="000D683E">
      <w:pPr>
        <w:pStyle w:val="CodeIDDSamples"/>
      </w:pPr>
      <w:r>
        <w:t xml:space="preserve">    Piping System Inlet Node, !- InletNode</w:t>
      </w:r>
    </w:p>
    <w:p w14:paraId="00F79A2F" w14:textId="77777777" w:rsidR="000D683E" w:rsidRDefault="000D683E" w:rsidP="000D683E">
      <w:pPr>
        <w:pStyle w:val="CodeIDDSamples"/>
      </w:pPr>
      <w:r>
        <w:t xml:space="preserve">    Piping System Outlet Node, !- OutletNode</w:t>
      </w:r>
    </w:p>
    <w:p w14:paraId="35E2A78F" w14:textId="77777777" w:rsidR="000D683E" w:rsidRDefault="000D683E" w:rsidP="000D683E">
      <w:pPr>
        <w:pStyle w:val="CodeIDDSamples"/>
      </w:pPr>
      <w:r>
        <w:lastRenderedPageBreak/>
        <w:t xml:space="preserve">    0.001,                   !- RadialIterationConvergenceCriterion</w:t>
      </w:r>
    </w:p>
    <w:p w14:paraId="5342F26A" w14:textId="77777777" w:rsidR="000D683E" w:rsidRDefault="000D683E" w:rsidP="000D683E">
      <w:pPr>
        <w:pStyle w:val="CodeIDDSamples"/>
      </w:pPr>
      <w:r>
        <w:t xml:space="preserve">    100,                     !- RadialMaxIterations</w:t>
      </w:r>
    </w:p>
    <w:p w14:paraId="4A5AAD2A" w14:textId="77777777" w:rsidR="000D683E" w:rsidRDefault="000D683E" w:rsidP="000D683E">
      <w:pPr>
        <w:pStyle w:val="CodeIDDSamples"/>
      </w:pPr>
      <w:r>
        <w:t xml:space="preserve">    2,                       !- RadialMeshCount</w:t>
      </w:r>
    </w:p>
    <w:p w14:paraId="13B20A3D" w14:textId="77777777" w:rsidR="000D683E" w:rsidRDefault="000D683E" w:rsidP="000D683E">
      <w:pPr>
        <w:pStyle w:val="CodeIDDSamples"/>
      </w:pPr>
      <w:r>
        <w:t xml:space="preserve">    0.03,                    !- RadialMeshThickness</w:t>
      </w:r>
    </w:p>
    <w:p w14:paraId="303F81CE" w14:textId="77777777" w:rsidR="000D683E" w:rsidRDefault="000D683E" w:rsidP="000D683E">
      <w:pPr>
        <w:pStyle w:val="CodeIDDSamples"/>
      </w:pPr>
      <w:r>
        <w:t xml:space="preserve">    6,                       !- NumSegments</w:t>
      </w:r>
    </w:p>
    <w:p w14:paraId="0F6385CB" w14:textId="77777777" w:rsidR="000D683E" w:rsidRDefault="000D683E" w:rsidP="000D683E">
      <w:pPr>
        <w:pStyle w:val="CodeIDDSamples"/>
      </w:pPr>
      <w:r>
        <w:t xml:space="preserve">    Segment 1,               !- Segment1</w:t>
      </w:r>
    </w:p>
    <w:p w14:paraId="78107AEF" w14:textId="77777777" w:rsidR="000D683E" w:rsidRDefault="000D683E" w:rsidP="000D683E">
      <w:pPr>
        <w:pStyle w:val="CodeIDDSamples"/>
      </w:pPr>
      <w:r>
        <w:t xml:space="preserve">    Segment 2,               !- Segment2</w:t>
      </w:r>
    </w:p>
    <w:p w14:paraId="2B4919E3" w14:textId="77777777" w:rsidR="000D683E" w:rsidRDefault="000D683E" w:rsidP="000D683E">
      <w:pPr>
        <w:pStyle w:val="CodeIDDSamples"/>
      </w:pPr>
      <w:r>
        <w:t xml:space="preserve">    Segment 3,               !- Segment3</w:t>
      </w:r>
    </w:p>
    <w:p w14:paraId="2E72E512" w14:textId="77777777" w:rsidR="000D683E" w:rsidRDefault="000D683E" w:rsidP="000D683E">
      <w:pPr>
        <w:pStyle w:val="CodeIDDSamples"/>
      </w:pPr>
      <w:r>
        <w:t xml:space="preserve">    Segment 4,               !- Segment4</w:t>
      </w:r>
    </w:p>
    <w:p w14:paraId="08CAA195" w14:textId="77777777" w:rsidR="000D683E" w:rsidRDefault="000D683E" w:rsidP="000D683E">
      <w:pPr>
        <w:pStyle w:val="CodeIDDSamples"/>
      </w:pPr>
      <w:r>
        <w:t xml:space="preserve">    Segment 5,               !- Segment5</w:t>
      </w:r>
    </w:p>
    <w:p w14:paraId="60A593E3" w14:textId="77777777" w:rsidR="000D683E" w:rsidRDefault="000D683E" w:rsidP="000D683E">
      <w:pPr>
        <w:pStyle w:val="CodeIDDSamples"/>
      </w:pPr>
      <w:r>
        <w:t xml:space="preserve">    Segment 6;               !- Segment6</w:t>
      </w:r>
    </w:p>
    <w:p w14:paraId="4B276599" w14:textId="77777777" w:rsidR="000D683E" w:rsidRDefault="000D683E" w:rsidP="000D683E">
      <w:pPr>
        <w:pStyle w:val="CodeIDDSamples"/>
      </w:pPr>
    </w:p>
    <w:p w14:paraId="41717B45" w14:textId="77777777" w:rsidR="000D683E" w:rsidRDefault="000D683E" w:rsidP="000D683E">
      <w:pPr>
        <w:pStyle w:val="CodeIDDSamples"/>
      </w:pPr>
      <w:r>
        <w:t xml:space="preserve">  PipingSystem:Underground:PipeSegment,</w:t>
      </w:r>
    </w:p>
    <w:p w14:paraId="3992D3FE" w14:textId="77777777" w:rsidR="000D683E" w:rsidRDefault="000D683E" w:rsidP="000D683E">
      <w:pPr>
        <w:pStyle w:val="CodeIDDSamples"/>
      </w:pPr>
      <w:r>
        <w:t xml:space="preserve">    Segment 1,               !- Name</w:t>
      </w:r>
    </w:p>
    <w:p w14:paraId="50DB8D84" w14:textId="77777777" w:rsidR="000D683E" w:rsidRDefault="000D683E" w:rsidP="000D683E">
      <w:pPr>
        <w:pStyle w:val="CodeIDDSamples"/>
      </w:pPr>
      <w:r>
        <w:t xml:space="preserve">    0.67,                    !- X</w:t>
      </w:r>
    </w:p>
    <w:p w14:paraId="11D0DD6B" w14:textId="77777777" w:rsidR="000D683E" w:rsidRDefault="000D683E" w:rsidP="000D683E">
      <w:pPr>
        <w:pStyle w:val="CodeIDDSamples"/>
      </w:pPr>
      <w:r>
        <w:t xml:space="preserve">    2.20,                    !- Burial Depth</w:t>
      </w:r>
    </w:p>
    <w:p w14:paraId="14CB0AE5" w14:textId="77777777" w:rsidR="000D683E" w:rsidRDefault="000D683E" w:rsidP="000D683E">
      <w:pPr>
        <w:pStyle w:val="CodeIDDSamples"/>
      </w:pPr>
      <w:r>
        <w:t xml:space="preserve">    IncreasingZ;             !- Flow Direction</w:t>
      </w:r>
    </w:p>
    <w:p w14:paraId="4C6DAF6F" w14:textId="77777777" w:rsidR="000D683E" w:rsidRDefault="000D683E" w:rsidP="000D683E">
      <w:pPr>
        <w:pStyle w:val="CodeIDDSamples"/>
      </w:pPr>
    </w:p>
    <w:p w14:paraId="26F010AA" w14:textId="77777777" w:rsidR="000D683E" w:rsidRDefault="000D683E" w:rsidP="000D683E">
      <w:pPr>
        <w:pStyle w:val="CodeIDDSamples"/>
      </w:pPr>
      <w:r>
        <w:t xml:space="preserve">  PipingSystem:Underground:PipeSegment,</w:t>
      </w:r>
    </w:p>
    <w:p w14:paraId="62BC0D57" w14:textId="77777777" w:rsidR="000D683E" w:rsidRDefault="000D683E" w:rsidP="000D683E">
      <w:pPr>
        <w:pStyle w:val="CodeIDDSamples"/>
      </w:pPr>
      <w:r>
        <w:t xml:space="preserve">    Segment 2,               !- Name</w:t>
      </w:r>
    </w:p>
    <w:p w14:paraId="6358BCA9" w14:textId="77777777" w:rsidR="000D683E" w:rsidRDefault="000D683E" w:rsidP="000D683E">
      <w:pPr>
        <w:pStyle w:val="CodeIDDSamples"/>
      </w:pPr>
      <w:r>
        <w:t xml:space="preserve">    0.95,                    !- X</w:t>
      </w:r>
    </w:p>
    <w:p w14:paraId="5E4A9B79" w14:textId="77777777" w:rsidR="000D683E" w:rsidRDefault="000D683E" w:rsidP="000D683E">
      <w:pPr>
        <w:pStyle w:val="CodeIDDSamples"/>
      </w:pPr>
      <w:r>
        <w:t xml:space="preserve">    2.20,                    !- Burial Depth</w:t>
      </w:r>
    </w:p>
    <w:p w14:paraId="6F3B695D" w14:textId="77777777" w:rsidR="000D683E" w:rsidRDefault="000D683E" w:rsidP="000D683E">
      <w:pPr>
        <w:pStyle w:val="CodeIDDSamples"/>
      </w:pPr>
      <w:r>
        <w:t xml:space="preserve">    IncreasingZ;             !- Flow Direction</w:t>
      </w:r>
    </w:p>
    <w:p w14:paraId="55461104" w14:textId="77777777" w:rsidR="000D683E" w:rsidRDefault="000D683E" w:rsidP="000D683E">
      <w:pPr>
        <w:pStyle w:val="CodeIDDSamples"/>
      </w:pPr>
    </w:p>
    <w:p w14:paraId="7C07A695" w14:textId="77777777" w:rsidR="000D683E" w:rsidRDefault="000D683E" w:rsidP="000D683E">
      <w:pPr>
        <w:pStyle w:val="CodeIDDSamples"/>
      </w:pPr>
      <w:r>
        <w:t xml:space="preserve">  PipingSystem:Underground:PipeSegment,</w:t>
      </w:r>
    </w:p>
    <w:p w14:paraId="4C8EA40E" w14:textId="77777777" w:rsidR="000D683E" w:rsidRDefault="000D683E" w:rsidP="000D683E">
      <w:pPr>
        <w:pStyle w:val="CodeIDDSamples"/>
      </w:pPr>
      <w:r>
        <w:t xml:space="preserve">    Segment 3,               !- Name</w:t>
      </w:r>
    </w:p>
    <w:p w14:paraId="173885BB" w14:textId="77777777" w:rsidR="000D683E" w:rsidRDefault="000D683E" w:rsidP="000D683E">
      <w:pPr>
        <w:pStyle w:val="CodeIDDSamples"/>
      </w:pPr>
      <w:r>
        <w:t xml:space="preserve">    1.23,                    !- X</w:t>
      </w:r>
    </w:p>
    <w:p w14:paraId="6E6F05D6" w14:textId="77777777" w:rsidR="000D683E" w:rsidRDefault="000D683E" w:rsidP="000D683E">
      <w:pPr>
        <w:pStyle w:val="CodeIDDSamples"/>
      </w:pPr>
      <w:r>
        <w:t xml:space="preserve">    2.20,                    !- Burial Depth</w:t>
      </w:r>
    </w:p>
    <w:p w14:paraId="343FD7B5" w14:textId="77777777" w:rsidR="000D683E" w:rsidRDefault="000D683E" w:rsidP="000D683E">
      <w:pPr>
        <w:pStyle w:val="CodeIDDSamples"/>
      </w:pPr>
      <w:r>
        <w:t xml:space="preserve">    IncreasingZ;             !- Flow Direction</w:t>
      </w:r>
    </w:p>
    <w:p w14:paraId="10430310" w14:textId="77777777" w:rsidR="000D683E" w:rsidRDefault="000D683E" w:rsidP="000D683E">
      <w:pPr>
        <w:pStyle w:val="CodeIDDSamples"/>
      </w:pPr>
    </w:p>
    <w:p w14:paraId="75D93B26" w14:textId="77777777" w:rsidR="000D683E" w:rsidRDefault="000D683E" w:rsidP="000D683E">
      <w:pPr>
        <w:pStyle w:val="CodeIDDSamples"/>
      </w:pPr>
      <w:r>
        <w:t xml:space="preserve">  PipingSystem:Underground:PipeSegment,</w:t>
      </w:r>
    </w:p>
    <w:p w14:paraId="29BF25CE" w14:textId="77777777" w:rsidR="000D683E" w:rsidRDefault="000D683E" w:rsidP="000D683E">
      <w:pPr>
        <w:pStyle w:val="CodeIDDSamples"/>
      </w:pPr>
      <w:r>
        <w:t xml:space="preserve">    Segment 4,               !- Name</w:t>
      </w:r>
    </w:p>
    <w:p w14:paraId="251A1333" w14:textId="77777777" w:rsidR="000D683E" w:rsidRDefault="000D683E" w:rsidP="000D683E">
      <w:pPr>
        <w:pStyle w:val="CodeIDDSamples"/>
      </w:pPr>
      <w:r>
        <w:t xml:space="preserve">    1.40,                    !- X</w:t>
      </w:r>
    </w:p>
    <w:p w14:paraId="745F4A50" w14:textId="77777777" w:rsidR="000D683E" w:rsidRDefault="000D683E" w:rsidP="000D683E">
      <w:pPr>
        <w:pStyle w:val="CodeIDDSamples"/>
      </w:pPr>
      <w:r>
        <w:t xml:space="preserve">    1.94,                    !- Burial Depth</w:t>
      </w:r>
    </w:p>
    <w:p w14:paraId="06B2E783" w14:textId="77777777" w:rsidR="000D683E" w:rsidRDefault="000D683E" w:rsidP="000D683E">
      <w:pPr>
        <w:pStyle w:val="CodeIDDSamples"/>
      </w:pPr>
      <w:r>
        <w:t xml:space="preserve">    DecreasingZ;             !- Flow Direction</w:t>
      </w:r>
    </w:p>
    <w:p w14:paraId="1868373A" w14:textId="77777777" w:rsidR="000D683E" w:rsidRDefault="000D683E" w:rsidP="000D683E">
      <w:pPr>
        <w:pStyle w:val="CodeIDDSamples"/>
      </w:pPr>
    </w:p>
    <w:p w14:paraId="711B6D1B" w14:textId="77777777" w:rsidR="000D683E" w:rsidRDefault="000D683E" w:rsidP="000D683E">
      <w:pPr>
        <w:pStyle w:val="CodeIDDSamples"/>
      </w:pPr>
      <w:r>
        <w:t xml:space="preserve">  PipingSystem:Underground:PipeSegment,</w:t>
      </w:r>
    </w:p>
    <w:p w14:paraId="44359820" w14:textId="77777777" w:rsidR="000D683E" w:rsidRDefault="000D683E" w:rsidP="000D683E">
      <w:pPr>
        <w:pStyle w:val="CodeIDDSamples"/>
      </w:pPr>
      <w:r>
        <w:t xml:space="preserve">    Segment 5,               !- Name</w:t>
      </w:r>
    </w:p>
    <w:p w14:paraId="5719CC14" w14:textId="77777777" w:rsidR="000D683E" w:rsidRDefault="000D683E" w:rsidP="000D683E">
      <w:pPr>
        <w:pStyle w:val="CodeIDDSamples"/>
      </w:pPr>
      <w:r>
        <w:t xml:space="preserve">    1.40,                    !- X</w:t>
      </w:r>
    </w:p>
    <w:p w14:paraId="13B70DE9" w14:textId="77777777" w:rsidR="000D683E" w:rsidRDefault="000D683E" w:rsidP="000D683E">
      <w:pPr>
        <w:pStyle w:val="CodeIDDSamples"/>
      </w:pPr>
      <w:r>
        <w:t xml:space="preserve">    1.66,                    !- Burial Depth</w:t>
      </w:r>
    </w:p>
    <w:p w14:paraId="709D53AC" w14:textId="77777777" w:rsidR="000D683E" w:rsidRDefault="000D683E" w:rsidP="000D683E">
      <w:pPr>
        <w:pStyle w:val="CodeIDDSamples"/>
      </w:pPr>
      <w:r>
        <w:t xml:space="preserve">    DecreasingZ;             !- Flow Direction</w:t>
      </w:r>
    </w:p>
    <w:p w14:paraId="5E9FD7E2" w14:textId="77777777" w:rsidR="000D683E" w:rsidRDefault="000D683E" w:rsidP="000D683E">
      <w:pPr>
        <w:pStyle w:val="CodeIDDSamples"/>
      </w:pPr>
    </w:p>
    <w:p w14:paraId="3529D03F" w14:textId="77777777" w:rsidR="000D683E" w:rsidRDefault="000D683E" w:rsidP="000D683E">
      <w:pPr>
        <w:pStyle w:val="CodeIDDSamples"/>
      </w:pPr>
      <w:r>
        <w:t xml:space="preserve">  PipingSystem:Underground:PipeSegment,</w:t>
      </w:r>
    </w:p>
    <w:p w14:paraId="2026BDE1" w14:textId="77777777" w:rsidR="000D683E" w:rsidRDefault="000D683E" w:rsidP="000D683E">
      <w:pPr>
        <w:pStyle w:val="CodeIDDSamples"/>
      </w:pPr>
      <w:r>
        <w:t xml:space="preserve">    Segment 6,               !- Name</w:t>
      </w:r>
    </w:p>
    <w:p w14:paraId="094F3509" w14:textId="77777777" w:rsidR="000D683E" w:rsidRDefault="000D683E" w:rsidP="000D683E">
      <w:pPr>
        <w:pStyle w:val="CodeIDDSamples"/>
      </w:pPr>
      <w:r>
        <w:t xml:space="preserve">    1.40,                    !- X</w:t>
      </w:r>
    </w:p>
    <w:p w14:paraId="3EB25B02" w14:textId="77777777" w:rsidR="000D683E" w:rsidRDefault="000D683E" w:rsidP="000D683E">
      <w:pPr>
        <w:pStyle w:val="CodeIDDSamples"/>
      </w:pPr>
      <w:r>
        <w:t xml:space="preserve">    1.39,                    !- Burial Depth</w:t>
      </w:r>
    </w:p>
    <w:p w14:paraId="5B5A332B" w14:textId="77777777" w:rsidR="000D683E" w:rsidRDefault="000D683E" w:rsidP="000D683E">
      <w:pPr>
        <w:pStyle w:val="CodeIDDSamples"/>
      </w:pPr>
      <w:r>
        <w:t xml:space="preserve">    DecreasingZ;             !- Flow Direction</w:t>
      </w:r>
    </w:p>
    <w:p w14:paraId="2E69D17D" w14:textId="77777777" w:rsidR="000D683E" w:rsidRDefault="000D683E" w:rsidP="000D683E">
      <w:pPr>
        <w:pStyle w:val="Textbody"/>
      </w:pPr>
    </w:p>
    <w:p w14:paraId="2C966C39" w14:textId="77777777" w:rsidR="000D683E" w:rsidRDefault="000D683E" w:rsidP="000D683E">
      <w:pPr>
        <w:pStyle w:val="Heading3"/>
      </w:pPr>
      <w:bookmarkStart w:id="1226" w:name="_Toc274581186"/>
      <w:bookmarkStart w:id="1227" w:name="_Toc399490085"/>
      <w:bookmarkEnd w:id="1226"/>
      <w:r>
        <w:t>PipingSystem:Underground Outputs</w:t>
      </w:r>
      <w:bookmarkEnd w:id="1227"/>
    </w:p>
    <w:p w14:paraId="21C288F2" w14:textId="77777777" w:rsidR="00A96611" w:rsidRPr="000D683E" w:rsidRDefault="00A96611" w:rsidP="00A96611">
      <w:pPr>
        <w:pStyle w:val="CodeIDDSamples"/>
      </w:pPr>
      <w:r w:rsidRPr="000D683E">
        <w:t xml:space="preserve">HVAC, Average, </w:t>
      </w:r>
      <w:r>
        <w:t>Pipe Circuit Mass Flow Rate</w:t>
      </w:r>
      <w:r w:rsidRPr="000D683E">
        <w:t xml:space="preserve"> [kg/s]</w:t>
      </w:r>
    </w:p>
    <w:p w14:paraId="3F0C7545" w14:textId="77777777" w:rsidR="00A96611" w:rsidRPr="000D683E" w:rsidRDefault="00A96611" w:rsidP="00A96611">
      <w:pPr>
        <w:pStyle w:val="CodeIDDSamples"/>
      </w:pPr>
      <w:r w:rsidRPr="000D683E">
        <w:t xml:space="preserve">HVAC, Average, </w:t>
      </w:r>
      <w:r>
        <w:t>Pipe Circuit Inlet Temperature</w:t>
      </w:r>
      <w:r w:rsidRPr="000D683E">
        <w:t xml:space="preserve"> [C]</w:t>
      </w:r>
    </w:p>
    <w:p w14:paraId="5BFBAB3C" w14:textId="77777777" w:rsidR="00A96611" w:rsidRPr="000D683E" w:rsidRDefault="00A96611" w:rsidP="00A96611">
      <w:pPr>
        <w:pStyle w:val="CodeIDDSamples"/>
      </w:pPr>
      <w:r w:rsidRPr="000D683E">
        <w:t xml:space="preserve">HVAC, Average, </w:t>
      </w:r>
      <w:r>
        <w:t>Pipe Circuit Outlet Temperature</w:t>
      </w:r>
      <w:r w:rsidRPr="000D683E">
        <w:t xml:space="preserve"> [C]</w:t>
      </w:r>
    </w:p>
    <w:p w14:paraId="60E50E76" w14:textId="77777777" w:rsidR="00A96611" w:rsidRPr="000D683E" w:rsidRDefault="00A96611" w:rsidP="00A96611">
      <w:pPr>
        <w:pStyle w:val="CodeIDDSamples"/>
      </w:pPr>
      <w:r w:rsidRPr="000D683E">
        <w:t xml:space="preserve">HVAC, Average, </w:t>
      </w:r>
      <w:r>
        <w:t>Pipe Segment Inlet Temperature</w:t>
      </w:r>
      <w:r w:rsidRPr="000D683E">
        <w:t xml:space="preserve"> [C]</w:t>
      </w:r>
    </w:p>
    <w:p w14:paraId="4E68B3C3" w14:textId="77777777" w:rsidR="00A96611" w:rsidRDefault="00A96611" w:rsidP="00A96611">
      <w:pPr>
        <w:pStyle w:val="CodeIDDSamples"/>
      </w:pPr>
      <w:r w:rsidRPr="000D683E">
        <w:t xml:space="preserve">HVAC, Average, </w:t>
      </w:r>
      <w:r>
        <w:t>Pipe Segment Outlet Temperature</w:t>
      </w:r>
      <w:r w:rsidRPr="000D683E">
        <w:t xml:space="preserve"> [C]</w:t>
      </w:r>
    </w:p>
    <w:p w14:paraId="21C51316" w14:textId="77777777" w:rsidR="00A96611" w:rsidRDefault="00A96611" w:rsidP="00A96611">
      <w:pPr>
        <w:pStyle w:val="CodeIDDSamples"/>
      </w:pPr>
      <w:r w:rsidRPr="000D683E">
        <w:t xml:space="preserve">HVAC, Average, </w:t>
      </w:r>
      <w:r w:rsidRPr="0029084F">
        <w:t>Pipe Circuit Fluid Heat Transfer Rate</w:t>
      </w:r>
      <w:r>
        <w:t xml:space="preserve"> [W]</w:t>
      </w:r>
    </w:p>
    <w:p w14:paraId="207A0544" w14:textId="77777777" w:rsidR="00A96611" w:rsidRDefault="00A96611" w:rsidP="00A96611">
      <w:pPr>
        <w:pStyle w:val="CodeIDDSamples"/>
      </w:pPr>
      <w:r w:rsidRPr="000D683E">
        <w:t xml:space="preserve">HVAC, Average, </w:t>
      </w:r>
      <w:r w:rsidRPr="002A6336">
        <w:t>Pipe Segment Fluid Heat Transfer Rate</w:t>
      </w:r>
      <w:r>
        <w:t xml:space="preserve"> [W]</w:t>
      </w:r>
    </w:p>
    <w:p w14:paraId="0428C61E" w14:textId="77777777" w:rsidR="00A96611" w:rsidRDefault="00A96611" w:rsidP="00A96611"/>
    <w:p w14:paraId="2B451A28" w14:textId="77777777" w:rsidR="00A96611" w:rsidRDefault="00A96611" w:rsidP="00A96611">
      <w:pPr>
        <w:pStyle w:val="Heading4"/>
      </w:pPr>
      <w:r>
        <w:t>Pipe Circuit Mass Flow Rate [kg/s]</w:t>
      </w:r>
    </w:p>
    <w:p w14:paraId="15093F49" w14:textId="77777777" w:rsidR="00A96611" w:rsidRDefault="00A96611" w:rsidP="00A96611">
      <w:pPr>
        <w:pStyle w:val="BodyText"/>
      </w:pPr>
      <w:r>
        <w:t>The output provides the mass flow rate currently being sent through the pipe circuit.</w:t>
      </w:r>
    </w:p>
    <w:p w14:paraId="1ECD8353" w14:textId="77777777" w:rsidR="00A96611" w:rsidRDefault="00A96611" w:rsidP="00A96611">
      <w:pPr>
        <w:pStyle w:val="Heading4"/>
      </w:pPr>
      <w:r>
        <w:lastRenderedPageBreak/>
        <w:t xml:space="preserve">Pipe Circuit Inlet Temperature [C] </w:t>
      </w:r>
    </w:p>
    <w:p w14:paraId="4D33DCA5" w14:textId="77777777" w:rsidR="00A96611" w:rsidRDefault="00A96611" w:rsidP="00A96611">
      <w:pPr>
        <w:pStyle w:val="Heading4"/>
      </w:pPr>
      <w:r>
        <w:t>Pipe Circuit Outlet Temperature [C]</w:t>
      </w:r>
    </w:p>
    <w:p w14:paraId="59A48972" w14:textId="77777777" w:rsidR="00A96611" w:rsidRDefault="00A96611" w:rsidP="00A96611">
      <w:pPr>
        <w:pStyle w:val="BodyText"/>
      </w:pPr>
      <w:r>
        <w:t>Temperature of fluid at the inlet and outlet of a given pipe circuit.</w:t>
      </w:r>
    </w:p>
    <w:p w14:paraId="1839BCA6" w14:textId="77777777" w:rsidR="00A96611" w:rsidRDefault="00A96611" w:rsidP="00A96611">
      <w:pPr>
        <w:pStyle w:val="Heading4"/>
      </w:pPr>
      <w:r>
        <w:t>Pipe Segment Inlet Temperature [C]</w:t>
      </w:r>
    </w:p>
    <w:p w14:paraId="7A06E4CC" w14:textId="77777777" w:rsidR="00A96611" w:rsidRDefault="00A96611" w:rsidP="00A96611">
      <w:pPr>
        <w:pStyle w:val="Heading4"/>
      </w:pPr>
      <w:r>
        <w:t>Pipe Segment Outlet Temperature [C]</w:t>
      </w:r>
    </w:p>
    <w:p w14:paraId="758464A9" w14:textId="77777777" w:rsidR="00A96611" w:rsidRDefault="00A96611" w:rsidP="00A96611">
      <w:pPr>
        <w:pStyle w:val="BodyText"/>
      </w:pPr>
      <w:r>
        <w:t>Temperature of fluid at the inlet and outlet of a given pipe segment.</w:t>
      </w:r>
    </w:p>
    <w:p w14:paraId="73169FA7" w14:textId="77777777" w:rsidR="00A96611" w:rsidRDefault="00A96611" w:rsidP="00A96611">
      <w:pPr>
        <w:pStyle w:val="Heading4"/>
      </w:pPr>
      <w:r w:rsidRPr="0029084F">
        <w:t>Pipe Circuit Fluid Heat Transfer Rate</w:t>
      </w:r>
      <w:r>
        <w:t xml:space="preserve"> [W]</w:t>
      </w:r>
    </w:p>
    <w:p w14:paraId="45F7B80A" w14:textId="77777777" w:rsidR="00A96611" w:rsidRDefault="00A96611" w:rsidP="00A96611">
      <w:pPr>
        <w:pStyle w:val="BodyText"/>
      </w:pPr>
      <w:r>
        <w:t>This is the fluid heat gain or loss in the pipe circuit, in Watts.</w:t>
      </w:r>
    </w:p>
    <w:p w14:paraId="4B5C208A" w14:textId="77777777" w:rsidR="00A96611" w:rsidRDefault="00A96611" w:rsidP="00A96611">
      <w:pPr>
        <w:pStyle w:val="Heading4"/>
      </w:pPr>
      <w:r w:rsidRPr="002A6336">
        <w:t>Pipe Segment Fluid Heat Transfer Rate</w:t>
      </w:r>
      <w:r>
        <w:t xml:space="preserve"> [W]</w:t>
      </w:r>
    </w:p>
    <w:p w14:paraId="28591DDC" w14:textId="77777777" w:rsidR="00A96611" w:rsidRDefault="00A96611" w:rsidP="00A96611">
      <w:pPr>
        <w:pStyle w:val="BodyText"/>
      </w:pPr>
      <w:r>
        <w:t>This is the fluid heat gain or loss in the pipe segment, in Watts.</w:t>
      </w:r>
    </w:p>
    <w:p w14:paraId="7DDB3E96" w14:textId="77777777" w:rsidR="00994AE8" w:rsidRDefault="00994AE8" w:rsidP="00994AE8">
      <w:pPr>
        <w:pStyle w:val="Heading3"/>
      </w:pPr>
      <w:bookmarkStart w:id="1228" w:name="_Toc399490086"/>
      <w:r>
        <w:t>Duct</w:t>
      </w:r>
      <w:bookmarkEnd w:id="1228"/>
    </w:p>
    <w:p w14:paraId="5EFCED23" w14:textId="77777777"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14:paraId="2822403E" w14:textId="77777777" w:rsidR="00994AE8" w:rsidRDefault="00994AE8" w:rsidP="00994AE8">
      <w:pPr>
        <w:pStyle w:val="Heading4"/>
      </w:pPr>
      <w:r>
        <w:t>Field: Name</w:t>
      </w:r>
    </w:p>
    <w:p w14:paraId="45074CE9" w14:textId="77777777" w:rsidR="00994AE8" w:rsidRDefault="00994AE8" w:rsidP="00994AE8">
      <w:pPr>
        <w:pStyle w:val="BodyText"/>
      </w:pPr>
      <w:r>
        <w:t>This is the unique name for this component. Any reference to this component (in a BranchList, for instance) will refer to it by this name.</w:t>
      </w:r>
    </w:p>
    <w:p w14:paraId="441E5DF0" w14:textId="77777777" w:rsidR="00994AE8" w:rsidRDefault="00994AE8" w:rsidP="00994AE8">
      <w:pPr>
        <w:pStyle w:val="Heading4"/>
      </w:pPr>
      <w:r>
        <w:t>Field: Inlet Node Name</w:t>
      </w:r>
    </w:p>
    <w:p w14:paraId="5C068B1D" w14:textId="77777777" w:rsidR="00994AE8" w:rsidRDefault="00994AE8" w:rsidP="00994AE8">
      <w:pPr>
        <w:pStyle w:val="BodyText"/>
      </w:pPr>
      <w:r>
        <w:t>The name of the component’s air inlet node.</w:t>
      </w:r>
    </w:p>
    <w:p w14:paraId="0213C9F4" w14:textId="77777777" w:rsidR="00994AE8" w:rsidRDefault="00994AE8" w:rsidP="00994AE8">
      <w:pPr>
        <w:pStyle w:val="Heading4"/>
      </w:pPr>
      <w:r>
        <w:t>Field: Outlet Node Name</w:t>
      </w:r>
    </w:p>
    <w:p w14:paraId="4C375721" w14:textId="77777777" w:rsidR="00994AE8" w:rsidRDefault="00994AE8" w:rsidP="00994AE8">
      <w:pPr>
        <w:pStyle w:val="BodyText"/>
      </w:pPr>
      <w:r>
        <w:t>The name of the component’s air outlet node.</w:t>
      </w:r>
    </w:p>
    <w:p w14:paraId="02165D65" w14:textId="77777777" w:rsidR="00994AE8" w:rsidRDefault="00994AE8" w:rsidP="00994AE8">
      <w:pPr>
        <w:pStyle w:val="BodyText"/>
      </w:pPr>
      <w:r>
        <w:t>Below is an example input for Duct.</w:t>
      </w:r>
    </w:p>
    <w:p w14:paraId="2F098BFD" w14:textId="77777777" w:rsidR="00994AE8" w:rsidRDefault="00994AE8" w:rsidP="00994AE8">
      <w:pPr>
        <w:pStyle w:val="IDDDefinition"/>
      </w:pPr>
      <w:r>
        <w:t>DUCT,</w:t>
      </w:r>
    </w:p>
    <w:p w14:paraId="1C4C2768" w14:textId="77777777" w:rsidR="00994AE8" w:rsidRDefault="00994AE8" w:rsidP="00994AE8">
      <w:pPr>
        <w:pStyle w:val="IDDDefinition"/>
      </w:pPr>
      <w:r>
        <w:t xml:space="preserve">    VAV Sys 1 Bypass Duct,            !- Name</w:t>
      </w:r>
    </w:p>
    <w:p w14:paraId="309077A1" w14:textId="77777777" w:rsidR="00994AE8" w:rsidRDefault="00994AE8" w:rsidP="00994AE8">
      <w:pPr>
        <w:pStyle w:val="IDDDefinition"/>
      </w:pPr>
      <w:r>
        <w:t xml:space="preserve">    VAV Sys 1 Bypass Duct Inlet Node, !- Inlet Node Name</w:t>
      </w:r>
    </w:p>
    <w:p w14:paraId="314A33D4" w14:textId="77777777" w:rsidR="00994AE8" w:rsidRDefault="00994AE8" w:rsidP="00994AE8">
      <w:pPr>
        <w:pStyle w:val="IDDDefinition"/>
      </w:pPr>
      <w:r>
        <w:t xml:space="preserve">    VAV Sys 1 Bypass Duct Outlet Node;!- Outlet Node Name</w:t>
      </w:r>
    </w:p>
    <w:p w14:paraId="06B32BC7" w14:textId="77777777" w:rsidR="00994AE8" w:rsidRDefault="00994AE8" w:rsidP="00994AE8">
      <w:pPr>
        <w:pStyle w:val="Heading3"/>
      </w:pPr>
      <w:bookmarkStart w:id="1229" w:name="_Toc212863148"/>
      <w:bookmarkStart w:id="1230" w:name="_Toc399490087"/>
      <w:r>
        <w:t>Duct Outputs</w:t>
      </w:r>
      <w:bookmarkEnd w:id="1229"/>
      <w:bookmarkEnd w:id="1230"/>
    </w:p>
    <w:p w14:paraId="22A32A04" w14:textId="77777777" w:rsidR="00994AE8" w:rsidRDefault="00994AE8" w:rsidP="00994AE8">
      <w:pPr>
        <w:pStyle w:val="BodyText"/>
      </w:pPr>
      <w:r>
        <w:t>There are no outputs for Duct.</w:t>
      </w:r>
    </w:p>
    <w:p w14:paraId="688FA22F" w14:textId="77777777" w:rsidR="00994AE8" w:rsidRDefault="00994AE8" w:rsidP="001647A4">
      <w:pPr>
        <w:pStyle w:val="BodyText"/>
      </w:pPr>
    </w:p>
    <w:p w14:paraId="694DD0E5" w14:textId="77777777" w:rsidR="00976A26" w:rsidRDefault="00976A26">
      <w:pPr>
        <w:pStyle w:val="Heading2"/>
      </w:pPr>
      <w:bookmarkStart w:id="1231" w:name="_Toc399490088"/>
      <w:r>
        <w:t>Group – Plant-Condenser Loops</w:t>
      </w:r>
      <w:bookmarkEnd w:id="1200"/>
      <w:bookmarkEnd w:id="1201"/>
      <w:bookmarkEnd w:id="1202"/>
      <w:bookmarkEnd w:id="1203"/>
      <w:bookmarkEnd w:id="1231"/>
    </w:p>
    <w:p w14:paraId="6953C9A4" w14:textId="77777777" w:rsidR="000A390D" w:rsidRDefault="000A390D" w:rsidP="000A390D">
      <w:pPr>
        <w:pStyle w:val="Heading3"/>
      </w:pPr>
      <w:bookmarkStart w:id="1232" w:name="_Toc3865191"/>
      <w:bookmarkStart w:id="1233" w:name="_Toc7594478"/>
      <w:bookmarkStart w:id="1234" w:name="_Toc64351304"/>
      <w:bookmarkStart w:id="1235" w:name="_Toc69557636"/>
      <w:bookmarkStart w:id="1236" w:name="_Toc99527856"/>
      <w:bookmarkStart w:id="1237" w:name="_Toc146669364"/>
      <w:bookmarkStart w:id="1238" w:name="_Toc196462944"/>
      <w:bookmarkStart w:id="1239" w:name="_Toc99527859"/>
      <w:bookmarkStart w:id="1240" w:name="_Toc399490089"/>
      <w:r>
        <w:t>PlantLoop</w:t>
      </w:r>
      <w:bookmarkEnd w:id="1232"/>
      <w:bookmarkEnd w:id="1233"/>
      <w:bookmarkEnd w:id="1234"/>
      <w:bookmarkEnd w:id="1235"/>
      <w:bookmarkEnd w:id="1236"/>
      <w:bookmarkEnd w:id="1237"/>
      <w:bookmarkEnd w:id="1238"/>
      <w:bookmarkEnd w:id="1240"/>
    </w:p>
    <w:p w14:paraId="4E6B7A5C" w14:textId="77777777" w:rsidR="00717540" w:rsidRDefault="00717540" w:rsidP="00717540">
      <w:pPr>
        <w:pStyle w:val="BodyText"/>
      </w:pPr>
      <w:bookmarkStart w:id="1241" w:name="_Toc3865193"/>
      <w:bookmarkStart w:id="1242" w:name="_Toc35405761"/>
      <w:bookmarkStart w:id="1243" w:name="_Toc64351306"/>
      <w:bookmarkStart w:id="1244" w:name="_Toc69557638"/>
      <w:bookmarkStart w:id="1245" w:name="_Toc99527858"/>
      <w:bookmarkStart w:id="1246" w:name="_Toc146669366"/>
      <w:bookmarkStart w:id="1247" w:name="_Toc196462946"/>
      <w:r>
        <w:t>The main elements of the PlantLoop syntax are described in further detail below. A map of how the input for this portion of the HVAC input fits together is provided in the following diagram.</w:t>
      </w:r>
    </w:p>
    <w:p w14:paraId="0C41F6D6" w14:textId="77777777" w:rsidR="00717540" w:rsidRDefault="00AC33EE" w:rsidP="00717540">
      <w:pPr>
        <w:pStyle w:val="Picture"/>
      </w:pPr>
      <w:r>
        <w:rPr>
          <w:noProof/>
          <w:lang w:eastAsia="zh-CN"/>
        </w:rPr>
        <w:lastRenderedPageBreak/>
        <w:drawing>
          <wp:inline distT="0" distB="0" distL="0" distR="0" wp14:anchorId="6CDFAD4D" wp14:editId="5C084C3F">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14:paraId="59A73A4B" w14:textId="77777777" w:rsidR="00717540" w:rsidRDefault="00717540" w:rsidP="00717540">
      <w:pPr>
        <w:pStyle w:val="Caption"/>
      </w:pPr>
      <w:bookmarkStart w:id="1248" w:name="_Toc64351305"/>
      <w:bookmarkStart w:id="1249" w:name="_Toc69557637"/>
      <w:bookmarkStart w:id="1250" w:name="_Toc99527857"/>
      <w:bookmarkStart w:id="1251" w:name="_Toc146669365"/>
      <w:bookmarkStart w:id="1252" w:name="_Toc196462945"/>
      <w:bookmarkStart w:id="1253" w:name="_Toc242669383"/>
      <w:r>
        <w:t xml:space="preserve">Figure </w:t>
      </w:r>
      <w:r w:rsidR="006008C7">
        <w:fldChar w:fldCharType="begin"/>
      </w:r>
      <w:r w:rsidR="00A4098B">
        <w:instrText xml:space="preserve"> SEQ Figure \* ARABIC </w:instrText>
      </w:r>
      <w:r w:rsidR="006008C7">
        <w:fldChar w:fldCharType="separate"/>
      </w:r>
      <w:r w:rsidR="00F157E6">
        <w:rPr>
          <w:noProof/>
        </w:rPr>
        <w:t>73</w:t>
      </w:r>
      <w:r w:rsidR="006008C7">
        <w:rPr>
          <w:noProof/>
        </w:rPr>
        <w:fldChar w:fldCharType="end"/>
      </w:r>
      <w:r>
        <w:t>. Plant Loop Input Syntax Map</w:t>
      </w:r>
      <w:bookmarkEnd w:id="1248"/>
      <w:bookmarkEnd w:id="1249"/>
      <w:bookmarkEnd w:id="1250"/>
      <w:bookmarkEnd w:id="1251"/>
      <w:bookmarkEnd w:id="1252"/>
      <w:bookmarkEnd w:id="1253"/>
    </w:p>
    <w:p w14:paraId="7F74452E" w14:textId="77777777" w:rsidR="00040BBF" w:rsidRDefault="00040BBF" w:rsidP="00040BBF">
      <w:pPr>
        <w:pStyle w:val="Heading4"/>
      </w:pPr>
      <w:r>
        <w:t>Field: Name</w:t>
      </w:r>
    </w:p>
    <w:p w14:paraId="2A8EF22B" w14:textId="77777777" w:rsidR="00040BBF" w:rsidRDefault="00040BBF" w:rsidP="00040BBF">
      <w:pPr>
        <w:pStyle w:val="BodyText"/>
      </w:pPr>
      <w:r>
        <w:t>This alpha field is used as an identifying field for the plant loop.</w:t>
      </w:r>
    </w:p>
    <w:p w14:paraId="48ED2A38" w14:textId="77777777" w:rsidR="00040BBF" w:rsidRDefault="00040BBF" w:rsidP="00040BBF">
      <w:pPr>
        <w:pStyle w:val="Heading4"/>
      </w:pPr>
      <w:r>
        <w:t>Field: Fluid Type</w:t>
      </w:r>
    </w:p>
    <w:p w14:paraId="4D7994F0"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4C5398EC" w14:textId="77777777" w:rsidR="00040BBF" w:rsidRDefault="00040BBF" w:rsidP="00040BBF">
      <w:pPr>
        <w:pStyle w:val="Heading4"/>
      </w:pPr>
      <w:r>
        <w:t>Field: User Defined Fluid Type</w:t>
      </w:r>
    </w:p>
    <w:p w14:paraId="3E1E787E"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32013CB0" w14:textId="77777777" w:rsidR="00040BBF" w:rsidRDefault="00040BBF" w:rsidP="00040BBF">
      <w:pPr>
        <w:pStyle w:val="Heading4"/>
      </w:pPr>
      <w:r>
        <w:t xml:space="preserve">Field: </w:t>
      </w:r>
      <w:r w:rsidRPr="00766B5A">
        <w:t>Plant Equipment Operation Scheme Name</w:t>
      </w:r>
    </w:p>
    <w:p w14:paraId="7481E747" w14:textId="77777777" w:rsidR="00040BBF" w:rsidRDefault="00040BBF" w:rsidP="00040BBF">
      <w:pPr>
        <w:pStyle w:val="BodyText"/>
      </w:pPr>
      <w:r>
        <w:t>This alpha field is used as an identifying field for the plant operation scheme. This field ties to the PlantEquipmentOperationSchemes input structure, which must also be defined.</w:t>
      </w:r>
    </w:p>
    <w:p w14:paraId="3692899A" w14:textId="77777777" w:rsidR="00040BBF" w:rsidRDefault="00040BBF" w:rsidP="00040BBF">
      <w:pPr>
        <w:pStyle w:val="Heading4"/>
      </w:pPr>
      <w:r>
        <w:t xml:space="preserve">Field: </w:t>
      </w:r>
      <w:r w:rsidRPr="00D23BCF">
        <w:t>Loop Temperature Setpoint Node Name</w:t>
      </w:r>
    </w:p>
    <w:p w14:paraId="2EB5A7B2" w14:textId="77777777"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14:paraId="09EF2DD6" w14:textId="77777777" w:rsidR="00040BBF" w:rsidRDefault="00040BBF" w:rsidP="00040BBF">
      <w:pPr>
        <w:pStyle w:val="Heading4"/>
      </w:pPr>
      <w:r>
        <w:t>Field: Maximum Loop Temperature</w:t>
      </w:r>
    </w:p>
    <w:p w14:paraId="37BE19DF" w14:textId="77777777" w:rsidR="00040BBF" w:rsidRDefault="00040BBF" w:rsidP="00040BBF">
      <w:pPr>
        <w:pStyle w:val="BodyText"/>
      </w:pPr>
      <w:r>
        <w:t>This numeric field contains the maximum allowable temperature in Celsius for this loop.</w:t>
      </w:r>
    </w:p>
    <w:p w14:paraId="12F36385" w14:textId="77777777" w:rsidR="00040BBF" w:rsidRDefault="00040BBF" w:rsidP="00040BBF">
      <w:pPr>
        <w:pStyle w:val="Heading4"/>
      </w:pPr>
      <w:r>
        <w:t>Field: Minimum Loop Temperature</w:t>
      </w:r>
    </w:p>
    <w:p w14:paraId="1E3DA130" w14:textId="77777777" w:rsidR="00040BBF" w:rsidRDefault="00040BBF" w:rsidP="00040BBF">
      <w:pPr>
        <w:pStyle w:val="BodyText"/>
      </w:pPr>
      <w:r>
        <w:t>This numeric field contains the minimum allowable temperature in Celsius for this loop.</w:t>
      </w:r>
    </w:p>
    <w:p w14:paraId="3D5D66EF" w14:textId="77777777" w:rsidR="00040BBF" w:rsidRPr="00B5465A" w:rsidRDefault="00040BBF" w:rsidP="00040BBF">
      <w:pPr>
        <w:pStyle w:val="Heading4"/>
      </w:pPr>
      <w:r w:rsidRPr="00B5465A">
        <w:t xml:space="preserve">Field: </w:t>
      </w:r>
      <w:r w:rsidRPr="00D23BCF">
        <w:t>Maximum Loop Flow Rate</w:t>
      </w:r>
    </w:p>
    <w:p w14:paraId="4342B704" w14:textId="77777777"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14:paraId="7173E646" w14:textId="77777777" w:rsidR="00040BBF" w:rsidRPr="00B5465A" w:rsidRDefault="00040BBF" w:rsidP="00040BBF">
      <w:pPr>
        <w:pStyle w:val="Heading4"/>
      </w:pPr>
      <w:r w:rsidRPr="00B5465A">
        <w:t>Field:</w:t>
      </w:r>
      <w:r w:rsidRPr="00D23BCF">
        <w:t xml:space="preserve"> Minimum Loop Flow Rate</w:t>
      </w:r>
    </w:p>
    <w:p w14:paraId="0655F2C2" w14:textId="77777777" w:rsidR="00040BBF" w:rsidRPr="00B5465A" w:rsidRDefault="00040BBF" w:rsidP="00040BBF">
      <w:pPr>
        <w:pStyle w:val="BodyText"/>
      </w:pPr>
      <w:r w:rsidRPr="00B5465A">
        <w:t>This numeric field contains the minimum loop flow rate in cubic meters per second.</w:t>
      </w:r>
    </w:p>
    <w:p w14:paraId="2A4EC289" w14:textId="77777777" w:rsidR="00040BBF" w:rsidRPr="00D23BCF" w:rsidRDefault="00040BBF" w:rsidP="00040BBF">
      <w:pPr>
        <w:pStyle w:val="Heading4"/>
      </w:pPr>
      <w:r w:rsidRPr="00B5465A">
        <w:t>Field:</w:t>
      </w:r>
      <w:r w:rsidRPr="00D23BCF">
        <w:t xml:space="preserve"> Plant Loop Volume</w:t>
      </w:r>
    </w:p>
    <w:p w14:paraId="2A89D53E" w14:textId="77777777"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04C66C57" w14:textId="77777777" w:rsidR="00040BBF" w:rsidRDefault="00040BBF" w:rsidP="00040BBF">
      <w:pPr>
        <w:pStyle w:val="Heading4"/>
      </w:pPr>
      <w:r>
        <w:t>Field: Plant Side Inlet Node Name</w:t>
      </w:r>
    </w:p>
    <w:p w14:paraId="4B36FDA7" w14:textId="77777777" w:rsidR="00040BBF" w:rsidRDefault="00040BBF" w:rsidP="00040BBF">
      <w:pPr>
        <w:pStyle w:val="BodyText"/>
      </w:pPr>
      <w:r>
        <w:t>This required alpha field contains the identifying name given to the Plant Side Inlet Node.  This node is the inlet to the supply side of the loop.</w:t>
      </w:r>
    </w:p>
    <w:p w14:paraId="17ADC46A" w14:textId="77777777" w:rsidR="00040BBF" w:rsidRDefault="00040BBF" w:rsidP="00040BBF">
      <w:pPr>
        <w:pStyle w:val="Heading4"/>
      </w:pPr>
      <w:r>
        <w:t>Field: Plant Side Outlet Node Name</w:t>
      </w:r>
    </w:p>
    <w:p w14:paraId="0054DAB2" w14:textId="77777777" w:rsidR="00040BBF" w:rsidRDefault="00040BBF" w:rsidP="00040BBF">
      <w:pPr>
        <w:pStyle w:val="BodyText"/>
      </w:pPr>
      <w:r>
        <w:t xml:space="preserve">This required alpha field contains the identifying name given to the Plant Side Outlet Node. This node is the outlet of the supply side of the loop. </w:t>
      </w:r>
    </w:p>
    <w:p w14:paraId="52569D61" w14:textId="77777777" w:rsidR="00040BBF" w:rsidRDefault="00040BBF" w:rsidP="00040BBF">
      <w:pPr>
        <w:pStyle w:val="Heading4"/>
      </w:pPr>
      <w:r>
        <w:t>Field: Plant Side Branch List Name</w:t>
      </w:r>
    </w:p>
    <w:p w14:paraId="5FE06D5A" w14:textId="77777777" w:rsidR="00040BBF" w:rsidRDefault="00040BBF" w:rsidP="00040BBF">
      <w:pPr>
        <w:pStyle w:val="BodyText"/>
      </w:pPr>
      <w:r>
        <w:t>This required alpha field contains the identifying name given to the Plant Side Branch List. The list referenced here should list all the branches on the supply side of the loop.</w:t>
      </w:r>
    </w:p>
    <w:p w14:paraId="3FCFF920" w14:textId="77777777" w:rsidR="00040BBF" w:rsidRDefault="00040BBF" w:rsidP="00040BBF">
      <w:pPr>
        <w:pStyle w:val="Heading4"/>
      </w:pPr>
      <w:r>
        <w:t>Field: Plant Side Connector List Name</w:t>
      </w:r>
    </w:p>
    <w:p w14:paraId="28951BE4" w14:textId="77777777"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14:paraId="7B5BB671" w14:textId="77777777" w:rsidR="00040BBF" w:rsidRDefault="00040BBF" w:rsidP="00040BBF">
      <w:pPr>
        <w:pStyle w:val="Heading4"/>
      </w:pPr>
      <w:r>
        <w:t>Field: Demand Side Inlet Node Name</w:t>
      </w:r>
    </w:p>
    <w:p w14:paraId="08730B3C" w14:textId="77777777" w:rsidR="00040BBF" w:rsidRDefault="00040BBF" w:rsidP="00040BBF">
      <w:pPr>
        <w:pStyle w:val="BodyText"/>
      </w:pPr>
      <w:r>
        <w:t>This required alpha field contains the identifying name given to the Demand Side Inlet Node. This node is the inlet to the demand side of the loop.</w:t>
      </w:r>
    </w:p>
    <w:p w14:paraId="4082ABC7" w14:textId="77777777" w:rsidR="00040BBF" w:rsidRDefault="00040BBF" w:rsidP="00040BBF">
      <w:pPr>
        <w:pStyle w:val="Heading4"/>
      </w:pPr>
      <w:r>
        <w:t>Field: Demand Side Outlet Node Name</w:t>
      </w:r>
    </w:p>
    <w:p w14:paraId="7004C6DC" w14:textId="77777777" w:rsidR="00040BBF" w:rsidRDefault="00040BBF" w:rsidP="00040BBF">
      <w:pPr>
        <w:pStyle w:val="BodyText"/>
      </w:pPr>
      <w:r>
        <w:t>This required alpha field contains the identifying name given to the Demand Side Outlet Node. This node is the outlet of the demand side of the loop.</w:t>
      </w:r>
    </w:p>
    <w:p w14:paraId="024DD066" w14:textId="77777777" w:rsidR="00040BBF" w:rsidRDefault="00040BBF" w:rsidP="00040BBF">
      <w:pPr>
        <w:pStyle w:val="Heading4"/>
      </w:pPr>
      <w:r>
        <w:t>Field: Demand Side Branch List Name</w:t>
      </w:r>
    </w:p>
    <w:p w14:paraId="7E4090DF"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E02C795" w14:textId="77777777" w:rsidR="00040BBF" w:rsidRDefault="00040BBF" w:rsidP="00040BBF">
      <w:pPr>
        <w:pStyle w:val="Heading4"/>
      </w:pPr>
      <w:r>
        <w:lastRenderedPageBreak/>
        <w:t>Field: Demand Side Connector List Name</w:t>
      </w:r>
    </w:p>
    <w:p w14:paraId="1BAF6065" w14:textId="77777777" w:rsidR="00040BBF" w:rsidRDefault="00040BBF" w:rsidP="00040BBF">
      <w:pPr>
        <w:pStyle w:val="BodyText"/>
      </w:pPr>
      <w:r>
        <w:t>This alpha field contains the identifying name given to the Demand Side Connector List. The list referenced here should list the splitter and mixer on the demand side of the loop.</w:t>
      </w:r>
    </w:p>
    <w:p w14:paraId="3211BE30" w14:textId="77777777" w:rsidR="00040BBF" w:rsidRDefault="00040BBF" w:rsidP="00040BBF">
      <w:pPr>
        <w:pStyle w:val="Heading4"/>
      </w:pPr>
      <w:r>
        <w:t>Field: Load Distribution Scheme</w:t>
      </w:r>
    </w:p>
    <w:p w14:paraId="3EB82618" w14:textId="77777777" w:rsidR="00E06B69" w:rsidRDefault="00E06B69" w:rsidP="00E06B69">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11BD95F1" w14:textId="5678995B" w:rsidR="00040BBF" w:rsidRDefault="00E06B69" w:rsidP="00E06B69">
      <w:pPr>
        <w:pStyle w:val="BodyText"/>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12DE823" w14:textId="77777777" w:rsidR="00040BBF" w:rsidRDefault="00040BBF" w:rsidP="00040BBF">
      <w:pPr>
        <w:pStyle w:val="Heading4"/>
      </w:pPr>
      <w:r>
        <w:t xml:space="preserve">Field: </w:t>
      </w:r>
      <w:r w:rsidRPr="00D23BCF">
        <w:t>Availability Manager List Name</w:t>
      </w:r>
    </w:p>
    <w:p w14:paraId="492F5949" w14:textId="77777777" w:rsidR="00040BBF" w:rsidRDefault="00040BBF" w:rsidP="00040BBF">
      <w:pPr>
        <w:pStyle w:val="BodyText"/>
      </w:pPr>
      <w:r>
        <w:t>This alpha field contains the identifying name given to the System Availability Manager List.</w:t>
      </w:r>
    </w:p>
    <w:p w14:paraId="388125CE" w14:textId="77777777" w:rsidR="00040BBF" w:rsidRDefault="00040BBF" w:rsidP="00040BBF">
      <w:pPr>
        <w:pStyle w:val="Heading4"/>
      </w:pPr>
      <w:r>
        <w:t>Field: Plant Loop Demand Calculation Scheme</w:t>
      </w:r>
    </w:p>
    <w:p w14:paraId="4D9412F9" w14:textId="77777777"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254" w:name="_Toc69557896"/>
      <w:r>
        <w:t xml:space="preserve"> SetpointManager:Scheduled</w:t>
      </w:r>
      <w:bookmarkStart w:id="1255" w:name="_Toc69557897"/>
      <w:bookmarkEnd w:id="1254"/>
      <w:r>
        <w:t>, SetpointManager:OutsideAir</w:t>
      </w:r>
      <w:bookmarkEnd w:id="1255"/>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14:paraId="44A8AAB5" w14:textId="77777777"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14:paraId="15A9A9D6" w14:textId="77777777" w:rsidR="00040BBF" w:rsidRDefault="00040BBF" w:rsidP="00040BBF">
      <w:pPr>
        <w:pStyle w:val="Heading4"/>
      </w:pPr>
      <w:r>
        <w:t>Field: Common Pipe Simulation</w:t>
      </w:r>
    </w:p>
    <w:p w14:paraId="28E5468B" w14:textId="77777777"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xml:space="preserve">” allows control of the secondary (demand side) inlet temperature or the primary (plant side) </w:t>
      </w:r>
      <w:r>
        <w:lastRenderedPageBreak/>
        <w:t>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14:paraId="7ED00720" w14:textId="77777777" w:rsidR="00040BBF" w:rsidRDefault="00040BBF" w:rsidP="00040BBF">
      <w:pPr>
        <w:pStyle w:val="Heading4"/>
      </w:pPr>
      <w:r>
        <w:t>Field: Pressure Simulation Type</w:t>
      </w:r>
    </w:p>
    <w:p w14:paraId="0DAE6584" w14:textId="77777777"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14:paraId="76793B69" w14:textId="77777777" w:rsidR="00717540" w:rsidRDefault="00717540" w:rsidP="00717540">
      <w:pPr>
        <w:pStyle w:val="BodyText"/>
      </w:pPr>
      <w:r>
        <w:t>An example of this statement used in an IDF is:</w:t>
      </w:r>
    </w:p>
    <w:p w14:paraId="23E92FC5" w14:textId="77777777" w:rsidR="00717540" w:rsidRDefault="00717540" w:rsidP="007F6372">
      <w:pPr>
        <w:pStyle w:val="CodeIDDSamples"/>
      </w:pPr>
      <w:r>
        <w:t xml:space="preserve">  PlantLoop,</w:t>
      </w:r>
    </w:p>
    <w:p w14:paraId="43DA5F86" w14:textId="77777777" w:rsidR="00717540" w:rsidRDefault="00717540" w:rsidP="007F6372">
      <w:pPr>
        <w:pStyle w:val="CodeIDDSamples"/>
      </w:pPr>
      <w:r>
        <w:t xml:space="preserve">    Hot Water Loop,         !- Plant Loop Name</w:t>
      </w:r>
    </w:p>
    <w:p w14:paraId="2B8F720B" w14:textId="77777777" w:rsidR="00717540" w:rsidRDefault="00717540" w:rsidP="007F6372">
      <w:pPr>
        <w:pStyle w:val="CodeIDDSamples"/>
      </w:pPr>
      <w:r>
        <w:t xml:space="preserve">    Water,                  !- Fluid Type</w:t>
      </w:r>
    </w:p>
    <w:p w14:paraId="3916EC15" w14:textId="77777777" w:rsidR="007F6372" w:rsidRPr="007F6372" w:rsidRDefault="007F6372" w:rsidP="007F6372">
      <w:pPr>
        <w:pStyle w:val="CodeIDDSamples"/>
      </w:pPr>
      <w:r>
        <w:t xml:space="preserve">    ,                       !- User Defined Fluid Type</w:t>
      </w:r>
    </w:p>
    <w:p w14:paraId="3F6BC489" w14:textId="77777777" w:rsidR="00717540" w:rsidRDefault="00717540" w:rsidP="007F6372">
      <w:pPr>
        <w:pStyle w:val="CodeIDDSamples"/>
      </w:pPr>
      <w:r>
        <w:t xml:space="preserve">    Hot Loop Operation,     !- Plant Operation Scheme List Name</w:t>
      </w:r>
    </w:p>
    <w:p w14:paraId="245F8C9F" w14:textId="77777777" w:rsidR="00717540" w:rsidRDefault="00717540" w:rsidP="007F6372">
      <w:pPr>
        <w:pStyle w:val="CodeIDDSamples"/>
      </w:pPr>
      <w:r>
        <w:t xml:space="preserve">    HW Loop Outlet Node,    !- Loop Temperature Setpoint Schedule Name</w:t>
      </w:r>
    </w:p>
    <w:p w14:paraId="00A262DE" w14:textId="77777777" w:rsidR="00717540" w:rsidRDefault="00717540" w:rsidP="007F6372">
      <w:pPr>
        <w:pStyle w:val="CodeIDDSamples"/>
      </w:pPr>
      <w:r>
        <w:t xml:space="preserve">    100,                    !- Maximum Loop Temperature {C}</w:t>
      </w:r>
    </w:p>
    <w:p w14:paraId="70B78D7A" w14:textId="77777777" w:rsidR="00717540" w:rsidRDefault="00717540" w:rsidP="007F6372">
      <w:pPr>
        <w:pStyle w:val="CodeIDDSamples"/>
      </w:pPr>
      <w:r>
        <w:t xml:space="preserve">    10,                     !- Minimum Loop Temperature {C}</w:t>
      </w:r>
    </w:p>
    <w:p w14:paraId="4CBB6F51" w14:textId="77777777" w:rsidR="00717540" w:rsidRDefault="00717540" w:rsidP="007F6372">
      <w:pPr>
        <w:pStyle w:val="CodeIDDSamples"/>
      </w:pPr>
      <w:r>
        <w:t xml:space="preserve">    autosize,               !- Maximum Loop Volumetric Flow Rate {m3/s}</w:t>
      </w:r>
    </w:p>
    <w:p w14:paraId="4DAA4E51" w14:textId="77777777" w:rsidR="00717540" w:rsidRDefault="00717540" w:rsidP="007F6372">
      <w:pPr>
        <w:pStyle w:val="CodeIDDSamples"/>
      </w:pPr>
      <w:r>
        <w:t xml:space="preserve">    0.0,                    !- Minimum Loop Volumetric Flow Rate {m3/s}</w:t>
      </w:r>
    </w:p>
    <w:p w14:paraId="198B55BD" w14:textId="77777777" w:rsidR="00717540" w:rsidRDefault="00717540" w:rsidP="007F6372">
      <w:pPr>
        <w:pStyle w:val="CodeIDDSamples"/>
      </w:pPr>
      <w:r>
        <w:t xml:space="preserve">    autosize,               !- volume of the plant loop {m3}</w:t>
      </w:r>
    </w:p>
    <w:p w14:paraId="1165051C" w14:textId="77777777" w:rsidR="00717540" w:rsidRDefault="00717540" w:rsidP="007F6372">
      <w:pPr>
        <w:pStyle w:val="CodeIDDSamples"/>
      </w:pPr>
      <w:r>
        <w:t xml:space="preserve">    HW Supply Inlet Node,   !- Plant Side Inlet Node Name</w:t>
      </w:r>
    </w:p>
    <w:p w14:paraId="6B81C7A7" w14:textId="77777777" w:rsidR="00717540" w:rsidRDefault="00717540" w:rsidP="007F6372">
      <w:pPr>
        <w:pStyle w:val="CodeIDDSamples"/>
      </w:pPr>
      <w:r>
        <w:t xml:space="preserve">    HW Supply Outlet Node,  !- Plant Side Outlet Node Name</w:t>
      </w:r>
    </w:p>
    <w:p w14:paraId="6CD5529E" w14:textId="77777777" w:rsidR="00717540" w:rsidRDefault="00717540" w:rsidP="007F6372">
      <w:pPr>
        <w:pStyle w:val="CodeIDDSamples"/>
      </w:pPr>
      <w:r>
        <w:t xml:space="preserve">    Heating Supply Side Branches,    !- Plant Side Branch List Name</w:t>
      </w:r>
    </w:p>
    <w:p w14:paraId="4ECF6877" w14:textId="77777777" w:rsidR="00717540" w:rsidRDefault="00717540" w:rsidP="007F6372">
      <w:pPr>
        <w:pStyle w:val="CodeIDDSamples"/>
      </w:pPr>
      <w:r>
        <w:t xml:space="preserve">    Heating Supply Side Connectors,  !- Plant Side Connector List Name</w:t>
      </w:r>
    </w:p>
    <w:p w14:paraId="05E77AD2" w14:textId="77777777" w:rsidR="00717540" w:rsidRDefault="00717540" w:rsidP="007F6372">
      <w:pPr>
        <w:pStyle w:val="CodeIDDSamples"/>
      </w:pPr>
      <w:r>
        <w:t xml:space="preserve">    HW Demand Inlet Node,   !- Demand Side Inlet Node Name</w:t>
      </w:r>
    </w:p>
    <w:p w14:paraId="1C5F78BF" w14:textId="77777777" w:rsidR="00717540" w:rsidRDefault="00717540" w:rsidP="007F6372">
      <w:pPr>
        <w:pStyle w:val="CodeIDDSamples"/>
      </w:pPr>
      <w:r>
        <w:t xml:space="preserve">    HW Demand Outlet Node,  !- Demand Side Outlet Nodes Name</w:t>
      </w:r>
    </w:p>
    <w:p w14:paraId="15A8028B" w14:textId="77777777" w:rsidR="00717540" w:rsidRDefault="00717540" w:rsidP="007F6372">
      <w:pPr>
        <w:pStyle w:val="CodeIDDSamples"/>
      </w:pPr>
      <w:r>
        <w:t xml:space="preserve">    Heating Demand Side Branches,    !- Demand Side Branch List Name</w:t>
      </w:r>
    </w:p>
    <w:p w14:paraId="69764916" w14:textId="77777777" w:rsidR="00717540" w:rsidRDefault="00717540" w:rsidP="007F6372">
      <w:pPr>
        <w:pStyle w:val="CodeIDDSamples"/>
      </w:pPr>
      <w:r>
        <w:t xml:space="preserve">    Heating Demand Side Connectors,  !- Demand Side Connector List Name</w:t>
      </w:r>
    </w:p>
    <w:p w14:paraId="79DED2D7" w14:textId="77777777" w:rsidR="00717540" w:rsidRDefault="00717540" w:rsidP="007F6372">
      <w:pPr>
        <w:pStyle w:val="CodeIDDSamples"/>
      </w:pPr>
      <w:r>
        <w:t xml:space="preserve">    Optimal;                !- Load Distribution Scheme</w:t>
      </w:r>
    </w:p>
    <w:bookmarkEnd w:id="1241"/>
    <w:bookmarkEnd w:id="1242"/>
    <w:bookmarkEnd w:id="1243"/>
    <w:bookmarkEnd w:id="1244"/>
    <w:bookmarkEnd w:id="1245"/>
    <w:bookmarkEnd w:id="1246"/>
    <w:bookmarkEnd w:id="1247"/>
    <w:p w14:paraId="744B79FD" w14:textId="77777777"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14:paraId="0E93D0BB" w14:textId="77777777" w:rsidR="00040BBF" w:rsidRDefault="00040BBF" w:rsidP="00040BBF">
      <w:pPr>
        <w:pStyle w:val="Heading3"/>
      </w:pPr>
      <w:bookmarkStart w:id="1256" w:name="_Toc304301018"/>
      <w:bookmarkStart w:id="1257" w:name="_Toc399490090"/>
      <w:r>
        <w:t>Plant Loop Outputs</w:t>
      </w:r>
      <w:bookmarkEnd w:id="1256"/>
      <w:bookmarkEnd w:id="1257"/>
    </w:p>
    <w:p w14:paraId="57BB461D" w14:textId="77777777" w:rsidR="00A96611" w:rsidRDefault="00A96611" w:rsidP="00A96611">
      <w:pPr>
        <w:pStyle w:val="BodyText"/>
      </w:pPr>
      <w:r>
        <w:t>In the following output variables, “Debug” denotes variables that are used primarily by the developers and whose names and application may be cryptic to users. .</w:t>
      </w:r>
    </w:p>
    <w:p w14:paraId="467D9882" w14:textId="77777777" w:rsidR="00A96611" w:rsidRDefault="00A96611" w:rsidP="00A96611">
      <w:pPr>
        <w:pStyle w:val="CodeIDDSamples"/>
      </w:pPr>
      <w:r>
        <w:lastRenderedPageBreak/>
        <w:t xml:space="preserve">HVAC,Average,Plant Supply Side Cooling Demand </w:t>
      </w:r>
      <w:r w:rsidR="00824D2C">
        <w:t>Rate [</w:t>
      </w:r>
      <w:r>
        <w:t>W]</w:t>
      </w:r>
    </w:p>
    <w:p w14:paraId="5B508220" w14:textId="77777777" w:rsidR="00A96611" w:rsidRDefault="00A96611" w:rsidP="00A96611">
      <w:pPr>
        <w:pStyle w:val="CodeIDDSamples"/>
      </w:pPr>
      <w:r>
        <w:t xml:space="preserve">HVAC,Average,Plant Supply Side Heating Demand </w:t>
      </w:r>
      <w:r w:rsidR="00824D2C">
        <w:t>Rate [</w:t>
      </w:r>
      <w:r>
        <w:t>W]</w:t>
      </w:r>
    </w:p>
    <w:p w14:paraId="3A9CE9BB" w14:textId="77777777" w:rsidR="00A96611" w:rsidRDefault="00A96611" w:rsidP="00A96611">
      <w:pPr>
        <w:pStyle w:val="CodeIDDSamples"/>
      </w:pPr>
      <w:r>
        <w:t xml:space="preserve">HVAC,Average,Plant Supply Side Inlet Mass Flow </w:t>
      </w:r>
      <w:r w:rsidR="00824D2C">
        <w:t>Rate [</w:t>
      </w:r>
      <w:r>
        <w:t>kg/s]</w:t>
      </w:r>
    </w:p>
    <w:p w14:paraId="30BF7830" w14:textId="77777777" w:rsidR="00A96611" w:rsidRDefault="00A96611" w:rsidP="00A96611">
      <w:pPr>
        <w:pStyle w:val="CodeIDDSamples"/>
      </w:pPr>
      <w:r>
        <w:t xml:space="preserve">HVAC,Average,Plant Supply Side Inlet </w:t>
      </w:r>
      <w:r w:rsidR="00824D2C">
        <w:t>Temperature [</w:t>
      </w:r>
      <w:r>
        <w:t>C]</w:t>
      </w:r>
    </w:p>
    <w:p w14:paraId="3C728754" w14:textId="77777777" w:rsidR="00A96611" w:rsidRDefault="00A96611" w:rsidP="00A96611">
      <w:pPr>
        <w:pStyle w:val="CodeIDDSamples"/>
      </w:pPr>
      <w:r>
        <w:t xml:space="preserve">HVAC,Average,Plant Supply Side Outlet </w:t>
      </w:r>
      <w:r w:rsidR="00824D2C">
        <w:t>Temperature [</w:t>
      </w:r>
      <w:r>
        <w:t>C]</w:t>
      </w:r>
    </w:p>
    <w:p w14:paraId="10BE7CB5" w14:textId="77777777" w:rsidR="00A96611" w:rsidRDefault="00A96611" w:rsidP="00A96611">
      <w:pPr>
        <w:pStyle w:val="CodeIDDSamples"/>
      </w:pPr>
      <w:r>
        <w:t>HVAC,Average,Plant Supply Side Not Distributed Demand Rate</w:t>
      </w:r>
      <w:r w:rsidRPr="00426DAC">
        <w:t xml:space="preserve"> [W]</w:t>
      </w:r>
    </w:p>
    <w:p w14:paraId="76C2E166" w14:textId="77777777" w:rsidR="00A96611" w:rsidRDefault="00A96611" w:rsidP="00A96611">
      <w:pPr>
        <w:pStyle w:val="CodeIDDSamples"/>
      </w:pPr>
      <w:r>
        <w:t xml:space="preserve">HVAC,Average,Plant Supply Side Unmet Demand </w:t>
      </w:r>
      <w:r w:rsidR="00824D2C">
        <w:t>Rate [</w:t>
      </w:r>
      <w:r>
        <w:t>W]</w:t>
      </w:r>
    </w:p>
    <w:p w14:paraId="2D4E085B" w14:textId="77777777" w:rsidR="00A96611" w:rsidRDefault="00A96611" w:rsidP="00A96611">
      <w:pPr>
        <w:pStyle w:val="CodeIDDSamples"/>
      </w:pPr>
      <w:r>
        <w:t>HVAC,Sum,Plant Solver Sub Iteration Count []</w:t>
      </w:r>
    </w:p>
    <w:p w14:paraId="25A3601B" w14:textId="77777777" w:rsidR="00A96611" w:rsidRDefault="00A96611" w:rsidP="00A96611">
      <w:pPr>
        <w:pStyle w:val="CodeIDDSamples"/>
      </w:pPr>
      <w:r>
        <w:t>HVAC,Sum,Plant Solver Half Loop Calls Count []</w:t>
      </w:r>
    </w:p>
    <w:p w14:paraId="07AAA582" w14:textId="77777777" w:rsidR="00A96611" w:rsidRDefault="00A96611" w:rsidP="00A96611">
      <w:pPr>
        <w:pStyle w:val="CodeIDDSamples"/>
      </w:pPr>
      <w:r>
        <w:t>HVAC,Average,Debug Plant Loop Bypass Fraction</w:t>
      </w:r>
    </w:p>
    <w:p w14:paraId="389C1A75" w14:textId="77777777" w:rsidR="00A96611" w:rsidRDefault="00A96611" w:rsidP="00A96611">
      <w:pPr>
        <w:pStyle w:val="CodeIDDSamples"/>
      </w:pPr>
      <w:r w:rsidRPr="00426DAC">
        <w:t>HVAC,Average,</w:t>
      </w:r>
      <w:r>
        <w:t>Debug Plant Last Simulated Loop Side</w:t>
      </w:r>
      <w:r w:rsidRPr="00426DAC">
        <w:t xml:space="preserve"> [-]</w:t>
      </w:r>
    </w:p>
    <w:p w14:paraId="57AFD71D" w14:textId="77777777" w:rsidR="00A96611" w:rsidRDefault="00A96611" w:rsidP="00A96611">
      <w:pPr>
        <w:pStyle w:val="CodeIDDSamples"/>
      </w:pPr>
      <w:r>
        <w:t>HVAC,Average,Plant Common Pipe Mass Flow Rate</w:t>
      </w:r>
      <w:r w:rsidRPr="00CB3E4D">
        <w:t xml:space="preserve"> [Kg/s]</w:t>
      </w:r>
    </w:p>
    <w:p w14:paraId="0FDC60DC" w14:textId="77777777" w:rsidR="00A96611" w:rsidRDefault="00A96611" w:rsidP="00A96611">
      <w:pPr>
        <w:pStyle w:val="CodeIDDSamples"/>
      </w:pPr>
      <w:r>
        <w:t>HVAC,Average,Plant Common Pipe Temperature</w:t>
      </w:r>
      <w:r w:rsidRPr="00CB3E4D">
        <w:t xml:space="preserve"> [C]</w:t>
      </w:r>
    </w:p>
    <w:p w14:paraId="147C8BED" w14:textId="77777777" w:rsidR="00A96611" w:rsidRDefault="00A96611" w:rsidP="00A96611">
      <w:pPr>
        <w:pStyle w:val="CodeIDDSamples"/>
      </w:pPr>
      <w:r>
        <w:t>HVAC,Average,Plant Common Pipe Flow Direction Status</w:t>
      </w:r>
      <w:r w:rsidRPr="00CB3E4D">
        <w:t xml:space="preserve"> []</w:t>
      </w:r>
    </w:p>
    <w:p w14:paraId="0910B8D3" w14:textId="77777777" w:rsidR="00A96611" w:rsidRDefault="00A96611" w:rsidP="00A96611">
      <w:pPr>
        <w:pStyle w:val="CodeIDDSamples"/>
      </w:pPr>
      <w:r>
        <w:t>HVAC,Average,Plant Common Pipe Primary Mass Flow Rate [Kg/s]</w:t>
      </w:r>
    </w:p>
    <w:p w14:paraId="618F3331" w14:textId="77777777" w:rsidR="00A96611" w:rsidRDefault="00A96611" w:rsidP="00A96611">
      <w:pPr>
        <w:pStyle w:val="CodeIDDSamples"/>
      </w:pPr>
      <w:r>
        <w:t>HVAC,Average,Plant Common Pipe Secondary Mass Flow Rate [Kg/s]</w:t>
      </w:r>
    </w:p>
    <w:p w14:paraId="4DABD603" w14:textId="77777777" w:rsidR="00A96611" w:rsidRDefault="00A96611" w:rsidP="00A96611">
      <w:pPr>
        <w:pStyle w:val="CodeIDDSamples"/>
      </w:pPr>
      <w:r>
        <w:t>HVAC,Average,Primary Side Common Pipe Flow Direction []</w:t>
      </w:r>
    </w:p>
    <w:p w14:paraId="543E0A8E" w14:textId="77777777" w:rsidR="00A96611" w:rsidRDefault="00A96611" w:rsidP="00A96611">
      <w:pPr>
        <w:pStyle w:val="CodeIDDSamples"/>
      </w:pPr>
      <w:r>
        <w:t>HVAC,Average,Secondary Side Common Pipe Flow Direction []</w:t>
      </w:r>
    </w:p>
    <w:p w14:paraId="6B27BEC7" w14:textId="77777777" w:rsidR="00A96611" w:rsidRDefault="00A96611" w:rsidP="00A96611">
      <w:pPr>
        <w:pStyle w:val="CodeIDDSamples"/>
      </w:pPr>
      <w:r>
        <w:t>HVAC,Average,Plant Common Pipe Primary to Secondary Mass Flow Rate [Kg/s]</w:t>
      </w:r>
    </w:p>
    <w:p w14:paraId="6ECEC649" w14:textId="77777777" w:rsidR="00A96611" w:rsidRDefault="00A96611" w:rsidP="00A96611">
      <w:pPr>
        <w:pStyle w:val="CodeIDDSamples"/>
      </w:pPr>
      <w:r>
        <w:t>HVAC,Average,Plant Common Pipe Secondary to Primary Mass Flow Rate [Kg/s]</w:t>
      </w:r>
    </w:p>
    <w:p w14:paraId="0D99D13D" w14:textId="77777777" w:rsidR="00A96611" w:rsidRPr="00636773" w:rsidRDefault="00A96611" w:rsidP="00A96611">
      <w:pPr>
        <w:pStyle w:val="CodeIDDSamples"/>
      </w:pPr>
      <w:bookmarkStart w:id="1258" w:name="_Toc35405762"/>
      <w:r w:rsidRPr="00636773">
        <w:t>HVAC,Average,Plant System Cycle On Off Status []</w:t>
      </w:r>
    </w:p>
    <w:p w14:paraId="60FCC83B" w14:textId="77777777" w:rsidR="00A96611" w:rsidRDefault="00A96611" w:rsidP="00A96611">
      <w:pPr>
        <w:pStyle w:val="CodeIDDSamples"/>
      </w:pPr>
    </w:p>
    <w:p w14:paraId="5C9A6CAD" w14:textId="77777777" w:rsidR="00A96611" w:rsidRDefault="00A96611" w:rsidP="00A96611">
      <w:pPr>
        <w:pStyle w:val="CodeIDDSamples"/>
      </w:pPr>
      <w:r>
        <w:t>HVAC,Average,Plant Demand Side Loop Pressure Difference [Pa]</w:t>
      </w:r>
    </w:p>
    <w:p w14:paraId="2B48229C" w14:textId="77777777" w:rsidR="00A96611" w:rsidRDefault="00A96611" w:rsidP="00A96611">
      <w:pPr>
        <w:pStyle w:val="CodeIDDSamples"/>
      </w:pPr>
      <w:r>
        <w:t>HVAC,Average,Plant Supply Side Loop Pressure Difference [Pa]</w:t>
      </w:r>
    </w:p>
    <w:p w14:paraId="09647485" w14:textId="77777777" w:rsidR="00A96611" w:rsidRPr="00431C97" w:rsidRDefault="00A96611" w:rsidP="00A96611">
      <w:pPr>
        <w:pStyle w:val="CodeIDDSamples"/>
      </w:pPr>
      <w:r>
        <w:t>HVAC,Average,Plant Loop Pressure Difference [Pa]</w:t>
      </w:r>
    </w:p>
    <w:p w14:paraId="6DD6CE7B" w14:textId="77777777" w:rsidR="00A96611" w:rsidRDefault="00A96611" w:rsidP="00A96611">
      <w:pPr>
        <w:pStyle w:val="Heading4"/>
      </w:pPr>
      <w:r>
        <w:t>Plant Supply Side Cooling Demand Rate [W]</w:t>
      </w:r>
    </w:p>
    <w:p w14:paraId="64BC3F6A" w14:textId="77777777"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14:paraId="24D9B3BB" w14:textId="77777777"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4ED0C7D4" w14:textId="77777777" w:rsidR="00A96611" w:rsidRDefault="00A96611" w:rsidP="00A96611">
      <w:pPr>
        <w:pStyle w:val="Heading4"/>
      </w:pPr>
      <w:r>
        <w:lastRenderedPageBreak/>
        <w:t>Plant Supply Side Heating Demand Rate [W]</w:t>
      </w:r>
    </w:p>
    <w:p w14:paraId="3A8EE104" w14:textId="77777777"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14:paraId="165B177E" w14:textId="77777777"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3FA109BA" w14:textId="77777777" w:rsidR="00A96611" w:rsidRDefault="00A96611" w:rsidP="00A96611">
      <w:pPr>
        <w:pStyle w:val="Heading4"/>
      </w:pPr>
      <w:r>
        <w:t>Plant Supply Side Inlet Mass Flow Rate [kg/s]</w:t>
      </w:r>
    </w:p>
    <w:p w14:paraId="1FFEECF4" w14:textId="77777777"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14:paraId="11D511F4" w14:textId="77777777" w:rsidR="00A96611" w:rsidRDefault="00A96611" w:rsidP="00A96611">
      <w:pPr>
        <w:pStyle w:val="Heading4"/>
      </w:pPr>
      <w:r>
        <w:t>Plant Supply Side Inlet Temperature [C]</w:t>
      </w:r>
    </w:p>
    <w:p w14:paraId="361E71CB" w14:textId="77777777" w:rsidR="00A96611" w:rsidRDefault="00A96611" w:rsidP="00A96611">
      <w:pPr>
        <w:pStyle w:val="BodyText"/>
      </w:pPr>
      <w:r>
        <w:t>This is the value of the temperature at the Inlet to the plant loop on the supply side.</w:t>
      </w:r>
    </w:p>
    <w:p w14:paraId="49003C68" w14:textId="77777777" w:rsidR="00A96611" w:rsidRDefault="00A96611" w:rsidP="00A96611">
      <w:pPr>
        <w:pStyle w:val="Heading4"/>
      </w:pPr>
      <w:r>
        <w:t>Plant Supply Side Outlet Temperature [C]</w:t>
      </w:r>
    </w:p>
    <w:p w14:paraId="291A3C72" w14:textId="77777777" w:rsidR="00A96611" w:rsidRDefault="00A96611" w:rsidP="00A96611">
      <w:pPr>
        <w:pStyle w:val="BodyText"/>
      </w:pPr>
      <w:r>
        <w:t>This is the value of the temperature at the outlet to the plant loop on the supply side.</w:t>
      </w:r>
    </w:p>
    <w:p w14:paraId="6E8DB302" w14:textId="77777777" w:rsidR="00A96611" w:rsidRDefault="00A96611" w:rsidP="00A96611">
      <w:pPr>
        <w:pStyle w:val="Heading4"/>
      </w:pPr>
      <w:r>
        <w:t>Plant Supply Side Not Distributed Demand Rate [W]</w:t>
      </w:r>
    </w:p>
    <w:p w14:paraId="4D194C83" w14:textId="77777777"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14:paraId="5E990FEF" w14:textId="77777777" w:rsidR="00A96611" w:rsidRDefault="00A96611" w:rsidP="00A96611">
      <w:pPr>
        <w:pStyle w:val="Heading4"/>
      </w:pPr>
      <w:r>
        <w:t>Plant Supply Side Unmet Demand Rate [W]</w:t>
      </w:r>
    </w:p>
    <w:p w14:paraId="31053591" w14:textId="77777777"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258"/>
    </w:p>
    <w:p w14:paraId="2FE4CB2D" w14:textId="77777777" w:rsidR="00A96611" w:rsidRDefault="00A96611" w:rsidP="00A96611">
      <w:pPr>
        <w:pStyle w:val="Heading4"/>
      </w:pPr>
      <w:r>
        <w:t>Plant Solver Sub Iteration Count [ ]</w:t>
      </w:r>
    </w:p>
    <w:p w14:paraId="77534C78" w14:textId="77777777"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14:paraId="51A9909A" w14:textId="77777777" w:rsidR="00A96611" w:rsidRDefault="00A96611" w:rsidP="00A96611">
      <w:pPr>
        <w:pStyle w:val="Heading4"/>
      </w:pPr>
      <w:r>
        <w:t>Plant Solver Half Loop Calls Count</w:t>
      </w:r>
    </w:p>
    <w:p w14:paraId="711D4B45" w14:textId="77777777"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14:paraId="0BDD826B" w14:textId="77777777" w:rsidR="00A96611" w:rsidRDefault="00A96611" w:rsidP="00A96611">
      <w:pPr>
        <w:pStyle w:val="Heading4"/>
      </w:pPr>
      <w:r>
        <w:lastRenderedPageBreak/>
        <w:t>Plant Common Pipe Mass Flow Rate [Kg/s]</w:t>
      </w:r>
    </w:p>
    <w:p w14:paraId="4BE0E929" w14:textId="77777777" w:rsidR="00A96611" w:rsidRDefault="00A96611" w:rsidP="00A96611">
      <w:pPr>
        <w:pStyle w:val="BodyText"/>
      </w:pPr>
      <w:r>
        <w:t>This output gives the magnitude of the flow through common pipe. The value is averaged over the reporting interval.</w:t>
      </w:r>
    </w:p>
    <w:p w14:paraId="0E5D9CC5" w14:textId="77777777" w:rsidR="00A96611" w:rsidRDefault="00A96611" w:rsidP="00A96611">
      <w:pPr>
        <w:pStyle w:val="Heading4"/>
      </w:pPr>
      <w:r>
        <w:t xml:space="preserve">Plant Common Pipe Temperature </w:t>
      </w:r>
      <w:r w:rsidRPr="00CB3E4D">
        <w:t>[C]</w:t>
      </w:r>
    </w:p>
    <w:p w14:paraId="3853E0FF" w14:textId="77777777" w:rsidR="00A96611" w:rsidRDefault="00A96611" w:rsidP="00A96611">
      <w:pPr>
        <w:pStyle w:val="BodyText"/>
      </w:pPr>
      <w:r>
        <w:t>This output gives the value of the temperature of the fluid flowing through common pipe. This value is averaged over the reporting interval.</w:t>
      </w:r>
    </w:p>
    <w:p w14:paraId="04EB6FA8" w14:textId="77777777" w:rsidR="00A96611" w:rsidRDefault="00A96611" w:rsidP="00A96611">
      <w:pPr>
        <w:pStyle w:val="Heading4"/>
      </w:pPr>
      <w:r>
        <w:t xml:space="preserve">Plant Common Pipe Flow Direction Status </w:t>
      </w:r>
      <w:r w:rsidRPr="00CB3E4D">
        <w:t>[]</w:t>
      </w:r>
    </w:p>
    <w:p w14:paraId="57272B6A" w14:textId="77777777"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14:paraId="14B961DE" w14:textId="77777777" w:rsidR="00A96611" w:rsidRPr="00CE2248" w:rsidRDefault="00A96611" w:rsidP="00A96611">
      <w:pPr>
        <w:pStyle w:val="Heading4"/>
      </w:pPr>
      <w:r>
        <w:t>Plant Common Pipe Primary Mass Flow Rate [Kg/s]</w:t>
      </w:r>
    </w:p>
    <w:p w14:paraId="26EC4BC1" w14:textId="77777777"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14:paraId="5222F73D" w14:textId="77777777" w:rsidR="00A96611" w:rsidRPr="00CE2248" w:rsidRDefault="00A96611" w:rsidP="00A96611">
      <w:pPr>
        <w:pStyle w:val="Heading4"/>
      </w:pPr>
      <w:r>
        <w:t>Plant Common Pipe Secondary Mass Flow Rate [Kg/s]</w:t>
      </w:r>
    </w:p>
    <w:p w14:paraId="2273CDFB" w14:textId="77777777"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14:paraId="4FB1E276" w14:textId="77777777" w:rsidR="00A96611" w:rsidRDefault="00A96611" w:rsidP="00A96611">
      <w:pPr>
        <w:pStyle w:val="Heading4"/>
      </w:pPr>
      <w:r w:rsidRPr="00EC5901">
        <w:t>Primary Side Common Pipe Flow Direction []</w:t>
      </w:r>
    </w:p>
    <w:p w14:paraId="76499F42" w14:textId="77777777"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14:paraId="016F9161" w14:textId="77777777" w:rsidR="00A96611" w:rsidRDefault="00A96611" w:rsidP="00A96611">
      <w:pPr>
        <w:pStyle w:val="Heading4"/>
      </w:pPr>
      <w:r>
        <w:t>Second</w:t>
      </w:r>
      <w:r w:rsidRPr="00EC5901">
        <w:t>ary Side Common Pipe Flow Direction []</w:t>
      </w:r>
    </w:p>
    <w:p w14:paraId="3028E705" w14:textId="77777777"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14:paraId="2C3367D0" w14:textId="77777777" w:rsidR="00A96611" w:rsidRPr="00CE2248" w:rsidRDefault="00A96611" w:rsidP="00A96611">
      <w:pPr>
        <w:pStyle w:val="Heading4"/>
      </w:pPr>
      <w:r>
        <w:t>Plant Common Pipe Primary to Secondary Mass Flow Rate</w:t>
      </w:r>
      <w:r w:rsidRPr="00BA0DEC">
        <w:t xml:space="preserve"> </w:t>
      </w:r>
      <w:r>
        <w:t>[Kg/s]</w:t>
      </w:r>
    </w:p>
    <w:p w14:paraId="4B224FFF" w14:textId="77777777"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14:paraId="7E63B905" w14:textId="77777777" w:rsidR="00A96611" w:rsidRPr="00CE2248" w:rsidRDefault="00A96611" w:rsidP="00A96611">
      <w:pPr>
        <w:pStyle w:val="Heading4"/>
      </w:pPr>
      <w:r>
        <w:t>Plant Common Pipe Secondary to Primary Mass Flow Rate</w:t>
      </w:r>
      <w:r w:rsidRPr="00BA0DEC">
        <w:t xml:space="preserve"> </w:t>
      </w:r>
      <w:r>
        <w:t>[Kg/s]</w:t>
      </w:r>
    </w:p>
    <w:p w14:paraId="52BDF2FF" w14:textId="77777777"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14:paraId="5C1FF5FB" w14:textId="77777777" w:rsidR="00A96611" w:rsidRDefault="00A96611" w:rsidP="00A96611">
      <w:pPr>
        <w:pStyle w:val="Heading4"/>
      </w:pPr>
      <w:r>
        <w:t>Plant System Cycle On Off Status</w:t>
      </w:r>
    </w:p>
    <w:p w14:paraId="512C73C0" w14:textId="77777777"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w:t>
      </w:r>
      <w:r>
        <w:lastRenderedPageBreak/>
        <w:t xml:space="preserve">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31617739" w14:textId="77777777" w:rsidR="00A96611" w:rsidRDefault="00A96611" w:rsidP="00A96611">
      <w:pPr>
        <w:pStyle w:val="Heading4"/>
      </w:pPr>
      <w:r>
        <w:t>Plant Demand Side Loop Pressure Difference [Pa]</w:t>
      </w:r>
    </w:p>
    <w:p w14:paraId="0327A3D2" w14:textId="77777777"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14:paraId="22C46829" w14:textId="77777777" w:rsidR="00A96611" w:rsidRDefault="00A96611" w:rsidP="00A96611">
      <w:pPr>
        <w:pStyle w:val="Heading4"/>
      </w:pPr>
      <w:r>
        <w:t>Plant Supply Side Loop Pressure Difference [Pa]</w:t>
      </w:r>
    </w:p>
    <w:p w14:paraId="63DCC190" w14:textId="77777777"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14:paraId="26FAABE6" w14:textId="77777777" w:rsidR="00A96611" w:rsidRDefault="00A96611" w:rsidP="00A96611">
      <w:pPr>
        <w:pStyle w:val="Heading4"/>
      </w:pPr>
      <w:r>
        <w:t>Plant Loop Pressure Difference [Pa]</w:t>
      </w:r>
    </w:p>
    <w:p w14:paraId="79A15052" w14:textId="77777777" w:rsidR="00A96611" w:rsidRDefault="00A96611" w:rsidP="00A96611">
      <w:pPr>
        <w:pStyle w:val="BodyText"/>
      </w:pPr>
      <w:r>
        <w:t>This output is the total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relevant regardless of the location of pressure drop curves: demand side, supply side, or both.</w:t>
      </w:r>
    </w:p>
    <w:p w14:paraId="3C935BB7" w14:textId="77777777" w:rsidR="00A96611" w:rsidRDefault="00A96611" w:rsidP="00A96611">
      <w:pPr>
        <w:pStyle w:val="BodyText"/>
      </w:pPr>
    </w:p>
    <w:p w14:paraId="7C32541E" w14:textId="77777777"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14:paraId="31D1FE88" w14:textId="77777777" w:rsidR="00A96611" w:rsidRDefault="00A96611" w:rsidP="00A96611">
      <w:pPr>
        <w:pStyle w:val="CodeIDDSamples"/>
      </w:pPr>
      <w:r>
        <w:t>HVAC,Average,Plant Demand Side Lumped Capacitance Temperature [C]</w:t>
      </w:r>
    </w:p>
    <w:p w14:paraId="601E7627" w14:textId="77777777" w:rsidR="00A96611" w:rsidRDefault="00A96611" w:rsidP="00A96611">
      <w:pPr>
        <w:pStyle w:val="CodeIDDSamples"/>
      </w:pPr>
      <w:r>
        <w:t>HVAC,Average,Plant Supply Side Lumped Capacitance Temperature [C]</w:t>
      </w:r>
    </w:p>
    <w:p w14:paraId="0BA7B2B4" w14:textId="77777777" w:rsidR="00A96611" w:rsidRDefault="00A96611" w:rsidP="00A96611">
      <w:pPr>
        <w:pStyle w:val="CodeIDDSamples"/>
      </w:pPr>
      <w:r>
        <w:t>HVAC,Average,Plant Component Distributed Demand Rate [W]</w:t>
      </w:r>
    </w:p>
    <w:p w14:paraId="3B7F5285" w14:textId="77777777" w:rsidR="00A96611" w:rsidRDefault="00A96611" w:rsidP="00A96611">
      <w:pPr>
        <w:pStyle w:val="Heading4"/>
      </w:pPr>
      <w:r>
        <w:t>Plant Demand Side Lumped Capacitance Temperature [C]</w:t>
      </w:r>
    </w:p>
    <w:p w14:paraId="1E8D9BD3" w14:textId="77777777" w:rsidR="00A96611" w:rsidRDefault="00A96611" w:rsidP="00A96611">
      <w:pPr>
        <w:pStyle w:val="Heading4"/>
      </w:pPr>
      <w:r>
        <w:t>Plant Supply Side Lumped Capacitance Temperature [C]</w:t>
      </w:r>
    </w:p>
    <w:p w14:paraId="399FA985" w14:textId="77777777"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14:paraId="3D37322D" w14:textId="77777777" w:rsidR="00A96611" w:rsidRDefault="00A96611" w:rsidP="00A96611">
      <w:pPr>
        <w:pStyle w:val="Heading4"/>
      </w:pPr>
      <w:r>
        <w:t>Plant Component Distributed Demand Rate [W]</w:t>
      </w:r>
    </w:p>
    <w:p w14:paraId="098CC08B" w14:textId="77777777"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14:paraId="77C33FF4" w14:textId="77777777" w:rsidR="00976A26" w:rsidRDefault="00976A26">
      <w:pPr>
        <w:pStyle w:val="Heading3"/>
      </w:pPr>
      <w:bookmarkStart w:id="1259" w:name="_Toc399490091"/>
      <w:r>
        <w:lastRenderedPageBreak/>
        <w:t>CondenserLoop</w:t>
      </w:r>
      <w:bookmarkEnd w:id="1204"/>
      <w:bookmarkEnd w:id="1205"/>
      <w:bookmarkEnd w:id="1206"/>
      <w:bookmarkEnd w:id="1207"/>
      <w:bookmarkEnd w:id="1208"/>
      <w:bookmarkEnd w:id="1239"/>
      <w:bookmarkEnd w:id="1259"/>
    </w:p>
    <w:p w14:paraId="18795AF8" w14:textId="77777777" w:rsidR="00040BBF" w:rsidRDefault="00040BBF" w:rsidP="00040BBF">
      <w:pPr>
        <w:pStyle w:val="BodyText"/>
      </w:pPr>
      <w:bookmarkStart w:id="1260" w:name="_Toc3865196"/>
      <w:bookmarkStart w:id="1261" w:name="_Toc64351309"/>
      <w:bookmarkStart w:id="1262" w:name="_Toc99527861"/>
      <w:bookmarkEnd w:id="1209"/>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14:paraId="02A3A228" w14:textId="77777777" w:rsidR="00ED0572" w:rsidRDefault="00AC33EE" w:rsidP="00ED0572">
      <w:pPr>
        <w:pStyle w:val="Picture"/>
      </w:pPr>
      <w:r>
        <w:rPr>
          <w:noProof/>
          <w:lang w:eastAsia="zh-CN"/>
        </w:rPr>
        <w:drawing>
          <wp:inline distT="0" distB="0" distL="0" distR="0" wp14:anchorId="4561EEAB" wp14:editId="590DF188">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14:paraId="5A9085A3" w14:textId="77777777" w:rsidR="00ED0572" w:rsidRDefault="00ED0572" w:rsidP="00ED0572">
      <w:pPr>
        <w:pStyle w:val="Caption"/>
      </w:pPr>
      <w:bookmarkStart w:id="1263" w:name="_Toc488474300"/>
      <w:bookmarkStart w:id="1264" w:name="_Toc488647262"/>
      <w:bookmarkStart w:id="1265" w:name="_Toc3865195"/>
      <w:bookmarkStart w:id="1266" w:name="_Toc64351308"/>
      <w:bookmarkStart w:id="1267" w:name="_Toc99527860"/>
      <w:bookmarkStart w:id="1268" w:name="_Toc242669386"/>
      <w:r>
        <w:t xml:space="preserve">Figure </w:t>
      </w:r>
      <w:r w:rsidR="006008C7">
        <w:fldChar w:fldCharType="begin"/>
      </w:r>
      <w:r w:rsidR="00A4098B">
        <w:instrText xml:space="preserve"> SEQ Figure \* ARABIC </w:instrText>
      </w:r>
      <w:r w:rsidR="006008C7">
        <w:fldChar w:fldCharType="separate"/>
      </w:r>
      <w:r w:rsidR="00F157E6">
        <w:rPr>
          <w:noProof/>
        </w:rPr>
        <w:t>74</w:t>
      </w:r>
      <w:r w:rsidR="006008C7">
        <w:rPr>
          <w:noProof/>
        </w:rPr>
        <w:fldChar w:fldCharType="end"/>
      </w:r>
      <w:r>
        <w:t>. Condenser Loop Input Syntax Map</w:t>
      </w:r>
      <w:bookmarkEnd w:id="1263"/>
      <w:bookmarkEnd w:id="1264"/>
      <w:bookmarkEnd w:id="1265"/>
      <w:bookmarkEnd w:id="1266"/>
      <w:bookmarkEnd w:id="1267"/>
      <w:bookmarkEnd w:id="1268"/>
    </w:p>
    <w:p w14:paraId="7563A564" w14:textId="77777777" w:rsidR="00040BBF" w:rsidRDefault="00040BBF" w:rsidP="00040BBF">
      <w:pPr>
        <w:pStyle w:val="Heading4"/>
      </w:pPr>
      <w:bookmarkStart w:id="1269" w:name="_Toc99527864"/>
      <w:bookmarkEnd w:id="1260"/>
      <w:bookmarkEnd w:id="1261"/>
      <w:bookmarkEnd w:id="1262"/>
      <w:r>
        <w:t>Field: Name</w:t>
      </w:r>
    </w:p>
    <w:p w14:paraId="0ACCE2BF" w14:textId="77777777" w:rsidR="00040BBF" w:rsidRDefault="00040BBF" w:rsidP="00040BBF">
      <w:pPr>
        <w:pStyle w:val="BodyText"/>
      </w:pPr>
      <w:r>
        <w:t>This alpha field is used as an identifying field for the condenser loop.</w:t>
      </w:r>
    </w:p>
    <w:p w14:paraId="71235EC6" w14:textId="77777777" w:rsidR="00040BBF" w:rsidRDefault="00040BBF" w:rsidP="00040BBF">
      <w:pPr>
        <w:pStyle w:val="Heading4"/>
      </w:pPr>
      <w:r>
        <w:t>Field: Fluid Type</w:t>
      </w:r>
    </w:p>
    <w:p w14:paraId="74F7C444"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60316C19" w14:textId="77777777" w:rsidR="00040BBF" w:rsidRDefault="00040BBF" w:rsidP="00040BBF">
      <w:pPr>
        <w:pStyle w:val="Heading4"/>
      </w:pPr>
      <w:r>
        <w:t>Field: User Defined Fluid Type</w:t>
      </w:r>
    </w:p>
    <w:p w14:paraId="630CDD9C"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7F9EA467" w14:textId="77777777" w:rsidR="00040BBF" w:rsidRDefault="00040BBF" w:rsidP="00040BBF">
      <w:pPr>
        <w:pStyle w:val="Heading4"/>
      </w:pPr>
      <w:r>
        <w:lastRenderedPageBreak/>
        <w:t xml:space="preserve">Field: </w:t>
      </w:r>
      <w:r w:rsidRPr="00D23BCF">
        <w:t>Condenser Equipment Operation Scheme Name</w:t>
      </w:r>
    </w:p>
    <w:p w14:paraId="0415F17E" w14:textId="77777777" w:rsidR="00040BBF" w:rsidRDefault="00040BBF" w:rsidP="00040BBF">
      <w:pPr>
        <w:pStyle w:val="BodyText"/>
      </w:pPr>
      <w:r>
        <w:t>This alpha field is used as an identifying field for the condenser operation scheme. This field ties to the Condenser Operation Schemes input structure, which must also be defined.</w:t>
      </w:r>
    </w:p>
    <w:p w14:paraId="58DE1BCE" w14:textId="77777777" w:rsidR="00040BBF" w:rsidRDefault="00040BBF" w:rsidP="00040BBF">
      <w:pPr>
        <w:pStyle w:val="Heading4"/>
      </w:pPr>
      <w:r>
        <w:t>Field:</w:t>
      </w:r>
      <w:r w:rsidRPr="00D23BCF">
        <w:t xml:space="preserve"> Condenser Loop Temperature Setpoint Node Name</w:t>
      </w:r>
    </w:p>
    <w:p w14:paraId="5BDD8E0B" w14:textId="77777777" w:rsidR="00040BBF" w:rsidRDefault="00040BBF" w:rsidP="00040BBF">
      <w:pPr>
        <w:pStyle w:val="BodyText"/>
      </w:pPr>
      <w:r>
        <w:t>This alpha field is used to identify the node which the Loop Manager will access the temperature setpoint that it will try to maintain. This is typically the Condenser Loop Supply Side Outlet Node so that it will not interfere with component temperature setpoints. An associated temperature setpoint manager will need to be defined.</w:t>
      </w:r>
    </w:p>
    <w:p w14:paraId="5D9F1E86" w14:textId="77777777" w:rsidR="00040BBF" w:rsidRDefault="00040BBF" w:rsidP="00040BBF">
      <w:pPr>
        <w:pStyle w:val="Heading4"/>
      </w:pPr>
      <w:r>
        <w:t>Field: Maximum Loop Temperature</w:t>
      </w:r>
    </w:p>
    <w:p w14:paraId="3C62F56A" w14:textId="77777777" w:rsidR="00040BBF" w:rsidRDefault="00040BBF" w:rsidP="00040BBF">
      <w:pPr>
        <w:pStyle w:val="BodyText"/>
      </w:pPr>
      <w:r>
        <w:t>This numeric field contains the maximum allowable temperature in Celsius for this loop.</w:t>
      </w:r>
    </w:p>
    <w:p w14:paraId="3B6DAB37" w14:textId="77777777" w:rsidR="00040BBF" w:rsidRDefault="00040BBF" w:rsidP="00040BBF">
      <w:pPr>
        <w:pStyle w:val="Heading4"/>
      </w:pPr>
      <w:r>
        <w:t>Field: Minimum Loop Temperature</w:t>
      </w:r>
    </w:p>
    <w:p w14:paraId="794E304C" w14:textId="77777777"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14:paraId="479FD336" w14:textId="77777777" w:rsidR="00040BBF" w:rsidRDefault="00040BBF" w:rsidP="00040BBF">
      <w:pPr>
        <w:pStyle w:val="Heading4"/>
      </w:pPr>
      <w:r>
        <w:t>Field:</w:t>
      </w:r>
      <w:r w:rsidRPr="00D23BCF">
        <w:t xml:space="preserve"> Maximum Loop Flow Rate</w:t>
      </w:r>
    </w:p>
    <w:p w14:paraId="5976A558" w14:textId="77777777" w:rsidR="00040BBF" w:rsidRDefault="00040BBF" w:rsidP="00040BBF">
      <w:pPr>
        <w:pStyle w:val="BodyText"/>
      </w:pPr>
      <w:r>
        <w:t>This numeric field contains the maximum loop flow rate in cubic meters per second.</w:t>
      </w:r>
      <w:r w:rsidRPr="00A7577D">
        <w:t xml:space="preserve"> </w:t>
      </w:r>
      <w:r>
        <w:t>This field is autosizable.</w:t>
      </w:r>
    </w:p>
    <w:p w14:paraId="37B1FBEF" w14:textId="77777777" w:rsidR="00040BBF" w:rsidRDefault="00040BBF" w:rsidP="00040BBF">
      <w:pPr>
        <w:pStyle w:val="Heading4"/>
      </w:pPr>
      <w:r>
        <w:t>Field:</w:t>
      </w:r>
      <w:r w:rsidRPr="00D23BCF">
        <w:t xml:space="preserve"> Minimum Loop Flow Rate</w:t>
      </w:r>
    </w:p>
    <w:p w14:paraId="421AC6EE" w14:textId="77777777" w:rsidR="00040BBF" w:rsidRDefault="00040BBF" w:rsidP="00040BBF">
      <w:pPr>
        <w:pStyle w:val="BodyText"/>
      </w:pPr>
      <w:r>
        <w:t>This numeric field contains the minimum loop flow rate in cubic meters per second.</w:t>
      </w:r>
    </w:p>
    <w:p w14:paraId="184E80C4" w14:textId="77777777" w:rsidR="00040BBF" w:rsidRPr="00B5465A" w:rsidRDefault="00040BBF" w:rsidP="00040BBF">
      <w:pPr>
        <w:pStyle w:val="Heading4"/>
      </w:pPr>
      <w:r w:rsidRPr="00B5465A">
        <w:t xml:space="preserve">Field: </w:t>
      </w:r>
      <w:r w:rsidRPr="00D23BCF">
        <w:t>Condenser Loop Volume</w:t>
      </w:r>
    </w:p>
    <w:p w14:paraId="16AE8CB0" w14:textId="77777777"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4157F93B" w14:textId="77777777" w:rsidR="00040BBF" w:rsidRDefault="00040BBF" w:rsidP="00040BBF">
      <w:pPr>
        <w:pStyle w:val="Heading4"/>
      </w:pPr>
      <w:r>
        <w:t>Field: Condenser Side Inlet Node Name</w:t>
      </w:r>
    </w:p>
    <w:p w14:paraId="6701163C" w14:textId="77777777"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14:paraId="2FBEF8C7" w14:textId="77777777" w:rsidR="00040BBF" w:rsidRDefault="00040BBF" w:rsidP="00040BBF">
      <w:pPr>
        <w:pStyle w:val="Heading4"/>
      </w:pPr>
      <w:r>
        <w:t>Field: Condenser Side Outlet Node Name</w:t>
      </w:r>
    </w:p>
    <w:p w14:paraId="4C5AC33C" w14:textId="77777777"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14:paraId="51009F93" w14:textId="77777777" w:rsidR="00040BBF" w:rsidRDefault="00040BBF" w:rsidP="00040BBF">
      <w:pPr>
        <w:pStyle w:val="Heading4"/>
      </w:pPr>
      <w:r>
        <w:t>Field: Condenser Side Branch List Name</w:t>
      </w:r>
    </w:p>
    <w:p w14:paraId="1FF6AEE2" w14:textId="77777777"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14:paraId="559FDDD4" w14:textId="77777777" w:rsidR="00040BBF" w:rsidRDefault="00040BBF" w:rsidP="00040BBF">
      <w:pPr>
        <w:pStyle w:val="Heading4"/>
      </w:pPr>
      <w:r>
        <w:t>Field: Condenser Side Connector List Name</w:t>
      </w:r>
    </w:p>
    <w:p w14:paraId="710E0406" w14:textId="77777777"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14:paraId="41BD5D9B" w14:textId="77777777" w:rsidR="00040BBF" w:rsidRDefault="00040BBF" w:rsidP="00040BBF">
      <w:pPr>
        <w:pStyle w:val="BodyText"/>
      </w:pPr>
    </w:p>
    <w:p w14:paraId="18BCCDDD" w14:textId="77777777" w:rsidR="00040BBF" w:rsidRDefault="00040BBF" w:rsidP="00040BBF">
      <w:pPr>
        <w:pStyle w:val="Heading4"/>
      </w:pPr>
      <w:r>
        <w:lastRenderedPageBreak/>
        <w:t>Field: Demand Side Inlet Node Name</w:t>
      </w:r>
    </w:p>
    <w:p w14:paraId="0EA0DC05" w14:textId="6BA01E1C" w:rsidR="00040BBF" w:rsidRDefault="00040BBF" w:rsidP="00E06B69">
      <w:pPr>
        <w:pStyle w:val="BodyText"/>
      </w:pPr>
      <w:r>
        <w:t>This required alpha field contains the identifying name given to the Demand Side Inlet Node.  This node is the inlet to the demand side of the loop.</w:t>
      </w:r>
    </w:p>
    <w:p w14:paraId="4C2553FA" w14:textId="77777777" w:rsidR="00040BBF" w:rsidRDefault="00040BBF" w:rsidP="00040BBF">
      <w:pPr>
        <w:pStyle w:val="Heading4"/>
      </w:pPr>
      <w:r>
        <w:t>Field: Demand Side Outlet Nodes Name</w:t>
      </w:r>
    </w:p>
    <w:p w14:paraId="4F138572" w14:textId="77777777"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14:paraId="3AF34845" w14:textId="77777777" w:rsidR="00040BBF" w:rsidRDefault="00040BBF" w:rsidP="00040BBF">
      <w:pPr>
        <w:pStyle w:val="Heading4"/>
      </w:pPr>
      <w:r>
        <w:t>Field: Condenser Demand Side Branch List Name</w:t>
      </w:r>
    </w:p>
    <w:p w14:paraId="22286173"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22F3F37" w14:textId="77777777" w:rsidR="00040BBF" w:rsidRDefault="00040BBF" w:rsidP="00040BBF">
      <w:pPr>
        <w:pStyle w:val="Heading4"/>
      </w:pPr>
      <w:r>
        <w:t>Field: Condenser Demand Side Connector List Name</w:t>
      </w:r>
    </w:p>
    <w:p w14:paraId="6998CA90" w14:textId="77777777"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14:paraId="259FEF40" w14:textId="77777777" w:rsidR="00040BBF" w:rsidRDefault="00040BBF" w:rsidP="00040BBF">
      <w:pPr>
        <w:pStyle w:val="Heading4"/>
      </w:pPr>
      <w:r>
        <w:t>Field: Load Distribution Scheme</w:t>
      </w:r>
    </w:p>
    <w:p w14:paraId="1F4C79E4" w14:textId="77777777" w:rsidR="00E06B69" w:rsidRDefault="00E06B69" w:rsidP="00D24307">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0AB8A65C" w14:textId="77777777" w:rsidR="00E06B69" w:rsidRDefault="00E06B69" w:rsidP="00E06B69">
      <w:pPr>
        <w:pStyle w:val="BodyText"/>
        <w:rPr>
          <w:color w:val="222222"/>
          <w:shd w:val="clear" w:color="auto" w:fill="FFFFFF"/>
        </w:rPr>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4ACE76B" w14:textId="77777777" w:rsidR="00040BBF" w:rsidRDefault="00040BBF" w:rsidP="00040BBF">
      <w:pPr>
        <w:pStyle w:val="Heading4"/>
      </w:pPr>
      <w:r>
        <w:t>Field: Pressure Simulation Type</w:t>
      </w:r>
    </w:p>
    <w:p w14:paraId="6836C4F1" w14:textId="77777777"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w:t>
      </w:r>
      <w:r>
        <w:lastRenderedPageBreak/>
        <w:t>match the pressure drop for the parallel system).  Enhancements to this calculation are planned which will allow parallel branch flow resolution.  See the Engineering Reference document for more information on how this works.</w:t>
      </w:r>
    </w:p>
    <w:p w14:paraId="182E3FEC" w14:textId="77777777" w:rsidR="00040BBF" w:rsidRDefault="00040BBF" w:rsidP="00040BBF">
      <w:pPr>
        <w:pStyle w:val="BodyText"/>
      </w:pPr>
      <w:r>
        <w:t>An example of this statement used in an IDF is:</w:t>
      </w:r>
    </w:p>
    <w:p w14:paraId="41570991" w14:textId="77777777" w:rsidR="00040BBF" w:rsidRPr="007F6372" w:rsidRDefault="00040BBF" w:rsidP="00040BBF">
      <w:pPr>
        <w:pStyle w:val="CodeIDDSamples"/>
        <w:rPr>
          <w:sz w:val="16"/>
        </w:rPr>
      </w:pPr>
      <w:r w:rsidRPr="007F6372">
        <w:rPr>
          <w:sz w:val="16"/>
        </w:rPr>
        <w:t xml:space="preserve">  CondenserLoop,</w:t>
      </w:r>
    </w:p>
    <w:p w14:paraId="4316C86E" w14:textId="77777777" w:rsidR="00040BBF" w:rsidRPr="007F6372" w:rsidRDefault="00040BBF" w:rsidP="00040BBF">
      <w:pPr>
        <w:pStyle w:val="CodeIDDSamples"/>
        <w:rPr>
          <w:sz w:val="16"/>
        </w:rPr>
      </w:pPr>
      <w:r w:rsidRPr="007F6372">
        <w:rPr>
          <w:sz w:val="16"/>
        </w:rPr>
        <w:t xml:space="preserve">    Condenser Water Loop,    !- Name</w:t>
      </w:r>
    </w:p>
    <w:p w14:paraId="5C140C1C" w14:textId="77777777" w:rsidR="00040BBF" w:rsidRPr="007F6372" w:rsidRDefault="00040BBF" w:rsidP="00040BBF">
      <w:pPr>
        <w:pStyle w:val="CodeIDDSamples"/>
        <w:rPr>
          <w:sz w:val="16"/>
        </w:rPr>
      </w:pPr>
      <w:r w:rsidRPr="007F6372">
        <w:rPr>
          <w:sz w:val="16"/>
        </w:rPr>
        <w:t xml:space="preserve">    Water,                   !- Fluid Type</w:t>
      </w:r>
    </w:p>
    <w:p w14:paraId="08217A72" w14:textId="77777777" w:rsidR="00040BBF" w:rsidRPr="007F6372" w:rsidRDefault="00040BBF" w:rsidP="00040BBF">
      <w:pPr>
        <w:pStyle w:val="CodeIDDSamples"/>
        <w:rPr>
          <w:sz w:val="16"/>
        </w:rPr>
      </w:pPr>
      <w:r w:rsidRPr="007F6372">
        <w:rPr>
          <w:sz w:val="16"/>
        </w:rPr>
        <w:t xml:space="preserve">    ,                        !- User Defined Fluid Type</w:t>
      </w:r>
    </w:p>
    <w:p w14:paraId="07632CF4"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2C02F56"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21E4AD8B" w14:textId="77777777" w:rsidR="00040BBF" w:rsidRPr="007F6372" w:rsidRDefault="00040BBF" w:rsidP="00040BBF">
      <w:pPr>
        <w:pStyle w:val="CodeIDDSamples"/>
        <w:rPr>
          <w:sz w:val="16"/>
        </w:rPr>
      </w:pPr>
      <w:r w:rsidRPr="007F6372">
        <w:rPr>
          <w:sz w:val="16"/>
        </w:rPr>
        <w:t xml:space="preserve">    80,                      !- Maximum Loop Temperature {C}</w:t>
      </w:r>
    </w:p>
    <w:p w14:paraId="5CE262EC" w14:textId="77777777" w:rsidR="00040BBF" w:rsidRPr="007F6372" w:rsidRDefault="00040BBF" w:rsidP="00040BBF">
      <w:pPr>
        <w:pStyle w:val="CodeIDDSamples"/>
        <w:rPr>
          <w:sz w:val="16"/>
        </w:rPr>
      </w:pPr>
      <w:r w:rsidRPr="007F6372">
        <w:rPr>
          <w:sz w:val="16"/>
        </w:rPr>
        <w:t xml:space="preserve">    10,                      !- Minimum Loop Temperature {C}</w:t>
      </w:r>
    </w:p>
    <w:p w14:paraId="73F9D5C4" w14:textId="77777777" w:rsidR="00040BBF" w:rsidRPr="007F6372" w:rsidRDefault="00040BBF" w:rsidP="00040BBF">
      <w:pPr>
        <w:pStyle w:val="CodeIDDSamples"/>
        <w:rPr>
          <w:sz w:val="16"/>
        </w:rPr>
      </w:pPr>
      <w:r w:rsidRPr="007F6372">
        <w:rPr>
          <w:sz w:val="16"/>
        </w:rPr>
        <w:t xml:space="preserve">    autosize,                !- Maximum Loop Flow Rate {m3/s}</w:t>
      </w:r>
    </w:p>
    <w:p w14:paraId="528ABED5" w14:textId="77777777" w:rsidR="00040BBF" w:rsidRPr="007F6372" w:rsidRDefault="00040BBF" w:rsidP="00040BBF">
      <w:pPr>
        <w:pStyle w:val="CodeIDDSamples"/>
        <w:rPr>
          <w:sz w:val="16"/>
        </w:rPr>
      </w:pPr>
      <w:r w:rsidRPr="007F6372">
        <w:rPr>
          <w:sz w:val="16"/>
        </w:rPr>
        <w:t xml:space="preserve">    0.0,                     !- Minimum Loop Flow Rate {m3/s}</w:t>
      </w:r>
    </w:p>
    <w:p w14:paraId="2FC7CA52"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1EA97692"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6367D27"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536C3143"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8AAA6F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45D514F9"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1A925F03"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7C53C5A9"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34D2E0DA"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08D9CC" w14:textId="77777777" w:rsidR="00040BBF" w:rsidRPr="007F6372" w:rsidRDefault="00040BBF" w:rsidP="00040BBF">
      <w:pPr>
        <w:pStyle w:val="CodeIDDSamples"/>
        <w:rPr>
          <w:sz w:val="16"/>
        </w:rPr>
      </w:pPr>
      <w:r w:rsidRPr="007F6372">
        <w:rPr>
          <w:sz w:val="16"/>
        </w:rPr>
        <w:t xml:space="preserve">    Sequential;              !- Load Distribution Scheme</w:t>
      </w:r>
    </w:p>
    <w:p w14:paraId="03982F58" w14:textId="77777777" w:rsidR="00040BBF" w:rsidRPr="007F6372" w:rsidRDefault="00040BBF" w:rsidP="00040BBF">
      <w:pPr>
        <w:pStyle w:val="CodeIDDSamples"/>
        <w:rPr>
          <w:sz w:val="16"/>
        </w:rPr>
      </w:pPr>
    </w:p>
    <w:p w14:paraId="005CFA58" w14:textId="77777777" w:rsidR="00040BBF" w:rsidRPr="007F6372" w:rsidRDefault="00040BBF" w:rsidP="00040BBF">
      <w:pPr>
        <w:pStyle w:val="CodeIDDSamples"/>
        <w:rPr>
          <w:sz w:val="16"/>
        </w:rPr>
      </w:pPr>
      <w:r w:rsidRPr="007F6372">
        <w:rPr>
          <w:sz w:val="16"/>
        </w:rPr>
        <w:t xml:space="preserve">  SetpointManager:FollowOutdoorAirTemperature,</w:t>
      </w:r>
    </w:p>
    <w:p w14:paraId="09FCBE5D" w14:textId="77777777" w:rsidR="00040BBF" w:rsidRPr="007F6372" w:rsidRDefault="00040BBF" w:rsidP="00040BBF">
      <w:pPr>
        <w:pStyle w:val="CodeIDDSamples"/>
        <w:rPr>
          <w:sz w:val="16"/>
        </w:rPr>
      </w:pPr>
      <w:r w:rsidRPr="007F6372">
        <w:rPr>
          <w:sz w:val="16"/>
        </w:rPr>
        <w:t xml:space="preserve">    MyCondenserControl,      !- Name</w:t>
      </w:r>
    </w:p>
    <w:p w14:paraId="401FB8B3" w14:textId="77777777" w:rsidR="00040BBF" w:rsidRPr="007F6372" w:rsidRDefault="00040BBF" w:rsidP="00040BBF">
      <w:pPr>
        <w:pStyle w:val="CodeIDDSamples"/>
        <w:rPr>
          <w:sz w:val="16"/>
        </w:rPr>
      </w:pPr>
      <w:r w:rsidRPr="007F6372">
        <w:rPr>
          <w:sz w:val="16"/>
        </w:rPr>
        <w:t xml:space="preserve">    Temperature,             !- Control Variable</w:t>
      </w:r>
    </w:p>
    <w:p w14:paraId="1BFD74C0" w14:textId="77777777" w:rsidR="00040BBF" w:rsidRPr="007F6372" w:rsidRDefault="00040BBF" w:rsidP="00040BBF">
      <w:pPr>
        <w:pStyle w:val="CodeIDDSamples"/>
        <w:rPr>
          <w:sz w:val="16"/>
        </w:rPr>
      </w:pPr>
      <w:r w:rsidRPr="007F6372">
        <w:rPr>
          <w:sz w:val="16"/>
        </w:rPr>
        <w:t xml:space="preserve">    OutdoorAirWetBulb,       !- Reference Temperature Type</w:t>
      </w:r>
    </w:p>
    <w:p w14:paraId="6574AA1D" w14:textId="77777777" w:rsidR="00040BBF" w:rsidRPr="007F6372" w:rsidRDefault="00040BBF" w:rsidP="00040BBF">
      <w:pPr>
        <w:pStyle w:val="CodeIDDSamples"/>
        <w:rPr>
          <w:sz w:val="16"/>
        </w:rPr>
      </w:pPr>
      <w:r w:rsidRPr="007F6372">
        <w:rPr>
          <w:sz w:val="16"/>
        </w:rPr>
        <w:t xml:space="preserve">    0,                       !- Offset Temperature Difference {deltaC}</w:t>
      </w:r>
    </w:p>
    <w:p w14:paraId="47AEF57F" w14:textId="77777777" w:rsidR="00040BBF" w:rsidRPr="007F6372" w:rsidRDefault="00040BBF" w:rsidP="00040BBF">
      <w:pPr>
        <w:pStyle w:val="CodeIDDSamples"/>
        <w:rPr>
          <w:sz w:val="16"/>
        </w:rPr>
      </w:pPr>
      <w:r w:rsidRPr="007F6372">
        <w:rPr>
          <w:sz w:val="16"/>
        </w:rPr>
        <w:t xml:space="preserve">    80,                      !- Maximum Setpoint Temperature {C}</w:t>
      </w:r>
    </w:p>
    <w:p w14:paraId="1E0CF69C" w14:textId="77777777" w:rsidR="00040BBF" w:rsidRPr="007F6372" w:rsidRDefault="00040BBF" w:rsidP="00040BBF">
      <w:pPr>
        <w:pStyle w:val="CodeIDDSamples"/>
        <w:rPr>
          <w:sz w:val="16"/>
        </w:rPr>
      </w:pPr>
      <w:r w:rsidRPr="007F6372">
        <w:rPr>
          <w:sz w:val="16"/>
        </w:rPr>
        <w:t xml:space="preserve">    10,                      !- Minimum Setpoint Temperature {C}</w:t>
      </w:r>
    </w:p>
    <w:p w14:paraId="725D809B" w14:textId="77777777" w:rsidR="00040BBF" w:rsidRPr="007F6372" w:rsidRDefault="00040BBF" w:rsidP="00040BBF">
      <w:pPr>
        <w:pStyle w:val="CodeIDDSamples"/>
        <w:rPr>
          <w:sz w:val="16"/>
        </w:rPr>
      </w:pPr>
      <w:r w:rsidRPr="007F6372">
        <w:rPr>
          <w:sz w:val="16"/>
        </w:rPr>
        <w:t xml:space="preserve">    Condenser Supply Outlet Node;  !- Setpoint Node or NodeList Name</w:t>
      </w:r>
    </w:p>
    <w:p w14:paraId="081BB485" w14:textId="77777777" w:rsidR="00040BBF" w:rsidRPr="007F6372" w:rsidRDefault="00040BBF" w:rsidP="00040BBF">
      <w:pPr>
        <w:pStyle w:val="BodyText"/>
      </w:pPr>
    </w:p>
    <w:p w14:paraId="29E90FAF" w14:textId="77777777" w:rsidR="00040BBF" w:rsidRPr="007F6372" w:rsidRDefault="00040BBF" w:rsidP="00040BBF">
      <w:pPr>
        <w:pStyle w:val="CodeIDDSamples"/>
        <w:rPr>
          <w:sz w:val="16"/>
        </w:rPr>
      </w:pPr>
      <w:r w:rsidRPr="007F6372">
        <w:rPr>
          <w:sz w:val="16"/>
        </w:rPr>
        <w:t xml:space="preserve">  CondenserLoop,</w:t>
      </w:r>
    </w:p>
    <w:p w14:paraId="6D0B7D58" w14:textId="77777777" w:rsidR="00040BBF" w:rsidRPr="007F6372" w:rsidRDefault="00040BBF" w:rsidP="00040BBF">
      <w:pPr>
        <w:pStyle w:val="CodeIDDSamples"/>
        <w:rPr>
          <w:sz w:val="16"/>
        </w:rPr>
      </w:pPr>
      <w:r w:rsidRPr="007F6372">
        <w:rPr>
          <w:sz w:val="16"/>
        </w:rPr>
        <w:t xml:space="preserve">    Chilled Water Condenser Loop,  !- Name</w:t>
      </w:r>
    </w:p>
    <w:p w14:paraId="6CD491D3" w14:textId="77777777" w:rsidR="00040BBF" w:rsidRPr="007F6372" w:rsidRDefault="00040BBF" w:rsidP="00040BBF">
      <w:pPr>
        <w:pStyle w:val="CodeIDDSamples"/>
        <w:rPr>
          <w:sz w:val="16"/>
        </w:rPr>
      </w:pPr>
      <w:r w:rsidRPr="007F6372">
        <w:rPr>
          <w:sz w:val="16"/>
        </w:rPr>
        <w:t xml:space="preserve">    UserDefinedFluidType,    !- Fluid Type</w:t>
      </w:r>
    </w:p>
    <w:p w14:paraId="31EB4B68" w14:textId="77777777" w:rsidR="00040BBF" w:rsidRPr="007F6372" w:rsidRDefault="00040BBF" w:rsidP="00040BBF">
      <w:pPr>
        <w:pStyle w:val="CodeIDDSamples"/>
        <w:rPr>
          <w:sz w:val="16"/>
        </w:rPr>
      </w:pPr>
      <w:r w:rsidRPr="007F6372">
        <w:rPr>
          <w:sz w:val="16"/>
        </w:rPr>
        <w:t xml:space="preserve">    PropyleneGlycol15Percent,!- User Defined Fluid Type</w:t>
      </w:r>
    </w:p>
    <w:p w14:paraId="2AB8A315"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8552F5A"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4706578D" w14:textId="77777777" w:rsidR="00040BBF" w:rsidRPr="007F6372" w:rsidRDefault="00040BBF" w:rsidP="00040BBF">
      <w:pPr>
        <w:pStyle w:val="CodeIDDSamples"/>
        <w:rPr>
          <w:sz w:val="16"/>
        </w:rPr>
      </w:pPr>
      <w:r w:rsidRPr="007F6372">
        <w:rPr>
          <w:sz w:val="16"/>
        </w:rPr>
        <w:t xml:space="preserve">    80,                      !- Maximum Loop Temperature {C}</w:t>
      </w:r>
    </w:p>
    <w:p w14:paraId="59599D7A" w14:textId="77777777" w:rsidR="00040BBF" w:rsidRPr="007F6372" w:rsidRDefault="00040BBF" w:rsidP="00040BBF">
      <w:pPr>
        <w:pStyle w:val="CodeIDDSamples"/>
        <w:rPr>
          <w:sz w:val="16"/>
        </w:rPr>
      </w:pPr>
      <w:r w:rsidRPr="007F6372">
        <w:rPr>
          <w:sz w:val="16"/>
        </w:rPr>
        <w:t xml:space="preserve">    10,                      !- Minimum Loop Temperature {C}</w:t>
      </w:r>
    </w:p>
    <w:p w14:paraId="5DFB48AE" w14:textId="77777777" w:rsidR="00040BBF" w:rsidRPr="007F6372" w:rsidRDefault="00040BBF" w:rsidP="00040BBF">
      <w:pPr>
        <w:pStyle w:val="CodeIDDSamples"/>
        <w:rPr>
          <w:sz w:val="16"/>
        </w:rPr>
      </w:pPr>
      <w:r w:rsidRPr="007F6372">
        <w:rPr>
          <w:sz w:val="16"/>
        </w:rPr>
        <w:t xml:space="preserve">    0.00330000,              !- Maximum Loop Flow Rate {m3/s}</w:t>
      </w:r>
    </w:p>
    <w:p w14:paraId="0C20229E" w14:textId="77777777" w:rsidR="00040BBF" w:rsidRPr="007F6372" w:rsidRDefault="00040BBF" w:rsidP="00040BBF">
      <w:pPr>
        <w:pStyle w:val="CodeIDDSamples"/>
        <w:rPr>
          <w:sz w:val="16"/>
        </w:rPr>
      </w:pPr>
      <w:r w:rsidRPr="007F6372">
        <w:rPr>
          <w:sz w:val="16"/>
        </w:rPr>
        <w:t xml:space="preserve">    0,                       !- Minimum Loop Flow Rate {m3/s}</w:t>
      </w:r>
    </w:p>
    <w:p w14:paraId="47DCADFD"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780B8B4A"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DEB818D"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7ED5FF2C"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2AB2C0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2BC5CC4F"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5E3BC797"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3664E457"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5798BA71"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355CEA" w14:textId="77777777" w:rsidR="00040BBF" w:rsidRPr="007F6372" w:rsidRDefault="00040BBF" w:rsidP="00040BBF">
      <w:pPr>
        <w:pStyle w:val="CodeIDDSamples"/>
        <w:rPr>
          <w:sz w:val="16"/>
        </w:rPr>
      </w:pPr>
      <w:r w:rsidRPr="007F6372">
        <w:rPr>
          <w:sz w:val="16"/>
        </w:rPr>
        <w:t xml:space="preserve">    Sequential;              !- Load Distribution Scheme</w:t>
      </w:r>
    </w:p>
    <w:p w14:paraId="2F3A4B02" w14:textId="77777777" w:rsidR="00040BBF" w:rsidRDefault="00040BBF" w:rsidP="00040BBF">
      <w:pPr>
        <w:pStyle w:val="Heading3"/>
      </w:pPr>
      <w:bookmarkStart w:id="1270" w:name="_Toc304301020"/>
      <w:bookmarkStart w:id="1271" w:name="_Toc399490092"/>
      <w:r>
        <w:t>Condenser Loop Outputs</w:t>
      </w:r>
      <w:bookmarkEnd w:id="1270"/>
      <w:bookmarkEnd w:id="1271"/>
    </w:p>
    <w:p w14:paraId="6A5C68EF" w14:textId="77777777" w:rsidR="00B51935" w:rsidRDefault="00B51935" w:rsidP="00B51935">
      <w:pPr>
        <w:pStyle w:val="CodeIDDSamples"/>
      </w:pPr>
      <w:r>
        <w:t>HVAC,Average,Plant Supply Side Cooling Demand Rate [W]</w:t>
      </w:r>
    </w:p>
    <w:p w14:paraId="76329786" w14:textId="77777777" w:rsidR="00B51935" w:rsidRDefault="00B51935" w:rsidP="00B51935">
      <w:pPr>
        <w:pStyle w:val="CodeIDDSamples"/>
      </w:pPr>
      <w:r>
        <w:t>HVAC,Average,Plant Supply Side Heating Demand Rate [W]</w:t>
      </w:r>
    </w:p>
    <w:p w14:paraId="0DEBF5CE" w14:textId="77777777" w:rsidR="00B51935" w:rsidRDefault="00B51935" w:rsidP="00B51935">
      <w:pPr>
        <w:pStyle w:val="CodeIDDSamples"/>
      </w:pPr>
      <w:r>
        <w:t>HVAC,Average,Plant Supply Side Inlet Mass Flow Rate [kg/s]</w:t>
      </w:r>
    </w:p>
    <w:p w14:paraId="304198B5" w14:textId="77777777" w:rsidR="00B51935" w:rsidRDefault="00B51935" w:rsidP="00B51935">
      <w:pPr>
        <w:pStyle w:val="CodeIDDSamples"/>
      </w:pPr>
      <w:r>
        <w:t>HVAC,Average,Plant Supply Side Inlet Temperature [C]</w:t>
      </w:r>
    </w:p>
    <w:p w14:paraId="5F8C2C6C" w14:textId="77777777" w:rsidR="00B51935" w:rsidRDefault="00B51935" w:rsidP="00B51935">
      <w:pPr>
        <w:pStyle w:val="CodeIDDSamples"/>
      </w:pPr>
      <w:r>
        <w:t>HVAC,Average,Plant Supply Side Outlet Temperature [C]</w:t>
      </w:r>
    </w:p>
    <w:p w14:paraId="1F910ED1" w14:textId="77777777" w:rsidR="00B51935" w:rsidRDefault="00B51935" w:rsidP="00B51935">
      <w:pPr>
        <w:pStyle w:val="CodeIDDSamples"/>
      </w:pPr>
      <w:r>
        <w:t>HVAC,Average,Cond Loop Demand Not Distributed [W]</w:t>
      </w:r>
    </w:p>
    <w:p w14:paraId="1AF22AC4" w14:textId="77777777" w:rsidR="00B51935" w:rsidRDefault="00B51935" w:rsidP="00B51935">
      <w:pPr>
        <w:pStyle w:val="CodeIDDSamples"/>
      </w:pPr>
      <w:r>
        <w:t>HVAC,Average,Plant Supply Side Unmet Demand Rate [W]</w:t>
      </w:r>
    </w:p>
    <w:p w14:paraId="575F5594" w14:textId="77777777" w:rsidR="00B51935" w:rsidRDefault="00B51935" w:rsidP="00B51935">
      <w:pPr>
        <w:pStyle w:val="CodeIDDSamples"/>
      </w:pPr>
      <w:r>
        <w:t>HVAC,Average,Plant Demand Side Loop Pressure Difference [Pa]</w:t>
      </w:r>
    </w:p>
    <w:p w14:paraId="7F62E754" w14:textId="77777777" w:rsidR="00B51935" w:rsidRDefault="00B51935" w:rsidP="00B51935">
      <w:pPr>
        <w:pStyle w:val="CodeIDDSamples"/>
      </w:pPr>
      <w:r>
        <w:t>HVAC,Average,Plant Supply Side Loop Pressure Difference [Pa]</w:t>
      </w:r>
    </w:p>
    <w:p w14:paraId="1051762F" w14:textId="77777777" w:rsidR="00B51935" w:rsidRDefault="00B51935" w:rsidP="00B51935">
      <w:pPr>
        <w:pStyle w:val="CodeIDDSamples"/>
      </w:pPr>
      <w:r>
        <w:lastRenderedPageBreak/>
        <w:t>HVAC,Average,Plant Loop Pressure Difference [Pa]</w:t>
      </w:r>
    </w:p>
    <w:p w14:paraId="202F9582" w14:textId="77777777" w:rsidR="00B51935" w:rsidRDefault="00B51935" w:rsidP="00B51935">
      <w:pPr>
        <w:pStyle w:val="Heading4"/>
      </w:pPr>
      <w:r>
        <w:t>Plant Supply Side Cooling Demand Rate [W]</w:t>
      </w:r>
    </w:p>
    <w:p w14:paraId="5C876B0D" w14:textId="77777777"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14:paraId="5222AEDC" w14:textId="77777777" w:rsidR="00B51935" w:rsidRDefault="00B51935" w:rsidP="00B51935">
      <w:pPr>
        <w:pStyle w:val="BodyText"/>
      </w:pPr>
      <w:r>
        <w:t>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179AFF4C" w14:textId="77777777" w:rsidR="00B51935" w:rsidRDefault="00B51935" w:rsidP="00B51935">
      <w:pPr>
        <w:pStyle w:val="Heading4"/>
      </w:pPr>
      <w:r>
        <w:t>Plant Supply Side Heating Demand Rate [W]</w:t>
      </w:r>
    </w:p>
    <w:p w14:paraId="3040C420" w14:textId="77777777"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14:paraId="3FB0DE56" w14:textId="77777777"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7F4E537E" w14:textId="77777777" w:rsidR="00B51935" w:rsidRDefault="00B51935" w:rsidP="00B51935">
      <w:pPr>
        <w:pStyle w:val="Heading4"/>
      </w:pPr>
      <w:r>
        <w:t>Plant Supply Side Inlet Mass Flow Rate [kg/s]</w:t>
      </w:r>
    </w:p>
    <w:p w14:paraId="7AE60933" w14:textId="77777777"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14:paraId="65FBD041" w14:textId="77777777" w:rsidR="00B51935" w:rsidRDefault="00B51935" w:rsidP="00B51935">
      <w:pPr>
        <w:pStyle w:val="Heading4"/>
      </w:pPr>
      <w:r>
        <w:t>Plant Supply Side Inlet Temperature [C]</w:t>
      </w:r>
    </w:p>
    <w:p w14:paraId="087128A8" w14:textId="77777777" w:rsidR="00B51935" w:rsidRDefault="00B51935" w:rsidP="00B51935">
      <w:pPr>
        <w:pStyle w:val="BodyText"/>
      </w:pPr>
      <w:r>
        <w:t>This is the value of the temperature at the Inlet to the condenser loop on the supply side.</w:t>
      </w:r>
    </w:p>
    <w:p w14:paraId="78315CBD" w14:textId="77777777" w:rsidR="00B51935" w:rsidRDefault="00B51935" w:rsidP="00B51935">
      <w:pPr>
        <w:pStyle w:val="Heading4"/>
      </w:pPr>
      <w:r>
        <w:t xml:space="preserve">Cond Loop OutletNode </w:t>
      </w:r>
      <w:r w:rsidR="00824D2C">
        <w:t>Temperature [</w:t>
      </w:r>
      <w:r>
        <w:t>C]</w:t>
      </w:r>
    </w:p>
    <w:p w14:paraId="18BFC935" w14:textId="77777777" w:rsidR="00B51935" w:rsidRDefault="00B51935" w:rsidP="00B51935">
      <w:pPr>
        <w:pStyle w:val="BodyText"/>
      </w:pPr>
      <w:r>
        <w:t>This is the value of the temperature at the outlet to the condenser loop on the supply side.</w:t>
      </w:r>
    </w:p>
    <w:p w14:paraId="1096A430" w14:textId="77777777" w:rsidR="00B51935" w:rsidRDefault="00B51935" w:rsidP="00B51935">
      <w:pPr>
        <w:pStyle w:val="Heading4"/>
      </w:pPr>
      <w:r>
        <w:t>Cond</w:t>
      </w:r>
      <w:r w:rsidRPr="00426DAC">
        <w:t xml:space="preserve"> Loop Demand Not Distributed</w:t>
      </w:r>
      <w:r>
        <w:t xml:space="preserve"> [W]</w:t>
      </w:r>
    </w:p>
    <w:p w14:paraId="7E25862C" w14:textId="77777777"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w:t>
      </w:r>
      <w:r>
        <w:lastRenderedPageBreak/>
        <w:t xml:space="preserve">simulated whereas the separate output Plant Supply Side Unmet Demand Rate is for </w:t>
      </w:r>
      <w:r w:rsidRPr="008E22F1">
        <w:rPr>
          <w:i/>
        </w:rPr>
        <w:t>after</w:t>
      </w:r>
      <w:r>
        <w:t xml:space="preserve"> the equipment has simulated.  </w:t>
      </w:r>
    </w:p>
    <w:p w14:paraId="009943CB" w14:textId="77777777" w:rsidR="00B51935" w:rsidRDefault="00B51935" w:rsidP="00B51935">
      <w:pPr>
        <w:pStyle w:val="Heading4"/>
      </w:pPr>
      <w:r>
        <w:t>Plant Supply Side Unmet Demand Rate [W]</w:t>
      </w:r>
    </w:p>
    <w:p w14:paraId="12CA7553" w14:textId="77777777"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14:paraId="7C03BBEE" w14:textId="77777777" w:rsidR="00B51935" w:rsidRDefault="00B51935" w:rsidP="00B51935">
      <w:pPr>
        <w:pStyle w:val="Heading4"/>
      </w:pPr>
      <w:r w:rsidRPr="00AB1558">
        <w:t>Plant Demand Side Loop Pressure Difference</w:t>
      </w:r>
      <w:r w:rsidRPr="00AB1558" w:rsidDel="00AB1558">
        <w:t xml:space="preserve"> </w:t>
      </w:r>
      <w:r>
        <w:t>[Pa]</w:t>
      </w:r>
    </w:p>
    <w:p w14:paraId="364D8971" w14:textId="77777777"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14:paraId="579E8C8A" w14:textId="77777777" w:rsidR="00B51935" w:rsidRDefault="00B51935" w:rsidP="00B51935">
      <w:pPr>
        <w:pStyle w:val="Heading4"/>
      </w:pPr>
      <w:r>
        <w:t>Plant Supply Side Loop Pressure Difference [Pa]</w:t>
      </w:r>
    </w:p>
    <w:p w14:paraId="788277D3" w14:textId="77777777"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14:paraId="403BD6DC" w14:textId="77777777" w:rsidR="00B51935" w:rsidRDefault="00B51935" w:rsidP="00B51935">
      <w:pPr>
        <w:pStyle w:val="Heading4"/>
      </w:pPr>
      <w:r>
        <w:t xml:space="preserve"> Plant Loop Pressure Difference [Pa]</w:t>
      </w:r>
    </w:p>
    <w:p w14:paraId="52AE7D7A" w14:textId="77777777"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14:paraId="0B109D12" w14:textId="77777777" w:rsidR="00976A26" w:rsidRDefault="00976A26">
      <w:pPr>
        <w:pStyle w:val="Heading2"/>
      </w:pPr>
      <w:bookmarkStart w:id="1272" w:name="_Toc399490093"/>
      <w:r>
        <w:t>Group – Plant-Condenser Control</w:t>
      </w:r>
      <w:bookmarkEnd w:id="1269"/>
      <w:bookmarkEnd w:id="1272"/>
    </w:p>
    <w:p w14:paraId="176676A9" w14:textId="77777777" w:rsidR="00976A26" w:rsidRDefault="00976A26">
      <w:pPr>
        <w:pStyle w:val="Heading3"/>
      </w:pPr>
      <w:bookmarkStart w:id="1273" w:name="_Toc99527865"/>
      <w:bookmarkStart w:id="1274" w:name="_Toc488474307"/>
      <w:bookmarkStart w:id="1275" w:name="_Toc488647269"/>
      <w:bookmarkStart w:id="1276" w:name="_Toc399490094"/>
      <w:bookmarkEnd w:id="1210"/>
      <w:bookmarkEnd w:id="1211"/>
      <w:bookmarkEnd w:id="1212"/>
      <w:r>
        <w:t>Operation Schemes (Plant and Condenser)</w:t>
      </w:r>
      <w:bookmarkEnd w:id="1273"/>
      <w:bookmarkEnd w:id="1276"/>
    </w:p>
    <w:p w14:paraId="50E2F0EF" w14:textId="77777777" w:rsidR="00F85330" w:rsidRDefault="00F85330" w:rsidP="00F85330">
      <w:pPr>
        <w:pStyle w:val="BodyText"/>
      </w:pPr>
      <w:bookmarkStart w:id="1277"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14:paraId="2D41DBDD" w14:textId="77777777" w:rsidR="00976A26" w:rsidRDefault="00C52002">
      <w:pPr>
        <w:pStyle w:val="Heading3"/>
      </w:pPr>
      <w:bookmarkStart w:id="1278" w:name="_Toc399490095"/>
      <w:r w:rsidRPr="00C52002">
        <w:lastRenderedPageBreak/>
        <w:t>PlantEquipmentOperationSchemes</w:t>
      </w:r>
      <w:bookmarkEnd w:id="1277"/>
      <w:bookmarkEnd w:id="1278"/>
    </w:p>
    <w:p w14:paraId="529C7B5C" w14:textId="77777777" w:rsidR="00976A26" w:rsidRDefault="00D3136B">
      <w:pPr>
        <w:pStyle w:val="Heading4"/>
      </w:pPr>
      <w:r>
        <w:t xml:space="preserve">Field: </w:t>
      </w:r>
      <w:r w:rsidR="00976A26">
        <w:t>Name</w:t>
      </w:r>
    </w:p>
    <w:p w14:paraId="58355C9A" w14:textId="77777777"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14:paraId="122E542B" w14:textId="77777777" w:rsidR="00976A26" w:rsidRDefault="00976A26">
      <w:pPr>
        <w:pStyle w:val="Heading4"/>
      </w:pPr>
      <w:r>
        <w:t>Field Set</w:t>
      </w:r>
      <w:r w:rsidR="00490741">
        <w:t>:</w:t>
      </w:r>
      <w:r>
        <w:t xml:space="preserve"> (</w:t>
      </w:r>
      <w:r w:rsidR="00C52002">
        <w:t>Component Object Type</w:t>
      </w:r>
      <w:r>
        <w:t>, Name, Schedule) up to 8</w:t>
      </w:r>
    </w:p>
    <w:p w14:paraId="165FAF65"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14:paraId="6FD86AE3" w14:textId="77777777"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14:paraId="5C898551" w14:textId="77777777" w:rsidR="00976A26" w:rsidRDefault="00976A26">
      <w:pPr>
        <w:pStyle w:val="BodyText"/>
      </w:pPr>
      <w:r>
        <w:t>This alpha field contains the keyword for the type of control scheme used</w:t>
      </w:r>
      <w:r w:rsidR="006B2084">
        <w:t xml:space="preserve">. </w:t>
      </w:r>
      <w:r>
        <w:t>The options for plant control schemes are:</w:t>
      </w:r>
    </w:p>
    <w:p w14:paraId="22CC6233" w14:textId="77777777" w:rsidR="00976A26" w:rsidRDefault="00C52002">
      <w:pPr>
        <w:pStyle w:val="ListBullet"/>
      </w:pPr>
      <w:r w:rsidRPr="00C52002">
        <w:t>PlantEquipmentOperation:Uncontrolled</w:t>
      </w:r>
    </w:p>
    <w:p w14:paraId="15DFF5FA" w14:textId="77777777" w:rsidR="00976A26" w:rsidRDefault="00C52002">
      <w:pPr>
        <w:pStyle w:val="ListBullet"/>
      </w:pPr>
      <w:r w:rsidRPr="00C52002">
        <w:t>PlantEquipmentOperation:CoolingLoad</w:t>
      </w:r>
    </w:p>
    <w:p w14:paraId="4BEC3B2E" w14:textId="77777777" w:rsidR="00976A26" w:rsidRDefault="00C52002">
      <w:pPr>
        <w:pStyle w:val="ListBullet"/>
      </w:pPr>
      <w:r w:rsidRPr="00C52002">
        <w:t>PlantEquipmentOperation:HeatingLoad</w:t>
      </w:r>
    </w:p>
    <w:p w14:paraId="40A738DD" w14:textId="77777777" w:rsidR="00191392" w:rsidRDefault="00191392" w:rsidP="00191392">
      <w:pPr>
        <w:pStyle w:val="ListBullet"/>
      </w:pPr>
      <w:r w:rsidRPr="00C52002">
        <w:t>PlantEquipmentOperation:ComponentSetpoint</w:t>
      </w:r>
    </w:p>
    <w:p w14:paraId="6A3D585D" w14:textId="77777777" w:rsidR="00191392" w:rsidRDefault="00191392" w:rsidP="00191392">
      <w:pPr>
        <w:pStyle w:val="ListBullet"/>
      </w:pPr>
      <w:r>
        <w:t>PlantEquipmentOperation:UserDefined</w:t>
      </w:r>
    </w:p>
    <w:p w14:paraId="4E73DF12" w14:textId="77777777" w:rsidR="00976A26" w:rsidRDefault="00D3136B">
      <w:pPr>
        <w:pStyle w:val="Heading4"/>
      </w:pPr>
      <w:r>
        <w:t xml:space="preserve">Field: </w:t>
      </w:r>
      <w:r w:rsidR="00976A26">
        <w:t xml:space="preserve">Control Scheme </w:t>
      </w:r>
      <w:r w:rsidR="00C52002">
        <w:t xml:space="preserve">&lt;#&gt; </w:t>
      </w:r>
      <w:r w:rsidR="00976A26">
        <w:t>Name</w:t>
      </w:r>
    </w:p>
    <w:p w14:paraId="4E4195F9" w14:textId="77777777"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14:paraId="45234288" w14:textId="77777777" w:rsidR="00976A26" w:rsidRDefault="00D3136B">
      <w:pPr>
        <w:pStyle w:val="Heading4"/>
      </w:pPr>
      <w:r>
        <w:t xml:space="preserve">Field: </w:t>
      </w:r>
      <w:r w:rsidR="00976A26">
        <w:t xml:space="preserve">Control Scheme </w:t>
      </w:r>
      <w:r w:rsidR="00C52002">
        <w:t xml:space="preserve">&lt;#&gt; </w:t>
      </w:r>
      <w:r w:rsidR="00976A26">
        <w:t>Schedule</w:t>
      </w:r>
    </w:p>
    <w:p w14:paraId="74BC2369"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14:paraId="70A76256" w14:textId="77777777" w:rsidR="00976A26" w:rsidRDefault="00976A26">
      <w:pPr>
        <w:pStyle w:val="BodyText"/>
      </w:pPr>
      <w:r>
        <w:t>Examples of this statement in two different IDFs:</w:t>
      </w:r>
    </w:p>
    <w:p w14:paraId="60746C5C" w14:textId="77777777" w:rsidR="00976A26" w:rsidRDefault="009A24EC">
      <w:pPr>
        <w:pStyle w:val="IDDDefinition"/>
        <w:rPr>
          <w:snapToGrid w:val="0"/>
        </w:rPr>
      </w:pPr>
      <w:r w:rsidRPr="00C52002">
        <w:rPr>
          <w:snapToGrid w:val="0"/>
        </w:rPr>
        <w:t>PlantEquipmentOperationSchemes</w:t>
      </w:r>
      <w:r w:rsidR="00976A26">
        <w:rPr>
          <w:snapToGrid w:val="0"/>
        </w:rPr>
        <w:t>,</w:t>
      </w:r>
    </w:p>
    <w:p w14:paraId="6D6DEDA5" w14:textId="77777777" w:rsidR="00976A26" w:rsidRDefault="00976A26">
      <w:pPr>
        <w:pStyle w:val="IDDDefinition"/>
        <w:rPr>
          <w:snapToGrid w:val="0"/>
        </w:rPr>
      </w:pPr>
      <w:r>
        <w:rPr>
          <w:snapToGrid w:val="0"/>
        </w:rPr>
        <w:t xml:space="preserve">    CW Loop Operation,       !- Name</w:t>
      </w:r>
    </w:p>
    <w:p w14:paraId="2D42C62F" w14:textId="77777777"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14:paraId="75B9BAA2" w14:textId="77777777"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14:paraId="7139D694" w14:textId="77777777"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14:paraId="52E9E42D"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14:paraId="71E3684A" w14:textId="77777777"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14:paraId="3C24C5D6" w14:textId="77777777"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14:paraId="69C66C65" w14:textId="77777777" w:rsidR="00976A26" w:rsidRDefault="00976A26">
      <w:pPr>
        <w:pStyle w:val="IDDDefinition"/>
        <w:rPr>
          <w:snapToGrid w:val="0"/>
        </w:rPr>
      </w:pPr>
    </w:p>
    <w:p w14:paraId="7C394DBB" w14:textId="77777777" w:rsidR="00976A26" w:rsidRDefault="009A24EC">
      <w:pPr>
        <w:pStyle w:val="IDDDefinition"/>
        <w:rPr>
          <w:snapToGrid w:val="0"/>
        </w:rPr>
      </w:pPr>
      <w:r w:rsidRPr="00C52002">
        <w:rPr>
          <w:snapToGrid w:val="0"/>
        </w:rPr>
        <w:t>PlantEquipmentOperationSchemes</w:t>
      </w:r>
      <w:r w:rsidR="00976A26">
        <w:rPr>
          <w:snapToGrid w:val="0"/>
        </w:rPr>
        <w:t>,</w:t>
      </w:r>
    </w:p>
    <w:p w14:paraId="3D68067B" w14:textId="77777777" w:rsidR="00976A26" w:rsidRDefault="00976A26">
      <w:pPr>
        <w:pStyle w:val="IDDDefinition"/>
        <w:rPr>
          <w:snapToGrid w:val="0"/>
        </w:rPr>
      </w:pPr>
      <w:r>
        <w:rPr>
          <w:snapToGrid w:val="0"/>
        </w:rPr>
        <w:t xml:space="preserve">    CW Loop Operation,       !- Name</w:t>
      </w:r>
    </w:p>
    <w:p w14:paraId="5ACD66C9"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14:paraId="14ED1F83" w14:textId="77777777"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14:paraId="67DEAD0B" w14:textId="77777777"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14:paraId="64A171A2" w14:textId="77777777"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14:paraId="2091509C" w14:textId="77777777"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14:paraId="01CE34B6" w14:textId="77777777" w:rsidR="00976A26" w:rsidRDefault="009A24EC">
      <w:pPr>
        <w:pStyle w:val="Heading3"/>
      </w:pPr>
      <w:bookmarkStart w:id="1279" w:name="_Toc47416204"/>
      <w:bookmarkStart w:id="1280" w:name="_Toc99527867"/>
      <w:bookmarkStart w:id="1281" w:name="_Toc488474302"/>
      <w:bookmarkStart w:id="1282" w:name="_Toc488647264"/>
      <w:bookmarkStart w:id="1283" w:name="_Toc399490096"/>
      <w:r w:rsidRPr="009A24EC">
        <w:lastRenderedPageBreak/>
        <w:t>CondenserEquipmentOperationSchemes</w:t>
      </w:r>
      <w:bookmarkEnd w:id="1279"/>
      <w:bookmarkEnd w:id="1280"/>
      <w:bookmarkEnd w:id="1283"/>
    </w:p>
    <w:p w14:paraId="5EC8DAE5" w14:textId="77777777" w:rsidR="00976A26" w:rsidRDefault="00976A26">
      <w:pPr>
        <w:pStyle w:val="Heading4"/>
      </w:pPr>
      <w:r>
        <w:t>Field: Name</w:t>
      </w:r>
    </w:p>
    <w:p w14:paraId="5A82668C" w14:textId="77777777" w:rsidR="00976A26" w:rsidRDefault="00976A26">
      <w:pPr>
        <w:pStyle w:val="BodyText"/>
      </w:pPr>
      <w:r>
        <w:t>This alpha field contains the identifying name given to the Condenser Operation Scheme.</w:t>
      </w:r>
    </w:p>
    <w:p w14:paraId="57A4F428" w14:textId="77777777" w:rsidR="009A24EC" w:rsidRDefault="009A24EC" w:rsidP="009A24EC">
      <w:pPr>
        <w:pStyle w:val="Heading4"/>
      </w:pPr>
      <w:r>
        <w:t>Field Set</w:t>
      </w:r>
      <w:r w:rsidR="00490741">
        <w:t>:</w:t>
      </w:r>
      <w:r>
        <w:t xml:space="preserve"> (Component Object Type, Name, Schedule) up to 8</w:t>
      </w:r>
    </w:p>
    <w:p w14:paraId="6E378090"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14:paraId="624C12F1" w14:textId="77777777" w:rsidR="009A24EC" w:rsidRDefault="009A24EC" w:rsidP="009A24EC">
      <w:pPr>
        <w:pStyle w:val="Heading4"/>
      </w:pPr>
      <w:r>
        <w:t xml:space="preserve">Field: </w:t>
      </w:r>
      <w:r w:rsidRPr="00C52002">
        <w:t xml:space="preserve">Control Scheme </w:t>
      </w:r>
      <w:r>
        <w:t>&lt;#&gt;</w:t>
      </w:r>
      <w:r w:rsidRPr="00C52002">
        <w:t xml:space="preserve"> Object Type</w:t>
      </w:r>
    </w:p>
    <w:p w14:paraId="1B7F807E" w14:textId="77777777" w:rsidR="009A24EC" w:rsidRDefault="009A24EC" w:rsidP="009A24EC">
      <w:pPr>
        <w:pStyle w:val="BodyText"/>
      </w:pPr>
      <w:r>
        <w:t>This alpha field contains the keyword for the type of control scheme used. The options for plant control schemes are:</w:t>
      </w:r>
    </w:p>
    <w:p w14:paraId="05712C8E" w14:textId="77777777" w:rsidR="00976A26" w:rsidRDefault="00976A26">
      <w:pPr>
        <w:pStyle w:val="BodyText"/>
      </w:pPr>
      <w:r>
        <w:t>This alpha field contains the keyword for the type of control scheme used</w:t>
      </w:r>
      <w:r w:rsidR="006B2084">
        <w:t xml:space="preserve">. </w:t>
      </w:r>
      <w:r>
        <w:t>Currently, the available options are:</w:t>
      </w:r>
    </w:p>
    <w:p w14:paraId="61C701B3" w14:textId="77777777" w:rsidR="00976A26" w:rsidRDefault="000A1F08">
      <w:pPr>
        <w:pStyle w:val="ListBullet"/>
      </w:pPr>
      <w:r w:rsidRPr="000A1F08">
        <w:t>PlantEquipmentOperation:Uncontrolled</w:t>
      </w:r>
    </w:p>
    <w:p w14:paraId="2A99201F" w14:textId="77777777" w:rsidR="00976A26" w:rsidRDefault="000A1F08">
      <w:pPr>
        <w:pStyle w:val="ListBullet"/>
      </w:pPr>
      <w:r w:rsidRPr="000A1F08">
        <w:t>PlantEquipmentOperation:CoolingLoad</w:t>
      </w:r>
    </w:p>
    <w:p w14:paraId="4F7214E9" w14:textId="77777777" w:rsidR="00976A26" w:rsidRDefault="000A1F08">
      <w:pPr>
        <w:pStyle w:val="ListBullet"/>
      </w:pPr>
      <w:r w:rsidRPr="000A1F08">
        <w:t>PlantEquipmentOperation:HeatingLoad</w:t>
      </w:r>
    </w:p>
    <w:p w14:paraId="66990BB4" w14:textId="77777777" w:rsidR="00976A26" w:rsidRDefault="000A1F08">
      <w:pPr>
        <w:pStyle w:val="ListBullet"/>
      </w:pPr>
      <w:r w:rsidRPr="000A1F08">
        <w:t>PlantEquipmentOperation:OutdoorDryBulb</w:t>
      </w:r>
    </w:p>
    <w:p w14:paraId="1862E929" w14:textId="77777777" w:rsidR="00976A26" w:rsidRDefault="000A1F08">
      <w:pPr>
        <w:pStyle w:val="ListBullet"/>
      </w:pPr>
      <w:r w:rsidRPr="000A1F08">
        <w:t>PlantEquipmentOperation:OutdoorWetBulb</w:t>
      </w:r>
    </w:p>
    <w:p w14:paraId="25978B89" w14:textId="77777777" w:rsidR="000A1F08" w:rsidRDefault="000A1F08">
      <w:pPr>
        <w:pStyle w:val="ListBullet"/>
      </w:pPr>
      <w:r w:rsidRPr="000A1F08">
        <w:t>PlantEquipmentOperation:OutdoorDewpoint</w:t>
      </w:r>
    </w:p>
    <w:p w14:paraId="41D0BEBE" w14:textId="77777777" w:rsidR="00976A26" w:rsidRDefault="000A1F08">
      <w:pPr>
        <w:pStyle w:val="ListBullet"/>
      </w:pPr>
      <w:r w:rsidRPr="000A1F08">
        <w:t>PlantEquipmentOperation:OutdoorRelativeHumidity</w:t>
      </w:r>
    </w:p>
    <w:p w14:paraId="00324CCE" w14:textId="77777777" w:rsidR="00976A26" w:rsidRDefault="000A1F08">
      <w:pPr>
        <w:pStyle w:val="ListBullet"/>
      </w:pPr>
      <w:r w:rsidRPr="000A1F08">
        <w:t>PlantEquipmentOperation:OutdoorDryBulbDifference</w:t>
      </w:r>
    </w:p>
    <w:p w14:paraId="24B91CC8" w14:textId="77777777" w:rsidR="00976A26" w:rsidRDefault="000A1F08">
      <w:pPr>
        <w:pStyle w:val="ListBullet"/>
      </w:pPr>
      <w:r w:rsidRPr="000A1F08">
        <w:t>PlantEquipmentOperation:OutdoorWetBulbDifference</w:t>
      </w:r>
    </w:p>
    <w:p w14:paraId="6C91E2FF" w14:textId="77777777" w:rsidR="00191392" w:rsidRDefault="00191392" w:rsidP="00191392">
      <w:pPr>
        <w:pStyle w:val="ListBullet"/>
      </w:pPr>
      <w:r w:rsidRPr="000A1F08">
        <w:t>PlantEquipmentOperation:OutdoorDewpointDifference</w:t>
      </w:r>
    </w:p>
    <w:p w14:paraId="33BE3DA9" w14:textId="77777777" w:rsidR="00191392" w:rsidRDefault="00191392" w:rsidP="00191392">
      <w:pPr>
        <w:pStyle w:val="ListBullet"/>
      </w:pPr>
      <w:r>
        <w:t>PlantEquipmentOperation:UserDefined</w:t>
      </w:r>
    </w:p>
    <w:p w14:paraId="24503AF6" w14:textId="77777777"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14:paraId="34F2BC8B" w14:textId="77777777" w:rsidR="00976A26" w:rsidRDefault="00D3136B">
      <w:pPr>
        <w:pStyle w:val="Heading4"/>
      </w:pPr>
      <w:r>
        <w:t xml:space="preserve">Field: </w:t>
      </w:r>
      <w:r w:rsidR="00976A26">
        <w:t xml:space="preserve">Control Scheme </w:t>
      </w:r>
      <w:r w:rsidR="000A1F08">
        <w:t xml:space="preserve">&lt;#&gt; </w:t>
      </w:r>
      <w:r w:rsidR="00976A26">
        <w:t>Name</w:t>
      </w:r>
    </w:p>
    <w:p w14:paraId="5F37FDC8" w14:textId="77777777" w:rsidR="00976A26" w:rsidRDefault="00976A26">
      <w:pPr>
        <w:pStyle w:val="BodyText"/>
      </w:pPr>
      <w:r>
        <w:t>This alpha field contains the identifying name given to the control scheme.</w:t>
      </w:r>
    </w:p>
    <w:p w14:paraId="020FC0F8" w14:textId="77777777" w:rsidR="00976A26" w:rsidRDefault="00D3136B">
      <w:pPr>
        <w:pStyle w:val="Heading4"/>
      </w:pPr>
      <w:r>
        <w:t xml:space="preserve">Field: </w:t>
      </w:r>
      <w:r w:rsidR="00976A26">
        <w:t xml:space="preserve">Control Scheme </w:t>
      </w:r>
      <w:r w:rsidR="000A1F08">
        <w:t xml:space="preserve">&lt;#&gt; </w:t>
      </w:r>
      <w:r w:rsidR="00976A26">
        <w:t>Schedule</w:t>
      </w:r>
    </w:p>
    <w:p w14:paraId="316A9F5E"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14:paraId="6270B89C" w14:textId="77777777" w:rsidR="00976A26" w:rsidRDefault="00976A26">
      <w:pPr>
        <w:pStyle w:val="BodyText"/>
      </w:pPr>
      <w:r>
        <w:t>Scheduling conflicts are handled by selecting the first available scheme in order of appearance in the list.</w:t>
      </w:r>
    </w:p>
    <w:p w14:paraId="196712E3" w14:textId="77777777" w:rsidR="00976A26" w:rsidRDefault="00976A26">
      <w:pPr>
        <w:pStyle w:val="BodyText"/>
      </w:pPr>
      <w:r>
        <w:t>Examples of this statement in two IDFs:</w:t>
      </w:r>
    </w:p>
    <w:p w14:paraId="224C5C9E" w14:textId="77777777" w:rsidR="00976A26" w:rsidRDefault="000A1F08">
      <w:pPr>
        <w:pStyle w:val="IDDDefinition"/>
        <w:rPr>
          <w:snapToGrid w:val="0"/>
        </w:rPr>
      </w:pPr>
      <w:r w:rsidRPr="000A1F08">
        <w:rPr>
          <w:snapToGrid w:val="0"/>
        </w:rPr>
        <w:lastRenderedPageBreak/>
        <w:t>CondenserEquipmentOperationSchemes</w:t>
      </w:r>
      <w:r w:rsidR="00976A26">
        <w:rPr>
          <w:snapToGrid w:val="0"/>
        </w:rPr>
        <w:t>,</w:t>
      </w:r>
    </w:p>
    <w:p w14:paraId="6689DE2E" w14:textId="77777777" w:rsidR="00976A26" w:rsidRDefault="00976A26">
      <w:pPr>
        <w:pStyle w:val="IDDDefinition"/>
        <w:rPr>
          <w:snapToGrid w:val="0"/>
        </w:rPr>
      </w:pPr>
      <w:r>
        <w:rPr>
          <w:snapToGrid w:val="0"/>
        </w:rPr>
        <w:t xml:space="preserve">    Tower Loop Operation,    !- CondenserOperationSchemeName</w:t>
      </w:r>
    </w:p>
    <w:p w14:paraId="521D812C"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14:paraId="50F1557E" w14:textId="77777777"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14:paraId="55699AD0" w14:textId="77777777"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14:paraId="4F6507CF" w14:textId="77777777" w:rsidR="00976A26" w:rsidRDefault="00976A26">
      <w:pPr>
        <w:pStyle w:val="IDDDefinition"/>
        <w:rPr>
          <w:snapToGrid w:val="0"/>
        </w:rPr>
      </w:pPr>
    </w:p>
    <w:p w14:paraId="71E97FC4" w14:textId="77777777" w:rsidR="00976A26" w:rsidRDefault="000A1F08">
      <w:pPr>
        <w:pStyle w:val="IDDDefinition"/>
        <w:rPr>
          <w:snapToGrid w:val="0"/>
        </w:rPr>
      </w:pPr>
      <w:r w:rsidRPr="000A1F08">
        <w:rPr>
          <w:snapToGrid w:val="0"/>
        </w:rPr>
        <w:t>CondenserEquipmentOperationSchemes</w:t>
      </w:r>
      <w:r w:rsidR="00976A26">
        <w:rPr>
          <w:snapToGrid w:val="0"/>
        </w:rPr>
        <w:t>,Tower Loop Operation,</w:t>
      </w:r>
    </w:p>
    <w:p w14:paraId="25D76DCD"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14:paraId="549C2504"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14:paraId="0544F89A" w14:textId="77777777"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14:paraId="4201DFDF" w14:textId="77777777"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14:paraId="5CF64321" w14:textId="77777777" w:rsidR="00976A26" w:rsidRDefault="000A1F08">
      <w:pPr>
        <w:pStyle w:val="Heading3"/>
      </w:pPr>
      <w:bookmarkStart w:id="1284" w:name="_Toc47416205"/>
      <w:bookmarkStart w:id="1285" w:name="_Toc99527868"/>
      <w:bookmarkStart w:id="1286" w:name="_Toc399490097"/>
      <w:r w:rsidRPr="000A1F08">
        <w:t>PlantEquipmentOperation:Uncontrolled</w:t>
      </w:r>
      <w:bookmarkEnd w:id="1284"/>
      <w:bookmarkEnd w:id="1285"/>
      <w:bookmarkEnd w:id="1286"/>
    </w:p>
    <w:p w14:paraId="6E7A3003" w14:textId="77777777"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14:paraId="6090D9ED" w14:textId="77777777" w:rsidR="00976A26" w:rsidRDefault="00976A26">
      <w:pPr>
        <w:pStyle w:val="Heading4"/>
      </w:pPr>
      <w:r>
        <w:t>Field: Name</w:t>
      </w:r>
    </w:p>
    <w:p w14:paraId="3005363C" w14:textId="77777777" w:rsidR="00976A26" w:rsidRDefault="00976A26">
      <w:pPr>
        <w:pStyle w:val="BodyText"/>
      </w:pPr>
      <w:r>
        <w:t>This alpha field contains the identifying name for the control scheme.</w:t>
      </w:r>
    </w:p>
    <w:bookmarkEnd w:id="1281"/>
    <w:bookmarkEnd w:id="1282"/>
    <w:p w14:paraId="52FE6D2B" w14:textId="77777777" w:rsidR="00976A26" w:rsidRDefault="00976A26">
      <w:pPr>
        <w:pStyle w:val="Heading4"/>
      </w:pPr>
      <w:r>
        <w:t xml:space="preserve">Field: </w:t>
      </w:r>
      <w:r w:rsidR="000A1F08" w:rsidRPr="000A1F08">
        <w:t>Equipment List Name</w:t>
      </w:r>
    </w:p>
    <w:p w14:paraId="05AEEE81" w14:textId="77777777"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14:paraId="23008336" w14:textId="77777777" w:rsidR="00BC3F20" w:rsidRDefault="00BC3F20" w:rsidP="00BC3F20">
      <w:pPr>
        <w:pStyle w:val="Heading4"/>
      </w:pPr>
      <w:r>
        <w:t xml:space="preserve">Field: </w:t>
      </w:r>
      <w:r w:rsidRPr="000A1F08">
        <w:t>Equipment List Name</w:t>
      </w:r>
    </w:p>
    <w:p w14:paraId="65B678DF" w14:textId="77777777"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14:paraId="2447DD14" w14:textId="77777777" w:rsidR="00976A26" w:rsidRDefault="000A1F08">
      <w:pPr>
        <w:pStyle w:val="Heading3"/>
      </w:pPr>
      <w:bookmarkStart w:id="1287" w:name="_Toc47416206"/>
      <w:bookmarkStart w:id="1288" w:name="_Toc99527869"/>
      <w:bookmarkStart w:id="1289" w:name="_Toc399490098"/>
      <w:r w:rsidRPr="000A1F08">
        <w:t>PlantEquipmentOperation:CoolingLoad</w:t>
      </w:r>
      <w:bookmarkEnd w:id="1287"/>
      <w:bookmarkEnd w:id="1288"/>
      <w:bookmarkEnd w:id="1289"/>
    </w:p>
    <w:p w14:paraId="73F9087A" w14:textId="77777777" w:rsidR="00976A26" w:rsidRDefault="000A1F08">
      <w:pPr>
        <w:pStyle w:val="Heading3"/>
      </w:pPr>
      <w:bookmarkStart w:id="1290" w:name="_Toc47416207"/>
      <w:bookmarkStart w:id="1291" w:name="_Toc99527870"/>
      <w:bookmarkStart w:id="1292" w:name="_Toc399490099"/>
      <w:r w:rsidRPr="000A1F08">
        <w:t>PlantEquipmentOperation:</w:t>
      </w:r>
      <w:r>
        <w:t>Heat</w:t>
      </w:r>
      <w:r w:rsidRPr="000A1F08">
        <w:t>ingLoad</w:t>
      </w:r>
      <w:bookmarkEnd w:id="1290"/>
      <w:bookmarkEnd w:id="1291"/>
      <w:bookmarkEnd w:id="1292"/>
    </w:p>
    <w:p w14:paraId="33C723B6" w14:textId="77777777"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14:paraId="79B1CC77" w14:textId="77777777" w:rsidR="00976A26" w:rsidRDefault="00D3136B">
      <w:pPr>
        <w:pStyle w:val="Heading4"/>
      </w:pPr>
      <w:r>
        <w:t xml:space="preserve">Field: </w:t>
      </w:r>
      <w:r w:rsidR="00976A26">
        <w:t>Name</w:t>
      </w:r>
    </w:p>
    <w:p w14:paraId="34FDD8C8" w14:textId="77777777" w:rsidR="00976A26" w:rsidRDefault="00976A26">
      <w:pPr>
        <w:pStyle w:val="BodyText"/>
      </w:pPr>
      <w:r>
        <w:t>This alpha field contains the identifying name for the control scheme.</w:t>
      </w:r>
    </w:p>
    <w:p w14:paraId="09724BB3" w14:textId="77777777" w:rsidR="00976A26" w:rsidRDefault="00976A26">
      <w:pPr>
        <w:pStyle w:val="Heading4"/>
      </w:pPr>
      <w:r>
        <w:t>Field Set</w:t>
      </w:r>
      <w:r w:rsidR="00490741">
        <w:t>:</w:t>
      </w:r>
      <w:r>
        <w:t xml:space="preserve"> (Lower limit, Upper Limit, Equip List name) up to 10</w:t>
      </w:r>
    </w:p>
    <w:p w14:paraId="00CEB9BE" w14:textId="77777777"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14:paraId="15B86BD8" w14:textId="77777777"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14:paraId="5F0DEB53" w14:textId="77777777" w:rsidR="00976A26" w:rsidRDefault="00976A26">
      <w:pPr>
        <w:pStyle w:val="Heading4"/>
      </w:pPr>
      <w:r>
        <w:t>Field:</w:t>
      </w:r>
      <w:r w:rsidR="000A1F08" w:rsidRPr="000A1F08">
        <w:t xml:space="preserve"> Load Range </w:t>
      </w:r>
      <w:r w:rsidR="000A1F08">
        <w:t>&lt;#&gt;</w:t>
      </w:r>
      <w:r w:rsidR="000A1F08" w:rsidRPr="000A1F08">
        <w:t xml:space="preserve"> Upper Limit</w:t>
      </w:r>
    </w:p>
    <w:p w14:paraId="3409BACA" w14:textId="77777777"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14:paraId="744F9B44" w14:textId="77777777"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14:paraId="2D046F46" w14:textId="77777777" w:rsidR="00BC3F20" w:rsidRDefault="00BC3F20" w:rsidP="00BC3F20">
      <w:pPr>
        <w:pStyle w:val="BodyText"/>
      </w:pPr>
      <w:r>
        <w:t>This alpha field contains the identifying name for the Equipment List (i.e., the name of a PlantEquipmentList or CondenserEquipmentList object).</w:t>
      </w:r>
    </w:p>
    <w:p w14:paraId="1E2D95BE" w14:textId="77777777" w:rsidR="00976A26" w:rsidRDefault="00976A26">
      <w:pPr>
        <w:pStyle w:val="BodyText"/>
      </w:pPr>
      <w:r>
        <w:lastRenderedPageBreak/>
        <w:t>An example of these statements in an IDF is:</w:t>
      </w:r>
    </w:p>
    <w:p w14:paraId="55D64E2C" w14:textId="77777777" w:rsidR="00976A26" w:rsidRDefault="00F16560">
      <w:pPr>
        <w:pStyle w:val="IDDDefinition"/>
        <w:rPr>
          <w:snapToGrid w:val="0"/>
        </w:rPr>
      </w:pPr>
      <w:r w:rsidRPr="00F16560">
        <w:rPr>
          <w:snapToGrid w:val="0"/>
        </w:rPr>
        <w:t>PlantEquipmentOperation:CoolingLoad</w:t>
      </w:r>
      <w:r w:rsidR="00976A26">
        <w:rPr>
          <w:snapToGrid w:val="0"/>
        </w:rPr>
        <w:t>, Peak Operation,</w:t>
      </w:r>
    </w:p>
    <w:p w14:paraId="1981D803" w14:textId="77777777" w:rsidR="00976A26" w:rsidRDefault="00976A26">
      <w:pPr>
        <w:pStyle w:val="IDDDefinition"/>
        <w:rPr>
          <w:snapToGrid w:val="0"/>
        </w:rPr>
      </w:pPr>
      <w:r>
        <w:rPr>
          <w:snapToGrid w:val="0"/>
        </w:rPr>
        <w:t xml:space="preserve">        0,7000,   Chiller Plant,</w:t>
      </w:r>
    </w:p>
    <w:p w14:paraId="25489F64" w14:textId="77777777" w:rsidR="00976A26" w:rsidRDefault="00976A26">
      <w:pPr>
        <w:pStyle w:val="IDDDefinition"/>
        <w:rPr>
          <w:snapToGrid w:val="0"/>
        </w:rPr>
      </w:pPr>
      <w:r>
        <w:rPr>
          <w:snapToGrid w:val="0"/>
        </w:rPr>
        <w:t xml:space="preserve">        7000,24500,   Chiller Plant and Purchased,</w:t>
      </w:r>
    </w:p>
    <w:p w14:paraId="6E1790EC" w14:textId="77777777" w:rsidR="00976A26" w:rsidRDefault="00976A26">
      <w:pPr>
        <w:pStyle w:val="IDDDefinition"/>
        <w:rPr>
          <w:snapToGrid w:val="0"/>
        </w:rPr>
      </w:pPr>
      <w:r>
        <w:rPr>
          <w:snapToGrid w:val="0"/>
        </w:rPr>
        <w:t xml:space="preserve">        24500,500000, Purchased Only;</w:t>
      </w:r>
    </w:p>
    <w:p w14:paraId="191FA685" w14:textId="77777777" w:rsidR="00BC3F20" w:rsidRDefault="00BC3F20" w:rsidP="00BC3F20">
      <w:pPr>
        <w:pStyle w:val="BodyText"/>
      </w:pPr>
      <w:bookmarkStart w:id="1293" w:name="_Toc47416208"/>
      <w:bookmarkStart w:id="1294" w:name="_Toc99527871"/>
      <w:bookmarkStart w:id="1295" w:name="_Toc488474303"/>
      <w:bookmarkStart w:id="1296"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14:paraId="6E440EA9" w14:textId="77777777" w:rsidR="00BC3F20" w:rsidRDefault="00BC3F20" w:rsidP="00BC3F20">
      <w:pPr>
        <w:pStyle w:val="IDDDefinition"/>
        <w:rPr>
          <w:snapToGrid w:val="0"/>
        </w:rPr>
      </w:pPr>
      <w:r w:rsidRPr="00F16560">
        <w:rPr>
          <w:snapToGrid w:val="0"/>
        </w:rPr>
        <w:t>PlantEquipmentOperation:CoolingLoad</w:t>
      </w:r>
      <w:r>
        <w:rPr>
          <w:snapToGrid w:val="0"/>
        </w:rPr>
        <w:t>, Peak Operation,</w:t>
      </w:r>
    </w:p>
    <w:p w14:paraId="43F35B23" w14:textId="77777777" w:rsidR="00BC3F20" w:rsidRDefault="00BC3F20" w:rsidP="00BC3F20">
      <w:pPr>
        <w:pStyle w:val="IDDDefinition"/>
        <w:rPr>
          <w:snapToGrid w:val="0"/>
        </w:rPr>
      </w:pPr>
      <w:r>
        <w:rPr>
          <w:snapToGrid w:val="0"/>
        </w:rPr>
        <w:t xml:space="preserve">    0,7000,   Chiller Plant,</w:t>
      </w:r>
    </w:p>
    <w:p w14:paraId="69FC1D5D" w14:textId="77777777" w:rsidR="00BC3F20" w:rsidRDefault="00BC3F20" w:rsidP="00BC3F20">
      <w:pPr>
        <w:pStyle w:val="IDDDefinition"/>
        <w:rPr>
          <w:snapToGrid w:val="0"/>
        </w:rPr>
      </w:pPr>
      <w:r>
        <w:rPr>
          <w:snapToGrid w:val="0"/>
        </w:rPr>
        <w:t xml:space="preserve">    7000,7100, NoEquipmentOperationOnThisPlantLoop,</w:t>
      </w:r>
    </w:p>
    <w:p w14:paraId="07FF55DA" w14:textId="77777777" w:rsidR="00BC3F20" w:rsidRDefault="00BC3F20" w:rsidP="00BC3F20">
      <w:pPr>
        <w:pStyle w:val="IDDDefinition"/>
        <w:rPr>
          <w:snapToGrid w:val="0"/>
        </w:rPr>
      </w:pPr>
      <w:r>
        <w:rPr>
          <w:snapToGrid w:val="0"/>
        </w:rPr>
        <w:t xml:space="preserve">    7100,24500,   Chiller Plant and Purchased,</w:t>
      </w:r>
    </w:p>
    <w:p w14:paraId="698D303C" w14:textId="77777777" w:rsidR="00BC3F20" w:rsidRDefault="00BC3F20" w:rsidP="00BC3F20">
      <w:pPr>
        <w:pStyle w:val="IDDDefinition"/>
        <w:rPr>
          <w:snapToGrid w:val="0"/>
        </w:rPr>
      </w:pPr>
      <w:r>
        <w:rPr>
          <w:snapToGrid w:val="0"/>
        </w:rPr>
        <w:t xml:space="preserve">    24500,500000, Purchased Only;</w:t>
      </w:r>
    </w:p>
    <w:p w14:paraId="688055CC" w14:textId="77777777" w:rsidR="00BC3F20" w:rsidRPr="007F1079" w:rsidRDefault="00BC3F20" w:rsidP="00BC3F20">
      <w:pPr>
        <w:pStyle w:val="IDDDefinition"/>
      </w:pPr>
    </w:p>
    <w:p w14:paraId="1E685172" w14:textId="77777777" w:rsidR="00BC3F20" w:rsidRDefault="00BC3F20" w:rsidP="00BC3F20">
      <w:pPr>
        <w:pStyle w:val="IDDDefinition"/>
        <w:rPr>
          <w:rFonts w:cs="Courier New"/>
        </w:rPr>
      </w:pPr>
      <w:r>
        <w:rPr>
          <w:rFonts w:cs="Courier New"/>
        </w:rPr>
        <w:t>PlantEquipmentList,</w:t>
      </w:r>
    </w:p>
    <w:p w14:paraId="23095031" w14:textId="77777777" w:rsidR="00BC3F20" w:rsidRDefault="00BC3F20" w:rsidP="00BC3F20">
      <w:pPr>
        <w:pStyle w:val="IDDDefinition"/>
        <w:rPr>
          <w:rFonts w:cs="Courier New"/>
        </w:rPr>
      </w:pPr>
      <w:r>
        <w:rPr>
          <w:rFonts w:cs="Courier New"/>
        </w:rPr>
        <w:t xml:space="preserve">    Chiller Plant,           !- Name</w:t>
      </w:r>
    </w:p>
    <w:p w14:paraId="3756301C" w14:textId="77777777" w:rsidR="00BC3F20" w:rsidRDefault="00BC3F20" w:rsidP="00BC3F20">
      <w:pPr>
        <w:pStyle w:val="IDDDefinition"/>
        <w:rPr>
          <w:rFonts w:cs="Courier New"/>
        </w:rPr>
      </w:pPr>
      <w:r>
        <w:rPr>
          <w:rFonts w:cs="Courier New"/>
        </w:rPr>
        <w:t xml:space="preserve">    Chiller:Electric,        !- Equipment 1 Object Type</w:t>
      </w:r>
    </w:p>
    <w:p w14:paraId="00806084" w14:textId="77777777" w:rsidR="00BC3F20" w:rsidRDefault="00BC3F20" w:rsidP="00BC3F20">
      <w:pPr>
        <w:pStyle w:val="IDDDefinition"/>
        <w:rPr>
          <w:rFonts w:cs="Courier New"/>
        </w:rPr>
      </w:pPr>
      <w:r>
        <w:rPr>
          <w:rFonts w:cs="Courier New"/>
        </w:rPr>
        <w:t xml:space="preserve">    Big Chiller;             !- Equipment 1 Name</w:t>
      </w:r>
    </w:p>
    <w:p w14:paraId="58036039" w14:textId="77777777" w:rsidR="00BC3F20" w:rsidRDefault="00BC3F20" w:rsidP="00BC3F20">
      <w:pPr>
        <w:pStyle w:val="IDDDefinition"/>
        <w:rPr>
          <w:snapToGrid w:val="0"/>
        </w:rPr>
      </w:pPr>
    </w:p>
    <w:p w14:paraId="148F545C" w14:textId="77777777" w:rsidR="00BC3F20" w:rsidRDefault="00BC3F20" w:rsidP="00BC3F20">
      <w:pPr>
        <w:pStyle w:val="IDDDefinition"/>
        <w:rPr>
          <w:snapToGrid w:val="0"/>
        </w:rPr>
      </w:pPr>
      <w:r>
        <w:rPr>
          <w:snapToGrid w:val="0"/>
        </w:rPr>
        <w:t>PlantEquipmentList,</w:t>
      </w:r>
    </w:p>
    <w:p w14:paraId="59A410B5" w14:textId="77777777" w:rsidR="00BC3F20" w:rsidRDefault="00BC3F20" w:rsidP="00BC3F20">
      <w:pPr>
        <w:pStyle w:val="IDDDefinition"/>
        <w:rPr>
          <w:snapToGrid w:val="0"/>
        </w:rPr>
      </w:pPr>
      <w:r>
        <w:rPr>
          <w:snapToGrid w:val="0"/>
        </w:rPr>
        <w:t xml:space="preserve">    NoEquipmentOperationOnThisPlantLoop;    !- Name</w:t>
      </w:r>
    </w:p>
    <w:p w14:paraId="0621CDF1" w14:textId="77777777" w:rsidR="00BC3F20" w:rsidRDefault="00BC3F20" w:rsidP="00BC3F20">
      <w:pPr>
        <w:pStyle w:val="IDDDefinition"/>
        <w:rPr>
          <w:rFonts w:cs="Courier New"/>
        </w:rPr>
      </w:pPr>
    </w:p>
    <w:p w14:paraId="59E65663" w14:textId="77777777" w:rsidR="00BC3F20" w:rsidRDefault="00BC3F20" w:rsidP="00BC3F20">
      <w:pPr>
        <w:pStyle w:val="IDDDefinition"/>
        <w:rPr>
          <w:rFonts w:cs="Courier New"/>
        </w:rPr>
      </w:pPr>
      <w:r>
        <w:rPr>
          <w:rFonts w:cs="Courier New"/>
        </w:rPr>
        <w:t xml:space="preserve">  PlantEquipmentList,</w:t>
      </w:r>
    </w:p>
    <w:p w14:paraId="748D0AE0" w14:textId="77777777" w:rsidR="00BC3F20" w:rsidRDefault="00BC3F20" w:rsidP="00BC3F20">
      <w:pPr>
        <w:pStyle w:val="IDDDefinition"/>
        <w:rPr>
          <w:rFonts w:cs="Courier New"/>
        </w:rPr>
      </w:pPr>
      <w:r>
        <w:rPr>
          <w:rFonts w:cs="Courier New"/>
        </w:rPr>
        <w:t xml:space="preserve">    Chiller Plant and Purchased,  !- Name</w:t>
      </w:r>
    </w:p>
    <w:p w14:paraId="61E71754" w14:textId="77777777" w:rsidR="00BC3F20" w:rsidRDefault="00BC3F20" w:rsidP="00BC3F20">
      <w:pPr>
        <w:pStyle w:val="IDDDefinition"/>
        <w:rPr>
          <w:rFonts w:cs="Courier New"/>
        </w:rPr>
      </w:pPr>
      <w:r>
        <w:rPr>
          <w:rFonts w:cs="Courier New"/>
        </w:rPr>
        <w:t xml:space="preserve">    Chiller:Electric,        !- Equipment 1 Object Type</w:t>
      </w:r>
    </w:p>
    <w:p w14:paraId="7976D757" w14:textId="77777777" w:rsidR="00BC3F20" w:rsidRDefault="00BC3F20" w:rsidP="00BC3F20">
      <w:pPr>
        <w:pStyle w:val="IDDDefinition"/>
        <w:rPr>
          <w:rFonts w:cs="Courier New"/>
        </w:rPr>
      </w:pPr>
      <w:r>
        <w:rPr>
          <w:rFonts w:cs="Courier New"/>
        </w:rPr>
        <w:t xml:space="preserve">    Big Chiller,             !- Equipment 1 Name</w:t>
      </w:r>
    </w:p>
    <w:p w14:paraId="5F301F09" w14:textId="77777777" w:rsidR="00BC3F20" w:rsidRDefault="00BC3F20" w:rsidP="00BC3F20">
      <w:pPr>
        <w:pStyle w:val="IDDDefinition"/>
        <w:rPr>
          <w:rFonts w:cs="Courier New"/>
        </w:rPr>
      </w:pPr>
      <w:r>
        <w:rPr>
          <w:rFonts w:cs="Courier New"/>
        </w:rPr>
        <w:t xml:space="preserve">    DistrictCooling,         !- Equipment 2 Object Type</w:t>
      </w:r>
    </w:p>
    <w:p w14:paraId="542394FA" w14:textId="77777777" w:rsidR="00BC3F20" w:rsidRDefault="00BC3F20" w:rsidP="00BC3F20">
      <w:pPr>
        <w:pStyle w:val="IDDDefinition"/>
        <w:rPr>
          <w:rFonts w:cs="Courier New"/>
        </w:rPr>
      </w:pPr>
      <w:r>
        <w:rPr>
          <w:rFonts w:cs="Courier New"/>
        </w:rPr>
        <w:t xml:space="preserve">    Purchased Cooling;       !- Equipment 2 Name</w:t>
      </w:r>
    </w:p>
    <w:p w14:paraId="74172C8F" w14:textId="77777777" w:rsidR="00BC3F20" w:rsidRDefault="00BC3F20" w:rsidP="00BC3F20">
      <w:pPr>
        <w:pStyle w:val="IDDDefinition"/>
        <w:rPr>
          <w:rFonts w:cs="Courier New"/>
        </w:rPr>
      </w:pPr>
    </w:p>
    <w:p w14:paraId="38155FD0" w14:textId="77777777" w:rsidR="00BC3F20" w:rsidRDefault="00BC3F20" w:rsidP="00BC3F20">
      <w:pPr>
        <w:pStyle w:val="IDDDefinition"/>
        <w:rPr>
          <w:rFonts w:cs="Courier New"/>
        </w:rPr>
      </w:pPr>
      <w:r>
        <w:rPr>
          <w:rFonts w:cs="Courier New"/>
        </w:rPr>
        <w:t xml:space="preserve">  PlantEquipmentList,</w:t>
      </w:r>
    </w:p>
    <w:p w14:paraId="27097DC3" w14:textId="77777777" w:rsidR="00BC3F20" w:rsidRDefault="00BC3F20" w:rsidP="00BC3F20">
      <w:pPr>
        <w:pStyle w:val="IDDDefinition"/>
        <w:rPr>
          <w:rFonts w:cs="Courier New"/>
        </w:rPr>
      </w:pPr>
      <w:r>
        <w:rPr>
          <w:rFonts w:cs="Courier New"/>
        </w:rPr>
        <w:t xml:space="preserve">    Purchased Only,          !- Name</w:t>
      </w:r>
    </w:p>
    <w:p w14:paraId="322A7B75" w14:textId="77777777" w:rsidR="00BC3F20" w:rsidRDefault="00BC3F20" w:rsidP="00BC3F20">
      <w:pPr>
        <w:pStyle w:val="IDDDefinition"/>
        <w:rPr>
          <w:rFonts w:cs="Courier New"/>
        </w:rPr>
      </w:pPr>
      <w:r>
        <w:rPr>
          <w:rFonts w:cs="Courier New"/>
        </w:rPr>
        <w:t xml:space="preserve">    DistrictCooling,         !- Equipment 1 Object Type</w:t>
      </w:r>
    </w:p>
    <w:p w14:paraId="22CEF446" w14:textId="77777777" w:rsidR="00BC3F20" w:rsidRDefault="00BC3F20" w:rsidP="00BC3F20">
      <w:pPr>
        <w:pStyle w:val="IDDDefinition"/>
        <w:rPr>
          <w:rFonts w:cs="Courier New"/>
        </w:rPr>
      </w:pPr>
      <w:r>
        <w:rPr>
          <w:rFonts w:cs="Courier New"/>
        </w:rPr>
        <w:t xml:space="preserve">    Purchased Cooling;       !- Equipment 1 Name</w:t>
      </w:r>
    </w:p>
    <w:p w14:paraId="787DE0D1" w14:textId="77777777" w:rsidR="00BC3F20" w:rsidRPr="00BC3F20" w:rsidRDefault="00BC3F20" w:rsidP="00BC3F20">
      <w:pPr>
        <w:pStyle w:val="BodyText"/>
      </w:pPr>
    </w:p>
    <w:p w14:paraId="1026A565" w14:textId="77777777" w:rsidR="00976A26" w:rsidRDefault="00F16560" w:rsidP="00CC0653">
      <w:pPr>
        <w:pStyle w:val="Heading3"/>
      </w:pPr>
      <w:bookmarkStart w:id="1297" w:name="_Toc399490100"/>
      <w:r w:rsidRPr="00F16560">
        <w:t>PlantEquipmentOperation:OutdoorDryBulb</w:t>
      </w:r>
      <w:bookmarkEnd w:id="1293"/>
      <w:bookmarkEnd w:id="1294"/>
      <w:bookmarkEnd w:id="1297"/>
    </w:p>
    <w:p w14:paraId="35A3C3B9" w14:textId="77777777" w:rsidR="00F16560" w:rsidRDefault="00F16560">
      <w:pPr>
        <w:pStyle w:val="Heading3"/>
      </w:pPr>
      <w:bookmarkStart w:id="1298" w:name="_Toc47416209"/>
      <w:bookmarkStart w:id="1299" w:name="_Toc99527872"/>
      <w:bookmarkStart w:id="1300" w:name="_Toc399490101"/>
      <w:r w:rsidRPr="00F16560">
        <w:t>PlantEquipmentOperation:Outdoor</w:t>
      </w:r>
      <w:r>
        <w:t>Wet</w:t>
      </w:r>
      <w:r w:rsidRPr="00F16560">
        <w:t>Bulb</w:t>
      </w:r>
      <w:bookmarkEnd w:id="1300"/>
      <w:r w:rsidRPr="00F16560" w:rsidDel="00F16560">
        <w:t xml:space="preserve"> </w:t>
      </w:r>
    </w:p>
    <w:p w14:paraId="6698543D" w14:textId="77777777" w:rsidR="00F16560" w:rsidRPr="00F16560" w:rsidRDefault="00F16560" w:rsidP="00F16560">
      <w:pPr>
        <w:pStyle w:val="Heading3"/>
      </w:pPr>
      <w:bookmarkStart w:id="1301" w:name="_Toc399490102"/>
      <w:r w:rsidRPr="00F16560">
        <w:t>PlantEquipmentOperation:OutdoorRelativeHumidity</w:t>
      </w:r>
      <w:bookmarkEnd w:id="1301"/>
    </w:p>
    <w:p w14:paraId="7CE4A5A9" w14:textId="77777777" w:rsidR="00976A26" w:rsidRDefault="00F16560">
      <w:pPr>
        <w:pStyle w:val="Heading3"/>
      </w:pPr>
      <w:bookmarkStart w:id="1302" w:name="_Toc47416211"/>
      <w:bookmarkStart w:id="1303" w:name="_Toc99527874"/>
      <w:bookmarkStart w:id="1304" w:name="_Toc399490103"/>
      <w:bookmarkEnd w:id="1298"/>
      <w:bookmarkEnd w:id="1299"/>
      <w:r w:rsidRPr="00F16560">
        <w:t>PlantEquipmentOperation:OutdoorD</w:t>
      </w:r>
      <w:r>
        <w:t>ewpoint</w:t>
      </w:r>
      <w:bookmarkEnd w:id="1302"/>
      <w:bookmarkEnd w:id="1303"/>
      <w:bookmarkEnd w:id="1304"/>
    </w:p>
    <w:p w14:paraId="6AB44E1C" w14:textId="77777777"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14:paraId="222582FB" w14:textId="77777777" w:rsidR="00976A26" w:rsidRDefault="00F16560">
      <w:pPr>
        <w:pStyle w:val="BodyText"/>
      </w:pPr>
      <w:r>
        <w:t>The fields for each of these are:</w:t>
      </w:r>
    </w:p>
    <w:p w14:paraId="141EA5DC" w14:textId="77777777" w:rsidR="00976A26" w:rsidRDefault="00D3136B">
      <w:pPr>
        <w:pStyle w:val="Heading4"/>
      </w:pPr>
      <w:r>
        <w:t xml:space="preserve">Field: </w:t>
      </w:r>
      <w:r w:rsidR="00976A26">
        <w:t>Name</w:t>
      </w:r>
    </w:p>
    <w:p w14:paraId="76CDB81E" w14:textId="77777777" w:rsidR="00976A26" w:rsidRDefault="00976A26">
      <w:pPr>
        <w:pStyle w:val="BodyText"/>
      </w:pPr>
      <w:r>
        <w:t>This alpha field contains the identifying name for the control scheme.</w:t>
      </w:r>
    </w:p>
    <w:p w14:paraId="4D1D56E0" w14:textId="77777777" w:rsidR="00976A26" w:rsidRDefault="00976A26">
      <w:pPr>
        <w:pStyle w:val="Heading4"/>
      </w:pPr>
      <w:r>
        <w:lastRenderedPageBreak/>
        <w:t>Field Set</w:t>
      </w:r>
      <w:r w:rsidR="00490741">
        <w:t>:</w:t>
      </w:r>
      <w:r>
        <w:t xml:space="preserve"> (Lower limit, Upper Limit, Equip List name) up to 10</w:t>
      </w:r>
    </w:p>
    <w:p w14:paraId="799AB280" w14:textId="77777777" w:rsidR="00976A26" w:rsidRDefault="00976A26">
      <w:pPr>
        <w:pStyle w:val="Heading4"/>
      </w:pPr>
      <w:r>
        <w:t>Field: &lt;specfic type&gt; Range</w:t>
      </w:r>
      <w:r w:rsidR="00F16560">
        <w:t xml:space="preserve"> &lt;#&gt;</w:t>
      </w:r>
      <w:r>
        <w:t xml:space="preserve"> Lower Limit</w:t>
      </w:r>
    </w:p>
    <w:p w14:paraId="3EBEE49E"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14:paraId="3C554EA6" w14:textId="77777777" w:rsidR="00976A26" w:rsidRDefault="00D3136B">
      <w:pPr>
        <w:pStyle w:val="Heading4"/>
      </w:pPr>
      <w:r>
        <w:t xml:space="preserve">Field: </w:t>
      </w:r>
      <w:r w:rsidR="00976A26">
        <w:t xml:space="preserve">&lt;specific type&gt; Range </w:t>
      </w:r>
      <w:r w:rsidR="00F16560">
        <w:t xml:space="preserve">&lt;#&gt; </w:t>
      </w:r>
      <w:r w:rsidR="00976A26">
        <w:t>Upper Limit</w:t>
      </w:r>
    </w:p>
    <w:p w14:paraId="2FB71A8F"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14:paraId="1E82BB24" w14:textId="77777777" w:rsidR="000A6927" w:rsidRDefault="000A6927" w:rsidP="000A6927">
      <w:pPr>
        <w:pStyle w:val="Heading4"/>
      </w:pPr>
      <w:bookmarkStart w:id="1305" w:name="_Toc99527875"/>
      <w:bookmarkEnd w:id="1295"/>
      <w:bookmarkEnd w:id="1296"/>
      <w:r>
        <w:t>Field: Range &lt;#&gt; Equipment List Name</w:t>
      </w:r>
    </w:p>
    <w:p w14:paraId="185209BB" w14:textId="77777777" w:rsidR="000A6927" w:rsidRDefault="000A6927" w:rsidP="000A6927">
      <w:pPr>
        <w:pStyle w:val="BodyText"/>
      </w:pPr>
      <w:r>
        <w:t>This alpha field contains the identifying name for the Equipment List (i.e., the name of a CondenserEquipmentList object).</w:t>
      </w:r>
    </w:p>
    <w:p w14:paraId="1E4C0082" w14:textId="77777777" w:rsidR="00976A26" w:rsidRDefault="00F16560">
      <w:pPr>
        <w:pStyle w:val="Heading3"/>
      </w:pPr>
      <w:bookmarkStart w:id="1306" w:name="_Toc399490104"/>
      <w:r w:rsidRPr="00F16560">
        <w:t>PlantEquipmentOperation:OutdoorDryBulbDifference</w:t>
      </w:r>
      <w:bookmarkEnd w:id="1305"/>
      <w:bookmarkEnd w:id="1306"/>
    </w:p>
    <w:p w14:paraId="64BC5031" w14:textId="77777777" w:rsidR="00F16560" w:rsidRDefault="00F16560">
      <w:pPr>
        <w:pStyle w:val="Heading3"/>
      </w:pPr>
      <w:bookmarkStart w:id="1307" w:name="_Toc99527876"/>
      <w:bookmarkStart w:id="1308" w:name="_Toc399490105"/>
      <w:r w:rsidRPr="00F16560">
        <w:t>PlantEquipmentOperation:OutdoorWetBulbDifference</w:t>
      </w:r>
      <w:bookmarkEnd w:id="1308"/>
    </w:p>
    <w:p w14:paraId="275D6741" w14:textId="77777777" w:rsidR="00976A26" w:rsidRDefault="00F16560">
      <w:pPr>
        <w:pStyle w:val="Heading3"/>
      </w:pPr>
      <w:bookmarkStart w:id="1309" w:name="_Toc399490106"/>
      <w:r w:rsidRPr="00F16560">
        <w:t>PlantEquipmentOperation:OutdoorDewpointDifference</w:t>
      </w:r>
      <w:bookmarkEnd w:id="1307"/>
      <w:bookmarkEnd w:id="1309"/>
    </w:p>
    <w:p w14:paraId="454F0154" w14:textId="77777777"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14:paraId="02F2CFC2" w14:textId="77777777" w:rsidR="000A6927" w:rsidRDefault="000A6927" w:rsidP="000A6927">
      <w:pPr>
        <w:pStyle w:val="Heading4"/>
        <w:rPr>
          <w:rFonts w:cs="Arial"/>
        </w:rPr>
      </w:pPr>
      <w:bookmarkStart w:id="1310" w:name="_Toc99527878"/>
      <w:r>
        <w:t>Field: Name</w:t>
      </w:r>
    </w:p>
    <w:p w14:paraId="3818E998" w14:textId="77777777" w:rsidR="000A6927" w:rsidRDefault="000A6927" w:rsidP="000A6927">
      <w:pPr>
        <w:pStyle w:val="BodyText"/>
      </w:pPr>
      <w:r>
        <w:t>This alpha value contains the identifying name of the control strategy. This name appears as ‘control scheme name’ in Condenser Operation Scheme object.</w:t>
      </w:r>
    </w:p>
    <w:p w14:paraId="2EC634D4" w14:textId="77777777" w:rsidR="000A6927" w:rsidRDefault="000A6927" w:rsidP="000A6927">
      <w:pPr>
        <w:pStyle w:val="Heading4"/>
      </w:pPr>
      <w:r>
        <w:t xml:space="preserve">Field: </w:t>
      </w:r>
      <w:r w:rsidRPr="00F16560">
        <w:t>Reference Temperature Node Name</w:t>
      </w:r>
    </w:p>
    <w:p w14:paraId="04E573DF" w14:textId="77777777" w:rsidR="000A6927" w:rsidRDefault="000A6927" w:rsidP="000A6927">
      <w:pPr>
        <w:pStyle w:val="BodyText"/>
      </w:pPr>
      <w:r>
        <w:t>This alpha value specifies the reference node for the operation scheme identified in the first field.</w:t>
      </w:r>
    </w:p>
    <w:p w14:paraId="719AF718" w14:textId="77777777" w:rsidR="000A6927" w:rsidRDefault="000A6927" w:rsidP="000A6927">
      <w:pPr>
        <w:pStyle w:val="Heading4"/>
      </w:pPr>
      <w:r>
        <w:t>Field Set: (Lower limit, Upper limit, Equipment List)</w:t>
      </w:r>
    </w:p>
    <w:p w14:paraId="61063FB0" w14:textId="77777777" w:rsidR="000A6927" w:rsidRDefault="000A6927" w:rsidP="000A6927">
      <w:pPr>
        <w:pStyle w:val="Heading4"/>
      </w:pPr>
      <w:r>
        <w:t>Field: &lt;specfic type&gt; Range &lt;#&gt; Lower Limit</w:t>
      </w:r>
    </w:p>
    <w:p w14:paraId="47C63966" w14:textId="77777777" w:rsidR="000A6927" w:rsidRDefault="000A6927" w:rsidP="000A6927">
      <w:pPr>
        <w:pStyle w:val="BodyText"/>
      </w:pPr>
      <w:r>
        <w:t>This numeric field specifies the minimum temperature difference required for the equipment specified in the equipment list to operate.</w:t>
      </w:r>
    </w:p>
    <w:p w14:paraId="1A94DE91" w14:textId="77777777" w:rsidR="000A6927" w:rsidRDefault="000A6927" w:rsidP="000A6927">
      <w:pPr>
        <w:pStyle w:val="Heading4"/>
      </w:pPr>
      <w:r>
        <w:t>Field:</w:t>
      </w:r>
      <w:r w:rsidRPr="00F16560">
        <w:t xml:space="preserve"> </w:t>
      </w:r>
      <w:r>
        <w:t>&lt;specfic type&gt; Range &lt;#&gt; Upper Limit</w:t>
      </w:r>
    </w:p>
    <w:p w14:paraId="5C2B125A" w14:textId="77777777" w:rsidR="000A6927" w:rsidRDefault="000A6927" w:rsidP="000A6927">
      <w:pPr>
        <w:pStyle w:val="BodyText"/>
      </w:pPr>
      <w:r>
        <w:t>This numeric field specifies the maximum temperature difference below which the equipment specified in the equipment list is available.</w:t>
      </w:r>
    </w:p>
    <w:p w14:paraId="7B6BF0F1" w14:textId="77777777" w:rsidR="000A6927" w:rsidRDefault="000A6927" w:rsidP="000A6927">
      <w:pPr>
        <w:pStyle w:val="Heading4"/>
      </w:pPr>
      <w:r>
        <w:t>Field: Range</w:t>
      </w:r>
      <w:r w:rsidRPr="00490741">
        <w:t xml:space="preserve"> </w:t>
      </w:r>
      <w:r>
        <w:t>&lt;#&gt;</w:t>
      </w:r>
      <w:r w:rsidRPr="00490741">
        <w:t xml:space="preserve"> Equipment List Name</w:t>
      </w:r>
    </w:p>
    <w:p w14:paraId="77073D1E" w14:textId="77777777" w:rsidR="000A6927" w:rsidRDefault="000A6927" w:rsidP="000A6927">
      <w:pPr>
        <w:pStyle w:val="BodyText"/>
      </w:pPr>
      <w:r>
        <w:t>This alpha field contains the identifying name for the Equipment List (i.e., the name of a CondenserEquipmentList object).</w:t>
      </w:r>
    </w:p>
    <w:p w14:paraId="6BC09391" w14:textId="77777777" w:rsidR="00976A26" w:rsidRDefault="00490741">
      <w:pPr>
        <w:pStyle w:val="Heading3"/>
      </w:pPr>
      <w:bookmarkStart w:id="1311" w:name="_Toc399490107"/>
      <w:r w:rsidRPr="00490741">
        <w:t>PlantEquipmentOperation:ComponentSetpoint</w:t>
      </w:r>
      <w:bookmarkEnd w:id="1310"/>
      <w:bookmarkEnd w:id="1311"/>
    </w:p>
    <w:p w14:paraId="55EA22A0" w14:textId="77777777"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14:paraId="123F4532" w14:textId="77777777" w:rsidR="00976A26" w:rsidRDefault="00976A26">
      <w:pPr>
        <w:pStyle w:val="Heading4"/>
      </w:pPr>
      <w:r>
        <w:lastRenderedPageBreak/>
        <w:t>Field: Name</w:t>
      </w:r>
    </w:p>
    <w:p w14:paraId="204E4650" w14:textId="77777777" w:rsidR="00976A26" w:rsidRDefault="00976A26">
      <w:pPr>
        <w:pStyle w:val="BodyText"/>
      </w:pPr>
      <w:r>
        <w:t>This field specifies the name of the operation scheme.</w:t>
      </w:r>
    </w:p>
    <w:p w14:paraId="75EC38E9" w14:textId="77777777" w:rsidR="00490741" w:rsidRDefault="00490741" w:rsidP="00490741">
      <w:pPr>
        <w:pStyle w:val="Heading4"/>
      </w:pPr>
      <w:r>
        <w:t>Field Set: Equipment Object Type, Name, Demand Calculation Node, Setpoint Node, Flow Rate, Operation Type)</w:t>
      </w:r>
    </w:p>
    <w:p w14:paraId="02503849" w14:textId="77777777" w:rsidR="00976A26" w:rsidRDefault="00976A26">
      <w:pPr>
        <w:pStyle w:val="Heading4"/>
      </w:pPr>
      <w:r>
        <w:t xml:space="preserve">Field: Equipment </w:t>
      </w:r>
      <w:r w:rsidR="00490741">
        <w:t xml:space="preserve">&lt;#&gt; Object </w:t>
      </w:r>
      <w:r>
        <w:t>Type</w:t>
      </w:r>
    </w:p>
    <w:p w14:paraId="5A8C02E3" w14:textId="77777777" w:rsidR="00976A26" w:rsidRDefault="00976A26">
      <w:pPr>
        <w:pStyle w:val="BodyText"/>
      </w:pPr>
      <w:r>
        <w:t>This field specifies the type of equipment controlled by scheme.</w:t>
      </w:r>
    </w:p>
    <w:p w14:paraId="4857AB6A" w14:textId="77777777" w:rsidR="00976A26" w:rsidRDefault="00976A26">
      <w:pPr>
        <w:pStyle w:val="Heading4"/>
      </w:pPr>
      <w:r>
        <w:t>Field: Equipment</w:t>
      </w:r>
      <w:r w:rsidR="00490741">
        <w:t xml:space="preserve"> &lt;#&gt;</w:t>
      </w:r>
      <w:r>
        <w:t xml:space="preserve"> Name</w:t>
      </w:r>
    </w:p>
    <w:p w14:paraId="6657D008" w14:textId="77777777" w:rsidR="00976A26" w:rsidRDefault="00976A26">
      <w:pPr>
        <w:pStyle w:val="BodyText"/>
      </w:pPr>
      <w:r>
        <w:t>This field specifies the name of the controlled equipment.</w:t>
      </w:r>
    </w:p>
    <w:p w14:paraId="51D4AA88" w14:textId="77777777" w:rsidR="00976A26" w:rsidRDefault="00976A26">
      <w:pPr>
        <w:pStyle w:val="Heading4"/>
      </w:pPr>
      <w:r>
        <w:t xml:space="preserve">Field: Demand </w:t>
      </w:r>
      <w:r w:rsidR="00490741">
        <w:t xml:space="preserve">Calculation &lt;#&gt; </w:t>
      </w:r>
      <w:r>
        <w:t>Node</w:t>
      </w:r>
      <w:r w:rsidR="00490741">
        <w:t xml:space="preserve"> Name</w:t>
      </w:r>
    </w:p>
    <w:p w14:paraId="669F0543" w14:textId="77777777" w:rsidR="00976A26" w:rsidRDefault="00976A26">
      <w:pPr>
        <w:pStyle w:val="BodyText"/>
      </w:pPr>
      <w:r>
        <w:t>The component demand will be calculated using the difference between the temperature at the demand node and the component set point temperature.</w:t>
      </w:r>
    </w:p>
    <w:p w14:paraId="7D99BDB8" w14:textId="77777777" w:rsidR="00976A26" w:rsidRDefault="00976A26">
      <w:pPr>
        <w:pStyle w:val="Heading4"/>
      </w:pPr>
      <w:r>
        <w:t xml:space="preserve">Field: </w:t>
      </w:r>
      <w:r w:rsidR="00490741">
        <w:t>Setpoint &lt;#&gt;</w:t>
      </w:r>
      <w:r>
        <w:t xml:space="preserve"> Node</w:t>
      </w:r>
      <w:r w:rsidR="00490741">
        <w:t xml:space="preserve"> Name</w:t>
      </w:r>
    </w:p>
    <w:p w14:paraId="0E1028A5" w14:textId="77777777"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14:paraId="1CF3EB87" w14:textId="77777777" w:rsidR="00976A26" w:rsidRDefault="00976A26">
      <w:pPr>
        <w:pStyle w:val="Heading4"/>
      </w:pPr>
      <w:r>
        <w:t xml:space="preserve">Field: Component </w:t>
      </w:r>
      <w:r w:rsidR="00490741">
        <w:t xml:space="preserve">&lt;#&gt; </w:t>
      </w:r>
      <w:r>
        <w:t>Flow Rate</w:t>
      </w:r>
    </w:p>
    <w:p w14:paraId="549F6C9D" w14:textId="77777777"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14:paraId="0316A352" w14:textId="77777777" w:rsidR="00976A26" w:rsidRDefault="00976A26">
      <w:pPr>
        <w:pStyle w:val="Heading4"/>
      </w:pPr>
      <w:r>
        <w:t>Field: Operation</w:t>
      </w:r>
      <w:r w:rsidR="00490741">
        <w:t>&lt;#&gt; Type</w:t>
      </w:r>
    </w:p>
    <w:p w14:paraId="168443ED" w14:textId="77777777"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14:paraId="6B2EAB59" w14:textId="77777777" w:rsidR="008656D1" w:rsidRDefault="008656D1">
      <w:pPr>
        <w:pStyle w:val="BodyText"/>
      </w:pPr>
    </w:p>
    <w:p w14:paraId="7870546A" w14:textId="77777777" w:rsidR="008656D1" w:rsidRDefault="008656D1">
      <w:pPr>
        <w:pStyle w:val="BodyText"/>
      </w:pPr>
    </w:p>
    <w:p w14:paraId="086353AF" w14:textId="77777777" w:rsidR="00976A26" w:rsidRDefault="00976A26">
      <w:pPr>
        <w:pStyle w:val="BodyText"/>
      </w:pPr>
      <w:r>
        <w:t>And, as an example in an IDF:</w:t>
      </w:r>
    </w:p>
    <w:p w14:paraId="658E06B6" w14:textId="77777777" w:rsidR="00976A26" w:rsidRDefault="00490741">
      <w:pPr>
        <w:pStyle w:val="CodeIDDSamples"/>
      </w:pPr>
      <w:r>
        <w:t>PlantEquipmentOperationSchemes</w:t>
      </w:r>
      <w:r w:rsidR="00976A26">
        <w:t>,</w:t>
      </w:r>
    </w:p>
    <w:p w14:paraId="14A45F6B" w14:textId="77777777" w:rsidR="00976A26" w:rsidRDefault="00976A26">
      <w:pPr>
        <w:pStyle w:val="CodeIDDSamples"/>
      </w:pPr>
      <w:r>
        <w:t xml:space="preserve">    CW Loop Operation,       !- PlantOperationSchemeName</w:t>
      </w:r>
    </w:p>
    <w:p w14:paraId="00ED438C" w14:textId="77777777"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14:paraId="294503C3" w14:textId="77777777" w:rsidR="00976A26" w:rsidRDefault="00976A26">
      <w:pPr>
        <w:pStyle w:val="CodeIDDSamples"/>
      </w:pPr>
      <w:r>
        <w:t xml:space="preserve">    Test Scheme,                         !- Control Scheme </w:t>
      </w:r>
      <w:r w:rsidR="00490741">
        <w:t xml:space="preserve">1 </w:t>
      </w:r>
      <w:r>
        <w:t>Name</w:t>
      </w:r>
    </w:p>
    <w:p w14:paraId="57AE28A1" w14:textId="77777777" w:rsidR="00976A26" w:rsidRDefault="00976A26">
      <w:pPr>
        <w:pStyle w:val="CodeIDDSamples"/>
      </w:pPr>
      <w:r>
        <w:t xml:space="preserve">    On;                                  !- Control Scheme </w:t>
      </w:r>
      <w:r w:rsidR="00490741">
        <w:t xml:space="preserve">1 </w:t>
      </w:r>
      <w:r>
        <w:t>Schedule</w:t>
      </w:r>
    </w:p>
    <w:p w14:paraId="4F599732" w14:textId="77777777" w:rsidR="00976A26" w:rsidRDefault="00976A26">
      <w:pPr>
        <w:pStyle w:val="CodeIDDSamples"/>
      </w:pPr>
      <w:r>
        <w:t xml:space="preserve"> </w:t>
      </w:r>
    </w:p>
    <w:p w14:paraId="3B0A2E22" w14:textId="77777777" w:rsidR="00976A26" w:rsidRDefault="00490741">
      <w:pPr>
        <w:pStyle w:val="CodeIDDSamples"/>
      </w:pPr>
      <w:r w:rsidRPr="00490741">
        <w:t>PlantEquipmentOperation:ComponentSetpoint</w:t>
      </w:r>
      <w:r w:rsidR="00976A26">
        <w:t>,</w:t>
      </w:r>
    </w:p>
    <w:p w14:paraId="1098A772" w14:textId="77777777" w:rsidR="00976A26" w:rsidRDefault="00976A26">
      <w:pPr>
        <w:pStyle w:val="CodeIDDSamples"/>
      </w:pPr>
      <w:r>
        <w:t xml:space="preserve">    Test Scheme,</w:t>
      </w:r>
    </w:p>
    <w:p w14:paraId="4B5C72C4" w14:textId="77777777" w:rsidR="00976A26" w:rsidRDefault="00976A26">
      <w:pPr>
        <w:pStyle w:val="CodeIDDSamples"/>
      </w:pPr>
      <w:r>
        <w:t xml:space="preserve">    CHILLER:ELECTRIC,        !- </w:t>
      </w:r>
      <w:r w:rsidR="00490741">
        <w:t>Equipment 1 Object Type</w:t>
      </w:r>
    </w:p>
    <w:p w14:paraId="34ABA571" w14:textId="77777777" w:rsidR="00976A26" w:rsidRDefault="00976A26">
      <w:pPr>
        <w:pStyle w:val="CodeIDDSamples"/>
      </w:pPr>
      <w:r>
        <w:t xml:space="preserve">    Little Chiller,          !- </w:t>
      </w:r>
      <w:r w:rsidR="00490741">
        <w:t>Equipment 1 Name</w:t>
      </w:r>
    </w:p>
    <w:p w14:paraId="37F6AA88" w14:textId="77777777" w:rsidR="00976A26" w:rsidRDefault="00976A26">
      <w:pPr>
        <w:pStyle w:val="CodeIDDSamples"/>
      </w:pPr>
      <w:r>
        <w:t xml:space="preserve">    Little Chiller Inlet Node, !- </w:t>
      </w:r>
      <w:r w:rsidR="00490741">
        <w:t>Demand Calculation 1 Node Name</w:t>
      </w:r>
    </w:p>
    <w:p w14:paraId="0CF8EC04" w14:textId="77777777" w:rsidR="00976A26" w:rsidRDefault="00976A26">
      <w:pPr>
        <w:pStyle w:val="CodeIDDSamples"/>
      </w:pPr>
      <w:r>
        <w:t xml:space="preserve">    Little Chiller Outlet Node, !- </w:t>
      </w:r>
      <w:r w:rsidR="00490741">
        <w:t>Setpoint 1 Node Name</w:t>
      </w:r>
    </w:p>
    <w:p w14:paraId="4483094E" w14:textId="77777777" w:rsidR="001B4355" w:rsidRDefault="00976A26">
      <w:pPr>
        <w:pStyle w:val="CodeIDDSamples"/>
      </w:pPr>
      <w:r>
        <w:t xml:space="preserve">    0.0011,                     !- </w:t>
      </w:r>
      <w:r w:rsidR="00490741">
        <w:t>Component 1 Flow Rate</w:t>
      </w:r>
    </w:p>
    <w:p w14:paraId="7208C37C" w14:textId="77777777" w:rsidR="00976A26" w:rsidRDefault="00976A26">
      <w:pPr>
        <w:pStyle w:val="CodeIDDSamples"/>
      </w:pPr>
      <w:r>
        <w:t xml:space="preserve">    COOLING,                    !- </w:t>
      </w:r>
      <w:r w:rsidR="00490741">
        <w:t>Operation 1 Type</w:t>
      </w:r>
    </w:p>
    <w:p w14:paraId="55405732" w14:textId="77777777" w:rsidR="00490741" w:rsidRDefault="00976A26" w:rsidP="00490741">
      <w:pPr>
        <w:pStyle w:val="CodeIDDSamples"/>
      </w:pPr>
      <w:r>
        <w:t xml:space="preserve">    CHILLER:ELECTRIC,        !- </w:t>
      </w:r>
      <w:r w:rsidR="00490741">
        <w:t>Equipment 2 Object Type</w:t>
      </w:r>
    </w:p>
    <w:p w14:paraId="205DE96A" w14:textId="77777777" w:rsidR="00976A26" w:rsidRDefault="00976A26">
      <w:pPr>
        <w:pStyle w:val="CodeIDDSamples"/>
      </w:pPr>
      <w:r>
        <w:t xml:space="preserve">    Big Chiller,             !- </w:t>
      </w:r>
      <w:r w:rsidR="00490741">
        <w:t xml:space="preserve">Equipment </w:t>
      </w:r>
      <w:r w:rsidR="0057751C">
        <w:t>2</w:t>
      </w:r>
      <w:r w:rsidR="00490741">
        <w:t xml:space="preserve"> Name</w:t>
      </w:r>
    </w:p>
    <w:p w14:paraId="4DD04F97" w14:textId="77777777" w:rsidR="00976A26" w:rsidRDefault="00976A26">
      <w:pPr>
        <w:pStyle w:val="CodeIDDSamples"/>
      </w:pPr>
      <w:r>
        <w:t xml:space="preserve">    Big Chiller Inlet Node,  !- </w:t>
      </w:r>
      <w:r w:rsidR="00490741">
        <w:t xml:space="preserve">Demand Calculation </w:t>
      </w:r>
      <w:r w:rsidR="0057751C">
        <w:t>2</w:t>
      </w:r>
      <w:r w:rsidR="00490741">
        <w:t xml:space="preserve"> Node Name</w:t>
      </w:r>
    </w:p>
    <w:p w14:paraId="4B8A23A7" w14:textId="77777777" w:rsidR="00976A26" w:rsidRDefault="00976A26">
      <w:pPr>
        <w:pStyle w:val="CodeIDDSamples"/>
      </w:pPr>
      <w:r>
        <w:t xml:space="preserve">    Big Chiller Outlet Node, !- </w:t>
      </w:r>
      <w:r w:rsidR="00490741">
        <w:t xml:space="preserve">Setpoint </w:t>
      </w:r>
      <w:r w:rsidR="0057751C">
        <w:t>2</w:t>
      </w:r>
      <w:r w:rsidR="00490741">
        <w:t xml:space="preserve"> Node Name</w:t>
      </w:r>
    </w:p>
    <w:p w14:paraId="0D86A8AB" w14:textId="77777777" w:rsidR="00976A26" w:rsidRDefault="00976A26">
      <w:pPr>
        <w:pStyle w:val="CodeIDDSamples"/>
      </w:pPr>
      <w:r>
        <w:t xml:space="preserve">    0.0011,                  !- </w:t>
      </w:r>
      <w:r w:rsidR="00490741">
        <w:t xml:space="preserve">Component </w:t>
      </w:r>
      <w:r w:rsidR="0057751C">
        <w:t>2</w:t>
      </w:r>
      <w:r w:rsidR="00490741">
        <w:t xml:space="preserve"> Flow Rate</w:t>
      </w:r>
    </w:p>
    <w:p w14:paraId="02016A49" w14:textId="77777777" w:rsidR="00976A26" w:rsidRDefault="00976A26">
      <w:pPr>
        <w:pStyle w:val="CodeIDDSamples"/>
      </w:pPr>
      <w:r>
        <w:t xml:space="preserve">    COOLING;                 !- </w:t>
      </w:r>
      <w:r w:rsidR="00490741">
        <w:t xml:space="preserve">Operation </w:t>
      </w:r>
      <w:r w:rsidR="0057751C">
        <w:t>2</w:t>
      </w:r>
      <w:r w:rsidR="00490741">
        <w:t xml:space="preserve"> Type</w:t>
      </w:r>
    </w:p>
    <w:p w14:paraId="0B5734E9" w14:textId="77777777" w:rsidR="00976A26" w:rsidRDefault="0057751C">
      <w:pPr>
        <w:pStyle w:val="Heading3"/>
      </w:pPr>
      <w:bookmarkStart w:id="1312" w:name="_Toc99527879"/>
      <w:bookmarkStart w:id="1313" w:name="_Toc399490108"/>
      <w:r w:rsidRPr="0057751C">
        <w:lastRenderedPageBreak/>
        <w:t>PlantEquipmentList</w:t>
      </w:r>
      <w:bookmarkEnd w:id="1312"/>
      <w:bookmarkEnd w:id="1313"/>
    </w:p>
    <w:p w14:paraId="2B957F94" w14:textId="77777777" w:rsidR="00976A26" w:rsidRDefault="0057751C">
      <w:pPr>
        <w:pStyle w:val="Heading3"/>
      </w:pPr>
      <w:bookmarkStart w:id="1314" w:name="_Toc99527880"/>
      <w:bookmarkStart w:id="1315" w:name="_Toc399490109"/>
      <w:r>
        <w:t>Condenser</w:t>
      </w:r>
      <w:r w:rsidRPr="0057751C">
        <w:t>EquipmentList</w:t>
      </w:r>
      <w:bookmarkEnd w:id="1314"/>
      <w:bookmarkEnd w:id="1315"/>
    </w:p>
    <w:p w14:paraId="214C0C54" w14:textId="77777777" w:rsidR="000A6927" w:rsidRDefault="000A6927" w:rsidP="000A6927">
      <w:pPr>
        <w:pStyle w:val="BodyText"/>
      </w:pPr>
      <w:bookmarkStart w:id="1316" w:name="_Ref496232037"/>
      <w:bookmarkStart w:id="1317" w:name="_Ref496235566"/>
      <w:bookmarkStart w:id="1318" w:name="_Toc99527881"/>
      <w:bookmarkStart w:id="1319" w:name="_Toc196462969"/>
      <w:bookmarkStart w:id="1320" w:name="_Toc469283207"/>
      <w:bookmarkStart w:id="1321" w:name="_Toc488474304"/>
      <w:bookmarkStart w:id="1322" w:name="_Toc488647266"/>
      <w:bookmarkStart w:id="1323" w:name="_Toc84225459"/>
      <w:bookmarkStart w:id="1324" w:name="_Toc181786300"/>
      <w:bookmarkStart w:id="1325" w:name="_Toc488474309"/>
      <w:bookmarkStart w:id="1326" w:name="_Toc488647271"/>
      <w:bookmarkStart w:id="1327" w:name="_Toc99527906"/>
      <w:bookmarkEnd w:id="1274"/>
      <w:bookmarkEnd w:id="1275"/>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14:paraId="7D81A640" w14:textId="77777777"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14:paraId="71D3E27D" w14:textId="77777777" w:rsidR="000A6927" w:rsidRDefault="000A6927" w:rsidP="000A6927">
      <w:pPr>
        <w:pStyle w:val="Heading4"/>
      </w:pPr>
      <w:r>
        <w:t>Field: Name</w:t>
      </w:r>
    </w:p>
    <w:p w14:paraId="68A4D9F5" w14:textId="77777777" w:rsidR="000A6927" w:rsidRDefault="000A6927" w:rsidP="000A6927">
      <w:pPr>
        <w:pStyle w:val="BodyText"/>
      </w:pPr>
      <w:r>
        <w:t>This alpha field contains the identifying name for the Equipment List.</w:t>
      </w:r>
    </w:p>
    <w:p w14:paraId="174A7249" w14:textId="77777777" w:rsidR="000A6927" w:rsidRDefault="000A6927" w:rsidP="000A6927">
      <w:pPr>
        <w:pStyle w:val="Heading4"/>
      </w:pPr>
      <w:r>
        <w:t>Field Set: (Object Type, Name) up to 10</w:t>
      </w:r>
    </w:p>
    <w:p w14:paraId="1E0F0BAD" w14:textId="77777777"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14:paraId="423FA551" w14:textId="77777777" w:rsidR="000A6927" w:rsidRDefault="000A6927" w:rsidP="000A6927">
      <w:pPr>
        <w:pStyle w:val="Heading4"/>
      </w:pPr>
      <w:r>
        <w:t xml:space="preserve">Field: </w:t>
      </w:r>
      <w:r w:rsidRPr="0041343E">
        <w:t xml:space="preserve">Equipment </w:t>
      </w:r>
      <w:r>
        <w:t>&lt;#&gt;</w:t>
      </w:r>
      <w:r w:rsidRPr="0041343E">
        <w:t xml:space="preserve"> Object Type</w:t>
      </w:r>
    </w:p>
    <w:p w14:paraId="1EB5FA7B" w14:textId="77777777"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14:paraId="4657034B" w14:textId="77777777" w:rsidR="000A6927" w:rsidRDefault="000A6927" w:rsidP="000A6927">
      <w:pPr>
        <w:pStyle w:val="Heading4"/>
      </w:pPr>
      <w:r>
        <w:t xml:space="preserve">Field: </w:t>
      </w:r>
      <w:r w:rsidRPr="0041343E">
        <w:t xml:space="preserve">Equipment </w:t>
      </w:r>
      <w:r>
        <w:t>&lt;#&gt;</w:t>
      </w:r>
      <w:r w:rsidRPr="0041343E">
        <w:t xml:space="preserve"> Name</w:t>
      </w:r>
    </w:p>
    <w:p w14:paraId="13264072" w14:textId="77777777" w:rsidR="000A6927" w:rsidRDefault="000A6927" w:rsidP="000A6927">
      <w:pPr>
        <w:pStyle w:val="BodyText"/>
      </w:pPr>
      <w:r>
        <w:t>This alpha field contains the identifying name for the equipment in operation. This distinguishes between two different pieces of equipment of the same type.</w:t>
      </w:r>
    </w:p>
    <w:p w14:paraId="3D8313FB" w14:textId="77777777" w:rsidR="000A6927" w:rsidRDefault="000A6927" w:rsidP="000A6927">
      <w:pPr>
        <w:pStyle w:val="BodyText"/>
      </w:pPr>
      <w:r>
        <w:t>An example of this statement in an IDF is:</w:t>
      </w:r>
    </w:p>
    <w:p w14:paraId="68A2515C" w14:textId="77777777" w:rsidR="000A6927" w:rsidRDefault="000A6927" w:rsidP="000A6927">
      <w:pPr>
        <w:pStyle w:val="IDDDefinition"/>
        <w:rPr>
          <w:snapToGrid w:val="0"/>
        </w:rPr>
      </w:pPr>
      <w:r>
        <w:rPr>
          <w:snapToGrid w:val="0"/>
        </w:rPr>
        <w:t>PlantEquipmentList, Chiller Plant and Purchased,</w:t>
      </w:r>
    </w:p>
    <w:p w14:paraId="361813B5" w14:textId="77777777" w:rsidR="000A6927" w:rsidRDefault="000A6927" w:rsidP="000A6927">
      <w:pPr>
        <w:pStyle w:val="IDDDefinition"/>
        <w:rPr>
          <w:snapToGrid w:val="0"/>
        </w:rPr>
      </w:pPr>
      <w:r>
        <w:rPr>
          <w:snapToGrid w:val="0"/>
        </w:rPr>
        <w:t xml:space="preserve">        Chiller:Electric, Big Chiller, </w:t>
      </w:r>
    </w:p>
    <w:p w14:paraId="54B8E610" w14:textId="77777777" w:rsidR="000A6927" w:rsidRDefault="000A6927" w:rsidP="000A6927">
      <w:pPr>
        <w:pStyle w:val="IDDDefinition"/>
        <w:rPr>
          <w:snapToGrid w:val="0"/>
        </w:rPr>
      </w:pPr>
      <w:r>
        <w:rPr>
          <w:snapToGrid w:val="0"/>
        </w:rPr>
        <w:t xml:space="preserve">        DistrictCooling, Purchased Cooling; </w:t>
      </w:r>
    </w:p>
    <w:p w14:paraId="545ECF73" w14:textId="77777777"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14:paraId="54494E3C" w14:textId="77777777" w:rsidR="000A390D" w:rsidRDefault="000A390D" w:rsidP="000A390D">
      <w:pPr>
        <w:pStyle w:val="Heading2"/>
      </w:pPr>
      <w:bookmarkStart w:id="1328" w:name="_Ref305695227"/>
      <w:bookmarkStart w:id="1329" w:name="_Toc399490110"/>
      <w:r>
        <w:t>Group – Plant Equipment</w:t>
      </w:r>
      <w:bookmarkEnd w:id="1316"/>
      <w:bookmarkEnd w:id="1317"/>
      <w:bookmarkEnd w:id="1318"/>
      <w:bookmarkEnd w:id="1319"/>
      <w:bookmarkEnd w:id="1328"/>
      <w:bookmarkEnd w:id="1329"/>
    </w:p>
    <w:p w14:paraId="1B4B3D60" w14:textId="77777777" w:rsidR="00371AE0" w:rsidRDefault="00371AE0" w:rsidP="00371AE0">
      <w:pPr>
        <w:pStyle w:val="Heading3"/>
      </w:pPr>
      <w:bookmarkStart w:id="1330" w:name="_Toc99527882"/>
      <w:bookmarkStart w:id="1331" w:name="_Toc196462970"/>
      <w:bookmarkStart w:id="1332" w:name="_Toc242669406"/>
      <w:bookmarkStart w:id="1333" w:name="_Toc99527896"/>
      <w:bookmarkStart w:id="1334" w:name="_Toc196462986"/>
      <w:bookmarkStart w:id="1335" w:name="_Toc488474308"/>
      <w:bookmarkStart w:id="1336" w:name="_Toc488647270"/>
      <w:bookmarkStart w:id="1337" w:name="_Toc399490111"/>
      <w:bookmarkEnd w:id="1320"/>
      <w:bookmarkEnd w:id="1321"/>
      <w:bookmarkEnd w:id="1322"/>
      <w:r>
        <w:t>Equipment Types</w:t>
      </w:r>
      <w:bookmarkEnd w:id="1330"/>
      <w:bookmarkEnd w:id="1331"/>
      <w:bookmarkEnd w:id="1332"/>
      <w:bookmarkEnd w:id="1337"/>
      <w:r>
        <w:t xml:space="preserve"> </w:t>
      </w:r>
    </w:p>
    <w:p w14:paraId="307E3CBB" w14:textId="77777777"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14:paraId="75EC95E4" w14:textId="77777777" w:rsidR="00371AE0" w:rsidRDefault="00371AE0" w:rsidP="00371AE0">
      <w:pPr>
        <w:pStyle w:val="Heading3"/>
      </w:pPr>
      <w:bookmarkStart w:id="1338" w:name="_Toc99527883"/>
      <w:bookmarkStart w:id="1339" w:name="_Toc181786275"/>
      <w:bookmarkStart w:id="1340" w:name="_Toc242669407"/>
      <w:bookmarkStart w:id="1341" w:name="_Toc488474306"/>
      <w:bookmarkStart w:id="1342" w:name="_Toc488647268"/>
      <w:bookmarkStart w:id="1343" w:name="_Toc99527886"/>
      <w:bookmarkStart w:id="1344" w:name="_Toc196462974"/>
      <w:bookmarkStart w:id="1345" w:name="_Toc399490112"/>
      <w:r>
        <w:lastRenderedPageBreak/>
        <w:t>Generic Chiller Outputs</w:t>
      </w:r>
      <w:bookmarkEnd w:id="1338"/>
      <w:bookmarkEnd w:id="1339"/>
      <w:bookmarkEnd w:id="1340"/>
      <w:bookmarkEnd w:id="1345"/>
    </w:p>
    <w:p w14:paraId="103F425E" w14:textId="77777777"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14:paraId="65E1D169" w14:textId="77777777" w:rsidR="00C562AF" w:rsidRDefault="00C562AF" w:rsidP="00C562AF">
      <w:pPr>
        <w:pStyle w:val="BodyText"/>
      </w:pPr>
    </w:p>
    <w:p w14:paraId="232B8B01" w14:textId="77777777" w:rsidR="00C562AF" w:rsidRDefault="00C562AF" w:rsidP="00C562AF">
      <w:pPr>
        <w:pStyle w:val="CodeIDDSamples"/>
      </w:pPr>
      <w:r>
        <w:t>HVAC,Average,Chiller Electric Power [W]</w:t>
      </w:r>
    </w:p>
    <w:p w14:paraId="58806161" w14:textId="77777777" w:rsidR="00C562AF" w:rsidRDefault="00C562AF" w:rsidP="00C562AF">
      <w:pPr>
        <w:pStyle w:val="CodeIDDSamples"/>
      </w:pPr>
      <w:r>
        <w:t>HVAC,Sum,Chiller Electric Energy [J]</w:t>
      </w:r>
    </w:p>
    <w:p w14:paraId="5024B309" w14:textId="77777777" w:rsidR="00C562AF" w:rsidRDefault="00C562AF" w:rsidP="00C562AF">
      <w:pPr>
        <w:pStyle w:val="CodeIDDSamples"/>
      </w:pPr>
      <w:r>
        <w:t>Zone,Meter,Electricity:Plant [J]</w:t>
      </w:r>
    </w:p>
    <w:p w14:paraId="2AF53038" w14:textId="77777777" w:rsidR="00C562AF" w:rsidRDefault="00C562AF" w:rsidP="00C562AF">
      <w:pPr>
        <w:pStyle w:val="CodeIDDSamples"/>
      </w:pPr>
      <w:r>
        <w:t>Zone,Meter,Cooling:Electricity [J]</w:t>
      </w:r>
    </w:p>
    <w:p w14:paraId="1B47A6EB" w14:textId="77777777" w:rsidR="00C562AF" w:rsidRDefault="00C562AF" w:rsidP="00C562AF">
      <w:pPr>
        <w:pStyle w:val="CodeIDDSamples"/>
      </w:pPr>
    </w:p>
    <w:p w14:paraId="26DB3F4B" w14:textId="77777777" w:rsidR="00C562AF" w:rsidRDefault="00C562AF" w:rsidP="00C562AF">
      <w:pPr>
        <w:pStyle w:val="CodeIDDSamples"/>
      </w:pPr>
      <w:r>
        <w:t>HVAC,Average,Chiller Evaporator Cooling Rate [W]</w:t>
      </w:r>
    </w:p>
    <w:p w14:paraId="4417E362" w14:textId="77777777" w:rsidR="00C562AF" w:rsidRDefault="00C562AF" w:rsidP="00C562AF">
      <w:pPr>
        <w:pStyle w:val="CodeIDDSamples"/>
      </w:pPr>
      <w:r>
        <w:t>HVAC,Sum,Chiller Evaporator Cooling Energy [J]</w:t>
      </w:r>
    </w:p>
    <w:p w14:paraId="637AF6D9" w14:textId="77777777" w:rsidR="00C562AF" w:rsidRPr="00450DFC" w:rsidRDefault="00C562AF" w:rsidP="00C562AF">
      <w:pPr>
        <w:pStyle w:val="CodeIDDSamples"/>
        <w:rPr>
          <w:lang w:val="de-DE"/>
        </w:rPr>
      </w:pPr>
      <w:r w:rsidRPr="00450DFC">
        <w:rPr>
          <w:lang w:val="de-DE"/>
        </w:rPr>
        <w:t>Zone,Meter,EnergyTransfer:Plant [J]</w:t>
      </w:r>
    </w:p>
    <w:p w14:paraId="7F5CD146" w14:textId="77777777" w:rsidR="00C562AF" w:rsidRPr="00A247C6" w:rsidRDefault="00C562AF" w:rsidP="00C562AF">
      <w:pPr>
        <w:pStyle w:val="CodeIDDSamples"/>
        <w:rPr>
          <w:lang w:val="de-DE"/>
        </w:rPr>
      </w:pPr>
      <w:r w:rsidRPr="00A247C6">
        <w:rPr>
          <w:lang w:val="de-DE"/>
        </w:rPr>
        <w:t>Zone,Meter,Chillers:EnergyTransfer [J]</w:t>
      </w:r>
    </w:p>
    <w:p w14:paraId="26D56098" w14:textId="77777777" w:rsidR="00C562AF" w:rsidRDefault="00C562AF" w:rsidP="00C562AF">
      <w:pPr>
        <w:pStyle w:val="CodeIDDSamples"/>
      </w:pPr>
      <w:r>
        <w:t>HVAC,Average,Chiller Evaporator Inlet Temperature [C]</w:t>
      </w:r>
    </w:p>
    <w:p w14:paraId="62E76BED" w14:textId="77777777" w:rsidR="00C562AF" w:rsidRDefault="00C562AF" w:rsidP="00C562AF">
      <w:pPr>
        <w:pStyle w:val="CodeIDDSamples"/>
      </w:pPr>
      <w:r>
        <w:t>HVAC,Average,Chiller Evaporator Outlet Temperature [C]</w:t>
      </w:r>
    </w:p>
    <w:p w14:paraId="63245297" w14:textId="77777777" w:rsidR="00C562AF" w:rsidRDefault="00C562AF" w:rsidP="00C562AF">
      <w:pPr>
        <w:pStyle w:val="CodeIDDSamples"/>
      </w:pPr>
      <w:r>
        <w:t>HVAC,Average,Chiller Evaporator Mass Flow Rate [kg/s]</w:t>
      </w:r>
    </w:p>
    <w:p w14:paraId="03814F7D" w14:textId="77777777" w:rsidR="00C562AF" w:rsidRDefault="00C562AF" w:rsidP="00C562AF">
      <w:pPr>
        <w:pStyle w:val="CodeIDDSamples"/>
      </w:pPr>
    </w:p>
    <w:p w14:paraId="12D31FB7" w14:textId="77777777" w:rsidR="00C562AF" w:rsidRDefault="00C562AF" w:rsidP="00C562AF">
      <w:pPr>
        <w:pStyle w:val="CodeIDDSamples"/>
      </w:pPr>
      <w:r>
        <w:t>HVAC,Average,Chiller Condenser Heat Transfer Rate [W]</w:t>
      </w:r>
    </w:p>
    <w:p w14:paraId="487476E3" w14:textId="77777777" w:rsidR="00C562AF" w:rsidRDefault="00C562AF" w:rsidP="00C562AF">
      <w:pPr>
        <w:pStyle w:val="CodeIDDSamples"/>
      </w:pPr>
      <w:r>
        <w:t>HVAC,Sum,Chiller Condenser Heat Transfer Energy [J]</w:t>
      </w:r>
    </w:p>
    <w:p w14:paraId="3701C047" w14:textId="77777777" w:rsidR="00C562AF" w:rsidRDefault="00C562AF" w:rsidP="00C562AF">
      <w:pPr>
        <w:pStyle w:val="CodeIDDSamples"/>
      </w:pPr>
      <w:r>
        <w:t>Zone,Meter,HeatRejection:EnergyTransfer [J]</w:t>
      </w:r>
    </w:p>
    <w:p w14:paraId="593A2727" w14:textId="77777777" w:rsidR="00C562AF" w:rsidRDefault="00C562AF" w:rsidP="00C562AF">
      <w:pPr>
        <w:pStyle w:val="CodeIDDSamples"/>
      </w:pPr>
    </w:p>
    <w:p w14:paraId="26FCE853" w14:textId="77777777" w:rsidR="00C562AF" w:rsidRDefault="00C562AF" w:rsidP="00C562AF">
      <w:pPr>
        <w:pStyle w:val="CodeIDDSamples"/>
      </w:pPr>
      <w:r>
        <w:t>HVAC,Average,Chiller COP [W/W]</w:t>
      </w:r>
    </w:p>
    <w:p w14:paraId="4F6973DF" w14:textId="77777777" w:rsidR="00C562AF" w:rsidRDefault="00C562AF" w:rsidP="00C562AF">
      <w:pPr>
        <w:pStyle w:val="CodeIDDSamples"/>
      </w:pPr>
    </w:p>
    <w:p w14:paraId="1B8F02F0" w14:textId="77777777" w:rsidR="00C562AF" w:rsidRDefault="00C562AF" w:rsidP="00C562AF">
      <w:pPr>
        <w:pStyle w:val="CodeIDDSamples"/>
        <w:rPr>
          <w:color w:val="FF0000"/>
        </w:rPr>
      </w:pPr>
      <w:r>
        <w:rPr>
          <w:color w:val="FF0000"/>
        </w:rPr>
        <w:t>The following output is applicable only for air-cooled or evap-cooled chillers</w:t>
      </w:r>
    </w:p>
    <w:p w14:paraId="58706B41" w14:textId="77777777" w:rsidR="00C562AF" w:rsidRDefault="00C562AF" w:rsidP="00C562AF">
      <w:pPr>
        <w:pStyle w:val="CodeIDDSamples"/>
      </w:pPr>
      <w:r>
        <w:t>HVAC,Average,Chiller Condenser Inlet Temperature [C]</w:t>
      </w:r>
    </w:p>
    <w:p w14:paraId="6BCF940C" w14:textId="77777777" w:rsidR="00C562AF" w:rsidRDefault="00C562AF" w:rsidP="00C562AF">
      <w:pPr>
        <w:pStyle w:val="CodeIDDSamples"/>
        <w:rPr>
          <w:color w:val="FF0000"/>
        </w:rPr>
      </w:pPr>
    </w:p>
    <w:p w14:paraId="156F7EBB" w14:textId="77777777" w:rsidR="00C562AF" w:rsidRDefault="00C562AF" w:rsidP="00C562AF">
      <w:pPr>
        <w:pStyle w:val="CodeIDDSamples"/>
        <w:rPr>
          <w:color w:val="FF0000"/>
        </w:rPr>
      </w:pPr>
      <w:r>
        <w:rPr>
          <w:color w:val="FF0000"/>
        </w:rPr>
        <w:t>The following outputs are applicable only for evap-cooled chillers</w:t>
      </w:r>
    </w:p>
    <w:p w14:paraId="715D94D6"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E23CBD5"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2E4F680C" w14:textId="77777777" w:rsidR="00C562AF" w:rsidRDefault="00C562AF" w:rsidP="00C562AF">
      <w:pPr>
        <w:pStyle w:val="CodeIDDSamples"/>
      </w:pPr>
    </w:p>
    <w:p w14:paraId="37575AA5" w14:textId="77777777" w:rsidR="00C562AF" w:rsidRDefault="00C562AF" w:rsidP="00C562AF">
      <w:pPr>
        <w:pStyle w:val="CodeIDDSamples"/>
        <w:rPr>
          <w:color w:val="FF0000"/>
        </w:rPr>
      </w:pPr>
      <w:r>
        <w:rPr>
          <w:color w:val="FF0000"/>
        </w:rPr>
        <w:t>The following three outputs are only available for water-cooled chillers</w:t>
      </w:r>
    </w:p>
    <w:p w14:paraId="2D3D2DF4" w14:textId="77777777" w:rsidR="00C562AF" w:rsidRDefault="00C562AF" w:rsidP="00C562AF">
      <w:pPr>
        <w:pStyle w:val="CodeIDDSamples"/>
      </w:pPr>
      <w:r>
        <w:t>HVAC,Average,Chiller Condenser Inlet Temperature [C]</w:t>
      </w:r>
    </w:p>
    <w:p w14:paraId="1F18C475" w14:textId="77777777" w:rsidR="00C562AF" w:rsidRDefault="00C562AF" w:rsidP="00C562AF">
      <w:pPr>
        <w:pStyle w:val="CodeIDDSamples"/>
      </w:pPr>
      <w:r>
        <w:t>HVAC,Average,Chiller Condenser Outlet Temperature [C]</w:t>
      </w:r>
    </w:p>
    <w:p w14:paraId="143575AD" w14:textId="77777777" w:rsidR="00C562AF" w:rsidRDefault="00C562AF" w:rsidP="00C562AF">
      <w:pPr>
        <w:pStyle w:val="CodeIDDSamples"/>
      </w:pPr>
      <w:r>
        <w:t>HVAC,Average,Chiller Condenser Mass Flow Rate [kg/s]</w:t>
      </w:r>
    </w:p>
    <w:p w14:paraId="61F03806" w14:textId="77777777" w:rsidR="00C562AF" w:rsidRDefault="00C562AF" w:rsidP="00C562AF">
      <w:pPr>
        <w:pStyle w:val="CodeIDDSamples"/>
      </w:pPr>
    </w:p>
    <w:p w14:paraId="57A237A3" w14:textId="77777777" w:rsidR="00C562AF" w:rsidRDefault="00C562AF" w:rsidP="00C562AF">
      <w:pPr>
        <w:pStyle w:val="CodeIDDSamples"/>
      </w:pPr>
      <w:r>
        <w:t>HVAC,Average,Chiller Drive Shaft Power [W]</w:t>
      </w:r>
    </w:p>
    <w:p w14:paraId="053D52EB" w14:textId="77777777" w:rsidR="00C562AF" w:rsidRDefault="00C562AF" w:rsidP="00C562AF">
      <w:pPr>
        <w:pStyle w:val="CodeIDDSamples"/>
      </w:pPr>
      <w:r>
        <w:t>HVAC,Sum,Chiller Drive Shaft Energy [J]</w:t>
      </w:r>
    </w:p>
    <w:p w14:paraId="1CA2A7A9" w14:textId="77777777" w:rsidR="00C562AF" w:rsidRDefault="00C562AF" w:rsidP="00C562AF">
      <w:pPr>
        <w:pStyle w:val="CodeIDDSamples"/>
      </w:pPr>
    </w:p>
    <w:p w14:paraId="2706D144" w14:textId="77777777" w:rsidR="00C562AF" w:rsidRDefault="00C562AF" w:rsidP="00C562AF">
      <w:pPr>
        <w:pStyle w:val="CodeIDDSamples"/>
      </w:pPr>
      <w:r>
        <w:t>Zone,Meter,HeatRecovery:EnergyTransfer [J]</w:t>
      </w:r>
    </w:p>
    <w:p w14:paraId="4B96F37F" w14:textId="77777777" w:rsidR="00C562AF" w:rsidRDefault="00C562AF" w:rsidP="00C562AF">
      <w:pPr>
        <w:pStyle w:val="CodeIDDSamples"/>
      </w:pPr>
      <w:r>
        <w:t>HVAC,Average,Chiller Lube Recovered Heat Rate [W]</w:t>
      </w:r>
    </w:p>
    <w:p w14:paraId="79082826" w14:textId="77777777" w:rsidR="00C562AF" w:rsidRDefault="00C562AF" w:rsidP="00C562AF">
      <w:pPr>
        <w:pStyle w:val="CodeIDDSamples"/>
      </w:pPr>
      <w:r>
        <w:t>HVAC,Sum,Chiller Lube Recovered Heat Energy [J]</w:t>
      </w:r>
    </w:p>
    <w:p w14:paraId="48F931EA" w14:textId="77777777" w:rsidR="00C562AF" w:rsidRDefault="00C562AF" w:rsidP="00C562AF">
      <w:pPr>
        <w:pStyle w:val="CodeIDDSamples"/>
      </w:pPr>
      <w:r>
        <w:t>HVAC,Average,Chiller Jacket Recovered Heat Rate [W]</w:t>
      </w:r>
    </w:p>
    <w:p w14:paraId="1AFCBE71" w14:textId="77777777" w:rsidR="00C562AF" w:rsidRDefault="00C562AF" w:rsidP="00C562AF">
      <w:pPr>
        <w:pStyle w:val="CodeIDDSamples"/>
      </w:pPr>
      <w:r>
        <w:t>HVAC,Sum,Chiller Jacket Recovered Heat Energy [J]</w:t>
      </w:r>
    </w:p>
    <w:p w14:paraId="6D22C61F" w14:textId="77777777" w:rsidR="00C562AF" w:rsidRDefault="00C562AF" w:rsidP="00C562AF">
      <w:pPr>
        <w:pStyle w:val="CodeIDDSamples"/>
      </w:pPr>
      <w:r>
        <w:t>HVAC,Average,</w:t>
      </w:r>
      <w:r w:rsidRPr="00AB1558">
        <w:t xml:space="preserve"> Chiller Exhaust Recovered Heat Rate</w:t>
      </w:r>
      <w:r w:rsidRPr="00AB1558" w:rsidDel="00AB1558">
        <w:t xml:space="preserve"> </w:t>
      </w:r>
      <w:r>
        <w:t>[W]</w:t>
      </w:r>
    </w:p>
    <w:p w14:paraId="6A1781A1" w14:textId="77777777" w:rsidR="00C562AF" w:rsidRDefault="00C562AF" w:rsidP="00C562AF">
      <w:pPr>
        <w:pStyle w:val="CodeIDDSamples"/>
      </w:pPr>
      <w:r>
        <w:t>HVAC,Sum,</w:t>
      </w:r>
      <w:r w:rsidRPr="00AB1558">
        <w:t xml:space="preserve">Chiller Exhaust Recovered Heat </w:t>
      </w:r>
      <w:r w:rsidR="00824D2C">
        <w:t>Energy [</w:t>
      </w:r>
      <w:r>
        <w:t>J]</w:t>
      </w:r>
    </w:p>
    <w:p w14:paraId="22D4ECC2" w14:textId="77777777" w:rsidR="00C562AF" w:rsidRDefault="00C562AF" w:rsidP="00C562AF">
      <w:pPr>
        <w:pStyle w:val="CodeIDDSamples"/>
      </w:pPr>
      <w:r>
        <w:t>HVAC,Average,Chiller Total Recovered Heat Rate [W]</w:t>
      </w:r>
    </w:p>
    <w:p w14:paraId="5D8B9E33" w14:textId="77777777" w:rsidR="00C562AF" w:rsidRDefault="00C562AF" w:rsidP="00C562AF">
      <w:pPr>
        <w:pStyle w:val="CodeIDDSamples"/>
      </w:pPr>
      <w:r>
        <w:t>HVAC,Sum,Chiller Total Recovered Heat Energy [J]</w:t>
      </w:r>
    </w:p>
    <w:p w14:paraId="5040EE8E" w14:textId="77777777" w:rsidR="00C562AF" w:rsidRDefault="00C562AF" w:rsidP="00C562AF">
      <w:pPr>
        <w:pStyle w:val="CodeIDDSamples"/>
      </w:pPr>
      <w:r>
        <w:t xml:space="preserve">HVAC,Average,Chiller Exhaust </w:t>
      </w:r>
      <w:r w:rsidR="00824D2C">
        <w:t>Temperature [</w:t>
      </w:r>
      <w:r>
        <w:t>C]</w:t>
      </w:r>
    </w:p>
    <w:p w14:paraId="660CAA3B" w14:textId="77777777" w:rsidR="00C562AF" w:rsidRDefault="00C562AF" w:rsidP="00C562AF">
      <w:pPr>
        <w:pStyle w:val="CodeIDDSamples"/>
      </w:pPr>
      <w:r>
        <w:t>HVAC,Average,Chiller Heat Recovery Inlet Temperature [C]</w:t>
      </w:r>
    </w:p>
    <w:p w14:paraId="0EEB81D0" w14:textId="77777777" w:rsidR="00C562AF" w:rsidRDefault="00C562AF" w:rsidP="00C562AF">
      <w:pPr>
        <w:pStyle w:val="CodeIDDSamples"/>
      </w:pPr>
      <w:r>
        <w:t>HVAC,Average,Chiller Heat Recovery Outlet Temperature [C]</w:t>
      </w:r>
    </w:p>
    <w:p w14:paraId="7BDFBD02" w14:textId="77777777" w:rsidR="00C562AF" w:rsidRDefault="00C562AF" w:rsidP="00C562AF">
      <w:pPr>
        <w:pStyle w:val="CodeIDDSamples"/>
      </w:pPr>
      <w:r>
        <w:t>HVAC,Average,Chiller Heat Recovery Mass Flow Rate [kg/s]</w:t>
      </w:r>
    </w:p>
    <w:p w14:paraId="5162FB9F" w14:textId="77777777" w:rsidR="000F727E" w:rsidRPr="000F727E" w:rsidRDefault="000F727E" w:rsidP="000F727E">
      <w:pPr>
        <w:pStyle w:val="CodeIDDSamples"/>
      </w:pPr>
      <w:r>
        <w:t>HVAC,Average,Chiller Effective Heat Rejection Temperature [C]</w:t>
      </w:r>
    </w:p>
    <w:p w14:paraId="5D5BF361" w14:textId="77777777" w:rsidR="00C562AF" w:rsidRDefault="00C562AF" w:rsidP="00C562AF">
      <w:pPr>
        <w:pStyle w:val="BodyText"/>
      </w:pPr>
    </w:p>
    <w:p w14:paraId="2B94AA4E" w14:textId="77777777" w:rsidR="00C562AF" w:rsidRDefault="00C562AF" w:rsidP="00C562AF">
      <w:pPr>
        <w:pStyle w:val="CodeIDDSamples"/>
        <w:rPr>
          <w:color w:val="FF0000"/>
        </w:rPr>
      </w:pPr>
      <w:r>
        <w:rPr>
          <w:color w:val="FF0000"/>
        </w:rPr>
        <w:t xml:space="preserve">  The following blocks of outputs are for steam and fuel-driven chillers</w:t>
      </w:r>
    </w:p>
    <w:p w14:paraId="0156328E" w14:textId="77777777" w:rsidR="00C562AF" w:rsidRDefault="00C562AF" w:rsidP="00C562AF">
      <w:pPr>
        <w:pStyle w:val="CodeIDDSamples"/>
      </w:pPr>
      <w:r>
        <w:t>HVAC,Average,Chiller Gas Rate [W]</w:t>
      </w:r>
    </w:p>
    <w:p w14:paraId="62DE183F" w14:textId="77777777" w:rsidR="00C562AF" w:rsidRDefault="00C562AF" w:rsidP="00C562AF">
      <w:pPr>
        <w:pStyle w:val="CodeIDDSamples"/>
      </w:pPr>
      <w:r>
        <w:t>HVAC,Sum,Chiller Gas Energy [J]</w:t>
      </w:r>
    </w:p>
    <w:p w14:paraId="7D551E99" w14:textId="77777777" w:rsidR="00C562AF" w:rsidRDefault="00C562AF" w:rsidP="00C562AF">
      <w:pPr>
        <w:pStyle w:val="CodeIDDSamples"/>
      </w:pPr>
      <w:r>
        <w:t>HVAC,Average,Chiller Gas Mass Flow Rate [kg/s]</w:t>
      </w:r>
    </w:p>
    <w:p w14:paraId="4583C699" w14:textId="77777777" w:rsidR="00C562AF" w:rsidRDefault="00C562AF" w:rsidP="00C562AF">
      <w:pPr>
        <w:pStyle w:val="CodeIDDSamples"/>
      </w:pPr>
      <w:r>
        <w:lastRenderedPageBreak/>
        <w:t>HVAC,Sum,Chiller Gas Mass [kg]</w:t>
      </w:r>
    </w:p>
    <w:p w14:paraId="6B66AE86" w14:textId="77777777" w:rsidR="00C562AF" w:rsidRDefault="00C562AF" w:rsidP="00C562AF">
      <w:pPr>
        <w:pStyle w:val="CodeIDDSamples"/>
      </w:pPr>
    </w:p>
    <w:p w14:paraId="5D424DCE" w14:textId="77777777" w:rsidR="00C562AF" w:rsidRPr="00450DFC" w:rsidRDefault="00C562AF" w:rsidP="00C562AF">
      <w:pPr>
        <w:pStyle w:val="CodeIDDSamples"/>
        <w:rPr>
          <w:color w:val="FF0000"/>
        </w:rPr>
      </w:pPr>
      <w:r w:rsidRPr="00450DFC">
        <w:rPr>
          <w:color w:val="FF0000"/>
        </w:rPr>
        <w:t>For steam absorption chillers:</w:t>
      </w:r>
    </w:p>
    <w:p w14:paraId="53AFACE1" w14:textId="77777777" w:rsidR="00C562AF" w:rsidRDefault="00C562AF" w:rsidP="00C562AF">
      <w:pPr>
        <w:pStyle w:val="CodeIDDSamples"/>
      </w:pPr>
      <w:r>
        <w:t>HVAC,Average,Chiller Source Steam Rate [W]</w:t>
      </w:r>
    </w:p>
    <w:p w14:paraId="158813CD" w14:textId="77777777" w:rsidR="00C562AF" w:rsidRDefault="00C562AF" w:rsidP="00C562AF">
      <w:pPr>
        <w:pStyle w:val="CodeIDDSamples"/>
      </w:pPr>
      <w:r>
        <w:t>HVAC,Sum,</w:t>
      </w:r>
      <w:r w:rsidRPr="00F80F49">
        <w:t xml:space="preserve"> Chiller Source Steam Energy</w:t>
      </w:r>
      <w:r w:rsidRPr="00F80F49" w:rsidDel="00F80F49">
        <w:t xml:space="preserve"> </w:t>
      </w:r>
      <w:r>
        <w:t>[J]</w:t>
      </w:r>
    </w:p>
    <w:p w14:paraId="206C4DB5" w14:textId="77777777" w:rsidR="00C562AF" w:rsidRDefault="00C562AF" w:rsidP="00C562AF">
      <w:pPr>
        <w:pStyle w:val="CodeIDDSamples"/>
      </w:pPr>
      <w:r>
        <w:t>HVAC,Average,Chiller Steam Mass Flow Rate [kg/s]</w:t>
      </w:r>
    </w:p>
    <w:p w14:paraId="75EDCF00" w14:textId="77777777" w:rsidR="00C562AF" w:rsidRDefault="00C562AF" w:rsidP="00C562AF">
      <w:pPr>
        <w:pStyle w:val="CodeIDDSamples"/>
      </w:pPr>
    </w:p>
    <w:p w14:paraId="3F2B2052" w14:textId="77777777" w:rsidR="00C562AF" w:rsidRPr="00450DFC" w:rsidRDefault="00C562AF" w:rsidP="00C562AF">
      <w:pPr>
        <w:pStyle w:val="CodeIDDSamples"/>
        <w:rPr>
          <w:color w:val="FF0000"/>
        </w:rPr>
      </w:pPr>
      <w:r w:rsidRPr="00450DFC">
        <w:rPr>
          <w:color w:val="FF0000"/>
        </w:rPr>
        <w:t>For hot water absorption chillers:</w:t>
      </w:r>
    </w:p>
    <w:p w14:paraId="7483C43A" w14:textId="77777777" w:rsidR="00C562AF" w:rsidRDefault="00C562AF" w:rsidP="00C562AF">
      <w:pPr>
        <w:pStyle w:val="CodeIDDSamples"/>
      </w:pPr>
      <w:r>
        <w:t>HVAC,Average,Chiller Source Hot Water Rate [W]</w:t>
      </w:r>
    </w:p>
    <w:p w14:paraId="7E0BC81F" w14:textId="77777777" w:rsidR="00C562AF" w:rsidRDefault="00C562AF" w:rsidP="00C562AF">
      <w:pPr>
        <w:pStyle w:val="CodeIDDSamples"/>
      </w:pPr>
      <w:r>
        <w:t>HVAC,Sum,Chiller Source Hot Water Energy [J]</w:t>
      </w:r>
    </w:p>
    <w:p w14:paraId="25095290" w14:textId="77777777" w:rsidR="00C562AF" w:rsidRPr="00A247C6" w:rsidRDefault="00C562AF" w:rsidP="00C562AF">
      <w:pPr>
        <w:pStyle w:val="CodeIDDSamples"/>
        <w:rPr>
          <w:lang w:val="de-DE"/>
        </w:rPr>
      </w:pPr>
      <w:r w:rsidRPr="00A247C6">
        <w:rPr>
          <w:lang w:val="de-DE"/>
        </w:rPr>
        <w:t>Zone,Meter,Steam:Plant [J]</w:t>
      </w:r>
    </w:p>
    <w:p w14:paraId="71B1172E" w14:textId="77777777" w:rsidR="00C562AF" w:rsidRDefault="00C562AF" w:rsidP="00C562AF">
      <w:pPr>
        <w:pStyle w:val="CodeIDDSamples"/>
      </w:pPr>
      <w:r>
        <w:t>Zone,Meter,Cooling:EnergyTransfer [J]</w:t>
      </w:r>
    </w:p>
    <w:p w14:paraId="31D33ABF" w14:textId="77777777" w:rsidR="00C562AF" w:rsidRDefault="00C562AF" w:rsidP="00C562AF">
      <w:pPr>
        <w:pStyle w:val="CodeIDDSamples"/>
      </w:pPr>
      <w:r>
        <w:t>HVAC,Average,Chiller Hot Water Mass Flow Rate [kg/s]</w:t>
      </w:r>
    </w:p>
    <w:p w14:paraId="0F816EC2" w14:textId="77777777" w:rsidR="00C562AF" w:rsidRDefault="00C562AF" w:rsidP="00C562AF">
      <w:pPr>
        <w:pStyle w:val="CodeIDDSamples"/>
      </w:pPr>
    </w:p>
    <w:p w14:paraId="7382B2E2" w14:textId="77777777"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14:paraId="781580F5" w14:textId="77777777" w:rsidR="00C562AF" w:rsidRDefault="00C562AF" w:rsidP="00C562AF">
      <w:pPr>
        <w:pStyle w:val="CodeIDDSamples"/>
      </w:pPr>
      <w:r>
        <w:t>HVAC,Average,Chiller Cycling Ratio []</w:t>
      </w:r>
    </w:p>
    <w:p w14:paraId="6C0136C1" w14:textId="77777777" w:rsidR="00C562AF" w:rsidRDefault="00C562AF" w:rsidP="00C562AF">
      <w:pPr>
        <w:pStyle w:val="CodeIDDSamples"/>
        <w:rPr>
          <w:color w:val="FF0000"/>
        </w:rPr>
      </w:pPr>
    </w:p>
    <w:p w14:paraId="059E7EC8" w14:textId="77777777" w:rsidR="00C562AF" w:rsidRDefault="00C562AF" w:rsidP="00C562AF">
      <w:pPr>
        <w:pStyle w:val="CodeIDDSamples"/>
      </w:pPr>
      <w:r>
        <w:t>HVAC,Average,Chiller Propane Rate [W]</w:t>
      </w:r>
    </w:p>
    <w:p w14:paraId="2C726B17" w14:textId="77777777" w:rsidR="00C562AF" w:rsidRDefault="00C562AF" w:rsidP="00C562AF">
      <w:pPr>
        <w:pStyle w:val="CodeIDDSamples"/>
      </w:pPr>
      <w:r>
        <w:t>HVAC,Sum,Chiller Propane Energy [J]</w:t>
      </w:r>
    </w:p>
    <w:p w14:paraId="3C83202E" w14:textId="77777777" w:rsidR="00C562AF" w:rsidRDefault="00C562AF" w:rsidP="00C562AF">
      <w:pPr>
        <w:pStyle w:val="CodeIDDSamples"/>
      </w:pPr>
      <w:r>
        <w:t>HVAC,Average,Chiller Propane Mass Flow Rate [kg/s]</w:t>
      </w:r>
    </w:p>
    <w:p w14:paraId="0D7661DA" w14:textId="77777777" w:rsidR="00C562AF" w:rsidRDefault="00C562AF" w:rsidP="00C562AF">
      <w:pPr>
        <w:pStyle w:val="CodeIDDSamples"/>
      </w:pPr>
    </w:p>
    <w:p w14:paraId="11949335" w14:textId="77777777" w:rsidR="00C562AF" w:rsidRDefault="00C562AF" w:rsidP="00C562AF">
      <w:pPr>
        <w:pStyle w:val="CodeIDDSamples"/>
      </w:pPr>
      <w:r>
        <w:t>HVAC,Average,Chiller Diesel Rate [W]</w:t>
      </w:r>
    </w:p>
    <w:p w14:paraId="0BE015C6" w14:textId="77777777" w:rsidR="00C562AF" w:rsidRDefault="00C562AF" w:rsidP="00C562AF">
      <w:pPr>
        <w:pStyle w:val="CodeIDDSamples"/>
      </w:pPr>
      <w:r>
        <w:t>HVAC,Sum,Chiller Diesel Energy [J]</w:t>
      </w:r>
    </w:p>
    <w:p w14:paraId="2EB00547" w14:textId="77777777" w:rsidR="00C562AF" w:rsidRDefault="00C562AF" w:rsidP="00C562AF">
      <w:pPr>
        <w:pStyle w:val="CodeIDDSamples"/>
      </w:pPr>
      <w:r>
        <w:t>HVAC,Average,Chiller Diesel Mass Flow Rate [kg/s]</w:t>
      </w:r>
    </w:p>
    <w:p w14:paraId="31C73F0C" w14:textId="77777777" w:rsidR="00C562AF" w:rsidRDefault="00C562AF" w:rsidP="00C562AF">
      <w:pPr>
        <w:pStyle w:val="CodeIDDSamples"/>
      </w:pPr>
    </w:p>
    <w:p w14:paraId="43CA896C" w14:textId="77777777" w:rsidR="00C562AF" w:rsidRDefault="00C562AF" w:rsidP="00C562AF">
      <w:pPr>
        <w:pStyle w:val="CodeIDDSamples"/>
      </w:pPr>
      <w:r>
        <w:t>HVAC,Average,Chiller Gasoline Rate [W]</w:t>
      </w:r>
    </w:p>
    <w:p w14:paraId="4C06DAD0" w14:textId="77777777" w:rsidR="00C562AF" w:rsidRDefault="00C562AF" w:rsidP="00C562AF">
      <w:pPr>
        <w:pStyle w:val="CodeIDDSamples"/>
      </w:pPr>
      <w:r>
        <w:t>HVAC,Sum,Chiller Gasoline Energy [J]</w:t>
      </w:r>
    </w:p>
    <w:p w14:paraId="3E052A97" w14:textId="77777777" w:rsidR="00C562AF" w:rsidRDefault="00C562AF" w:rsidP="00C562AF">
      <w:pPr>
        <w:pStyle w:val="CodeIDDSamples"/>
      </w:pPr>
      <w:r>
        <w:t>HVAC,Average,Chiller Gasoline Mass Flow Rate [kg/s]</w:t>
      </w:r>
    </w:p>
    <w:p w14:paraId="673FB234" w14:textId="77777777" w:rsidR="00C562AF" w:rsidRDefault="00C562AF" w:rsidP="00C562AF">
      <w:pPr>
        <w:pStyle w:val="CodeIDDSamples"/>
      </w:pPr>
    </w:p>
    <w:p w14:paraId="11A45C72" w14:textId="77777777" w:rsidR="00C562AF" w:rsidRDefault="00C562AF" w:rsidP="00C562AF">
      <w:pPr>
        <w:pStyle w:val="CodeIDDSamples"/>
      </w:pPr>
      <w:r>
        <w:t>HVAC,Average,Chiller FuelOil#1 Rate [W]</w:t>
      </w:r>
    </w:p>
    <w:p w14:paraId="697B35F0" w14:textId="77777777" w:rsidR="00C562AF" w:rsidRDefault="00C562AF" w:rsidP="00C562AF">
      <w:pPr>
        <w:pStyle w:val="CodeIDDSamples"/>
      </w:pPr>
      <w:r>
        <w:t>HVAC,Sum,Chiller FuelOil#1 Energy [J]</w:t>
      </w:r>
    </w:p>
    <w:p w14:paraId="36D11EB1" w14:textId="77777777" w:rsidR="00C562AF" w:rsidRDefault="00C562AF" w:rsidP="00C562AF">
      <w:pPr>
        <w:pStyle w:val="CodeIDDSamples"/>
      </w:pPr>
      <w:r>
        <w:t>HVAC,Average,Chiller FuelOil#1 Mass Flow Rate [kg/s]</w:t>
      </w:r>
    </w:p>
    <w:p w14:paraId="0F93325D" w14:textId="77777777" w:rsidR="00C562AF" w:rsidRDefault="00C562AF" w:rsidP="00C562AF">
      <w:pPr>
        <w:pStyle w:val="CodeIDDSamples"/>
      </w:pPr>
    </w:p>
    <w:p w14:paraId="1CFFC6E5" w14:textId="77777777" w:rsidR="00C562AF" w:rsidRDefault="00C562AF" w:rsidP="00C562AF">
      <w:pPr>
        <w:pStyle w:val="CodeIDDSamples"/>
      </w:pPr>
      <w:r>
        <w:t>HVAC,Average,Chiller FuelOil#2 Rate [W]</w:t>
      </w:r>
    </w:p>
    <w:p w14:paraId="1B7E0002" w14:textId="77777777" w:rsidR="00C562AF" w:rsidRDefault="00C562AF" w:rsidP="00C562AF">
      <w:pPr>
        <w:pStyle w:val="CodeIDDSamples"/>
      </w:pPr>
      <w:r>
        <w:t>HVAC,Sum,Chiller FuelOil#2 Energy [J]</w:t>
      </w:r>
    </w:p>
    <w:p w14:paraId="4BD304C6" w14:textId="77777777" w:rsidR="003D07F2" w:rsidRDefault="00C562AF" w:rsidP="003D07F2">
      <w:pPr>
        <w:pStyle w:val="CodeIDDSamples"/>
      </w:pPr>
      <w:r>
        <w:t xml:space="preserve">HVAC,Average,Chiller FuelOil#2 Mass Flow Rate [kg/s] </w:t>
      </w:r>
      <w:r w:rsidR="003D07F2">
        <w:br/>
      </w:r>
      <w:r w:rsidR="003D07F2">
        <w:br/>
        <w:t>HVAC,Average,Chiller OtherFuel1 Rate [W]</w:t>
      </w:r>
    </w:p>
    <w:p w14:paraId="796AF4AC" w14:textId="77777777" w:rsidR="003D07F2" w:rsidRDefault="003D07F2" w:rsidP="003D07F2">
      <w:pPr>
        <w:pStyle w:val="CodeIDDSamples"/>
      </w:pPr>
      <w:r>
        <w:t>HVAC,Sum,Chiller OtherFuel1 Energy [J]</w:t>
      </w:r>
    </w:p>
    <w:p w14:paraId="17395509" w14:textId="77777777" w:rsidR="003D07F2" w:rsidRDefault="003D07F2" w:rsidP="003D07F2">
      <w:pPr>
        <w:pStyle w:val="CodeIDDSamples"/>
      </w:pPr>
      <w:r>
        <w:t xml:space="preserve">HVAC,Average,Chiller OtherFuel1 Mass Flow Rate [kg/s] </w:t>
      </w:r>
    </w:p>
    <w:p w14:paraId="0D7FF923" w14:textId="77777777" w:rsidR="003D07F2" w:rsidRDefault="003D07F2" w:rsidP="003D07F2">
      <w:pPr>
        <w:pStyle w:val="CodeIDDSamples"/>
      </w:pPr>
      <w:r>
        <w:br/>
        <w:t>HVAC,Average,Chiller OtherFuel2 Rate [W]</w:t>
      </w:r>
    </w:p>
    <w:p w14:paraId="01857668" w14:textId="77777777" w:rsidR="003D07F2" w:rsidRDefault="003D07F2" w:rsidP="003D07F2">
      <w:pPr>
        <w:pStyle w:val="CodeIDDSamples"/>
      </w:pPr>
      <w:r>
        <w:t>HVAC,Sum,Chiller OtherFuel2 Energy [J]</w:t>
      </w:r>
    </w:p>
    <w:p w14:paraId="781C1A37" w14:textId="77777777" w:rsidR="003D07F2" w:rsidRDefault="003D07F2" w:rsidP="003D07F2">
      <w:pPr>
        <w:pStyle w:val="CodeIDDSamples"/>
      </w:pPr>
      <w:r>
        <w:t xml:space="preserve">HVAC,Average,Chiller OtherFuel2 Mass Flow Rate [kg/s] </w:t>
      </w:r>
    </w:p>
    <w:p w14:paraId="6926B726" w14:textId="77777777" w:rsidR="00C562AF" w:rsidRDefault="00C562AF" w:rsidP="00C562AF">
      <w:pPr>
        <w:pStyle w:val="CodeIDDSamples"/>
      </w:pPr>
    </w:p>
    <w:p w14:paraId="0D4D2C43" w14:textId="77777777" w:rsidR="00C562AF" w:rsidRDefault="00C562AF" w:rsidP="00C562AF">
      <w:pPr>
        <w:pStyle w:val="Heading4"/>
      </w:pPr>
      <w:r>
        <w:t>Chiller Electric Power [W]</w:t>
      </w:r>
    </w:p>
    <w:p w14:paraId="64A7B8B1" w14:textId="77777777" w:rsidR="00C562AF" w:rsidRDefault="00C562AF" w:rsidP="00C562AF">
      <w:pPr>
        <w:pStyle w:val="Heading4"/>
      </w:pPr>
      <w:r>
        <w:t xml:space="preserve">Chiller Electric Energy [J] </w:t>
      </w:r>
    </w:p>
    <w:p w14:paraId="11653A8A" w14:textId="77777777"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14:paraId="73838A9C" w14:textId="77777777" w:rsidR="00C562AF" w:rsidRDefault="00C562AF" w:rsidP="00C562AF">
      <w:pPr>
        <w:pStyle w:val="Heading4"/>
      </w:pPr>
      <w:r>
        <w:rPr>
          <w:kern w:val="0"/>
        </w:rPr>
        <w:t xml:space="preserve">Chiller Evaporator Cooling Rate </w:t>
      </w:r>
      <w:r>
        <w:t>[W]</w:t>
      </w:r>
    </w:p>
    <w:p w14:paraId="186971A5" w14:textId="77777777" w:rsidR="00C562AF" w:rsidRDefault="00C562AF" w:rsidP="00C562AF">
      <w:pPr>
        <w:pStyle w:val="Heading4"/>
      </w:pPr>
      <w:r>
        <w:rPr>
          <w:kern w:val="0"/>
        </w:rPr>
        <w:t xml:space="preserve">Chiller Evaporator Cooling Energy </w:t>
      </w:r>
      <w:r>
        <w:t xml:space="preserve">[J] </w:t>
      </w:r>
    </w:p>
    <w:p w14:paraId="20397ADE" w14:textId="77777777"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14:paraId="582B6BC4" w14:textId="77777777" w:rsidR="00C562AF" w:rsidRDefault="00C562AF" w:rsidP="00C562AF">
      <w:pPr>
        <w:pStyle w:val="Heading4"/>
      </w:pPr>
      <w:r>
        <w:rPr>
          <w:kern w:val="0"/>
        </w:rPr>
        <w:lastRenderedPageBreak/>
        <w:t>Chiller Evaporator Inlet Temperature [C]</w:t>
      </w:r>
    </w:p>
    <w:p w14:paraId="14D2253C" w14:textId="77777777" w:rsidR="00C562AF" w:rsidRDefault="00C562AF" w:rsidP="00C562AF">
      <w:pPr>
        <w:pStyle w:val="Heading4"/>
      </w:pPr>
      <w:r>
        <w:rPr>
          <w:kern w:val="0"/>
        </w:rPr>
        <w:t>Chiller Evaporator Outlet Temperature [C]</w:t>
      </w:r>
    </w:p>
    <w:p w14:paraId="5CEB18E8" w14:textId="77777777" w:rsidR="00C562AF" w:rsidRDefault="00C562AF" w:rsidP="00C562AF">
      <w:pPr>
        <w:pStyle w:val="Heading4"/>
      </w:pPr>
      <w:r>
        <w:rPr>
          <w:kern w:val="0"/>
        </w:rPr>
        <w:t>Chiller Evaporator Mass Flow Rate [kg/s]</w:t>
      </w:r>
    </w:p>
    <w:p w14:paraId="42275944" w14:textId="77777777" w:rsidR="00C562AF" w:rsidRDefault="00C562AF" w:rsidP="00C562AF">
      <w:pPr>
        <w:pStyle w:val="BodyText"/>
      </w:pPr>
      <w:r>
        <w:t xml:space="preserve">These outputs are the evaporator (chilled water) inlet and outlet temperatures and flow rate. </w:t>
      </w:r>
    </w:p>
    <w:p w14:paraId="7A986F80" w14:textId="77777777" w:rsidR="00C562AF" w:rsidRDefault="00C562AF" w:rsidP="00C562AF">
      <w:pPr>
        <w:pStyle w:val="Heading4"/>
      </w:pPr>
      <w:r>
        <w:rPr>
          <w:kern w:val="0"/>
        </w:rPr>
        <w:t>Chiller COP [W/W]</w:t>
      </w:r>
    </w:p>
    <w:p w14:paraId="44FA6D9F" w14:textId="77777777"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14:paraId="564C4ACC" w14:textId="77777777"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14:paraId="47DE4C60" w14:textId="77777777" w:rsidR="00C562AF" w:rsidRDefault="00C562AF" w:rsidP="00C562AF">
      <w:pPr>
        <w:pStyle w:val="Heading4"/>
      </w:pPr>
      <w:r>
        <w:rPr>
          <w:kern w:val="0"/>
        </w:rPr>
        <w:t>Chiller Part Load Ratio</w:t>
      </w:r>
    </w:p>
    <w:p w14:paraId="3624D7AA" w14:textId="77777777"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14:paraId="3E7277F7" w14:textId="77777777" w:rsidR="00C562AF" w:rsidRDefault="00C562AF" w:rsidP="00C562AF">
      <w:pPr>
        <w:pStyle w:val="Heading4"/>
      </w:pPr>
      <w:r>
        <w:rPr>
          <w:kern w:val="0"/>
        </w:rPr>
        <w:t>Chiller Cycling Ratio</w:t>
      </w:r>
    </w:p>
    <w:p w14:paraId="48710517" w14:textId="77777777"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14:paraId="32DD0C56" w14:textId="77777777" w:rsidR="00C562AF" w:rsidRDefault="00C562AF" w:rsidP="00C562AF">
      <w:pPr>
        <w:pStyle w:val="Heading4"/>
      </w:pPr>
      <w:r>
        <w:rPr>
          <w:kern w:val="0"/>
        </w:rPr>
        <w:t xml:space="preserve">Chiller Condenser Heat Transfer Rate </w:t>
      </w:r>
      <w:r>
        <w:t>[W]</w:t>
      </w:r>
    </w:p>
    <w:p w14:paraId="652F15EF" w14:textId="77777777" w:rsidR="00C562AF" w:rsidRDefault="00C562AF" w:rsidP="00C562AF">
      <w:pPr>
        <w:pStyle w:val="Heading4"/>
      </w:pPr>
      <w:r>
        <w:rPr>
          <w:kern w:val="0"/>
        </w:rPr>
        <w:t xml:space="preserve">Chiller Condenser Heat Transfer Energy </w:t>
      </w:r>
      <w:r>
        <w:t xml:space="preserve">[J] </w:t>
      </w:r>
    </w:p>
    <w:p w14:paraId="5A6951BB" w14:textId="77777777"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14:paraId="15715FF5" w14:textId="77777777" w:rsidR="00C562AF" w:rsidRDefault="00C562AF" w:rsidP="00C562AF">
      <w:pPr>
        <w:pStyle w:val="Heading4"/>
      </w:pPr>
      <w:r>
        <w:rPr>
          <w:kern w:val="0"/>
        </w:rPr>
        <w:t>Chiller Condenser Inlet Temperature [C]</w:t>
      </w:r>
    </w:p>
    <w:p w14:paraId="397AF87F" w14:textId="77777777"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14:paraId="3D9BE658" w14:textId="77777777" w:rsidR="00C562AF" w:rsidRPr="0038688A" w:rsidRDefault="00C562AF" w:rsidP="00C562AF">
      <w:pPr>
        <w:pStyle w:val="Heading4"/>
      </w:pPr>
      <w:r w:rsidRPr="0038688A">
        <w:rPr>
          <w:kern w:val="0"/>
        </w:rPr>
        <w:t xml:space="preserve">Chiller </w:t>
      </w:r>
      <w:r w:rsidRPr="0038688A">
        <w:rPr>
          <w:rFonts w:cs="Arial"/>
          <w:noProof/>
        </w:rPr>
        <w:t>Basin Heater Electric Power [W]</w:t>
      </w:r>
    </w:p>
    <w:p w14:paraId="20E09F61" w14:textId="77777777"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14:paraId="644F04CF" w14:textId="77777777"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14:paraId="4678585C" w14:textId="77777777" w:rsidR="00C562AF" w:rsidRDefault="00C562AF" w:rsidP="00C562AF">
      <w:pPr>
        <w:pStyle w:val="Heading4"/>
      </w:pPr>
      <w:r>
        <w:rPr>
          <w:kern w:val="0"/>
        </w:rPr>
        <w:lastRenderedPageBreak/>
        <w:t>Chiller Condenser Inlet Temperature [C]</w:t>
      </w:r>
    </w:p>
    <w:p w14:paraId="11E28F20" w14:textId="77777777" w:rsidR="00C562AF" w:rsidRDefault="00C562AF" w:rsidP="00C562AF">
      <w:pPr>
        <w:pStyle w:val="Heading4"/>
      </w:pPr>
      <w:r>
        <w:rPr>
          <w:kern w:val="0"/>
        </w:rPr>
        <w:t>Chiller Condenser Outlet Temperature [C]</w:t>
      </w:r>
    </w:p>
    <w:p w14:paraId="3B997FF7" w14:textId="77777777" w:rsidR="00C562AF" w:rsidRDefault="00C562AF" w:rsidP="00C562AF">
      <w:pPr>
        <w:pStyle w:val="Heading4"/>
      </w:pPr>
      <w:r>
        <w:rPr>
          <w:kern w:val="0"/>
        </w:rPr>
        <w:t>Chiller Condenser Mass Flow Rate [kg/s]</w:t>
      </w:r>
    </w:p>
    <w:p w14:paraId="0ACEE932" w14:textId="77777777" w:rsidR="00C562AF" w:rsidRDefault="00C562AF" w:rsidP="00C562AF">
      <w:pPr>
        <w:pStyle w:val="BodyText"/>
      </w:pPr>
      <w:r>
        <w:t>These outputs are the condenser (heat rejection) inlet and outlet temperatures and flow rate for water-cooled chillers.</w:t>
      </w:r>
    </w:p>
    <w:p w14:paraId="3ED4DB10" w14:textId="77777777" w:rsidR="00C562AF" w:rsidRDefault="00C562AF" w:rsidP="00C562AF">
      <w:pPr>
        <w:pStyle w:val="Heading4"/>
      </w:pPr>
      <w:r>
        <w:t>Chiller Drive Shaft Power [W]</w:t>
      </w:r>
    </w:p>
    <w:p w14:paraId="06E4BBA0" w14:textId="77777777" w:rsidR="00C562AF" w:rsidRDefault="00C562AF" w:rsidP="00C562AF">
      <w:pPr>
        <w:pStyle w:val="Heading4"/>
      </w:pPr>
      <w:r>
        <w:rPr>
          <w:kern w:val="0"/>
        </w:rPr>
        <w:t>Chiller Drive Shaft Energy [J]</w:t>
      </w:r>
    </w:p>
    <w:p w14:paraId="0FFE8F31" w14:textId="77777777" w:rsidR="00C562AF" w:rsidRDefault="00C562AF" w:rsidP="00C562AF">
      <w:pPr>
        <w:pStyle w:val="BodyText"/>
      </w:pPr>
      <w:r>
        <w:t>For engine-driven and turbine-driven chillers, these outputs are the shaft power produced by the prime mover and transferred to the chiller compressor.</w:t>
      </w:r>
    </w:p>
    <w:p w14:paraId="33C808C4" w14:textId="77777777" w:rsidR="00C562AF" w:rsidRDefault="00C562AF" w:rsidP="00C562AF">
      <w:pPr>
        <w:pStyle w:val="Heading4"/>
      </w:pPr>
      <w:r>
        <w:rPr>
          <w:kern w:val="0"/>
        </w:rPr>
        <w:t>Chiller Lube Recovered Heat Rate [W]</w:t>
      </w:r>
    </w:p>
    <w:p w14:paraId="1C05295D" w14:textId="77777777" w:rsidR="00C562AF" w:rsidRDefault="00C562AF" w:rsidP="00C562AF">
      <w:pPr>
        <w:pStyle w:val="Heading4"/>
      </w:pPr>
      <w:r>
        <w:rPr>
          <w:kern w:val="0"/>
        </w:rPr>
        <w:t>Chiller Lube Recovered Heat Energy [J]</w:t>
      </w:r>
    </w:p>
    <w:p w14:paraId="0D108651" w14:textId="77777777" w:rsidR="00C562AF" w:rsidRDefault="00C562AF" w:rsidP="00C562AF">
      <w:pPr>
        <w:pStyle w:val="Heading4"/>
      </w:pPr>
      <w:r>
        <w:rPr>
          <w:kern w:val="0"/>
        </w:rPr>
        <w:t>Chiller Jacket Recovered Heat Rate [W]</w:t>
      </w:r>
    </w:p>
    <w:p w14:paraId="4DFD8760" w14:textId="77777777" w:rsidR="00C562AF" w:rsidRDefault="00C562AF" w:rsidP="00C562AF">
      <w:pPr>
        <w:pStyle w:val="Heading4"/>
      </w:pPr>
      <w:r>
        <w:rPr>
          <w:kern w:val="0"/>
        </w:rPr>
        <w:t>Chiller Jacket Recovered Heat Energy [J]</w:t>
      </w:r>
    </w:p>
    <w:p w14:paraId="123F3F53" w14:textId="77777777"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14:paraId="1F6D17A4" w14:textId="77777777"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14:paraId="3730A2CE" w14:textId="77777777"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14:paraId="5FE28377" w14:textId="77777777" w:rsidR="00C562AF" w:rsidRDefault="00C562AF" w:rsidP="00C562AF">
      <w:pPr>
        <w:pStyle w:val="Heading4"/>
      </w:pPr>
      <w:r w:rsidRPr="00F84A89">
        <w:rPr>
          <w:kern w:val="0"/>
        </w:rPr>
        <w:t>Chiller Total Recovered Heat Energy</w:t>
      </w:r>
      <w:r>
        <w:rPr>
          <w:kern w:val="0"/>
        </w:rPr>
        <w:t xml:space="preserve"> [J]</w:t>
      </w:r>
    </w:p>
    <w:p w14:paraId="0FDA42C7" w14:textId="77777777"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14:paraId="434077E7" w14:textId="77777777" w:rsidR="00C562AF" w:rsidRDefault="00C562AF" w:rsidP="00C562AF">
      <w:pPr>
        <w:pStyle w:val="Heading4"/>
      </w:pPr>
      <w:r>
        <w:rPr>
          <w:kern w:val="0"/>
        </w:rPr>
        <w:t>Chiller Exhaust Temperature [C]</w:t>
      </w:r>
    </w:p>
    <w:p w14:paraId="1B44A7D2" w14:textId="77777777" w:rsidR="00C562AF" w:rsidRDefault="00C562AF" w:rsidP="00C562AF">
      <w:pPr>
        <w:pStyle w:val="BodyText"/>
      </w:pPr>
      <w:r>
        <w:t>This is the exhaust temperature leaving an engine chiller.</w:t>
      </w:r>
    </w:p>
    <w:p w14:paraId="33E6E108" w14:textId="77777777" w:rsidR="00C562AF" w:rsidRDefault="00C562AF" w:rsidP="00C562AF">
      <w:pPr>
        <w:pStyle w:val="Heading4"/>
      </w:pPr>
      <w:r>
        <w:rPr>
          <w:kern w:val="0"/>
        </w:rPr>
        <w:t>Chiller Heat Recovery Inlet Temperature [C]</w:t>
      </w:r>
    </w:p>
    <w:p w14:paraId="3B53BD28" w14:textId="77777777" w:rsidR="00C562AF" w:rsidRDefault="00C562AF" w:rsidP="00C562AF">
      <w:pPr>
        <w:pStyle w:val="Heading4"/>
      </w:pPr>
      <w:r>
        <w:rPr>
          <w:kern w:val="0"/>
        </w:rPr>
        <w:t>Chiller Heat Recovery Outlet Temperature [C]</w:t>
      </w:r>
    </w:p>
    <w:p w14:paraId="168C8BCA" w14:textId="77777777" w:rsidR="00C562AF" w:rsidRDefault="00C562AF" w:rsidP="00C562AF">
      <w:pPr>
        <w:pStyle w:val="Heading4"/>
      </w:pPr>
      <w:r>
        <w:rPr>
          <w:kern w:val="0"/>
        </w:rPr>
        <w:t>Chiller Heat Recovery Mass Flow Rate [kg/s]</w:t>
      </w:r>
    </w:p>
    <w:p w14:paraId="28DB7936" w14:textId="77777777" w:rsidR="00C562AF" w:rsidRDefault="00C562AF" w:rsidP="00C562AF">
      <w:pPr>
        <w:pStyle w:val="BodyText"/>
      </w:pPr>
      <w:r>
        <w:t>These outputs are the heat recovery inlet and outlet temperatures and flow rate for chillers with heat recovery such as engine-driven and gas turbine chillers.</w:t>
      </w:r>
    </w:p>
    <w:p w14:paraId="06C5C245" w14:textId="77777777" w:rsidR="000F727E" w:rsidRDefault="000F727E" w:rsidP="000F727E">
      <w:pPr>
        <w:pStyle w:val="Heading4"/>
      </w:pPr>
      <w:r>
        <w:t>Chiller Effective Heat Rejection Temperature [C]</w:t>
      </w:r>
    </w:p>
    <w:p w14:paraId="6BBA86A3" w14:textId="77777777"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14:paraId="6DCC168B" w14:textId="77777777" w:rsidR="00C562AF" w:rsidRDefault="00C562AF" w:rsidP="00C562AF">
      <w:pPr>
        <w:pStyle w:val="Heading4"/>
      </w:pPr>
      <w:r>
        <w:lastRenderedPageBreak/>
        <w:t>Chiller &lt;Fuel Type&gt; Rate [W]</w:t>
      </w:r>
    </w:p>
    <w:p w14:paraId="4989D219" w14:textId="77777777" w:rsidR="00C562AF" w:rsidRDefault="00C562AF" w:rsidP="00C562AF">
      <w:pPr>
        <w:pStyle w:val="Heading4"/>
      </w:pPr>
      <w:r>
        <w:t xml:space="preserve">Chiller &lt;Fuel Type&gt; Energy  [J] </w:t>
      </w:r>
    </w:p>
    <w:p w14:paraId="474DEFCF" w14:textId="77777777" w:rsidR="00C562AF" w:rsidRDefault="00C562AF" w:rsidP="00C562AF">
      <w:pPr>
        <w:pStyle w:val="Heading4"/>
      </w:pPr>
      <w:r>
        <w:t>Chiller  &lt;Fuel Type&gt; Mass Flow Rate [kg/s]</w:t>
      </w:r>
    </w:p>
    <w:p w14:paraId="13F5B32A" w14:textId="77777777" w:rsidR="00C562AF" w:rsidRDefault="00C562AF" w:rsidP="00C562AF">
      <w:pPr>
        <w:pStyle w:val="Heading4"/>
        <w:rPr>
          <w:b w:val="0"/>
          <w:bCs/>
        </w:rPr>
      </w:pPr>
      <w:r>
        <w:t xml:space="preserve">Chiller Gas  Mass [kg] </w:t>
      </w:r>
      <w:r>
        <w:rPr>
          <w:b w:val="0"/>
          <w:bCs/>
        </w:rPr>
        <w:t>(Gas Turbine Chiller only)</w:t>
      </w:r>
    </w:p>
    <w:p w14:paraId="53E7195D" w14:textId="77777777"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14:paraId="63C4ED15" w14:textId="77777777" w:rsidR="00C562AF" w:rsidRDefault="00C562AF" w:rsidP="00C562AF">
      <w:pPr>
        <w:pStyle w:val="Heading4"/>
      </w:pPr>
      <w:r w:rsidRPr="00CC32F3">
        <w:t>Chiller Source Hot Water Rate</w:t>
      </w:r>
      <w:r>
        <w:t xml:space="preserve"> [W]</w:t>
      </w:r>
    </w:p>
    <w:p w14:paraId="14C838D7" w14:textId="77777777" w:rsidR="00C562AF" w:rsidRDefault="00C562AF" w:rsidP="00C562AF">
      <w:pPr>
        <w:pStyle w:val="Heading4"/>
      </w:pPr>
      <w:r w:rsidRPr="00CC32F3">
        <w:t>Chiller Source Hot Water Energy</w:t>
      </w:r>
      <w:r>
        <w:t xml:space="preserve"> [J]</w:t>
      </w:r>
    </w:p>
    <w:p w14:paraId="60394D65" w14:textId="77777777" w:rsidR="00C562AF" w:rsidRDefault="00C562AF" w:rsidP="00C562AF">
      <w:pPr>
        <w:pStyle w:val="Heading4"/>
      </w:pPr>
      <w:r w:rsidRPr="00F80F49">
        <w:t>Chiller Source Steam Rate</w:t>
      </w:r>
      <w:r>
        <w:t xml:space="preserve"> [W]</w:t>
      </w:r>
    </w:p>
    <w:p w14:paraId="115B0BDD" w14:textId="77777777" w:rsidR="00371AE0" w:rsidRDefault="00371AE0" w:rsidP="00371AE0">
      <w:pPr>
        <w:pStyle w:val="Heading3"/>
      </w:pPr>
      <w:bookmarkStart w:id="1346" w:name="_Toc242669408"/>
      <w:bookmarkStart w:id="1347" w:name="_Toc399490113"/>
      <w:r w:rsidRPr="007E3283">
        <w:t>Chiller:Absorption</w:t>
      </w:r>
      <w:bookmarkEnd w:id="1346"/>
      <w:bookmarkEnd w:id="1347"/>
    </w:p>
    <w:p w14:paraId="6CE2CD89" w14:textId="77777777" w:rsidR="00371AE0" w:rsidRDefault="00371AE0" w:rsidP="00371AE0">
      <w:pPr>
        <w:pStyle w:val="Heading4"/>
      </w:pPr>
      <w:r>
        <w:t>Field: Name</w:t>
      </w:r>
    </w:p>
    <w:p w14:paraId="53F40012" w14:textId="77777777" w:rsidR="00371AE0" w:rsidRDefault="00371AE0" w:rsidP="00371AE0">
      <w:pPr>
        <w:pStyle w:val="BodyText"/>
      </w:pPr>
      <w:r>
        <w:t>This alpha field contains the identifying name for the absorption chiller.</w:t>
      </w:r>
    </w:p>
    <w:p w14:paraId="52B3A3C1" w14:textId="77777777" w:rsidR="00371AE0" w:rsidRDefault="00371AE0" w:rsidP="00371AE0">
      <w:pPr>
        <w:pStyle w:val="Heading4"/>
      </w:pPr>
      <w:r>
        <w:t>Field: Nominal Capacity</w:t>
      </w:r>
    </w:p>
    <w:p w14:paraId="509E0E8F" w14:textId="77777777" w:rsidR="00371AE0" w:rsidRDefault="00371AE0" w:rsidP="00371AE0">
      <w:pPr>
        <w:pStyle w:val="BodyText"/>
      </w:pPr>
      <w:r>
        <w:rPr>
          <w:rFonts w:eastAsia="Tahoma"/>
        </w:rPr>
        <w:t>This numeric field contains the nominal cooling capability of the chiller in Watts.</w:t>
      </w:r>
    </w:p>
    <w:p w14:paraId="5AA16FEB" w14:textId="77777777" w:rsidR="00371AE0" w:rsidRDefault="00371AE0" w:rsidP="00371AE0">
      <w:pPr>
        <w:pStyle w:val="Heading4"/>
      </w:pPr>
      <w:r>
        <w:t>Field: Nominal Pumping Power</w:t>
      </w:r>
    </w:p>
    <w:p w14:paraId="7E4F80C1" w14:textId="77777777" w:rsidR="00371AE0" w:rsidRDefault="00371AE0" w:rsidP="00371AE0">
      <w:pPr>
        <w:pStyle w:val="BodyText"/>
      </w:pPr>
      <w:r>
        <w:rPr>
          <w:rFonts w:eastAsia="Tahoma"/>
        </w:rPr>
        <w:t>This numeric field contains the nominal pumping power of the absorber in Watts.</w:t>
      </w:r>
    </w:p>
    <w:p w14:paraId="4B0B6C04" w14:textId="77777777" w:rsidR="00371AE0" w:rsidRDefault="00371AE0" w:rsidP="00371AE0">
      <w:pPr>
        <w:pStyle w:val="Heading4"/>
      </w:pPr>
      <w:r>
        <w:t>Field: Chilled Water Inlet Node Name</w:t>
      </w:r>
    </w:p>
    <w:p w14:paraId="103BB1B1"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14:paraId="5D1C9DC7" w14:textId="77777777" w:rsidR="00371AE0" w:rsidRDefault="00371AE0" w:rsidP="00371AE0">
      <w:pPr>
        <w:pStyle w:val="Heading4"/>
      </w:pPr>
      <w:r>
        <w:t xml:space="preserve">Field: </w:t>
      </w:r>
      <w:r w:rsidRPr="007E3283">
        <w:t>Chilled Water Outlet Node Name</w:t>
      </w:r>
    </w:p>
    <w:p w14:paraId="2DDDCA43"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14:paraId="30A5468E" w14:textId="77777777" w:rsidR="00371AE0" w:rsidRDefault="00371AE0" w:rsidP="00371AE0">
      <w:pPr>
        <w:pStyle w:val="Heading4"/>
      </w:pPr>
      <w:r>
        <w:t xml:space="preserve">Field: </w:t>
      </w:r>
      <w:r w:rsidRPr="007E3283">
        <w:t>Condenser Inlet Node Name</w:t>
      </w:r>
    </w:p>
    <w:p w14:paraId="4F9083BC"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14:paraId="761AAE71" w14:textId="77777777" w:rsidR="00371AE0" w:rsidRDefault="00371AE0" w:rsidP="00371AE0">
      <w:pPr>
        <w:pStyle w:val="Heading4"/>
      </w:pPr>
      <w:r>
        <w:t xml:space="preserve">Field: </w:t>
      </w:r>
      <w:r w:rsidRPr="007E3283">
        <w:t>Condenser Outlet Node Name</w:t>
      </w:r>
    </w:p>
    <w:p w14:paraId="78A31B82" w14:textId="77777777" w:rsidR="00371AE0" w:rsidRDefault="00371AE0" w:rsidP="00371AE0">
      <w:pPr>
        <w:pStyle w:val="BodyText"/>
      </w:pPr>
      <w:r>
        <w:t xml:space="preserve">This required alpha field contains the identifying name given to the Heat Recovery Loop Component Outlet Node. </w:t>
      </w:r>
    </w:p>
    <w:p w14:paraId="2463512D" w14:textId="77777777" w:rsidR="00371AE0" w:rsidRDefault="00371AE0" w:rsidP="00371AE0">
      <w:pPr>
        <w:pStyle w:val="Heading4"/>
      </w:pPr>
      <w:r>
        <w:t>Field: Minimum Part Load Ratio</w:t>
      </w:r>
    </w:p>
    <w:p w14:paraId="112DE412" w14:textId="77777777"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14:paraId="28934D46" w14:textId="77777777" w:rsidR="00371AE0" w:rsidRDefault="00371AE0" w:rsidP="00371AE0">
      <w:pPr>
        <w:pStyle w:val="Heading4"/>
      </w:pPr>
      <w:r>
        <w:t>Field: Maximum Part Load Ratio</w:t>
      </w:r>
    </w:p>
    <w:p w14:paraId="36083BE4" w14:textId="77777777" w:rsidR="00371AE0" w:rsidRDefault="00371AE0" w:rsidP="00371AE0">
      <w:pPr>
        <w:pStyle w:val="BodyText"/>
      </w:pPr>
      <w:r>
        <w:rPr>
          <w:rFonts w:eastAsia="Tahoma"/>
        </w:rPr>
        <w:t>This numeric field contains the absorption chiller’s maximum part load ratio. This value may exceed 1, but the normal range is between 0 and 1.1.</w:t>
      </w:r>
    </w:p>
    <w:p w14:paraId="74EE5BE9" w14:textId="77777777" w:rsidR="00371AE0" w:rsidRDefault="00371AE0" w:rsidP="00371AE0">
      <w:pPr>
        <w:pStyle w:val="Heading4"/>
      </w:pPr>
      <w:r>
        <w:lastRenderedPageBreak/>
        <w:t xml:space="preserve">Field: </w:t>
      </w:r>
      <w:r w:rsidRPr="007E3283">
        <w:t>Optimum Part Load Ratio</w:t>
      </w:r>
    </w:p>
    <w:p w14:paraId="774901C9" w14:textId="77777777"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14:paraId="46D67DDF" w14:textId="77777777" w:rsidR="00371AE0" w:rsidRDefault="00371AE0" w:rsidP="00371AE0">
      <w:pPr>
        <w:pStyle w:val="Heading4"/>
      </w:pPr>
      <w:r>
        <w:t xml:space="preserve">Field: </w:t>
      </w:r>
      <w:r w:rsidRPr="007E3283">
        <w:t>Design Condenser Inlet Temperature</w:t>
      </w:r>
    </w:p>
    <w:p w14:paraId="2DA7A59C" w14:textId="77777777" w:rsidR="00371AE0" w:rsidRDefault="00371AE0" w:rsidP="00371AE0">
      <w:pPr>
        <w:pStyle w:val="BodyText"/>
      </w:pPr>
      <w:r>
        <w:rPr>
          <w:rFonts w:eastAsia="Tahoma"/>
        </w:rPr>
        <w:t>This numeric field contains the absorption chiller’s condenser inlet design temperature in Celsius.</w:t>
      </w:r>
    </w:p>
    <w:p w14:paraId="13892419" w14:textId="77777777" w:rsidR="00371AE0" w:rsidRDefault="00371AE0" w:rsidP="00371AE0">
      <w:pPr>
        <w:pStyle w:val="Heading4"/>
      </w:pPr>
      <w:r>
        <w:t xml:space="preserve">Field: </w:t>
      </w:r>
      <w:r w:rsidRPr="007E3283">
        <w:t>Design Chilled Water Flow Rate</w:t>
      </w:r>
    </w:p>
    <w:p w14:paraId="0F3A7F11"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52297A8E" w14:textId="77777777" w:rsidR="00371AE0" w:rsidRDefault="00371AE0" w:rsidP="00371AE0">
      <w:pPr>
        <w:pStyle w:val="Heading4"/>
      </w:pPr>
      <w:r>
        <w:t xml:space="preserve">Field: </w:t>
      </w:r>
      <w:r w:rsidRPr="007E3283">
        <w:t>Design Condenser Water Flow Rate</w:t>
      </w:r>
    </w:p>
    <w:p w14:paraId="1C4F6916" w14:textId="77777777"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14:paraId="2D7F401E" w14:textId="77777777" w:rsidR="00371AE0" w:rsidRDefault="00371AE0" w:rsidP="00371AE0">
      <w:pPr>
        <w:pStyle w:val="Heading4"/>
        <w:rPr>
          <w:rFonts w:eastAsia="Tahoma"/>
        </w:rPr>
      </w:pPr>
      <w:r>
        <w:t xml:space="preserve">Generator Heat Input Part Load </w:t>
      </w:r>
      <w:r>
        <w:rPr>
          <w:rFonts w:eastAsia="Tahoma"/>
        </w:rPr>
        <w:t>Ratio Curve</w:t>
      </w:r>
    </w:p>
    <w:p w14:paraId="05CB918C" w14:textId="77777777"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14:paraId="6D9B68BF" w14:textId="77777777" w:rsidR="00371AE0" w:rsidRDefault="00884C36" w:rsidP="001128D7">
      <w:pPr>
        <w:pStyle w:val="Equation"/>
        <w:rPr>
          <w:rFonts w:eastAsia="Tahoma"/>
        </w:rPr>
      </w:pPr>
      <w:r w:rsidRPr="00884C36">
        <w:rPr>
          <w:rFonts w:eastAsia="Tahoma"/>
        </w:rPr>
        <w:object w:dxaOrig="4040" w:dyaOrig="620" w14:anchorId="06F7DF54">
          <v:shape id="_x0000_i1089" type="#_x0000_t75" style="width:201.75pt;height:30.75pt" o:ole="">
            <v:imagedata r:id="rId225" o:title=""/>
          </v:shape>
          <o:OLEObject Type="Embed" ProgID="Equation.DSMT4" ShapeID="_x0000_i1089" DrawAspect="Content" ObjectID="_1473234788" r:id="rId226"/>
        </w:object>
      </w:r>
    </w:p>
    <w:p w14:paraId="7E0E4CC3" w14:textId="77777777" w:rsidR="00371AE0" w:rsidRDefault="00371AE0" w:rsidP="00371AE0">
      <w:pPr>
        <w:pStyle w:val="BodyText"/>
      </w:pPr>
      <w:r>
        <w:t>The following three fields contain the coefficients for the equation.</w:t>
      </w:r>
    </w:p>
    <w:p w14:paraId="05A3CBE8" w14:textId="77777777" w:rsidR="00371AE0" w:rsidRDefault="00371AE0" w:rsidP="00371AE0">
      <w:pPr>
        <w:pStyle w:val="Heading4"/>
      </w:pPr>
      <w:r>
        <w:t xml:space="preserve">Field: </w:t>
      </w:r>
      <w:r w:rsidRPr="007E3283">
        <w:t>Coefficient 1 of the Steam Use Part Load Ratio Curve</w:t>
      </w:r>
    </w:p>
    <w:p w14:paraId="77D22884" w14:textId="77777777" w:rsidR="00371AE0" w:rsidRDefault="00371AE0" w:rsidP="00371AE0">
      <w:pPr>
        <w:pStyle w:val="BodyText"/>
      </w:pPr>
      <w:r>
        <w:t>C1 in the Generator Heat Input Part Load Ratio Curve. This value is obtained by fitting manufacturers’ performance data to the curve.</w:t>
      </w:r>
    </w:p>
    <w:p w14:paraId="54695AB8" w14:textId="77777777" w:rsidR="00371AE0" w:rsidRDefault="00371AE0" w:rsidP="00371AE0">
      <w:pPr>
        <w:pStyle w:val="Heading4"/>
      </w:pPr>
      <w:r>
        <w:t xml:space="preserve">Field: </w:t>
      </w:r>
      <w:r w:rsidRPr="007E3283">
        <w:t>Coefficient 2 of the Steam Use Part Load Ratio Curve</w:t>
      </w:r>
    </w:p>
    <w:p w14:paraId="68CA2DF7" w14:textId="77777777" w:rsidR="00371AE0" w:rsidRDefault="00371AE0" w:rsidP="00371AE0">
      <w:pPr>
        <w:pStyle w:val="BodyText"/>
      </w:pPr>
      <w:r>
        <w:t>C2 in the Generator Heat Input Part Load Ratio Curve. This value is obtained by fitting manufacturers’ performance data to the curve.</w:t>
      </w:r>
    </w:p>
    <w:p w14:paraId="2F5256DD" w14:textId="77777777" w:rsidR="00371AE0" w:rsidRDefault="00371AE0" w:rsidP="00371AE0">
      <w:pPr>
        <w:pStyle w:val="Heading4"/>
      </w:pPr>
      <w:r>
        <w:t xml:space="preserve">Field: </w:t>
      </w:r>
      <w:r w:rsidRPr="007E3283">
        <w:t>Coefficient 3 of the Steam Use Part Load Ratio Curve</w:t>
      </w:r>
    </w:p>
    <w:p w14:paraId="04DB38FA" w14:textId="77777777" w:rsidR="00371AE0" w:rsidRDefault="00371AE0" w:rsidP="00371AE0">
      <w:pPr>
        <w:pStyle w:val="BodyText"/>
      </w:pPr>
      <w:r>
        <w:t>C3 in the Generator Heat Input Part Load Ratio Curve. This value is obtained by fitting manufacturers’ performance data to the curve.</w:t>
      </w:r>
    </w:p>
    <w:p w14:paraId="69257661" w14:textId="77777777" w:rsidR="00371AE0" w:rsidRDefault="00371AE0" w:rsidP="00371AE0">
      <w:pPr>
        <w:pStyle w:val="Heading4"/>
        <w:rPr>
          <w:rFonts w:eastAsia="Tahoma"/>
        </w:rPr>
      </w:pPr>
      <w:r>
        <w:t xml:space="preserve">Pump Electric Use Part Load </w:t>
      </w:r>
      <w:r>
        <w:rPr>
          <w:rFonts w:eastAsia="Tahoma"/>
        </w:rPr>
        <w:t>Ratio Curve</w:t>
      </w:r>
    </w:p>
    <w:p w14:paraId="5D3B63D8" w14:textId="77777777"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14:paraId="4A7231EE" w14:textId="77777777" w:rsidR="00371AE0" w:rsidRDefault="00884C36" w:rsidP="00371AE0">
      <w:pPr>
        <w:pStyle w:val="BodyText"/>
        <w:rPr>
          <w:rFonts w:eastAsia="Tahoma"/>
        </w:rPr>
      </w:pPr>
      <w:r w:rsidRPr="00884C36">
        <w:rPr>
          <w:rFonts w:eastAsia="Tahoma"/>
          <w:position w:val="-10"/>
        </w:rPr>
        <w:object w:dxaOrig="4680" w:dyaOrig="360" w14:anchorId="6E3F42B9">
          <v:shape id="_x0000_i1090" type="#_x0000_t75" style="width:234pt;height:18pt" o:ole="">
            <v:imagedata r:id="rId227" o:title=""/>
          </v:shape>
          <o:OLEObject Type="Embed" ProgID="Equation.DSMT4" ShapeID="_x0000_i1090" DrawAspect="Content" ObjectID="_1473234789" r:id="rId228"/>
        </w:object>
      </w:r>
    </w:p>
    <w:p w14:paraId="19F256D9" w14:textId="77777777" w:rsidR="00371AE0" w:rsidRDefault="00371AE0" w:rsidP="00371AE0">
      <w:pPr>
        <w:pStyle w:val="BodyText"/>
      </w:pPr>
      <w:r>
        <w:t>The following three fields contain the coefficients for the equation.</w:t>
      </w:r>
    </w:p>
    <w:p w14:paraId="00FA7F14" w14:textId="77777777" w:rsidR="00371AE0" w:rsidRDefault="00371AE0" w:rsidP="00371AE0">
      <w:pPr>
        <w:pStyle w:val="Heading4"/>
      </w:pPr>
      <w:r>
        <w:t xml:space="preserve">Field: </w:t>
      </w:r>
      <w:r w:rsidRPr="007E3283">
        <w:t>Coefficient 1 of the Pump Electric Use Part Load Ratio Curve</w:t>
      </w:r>
    </w:p>
    <w:p w14:paraId="24E9D73E" w14:textId="77777777"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14:paraId="39F3291C" w14:textId="77777777" w:rsidR="00371AE0" w:rsidRDefault="00371AE0" w:rsidP="00371AE0">
      <w:pPr>
        <w:pStyle w:val="Heading4"/>
      </w:pPr>
      <w:r>
        <w:t xml:space="preserve">Field: </w:t>
      </w:r>
      <w:r w:rsidRPr="007E3283">
        <w:t>Coefficient 2 of the Pump Electric Use Part Load Ratio Curve</w:t>
      </w:r>
    </w:p>
    <w:p w14:paraId="407CF65E" w14:textId="77777777"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14:paraId="1504588E" w14:textId="77777777" w:rsidR="00371AE0" w:rsidRDefault="00371AE0" w:rsidP="00371AE0">
      <w:pPr>
        <w:pStyle w:val="Heading4"/>
      </w:pPr>
      <w:r>
        <w:lastRenderedPageBreak/>
        <w:t xml:space="preserve">Field: </w:t>
      </w:r>
      <w:r w:rsidRPr="007E3283">
        <w:t>Coefficient 3 of the Pump Electric Use Part Load Ratio Curve</w:t>
      </w:r>
    </w:p>
    <w:p w14:paraId="62C60258" w14:textId="77777777"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14:paraId="6154E41A" w14:textId="77777777" w:rsidR="00371AE0" w:rsidRDefault="00371AE0" w:rsidP="00371AE0">
      <w:pPr>
        <w:pStyle w:val="Heading4"/>
      </w:pPr>
      <w:r>
        <w:t xml:space="preserve">Field: </w:t>
      </w:r>
      <w:r w:rsidRPr="007E3283">
        <w:t>Chilled Water Outlet Temperature Lower Limit</w:t>
      </w:r>
    </w:p>
    <w:p w14:paraId="10BF9623"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0EF6447" w14:textId="77777777" w:rsidR="00371AE0" w:rsidRDefault="00371AE0" w:rsidP="00371AE0">
      <w:pPr>
        <w:pStyle w:val="Heading4"/>
      </w:pPr>
      <w:r>
        <w:t>Field: Generator Inlet Node Name</w:t>
      </w:r>
    </w:p>
    <w:p w14:paraId="1AE6CE0A" w14:textId="77777777"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14:paraId="237B0BBC" w14:textId="77777777" w:rsidR="00371AE0" w:rsidRDefault="00371AE0" w:rsidP="00371AE0">
      <w:pPr>
        <w:pStyle w:val="Heading4"/>
      </w:pPr>
      <w:r>
        <w:t>Field: Generator Outlet Node Name</w:t>
      </w:r>
    </w:p>
    <w:p w14:paraId="427DE451" w14:textId="77777777"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14:paraId="72ACDA07" w14:textId="77777777" w:rsidR="00371AE0" w:rsidRDefault="00371AE0" w:rsidP="00371AE0">
      <w:pPr>
        <w:pStyle w:val="Heading4"/>
      </w:pPr>
      <w:r>
        <w:t>Field: Chiller Flow Mode</w:t>
      </w:r>
    </w:p>
    <w:p w14:paraId="6C35403E"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1EE748C" w14:textId="77777777" w:rsidR="00371AE0" w:rsidRDefault="00371AE0" w:rsidP="00371AE0">
      <w:pPr>
        <w:pStyle w:val="Heading4"/>
      </w:pPr>
      <w:r>
        <w:t>Field: Generator Fluid Type</w:t>
      </w:r>
    </w:p>
    <w:p w14:paraId="43F9F999" w14:textId="77777777"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14:paraId="67E93B25" w14:textId="77777777" w:rsidR="00371AE0" w:rsidRDefault="00371AE0" w:rsidP="00371AE0">
      <w:pPr>
        <w:pStyle w:val="Heading4"/>
      </w:pPr>
      <w:r>
        <w:t xml:space="preserve">Field: </w:t>
      </w:r>
      <w:r w:rsidRPr="007E3283">
        <w:t>Design Generator Fluid Flow Rate</w:t>
      </w:r>
    </w:p>
    <w:p w14:paraId="798EEF1A" w14:textId="77777777" w:rsidR="00371AE0" w:rsidRDefault="00371AE0" w:rsidP="00371AE0">
      <w:pPr>
        <w:pStyle w:val="BodyText"/>
      </w:pPr>
      <w:r>
        <w:rPr>
          <w:rFonts w:eastAsia="Tahoma"/>
        </w:rPr>
        <w:t>This numeric field contains the absorption chiller’s design condenser fluid flow rate in cubic meters per second.</w:t>
      </w:r>
    </w:p>
    <w:p w14:paraId="7B77B187" w14:textId="77777777" w:rsidR="00371AE0" w:rsidRDefault="00371AE0" w:rsidP="00371AE0">
      <w:pPr>
        <w:pStyle w:val="Heading4"/>
        <w:rPr>
          <w:snapToGrid w:val="0"/>
        </w:rPr>
      </w:pPr>
      <w:r>
        <w:rPr>
          <w:snapToGrid w:val="0"/>
        </w:rPr>
        <w:t xml:space="preserve">Field: </w:t>
      </w:r>
      <w:r w:rsidRPr="007E3283">
        <w:rPr>
          <w:snapToGrid w:val="0"/>
        </w:rPr>
        <w:t>Degree of Subcooling in Steam Generator</w:t>
      </w:r>
    </w:p>
    <w:p w14:paraId="39E27643" w14:textId="77777777"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14:paraId="3FDFC9AC" w14:textId="77777777" w:rsidR="00371AE0" w:rsidRDefault="00371AE0" w:rsidP="00371AE0">
      <w:pPr>
        <w:pStyle w:val="Heading4"/>
        <w:rPr>
          <w:rFonts w:eastAsia="Tahoma"/>
        </w:rPr>
      </w:pPr>
      <w:r>
        <w:rPr>
          <w:rFonts w:eastAsia="Tahoma"/>
        </w:rPr>
        <w:t>Field: Sizing Factor</w:t>
      </w:r>
    </w:p>
    <w:p w14:paraId="0748A374"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08B35610" w14:textId="77777777" w:rsidR="00371AE0" w:rsidRDefault="00371AE0" w:rsidP="00371AE0">
      <w:pPr>
        <w:pStyle w:val="BodyText"/>
      </w:pPr>
      <w:r>
        <w:t>Following is an example input for an Absorption Chiller.</w:t>
      </w:r>
    </w:p>
    <w:p w14:paraId="62F94AC6" w14:textId="77777777" w:rsidR="00371AE0" w:rsidRDefault="00371AE0" w:rsidP="00371AE0">
      <w:pPr>
        <w:pStyle w:val="IDDDefinition"/>
        <w:rPr>
          <w:rFonts w:eastAsia="MS Mincho"/>
          <w:lang w:eastAsia="ja-JP"/>
        </w:rPr>
      </w:pPr>
      <w:r>
        <w:rPr>
          <w:rFonts w:eastAsia="MS Mincho"/>
          <w:lang w:eastAsia="ja-JP"/>
        </w:rPr>
        <w:t>Chiller:Absorption,</w:t>
      </w:r>
    </w:p>
    <w:p w14:paraId="10B67928"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4352A43C" w14:textId="77777777" w:rsidR="00371AE0" w:rsidRDefault="00371AE0" w:rsidP="00371AE0">
      <w:pPr>
        <w:pStyle w:val="IDDDefinition"/>
        <w:rPr>
          <w:rFonts w:eastAsia="MS Mincho"/>
          <w:lang w:eastAsia="ja-JP"/>
        </w:rPr>
      </w:pPr>
      <w:r>
        <w:rPr>
          <w:rFonts w:eastAsia="MS Mincho"/>
          <w:lang w:eastAsia="ja-JP"/>
        </w:rPr>
        <w:t xml:space="preserve">    50000,                   !- Nominal Capacity {W}</w:t>
      </w:r>
    </w:p>
    <w:p w14:paraId="54736E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B56D97D" w14:textId="77777777"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14:paraId="7DE27722" w14:textId="77777777"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14:paraId="740154C0"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14:paraId="721D3E43"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14:paraId="66EA7B8F"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4C931A74"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426AB77F"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130E576F"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283CFE10"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46EB8341"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54172D7A" w14:textId="77777777"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14:paraId="18388B7F" w14:textId="77777777"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14:paraId="4C4C495F" w14:textId="77777777"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14:paraId="25A7B13B" w14:textId="77777777"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14:paraId="2D46F79B" w14:textId="77777777"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14:paraId="1695C09D" w14:textId="77777777"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14:paraId="0A0B0F92" w14:textId="77777777"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14:paraId="656100EB"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556D3001"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58D78123"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5E81EF55" w14:textId="77777777" w:rsidR="00371AE0" w:rsidRDefault="00371AE0" w:rsidP="00371AE0">
      <w:pPr>
        <w:pStyle w:val="IDDDefinition"/>
        <w:rPr>
          <w:rFonts w:eastAsia="MS Mincho"/>
          <w:lang w:eastAsia="ja-JP"/>
        </w:rPr>
      </w:pPr>
      <w:r>
        <w:rPr>
          <w:rFonts w:eastAsia="MS Mincho"/>
          <w:lang w:eastAsia="ja-JP"/>
        </w:rPr>
        <w:t xml:space="preserve">    Steam,                   !- Generator Fluid Type</w:t>
      </w:r>
    </w:p>
    <w:p w14:paraId="39C784FE"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3645DA7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30D9F68C" w14:textId="77777777" w:rsidR="00371AE0" w:rsidRDefault="00371AE0" w:rsidP="00371AE0">
      <w:pPr>
        <w:pStyle w:val="Heading3"/>
      </w:pPr>
      <w:bookmarkStart w:id="1348" w:name="_Toc99527885"/>
      <w:bookmarkStart w:id="1349" w:name="_Toc181786277"/>
      <w:bookmarkStart w:id="1350" w:name="_Toc242669409"/>
      <w:bookmarkStart w:id="1351" w:name="_Toc399490114"/>
      <w:r>
        <w:t>Absorption Chiller Outputs</w:t>
      </w:r>
      <w:bookmarkEnd w:id="1348"/>
      <w:bookmarkEnd w:id="1349"/>
      <w:bookmarkEnd w:id="1350"/>
      <w:bookmarkEnd w:id="1351"/>
    </w:p>
    <w:p w14:paraId="34D41600" w14:textId="77777777" w:rsidR="00C562AF" w:rsidRDefault="00C562AF" w:rsidP="00C562AF">
      <w:pPr>
        <w:pStyle w:val="CodeIDDSamples"/>
      </w:pPr>
      <w:r>
        <w:t>HVAC,Average,Chiller Electric Power [W]</w:t>
      </w:r>
    </w:p>
    <w:p w14:paraId="475CE03B" w14:textId="77777777" w:rsidR="00C562AF" w:rsidRDefault="00C562AF" w:rsidP="00C562AF">
      <w:pPr>
        <w:pStyle w:val="CodeIDDSamples"/>
      </w:pPr>
      <w:r>
        <w:t>HVAC,Sum,Chiller Electric Energy [J]</w:t>
      </w:r>
    </w:p>
    <w:p w14:paraId="5113164B" w14:textId="77777777" w:rsidR="00C562AF" w:rsidRDefault="00C562AF" w:rsidP="00C562AF">
      <w:pPr>
        <w:pStyle w:val="CodeIDDSamples"/>
      </w:pPr>
      <w:r>
        <w:t>Zone,Meter,Electricity:Plant [J]</w:t>
      </w:r>
    </w:p>
    <w:p w14:paraId="644B136F" w14:textId="77777777" w:rsidR="00C562AF" w:rsidRDefault="00C562AF" w:rsidP="00C562AF">
      <w:pPr>
        <w:pStyle w:val="CodeIDDSamples"/>
      </w:pPr>
      <w:r>
        <w:t>Zone,Meter,Cooling:Electricity [J]</w:t>
      </w:r>
    </w:p>
    <w:p w14:paraId="2F358183" w14:textId="77777777" w:rsidR="00C562AF" w:rsidRDefault="00C562AF" w:rsidP="00C562AF">
      <w:pPr>
        <w:pStyle w:val="CodeIDDSamples"/>
      </w:pPr>
    </w:p>
    <w:p w14:paraId="32B63F8E" w14:textId="77777777" w:rsidR="00C562AF" w:rsidRDefault="00C562AF" w:rsidP="00C562AF">
      <w:pPr>
        <w:pStyle w:val="CodeIDDSamples"/>
      </w:pPr>
      <w:r>
        <w:t>HVAC,Average,Chiller Evaporator Cooling Rate [W]</w:t>
      </w:r>
    </w:p>
    <w:p w14:paraId="14B0F092" w14:textId="77777777" w:rsidR="00C562AF" w:rsidRDefault="00C562AF" w:rsidP="00C562AF">
      <w:pPr>
        <w:pStyle w:val="CodeIDDSamples"/>
      </w:pPr>
      <w:r>
        <w:t>HVAC,Sum,Chiller Evaporator Cooling Energy [J]</w:t>
      </w:r>
    </w:p>
    <w:p w14:paraId="6309DD8A" w14:textId="77777777" w:rsidR="00C562AF" w:rsidRPr="00F74D6C" w:rsidRDefault="00C562AF" w:rsidP="00C562AF">
      <w:pPr>
        <w:pStyle w:val="CodeIDDSamples"/>
        <w:rPr>
          <w:lang w:val="de-DE"/>
        </w:rPr>
      </w:pPr>
      <w:r w:rsidRPr="00F74D6C">
        <w:rPr>
          <w:lang w:val="de-DE"/>
        </w:rPr>
        <w:t>Zone,Meter,EnergyTransfer:Plant [J]</w:t>
      </w:r>
    </w:p>
    <w:p w14:paraId="0C84E26F" w14:textId="77777777" w:rsidR="00C562AF" w:rsidRPr="00A247C6" w:rsidRDefault="00C562AF" w:rsidP="00C562AF">
      <w:pPr>
        <w:pStyle w:val="CodeIDDSamples"/>
        <w:rPr>
          <w:lang w:val="de-DE"/>
        </w:rPr>
      </w:pPr>
      <w:r w:rsidRPr="00A247C6">
        <w:rPr>
          <w:lang w:val="de-DE"/>
        </w:rPr>
        <w:t>Zone,Meter,Chillers:EnergyTransfer [J]</w:t>
      </w:r>
    </w:p>
    <w:p w14:paraId="60EF73FF" w14:textId="77777777" w:rsidR="00C562AF" w:rsidRDefault="00C562AF" w:rsidP="00C562AF">
      <w:pPr>
        <w:pStyle w:val="CodeIDDSamples"/>
      </w:pPr>
      <w:r>
        <w:t>HVAC,Average,Chiller Evaporator Inlet Temperature [C]</w:t>
      </w:r>
    </w:p>
    <w:p w14:paraId="5D41D5E7" w14:textId="77777777" w:rsidR="00C562AF" w:rsidRDefault="00C562AF" w:rsidP="00C562AF">
      <w:pPr>
        <w:pStyle w:val="CodeIDDSamples"/>
      </w:pPr>
      <w:r>
        <w:t>HVAC,Average,Chiller Evaporator Outlet Temperature [C]</w:t>
      </w:r>
    </w:p>
    <w:p w14:paraId="41B7D7B5" w14:textId="77777777" w:rsidR="00C562AF" w:rsidRDefault="00C562AF" w:rsidP="00C562AF">
      <w:pPr>
        <w:pStyle w:val="CodeIDDSamples"/>
      </w:pPr>
      <w:r>
        <w:t>HVAC,Average,Chiller Evaporator Mass Flow Rate [kg/s]</w:t>
      </w:r>
    </w:p>
    <w:p w14:paraId="44DB1DF6" w14:textId="77777777" w:rsidR="00C562AF" w:rsidRDefault="00C562AF" w:rsidP="00C562AF">
      <w:pPr>
        <w:pStyle w:val="CodeIDDSamples"/>
      </w:pPr>
    </w:p>
    <w:p w14:paraId="25192CBA" w14:textId="77777777" w:rsidR="00C562AF" w:rsidRDefault="00C562AF" w:rsidP="00C562AF">
      <w:pPr>
        <w:pStyle w:val="CodeIDDSamples"/>
      </w:pPr>
      <w:r>
        <w:t>HVAC,Average,Chiller Condenser Heat Transfer Rate [W]</w:t>
      </w:r>
    </w:p>
    <w:p w14:paraId="51D5A48D" w14:textId="77777777" w:rsidR="00C562AF" w:rsidRDefault="00C562AF" w:rsidP="00C562AF">
      <w:pPr>
        <w:pStyle w:val="CodeIDDSamples"/>
      </w:pPr>
      <w:r>
        <w:t>HVAC,Sum,Chiller Condenser Heat Transfer Energy [J]</w:t>
      </w:r>
    </w:p>
    <w:p w14:paraId="0C168BEB" w14:textId="77777777" w:rsidR="00C562AF" w:rsidRDefault="00C562AF" w:rsidP="00C562AF">
      <w:pPr>
        <w:pStyle w:val="CodeIDDSamples"/>
      </w:pPr>
      <w:r>
        <w:t>Zone,Meter,HeatRejection:EnergyTransfer [J]</w:t>
      </w:r>
    </w:p>
    <w:p w14:paraId="58026FEA" w14:textId="77777777" w:rsidR="00C562AF" w:rsidRDefault="00C562AF" w:rsidP="00C562AF">
      <w:pPr>
        <w:pStyle w:val="CodeIDDSamples"/>
      </w:pPr>
      <w:r>
        <w:t>HVAC,Average,Chiller Condenser Inlet Temperature [C]</w:t>
      </w:r>
    </w:p>
    <w:p w14:paraId="708C5107" w14:textId="77777777" w:rsidR="00C562AF" w:rsidRDefault="00C562AF" w:rsidP="00C562AF">
      <w:pPr>
        <w:pStyle w:val="CodeIDDSamples"/>
      </w:pPr>
      <w:r>
        <w:t>HVAC,Average,Chiller Condenser Outlet Temperature [C]</w:t>
      </w:r>
    </w:p>
    <w:p w14:paraId="520D5E65" w14:textId="77777777" w:rsidR="00C562AF" w:rsidRDefault="00C562AF" w:rsidP="00C562AF">
      <w:pPr>
        <w:pStyle w:val="CodeIDDSamples"/>
      </w:pPr>
      <w:r>
        <w:t>HVAC,Average,Chiller Condenser Mass Flow Rate [kg/s]</w:t>
      </w:r>
    </w:p>
    <w:p w14:paraId="65EB3569" w14:textId="77777777" w:rsidR="00C562AF" w:rsidRDefault="00C562AF" w:rsidP="00C562AF">
      <w:pPr>
        <w:pStyle w:val="CodeIDDSamples"/>
      </w:pPr>
    </w:p>
    <w:p w14:paraId="0B6CEC7E" w14:textId="77777777" w:rsidR="00C562AF" w:rsidRDefault="00C562AF" w:rsidP="00C562AF">
      <w:pPr>
        <w:pStyle w:val="CodeIDDSamples"/>
      </w:pPr>
      <w:r>
        <w:t>HVAC,Average,Chiller COP [W/W]</w:t>
      </w:r>
    </w:p>
    <w:p w14:paraId="6CB94E1A" w14:textId="77777777" w:rsidR="00C562AF" w:rsidRDefault="00C562AF" w:rsidP="00C562AF">
      <w:pPr>
        <w:pStyle w:val="CodeIDDSamples"/>
      </w:pPr>
    </w:p>
    <w:p w14:paraId="1BF61B5B" w14:textId="77777777" w:rsidR="00C562AF" w:rsidRDefault="00C562AF" w:rsidP="00C562AF">
      <w:pPr>
        <w:pStyle w:val="CodeIDDSamples"/>
      </w:pPr>
      <w:r>
        <w:t>For Chillers with Steam Generators:</w:t>
      </w:r>
    </w:p>
    <w:p w14:paraId="4B8438B7" w14:textId="77777777" w:rsidR="00C562AF" w:rsidRDefault="00C562AF" w:rsidP="00C562AF">
      <w:pPr>
        <w:pStyle w:val="CodeIDDSamples"/>
      </w:pPr>
      <w:r>
        <w:t>HVAC,Average, Chiller Source Steam Rate [W]</w:t>
      </w:r>
    </w:p>
    <w:p w14:paraId="2A80A956" w14:textId="77777777" w:rsidR="00C562AF" w:rsidRDefault="00C562AF" w:rsidP="00C562AF">
      <w:pPr>
        <w:pStyle w:val="CodeIDDSamples"/>
      </w:pPr>
      <w:r>
        <w:t xml:space="preserve">HVAC,Sum, </w:t>
      </w:r>
      <w:r w:rsidRPr="00F80F49">
        <w:t>Chiller Source Steam Energy</w:t>
      </w:r>
      <w:r w:rsidRPr="00F80F49" w:rsidDel="00F80F49">
        <w:t xml:space="preserve"> </w:t>
      </w:r>
      <w:r>
        <w:t>[J]</w:t>
      </w:r>
    </w:p>
    <w:p w14:paraId="24ED0E74" w14:textId="77777777" w:rsidR="00C562AF" w:rsidRDefault="00C562AF" w:rsidP="00C562AF">
      <w:pPr>
        <w:pStyle w:val="CodeIDDSamples"/>
      </w:pPr>
      <w:r>
        <w:t>HVAC,Average,Chiller Steam Mass Flow Rate [kg/s]</w:t>
      </w:r>
    </w:p>
    <w:p w14:paraId="3550332F" w14:textId="77777777" w:rsidR="00C562AF" w:rsidRDefault="00C562AF" w:rsidP="00C562AF">
      <w:pPr>
        <w:pStyle w:val="CodeIDDSamples"/>
      </w:pPr>
    </w:p>
    <w:p w14:paraId="60C87102" w14:textId="77777777" w:rsidR="00C562AF" w:rsidRDefault="00C562AF" w:rsidP="00C562AF">
      <w:pPr>
        <w:pStyle w:val="CodeIDDSamples"/>
      </w:pPr>
      <w:r>
        <w:t>For Chillers with Hot Water Generators:</w:t>
      </w:r>
    </w:p>
    <w:p w14:paraId="04A438E4" w14:textId="77777777" w:rsidR="00C562AF" w:rsidRDefault="00C562AF" w:rsidP="00C562AF">
      <w:pPr>
        <w:pStyle w:val="CodeIDDSamples"/>
      </w:pPr>
      <w:r>
        <w:t>HVAC,Average,Chiller Source Hot Water Rate [W]</w:t>
      </w:r>
    </w:p>
    <w:p w14:paraId="2B272A2B" w14:textId="77777777" w:rsidR="00C562AF" w:rsidRDefault="00C562AF" w:rsidP="00C562AF">
      <w:pPr>
        <w:pStyle w:val="CodeIDDSamples"/>
      </w:pPr>
      <w:r>
        <w:lastRenderedPageBreak/>
        <w:t>HVAC,Sum,Chiller Source Hot Water Energy [J]</w:t>
      </w:r>
    </w:p>
    <w:p w14:paraId="188974F6" w14:textId="77777777" w:rsidR="00C562AF" w:rsidRDefault="00C562AF" w:rsidP="00C562AF">
      <w:pPr>
        <w:pStyle w:val="CodeIDDSamples"/>
      </w:pPr>
      <w:r>
        <w:t>HVAC,Average,Chiller Hot Water Mass Flow Rate [kg/s]</w:t>
      </w:r>
    </w:p>
    <w:p w14:paraId="6C58C3D4" w14:textId="77777777" w:rsidR="00C562AF" w:rsidRDefault="00C562AF" w:rsidP="00C562AF">
      <w:pPr>
        <w:pStyle w:val="BodyText"/>
      </w:pPr>
      <w:r>
        <w:t>These chiller output variables are defined above under "Generic Chiller Outputs."</w:t>
      </w:r>
    </w:p>
    <w:p w14:paraId="245D7A47" w14:textId="77777777" w:rsidR="00371AE0" w:rsidRDefault="00371AE0" w:rsidP="00371AE0">
      <w:pPr>
        <w:pStyle w:val="BodyText"/>
      </w:pPr>
    </w:p>
    <w:p w14:paraId="3128BCC0" w14:textId="77777777" w:rsidR="00371AE0" w:rsidRDefault="00371AE0" w:rsidP="00371AE0">
      <w:pPr>
        <w:pStyle w:val="Heading3"/>
      </w:pPr>
      <w:bookmarkStart w:id="1352" w:name="_Toc242669410"/>
      <w:bookmarkStart w:id="1353" w:name="_Toc399490115"/>
      <w:r w:rsidRPr="000404DC">
        <w:t>Chiller:Absorption:Indirect</w:t>
      </w:r>
      <w:bookmarkEnd w:id="1352"/>
      <w:bookmarkEnd w:id="1353"/>
    </w:p>
    <w:p w14:paraId="02DDEC1E" w14:textId="77777777"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14:paraId="16B7F0A0" w14:textId="77777777" w:rsidR="00371AE0" w:rsidRDefault="00371AE0" w:rsidP="00371AE0">
      <w:pPr>
        <w:pStyle w:val="Heading4"/>
      </w:pPr>
      <w:r>
        <w:t>Field: Name</w:t>
      </w:r>
    </w:p>
    <w:p w14:paraId="2996E6AC" w14:textId="77777777" w:rsidR="00371AE0" w:rsidRDefault="00371AE0" w:rsidP="00371AE0">
      <w:pPr>
        <w:pStyle w:val="BodyText"/>
      </w:pPr>
      <w:r>
        <w:t>This required alpha field contains the identifying name for the indirect absorption chiller.</w:t>
      </w:r>
    </w:p>
    <w:p w14:paraId="1D1C15F9" w14:textId="77777777" w:rsidR="00371AE0" w:rsidRDefault="00371AE0" w:rsidP="00371AE0">
      <w:pPr>
        <w:pStyle w:val="Heading4"/>
      </w:pPr>
      <w:r>
        <w:t>Field: Nominal Capacity</w:t>
      </w:r>
    </w:p>
    <w:p w14:paraId="5983C1DB" w14:textId="77777777"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14:paraId="2EB0C494" w14:textId="77777777" w:rsidR="00371AE0" w:rsidRDefault="00371AE0" w:rsidP="00371AE0">
      <w:pPr>
        <w:pStyle w:val="Heading4"/>
      </w:pPr>
      <w:r>
        <w:t>Field: Nominal Pumping Power</w:t>
      </w:r>
    </w:p>
    <w:p w14:paraId="4E722952" w14:textId="77777777" w:rsidR="00371AE0" w:rsidRDefault="00371AE0" w:rsidP="00371AE0">
      <w:pPr>
        <w:pStyle w:val="BodyText"/>
      </w:pPr>
      <w:r>
        <w:rPr>
          <w:rFonts w:eastAsia="Tahoma"/>
        </w:rPr>
        <w:t>This required numeric field contains the nominal pumping power of the chiller in Watts. The minimum value for this field is 0 and is autosizable.</w:t>
      </w:r>
    </w:p>
    <w:p w14:paraId="0CA81A8A" w14:textId="77777777" w:rsidR="00371AE0" w:rsidRDefault="00371AE0" w:rsidP="00371AE0">
      <w:pPr>
        <w:pStyle w:val="Heading4"/>
      </w:pPr>
      <w:r>
        <w:t xml:space="preserve">Field: </w:t>
      </w:r>
      <w:r w:rsidRPr="000404DC">
        <w:t>Chilled Water Inlet Node Name</w:t>
      </w:r>
    </w:p>
    <w:p w14:paraId="280EDB41" w14:textId="77777777" w:rsidR="00371AE0" w:rsidRDefault="00371AE0" w:rsidP="00371AE0">
      <w:pPr>
        <w:pStyle w:val="BodyText"/>
      </w:pPr>
      <w:r>
        <w:rPr>
          <w:rFonts w:eastAsia="Tahoma"/>
        </w:rPr>
        <w:t>This required alpha field contains the identifying name for the chiller chilled water inlet node.</w:t>
      </w:r>
    </w:p>
    <w:p w14:paraId="5CFE0C27" w14:textId="77777777" w:rsidR="00371AE0" w:rsidRDefault="00371AE0" w:rsidP="00371AE0">
      <w:pPr>
        <w:pStyle w:val="Heading4"/>
      </w:pPr>
      <w:r>
        <w:t xml:space="preserve">Field: </w:t>
      </w:r>
      <w:r w:rsidRPr="000404DC">
        <w:t>Chilled Water Outlet Node Name</w:t>
      </w:r>
    </w:p>
    <w:p w14:paraId="19250F35" w14:textId="77777777" w:rsidR="00371AE0" w:rsidRDefault="00371AE0" w:rsidP="00371AE0">
      <w:pPr>
        <w:pStyle w:val="BodyText"/>
      </w:pPr>
      <w:r>
        <w:rPr>
          <w:rFonts w:eastAsia="Tahoma"/>
        </w:rPr>
        <w:t>This required alpha field contains the identifying name for the chiller chilled water outlet node.</w:t>
      </w:r>
    </w:p>
    <w:p w14:paraId="3DC53254" w14:textId="77777777" w:rsidR="00371AE0" w:rsidRDefault="00371AE0" w:rsidP="00371AE0">
      <w:pPr>
        <w:pStyle w:val="Heading4"/>
      </w:pPr>
      <w:r>
        <w:t>Field: Condenser Inlet Node Name</w:t>
      </w:r>
    </w:p>
    <w:p w14:paraId="5128A4B2" w14:textId="77777777" w:rsidR="00371AE0" w:rsidRDefault="00371AE0" w:rsidP="00371AE0">
      <w:pPr>
        <w:pStyle w:val="BodyText"/>
      </w:pPr>
      <w:r>
        <w:rPr>
          <w:rFonts w:eastAsia="Tahoma"/>
        </w:rPr>
        <w:t>This required alpha field contains the identifying name for the chiller condenser inlet node.</w:t>
      </w:r>
    </w:p>
    <w:p w14:paraId="1F4314E3" w14:textId="77777777" w:rsidR="00371AE0" w:rsidRDefault="00371AE0" w:rsidP="00371AE0">
      <w:pPr>
        <w:pStyle w:val="Heading4"/>
      </w:pPr>
      <w:r>
        <w:t>Field: Condenser Outlet Node Name</w:t>
      </w:r>
    </w:p>
    <w:p w14:paraId="6B85023B" w14:textId="77777777" w:rsidR="00371AE0" w:rsidRDefault="00371AE0" w:rsidP="00371AE0">
      <w:pPr>
        <w:pStyle w:val="BodyText"/>
      </w:pPr>
      <w:r>
        <w:t xml:space="preserve">This required alpha field contains the identifying name given to the chiller outlet node. </w:t>
      </w:r>
    </w:p>
    <w:p w14:paraId="68B3935B" w14:textId="77777777" w:rsidR="00371AE0" w:rsidRDefault="00371AE0" w:rsidP="00371AE0">
      <w:pPr>
        <w:pStyle w:val="Heading4"/>
      </w:pPr>
      <w:r>
        <w:t>Field: Minimum Part Load Ratio</w:t>
      </w:r>
    </w:p>
    <w:p w14:paraId="4C290910" w14:textId="77777777"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14:paraId="5D4D8014" w14:textId="77777777" w:rsidR="00371AE0" w:rsidRDefault="00371AE0" w:rsidP="00371AE0">
      <w:pPr>
        <w:pStyle w:val="Heading4"/>
      </w:pPr>
      <w:r>
        <w:t>Field: Maximum Part Load Ratio</w:t>
      </w:r>
    </w:p>
    <w:p w14:paraId="0137743C" w14:textId="77777777" w:rsidR="00371AE0" w:rsidRDefault="00371AE0" w:rsidP="00371AE0">
      <w:pPr>
        <w:pStyle w:val="BodyText"/>
      </w:pPr>
      <w:r>
        <w:rPr>
          <w:rFonts w:eastAsia="Tahoma"/>
        </w:rPr>
        <w:t>This numeric field contains the chiller’s maximum part-load ratio. This value may exceed 1, but the normal range is between 0 and 1.1.</w:t>
      </w:r>
    </w:p>
    <w:p w14:paraId="4772C3AA" w14:textId="77777777" w:rsidR="00371AE0" w:rsidRDefault="00371AE0" w:rsidP="00371AE0">
      <w:pPr>
        <w:pStyle w:val="Heading4"/>
      </w:pPr>
      <w:r>
        <w:t xml:space="preserve">Field: </w:t>
      </w:r>
      <w:r w:rsidRPr="000404DC">
        <w:t>Optimum Part Load Ratio</w:t>
      </w:r>
    </w:p>
    <w:p w14:paraId="18C92E7F"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w:t>
      </w:r>
    </w:p>
    <w:p w14:paraId="790985FD" w14:textId="77777777" w:rsidR="00371AE0" w:rsidRDefault="00371AE0" w:rsidP="00371AE0">
      <w:pPr>
        <w:pStyle w:val="Heading4"/>
      </w:pPr>
      <w:r>
        <w:lastRenderedPageBreak/>
        <w:t xml:space="preserve">Field: </w:t>
      </w:r>
      <w:r w:rsidRPr="000404DC">
        <w:t>Design Condenser Inlet Temperature</w:t>
      </w:r>
    </w:p>
    <w:p w14:paraId="7D664287" w14:textId="77777777"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14:paraId="57132C8D" w14:textId="77777777" w:rsidR="00371AE0" w:rsidRDefault="00371AE0" w:rsidP="00371AE0">
      <w:pPr>
        <w:pStyle w:val="Heading4"/>
      </w:pPr>
      <w:r>
        <w:t xml:space="preserve">Field: </w:t>
      </w:r>
      <w:r w:rsidRPr="00D76FFF">
        <w:t>Condenser Inlet Temperature Lower Limit</w:t>
      </w:r>
    </w:p>
    <w:p w14:paraId="15A112A3" w14:textId="77777777"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14:paraId="5F54C2E4" w14:textId="77777777" w:rsidR="00371AE0" w:rsidRDefault="00371AE0" w:rsidP="00371AE0">
      <w:pPr>
        <w:pStyle w:val="Heading4"/>
      </w:pPr>
      <w:r>
        <w:t xml:space="preserve">Field: </w:t>
      </w:r>
      <w:r w:rsidRPr="00D76FFF">
        <w:t>Chilled Water Outlet Temperature Lower Limit</w:t>
      </w:r>
    </w:p>
    <w:p w14:paraId="51C59033" w14:textId="77777777"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14:paraId="2339D988" w14:textId="77777777" w:rsidR="00371AE0" w:rsidRDefault="00371AE0" w:rsidP="00371AE0">
      <w:pPr>
        <w:pStyle w:val="Heading4"/>
      </w:pPr>
      <w:r>
        <w:t xml:space="preserve">Field: </w:t>
      </w:r>
      <w:r w:rsidRPr="00D76FFF">
        <w:t>Design Chilled Water Flow Rate</w:t>
      </w:r>
    </w:p>
    <w:p w14:paraId="7D5B0A8C" w14:textId="77777777"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14:paraId="28B09C64" w14:textId="77777777" w:rsidR="00371AE0" w:rsidRDefault="00371AE0" w:rsidP="00371AE0">
      <w:pPr>
        <w:pStyle w:val="Heading4"/>
      </w:pPr>
      <w:r>
        <w:t>Field: Design Condenser Water Flow Rate</w:t>
      </w:r>
    </w:p>
    <w:p w14:paraId="1A6C61CD" w14:textId="77777777"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14:paraId="4AF0B529" w14:textId="77777777" w:rsidR="00371AE0" w:rsidRDefault="00371AE0" w:rsidP="00371AE0">
      <w:pPr>
        <w:pStyle w:val="Heading4"/>
      </w:pPr>
      <w:r>
        <w:t>Field: Chiller Flow Mode</w:t>
      </w:r>
    </w:p>
    <w:p w14:paraId="0F62CED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CA706D8" w14:textId="77777777" w:rsidR="00371AE0" w:rsidRDefault="00371AE0" w:rsidP="00371AE0">
      <w:pPr>
        <w:pStyle w:val="Heading4"/>
      </w:pPr>
      <w:r>
        <w:t xml:space="preserve">Field: </w:t>
      </w:r>
      <w:r w:rsidRPr="00D76FFF">
        <w:t>Generator Heat Input Function of Part Load Ratio Curve Name</w:t>
      </w:r>
    </w:p>
    <w:p w14:paraId="0EBE7167" w14:textId="77777777"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14:paraId="3B11233B" w14:textId="77777777" w:rsidR="00371AE0" w:rsidRDefault="00371AE0" w:rsidP="00371AE0">
      <w:pPr>
        <w:pStyle w:val="Heading4"/>
      </w:pPr>
      <w:r>
        <w:t xml:space="preserve">Field: </w:t>
      </w:r>
      <w:r w:rsidRPr="00D76FFF">
        <w:t>Pump Electric Input Function of Part Load Ratio Curve Name</w:t>
      </w:r>
    </w:p>
    <w:p w14:paraId="1B816BB9" w14:textId="77777777" w:rsidR="00371AE0" w:rsidRDefault="00371AE0" w:rsidP="00371AE0">
      <w:pPr>
        <w:pStyle w:val="BodyText"/>
      </w:pPr>
      <w:r>
        <w:t xml:space="preserve">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w:t>
      </w:r>
      <w:r>
        <w:lastRenderedPageBreak/>
        <w:t>is greater, to determine the amount of pumping power required for the given operating conditons.</w:t>
      </w:r>
    </w:p>
    <w:p w14:paraId="4F0E5127" w14:textId="77777777" w:rsidR="00371AE0" w:rsidRDefault="00371AE0" w:rsidP="00371AE0">
      <w:pPr>
        <w:pStyle w:val="Heading4"/>
      </w:pPr>
      <w:r>
        <w:t>Field: Generator Inlet Node Name</w:t>
      </w:r>
    </w:p>
    <w:p w14:paraId="734C20CD" w14:textId="77777777"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14:paraId="4A935E4B" w14:textId="77777777" w:rsidR="00371AE0" w:rsidRDefault="00371AE0" w:rsidP="00371AE0">
      <w:pPr>
        <w:pStyle w:val="Heading4"/>
      </w:pPr>
      <w:r>
        <w:t>Field: Generator Outlet Node Name</w:t>
      </w:r>
    </w:p>
    <w:p w14:paraId="12954CF9" w14:textId="77777777"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14:paraId="04B6AB40" w14:textId="77777777" w:rsidR="00371AE0" w:rsidRDefault="00371AE0" w:rsidP="00371AE0">
      <w:pPr>
        <w:pStyle w:val="Heading4"/>
      </w:pPr>
      <w:r>
        <w:t xml:space="preserve">Field: </w:t>
      </w:r>
      <w:r w:rsidRPr="00D76FFF">
        <w:t>Capacity Correction Function of Condenser Temperature Curve Name</w:t>
      </w:r>
    </w:p>
    <w:p w14:paraId="6ED471F7" w14:textId="77777777"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14:paraId="67250804" w14:textId="77777777" w:rsidR="00371AE0" w:rsidRDefault="00371AE0" w:rsidP="00371AE0">
      <w:pPr>
        <w:pStyle w:val="Heading4"/>
      </w:pPr>
      <w:r>
        <w:t xml:space="preserve">Field: </w:t>
      </w:r>
      <w:r w:rsidRPr="00D76FFF">
        <w:t>Capacity Correction Function of Chilled Water Temperature Curve Name</w:t>
      </w:r>
    </w:p>
    <w:p w14:paraId="12B161E4" w14:textId="77777777"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14:paraId="3A05128A" w14:textId="77777777" w:rsidR="00371AE0" w:rsidRDefault="00371AE0" w:rsidP="00371AE0">
      <w:pPr>
        <w:pStyle w:val="Heading4"/>
      </w:pPr>
      <w:r>
        <w:t xml:space="preserve">Field: </w:t>
      </w:r>
      <w:r w:rsidRPr="00D76FFF">
        <w:t>Capacity Correction Function of Generator Temperature Curve Name</w:t>
      </w:r>
    </w:p>
    <w:p w14:paraId="6FA50023" w14:textId="77777777"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14:paraId="28032DE9" w14:textId="77777777" w:rsidR="00371AE0" w:rsidRDefault="00371AE0" w:rsidP="00371AE0">
      <w:pPr>
        <w:pStyle w:val="Heading4"/>
      </w:pPr>
      <w:r>
        <w:t xml:space="preserve">Field: </w:t>
      </w:r>
      <w:r w:rsidRPr="00D76FFF">
        <w:t>Generator Heat Input Correction Function of Condenser Temperature Curve Name</w:t>
      </w:r>
    </w:p>
    <w:p w14:paraId="1D050C67" w14:textId="77777777"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14:paraId="65B98D34" w14:textId="77777777" w:rsidR="00371AE0" w:rsidRDefault="00371AE0" w:rsidP="00371AE0">
      <w:pPr>
        <w:pStyle w:val="Heading4"/>
      </w:pPr>
      <w:r>
        <w:t xml:space="preserve">Field: </w:t>
      </w:r>
      <w:r w:rsidRPr="00D76FFF">
        <w:t>Generator Heat Input Correction Function of Chilled Water Temperature Curve Name</w:t>
      </w:r>
    </w:p>
    <w:p w14:paraId="1A6AF02A" w14:textId="77777777"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14:paraId="138C40CB" w14:textId="77777777" w:rsidR="00371AE0" w:rsidRDefault="00371AE0" w:rsidP="00371AE0">
      <w:pPr>
        <w:pStyle w:val="Heading4"/>
      </w:pPr>
      <w:r>
        <w:t>Field: Generator Heat Source Type</w:t>
      </w:r>
    </w:p>
    <w:p w14:paraId="069E74CE" w14:textId="77777777"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14:paraId="07F3BA23" w14:textId="77777777" w:rsidR="00371AE0" w:rsidRDefault="00371AE0" w:rsidP="00371AE0">
      <w:pPr>
        <w:pStyle w:val="Heading4"/>
      </w:pPr>
      <w:r>
        <w:t xml:space="preserve">Field: </w:t>
      </w:r>
      <w:r w:rsidRPr="00D76FFF">
        <w:t>Design Generator Fluid Flow Rate</w:t>
      </w:r>
    </w:p>
    <w:p w14:paraId="2C388624" w14:textId="77777777"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14:paraId="0F7EDA1D" w14:textId="77777777" w:rsidR="00371AE0" w:rsidRDefault="00371AE0" w:rsidP="00371AE0">
      <w:pPr>
        <w:pStyle w:val="Heading4"/>
      </w:pPr>
      <w:r>
        <w:t xml:space="preserve">Field: </w:t>
      </w:r>
      <w:r w:rsidRPr="00D76FFF">
        <w:t>Temperature Lower Limit Generator Inlet</w:t>
      </w:r>
    </w:p>
    <w:p w14:paraId="10824582" w14:textId="77777777" w:rsidR="00371AE0" w:rsidRDefault="00371AE0" w:rsidP="00371AE0">
      <w:pPr>
        <w:pStyle w:val="BodyText"/>
      </w:pPr>
      <w:r>
        <w:t>This numeric field specifies the lower limit of the generator’s entering water temperature. This field is not used iif the Generator Fluid Type is specified as steam.</w:t>
      </w:r>
    </w:p>
    <w:p w14:paraId="70B13DD4" w14:textId="77777777"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14:paraId="5A9DD14B" w14:textId="77777777"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14:paraId="73731E02" w14:textId="77777777"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14:paraId="225324EB" w14:textId="77777777"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14:paraId="6ABC1E50" w14:textId="77777777" w:rsidR="00371AE0" w:rsidRDefault="00371AE0" w:rsidP="00371AE0">
      <w:pPr>
        <w:pStyle w:val="Heading4"/>
        <w:rPr>
          <w:rFonts w:eastAsia="Tahoma"/>
        </w:rPr>
      </w:pPr>
      <w:r>
        <w:rPr>
          <w:rFonts w:eastAsia="Tahoma"/>
        </w:rPr>
        <w:t>Field: Sizing Factor</w:t>
      </w:r>
    </w:p>
    <w:p w14:paraId="4DE3E630"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3B029455" w14:textId="77777777" w:rsidR="00371AE0" w:rsidRDefault="00371AE0" w:rsidP="00371AE0">
      <w:pPr>
        <w:pStyle w:val="BodyText"/>
      </w:pPr>
      <w:r>
        <w:t>Following is an example input for an Absorption Chiller.</w:t>
      </w:r>
    </w:p>
    <w:p w14:paraId="6D0152FF" w14:textId="77777777"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14:paraId="66DA03D6"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54D204AE" w14:textId="77777777" w:rsidR="00371AE0" w:rsidRDefault="00371AE0" w:rsidP="00371AE0">
      <w:pPr>
        <w:pStyle w:val="IDDDefinition"/>
        <w:rPr>
          <w:rFonts w:eastAsia="MS Mincho"/>
          <w:lang w:eastAsia="ja-JP"/>
        </w:rPr>
      </w:pPr>
      <w:r>
        <w:rPr>
          <w:rFonts w:eastAsia="MS Mincho"/>
          <w:lang w:eastAsia="ja-JP"/>
        </w:rPr>
        <w:t xml:space="preserve">    100000,                  !- Nominal Capacity {W}</w:t>
      </w:r>
    </w:p>
    <w:p w14:paraId="180A5C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07F29CD" w14:textId="77777777"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14:paraId="09737631" w14:textId="77777777"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14:paraId="2D89EBAD"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14:paraId="1F231654"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14:paraId="201C5D20"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7B2D4879"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13423E79"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6F636CD0"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545264FE" w14:textId="77777777" w:rsidR="00371AE0" w:rsidRDefault="00371AE0" w:rsidP="00371AE0">
      <w:pPr>
        <w:pStyle w:val="IDDDefinition"/>
        <w:rPr>
          <w:rFonts w:eastAsia="MS Mincho"/>
          <w:lang w:eastAsia="ja-JP"/>
        </w:rPr>
      </w:pPr>
      <w:r>
        <w:rPr>
          <w:rFonts w:eastAsia="MS Mincho"/>
          <w:lang w:eastAsia="ja-JP"/>
        </w:rPr>
        <w:t xml:space="preserve">    10.0,                    !- Temp Lower Limit Condenser Inlet {C}</w:t>
      </w:r>
    </w:p>
    <w:p w14:paraId="77F940CF" w14:textId="77777777"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14:paraId="30382B8D"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75EB9EDB"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6B3A2135"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3018CC97" w14:textId="77777777"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14:paraId="426D8AB5" w14:textId="77777777"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14:paraId="7F6F1106"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62ED1A20"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3D101CB6" w14:textId="77777777"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14:paraId="2E2A38DA" w14:textId="77777777"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14:paraId="24D3C8A8" w14:textId="77777777"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14:paraId="6BC5971E" w14:textId="77777777"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14:paraId="16433BAF" w14:textId="77777777"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14:paraId="2C555DB3" w14:textId="77777777" w:rsidR="00371AE0" w:rsidRDefault="00371AE0" w:rsidP="00371AE0">
      <w:pPr>
        <w:pStyle w:val="IDDDefinition"/>
        <w:rPr>
          <w:rFonts w:eastAsia="MS Mincho"/>
          <w:lang w:eastAsia="ja-JP"/>
        </w:rPr>
      </w:pPr>
      <w:r>
        <w:rPr>
          <w:rFonts w:eastAsia="MS Mincho"/>
          <w:lang w:eastAsia="ja-JP"/>
        </w:rPr>
        <w:t xml:space="preserve">    Steam,                   !- Generator Heat Source Type</w:t>
      </w:r>
    </w:p>
    <w:p w14:paraId="61F86D8C"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128F85AE" w14:textId="77777777" w:rsidR="00371AE0" w:rsidRDefault="00371AE0" w:rsidP="00371AE0">
      <w:pPr>
        <w:pStyle w:val="IDDDefinition"/>
        <w:rPr>
          <w:rFonts w:eastAsia="MS Mincho"/>
          <w:lang w:eastAsia="ja-JP"/>
        </w:rPr>
      </w:pPr>
      <w:r>
        <w:rPr>
          <w:rFonts w:eastAsia="MS Mincho"/>
          <w:lang w:eastAsia="ja-JP"/>
        </w:rPr>
        <w:t xml:space="preserve">    30.0,                    !- Temp Lower Limit Generator Inlet {C}</w:t>
      </w:r>
    </w:p>
    <w:p w14:paraId="2708145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7C00326D" w14:textId="77777777"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14:paraId="2E9B78FC" w14:textId="77777777" w:rsidR="00371AE0" w:rsidRDefault="00371AE0" w:rsidP="00371AE0">
      <w:pPr>
        <w:pStyle w:val="BodyText"/>
      </w:pPr>
    </w:p>
    <w:p w14:paraId="1D7D18EA" w14:textId="77777777" w:rsidR="00371AE0" w:rsidRDefault="00371AE0" w:rsidP="00371AE0">
      <w:pPr>
        <w:pStyle w:val="Heading3"/>
      </w:pPr>
      <w:bookmarkStart w:id="1354" w:name="_Toc242669411"/>
      <w:bookmarkStart w:id="1355" w:name="_Toc399490116"/>
      <w:r>
        <w:t>Indirect Absorption Chiller Outputs</w:t>
      </w:r>
      <w:bookmarkEnd w:id="1354"/>
      <w:bookmarkEnd w:id="1355"/>
    </w:p>
    <w:p w14:paraId="633199C7" w14:textId="77777777" w:rsidR="00C562AF" w:rsidRDefault="00C562AF" w:rsidP="00C562AF">
      <w:pPr>
        <w:pStyle w:val="CodeIDDSamples"/>
      </w:pPr>
      <w:bookmarkStart w:id="1356" w:name="_Toc242669412"/>
      <w:r>
        <w:t>HVAC,Average,Chiller Electric Power [W]</w:t>
      </w:r>
    </w:p>
    <w:p w14:paraId="00E56028" w14:textId="77777777" w:rsidR="00C562AF" w:rsidRDefault="00C562AF" w:rsidP="00C562AF">
      <w:pPr>
        <w:pStyle w:val="CodeIDDSamples"/>
      </w:pPr>
      <w:r>
        <w:t>HVAC,Sum,Chiller Electric Energy [J]</w:t>
      </w:r>
    </w:p>
    <w:p w14:paraId="7AA6917B" w14:textId="77777777" w:rsidR="00C562AF" w:rsidRDefault="00C562AF" w:rsidP="00C562AF">
      <w:pPr>
        <w:pStyle w:val="CodeIDDSamples"/>
      </w:pPr>
      <w:r>
        <w:t>Zone,Meter,Electricity:Plant [J]</w:t>
      </w:r>
    </w:p>
    <w:p w14:paraId="6328094E" w14:textId="77777777" w:rsidR="00C562AF" w:rsidRDefault="00C562AF" w:rsidP="00C562AF">
      <w:pPr>
        <w:pStyle w:val="CodeIDDSamples"/>
      </w:pPr>
      <w:r>
        <w:t>Zone,Meter,Cooling:Electricity [J]</w:t>
      </w:r>
    </w:p>
    <w:p w14:paraId="11F9D0D4" w14:textId="77777777" w:rsidR="00C562AF" w:rsidRDefault="00C562AF" w:rsidP="00C562AF">
      <w:pPr>
        <w:pStyle w:val="CodeIDDSamples"/>
      </w:pPr>
    </w:p>
    <w:p w14:paraId="37CD002D" w14:textId="77777777" w:rsidR="00C562AF" w:rsidRDefault="00C562AF" w:rsidP="00C562AF">
      <w:pPr>
        <w:pStyle w:val="CodeIDDSamples"/>
      </w:pPr>
      <w:r>
        <w:lastRenderedPageBreak/>
        <w:t>HVAC,Average,Chiller Evaporator Cooling Rate [W]</w:t>
      </w:r>
    </w:p>
    <w:p w14:paraId="4E8C89CD" w14:textId="77777777" w:rsidR="00C562AF" w:rsidRDefault="00C562AF" w:rsidP="00C562AF">
      <w:pPr>
        <w:pStyle w:val="CodeIDDSamples"/>
      </w:pPr>
      <w:r>
        <w:t>HVAC,Sum,Chiller Evaporator Cooling Energy [J]</w:t>
      </w:r>
    </w:p>
    <w:p w14:paraId="008F53F2" w14:textId="77777777" w:rsidR="00C562AF" w:rsidRPr="00F74D6C" w:rsidRDefault="00C562AF" w:rsidP="00C562AF">
      <w:pPr>
        <w:pStyle w:val="CodeIDDSamples"/>
        <w:rPr>
          <w:lang w:val="de-DE"/>
        </w:rPr>
      </w:pPr>
      <w:r w:rsidRPr="00F74D6C">
        <w:rPr>
          <w:lang w:val="de-DE"/>
        </w:rPr>
        <w:t>Zone,Meter,EnergyTransfer:Plant [J]</w:t>
      </w:r>
    </w:p>
    <w:p w14:paraId="15940F8F" w14:textId="77777777" w:rsidR="00C562AF" w:rsidRPr="00A247C6" w:rsidRDefault="00C562AF" w:rsidP="00C562AF">
      <w:pPr>
        <w:pStyle w:val="CodeIDDSamples"/>
        <w:rPr>
          <w:lang w:val="de-DE"/>
        </w:rPr>
      </w:pPr>
      <w:r w:rsidRPr="00A247C6">
        <w:rPr>
          <w:lang w:val="de-DE"/>
        </w:rPr>
        <w:t>Zone,Meter,Chillers:EnergyTransfer [J]</w:t>
      </w:r>
    </w:p>
    <w:p w14:paraId="6C258D9B" w14:textId="77777777" w:rsidR="00C562AF" w:rsidRDefault="00C562AF" w:rsidP="00C562AF">
      <w:pPr>
        <w:pStyle w:val="CodeIDDSamples"/>
      </w:pPr>
      <w:r>
        <w:t>HVAC,Average,Chiller Evaporator Inlet Temperature [C]</w:t>
      </w:r>
    </w:p>
    <w:p w14:paraId="77B66289" w14:textId="77777777" w:rsidR="00C562AF" w:rsidRDefault="00C562AF" w:rsidP="00C562AF">
      <w:pPr>
        <w:pStyle w:val="CodeIDDSamples"/>
      </w:pPr>
      <w:r>
        <w:t>HVAC,Average,Chiller Evaporator Outlet Temperature [C]</w:t>
      </w:r>
    </w:p>
    <w:p w14:paraId="2AEF27AB" w14:textId="77777777" w:rsidR="00C562AF" w:rsidRDefault="00C562AF" w:rsidP="00C562AF">
      <w:pPr>
        <w:pStyle w:val="CodeIDDSamples"/>
      </w:pPr>
      <w:r>
        <w:t>HVAC,Average,Chiller Evaporator Mass Flow Rate [kg/s]</w:t>
      </w:r>
    </w:p>
    <w:p w14:paraId="33D19560" w14:textId="77777777" w:rsidR="00C562AF" w:rsidRDefault="00C562AF" w:rsidP="00C562AF">
      <w:pPr>
        <w:pStyle w:val="CodeIDDSamples"/>
      </w:pPr>
    </w:p>
    <w:p w14:paraId="0A5C5DF1" w14:textId="77777777" w:rsidR="00C562AF" w:rsidRDefault="00C562AF" w:rsidP="00C562AF">
      <w:pPr>
        <w:pStyle w:val="CodeIDDSamples"/>
      </w:pPr>
      <w:r>
        <w:t>HVAC,Average,Chiller Condenser Heat Transfer Rate [W]</w:t>
      </w:r>
    </w:p>
    <w:p w14:paraId="148CA6C4" w14:textId="77777777" w:rsidR="00C562AF" w:rsidRDefault="00C562AF" w:rsidP="00C562AF">
      <w:pPr>
        <w:pStyle w:val="CodeIDDSamples"/>
      </w:pPr>
      <w:r>
        <w:t>HVAC,Sum,Chiller Condenser Heat Transfer Energy [J]</w:t>
      </w:r>
    </w:p>
    <w:p w14:paraId="72E67A3A" w14:textId="77777777" w:rsidR="00C562AF" w:rsidRDefault="00C562AF" w:rsidP="00C562AF">
      <w:pPr>
        <w:pStyle w:val="CodeIDDSamples"/>
      </w:pPr>
      <w:r>
        <w:t>Zone,Meter,HeatRejection:EnergyTransfer [J]</w:t>
      </w:r>
    </w:p>
    <w:p w14:paraId="0EEBF8C9" w14:textId="77777777" w:rsidR="00C562AF" w:rsidRDefault="00C562AF" w:rsidP="00C562AF">
      <w:pPr>
        <w:pStyle w:val="CodeIDDSamples"/>
      </w:pPr>
      <w:r>
        <w:t>HVAC,Average,Chiller Condenser Inlet Temperature [C]</w:t>
      </w:r>
    </w:p>
    <w:p w14:paraId="0DB3F849" w14:textId="77777777" w:rsidR="00C562AF" w:rsidRDefault="00C562AF" w:rsidP="00C562AF">
      <w:pPr>
        <w:pStyle w:val="CodeIDDSamples"/>
      </w:pPr>
      <w:r>
        <w:t>HVAC,Average,Chiller Condenser Outlet Temperature [C]</w:t>
      </w:r>
    </w:p>
    <w:p w14:paraId="4C48C403" w14:textId="77777777" w:rsidR="00C562AF" w:rsidRDefault="00C562AF" w:rsidP="00C562AF">
      <w:pPr>
        <w:pStyle w:val="CodeIDDSamples"/>
      </w:pPr>
      <w:r>
        <w:t>HVAC,Average,Chiller Condenser Mass Flow Rate [kg/s]</w:t>
      </w:r>
    </w:p>
    <w:p w14:paraId="1E948979" w14:textId="77777777" w:rsidR="00C562AF" w:rsidRDefault="00C562AF" w:rsidP="00C562AF">
      <w:pPr>
        <w:pStyle w:val="CodeIDDSamples"/>
      </w:pPr>
    </w:p>
    <w:p w14:paraId="436AAD64" w14:textId="77777777" w:rsidR="00C562AF" w:rsidRDefault="00C562AF" w:rsidP="00C562AF">
      <w:pPr>
        <w:pStyle w:val="CodeIDDSamples"/>
      </w:pPr>
      <w:r>
        <w:t>HVAC,Average,Chiller COP [W/W]</w:t>
      </w:r>
    </w:p>
    <w:p w14:paraId="6E8AA546" w14:textId="77777777" w:rsidR="00C562AF" w:rsidRDefault="00C562AF" w:rsidP="00C562AF">
      <w:pPr>
        <w:pStyle w:val="CodeIDDSamples"/>
      </w:pPr>
      <w:r>
        <w:t>HVAC,Average,Chiller Part-Load Ratio</w:t>
      </w:r>
    </w:p>
    <w:p w14:paraId="57F3675D" w14:textId="77777777" w:rsidR="00C562AF" w:rsidRDefault="00C562AF" w:rsidP="00C562AF">
      <w:pPr>
        <w:pStyle w:val="CodeIDDSamples"/>
      </w:pPr>
      <w:r>
        <w:t>HVAC,Average,Chiller Cycling Ratio</w:t>
      </w:r>
    </w:p>
    <w:p w14:paraId="2FD13B38" w14:textId="77777777" w:rsidR="00C562AF" w:rsidRDefault="00C562AF" w:rsidP="00C562AF">
      <w:pPr>
        <w:pStyle w:val="CodeIDDSamples"/>
      </w:pPr>
    </w:p>
    <w:p w14:paraId="08D9A46B" w14:textId="77777777" w:rsidR="00C562AF" w:rsidRDefault="00C562AF" w:rsidP="00C562AF">
      <w:pPr>
        <w:pStyle w:val="CodeIDDSamples"/>
      </w:pPr>
      <w:r>
        <w:t>For Chillers with Steam Generators:</w:t>
      </w:r>
    </w:p>
    <w:p w14:paraId="208564E1" w14:textId="77777777" w:rsidR="00C562AF" w:rsidRDefault="00C562AF" w:rsidP="00C562AF">
      <w:pPr>
        <w:pStyle w:val="CodeIDDSamples"/>
      </w:pPr>
      <w:r>
        <w:t>HVAC,Average, Chiller Source Steam Rate [W]</w:t>
      </w:r>
    </w:p>
    <w:p w14:paraId="387BD492" w14:textId="77777777" w:rsidR="00C562AF" w:rsidRDefault="00C562AF" w:rsidP="00C562AF">
      <w:pPr>
        <w:pStyle w:val="CodeIDDSamples"/>
      </w:pPr>
      <w:r>
        <w:t>HVAC,Sum,</w:t>
      </w:r>
      <w:r w:rsidRPr="00450DFC">
        <w:t xml:space="preserve"> </w:t>
      </w:r>
      <w:r>
        <w:t>Chiller Source Steam Energy [J]</w:t>
      </w:r>
    </w:p>
    <w:p w14:paraId="0196ADCC" w14:textId="77777777" w:rsidR="00C562AF" w:rsidRPr="00F74D6C" w:rsidRDefault="00C562AF" w:rsidP="00C562AF">
      <w:pPr>
        <w:pStyle w:val="CodeIDDSamples"/>
        <w:rPr>
          <w:lang w:val="de-DE"/>
        </w:rPr>
      </w:pPr>
      <w:r w:rsidRPr="00F74D6C">
        <w:rPr>
          <w:lang w:val="de-DE"/>
        </w:rPr>
        <w:t>Zone,Meter,Steam:Plant [J]</w:t>
      </w:r>
    </w:p>
    <w:p w14:paraId="0C962CE6" w14:textId="77777777" w:rsidR="00C562AF" w:rsidRDefault="00C562AF" w:rsidP="00C562AF">
      <w:pPr>
        <w:pStyle w:val="CodeIDDSamples"/>
      </w:pPr>
      <w:r>
        <w:t>Zone,Meter,Cooling:Steam [J]</w:t>
      </w:r>
    </w:p>
    <w:p w14:paraId="78453976" w14:textId="77777777" w:rsidR="00C562AF" w:rsidRDefault="00C562AF" w:rsidP="00C562AF">
      <w:pPr>
        <w:pStyle w:val="CodeIDDSamples"/>
      </w:pPr>
      <w:r>
        <w:t>HVAC,Average,</w:t>
      </w:r>
      <w:r w:rsidRPr="00450DFC">
        <w:t xml:space="preserve"> </w:t>
      </w:r>
      <w:r>
        <w:t>Chiller Steam Mass Flow Rate [kg/s]</w:t>
      </w:r>
    </w:p>
    <w:p w14:paraId="12BA5B45" w14:textId="77777777" w:rsidR="00C562AF" w:rsidRDefault="00C562AF" w:rsidP="00C562AF">
      <w:pPr>
        <w:pStyle w:val="CodeIDDSamples"/>
      </w:pPr>
      <w:r>
        <w:t>HVAC,Average, Chiller Steam Heat Loss Rate [W]</w:t>
      </w:r>
    </w:p>
    <w:p w14:paraId="124C1773" w14:textId="77777777" w:rsidR="00C562AF" w:rsidRDefault="00C562AF" w:rsidP="00C562AF">
      <w:pPr>
        <w:pStyle w:val="CodeIDDSamples"/>
      </w:pPr>
    </w:p>
    <w:p w14:paraId="0C2C3ECB" w14:textId="77777777" w:rsidR="00C562AF" w:rsidRDefault="00C562AF" w:rsidP="00C562AF">
      <w:pPr>
        <w:pStyle w:val="CodeIDDSamples"/>
      </w:pPr>
      <w:r>
        <w:t>For Chillers with Hot Water Generators:</w:t>
      </w:r>
    </w:p>
    <w:p w14:paraId="1871A513" w14:textId="77777777" w:rsidR="00C562AF" w:rsidRDefault="00C562AF" w:rsidP="00C562AF">
      <w:pPr>
        <w:pStyle w:val="CodeIDDSamples"/>
      </w:pPr>
      <w:r>
        <w:t>HVAC,Average,</w:t>
      </w:r>
      <w:r w:rsidRPr="00450DFC">
        <w:t xml:space="preserve"> </w:t>
      </w:r>
      <w:r>
        <w:t>Chiller Source Hot Water Rate [W]</w:t>
      </w:r>
    </w:p>
    <w:p w14:paraId="5AD68DA3" w14:textId="77777777" w:rsidR="00C562AF" w:rsidRDefault="00C562AF" w:rsidP="00C562AF">
      <w:pPr>
        <w:pStyle w:val="CodeIDDSamples"/>
      </w:pPr>
      <w:r>
        <w:t>HVAC,Sum,</w:t>
      </w:r>
      <w:r w:rsidRPr="00450DFC">
        <w:t xml:space="preserve"> </w:t>
      </w:r>
      <w:r>
        <w:t>Chiller Source Hot Water Energy [J]</w:t>
      </w:r>
    </w:p>
    <w:p w14:paraId="740487D8" w14:textId="77777777"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14:paraId="6CDC5D4E" w14:textId="77777777" w:rsidR="00C562AF" w:rsidRDefault="00C562AF" w:rsidP="00C562AF">
      <w:pPr>
        <w:pStyle w:val="CodeIDDSamples"/>
      </w:pPr>
      <w:r>
        <w:t>Zone,Meter,Cooling:EnergyTransfer [J]</w:t>
      </w:r>
    </w:p>
    <w:p w14:paraId="5CF472A5" w14:textId="77777777" w:rsidR="00C562AF" w:rsidRDefault="00C562AF" w:rsidP="00C562AF">
      <w:pPr>
        <w:pStyle w:val="CodeIDDSamples"/>
      </w:pPr>
      <w:r>
        <w:t>HVAC,Average,</w:t>
      </w:r>
      <w:r w:rsidRPr="00450DFC">
        <w:t xml:space="preserve"> </w:t>
      </w:r>
      <w:r>
        <w:t>Chiller Hot Water Mass Flow Rate [kg/s]</w:t>
      </w:r>
    </w:p>
    <w:p w14:paraId="28DF00C8" w14:textId="77777777" w:rsidR="00C562AF" w:rsidRDefault="00C562AF" w:rsidP="00C562AF">
      <w:pPr>
        <w:pStyle w:val="BodyText"/>
      </w:pPr>
      <w:r>
        <w:t>These chiller output variables are defined above under "Generic Chiller Outputs."</w:t>
      </w:r>
    </w:p>
    <w:p w14:paraId="0E2DAE29" w14:textId="77777777" w:rsidR="00371AE0" w:rsidRDefault="00371AE0" w:rsidP="00371AE0">
      <w:pPr>
        <w:pStyle w:val="Heading3"/>
      </w:pPr>
      <w:bookmarkStart w:id="1357" w:name="_Toc399490117"/>
      <w:r w:rsidRPr="003163A7">
        <w:t>Chiller:ConstantCOP</w:t>
      </w:r>
      <w:bookmarkEnd w:id="1341"/>
      <w:bookmarkEnd w:id="1342"/>
      <w:bookmarkEnd w:id="1343"/>
      <w:bookmarkEnd w:id="1344"/>
      <w:bookmarkEnd w:id="1356"/>
      <w:bookmarkEnd w:id="1357"/>
    </w:p>
    <w:p w14:paraId="097F0289" w14:textId="77777777" w:rsidR="00371AE0" w:rsidRDefault="00371AE0" w:rsidP="00371AE0">
      <w:pPr>
        <w:pStyle w:val="BodyText"/>
      </w:pPr>
      <w:r>
        <w:t>This chiller model is based on a simple, constant COP simulation of the chiller. In this case, performance does not vary with chilled water temperature or condenser conditions.</w:t>
      </w:r>
    </w:p>
    <w:p w14:paraId="6890F89D" w14:textId="77777777" w:rsidR="00371AE0" w:rsidRDefault="00371AE0" w:rsidP="00371AE0">
      <w:pPr>
        <w:pStyle w:val="BodyText"/>
      </w:pPr>
      <w:r>
        <w:t>Such a model is useful when the user does not have access to detailed performance data.</w:t>
      </w:r>
    </w:p>
    <w:p w14:paraId="1C9E9DBE" w14:textId="77777777" w:rsidR="00371AE0" w:rsidRDefault="00371AE0" w:rsidP="00371AE0">
      <w:pPr>
        <w:pStyle w:val="Heading4"/>
        <w:rPr>
          <w:snapToGrid w:val="0"/>
        </w:rPr>
      </w:pPr>
      <w:r>
        <w:rPr>
          <w:snapToGrid w:val="0"/>
        </w:rPr>
        <w:t>Field: Name</w:t>
      </w:r>
    </w:p>
    <w:p w14:paraId="0C163B6C" w14:textId="77777777" w:rsidR="00371AE0" w:rsidRDefault="00371AE0" w:rsidP="00371AE0">
      <w:pPr>
        <w:pStyle w:val="BodyText"/>
      </w:pPr>
      <w:r>
        <w:t>This alpha field contains the identifying name for the constant COP chiller.</w:t>
      </w:r>
    </w:p>
    <w:p w14:paraId="4BF256F4" w14:textId="77777777" w:rsidR="00371AE0" w:rsidRDefault="00371AE0" w:rsidP="00371AE0">
      <w:pPr>
        <w:pStyle w:val="Heading4"/>
        <w:rPr>
          <w:snapToGrid w:val="0"/>
        </w:rPr>
      </w:pPr>
      <w:r>
        <w:rPr>
          <w:snapToGrid w:val="0"/>
        </w:rPr>
        <w:t>Field: Nominal Capacity</w:t>
      </w:r>
    </w:p>
    <w:p w14:paraId="2AFEBBBD" w14:textId="77777777" w:rsidR="00371AE0" w:rsidRDefault="00371AE0" w:rsidP="00371AE0">
      <w:pPr>
        <w:pStyle w:val="BodyText"/>
        <w:rPr>
          <w:b/>
        </w:rPr>
      </w:pPr>
      <w:r>
        <w:rPr>
          <w:rFonts w:eastAsia="Tahoma"/>
        </w:rPr>
        <w:t>This numeric field contains the nominal cooling capability of the chiller in Watts.</w:t>
      </w:r>
    </w:p>
    <w:p w14:paraId="0975071F" w14:textId="77777777" w:rsidR="00371AE0" w:rsidRDefault="00371AE0" w:rsidP="00371AE0">
      <w:pPr>
        <w:pStyle w:val="Heading4"/>
        <w:rPr>
          <w:snapToGrid w:val="0"/>
        </w:rPr>
      </w:pPr>
      <w:r>
        <w:rPr>
          <w:snapToGrid w:val="0"/>
        </w:rPr>
        <w:t>Field: Nominal COP</w:t>
      </w:r>
    </w:p>
    <w:p w14:paraId="699EF259" w14:textId="77777777" w:rsidR="00371AE0" w:rsidRDefault="00371AE0" w:rsidP="00371AE0">
      <w:pPr>
        <w:pStyle w:val="BodyText"/>
      </w:pPr>
      <w:r>
        <w:t>This numeric field contains the Chiller’s coefficient of performance.</w:t>
      </w:r>
    </w:p>
    <w:p w14:paraId="11C4221E" w14:textId="77777777" w:rsidR="00371AE0" w:rsidRDefault="00371AE0" w:rsidP="00371AE0">
      <w:pPr>
        <w:pStyle w:val="Heading4"/>
      </w:pPr>
      <w:r>
        <w:t xml:space="preserve">Field: </w:t>
      </w:r>
      <w:r w:rsidRPr="003163A7">
        <w:t>Design Chilled Water Flow Rate</w:t>
      </w:r>
    </w:p>
    <w:p w14:paraId="2C5D8DF3"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1C1B6DD5" w14:textId="77777777" w:rsidR="00371AE0" w:rsidRDefault="00371AE0" w:rsidP="00371AE0">
      <w:pPr>
        <w:pStyle w:val="Heading4"/>
        <w:rPr>
          <w:snapToGrid w:val="0"/>
        </w:rPr>
      </w:pPr>
      <w:r>
        <w:rPr>
          <w:snapToGrid w:val="0"/>
        </w:rPr>
        <w:t>Field: Design Condenser Water Flow Rate</w:t>
      </w:r>
    </w:p>
    <w:p w14:paraId="635153F3" w14:textId="77777777"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14:paraId="420E8DBC" w14:textId="77777777"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14:paraId="436033D2" w14:textId="77777777" w:rsidR="00371AE0" w:rsidRDefault="00371AE0" w:rsidP="00371AE0">
      <w:pPr>
        <w:pStyle w:val="BodyText"/>
        <w:rPr>
          <w:b/>
        </w:rPr>
      </w:pPr>
      <w:r>
        <w:rPr>
          <w:rFonts w:eastAsia="Tahoma"/>
        </w:rPr>
        <w:t>This required alpha field contains the identifying name for the constant COP chiller plant side inlet node.</w:t>
      </w:r>
    </w:p>
    <w:p w14:paraId="5CB0E6EA" w14:textId="77777777" w:rsidR="00371AE0" w:rsidRDefault="00371AE0" w:rsidP="00371AE0">
      <w:pPr>
        <w:pStyle w:val="Heading4"/>
        <w:rPr>
          <w:snapToGrid w:val="0"/>
        </w:rPr>
      </w:pPr>
      <w:r>
        <w:rPr>
          <w:snapToGrid w:val="0"/>
        </w:rPr>
        <w:t xml:space="preserve">Field: </w:t>
      </w:r>
      <w:r w:rsidRPr="003163A7">
        <w:rPr>
          <w:snapToGrid w:val="0"/>
        </w:rPr>
        <w:t>Chilled Water Outlet Node Name</w:t>
      </w:r>
    </w:p>
    <w:p w14:paraId="099780DE" w14:textId="77777777" w:rsidR="00371AE0" w:rsidRDefault="00371AE0" w:rsidP="00371AE0">
      <w:pPr>
        <w:pStyle w:val="BodyText"/>
      </w:pPr>
      <w:r>
        <w:rPr>
          <w:rFonts w:eastAsia="Tahoma"/>
        </w:rPr>
        <w:t>This required alpha field contains the identifying name for the constant COP chiller plant side outlet node.</w:t>
      </w:r>
    </w:p>
    <w:p w14:paraId="143780AB" w14:textId="77777777" w:rsidR="00371AE0" w:rsidRDefault="00371AE0" w:rsidP="00371AE0">
      <w:pPr>
        <w:pStyle w:val="Heading4"/>
        <w:rPr>
          <w:snapToGrid w:val="0"/>
        </w:rPr>
      </w:pPr>
      <w:r>
        <w:rPr>
          <w:snapToGrid w:val="0"/>
        </w:rPr>
        <w:t xml:space="preserve">Field: </w:t>
      </w:r>
      <w:r w:rsidRPr="003163A7">
        <w:rPr>
          <w:snapToGrid w:val="0"/>
        </w:rPr>
        <w:t>Condenser Inlet Node Name</w:t>
      </w:r>
    </w:p>
    <w:p w14:paraId="304FE68E" w14:textId="77777777"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14:paraId="044CA58A" w14:textId="77777777" w:rsidR="00371AE0" w:rsidRDefault="00371AE0" w:rsidP="00371AE0">
      <w:pPr>
        <w:pStyle w:val="Heading4"/>
        <w:rPr>
          <w:snapToGrid w:val="0"/>
        </w:rPr>
      </w:pPr>
      <w:r>
        <w:rPr>
          <w:snapToGrid w:val="0"/>
        </w:rPr>
        <w:t xml:space="preserve">Field: </w:t>
      </w:r>
      <w:r w:rsidRPr="003163A7">
        <w:rPr>
          <w:snapToGrid w:val="0"/>
        </w:rPr>
        <w:t>Condenser Outlet Node Name</w:t>
      </w:r>
    </w:p>
    <w:p w14:paraId="0B774B58" w14:textId="77777777"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7A9228E3" w14:textId="77777777" w:rsidR="00371AE0" w:rsidRDefault="00371AE0" w:rsidP="00371AE0">
      <w:pPr>
        <w:pStyle w:val="Heading4"/>
      </w:pPr>
      <w:r>
        <w:t xml:space="preserve">Field: </w:t>
      </w:r>
      <w:r>
        <w:rPr>
          <w:snapToGrid w:val="0"/>
        </w:rPr>
        <w:t>Condenser Type</w:t>
      </w:r>
    </w:p>
    <w:p w14:paraId="543775F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14:paraId="6EB554FA" w14:textId="77777777" w:rsidR="00371AE0" w:rsidRDefault="00371AE0" w:rsidP="00371AE0">
      <w:pPr>
        <w:pStyle w:val="Heading4"/>
      </w:pPr>
      <w:r>
        <w:t>Field: Chiller Flow Mode</w:t>
      </w:r>
    </w:p>
    <w:p w14:paraId="3D89E94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6EC6A5A6" w14:textId="77777777" w:rsidR="00371AE0" w:rsidRDefault="00371AE0" w:rsidP="00371AE0">
      <w:pPr>
        <w:pStyle w:val="Heading4"/>
        <w:rPr>
          <w:rFonts w:eastAsia="Tahoma"/>
        </w:rPr>
      </w:pPr>
      <w:r>
        <w:rPr>
          <w:rFonts w:eastAsia="Tahoma"/>
        </w:rPr>
        <w:t>Field: Sizing Factor</w:t>
      </w:r>
    </w:p>
    <w:p w14:paraId="55CDCA3D"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52D46698" w14:textId="77777777" w:rsidR="00371AE0" w:rsidRDefault="00371AE0" w:rsidP="00371AE0">
      <w:pPr>
        <w:pStyle w:val="Heading4"/>
        <w:rPr>
          <w:snapToGrid w:val="0"/>
        </w:rPr>
      </w:pPr>
      <w:r>
        <w:rPr>
          <w:snapToGrid w:val="0"/>
        </w:rPr>
        <w:lastRenderedPageBreak/>
        <w:t>Field: Basin Heater Capacity</w:t>
      </w:r>
    </w:p>
    <w:p w14:paraId="3970A64B" w14:textId="77777777"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14:paraId="31A85341"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218EAD72"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79A0B72B" w14:textId="77777777" w:rsidR="00371AE0" w:rsidRDefault="00371AE0" w:rsidP="00371AE0">
      <w:pPr>
        <w:pStyle w:val="Heading4"/>
        <w:rPr>
          <w:snapToGrid w:val="0"/>
        </w:rPr>
      </w:pPr>
      <w:r>
        <w:rPr>
          <w:snapToGrid w:val="0"/>
        </w:rPr>
        <w:t>Field: Basin Heater Operating Schedule Name</w:t>
      </w:r>
    </w:p>
    <w:p w14:paraId="259FD4C6"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7FB275FC" w14:textId="77777777" w:rsidR="00371AE0" w:rsidRDefault="00371AE0" w:rsidP="00371AE0">
      <w:pPr>
        <w:pStyle w:val="BodyText"/>
      </w:pPr>
      <w:r>
        <w:t>An example of this statement in an IDF is:</w:t>
      </w:r>
    </w:p>
    <w:p w14:paraId="7C653E60" w14:textId="77777777" w:rsidR="00371AE0" w:rsidRDefault="00371AE0" w:rsidP="00371AE0">
      <w:pPr>
        <w:pStyle w:val="IDDDefinition"/>
        <w:rPr>
          <w:snapToGrid w:val="0"/>
        </w:rPr>
      </w:pPr>
      <w:r w:rsidRPr="003163A7">
        <w:rPr>
          <w:snapToGrid w:val="0"/>
        </w:rPr>
        <w:t>Chiller:ConstantCOP</w:t>
      </w:r>
      <w:r>
        <w:rPr>
          <w:snapToGrid w:val="0"/>
        </w:rPr>
        <w:t>, Little Chiller,</w:t>
      </w:r>
    </w:p>
    <w:p w14:paraId="5316F690" w14:textId="77777777" w:rsidR="00371AE0" w:rsidRDefault="00371AE0" w:rsidP="00371AE0">
      <w:pPr>
        <w:pStyle w:val="IDDDefinition"/>
        <w:rPr>
          <w:snapToGrid w:val="0"/>
        </w:rPr>
      </w:pPr>
      <w:r>
        <w:rPr>
          <w:snapToGrid w:val="0"/>
        </w:rPr>
        <w:t xml:space="preserve">        25000,             ! Nominal Capacity [W]</w:t>
      </w:r>
    </w:p>
    <w:p w14:paraId="32FDDEBC" w14:textId="77777777" w:rsidR="00371AE0" w:rsidRDefault="00371AE0" w:rsidP="00371AE0">
      <w:pPr>
        <w:pStyle w:val="IDDDefinition"/>
        <w:rPr>
          <w:snapToGrid w:val="0"/>
        </w:rPr>
      </w:pPr>
      <w:r>
        <w:rPr>
          <w:snapToGrid w:val="0"/>
        </w:rPr>
        <w:t xml:space="preserve">        2.5,               ! COP</w:t>
      </w:r>
    </w:p>
    <w:p w14:paraId="5056A5C4" w14:textId="77777777" w:rsidR="00371AE0" w:rsidRDefault="00371AE0" w:rsidP="00371AE0">
      <w:pPr>
        <w:pStyle w:val="IDDDefinition"/>
        <w:rPr>
          <w:snapToGrid w:val="0"/>
        </w:rPr>
      </w:pPr>
      <w:r>
        <w:rPr>
          <w:snapToGrid w:val="0"/>
        </w:rPr>
        <w:t xml:space="preserve">        0.0011,            ! Design Chilled Water Flow Rate [m3/s]</w:t>
      </w:r>
    </w:p>
    <w:p w14:paraId="27223762" w14:textId="77777777" w:rsidR="00371AE0" w:rsidRDefault="00371AE0" w:rsidP="00371AE0">
      <w:pPr>
        <w:pStyle w:val="IDDDefinition"/>
        <w:rPr>
          <w:snapToGrid w:val="0"/>
        </w:rPr>
      </w:pPr>
      <w:r>
        <w:rPr>
          <w:snapToGrid w:val="0"/>
        </w:rPr>
        <w:t xml:space="preserve">        0.0011,            ! Design Condenser Water Flow Rate [m3/s]</w:t>
      </w:r>
    </w:p>
    <w:p w14:paraId="66B362A5" w14:textId="77777777" w:rsidR="00371AE0" w:rsidRDefault="00371AE0" w:rsidP="00371AE0">
      <w:pPr>
        <w:pStyle w:val="IDDDefinition"/>
        <w:rPr>
          <w:snapToGrid w:val="0"/>
        </w:rPr>
      </w:pPr>
      <w:r>
        <w:rPr>
          <w:snapToGrid w:val="0"/>
        </w:rPr>
        <w:t xml:space="preserve">        Little Chiller Inlet Node, Little Chiller Outlet Node,</w:t>
      </w:r>
    </w:p>
    <w:p w14:paraId="0ADC4F0D" w14:textId="77777777" w:rsidR="00371AE0" w:rsidRDefault="00371AE0" w:rsidP="00371AE0">
      <w:pPr>
        <w:pStyle w:val="IDDDefinition"/>
        <w:rPr>
          <w:snapToGrid w:val="0"/>
        </w:rPr>
      </w:pPr>
      <w:r>
        <w:rPr>
          <w:snapToGrid w:val="0"/>
        </w:rPr>
        <w:t xml:space="preserve">        Little Chiller Condenser Inlet Node, Little Chiller Condenser Outlet Node,</w:t>
      </w:r>
    </w:p>
    <w:p w14:paraId="40D169E8" w14:textId="77777777" w:rsidR="00371AE0" w:rsidRDefault="00371AE0" w:rsidP="00371AE0">
      <w:pPr>
        <w:pStyle w:val="IDDDefinition"/>
        <w:rPr>
          <w:snapToGrid w:val="0"/>
        </w:rPr>
      </w:pPr>
      <w:r>
        <w:rPr>
          <w:snapToGrid w:val="0"/>
        </w:rPr>
        <w:t xml:space="preserve">        WaterCooled,          </w:t>
      </w:r>
    </w:p>
    <w:p w14:paraId="3CD8CE5C" w14:textId="77777777" w:rsidR="00371AE0" w:rsidRDefault="00371AE0" w:rsidP="00371AE0">
      <w:pPr>
        <w:pStyle w:val="IDDDefinition"/>
        <w:rPr>
          <w:snapToGrid w:val="0"/>
        </w:rPr>
      </w:pPr>
      <w:r>
        <w:rPr>
          <w:snapToGrid w:val="0"/>
        </w:rPr>
        <w:t xml:space="preserve">        VariableFlow;</w:t>
      </w:r>
    </w:p>
    <w:p w14:paraId="64717A88" w14:textId="77777777" w:rsidR="00371AE0" w:rsidRDefault="00371AE0" w:rsidP="00371AE0">
      <w:pPr>
        <w:pStyle w:val="IDDDefinition"/>
      </w:pPr>
    </w:p>
    <w:p w14:paraId="7076AECF" w14:textId="77777777" w:rsidR="00371AE0" w:rsidRDefault="00371AE0" w:rsidP="00371AE0">
      <w:pPr>
        <w:pStyle w:val="IDDDefinition"/>
      </w:pPr>
      <w:r>
        <w:t>Chiller:ConstantCOP,</w:t>
      </w:r>
    </w:p>
    <w:p w14:paraId="141D41A0" w14:textId="77777777" w:rsidR="00371AE0" w:rsidRDefault="00371AE0" w:rsidP="00371AE0">
      <w:pPr>
        <w:pStyle w:val="IDDDefinition"/>
      </w:pPr>
      <w:r>
        <w:t xml:space="preserve">    Little Chiller,          !- Name</w:t>
      </w:r>
    </w:p>
    <w:p w14:paraId="416B4581" w14:textId="77777777" w:rsidR="00371AE0" w:rsidRDefault="00371AE0" w:rsidP="00371AE0">
      <w:pPr>
        <w:pStyle w:val="IDDDefinition"/>
      </w:pPr>
      <w:r>
        <w:t xml:space="preserve">    25000,                   !- Nominal Capacity {W}</w:t>
      </w:r>
    </w:p>
    <w:p w14:paraId="4B565069" w14:textId="77777777" w:rsidR="00371AE0" w:rsidRDefault="00371AE0" w:rsidP="00371AE0">
      <w:pPr>
        <w:pStyle w:val="IDDDefinition"/>
      </w:pPr>
      <w:r>
        <w:t xml:space="preserve">    2.5,                     !- Nominal COP {W/W}</w:t>
      </w:r>
    </w:p>
    <w:p w14:paraId="4957B139" w14:textId="77777777" w:rsidR="00371AE0" w:rsidRDefault="00371AE0" w:rsidP="00371AE0">
      <w:pPr>
        <w:pStyle w:val="IDDDefinition"/>
      </w:pPr>
      <w:r>
        <w:t xml:space="preserve">    0.0011,                  !- Design Chilled Water Flow Rate {m3/s}</w:t>
      </w:r>
    </w:p>
    <w:p w14:paraId="4436B2D2" w14:textId="77777777" w:rsidR="00371AE0" w:rsidRDefault="00371AE0" w:rsidP="00371AE0">
      <w:pPr>
        <w:pStyle w:val="IDDDefinition"/>
      </w:pPr>
      <w:r>
        <w:t xml:space="preserve">    0.0011,                  !- Design Condenser Water Flow Rate {m3/s}</w:t>
      </w:r>
    </w:p>
    <w:p w14:paraId="0176F756" w14:textId="77777777" w:rsidR="00371AE0" w:rsidRDefault="00371AE0" w:rsidP="00371AE0">
      <w:pPr>
        <w:pStyle w:val="IDDDefinition"/>
      </w:pPr>
      <w:r>
        <w:t xml:space="preserve">    Little Chiller Inlet Node,   !- Chilled Water Inlet Node Name</w:t>
      </w:r>
    </w:p>
    <w:p w14:paraId="4BFB57F0" w14:textId="77777777" w:rsidR="00371AE0" w:rsidRDefault="00371AE0" w:rsidP="00371AE0">
      <w:pPr>
        <w:pStyle w:val="IDDDefinition"/>
      </w:pPr>
      <w:r>
        <w:t xml:space="preserve">    Little Chiller Outlet Node,  !- Chilled Water Outlet Node Name</w:t>
      </w:r>
    </w:p>
    <w:p w14:paraId="046966C9" w14:textId="77777777" w:rsidR="00371AE0" w:rsidRDefault="00371AE0" w:rsidP="00371AE0">
      <w:pPr>
        <w:pStyle w:val="IDDDefinition"/>
      </w:pPr>
      <w:r>
        <w:t xml:space="preserve">    Little Chiller Condenser Inlet Node,   !- Condenser Inlet Node Name</w:t>
      </w:r>
    </w:p>
    <w:p w14:paraId="5A98EEBB" w14:textId="77777777" w:rsidR="00371AE0" w:rsidRDefault="00371AE0" w:rsidP="00371AE0">
      <w:pPr>
        <w:pStyle w:val="IDDDefinition"/>
      </w:pPr>
      <w:r>
        <w:t xml:space="preserve">    Little Chiller Condenser Outlet Node,  !- Condenser Outlet Node Name</w:t>
      </w:r>
    </w:p>
    <w:p w14:paraId="380B613D" w14:textId="77777777" w:rsidR="00371AE0" w:rsidRDefault="00371AE0" w:rsidP="00371AE0">
      <w:pPr>
        <w:pStyle w:val="IDDDefinition"/>
      </w:pPr>
      <w:r>
        <w:t xml:space="preserve">    EvaporativelyCooled,                   !- Condenser Type</w:t>
      </w:r>
    </w:p>
    <w:p w14:paraId="279E2AD1" w14:textId="77777777" w:rsidR="00371AE0" w:rsidRDefault="00371AE0" w:rsidP="00371AE0">
      <w:pPr>
        <w:pStyle w:val="IDDDefinition"/>
      </w:pPr>
      <w:r>
        <w:t xml:space="preserve">    VariableFlow,            !- Chiller Flow Mode</w:t>
      </w:r>
    </w:p>
    <w:p w14:paraId="79DD5C9A" w14:textId="77777777" w:rsidR="00371AE0" w:rsidRDefault="00371AE0" w:rsidP="00371AE0">
      <w:pPr>
        <w:pStyle w:val="IDDDefinition"/>
      </w:pPr>
      <w:r>
        <w:t xml:space="preserve">    ,                        !- Sizing Factor</w:t>
      </w:r>
    </w:p>
    <w:p w14:paraId="3C36877E" w14:textId="77777777" w:rsidR="00371AE0" w:rsidRDefault="00371AE0" w:rsidP="00371AE0">
      <w:pPr>
        <w:pStyle w:val="IDDDefinition"/>
      </w:pPr>
      <w:r>
        <w:t xml:space="preserve">    450;                     !- Basin Heater Capacity {W/K}</w:t>
      </w:r>
    </w:p>
    <w:p w14:paraId="12F8B6E1" w14:textId="77777777" w:rsidR="00371AE0" w:rsidRPr="00C50675" w:rsidRDefault="00371AE0" w:rsidP="00371AE0">
      <w:pPr>
        <w:pStyle w:val="BodyText"/>
      </w:pPr>
    </w:p>
    <w:p w14:paraId="6A8CA1DD" w14:textId="77777777" w:rsidR="00371AE0" w:rsidRDefault="00371AE0" w:rsidP="00371AE0">
      <w:pPr>
        <w:pStyle w:val="Heading3"/>
      </w:pPr>
      <w:bookmarkStart w:id="1358" w:name="_Toc99527887"/>
      <w:bookmarkStart w:id="1359" w:name="_Toc196462975"/>
      <w:bookmarkStart w:id="1360" w:name="_Toc242669413"/>
      <w:bookmarkStart w:id="1361" w:name="_Toc399490118"/>
      <w:r>
        <w:t>Constant COP Chiller Outputs</w:t>
      </w:r>
      <w:bookmarkEnd w:id="1358"/>
      <w:bookmarkEnd w:id="1359"/>
      <w:bookmarkEnd w:id="1360"/>
      <w:bookmarkEnd w:id="1361"/>
    </w:p>
    <w:p w14:paraId="302A8A1B" w14:textId="77777777" w:rsidR="00C562AF" w:rsidRDefault="00C562AF" w:rsidP="00C562AF">
      <w:pPr>
        <w:pStyle w:val="CodeIDDSamples"/>
      </w:pPr>
      <w:bookmarkStart w:id="1362" w:name="_Toc99527888"/>
      <w:bookmarkStart w:id="1363" w:name="_Toc196462976"/>
      <w:bookmarkStart w:id="1364" w:name="_Toc242669414"/>
      <w:bookmarkStart w:id="1365" w:name="_Toc2477879"/>
      <w:bookmarkStart w:id="1366" w:name="_Toc44206701"/>
      <w:r>
        <w:t>HVAC,Average,Chiller Electric Power [W]</w:t>
      </w:r>
    </w:p>
    <w:p w14:paraId="6B00FA15" w14:textId="77777777" w:rsidR="00C562AF" w:rsidRDefault="00C562AF" w:rsidP="00C562AF">
      <w:pPr>
        <w:pStyle w:val="CodeIDDSamples"/>
      </w:pPr>
      <w:r>
        <w:t>HVAC,Sum,Chiller Electric Energy [J]</w:t>
      </w:r>
    </w:p>
    <w:p w14:paraId="1F86F463" w14:textId="77777777" w:rsidR="00C562AF" w:rsidRDefault="00C562AF" w:rsidP="00C562AF">
      <w:pPr>
        <w:pStyle w:val="CodeIDDSamples"/>
      </w:pPr>
      <w:r>
        <w:t>Zone,Meter,Electricity:Plant [J]</w:t>
      </w:r>
    </w:p>
    <w:p w14:paraId="175A3E14" w14:textId="77777777" w:rsidR="00C562AF" w:rsidRDefault="00C562AF" w:rsidP="00C562AF">
      <w:pPr>
        <w:pStyle w:val="CodeIDDSamples"/>
      </w:pPr>
      <w:r>
        <w:t>Zone,Meter,Cooling:Electricity [J]</w:t>
      </w:r>
    </w:p>
    <w:p w14:paraId="7C0C3D02" w14:textId="77777777" w:rsidR="00C562AF" w:rsidRDefault="00C562AF" w:rsidP="00C562AF">
      <w:pPr>
        <w:pStyle w:val="CodeIDDSamples"/>
      </w:pPr>
    </w:p>
    <w:p w14:paraId="7C8D7B52" w14:textId="77777777" w:rsidR="00C562AF" w:rsidRDefault="00C562AF" w:rsidP="00C562AF">
      <w:pPr>
        <w:pStyle w:val="CodeIDDSamples"/>
      </w:pPr>
      <w:r>
        <w:lastRenderedPageBreak/>
        <w:t>HVAC,Average,Chiller Evaporator Cooling Rate [W]</w:t>
      </w:r>
    </w:p>
    <w:p w14:paraId="5AC0F3E5" w14:textId="77777777" w:rsidR="00C562AF" w:rsidRDefault="00C562AF" w:rsidP="00C562AF">
      <w:pPr>
        <w:pStyle w:val="CodeIDDSamples"/>
      </w:pPr>
      <w:r>
        <w:t>HVAC,Sum,Chiller Evaporator Cooling Energy [J]</w:t>
      </w:r>
    </w:p>
    <w:p w14:paraId="375982D1" w14:textId="77777777" w:rsidR="00C562AF" w:rsidRPr="00A247C6" w:rsidRDefault="00C562AF" w:rsidP="00C562AF">
      <w:pPr>
        <w:pStyle w:val="CodeIDDSamples"/>
        <w:rPr>
          <w:lang w:val="de-DE"/>
        </w:rPr>
      </w:pPr>
      <w:r w:rsidRPr="00A247C6">
        <w:rPr>
          <w:lang w:val="de-DE"/>
        </w:rPr>
        <w:t>Zone,Meter,EnergyTransfer:Plant [J]</w:t>
      </w:r>
    </w:p>
    <w:p w14:paraId="7FFC519B" w14:textId="77777777" w:rsidR="00C562AF" w:rsidRPr="00A247C6" w:rsidRDefault="00C562AF" w:rsidP="00C562AF">
      <w:pPr>
        <w:pStyle w:val="CodeIDDSamples"/>
        <w:rPr>
          <w:lang w:val="de-DE"/>
        </w:rPr>
      </w:pPr>
      <w:r w:rsidRPr="00A247C6">
        <w:rPr>
          <w:lang w:val="de-DE"/>
        </w:rPr>
        <w:t>Zone,Meter,Chillers:EnergyTransfer [J]</w:t>
      </w:r>
    </w:p>
    <w:p w14:paraId="0DD3A4AB" w14:textId="77777777" w:rsidR="00C562AF" w:rsidRDefault="00C562AF" w:rsidP="00C562AF">
      <w:pPr>
        <w:pStyle w:val="CodeIDDSamples"/>
      </w:pPr>
      <w:r>
        <w:t>HVAC,Average,Chiller Evaporator Inlet Temperature [C]</w:t>
      </w:r>
    </w:p>
    <w:p w14:paraId="0B60E341" w14:textId="77777777" w:rsidR="00C562AF" w:rsidRDefault="00C562AF" w:rsidP="00C562AF">
      <w:pPr>
        <w:pStyle w:val="CodeIDDSamples"/>
      </w:pPr>
      <w:r>
        <w:t>HVAC,Average,Chiller Evaporator Outlet Temperature [C]</w:t>
      </w:r>
    </w:p>
    <w:p w14:paraId="1EFAF1C2" w14:textId="77777777" w:rsidR="00C562AF" w:rsidRDefault="00C562AF" w:rsidP="00C562AF">
      <w:pPr>
        <w:pStyle w:val="CodeIDDSamples"/>
      </w:pPr>
      <w:r>
        <w:t>HVAC,Average,Chiller Evaporator Mass Flow Rate [kg/s]</w:t>
      </w:r>
    </w:p>
    <w:p w14:paraId="1C195B59" w14:textId="77777777" w:rsidR="00C562AF" w:rsidRDefault="00C562AF" w:rsidP="00C562AF">
      <w:pPr>
        <w:pStyle w:val="CodeIDDSamples"/>
      </w:pPr>
    </w:p>
    <w:p w14:paraId="13D21DD5" w14:textId="77777777" w:rsidR="00C562AF" w:rsidRDefault="00C562AF" w:rsidP="00C562AF">
      <w:pPr>
        <w:pStyle w:val="CodeIDDSamples"/>
      </w:pPr>
      <w:r>
        <w:t>HVAC,Average,Chiller Condenser Heat Transfer Rate [W]</w:t>
      </w:r>
    </w:p>
    <w:p w14:paraId="7ECF2634" w14:textId="77777777" w:rsidR="00C562AF" w:rsidRDefault="00C562AF" w:rsidP="00C562AF">
      <w:pPr>
        <w:pStyle w:val="CodeIDDSamples"/>
      </w:pPr>
      <w:r>
        <w:t>HVAC,Sum,Chiller Condenser Heat Transfer Energy [J]</w:t>
      </w:r>
    </w:p>
    <w:p w14:paraId="6BF99113" w14:textId="77777777" w:rsidR="00C562AF" w:rsidRDefault="00C562AF" w:rsidP="00C562AF">
      <w:pPr>
        <w:pStyle w:val="CodeIDDSamples"/>
      </w:pPr>
      <w:r>
        <w:t>Zone,Meter,HeatRejection:EnergyTransfer [J]</w:t>
      </w:r>
    </w:p>
    <w:p w14:paraId="603F6D3A" w14:textId="77777777" w:rsidR="00C562AF" w:rsidRDefault="00C562AF" w:rsidP="00C562AF">
      <w:pPr>
        <w:pStyle w:val="CodeIDDSamples"/>
        <w:rPr>
          <w:color w:val="FF0000"/>
        </w:rPr>
      </w:pPr>
      <w:r>
        <w:rPr>
          <w:color w:val="FF0000"/>
        </w:rPr>
        <w:t>Air-cooled or Evap-cooled:</w:t>
      </w:r>
    </w:p>
    <w:p w14:paraId="7C4E367D" w14:textId="77777777" w:rsidR="00C562AF" w:rsidRDefault="00C562AF" w:rsidP="00C562AF">
      <w:pPr>
        <w:pStyle w:val="CodeIDDSamples"/>
      </w:pPr>
      <w:r>
        <w:t>HVAC,Average,Chiller Condenser Inlet Temperature [C]</w:t>
      </w:r>
    </w:p>
    <w:p w14:paraId="5F8D533E" w14:textId="77777777" w:rsidR="00C562AF" w:rsidRPr="000C672C" w:rsidRDefault="00C562AF" w:rsidP="00C562AF">
      <w:pPr>
        <w:pStyle w:val="CodeIDDSamples"/>
        <w:rPr>
          <w:color w:val="FF0000"/>
        </w:rPr>
      </w:pPr>
      <w:r w:rsidRPr="000C672C">
        <w:rPr>
          <w:color w:val="FF0000"/>
        </w:rPr>
        <w:t>Evap-cooled:</w:t>
      </w:r>
    </w:p>
    <w:p w14:paraId="4BBF58D9"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06C0692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E8FD637" w14:textId="77777777" w:rsidR="00C562AF" w:rsidRDefault="00C562AF" w:rsidP="00C562AF">
      <w:pPr>
        <w:pStyle w:val="CodeIDDSamples"/>
        <w:rPr>
          <w:color w:val="FF0000"/>
        </w:rPr>
      </w:pPr>
      <w:r>
        <w:rPr>
          <w:color w:val="FF0000"/>
        </w:rPr>
        <w:t>Water-cooled:</w:t>
      </w:r>
    </w:p>
    <w:p w14:paraId="0F19C0EB" w14:textId="77777777" w:rsidR="00C562AF" w:rsidRDefault="00C562AF" w:rsidP="00C562AF">
      <w:pPr>
        <w:pStyle w:val="CodeIDDSamples"/>
      </w:pPr>
      <w:r>
        <w:t>HVAC,Average,Chiller Condenser Inlet Temperature [C]</w:t>
      </w:r>
    </w:p>
    <w:p w14:paraId="6A0AAF0A" w14:textId="77777777" w:rsidR="00C562AF" w:rsidRDefault="00C562AF" w:rsidP="00C562AF">
      <w:pPr>
        <w:pStyle w:val="CodeIDDSamples"/>
      </w:pPr>
      <w:r>
        <w:t>HVAC,Average,Chiller Condenser Outlet Temperature [C]</w:t>
      </w:r>
    </w:p>
    <w:p w14:paraId="36EA1143" w14:textId="77777777" w:rsidR="00C562AF" w:rsidRDefault="00C562AF" w:rsidP="00C562AF">
      <w:pPr>
        <w:pStyle w:val="CodeIDDSamples"/>
      </w:pPr>
      <w:r>
        <w:t>HVAC,Average,Chiller Condenser Mass Flow Rate [kg/s]</w:t>
      </w:r>
    </w:p>
    <w:p w14:paraId="4CA51021" w14:textId="77777777" w:rsidR="00C562AF" w:rsidRDefault="00C562AF" w:rsidP="00C562AF">
      <w:pPr>
        <w:pStyle w:val="BodyText"/>
      </w:pPr>
      <w:r>
        <w:t>These chiller output variables are defined above under "Generic Chiller Outputs."</w:t>
      </w:r>
    </w:p>
    <w:p w14:paraId="7368A531" w14:textId="77777777" w:rsidR="00C562AF" w:rsidRDefault="00C562AF" w:rsidP="00C562AF">
      <w:pPr>
        <w:pStyle w:val="BodyText"/>
      </w:pPr>
    </w:p>
    <w:p w14:paraId="10963586" w14:textId="77777777" w:rsidR="00371AE0" w:rsidRDefault="00371AE0" w:rsidP="00371AE0">
      <w:pPr>
        <w:pStyle w:val="Heading3"/>
      </w:pPr>
      <w:bookmarkStart w:id="1367" w:name="_Toc399490119"/>
      <w:r w:rsidRPr="000C6D15">
        <w:t>Chiller:Electric</w:t>
      </w:r>
      <w:bookmarkEnd w:id="1362"/>
      <w:bookmarkEnd w:id="1363"/>
      <w:bookmarkEnd w:id="1364"/>
      <w:bookmarkEnd w:id="1367"/>
    </w:p>
    <w:p w14:paraId="6D901EBB" w14:textId="77777777"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14:paraId="4CF7EFF5" w14:textId="77777777" w:rsidR="00371AE0" w:rsidRDefault="00AC33EE" w:rsidP="00371AE0">
      <w:pPr>
        <w:pStyle w:val="EquationLong"/>
      </w:pPr>
      <w:r>
        <w:rPr>
          <w:noProof/>
          <w:position w:val="-24"/>
          <w:lang w:eastAsia="zh-CN"/>
        </w:rPr>
        <w:drawing>
          <wp:inline distT="0" distB="0" distL="0" distR="0" wp14:anchorId="0BEFAFAB" wp14:editId="0532DB5D">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14:paraId="5EBD65F0" w14:textId="77777777" w:rsidR="00371AE0" w:rsidRDefault="00371AE0" w:rsidP="00371AE0">
      <w:pPr>
        <w:pStyle w:val="BodyText"/>
      </w:pPr>
      <w:r>
        <w:t xml:space="preserve">where: </w:t>
      </w:r>
    </w:p>
    <w:p w14:paraId="22FCA386" w14:textId="77777777" w:rsidR="00371AE0" w:rsidRDefault="00371AE0" w:rsidP="00371AE0">
      <w:pPr>
        <w:pStyle w:val="BodyText"/>
        <w:ind w:left="1440"/>
      </w:pPr>
      <w:r>
        <w:t>NominalCapacity = Nominal Capacity field</w:t>
      </w:r>
    </w:p>
    <w:p w14:paraId="5119FE68" w14:textId="77777777" w:rsidR="00371AE0" w:rsidRDefault="00371AE0" w:rsidP="00371AE0">
      <w:pPr>
        <w:pStyle w:val="BodyText"/>
        <w:ind w:left="1440"/>
      </w:pPr>
      <w:r>
        <w:t>COP = COP field</w:t>
      </w:r>
    </w:p>
    <w:p w14:paraId="6D41B47E" w14:textId="77777777" w:rsidR="00371AE0" w:rsidRDefault="00371AE0" w:rsidP="00371AE0">
      <w:pPr>
        <w:pStyle w:val="BodyText"/>
        <w:ind w:left="1440"/>
      </w:pPr>
      <w:r>
        <w:t>AvailToNominalCapacityRatio = the result of the Capacity Ratio Curve</w:t>
      </w:r>
    </w:p>
    <w:p w14:paraId="0CB64860" w14:textId="77777777" w:rsidR="00371AE0" w:rsidRDefault="00371AE0" w:rsidP="00371AE0">
      <w:pPr>
        <w:pStyle w:val="BodyText"/>
        <w:ind w:left="1440"/>
      </w:pPr>
      <w:r>
        <w:t>FullLoadPowerRat  = the result of the Power Ratio Curve</w:t>
      </w:r>
    </w:p>
    <w:p w14:paraId="4803556E" w14:textId="77777777" w:rsidR="00371AE0" w:rsidRDefault="00371AE0" w:rsidP="00371AE0">
      <w:pPr>
        <w:pStyle w:val="BodyText"/>
        <w:ind w:left="1440"/>
      </w:pPr>
      <w:r>
        <w:t>FracFullLoadPower = the result of the Full Load Ratio Curve</w:t>
      </w:r>
    </w:p>
    <w:p w14:paraId="42F12C89" w14:textId="77777777" w:rsidR="00371AE0" w:rsidRDefault="00371AE0" w:rsidP="00371AE0">
      <w:pPr>
        <w:pStyle w:val="Heading4"/>
      </w:pPr>
      <w:r>
        <w:t>Field: Name</w:t>
      </w:r>
    </w:p>
    <w:p w14:paraId="394659DD" w14:textId="77777777" w:rsidR="00371AE0" w:rsidRDefault="00371AE0" w:rsidP="00371AE0">
      <w:pPr>
        <w:pStyle w:val="BodyText"/>
      </w:pPr>
      <w:r>
        <w:t>This alpha field contains the identifying name for the electric chiller.</w:t>
      </w:r>
    </w:p>
    <w:p w14:paraId="5AF241CF" w14:textId="77777777" w:rsidR="00371AE0" w:rsidRDefault="00371AE0" w:rsidP="00371AE0">
      <w:pPr>
        <w:pStyle w:val="Heading4"/>
      </w:pPr>
      <w:r>
        <w:t xml:space="preserve">Field: </w:t>
      </w:r>
      <w:r>
        <w:rPr>
          <w:snapToGrid w:val="0"/>
        </w:rPr>
        <w:t>Condenser Type</w:t>
      </w:r>
    </w:p>
    <w:p w14:paraId="1AD389D4"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405B4582" w14:textId="77777777" w:rsidR="00371AE0" w:rsidRDefault="00371AE0" w:rsidP="00371AE0">
      <w:pPr>
        <w:pStyle w:val="Heading4"/>
      </w:pPr>
      <w:r>
        <w:t>Field: Nominal Capacity</w:t>
      </w:r>
    </w:p>
    <w:p w14:paraId="08866E9C" w14:textId="77777777" w:rsidR="00371AE0" w:rsidRDefault="00371AE0" w:rsidP="00371AE0">
      <w:pPr>
        <w:pStyle w:val="BodyText"/>
      </w:pPr>
      <w:r>
        <w:rPr>
          <w:rFonts w:eastAsia="Tahoma"/>
        </w:rPr>
        <w:t>This numeric field contains the nominal cooling capability of the chiller in Watts.</w:t>
      </w:r>
    </w:p>
    <w:p w14:paraId="284E1D1B" w14:textId="77777777" w:rsidR="00371AE0" w:rsidRDefault="00371AE0" w:rsidP="00371AE0">
      <w:pPr>
        <w:pStyle w:val="Heading4"/>
      </w:pPr>
      <w:r>
        <w:lastRenderedPageBreak/>
        <w:t>Field: Nominal COP</w:t>
      </w:r>
    </w:p>
    <w:p w14:paraId="57BF64C2" w14:textId="77777777"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14:paraId="6489390C" w14:textId="77777777" w:rsidR="00371AE0" w:rsidRDefault="00371AE0" w:rsidP="00371AE0">
      <w:pPr>
        <w:pStyle w:val="Heading4"/>
      </w:pPr>
      <w:r>
        <w:t>Field: Chilled Water Inlet Node Name</w:t>
      </w:r>
    </w:p>
    <w:p w14:paraId="7F5E61A4" w14:textId="77777777" w:rsidR="00371AE0" w:rsidRDefault="00371AE0" w:rsidP="00371AE0">
      <w:pPr>
        <w:pStyle w:val="BodyText"/>
      </w:pPr>
      <w:r>
        <w:rPr>
          <w:rFonts w:eastAsia="Tahoma"/>
        </w:rPr>
        <w:t>This required alpha field contains the identifying name for the electric chiller plant side inlet node.</w:t>
      </w:r>
    </w:p>
    <w:p w14:paraId="62D4BA13" w14:textId="77777777" w:rsidR="00371AE0" w:rsidRDefault="00371AE0" w:rsidP="00371AE0">
      <w:pPr>
        <w:pStyle w:val="Heading4"/>
      </w:pPr>
      <w:r>
        <w:t>Field: Chilled Water Outlet Node Name</w:t>
      </w:r>
    </w:p>
    <w:p w14:paraId="15F36184" w14:textId="77777777" w:rsidR="00371AE0" w:rsidRDefault="00371AE0" w:rsidP="00371AE0">
      <w:pPr>
        <w:pStyle w:val="BodyText"/>
      </w:pPr>
      <w:r>
        <w:rPr>
          <w:rFonts w:eastAsia="Tahoma"/>
        </w:rPr>
        <w:t>This required alpha field contains the identifying name for the electric chiller plant side outlet node.</w:t>
      </w:r>
    </w:p>
    <w:p w14:paraId="34F0CD09" w14:textId="77777777" w:rsidR="00371AE0" w:rsidRDefault="00371AE0" w:rsidP="00371AE0">
      <w:pPr>
        <w:pStyle w:val="Heading4"/>
      </w:pPr>
      <w:r>
        <w:t>Field: Condenser Inlet Node Name</w:t>
      </w:r>
    </w:p>
    <w:p w14:paraId="14F6A212" w14:textId="77777777"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4B4512C" w14:textId="77777777" w:rsidR="00371AE0" w:rsidRDefault="00371AE0" w:rsidP="00371AE0">
      <w:pPr>
        <w:pStyle w:val="Heading4"/>
      </w:pPr>
      <w:r>
        <w:t>Field: Condenser Outlet Node Name</w:t>
      </w:r>
    </w:p>
    <w:p w14:paraId="249AED83" w14:textId="77777777"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6967CF9" w14:textId="77777777" w:rsidR="00371AE0" w:rsidRDefault="00371AE0" w:rsidP="00371AE0">
      <w:pPr>
        <w:pStyle w:val="Heading4"/>
      </w:pPr>
      <w:r>
        <w:t>Field: Minimum Part Load Ratio</w:t>
      </w:r>
    </w:p>
    <w:p w14:paraId="36455A1D" w14:textId="77777777"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14:paraId="1D9ED577" w14:textId="77777777" w:rsidR="00371AE0" w:rsidRDefault="00371AE0" w:rsidP="00371AE0">
      <w:pPr>
        <w:pStyle w:val="Heading4"/>
      </w:pPr>
      <w:r>
        <w:t>Field: Maximum Part Load Ratio</w:t>
      </w:r>
    </w:p>
    <w:p w14:paraId="71700248" w14:textId="77777777" w:rsidR="00371AE0" w:rsidRDefault="00371AE0" w:rsidP="00371AE0">
      <w:pPr>
        <w:pStyle w:val="BodyText"/>
      </w:pPr>
      <w:r>
        <w:rPr>
          <w:rFonts w:eastAsia="Tahoma"/>
        </w:rPr>
        <w:t>This numeric field contains the electric chiller’s maximum part load ratio. This value may exceed 1, but the normal range is between 0 and 1.1.</w:t>
      </w:r>
    </w:p>
    <w:p w14:paraId="71146C01" w14:textId="77777777" w:rsidR="00371AE0" w:rsidRDefault="00371AE0" w:rsidP="00371AE0">
      <w:pPr>
        <w:pStyle w:val="Heading4"/>
      </w:pPr>
      <w:r>
        <w:t>Field: Optimum Part Load Ratio</w:t>
      </w:r>
    </w:p>
    <w:p w14:paraId="37805946" w14:textId="77777777"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14:paraId="51EDB675" w14:textId="77777777" w:rsidR="00371AE0" w:rsidRDefault="00371AE0" w:rsidP="00371AE0">
      <w:pPr>
        <w:pStyle w:val="Heading4"/>
      </w:pPr>
      <w:r>
        <w:t>Field: Design Condenser Inlet Temperature</w:t>
      </w:r>
    </w:p>
    <w:p w14:paraId="277D9327" w14:textId="77777777" w:rsidR="00371AE0" w:rsidRDefault="00371AE0" w:rsidP="00371AE0">
      <w:pPr>
        <w:pStyle w:val="BodyText"/>
      </w:pPr>
      <w:r>
        <w:rPr>
          <w:rFonts w:eastAsia="Tahoma"/>
        </w:rPr>
        <w:t>This numeric field contains the electric chiller’s condenser inlet design temperature in Celsius.</w:t>
      </w:r>
    </w:p>
    <w:p w14:paraId="1783012F" w14:textId="77777777" w:rsidR="00371AE0" w:rsidRDefault="00371AE0" w:rsidP="00371AE0">
      <w:pPr>
        <w:pStyle w:val="Heading4"/>
      </w:pPr>
      <w:r>
        <w:t>Field: Temperature Rise Coefficient</w:t>
      </w:r>
    </w:p>
    <w:p w14:paraId="17D11C87"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4C402036" w14:textId="77777777" w:rsidR="00371AE0" w:rsidRDefault="00884C36" w:rsidP="00371AE0">
      <w:pPr>
        <w:pStyle w:val="Equation"/>
      </w:pPr>
      <w:r w:rsidRPr="00884C36">
        <w:rPr>
          <w:position w:val="-32"/>
        </w:rPr>
        <w:object w:dxaOrig="2420" w:dyaOrig="740" w14:anchorId="0B1620A8">
          <v:shape id="_x0000_i1091" type="#_x0000_t75" style="width:120.75pt;height:36.75pt" o:ole="">
            <v:imagedata r:id="rId230" o:title=""/>
          </v:shape>
          <o:OLEObject Type="Embed" ProgID="Equation.DSMT4" ShapeID="_x0000_i1091" DrawAspect="Content" ObjectID="_1473234790" r:id="rId231"/>
        </w:object>
      </w:r>
    </w:p>
    <w:p w14:paraId="5320A829" w14:textId="77777777" w:rsidR="00371AE0" w:rsidRDefault="00371AE0" w:rsidP="00371AE0">
      <w:pPr>
        <w:pStyle w:val="BodyText"/>
      </w:pPr>
      <w:r>
        <w:t xml:space="preserve">where: </w:t>
      </w:r>
    </w:p>
    <w:p w14:paraId="26DFFFF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6C779B"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2E356853"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1F00B1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00E69AD9" w14:textId="77777777" w:rsidR="00371AE0" w:rsidRDefault="00371AE0" w:rsidP="00371AE0">
      <w:pPr>
        <w:pStyle w:val="Heading4"/>
      </w:pPr>
      <w:r>
        <w:t>Field: Design Chilled Water Outlet Temperature</w:t>
      </w:r>
    </w:p>
    <w:p w14:paraId="29CF255D" w14:textId="77777777" w:rsidR="00371AE0" w:rsidRDefault="00371AE0" w:rsidP="00371AE0">
      <w:pPr>
        <w:pStyle w:val="BodyText"/>
      </w:pPr>
      <w:r>
        <w:rPr>
          <w:rFonts w:eastAsia="Tahoma"/>
        </w:rPr>
        <w:t>This numeric field contains the electric chiller’s evaporator outlet design temperature in Celsius.</w:t>
      </w:r>
    </w:p>
    <w:p w14:paraId="0AD932E9" w14:textId="77777777" w:rsidR="00371AE0" w:rsidRDefault="00371AE0" w:rsidP="00371AE0">
      <w:pPr>
        <w:pStyle w:val="Heading4"/>
      </w:pPr>
      <w:r>
        <w:t>Field: Design Chilled Water Flow Rate</w:t>
      </w:r>
    </w:p>
    <w:p w14:paraId="4982D69E"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3B7055E9" w14:textId="77777777" w:rsidR="00371AE0" w:rsidRDefault="00371AE0" w:rsidP="00371AE0">
      <w:pPr>
        <w:pStyle w:val="Heading4"/>
      </w:pPr>
      <w:r>
        <w:t xml:space="preserve">Field: Design Condenser </w:t>
      </w:r>
      <w:r w:rsidR="00655C2C">
        <w:t>Fluid</w:t>
      </w:r>
      <w:r>
        <w:t xml:space="preserve"> Flow Rate</w:t>
      </w:r>
    </w:p>
    <w:p w14:paraId="5F9C9A05" w14:textId="77777777"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14:paraId="15CD8B82" w14:textId="77777777" w:rsidR="00371AE0" w:rsidRDefault="00371AE0" w:rsidP="00371AE0">
      <w:pPr>
        <w:pStyle w:val="Heading4"/>
        <w:rPr>
          <w:rFonts w:eastAsia="Tahoma"/>
        </w:rPr>
      </w:pPr>
      <w:r>
        <w:rPr>
          <w:rFonts w:eastAsia="Tahoma"/>
        </w:rPr>
        <w:t>Capacity Ratio Curve</w:t>
      </w:r>
    </w:p>
    <w:p w14:paraId="096DBDF7"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521D67FF" w14:textId="77777777" w:rsidR="00371AE0" w:rsidRDefault="00884C36" w:rsidP="00371AE0">
      <w:pPr>
        <w:pStyle w:val="BodyText"/>
        <w:rPr>
          <w:rFonts w:eastAsia="Tahoma"/>
        </w:rPr>
      </w:pPr>
      <w:r w:rsidRPr="00884C36">
        <w:rPr>
          <w:rFonts w:eastAsia="Tahoma"/>
          <w:position w:val="-14"/>
        </w:rPr>
        <w:object w:dxaOrig="5319" w:dyaOrig="400" w14:anchorId="6AEF8467">
          <v:shape id="_x0000_i1092" type="#_x0000_t75" style="width:266.25pt;height:20.25pt" o:ole="">
            <v:imagedata r:id="rId232" o:title=""/>
          </v:shape>
          <o:OLEObject Type="Embed" ProgID="Equation.DSMT4" ShapeID="_x0000_i1092" DrawAspect="Content" ObjectID="_1473234791" r:id="rId233"/>
        </w:object>
      </w:r>
    </w:p>
    <w:p w14:paraId="4D2B957A" w14:textId="77777777" w:rsidR="00371AE0" w:rsidRDefault="00371AE0" w:rsidP="00371AE0">
      <w:pPr>
        <w:pStyle w:val="BodyText"/>
        <w:rPr>
          <w:rFonts w:eastAsia="Tahoma"/>
        </w:rPr>
      </w:pPr>
      <w:r>
        <w:rPr>
          <w:rFonts w:eastAsia="Tahoma"/>
        </w:rPr>
        <w:t>Where the Delta Temperature is defined as:</w:t>
      </w:r>
    </w:p>
    <w:p w14:paraId="1C123C1E" w14:textId="77777777" w:rsidR="00371AE0" w:rsidRDefault="00C334FF" w:rsidP="00371AE0">
      <w:pPr>
        <w:pStyle w:val="EquationLong"/>
        <w:rPr>
          <w:rFonts w:eastAsia="Tahoma"/>
          <w:position w:val="-28"/>
        </w:rPr>
      </w:pPr>
      <w:r>
        <w:rPr>
          <w:rFonts w:eastAsia="Tahoma"/>
          <w:noProof/>
          <w:position w:val="-28"/>
          <w:lang w:eastAsia="zh-CN"/>
        </w:rPr>
        <w:drawing>
          <wp:inline distT="0" distB="0" distL="0" distR="0" wp14:anchorId="01B7462D" wp14:editId="6F0BEF68">
            <wp:extent cx="5362575" cy="419100"/>
            <wp:effectExtent l="0" t="0" r="9525"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029919BA" w14:textId="77777777" w:rsidR="00371AE0" w:rsidRDefault="00371AE0" w:rsidP="00371AE0">
      <w:pPr>
        <w:pStyle w:val="BodyText"/>
      </w:pPr>
      <w:r>
        <w:t>TempCondIn = Temperature entering the condenser (water or air temperature depending on condenser type).</w:t>
      </w:r>
    </w:p>
    <w:p w14:paraId="467CAB58" w14:textId="77777777" w:rsidR="00371AE0" w:rsidRDefault="00371AE0" w:rsidP="00371AE0">
      <w:pPr>
        <w:pStyle w:val="BodyText"/>
      </w:pPr>
      <w:r>
        <w:t>TempCondInDesign = Design Condenser Inlet Temperature from User input above.</w:t>
      </w:r>
    </w:p>
    <w:p w14:paraId="37C62058" w14:textId="77777777" w:rsidR="00371AE0" w:rsidRDefault="00371AE0" w:rsidP="00371AE0">
      <w:pPr>
        <w:pStyle w:val="BodyText"/>
      </w:pPr>
      <w:r>
        <w:t>TempEvapOut = Temperature leaving the evaporator.</w:t>
      </w:r>
    </w:p>
    <w:p w14:paraId="46D3A47D" w14:textId="77777777" w:rsidR="00371AE0" w:rsidRDefault="00371AE0" w:rsidP="00371AE0">
      <w:pPr>
        <w:pStyle w:val="BodyText"/>
      </w:pPr>
      <w:r>
        <w:t>TempEvapOutDesign = Design Chilled Water Outlet Temperature from User input above.</w:t>
      </w:r>
    </w:p>
    <w:p w14:paraId="405A250E" w14:textId="77777777" w:rsidR="00371AE0" w:rsidRDefault="00371AE0" w:rsidP="00371AE0">
      <w:pPr>
        <w:pStyle w:val="BodyText"/>
      </w:pPr>
      <w:r>
        <w:t>TempRiseCoefficient = User Input from above.</w:t>
      </w:r>
    </w:p>
    <w:p w14:paraId="5D4C552A" w14:textId="77777777" w:rsidR="00371AE0" w:rsidRDefault="00371AE0" w:rsidP="00371AE0">
      <w:pPr>
        <w:pStyle w:val="BodyText"/>
      </w:pPr>
      <w:r>
        <w:t>The following three fields contain the coefficients for the quadratic equation.</w:t>
      </w:r>
    </w:p>
    <w:p w14:paraId="546C063F" w14:textId="77777777" w:rsidR="00371AE0" w:rsidRDefault="00371AE0" w:rsidP="00371AE0">
      <w:pPr>
        <w:pStyle w:val="Heading4"/>
      </w:pPr>
      <w:r>
        <w:t>Field: Coefficient 1 of Capacity Ratio Curve</w:t>
      </w:r>
    </w:p>
    <w:p w14:paraId="4F387E7F" w14:textId="77777777" w:rsidR="00371AE0" w:rsidRDefault="00371AE0" w:rsidP="00371AE0">
      <w:pPr>
        <w:pStyle w:val="BodyText"/>
      </w:pPr>
      <w:r>
        <w:rPr>
          <w:rFonts w:eastAsia="Tahoma"/>
        </w:rPr>
        <w:t>This numeric field contains the first coefficient for the capacity ratio curve.</w:t>
      </w:r>
    </w:p>
    <w:p w14:paraId="45599F49" w14:textId="77777777" w:rsidR="00371AE0" w:rsidRDefault="00371AE0" w:rsidP="00371AE0">
      <w:pPr>
        <w:pStyle w:val="Heading4"/>
      </w:pPr>
      <w:r>
        <w:t>Field: Coefficient 2 of Capacity Ratio Curve</w:t>
      </w:r>
    </w:p>
    <w:p w14:paraId="1A40827F" w14:textId="77777777" w:rsidR="00371AE0" w:rsidRDefault="00371AE0" w:rsidP="00371AE0">
      <w:pPr>
        <w:pStyle w:val="BodyText"/>
      </w:pPr>
      <w:r>
        <w:rPr>
          <w:rFonts w:eastAsia="Tahoma"/>
        </w:rPr>
        <w:t>This numeric field contains the second coefficient for the capacity ratio curve.</w:t>
      </w:r>
    </w:p>
    <w:p w14:paraId="37DB06D9" w14:textId="77777777" w:rsidR="00371AE0" w:rsidRDefault="00371AE0" w:rsidP="00371AE0">
      <w:pPr>
        <w:pStyle w:val="Heading4"/>
      </w:pPr>
      <w:r>
        <w:t>Field: Coefficient 3 of Capacity Ratio Curve</w:t>
      </w:r>
    </w:p>
    <w:p w14:paraId="68A27BF6" w14:textId="77777777" w:rsidR="00371AE0" w:rsidRDefault="00371AE0" w:rsidP="00371AE0">
      <w:pPr>
        <w:pStyle w:val="BodyText"/>
        <w:rPr>
          <w:rFonts w:eastAsia="Tahoma"/>
        </w:rPr>
      </w:pPr>
      <w:r>
        <w:rPr>
          <w:rFonts w:eastAsia="Tahoma"/>
        </w:rPr>
        <w:t>This numeric field contains the third coefficient for the capacity ratio curve.</w:t>
      </w:r>
    </w:p>
    <w:p w14:paraId="3C7A70FF" w14:textId="77777777" w:rsidR="00371AE0" w:rsidRDefault="00371AE0" w:rsidP="00371AE0">
      <w:pPr>
        <w:pStyle w:val="Heading4"/>
        <w:rPr>
          <w:rFonts w:eastAsia="Tahoma"/>
        </w:rPr>
      </w:pPr>
      <w:r>
        <w:rPr>
          <w:rFonts w:eastAsia="Tahoma"/>
        </w:rPr>
        <w:lastRenderedPageBreak/>
        <w:t>Power Ratio Curve</w:t>
      </w:r>
    </w:p>
    <w:p w14:paraId="404DBE4E" w14:textId="77777777"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14:paraId="018A7DBF" w14:textId="77777777" w:rsidR="00371AE0" w:rsidRDefault="00884C36" w:rsidP="00371AE0">
      <w:pPr>
        <w:pStyle w:val="BodyText"/>
      </w:pPr>
      <w:r w:rsidRPr="00884C36">
        <w:rPr>
          <w:position w:val="-12"/>
        </w:rPr>
        <w:object w:dxaOrig="8640" w:dyaOrig="380" w14:anchorId="37EC586D">
          <v:shape id="_x0000_i1093" type="#_x0000_t75" style="width:6in;height:18.75pt" o:ole="">
            <v:imagedata r:id="rId235" o:title=""/>
          </v:shape>
          <o:OLEObject Type="Embed" ProgID="Equation.DSMT4" ShapeID="_x0000_i1093" DrawAspect="Content" ObjectID="_1473234792" r:id="rId236"/>
        </w:object>
      </w:r>
      <w:r w:rsidR="00371AE0">
        <w:t>The following three fields contain the coefficients for the quadratic equation.</w:t>
      </w:r>
    </w:p>
    <w:p w14:paraId="3906BFD6" w14:textId="77777777" w:rsidR="00371AE0" w:rsidRDefault="00371AE0" w:rsidP="00371AE0">
      <w:pPr>
        <w:pStyle w:val="Heading4"/>
      </w:pPr>
      <w:r>
        <w:t>Field: Coefficient1 of the power ratio curve</w:t>
      </w:r>
    </w:p>
    <w:p w14:paraId="52FA381A" w14:textId="77777777" w:rsidR="00371AE0" w:rsidRDefault="00371AE0" w:rsidP="00371AE0">
      <w:pPr>
        <w:pStyle w:val="BodyText"/>
      </w:pPr>
      <w:r>
        <w:rPr>
          <w:rFonts w:eastAsia="Tahoma"/>
        </w:rPr>
        <w:t>This numeric field contains the first coefficient for the power ratio curve.</w:t>
      </w:r>
    </w:p>
    <w:p w14:paraId="64472E10" w14:textId="77777777" w:rsidR="00371AE0" w:rsidRDefault="00371AE0" w:rsidP="00371AE0">
      <w:pPr>
        <w:pStyle w:val="Heading4"/>
      </w:pPr>
      <w:r>
        <w:t>Field: Coefficient 2 of Power Ratio Curve</w:t>
      </w:r>
    </w:p>
    <w:p w14:paraId="19BEF5E1" w14:textId="77777777" w:rsidR="00371AE0" w:rsidRDefault="00371AE0" w:rsidP="00371AE0">
      <w:pPr>
        <w:pStyle w:val="BodyText"/>
      </w:pPr>
      <w:r>
        <w:rPr>
          <w:rFonts w:eastAsia="Tahoma"/>
        </w:rPr>
        <w:t>This numeric field contains the second coefficient for the power ratio curve.</w:t>
      </w:r>
    </w:p>
    <w:p w14:paraId="4DEB78F4" w14:textId="77777777" w:rsidR="00371AE0" w:rsidRDefault="00371AE0" w:rsidP="00371AE0">
      <w:pPr>
        <w:pStyle w:val="Heading4"/>
      </w:pPr>
      <w:r>
        <w:t>Field: Coefficient 3 of Power Ratio Curve</w:t>
      </w:r>
    </w:p>
    <w:p w14:paraId="5D8BF5AA" w14:textId="77777777" w:rsidR="00371AE0" w:rsidRDefault="00371AE0" w:rsidP="00371AE0">
      <w:pPr>
        <w:pStyle w:val="BodyText"/>
        <w:rPr>
          <w:rFonts w:eastAsia="Tahoma"/>
        </w:rPr>
      </w:pPr>
      <w:r>
        <w:rPr>
          <w:rFonts w:eastAsia="Tahoma"/>
        </w:rPr>
        <w:t>This numeric field contains the third coefficient for the power ratio curve.</w:t>
      </w:r>
    </w:p>
    <w:p w14:paraId="5D5C7078" w14:textId="77777777" w:rsidR="00371AE0" w:rsidRDefault="00371AE0" w:rsidP="00371AE0">
      <w:pPr>
        <w:pStyle w:val="Heading4"/>
        <w:rPr>
          <w:rFonts w:eastAsia="Tahoma"/>
        </w:rPr>
      </w:pPr>
      <w:r>
        <w:rPr>
          <w:rFonts w:eastAsia="Tahoma"/>
        </w:rPr>
        <w:t>Full Load Ratio Curve</w:t>
      </w:r>
    </w:p>
    <w:p w14:paraId="3E539325"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2740CD55" w14:textId="77777777" w:rsidR="00371AE0" w:rsidRDefault="00884C36" w:rsidP="00371AE0">
      <w:pPr>
        <w:pStyle w:val="BodyText"/>
        <w:rPr>
          <w:rFonts w:eastAsia="Tahoma"/>
        </w:rPr>
      </w:pPr>
      <w:r w:rsidRPr="00884C36">
        <w:rPr>
          <w:rFonts w:eastAsia="Tahoma"/>
          <w:position w:val="-12"/>
        </w:rPr>
        <w:object w:dxaOrig="6420" w:dyaOrig="380" w14:anchorId="010930E2">
          <v:shape id="_x0000_i1094" type="#_x0000_t75" style="width:321pt;height:18.75pt" o:ole="">
            <v:imagedata r:id="rId237" o:title=""/>
          </v:shape>
          <o:OLEObject Type="Embed" ProgID="Equation.DSMT4" ShapeID="_x0000_i1094" DrawAspect="Content" ObjectID="_1473234793" r:id="rId238"/>
        </w:object>
      </w:r>
    </w:p>
    <w:p w14:paraId="7C11F604" w14:textId="77777777" w:rsidR="00371AE0" w:rsidRDefault="00371AE0" w:rsidP="00371AE0">
      <w:pPr>
        <w:pStyle w:val="BodyText"/>
      </w:pPr>
      <w:r>
        <w:t>The following three fields contain the coefficients for the quadratic equation.</w:t>
      </w:r>
    </w:p>
    <w:p w14:paraId="5817E3E0" w14:textId="77777777" w:rsidR="00371AE0" w:rsidRDefault="00371AE0" w:rsidP="00371AE0">
      <w:pPr>
        <w:pStyle w:val="Heading4"/>
      </w:pPr>
      <w:r>
        <w:t>Field: Coefficient 1 of Full Load Ratio Curve</w:t>
      </w:r>
    </w:p>
    <w:p w14:paraId="278DDBEC" w14:textId="77777777" w:rsidR="00371AE0" w:rsidRDefault="00371AE0" w:rsidP="00371AE0">
      <w:pPr>
        <w:pStyle w:val="BodyText"/>
      </w:pPr>
      <w:r>
        <w:rPr>
          <w:rFonts w:eastAsia="Tahoma"/>
        </w:rPr>
        <w:t>This numeric field contains the first coefficient for the full load ratio curve.</w:t>
      </w:r>
    </w:p>
    <w:p w14:paraId="083AB485" w14:textId="77777777" w:rsidR="00371AE0" w:rsidRDefault="00371AE0" w:rsidP="00371AE0">
      <w:pPr>
        <w:pStyle w:val="Heading4"/>
      </w:pPr>
      <w:r>
        <w:t>Field: Coefficient 2 of Full Load Ratio Curve</w:t>
      </w:r>
    </w:p>
    <w:p w14:paraId="4F2C063E" w14:textId="77777777" w:rsidR="00371AE0" w:rsidRDefault="00371AE0" w:rsidP="00371AE0">
      <w:pPr>
        <w:pStyle w:val="BodyText"/>
      </w:pPr>
      <w:r>
        <w:rPr>
          <w:rFonts w:eastAsia="Tahoma"/>
        </w:rPr>
        <w:t>This numeric field contains the second coefficient for the full load ratio curve.</w:t>
      </w:r>
    </w:p>
    <w:p w14:paraId="66F84DA4" w14:textId="77777777" w:rsidR="00371AE0" w:rsidRDefault="00371AE0" w:rsidP="00371AE0">
      <w:pPr>
        <w:pStyle w:val="Heading4"/>
      </w:pPr>
      <w:r>
        <w:t>Field: Coefficient 3 of Full Load Ratio Curve</w:t>
      </w:r>
    </w:p>
    <w:p w14:paraId="5EC7739A" w14:textId="77777777" w:rsidR="00371AE0" w:rsidRDefault="00371AE0" w:rsidP="00371AE0">
      <w:pPr>
        <w:pStyle w:val="BodyText"/>
      </w:pPr>
      <w:r>
        <w:rPr>
          <w:rFonts w:eastAsia="Tahoma"/>
        </w:rPr>
        <w:t>This numeric field contains the third coefficient for the full load ratio curve.</w:t>
      </w:r>
    </w:p>
    <w:p w14:paraId="24AAD1C9" w14:textId="77777777" w:rsidR="00371AE0" w:rsidRDefault="00371AE0" w:rsidP="00371AE0">
      <w:pPr>
        <w:pStyle w:val="Heading4"/>
      </w:pPr>
      <w:r>
        <w:t>Field: Chilled Water Outlet Temperature Lower Limit</w:t>
      </w:r>
    </w:p>
    <w:p w14:paraId="483EC2A4"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ABDF761" w14:textId="77777777" w:rsidR="00371AE0" w:rsidRDefault="00371AE0" w:rsidP="00371AE0">
      <w:pPr>
        <w:pStyle w:val="Heading4"/>
      </w:pPr>
      <w:r>
        <w:t>Field: Chiller Flow Mode</w:t>
      </w:r>
    </w:p>
    <w:p w14:paraId="54C809F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19345999" w14:textId="77777777" w:rsidR="00371AE0" w:rsidRDefault="00371AE0" w:rsidP="00371AE0">
      <w:pPr>
        <w:pStyle w:val="Heading4"/>
      </w:pPr>
      <w:r>
        <w:t>Field: Design Heat Recovery Water Flow Rate</w:t>
      </w:r>
    </w:p>
    <w:p w14:paraId="085E13E2" w14:textId="77777777"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14:paraId="1C2D7BA7" w14:textId="77777777" w:rsidR="00655C2C" w:rsidRDefault="00655C2C" w:rsidP="00655C2C">
      <w:pPr>
        <w:pStyle w:val="Heading4"/>
      </w:pPr>
      <w:r>
        <w:t>Field: Heat Recovery Inlet Node Name</w:t>
      </w:r>
    </w:p>
    <w:p w14:paraId="17ED7223" w14:textId="77777777" w:rsidR="00655C2C" w:rsidRDefault="00655C2C" w:rsidP="00655C2C">
      <w:pPr>
        <w:pStyle w:val="BodyText"/>
      </w:pPr>
      <w:r>
        <w:rPr>
          <w:rFonts w:eastAsia="Tahoma"/>
        </w:rPr>
        <w:t>This alpha field contains the identifying name for the electric chiller heat recovery side inlet node. A heat recovery loop must be specified.</w:t>
      </w:r>
    </w:p>
    <w:p w14:paraId="0B407299" w14:textId="77777777" w:rsidR="00655C2C" w:rsidRDefault="00655C2C" w:rsidP="00655C2C">
      <w:pPr>
        <w:pStyle w:val="Heading4"/>
      </w:pPr>
      <w:r>
        <w:t>Field: Heat Recovery Outlet Node Name</w:t>
      </w:r>
    </w:p>
    <w:p w14:paraId="42790ECE" w14:textId="77777777"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14:paraId="3939C9A8" w14:textId="77777777" w:rsidR="00371AE0" w:rsidRDefault="00371AE0" w:rsidP="00371AE0">
      <w:pPr>
        <w:pStyle w:val="Heading4"/>
        <w:rPr>
          <w:rFonts w:eastAsia="Tahoma"/>
        </w:rPr>
      </w:pPr>
      <w:r>
        <w:rPr>
          <w:rFonts w:eastAsia="Tahoma"/>
        </w:rPr>
        <w:t>Field: Sizing Factor</w:t>
      </w:r>
    </w:p>
    <w:p w14:paraId="78F9FD2E"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2972D508" w14:textId="77777777" w:rsidR="00371AE0" w:rsidRDefault="00371AE0" w:rsidP="00371AE0">
      <w:pPr>
        <w:pStyle w:val="Heading4"/>
        <w:rPr>
          <w:snapToGrid w:val="0"/>
        </w:rPr>
      </w:pPr>
      <w:r>
        <w:rPr>
          <w:snapToGrid w:val="0"/>
        </w:rPr>
        <w:t>Field: Basin Heater Capacity</w:t>
      </w:r>
    </w:p>
    <w:p w14:paraId="35636F8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42BB06F4"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C06A838"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46701D32" w14:textId="77777777" w:rsidR="00371AE0" w:rsidRDefault="00371AE0" w:rsidP="00371AE0">
      <w:pPr>
        <w:pStyle w:val="Heading4"/>
        <w:rPr>
          <w:snapToGrid w:val="0"/>
        </w:rPr>
      </w:pPr>
      <w:r>
        <w:rPr>
          <w:snapToGrid w:val="0"/>
        </w:rPr>
        <w:t>Field: Basin Heater Operating Schedule Name</w:t>
      </w:r>
    </w:p>
    <w:p w14:paraId="561CF17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F691896" w14:textId="77777777" w:rsidR="000F727E" w:rsidRDefault="000F727E" w:rsidP="000F727E">
      <w:pPr>
        <w:pStyle w:val="Heading4"/>
      </w:pPr>
      <w:r>
        <w:t xml:space="preserve">Field: </w:t>
      </w:r>
      <w:r w:rsidRPr="008A5E6D">
        <w:t>Condenser Heat Recovery Relative Capacity Fraction</w:t>
      </w:r>
    </w:p>
    <w:p w14:paraId="6DE0F39A"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14:paraId="69EE553A" w14:textId="77777777" w:rsidR="000F727E" w:rsidRDefault="000F727E" w:rsidP="000F727E">
      <w:pPr>
        <w:pStyle w:val="Heading4"/>
      </w:pPr>
      <w:r>
        <w:t xml:space="preserve">Field: </w:t>
      </w:r>
      <w:r w:rsidRPr="008A5E6D">
        <w:t>Heat Recovery Inlet High Temperature Limit Schedule Name</w:t>
      </w:r>
    </w:p>
    <w:p w14:paraId="77487CB1"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E47E59" w14:textId="77777777" w:rsidR="000F727E" w:rsidRDefault="000F727E" w:rsidP="000F727E">
      <w:pPr>
        <w:pStyle w:val="Heading4"/>
      </w:pPr>
      <w:r>
        <w:t xml:space="preserve">Field: </w:t>
      </w:r>
      <w:r w:rsidRPr="008A5E6D">
        <w:t>Heat Recovery Leaving Temperature Setpoint Node Name</w:t>
      </w:r>
    </w:p>
    <w:p w14:paraId="02CFF37A"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14:paraId="7EBC4C4F" w14:textId="77777777" w:rsidR="000F727E" w:rsidRDefault="000F727E" w:rsidP="000F727E">
      <w:pPr>
        <w:pStyle w:val="BodyText"/>
      </w:pPr>
    </w:p>
    <w:p w14:paraId="18C86D5D" w14:textId="77777777" w:rsidR="00371AE0" w:rsidRDefault="00371AE0" w:rsidP="000F727E">
      <w:pPr>
        <w:pStyle w:val="BodyText"/>
      </w:pPr>
      <w:r>
        <w:t>An example of this statement in an IDF is:</w:t>
      </w:r>
    </w:p>
    <w:p w14:paraId="5C183A29" w14:textId="77777777" w:rsidR="00371AE0" w:rsidRPr="006D7869" w:rsidRDefault="00371AE0" w:rsidP="00371AE0">
      <w:pPr>
        <w:pStyle w:val="IDDDefinition"/>
        <w:rPr>
          <w:snapToGrid w:val="0"/>
        </w:rPr>
      </w:pPr>
      <w:r w:rsidRPr="00F92C7B">
        <w:rPr>
          <w:snapToGrid w:val="0"/>
        </w:rPr>
        <w:t>Chiller:Electric</w:t>
      </w:r>
      <w:r w:rsidRPr="006D7869">
        <w:rPr>
          <w:snapToGrid w:val="0"/>
        </w:rPr>
        <w:t>,</w:t>
      </w:r>
    </w:p>
    <w:p w14:paraId="287C2BA2" w14:textId="77777777" w:rsidR="00371AE0" w:rsidRPr="006D7869" w:rsidRDefault="00371AE0" w:rsidP="00371AE0">
      <w:pPr>
        <w:pStyle w:val="IDDDefinition"/>
        <w:rPr>
          <w:snapToGrid w:val="0"/>
        </w:rPr>
      </w:pPr>
      <w:r w:rsidRPr="006D7869">
        <w:rPr>
          <w:snapToGrid w:val="0"/>
        </w:rPr>
        <w:t xml:space="preserve">    Big Chiller,             !- Chiller Name</w:t>
      </w:r>
    </w:p>
    <w:p w14:paraId="3EA2BF8B" w14:textId="77777777"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14:paraId="049AFB3C" w14:textId="77777777" w:rsidR="00371AE0" w:rsidRPr="006D7869" w:rsidRDefault="00371AE0" w:rsidP="00371AE0">
      <w:pPr>
        <w:pStyle w:val="IDDDefinition"/>
        <w:rPr>
          <w:snapToGrid w:val="0"/>
        </w:rPr>
      </w:pPr>
      <w:r w:rsidRPr="006D7869">
        <w:rPr>
          <w:snapToGrid w:val="0"/>
        </w:rPr>
        <w:t xml:space="preserve">    100000,                  !- Nominal Capacity {W}</w:t>
      </w:r>
    </w:p>
    <w:p w14:paraId="48A4E811" w14:textId="77777777" w:rsidR="00371AE0" w:rsidRPr="006D7869" w:rsidRDefault="00371AE0" w:rsidP="00371AE0">
      <w:pPr>
        <w:pStyle w:val="IDDDefinition"/>
        <w:rPr>
          <w:snapToGrid w:val="0"/>
        </w:rPr>
      </w:pPr>
      <w:r w:rsidRPr="006D7869">
        <w:rPr>
          <w:snapToGrid w:val="0"/>
        </w:rPr>
        <w:t xml:space="preserve">    2.75,                    !- COP</w:t>
      </w:r>
    </w:p>
    <w:p w14:paraId="7967A1A6" w14:textId="77777777"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14:paraId="17B15677" w14:textId="77777777"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14:paraId="094EE222" w14:textId="77777777"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14:paraId="3245F018" w14:textId="77777777"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14:paraId="401895F8" w14:textId="77777777" w:rsidR="00371AE0" w:rsidRPr="006D7869" w:rsidRDefault="00371AE0" w:rsidP="00371AE0">
      <w:pPr>
        <w:pStyle w:val="IDDDefinition"/>
        <w:rPr>
          <w:snapToGrid w:val="0"/>
        </w:rPr>
      </w:pPr>
      <w:r w:rsidRPr="006D7869">
        <w:rPr>
          <w:snapToGrid w:val="0"/>
        </w:rPr>
        <w:t xml:space="preserve">    .15,                     !- Minimum Part Load Ratio</w:t>
      </w:r>
    </w:p>
    <w:p w14:paraId="0A3E2F5A" w14:textId="77777777" w:rsidR="00371AE0" w:rsidRPr="006D7869" w:rsidRDefault="00371AE0" w:rsidP="00371AE0">
      <w:pPr>
        <w:pStyle w:val="IDDDefinition"/>
        <w:rPr>
          <w:snapToGrid w:val="0"/>
        </w:rPr>
      </w:pPr>
      <w:r w:rsidRPr="006D7869">
        <w:rPr>
          <w:snapToGrid w:val="0"/>
        </w:rPr>
        <w:t xml:space="preserve">    1.0,                     !- Maximum Part Load Ratio</w:t>
      </w:r>
    </w:p>
    <w:p w14:paraId="0EAB4486" w14:textId="77777777"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14:paraId="5B707E54" w14:textId="77777777"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14:paraId="05AB3875" w14:textId="77777777"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14:paraId="14A18F1D" w14:textId="77777777"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14:paraId="14FBFE44" w14:textId="77777777"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14:paraId="2256290F" w14:textId="77777777"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14:paraId="5E71DA52" w14:textId="77777777" w:rsidR="000F727E" w:rsidRPr="000F727E" w:rsidRDefault="000F727E" w:rsidP="000F727E">
      <w:pPr>
        <w:pStyle w:val="BodyText"/>
      </w:pPr>
    </w:p>
    <w:p w14:paraId="50D16CA1" w14:textId="77777777"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14:paraId="0D414B76" w14:textId="77777777"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14:paraId="1CF8A1B8" w14:textId="77777777"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14:paraId="0960DDFF" w14:textId="77777777"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14:paraId="6431446B" w14:textId="77777777"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14:paraId="511AB355" w14:textId="77777777"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14:paraId="085EA464" w14:textId="77777777"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14:paraId="31D54202" w14:textId="77777777"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14:paraId="5D520A9C" w14:textId="77777777"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14:paraId="2F6DF23E" w14:textId="77777777"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14:paraId="27F2F9C2" w14:textId="77777777" w:rsidR="00371AE0" w:rsidRPr="006D7869" w:rsidRDefault="00371AE0" w:rsidP="00371AE0">
      <w:pPr>
        <w:pStyle w:val="IDDDefinition"/>
        <w:rPr>
          <w:snapToGrid w:val="0"/>
        </w:rPr>
      </w:pPr>
      <w:r w:rsidRPr="006D7869">
        <w:rPr>
          <w:snapToGrid w:val="0"/>
        </w:rPr>
        <w:t xml:space="preserve">    VariableFlow;            !- Chiller Flow Mode</w:t>
      </w:r>
    </w:p>
    <w:p w14:paraId="2F645B06" w14:textId="77777777" w:rsidR="000F727E" w:rsidRDefault="000F727E" w:rsidP="000F727E">
      <w:pPr>
        <w:pStyle w:val="BodyText"/>
      </w:pPr>
    </w:p>
    <w:p w14:paraId="3804BCF6" w14:textId="77777777" w:rsidR="00371AE0" w:rsidRDefault="00371AE0" w:rsidP="000F727E">
      <w:pPr>
        <w:pStyle w:val="BodyText"/>
      </w:pPr>
      <w:r>
        <w:t>An example of an Air-Cooled Chiller:</w:t>
      </w:r>
    </w:p>
    <w:p w14:paraId="28D203A8" w14:textId="77777777" w:rsidR="00371AE0" w:rsidRDefault="00371AE0" w:rsidP="00371AE0">
      <w:pPr>
        <w:pStyle w:val="IDDDefinition"/>
      </w:pPr>
      <w:r w:rsidRPr="00F92C7B">
        <w:lastRenderedPageBreak/>
        <w:t>Chiller:Electric</w:t>
      </w:r>
      <w:r>
        <w:t>,</w:t>
      </w:r>
    </w:p>
    <w:p w14:paraId="1BE31927" w14:textId="77777777" w:rsidR="00371AE0" w:rsidRDefault="00371AE0" w:rsidP="00371AE0">
      <w:pPr>
        <w:pStyle w:val="IDDDefinition"/>
      </w:pPr>
      <w:r>
        <w:t xml:space="preserve">    Big Chiller,             !- Chiller Name</w:t>
      </w:r>
    </w:p>
    <w:p w14:paraId="7248ADD4" w14:textId="77777777" w:rsidR="00371AE0" w:rsidRDefault="00371AE0" w:rsidP="00371AE0">
      <w:pPr>
        <w:pStyle w:val="IDDDefinition"/>
      </w:pPr>
      <w:r>
        <w:t xml:space="preserve">    AirCooled,              !- Condenser Type</w:t>
      </w:r>
    </w:p>
    <w:p w14:paraId="694194DA" w14:textId="77777777" w:rsidR="00371AE0" w:rsidRDefault="00371AE0" w:rsidP="00371AE0">
      <w:pPr>
        <w:pStyle w:val="IDDDefinition"/>
      </w:pPr>
      <w:r>
        <w:t xml:space="preserve">    100000,                  !- Nominal Capacity {W}</w:t>
      </w:r>
    </w:p>
    <w:p w14:paraId="13F84C56" w14:textId="77777777" w:rsidR="00371AE0" w:rsidRDefault="00371AE0" w:rsidP="00371AE0">
      <w:pPr>
        <w:pStyle w:val="IDDDefinition"/>
      </w:pPr>
      <w:r>
        <w:t xml:space="preserve">    2.58,                    !- COP</w:t>
      </w:r>
    </w:p>
    <w:p w14:paraId="37952A40" w14:textId="77777777" w:rsidR="00371AE0" w:rsidRDefault="00371AE0" w:rsidP="00371AE0">
      <w:pPr>
        <w:pStyle w:val="IDDDefinition"/>
      </w:pPr>
      <w:r>
        <w:t xml:space="preserve">    Big Chiller Inlet Node,  !- Chilled Water Inlet Node Name</w:t>
      </w:r>
    </w:p>
    <w:p w14:paraId="7082BD20" w14:textId="77777777" w:rsidR="00371AE0" w:rsidRDefault="00371AE0" w:rsidP="00371AE0">
      <w:pPr>
        <w:pStyle w:val="IDDDefinition"/>
      </w:pPr>
      <w:r>
        <w:t xml:space="preserve">    Big Chiller Outlet Node, !- Chilled Water Outlet Node Name</w:t>
      </w:r>
    </w:p>
    <w:p w14:paraId="629E79B2" w14:textId="77777777" w:rsidR="00371AE0" w:rsidRDefault="00371AE0" w:rsidP="00371AE0">
      <w:pPr>
        <w:pStyle w:val="IDDDefinition"/>
      </w:pPr>
      <w:r>
        <w:t xml:space="preserve">    Big Chiller Condenser Inlet Node,  !- Condenser Inlet Node Name</w:t>
      </w:r>
    </w:p>
    <w:p w14:paraId="74AF9247" w14:textId="77777777" w:rsidR="00371AE0" w:rsidRDefault="00371AE0" w:rsidP="00371AE0">
      <w:pPr>
        <w:pStyle w:val="IDDDefinition"/>
      </w:pPr>
      <w:r>
        <w:t xml:space="preserve">    Big Chiller Condenser Outlet Node,  !- Condenser Outlet Node Name</w:t>
      </w:r>
    </w:p>
    <w:p w14:paraId="0E8BAE39" w14:textId="77777777" w:rsidR="00371AE0" w:rsidRDefault="00371AE0" w:rsidP="00371AE0">
      <w:pPr>
        <w:pStyle w:val="IDDDefinition"/>
      </w:pPr>
      <w:r>
        <w:t xml:space="preserve">    .05,                     !- Minimum Part Load Ratio</w:t>
      </w:r>
    </w:p>
    <w:p w14:paraId="1FA78113" w14:textId="77777777" w:rsidR="00371AE0" w:rsidRDefault="00371AE0" w:rsidP="00371AE0">
      <w:pPr>
        <w:pStyle w:val="IDDDefinition"/>
      </w:pPr>
      <w:r>
        <w:t xml:space="preserve">    1.0,                     !- Maximum Part Load Ratio</w:t>
      </w:r>
    </w:p>
    <w:p w14:paraId="780F6A80" w14:textId="77777777" w:rsidR="00371AE0" w:rsidRDefault="00371AE0" w:rsidP="00371AE0">
      <w:pPr>
        <w:pStyle w:val="IDDDefinition"/>
      </w:pPr>
      <w:r>
        <w:t xml:space="preserve">    .65,                     !- Optimum Part Load Ratio</w:t>
      </w:r>
    </w:p>
    <w:p w14:paraId="02759DF9" w14:textId="77777777" w:rsidR="00371AE0" w:rsidRDefault="00371AE0" w:rsidP="00371AE0">
      <w:pPr>
        <w:pStyle w:val="IDDDefinition"/>
      </w:pPr>
      <w:r>
        <w:t xml:space="preserve">    35.0,                    !- Design Condenser Inlet Temperature {C}</w:t>
      </w:r>
    </w:p>
    <w:p w14:paraId="753A1B77" w14:textId="77777777" w:rsidR="00371AE0" w:rsidRDefault="00371AE0" w:rsidP="00371AE0">
      <w:pPr>
        <w:pStyle w:val="IDDDefinition"/>
      </w:pPr>
      <w:r>
        <w:t xml:space="preserve">    2.778,                   !- Temperature Rise Coefficient</w:t>
      </w:r>
    </w:p>
    <w:p w14:paraId="513CA569" w14:textId="77777777" w:rsidR="00371AE0" w:rsidRDefault="00371AE0" w:rsidP="00371AE0">
      <w:pPr>
        <w:pStyle w:val="IDDDefinition"/>
      </w:pPr>
      <w:r>
        <w:t xml:space="preserve">    6.67,                    !- Design Chilled Water Outlet Temperature {C}</w:t>
      </w:r>
    </w:p>
    <w:p w14:paraId="1EA27D65" w14:textId="77777777" w:rsidR="00371AE0" w:rsidRDefault="00371AE0" w:rsidP="00371AE0">
      <w:pPr>
        <w:pStyle w:val="IDDDefinition"/>
      </w:pPr>
      <w:r>
        <w:t xml:space="preserve">    0.0011,                  !- Design Chilled Water Flow Rate {m3/s}</w:t>
      </w:r>
    </w:p>
    <w:p w14:paraId="5AB153C5" w14:textId="77777777" w:rsidR="00371AE0" w:rsidRDefault="00371AE0" w:rsidP="00371AE0">
      <w:pPr>
        <w:pStyle w:val="IDDDefinition"/>
      </w:pPr>
      <w:r>
        <w:t xml:space="preserve">    0.002,                   !- Design Condenser Water Flow Rate {m3/s}</w:t>
      </w:r>
    </w:p>
    <w:p w14:paraId="5FE7A2BA" w14:textId="77777777" w:rsidR="00371AE0" w:rsidRDefault="00371AE0" w:rsidP="00371AE0">
      <w:pPr>
        <w:pStyle w:val="IDDDefinition"/>
      </w:pPr>
      <w:r>
        <w:t xml:space="preserve">    0.9949,                  !- Coefficient 1 of Capacity Ratio Curve</w:t>
      </w:r>
    </w:p>
    <w:p w14:paraId="545AA491" w14:textId="77777777" w:rsidR="00371AE0" w:rsidRDefault="00371AE0" w:rsidP="00371AE0">
      <w:pPr>
        <w:pStyle w:val="IDDDefinition"/>
      </w:pPr>
      <w:r>
        <w:t xml:space="preserve">    -0.045954,               !- Coefficient 2 of Capacity Ratio Curve</w:t>
      </w:r>
    </w:p>
    <w:p w14:paraId="34683734" w14:textId="77777777" w:rsidR="00371AE0" w:rsidRDefault="00371AE0" w:rsidP="00371AE0">
      <w:pPr>
        <w:pStyle w:val="IDDDefinition"/>
      </w:pPr>
      <w:r>
        <w:t xml:space="preserve">    -0.0013543,              !- Coefficient 3 of Capacity Ratio Curve</w:t>
      </w:r>
    </w:p>
    <w:p w14:paraId="1D1A8848" w14:textId="77777777" w:rsidR="00371AE0" w:rsidRDefault="00371AE0" w:rsidP="00371AE0">
      <w:pPr>
        <w:pStyle w:val="IDDDefinition"/>
      </w:pPr>
      <w:r>
        <w:t xml:space="preserve">    2.333,                   !- Coefficient 1 of Power Ratio Curve</w:t>
      </w:r>
    </w:p>
    <w:p w14:paraId="1DEAE316" w14:textId="77777777" w:rsidR="00371AE0" w:rsidRDefault="00371AE0" w:rsidP="00371AE0">
      <w:pPr>
        <w:pStyle w:val="IDDDefinition"/>
      </w:pPr>
      <w:r>
        <w:t xml:space="preserve">    -1.975,                  !- Coefficient 2 of Power Ratio Curve</w:t>
      </w:r>
    </w:p>
    <w:p w14:paraId="57168DEB" w14:textId="77777777" w:rsidR="00371AE0" w:rsidRDefault="00371AE0" w:rsidP="00371AE0">
      <w:pPr>
        <w:pStyle w:val="IDDDefinition"/>
      </w:pPr>
      <w:r>
        <w:t xml:space="preserve">    0.6121,                  !- Coefficient 3 of Power Ratio Curve</w:t>
      </w:r>
    </w:p>
    <w:p w14:paraId="174F62CA" w14:textId="77777777" w:rsidR="00371AE0" w:rsidRDefault="00371AE0" w:rsidP="00371AE0">
      <w:pPr>
        <w:pStyle w:val="IDDDefinition"/>
      </w:pPr>
      <w:r>
        <w:t xml:space="preserve">    0.03303,                 !- Coefficient 1 of Full Load Ratio Curve</w:t>
      </w:r>
    </w:p>
    <w:p w14:paraId="5B8DA0DE" w14:textId="77777777" w:rsidR="00371AE0" w:rsidRDefault="00371AE0" w:rsidP="00371AE0">
      <w:pPr>
        <w:pStyle w:val="IDDDefinition"/>
      </w:pPr>
      <w:r>
        <w:t xml:space="preserve">    0.6852,                  !- Coefficient 2 of Full Load Ratio Curve</w:t>
      </w:r>
    </w:p>
    <w:p w14:paraId="63615B68" w14:textId="77777777" w:rsidR="00371AE0" w:rsidRDefault="00371AE0" w:rsidP="00371AE0">
      <w:pPr>
        <w:pStyle w:val="IDDDefinition"/>
      </w:pPr>
      <w:r>
        <w:t xml:space="preserve">    0.2818,                  !- Coefficient 3 of Full Load Ratio Curve</w:t>
      </w:r>
    </w:p>
    <w:p w14:paraId="28FCA12A" w14:textId="77777777" w:rsidR="00371AE0" w:rsidRDefault="00371AE0" w:rsidP="00371AE0">
      <w:pPr>
        <w:pStyle w:val="IDDDefinition"/>
      </w:pPr>
      <w:r>
        <w:t xml:space="preserve">    5,                       !- Chilled Water Outlet Temperature Lower Limit {C}</w:t>
      </w:r>
    </w:p>
    <w:p w14:paraId="7EBF8FD0" w14:textId="77777777" w:rsidR="00371AE0" w:rsidRDefault="00371AE0" w:rsidP="00371AE0">
      <w:pPr>
        <w:pStyle w:val="IDDDefinition"/>
      </w:pPr>
      <w:r>
        <w:t xml:space="preserve">    VariableFlow;            !- Chiller Flow Mode</w:t>
      </w:r>
    </w:p>
    <w:p w14:paraId="15FD0A50" w14:textId="77777777" w:rsidR="00371AE0" w:rsidRDefault="00371AE0" w:rsidP="00371AE0">
      <w:pPr>
        <w:pStyle w:val="IDDDefinition"/>
      </w:pPr>
    </w:p>
    <w:p w14:paraId="27815A55" w14:textId="77777777" w:rsidR="000F727E" w:rsidRPr="000F727E" w:rsidRDefault="000F727E" w:rsidP="000F727E">
      <w:pPr>
        <w:pStyle w:val="BodyText"/>
      </w:pPr>
    </w:p>
    <w:p w14:paraId="28733C5B" w14:textId="77777777" w:rsidR="00371AE0" w:rsidRDefault="00371AE0" w:rsidP="00371AE0">
      <w:pPr>
        <w:pStyle w:val="IDDDefinition"/>
      </w:pPr>
      <w:r w:rsidRPr="00F92C7B">
        <w:t>OutdoorAir:Node</w:t>
      </w:r>
      <w:r>
        <w:t>,</w:t>
      </w:r>
    </w:p>
    <w:p w14:paraId="67DF41DA" w14:textId="77777777" w:rsidR="00371AE0" w:rsidRDefault="00371AE0" w:rsidP="00371AE0">
      <w:pPr>
        <w:pStyle w:val="IDDDefinition"/>
      </w:pPr>
      <w:r>
        <w:t xml:space="preserve">    Big Chiller Condenser Inlet Node,  !- Node Name</w:t>
      </w:r>
    </w:p>
    <w:p w14:paraId="7AEE3D61" w14:textId="77777777" w:rsidR="00371AE0" w:rsidRPr="006D7869" w:rsidRDefault="00371AE0" w:rsidP="00371AE0">
      <w:pPr>
        <w:pStyle w:val="IDDDefinition"/>
      </w:pPr>
      <w:r>
        <w:t xml:space="preserve">    -1.0;                    !- Height Above Ground {m}</w:t>
      </w:r>
    </w:p>
    <w:p w14:paraId="20B5B5BD" w14:textId="77777777" w:rsidR="000F727E" w:rsidRDefault="000F727E" w:rsidP="000F727E">
      <w:pPr>
        <w:pStyle w:val="BodyText"/>
      </w:pPr>
    </w:p>
    <w:p w14:paraId="7609E51B" w14:textId="77777777" w:rsidR="00371AE0" w:rsidRDefault="00371AE0" w:rsidP="000F727E">
      <w:pPr>
        <w:pStyle w:val="BodyText"/>
        <w:keepNext/>
      </w:pPr>
      <w:r>
        <w:lastRenderedPageBreak/>
        <w:t>An example of an Evaporatively-Cooled Chiller:</w:t>
      </w:r>
    </w:p>
    <w:p w14:paraId="74A727A7" w14:textId="77777777" w:rsidR="00371AE0" w:rsidRDefault="00371AE0" w:rsidP="00371AE0">
      <w:pPr>
        <w:pStyle w:val="IDDDefinition"/>
      </w:pPr>
      <w:r>
        <w:t>Chiller:Electric,</w:t>
      </w:r>
    </w:p>
    <w:p w14:paraId="4BA932C5" w14:textId="77777777" w:rsidR="00371AE0" w:rsidRDefault="00371AE0" w:rsidP="00371AE0">
      <w:pPr>
        <w:pStyle w:val="IDDDefinition"/>
      </w:pPr>
      <w:r>
        <w:t xml:space="preserve">    Big Chiller,             !- Name</w:t>
      </w:r>
    </w:p>
    <w:p w14:paraId="350D8835" w14:textId="77777777" w:rsidR="00371AE0" w:rsidRDefault="00371AE0" w:rsidP="00371AE0">
      <w:pPr>
        <w:pStyle w:val="IDDDefinition"/>
      </w:pPr>
      <w:r>
        <w:t xml:space="preserve">    EvaporativelyCooled,               !- Condenser Type</w:t>
      </w:r>
    </w:p>
    <w:p w14:paraId="632F2E85" w14:textId="77777777" w:rsidR="00371AE0" w:rsidRDefault="00371AE0" w:rsidP="00371AE0">
      <w:pPr>
        <w:pStyle w:val="IDDDefinition"/>
      </w:pPr>
      <w:r>
        <w:t xml:space="preserve">    100000,                  !- Nominal Capacity {W}</w:t>
      </w:r>
    </w:p>
    <w:p w14:paraId="24189948" w14:textId="77777777" w:rsidR="00371AE0" w:rsidRDefault="00371AE0" w:rsidP="00371AE0">
      <w:pPr>
        <w:pStyle w:val="IDDDefinition"/>
      </w:pPr>
      <w:r>
        <w:t xml:space="preserve">    2.58,                    !- Nominal COP</w:t>
      </w:r>
    </w:p>
    <w:p w14:paraId="5EBD2763" w14:textId="77777777" w:rsidR="00371AE0" w:rsidRDefault="00371AE0" w:rsidP="00371AE0">
      <w:pPr>
        <w:pStyle w:val="IDDDefinition"/>
      </w:pPr>
      <w:r>
        <w:t xml:space="preserve">    Big Chiller Inlet Node,  !- Chilled Water Inlet Node Name</w:t>
      </w:r>
    </w:p>
    <w:p w14:paraId="199CDEB4" w14:textId="77777777" w:rsidR="00371AE0" w:rsidRDefault="00371AE0" w:rsidP="00371AE0">
      <w:pPr>
        <w:pStyle w:val="IDDDefinition"/>
      </w:pPr>
      <w:r>
        <w:t xml:space="preserve">    Big Chiller Outlet Node, !- Chilled Water Outlet Node Name</w:t>
      </w:r>
    </w:p>
    <w:p w14:paraId="32185BC9" w14:textId="77777777" w:rsidR="00371AE0" w:rsidRDefault="00371AE0" w:rsidP="00371AE0">
      <w:pPr>
        <w:pStyle w:val="IDDDefinition"/>
      </w:pPr>
      <w:r>
        <w:t xml:space="preserve">    Big Chiller Condenser Inlet Node,  !- Condenser Inlet Node Name</w:t>
      </w:r>
    </w:p>
    <w:p w14:paraId="6B85F0EE" w14:textId="77777777" w:rsidR="00371AE0" w:rsidRDefault="00371AE0" w:rsidP="00371AE0">
      <w:pPr>
        <w:pStyle w:val="IDDDefinition"/>
      </w:pPr>
      <w:r>
        <w:t xml:space="preserve">    Big Chiller Condenser Outlet Node,  !- Condenser Outlet Node Name</w:t>
      </w:r>
    </w:p>
    <w:p w14:paraId="0C78BC2C" w14:textId="77777777" w:rsidR="00371AE0" w:rsidRDefault="00371AE0" w:rsidP="00371AE0">
      <w:pPr>
        <w:pStyle w:val="IDDDefinition"/>
      </w:pPr>
      <w:r>
        <w:t xml:space="preserve">    0.05,                    !- Minimum Part Load Ratio</w:t>
      </w:r>
    </w:p>
    <w:p w14:paraId="0ED79212" w14:textId="77777777" w:rsidR="00371AE0" w:rsidRDefault="00371AE0" w:rsidP="00371AE0">
      <w:pPr>
        <w:pStyle w:val="IDDDefinition"/>
      </w:pPr>
      <w:r>
        <w:t xml:space="preserve">    1.0,                     !- Maximum Part Load Ratio</w:t>
      </w:r>
    </w:p>
    <w:p w14:paraId="7F0B64D9" w14:textId="77777777" w:rsidR="00371AE0" w:rsidRDefault="00371AE0" w:rsidP="00371AE0">
      <w:pPr>
        <w:pStyle w:val="IDDDefinition"/>
      </w:pPr>
      <w:r>
        <w:t xml:space="preserve">    0.65,                    !- Optimum Part Load Ratio</w:t>
      </w:r>
    </w:p>
    <w:p w14:paraId="7328CE64" w14:textId="77777777" w:rsidR="00371AE0" w:rsidRDefault="00371AE0" w:rsidP="00371AE0">
      <w:pPr>
        <w:pStyle w:val="IDDDefinition"/>
      </w:pPr>
      <w:r>
        <w:t xml:space="preserve">    35.0,                    !- Design Condenser Inlet Temperature {C}</w:t>
      </w:r>
    </w:p>
    <w:p w14:paraId="7F82D261" w14:textId="77777777" w:rsidR="00371AE0" w:rsidRDefault="00371AE0" w:rsidP="00371AE0">
      <w:pPr>
        <w:pStyle w:val="IDDDefinition"/>
      </w:pPr>
      <w:r>
        <w:t xml:space="preserve">    2.778,                   !- Temperature Rise Coefficient</w:t>
      </w:r>
    </w:p>
    <w:p w14:paraId="58CDBD69" w14:textId="77777777" w:rsidR="00371AE0" w:rsidRDefault="00371AE0" w:rsidP="00371AE0">
      <w:pPr>
        <w:pStyle w:val="IDDDefinition"/>
      </w:pPr>
      <w:r>
        <w:t xml:space="preserve">    6.67,                    !- Design Chilled Water Outlet Temperature {C}</w:t>
      </w:r>
    </w:p>
    <w:p w14:paraId="67E84DD1" w14:textId="77777777" w:rsidR="00371AE0" w:rsidRDefault="00371AE0" w:rsidP="00371AE0">
      <w:pPr>
        <w:pStyle w:val="IDDDefinition"/>
      </w:pPr>
      <w:r>
        <w:t xml:space="preserve">    0.0011,                  !- Design Chilled Water Flow Rate {m3/s}</w:t>
      </w:r>
    </w:p>
    <w:p w14:paraId="55FE419C" w14:textId="77777777" w:rsidR="00371AE0" w:rsidRDefault="00371AE0" w:rsidP="00371AE0">
      <w:pPr>
        <w:pStyle w:val="IDDDefinition"/>
      </w:pPr>
      <w:r>
        <w:t xml:space="preserve">    0.002,                   !- Design Condenser Water Flow Rate {m3/s}</w:t>
      </w:r>
    </w:p>
    <w:p w14:paraId="1627F316" w14:textId="77777777" w:rsidR="00371AE0" w:rsidRDefault="00371AE0" w:rsidP="00371AE0">
      <w:pPr>
        <w:pStyle w:val="IDDDefinition"/>
      </w:pPr>
      <w:r>
        <w:t xml:space="preserve">    0.9949,                  !- Coefficient 1 of Capacity Ratio Curve</w:t>
      </w:r>
    </w:p>
    <w:p w14:paraId="15A55EAC" w14:textId="77777777" w:rsidR="00371AE0" w:rsidRDefault="00371AE0" w:rsidP="00371AE0">
      <w:pPr>
        <w:pStyle w:val="IDDDefinition"/>
      </w:pPr>
      <w:r>
        <w:t xml:space="preserve">    -0.045954,               !- Coefficient 2 of Capacity Ratio Curve</w:t>
      </w:r>
    </w:p>
    <w:p w14:paraId="042DB17F" w14:textId="77777777" w:rsidR="00371AE0" w:rsidRDefault="00371AE0" w:rsidP="00371AE0">
      <w:pPr>
        <w:pStyle w:val="IDDDefinition"/>
      </w:pPr>
      <w:r>
        <w:t xml:space="preserve">    -0.0013543,              !- Coefficient 3 of Capacity Ratio Curve</w:t>
      </w:r>
    </w:p>
    <w:p w14:paraId="67FF13C6" w14:textId="77777777" w:rsidR="00371AE0" w:rsidRDefault="00371AE0" w:rsidP="00371AE0">
      <w:pPr>
        <w:pStyle w:val="IDDDefinition"/>
      </w:pPr>
      <w:r>
        <w:t xml:space="preserve">    2.333,                   !- Coefficient 1 of Power Ratio Curve</w:t>
      </w:r>
    </w:p>
    <w:p w14:paraId="3FA68D70" w14:textId="77777777" w:rsidR="00371AE0" w:rsidRDefault="00371AE0" w:rsidP="00371AE0">
      <w:pPr>
        <w:pStyle w:val="IDDDefinition"/>
      </w:pPr>
      <w:r>
        <w:t xml:space="preserve">    -1.975,                  !- Coefficient 2 of Power Ratio Curve</w:t>
      </w:r>
    </w:p>
    <w:p w14:paraId="738CDAD9" w14:textId="77777777" w:rsidR="00371AE0" w:rsidRDefault="00371AE0" w:rsidP="00371AE0">
      <w:pPr>
        <w:pStyle w:val="IDDDefinition"/>
      </w:pPr>
      <w:r>
        <w:t xml:space="preserve">    0.6121,                  !- Coefficient 3 of Power Ratio Curve</w:t>
      </w:r>
    </w:p>
    <w:p w14:paraId="7DB4BCE0" w14:textId="77777777" w:rsidR="00371AE0" w:rsidRDefault="00371AE0" w:rsidP="00371AE0">
      <w:pPr>
        <w:pStyle w:val="IDDDefinition"/>
      </w:pPr>
      <w:r>
        <w:t xml:space="preserve">    0.03303,                 !- Coefficient 1 of Full Load Ratio Curve</w:t>
      </w:r>
    </w:p>
    <w:p w14:paraId="19BEDBEE" w14:textId="77777777" w:rsidR="00371AE0" w:rsidRDefault="00371AE0" w:rsidP="00371AE0">
      <w:pPr>
        <w:pStyle w:val="IDDDefinition"/>
      </w:pPr>
      <w:r>
        <w:t xml:space="preserve">    0.6852,                  !- Coefficient 2 of Full Load Ratio Curve</w:t>
      </w:r>
    </w:p>
    <w:p w14:paraId="4A080B5B" w14:textId="77777777" w:rsidR="00371AE0" w:rsidRDefault="00371AE0" w:rsidP="00371AE0">
      <w:pPr>
        <w:pStyle w:val="IDDDefinition"/>
      </w:pPr>
      <w:r>
        <w:t xml:space="preserve">    0.2818,                  !- Coefficient 3 of Full Load Ratio Curve</w:t>
      </w:r>
    </w:p>
    <w:p w14:paraId="31A8905B" w14:textId="77777777" w:rsidR="00371AE0" w:rsidRDefault="00371AE0" w:rsidP="00371AE0">
      <w:pPr>
        <w:pStyle w:val="IDDDefinition"/>
      </w:pPr>
      <w:r>
        <w:t xml:space="preserve">    5,                       !- Chilled Water Outlet Temperature Lower Limit {C}</w:t>
      </w:r>
    </w:p>
    <w:p w14:paraId="2AB6B4EC" w14:textId="77777777" w:rsidR="00371AE0" w:rsidRDefault="00371AE0" w:rsidP="00371AE0">
      <w:pPr>
        <w:pStyle w:val="IDDDefinition"/>
      </w:pPr>
      <w:r>
        <w:t xml:space="preserve">    VariableFlow,            !- Chiller Flow Mode</w:t>
      </w:r>
    </w:p>
    <w:p w14:paraId="3E478E9C" w14:textId="77777777" w:rsidR="00371AE0" w:rsidRDefault="00371AE0" w:rsidP="00371AE0">
      <w:pPr>
        <w:pStyle w:val="IDDDefinition"/>
      </w:pPr>
      <w:r>
        <w:t xml:space="preserve">    ,                        !- Design Heat Recovery Water Flow Rate {m3/s}</w:t>
      </w:r>
    </w:p>
    <w:p w14:paraId="5A36DE72" w14:textId="77777777" w:rsidR="00371AE0" w:rsidRDefault="00371AE0" w:rsidP="00371AE0">
      <w:pPr>
        <w:pStyle w:val="IDDDefinition"/>
      </w:pPr>
      <w:r>
        <w:t xml:space="preserve">    ,                        !- Heat Recovery Inlet Node Name</w:t>
      </w:r>
    </w:p>
    <w:p w14:paraId="0600AB36" w14:textId="77777777" w:rsidR="00371AE0" w:rsidRDefault="00371AE0" w:rsidP="00371AE0">
      <w:pPr>
        <w:pStyle w:val="IDDDefinition"/>
      </w:pPr>
      <w:r>
        <w:t xml:space="preserve">    ,                        !- Heat Recovery Outlet Node Name</w:t>
      </w:r>
    </w:p>
    <w:p w14:paraId="62B4EA64" w14:textId="77777777" w:rsidR="00371AE0" w:rsidRDefault="00371AE0" w:rsidP="00371AE0">
      <w:pPr>
        <w:pStyle w:val="IDDDefinition"/>
      </w:pPr>
      <w:r>
        <w:t xml:space="preserve">    ,                        !- Sizing Factor</w:t>
      </w:r>
    </w:p>
    <w:p w14:paraId="5190EBDF" w14:textId="77777777" w:rsidR="00371AE0" w:rsidRDefault="00371AE0" w:rsidP="00371AE0">
      <w:pPr>
        <w:pStyle w:val="IDDDefinition"/>
      </w:pPr>
      <w:r>
        <w:t xml:space="preserve">    450,                     !- Basin Heater Capacity {W/K}</w:t>
      </w:r>
    </w:p>
    <w:p w14:paraId="3FB5B948" w14:textId="77777777" w:rsidR="00371AE0" w:rsidRDefault="00371AE0" w:rsidP="00371AE0">
      <w:pPr>
        <w:pStyle w:val="IDDDefinition"/>
      </w:pPr>
      <w:r>
        <w:t xml:space="preserve">    3,                       !- Basin Heater Setpoint Temperature {C}</w:t>
      </w:r>
    </w:p>
    <w:p w14:paraId="3991CEE1" w14:textId="77777777" w:rsidR="00371AE0" w:rsidRDefault="00371AE0" w:rsidP="00371AE0">
      <w:pPr>
        <w:pStyle w:val="IDDDefinition"/>
      </w:pPr>
      <w:r>
        <w:t xml:space="preserve">    Basin heater sch;        !- Basin Heater Operating Schedule Name</w:t>
      </w:r>
    </w:p>
    <w:p w14:paraId="29BA71C5" w14:textId="77777777" w:rsidR="00371AE0" w:rsidRDefault="00371AE0" w:rsidP="00371AE0">
      <w:pPr>
        <w:pStyle w:val="IDDDefinition"/>
      </w:pPr>
    </w:p>
    <w:p w14:paraId="70AB58D9" w14:textId="77777777" w:rsidR="00371AE0" w:rsidRDefault="00371AE0" w:rsidP="00371AE0">
      <w:pPr>
        <w:pStyle w:val="IDDDefinition"/>
      </w:pPr>
      <w:r>
        <w:t xml:space="preserve">  OutdoorAir:Node,</w:t>
      </w:r>
    </w:p>
    <w:p w14:paraId="787C6534" w14:textId="77777777" w:rsidR="00371AE0" w:rsidRDefault="00371AE0" w:rsidP="00371AE0">
      <w:pPr>
        <w:pStyle w:val="IDDDefinition"/>
      </w:pPr>
      <w:r>
        <w:t xml:space="preserve">    Big Chiller Condenser Inlet Node,  !- Name</w:t>
      </w:r>
    </w:p>
    <w:p w14:paraId="57437D24" w14:textId="77777777" w:rsidR="00371AE0" w:rsidRDefault="00371AE0" w:rsidP="00371AE0">
      <w:pPr>
        <w:pStyle w:val="IDDDefinition"/>
      </w:pPr>
      <w:r>
        <w:t xml:space="preserve">    -1.0;                    !- Height Above Ground {m}</w:t>
      </w:r>
    </w:p>
    <w:p w14:paraId="5324B4A7" w14:textId="77777777" w:rsidR="00371AE0" w:rsidRDefault="00371AE0" w:rsidP="00371AE0">
      <w:pPr>
        <w:pStyle w:val="BodyText"/>
        <w:keepNext/>
      </w:pPr>
    </w:p>
    <w:p w14:paraId="42335E0F" w14:textId="77777777" w:rsidR="00371AE0" w:rsidRDefault="00371AE0" w:rsidP="00371AE0">
      <w:pPr>
        <w:pStyle w:val="BodyText"/>
        <w:keepNext/>
      </w:pPr>
      <w:r>
        <w:t>An example of a Heat Recovery Chiller:</w:t>
      </w:r>
    </w:p>
    <w:p w14:paraId="47AC34CC" w14:textId="77777777" w:rsidR="00371AE0" w:rsidRDefault="00371AE0" w:rsidP="00371AE0">
      <w:pPr>
        <w:pStyle w:val="IDDDefinition"/>
      </w:pPr>
      <w:r>
        <w:t>Chiller:Electric,</w:t>
      </w:r>
    </w:p>
    <w:p w14:paraId="34725DA9" w14:textId="77777777" w:rsidR="00371AE0" w:rsidRDefault="00371AE0" w:rsidP="00371AE0">
      <w:pPr>
        <w:pStyle w:val="IDDDefinition"/>
      </w:pPr>
      <w:r>
        <w:t xml:space="preserve">    Big Chiller,             !- Chiller Name</w:t>
      </w:r>
    </w:p>
    <w:p w14:paraId="227FF749" w14:textId="77777777" w:rsidR="00371AE0" w:rsidRDefault="00371AE0" w:rsidP="00371AE0">
      <w:pPr>
        <w:pStyle w:val="IDDDefinition"/>
      </w:pPr>
      <w:r>
        <w:t xml:space="preserve">    WaterCooled,            !- Condenser Type</w:t>
      </w:r>
    </w:p>
    <w:p w14:paraId="223E6BA9" w14:textId="77777777" w:rsidR="00371AE0" w:rsidRDefault="00371AE0" w:rsidP="00371AE0">
      <w:pPr>
        <w:pStyle w:val="IDDDefinition"/>
      </w:pPr>
      <w:r>
        <w:t xml:space="preserve">    25000,                   !- Nominal Capacity {W}</w:t>
      </w:r>
    </w:p>
    <w:p w14:paraId="4FB4F874" w14:textId="77777777" w:rsidR="00371AE0" w:rsidRDefault="00371AE0" w:rsidP="00371AE0">
      <w:pPr>
        <w:pStyle w:val="IDDDefinition"/>
      </w:pPr>
      <w:r>
        <w:t xml:space="preserve">    2.75,                    !- COP</w:t>
      </w:r>
    </w:p>
    <w:p w14:paraId="6CAC4D9C" w14:textId="77777777" w:rsidR="00371AE0" w:rsidRDefault="00371AE0" w:rsidP="00371AE0">
      <w:pPr>
        <w:pStyle w:val="IDDDefinition"/>
      </w:pPr>
      <w:r>
        <w:t xml:space="preserve">    Big Chiller Inlet Node,  !- Chilled Water Inlet Node Name</w:t>
      </w:r>
    </w:p>
    <w:p w14:paraId="292A40DA" w14:textId="77777777" w:rsidR="00371AE0" w:rsidRDefault="00371AE0" w:rsidP="00371AE0">
      <w:pPr>
        <w:pStyle w:val="IDDDefinition"/>
      </w:pPr>
      <w:r>
        <w:t xml:space="preserve">    Big Chiller Outlet Node, !- Chilled Water Outlet Node Name</w:t>
      </w:r>
    </w:p>
    <w:p w14:paraId="5506A351" w14:textId="77777777" w:rsidR="00371AE0" w:rsidRDefault="00371AE0" w:rsidP="00371AE0">
      <w:pPr>
        <w:pStyle w:val="IDDDefinition"/>
      </w:pPr>
      <w:r>
        <w:t xml:space="preserve">    Big Chiller Condenser Inlet Node,  !- Condenser Inlet Node Name</w:t>
      </w:r>
    </w:p>
    <w:p w14:paraId="7AB43622" w14:textId="77777777" w:rsidR="00371AE0" w:rsidRDefault="00371AE0" w:rsidP="00371AE0">
      <w:pPr>
        <w:pStyle w:val="IDDDefinition"/>
      </w:pPr>
      <w:r>
        <w:t xml:space="preserve">    Big Chiller Condenser Outlet Node,  !- Condenser Outlet Node Name</w:t>
      </w:r>
    </w:p>
    <w:p w14:paraId="6E8DC324" w14:textId="77777777" w:rsidR="00371AE0" w:rsidRDefault="00371AE0" w:rsidP="00371AE0">
      <w:pPr>
        <w:pStyle w:val="IDDDefinition"/>
      </w:pPr>
      <w:r>
        <w:t xml:space="preserve">    .15,                     !- Minimum Part Load Ratio</w:t>
      </w:r>
    </w:p>
    <w:p w14:paraId="4F84219B" w14:textId="77777777" w:rsidR="00371AE0" w:rsidRDefault="00371AE0" w:rsidP="00371AE0">
      <w:pPr>
        <w:pStyle w:val="IDDDefinition"/>
      </w:pPr>
      <w:r>
        <w:t xml:space="preserve">    1.0,                     !- Maximum Part Load Ratio</w:t>
      </w:r>
    </w:p>
    <w:p w14:paraId="1B0A15F2" w14:textId="77777777" w:rsidR="00371AE0" w:rsidRDefault="00371AE0" w:rsidP="00371AE0">
      <w:pPr>
        <w:pStyle w:val="IDDDefinition"/>
      </w:pPr>
      <w:r>
        <w:t xml:space="preserve">    .65,                     !- Optimum Part Load Ratio</w:t>
      </w:r>
    </w:p>
    <w:p w14:paraId="6CF8A832" w14:textId="77777777" w:rsidR="00371AE0" w:rsidRDefault="00371AE0" w:rsidP="00371AE0">
      <w:pPr>
        <w:pStyle w:val="IDDDefinition"/>
      </w:pPr>
      <w:r>
        <w:t xml:space="preserve">    29.44,                   !- Design Condenser Inlet Temperature {C}</w:t>
      </w:r>
    </w:p>
    <w:p w14:paraId="1A598AB7" w14:textId="77777777" w:rsidR="00371AE0" w:rsidRDefault="00371AE0" w:rsidP="00371AE0">
      <w:pPr>
        <w:pStyle w:val="IDDDefinition"/>
      </w:pPr>
      <w:r>
        <w:t xml:space="preserve">    2.682759,                !- Temperature Rise Coefficient</w:t>
      </w:r>
    </w:p>
    <w:p w14:paraId="782B4E64" w14:textId="77777777" w:rsidR="00371AE0" w:rsidRDefault="00371AE0" w:rsidP="00371AE0">
      <w:pPr>
        <w:pStyle w:val="IDDDefinition"/>
      </w:pPr>
      <w:r>
        <w:t xml:space="preserve">    6.667,                   !- Design Chilled Water Outlet Temperature {C}</w:t>
      </w:r>
    </w:p>
    <w:p w14:paraId="306B5035" w14:textId="77777777" w:rsidR="00371AE0" w:rsidRDefault="00371AE0" w:rsidP="00371AE0">
      <w:pPr>
        <w:pStyle w:val="IDDDefinition"/>
      </w:pPr>
      <w:r>
        <w:t xml:space="preserve">    0.0011,                  !- Design Chilled Water Flow Rate {m3/s}</w:t>
      </w:r>
    </w:p>
    <w:p w14:paraId="1FF0E117" w14:textId="77777777" w:rsidR="00371AE0" w:rsidRDefault="00371AE0" w:rsidP="00371AE0">
      <w:pPr>
        <w:pStyle w:val="IDDDefinition"/>
      </w:pPr>
      <w:r>
        <w:t xml:space="preserve">    0.0005,                  !- Design Condenser Water Flow Rate {m3/s}</w:t>
      </w:r>
    </w:p>
    <w:p w14:paraId="76F7EF0B" w14:textId="77777777" w:rsidR="00371AE0" w:rsidRDefault="00371AE0" w:rsidP="00371AE0">
      <w:pPr>
        <w:pStyle w:val="IDDDefinition"/>
      </w:pPr>
      <w:r>
        <w:t xml:space="preserve">    0.94483600,              !- Coefficient 1 of Capacity Ratio Curve</w:t>
      </w:r>
    </w:p>
    <w:p w14:paraId="209A61F9" w14:textId="77777777" w:rsidR="00371AE0" w:rsidRDefault="00371AE0" w:rsidP="00371AE0">
      <w:pPr>
        <w:pStyle w:val="IDDDefinition"/>
      </w:pPr>
      <w:r>
        <w:t xml:space="preserve">    -.05700880,              !- Coefficient 2 of Capacity Ratio Curve</w:t>
      </w:r>
    </w:p>
    <w:p w14:paraId="5DAD535D" w14:textId="77777777" w:rsidR="00371AE0" w:rsidRDefault="00371AE0" w:rsidP="00371AE0">
      <w:pPr>
        <w:pStyle w:val="IDDDefinition"/>
      </w:pPr>
      <w:r>
        <w:t xml:space="preserve">    -.00185486,              !- Coefficient 3 of Capacity Ratio Curve</w:t>
      </w:r>
    </w:p>
    <w:p w14:paraId="5D6402AE" w14:textId="77777777" w:rsidR="00371AE0" w:rsidRDefault="00371AE0" w:rsidP="00371AE0">
      <w:pPr>
        <w:pStyle w:val="IDDDefinition"/>
      </w:pPr>
      <w:r>
        <w:t xml:space="preserve">    1.907846,                !- Coefficient 1 of Power Ratio Curve</w:t>
      </w:r>
    </w:p>
    <w:p w14:paraId="60C7BCA1" w14:textId="77777777" w:rsidR="00371AE0" w:rsidRDefault="00371AE0" w:rsidP="00371AE0">
      <w:pPr>
        <w:pStyle w:val="IDDDefinition"/>
      </w:pPr>
      <w:r>
        <w:t xml:space="preserve">    -1.20498700,             !- Coefficient 2 of Power Ratio Curve</w:t>
      </w:r>
    </w:p>
    <w:p w14:paraId="699C4A25" w14:textId="77777777" w:rsidR="00371AE0" w:rsidRDefault="00371AE0" w:rsidP="00371AE0">
      <w:pPr>
        <w:pStyle w:val="IDDDefinition"/>
      </w:pPr>
      <w:r>
        <w:t xml:space="preserve">    0.26346230,              !- Coefficient 3 of Power Ratio Curve</w:t>
      </w:r>
    </w:p>
    <w:p w14:paraId="2BD56F98" w14:textId="77777777" w:rsidR="00371AE0" w:rsidRDefault="00371AE0" w:rsidP="00371AE0">
      <w:pPr>
        <w:pStyle w:val="IDDDefinition"/>
      </w:pPr>
      <w:r>
        <w:t xml:space="preserve">    0.03303,                 !- Coefficient 1 of Full Load Ratio Curve</w:t>
      </w:r>
    </w:p>
    <w:p w14:paraId="3626E140" w14:textId="77777777" w:rsidR="00371AE0" w:rsidRDefault="00371AE0" w:rsidP="00371AE0">
      <w:pPr>
        <w:pStyle w:val="IDDDefinition"/>
      </w:pPr>
      <w:r>
        <w:t xml:space="preserve">    0.6852,                  !- Coefficient 2 of Full Load Ratio Curve</w:t>
      </w:r>
    </w:p>
    <w:p w14:paraId="0C9C3596" w14:textId="77777777" w:rsidR="00371AE0" w:rsidRDefault="00371AE0" w:rsidP="00371AE0">
      <w:pPr>
        <w:pStyle w:val="IDDDefinition"/>
      </w:pPr>
      <w:r>
        <w:t xml:space="preserve">    0.2818,                  !- Coefficient 3 of Full Load Ratio Curve</w:t>
      </w:r>
    </w:p>
    <w:p w14:paraId="5FC06D18" w14:textId="77777777" w:rsidR="00371AE0" w:rsidRDefault="00371AE0" w:rsidP="00371AE0">
      <w:pPr>
        <w:pStyle w:val="IDDDefinition"/>
      </w:pPr>
      <w:r>
        <w:lastRenderedPageBreak/>
        <w:t xml:space="preserve">    5,                       !- Chilled Water Outlet Temperature Lower Limit {C}</w:t>
      </w:r>
    </w:p>
    <w:p w14:paraId="742614FF" w14:textId="77777777" w:rsidR="00371AE0" w:rsidRDefault="00371AE0" w:rsidP="00371AE0">
      <w:pPr>
        <w:pStyle w:val="IDDDefinition"/>
      </w:pPr>
      <w:r>
        <w:t xml:space="preserve">    VariableFlow,            !- Chiller Flow Mode</w:t>
      </w:r>
    </w:p>
    <w:p w14:paraId="74006E53" w14:textId="77777777" w:rsidR="00371AE0" w:rsidRDefault="00371AE0" w:rsidP="00371AE0">
      <w:pPr>
        <w:pStyle w:val="IDDDefinition"/>
      </w:pPr>
      <w:r>
        <w:t xml:space="preserve">    0.00055,                 !- Design heat recovery water flow rate {m3/s}</w:t>
      </w:r>
    </w:p>
    <w:p w14:paraId="4F955160" w14:textId="77777777" w:rsidR="00371AE0" w:rsidRDefault="00371AE0" w:rsidP="00371AE0">
      <w:pPr>
        <w:pStyle w:val="IDDDefinition"/>
      </w:pPr>
      <w:r>
        <w:t xml:space="preserve">    Big Chiller Heat Rec Inlet Node,  !- Heat Recovery Inlet Node Name</w:t>
      </w:r>
    </w:p>
    <w:p w14:paraId="2E5FA705" w14:textId="77777777" w:rsidR="00371AE0" w:rsidRDefault="00371AE0" w:rsidP="00371AE0">
      <w:pPr>
        <w:pStyle w:val="IDDDefinition"/>
      </w:pPr>
      <w:r>
        <w:t xml:space="preserve">    Big Chiller Heat Rec Outlet Node;  !- Heat Recovery Outlet Node Name</w:t>
      </w:r>
    </w:p>
    <w:p w14:paraId="269727CF" w14:textId="77777777" w:rsidR="00371AE0" w:rsidRDefault="00371AE0" w:rsidP="00371AE0">
      <w:pPr>
        <w:pStyle w:val="BodyText"/>
      </w:pPr>
    </w:p>
    <w:p w14:paraId="0FDF047F" w14:textId="77777777" w:rsidR="00371AE0" w:rsidRPr="00F204A2" w:rsidRDefault="00371AE0" w:rsidP="00371AE0">
      <w:pPr>
        <w:pStyle w:val="BodyText"/>
      </w:pPr>
    </w:p>
    <w:p w14:paraId="79BC3CDF" w14:textId="77777777" w:rsidR="00371AE0" w:rsidRDefault="00371AE0" w:rsidP="00371AE0">
      <w:pPr>
        <w:pStyle w:val="Heading3"/>
      </w:pPr>
      <w:bookmarkStart w:id="1368" w:name="_Toc99527889"/>
      <w:bookmarkStart w:id="1369" w:name="_Toc196462977"/>
      <w:bookmarkStart w:id="1370" w:name="_Toc242669415"/>
      <w:bookmarkStart w:id="1371" w:name="_Toc399490120"/>
      <w:r>
        <w:t>Electric Chiller Outputs</w:t>
      </w:r>
      <w:bookmarkEnd w:id="1368"/>
      <w:bookmarkEnd w:id="1369"/>
      <w:bookmarkEnd w:id="1370"/>
      <w:bookmarkEnd w:id="1371"/>
    </w:p>
    <w:p w14:paraId="457834D1" w14:textId="77777777" w:rsidR="00C562AF" w:rsidRDefault="00C562AF" w:rsidP="00C562AF">
      <w:pPr>
        <w:pStyle w:val="CodeIDDSamples"/>
      </w:pPr>
      <w:bookmarkStart w:id="1372" w:name="_Toc196462978"/>
      <w:bookmarkStart w:id="1373" w:name="_Toc242669416"/>
      <w:bookmarkStart w:id="1374" w:name="_Toc99527892"/>
      <w:r>
        <w:t>HVAC,Average,Chiller Electric Power [W]</w:t>
      </w:r>
    </w:p>
    <w:p w14:paraId="2F8F0EDE" w14:textId="77777777" w:rsidR="00C562AF" w:rsidRDefault="00C562AF" w:rsidP="00C562AF">
      <w:pPr>
        <w:pStyle w:val="CodeIDDSamples"/>
      </w:pPr>
      <w:r>
        <w:t>HVAC,Sum,Chiller Electric Energy [J]</w:t>
      </w:r>
    </w:p>
    <w:p w14:paraId="1E3A256E" w14:textId="77777777" w:rsidR="00C562AF" w:rsidRDefault="00C562AF" w:rsidP="00C562AF">
      <w:pPr>
        <w:pStyle w:val="CodeIDDSamples"/>
      </w:pPr>
      <w:r>
        <w:t>Zone,Meter,Electricity:Plant [J]</w:t>
      </w:r>
    </w:p>
    <w:p w14:paraId="37BAAB14" w14:textId="77777777" w:rsidR="00C562AF" w:rsidRDefault="00C562AF" w:rsidP="00C562AF">
      <w:pPr>
        <w:pStyle w:val="CodeIDDSamples"/>
      </w:pPr>
      <w:r>
        <w:t>Zone,Meter,Cooling:Electricity [J]</w:t>
      </w:r>
    </w:p>
    <w:p w14:paraId="0F41E800" w14:textId="77777777" w:rsidR="00C562AF" w:rsidRDefault="00C562AF" w:rsidP="00C562AF">
      <w:pPr>
        <w:pStyle w:val="CodeIDDSamples"/>
      </w:pPr>
    </w:p>
    <w:p w14:paraId="6E6DF148" w14:textId="77777777" w:rsidR="00C562AF" w:rsidRDefault="00C562AF" w:rsidP="00C562AF">
      <w:pPr>
        <w:pStyle w:val="CodeIDDSamples"/>
      </w:pPr>
      <w:r>
        <w:t>HVAC,Average,Chiller Evaporator Cooling Rate [W]</w:t>
      </w:r>
    </w:p>
    <w:p w14:paraId="0ACE5A96" w14:textId="77777777" w:rsidR="00C562AF" w:rsidRDefault="00C562AF" w:rsidP="00C562AF">
      <w:pPr>
        <w:pStyle w:val="CodeIDDSamples"/>
      </w:pPr>
      <w:r>
        <w:t>HVAC,Sum,Chiller Evaporator Cooling Energy [J]</w:t>
      </w:r>
    </w:p>
    <w:p w14:paraId="2975D0AF" w14:textId="77777777" w:rsidR="00C562AF" w:rsidRPr="00A247C6" w:rsidRDefault="00C562AF" w:rsidP="00C562AF">
      <w:pPr>
        <w:pStyle w:val="CodeIDDSamples"/>
        <w:rPr>
          <w:lang w:val="de-DE"/>
        </w:rPr>
      </w:pPr>
      <w:r w:rsidRPr="00A247C6">
        <w:rPr>
          <w:lang w:val="de-DE"/>
        </w:rPr>
        <w:t>Zone,Meter,EnergyTransfer:Plant [J]</w:t>
      </w:r>
    </w:p>
    <w:p w14:paraId="27D39926" w14:textId="77777777" w:rsidR="00C562AF" w:rsidRPr="00A247C6" w:rsidRDefault="00C562AF" w:rsidP="00C562AF">
      <w:pPr>
        <w:pStyle w:val="CodeIDDSamples"/>
        <w:rPr>
          <w:lang w:val="de-DE"/>
        </w:rPr>
      </w:pPr>
      <w:r w:rsidRPr="00A247C6">
        <w:rPr>
          <w:lang w:val="de-DE"/>
        </w:rPr>
        <w:t>Zone,Meter,Chillers:EnergyTransfer [J]</w:t>
      </w:r>
    </w:p>
    <w:p w14:paraId="7BA71CE5" w14:textId="77777777" w:rsidR="00C562AF" w:rsidRDefault="00C562AF" w:rsidP="00C562AF">
      <w:pPr>
        <w:pStyle w:val="CodeIDDSamples"/>
      </w:pPr>
      <w:r>
        <w:t>HVAC,Average,Chiller Evaporator Inlet Temperature [C]</w:t>
      </w:r>
    </w:p>
    <w:p w14:paraId="550C7214" w14:textId="77777777" w:rsidR="00C562AF" w:rsidRDefault="00C562AF" w:rsidP="00C562AF">
      <w:pPr>
        <w:pStyle w:val="CodeIDDSamples"/>
      </w:pPr>
      <w:r>
        <w:t>HVAC,Average,Chiller Evaporator Outlet Temperature [C]</w:t>
      </w:r>
    </w:p>
    <w:p w14:paraId="598150E4" w14:textId="77777777" w:rsidR="00C562AF" w:rsidRDefault="00C562AF" w:rsidP="00C562AF">
      <w:pPr>
        <w:pStyle w:val="CodeIDDSamples"/>
      </w:pPr>
      <w:r>
        <w:t>HVAC,Average,Chiller Evaporator Mass Flow Rate [kg/s]</w:t>
      </w:r>
    </w:p>
    <w:p w14:paraId="51091CAF" w14:textId="77777777" w:rsidR="00C562AF" w:rsidRDefault="00C562AF" w:rsidP="00C562AF">
      <w:pPr>
        <w:pStyle w:val="CodeIDDSamples"/>
      </w:pPr>
    </w:p>
    <w:p w14:paraId="659E47F4" w14:textId="77777777" w:rsidR="00C562AF" w:rsidRDefault="00C562AF" w:rsidP="00C562AF">
      <w:pPr>
        <w:pStyle w:val="CodeIDDSamples"/>
      </w:pPr>
      <w:r>
        <w:t>HVAC,Average,Chiller COP [W/W]</w:t>
      </w:r>
    </w:p>
    <w:p w14:paraId="043B4871" w14:textId="77777777" w:rsidR="00C562AF" w:rsidRDefault="00C562AF" w:rsidP="00C562AF">
      <w:pPr>
        <w:pStyle w:val="CodeIDDSamples"/>
      </w:pPr>
    </w:p>
    <w:p w14:paraId="7156C0A2" w14:textId="77777777" w:rsidR="00C562AF" w:rsidRDefault="00C562AF" w:rsidP="00C562AF">
      <w:pPr>
        <w:pStyle w:val="CodeIDDSamples"/>
      </w:pPr>
      <w:r>
        <w:t>HVAC,Average,Chiller Condenser Heat Transfer Rate [W]</w:t>
      </w:r>
    </w:p>
    <w:p w14:paraId="2828FFCA" w14:textId="77777777" w:rsidR="00C562AF" w:rsidRDefault="00C562AF" w:rsidP="00C562AF">
      <w:pPr>
        <w:pStyle w:val="CodeIDDSamples"/>
      </w:pPr>
      <w:r>
        <w:t>HVAC,Sum,Chiller Condenser Heat Transfer Energy [J]</w:t>
      </w:r>
    </w:p>
    <w:p w14:paraId="47E9A274" w14:textId="77777777" w:rsidR="00C562AF" w:rsidRDefault="00C562AF" w:rsidP="00C562AF">
      <w:pPr>
        <w:pStyle w:val="CodeIDDSamples"/>
      </w:pPr>
      <w:r>
        <w:t>Zone,Meter,HeatRejection:EnergyTransfer [J]</w:t>
      </w:r>
    </w:p>
    <w:p w14:paraId="690A0D36" w14:textId="77777777" w:rsidR="00C562AF" w:rsidRDefault="00C562AF" w:rsidP="00C562AF">
      <w:pPr>
        <w:pStyle w:val="CodeIDDSamples"/>
        <w:rPr>
          <w:color w:val="FF0000"/>
        </w:rPr>
      </w:pPr>
      <w:r>
        <w:rPr>
          <w:color w:val="FF0000"/>
        </w:rPr>
        <w:t>Air-cooled or Evap-cooled:</w:t>
      </w:r>
    </w:p>
    <w:p w14:paraId="41A9BEFD" w14:textId="77777777" w:rsidR="00C562AF" w:rsidRDefault="00C562AF" w:rsidP="00C562AF">
      <w:pPr>
        <w:pStyle w:val="CodeIDDSamples"/>
        <w:rPr>
          <w:color w:val="FF0000"/>
        </w:rPr>
      </w:pPr>
      <w:r>
        <w:t>HVAC,Average,Chiller Condenser Inlet Temperature [C]</w:t>
      </w:r>
      <w:r w:rsidRPr="00C50675">
        <w:rPr>
          <w:color w:val="FF0000"/>
        </w:rPr>
        <w:t xml:space="preserve"> </w:t>
      </w:r>
    </w:p>
    <w:p w14:paraId="2810B8BE" w14:textId="77777777" w:rsidR="00C562AF" w:rsidRDefault="00C562AF" w:rsidP="00C562AF">
      <w:pPr>
        <w:pStyle w:val="CodeIDDSamples"/>
        <w:rPr>
          <w:color w:val="FF0000"/>
        </w:rPr>
      </w:pPr>
      <w:r>
        <w:rPr>
          <w:color w:val="FF0000"/>
        </w:rPr>
        <w:t>Evap-cooled:</w:t>
      </w:r>
    </w:p>
    <w:p w14:paraId="248C19C8"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DC5CF72"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8B40E53" w14:textId="77777777" w:rsidR="00C562AF" w:rsidRDefault="00C562AF" w:rsidP="00C562AF">
      <w:pPr>
        <w:pStyle w:val="CodeIDDSamples"/>
        <w:rPr>
          <w:color w:val="FF0000"/>
        </w:rPr>
      </w:pPr>
      <w:r>
        <w:rPr>
          <w:color w:val="FF0000"/>
        </w:rPr>
        <w:t>Water-cooled:</w:t>
      </w:r>
    </w:p>
    <w:p w14:paraId="4E964BAF" w14:textId="77777777" w:rsidR="00C562AF" w:rsidRDefault="00C562AF" w:rsidP="00C562AF">
      <w:pPr>
        <w:pStyle w:val="CodeIDDSamples"/>
      </w:pPr>
      <w:r>
        <w:t>HVAC,Average,Chiller Condenser Inlet Temperature [C]</w:t>
      </w:r>
    </w:p>
    <w:p w14:paraId="76E267FD" w14:textId="77777777" w:rsidR="00C562AF" w:rsidRDefault="00C562AF" w:rsidP="00C562AF">
      <w:pPr>
        <w:pStyle w:val="CodeIDDSamples"/>
      </w:pPr>
      <w:r>
        <w:t>HVAC,Average,Chiller Condenser Outlet Temperature [C]</w:t>
      </w:r>
    </w:p>
    <w:p w14:paraId="66BC58EF" w14:textId="77777777" w:rsidR="00C562AF" w:rsidRDefault="00C562AF" w:rsidP="00C562AF">
      <w:pPr>
        <w:pStyle w:val="CodeIDDSamples"/>
      </w:pPr>
      <w:r>
        <w:t>HVAC,Average,Chiller Condenser Mass Flow Rate [kg/s]</w:t>
      </w:r>
    </w:p>
    <w:p w14:paraId="62ACA4C2" w14:textId="77777777" w:rsidR="00C562AF" w:rsidRDefault="00C562AF" w:rsidP="00C562AF">
      <w:pPr>
        <w:pStyle w:val="CodeIDDSamples"/>
        <w:rPr>
          <w:color w:val="FF0000"/>
        </w:rPr>
      </w:pPr>
      <w:r>
        <w:rPr>
          <w:color w:val="FF0000"/>
        </w:rPr>
        <w:t>HeatRecovery:</w:t>
      </w:r>
    </w:p>
    <w:p w14:paraId="1439A1D0" w14:textId="77777777" w:rsidR="00C562AF" w:rsidRDefault="00C562AF" w:rsidP="00C562AF">
      <w:pPr>
        <w:pStyle w:val="CodeIDDSamples"/>
      </w:pPr>
      <w:r>
        <w:t>HVAC,Average,Chiller Total Recovered Heat Rate [W]</w:t>
      </w:r>
    </w:p>
    <w:p w14:paraId="02015B4B" w14:textId="77777777" w:rsidR="00C562AF" w:rsidRDefault="00C562AF" w:rsidP="00C562AF">
      <w:pPr>
        <w:pStyle w:val="CodeIDDSamples"/>
      </w:pPr>
      <w:r>
        <w:t>HVAC,Sum,</w:t>
      </w:r>
      <w:r w:rsidRPr="00F84A89">
        <w:t xml:space="preserve"> Chiller Total Recovered Heat Energy</w:t>
      </w:r>
      <w:r w:rsidRPr="00F84A89" w:rsidDel="00F84A89">
        <w:t xml:space="preserve"> </w:t>
      </w:r>
      <w:r>
        <w:t>[J]</w:t>
      </w:r>
    </w:p>
    <w:p w14:paraId="0917FE9A" w14:textId="77777777" w:rsidR="00C562AF" w:rsidRDefault="00C562AF" w:rsidP="00C562AF">
      <w:pPr>
        <w:pStyle w:val="CodeIDDSamples"/>
      </w:pPr>
      <w:r>
        <w:t xml:space="preserve">HVAC,Average,Chiller Heat Recovery Inlet </w:t>
      </w:r>
      <w:r w:rsidR="00824D2C">
        <w:t>Temperature [</w:t>
      </w:r>
      <w:r>
        <w:t>C]</w:t>
      </w:r>
    </w:p>
    <w:p w14:paraId="788F0FD1" w14:textId="77777777" w:rsidR="00C562AF" w:rsidRDefault="00C562AF" w:rsidP="00C562AF">
      <w:pPr>
        <w:pStyle w:val="CodeIDDSamples"/>
      </w:pPr>
      <w:r>
        <w:t xml:space="preserve">HVAC,Average,Chiller Heat Recovery Outlet </w:t>
      </w:r>
      <w:r w:rsidR="00824D2C">
        <w:t>Temperature [</w:t>
      </w:r>
      <w:r>
        <w:t>C]</w:t>
      </w:r>
    </w:p>
    <w:p w14:paraId="235ECCC3" w14:textId="77777777" w:rsidR="00C562AF" w:rsidRDefault="00C562AF" w:rsidP="00C562AF">
      <w:pPr>
        <w:pStyle w:val="CodeIDDSamples"/>
      </w:pPr>
      <w:r>
        <w:t>HVAC,Average,Chiller Heat Recovery Mass Flow Rate [kg/s]</w:t>
      </w:r>
    </w:p>
    <w:p w14:paraId="06E22B89" w14:textId="77777777" w:rsidR="000F727E" w:rsidRPr="000F727E" w:rsidRDefault="000F727E" w:rsidP="000F727E">
      <w:pPr>
        <w:pStyle w:val="CodeIDDSamples"/>
      </w:pPr>
      <w:r>
        <w:t>HVAC,Average,Chiller Effective Heat Rejection Temperature [C]</w:t>
      </w:r>
    </w:p>
    <w:p w14:paraId="2DACE051" w14:textId="77777777" w:rsidR="00C562AF" w:rsidRDefault="00C562AF" w:rsidP="00C562AF">
      <w:pPr>
        <w:pStyle w:val="BodyText"/>
      </w:pPr>
      <w:r>
        <w:t>These chiller output variables are defined above under "Generic Chiller Outputs."</w:t>
      </w:r>
    </w:p>
    <w:p w14:paraId="5C264A15" w14:textId="77777777" w:rsidR="00C562AF" w:rsidRDefault="00C562AF" w:rsidP="00C562AF">
      <w:pPr>
        <w:pStyle w:val="BodyText"/>
      </w:pPr>
    </w:p>
    <w:p w14:paraId="43F4EC7C" w14:textId="77777777" w:rsidR="00371AE0" w:rsidRDefault="00371AE0" w:rsidP="00371AE0">
      <w:pPr>
        <w:pStyle w:val="Heading3"/>
      </w:pPr>
      <w:bookmarkStart w:id="1375" w:name="_Toc399490121"/>
      <w:r w:rsidRPr="00F92C7B">
        <w:t>Chiller:Electric:EIR</w:t>
      </w:r>
      <w:bookmarkEnd w:id="1372"/>
      <w:bookmarkEnd w:id="1373"/>
      <w:bookmarkEnd w:id="1375"/>
    </w:p>
    <w:p w14:paraId="26211742" w14:textId="77777777"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14:paraId="5E85FA05" w14:textId="77777777"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14:paraId="54D570C0" w14:textId="77777777" w:rsidR="00371AE0" w:rsidRDefault="00371AE0" w:rsidP="00371AE0">
      <w:pPr>
        <w:pStyle w:val="Heading4"/>
      </w:pPr>
      <w:r>
        <w:t>Field: Name</w:t>
      </w:r>
    </w:p>
    <w:p w14:paraId="1B5354E9" w14:textId="77777777" w:rsidR="00371AE0" w:rsidRDefault="00371AE0" w:rsidP="00371AE0">
      <w:pPr>
        <w:pStyle w:val="BodyText"/>
      </w:pPr>
      <w:r>
        <w:t>This alpha field contains the identifying name for the electric EIR chiller.</w:t>
      </w:r>
    </w:p>
    <w:p w14:paraId="66ED3C58" w14:textId="77777777" w:rsidR="00371AE0" w:rsidRDefault="00371AE0" w:rsidP="00371AE0">
      <w:pPr>
        <w:pStyle w:val="Heading4"/>
      </w:pPr>
      <w:r>
        <w:t>Field: Reference Capacity</w:t>
      </w:r>
    </w:p>
    <w:p w14:paraId="3630E3AC"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0C9AFFF3" w14:textId="77777777" w:rsidR="00371AE0" w:rsidRDefault="00371AE0" w:rsidP="00371AE0">
      <w:pPr>
        <w:pStyle w:val="Heading4"/>
      </w:pPr>
      <w:r>
        <w:t>Field: Reference COP</w:t>
      </w:r>
    </w:p>
    <w:p w14:paraId="22CD2780" w14:textId="77777777" w:rsidR="00727343" w:rsidRPr="00181933" w:rsidRDefault="00727343" w:rsidP="00727343">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w:t>
      </w:r>
      <w:r>
        <w:rPr>
          <w:rFonts w:eastAsia="Tahoma"/>
        </w:rPr>
        <w:t>reference</w:t>
      </w:r>
      <w:r>
        <w:t xml:space="preserve"> temperatures and water flow rates defined below. This value </w:t>
      </w:r>
      <w:r>
        <w:rPr>
          <w:b/>
          <w:u w:val="single"/>
        </w:rPr>
        <w:t>should</w:t>
      </w:r>
      <w:r>
        <w:t xml:space="preserve"> include evap-cooled or air-cooled condenser fans </w:t>
      </w:r>
      <w:r w:rsidRPr="00E31596">
        <w:rPr>
          <w:u w:val="single"/>
        </w:rPr>
        <w:t>except</w:t>
      </w:r>
      <w:r>
        <w:t xml:space="preserve"> when the Condenser Fan Power Ratio input field defined below is used and that input value is greater than 0. For the case when condenser fan power is modeled separately, the calculated condenser fan energy is reported on the same electric meter as compressor power. Be careful to not duplicate this energy use.</w:t>
      </w:r>
    </w:p>
    <w:p w14:paraId="5BEE1627" w14:textId="77777777" w:rsidR="00371AE0" w:rsidRDefault="00371AE0" w:rsidP="00371AE0">
      <w:pPr>
        <w:pStyle w:val="Heading4"/>
      </w:pPr>
      <w:r>
        <w:t>Field: Reference Leaving Chilled Water Temperature</w:t>
      </w:r>
    </w:p>
    <w:p w14:paraId="57D4C8F5"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192E4356" w14:textId="77777777" w:rsidR="00371AE0" w:rsidRDefault="00371AE0" w:rsidP="00371AE0">
      <w:pPr>
        <w:pStyle w:val="Heading4"/>
      </w:pPr>
      <w:r>
        <w:t>Field: Reference Entering Condenser Fluid Temperature</w:t>
      </w:r>
    </w:p>
    <w:p w14:paraId="1ED9F60A" w14:textId="77777777"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14:paraId="2AC08F29" w14:textId="77777777" w:rsidR="00371AE0" w:rsidRDefault="00371AE0" w:rsidP="00371AE0">
      <w:pPr>
        <w:pStyle w:val="Heading4"/>
      </w:pPr>
      <w:r>
        <w:t xml:space="preserve">Field: </w:t>
      </w:r>
      <w:r w:rsidRPr="00F92C7B">
        <w:t>Reference Chilled Water Flow Rate</w:t>
      </w:r>
    </w:p>
    <w:p w14:paraId="3840F435" w14:textId="77777777"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14:paraId="2EE566B4" w14:textId="77777777" w:rsidR="00371AE0" w:rsidRDefault="00371AE0" w:rsidP="00371AE0">
      <w:pPr>
        <w:pStyle w:val="Heading4"/>
      </w:pPr>
      <w:r>
        <w:t xml:space="preserve">Field: </w:t>
      </w:r>
      <w:r w:rsidRPr="00F92C7B">
        <w:t xml:space="preserve">Reference Condenser </w:t>
      </w:r>
      <w:r w:rsidR="00655C2C">
        <w:t>Fluid</w:t>
      </w:r>
      <w:r w:rsidRPr="00F92C7B">
        <w:t xml:space="preserve"> Flow Rate</w:t>
      </w:r>
    </w:p>
    <w:p w14:paraId="31A1CBE0" w14:textId="77777777"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14:paraId="27172AF7" w14:textId="77777777" w:rsidR="00371AE0" w:rsidRDefault="00371AE0" w:rsidP="00371AE0">
      <w:pPr>
        <w:pStyle w:val="Heading4"/>
        <w:rPr>
          <w:rFonts w:eastAsia="Tahoma"/>
        </w:rPr>
      </w:pPr>
      <w:r>
        <w:t xml:space="preserve">Field: </w:t>
      </w:r>
      <w:r w:rsidRPr="00F92C7B">
        <w:t>Cooling Capacity Function of Temperature Curve Name</w:t>
      </w:r>
    </w:p>
    <w:p w14:paraId="3ED8105C" w14:textId="77777777"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01F86FF8"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14:paraId="32EC28B4" w14:textId="77777777"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w:t>
      </w:r>
      <w:r>
        <w:lastRenderedPageBreak/>
        <w:t xml:space="preserve">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28E2504B"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14:paraId="0D2F21FE" w14:textId="77777777"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14:paraId="6437D175" w14:textId="77777777" w:rsidR="00371AE0" w:rsidRDefault="00371AE0" w:rsidP="00371AE0">
      <w:pPr>
        <w:pStyle w:val="Heading4"/>
      </w:pPr>
      <w:r>
        <w:t>Field: Minimum Part Load Ratio</w:t>
      </w:r>
    </w:p>
    <w:p w14:paraId="4C6B5A95"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4D7EE13E" w14:textId="77777777" w:rsidR="00371AE0" w:rsidRDefault="00371AE0" w:rsidP="00371AE0">
      <w:pPr>
        <w:pStyle w:val="Heading4"/>
      </w:pPr>
      <w:r>
        <w:t>Field: Maximum Part Load Ratio</w:t>
      </w:r>
    </w:p>
    <w:p w14:paraId="1793DC92"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1E8186BC" w14:textId="77777777" w:rsidR="00371AE0" w:rsidRDefault="00371AE0" w:rsidP="00371AE0">
      <w:pPr>
        <w:pStyle w:val="Heading4"/>
      </w:pPr>
      <w:r>
        <w:t>Field: Optimum Part Load Ratio</w:t>
      </w:r>
    </w:p>
    <w:p w14:paraId="6A1AAEE4"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1CB43D71" w14:textId="77777777" w:rsidR="00371AE0" w:rsidRDefault="00371AE0" w:rsidP="00371AE0">
      <w:pPr>
        <w:pStyle w:val="Heading4"/>
      </w:pPr>
      <w:r>
        <w:t>Field: Minimum Unloading Ratio</w:t>
      </w:r>
    </w:p>
    <w:p w14:paraId="49A5DF02"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7B692A16" w14:textId="77777777" w:rsidR="00371AE0" w:rsidRDefault="00371AE0" w:rsidP="00371AE0">
      <w:pPr>
        <w:pStyle w:val="Heading4"/>
      </w:pPr>
      <w:r>
        <w:t>Field: Chilled Water Side Inlet Node</w:t>
      </w:r>
    </w:p>
    <w:p w14:paraId="0C809072" w14:textId="77777777" w:rsidR="00371AE0" w:rsidRDefault="00371AE0" w:rsidP="00371AE0">
      <w:pPr>
        <w:pStyle w:val="BodyText"/>
      </w:pPr>
      <w:r>
        <w:rPr>
          <w:rFonts w:eastAsia="Tahoma"/>
        </w:rPr>
        <w:t>This required alpha field contains the identifying name for the chiller plant side (chilled water) inlet node.</w:t>
      </w:r>
    </w:p>
    <w:p w14:paraId="3B322208" w14:textId="77777777" w:rsidR="00371AE0" w:rsidRDefault="00371AE0" w:rsidP="00371AE0">
      <w:pPr>
        <w:pStyle w:val="Heading4"/>
      </w:pPr>
      <w:r>
        <w:lastRenderedPageBreak/>
        <w:t>Field: Chilled Water Side Outlet Node</w:t>
      </w:r>
    </w:p>
    <w:p w14:paraId="0D5064BA" w14:textId="77777777" w:rsidR="00371AE0" w:rsidRDefault="00371AE0" w:rsidP="00371AE0">
      <w:pPr>
        <w:pStyle w:val="BodyText"/>
      </w:pPr>
      <w:r>
        <w:rPr>
          <w:rFonts w:eastAsia="Tahoma"/>
        </w:rPr>
        <w:t>This required alpha field contains the identifying name for the chiller plant side (chilled water) outlet node.</w:t>
      </w:r>
    </w:p>
    <w:p w14:paraId="6034E28C" w14:textId="77777777" w:rsidR="00371AE0" w:rsidRDefault="00371AE0" w:rsidP="00371AE0">
      <w:pPr>
        <w:pStyle w:val="Heading4"/>
      </w:pPr>
      <w:r>
        <w:t xml:space="preserve">Field: </w:t>
      </w:r>
      <w:r w:rsidRPr="00F92C7B">
        <w:t>Condenser Inlet Node Name</w:t>
      </w:r>
    </w:p>
    <w:p w14:paraId="67E410CA"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3364FFDB" w14:textId="77777777" w:rsidR="00371AE0" w:rsidRDefault="00371AE0" w:rsidP="00371AE0">
      <w:pPr>
        <w:pStyle w:val="Heading4"/>
      </w:pPr>
      <w:r>
        <w:t xml:space="preserve">Field: </w:t>
      </w:r>
      <w:r w:rsidRPr="00F92C7B">
        <w:t>Condenser Outlet Node Name</w:t>
      </w:r>
    </w:p>
    <w:p w14:paraId="44B852AB" w14:textId="77777777"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E48495A" w14:textId="77777777" w:rsidR="00371AE0" w:rsidRDefault="00371AE0" w:rsidP="00371AE0">
      <w:pPr>
        <w:pStyle w:val="Heading4"/>
      </w:pPr>
      <w:r>
        <w:t xml:space="preserve">Field: </w:t>
      </w:r>
      <w:r>
        <w:rPr>
          <w:snapToGrid w:val="0"/>
        </w:rPr>
        <w:t>Condenser Type</w:t>
      </w:r>
    </w:p>
    <w:p w14:paraId="6632FCBA" w14:textId="77777777"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14:paraId="4D164F4D" w14:textId="77777777" w:rsidR="00371AE0" w:rsidRDefault="00371AE0" w:rsidP="00371AE0">
      <w:pPr>
        <w:pStyle w:val="Heading4"/>
      </w:pPr>
      <w:r>
        <w:t>Field: Condenser Fan Power Ratio</w:t>
      </w:r>
    </w:p>
    <w:p w14:paraId="6BED0DBE" w14:textId="1641BF82"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r w:rsidR="00727343">
        <w:t xml:space="preserve"> If this input is greater than 0, the condenser fan power is modeled seperatly from compressor power. In addition, if condenser fan power is modeled using this input, the reference COP and “</w:t>
      </w:r>
      <w:r w:rsidR="00727343" w:rsidRPr="00F92C7B">
        <w:rPr>
          <w:rFonts w:eastAsia="Tahoma"/>
        </w:rPr>
        <w:t>Electric Input to Cooling Output Ratio Function of</w:t>
      </w:r>
      <w:r w:rsidR="00727343">
        <w:rPr>
          <w:rFonts w:eastAsia="Tahoma"/>
        </w:rPr>
        <w:t xml:space="preserve"> ” performance curves should not include condenser fan power.</w:t>
      </w:r>
    </w:p>
    <w:p w14:paraId="00352AE3" w14:textId="77777777" w:rsidR="0030423C" w:rsidRDefault="0030423C" w:rsidP="0030423C">
      <w:pPr>
        <w:pStyle w:val="Heading4"/>
      </w:pPr>
      <w:r>
        <w:t>Field: Fraction of Compressor Electric Power Rejected by Condenser</w:t>
      </w:r>
    </w:p>
    <w:p w14:paraId="12BAF97E" w14:textId="77777777"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2A022500" w14:textId="77777777" w:rsidR="00371AE0" w:rsidRDefault="00371AE0" w:rsidP="00371AE0">
      <w:pPr>
        <w:pStyle w:val="Heading4"/>
      </w:pPr>
      <w:r>
        <w:t>Field: Leaving Chilled Water Lower Temperature Limit</w:t>
      </w:r>
    </w:p>
    <w:p w14:paraId="2F524B1F"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sidR="007D4B4F">
        <w:sym w:font="Symbol" w:char="F0B0"/>
      </w:r>
      <w:r>
        <w:rPr>
          <w:rFonts w:eastAsia="Tahoma"/>
        </w:rPr>
        <w:t>C.</w:t>
      </w:r>
    </w:p>
    <w:p w14:paraId="0318B351" w14:textId="77777777" w:rsidR="00371AE0" w:rsidRDefault="00371AE0" w:rsidP="00371AE0">
      <w:pPr>
        <w:pStyle w:val="Heading4"/>
      </w:pPr>
      <w:r>
        <w:t>Field: Chiller Flow Mode</w:t>
      </w:r>
    </w:p>
    <w:p w14:paraId="65A3CFBD"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w:t>
      </w:r>
      <w:r>
        <w:lastRenderedPageBreak/>
        <w:t>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58657109" w14:textId="77777777" w:rsidR="00371AE0" w:rsidRDefault="00371AE0" w:rsidP="00371AE0">
      <w:pPr>
        <w:pStyle w:val="Heading4"/>
      </w:pPr>
      <w:r>
        <w:t>Field: Design Heat Recovery Water Flow Rate</w:t>
      </w:r>
    </w:p>
    <w:p w14:paraId="46AE3BEA" w14:textId="77777777"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253D4B17" w14:textId="77777777" w:rsidR="00655C2C" w:rsidRDefault="00655C2C" w:rsidP="00655C2C">
      <w:pPr>
        <w:pStyle w:val="Heading4"/>
      </w:pPr>
      <w:r>
        <w:t>Field: Heat Recovery Side Inlet Node</w:t>
      </w:r>
    </w:p>
    <w:p w14:paraId="3B7664FB" w14:textId="77777777"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14:paraId="480CD0CB" w14:textId="77777777" w:rsidR="00655C2C" w:rsidRDefault="00655C2C" w:rsidP="00655C2C">
      <w:pPr>
        <w:pStyle w:val="Heading4"/>
      </w:pPr>
      <w:r>
        <w:t>Field: Heat Recovery Side Outlet Node</w:t>
      </w:r>
    </w:p>
    <w:p w14:paraId="2EB2CCE5" w14:textId="77777777"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14:paraId="1C6B3C2B" w14:textId="77777777" w:rsidR="00371AE0" w:rsidRDefault="00371AE0" w:rsidP="00371AE0">
      <w:pPr>
        <w:pStyle w:val="Heading4"/>
        <w:rPr>
          <w:rFonts w:eastAsia="Tahoma"/>
        </w:rPr>
      </w:pPr>
      <w:r>
        <w:rPr>
          <w:rFonts w:eastAsia="Tahoma"/>
        </w:rPr>
        <w:t>Field: Sizing Factor</w:t>
      </w:r>
    </w:p>
    <w:p w14:paraId="58F00254"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964003" w14:textId="77777777" w:rsidR="00371AE0" w:rsidRDefault="00371AE0" w:rsidP="00371AE0">
      <w:pPr>
        <w:pStyle w:val="Heading4"/>
        <w:rPr>
          <w:snapToGrid w:val="0"/>
        </w:rPr>
      </w:pPr>
      <w:r>
        <w:rPr>
          <w:snapToGrid w:val="0"/>
        </w:rPr>
        <w:t>Field: Basin Heater Capacity</w:t>
      </w:r>
    </w:p>
    <w:p w14:paraId="4122715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616387B9"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425AB1FA"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C6AA1A2" w14:textId="77777777" w:rsidR="00371AE0" w:rsidRDefault="00371AE0" w:rsidP="00371AE0">
      <w:pPr>
        <w:pStyle w:val="Heading4"/>
        <w:rPr>
          <w:snapToGrid w:val="0"/>
        </w:rPr>
      </w:pPr>
      <w:r>
        <w:rPr>
          <w:snapToGrid w:val="0"/>
        </w:rPr>
        <w:t>Field: Basin Heater Operating Schedule Name</w:t>
      </w:r>
    </w:p>
    <w:p w14:paraId="11C78737"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w:t>
      </w:r>
      <w:r>
        <w:lastRenderedPageBreak/>
        <w:t>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E9B07C6" w14:textId="77777777" w:rsidR="000F727E" w:rsidRDefault="000F727E" w:rsidP="000F727E">
      <w:pPr>
        <w:pStyle w:val="Heading4"/>
      </w:pPr>
      <w:r>
        <w:t xml:space="preserve">Field: </w:t>
      </w:r>
      <w:r w:rsidRPr="008A5E6D">
        <w:t>Condenser Heat Recovery Relative Capacity Fraction</w:t>
      </w:r>
    </w:p>
    <w:p w14:paraId="0C85F2A7"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09BA9B3B" w14:textId="77777777" w:rsidR="000F727E" w:rsidRDefault="000F727E" w:rsidP="000F727E">
      <w:pPr>
        <w:pStyle w:val="Heading4"/>
      </w:pPr>
      <w:r>
        <w:t xml:space="preserve">Field: </w:t>
      </w:r>
      <w:r w:rsidRPr="008A5E6D">
        <w:t>Heat Recovery Inlet High Temperature Limit Schedule Name</w:t>
      </w:r>
    </w:p>
    <w:p w14:paraId="56E1E080"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6E85F0" w14:textId="77777777" w:rsidR="000F727E" w:rsidRDefault="000F727E" w:rsidP="000F727E">
      <w:pPr>
        <w:pStyle w:val="Heading4"/>
      </w:pPr>
      <w:r>
        <w:t xml:space="preserve">Field: </w:t>
      </w:r>
      <w:r w:rsidRPr="008A5E6D">
        <w:t>Heat Recovery Leaving Temperature Setpoint Node Name</w:t>
      </w:r>
    </w:p>
    <w:p w14:paraId="55151031"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241B16FF" w14:textId="77777777" w:rsidR="000F727E" w:rsidRDefault="000F727E" w:rsidP="00371AE0">
      <w:pPr>
        <w:pStyle w:val="BodyText"/>
        <w:rPr>
          <w:rFonts w:eastAsia="Tahoma"/>
        </w:rPr>
      </w:pPr>
    </w:p>
    <w:p w14:paraId="3E4DFD64" w14:textId="77777777" w:rsidR="00371AE0" w:rsidRDefault="00371AE0" w:rsidP="00371AE0">
      <w:pPr>
        <w:pStyle w:val="BodyText"/>
        <w:keepNext/>
      </w:pPr>
      <w:r>
        <w:lastRenderedPageBreak/>
        <w:t>An example of this statement in an IDF is:</w:t>
      </w:r>
    </w:p>
    <w:p w14:paraId="50FECD7A" w14:textId="77777777" w:rsidR="00371AE0" w:rsidRPr="00960389" w:rsidRDefault="00371AE0" w:rsidP="00371AE0">
      <w:pPr>
        <w:pStyle w:val="IDDDefinition"/>
      </w:pPr>
      <w:r w:rsidRPr="00960389">
        <w:t>! ElectricEIRChiller DOE-2 Centrifugal/5.50COP</w:t>
      </w:r>
    </w:p>
    <w:p w14:paraId="5A1DAD97" w14:textId="77777777" w:rsidR="00371AE0" w:rsidRPr="00960389" w:rsidRDefault="00371AE0" w:rsidP="00371AE0">
      <w:pPr>
        <w:pStyle w:val="IDDDefinition"/>
      </w:pPr>
      <w:r w:rsidRPr="00960389">
        <w:t>! A generic centrifugal chiller from DOE-2.1E</w:t>
      </w:r>
    </w:p>
    <w:p w14:paraId="3F9965C1" w14:textId="77777777" w:rsidR="00371AE0" w:rsidRPr="00960389" w:rsidRDefault="00371AE0" w:rsidP="00371AE0">
      <w:pPr>
        <w:pStyle w:val="IDDDefinition"/>
      </w:pPr>
      <w:r w:rsidRPr="00960389">
        <w:t>!</w:t>
      </w:r>
    </w:p>
    <w:p w14:paraId="7AE1662A" w14:textId="77777777" w:rsidR="00371AE0" w:rsidRPr="00960389" w:rsidRDefault="00371AE0" w:rsidP="00371AE0">
      <w:pPr>
        <w:pStyle w:val="IDDDefinition"/>
      </w:pPr>
      <w:r w:rsidRPr="00F92C7B">
        <w:t>Chiller:Electric:EIR</w:t>
      </w:r>
      <w:r w:rsidRPr="00960389">
        <w:t>,</w:t>
      </w:r>
    </w:p>
    <w:p w14:paraId="34195D48" w14:textId="77777777" w:rsidR="00371AE0" w:rsidRPr="00960389" w:rsidRDefault="00371AE0" w:rsidP="00371AE0">
      <w:pPr>
        <w:pStyle w:val="IDDDefinition"/>
      </w:pPr>
      <w:r w:rsidRPr="00960389">
        <w:t xml:space="preserve"> DOE-2 Centrifugal/5.50COP,  !- Chiller Name</w:t>
      </w:r>
    </w:p>
    <w:p w14:paraId="4C1C6F18" w14:textId="77777777" w:rsidR="00371AE0" w:rsidRPr="00960389" w:rsidRDefault="00371AE0" w:rsidP="00371AE0">
      <w:pPr>
        <w:pStyle w:val="IDDDefinition"/>
      </w:pPr>
      <w:r w:rsidRPr="00960389">
        <w:t xml:space="preserve"> Autosize,                   !- Reference Capacity {W}</w:t>
      </w:r>
    </w:p>
    <w:p w14:paraId="79DEC0AF" w14:textId="77777777" w:rsidR="00371AE0" w:rsidRPr="00960389" w:rsidRDefault="00371AE0" w:rsidP="00371AE0">
      <w:pPr>
        <w:pStyle w:val="IDDDefinition"/>
      </w:pPr>
      <w:r w:rsidRPr="00960389">
        <w:t xml:space="preserve"> 5.5,                        !- Reference COP {W/W}</w:t>
      </w:r>
    </w:p>
    <w:p w14:paraId="7192F906" w14:textId="77777777" w:rsidR="00371AE0" w:rsidRPr="00960389" w:rsidRDefault="00371AE0" w:rsidP="00371AE0">
      <w:pPr>
        <w:pStyle w:val="IDDDefinition"/>
      </w:pPr>
      <w:r w:rsidRPr="00960389">
        <w:t xml:space="preserve"> 6.67,                       !- Reference Leaving Chilled Water Temperature {C}</w:t>
      </w:r>
    </w:p>
    <w:p w14:paraId="2E685A56" w14:textId="77777777" w:rsidR="00371AE0" w:rsidRPr="00960389" w:rsidRDefault="00371AE0" w:rsidP="00371AE0">
      <w:pPr>
        <w:pStyle w:val="IDDDefinition"/>
      </w:pPr>
      <w:r w:rsidRPr="00960389">
        <w:t xml:space="preserve"> 29.4,                       !- Reference Entering Condenser Fluid Temperature {C}</w:t>
      </w:r>
    </w:p>
    <w:p w14:paraId="745E5228" w14:textId="77777777" w:rsidR="00371AE0" w:rsidRPr="00960389" w:rsidRDefault="00371AE0" w:rsidP="00371AE0">
      <w:pPr>
        <w:pStyle w:val="IDDDefinition"/>
      </w:pPr>
      <w:r w:rsidRPr="00960389">
        <w:t xml:space="preserve"> Autosize,                   !- Reference </w:t>
      </w:r>
      <w:r>
        <w:t>Chilled</w:t>
      </w:r>
      <w:r w:rsidRPr="00960389">
        <w:t xml:space="preserve"> Water Flow Rate {m3/s}</w:t>
      </w:r>
    </w:p>
    <w:p w14:paraId="6182BC38" w14:textId="77777777" w:rsidR="00371AE0" w:rsidRPr="00960389" w:rsidRDefault="00371AE0" w:rsidP="00371AE0">
      <w:pPr>
        <w:pStyle w:val="IDDDefinition"/>
      </w:pPr>
      <w:r w:rsidRPr="00960389">
        <w:t xml:space="preserve"> Autosize,                   !- Reference Condenser Water Flow Rate {m3/s}</w:t>
      </w:r>
    </w:p>
    <w:p w14:paraId="6F7B9B90" w14:textId="77777777" w:rsidR="00371AE0" w:rsidRPr="00960389" w:rsidRDefault="00371AE0" w:rsidP="00371AE0">
      <w:pPr>
        <w:pStyle w:val="IDDDefinition"/>
      </w:pPr>
      <w:r w:rsidRPr="00960389">
        <w:t xml:space="preserve"> DOE-2 Centrifugal/5.50COP CAPFT,  </w:t>
      </w:r>
      <w:r>
        <w:t>!</w:t>
      </w:r>
      <w:r w:rsidRPr="00960389">
        <w:t>- Cooling Capacity Function of Temperature Curve</w:t>
      </w:r>
    </w:p>
    <w:p w14:paraId="740BE0BD" w14:textId="77777777" w:rsidR="00371AE0" w:rsidRDefault="00371AE0" w:rsidP="00371AE0">
      <w:pPr>
        <w:pStyle w:val="IDDDefinition"/>
      </w:pPr>
      <w:r w:rsidRPr="00960389">
        <w:t xml:space="preserve"> DOE-2 Centrifugal/5.50COP EIRFT,  !- Electric Input to Cooling Output Ratio Function of </w:t>
      </w:r>
      <w:r>
        <w:t xml:space="preserve">   </w:t>
      </w:r>
    </w:p>
    <w:p w14:paraId="06B9B590" w14:textId="77777777" w:rsidR="00371AE0" w:rsidRPr="00960389" w:rsidRDefault="00371AE0" w:rsidP="00371AE0">
      <w:pPr>
        <w:pStyle w:val="IDDDefinition"/>
      </w:pPr>
      <w:r>
        <w:t xml:space="preserve">                                      </w:t>
      </w:r>
      <w:r w:rsidRPr="00960389">
        <w:t>Temperature Curve</w:t>
      </w:r>
    </w:p>
    <w:p w14:paraId="1D771561" w14:textId="77777777" w:rsidR="00371AE0" w:rsidRDefault="00371AE0" w:rsidP="00371AE0">
      <w:pPr>
        <w:pStyle w:val="IDDDefinition"/>
      </w:pPr>
      <w:r w:rsidRPr="00960389">
        <w:t xml:space="preserve"> DOE-2 Centrifugal/5.50COP EIRFPLR,!- Electric Input to Cooling Output Ratio Function of Part Load </w:t>
      </w:r>
    </w:p>
    <w:p w14:paraId="7C7BE953" w14:textId="77777777" w:rsidR="00371AE0" w:rsidRPr="00960389" w:rsidRDefault="00371AE0" w:rsidP="00371AE0">
      <w:pPr>
        <w:pStyle w:val="IDDDefinition"/>
      </w:pPr>
      <w:r>
        <w:t xml:space="preserve">                                      </w:t>
      </w:r>
      <w:r w:rsidRPr="00960389">
        <w:t>Ratio Curve</w:t>
      </w:r>
    </w:p>
    <w:p w14:paraId="38B3131C" w14:textId="77777777" w:rsidR="00371AE0" w:rsidRPr="00960389" w:rsidRDefault="00371AE0" w:rsidP="00371AE0">
      <w:pPr>
        <w:pStyle w:val="IDDDefinition"/>
      </w:pPr>
      <w:r w:rsidRPr="00960389">
        <w:t xml:space="preserve"> 0.1,                        !- Minimum Part Load Ratio</w:t>
      </w:r>
    </w:p>
    <w:p w14:paraId="48F0D9AF" w14:textId="77777777" w:rsidR="00371AE0" w:rsidRPr="00960389" w:rsidRDefault="00371AE0" w:rsidP="00371AE0">
      <w:pPr>
        <w:pStyle w:val="IDDDefinition"/>
      </w:pPr>
      <w:r w:rsidRPr="00960389">
        <w:t xml:space="preserve"> 1.0,                        !- Maximum Part Load Ratio</w:t>
      </w:r>
    </w:p>
    <w:p w14:paraId="5ADBF779" w14:textId="77777777" w:rsidR="00371AE0" w:rsidRPr="00960389" w:rsidRDefault="00371AE0" w:rsidP="00371AE0">
      <w:pPr>
        <w:pStyle w:val="IDDDefinition"/>
      </w:pPr>
      <w:r w:rsidRPr="00960389">
        <w:t xml:space="preserve"> 1.0,                        !- Optimum Part Load Ratio</w:t>
      </w:r>
    </w:p>
    <w:p w14:paraId="43B1C22F" w14:textId="77777777" w:rsidR="00371AE0" w:rsidRPr="00960389" w:rsidRDefault="00371AE0" w:rsidP="00371AE0">
      <w:pPr>
        <w:pStyle w:val="IDDDefinition"/>
      </w:pPr>
      <w:r w:rsidRPr="00960389">
        <w:t xml:space="preserve"> 0.2,                        !- Minimum Unloading Ratio</w:t>
      </w:r>
    </w:p>
    <w:p w14:paraId="15736E20" w14:textId="77777777" w:rsidR="00371AE0" w:rsidRPr="00960389" w:rsidRDefault="00371AE0" w:rsidP="00371AE0">
      <w:pPr>
        <w:pStyle w:val="IDDDefinition"/>
      </w:pPr>
      <w:r w:rsidRPr="00960389">
        <w:t xml:space="preserve"> Chilled Water Side Inlet Node,        !- Chilled Water Side Inlet Node</w:t>
      </w:r>
    </w:p>
    <w:p w14:paraId="08548E6E" w14:textId="77777777" w:rsidR="00371AE0" w:rsidRPr="00960389" w:rsidRDefault="00371AE0" w:rsidP="00371AE0">
      <w:pPr>
        <w:pStyle w:val="IDDDefinition"/>
      </w:pPr>
      <w:r w:rsidRPr="00960389">
        <w:t xml:space="preserve"> Chilled Water Side Outlet Node,       !- Chilled Water Side Outlet Node</w:t>
      </w:r>
    </w:p>
    <w:p w14:paraId="2EE8CC68" w14:textId="77777777" w:rsidR="00371AE0" w:rsidRPr="00960389" w:rsidRDefault="00371AE0" w:rsidP="00371AE0">
      <w:pPr>
        <w:pStyle w:val="IDDDefinition"/>
      </w:pPr>
      <w:r w:rsidRPr="00960389">
        <w:t xml:space="preserve"> Condenser Side Inlet Node,  !- Condenser Side Inlet Node</w:t>
      </w:r>
    </w:p>
    <w:p w14:paraId="33F67F55" w14:textId="77777777" w:rsidR="00371AE0" w:rsidRPr="00960389" w:rsidRDefault="00371AE0" w:rsidP="00371AE0">
      <w:pPr>
        <w:pStyle w:val="IDDDefinition"/>
      </w:pPr>
      <w:r w:rsidRPr="00960389">
        <w:t xml:space="preserve"> Condenser Side Outlet Node, !- Condenser Side Outlet Node</w:t>
      </w:r>
    </w:p>
    <w:p w14:paraId="127FB9A5" w14:textId="77777777" w:rsidR="00371AE0" w:rsidRPr="00960389" w:rsidRDefault="00371AE0" w:rsidP="00371AE0">
      <w:pPr>
        <w:pStyle w:val="IDDDefinition"/>
      </w:pPr>
      <w:r w:rsidRPr="00960389">
        <w:t xml:space="preserve"> </w:t>
      </w:r>
      <w:r>
        <w:t>WaterCooled</w:t>
      </w:r>
      <w:r w:rsidRPr="00960389">
        <w:t>,               !- Condenser Type</w:t>
      </w:r>
    </w:p>
    <w:p w14:paraId="4901B9A5" w14:textId="77777777" w:rsidR="00371AE0" w:rsidRPr="00960389" w:rsidRDefault="00371AE0" w:rsidP="00371AE0">
      <w:pPr>
        <w:pStyle w:val="IDDDefinition"/>
      </w:pPr>
      <w:r w:rsidRPr="00960389">
        <w:t xml:space="preserve"> ,                           !- Condenser Fan Power Ratio {W/W}</w:t>
      </w:r>
    </w:p>
    <w:p w14:paraId="623BCC73" w14:textId="77777777"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14:paraId="2B1F4BFE" w14:textId="77777777" w:rsidR="00371AE0" w:rsidRPr="00960389" w:rsidRDefault="00371AE0" w:rsidP="00371AE0">
      <w:pPr>
        <w:pStyle w:val="IDDDefinition"/>
      </w:pPr>
      <w:r w:rsidRPr="00960389">
        <w:t xml:space="preserve"> 2.0,                        !- Leaving Chilled Water Lower Temperature Limit {C}</w:t>
      </w:r>
    </w:p>
    <w:p w14:paraId="6AB31E8C" w14:textId="77777777" w:rsidR="00371AE0" w:rsidRDefault="00371AE0" w:rsidP="00371AE0">
      <w:pPr>
        <w:pStyle w:val="IDDDefinition"/>
      </w:pPr>
      <w:r w:rsidRPr="00960389">
        <w:t xml:space="preserve"> ConstantFlow;               !- Chiller Evaporator Flow Mode</w:t>
      </w:r>
    </w:p>
    <w:p w14:paraId="74A7C170" w14:textId="77777777" w:rsidR="00371AE0" w:rsidRPr="00F56F45" w:rsidRDefault="00371AE0" w:rsidP="00371AE0">
      <w:pPr>
        <w:pStyle w:val="BodyText"/>
      </w:pPr>
    </w:p>
    <w:p w14:paraId="62B4EB0F" w14:textId="77777777" w:rsidR="00371AE0" w:rsidRPr="00960389" w:rsidRDefault="00371AE0" w:rsidP="00371AE0">
      <w:pPr>
        <w:pStyle w:val="IDDDefinition"/>
      </w:pPr>
      <w:r w:rsidRPr="00960389">
        <w:lastRenderedPageBreak/>
        <w:t>!</w:t>
      </w:r>
    </w:p>
    <w:p w14:paraId="51AA8493" w14:textId="77777777" w:rsidR="00371AE0" w:rsidRPr="00960389" w:rsidRDefault="00371AE0" w:rsidP="00371AE0">
      <w:pPr>
        <w:pStyle w:val="IDDDefinition"/>
      </w:pPr>
      <w:r w:rsidRPr="00960389">
        <w:t>! Curve set (3 Curves):</w:t>
      </w:r>
    </w:p>
    <w:p w14:paraId="15ACEB59" w14:textId="77777777" w:rsidR="00371AE0" w:rsidRPr="00960389" w:rsidRDefault="00371AE0" w:rsidP="00371AE0">
      <w:pPr>
        <w:pStyle w:val="IDDDefinition"/>
      </w:pPr>
      <w:r w:rsidRPr="00960389">
        <w:t>!</w:t>
      </w:r>
    </w:p>
    <w:p w14:paraId="25CD770C" w14:textId="77777777" w:rsidR="00371AE0" w:rsidRDefault="00371AE0" w:rsidP="00371AE0">
      <w:pPr>
        <w:pStyle w:val="IDDDefinition"/>
      </w:pPr>
      <w:r w:rsidRPr="00960389">
        <w:t xml:space="preserve">! Cooling Capacity Function of Temperature Curve for open or hermetic water-cooled centrifugal </w:t>
      </w:r>
    </w:p>
    <w:p w14:paraId="565CC64C" w14:textId="77777777" w:rsidR="00371AE0" w:rsidRPr="00960389" w:rsidRDefault="00371AE0" w:rsidP="00371AE0">
      <w:pPr>
        <w:pStyle w:val="IDDDefinition"/>
      </w:pPr>
      <w:r>
        <w:t xml:space="preserve">  </w:t>
      </w:r>
      <w:r w:rsidRPr="00960389">
        <w:t>chillers</w:t>
      </w:r>
    </w:p>
    <w:p w14:paraId="403041A1" w14:textId="77777777" w:rsidR="00371AE0" w:rsidRPr="00960389" w:rsidRDefault="00371AE0" w:rsidP="00371AE0">
      <w:pPr>
        <w:pStyle w:val="IDDDefinition"/>
      </w:pPr>
      <w:r w:rsidRPr="00960389">
        <w:t>! x = Leaving Chilled Water Temperature and y = Entering Condenser Water Temperature</w:t>
      </w:r>
    </w:p>
    <w:p w14:paraId="1652862C" w14:textId="77777777" w:rsidR="00371AE0" w:rsidRPr="00960389" w:rsidRDefault="00371AE0" w:rsidP="00371AE0">
      <w:pPr>
        <w:pStyle w:val="IDDDefinition"/>
      </w:pPr>
      <w:r w:rsidRPr="00960389">
        <w:t>! Same as DOE-2.1E HERM-CENT-CAP-FT (CCAPT3) and OPEN-CENT-CAP-FT (CCAPT1)</w:t>
      </w:r>
    </w:p>
    <w:p w14:paraId="76F200CD" w14:textId="77777777" w:rsidR="00371AE0" w:rsidRPr="00960389" w:rsidRDefault="00371AE0" w:rsidP="00371AE0">
      <w:pPr>
        <w:pStyle w:val="IDDDefinition"/>
      </w:pPr>
      <w:r w:rsidRPr="00960389">
        <w:t xml:space="preserve"> </w:t>
      </w:r>
      <w:r>
        <w:t>Curve:Biquadratic</w:t>
      </w:r>
      <w:r w:rsidRPr="00960389">
        <w:t>,</w:t>
      </w:r>
    </w:p>
    <w:p w14:paraId="3D15A8DE" w14:textId="77777777" w:rsidR="00371AE0" w:rsidRPr="00A247C6" w:rsidRDefault="00371AE0" w:rsidP="00371AE0">
      <w:pPr>
        <w:pStyle w:val="IDDDefinition"/>
        <w:rPr>
          <w:lang w:val="de-DE"/>
        </w:rPr>
      </w:pPr>
      <w:r w:rsidRPr="00960389">
        <w:t xml:space="preserve"> DOE-2 Centrifugal/5.50COP CAPFT,  !- </w:t>
      </w:r>
      <w:r w:rsidRPr="00A247C6">
        <w:rPr>
          <w:lang w:val="de-DE"/>
        </w:rPr>
        <w:t>Name</w:t>
      </w:r>
    </w:p>
    <w:p w14:paraId="02FC11D0" w14:textId="77777777"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14:paraId="1B43FEC7" w14:textId="77777777" w:rsidR="00371AE0" w:rsidRPr="00960389" w:rsidRDefault="00371AE0" w:rsidP="00371AE0">
      <w:pPr>
        <w:pStyle w:val="IDDDefinition"/>
        <w:rPr>
          <w:lang w:val="it-IT"/>
        </w:rPr>
      </w:pPr>
      <w:r w:rsidRPr="00960389">
        <w:rPr>
          <w:lang w:val="it-IT"/>
        </w:rPr>
        <w:t xml:space="preserve"> 0.389016E-01,               !- </w:t>
      </w:r>
      <w:r>
        <w:rPr>
          <w:lang w:val="it-IT"/>
        </w:rPr>
        <w:t>Coefficient2 x</w:t>
      </w:r>
    </w:p>
    <w:p w14:paraId="1A91E433" w14:textId="77777777" w:rsidR="00371AE0" w:rsidRPr="00960389" w:rsidRDefault="00371AE0" w:rsidP="00371AE0">
      <w:pPr>
        <w:pStyle w:val="IDDDefinition"/>
        <w:rPr>
          <w:lang w:val="it-IT"/>
        </w:rPr>
      </w:pPr>
      <w:r w:rsidRPr="00960389">
        <w:rPr>
          <w:lang w:val="it-IT"/>
        </w:rPr>
        <w:t xml:space="preserve"> -0.217080E-03,              !- </w:t>
      </w:r>
      <w:r>
        <w:rPr>
          <w:lang w:val="it-IT"/>
        </w:rPr>
        <w:t>Coefficient3 x**2</w:t>
      </w:r>
    </w:p>
    <w:p w14:paraId="69EC4314" w14:textId="77777777"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14:paraId="27D64C34" w14:textId="77777777"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14:paraId="63363CFB" w14:textId="77777777"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14:paraId="32CE5E13" w14:textId="77777777" w:rsidR="00371AE0" w:rsidRPr="00960389" w:rsidRDefault="00371AE0" w:rsidP="00371AE0">
      <w:pPr>
        <w:pStyle w:val="IDDDefinition"/>
      </w:pPr>
      <w:r w:rsidRPr="00960389">
        <w:rPr>
          <w:lang w:val="it-IT"/>
        </w:rPr>
        <w:t xml:space="preserve"> </w:t>
      </w:r>
      <w:r w:rsidRPr="00960389">
        <w:t xml:space="preserve">5.0,                        !- </w:t>
      </w:r>
      <w:r>
        <w:t>Minimum Value of x</w:t>
      </w:r>
    </w:p>
    <w:p w14:paraId="31FBC02B" w14:textId="77777777" w:rsidR="00371AE0" w:rsidRPr="00960389" w:rsidRDefault="00371AE0" w:rsidP="00371AE0">
      <w:pPr>
        <w:pStyle w:val="IDDDefinition"/>
      </w:pPr>
      <w:r w:rsidRPr="00960389">
        <w:t xml:space="preserve"> 10.0,                       !- </w:t>
      </w:r>
      <w:r>
        <w:t>Maximum Value of x</w:t>
      </w:r>
    </w:p>
    <w:p w14:paraId="2207ED1E" w14:textId="77777777" w:rsidR="00371AE0" w:rsidRPr="00960389" w:rsidRDefault="00371AE0" w:rsidP="00371AE0">
      <w:pPr>
        <w:pStyle w:val="IDDDefinition"/>
      </w:pPr>
      <w:r w:rsidRPr="00960389">
        <w:t xml:space="preserve"> 24.0,                       !- </w:t>
      </w:r>
      <w:r>
        <w:t>Minimum Value of y</w:t>
      </w:r>
    </w:p>
    <w:p w14:paraId="252053EB" w14:textId="77777777" w:rsidR="00371AE0" w:rsidRPr="00960389" w:rsidRDefault="00371AE0" w:rsidP="00371AE0">
      <w:pPr>
        <w:pStyle w:val="IDDDefinition"/>
      </w:pPr>
      <w:r w:rsidRPr="00960389">
        <w:t xml:space="preserve"> 35.0;                       !- </w:t>
      </w:r>
      <w:r>
        <w:t>Maximum Value of y</w:t>
      </w:r>
    </w:p>
    <w:p w14:paraId="644024CD" w14:textId="77777777" w:rsidR="00371AE0" w:rsidRPr="00960389" w:rsidRDefault="00371AE0" w:rsidP="00371AE0">
      <w:pPr>
        <w:pStyle w:val="IDDDefinition"/>
      </w:pPr>
      <w:r w:rsidRPr="00960389">
        <w:t xml:space="preserve">! </w:t>
      </w:r>
    </w:p>
    <w:p w14:paraId="0BD0C2CA" w14:textId="77777777" w:rsidR="00371AE0" w:rsidRDefault="00371AE0" w:rsidP="00371AE0">
      <w:pPr>
        <w:pStyle w:val="IDDDefinition"/>
      </w:pPr>
      <w:r w:rsidRPr="00960389">
        <w:t>! Energy Input to Cooling Output Ratio Function of Temperature Curve for open or hermetic water-</w:t>
      </w:r>
    </w:p>
    <w:p w14:paraId="62CD6B97" w14:textId="77777777" w:rsidR="00371AE0" w:rsidRPr="00960389" w:rsidRDefault="00371AE0" w:rsidP="00371AE0">
      <w:pPr>
        <w:pStyle w:val="IDDDefinition"/>
      </w:pPr>
      <w:r>
        <w:t xml:space="preserve">  </w:t>
      </w:r>
      <w:r w:rsidRPr="00960389">
        <w:t>cooled centrifugal chillers</w:t>
      </w:r>
    </w:p>
    <w:p w14:paraId="7DA56023" w14:textId="77777777" w:rsidR="00371AE0" w:rsidRPr="00960389" w:rsidRDefault="00371AE0" w:rsidP="00371AE0">
      <w:pPr>
        <w:pStyle w:val="IDDDefinition"/>
      </w:pPr>
      <w:r w:rsidRPr="00960389">
        <w:t>! x = Leaving Chilled Water Temperature and y = Entering Condenser Water Temperature</w:t>
      </w:r>
    </w:p>
    <w:p w14:paraId="4C660837" w14:textId="77777777" w:rsidR="00371AE0" w:rsidRPr="00960389" w:rsidRDefault="00371AE0" w:rsidP="00371AE0">
      <w:pPr>
        <w:pStyle w:val="IDDDefinition"/>
      </w:pPr>
      <w:r w:rsidRPr="00960389">
        <w:t>! Same as DOE-2.1E HERM-CENT-EIR-FT (EIRT3) and OPEN-CENT-EIR-FT (EIRT1)</w:t>
      </w:r>
    </w:p>
    <w:p w14:paraId="0155F63C" w14:textId="77777777" w:rsidR="00371AE0" w:rsidRPr="00960389" w:rsidRDefault="00371AE0" w:rsidP="00371AE0">
      <w:pPr>
        <w:pStyle w:val="IDDDefinition"/>
      </w:pPr>
      <w:r w:rsidRPr="00960389">
        <w:t xml:space="preserve"> </w:t>
      </w:r>
      <w:r>
        <w:t>Curve:Biquadratic</w:t>
      </w:r>
      <w:r w:rsidRPr="00960389">
        <w:t>,</w:t>
      </w:r>
    </w:p>
    <w:p w14:paraId="59D3FD83" w14:textId="77777777" w:rsidR="00371AE0" w:rsidRPr="00960389" w:rsidRDefault="00371AE0" w:rsidP="00371AE0">
      <w:pPr>
        <w:pStyle w:val="IDDDefinition"/>
        <w:rPr>
          <w:lang w:val="it-IT"/>
        </w:rPr>
      </w:pPr>
      <w:r w:rsidRPr="00960389">
        <w:t xml:space="preserve"> DOE-2 Centrifugal/5.50COP EIRFT,  !- </w:t>
      </w:r>
      <w:r w:rsidRPr="00960389">
        <w:rPr>
          <w:lang w:val="it-IT"/>
        </w:rPr>
        <w:t>Name</w:t>
      </w:r>
    </w:p>
    <w:p w14:paraId="34B180C1" w14:textId="77777777" w:rsidR="00371AE0" w:rsidRPr="00960389" w:rsidRDefault="00371AE0" w:rsidP="00371AE0">
      <w:pPr>
        <w:pStyle w:val="IDDDefinition"/>
        <w:rPr>
          <w:lang w:val="it-IT"/>
        </w:rPr>
      </w:pPr>
      <w:r w:rsidRPr="00960389">
        <w:rPr>
          <w:lang w:val="it-IT"/>
        </w:rPr>
        <w:t xml:space="preserve"> 0.933884E+00,               !- </w:t>
      </w:r>
      <w:r>
        <w:rPr>
          <w:lang w:val="it-IT"/>
        </w:rPr>
        <w:t>Coefficient1 Constant</w:t>
      </w:r>
    </w:p>
    <w:p w14:paraId="18A53C37" w14:textId="77777777" w:rsidR="00371AE0" w:rsidRPr="00960389" w:rsidRDefault="00371AE0" w:rsidP="00371AE0">
      <w:pPr>
        <w:pStyle w:val="IDDDefinition"/>
        <w:rPr>
          <w:lang w:val="it-IT"/>
        </w:rPr>
      </w:pPr>
      <w:r w:rsidRPr="00960389">
        <w:rPr>
          <w:lang w:val="it-IT"/>
        </w:rPr>
        <w:t xml:space="preserve"> -0.582120E-01,              !- </w:t>
      </w:r>
      <w:r>
        <w:rPr>
          <w:lang w:val="it-IT"/>
        </w:rPr>
        <w:t>Coefficient2 x</w:t>
      </w:r>
    </w:p>
    <w:p w14:paraId="1603C421" w14:textId="77777777" w:rsidR="00371AE0" w:rsidRPr="00960389" w:rsidRDefault="00371AE0" w:rsidP="00371AE0">
      <w:pPr>
        <w:pStyle w:val="IDDDefinition"/>
        <w:rPr>
          <w:lang w:val="it-IT"/>
        </w:rPr>
      </w:pPr>
      <w:r w:rsidRPr="00960389">
        <w:rPr>
          <w:lang w:val="it-IT"/>
        </w:rPr>
        <w:t xml:space="preserve"> 0.450036E-02,               !- </w:t>
      </w:r>
      <w:r>
        <w:rPr>
          <w:lang w:val="it-IT"/>
        </w:rPr>
        <w:t>Coefficient3 x**2</w:t>
      </w:r>
    </w:p>
    <w:p w14:paraId="2987D7AB" w14:textId="77777777"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14:paraId="5B697F01" w14:textId="77777777"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14:paraId="793A38EE" w14:textId="77777777"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14:paraId="49A6EE0F" w14:textId="77777777" w:rsidR="00371AE0" w:rsidRPr="00960389" w:rsidRDefault="00371AE0" w:rsidP="00371AE0">
      <w:pPr>
        <w:pStyle w:val="IDDDefinition"/>
      </w:pPr>
      <w:r w:rsidRPr="00960389">
        <w:t xml:space="preserve"> 5.0,                        !- </w:t>
      </w:r>
      <w:r>
        <w:t>Minimum Value of x</w:t>
      </w:r>
    </w:p>
    <w:p w14:paraId="240788FF" w14:textId="77777777" w:rsidR="00371AE0" w:rsidRPr="00960389" w:rsidRDefault="00371AE0" w:rsidP="00371AE0">
      <w:pPr>
        <w:pStyle w:val="IDDDefinition"/>
      </w:pPr>
      <w:r w:rsidRPr="00960389">
        <w:t xml:space="preserve"> 10.0,                       !- </w:t>
      </w:r>
      <w:r>
        <w:t>Maximum Value of x</w:t>
      </w:r>
    </w:p>
    <w:p w14:paraId="501F666B" w14:textId="77777777" w:rsidR="00371AE0" w:rsidRPr="00960389" w:rsidRDefault="00371AE0" w:rsidP="00371AE0">
      <w:pPr>
        <w:pStyle w:val="IDDDefinition"/>
      </w:pPr>
      <w:r w:rsidRPr="00960389">
        <w:t xml:space="preserve"> 24.0,                       !- </w:t>
      </w:r>
      <w:r>
        <w:t>Minimum Value of y</w:t>
      </w:r>
    </w:p>
    <w:p w14:paraId="5FA8F128" w14:textId="77777777" w:rsidR="00371AE0" w:rsidRDefault="00371AE0" w:rsidP="00371AE0">
      <w:pPr>
        <w:pStyle w:val="IDDDefinition"/>
      </w:pPr>
      <w:r w:rsidRPr="00960389">
        <w:t xml:space="preserve"> 35.0;                       !- </w:t>
      </w:r>
      <w:r>
        <w:t>Maximum Value of y</w:t>
      </w:r>
    </w:p>
    <w:p w14:paraId="6F388703" w14:textId="77777777" w:rsidR="00371AE0" w:rsidRPr="00960389" w:rsidRDefault="00371AE0" w:rsidP="00371AE0">
      <w:pPr>
        <w:pStyle w:val="IDDDefinition"/>
      </w:pPr>
      <w:r w:rsidRPr="00960389">
        <w:t>!</w:t>
      </w:r>
    </w:p>
    <w:p w14:paraId="66A0651D" w14:textId="77777777" w:rsidR="00371AE0" w:rsidRDefault="00371AE0" w:rsidP="00371AE0">
      <w:pPr>
        <w:pStyle w:val="IDDDefinition"/>
      </w:pPr>
      <w:r w:rsidRPr="00960389">
        <w:t xml:space="preserve">! Energy Input to Cooling Output Ratio Function of Part Load Ratio Curve for open or hermetic </w:t>
      </w:r>
    </w:p>
    <w:p w14:paraId="32540073" w14:textId="77777777" w:rsidR="00371AE0" w:rsidRPr="00960389" w:rsidRDefault="00371AE0" w:rsidP="00371AE0">
      <w:pPr>
        <w:pStyle w:val="IDDDefinition"/>
      </w:pPr>
      <w:r>
        <w:t xml:space="preserve">  </w:t>
      </w:r>
      <w:r w:rsidRPr="00960389">
        <w:t>water-cooled centrifugal chillers</w:t>
      </w:r>
    </w:p>
    <w:p w14:paraId="5BA1F95E" w14:textId="77777777" w:rsidR="00371AE0" w:rsidRPr="00960389" w:rsidRDefault="00371AE0" w:rsidP="00371AE0">
      <w:pPr>
        <w:pStyle w:val="IDDDefinition"/>
      </w:pPr>
      <w:r w:rsidRPr="00960389">
        <w:t>! x = Part Load Ratio (load/capacity)</w:t>
      </w:r>
    </w:p>
    <w:p w14:paraId="6FE870D3" w14:textId="77777777" w:rsidR="00371AE0" w:rsidRPr="00960389" w:rsidRDefault="00371AE0" w:rsidP="00371AE0">
      <w:pPr>
        <w:pStyle w:val="IDDDefinition"/>
      </w:pPr>
      <w:r w:rsidRPr="00960389">
        <w:t>! Same as DOE-2.1E HERM-CENT-EIR-FPLR (EIRPLR3) and OPEN-CENT-EIR-FPLR (EIRPLR1)</w:t>
      </w:r>
    </w:p>
    <w:p w14:paraId="433D3B26" w14:textId="77777777" w:rsidR="00371AE0" w:rsidRPr="00960389" w:rsidRDefault="00371AE0" w:rsidP="00371AE0">
      <w:pPr>
        <w:pStyle w:val="IDDDefinition"/>
      </w:pPr>
      <w:r w:rsidRPr="00960389">
        <w:t xml:space="preserve"> </w:t>
      </w:r>
      <w:r>
        <w:t>Curve:Quadratic</w:t>
      </w:r>
      <w:r w:rsidRPr="00960389">
        <w:t>,</w:t>
      </w:r>
    </w:p>
    <w:p w14:paraId="1F12FB3F" w14:textId="77777777" w:rsidR="00371AE0" w:rsidRPr="00960389" w:rsidRDefault="00371AE0" w:rsidP="00371AE0">
      <w:pPr>
        <w:pStyle w:val="IDDDefinition"/>
      </w:pPr>
      <w:r w:rsidRPr="00960389">
        <w:t xml:space="preserve"> DOE-2 Centrifugal/5.50COP EIRFPLR, !- Name</w:t>
      </w:r>
    </w:p>
    <w:p w14:paraId="363D5C94" w14:textId="77777777" w:rsidR="00371AE0" w:rsidRPr="00960389" w:rsidRDefault="00371AE0" w:rsidP="00371AE0">
      <w:pPr>
        <w:pStyle w:val="IDDDefinition"/>
      </w:pPr>
      <w:r w:rsidRPr="00960389">
        <w:t xml:space="preserve"> 0.222903,                   !- </w:t>
      </w:r>
      <w:r>
        <w:t>Coefficient1 Constant</w:t>
      </w:r>
      <w:r w:rsidRPr="00960389">
        <w:t xml:space="preserve"> </w:t>
      </w:r>
    </w:p>
    <w:p w14:paraId="6B15788C" w14:textId="77777777" w:rsidR="00371AE0" w:rsidRPr="00960389" w:rsidRDefault="00371AE0" w:rsidP="00371AE0">
      <w:pPr>
        <w:pStyle w:val="IDDDefinition"/>
      </w:pPr>
      <w:r w:rsidRPr="00960389">
        <w:t xml:space="preserve"> 0.313387,                   !- </w:t>
      </w:r>
      <w:r>
        <w:t>Coefficient2 x</w:t>
      </w:r>
    </w:p>
    <w:p w14:paraId="31BE8A72" w14:textId="77777777" w:rsidR="00371AE0" w:rsidRPr="00960389" w:rsidRDefault="00371AE0" w:rsidP="00371AE0">
      <w:pPr>
        <w:pStyle w:val="IDDDefinition"/>
      </w:pPr>
      <w:r w:rsidRPr="00960389">
        <w:t xml:space="preserve"> 0.463710,                   !- </w:t>
      </w:r>
      <w:r>
        <w:t>Coefficient3 x**2</w:t>
      </w:r>
    </w:p>
    <w:p w14:paraId="75D20D5B" w14:textId="77777777" w:rsidR="00371AE0" w:rsidRPr="00960389" w:rsidRDefault="00371AE0" w:rsidP="00371AE0">
      <w:pPr>
        <w:pStyle w:val="IDDDefinition"/>
      </w:pPr>
      <w:r w:rsidRPr="00960389">
        <w:t xml:space="preserve"> 0.0,                        !- </w:t>
      </w:r>
      <w:r>
        <w:t>Minimum Value of x</w:t>
      </w:r>
    </w:p>
    <w:p w14:paraId="16574303" w14:textId="77777777" w:rsidR="00371AE0" w:rsidRDefault="00371AE0" w:rsidP="00371AE0">
      <w:pPr>
        <w:pStyle w:val="IDDDefinition"/>
      </w:pPr>
      <w:r w:rsidRPr="00960389">
        <w:t xml:space="preserve"> 1.0;                        !- </w:t>
      </w:r>
      <w:r>
        <w:t>Maximum Value of x</w:t>
      </w:r>
    </w:p>
    <w:p w14:paraId="2CB293BF" w14:textId="77777777" w:rsidR="00371AE0" w:rsidRDefault="00371AE0" w:rsidP="00371AE0">
      <w:pPr>
        <w:pStyle w:val="Heading3"/>
      </w:pPr>
      <w:bookmarkStart w:id="1376" w:name="_Toc196462979"/>
      <w:bookmarkStart w:id="1377" w:name="_Toc242669417"/>
      <w:bookmarkStart w:id="1378" w:name="_Toc399490122"/>
      <w:r>
        <w:t>Electric EIR Chiller Outputs</w:t>
      </w:r>
      <w:bookmarkEnd w:id="1376"/>
      <w:bookmarkEnd w:id="1377"/>
      <w:bookmarkEnd w:id="1378"/>
    </w:p>
    <w:p w14:paraId="59DACF11" w14:textId="77777777" w:rsidR="00C562AF" w:rsidRDefault="00C562AF" w:rsidP="00C562AF">
      <w:pPr>
        <w:pStyle w:val="CodeIDDSamples"/>
      </w:pPr>
      <w:bookmarkStart w:id="1379" w:name="_Toc69557667"/>
      <w:bookmarkStart w:id="1380" w:name="_Toc99527890"/>
      <w:bookmarkStart w:id="1381" w:name="_Toc133305442"/>
      <w:bookmarkStart w:id="1382" w:name="_Toc196462980"/>
      <w:bookmarkStart w:id="1383" w:name="_Toc242669418"/>
      <w:r>
        <w:t>HVAC,Average,Chiller Electric Power [W]</w:t>
      </w:r>
    </w:p>
    <w:p w14:paraId="3A46A05C" w14:textId="77777777" w:rsidR="00C562AF" w:rsidRDefault="00C562AF" w:rsidP="00C562AF">
      <w:pPr>
        <w:pStyle w:val="CodeIDDSamples"/>
      </w:pPr>
      <w:r>
        <w:t>HVAC,Sum,Chiller Electric Energy [J]</w:t>
      </w:r>
    </w:p>
    <w:p w14:paraId="4282B374" w14:textId="77777777" w:rsidR="00C562AF" w:rsidRDefault="00C562AF" w:rsidP="00C562AF">
      <w:pPr>
        <w:pStyle w:val="CodeIDDSamples"/>
      </w:pPr>
      <w:r>
        <w:t>Zone,Meter,Electricity:Plant [J]</w:t>
      </w:r>
    </w:p>
    <w:p w14:paraId="2B2B2E4D" w14:textId="77777777" w:rsidR="00C562AF" w:rsidRDefault="00C562AF" w:rsidP="00C562AF">
      <w:pPr>
        <w:pStyle w:val="CodeIDDSamples"/>
      </w:pPr>
      <w:r>
        <w:t>Zone,Meter,Cooling:Electricity [J]</w:t>
      </w:r>
    </w:p>
    <w:p w14:paraId="329C0C8D" w14:textId="77777777" w:rsidR="00C562AF" w:rsidRDefault="00C562AF" w:rsidP="00C562AF">
      <w:pPr>
        <w:pStyle w:val="CodeIDDSamples"/>
      </w:pPr>
    </w:p>
    <w:p w14:paraId="279A4920" w14:textId="77777777" w:rsidR="00C562AF" w:rsidRDefault="00C562AF" w:rsidP="00C562AF">
      <w:pPr>
        <w:pStyle w:val="CodeIDDSamples"/>
      </w:pPr>
      <w:r>
        <w:t>HVAC,Average,Chiller Evaporator Cooling Rate [W]</w:t>
      </w:r>
    </w:p>
    <w:p w14:paraId="64F42A89" w14:textId="77777777" w:rsidR="00C562AF" w:rsidRDefault="00C562AF" w:rsidP="00C562AF">
      <w:pPr>
        <w:pStyle w:val="CodeIDDSamples"/>
      </w:pPr>
      <w:r>
        <w:t>HVAC,Sum,Chiller Evaporator Cooling Energy [J]</w:t>
      </w:r>
    </w:p>
    <w:p w14:paraId="0610C8C7" w14:textId="77777777" w:rsidR="00C562AF" w:rsidRPr="00A247C6" w:rsidRDefault="00C562AF" w:rsidP="00C562AF">
      <w:pPr>
        <w:pStyle w:val="CodeIDDSamples"/>
        <w:rPr>
          <w:lang w:val="de-DE"/>
        </w:rPr>
      </w:pPr>
      <w:r w:rsidRPr="00A247C6">
        <w:rPr>
          <w:lang w:val="de-DE"/>
        </w:rPr>
        <w:t>Zone,Meter,EnergyTransfer:Plant [J]</w:t>
      </w:r>
    </w:p>
    <w:p w14:paraId="4CF32933" w14:textId="77777777" w:rsidR="00C562AF" w:rsidRPr="00A247C6" w:rsidRDefault="00C562AF" w:rsidP="00C562AF">
      <w:pPr>
        <w:pStyle w:val="CodeIDDSamples"/>
        <w:rPr>
          <w:lang w:val="de-DE"/>
        </w:rPr>
      </w:pPr>
      <w:r w:rsidRPr="00A247C6">
        <w:rPr>
          <w:lang w:val="de-DE"/>
        </w:rPr>
        <w:t>Zone,Meter,Chillers:EnergyTransfer [J]</w:t>
      </w:r>
    </w:p>
    <w:p w14:paraId="27805821" w14:textId="77777777" w:rsidR="00C562AF" w:rsidRDefault="00C562AF" w:rsidP="00C562AF">
      <w:pPr>
        <w:pStyle w:val="CodeIDDSamples"/>
      </w:pPr>
      <w:r>
        <w:t>HVAC,Average,Chiller Evaporator Inlet Temperature [C]</w:t>
      </w:r>
    </w:p>
    <w:p w14:paraId="01C1B239" w14:textId="77777777" w:rsidR="00C562AF" w:rsidRDefault="00C562AF" w:rsidP="00C562AF">
      <w:pPr>
        <w:pStyle w:val="CodeIDDSamples"/>
      </w:pPr>
      <w:r>
        <w:t>HVAC,Average,Chiller Evaporator Outlet Temperature [C]</w:t>
      </w:r>
    </w:p>
    <w:p w14:paraId="7EDEEC13" w14:textId="77777777" w:rsidR="00C562AF" w:rsidRDefault="00C562AF" w:rsidP="00C562AF">
      <w:pPr>
        <w:pStyle w:val="CodeIDDSamples"/>
      </w:pPr>
      <w:r>
        <w:t>HVAC,Average,Chiller Evaporator Mass Flow Rate [kg/s]</w:t>
      </w:r>
    </w:p>
    <w:p w14:paraId="49139E06" w14:textId="77777777" w:rsidR="00C562AF" w:rsidRDefault="00C562AF" w:rsidP="00C562AF">
      <w:pPr>
        <w:pStyle w:val="CodeIDDSamples"/>
      </w:pPr>
    </w:p>
    <w:p w14:paraId="10A2262C" w14:textId="77777777" w:rsidR="00C562AF" w:rsidRDefault="00C562AF" w:rsidP="00C562AF">
      <w:pPr>
        <w:pStyle w:val="CodeIDDSamples"/>
      </w:pPr>
      <w:r>
        <w:t>HVAC,Average,Chiller COP [W/W]</w:t>
      </w:r>
    </w:p>
    <w:p w14:paraId="379F1F3B" w14:textId="77777777" w:rsidR="00C562AF" w:rsidRDefault="00C562AF" w:rsidP="00C562AF">
      <w:pPr>
        <w:pStyle w:val="CodeIDDSamples"/>
      </w:pPr>
    </w:p>
    <w:p w14:paraId="6E7DEB94" w14:textId="77777777" w:rsidR="00C562AF" w:rsidRDefault="00C562AF" w:rsidP="00C562AF">
      <w:pPr>
        <w:pStyle w:val="CodeIDDSamples"/>
      </w:pPr>
      <w:r>
        <w:t>HVAC,Average,Chiller Condenser Heat Transfer Rate [W]</w:t>
      </w:r>
    </w:p>
    <w:p w14:paraId="6FC3821A" w14:textId="77777777" w:rsidR="00C562AF" w:rsidRDefault="00C562AF" w:rsidP="00C562AF">
      <w:pPr>
        <w:pStyle w:val="CodeIDDSamples"/>
      </w:pPr>
      <w:r>
        <w:t>HVAC,Sum,Chiller Condenser Heat Transfer Energy [J]</w:t>
      </w:r>
    </w:p>
    <w:p w14:paraId="3A630AAB" w14:textId="77777777" w:rsidR="00C562AF" w:rsidRDefault="00C562AF" w:rsidP="00C562AF">
      <w:pPr>
        <w:pStyle w:val="CodeIDDSamples"/>
      </w:pPr>
      <w:r>
        <w:lastRenderedPageBreak/>
        <w:t>Zone,Meter,HeatRejection:EnergyTransfer [J]</w:t>
      </w:r>
    </w:p>
    <w:p w14:paraId="049D1944" w14:textId="77777777" w:rsidR="00C562AF" w:rsidRDefault="00C562AF" w:rsidP="00C562AF">
      <w:pPr>
        <w:pStyle w:val="CodeIDDSamples"/>
      </w:pPr>
      <w:r>
        <w:t>HVAC,Average,Chiller Part Load Ratio</w:t>
      </w:r>
      <w:r w:rsidR="000852E1">
        <w:t xml:space="preserve"> []</w:t>
      </w:r>
    </w:p>
    <w:p w14:paraId="19DF02B3" w14:textId="77777777" w:rsidR="00C562AF" w:rsidRDefault="00C562AF" w:rsidP="00C562AF">
      <w:pPr>
        <w:pStyle w:val="CodeIDDSamples"/>
      </w:pPr>
      <w:r>
        <w:t>HVAC,Average,Chiller Cycling Ratio</w:t>
      </w:r>
      <w:r w:rsidR="000852E1">
        <w:t xml:space="preserve"> []</w:t>
      </w:r>
    </w:p>
    <w:p w14:paraId="1B773AF6" w14:textId="77777777" w:rsidR="00C562AF" w:rsidRDefault="00C562AF" w:rsidP="00C562AF">
      <w:pPr>
        <w:pStyle w:val="CodeIDDSamples"/>
      </w:pPr>
      <w:r>
        <w:t>HVAC,Average,Chiller False Load Heat Transfer Rate [W]</w:t>
      </w:r>
    </w:p>
    <w:p w14:paraId="481DB01B" w14:textId="77777777" w:rsidR="00C562AF" w:rsidRDefault="00C562AF" w:rsidP="00C562AF">
      <w:pPr>
        <w:pStyle w:val="CodeIDDSamples"/>
      </w:pPr>
      <w:r>
        <w:t>HVAC,Sum,Chiller False Load Heat Transfer Energy [J]</w:t>
      </w:r>
    </w:p>
    <w:p w14:paraId="35F9D340" w14:textId="77777777" w:rsidR="00C562AF" w:rsidRDefault="00C562AF" w:rsidP="00C562AF">
      <w:pPr>
        <w:pStyle w:val="CodeIDDSamples"/>
      </w:pPr>
    </w:p>
    <w:p w14:paraId="4C2A171D" w14:textId="77777777" w:rsidR="00C562AF" w:rsidRDefault="00C562AF" w:rsidP="00C562AF">
      <w:pPr>
        <w:pStyle w:val="CodeIDDSamples"/>
        <w:rPr>
          <w:color w:val="FF0000"/>
        </w:rPr>
      </w:pPr>
      <w:r>
        <w:rPr>
          <w:color w:val="FF0000"/>
        </w:rPr>
        <w:t>Curve object outputs:</w:t>
      </w:r>
    </w:p>
    <w:p w14:paraId="05C59DB6" w14:textId="77777777" w:rsidR="00C562AF" w:rsidRDefault="00C562AF" w:rsidP="00C562AF">
      <w:pPr>
        <w:pStyle w:val="CodeIDDSamples"/>
      </w:pPr>
      <w:r>
        <w:t>HVAC,Average,Chiller Capacity Temperature Modifier Multiplier</w:t>
      </w:r>
      <w:r w:rsidR="000852E1">
        <w:t xml:space="preserve"> []</w:t>
      </w:r>
    </w:p>
    <w:p w14:paraId="0940115C" w14:textId="77777777" w:rsidR="00C562AF" w:rsidRDefault="00C562AF" w:rsidP="00C562AF">
      <w:pPr>
        <w:pStyle w:val="CodeIDDSamples"/>
      </w:pPr>
      <w:r>
        <w:t>HVAC,Average,Chiller EIR Temperature Modifier Multiplier</w:t>
      </w:r>
      <w:r w:rsidR="000852E1">
        <w:t xml:space="preserve"> []</w:t>
      </w:r>
    </w:p>
    <w:p w14:paraId="79E69969" w14:textId="77777777" w:rsidR="00C562AF" w:rsidRDefault="00C562AF" w:rsidP="00C562AF">
      <w:pPr>
        <w:pStyle w:val="CodeIDDSamples"/>
      </w:pPr>
      <w:r>
        <w:t>HVAC,Average,Chiller EIR Part Load Modifier Multiplier</w:t>
      </w:r>
      <w:r w:rsidR="000852E1">
        <w:t xml:space="preserve"> []</w:t>
      </w:r>
    </w:p>
    <w:p w14:paraId="1E984AAE" w14:textId="77777777" w:rsidR="00C562AF" w:rsidRDefault="00C562AF" w:rsidP="00C562AF">
      <w:pPr>
        <w:pStyle w:val="CodeIDDSamples"/>
        <w:rPr>
          <w:color w:val="FF0000"/>
        </w:rPr>
      </w:pPr>
    </w:p>
    <w:p w14:paraId="5375C0AA" w14:textId="77777777" w:rsidR="00C562AF" w:rsidRDefault="00C562AF" w:rsidP="00C562AF">
      <w:pPr>
        <w:pStyle w:val="CodeIDDSamples"/>
        <w:rPr>
          <w:color w:val="FF0000"/>
        </w:rPr>
      </w:pPr>
      <w:r>
        <w:rPr>
          <w:color w:val="FF0000"/>
        </w:rPr>
        <w:t>Air-cooled or Evap-cooled:</w:t>
      </w:r>
    </w:p>
    <w:p w14:paraId="676D1039" w14:textId="77777777" w:rsidR="00C562AF" w:rsidRDefault="00C562AF" w:rsidP="00C562AF">
      <w:pPr>
        <w:pStyle w:val="CodeIDDSamples"/>
      </w:pPr>
      <w:r>
        <w:t>HVAC,Average,Chiller Condenser Inlet Temperature [C]</w:t>
      </w:r>
    </w:p>
    <w:p w14:paraId="0FC9187C" w14:textId="77777777" w:rsidR="00727343" w:rsidRDefault="00727343" w:rsidP="00C562AF">
      <w:pPr>
        <w:pStyle w:val="CodeIDDSamples"/>
      </w:pPr>
    </w:p>
    <w:p w14:paraId="30BD0F6F" w14:textId="77777777" w:rsidR="00727343" w:rsidRDefault="00727343" w:rsidP="00727343">
      <w:pPr>
        <w:pStyle w:val="CodeIDDSamples"/>
        <w:rPr>
          <w:color w:val="FF0000"/>
        </w:rPr>
      </w:pPr>
      <w:r>
        <w:rPr>
          <w:color w:val="FF0000"/>
        </w:rPr>
        <w:t>Air-cooled or Evap-cooled reported only when the condenser fan power ratio input field is greater than 0:</w:t>
      </w:r>
    </w:p>
    <w:p w14:paraId="5E144C12" w14:textId="77777777" w:rsidR="00C562AF" w:rsidRDefault="00C562AF" w:rsidP="00C562AF">
      <w:pPr>
        <w:pStyle w:val="CodeIDDSamples"/>
      </w:pPr>
      <w:r>
        <w:t>HVAC,Average,Chiller Condenser Fan Electric Power [W]</w:t>
      </w:r>
    </w:p>
    <w:p w14:paraId="4BB747EC" w14:textId="390B4692" w:rsidR="00C562AF" w:rsidRDefault="00C562AF" w:rsidP="00C562AF">
      <w:pPr>
        <w:pStyle w:val="CodeIDDSamples"/>
      </w:pPr>
      <w:r>
        <w:t xml:space="preserve">HVAC,Average,Chiller </w:t>
      </w:r>
      <w:r w:rsidR="00727343">
        <w:t xml:space="preserve">Condenser </w:t>
      </w:r>
      <w:r>
        <w:t>Fan Electric Consumption [J]</w:t>
      </w:r>
    </w:p>
    <w:p w14:paraId="514F0C77" w14:textId="77777777" w:rsidR="00C562AF" w:rsidRDefault="00C562AF" w:rsidP="00C562AF">
      <w:pPr>
        <w:pStyle w:val="CodeIDDSamples"/>
        <w:rPr>
          <w:color w:val="FF0000"/>
        </w:rPr>
      </w:pPr>
    </w:p>
    <w:p w14:paraId="609E0200" w14:textId="77777777" w:rsidR="00C562AF" w:rsidRDefault="00C562AF" w:rsidP="00C562AF">
      <w:pPr>
        <w:pStyle w:val="CodeIDDSamples"/>
        <w:rPr>
          <w:color w:val="FF0000"/>
        </w:rPr>
      </w:pPr>
      <w:r>
        <w:rPr>
          <w:color w:val="FF0000"/>
        </w:rPr>
        <w:t>Evap-cooled:</w:t>
      </w:r>
    </w:p>
    <w:p w14:paraId="28BFB2DC"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5D3D7B3C"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AAD9A6B" w14:textId="77777777" w:rsidR="00C562AF" w:rsidRDefault="00C562AF" w:rsidP="00C562AF">
      <w:pPr>
        <w:pStyle w:val="CodeIDDSamples"/>
        <w:rPr>
          <w:color w:val="FF0000"/>
        </w:rPr>
      </w:pPr>
    </w:p>
    <w:p w14:paraId="1109CABF" w14:textId="77777777" w:rsidR="00C562AF" w:rsidRDefault="00C562AF" w:rsidP="00C562AF">
      <w:pPr>
        <w:pStyle w:val="CodeIDDSamples"/>
        <w:rPr>
          <w:color w:val="FF0000"/>
        </w:rPr>
      </w:pPr>
      <w:r>
        <w:rPr>
          <w:color w:val="FF0000"/>
        </w:rPr>
        <w:t>Water-cooled:</w:t>
      </w:r>
    </w:p>
    <w:p w14:paraId="3FB3CCFD" w14:textId="77777777" w:rsidR="00C562AF" w:rsidRDefault="00C562AF" w:rsidP="00C562AF">
      <w:pPr>
        <w:pStyle w:val="CodeIDDSamples"/>
      </w:pPr>
      <w:r>
        <w:t>HVAC,Average,Chiller Condenser Inlet Temperature [C]</w:t>
      </w:r>
    </w:p>
    <w:p w14:paraId="6FCBEA50" w14:textId="77777777" w:rsidR="00C562AF" w:rsidRDefault="00C562AF" w:rsidP="00C562AF">
      <w:pPr>
        <w:pStyle w:val="CodeIDDSamples"/>
      </w:pPr>
      <w:r>
        <w:t>HVAC,Average,Chiller Condenser Outlet Temperature [C]</w:t>
      </w:r>
    </w:p>
    <w:p w14:paraId="7CE8E82F" w14:textId="77777777" w:rsidR="00C562AF" w:rsidRDefault="00C562AF" w:rsidP="00C562AF">
      <w:pPr>
        <w:pStyle w:val="CodeIDDSamples"/>
      </w:pPr>
      <w:r>
        <w:t>HVAC,Average,Chiller Condenser Mass Flow Rate [kg/s]</w:t>
      </w:r>
    </w:p>
    <w:p w14:paraId="0E204D49" w14:textId="77777777" w:rsidR="00C562AF" w:rsidRDefault="00C562AF" w:rsidP="00C562AF">
      <w:pPr>
        <w:pStyle w:val="CodeIDDSamples"/>
        <w:rPr>
          <w:color w:val="FF0000"/>
        </w:rPr>
      </w:pPr>
    </w:p>
    <w:p w14:paraId="0841A6E4" w14:textId="77777777" w:rsidR="00C562AF" w:rsidRDefault="00C562AF" w:rsidP="00C562AF">
      <w:pPr>
        <w:pStyle w:val="CodeIDDSamples"/>
        <w:rPr>
          <w:color w:val="FF0000"/>
        </w:rPr>
      </w:pPr>
      <w:r>
        <w:rPr>
          <w:color w:val="FF0000"/>
        </w:rPr>
        <w:t>HeatRecovery:</w:t>
      </w:r>
    </w:p>
    <w:p w14:paraId="59AC233C" w14:textId="77777777" w:rsidR="00C562AF" w:rsidRDefault="00C562AF" w:rsidP="00C562AF">
      <w:pPr>
        <w:pStyle w:val="CodeIDDSamples"/>
      </w:pPr>
      <w:r>
        <w:t>HVAC,Average,Chiller Total Recovered Heat Rate [W]</w:t>
      </w:r>
    </w:p>
    <w:p w14:paraId="3BD0ADA8" w14:textId="77777777" w:rsidR="00C562AF" w:rsidRDefault="00C562AF" w:rsidP="00C562AF">
      <w:pPr>
        <w:pStyle w:val="CodeIDDSamples"/>
      </w:pPr>
      <w:r>
        <w:t>Zone,Meter,HeatRecovery:EnergyTransfer [J]</w:t>
      </w:r>
    </w:p>
    <w:p w14:paraId="4FA2DF58" w14:textId="77777777" w:rsidR="00C562AF" w:rsidRDefault="00C562AF" w:rsidP="00C562AF">
      <w:pPr>
        <w:pStyle w:val="CodeIDDSamples"/>
      </w:pPr>
      <w:r>
        <w:t>HVAC,Sum,Chiller Heat Recovery [J]</w:t>
      </w:r>
    </w:p>
    <w:p w14:paraId="365F2097" w14:textId="77777777" w:rsidR="00C562AF" w:rsidRDefault="00C562AF" w:rsidP="00C562AF">
      <w:pPr>
        <w:pStyle w:val="CodeIDDSamples"/>
      </w:pPr>
      <w:r>
        <w:t xml:space="preserve">HVAC,Average,Chiller Heat Recovery Inlet </w:t>
      </w:r>
      <w:r w:rsidR="00824D2C">
        <w:t>Temperature [</w:t>
      </w:r>
      <w:r>
        <w:t>C]</w:t>
      </w:r>
    </w:p>
    <w:p w14:paraId="7A7210BA" w14:textId="77777777" w:rsidR="00C562AF" w:rsidRDefault="00C562AF" w:rsidP="00C562AF">
      <w:pPr>
        <w:pStyle w:val="CodeIDDSamples"/>
      </w:pPr>
      <w:r>
        <w:t xml:space="preserve">HVAC,Average,Chiller Heat Recovery Outlet </w:t>
      </w:r>
      <w:r w:rsidR="00824D2C">
        <w:t>Temperature [</w:t>
      </w:r>
      <w:r>
        <w:t>C]</w:t>
      </w:r>
    </w:p>
    <w:p w14:paraId="04F8A18A" w14:textId="77777777" w:rsidR="00C562AF" w:rsidRDefault="00C562AF" w:rsidP="00C562AF">
      <w:pPr>
        <w:pStyle w:val="CodeIDDSamples"/>
      </w:pPr>
      <w:r>
        <w:t>HVAC,Average,Chiller Heat Recovery Mass Flow Rate [kg/s]</w:t>
      </w:r>
    </w:p>
    <w:p w14:paraId="5159E93F" w14:textId="77777777" w:rsidR="00DF015D" w:rsidRPr="005127FC" w:rsidRDefault="00DF015D" w:rsidP="00DF015D">
      <w:pPr>
        <w:pStyle w:val="CodeIDDSamples"/>
      </w:pPr>
      <w:r>
        <w:t>HVAC,Average,Chiller Effective Heat Rejection Temperature [C]</w:t>
      </w:r>
    </w:p>
    <w:p w14:paraId="015605FC" w14:textId="77777777" w:rsidR="00C562AF" w:rsidRDefault="00C562AF" w:rsidP="00C562AF">
      <w:pPr>
        <w:pStyle w:val="BodyText"/>
      </w:pPr>
    </w:p>
    <w:p w14:paraId="5C303DD5" w14:textId="77777777"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14:paraId="41C0F171" w14:textId="77777777" w:rsidR="00C562AF" w:rsidRDefault="00C562AF" w:rsidP="00C562AF">
      <w:pPr>
        <w:pStyle w:val="Heading4"/>
      </w:pPr>
      <w:r w:rsidRPr="00AE2E5B">
        <w:t>Chiller Condenser Fan Electric Power</w:t>
      </w:r>
      <w:r w:rsidRPr="00AE2E5B" w:rsidDel="00AE2E5B">
        <w:t xml:space="preserve"> </w:t>
      </w:r>
      <w:r>
        <w:t xml:space="preserve"> [W]</w:t>
      </w:r>
    </w:p>
    <w:p w14:paraId="21FB51EC" w14:textId="77777777" w:rsidR="00C562AF" w:rsidRDefault="00C562AF" w:rsidP="00C562AF">
      <w:pPr>
        <w:pStyle w:val="Heading4"/>
      </w:pPr>
      <w:r w:rsidRPr="00AE2E5B">
        <w:t>Chiller Condenser Fan Electric Energy</w:t>
      </w:r>
      <w:r w:rsidRPr="00AE2E5B" w:rsidDel="00AE2E5B">
        <w:t xml:space="preserve"> </w:t>
      </w:r>
      <w:r>
        <w:t xml:space="preserve"> [J] </w:t>
      </w:r>
    </w:p>
    <w:p w14:paraId="4182845B" w14:textId="3ECA09A3" w:rsidR="00C562AF" w:rsidRDefault="00C562AF" w:rsidP="00C562AF">
      <w:pPr>
        <w:pStyle w:val="BodyText"/>
      </w:pPr>
      <w:r>
        <w:t xml:space="preserve">These outputs are for the electric power consumption of the chiller condenser fan and are applicable to air- or evaporatively-cooled chillers. </w:t>
      </w:r>
      <w:r w:rsidR="00727343">
        <w:t xml:space="preserve">These reports are available only for the Chiller:Electric:EIR and only when the Condenser Fan Power Ratio input field is greater than 0. </w:t>
      </w:r>
      <w:r>
        <w:t xml:space="preserve">This output is also added to a </w:t>
      </w:r>
      <w:r w:rsidR="00D251CE">
        <w:t>meter object</w:t>
      </w:r>
      <w:r>
        <w:t xml:space="preserve"> with Resource Type = Electricity, End Use Key = Chillers, Group Key = Plant (Ref. </w:t>
      </w:r>
      <w:r w:rsidR="003E319E">
        <w:t>Output:Meter objects)</w:t>
      </w:r>
      <w:r>
        <w:t>.</w:t>
      </w:r>
    </w:p>
    <w:p w14:paraId="471C64AF" w14:textId="77777777" w:rsidR="00C562AF" w:rsidRDefault="00C562AF" w:rsidP="00C562AF">
      <w:pPr>
        <w:pStyle w:val="Heading4"/>
      </w:pPr>
      <w:r>
        <w:t>Chiller Capacity Temperature Modifier Multiplier []</w:t>
      </w:r>
    </w:p>
    <w:p w14:paraId="274F6E4F" w14:textId="77777777" w:rsidR="00C562AF" w:rsidRDefault="00C562AF" w:rsidP="00C562AF">
      <w:pPr>
        <w:pStyle w:val="BodyText"/>
      </w:pPr>
      <w:r>
        <w:t>This is the output of the curve object Cooling Capacity Function of Temperature Curve.</w:t>
      </w:r>
    </w:p>
    <w:p w14:paraId="2D479348" w14:textId="77777777" w:rsidR="00C562AF" w:rsidRDefault="00C562AF" w:rsidP="00C562AF">
      <w:pPr>
        <w:pStyle w:val="Heading4"/>
      </w:pPr>
      <w:r>
        <w:t>Chiller EIR Temperature Modifier Multiplier</w:t>
      </w:r>
      <w:r w:rsidR="000852E1">
        <w:t xml:space="preserve"> []</w:t>
      </w:r>
    </w:p>
    <w:p w14:paraId="2DEA0F0B" w14:textId="77777777" w:rsidR="00C562AF" w:rsidRDefault="00C562AF" w:rsidP="00C562AF">
      <w:pPr>
        <w:pStyle w:val="BodyText"/>
      </w:pPr>
      <w:r>
        <w:t>This is the output of the curve object Electric Input to Cooling Output Ratio Function of Temperature Curve.</w:t>
      </w:r>
    </w:p>
    <w:p w14:paraId="074FE354" w14:textId="77777777" w:rsidR="00C562AF" w:rsidRDefault="00C562AF" w:rsidP="00C562AF">
      <w:pPr>
        <w:pStyle w:val="Heading4"/>
      </w:pPr>
      <w:r>
        <w:t>Chiller EIR Part Load Modifier Multiplier</w:t>
      </w:r>
      <w:r w:rsidR="000852E1">
        <w:t xml:space="preserve"> []</w:t>
      </w:r>
    </w:p>
    <w:p w14:paraId="1ED0C830" w14:textId="77777777" w:rsidR="00C562AF" w:rsidRDefault="00C562AF" w:rsidP="00C562AF">
      <w:pPr>
        <w:pStyle w:val="BodyText"/>
      </w:pPr>
      <w:r>
        <w:t>This is the output of the curve object Electric Input to Cooling Output Ratio Function of Part Load Curve.</w:t>
      </w:r>
    </w:p>
    <w:p w14:paraId="4A9C9588" w14:textId="77777777" w:rsidR="00C562AF" w:rsidRDefault="00C562AF" w:rsidP="00C562AF">
      <w:pPr>
        <w:pStyle w:val="Heading4"/>
        <w:jc w:val="both"/>
      </w:pPr>
      <w:r>
        <w:lastRenderedPageBreak/>
        <w:t>Chiller Part Load Ratio</w:t>
      </w:r>
      <w:r w:rsidR="000852E1">
        <w:t xml:space="preserve"> []</w:t>
      </w:r>
    </w:p>
    <w:p w14:paraId="74214FCE" w14:textId="77777777"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14:paraId="3CFF8407" w14:textId="77777777" w:rsidR="00C562AF" w:rsidRDefault="00C562AF" w:rsidP="00C562AF">
      <w:pPr>
        <w:pStyle w:val="Heading4"/>
        <w:jc w:val="both"/>
      </w:pPr>
      <w:r>
        <w:t>Chiller Cycling Ratio</w:t>
      </w:r>
      <w:r w:rsidR="000852E1">
        <w:t xml:space="preserve"> []</w:t>
      </w:r>
    </w:p>
    <w:p w14:paraId="3178D37D" w14:textId="77777777"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14:paraId="03563F2D" w14:textId="77777777" w:rsidR="00C562AF" w:rsidRDefault="00C562AF" w:rsidP="00C562AF">
      <w:pPr>
        <w:pStyle w:val="Heading4"/>
        <w:jc w:val="both"/>
      </w:pPr>
      <w:r>
        <w:t>Chiller False Load Heat Transfer Rate</w:t>
      </w:r>
      <w:r w:rsidR="000852E1">
        <w:t xml:space="preserve"> [W]</w:t>
      </w:r>
    </w:p>
    <w:p w14:paraId="1EC24FE1" w14:textId="77777777" w:rsidR="00C562AF" w:rsidRDefault="00C562AF" w:rsidP="00C562AF">
      <w:pPr>
        <w:pStyle w:val="Heading4"/>
        <w:jc w:val="both"/>
      </w:pPr>
      <w:r>
        <w:t>Chiller False Load Heat Transfer Energy</w:t>
      </w:r>
      <w:r w:rsidR="000852E1">
        <w:t xml:space="preserve"> [J]</w:t>
      </w:r>
    </w:p>
    <w:p w14:paraId="1F7F3CDD" w14:textId="77777777"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14:paraId="6F4EA0C1" w14:textId="77777777" w:rsidR="00371AE0" w:rsidRDefault="00371AE0" w:rsidP="00371AE0">
      <w:pPr>
        <w:pStyle w:val="Heading3"/>
      </w:pPr>
      <w:bookmarkStart w:id="1384" w:name="_Toc399490123"/>
      <w:r w:rsidRPr="00E11C3D">
        <w:t>Chiller:Electric:ReformulatedEIR</w:t>
      </w:r>
      <w:bookmarkEnd w:id="1379"/>
      <w:bookmarkEnd w:id="1380"/>
      <w:bookmarkEnd w:id="1381"/>
      <w:bookmarkEnd w:id="1382"/>
      <w:bookmarkEnd w:id="1383"/>
      <w:bookmarkEnd w:id="1384"/>
    </w:p>
    <w:p w14:paraId="367A0E57" w14:textId="77777777"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14:paraId="0384EDC2" w14:textId="77777777"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14:paraId="1DA1F043" w14:textId="77777777"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14:paraId="688B0A70" w14:textId="77777777" w:rsidR="00371AE0" w:rsidRDefault="00371AE0" w:rsidP="00371AE0">
      <w:pPr>
        <w:pStyle w:val="Heading4"/>
      </w:pPr>
      <w:r>
        <w:t>Field: Chiller Name</w:t>
      </w:r>
    </w:p>
    <w:p w14:paraId="391C4B32" w14:textId="77777777" w:rsidR="00371AE0" w:rsidRDefault="00371AE0" w:rsidP="00371AE0">
      <w:pPr>
        <w:pStyle w:val="BodyText"/>
      </w:pPr>
      <w:r>
        <w:t>This alpha field contains the identifying name for this chiller.</w:t>
      </w:r>
    </w:p>
    <w:p w14:paraId="0D7D9535" w14:textId="77777777" w:rsidR="00371AE0" w:rsidRDefault="00371AE0" w:rsidP="00371AE0">
      <w:pPr>
        <w:pStyle w:val="Heading4"/>
      </w:pPr>
      <w:r>
        <w:t>Field: Reference Capacity</w:t>
      </w:r>
    </w:p>
    <w:p w14:paraId="25D1D624"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7E10EC48" w14:textId="77777777" w:rsidR="00371AE0" w:rsidRDefault="00371AE0" w:rsidP="00371AE0">
      <w:pPr>
        <w:pStyle w:val="Heading4"/>
      </w:pPr>
      <w:r>
        <w:lastRenderedPageBreak/>
        <w:t>Field: Reference COP</w:t>
      </w:r>
    </w:p>
    <w:p w14:paraId="6A4571C0" w14:textId="77777777"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14:paraId="0529CCAA" w14:textId="77777777" w:rsidR="00371AE0" w:rsidRDefault="00371AE0" w:rsidP="00371AE0">
      <w:pPr>
        <w:pStyle w:val="Heading4"/>
      </w:pPr>
      <w:r>
        <w:t>Field: Reference Leaving Chilled Water Temperature</w:t>
      </w:r>
    </w:p>
    <w:p w14:paraId="2F9D372D"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3D5A93A3" w14:textId="77777777" w:rsidR="00371AE0" w:rsidRDefault="00371AE0" w:rsidP="00371AE0">
      <w:pPr>
        <w:pStyle w:val="Heading4"/>
      </w:pPr>
      <w:r>
        <w:t>Field: Reference Leaving Condenser Water Temperature</w:t>
      </w:r>
    </w:p>
    <w:p w14:paraId="56DEA955" w14:textId="77777777"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14:paraId="371308E8" w14:textId="77777777" w:rsidR="00371AE0" w:rsidRDefault="00371AE0" w:rsidP="00371AE0">
      <w:pPr>
        <w:pStyle w:val="Heading4"/>
      </w:pPr>
      <w:r>
        <w:t>Field: Reference Chilled Water Flow Rate</w:t>
      </w:r>
    </w:p>
    <w:p w14:paraId="70497CC0" w14:textId="77777777"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14:paraId="4E43D519" w14:textId="77777777" w:rsidR="00371AE0" w:rsidRDefault="00371AE0" w:rsidP="00371AE0">
      <w:pPr>
        <w:pStyle w:val="Heading4"/>
      </w:pPr>
      <w:r>
        <w:t>Field: Reference Condenser Water Flow Rate</w:t>
      </w:r>
    </w:p>
    <w:p w14:paraId="1B5309F5" w14:textId="77777777"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14:paraId="5BB1C8BB" w14:textId="77777777" w:rsidR="00371AE0" w:rsidRDefault="00371AE0" w:rsidP="00371AE0">
      <w:pPr>
        <w:pStyle w:val="Heading4"/>
        <w:rPr>
          <w:rFonts w:eastAsia="Tahoma"/>
        </w:rPr>
      </w:pPr>
      <w:r>
        <w:t xml:space="preserve">Field: Cooling </w:t>
      </w:r>
      <w:r>
        <w:rPr>
          <w:rFonts w:eastAsia="Tahoma"/>
        </w:rPr>
        <w:t>Capacity Function of Temperature Curve Name</w:t>
      </w:r>
    </w:p>
    <w:p w14:paraId="4E6E87C6" w14:textId="77777777"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14:paraId="015B889B"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14:paraId="2F945556" w14:textId="77777777"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14:paraId="689A9277"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14:paraId="0CF1DCDA" w14:textId="77777777"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14:paraId="35B24B7F" w14:textId="77777777"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14:paraId="140718BD" w14:textId="77777777" w:rsidR="00371AE0" w:rsidRDefault="00371AE0" w:rsidP="00371AE0">
      <w:pPr>
        <w:pStyle w:val="Heading4"/>
      </w:pPr>
      <w:r>
        <w:t>Field: Minimum Part Load Ratio</w:t>
      </w:r>
    </w:p>
    <w:p w14:paraId="6F4CB6B7"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6D0A8330" w14:textId="77777777" w:rsidR="00371AE0" w:rsidRDefault="00371AE0" w:rsidP="00371AE0">
      <w:pPr>
        <w:pStyle w:val="Heading4"/>
      </w:pPr>
      <w:r>
        <w:t>Field: Maximum Part Load Ratio</w:t>
      </w:r>
    </w:p>
    <w:p w14:paraId="4757BA41"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0B912629" w14:textId="77777777" w:rsidR="00371AE0" w:rsidRDefault="00371AE0" w:rsidP="00371AE0">
      <w:pPr>
        <w:pStyle w:val="Heading4"/>
      </w:pPr>
      <w:r>
        <w:t>Field: Optimum Part Load Ratio</w:t>
      </w:r>
    </w:p>
    <w:p w14:paraId="5A719E80"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3DA89C3" w14:textId="77777777" w:rsidR="00371AE0" w:rsidRDefault="00371AE0" w:rsidP="00371AE0">
      <w:pPr>
        <w:pStyle w:val="Heading4"/>
      </w:pPr>
      <w:r>
        <w:t>Field: Minimum Unloading Ratio</w:t>
      </w:r>
    </w:p>
    <w:p w14:paraId="01E3E1F3"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1E5FCE2B" w14:textId="77777777" w:rsidR="00371AE0" w:rsidRDefault="00371AE0" w:rsidP="00371AE0">
      <w:pPr>
        <w:pStyle w:val="Heading4"/>
      </w:pPr>
      <w:r>
        <w:t>Field: Chilled Water Side Inlet Node</w:t>
      </w:r>
    </w:p>
    <w:p w14:paraId="5C750583" w14:textId="77777777" w:rsidR="00371AE0" w:rsidRDefault="00371AE0" w:rsidP="00371AE0">
      <w:pPr>
        <w:pStyle w:val="BodyText"/>
      </w:pPr>
      <w:r>
        <w:rPr>
          <w:rFonts w:eastAsia="Tahoma"/>
        </w:rPr>
        <w:t>This required alpha field contains the identifying name for the chiller plant side (chilled water) inlet node.</w:t>
      </w:r>
    </w:p>
    <w:p w14:paraId="106164C9" w14:textId="77777777" w:rsidR="00371AE0" w:rsidRDefault="00371AE0" w:rsidP="00371AE0">
      <w:pPr>
        <w:pStyle w:val="Heading4"/>
      </w:pPr>
      <w:r>
        <w:t>Field: Chilled Water Side Outlet Node</w:t>
      </w:r>
    </w:p>
    <w:p w14:paraId="03641F9B" w14:textId="77777777" w:rsidR="00371AE0" w:rsidRDefault="00371AE0" w:rsidP="00371AE0">
      <w:pPr>
        <w:pStyle w:val="BodyText"/>
      </w:pPr>
      <w:r>
        <w:rPr>
          <w:rFonts w:eastAsia="Tahoma"/>
        </w:rPr>
        <w:t>This required alpha field contains the identifying name for the chiller plant side (chilled water) outlet node.</w:t>
      </w:r>
    </w:p>
    <w:p w14:paraId="331D33B5" w14:textId="77777777" w:rsidR="00371AE0" w:rsidRDefault="00371AE0" w:rsidP="00371AE0">
      <w:pPr>
        <w:pStyle w:val="Heading4"/>
      </w:pPr>
      <w:r>
        <w:t>Field: Condenser Side Inlet Node</w:t>
      </w:r>
    </w:p>
    <w:p w14:paraId="02557BA7" w14:textId="77777777" w:rsidR="00371AE0" w:rsidRDefault="00371AE0" w:rsidP="00371AE0">
      <w:pPr>
        <w:pStyle w:val="BodyText"/>
      </w:pPr>
      <w:r>
        <w:rPr>
          <w:rFonts w:eastAsia="Tahoma"/>
        </w:rPr>
        <w:t>This required alpha field contains the identifying name for the chiller condenser side inlet node.</w:t>
      </w:r>
    </w:p>
    <w:p w14:paraId="2475616E" w14:textId="77777777" w:rsidR="00371AE0" w:rsidRDefault="00371AE0" w:rsidP="00371AE0">
      <w:pPr>
        <w:pStyle w:val="Heading4"/>
      </w:pPr>
      <w:r>
        <w:lastRenderedPageBreak/>
        <w:t>Field: Condenser Side Outlet Node</w:t>
      </w:r>
    </w:p>
    <w:p w14:paraId="46276F70" w14:textId="77777777" w:rsidR="00371AE0" w:rsidRDefault="00371AE0" w:rsidP="00371AE0">
      <w:pPr>
        <w:pStyle w:val="BodyText"/>
      </w:pPr>
      <w:r>
        <w:rPr>
          <w:rFonts w:eastAsia="Tahoma"/>
        </w:rPr>
        <w:t>This required alpha field contains the identifying name for the chiller condenser side outlet node.</w:t>
      </w:r>
    </w:p>
    <w:p w14:paraId="71EAE830" w14:textId="77777777" w:rsidR="0030423C" w:rsidRDefault="0030423C" w:rsidP="0030423C">
      <w:pPr>
        <w:pStyle w:val="Heading4"/>
      </w:pPr>
      <w:r>
        <w:t>Field: Fraction of Compressor Electric Power Rejected by Condenser</w:t>
      </w:r>
    </w:p>
    <w:p w14:paraId="5BDA64BC" w14:textId="77777777"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64575E54" w14:textId="77777777" w:rsidR="00371AE0" w:rsidRDefault="00371AE0" w:rsidP="00371AE0">
      <w:pPr>
        <w:pStyle w:val="Heading4"/>
      </w:pPr>
      <w:r>
        <w:t>Field: Leaving Chilled Water Lower Temperature Limit</w:t>
      </w:r>
    </w:p>
    <w:p w14:paraId="06CABB26"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sidR="007D4B4F">
        <w:sym w:font="Symbol" w:char="F0B0"/>
      </w:r>
      <w:r>
        <w:rPr>
          <w:rFonts w:eastAsia="Tahoma"/>
        </w:rPr>
        <w:t>C.</w:t>
      </w:r>
    </w:p>
    <w:p w14:paraId="2A7A533C" w14:textId="77777777" w:rsidR="00371AE0" w:rsidRDefault="00371AE0" w:rsidP="00371AE0">
      <w:pPr>
        <w:pStyle w:val="Heading4"/>
      </w:pPr>
      <w:r>
        <w:t xml:space="preserve">Field: </w:t>
      </w:r>
      <w:r w:rsidRPr="00E11C3D">
        <w:t>Chiller Flow Mode Type</w:t>
      </w:r>
    </w:p>
    <w:p w14:paraId="31D7E1A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41F816F0" w14:textId="77777777" w:rsidR="00371AE0" w:rsidRDefault="00371AE0" w:rsidP="00371AE0">
      <w:pPr>
        <w:pStyle w:val="Heading4"/>
      </w:pPr>
      <w:r>
        <w:t>Field: Design Heat Recovery Water Flow Rate</w:t>
      </w:r>
    </w:p>
    <w:p w14:paraId="6594BE2A" w14:textId="77777777"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16504E51" w14:textId="77777777" w:rsidR="00371AE0" w:rsidRDefault="00371AE0" w:rsidP="00371AE0">
      <w:pPr>
        <w:pStyle w:val="Heading4"/>
      </w:pPr>
      <w:r>
        <w:t>Field: Heat Recovery Side Inlet Node</w:t>
      </w:r>
    </w:p>
    <w:p w14:paraId="21D932F9" w14:textId="77777777"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14:paraId="2485411E" w14:textId="77777777" w:rsidR="00371AE0" w:rsidRDefault="00371AE0" w:rsidP="00371AE0">
      <w:pPr>
        <w:pStyle w:val="Heading4"/>
      </w:pPr>
      <w:r>
        <w:t>Field: Heat Recovery Side Outlet Node</w:t>
      </w:r>
    </w:p>
    <w:p w14:paraId="271FDA64" w14:textId="77777777"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14:paraId="0C09F48A" w14:textId="77777777" w:rsidR="00371AE0" w:rsidRDefault="00371AE0" w:rsidP="00371AE0">
      <w:pPr>
        <w:pStyle w:val="Heading4"/>
        <w:rPr>
          <w:rFonts w:eastAsia="Tahoma"/>
        </w:rPr>
      </w:pPr>
      <w:r>
        <w:rPr>
          <w:rFonts w:eastAsia="Tahoma"/>
        </w:rPr>
        <w:t>Field: Sizing Factor</w:t>
      </w:r>
    </w:p>
    <w:p w14:paraId="74F70D2C"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C15648" w14:textId="77777777" w:rsidR="00DF015D" w:rsidRDefault="00DF015D" w:rsidP="00DF015D">
      <w:pPr>
        <w:pStyle w:val="Heading4"/>
      </w:pPr>
      <w:r>
        <w:lastRenderedPageBreak/>
        <w:t xml:space="preserve">Field: </w:t>
      </w:r>
      <w:r w:rsidRPr="008A5E6D">
        <w:t>Condenser Heat Recovery Relative Capacity Fraction</w:t>
      </w:r>
    </w:p>
    <w:p w14:paraId="4817E764" w14:textId="77777777"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5814BBFF" w14:textId="77777777" w:rsidR="00DF015D" w:rsidRDefault="00DF015D" w:rsidP="00DF015D">
      <w:pPr>
        <w:pStyle w:val="Heading4"/>
      </w:pPr>
      <w:r>
        <w:t xml:space="preserve">Field: </w:t>
      </w:r>
      <w:r w:rsidRPr="008A5E6D">
        <w:t>Heat Recovery Inlet High Temperature Limit Schedule Name</w:t>
      </w:r>
    </w:p>
    <w:p w14:paraId="2E7D0938" w14:textId="77777777"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0DD76C2F" w14:textId="77777777" w:rsidR="00DF015D" w:rsidRDefault="00DF015D" w:rsidP="00DF015D">
      <w:pPr>
        <w:pStyle w:val="Heading4"/>
      </w:pPr>
      <w:r>
        <w:t xml:space="preserve">Field: </w:t>
      </w:r>
      <w:r w:rsidRPr="008A5E6D">
        <w:t>Heat Recovery Leaving Temperature Setpoint Node Name</w:t>
      </w:r>
    </w:p>
    <w:p w14:paraId="1C5DFB74" w14:textId="77777777"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5C844357" w14:textId="77777777" w:rsidR="00DF015D" w:rsidRDefault="00DF015D" w:rsidP="00371AE0">
      <w:pPr>
        <w:pStyle w:val="BodyText"/>
        <w:rPr>
          <w:rFonts w:eastAsia="Tahoma"/>
        </w:rPr>
      </w:pPr>
    </w:p>
    <w:p w14:paraId="59185545" w14:textId="77777777" w:rsidR="00371AE0" w:rsidRDefault="00371AE0" w:rsidP="00371AE0">
      <w:pPr>
        <w:pStyle w:val="BodyText"/>
        <w:keepNext/>
      </w:pPr>
      <w:r>
        <w:t>An example of this statement in an IDF is:</w:t>
      </w:r>
    </w:p>
    <w:p w14:paraId="158C0ACA" w14:textId="77777777" w:rsidR="00371AE0" w:rsidRDefault="00371AE0" w:rsidP="00371AE0">
      <w:pPr>
        <w:pStyle w:val="IDDDefinition"/>
        <w:rPr>
          <w:rFonts w:eastAsia="SimSun"/>
          <w:lang w:val="en-ZW" w:eastAsia="zh-CN"/>
        </w:rPr>
      </w:pPr>
      <w:r>
        <w:rPr>
          <w:rFonts w:eastAsia="SimSun"/>
          <w:lang w:val="en-ZW" w:eastAsia="zh-CN"/>
        </w:rPr>
        <w:t>Chiller:Electric:ReformulatedEIR,</w:t>
      </w:r>
    </w:p>
    <w:p w14:paraId="3886AF3D" w14:textId="77777777" w:rsidR="00371AE0" w:rsidRDefault="00371AE0" w:rsidP="00371AE0">
      <w:pPr>
        <w:pStyle w:val="IDDDefinition"/>
        <w:rPr>
          <w:rFonts w:eastAsia="SimSun"/>
          <w:lang w:val="en-ZW" w:eastAsia="zh-CN"/>
        </w:rPr>
      </w:pPr>
      <w:r>
        <w:rPr>
          <w:rFonts w:eastAsia="SimSun"/>
          <w:lang w:val="en-ZW" w:eastAsia="zh-CN"/>
        </w:rPr>
        <w:t xml:space="preserve">  Main Chiller,                        !- Chiller Name</w:t>
      </w:r>
    </w:p>
    <w:p w14:paraId="21FD986B" w14:textId="77777777" w:rsidR="00371AE0" w:rsidRDefault="00371AE0" w:rsidP="00371AE0">
      <w:pPr>
        <w:pStyle w:val="IDDDefinition"/>
        <w:rPr>
          <w:rFonts w:eastAsia="SimSun"/>
          <w:lang w:val="en-ZW" w:eastAsia="zh-CN"/>
        </w:rPr>
      </w:pPr>
      <w:r>
        <w:rPr>
          <w:rFonts w:eastAsia="SimSun"/>
          <w:lang w:val="en-ZW" w:eastAsia="zh-CN"/>
        </w:rPr>
        <w:t xml:space="preserve">  50000,                               !- Reference Capacity {W}</w:t>
      </w:r>
    </w:p>
    <w:p w14:paraId="18CD11DF" w14:textId="77777777" w:rsidR="00371AE0" w:rsidRDefault="00371AE0" w:rsidP="00371AE0">
      <w:pPr>
        <w:pStyle w:val="IDDDefinition"/>
        <w:rPr>
          <w:rFonts w:eastAsia="SimSun"/>
          <w:lang w:val="en-ZW" w:eastAsia="zh-CN"/>
        </w:rPr>
      </w:pPr>
      <w:r>
        <w:rPr>
          <w:rFonts w:eastAsia="SimSun"/>
          <w:lang w:val="en-ZW" w:eastAsia="zh-CN"/>
        </w:rPr>
        <w:t xml:space="preserve">  3.99,                                !- Reference COP</w:t>
      </w:r>
    </w:p>
    <w:p w14:paraId="0E33590E" w14:textId="77777777"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14:paraId="62EC14AC" w14:textId="77777777"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14:paraId="15E1F93B" w14:textId="77777777"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14:paraId="192311BF" w14:textId="77777777"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14:paraId="716C8089"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14:paraId="6A8BF1CA"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14:paraId="15C7D37D" w14:textId="77777777" w:rsidR="00371AE0" w:rsidRDefault="00371AE0" w:rsidP="00371AE0">
      <w:pPr>
        <w:pStyle w:val="IDDDefinition"/>
        <w:rPr>
          <w:rFonts w:eastAsia="SimSun"/>
          <w:lang w:val="en-ZW" w:eastAsia="zh-CN"/>
        </w:rPr>
      </w:pPr>
      <w:r>
        <w:rPr>
          <w:rFonts w:eastAsia="SimSun"/>
          <w:lang w:val="en-ZW" w:eastAsia="zh-CN"/>
        </w:rPr>
        <w:t xml:space="preserve">                                          Temperature Curve</w:t>
      </w:r>
    </w:p>
    <w:p w14:paraId="2E09149D"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14:paraId="2D689956" w14:textId="77777777" w:rsidR="00371AE0" w:rsidRDefault="00371AE0" w:rsidP="00371AE0">
      <w:pPr>
        <w:pStyle w:val="IDDDefinition"/>
        <w:rPr>
          <w:rFonts w:eastAsia="SimSun"/>
          <w:lang w:val="en-ZW" w:eastAsia="zh-CN"/>
        </w:rPr>
      </w:pPr>
      <w:r>
        <w:rPr>
          <w:rFonts w:eastAsia="SimSun"/>
          <w:lang w:val="en-ZW" w:eastAsia="zh-CN"/>
        </w:rPr>
        <w:t xml:space="preserve">                                          Load Ratio Curve</w:t>
      </w:r>
    </w:p>
    <w:p w14:paraId="20CF4AF7" w14:textId="77777777" w:rsidR="00371AE0" w:rsidRDefault="00371AE0" w:rsidP="00371AE0">
      <w:pPr>
        <w:pStyle w:val="IDDDefinition"/>
        <w:rPr>
          <w:rFonts w:eastAsia="SimSun"/>
          <w:lang w:val="en-ZW" w:eastAsia="zh-CN"/>
        </w:rPr>
      </w:pPr>
      <w:r>
        <w:rPr>
          <w:rFonts w:eastAsia="SimSun"/>
          <w:lang w:val="en-ZW" w:eastAsia="zh-CN"/>
        </w:rPr>
        <w:t xml:space="preserve">  0.01,                                !- Minimum Part Load Ratio</w:t>
      </w:r>
    </w:p>
    <w:p w14:paraId="4B7BAD96" w14:textId="77777777" w:rsidR="00371AE0" w:rsidRDefault="00371AE0" w:rsidP="00371AE0">
      <w:pPr>
        <w:pStyle w:val="IDDDefinition"/>
        <w:rPr>
          <w:rFonts w:eastAsia="SimSun"/>
          <w:lang w:val="en-ZW" w:eastAsia="zh-CN"/>
        </w:rPr>
      </w:pPr>
      <w:r>
        <w:rPr>
          <w:rFonts w:eastAsia="SimSun"/>
          <w:lang w:val="en-ZW" w:eastAsia="zh-CN"/>
        </w:rPr>
        <w:t xml:space="preserve">  1,                                   !- Maximum Part Load Ratio</w:t>
      </w:r>
    </w:p>
    <w:p w14:paraId="62BF34BF" w14:textId="77777777" w:rsidR="00371AE0" w:rsidRDefault="00371AE0" w:rsidP="00371AE0">
      <w:pPr>
        <w:pStyle w:val="IDDDefinition"/>
        <w:rPr>
          <w:rFonts w:eastAsia="SimSun"/>
          <w:lang w:val="en-ZW" w:eastAsia="zh-CN"/>
        </w:rPr>
      </w:pPr>
      <w:r>
        <w:rPr>
          <w:rFonts w:eastAsia="SimSun"/>
          <w:lang w:val="en-ZW" w:eastAsia="zh-CN"/>
        </w:rPr>
        <w:t xml:space="preserve">  1,                                   !- Optimum Part Load Ratio</w:t>
      </w:r>
    </w:p>
    <w:p w14:paraId="5C577ABF" w14:textId="77777777" w:rsidR="00371AE0" w:rsidRDefault="00371AE0" w:rsidP="00371AE0">
      <w:pPr>
        <w:pStyle w:val="IDDDefinition"/>
        <w:rPr>
          <w:rFonts w:eastAsia="SimSun"/>
          <w:lang w:val="en-ZW" w:eastAsia="zh-CN"/>
        </w:rPr>
      </w:pPr>
      <w:r>
        <w:rPr>
          <w:rFonts w:eastAsia="SimSun"/>
          <w:lang w:val="en-ZW" w:eastAsia="zh-CN"/>
        </w:rPr>
        <w:t xml:space="preserve">  0.07,                                !- Minimum Unloading Ratio</w:t>
      </w:r>
    </w:p>
    <w:p w14:paraId="230CD8CA" w14:textId="77777777"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14:paraId="3EE58A56" w14:textId="77777777"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14:paraId="06F8CDA0" w14:textId="77777777"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14:paraId="11F53870" w14:textId="77777777"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14:paraId="0782D4D7" w14:textId="77777777"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14:paraId="412BFFC4" w14:textId="77777777"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14:paraId="4FFFDCDE" w14:textId="77777777"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14:paraId="25C9023F" w14:textId="77777777" w:rsidR="00371AE0" w:rsidRDefault="00371AE0" w:rsidP="00371AE0">
      <w:pPr>
        <w:pStyle w:val="IDDDefinition"/>
      </w:pPr>
    </w:p>
    <w:p w14:paraId="2B67FD4F" w14:textId="77777777" w:rsidR="00371AE0" w:rsidRPr="00320BD7" w:rsidRDefault="00371AE0" w:rsidP="00371AE0">
      <w:pPr>
        <w:pStyle w:val="BodyText"/>
      </w:pPr>
    </w:p>
    <w:p w14:paraId="4F6D920B" w14:textId="77777777"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14:paraId="3988A1BD"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49B19F29"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3E33B705"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14:paraId="61010D76" w14:textId="77777777"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14:paraId="006E4F1F" w14:textId="77777777" w:rsidR="00371AE0" w:rsidRDefault="00371AE0" w:rsidP="00371AE0">
      <w:pPr>
        <w:pStyle w:val="IDDDefinition"/>
        <w:rPr>
          <w:rFonts w:eastAsia="SimSun"/>
          <w:lang w:val="en-ZW" w:eastAsia="zh-CN"/>
        </w:rPr>
      </w:pPr>
      <w:r>
        <w:rPr>
          <w:rFonts w:eastAsia="SimSun"/>
          <w:lang w:val="en-ZW" w:eastAsia="zh-CN"/>
        </w:rPr>
        <w:t xml:space="preserve">    0.035168695,       !- Coefficient2 x</w:t>
      </w:r>
    </w:p>
    <w:p w14:paraId="22DE1747" w14:textId="77777777" w:rsidR="00371AE0" w:rsidRDefault="00371AE0" w:rsidP="00371AE0">
      <w:pPr>
        <w:pStyle w:val="IDDDefinition"/>
        <w:rPr>
          <w:rFonts w:eastAsia="SimSun"/>
          <w:lang w:val="en-ZW" w:eastAsia="zh-CN"/>
        </w:rPr>
      </w:pPr>
      <w:r>
        <w:rPr>
          <w:rFonts w:eastAsia="SimSun"/>
          <w:lang w:val="en-ZW" w:eastAsia="zh-CN"/>
        </w:rPr>
        <w:t xml:space="preserve">    0.000124662,       !- Coefficient3 x**2</w:t>
      </w:r>
    </w:p>
    <w:p w14:paraId="3D2FCF6B" w14:textId="77777777"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14:paraId="6E350BEE" w14:textId="77777777"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14:paraId="041799B5" w14:textId="77777777"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14:paraId="18706C21"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2BF0EA62"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545C7483"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79EEA74B"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5394E30D" w14:textId="77777777" w:rsidR="00371AE0" w:rsidRDefault="00371AE0" w:rsidP="00371AE0">
      <w:pPr>
        <w:pStyle w:val="IDDDefinition"/>
        <w:rPr>
          <w:rFonts w:eastAsia="SimSun"/>
          <w:lang w:val="en-ZW" w:eastAsia="zh-CN"/>
        </w:rPr>
      </w:pPr>
    </w:p>
    <w:p w14:paraId="11D75ED7" w14:textId="77777777" w:rsidR="0030423C" w:rsidRPr="0030423C" w:rsidRDefault="0030423C" w:rsidP="0030423C">
      <w:pPr>
        <w:pStyle w:val="BodyText"/>
        <w:rPr>
          <w:rFonts w:eastAsia="SimSun"/>
          <w:lang w:val="en-ZW" w:eastAsia="zh-CN"/>
        </w:rPr>
      </w:pPr>
    </w:p>
    <w:p w14:paraId="0E5E0DEA"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14:paraId="49487923"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7C5C1737"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73F3A192"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14:paraId="648A6356" w14:textId="77777777"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14:paraId="2C11B97A" w14:textId="77777777" w:rsidR="00371AE0" w:rsidRDefault="00371AE0" w:rsidP="00371AE0">
      <w:pPr>
        <w:pStyle w:val="IDDDefinition"/>
        <w:rPr>
          <w:rFonts w:eastAsia="SimSun"/>
          <w:lang w:val="en-ZW" w:eastAsia="zh-CN"/>
        </w:rPr>
      </w:pPr>
      <w:r>
        <w:rPr>
          <w:rFonts w:eastAsia="SimSun"/>
          <w:lang w:val="en-ZW" w:eastAsia="zh-CN"/>
        </w:rPr>
        <w:t xml:space="preserve">    -0.00834360,       !- Coefficient2 x</w:t>
      </w:r>
    </w:p>
    <w:p w14:paraId="3F0551FD" w14:textId="77777777" w:rsidR="00371AE0" w:rsidRDefault="00371AE0" w:rsidP="00371AE0">
      <w:pPr>
        <w:pStyle w:val="IDDDefinition"/>
        <w:rPr>
          <w:rFonts w:eastAsia="SimSun"/>
          <w:lang w:val="en-ZW" w:eastAsia="zh-CN"/>
        </w:rPr>
      </w:pPr>
      <w:r>
        <w:rPr>
          <w:rFonts w:eastAsia="SimSun"/>
          <w:lang w:val="en-ZW" w:eastAsia="zh-CN"/>
        </w:rPr>
        <w:t xml:space="preserve">    0.000638530,       !- Coefficient3 x**2</w:t>
      </w:r>
    </w:p>
    <w:p w14:paraId="4A273A7D" w14:textId="77777777"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14:paraId="5DFBB69C" w14:textId="77777777"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14:paraId="1C99596A" w14:textId="77777777"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14:paraId="4207E9B6"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449DB96B"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71DF1097"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158C5F14"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45283D3C" w14:textId="77777777" w:rsidR="00371AE0" w:rsidRDefault="00371AE0" w:rsidP="00371AE0">
      <w:pPr>
        <w:pStyle w:val="IDDDefinition"/>
        <w:rPr>
          <w:rFonts w:eastAsia="SimSun"/>
          <w:lang w:val="en-ZW" w:eastAsia="zh-CN"/>
        </w:rPr>
      </w:pPr>
    </w:p>
    <w:p w14:paraId="33C1FEC4" w14:textId="77777777" w:rsidR="0030423C" w:rsidRPr="0030423C" w:rsidRDefault="0030423C" w:rsidP="0030423C">
      <w:pPr>
        <w:pStyle w:val="BodyText"/>
        <w:rPr>
          <w:rFonts w:eastAsia="SimSun"/>
          <w:lang w:val="en-ZW" w:eastAsia="zh-CN"/>
        </w:rPr>
      </w:pPr>
    </w:p>
    <w:p w14:paraId="3457621F"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14:paraId="175C0C97" w14:textId="77777777"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14:paraId="415BC1B7" w14:textId="77777777" w:rsidR="00371AE0" w:rsidRDefault="00371AE0" w:rsidP="00371AE0">
      <w:pPr>
        <w:pStyle w:val="IDDDefinition"/>
        <w:rPr>
          <w:rFonts w:eastAsia="SimSun"/>
          <w:lang w:val="en-ZW" w:eastAsia="zh-CN"/>
        </w:rPr>
      </w:pPr>
      <w:r>
        <w:rPr>
          <w:rFonts w:eastAsia="SimSun"/>
          <w:lang w:val="en-ZW" w:eastAsia="zh-CN"/>
        </w:rPr>
        <w:t xml:space="preserve">  Curve:Bicubic,</w:t>
      </w:r>
    </w:p>
    <w:p w14:paraId="7823608B"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14:paraId="003BB740" w14:textId="77777777"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14:paraId="0DF1C461" w14:textId="77777777" w:rsidR="00371AE0" w:rsidRDefault="00371AE0" w:rsidP="00371AE0">
      <w:pPr>
        <w:pStyle w:val="IDDDefinition"/>
        <w:rPr>
          <w:rFonts w:eastAsia="SimSun"/>
          <w:lang w:val="en-ZW" w:eastAsia="zh-CN"/>
        </w:rPr>
      </w:pPr>
      <w:r>
        <w:rPr>
          <w:rFonts w:eastAsia="SimSun"/>
          <w:lang w:val="en-ZW" w:eastAsia="zh-CN"/>
        </w:rPr>
        <w:t xml:space="preserve">    0.002787560,        !- Coefficient2 x</w:t>
      </w:r>
    </w:p>
    <w:p w14:paraId="0F078493" w14:textId="77777777" w:rsidR="00371AE0" w:rsidRDefault="00371AE0" w:rsidP="00371AE0">
      <w:pPr>
        <w:pStyle w:val="IDDDefinition"/>
        <w:rPr>
          <w:rFonts w:eastAsia="SimSun"/>
          <w:lang w:val="en-ZW" w:eastAsia="zh-CN"/>
        </w:rPr>
      </w:pPr>
      <w:r>
        <w:rPr>
          <w:rFonts w:eastAsia="SimSun"/>
          <w:lang w:val="en-ZW" w:eastAsia="zh-CN"/>
        </w:rPr>
        <w:t xml:space="preserve">    -0.00000891,        !- Coefficient3 x**2</w:t>
      </w:r>
    </w:p>
    <w:p w14:paraId="2E75BA40" w14:textId="77777777"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14:paraId="7576F3C8" w14:textId="77777777"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14:paraId="6F733D75" w14:textId="77777777"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14:paraId="3309B0CF"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14:paraId="15D0C00E" w14:textId="77777777"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14:paraId="04649E2C"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14:paraId="2314C398"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14:paraId="6EA06E3D" w14:textId="77777777" w:rsidR="00371AE0" w:rsidRDefault="00371AE0" w:rsidP="00371AE0">
      <w:pPr>
        <w:pStyle w:val="IDDDefinition"/>
        <w:rPr>
          <w:rFonts w:eastAsia="SimSun"/>
          <w:lang w:val="en-ZW" w:eastAsia="zh-CN"/>
        </w:rPr>
      </w:pPr>
      <w:r>
        <w:rPr>
          <w:rFonts w:eastAsia="SimSun"/>
          <w:lang w:val="en-ZW" w:eastAsia="zh-CN"/>
        </w:rPr>
        <w:t xml:space="preserve">    20.00,              !- Minimum Value of x</w:t>
      </w:r>
    </w:p>
    <w:p w14:paraId="1BB21A11" w14:textId="77777777" w:rsidR="00371AE0" w:rsidRDefault="00371AE0" w:rsidP="00371AE0">
      <w:pPr>
        <w:pStyle w:val="IDDDefinition"/>
        <w:rPr>
          <w:rFonts w:eastAsia="SimSun"/>
          <w:lang w:val="en-ZW" w:eastAsia="zh-CN"/>
        </w:rPr>
      </w:pPr>
      <w:r>
        <w:rPr>
          <w:rFonts w:eastAsia="SimSun"/>
          <w:lang w:val="en-ZW" w:eastAsia="zh-CN"/>
        </w:rPr>
        <w:t xml:space="preserve">    40.94,              !- Maximum Value of x</w:t>
      </w:r>
    </w:p>
    <w:p w14:paraId="1A9EB40D" w14:textId="77777777" w:rsidR="00371AE0" w:rsidRDefault="00371AE0" w:rsidP="00371AE0">
      <w:pPr>
        <w:pStyle w:val="IDDDefinition"/>
        <w:rPr>
          <w:rFonts w:eastAsia="SimSun"/>
          <w:lang w:val="en-ZW" w:eastAsia="zh-CN"/>
        </w:rPr>
      </w:pPr>
      <w:r>
        <w:rPr>
          <w:rFonts w:eastAsia="SimSun"/>
          <w:lang w:val="en-ZW" w:eastAsia="zh-CN"/>
        </w:rPr>
        <w:t xml:space="preserve">    0.01,               !- Minimum Value of y</w:t>
      </w:r>
    </w:p>
    <w:p w14:paraId="556E2133" w14:textId="77777777" w:rsidR="00371AE0" w:rsidRDefault="00371AE0" w:rsidP="00371AE0">
      <w:pPr>
        <w:pStyle w:val="IDDDefinition"/>
        <w:rPr>
          <w:rFonts w:eastAsia="SimSun"/>
          <w:lang w:val="en-ZW" w:eastAsia="zh-CN"/>
        </w:rPr>
      </w:pPr>
      <w:r>
        <w:rPr>
          <w:rFonts w:eastAsia="SimSun"/>
          <w:lang w:val="en-ZW" w:eastAsia="zh-CN"/>
        </w:rPr>
        <w:t xml:space="preserve">    1.0;               !- Maximum Value of y</w:t>
      </w:r>
    </w:p>
    <w:p w14:paraId="7CFC907E" w14:textId="77777777" w:rsidR="00371AE0" w:rsidRDefault="00371AE0" w:rsidP="00371AE0">
      <w:pPr>
        <w:pStyle w:val="IDDDefinition"/>
      </w:pPr>
    </w:p>
    <w:p w14:paraId="0040325B" w14:textId="77777777" w:rsidR="00371AE0" w:rsidRDefault="00371AE0" w:rsidP="00371AE0">
      <w:pPr>
        <w:pStyle w:val="BodyText"/>
      </w:pPr>
    </w:p>
    <w:p w14:paraId="39D874D9" w14:textId="77777777" w:rsidR="00371AE0" w:rsidRDefault="00371AE0" w:rsidP="00371AE0">
      <w:pPr>
        <w:pStyle w:val="Heading3"/>
      </w:pPr>
      <w:bookmarkStart w:id="1385" w:name="_Toc69557668"/>
      <w:bookmarkStart w:id="1386" w:name="_Toc99527891"/>
      <w:bookmarkStart w:id="1387" w:name="_Toc133305443"/>
      <w:bookmarkStart w:id="1388" w:name="_Toc196462981"/>
      <w:bookmarkStart w:id="1389" w:name="_Toc242669419"/>
      <w:bookmarkStart w:id="1390" w:name="_Toc399490124"/>
      <w:r>
        <w:t>Electric Reformulated EIR Chiller Outputs</w:t>
      </w:r>
      <w:bookmarkEnd w:id="1385"/>
      <w:bookmarkEnd w:id="1386"/>
      <w:bookmarkEnd w:id="1387"/>
      <w:bookmarkEnd w:id="1388"/>
      <w:bookmarkEnd w:id="1389"/>
      <w:bookmarkEnd w:id="1390"/>
    </w:p>
    <w:p w14:paraId="40076D9E" w14:textId="1BAF6AF2" w:rsidR="00371AE0" w:rsidRDefault="00371AE0" w:rsidP="00371AE0">
      <w:pPr>
        <w:pStyle w:val="BodyText"/>
      </w:pPr>
      <w:r>
        <w:t>The output variables for Chiller:Electric:ReformulatedEIR are the same as the output variables for Chiller:Electric:EIR (ref. Electric EIR Chiller Outputs).</w:t>
      </w:r>
      <w:r w:rsidR="000E076D">
        <w:t xml:space="preserve"> except for the Chiller Condenser Fan Electric Power and Energy reports</w:t>
      </w:r>
    </w:p>
    <w:p w14:paraId="780524E1" w14:textId="77777777" w:rsidR="00371AE0" w:rsidRDefault="00371AE0" w:rsidP="00371AE0">
      <w:pPr>
        <w:pStyle w:val="Heading3"/>
      </w:pPr>
      <w:bookmarkStart w:id="1391" w:name="_Toc196462982"/>
      <w:bookmarkStart w:id="1392" w:name="_Toc242669420"/>
      <w:bookmarkStart w:id="1393" w:name="_Toc399490125"/>
      <w:r w:rsidRPr="00E11C3D">
        <w:t>Chiller:EngineDriven</w:t>
      </w:r>
      <w:bookmarkEnd w:id="1365"/>
      <w:bookmarkEnd w:id="1366"/>
      <w:bookmarkEnd w:id="1374"/>
      <w:bookmarkEnd w:id="1391"/>
      <w:bookmarkEnd w:id="1392"/>
      <w:bookmarkEnd w:id="1393"/>
    </w:p>
    <w:p w14:paraId="7864CDD0" w14:textId="77777777" w:rsidR="00371AE0" w:rsidRDefault="00371AE0" w:rsidP="00371AE0">
      <w:pPr>
        <w:pStyle w:val="Heading4"/>
      </w:pPr>
      <w:r>
        <w:t>Field: Name</w:t>
      </w:r>
    </w:p>
    <w:p w14:paraId="4E388AFD" w14:textId="77777777" w:rsidR="00371AE0" w:rsidRDefault="00371AE0" w:rsidP="00371AE0">
      <w:pPr>
        <w:pStyle w:val="BodyText"/>
      </w:pPr>
      <w:r>
        <w:t>This alpha field contains the identifying name for the engine driven chiller.</w:t>
      </w:r>
    </w:p>
    <w:p w14:paraId="6A38F170" w14:textId="77777777" w:rsidR="00371AE0" w:rsidRDefault="00371AE0" w:rsidP="00371AE0">
      <w:pPr>
        <w:pStyle w:val="Heading4"/>
      </w:pPr>
      <w:r>
        <w:lastRenderedPageBreak/>
        <w:t xml:space="preserve">Field: </w:t>
      </w:r>
      <w:r>
        <w:rPr>
          <w:snapToGrid w:val="0"/>
        </w:rPr>
        <w:t>Condenser Type</w:t>
      </w:r>
    </w:p>
    <w:p w14:paraId="25933440"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1B483792" w14:textId="77777777" w:rsidR="00371AE0" w:rsidRDefault="00371AE0" w:rsidP="00371AE0">
      <w:pPr>
        <w:pStyle w:val="Heading4"/>
      </w:pPr>
      <w:r>
        <w:t>Field: Nominal Capacity</w:t>
      </w:r>
    </w:p>
    <w:p w14:paraId="3C8897FB" w14:textId="77777777" w:rsidR="00371AE0" w:rsidRDefault="00371AE0" w:rsidP="00371AE0">
      <w:pPr>
        <w:pStyle w:val="BodyText"/>
      </w:pPr>
      <w:r>
        <w:rPr>
          <w:rFonts w:eastAsia="Tahoma"/>
        </w:rPr>
        <w:t>This numeric field contains the nominal cooling capability of the chiller in Watts.</w:t>
      </w:r>
    </w:p>
    <w:p w14:paraId="5F3B5E02" w14:textId="77777777" w:rsidR="00371AE0" w:rsidRDefault="00371AE0" w:rsidP="00371AE0">
      <w:pPr>
        <w:pStyle w:val="Heading4"/>
      </w:pPr>
      <w:r>
        <w:t>Field: Nominal COP</w:t>
      </w:r>
    </w:p>
    <w:p w14:paraId="03926D2A" w14:textId="77777777" w:rsidR="00371AE0" w:rsidRDefault="00371AE0" w:rsidP="00371AE0">
      <w:pPr>
        <w:pStyle w:val="BodyText"/>
      </w:pPr>
      <w:r>
        <w:t>This numeric field contains the chiller’s coefficient of performance (COP).</w:t>
      </w:r>
    </w:p>
    <w:p w14:paraId="23729018" w14:textId="77777777" w:rsidR="00371AE0" w:rsidRDefault="00371AE0" w:rsidP="00371AE0">
      <w:pPr>
        <w:pStyle w:val="Heading4"/>
      </w:pPr>
      <w:r>
        <w:t>Field: Chilled Water Inlet Node Name</w:t>
      </w:r>
    </w:p>
    <w:p w14:paraId="7D0EA628" w14:textId="77777777" w:rsidR="00371AE0" w:rsidRDefault="00371AE0" w:rsidP="00371AE0">
      <w:pPr>
        <w:pStyle w:val="BodyText"/>
      </w:pPr>
      <w:r>
        <w:rPr>
          <w:rFonts w:eastAsia="Tahoma"/>
        </w:rPr>
        <w:t>This required alpha field contains the identifying name for the chiller plant side inlet node.</w:t>
      </w:r>
    </w:p>
    <w:p w14:paraId="36094AA3" w14:textId="77777777" w:rsidR="00371AE0" w:rsidRDefault="00371AE0" w:rsidP="00371AE0">
      <w:pPr>
        <w:pStyle w:val="Heading4"/>
      </w:pPr>
      <w:r>
        <w:t>Field: Chilled Water Outlet Node Name</w:t>
      </w:r>
    </w:p>
    <w:p w14:paraId="1D811DAB" w14:textId="77777777" w:rsidR="00371AE0" w:rsidRDefault="00371AE0" w:rsidP="00371AE0">
      <w:pPr>
        <w:pStyle w:val="BodyText"/>
      </w:pPr>
      <w:r>
        <w:rPr>
          <w:rFonts w:eastAsia="Tahoma"/>
        </w:rPr>
        <w:t>This required alpha field contains the identifying name for the chiller plant side outlet node.</w:t>
      </w:r>
    </w:p>
    <w:p w14:paraId="7D5BE369" w14:textId="77777777" w:rsidR="00371AE0" w:rsidRDefault="00371AE0" w:rsidP="00371AE0">
      <w:pPr>
        <w:pStyle w:val="Heading4"/>
      </w:pPr>
      <w:r>
        <w:t>Field: Condenser Inlet Node Name</w:t>
      </w:r>
    </w:p>
    <w:p w14:paraId="49303F7C"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B005A20" w14:textId="77777777" w:rsidR="00371AE0" w:rsidRDefault="00371AE0" w:rsidP="00371AE0">
      <w:pPr>
        <w:pStyle w:val="Heading4"/>
      </w:pPr>
      <w:r>
        <w:t>Field: Condenser Outlet Node Name</w:t>
      </w:r>
    </w:p>
    <w:p w14:paraId="378E74E9" w14:textId="77777777"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F27EF13" w14:textId="77777777" w:rsidR="00371AE0" w:rsidRDefault="00371AE0" w:rsidP="00371AE0">
      <w:pPr>
        <w:pStyle w:val="Heading4"/>
      </w:pPr>
      <w:r>
        <w:t>Field: Minimum Part Load Ratio</w:t>
      </w:r>
    </w:p>
    <w:p w14:paraId="6A0BA356" w14:textId="77777777"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14:paraId="5B8608C3" w14:textId="77777777" w:rsidR="00371AE0" w:rsidRDefault="00371AE0" w:rsidP="00371AE0">
      <w:pPr>
        <w:pStyle w:val="Heading4"/>
      </w:pPr>
      <w:r>
        <w:t>Field: Maximum Part Load Ratio</w:t>
      </w:r>
    </w:p>
    <w:p w14:paraId="400AF79B" w14:textId="77777777" w:rsidR="00371AE0" w:rsidRDefault="00371AE0" w:rsidP="00371AE0">
      <w:pPr>
        <w:pStyle w:val="BodyText"/>
      </w:pPr>
      <w:r>
        <w:rPr>
          <w:rFonts w:eastAsia="Tahoma"/>
        </w:rPr>
        <w:t>This numeric field contains the chiller’s maximum part load ratio. This value may exceed 1, but the normal range is between 0 and 1.1.</w:t>
      </w:r>
    </w:p>
    <w:p w14:paraId="7FC9DC2E" w14:textId="77777777" w:rsidR="00371AE0" w:rsidRDefault="00371AE0" w:rsidP="00371AE0">
      <w:pPr>
        <w:pStyle w:val="Heading4"/>
      </w:pPr>
      <w:r>
        <w:t>Field: Optimum Part Load Ratio</w:t>
      </w:r>
    </w:p>
    <w:p w14:paraId="7E10DFF8" w14:textId="77777777" w:rsidR="00371AE0" w:rsidRDefault="00371AE0" w:rsidP="00371AE0">
      <w:pPr>
        <w:pStyle w:val="BodyText"/>
      </w:pPr>
      <w:r>
        <w:rPr>
          <w:rFonts w:eastAsia="Tahoma"/>
        </w:rPr>
        <w:t>This numeric field contains the chiller’s optimum part load ratio. This is the part load ratio at which the chiller performs at its maximum COP.</w:t>
      </w:r>
    </w:p>
    <w:p w14:paraId="686D38AF" w14:textId="77777777" w:rsidR="00371AE0" w:rsidRDefault="00371AE0" w:rsidP="00371AE0">
      <w:pPr>
        <w:pStyle w:val="Heading4"/>
      </w:pPr>
      <w:r>
        <w:t>Field: Design Condenser Inlet Temperature</w:t>
      </w:r>
    </w:p>
    <w:p w14:paraId="41247AB3" w14:textId="77777777" w:rsidR="00371AE0" w:rsidRDefault="00371AE0" w:rsidP="00371AE0">
      <w:pPr>
        <w:pStyle w:val="BodyText"/>
      </w:pPr>
      <w:r>
        <w:rPr>
          <w:rFonts w:eastAsia="Tahoma"/>
        </w:rPr>
        <w:t>This numeric field contains the chiller’s condenser inlet design temperature in Celsius.</w:t>
      </w:r>
    </w:p>
    <w:p w14:paraId="2F83F8CC" w14:textId="77777777" w:rsidR="00371AE0" w:rsidRDefault="00371AE0" w:rsidP="00371AE0">
      <w:pPr>
        <w:pStyle w:val="Heading4"/>
      </w:pPr>
      <w:r>
        <w:lastRenderedPageBreak/>
        <w:t>Field: Temperature Rise Coefficient</w:t>
      </w:r>
    </w:p>
    <w:p w14:paraId="74EC86CB"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30FC0E09" w14:textId="77777777" w:rsidR="00371AE0" w:rsidRDefault="00884C36" w:rsidP="00371AE0">
      <w:pPr>
        <w:pStyle w:val="Equation"/>
      </w:pPr>
      <w:r w:rsidRPr="00884C36">
        <w:rPr>
          <w:position w:val="-32"/>
        </w:rPr>
        <w:object w:dxaOrig="2420" w:dyaOrig="740" w14:anchorId="58A4F510">
          <v:shape id="_x0000_i1095" type="#_x0000_t75" style="width:120.75pt;height:36.75pt" o:ole="">
            <v:imagedata r:id="rId239" o:title=""/>
          </v:shape>
          <o:OLEObject Type="Embed" ProgID="Equation.DSMT4" ShapeID="_x0000_i1095" DrawAspect="Content" ObjectID="_1473234794" r:id="rId240"/>
        </w:object>
      </w:r>
    </w:p>
    <w:p w14:paraId="50B34583" w14:textId="77777777" w:rsidR="00371AE0" w:rsidRDefault="00371AE0" w:rsidP="00371AE0">
      <w:pPr>
        <w:pStyle w:val="BodyText"/>
      </w:pPr>
      <w:r>
        <w:t xml:space="preserve">where: </w:t>
      </w:r>
    </w:p>
    <w:p w14:paraId="087E8F0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42C51A"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6E907F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3874E0D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76E2A87D" w14:textId="77777777" w:rsidR="00371AE0" w:rsidRDefault="00371AE0" w:rsidP="00371AE0">
      <w:pPr>
        <w:pStyle w:val="Heading4"/>
      </w:pPr>
      <w:r>
        <w:t>Field: Design Chilled Water Outlet Temperature</w:t>
      </w:r>
    </w:p>
    <w:p w14:paraId="7066C46F" w14:textId="77777777" w:rsidR="00371AE0" w:rsidRDefault="00371AE0" w:rsidP="00371AE0">
      <w:pPr>
        <w:pStyle w:val="BodyText"/>
      </w:pPr>
      <w:r>
        <w:rPr>
          <w:rFonts w:eastAsia="Tahoma"/>
        </w:rPr>
        <w:t>This numeric field contains the chiller’s evaporator outlet design temperature in Celsius.</w:t>
      </w:r>
    </w:p>
    <w:p w14:paraId="318ACE6F" w14:textId="77777777" w:rsidR="00371AE0" w:rsidRDefault="00371AE0" w:rsidP="00371AE0">
      <w:pPr>
        <w:pStyle w:val="Heading4"/>
      </w:pPr>
      <w:r>
        <w:t>Field: Design Chilled Water Flow Rate</w:t>
      </w:r>
    </w:p>
    <w:p w14:paraId="351E58C2"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683FDB8C" w14:textId="77777777" w:rsidR="00371AE0" w:rsidRDefault="00371AE0" w:rsidP="00371AE0">
      <w:pPr>
        <w:pStyle w:val="Heading4"/>
      </w:pPr>
      <w:r>
        <w:t>Field: Design Condenser Water Flow Rate</w:t>
      </w:r>
    </w:p>
    <w:p w14:paraId="74D6783A" w14:textId="77777777"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14:paraId="62CF3843" w14:textId="77777777" w:rsidR="00371AE0" w:rsidRDefault="00371AE0" w:rsidP="00371AE0">
      <w:pPr>
        <w:pStyle w:val="Heading4"/>
        <w:rPr>
          <w:rFonts w:eastAsia="Tahoma"/>
        </w:rPr>
      </w:pPr>
      <w:r>
        <w:rPr>
          <w:rFonts w:eastAsia="Tahoma"/>
        </w:rPr>
        <w:t>Capacity Ratio Curve</w:t>
      </w:r>
    </w:p>
    <w:p w14:paraId="42AE5175"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3477DDA8" w14:textId="77777777" w:rsidR="00371AE0" w:rsidRDefault="00884C36" w:rsidP="00371AE0">
      <w:pPr>
        <w:pStyle w:val="BodyText"/>
        <w:rPr>
          <w:rFonts w:eastAsia="Tahoma"/>
        </w:rPr>
      </w:pPr>
      <w:r w:rsidRPr="00884C36">
        <w:rPr>
          <w:rFonts w:eastAsia="Tahoma"/>
          <w:position w:val="-14"/>
        </w:rPr>
        <w:object w:dxaOrig="5319" w:dyaOrig="400" w14:anchorId="4B5A5209">
          <v:shape id="_x0000_i1096" type="#_x0000_t75" style="width:266.25pt;height:20.25pt" o:ole="">
            <v:imagedata r:id="rId241" o:title=""/>
          </v:shape>
          <o:OLEObject Type="Embed" ProgID="Equation.DSMT4" ShapeID="_x0000_i1096" DrawAspect="Content" ObjectID="_1473234795" r:id="rId242"/>
        </w:object>
      </w:r>
    </w:p>
    <w:p w14:paraId="757F3BF0" w14:textId="77777777" w:rsidR="00371AE0" w:rsidRDefault="00371AE0" w:rsidP="00371AE0">
      <w:pPr>
        <w:pStyle w:val="BodyText"/>
        <w:rPr>
          <w:rFonts w:eastAsia="Tahoma"/>
        </w:rPr>
      </w:pPr>
      <w:r>
        <w:rPr>
          <w:rFonts w:eastAsia="Tahoma"/>
        </w:rPr>
        <w:t>Where the Delta Temperature is defined as:</w:t>
      </w:r>
    </w:p>
    <w:p w14:paraId="2D2B5216" w14:textId="77777777" w:rsidR="00371AE0" w:rsidRDefault="00C334FF" w:rsidP="00371AE0">
      <w:pPr>
        <w:pStyle w:val="EquationLong"/>
        <w:rPr>
          <w:rFonts w:eastAsia="Tahoma"/>
        </w:rPr>
      </w:pPr>
      <w:r>
        <w:rPr>
          <w:rFonts w:eastAsia="Tahoma"/>
          <w:noProof/>
          <w:lang w:eastAsia="zh-CN"/>
        </w:rPr>
        <w:drawing>
          <wp:inline distT="0" distB="0" distL="0" distR="0" wp14:anchorId="630A05CC" wp14:editId="128D5DD8">
            <wp:extent cx="5362575" cy="419100"/>
            <wp:effectExtent l="0" t="0" r="9525" b="0"/>
            <wp:docPr id="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71F8DF0B" w14:textId="77777777" w:rsidR="00371AE0" w:rsidRDefault="00371AE0" w:rsidP="00371AE0">
      <w:pPr>
        <w:pStyle w:val="BodyText"/>
      </w:pPr>
      <w:r>
        <w:t>TempCondIn = Temperature entering the condenser (water or air temperature depending on condenser type).</w:t>
      </w:r>
    </w:p>
    <w:p w14:paraId="7391AD04" w14:textId="77777777" w:rsidR="00371AE0" w:rsidRDefault="00371AE0" w:rsidP="00371AE0">
      <w:pPr>
        <w:pStyle w:val="BodyText"/>
      </w:pPr>
      <w:r>
        <w:t>TempCondInDesign = Design Condenser Inlet Temperature from User input above.</w:t>
      </w:r>
    </w:p>
    <w:p w14:paraId="36A774C1" w14:textId="77777777" w:rsidR="00371AE0" w:rsidRDefault="00371AE0" w:rsidP="00371AE0">
      <w:pPr>
        <w:pStyle w:val="BodyText"/>
      </w:pPr>
      <w:r>
        <w:t>TempEvapOut = Temperature leaving the evaporator.</w:t>
      </w:r>
    </w:p>
    <w:p w14:paraId="5136E528" w14:textId="77777777" w:rsidR="00371AE0" w:rsidRDefault="00371AE0" w:rsidP="00371AE0">
      <w:pPr>
        <w:pStyle w:val="BodyText"/>
      </w:pPr>
      <w:r>
        <w:t>TempEvapOutDesign = Design Chilled Water Outlet Temperature from User input above.</w:t>
      </w:r>
    </w:p>
    <w:p w14:paraId="42020F97" w14:textId="77777777" w:rsidR="00371AE0" w:rsidRDefault="00371AE0" w:rsidP="00371AE0">
      <w:pPr>
        <w:pStyle w:val="BodyText"/>
      </w:pPr>
      <w:r>
        <w:t>TempRiseCoefficient = User Input from above.</w:t>
      </w:r>
    </w:p>
    <w:p w14:paraId="641CE873" w14:textId="77777777" w:rsidR="00371AE0" w:rsidRDefault="00371AE0" w:rsidP="00371AE0">
      <w:pPr>
        <w:pStyle w:val="BodyText"/>
      </w:pPr>
      <w:r>
        <w:t>The following three fields contain the coefficients for the quadratic equation.</w:t>
      </w:r>
    </w:p>
    <w:p w14:paraId="440E6064" w14:textId="77777777" w:rsidR="00371AE0" w:rsidRDefault="00371AE0" w:rsidP="00371AE0">
      <w:pPr>
        <w:pStyle w:val="Heading4"/>
      </w:pPr>
      <w:r>
        <w:t>Field: Coefficient 1 of Capacity Ratio Curve</w:t>
      </w:r>
    </w:p>
    <w:p w14:paraId="7694A348" w14:textId="77777777" w:rsidR="00371AE0" w:rsidRDefault="00371AE0" w:rsidP="00371AE0">
      <w:pPr>
        <w:pStyle w:val="BodyText"/>
      </w:pPr>
      <w:r>
        <w:rPr>
          <w:rFonts w:eastAsia="Tahoma"/>
        </w:rPr>
        <w:t>This numeric field contains the first coefficient for the capacity ratio curve.</w:t>
      </w:r>
    </w:p>
    <w:p w14:paraId="3F4901E2" w14:textId="77777777" w:rsidR="00371AE0" w:rsidRDefault="00371AE0" w:rsidP="00371AE0">
      <w:pPr>
        <w:pStyle w:val="Heading4"/>
      </w:pPr>
      <w:r>
        <w:lastRenderedPageBreak/>
        <w:t>Field: Coefficient 2 of Capacity Ratio Curve</w:t>
      </w:r>
    </w:p>
    <w:p w14:paraId="6EDA1756" w14:textId="77777777" w:rsidR="00371AE0" w:rsidRDefault="00371AE0" w:rsidP="00371AE0">
      <w:pPr>
        <w:pStyle w:val="BodyText"/>
      </w:pPr>
      <w:r>
        <w:rPr>
          <w:rFonts w:eastAsia="Tahoma"/>
        </w:rPr>
        <w:t>This numeric field contains the second coefficient for the capacity ratio curve.</w:t>
      </w:r>
    </w:p>
    <w:p w14:paraId="3FBE2F16" w14:textId="77777777" w:rsidR="00371AE0" w:rsidRDefault="00371AE0" w:rsidP="00371AE0">
      <w:pPr>
        <w:pStyle w:val="Heading4"/>
      </w:pPr>
      <w:r>
        <w:t>Field: Coefficient 3 of Capacity Ratio Curve</w:t>
      </w:r>
    </w:p>
    <w:p w14:paraId="7E2127BE" w14:textId="77777777" w:rsidR="00371AE0" w:rsidRDefault="00371AE0" w:rsidP="00371AE0">
      <w:pPr>
        <w:pStyle w:val="BodyText"/>
        <w:rPr>
          <w:rFonts w:eastAsia="Tahoma"/>
        </w:rPr>
      </w:pPr>
      <w:r>
        <w:rPr>
          <w:rFonts w:eastAsia="Tahoma"/>
        </w:rPr>
        <w:t>This numeric field contains the third coefficient for the capacity ratio curve.</w:t>
      </w:r>
    </w:p>
    <w:p w14:paraId="58FEB289" w14:textId="77777777" w:rsidR="00371AE0" w:rsidRDefault="00371AE0" w:rsidP="00371AE0">
      <w:pPr>
        <w:pStyle w:val="Heading4"/>
        <w:rPr>
          <w:rFonts w:eastAsia="Tahoma"/>
        </w:rPr>
      </w:pPr>
      <w:r>
        <w:rPr>
          <w:rFonts w:eastAsia="Tahoma"/>
        </w:rPr>
        <w:t>Power Ratio Curve</w:t>
      </w:r>
    </w:p>
    <w:p w14:paraId="3E141E31"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4D71146" w14:textId="77777777" w:rsidR="00371AE0" w:rsidRDefault="00884C36" w:rsidP="00371AE0">
      <w:pPr>
        <w:pStyle w:val="BodyText"/>
      </w:pPr>
      <w:r w:rsidRPr="00884C36">
        <w:rPr>
          <w:position w:val="-12"/>
        </w:rPr>
        <w:object w:dxaOrig="8820" w:dyaOrig="380" w14:anchorId="5455EF2D">
          <v:shape id="_x0000_i1097" type="#_x0000_t75" style="width:441.75pt;height:18.75pt" o:ole="">
            <v:imagedata r:id="rId243" o:title=""/>
          </v:shape>
          <o:OLEObject Type="Embed" ProgID="Equation.DSMT4" ShapeID="_x0000_i1097" DrawAspect="Content" ObjectID="_1473234796" r:id="rId244"/>
        </w:object>
      </w:r>
      <w:r w:rsidR="00371AE0">
        <w:t>The following three fields contain the coefficients for the quadratic equation.</w:t>
      </w:r>
    </w:p>
    <w:p w14:paraId="69BE6B3E" w14:textId="77777777" w:rsidR="00371AE0" w:rsidRDefault="00371AE0" w:rsidP="00371AE0">
      <w:pPr>
        <w:pStyle w:val="Heading4"/>
      </w:pPr>
      <w:r>
        <w:t>Field: Coefficient 1 of Power Ratio Curve</w:t>
      </w:r>
    </w:p>
    <w:p w14:paraId="492507EF" w14:textId="77777777" w:rsidR="00371AE0" w:rsidRDefault="00371AE0" w:rsidP="00371AE0">
      <w:pPr>
        <w:pStyle w:val="BodyText"/>
      </w:pPr>
      <w:r>
        <w:rPr>
          <w:rFonts w:eastAsia="Tahoma"/>
        </w:rPr>
        <w:t>This numeric field contains the first coefficient for the power ratio curve.</w:t>
      </w:r>
    </w:p>
    <w:p w14:paraId="2CAE3092" w14:textId="77777777" w:rsidR="00371AE0" w:rsidRDefault="00371AE0" w:rsidP="00371AE0">
      <w:pPr>
        <w:pStyle w:val="Heading4"/>
      </w:pPr>
      <w:r>
        <w:t>Field: Coefficient 2 of Power Ratio Curve</w:t>
      </w:r>
    </w:p>
    <w:p w14:paraId="318A153A" w14:textId="77777777" w:rsidR="00371AE0" w:rsidRDefault="00371AE0" w:rsidP="00371AE0">
      <w:pPr>
        <w:pStyle w:val="BodyText"/>
      </w:pPr>
      <w:r>
        <w:rPr>
          <w:rFonts w:eastAsia="Tahoma"/>
        </w:rPr>
        <w:t>This numeric field contains the second coefficient for the power ratio curve.</w:t>
      </w:r>
    </w:p>
    <w:p w14:paraId="195D10CA" w14:textId="77777777" w:rsidR="00371AE0" w:rsidRDefault="00371AE0" w:rsidP="00371AE0">
      <w:pPr>
        <w:pStyle w:val="Heading4"/>
      </w:pPr>
      <w:r>
        <w:t>Field: Coefficient 3 of Power Ratio Curve</w:t>
      </w:r>
    </w:p>
    <w:p w14:paraId="2259CA22" w14:textId="77777777" w:rsidR="00371AE0" w:rsidRDefault="00371AE0" w:rsidP="00371AE0">
      <w:pPr>
        <w:pStyle w:val="BodyText"/>
        <w:rPr>
          <w:rFonts w:eastAsia="Tahoma"/>
        </w:rPr>
      </w:pPr>
      <w:r>
        <w:rPr>
          <w:rFonts w:eastAsia="Tahoma"/>
        </w:rPr>
        <w:t>This numeric field contains the third coefficient for the power ratio curve.</w:t>
      </w:r>
    </w:p>
    <w:p w14:paraId="69AC4F65" w14:textId="77777777" w:rsidR="00371AE0" w:rsidRDefault="00371AE0" w:rsidP="00371AE0">
      <w:pPr>
        <w:pStyle w:val="Heading4"/>
        <w:rPr>
          <w:rFonts w:eastAsia="Tahoma"/>
        </w:rPr>
      </w:pPr>
      <w:r>
        <w:rPr>
          <w:rFonts w:eastAsia="Tahoma"/>
        </w:rPr>
        <w:t>Full Load Ratio Curve</w:t>
      </w:r>
    </w:p>
    <w:p w14:paraId="126EB5C1"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3C3F5B58" w14:textId="77777777" w:rsidR="00371AE0" w:rsidRDefault="00884C36" w:rsidP="00371AE0">
      <w:pPr>
        <w:pStyle w:val="BodyText"/>
        <w:rPr>
          <w:rFonts w:eastAsia="Tahoma"/>
        </w:rPr>
      </w:pPr>
      <w:r w:rsidRPr="00884C36">
        <w:rPr>
          <w:rFonts w:eastAsia="Tahoma"/>
          <w:position w:val="-12"/>
        </w:rPr>
        <w:object w:dxaOrig="6420" w:dyaOrig="380" w14:anchorId="7FC564AA">
          <v:shape id="_x0000_i1098" type="#_x0000_t75" style="width:321pt;height:18.75pt" o:ole="">
            <v:imagedata r:id="rId245" o:title=""/>
          </v:shape>
          <o:OLEObject Type="Embed" ProgID="Equation.DSMT4" ShapeID="_x0000_i1098" DrawAspect="Content" ObjectID="_1473234797" r:id="rId246"/>
        </w:object>
      </w:r>
    </w:p>
    <w:p w14:paraId="65A01B94" w14:textId="77777777" w:rsidR="00371AE0" w:rsidRDefault="00371AE0" w:rsidP="00371AE0">
      <w:pPr>
        <w:pStyle w:val="BodyText"/>
      </w:pPr>
      <w:r>
        <w:t>The following three fields contain the coefficients for the quadratic equation.</w:t>
      </w:r>
    </w:p>
    <w:p w14:paraId="4A4EEA16" w14:textId="77777777" w:rsidR="00371AE0" w:rsidRDefault="00371AE0" w:rsidP="00371AE0">
      <w:pPr>
        <w:pStyle w:val="Heading4"/>
      </w:pPr>
      <w:r>
        <w:t>Field: Coefficient 1 of Full Load Ratio Curve</w:t>
      </w:r>
    </w:p>
    <w:p w14:paraId="5077285B" w14:textId="77777777" w:rsidR="00371AE0" w:rsidRDefault="00371AE0" w:rsidP="00371AE0">
      <w:pPr>
        <w:pStyle w:val="BodyText"/>
      </w:pPr>
      <w:r>
        <w:rPr>
          <w:rFonts w:eastAsia="Tahoma"/>
        </w:rPr>
        <w:t>This numeric field contains the first coefficient for the full load ratio curve.</w:t>
      </w:r>
    </w:p>
    <w:p w14:paraId="06540726" w14:textId="77777777" w:rsidR="00371AE0" w:rsidRDefault="00371AE0" w:rsidP="00371AE0">
      <w:pPr>
        <w:pStyle w:val="Heading4"/>
      </w:pPr>
      <w:r>
        <w:t>Field: Coefficient 2 of Full Load Ratio Curve</w:t>
      </w:r>
    </w:p>
    <w:p w14:paraId="60A2F958" w14:textId="77777777" w:rsidR="00371AE0" w:rsidRDefault="00371AE0" w:rsidP="00371AE0">
      <w:pPr>
        <w:pStyle w:val="BodyText"/>
      </w:pPr>
      <w:r>
        <w:rPr>
          <w:rFonts w:eastAsia="Tahoma"/>
        </w:rPr>
        <w:t>This numeric field contains the second coefficient for the full load ratio curve.</w:t>
      </w:r>
    </w:p>
    <w:p w14:paraId="67449C2D" w14:textId="77777777" w:rsidR="00371AE0" w:rsidRDefault="00371AE0" w:rsidP="00371AE0">
      <w:pPr>
        <w:pStyle w:val="Heading4"/>
      </w:pPr>
      <w:r>
        <w:t>Field: Coefficient 3 of Full Load Ratio Curve</w:t>
      </w:r>
    </w:p>
    <w:p w14:paraId="4E286A2D" w14:textId="77777777" w:rsidR="00371AE0" w:rsidRDefault="00371AE0" w:rsidP="00371AE0">
      <w:pPr>
        <w:pStyle w:val="BodyText"/>
      </w:pPr>
      <w:r>
        <w:rPr>
          <w:rFonts w:eastAsia="Tahoma"/>
        </w:rPr>
        <w:t>This numeric field contains the third coefficient for the full load ratio curve.</w:t>
      </w:r>
    </w:p>
    <w:p w14:paraId="7F7E158A" w14:textId="77777777" w:rsidR="00371AE0" w:rsidRDefault="00371AE0" w:rsidP="00371AE0">
      <w:pPr>
        <w:pStyle w:val="Heading4"/>
      </w:pPr>
      <w:r>
        <w:t>Field Chilled Water Outlet Temperature Lower Limit</w:t>
      </w:r>
    </w:p>
    <w:p w14:paraId="230D3D21"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4DEEE757" w14:textId="77777777" w:rsidR="00371AE0" w:rsidRDefault="00371AE0" w:rsidP="00371AE0">
      <w:pPr>
        <w:pStyle w:val="Heading4"/>
      </w:pPr>
      <w:r>
        <w:t xml:space="preserve">Field: </w:t>
      </w:r>
      <w:r w:rsidRPr="00E11C3D">
        <w:t>Fuel Use Curve Name</w:t>
      </w:r>
    </w:p>
    <w:p w14:paraId="612DD1F7" w14:textId="77777777"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14:paraId="35DCD702" w14:textId="77777777" w:rsidR="00371AE0" w:rsidRDefault="00884C36" w:rsidP="00371AE0">
      <w:pPr>
        <w:pStyle w:val="Equation"/>
        <w:rPr>
          <w:rFonts w:eastAsia="Tahoma"/>
        </w:rPr>
      </w:pPr>
      <w:r w:rsidRPr="00884C36">
        <w:rPr>
          <w:rFonts w:eastAsia="Tahoma"/>
          <w:position w:val="-12"/>
        </w:rPr>
        <w:object w:dxaOrig="5220" w:dyaOrig="380" w14:anchorId="52B3CD5C">
          <v:shape id="_x0000_i1099" type="#_x0000_t75" style="width:261pt;height:18.75pt" o:ole="">
            <v:imagedata r:id="rId247" o:title=""/>
          </v:shape>
          <o:OLEObject Type="Embed" ProgID="Equation.DSMT4" ShapeID="_x0000_i1099" DrawAspect="Content" ObjectID="_1473234798" r:id="rId248"/>
        </w:object>
      </w:r>
    </w:p>
    <w:p w14:paraId="74313F3D" w14:textId="77777777"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14:paraId="20540D5C" w14:textId="77777777" w:rsidR="00371AE0" w:rsidRDefault="00371AE0" w:rsidP="00371AE0">
      <w:pPr>
        <w:pStyle w:val="BodyText"/>
        <w:rPr>
          <w:rFonts w:eastAsia="Tahoma"/>
        </w:rPr>
      </w:pPr>
    </w:p>
    <w:p w14:paraId="5391422F" w14:textId="77777777" w:rsidR="00371AE0" w:rsidRDefault="00371AE0" w:rsidP="00371AE0">
      <w:pPr>
        <w:pStyle w:val="BodyText"/>
        <w:rPr>
          <w:rFonts w:eastAsia="Tahoma"/>
        </w:rPr>
      </w:pPr>
    </w:p>
    <w:p w14:paraId="06A4F505" w14:textId="77777777" w:rsidR="00371AE0" w:rsidRDefault="00371AE0" w:rsidP="00371AE0">
      <w:pPr>
        <w:pStyle w:val="BodyText"/>
        <w:rPr>
          <w:rFonts w:eastAsia="Tahoma"/>
        </w:rPr>
      </w:pPr>
    </w:p>
    <w:p w14:paraId="01588288" w14:textId="77777777" w:rsidR="00371AE0" w:rsidRDefault="00371AE0" w:rsidP="00371AE0">
      <w:pPr>
        <w:pStyle w:val="BodyText"/>
        <w:rPr>
          <w:rFonts w:eastAsia="Tahoma"/>
        </w:rPr>
      </w:pPr>
    </w:p>
    <w:p w14:paraId="3B945A59" w14:textId="77777777" w:rsidR="00371AE0" w:rsidRDefault="00371AE0" w:rsidP="00371AE0">
      <w:pPr>
        <w:pStyle w:val="CodeIDDSamples"/>
        <w:rPr>
          <w:rFonts w:eastAsia="Tahoma"/>
        </w:rPr>
      </w:pPr>
      <w:r>
        <w:rPr>
          <w:rFonts w:eastAsia="Tahoma"/>
        </w:rPr>
        <w:t>IF (PartLoadRat == 0)THEN</w:t>
      </w:r>
    </w:p>
    <w:p w14:paraId="455AD1FD" w14:textId="77777777" w:rsidR="00371AE0" w:rsidRDefault="00371AE0" w:rsidP="00371AE0">
      <w:pPr>
        <w:pStyle w:val="CodeIDDSamples"/>
        <w:rPr>
          <w:rFonts w:eastAsia="Tahoma"/>
        </w:rPr>
      </w:pPr>
      <w:r>
        <w:rPr>
          <w:rFonts w:eastAsia="Tahoma"/>
        </w:rPr>
        <w:t xml:space="preserve">   EngineDrivenFuelEnergy = 0</w:t>
      </w:r>
    </w:p>
    <w:p w14:paraId="4836AB0E" w14:textId="77777777" w:rsidR="00371AE0" w:rsidRDefault="00371AE0" w:rsidP="00371AE0">
      <w:pPr>
        <w:pStyle w:val="CodeIDDSamples"/>
        <w:rPr>
          <w:rFonts w:eastAsia="Tahoma"/>
        </w:rPr>
      </w:pPr>
      <w:r>
        <w:rPr>
          <w:rFonts w:eastAsia="Tahoma"/>
        </w:rPr>
        <w:t>ELSE</w:t>
      </w:r>
    </w:p>
    <w:p w14:paraId="744D113F" w14:textId="77777777"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14:paraId="4B9BA3EF" w14:textId="77777777" w:rsidR="00371AE0" w:rsidRDefault="00371AE0" w:rsidP="00371AE0">
      <w:pPr>
        <w:pStyle w:val="CodeIDDSamples"/>
        <w:rPr>
          <w:rFonts w:eastAsia="Tahoma"/>
        </w:rPr>
      </w:pPr>
      <w:r>
        <w:rPr>
          <w:rFonts w:eastAsia="Tahoma"/>
        </w:rPr>
        <w:t xml:space="preserve">   EngineDrivenFuelEnergy = QEvaporator / ClngLoadFuelRat</w:t>
      </w:r>
    </w:p>
    <w:p w14:paraId="2CECE004" w14:textId="77777777" w:rsidR="00371AE0" w:rsidRDefault="00371AE0" w:rsidP="00371AE0">
      <w:pPr>
        <w:pStyle w:val="CodeIDDSamples"/>
        <w:rPr>
          <w:rFonts w:eastAsia="Tahoma"/>
        </w:rPr>
      </w:pPr>
      <w:r>
        <w:rPr>
          <w:rFonts w:eastAsia="Tahoma"/>
        </w:rPr>
        <w:t>END IF</w:t>
      </w:r>
    </w:p>
    <w:p w14:paraId="165ACB47" w14:textId="77777777" w:rsidR="00371AE0" w:rsidRDefault="00371AE0" w:rsidP="00371AE0">
      <w:pPr>
        <w:pStyle w:val="Heading4"/>
      </w:pPr>
      <w:r>
        <w:t xml:space="preserve">Field: </w:t>
      </w:r>
      <w:r w:rsidRPr="00E11C3D">
        <w:t>Jacket Heat Recovery Curve Name</w:t>
      </w:r>
    </w:p>
    <w:p w14:paraId="343523C2" w14:textId="77777777"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14:paraId="75A98F75" w14:textId="77777777" w:rsidR="00371AE0" w:rsidRDefault="00884C36" w:rsidP="00371AE0">
      <w:pPr>
        <w:pStyle w:val="Equation"/>
        <w:rPr>
          <w:rFonts w:eastAsia="Tahoma"/>
        </w:rPr>
      </w:pPr>
      <w:r w:rsidRPr="00884C36">
        <w:rPr>
          <w:rFonts w:eastAsia="Tahoma"/>
          <w:position w:val="-12"/>
        </w:rPr>
        <w:object w:dxaOrig="5240" w:dyaOrig="380" w14:anchorId="56DA2926">
          <v:shape id="_x0000_i1100" type="#_x0000_t75" style="width:261.75pt;height:18.75pt" o:ole="">
            <v:imagedata r:id="rId249" o:title=""/>
          </v:shape>
          <o:OLEObject Type="Embed" ProgID="Equation.DSMT4" ShapeID="_x0000_i1100" DrawAspect="Content" ObjectID="_1473234799" r:id="rId250"/>
        </w:object>
      </w:r>
    </w:p>
    <w:p w14:paraId="04F16E5F" w14:textId="77777777" w:rsidR="00371AE0" w:rsidRDefault="00371AE0" w:rsidP="00371AE0">
      <w:pPr>
        <w:pStyle w:val="BodyText"/>
        <w:rPr>
          <w:rFonts w:eastAsia="Tahoma"/>
        </w:rPr>
      </w:pPr>
      <w:r>
        <w:rPr>
          <w:rFonts w:eastAsia="Tahoma"/>
        </w:rPr>
        <w:t>where RL is the Ratio of Load to Diesel Engine Capacity</w:t>
      </w:r>
    </w:p>
    <w:p w14:paraId="3D23F785" w14:textId="77777777" w:rsidR="00371AE0" w:rsidRDefault="00371AE0" w:rsidP="00371AE0">
      <w:pPr>
        <w:pStyle w:val="Heading4"/>
      </w:pPr>
      <w:r>
        <w:t xml:space="preserve">Field: </w:t>
      </w:r>
      <w:r w:rsidRPr="00E11C3D">
        <w:t>Lube Heat Recovery Curve Name</w:t>
      </w:r>
    </w:p>
    <w:p w14:paraId="27DB8E52" w14:textId="77777777"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14:paraId="2CEFB3EF" w14:textId="77777777" w:rsidR="00371AE0" w:rsidRDefault="00884C36" w:rsidP="00371AE0">
      <w:pPr>
        <w:pStyle w:val="Equation"/>
        <w:rPr>
          <w:rFonts w:eastAsia="Tahoma"/>
        </w:rPr>
      </w:pPr>
      <w:r w:rsidRPr="00884C36">
        <w:rPr>
          <w:rFonts w:eastAsia="Tahoma"/>
          <w:position w:val="-12"/>
        </w:rPr>
        <w:object w:dxaOrig="5120" w:dyaOrig="380" w14:anchorId="0A6971C5">
          <v:shape id="_x0000_i1101" type="#_x0000_t75" style="width:255.75pt;height:18.75pt" o:ole="">
            <v:imagedata r:id="rId251" o:title=""/>
          </v:shape>
          <o:OLEObject Type="Embed" ProgID="Equation.DSMT4" ShapeID="_x0000_i1101" DrawAspect="Content" ObjectID="_1473234800" r:id="rId252"/>
        </w:object>
      </w:r>
    </w:p>
    <w:p w14:paraId="02D6B0FE" w14:textId="77777777" w:rsidR="00371AE0" w:rsidRDefault="00371AE0" w:rsidP="00371AE0">
      <w:pPr>
        <w:pStyle w:val="BodyText"/>
        <w:rPr>
          <w:rFonts w:eastAsia="Tahoma"/>
        </w:rPr>
      </w:pPr>
      <w:r>
        <w:rPr>
          <w:rFonts w:eastAsia="Tahoma"/>
        </w:rPr>
        <w:t>where RL is the Ratio of Load to Diesel Engine Capacity</w:t>
      </w:r>
    </w:p>
    <w:p w14:paraId="0150B999" w14:textId="77777777" w:rsidR="00371AE0" w:rsidRDefault="00371AE0" w:rsidP="00371AE0">
      <w:pPr>
        <w:pStyle w:val="Heading4"/>
      </w:pPr>
      <w:r>
        <w:t xml:space="preserve">Field: </w:t>
      </w:r>
      <w:r w:rsidRPr="00E11C3D">
        <w:t>Total Exhaust Energy Curve Name</w:t>
      </w:r>
    </w:p>
    <w:p w14:paraId="10ECD457" w14:textId="77777777"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14:paraId="689AC917" w14:textId="77777777" w:rsidR="00371AE0" w:rsidRDefault="00884C36" w:rsidP="00371AE0">
      <w:pPr>
        <w:pStyle w:val="Equation"/>
        <w:rPr>
          <w:rFonts w:eastAsia="Tahoma"/>
        </w:rPr>
      </w:pPr>
      <w:r w:rsidRPr="00884C36">
        <w:rPr>
          <w:rFonts w:eastAsia="Tahoma"/>
          <w:position w:val="-12"/>
        </w:rPr>
        <w:object w:dxaOrig="4540" w:dyaOrig="380" w14:anchorId="0A3E59AD">
          <v:shape id="_x0000_i1102" type="#_x0000_t75" style="width:227.25pt;height:18.75pt" o:ole="">
            <v:imagedata r:id="rId253" o:title=""/>
          </v:shape>
          <o:OLEObject Type="Embed" ProgID="Equation.DSMT4" ShapeID="_x0000_i1102" DrawAspect="Content" ObjectID="_1473234801" r:id="rId254"/>
        </w:object>
      </w:r>
    </w:p>
    <w:p w14:paraId="15216CFA" w14:textId="77777777" w:rsidR="00371AE0" w:rsidRDefault="00371AE0" w:rsidP="00371AE0">
      <w:pPr>
        <w:pStyle w:val="BodyText"/>
        <w:rPr>
          <w:rFonts w:eastAsia="Tahoma"/>
        </w:rPr>
      </w:pPr>
      <w:r>
        <w:rPr>
          <w:rFonts w:eastAsia="Tahoma"/>
        </w:rPr>
        <w:t>where RL is the Ratio of Load to Diesel Engine Capacity</w:t>
      </w:r>
    </w:p>
    <w:p w14:paraId="3E5E74E8" w14:textId="77777777" w:rsidR="00371AE0" w:rsidRDefault="00371AE0" w:rsidP="00371AE0">
      <w:pPr>
        <w:pStyle w:val="Heading4"/>
      </w:pPr>
      <w:r>
        <w:t xml:space="preserve">Field: </w:t>
      </w:r>
      <w:r w:rsidRPr="00E11C3D">
        <w:t>Exhaust Temperature Curve Name</w:t>
      </w:r>
    </w:p>
    <w:p w14:paraId="48B7CA10" w14:textId="77777777"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14:paraId="4DCFA339" w14:textId="77777777" w:rsidR="00371AE0" w:rsidRDefault="00884C36" w:rsidP="00371AE0">
      <w:pPr>
        <w:pStyle w:val="Equation"/>
        <w:rPr>
          <w:rFonts w:eastAsia="Tahoma"/>
        </w:rPr>
      </w:pPr>
      <w:r w:rsidRPr="00884C36">
        <w:rPr>
          <w:rFonts w:eastAsia="Tahoma"/>
          <w:position w:val="-12"/>
        </w:rPr>
        <w:object w:dxaOrig="4940" w:dyaOrig="380" w14:anchorId="150303CA">
          <v:shape id="_x0000_i1103" type="#_x0000_t75" style="width:246.75pt;height:18.75pt" o:ole="">
            <v:imagedata r:id="rId255" o:title=""/>
          </v:shape>
          <o:OLEObject Type="Embed" ProgID="Equation.DSMT4" ShapeID="_x0000_i1103" DrawAspect="Content" ObjectID="_1473234802" r:id="rId256"/>
        </w:object>
      </w:r>
    </w:p>
    <w:p w14:paraId="31B5B2A0" w14:textId="77777777" w:rsidR="00371AE0" w:rsidRDefault="00371AE0" w:rsidP="00371AE0">
      <w:pPr>
        <w:pStyle w:val="BodyText"/>
        <w:rPr>
          <w:rFonts w:eastAsia="Tahoma"/>
        </w:rPr>
      </w:pPr>
      <w:r>
        <w:rPr>
          <w:rFonts w:eastAsia="Tahoma"/>
        </w:rPr>
        <w:t>where RL is the Ratio of Load to Diesel Engine Capacity</w:t>
      </w:r>
    </w:p>
    <w:p w14:paraId="229273B3" w14:textId="77777777" w:rsidR="00371AE0" w:rsidRDefault="00371AE0" w:rsidP="00371AE0">
      <w:pPr>
        <w:pStyle w:val="Heading4"/>
        <w:rPr>
          <w:rFonts w:eastAsia="Tahoma"/>
        </w:rPr>
      </w:pPr>
      <w:r>
        <w:rPr>
          <w:rFonts w:eastAsia="Tahoma"/>
        </w:rPr>
        <w:lastRenderedPageBreak/>
        <w:t>U-Factor Times Area Curve</w:t>
      </w:r>
    </w:p>
    <w:p w14:paraId="676D701E" w14:textId="77777777"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14:paraId="6C7323C9" w14:textId="77777777" w:rsidR="00371AE0" w:rsidRDefault="00884C36" w:rsidP="00371AE0">
      <w:pPr>
        <w:pStyle w:val="Equation"/>
        <w:rPr>
          <w:rFonts w:eastAsia="Tahoma"/>
        </w:rPr>
      </w:pPr>
      <w:r w:rsidRPr="00884C36">
        <w:rPr>
          <w:rFonts w:eastAsia="Tahoma"/>
          <w:position w:val="-12"/>
        </w:rPr>
        <w:object w:dxaOrig="4200" w:dyaOrig="380" w14:anchorId="2FB509DE">
          <v:shape id="_x0000_i1104" type="#_x0000_t75" style="width:210pt;height:18.75pt" o:ole="">
            <v:imagedata r:id="rId257" o:title=""/>
          </v:shape>
          <o:OLEObject Type="Embed" ProgID="Equation.DSMT4" ShapeID="_x0000_i1104" DrawAspect="Content" ObjectID="_1473234803" r:id="rId258"/>
        </w:object>
      </w:r>
    </w:p>
    <w:p w14:paraId="1830BDA6" w14:textId="77777777" w:rsidR="00371AE0" w:rsidRDefault="00371AE0" w:rsidP="00371AE0">
      <w:pPr>
        <w:pStyle w:val="BodyText"/>
      </w:pPr>
      <w:r>
        <w:t>The following two fields contain the coefficients for the equation.</w:t>
      </w:r>
    </w:p>
    <w:p w14:paraId="20E844E0" w14:textId="77777777" w:rsidR="00371AE0" w:rsidRDefault="00371AE0" w:rsidP="00371AE0">
      <w:pPr>
        <w:pStyle w:val="Heading4"/>
      </w:pPr>
      <w:r>
        <w:t xml:space="preserve">Field: </w:t>
      </w:r>
      <w:r w:rsidRPr="00E11C3D">
        <w:t>Coefficient 1 of U-Factor Times Area Curve</w:t>
      </w:r>
    </w:p>
    <w:p w14:paraId="09A7085D" w14:textId="77777777" w:rsidR="00371AE0" w:rsidRDefault="00371AE0" w:rsidP="00371AE0">
      <w:pPr>
        <w:pStyle w:val="BodyText"/>
      </w:pPr>
      <w:r>
        <w:rPr>
          <w:rFonts w:eastAsia="Tahoma"/>
        </w:rPr>
        <w:t>This numeric field contains the first coefficient for the overall heat transfer coefficient curve.</w:t>
      </w:r>
    </w:p>
    <w:p w14:paraId="67F89A18" w14:textId="77777777" w:rsidR="00371AE0" w:rsidRDefault="00371AE0" w:rsidP="00371AE0">
      <w:pPr>
        <w:pStyle w:val="Heading4"/>
      </w:pPr>
      <w:r>
        <w:t xml:space="preserve">Field: </w:t>
      </w:r>
      <w:r w:rsidRPr="00E11C3D">
        <w:t>Coefficient 2 of U-Factor Times Area Curve</w:t>
      </w:r>
    </w:p>
    <w:p w14:paraId="473C8168" w14:textId="77777777" w:rsidR="00371AE0" w:rsidRDefault="00371AE0" w:rsidP="00371AE0">
      <w:pPr>
        <w:pStyle w:val="BodyText"/>
      </w:pPr>
      <w:r>
        <w:rPr>
          <w:rFonts w:eastAsia="Tahoma"/>
        </w:rPr>
        <w:t>This numeric field contains the second (exponential) coefficient for the overall heat transfer coefficient curve.</w:t>
      </w:r>
    </w:p>
    <w:p w14:paraId="773D41D4" w14:textId="77777777" w:rsidR="00371AE0" w:rsidRDefault="00371AE0" w:rsidP="00371AE0">
      <w:pPr>
        <w:pStyle w:val="Heading4"/>
      </w:pPr>
      <w:r>
        <w:t xml:space="preserve">Field: </w:t>
      </w:r>
      <w:r w:rsidRPr="00E11C3D">
        <w:t>Maximum Exhaust Flow per Unit of Power Output</w:t>
      </w:r>
    </w:p>
    <w:p w14:paraId="0413540F" w14:textId="77777777" w:rsidR="00371AE0" w:rsidRDefault="00371AE0" w:rsidP="00371AE0">
      <w:pPr>
        <w:pStyle w:val="BodyText"/>
      </w:pPr>
      <w:r>
        <w:t>This numeric field contains the maximum exhaust gas mass flow rate per watt of cooling provided by the engine driven chiller</w:t>
      </w:r>
    </w:p>
    <w:p w14:paraId="748C889B" w14:textId="77777777" w:rsidR="00371AE0" w:rsidRDefault="00371AE0" w:rsidP="00371AE0">
      <w:pPr>
        <w:pStyle w:val="Heading4"/>
      </w:pPr>
      <w:r>
        <w:t xml:space="preserve">Field: </w:t>
      </w:r>
      <w:r w:rsidRPr="001F1186">
        <w:t>Design Minimum Exhaust Temperature</w:t>
      </w:r>
    </w:p>
    <w:p w14:paraId="4E619540" w14:textId="77777777" w:rsidR="00371AE0" w:rsidRDefault="00371AE0" w:rsidP="00371AE0">
      <w:pPr>
        <w:pStyle w:val="BodyText"/>
      </w:pPr>
      <w:r>
        <w:t>This numeric field contains the steam saturation temperature in Celsius that would be used to determine the energy recovered from a water jacket heat exchanger on the engine.</w:t>
      </w:r>
    </w:p>
    <w:p w14:paraId="10A7844E" w14:textId="77777777" w:rsidR="00371AE0" w:rsidRDefault="00371AE0" w:rsidP="00371AE0">
      <w:pPr>
        <w:pStyle w:val="Heading4"/>
      </w:pPr>
      <w:r>
        <w:t>Field: Fuel Type</w:t>
      </w:r>
    </w:p>
    <w:p w14:paraId="058B65D4" w14:textId="77777777"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14:paraId="4FCE200D" w14:textId="77777777" w:rsidR="00371AE0" w:rsidRDefault="00371AE0" w:rsidP="00371AE0">
      <w:pPr>
        <w:pStyle w:val="Heading4"/>
      </w:pPr>
      <w:r>
        <w:t xml:space="preserve">Field: </w:t>
      </w:r>
      <w:r w:rsidRPr="001F1186">
        <w:t>Fuel Higher Heating Value</w:t>
      </w:r>
    </w:p>
    <w:p w14:paraId="31B068BE" w14:textId="77777777" w:rsidR="00371AE0" w:rsidRDefault="00371AE0" w:rsidP="00371AE0">
      <w:pPr>
        <w:pStyle w:val="BodyText"/>
      </w:pPr>
      <w:r>
        <w:t>This numeric field contains the higher heating value of the fuel used in kJ/kg.</w:t>
      </w:r>
    </w:p>
    <w:p w14:paraId="57AF0894" w14:textId="77777777" w:rsidR="00371AE0" w:rsidRDefault="00371AE0" w:rsidP="00371AE0">
      <w:pPr>
        <w:pStyle w:val="Heading4"/>
      </w:pPr>
      <w:r>
        <w:t xml:space="preserve">Field: </w:t>
      </w:r>
      <w:r w:rsidRPr="001F1186">
        <w:t>Design Heat Recovery Water Flow Rate</w:t>
      </w:r>
    </w:p>
    <w:p w14:paraId="70E90183" w14:textId="77777777"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14:paraId="35EBE013" w14:textId="77777777" w:rsidR="00371AE0" w:rsidRDefault="00371AE0" w:rsidP="00371AE0">
      <w:pPr>
        <w:pStyle w:val="Heading4"/>
      </w:pPr>
      <w:r>
        <w:t>Field: Heat Recovery Inlet Node Name</w:t>
      </w:r>
    </w:p>
    <w:p w14:paraId="34FFF884"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AEDC1F5" w14:textId="77777777" w:rsidR="00371AE0" w:rsidRDefault="00371AE0" w:rsidP="00371AE0">
      <w:pPr>
        <w:pStyle w:val="Heading4"/>
      </w:pPr>
      <w:r>
        <w:t>Field: Heat Recovery Outlet Node Name</w:t>
      </w:r>
    </w:p>
    <w:p w14:paraId="6E36C452" w14:textId="77777777" w:rsidR="00371AE0" w:rsidRDefault="00371AE0" w:rsidP="00371AE0">
      <w:pPr>
        <w:pStyle w:val="BodyText"/>
      </w:pPr>
      <w:r>
        <w:t>This alpha field contains the identifying name for the heat recovery side outlet.</w:t>
      </w:r>
    </w:p>
    <w:p w14:paraId="46166258" w14:textId="77777777" w:rsidR="00371AE0" w:rsidRDefault="00371AE0" w:rsidP="00371AE0">
      <w:pPr>
        <w:pStyle w:val="Heading4"/>
      </w:pPr>
      <w:r>
        <w:t>Field: Chiller Flow Mode</w:t>
      </w:r>
    </w:p>
    <w:p w14:paraId="63C79AD1"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7B8B1D63" w14:textId="77777777" w:rsidR="00371AE0" w:rsidRDefault="00371AE0" w:rsidP="00371AE0">
      <w:pPr>
        <w:pStyle w:val="Heading4"/>
      </w:pPr>
      <w:r>
        <w:t xml:space="preserve">Field: </w:t>
      </w:r>
      <w:r w:rsidRPr="001F1186">
        <w:t>Maximum Temperature for Heat Recovery at Heat Recovery Outlet Node</w:t>
      </w:r>
    </w:p>
    <w:p w14:paraId="22F35A86"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6CE48E62"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14:paraId="17373F4A" w14:textId="77777777" w:rsidR="00371AE0" w:rsidRDefault="00371AE0" w:rsidP="00371AE0">
      <w:pPr>
        <w:pStyle w:val="Heading4"/>
        <w:rPr>
          <w:rFonts w:eastAsia="Tahoma"/>
        </w:rPr>
      </w:pPr>
      <w:r>
        <w:rPr>
          <w:rFonts w:eastAsia="Tahoma"/>
        </w:rPr>
        <w:t>Field: Sizing Factor</w:t>
      </w:r>
    </w:p>
    <w:p w14:paraId="3D83ACC2"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7F877520" w14:textId="77777777" w:rsidR="00371AE0" w:rsidRDefault="00371AE0" w:rsidP="00371AE0">
      <w:pPr>
        <w:pStyle w:val="Heading4"/>
        <w:rPr>
          <w:snapToGrid w:val="0"/>
        </w:rPr>
      </w:pPr>
      <w:r>
        <w:rPr>
          <w:snapToGrid w:val="0"/>
        </w:rPr>
        <w:t>Field: Basin Heater Capacity</w:t>
      </w:r>
    </w:p>
    <w:p w14:paraId="0AA546FD"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01A0FCDB"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810FFBB"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5F2F55D1" w14:textId="77777777" w:rsidR="00371AE0" w:rsidRDefault="00371AE0" w:rsidP="00371AE0">
      <w:pPr>
        <w:pStyle w:val="Heading4"/>
        <w:rPr>
          <w:snapToGrid w:val="0"/>
        </w:rPr>
      </w:pPr>
      <w:r>
        <w:rPr>
          <w:snapToGrid w:val="0"/>
        </w:rPr>
        <w:t>Field: Basin Heater Operating Schedule Name</w:t>
      </w:r>
    </w:p>
    <w:p w14:paraId="35FC10B3"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14:paraId="2219760D" w14:textId="77777777" w:rsidR="00371AE0" w:rsidRDefault="00371AE0" w:rsidP="00371AE0">
      <w:pPr>
        <w:pStyle w:val="BodyText"/>
      </w:pPr>
      <w:bookmarkStart w:id="1394" w:name="_Toc44206702"/>
      <w:bookmarkStart w:id="1395" w:name="_Toc99527893"/>
      <w:r>
        <w:t>An example of this statement in an IDF is:</w:t>
      </w:r>
    </w:p>
    <w:p w14:paraId="45D28E17" w14:textId="77777777" w:rsidR="00371AE0" w:rsidRPr="008464F2" w:rsidRDefault="00371AE0" w:rsidP="00371AE0">
      <w:pPr>
        <w:pStyle w:val="IDDDefinition"/>
        <w:rPr>
          <w:rFonts w:eastAsia="Tahoma"/>
        </w:rPr>
      </w:pPr>
      <w:r w:rsidRPr="001F1186">
        <w:rPr>
          <w:b/>
        </w:rPr>
        <w:t>Chiller:EngineDriven,</w:t>
      </w:r>
      <w:r w:rsidRPr="008464F2">
        <w:rPr>
          <w:rFonts w:eastAsia="Tahoma"/>
        </w:rPr>
        <w:t>,</w:t>
      </w:r>
    </w:p>
    <w:p w14:paraId="39A1D921" w14:textId="77777777" w:rsidR="00371AE0" w:rsidRPr="008464F2" w:rsidRDefault="00371AE0" w:rsidP="00371AE0">
      <w:pPr>
        <w:pStyle w:val="IDDDefinition"/>
        <w:rPr>
          <w:rFonts w:eastAsia="Tahoma"/>
        </w:rPr>
      </w:pPr>
      <w:r w:rsidRPr="008464F2">
        <w:rPr>
          <w:rFonts w:eastAsia="Tahoma"/>
        </w:rPr>
        <w:t xml:space="preserve">    Central Chiller,         !- Chiller Name</w:t>
      </w:r>
    </w:p>
    <w:p w14:paraId="1113997D" w14:textId="77777777"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14:paraId="37F4035D" w14:textId="77777777" w:rsidR="00371AE0" w:rsidRPr="008464F2" w:rsidRDefault="00371AE0" w:rsidP="00371AE0">
      <w:pPr>
        <w:pStyle w:val="IDDDefinition"/>
        <w:rPr>
          <w:rFonts w:eastAsia="Tahoma"/>
        </w:rPr>
      </w:pPr>
      <w:r w:rsidRPr="008464F2">
        <w:rPr>
          <w:rFonts w:eastAsia="Tahoma"/>
        </w:rPr>
        <w:t xml:space="preserve">    autosize,                !- Nominal Capacity {W}</w:t>
      </w:r>
    </w:p>
    <w:p w14:paraId="2731CE0B" w14:textId="77777777" w:rsidR="00371AE0" w:rsidRPr="008464F2" w:rsidRDefault="00371AE0" w:rsidP="00371AE0">
      <w:pPr>
        <w:pStyle w:val="IDDDefinition"/>
        <w:rPr>
          <w:rFonts w:eastAsia="Tahoma"/>
        </w:rPr>
      </w:pPr>
      <w:r w:rsidRPr="008464F2">
        <w:rPr>
          <w:rFonts w:eastAsia="Tahoma"/>
        </w:rPr>
        <w:t xml:space="preserve">    2.75,                    !- COP</w:t>
      </w:r>
    </w:p>
    <w:p w14:paraId="3CBA4BDF" w14:textId="77777777"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14:paraId="51FD759D" w14:textId="77777777"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14:paraId="0395EC71" w14:textId="77777777"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14:paraId="299C6DD0" w14:textId="77777777"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14:paraId="712D9854" w14:textId="77777777" w:rsidR="00371AE0" w:rsidRPr="008464F2" w:rsidRDefault="00371AE0" w:rsidP="00371AE0">
      <w:pPr>
        <w:pStyle w:val="IDDDefinition"/>
        <w:rPr>
          <w:rFonts w:eastAsia="Tahoma"/>
        </w:rPr>
      </w:pPr>
      <w:r w:rsidRPr="008464F2">
        <w:rPr>
          <w:rFonts w:eastAsia="Tahoma"/>
        </w:rPr>
        <w:t xml:space="preserve">    0.0,                     !- Minimum Part Load Ratio</w:t>
      </w:r>
    </w:p>
    <w:p w14:paraId="7D39D190" w14:textId="77777777" w:rsidR="00371AE0" w:rsidRPr="008464F2" w:rsidRDefault="00371AE0" w:rsidP="00371AE0">
      <w:pPr>
        <w:pStyle w:val="IDDDefinition"/>
        <w:rPr>
          <w:rFonts w:eastAsia="Tahoma"/>
        </w:rPr>
      </w:pPr>
      <w:r w:rsidRPr="008464F2">
        <w:rPr>
          <w:rFonts w:eastAsia="Tahoma"/>
        </w:rPr>
        <w:t xml:space="preserve">    1.0,                     !- Maximum Part Load Ratio</w:t>
      </w:r>
    </w:p>
    <w:p w14:paraId="2E2975AD" w14:textId="77777777"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14:paraId="07944B23" w14:textId="77777777"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14:paraId="5F1336A9" w14:textId="77777777"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14:paraId="7F24CD07" w14:textId="77777777"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14:paraId="41DA8B5D"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14:paraId="78215882"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14:paraId="324D5862" w14:textId="77777777"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14:paraId="5C446378" w14:textId="77777777"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14:paraId="46A8D174" w14:textId="77777777"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14:paraId="55782755" w14:textId="77777777"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14:paraId="7D89B9B2" w14:textId="77777777"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14:paraId="27A5EF5B" w14:textId="77777777"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14:paraId="23DC3C1E" w14:textId="77777777"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14:paraId="52FB1E5E" w14:textId="77777777"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14:paraId="06C8E354" w14:textId="77777777"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14:paraId="63C5C58F" w14:textId="77777777"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14:paraId="3538FA0F" w14:textId="77777777" w:rsidR="00371AE0" w:rsidRPr="001F1186" w:rsidRDefault="00371AE0" w:rsidP="00371AE0">
      <w:pPr>
        <w:pStyle w:val="BodyText"/>
        <w:rPr>
          <w:rFonts w:eastAsia="Tahoma"/>
        </w:rPr>
      </w:pPr>
    </w:p>
    <w:p w14:paraId="65DDD5A2" w14:textId="77777777" w:rsidR="00371AE0" w:rsidRPr="008464F2" w:rsidRDefault="00371AE0" w:rsidP="00371AE0">
      <w:pPr>
        <w:pStyle w:val="IDDDefinition"/>
        <w:rPr>
          <w:rFonts w:eastAsia="Tahoma"/>
        </w:rPr>
      </w:pPr>
      <w:r w:rsidRPr="008464F2">
        <w:rPr>
          <w:rFonts w:eastAsia="Tahoma"/>
        </w:rPr>
        <w:t xml:space="preserve">    Fuel Use Curve,          !- the Fuel Use Curve</w:t>
      </w:r>
    </w:p>
    <w:p w14:paraId="0A598CEF" w14:textId="77777777"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14:paraId="28806193" w14:textId="77777777"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14:paraId="602C1972" w14:textId="77777777"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14:paraId="16D90A7A" w14:textId="77777777"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14:paraId="1F73988E" w14:textId="77777777" w:rsidR="00371AE0" w:rsidRPr="008464F2" w:rsidRDefault="00371AE0" w:rsidP="00371AE0">
      <w:pPr>
        <w:pStyle w:val="IDDDefinition"/>
        <w:rPr>
          <w:rFonts w:eastAsia="Tahoma"/>
        </w:rPr>
      </w:pPr>
      <w:r w:rsidRPr="008464F2">
        <w:rPr>
          <w:rFonts w:eastAsia="Tahoma"/>
        </w:rPr>
        <w:t xml:space="preserve">    0.01516,                 !- Coefficient1 of UA curve</w:t>
      </w:r>
    </w:p>
    <w:p w14:paraId="30B035D6" w14:textId="77777777" w:rsidR="00371AE0" w:rsidRPr="008464F2" w:rsidRDefault="00371AE0" w:rsidP="00371AE0">
      <w:pPr>
        <w:pStyle w:val="IDDDefinition"/>
        <w:rPr>
          <w:rFonts w:eastAsia="Tahoma"/>
        </w:rPr>
      </w:pPr>
      <w:r w:rsidRPr="008464F2">
        <w:rPr>
          <w:rFonts w:eastAsia="Tahoma"/>
        </w:rPr>
        <w:t xml:space="preserve">    0.9,                     !- Coefficient2 of UA curve</w:t>
      </w:r>
    </w:p>
    <w:p w14:paraId="730E19B2" w14:textId="77777777"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14:paraId="7EFCC263" w14:textId="77777777"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14:paraId="41BA5291" w14:textId="77777777"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14:paraId="23FE4F3B" w14:textId="77777777" w:rsidR="00371AE0" w:rsidRPr="008464F2" w:rsidRDefault="00371AE0" w:rsidP="00371AE0">
      <w:pPr>
        <w:pStyle w:val="IDDDefinition"/>
        <w:rPr>
          <w:rFonts w:eastAsia="Tahoma"/>
        </w:rPr>
      </w:pPr>
      <w:r w:rsidRPr="008464F2">
        <w:rPr>
          <w:rFonts w:eastAsia="Tahoma"/>
        </w:rPr>
        <w:t xml:space="preserve">    45500,                   !- Fuel Heating Value {kJ/kg}</w:t>
      </w:r>
    </w:p>
    <w:p w14:paraId="6E325A01" w14:textId="77777777" w:rsidR="00371AE0" w:rsidRPr="008464F2" w:rsidRDefault="00371AE0" w:rsidP="00371AE0">
      <w:pPr>
        <w:pStyle w:val="IDDDefinition"/>
        <w:rPr>
          <w:rFonts w:eastAsia="Tahoma"/>
        </w:rPr>
      </w:pPr>
      <w:r w:rsidRPr="008464F2">
        <w:rPr>
          <w:rFonts w:eastAsia="Tahoma"/>
        </w:rPr>
        <w:t xml:space="preserve">    0.0,                     !- Design heat recovery water flow rate {m3/s}</w:t>
      </w:r>
    </w:p>
    <w:p w14:paraId="1CB3D4D2"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14:paraId="39F84AE4"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14:paraId="055DD510" w14:textId="77777777" w:rsidR="00371AE0" w:rsidRPr="008464F2" w:rsidRDefault="00371AE0" w:rsidP="00371AE0">
      <w:pPr>
        <w:pStyle w:val="IDDDefinition"/>
        <w:rPr>
          <w:rFonts w:eastAsia="Tahoma"/>
        </w:rPr>
      </w:pPr>
      <w:r w:rsidRPr="008464F2">
        <w:rPr>
          <w:rFonts w:eastAsia="Tahoma"/>
        </w:rPr>
        <w:t xml:space="preserve">    VariableFlow,            !- Chiller Flow Mode</w:t>
      </w:r>
    </w:p>
    <w:p w14:paraId="7BC37E2E" w14:textId="77777777" w:rsidR="00371AE0" w:rsidRDefault="00371AE0" w:rsidP="00371AE0">
      <w:pPr>
        <w:pStyle w:val="IDDDefinition"/>
        <w:rPr>
          <w:rFonts w:eastAsia="Tahoma"/>
        </w:rPr>
      </w:pPr>
      <w:r w:rsidRPr="008464F2">
        <w:rPr>
          <w:rFonts w:eastAsia="Tahoma"/>
        </w:rPr>
        <w:t xml:space="preserve">    60.0;                    !- Maximum Temp for Heat Recovery. This sets max availability {C}</w:t>
      </w:r>
    </w:p>
    <w:p w14:paraId="15CCB3D5" w14:textId="77777777" w:rsidR="00371AE0" w:rsidRDefault="00371AE0" w:rsidP="00371AE0">
      <w:pPr>
        <w:pStyle w:val="Heading3"/>
      </w:pPr>
      <w:bookmarkStart w:id="1396" w:name="_Toc196462983"/>
      <w:bookmarkStart w:id="1397" w:name="_Toc242669421"/>
      <w:bookmarkStart w:id="1398" w:name="_Toc399490126"/>
      <w:r>
        <w:t>Engine Driven Chiller Outputs</w:t>
      </w:r>
      <w:bookmarkEnd w:id="1394"/>
      <w:bookmarkEnd w:id="1395"/>
      <w:bookmarkEnd w:id="1396"/>
      <w:bookmarkEnd w:id="1397"/>
      <w:bookmarkEnd w:id="1398"/>
    </w:p>
    <w:p w14:paraId="691BB570" w14:textId="77777777" w:rsidR="00C562AF" w:rsidRDefault="00C562AF" w:rsidP="00C562AF">
      <w:pPr>
        <w:pStyle w:val="CodeIDDSamples"/>
      </w:pPr>
      <w:bookmarkStart w:id="1399" w:name="_Toc44206703"/>
      <w:bookmarkStart w:id="1400" w:name="_Toc99527894"/>
      <w:bookmarkStart w:id="1401" w:name="_Toc196462984"/>
      <w:bookmarkStart w:id="1402" w:name="_Toc242669422"/>
      <w:r>
        <w:t>HVAC,Average,Chiller Electric Power [W]</w:t>
      </w:r>
    </w:p>
    <w:p w14:paraId="670C7954" w14:textId="77777777" w:rsidR="00C562AF" w:rsidRDefault="00C562AF" w:rsidP="00C562AF">
      <w:pPr>
        <w:pStyle w:val="CodeIDDSamples"/>
      </w:pPr>
      <w:r>
        <w:t>HVAC,Sum,Chiller Electric Energy [J]</w:t>
      </w:r>
    </w:p>
    <w:p w14:paraId="64977E14" w14:textId="77777777" w:rsidR="00C562AF" w:rsidRDefault="00C562AF" w:rsidP="00C562AF">
      <w:pPr>
        <w:pStyle w:val="CodeIDDSamples"/>
      </w:pPr>
      <w:r>
        <w:t>Zone,Meter,Electricity:Plant [J]</w:t>
      </w:r>
    </w:p>
    <w:p w14:paraId="22CCBB0E" w14:textId="77777777" w:rsidR="00C562AF" w:rsidRDefault="00C562AF" w:rsidP="00C562AF">
      <w:pPr>
        <w:pStyle w:val="CodeIDDSamples"/>
      </w:pPr>
      <w:r>
        <w:t>Zone,Meter,Cooling:Electricity [J]</w:t>
      </w:r>
    </w:p>
    <w:p w14:paraId="2330D03E" w14:textId="77777777" w:rsidR="00C562AF" w:rsidRDefault="00C562AF" w:rsidP="00C562AF">
      <w:pPr>
        <w:pStyle w:val="CodeIDDSamples"/>
      </w:pPr>
    </w:p>
    <w:p w14:paraId="22B1B14B" w14:textId="77777777" w:rsidR="00C562AF" w:rsidRDefault="00C562AF" w:rsidP="00C562AF">
      <w:pPr>
        <w:pStyle w:val="CodeIDDSamples"/>
      </w:pPr>
      <w:r>
        <w:t>HVAC,Average,Chiller Evaporator Cooling Rate [W]</w:t>
      </w:r>
    </w:p>
    <w:p w14:paraId="15EB4AC3" w14:textId="77777777" w:rsidR="00C562AF" w:rsidRDefault="00C562AF" w:rsidP="00C562AF">
      <w:pPr>
        <w:pStyle w:val="CodeIDDSamples"/>
      </w:pPr>
      <w:r>
        <w:t>HVAC,Sum,Chiller Evaporator Cooling Energy [J]</w:t>
      </w:r>
    </w:p>
    <w:p w14:paraId="7E9FDD5F" w14:textId="77777777" w:rsidR="00C562AF" w:rsidRPr="00A247C6" w:rsidRDefault="00C562AF" w:rsidP="00C562AF">
      <w:pPr>
        <w:pStyle w:val="CodeIDDSamples"/>
        <w:rPr>
          <w:lang w:val="de-DE"/>
        </w:rPr>
      </w:pPr>
      <w:r w:rsidRPr="00A247C6">
        <w:rPr>
          <w:lang w:val="de-DE"/>
        </w:rPr>
        <w:t>Zone,Meter,EnergyTransfer:Plant [J]</w:t>
      </w:r>
    </w:p>
    <w:p w14:paraId="55FC911A" w14:textId="77777777" w:rsidR="00C562AF" w:rsidRPr="00A247C6" w:rsidRDefault="00C562AF" w:rsidP="00C562AF">
      <w:pPr>
        <w:pStyle w:val="CodeIDDSamples"/>
        <w:rPr>
          <w:lang w:val="de-DE"/>
        </w:rPr>
      </w:pPr>
      <w:r w:rsidRPr="00A247C6">
        <w:rPr>
          <w:lang w:val="de-DE"/>
        </w:rPr>
        <w:t>Zone,Meter,Chillers:EnergyTransfer [J]</w:t>
      </w:r>
    </w:p>
    <w:p w14:paraId="55577B92" w14:textId="77777777" w:rsidR="00C562AF" w:rsidRDefault="00C562AF" w:rsidP="00C562AF">
      <w:pPr>
        <w:pStyle w:val="CodeIDDSamples"/>
      </w:pPr>
      <w:r>
        <w:t>HVAC,Average,Chiller Evaporator Inlet Temperature [C]</w:t>
      </w:r>
    </w:p>
    <w:p w14:paraId="182C63D0" w14:textId="77777777" w:rsidR="00C562AF" w:rsidRDefault="00C562AF" w:rsidP="00C562AF">
      <w:pPr>
        <w:pStyle w:val="CodeIDDSamples"/>
      </w:pPr>
      <w:r>
        <w:t>HVAC,Average,Chiller Evaporator Outlet Temperature [C]</w:t>
      </w:r>
    </w:p>
    <w:p w14:paraId="79FDD8E2" w14:textId="77777777" w:rsidR="00C562AF" w:rsidRDefault="00C562AF" w:rsidP="00C562AF">
      <w:pPr>
        <w:pStyle w:val="CodeIDDSamples"/>
      </w:pPr>
      <w:r>
        <w:t>HVAC,Average,Chiller Evaporator Mass Flow Rate [kg/s]</w:t>
      </w:r>
    </w:p>
    <w:p w14:paraId="1A764A65" w14:textId="77777777" w:rsidR="00C562AF" w:rsidRDefault="00C562AF" w:rsidP="00C562AF">
      <w:pPr>
        <w:pStyle w:val="CodeIDDSamples"/>
      </w:pPr>
    </w:p>
    <w:p w14:paraId="4710B492" w14:textId="77777777" w:rsidR="00C562AF" w:rsidRDefault="00C562AF" w:rsidP="00C562AF">
      <w:pPr>
        <w:pStyle w:val="CodeIDDSamples"/>
      </w:pPr>
      <w:r>
        <w:t>HVAC,Average,Chiller COP [W/W]</w:t>
      </w:r>
    </w:p>
    <w:p w14:paraId="66EC2180" w14:textId="77777777" w:rsidR="00C562AF" w:rsidRDefault="00C562AF" w:rsidP="00C562AF">
      <w:pPr>
        <w:pStyle w:val="CodeIDDSamples"/>
      </w:pPr>
    </w:p>
    <w:p w14:paraId="0BCE0AE3" w14:textId="77777777" w:rsidR="00C562AF" w:rsidRDefault="00C562AF" w:rsidP="00C562AF">
      <w:pPr>
        <w:pStyle w:val="CodeIDDSamples"/>
      </w:pPr>
      <w:r>
        <w:t>HVAC,Average,Chiller Condenser Heat Transfer Energy Rate [W]</w:t>
      </w:r>
    </w:p>
    <w:p w14:paraId="7A8462B4" w14:textId="77777777" w:rsidR="00C562AF" w:rsidRDefault="00C562AF" w:rsidP="00C562AF">
      <w:pPr>
        <w:pStyle w:val="CodeIDDSamples"/>
      </w:pPr>
      <w:r>
        <w:lastRenderedPageBreak/>
        <w:t>HVAC,Sum,Chiller Condenser Heat Transfer Energy [J]</w:t>
      </w:r>
    </w:p>
    <w:p w14:paraId="43CB9517" w14:textId="77777777" w:rsidR="00C562AF" w:rsidRDefault="00C562AF" w:rsidP="00C562AF">
      <w:pPr>
        <w:pStyle w:val="CodeIDDSamples"/>
      </w:pPr>
      <w:r>
        <w:t>Zone,Meter,HeatRejection:EnergyTransfer [J]</w:t>
      </w:r>
    </w:p>
    <w:p w14:paraId="74237D60" w14:textId="77777777" w:rsidR="00C562AF" w:rsidRDefault="00C562AF" w:rsidP="00C562AF">
      <w:pPr>
        <w:pStyle w:val="CodeIDDSamples"/>
        <w:rPr>
          <w:color w:val="FF0000"/>
        </w:rPr>
      </w:pPr>
      <w:r>
        <w:rPr>
          <w:color w:val="FF0000"/>
        </w:rPr>
        <w:t>Air-cooled or Evap-cooled:</w:t>
      </w:r>
    </w:p>
    <w:p w14:paraId="108DCCE8" w14:textId="77777777" w:rsidR="00C562AF" w:rsidRDefault="00C562AF" w:rsidP="00C562AF">
      <w:pPr>
        <w:pStyle w:val="CodeIDDSamples"/>
      </w:pPr>
      <w:r>
        <w:t>HVAC,Average,Chiller Condenser Inlet Temperature [C]</w:t>
      </w:r>
    </w:p>
    <w:p w14:paraId="2AFA8BAB" w14:textId="77777777" w:rsidR="00C562AF" w:rsidRDefault="00C562AF" w:rsidP="00C562AF">
      <w:pPr>
        <w:pStyle w:val="CodeIDDSamples"/>
        <w:rPr>
          <w:color w:val="FF0000"/>
        </w:rPr>
      </w:pPr>
      <w:r>
        <w:rPr>
          <w:color w:val="FF0000"/>
        </w:rPr>
        <w:t>Evap-cooled:</w:t>
      </w:r>
    </w:p>
    <w:p w14:paraId="68CCD91D"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15B21E01"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6D35D87D" w14:textId="77777777" w:rsidR="00C562AF" w:rsidRDefault="00C562AF" w:rsidP="00C562AF">
      <w:pPr>
        <w:pStyle w:val="CodeIDDSamples"/>
        <w:rPr>
          <w:color w:val="FF0000"/>
        </w:rPr>
      </w:pPr>
      <w:r>
        <w:rPr>
          <w:color w:val="FF0000"/>
        </w:rPr>
        <w:t>Water-cooled:</w:t>
      </w:r>
    </w:p>
    <w:p w14:paraId="45BF223B" w14:textId="77777777" w:rsidR="00C562AF" w:rsidRDefault="00C562AF" w:rsidP="00C562AF">
      <w:pPr>
        <w:pStyle w:val="CodeIDDSamples"/>
      </w:pPr>
      <w:r>
        <w:t>HVAC,Average,Chiller Condenser Inlet Temperature [C]</w:t>
      </w:r>
    </w:p>
    <w:p w14:paraId="5090FDC9" w14:textId="77777777" w:rsidR="00C562AF" w:rsidRDefault="00C562AF" w:rsidP="00C562AF">
      <w:pPr>
        <w:pStyle w:val="CodeIDDSamples"/>
      </w:pPr>
      <w:r>
        <w:t>HVAC,Average,Chiller Condenser Outlet Temperature [C]</w:t>
      </w:r>
    </w:p>
    <w:p w14:paraId="6564E561" w14:textId="77777777" w:rsidR="00C562AF" w:rsidRDefault="00C562AF" w:rsidP="00C562AF">
      <w:pPr>
        <w:pStyle w:val="CodeIDDSamples"/>
      </w:pPr>
      <w:r>
        <w:t>HVAC,Average,Chiller Condenser Mass Flow Rate [kg/s]</w:t>
      </w:r>
    </w:p>
    <w:p w14:paraId="6AC0A083" w14:textId="77777777" w:rsidR="00C562AF" w:rsidRDefault="00C562AF" w:rsidP="00C562AF">
      <w:pPr>
        <w:pStyle w:val="CodeIDDSamples"/>
      </w:pPr>
    </w:p>
    <w:p w14:paraId="7ADABF77" w14:textId="77777777" w:rsidR="00C562AF" w:rsidRDefault="00C562AF" w:rsidP="00C562AF">
      <w:pPr>
        <w:pStyle w:val="CodeIDDSamples"/>
      </w:pPr>
      <w:r>
        <w:t>HVAC,Average,Chiller Drive Shaft Power [W]</w:t>
      </w:r>
    </w:p>
    <w:p w14:paraId="34F03E6E" w14:textId="77777777" w:rsidR="00C562AF" w:rsidRDefault="00C562AF" w:rsidP="00C562AF">
      <w:pPr>
        <w:pStyle w:val="CodeIDDSamples"/>
      </w:pPr>
      <w:r>
        <w:t>HVAC,Sum,Chiller Drive Shaft Energy [J]</w:t>
      </w:r>
    </w:p>
    <w:p w14:paraId="7F97C1B9" w14:textId="77777777" w:rsidR="00C562AF" w:rsidRDefault="00C562AF" w:rsidP="00C562AF">
      <w:pPr>
        <w:pStyle w:val="CodeIDDSamples"/>
      </w:pPr>
    </w:p>
    <w:p w14:paraId="7BEFC626" w14:textId="77777777" w:rsidR="00C562AF" w:rsidRDefault="00C562AF" w:rsidP="00C562AF">
      <w:pPr>
        <w:pStyle w:val="CodeIDDSamples"/>
      </w:pPr>
      <w:r>
        <w:t>HVAC,Average,Chiller Jacket Recovered Heat Rate [W]</w:t>
      </w:r>
    </w:p>
    <w:p w14:paraId="38918808" w14:textId="77777777" w:rsidR="00C562AF" w:rsidRDefault="00C562AF" w:rsidP="00C562AF">
      <w:pPr>
        <w:pStyle w:val="CodeIDDSamples"/>
      </w:pPr>
      <w:r>
        <w:t>HVAC,Sum,Chiller Jacket Recovered Heat Energy [J]</w:t>
      </w:r>
    </w:p>
    <w:p w14:paraId="421C67DC" w14:textId="77777777" w:rsidR="00C562AF" w:rsidRDefault="00C562AF" w:rsidP="00C562AF">
      <w:pPr>
        <w:pStyle w:val="CodeIDDSamples"/>
      </w:pPr>
      <w:r>
        <w:t>Zone,Meter,HeatRecovery:EnergyTransfer [J]</w:t>
      </w:r>
    </w:p>
    <w:p w14:paraId="56C92B4D" w14:textId="77777777" w:rsidR="00C562AF" w:rsidRDefault="00C562AF" w:rsidP="00C562AF">
      <w:pPr>
        <w:pStyle w:val="CodeIDDSamples"/>
      </w:pPr>
      <w:r>
        <w:t>HVAC,Average,Chiller Lube Recovered Heat Rate [W]</w:t>
      </w:r>
    </w:p>
    <w:p w14:paraId="7E8F14A4" w14:textId="77777777" w:rsidR="00C562AF" w:rsidRDefault="00C562AF" w:rsidP="00C562AF">
      <w:pPr>
        <w:pStyle w:val="CodeIDDSamples"/>
      </w:pPr>
      <w:r>
        <w:t>HVAC,Sum,Chiller Lube Recovered Heat Energy [J]</w:t>
      </w:r>
    </w:p>
    <w:p w14:paraId="5217D874" w14:textId="77777777" w:rsidR="00C562AF" w:rsidRDefault="00C562AF" w:rsidP="00C562AF">
      <w:pPr>
        <w:pStyle w:val="CodeIDDSamples"/>
      </w:pPr>
      <w:r>
        <w:t>HVAC,Average,Chiller Exhaust Heat Recovery Rate [W]</w:t>
      </w:r>
    </w:p>
    <w:p w14:paraId="77D7C429" w14:textId="77777777" w:rsidR="00C562AF" w:rsidRDefault="00C562AF" w:rsidP="00C562AF">
      <w:pPr>
        <w:pStyle w:val="CodeIDDSamples"/>
      </w:pPr>
      <w:r>
        <w:t>HVAC,Sum,Chiller Exhaust Heat Recovery Energy [J]</w:t>
      </w:r>
    </w:p>
    <w:p w14:paraId="2B8D59EC" w14:textId="77777777" w:rsidR="00C562AF" w:rsidRDefault="00C562AF" w:rsidP="00C562AF">
      <w:pPr>
        <w:pStyle w:val="CodeIDDSamples"/>
      </w:pPr>
      <w:r>
        <w:t>HVAC,Average,Chiller Total Recovered Heat Rate [W]</w:t>
      </w:r>
    </w:p>
    <w:p w14:paraId="68BF847B" w14:textId="77777777" w:rsidR="00C562AF" w:rsidRDefault="00C562AF" w:rsidP="00C562AF">
      <w:pPr>
        <w:pStyle w:val="CodeIDDSamples"/>
      </w:pPr>
      <w:r>
        <w:t>HVAC,Sum,</w:t>
      </w:r>
      <w:r w:rsidRPr="00F84A89">
        <w:t>Chiller Total Recovered Heat Energy</w:t>
      </w:r>
      <w:r w:rsidRPr="00F84A89" w:rsidDel="00F84A89">
        <w:t xml:space="preserve"> </w:t>
      </w:r>
      <w:r>
        <w:t>[J]</w:t>
      </w:r>
    </w:p>
    <w:p w14:paraId="164A430B" w14:textId="77777777" w:rsidR="00C562AF" w:rsidRDefault="00C562AF" w:rsidP="00C562AF">
      <w:pPr>
        <w:pStyle w:val="CodeIDDSamples"/>
      </w:pPr>
      <w:r>
        <w:t>HVAC,Average,Chiller Heat Recovery Mass Flow Rate [kg/s]</w:t>
      </w:r>
    </w:p>
    <w:p w14:paraId="39FAC71A" w14:textId="77777777" w:rsidR="00C562AF" w:rsidRDefault="00C562AF" w:rsidP="00C562AF">
      <w:pPr>
        <w:pStyle w:val="CodeIDDSamples"/>
      </w:pPr>
      <w:r>
        <w:t xml:space="preserve">HVAC,Average,Chiller Heat Recovery Inlet </w:t>
      </w:r>
      <w:r w:rsidR="00824D2C">
        <w:t>Temperature [</w:t>
      </w:r>
      <w:r>
        <w:t>C]</w:t>
      </w:r>
    </w:p>
    <w:p w14:paraId="64B4FC92" w14:textId="77777777" w:rsidR="00C562AF" w:rsidRDefault="00C562AF" w:rsidP="00C562AF">
      <w:pPr>
        <w:pStyle w:val="CodeIDDSamples"/>
      </w:pPr>
      <w:r>
        <w:t xml:space="preserve">HVAC,Average,Chiller Heat Recovery Outlet </w:t>
      </w:r>
      <w:r w:rsidR="00824D2C">
        <w:t>Temperature [</w:t>
      </w:r>
      <w:r>
        <w:t>C]</w:t>
      </w:r>
    </w:p>
    <w:p w14:paraId="0E4A5BDD" w14:textId="77777777" w:rsidR="00C562AF" w:rsidRDefault="00C562AF" w:rsidP="00C562AF">
      <w:pPr>
        <w:pStyle w:val="CodeIDDSamples"/>
      </w:pPr>
      <w:r>
        <w:t xml:space="preserve">HVAC,Average,Chiller Exhaust </w:t>
      </w:r>
      <w:r w:rsidR="00824D2C">
        <w:t>Temperature [</w:t>
      </w:r>
      <w:r>
        <w:t>C]</w:t>
      </w:r>
    </w:p>
    <w:p w14:paraId="55B2D333" w14:textId="77777777" w:rsidR="00C562AF" w:rsidRDefault="00C562AF" w:rsidP="00C562AF">
      <w:pPr>
        <w:pStyle w:val="CodeIDDSamples"/>
      </w:pPr>
    </w:p>
    <w:p w14:paraId="485D21EB" w14:textId="77777777" w:rsidR="00C562AF" w:rsidRDefault="00C562AF" w:rsidP="00C562AF">
      <w:pPr>
        <w:pStyle w:val="CodeIDDSamples"/>
        <w:rPr>
          <w:color w:val="FF0000"/>
        </w:rPr>
      </w:pPr>
      <w:r>
        <w:rPr>
          <w:color w:val="FF0000"/>
        </w:rPr>
        <w:t xml:space="preserve">  One of the following blocks will be applicable based on fuel type:</w:t>
      </w:r>
    </w:p>
    <w:p w14:paraId="37EB1EC5" w14:textId="77777777" w:rsidR="00C562AF" w:rsidRDefault="00C562AF" w:rsidP="00C562AF">
      <w:pPr>
        <w:pStyle w:val="CodeIDDSamples"/>
      </w:pPr>
    </w:p>
    <w:p w14:paraId="520842B5" w14:textId="77777777" w:rsidR="00C562AF" w:rsidRDefault="00C562AF" w:rsidP="00C562AF">
      <w:pPr>
        <w:pStyle w:val="CodeIDDSamples"/>
      </w:pPr>
      <w:r>
        <w:t>HVAC,Average,Chiller Gas Rate [W]</w:t>
      </w:r>
    </w:p>
    <w:p w14:paraId="21F3FD1C" w14:textId="77777777" w:rsidR="00C562AF" w:rsidRDefault="00C562AF" w:rsidP="00C562AF">
      <w:pPr>
        <w:pStyle w:val="CodeIDDSamples"/>
      </w:pPr>
      <w:r>
        <w:t>HVAC,Sum,Chiller Gas Energy [J]</w:t>
      </w:r>
    </w:p>
    <w:p w14:paraId="2841EF78" w14:textId="77777777" w:rsidR="00C562AF" w:rsidRDefault="00C562AF" w:rsidP="00C562AF">
      <w:pPr>
        <w:pStyle w:val="CodeIDDSamples"/>
      </w:pPr>
      <w:r>
        <w:t>HVAC,Average,Chiller Gas Mass Flow Rate [kg/s]</w:t>
      </w:r>
    </w:p>
    <w:p w14:paraId="048C8F56" w14:textId="77777777" w:rsidR="00C562AF" w:rsidRDefault="00C562AF" w:rsidP="00C562AF">
      <w:pPr>
        <w:pStyle w:val="CodeIDDSamples"/>
      </w:pPr>
    </w:p>
    <w:p w14:paraId="1F638753" w14:textId="77777777" w:rsidR="00C562AF" w:rsidRDefault="00C562AF" w:rsidP="00C562AF">
      <w:pPr>
        <w:pStyle w:val="CodeIDDSamples"/>
      </w:pPr>
      <w:r>
        <w:t>HVAC,Average,Chiller Propane Rate [W]</w:t>
      </w:r>
    </w:p>
    <w:p w14:paraId="484B2DA7" w14:textId="77777777" w:rsidR="00C562AF" w:rsidRDefault="00C562AF" w:rsidP="00C562AF">
      <w:pPr>
        <w:pStyle w:val="CodeIDDSamples"/>
      </w:pPr>
      <w:r>
        <w:t>HVAC,Sum,Chiller Propane Energy [J]</w:t>
      </w:r>
    </w:p>
    <w:p w14:paraId="072349D8" w14:textId="77777777" w:rsidR="00C562AF" w:rsidRDefault="00C562AF" w:rsidP="00C562AF">
      <w:pPr>
        <w:pStyle w:val="CodeIDDSamples"/>
      </w:pPr>
      <w:r>
        <w:t>HVAC,Average,Chiller Propane Mass Flow Rate [kg/s]</w:t>
      </w:r>
    </w:p>
    <w:p w14:paraId="6FD4A5B4" w14:textId="77777777" w:rsidR="00C562AF" w:rsidRDefault="00C562AF" w:rsidP="00C562AF">
      <w:pPr>
        <w:pStyle w:val="CodeIDDSamples"/>
      </w:pPr>
    </w:p>
    <w:p w14:paraId="4BE5DA1C" w14:textId="77777777" w:rsidR="00C562AF" w:rsidRDefault="00C562AF" w:rsidP="00C562AF">
      <w:pPr>
        <w:pStyle w:val="CodeIDDSamples"/>
      </w:pPr>
      <w:r>
        <w:t>HVAC,Average,Chiller Diesel Rate [W]</w:t>
      </w:r>
    </w:p>
    <w:p w14:paraId="4BED376B" w14:textId="77777777" w:rsidR="00C562AF" w:rsidRDefault="00C562AF" w:rsidP="00C562AF">
      <w:pPr>
        <w:pStyle w:val="CodeIDDSamples"/>
      </w:pPr>
      <w:r>
        <w:t>HVAC,Sum,Chiller Diesel Energy [J]</w:t>
      </w:r>
    </w:p>
    <w:p w14:paraId="6673D624" w14:textId="77777777" w:rsidR="00C562AF" w:rsidRDefault="00C562AF" w:rsidP="00C562AF">
      <w:pPr>
        <w:pStyle w:val="CodeIDDSamples"/>
      </w:pPr>
      <w:r>
        <w:t>HVAC,Average,Chiller Diesel Mass Flow Rate [kg/s]</w:t>
      </w:r>
    </w:p>
    <w:p w14:paraId="04EB0DDB" w14:textId="77777777" w:rsidR="00C562AF" w:rsidRDefault="00C562AF" w:rsidP="00C562AF">
      <w:pPr>
        <w:pStyle w:val="CodeIDDSamples"/>
      </w:pPr>
    </w:p>
    <w:p w14:paraId="487F37D1" w14:textId="77777777" w:rsidR="00C562AF" w:rsidRDefault="00C562AF" w:rsidP="00C562AF">
      <w:pPr>
        <w:pStyle w:val="CodeIDDSamples"/>
      </w:pPr>
      <w:r>
        <w:t>HVAC,Average,Chiller Gasoline Rate [W]</w:t>
      </w:r>
    </w:p>
    <w:p w14:paraId="538D1BAD" w14:textId="77777777" w:rsidR="00C562AF" w:rsidRDefault="00C562AF" w:rsidP="00C562AF">
      <w:pPr>
        <w:pStyle w:val="CodeIDDSamples"/>
      </w:pPr>
      <w:r>
        <w:t>HVAC,Sum,Chiller Gasoline Energy [J]</w:t>
      </w:r>
    </w:p>
    <w:p w14:paraId="676B9203" w14:textId="77777777" w:rsidR="00C562AF" w:rsidRDefault="00C562AF" w:rsidP="00C562AF">
      <w:pPr>
        <w:pStyle w:val="CodeIDDSamples"/>
      </w:pPr>
      <w:r>
        <w:t>HVAC,Average,Chiller Gasoline Mass Flow Rate [kg/s]</w:t>
      </w:r>
    </w:p>
    <w:p w14:paraId="24CD78F3" w14:textId="77777777" w:rsidR="00C562AF" w:rsidRDefault="00C562AF" w:rsidP="00C562AF">
      <w:pPr>
        <w:pStyle w:val="CodeIDDSamples"/>
      </w:pPr>
    </w:p>
    <w:p w14:paraId="79A5BF6A" w14:textId="77777777" w:rsidR="00C562AF" w:rsidRDefault="00C562AF" w:rsidP="00C562AF">
      <w:pPr>
        <w:pStyle w:val="CodeIDDSamples"/>
      </w:pPr>
      <w:r>
        <w:t>HVAC,Average,Chiller FuelOil#1 Rate [W]</w:t>
      </w:r>
    </w:p>
    <w:p w14:paraId="66AD4E1A" w14:textId="77777777" w:rsidR="00C562AF" w:rsidRDefault="00C562AF" w:rsidP="00C562AF">
      <w:pPr>
        <w:pStyle w:val="CodeIDDSamples"/>
      </w:pPr>
      <w:r>
        <w:t>HVAC,Sum,Chiller FuelOil#1 Energy [J]</w:t>
      </w:r>
    </w:p>
    <w:p w14:paraId="219A1A62" w14:textId="77777777" w:rsidR="00C562AF" w:rsidRDefault="00C562AF" w:rsidP="00C562AF">
      <w:pPr>
        <w:pStyle w:val="CodeIDDSamples"/>
      </w:pPr>
      <w:r>
        <w:t>HVAC,Average,Chiller FuelOil#1 Mass Flow Rate [kg/s]</w:t>
      </w:r>
    </w:p>
    <w:p w14:paraId="2FF2DA66" w14:textId="77777777" w:rsidR="00C562AF" w:rsidRDefault="00C562AF" w:rsidP="00C562AF">
      <w:pPr>
        <w:pStyle w:val="CodeIDDSamples"/>
      </w:pPr>
    </w:p>
    <w:p w14:paraId="12B148C2" w14:textId="77777777" w:rsidR="00C562AF" w:rsidRDefault="00C562AF" w:rsidP="00C562AF">
      <w:pPr>
        <w:pStyle w:val="CodeIDDSamples"/>
      </w:pPr>
      <w:r>
        <w:t>HVAC,Average,Chiller FuelOil#2 Rate [W]</w:t>
      </w:r>
    </w:p>
    <w:p w14:paraId="3640FBD1" w14:textId="77777777" w:rsidR="00C562AF" w:rsidRDefault="00C562AF" w:rsidP="00C562AF">
      <w:pPr>
        <w:pStyle w:val="CodeIDDSamples"/>
      </w:pPr>
      <w:r>
        <w:t>HVAC,Sum,Chiller FuelOil#2 Energy [J]</w:t>
      </w:r>
    </w:p>
    <w:p w14:paraId="76094362" w14:textId="77777777" w:rsidR="00C562AF" w:rsidRDefault="00C562AF" w:rsidP="00C562AF">
      <w:pPr>
        <w:pStyle w:val="CodeIDDSamples"/>
      </w:pPr>
      <w:r>
        <w:t>HVAC,Average,Chiller FuelOil#2 Mass Flow Rate [kg/s</w:t>
      </w:r>
      <w:r>
        <w:br/>
        <w:t xml:space="preserve"> </w:t>
      </w:r>
    </w:p>
    <w:p w14:paraId="5C6B0B39" w14:textId="77777777" w:rsidR="00C562AF" w:rsidRDefault="00C562AF" w:rsidP="00C562AF">
      <w:pPr>
        <w:pStyle w:val="CodeIDDSamples"/>
      </w:pPr>
      <w:r>
        <w:t>HVAC,Average,Chiller OtherFuel1 Rate [W]</w:t>
      </w:r>
    </w:p>
    <w:p w14:paraId="119A7708" w14:textId="77777777" w:rsidR="00C562AF" w:rsidRDefault="00C562AF" w:rsidP="00C562AF">
      <w:pPr>
        <w:pStyle w:val="CodeIDDSamples"/>
      </w:pPr>
      <w:r>
        <w:t>HVAC,Sum,Chiller OtherFuel1 Energy [J]</w:t>
      </w:r>
    </w:p>
    <w:p w14:paraId="6DD521E7" w14:textId="77777777" w:rsidR="00C562AF" w:rsidRDefault="00C562AF" w:rsidP="00C562AF">
      <w:pPr>
        <w:pStyle w:val="CodeIDDSamples"/>
      </w:pPr>
      <w:r>
        <w:t xml:space="preserve">HVAC,Average,Chiller OtherFuel1 Mass Flow Rate [kg/s] </w:t>
      </w:r>
      <w:r>
        <w:br/>
      </w:r>
    </w:p>
    <w:p w14:paraId="24829D5F" w14:textId="77777777" w:rsidR="00C562AF" w:rsidRDefault="00C562AF" w:rsidP="00C562AF">
      <w:pPr>
        <w:pStyle w:val="CodeIDDSamples"/>
      </w:pPr>
      <w:r>
        <w:t>HVAC,Average,Chiller OtherFuel2 Rate [W]</w:t>
      </w:r>
    </w:p>
    <w:p w14:paraId="41DC0221" w14:textId="77777777" w:rsidR="00C562AF" w:rsidRDefault="00C562AF" w:rsidP="00C562AF">
      <w:pPr>
        <w:pStyle w:val="CodeIDDSamples"/>
      </w:pPr>
      <w:r>
        <w:t>HVAC,Sum,Chiller OtherFuel2 Energy [J]</w:t>
      </w:r>
    </w:p>
    <w:p w14:paraId="304A83CE" w14:textId="77777777" w:rsidR="00C562AF" w:rsidRDefault="00C562AF" w:rsidP="00C562AF">
      <w:pPr>
        <w:pStyle w:val="CodeIDDSamples"/>
      </w:pPr>
      <w:r>
        <w:t xml:space="preserve">HVAC,Average,Chiller OtherFuel2 Mass Flow Rate [kg/s] </w:t>
      </w:r>
    </w:p>
    <w:p w14:paraId="35AF4B2E" w14:textId="77777777" w:rsidR="00C562AF" w:rsidRDefault="00C562AF" w:rsidP="00C562AF">
      <w:pPr>
        <w:pStyle w:val="BodyText"/>
      </w:pPr>
      <w:r>
        <w:lastRenderedPageBreak/>
        <w:t>These chiller output variables are defined above under "Generic Chiller Outputs."</w:t>
      </w:r>
    </w:p>
    <w:p w14:paraId="20E3F948" w14:textId="77777777" w:rsidR="00C562AF" w:rsidRDefault="00C562AF" w:rsidP="00C562AF">
      <w:pPr>
        <w:pStyle w:val="BodyText"/>
      </w:pPr>
    </w:p>
    <w:p w14:paraId="64DF0344" w14:textId="77777777" w:rsidR="00371AE0" w:rsidRDefault="00371AE0" w:rsidP="00371AE0">
      <w:pPr>
        <w:pStyle w:val="Heading3"/>
      </w:pPr>
      <w:bookmarkStart w:id="1403" w:name="_Toc399490127"/>
      <w:r w:rsidRPr="005A2E43">
        <w:t>Chiller:CombustionTurbine</w:t>
      </w:r>
      <w:bookmarkEnd w:id="1399"/>
      <w:bookmarkEnd w:id="1400"/>
      <w:bookmarkEnd w:id="1401"/>
      <w:bookmarkEnd w:id="1402"/>
      <w:bookmarkEnd w:id="1403"/>
    </w:p>
    <w:p w14:paraId="5A8D25D0" w14:textId="77777777"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14:paraId="73F07BCB" w14:textId="77777777" w:rsidR="00371AE0" w:rsidRDefault="00371AE0" w:rsidP="00371AE0">
      <w:pPr>
        <w:pStyle w:val="Heading4"/>
      </w:pPr>
      <w:r>
        <w:t>Field: Name</w:t>
      </w:r>
    </w:p>
    <w:p w14:paraId="6BCA15C7" w14:textId="77777777" w:rsidR="00371AE0" w:rsidRDefault="00371AE0" w:rsidP="00371AE0">
      <w:pPr>
        <w:pStyle w:val="BodyText"/>
      </w:pPr>
      <w:r>
        <w:t>This alpha field contains the identifying name for the combustion turbine chiller.</w:t>
      </w:r>
    </w:p>
    <w:p w14:paraId="42B25706" w14:textId="77777777" w:rsidR="00371AE0" w:rsidRDefault="00371AE0" w:rsidP="00371AE0">
      <w:pPr>
        <w:pStyle w:val="Heading4"/>
      </w:pPr>
      <w:r>
        <w:t xml:space="preserve">Field: </w:t>
      </w:r>
      <w:r>
        <w:rPr>
          <w:snapToGrid w:val="0"/>
        </w:rPr>
        <w:t>Condenser Type</w:t>
      </w:r>
    </w:p>
    <w:p w14:paraId="4EC1520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6974B001" w14:textId="77777777" w:rsidR="00371AE0" w:rsidRDefault="00371AE0" w:rsidP="00371AE0">
      <w:pPr>
        <w:pStyle w:val="Heading4"/>
      </w:pPr>
      <w:r>
        <w:t>Field: Nominal Capacity</w:t>
      </w:r>
    </w:p>
    <w:p w14:paraId="3C9111EC" w14:textId="77777777" w:rsidR="00371AE0" w:rsidRDefault="00371AE0" w:rsidP="00371AE0">
      <w:pPr>
        <w:pStyle w:val="BodyText"/>
      </w:pPr>
      <w:r>
        <w:rPr>
          <w:rFonts w:eastAsia="Tahoma"/>
        </w:rPr>
        <w:t>This numeric field contains the nominal cooling capability of the chiller in Watts.</w:t>
      </w:r>
    </w:p>
    <w:p w14:paraId="2469525E" w14:textId="77777777" w:rsidR="00371AE0" w:rsidRDefault="00371AE0" w:rsidP="00371AE0">
      <w:pPr>
        <w:pStyle w:val="Heading4"/>
      </w:pPr>
      <w:r>
        <w:t>Field: Nominal COP</w:t>
      </w:r>
    </w:p>
    <w:p w14:paraId="7789AC7F" w14:textId="77777777" w:rsidR="00371AE0" w:rsidRDefault="00371AE0" w:rsidP="00371AE0">
      <w:pPr>
        <w:pStyle w:val="BodyText"/>
      </w:pPr>
      <w:r>
        <w:t>This numeric field contains the chiller’s coefficient of performance (COP).</w:t>
      </w:r>
    </w:p>
    <w:p w14:paraId="77AB87DC" w14:textId="77777777" w:rsidR="00371AE0" w:rsidRDefault="00371AE0" w:rsidP="00371AE0">
      <w:pPr>
        <w:pStyle w:val="Heading4"/>
      </w:pPr>
      <w:r>
        <w:t>Field: Chilled Water Inlet Node Name</w:t>
      </w:r>
    </w:p>
    <w:p w14:paraId="0A87E95A" w14:textId="77777777" w:rsidR="00371AE0" w:rsidRDefault="00371AE0" w:rsidP="00371AE0">
      <w:pPr>
        <w:pStyle w:val="BodyText"/>
      </w:pPr>
      <w:r>
        <w:rPr>
          <w:rFonts w:eastAsia="Tahoma"/>
        </w:rPr>
        <w:t>This alpha field contains the identifying name for the combustion turbine chiller plant side inlet node.</w:t>
      </w:r>
    </w:p>
    <w:p w14:paraId="1B0FE0DD" w14:textId="77777777" w:rsidR="00371AE0" w:rsidRDefault="00371AE0" w:rsidP="00371AE0">
      <w:pPr>
        <w:pStyle w:val="Heading4"/>
      </w:pPr>
      <w:r>
        <w:t>Field: Chilled Water Outlet Node Name</w:t>
      </w:r>
    </w:p>
    <w:p w14:paraId="4B32367B" w14:textId="77777777" w:rsidR="00371AE0" w:rsidRDefault="00371AE0" w:rsidP="00371AE0">
      <w:pPr>
        <w:pStyle w:val="BodyText"/>
      </w:pPr>
      <w:r>
        <w:rPr>
          <w:rFonts w:eastAsia="Tahoma"/>
        </w:rPr>
        <w:t>This required alpha field contains the identifying name for the combustion turbine chiller plant side inlet node.</w:t>
      </w:r>
    </w:p>
    <w:p w14:paraId="6060EF5D" w14:textId="77777777" w:rsidR="00371AE0" w:rsidRDefault="00371AE0" w:rsidP="00371AE0">
      <w:pPr>
        <w:pStyle w:val="Heading4"/>
      </w:pPr>
      <w:r>
        <w:t>Field: Chilled Water Outlet Node Name</w:t>
      </w:r>
    </w:p>
    <w:p w14:paraId="01CBA518" w14:textId="77777777" w:rsidR="00371AE0" w:rsidRDefault="00371AE0" w:rsidP="00371AE0">
      <w:pPr>
        <w:pStyle w:val="BodyText"/>
      </w:pPr>
      <w:r>
        <w:rPr>
          <w:rFonts w:eastAsia="Tahoma"/>
        </w:rPr>
        <w:t>This required alpha field contains the identifying name for the combustion turbine chiller plant side outlet node.</w:t>
      </w:r>
    </w:p>
    <w:p w14:paraId="7C89492E" w14:textId="77777777" w:rsidR="00371AE0" w:rsidRDefault="00371AE0" w:rsidP="00371AE0">
      <w:pPr>
        <w:pStyle w:val="Heading4"/>
      </w:pPr>
      <w:r>
        <w:t>Field: Condenser Inlet Node Name</w:t>
      </w:r>
    </w:p>
    <w:p w14:paraId="39C96426" w14:textId="77777777"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14:paraId="7E13C8B6" w14:textId="77777777" w:rsidR="00371AE0" w:rsidRDefault="00371AE0" w:rsidP="00371AE0">
      <w:pPr>
        <w:pStyle w:val="Heading4"/>
      </w:pPr>
      <w:r>
        <w:t>Field: Condenser Outlet Node Name</w:t>
      </w:r>
    </w:p>
    <w:p w14:paraId="5807F630" w14:textId="77777777"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447C63E2" w14:textId="77777777" w:rsidR="00371AE0" w:rsidRDefault="00371AE0" w:rsidP="00371AE0">
      <w:pPr>
        <w:pStyle w:val="Heading4"/>
      </w:pPr>
      <w:r>
        <w:lastRenderedPageBreak/>
        <w:t>Field: Minimum Part Load Ratio</w:t>
      </w:r>
    </w:p>
    <w:p w14:paraId="7310A3C6" w14:textId="77777777"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14:paraId="6067D87E" w14:textId="77777777" w:rsidR="00371AE0" w:rsidRDefault="00371AE0" w:rsidP="00371AE0">
      <w:pPr>
        <w:pStyle w:val="Heading4"/>
      </w:pPr>
      <w:r>
        <w:t>Field: Maximum Part Load Ratio</w:t>
      </w:r>
    </w:p>
    <w:p w14:paraId="0AE93377" w14:textId="77777777"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14:paraId="2F681FF8" w14:textId="77777777" w:rsidR="00371AE0" w:rsidRDefault="00371AE0" w:rsidP="00371AE0">
      <w:pPr>
        <w:pStyle w:val="Heading4"/>
      </w:pPr>
      <w:r>
        <w:t>Field: Optimum Part Load Ratio</w:t>
      </w:r>
    </w:p>
    <w:p w14:paraId="489F285D" w14:textId="77777777"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14:paraId="1CDC4543" w14:textId="77777777" w:rsidR="00371AE0" w:rsidRDefault="00371AE0" w:rsidP="00371AE0">
      <w:pPr>
        <w:pStyle w:val="Heading4"/>
      </w:pPr>
      <w:r>
        <w:t>Field: Design Condenser Inlet Temperature</w:t>
      </w:r>
    </w:p>
    <w:p w14:paraId="4959EE23" w14:textId="77777777" w:rsidR="00371AE0" w:rsidRDefault="00371AE0" w:rsidP="00371AE0">
      <w:pPr>
        <w:pStyle w:val="BodyText"/>
      </w:pPr>
      <w:r>
        <w:rPr>
          <w:rFonts w:eastAsia="Tahoma"/>
        </w:rPr>
        <w:t>This numeric field contains the combustion turbine chiller’s condenser inlet design temperature in Celsius.</w:t>
      </w:r>
    </w:p>
    <w:p w14:paraId="1A11838B" w14:textId="77777777" w:rsidR="00371AE0" w:rsidRDefault="00371AE0" w:rsidP="00371AE0">
      <w:pPr>
        <w:pStyle w:val="Heading4"/>
      </w:pPr>
      <w:r>
        <w:t>Field: Temperature Rise Coefficient</w:t>
      </w:r>
    </w:p>
    <w:p w14:paraId="2CF02245"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135F8271" w14:textId="77777777" w:rsidR="00371AE0" w:rsidRDefault="00884C36" w:rsidP="00371AE0">
      <w:pPr>
        <w:pStyle w:val="Equation"/>
      </w:pPr>
      <w:r w:rsidRPr="00884C36">
        <w:rPr>
          <w:position w:val="-32"/>
        </w:rPr>
        <w:object w:dxaOrig="2420" w:dyaOrig="740" w14:anchorId="4F4846F0">
          <v:shape id="_x0000_i1105" type="#_x0000_t75" style="width:120.75pt;height:36.75pt" o:ole="">
            <v:imagedata r:id="rId259" o:title=""/>
          </v:shape>
          <o:OLEObject Type="Embed" ProgID="Equation.DSMT4" ShapeID="_x0000_i1105" DrawAspect="Content" ObjectID="_1473234804" r:id="rId260"/>
        </w:object>
      </w:r>
    </w:p>
    <w:p w14:paraId="521BE691" w14:textId="77777777" w:rsidR="00371AE0" w:rsidRDefault="00371AE0" w:rsidP="00371AE0">
      <w:pPr>
        <w:pStyle w:val="BodyText"/>
      </w:pPr>
      <w:r>
        <w:t xml:space="preserve">where: </w:t>
      </w:r>
    </w:p>
    <w:p w14:paraId="13692763"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4418CB38"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0638FD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35E655B"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67634772" w14:textId="77777777" w:rsidR="00371AE0" w:rsidRDefault="00371AE0" w:rsidP="00371AE0">
      <w:pPr>
        <w:pStyle w:val="Heading4"/>
      </w:pPr>
      <w:r>
        <w:t>Field: Design Chilled Water Outlet Temperature</w:t>
      </w:r>
    </w:p>
    <w:p w14:paraId="66B8D620" w14:textId="77777777" w:rsidR="00371AE0" w:rsidRDefault="00371AE0" w:rsidP="00371AE0">
      <w:pPr>
        <w:pStyle w:val="BodyText"/>
      </w:pPr>
      <w:r>
        <w:rPr>
          <w:rFonts w:eastAsia="Tahoma"/>
        </w:rPr>
        <w:t>This numeric field contains the combustion turbine chiller’s evaporator outlet design temperature in Celsius.</w:t>
      </w:r>
    </w:p>
    <w:p w14:paraId="5BFB712D" w14:textId="77777777" w:rsidR="00371AE0" w:rsidRDefault="00371AE0" w:rsidP="00371AE0">
      <w:pPr>
        <w:pStyle w:val="Heading4"/>
      </w:pPr>
      <w:r>
        <w:t>Field: Design Chilled Water Flow Rate</w:t>
      </w:r>
    </w:p>
    <w:p w14:paraId="5831A63C"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03C3324E" w14:textId="77777777" w:rsidR="00371AE0" w:rsidRDefault="00371AE0" w:rsidP="00371AE0">
      <w:pPr>
        <w:pStyle w:val="Heading4"/>
      </w:pPr>
      <w:r>
        <w:t>Field: Design Condenser Water Flow Rate</w:t>
      </w:r>
    </w:p>
    <w:p w14:paraId="726D7A07" w14:textId="77777777"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14:paraId="6CEF5860" w14:textId="77777777" w:rsidR="00371AE0" w:rsidRDefault="00371AE0" w:rsidP="00371AE0">
      <w:pPr>
        <w:pStyle w:val="Heading4"/>
        <w:rPr>
          <w:rFonts w:eastAsia="Tahoma"/>
        </w:rPr>
      </w:pPr>
      <w:r>
        <w:rPr>
          <w:rFonts w:eastAsia="Tahoma"/>
        </w:rPr>
        <w:t>Capacity Ratio Curve</w:t>
      </w:r>
    </w:p>
    <w:p w14:paraId="351E4234"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64DE8AF2" w14:textId="77777777" w:rsidR="00371AE0" w:rsidRDefault="00884C36" w:rsidP="00371AE0">
      <w:pPr>
        <w:pStyle w:val="Equation"/>
        <w:rPr>
          <w:rFonts w:eastAsia="Tahoma"/>
        </w:rPr>
      </w:pPr>
      <w:r w:rsidRPr="00884C36">
        <w:rPr>
          <w:rFonts w:eastAsia="Tahoma"/>
          <w:position w:val="-14"/>
        </w:rPr>
        <w:object w:dxaOrig="5319" w:dyaOrig="400" w14:anchorId="22D6555B">
          <v:shape id="_x0000_i1106" type="#_x0000_t75" style="width:266.25pt;height:20.25pt" o:ole="">
            <v:imagedata r:id="rId261" o:title=""/>
          </v:shape>
          <o:OLEObject Type="Embed" ProgID="Equation.DSMT4" ShapeID="_x0000_i1106" DrawAspect="Content" ObjectID="_1473234805" r:id="rId262"/>
        </w:object>
      </w:r>
    </w:p>
    <w:p w14:paraId="48855FBF" w14:textId="77777777" w:rsidR="00371AE0" w:rsidRDefault="00371AE0" w:rsidP="00371AE0">
      <w:pPr>
        <w:pStyle w:val="BodyText"/>
        <w:rPr>
          <w:rFonts w:eastAsia="Tahoma"/>
        </w:rPr>
      </w:pPr>
      <w:r>
        <w:rPr>
          <w:rFonts w:eastAsia="Tahoma"/>
        </w:rPr>
        <w:t>Where the Delta Temperature is defined as:</w:t>
      </w:r>
    </w:p>
    <w:p w14:paraId="3FB70990" w14:textId="77777777" w:rsidR="00371AE0" w:rsidRDefault="00C334FF" w:rsidP="00371AE0">
      <w:pPr>
        <w:pStyle w:val="EquationLong"/>
        <w:rPr>
          <w:rFonts w:eastAsia="Tahoma"/>
        </w:rPr>
      </w:pPr>
      <w:r>
        <w:rPr>
          <w:rFonts w:eastAsia="Tahoma"/>
          <w:noProof/>
          <w:lang w:eastAsia="zh-CN"/>
        </w:rPr>
        <w:drawing>
          <wp:inline distT="0" distB="0" distL="0" distR="0" wp14:anchorId="13955AAE" wp14:editId="63C477C9">
            <wp:extent cx="5362575" cy="419100"/>
            <wp:effectExtent l="0" t="0" r="9525" b="0"/>
            <wp:docPr id="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6BF6B7B8" w14:textId="77777777" w:rsidR="00371AE0" w:rsidRDefault="00371AE0" w:rsidP="00371AE0">
      <w:pPr>
        <w:pStyle w:val="BodyText"/>
      </w:pPr>
      <w:r>
        <w:t>TempCondIn = Temperature entering the condenser (water or air temperature depending on condenser type).</w:t>
      </w:r>
    </w:p>
    <w:p w14:paraId="72F308F3" w14:textId="77777777" w:rsidR="00371AE0" w:rsidRDefault="00371AE0" w:rsidP="00371AE0">
      <w:pPr>
        <w:pStyle w:val="BodyText"/>
      </w:pPr>
      <w:r>
        <w:t>TempCondInDesign = Design Condenser Inlet Temperature from User input above.</w:t>
      </w:r>
    </w:p>
    <w:p w14:paraId="70AB3CE6" w14:textId="77777777" w:rsidR="00371AE0" w:rsidRDefault="00371AE0" w:rsidP="00371AE0">
      <w:pPr>
        <w:pStyle w:val="BodyText"/>
      </w:pPr>
      <w:r>
        <w:t>TempEvapOut = Temperature leaving the evaporator.</w:t>
      </w:r>
    </w:p>
    <w:p w14:paraId="744C2FAC" w14:textId="77777777" w:rsidR="00371AE0" w:rsidRDefault="00371AE0" w:rsidP="00371AE0">
      <w:pPr>
        <w:pStyle w:val="BodyText"/>
      </w:pPr>
      <w:r>
        <w:t>TempEvapOutDesign = Design Chilled Water Outlet Temperature from User input above.</w:t>
      </w:r>
    </w:p>
    <w:p w14:paraId="29CDDDE2" w14:textId="77777777" w:rsidR="00371AE0" w:rsidRDefault="00371AE0" w:rsidP="00371AE0">
      <w:pPr>
        <w:pStyle w:val="BodyText"/>
      </w:pPr>
      <w:r>
        <w:t>TempRiseCoefficient = User Input from above.</w:t>
      </w:r>
    </w:p>
    <w:p w14:paraId="59C5FF71" w14:textId="77777777" w:rsidR="00371AE0" w:rsidRDefault="00371AE0" w:rsidP="00371AE0">
      <w:pPr>
        <w:pStyle w:val="BodyText"/>
      </w:pPr>
      <w:r>
        <w:t>The following three fields contain the coefficients for the quadratic equation.</w:t>
      </w:r>
    </w:p>
    <w:p w14:paraId="1BE571D0" w14:textId="77777777" w:rsidR="00371AE0" w:rsidRDefault="00371AE0" w:rsidP="00371AE0">
      <w:pPr>
        <w:pStyle w:val="Heading4"/>
      </w:pPr>
      <w:r>
        <w:t>Field: Coefficient 1 of Capacity Ratio Curve</w:t>
      </w:r>
    </w:p>
    <w:p w14:paraId="4C4BF148" w14:textId="77777777" w:rsidR="00371AE0" w:rsidRDefault="00371AE0" w:rsidP="00371AE0">
      <w:pPr>
        <w:pStyle w:val="BodyText"/>
      </w:pPr>
      <w:r>
        <w:rPr>
          <w:rFonts w:eastAsia="Tahoma"/>
        </w:rPr>
        <w:t>This numeric field contains the first coefficient for the capacity ratio curve.</w:t>
      </w:r>
    </w:p>
    <w:p w14:paraId="18744441" w14:textId="77777777" w:rsidR="00371AE0" w:rsidRDefault="00371AE0" w:rsidP="00371AE0">
      <w:pPr>
        <w:pStyle w:val="Heading4"/>
      </w:pPr>
      <w:r>
        <w:t>Field: Coefficient 2 of Capacity Ratio Curve</w:t>
      </w:r>
    </w:p>
    <w:p w14:paraId="3F6B3712" w14:textId="77777777" w:rsidR="00371AE0" w:rsidRDefault="00371AE0" w:rsidP="00371AE0">
      <w:pPr>
        <w:pStyle w:val="BodyText"/>
      </w:pPr>
      <w:r>
        <w:rPr>
          <w:rFonts w:eastAsia="Tahoma"/>
        </w:rPr>
        <w:t>This numeric field contains the second coefficient for the capacity ratio curve.</w:t>
      </w:r>
    </w:p>
    <w:p w14:paraId="0F2C95FE" w14:textId="77777777" w:rsidR="00371AE0" w:rsidRDefault="00371AE0" w:rsidP="00371AE0">
      <w:pPr>
        <w:pStyle w:val="Heading4"/>
      </w:pPr>
      <w:r>
        <w:t>Field: Coefficient 3 of Capacity Ratio Curve</w:t>
      </w:r>
    </w:p>
    <w:p w14:paraId="3C82ECB1" w14:textId="77777777" w:rsidR="00371AE0" w:rsidRDefault="00371AE0" w:rsidP="00371AE0">
      <w:pPr>
        <w:pStyle w:val="BodyText"/>
        <w:rPr>
          <w:rFonts w:eastAsia="Tahoma"/>
        </w:rPr>
      </w:pPr>
      <w:r>
        <w:rPr>
          <w:rFonts w:eastAsia="Tahoma"/>
        </w:rPr>
        <w:t>This numeric field contains the third coefficient for the capacity ratio curve.</w:t>
      </w:r>
    </w:p>
    <w:p w14:paraId="05BF1DB8" w14:textId="77777777" w:rsidR="00371AE0" w:rsidRDefault="00371AE0" w:rsidP="00371AE0">
      <w:pPr>
        <w:pStyle w:val="Heading4"/>
        <w:rPr>
          <w:rFonts w:eastAsia="Tahoma"/>
        </w:rPr>
      </w:pPr>
      <w:r>
        <w:rPr>
          <w:rFonts w:eastAsia="Tahoma"/>
        </w:rPr>
        <w:t>Power Ratio Curve</w:t>
      </w:r>
    </w:p>
    <w:p w14:paraId="0FE3C00A"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F4AE8D8" w14:textId="77777777" w:rsidR="00371AE0" w:rsidRDefault="00884C36" w:rsidP="00371AE0">
      <w:pPr>
        <w:pStyle w:val="BodyText"/>
      </w:pPr>
      <w:r w:rsidRPr="00884C36">
        <w:rPr>
          <w:position w:val="-12"/>
        </w:rPr>
        <w:object w:dxaOrig="8820" w:dyaOrig="380" w14:anchorId="03344B2A">
          <v:shape id="_x0000_i1107" type="#_x0000_t75" style="width:441.75pt;height:18.75pt" o:ole="">
            <v:imagedata r:id="rId263" o:title=""/>
          </v:shape>
          <o:OLEObject Type="Embed" ProgID="Equation.DSMT4" ShapeID="_x0000_i1107" DrawAspect="Content" ObjectID="_1473234806" r:id="rId264"/>
        </w:object>
      </w:r>
      <w:r w:rsidR="00371AE0">
        <w:t>The following three fields contain the coefficients for the quadratic equation.</w:t>
      </w:r>
    </w:p>
    <w:p w14:paraId="67D37C8F" w14:textId="77777777" w:rsidR="00371AE0" w:rsidRDefault="00371AE0" w:rsidP="00371AE0">
      <w:pPr>
        <w:pStyle w:val="Heading4"/>
      </w:pPr>
      <w:r>
        <w:t>Field: Coefficient 1 of Power Ratio Curve</w:t>
      </w:r>
    </w:p>
    <w:p w14:paraId="375E6ED7" w14:textId="77777777" w:rsidR="00371AE0" w:rsidRDefault="00371AE0" w:rsidP="00371AE0">
      <w:pPr>
        <w:pStyle w:val="BodyText"/>
      </w:pPr>
      <w:r>
        <w:rPr>
          <w:rFonts w:eastAsia="Tahoma"/>
        </w:rPr>
        <w:t>This numeric field contains the first coefficient for the power ratio curve.</w:t>
      </w:r>
    </w:p>
    <w:p w14:paraId="3CCEEF5E" w14:textId="77777777" w:rsidR="00371AE0" w:rsidRDefault="00371AE0" w:rsidP="00371AE0">
      <w:pPr>
        <w:pStyle w:val="Heading4"/>
      </w:pPr>
      <w:r>
        <w:t>Field: Coefficient 2 of Power Ratio Curve</w:t>
      </w:r>
    </w:p>
    <w:p w14:paraId="69C1CB01" w14:textId="77777777" w:rsidR="00371AE0" w:rsidRDefault="00371AE0" w:rsidP="00371AE0">
      <w:pPr>
        <w:pStyle w:val="BodyText"/>
      </w:pPr>
      <w:r>
        <w:rPr>
          <w:rFonts w:eastAsia="Tahoma"/>
        </w:rPr>
        <w:t>This numeric field contains the second coefficient for the power ratio curve.</w:t>
      </w:r>
    </w:p>
    <w:p w14:paraId="4A95C7BE" w14:textId="77777777" w:rsidR="00371AE0" w:rsidRDefault="00371AE0" w:rsidP="00371AE0">
      <w:pPr>
        <w:pStyle w:val="Heading4"/>
      </w:pPr>
      <w:r>
        <w:t>Field: Coefficient 3 of Power Ratio Curve</w:t>
      </w:r>
    </w:p>
    <w:p w14:paraId="6F1CB0D1" w14:textId="77777777" w:rsidR="00371AE0" w:rsidRDefault="00371AE0" w:rsidP="00371AE0">
      <w:pPr>
        <w:pStyle w:val="BodyText"/>
        <w:rPr>
          <w:rFonts w:eastAsia="Tahoma"/>
        </w:rPr>
      </w:pPr>
      <w:r>
        <w:rPr>
          <w:rFonts w:eastAsia="Tahoma"/>
        </w:rPr>
        <w:t>This numeric field contains the third coefficient for the power ratio curve.</w:t>
      </w:r>
    </w:p>
    <w:p w14:paraId="3AB8383D" w14:textId="77777777" w:rsidR="00371AE0" w:rsidRDefault="00371AE0" w:rsidP="00371AE0">
      <w:pPr>
        <w:pStyle w:val="Heading4"/>
        <w:rPr>
          <w:rFonts w:eastAsia="Tahoma"/>
        </w:rPr>
      </w:pPr>
      <w:r>
        <w:rPr>
          <w:rFonts w:eastAsia="Tahoma"/>
        </w:rPr>
        <w:t>Full Load Ratio Curve</w:t>
      </w:r>
    </w:p>
    <w:p w14:paraId="48524ECE"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18A61C17" w14:textId="77777777" w:rsidR="00371AE0" w:rsidRDefault="00884C36" w:rsidP="00371AE0">
      <w:pPr>
        <w:pStyle w:val="BodyText"/>
        <w:rPr>
          <w:rFonts w:eastAsia="Tahoma"/>
        </w:rPr>
      </w:pPr>
      <w:r w:rsidRPr="00884C36">
        <w:rPr>
          <w:rFonts w:eastAsia="Tahoma"/>
          <w:position w:val="-12"/>
        </w:rPr>
        <w:object w:dxaOrig="6420" w:dyaOrig="380" w14:anchorId="08344861">
          <v:shape id="_x0000_i1108" type="#_x0000_t75" style="width:321pt;height:18.75pt" o:ole="">
            <v:imagedata r:id="rId265" o:title=""/>
          </v:shape>
          <o:OLEObject Type="Embed" ProgID="Equation.DSMT4" ShapeID="_x0000_i1108" DrawAspect="Content" ObjectID="_1473234807" r:id="rId266"/>
        </w:object>
      </w:r>
    </w:p>
    <w:p w14:paraId="37905D5F" w14:textId="77777777" w:rsidR="00371AE0" w:rsidRDefault="00371AE0" w:rsidP="00371AE0">
      <w:pPr>
        <w:pStyle w:val="BodyText"/>
      </w:pPr>
      <w:r>
        <w:t>The following three fields contain the coefficients for the quadratic equation.</w:t>
      </w:r>
    </w:p>
    <w:p w14:paraId="385AD623" w14:textId="77777777" w:rsidR="00371AE0" w:rsidRDefault="00371AE0" w:rsidP="00371AE0">
      <w:pPr>
        <w:pStyle w:val="Heading4"/>
      </w:pPr>
      <w:r>
        <w:t>Field: Coefficient 1 of Full Load Ratio Curve</w:t>
      </w:r>
    </w:p>
    <w:p w14:paraId="0FD5C147" w14:textId="77777777" w:rsidR="00371AE0" w:rsidRDefault="00371AE0" w:rsidP="00371AE0">
      <w:pPr>
        <w:pStyle w:val="BodyText"/>
      </w:pPr>
      <w:r>
        <w:rPr>
          <w:rFonts w:eastAsia="Tahoma"/>
        </w:rPr>
        <w:t>This numeric field contains the first coefficient for the full load ratio curve.</w:t>
      </w:r>
    </w:p>
    <w:p w14:paraId="16647BFD" w14:textId="77777777" w:rsidR="00371AE0" w:rsidRDefault="00371AE0" w:rsidP="00371AE0">
      <w:pPr>
        <w:pStyle w:val="Heading4"/>
      </w:pPr>
      <w:r>
        <w:t>Field: Coefficient 2 of Full Load Ratio Curve</w:t>
      </w:r>
    </w:p>
    <w:p w14:paraId="27F55F6B" w14:textId="77777777" w:rsidR="00371AE0" w:rsidRDefault="00371AE0" w:rsidP="00371AE0">
      <w:pPr>
        <w:pStyle w:val="BodyText"/>
      </w:pPr>
      <w:r>
        <w:rPr>
          <w:rFonts w:eastAsia="Tahoma"/>
        </w:rPr>
        <w:t>This numeric field contains the second coefficient for the full load ratio curve.</w:t>
      </w:r>
    </w:p>
    <w:p w14:paraId="0B5A62CB" w14:textId="77777777" w:rsidR="00371AE0" w:rsidRDefault="00371AE0" w:rsidP="00371AE0">
      <w:pPr>
        <w:pStyle w:val="Heading4"/>
      </w:pPr>
      <w:r>
        <w:lastRenderedPageBreak/>
        <w:t>Field: Coefficient 3 of Full Load Ratio Curve</w:t>
      </w:r>
    </w:p>
    <w:p w14:paraId="258CADD6" w14:textId="77777777" w:rsidR="00371AE0" w:rsidRDefault="00371AE0" w:rsidP="00371AE0">
      <w:pPr>
        <w:pStyle w:val="BodyText"/>
      </w:pPr>
      <w:r>
        <w:rPr>
          <w:rFonts w:eastAsia="Tahoma"/>
        </w:rPr>
        <w:t>This numeric field contains the third coefficient for the full load ratio curve.</w:t>
      </w:r>
    </w:p>
    <w:p w14:paraId="20F5A50A" w14:textId="77777777" w:rsidR="00371AE0" w:rsidRDefault="00371AE0" w:rsidP="00371AE0">
      <w:pPr>
        <w:pStyle w:val="Heading4"/>
      </w:pPr>
      <w:r>
        <w:t>Field: Chilled Water Outlet Temperature Lower Limit</w:t>
      </w:r>
    </w:p>
    <w:p w14:paraId="0AC93040"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634CC2E4" w14:textId="77777777" w:rsidR="00371AE0" w:rsidRDefault="00371AE0" w:rsidP="00371AE0">
      <w:pPr>
        <w:pStyle w:val="Heading4"/>
        <w:rPr>
          <w:rFonts w:eastAsia="Tahoma"/>
        </w:rPr>
      </w:pPr>
      <w:r>
        <w:rPr>
          <w:rFonts w:eastAsia="Tahoma"/>
        </w:rPr>
        <w:t>Fuel Input Curve</w:t>
      </w:r>
    </w:p>
    <w:p w14:paraId="12DD9526" w14:textId="77777777"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14:paraId="59AF90FE" w14:textId="77777777" w:rsidR="00371AE0" w:rsidRDefault="00884C36" w:rsidP="00371AE0">
      <w:pPr>
        <w:pStyle w:val="EquationLong"/>
        <w:rPr>
          <w:rFonts w:eastAsia="Tahoma"/>
        </w:rPr>
      </w:pPr>
      <w:r w:rsidRPr="00884C36">
        <w:rPr>
          <w:rFonts w:eastAsia="Tahoma"/>
          <w:position w:val="-12"/>
        </w:rPr>
        <w:object w:dxaOrig="10200" w:dyaOrig="380" w14:anchorId="58C9549B">
          <v:shape id="_x0000_i1109" type="#_x0000_t75" style="width:510pt;height:18.75pt" o:ole="">
            <v:imagedata r:id="rId267" o:title=""/>
          </v:shape>
          <o:OLEObject Type="Embed" ProgID="Equation.DSMT4" ShapeID="_x0000_i1109" DrawAspect="Content" ObjectID="_1473234808" r:id="rId268"/>
        </w:object>
      </w:r>
    </w:p>
    <w:p w14:paraId="3F5A5756" w14:textId="77777777"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14:paraId="07D549C6" w14:textId="77777777" w:rsidR="00371AE0" w:rsidRDefault="00371AE0" w:rsidP="00371AE0">
      <w:pPr>
        <w:pStyle w:val="BodyText"/>
      </w:pPr>
      <w:r>
        <w:t>The following three fields contain the coefficients for the fuel input curve.</w:t>
      </w:r>
    </w:p>
    <w:p w14:paraId="1C7BE801" w14:textId="77777777" w:rsidR="00371AE0" w:rsidRDefault="00371AE0" w:rsidP="00371AE0">
      <w:pPr>
        <w:pStyle w:val="Heading4"/>
      </w:pPr>
      <w:r>
        <w:t xml:space="preserve">Field: </w:t>
      </w:r>
      <w:r w:rsidRPr="005A2E43">
        <w:t>Coefficient 1 of Fuel Input Curve</w:t>
      </w:r>
    </w:p>
    <w:p w14:paraId="5880353F" w14:textId="77777777" w:rsidR="00371AE0" w:rsidRDefault="00371AE0" w:rsidP="00371AE0">
      <w:pPr>
        <w:pStyle w:val="BodyText"/>
      </w:pPr>
      <w:r>
        <w:rPr>
          <w:rFonts w:eastAsia="Tahoma"/>
        </w:rPr>
        <w:t>This numeric field contains the first coefficient for the Fuel Input Curve.</w:t>
      </w:r>
    </w:p>
    <w:p w14:paraId="49878548" w14:textId="77777777" w:rsidR="00371AE0" w:rsidRDefault="00371AE0" w:rsidP="00371AE0">
      <w:pPr>
        <w:pStyle w:val="Heading4"/>
      </w:pPr>
      <w:r>
        <w:t xml:space="preserve">Field: </w:t>
      </w:r>
      <w:r w:rsidRPr="005A2E43">
        <w:t xml:space="preserve">Coefficient </w:t>
      </w:r>
      <w:r>
        <w:t>2</w:t>
      </w:r>
      <w:r w:rsidRPr="005A2E43">
        <w:t xml:space="preserve"> of Fuel Input Curve</w:t>
      </w:r>
    </w:p>
    <w:p w14:paraId="6F10FB5D" w14:textId="77777777" w:rsidR="00371AE0" w:rsidRDefault="00371AE0" w:rsidP="00371AE0">
      <w:pPr>
        <w:pStyle w:val="BodyText"/>
      </w:pPr>
      <w:r>
        <w:rPr>
          <w:rFonts w:eastAsia="Tahoma"/>
        </w:rPr>
        <w:t>This numeric field contains the second coefficient for the Fuel Input Curve.</w:t>
      </w:r>
    </w:p>
    <w:p w14:paraId="79880150" w14:textId="77777777" w:rsidR="00371AE0" w:rsidRDefault="00371AE0" w:rsidP="00371AE0">
      <w:pPr>
        <w:pStyle w:val="Heading4"/>
      </w:pPr>
      <w:r>
        <w:t xml:space="preserve">Field: </w:t>
      </w:r>
      <w:r w:rsidRPr="005A2E43">
        <w:t xml:space="preserve">Coefficient </w:t>
      </w:r>
      <w:r>
        <w:t>3</w:t>
      </w:r>
      <w:r w:rsidRPr="005A2E43">
        <w:t xml:space="preserve"> of Fuel Input Curve</w:t>
      </w:r>
    </w:p>
    <w:p w14:paraId="71A754DE" w14:textId="77777777" w:rsidR="00371AE0" w:rsidRDefault="00371AE0" w:rsidP="00371AE0">
      <w:pPr>
        <w:pStyle w:val="BodyText"/>
      </w:pPr>
      <w:r>
        <w:rPr>
          <w:rFonts w:eastAsia="Tahoma"/>
        </w:rPr>
        <w:t>This numeric field contains the third coefficient for the Fuel Input Curve.</w:t>
      </w:r>
    </w:p>
    <w:p w14:paraId="3B6FBDC3" w14:textId="77777777" w:rsidR="00371AE0" w:rsidRDefault="00371AE0" w:rsidP="00371AE0">
      <w:pPr>
        <w:pStyle w:val="BodyText"/>
      </w:pPr>
      <w:r>
        <w:t>The following three fields contain the coefficients for the temperature based fuel input curve.</w:t>
      </w:r>
    </w:p>
    <w:p w14:paraId="48CFB815" w14:textId="77777777" w:rsidR="00371AE0" w:rsidRDefault="00371AE0" w:rsidP="00371AE0">
      <w:pPr>
        <w:pStyle w:val="Heading4"/>
      </w:pPr>
      <w:r>
        <w:t xml:space="preserve">Field: </w:t>
      </w:r>
      <w:r w:rsidRPr="005A2E43">
        <w:t>Coefficient 1 of Temperature Based Fuel Input Curve</w:t>
      </w:r>
    </w:p>
    <w:p w14:paraId="63D5DA17" w14:textId="77777777" w:rsidR="00371AE0" w:rsidRDefault="00371AE0" w:rsidP="00371AE0">
      <w:pPr>
        <w:pStyle w:val="BodyText"/>
      </w:pPr>
      <w:r>
        <w:rPr>
          <w:rFonts w:eastAsia="Tahoma"/>
        </w:rPr>
        <w:t>This numeric field contains the first coefficient for the Temperature Based Fuel Input Curve.</w:t>
      </w:r>
    </w:p>
    <w:p w14:paraId="1E1C83BE" w14:textId="77777777" w:rsidR="00371AE0" w:rsidRDefault="00371AE0" w:rsidP="00371AE0">
      <w:pPr>
        <w:pStyle w:val="Heading4"/>
      </w:pPr>
      <w:r>
        <w:t xml:space="preserve">Field: </w:t>
      </w:r>
      <w:r w:rsidRPr="005A2E43">
        <w:t xml:space="preserve">Coefficient </w:t>
      </w:r>
      <w:r>
        <w:t>2</w:t>
      </w:r>
      <w:r w:rsidRPr="005A2E43">
        <w:t xml:space="preserve"> of Temperature Based Fuel Input Curve</w:t>
      </w:r>
    </w:p>
    <w:p w14:paraId="46F6CC44" w14:textId="77777777" w:rsidR="00371AE0" w:rsidRDefault="00371AE0" w:rsidP="00371AE0">
      <w:pPr>
        <w:pStyle w:val="BodyText"/>
      </w:pPr>
      <w:r>
        <w:rPr>
          <w:rFonts w:eastAsia="Tahoma"/>
        </w:rPr>
        <w:t>This numeric field contains the second coefficient for the Temperature Based Fuel Input Curve.</w:t>
      </w:r>
    </w:p>
    <w:p w14:paraId="0507280B" w14:textId="77777777" w:rsidR="00371AE0" w:rsidRDefault="00371AE0" w:rsidP="00371AE0">
      <w:pPr>
        <w:pStyle w:val="Heading4"/>
      </w:pPr>
      <w:r>
        <w:t xml:space="preserve">Field: </w:t>
      </w:r>
      <w:r w:rsidRPr="005A2E43">
        <w:t xml:space="preserve">Coefficient </w:t>
      </w:r>
      <w:r>
        <w:t>3</w:t>
      </w:r>
      <w:r w:rsidRPr="005A2E43">
        <w:t xml:space="preserve"> of Temperature Based Fuel Input Curve</w:t>
      </w:r>
    </w:p>
    <w:p w14:paraId="7E97F194" w14:textId="77777777" w:rsidR="00371AE0" w:rsidRDefault="00371AE0" w:rsidP="00371AE0">
      <w:pPr>
        <w:pStyle w:val="BodyText"/>
        <w:rPr>
          <w:rFonts w:eastAsia="Tahoma"/>
        </w:rPr>
      </w:pPr>
      <w:r>
        <w:rPr>
          <w:rFonts w:eastAsia="Tahoma"/>
        </w:rPr>
        <w:t>This numeric field contains the third coefficient for the Temperature Based Fuel Input Curve.</w:t>
      </w:r>
    </w:p>
    <w:p w14:paraId="261BB4D3" w14:textId="77777777" w:rsidR="00371AE0" w:rsidRDefault="00371AE0" w:rsidP="00371AE0">
      <w:pPr>
        <w:pStyle w:val="Heading4"/>
        <w:rPr>
          <w:rFonts w:eastAsia="Tahoma"/>
        </w:rPr>
      </w:pPr>
      <w:r>
        <w:rPr>
          <w:rFonts w:eastAsia="Tahoma"/>
        </w:rPr>
        <w:t>Exhaust Flow Curve</w:t>
      </w:r>
    </w:p>
    <w:p w14:paraId="0FF4D873" w14:textId="77777777"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14:paraId="3F20666E" w14:textId="77777777" w:rsidR="00371AE0" w:rsidRDefault="00884C36" w:rsidP="00371AE0">
      <w:pPr>
        <w:pStyle w:val="Equation"/>
        <w:rPr>
          <w:rFonts w:eastAsia="Tahoma"/>
          <w:i/>
        </w:rPr>
      </w:pPr>
      <w:r w:rsidRPr="00884C36">
        <w:rPr>
          <w:rFonts w:eastAsia="Tahoma"/>
          <w:i/>
          <w:position w:val="-12"/>
        </w:rPr>
        <w:object w:dxaOrig="5640" w:dyaOrig="380" w14:anchorId="3EBFA4F4">
          <v:shape id="_x0000_i1110" type="#_x0000_t75" style="width:282pt;height:18.75pt" o:ole="">
            <v:imagedata r:id="rId269" o:title=""/>
          </v:shape>
          <o:OLEObject Type="Embed" ProgID="Equation.DSMT4" ShapeID="_x0000_i1110" DrawAspect="Content" ObjectID="_1473234809" r:id="rId270"/>
        </w:object>
      </w:r>
      <w:r w:rsidR="00371AE0">
        <w:rPr>
          <w:rFonts w:eastAsia="Tahoma"/>
          <w:i/>
        </w:rPr>
        <w:t xml:space="preserve"> </w:t>
      </w:r>
    </w:p>
    <w:p w14:paraId="59065BB5" w14:textId="77777777"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14:paraId="63F90F1C" w14:textId="77777777" w:rsidR="00371AE0" w:rsidRDefault="00371AE0" w:rsidP="00371AE0">
      <w:pPr>
        <w:pStyle w:val="Heading4"/>
      </w:pPr>
      <w:r>
        <w:t xml:space="preserve">Field: </w:t>
      </w:r>
      <w:r w:rsidRPr="005A2E43">
        <w:t>Coefficient 1 of Exhaust Flow Curve</w:t>
      </w:r>
    </w:p>
    <w:p w14:paraId="64C595A3" w14:textId="77777777" w:rsidR="00371AE0" w:rsidRDefault="00371AE0" w:rsidP="00371AE0">
      <w:pPr>
        <w:pStyle w:val="BodyText"/>
      </w:pPr>
      <w:r>
        <w:rPr>
          <w:rFonts w:eastAsia="Tahoma"/>
        </w:rPr>
        <w:t>This numeric field contains the first coefficient for the Exhaust Flow Curve.</w:t>
      </w:r>
    </w:p>
    <w:p w14:paraId="0B0A80B5" w14:textId="77777777"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14:paraId="2CF86836" w14:textId="77777777" w:rsidR="00371AE0" w:rsidRDefault="00371AE0" w:rsidP="00371AE0">
      <w:pPr>
        <w:pStyle w:val="BodyText"/>
      </w:pPr>
      <w:r>
        <w:rPr>
          <w:rFonts w:eastAsia="Tahoma"/>
        </w:rPr>
        <w:t>This numeric field contains the second coefficient for the Exhaust Flow Curve.</w:t>
      </w:r>
    </w:p>
    <w:p w14:paraId="50C2ABE5" w14:textId="77777777" w:rsidR="00371AE0" w:rsidRDefault="00371AE0" w:rsidP="00371AE0">
      <w:pPr>
        <w:pStyle w:val="Heading4"/>
      </w:pPr>
      <w:r>
        <w:t xml:space="preserve">Field: </w:t>
      </w:r>
      <w:r w:rsidRPr="005A2E43">
        <w:t xml:space="preserve">Coefficient </w:t>
      </w:r>
      <w:r>
        <w:t>3</w:t>
      </w:r>
      <w:r w:rsidRPr="005A2E43">
        <w:t xml:space="preserve"> of Exhaust Flow Curve</w:t>
      </w:r>
    </w:p>
    <w:p w14:paraId="57494695" w14:textId="77777777" w:rsidR="00371AE0" w:rsidRDefault="00371AE0" w:rsidP="00371AE0">
      <w:pPr>
        <w:pStyle w:val="BodyText"/>
        <w:rPr>
          <w:rFonts w:eastAsia="Tahoma"/>
        </w:rPr>
      </w:pPr>
      <w:r>
        <w:rPr>
          <w:rFonts w:eastAsia="Tahoma"/>
        </w:rPr>
        <w:t>This numeric field contains the third coefficient for the Exhaust Flow Curve.</w:t>
      </w:r>
    </w:p>
    <w:p w14:paraId="3125AC87" w14:textId="77777777" w:rsidR="00371AE0" w:rsidRDefault="00371AE0" w:rsidP="00371AE0">
      <w:pPr>
        <w:pStyle w:val="Heading4"/>
        <w:rPr>
          <w:rFonts w:eastAsia="Tahoma"/>
        </w:rPr>
      </w:pPr>
      <w:r>
        <w:rPr>
          <w:rFonts w:eastAsia="Tahoma"/>
        </w:rPr>
        <w:t>Exhaust Gas Temperature Curve</w:t>
      </w:r>
    </w:p>
    <w:p w14:paraId="0D588E30" w14:textId="77777777"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14:paraId="1953846F" w14:textId="77777777"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w14:anchorId="5927E959">
          <v:shape id="_x0000_i1111" type="#_x0000_t75" style="width:460.5pt;height:18.75pt" o:ole="">
            <v:imagedata r:id="rId271" o:title=""/>
          </v:shape>
          <o:OLEObject Type="Embed" ProgID="Equation.DSMT4" ShapeID="_x0000_i1111" DrawAspect="Content" ObjectID="_1473234810" r:id="rId272"/>
        </w:object>
      </w:r>
    </w:p>
    <w:p w14:paraId="340C4442" w14:textId="77777777"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14:paraId="55A358B7" w14:textId="77777777" w:rsidR="00371AE0" w:rsidRDefault="00371AE0" w:rsidP="00371AE0">
      <w:pPr>
        <w:pStyle w:val="Heading4"/>
      </w:pPr>
      <w:r>
        <w:t xml:space="preserve">Field: </w:t>
      </w:r>
      <w:r w:rsidRPr="005A2E43">
        <w:t>Coefficient 1 of Exhaust Gas Temperature Curve</w:t>
      </w:r>
    </w:p>
    <w:p w14:paraId="768F3BEB" w14:textId="77777777" w:rsidR="00371AE0" w:rsidRDefault="00371AE0" w:rsidP="00371AE0">
      <w:pPr>
        <w:pStyle w:val="BodyText"/>
      </w:pPr>
      <w:r>
        <w:rPr>
          <w:rFonts w:eastAsia="Tahoma"/>
        </w:rPr>
        <w:t>This numeric field contains the first coefficient for the Exhaust Gas Temperature Curve.</w:t>
      </w:r>
    </w:p>
    <w:p w14:paraId="6FFAA599" w14:textId="77777777" w:rsidR="00371AE0" w:rsidRDefault="00371AE0" w:rsidP="00371AE0">
      <w:pPr>
        <w:pStyle w:val="Heading4"/>
      </w:pPr>
      <w:r>
        <w:t xml:space="preserve">Field: </w:t>
      </w:r>
      <w:r w:rsidRPr="005A2E43">
        <w:t xml:space="preserve">Coefficient </w:t>
      </w:r>
      <w:r>
        <w:t>2</w:t>
      </w:r>
      <w:r w:rsidRPr="005A2E43">
        <w:t xml:space="preserve"> of Exhaust Gas Temperature Curve</w:t>
      </w:r>
    </w:p>
    <w:p w14:paraId="7DAFC8E7" w14:textId="77777777" w:rsidR="00371AE0" w:rsidRDefault="00371AE0" w:rsidP="00371AE0">
      <w:pPr>
        <w:pStyle w:val="BodyText"/>
      </w:pPr>
      <w:r>
        <w:rPr>
          <w:rFonts w:eastAsia="Tahoma"/>
        </w:rPr>
        <w:t>This numeric field contains the second coefficient for the Exhaust Gas Temperature Curve.</w:t>
      </w:r>
    </w:p>
    <w:p w14:paraId="5BBB3C87" w14:textId="77777777" w:rsidR="00371AE0" w:rsidRDefault="00371AE0" w:rsidP="00371AE0">
      <w:pPr>
        <w:pStyle w:val="Heading4"/>
      </w:pPr>
      <w:r>
        <w:t xml:space="preserve">Field: </w:t>
      </w:r>
      <w:r w:rsidRPr="005A2E43">
        <w:t xml:space="preserve">Coefficient </w:t>
      </w:r>
      <w:r>
        <w:t>3</w:t>
      </w:r>
      <w:r w:rsidRPr="005A2E43">
        <w:t xml:space="preserve"> of Exhaust Gas Temperature Curve</w:t>
      </w:r>
    </w:p>
    <w:p w14:paraId="390DF590" w14:textId="77777777" w:rsidR="00371AE0" w:rsidRDefault="00371AE0" w:rsidP="00371AE0">
      <w:pPr>
        <w:pStyle w:val="BodyText"/>
      </w:pPr>
      <w:r>
        <w:rPr>
          <w:rFonts w:eastAsia="Tahoma"/>
        </w:rPr>
        <w:t>This numeric field contains the third coefficient for the Exhaust Gas Temperature Curve.</w:t>
      </w:r>
    </w:p>
    <w:p w14:paraId="67926C14" w14:textId="77777777" w:rsidR="00371AE0" w:rsidRDefault="00371AE0" w:rsidP="00371AE0">
      <w:pPr>
        <w:pStyle w:val="Heading4"/>
      </w:pPr>
      <w:r>
        <w:t xml:space="preserve">Field: </w:t>
      </w:r>
      <w:r w:rsidRPr="005A2E43">
        <w:t>Coefficient 1 of Temperature Based Exhaust Gas Temperature Curve</w:t>
      </w:r>
    </w:p>
    <w:p w14:paraId="77492224" w14:textId="77777777" w:rsidR="00371AE0" w:rsidRDefault="00371AE0" w:rsidP="00371AE0">
      <w:pPr>
        <w:pStyle w:val="BodyText"/>
      </w:pPr>
      <w:r>
        <w:rPr>
          <w:rFonts w:eastAsia="Tahoma"/>
        </w:rPr>
        <w:t>This numeric field contains the first coefficient for the Temperature Based Exhaust Gas Temperature Curve.</w:t>
      </w:r>
    </w:p>
    <w:p w14:paraId="4BAFA7FA" w14:textId="77777777"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14:paraId="2CCC070D" w14:textId="77777777" w:rsidR="00371AE0" w:rsidRDefault="00371AE0" w:rsidP="00371AE0">
      <w:pPr>
        <w:pStyle w:val="BodyText"/>
      </w:pPr>
      <w:r>
        <w:rPr>
          <w:rFonts w:eastAsia="Tahoma"/>
        </w:rPr>
        <w:t>This numeric field contains the second coefficient for the Temperature Based Exhaust Gas Temperature Curve.</w:t>
      </w:r>
    </w:p>
    <w:p w14:paraId="2A374069" w14:textId="77777777"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14:paraId="24AEC8F3" w14:textId="77777777" w:rsidR="00371AE0" w:rsidRDefault="00371AE0" w:rsidP="00371AE0">
      <w:pPr>
        <w:pStyle w:val="BodyText"/>
      </w:pPr>
      <w:r>
        <w:rPr>
          <w:rFonts w:eastAsia="Tahoma"/>
        </w:rPr>
        <w:t>This numeric field contains the third coefficient for the Temperature Based Exhaust Gas Temperature Curve.</w:t>
      </w:r>
    </w:p>
    <w:p w14:paraId="605FCCB8" w14:textId="77777777" w:rsidR="00371AE0" w:rsidRDefault="00371AE0" w:rsidP="00371AE0">
      <w:pPr>
        <w:pStyle w:val="Heading4"/>
        <w:rPr>
          <w:rFonts w:eastAsia="Tahoma"/>
        </w:rPr>
      </w:pPr>
      <w:r>
        <w:rPr>
          <w:rFonts w:eastAsia="Tahoma"/>
        </w:rPr>
        <w:t>Recovery Lubricant Heat Curve</w:t>
      </w:r>
    </w:p>
    <w:p w14:paraId="563DA2C2" w14:textId="77777777"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14:paraId="1599C63E" w14:textId="77777777" w:rsidR="00371AE0" w:rsidRDefault="00884C36" w:rsidP="00371AE0">
      <w:pPr>
        <w:pStyle w:val="Equation"/>
        <w:rPr>
          <w:rFonts w:eastAsia="Tahoma"/>
        </w:rPr>
      </w:pPr>
      <w:r w:rsidRPr="00884C36">
        <w:rPr>
          <w:rFonts w:eastAsia="Tahoma"/>
          <w:position w:val="-12"/>
        </w:rPr>
        <w:object w:dxaOrig="5179" w:dyaOrig="380" w14:anchorId="6B2FEAD3">
          <v:shape id="_x0000_i1112" type="#_x0000_t75" style="width:258.75pt;height:18.75pt" o:ole="">
            <v:imagedata r:id="rId273" o:title=""/>
          </v:shape>
          <o:OLEObject Type="Embed" ProgID="Equation.DSMT4" ShapeID="_x0000_i1112" DrawAspect="Content" ObjectID="_1473234811" r:id="rId274"/>
        </w:object>
      </w:r>
    </w:p>
    <w:p w14:paraId="4757033A" w14:textId="77777777" w:rsidR="00371AE0" w:rsidRDefault="00371AE0" w:rsidP="00371AE0">
      <w:pPr>
        <w:pStyle w:val="BodyText"/>
        <w:rPr>
          <w:rFonts w:eastAsia="Tahoma"/>
        </w:rPr>
      </w:pPr>
      <w:r>
        <w:rPr>
          <w:rFonts w:eastAsia="Tahoma"/>
        </w:rPr>
        <w:t>where Pload is the engine load and RL is the Ratio of Load to Combustion Turbine Engine Capacity</w:t>
      </w:r>
    </w:p>
    <w:p w14:paraId="7023A594" w14:textId="77777777" w:rsidR="00371AE0" w:rsidRDefault="00371AE0" w:rsidP="00371AE0">
      <w:pPr>
        <w:pStyle w:val="BodyText"/>
      </w:pPr>
      <w:r>
        <w:t>The following three fields contain the coefficients for the quadratic equation.</w:t>
      </w:r>
    </w:p>
    <w:p w14:paraId="229412FB" w14:textId="77777777" w:rsidR="00371AE0" w:rsidRDefault="00371AE0" w:rsidP="00371AE0">
      <w:pPr>
        <w:pStyle w:val="Heading4"/>
      </w:pPr>
      <w:r>
        <w:t xml:space="preserve">Field: </w:t>
      </w:r>
      <w:r w:rsidRPr="005A2E43">
        <w:t>Coefficient 1 of Recovery Lube Heat Curve</w:t>
      </w:r>
    </w:p>
    <w:p w14:paraId="25A8F689" w14:textId="77777777" w:rsidR="00371AE0" w:rsidRDefault="00371AE0" w:rsidP="00371AE0">
      <w:pPr>
        <w:pStyle w:val="BodyText"/>
      </w:pPr>
      <w:r>
        <w:rPr>
          <w:rFonts w:eastAsia="Tahoma"/>
        </w:rPr>
        <w:t>This numeric field contains the first coefficient for the Recovery Lube Heat curve.</w:t>
      </w:r>
    </w:p>
    <w:p w14:paraId="5E06A6F5" w14:textId="77777777"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14:paraId="403FDFE4" w14:textId="77777777" w:rsidR="00371AE0" w:rsidRDefault="00371AE0" w:rsidP="00371AE0">
      <w:pPr>
        <w:pStyle w:val="BodyText"/>
      </w:pPr>
      <w:r>
        <w:rPr>
          <w:rFonts w:eastAsia="Tahoma"/>
        </w:rPr>
        <w:t>This numeric field contains the second coefficient for the Recovery Lube Heat curve.</w:t>
      </w:r>
    </w:p>
    <w:p w14:paraId="6D7D1454" w14:textId="77777777" w:rsidR="00371AE0" w:rsidRDefault="00371AE0" w:rsidP="00371AE0">
      <w:pPr>
        <w:pStyle w:val="Heading4"/>
      </w:pPr>
      <w:r>
        <w:t xml:space="preserve">Field: </w:t>
      </w:r>
      <w:r w:rsidRPr="005A2E43">
        <w:t xml:space="preserve">Coefficient </w:t>
      </w:r>
      <w:r>
        <w:t>3</w:t>
      </w:r>
      <w:r w:rsidRPr="005A2E43">
        <w:t xml:space="preserve"> of Recovery Lube Heat Curve</w:t>
      </w:r>
    </w:p>
    <w:p w14:paraId="7281C6EF" w14:textId="77777777" w:rsidR="00371AE0" w:rsidRDefault="00371AE0" w:rsidP="00371AE0">
      <w:pPr>
        <w:pStyle w:val="BodyText"/>
        <w:rPr>
          <w:rFonts w:eastAsia="Tahoma"/>
        </w:rPr>
      </w:pPr>
      <w:r>
        <w:rPr>
          <w:rFonts w:eastAsia="Tahoma"/>
        </w:rPr>
        <w:t>This numeric field contains the third coefficient for the Recovery Lube Heat curve.</w:t>
      </w:r>
    </w:p>
    <w:p w14:paraId="77B9B8BB" w14:textId="77777777" w:rsidR="00371AE0" w:rsidRDefault="00371AE0" w:rsidP="00371AE0">
      <w:pPr>
        <w:pStyle w:val="Heading4"/>
        <w:rPr>
          <w:rFonts w:eastAsia="Tahoma"/>
        </w:rPr>
      </w:pPr>
      <w:r w:rsidRPr="005A2E43">
        <w:rPr>
          <w:rFonts w:eastAsia="Tahoma"/>
        </w:rPr>
        <w:t>U-Factor Times Area Curve</w:t>
      </w:r>
      <w:r>
        <w:rPr>
          <w:rFonts w:eastAsia="Tahoma"/>
        </w:rPr>
        <w:t xml:space="preserve"> Curve</w:t>
      </w:r>
    </w:p>
    <w:p w14:paraId="2AF0CC28" w14:textId="77777777"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14:paraId="72D4D57F" w14:textId="77777777" w:rsidR="00371AE0" w:rsidRDefault="00884C36" w:rsidP="00371AE0">
      <w:pPr>
        <w:pStyle w:val="Equation"/>
        <w:rPr>
          <w:rFonts w:eastAsia="Tahoma"/>
        </w:rPr>
      </w:pPr>
      <w:r w:rsidRPr="00884C36">
        <w:rPr>
          <w:rFonts w:eastAsia="Tahoma"/>
          <w:position w:val="-12"/>
        </w:rPr>
        <w:object w:dxaOrig="5319" w:dyaOrig="380" w14:anchorId="28508548">
          <v:shape id="_x0000_i1113" type="#_x0000_t75" style="width:266.25pt;height:18.75pt" o:ole="">
            <v:imagedata r:id="rId275" o:title=""/>
          </v:shape>
          <o:OLEObject Type="Embed" ProgID="Equation.DSMT4" ShapeID="_x0000_i1113" DrawAspect="Content" ObjectID="_1473234812" r:id="rId276"/>
        </w:object>
      </w:r>
    </w:p>
    <w:p w14:paraId="6A0F6777" w14:textId="77777777" w:rsidR="00371AE0" w:rsidRDefault="00371AE0" w:rsidP="00371AE0">
      <w:pPr>
        <w:pStyle w:val="BodyText"/>
      </w:pPr>
      <w:r>
        <w:t>The following two fields contain the coefficients for the equation.</w:t>
      </w:r>
    </w:p>
    <w:p w14:paraId="6C0123A8" w14:textId="77777777" w:rsidR="00371AE0" w:rsidRDefault="00371AE0" w:rsidP="00371AE0">
      <w:pPr>
        <w:pStyle w:val="Heading4"/>
      </w:pPr>
      <w:r>
        <w:t xml:space="preserve">Field: </w:t>
      </w:r>
      <w:r w:rsidRPr="005A2E43">
        <w:t>Coefficient 1 of U-Factor Times Area Curve</w:t>
      </w:r>
    </w:p>
    <w:p w14:paraId="02C1E5A9" w14:textId="77777777" w:rsidR="00371AE0" w:rsidRDefault="00371AE0" w:rsidP="00371AE0">
      <w:pPr>
        <w:pStyle w:val="BodyText"/>
      </w:pPr>
      <w:r>
        <w:rPr>
          <w:rFonts w:eastAsia="Tahoma"/>
        </w:rPr>
        <w:t>This numeric field contains the first coefficient for the overall heat transfer coefficient curve.</w:t>
      </w:r>
    </w:p>
    <w:p w14:paraId="63944129" w14:textId="77777777" w:rsidR="00371AE0" w:rsidRDefault="00371AE0" w:rsidP="00371AE0">
      <w:pPr>
        <w:pStyle w:val="Heading4"/>
      </w:pPr>
      <w:r>
        <w:t xml:space="preserve">Field: </w:t>
      </w:r>
      <w:r w:rsidRPr="005A2E43">
        <w:t xml:space="preserve">Coefficient </w:t>
      </w:r>
      <w:r>
        <w:t>2</w:t>
      </w:r>
      <w:r w:rsidRPr="005A2E43">
        <w:t xml:space="preserve"> of U-Factor Times Area Curve</w:t>
      </w:r>
    </w:p>
    <w:p w14:paraId="4994A7A6" w14:textId="77777777" w:rsidR="00371AE0" w:rsidRDefault="00371AE0" w:rsidP="00371AE0">
      <w:pPr>
        <w:pStyle w:val="BodyText"/>
      </w:pPr>
      <w:r>
        <w:rPr>
          <w:rFonts w:eastAsia="Tahoma"/>
        </w:rPr>
        <w:t>This numeric field contains the second (exponential) coefficient for the overall heat transfer coefficient curve.</w:t>
      </w:r>
    </w:p>
    <w:p w14:paraId="66F06F68" w14:textId="77777777" w:rsidR="00371AE0" w:rsidRDefault="00371AE0" w:rsidP="00371AE0">
      <w:pPr>
        <w:pStyle w:val="Heading4"/>
      </w:pPr>
      <w:r>
        <w:t xml:space="preserve">Field: </w:t>
      </w:r>
      <w:r w:rsidRPr="005A2E43">
        <w:rPr>
          <w:rFonts w:eastAsia="Tahoma"/>
        </w:rPr>
        <w:t>Gas Turbine Engine Capacity</w:t>
      </w:r>
    </w:p>
    <w:p w14:paraId="30EEDC66" w14:textId="77777777" w:rsidR="00371AE0" w:rsidRDefault="00371AE0" w:rsidP="00371AE0">
      <w:pPr>
        <w:pStyle w:val="BodyText"/>
      </w:pPr>
      <w:r>
        <w:t>This numeric field contains the capacity of the gas turbine engine in watts.</w:t>
      </w:r>
    </w:p>
    <w:p w14:paraId="5689F2F2" w14:textId="77777777" w:rsidR="00371AE0" w:rsidRDefault="00371AE0" w:rsidP="00371AE0">
      <w:pPr>
        <w:pStyle w:val="Heading4"/>
      </w:pPr>
      <w:r>
        <w:t xml:space="preserve">Field: </w:t>
      </w:r>
      <w:r w:rsidRPr="005A2E43">
        <w:t>Maximum Exhaust Flow per Unit of Power Output</w:t>
      </w:r>
    </w:p>
    <w:p w14:paraId="053A091B" w14:textId="77777777" w:rsidR="00371AE0" w:rsidRDefault="00371AE0" w:rsidP="00371AE0">
      <w:pPr>
        <w:pStyle w:val="BodyText"/>
      </w:pPr>
      <w:r>
        <w:t>This numeric field contains the maximum exhaust gas mass flow rate per kilowatt of power out.</w:t>
      </w:r>
    </w:p>
    <w:p w14:paraId="1E7C0676" w14:textId="77777777" w:rsidR="00371AE0" w:rsidRDefault="00371AE0" w:rsidP="00371AE0">
      <w:pPr>
        <w:pStyle w:val="Heading4"/>
      </w:pPr>
      <w:r>
        <w:t>Field: Design Steam Saturation Temperature</w:t>
      </w:r>
    </w:p>
    <w:p w14:paraId="17109272" w14:textId="77777777" w:rsidR="00371AE0" w:rsidRDefault="00371AE0" w:rsidP="00371AE0">
      <w:pPr>
        <w:pStyle w:val="BodyText"/>
      </w:pPr>
      <w:r>
        <w:t>This numeric field contains the design steam saturation temperature in Celsius.</w:t>
      </w:r>
    </w:p>
    <w:p w14:paraId="71CECE04" w14:textId="77777777" w:rsidR="00371AE0" w:rsidRDefault="00371AE0" w:rsidP="00371AE0">
      <w:pPr>
        <w:pStyle w:val="Heading4"/>
      </w:pPr>
      <w:r>
        <w:t xml:space="preserve">Field: </w:t>
      </w:r>
      <w:r w:rsidRPr="005A2E43">
        <w:t>Fuel Higher Heating Value</w:t>
      </w:r>
    </w:p>
    <w:p w14:paraId="25C26EE8" w14:textId="77777777" w:rsidR="00371AE0" w:rsidRDefault="00371AE0" w:rsidP="00371AE0">
      <w:pPr>
        <w:pStyle w:val="BodyText"/>
      </w:pPr>
      <w:r>
        <w:t>This numeric field contains the higher heating value of the fuel used in kJ/kg.</w:t>
      </w:r>
    </w:p>
    <w:p w14:paraId="2F259313" w14:textId="77777777" w:rsidR="00371AE0" w:rsidRDefault="00371AE0" w:rsidP="00371AE0">
      <w:pPr>
        <w:pStyle w:val="Heading4"/>
      </w:pPr>
      <w:r>
        <w:t>Field: Design Heat Recovery Water Flow Rate</w:t>
      </w:r>
    </w:p>
    <w:p w14:paraId="4F87FCBE" w14:textId="77777777"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14:paraId="2EF7F1BF" w14:textId="77777777" w:rsidR="00371AE0" w:rsidRDefault="00371AE0" w:rsidP="00371AE0">
      <w:pPr>
        <w:pStyle w:val="Heading4"/>
      </w:pPr>
      <w:r>
        <w:t>Field: Heat Recovery Inlet Node Name</w:t>
      </w:r>
    </w:p>
    <w:p w14:paraId="7901F55D"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B2EEDD7" w14:textId="77777777" w:rsidR="00371AE0" w:rsidRDefault="00371AE0" w:rsidP="00371AE0">
      <w:pPr>
        <w:pStyle w:val="Heading4"/>
      </w:pPr>
      <w:r>
        <w:t>Field: Heat Recovery Outlet Node Name</w:t>
      </w:r>
    </w:p>
    <w:p w14:paraId="32673117" w14:textId="77777777" w:rsidR="00371AE0" w:rsidRDefault="00371AE0" w:rsidP="00371AE0">
      <w:pPr>
        <w:pStyle w:val="BodyText"/>
      </w:pPr>
      <w:r>
        <w:t>This alpha field contains the identifying name for the heat recovery side outlet.</w:t>
      </w:r>
    </w:p>
    <w:p w14:paraId="3BD30CFB" w14:textId="77777777" w:rsidR="00371AE0" w:rsidRDefault="00371AE0" w:rsidP="00371AE0">
      <w:pPr>
        <w:pStyle w:val="Heading4"/>
      </w:pPr>
      <w:r>
        <w:t>Field: Chiller Flow Mode</w:t>
      </w:r>
    </w:p>
    <w:p w14:paraId="2AA5D9EB"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37A5D2F4" w14:textId="77777777" w:rsidR="00371AE0" w:rsidRDefault="00371AE0" w:rsidP="00371AE0">
      <w:pPr>
        <w:pStyle w:val="Heading4"/>
      </w:pPr>
      <w:r>
        <w:t>Field: Fuel Type</w:t>
      </w:r>
    </w:p>
    <w:p w14:paraId="6F9AB886" w14:textId="77777777"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14:paraId="1DA5DD60" w14:textId="77777777" w:rsidR="00371AE0" w:rsidRDefault="00371AE0" w:rsidP="00371AE0">
      <w:pPr>
        <w:pStyle w:val="Heading4"/>
      </w:pPr>
      <w:r>
        <w:t xml:space="preserve">Field: </w:t>
      </w:r>
      <w:r w:rsidRPr="005A2E43">
        <w:t>Heat Recovery Maximum Temperature</w:t>
      </w:r>
    </w:p>
    <w:p w14:paraId="7F2A668A"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8ACC4F4"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370C9231" w14:textId="77777777" w:rsidR="00371AE0" w:rsidRDefault="00371AE0" w:rsidP="00371AE0">
      <w:pPr>
        <w:pStyle w:val="BodyText"/>
      </w:pPr>
      <w:r>
        <w:t>The temperature is specified in degrees C.</w:t>
      </w:r>
    </w:p>
    <w:p w14:paraId="78513B90" w14:textId="77777777" w:rsidR="00371AE0" w:rsidRDefault="00371AE0" w:rsidP="00371AE0">
      <w:pPr>
        <w:pStyle w:val="Heading4"/>
        <w:rPr>
          <w:rFonts w:eastAsia="Tahoma"/>
        </w:rPr>
      </w:pPr>
      <w:r>
        <w:rPr>
          <w:rFonts w:eastAsia="Tahoma"/>
        </w:rPr>
        <w:t>Field: Sizing Factor</w:t>
      </w:r>
    </w:p>
    <w:p w14:paraId="5F66F461"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BBA0AD4" w14:textId="77777777" w:rsidR="00371AE0" w:rsidRDefault="00371AE0" w:rsidP="00371AE0">
      <w:pPr>
        <w:pStyle w:val="Heading4"/>
        <w:rPr>
          <w:snapToGrid w:val="0"/>
        </w:rPr>
      </w:pPr>
      <w:r>
        <w:rPr>
          <w:snapToGrid w:val="0"/>
        </w:rPr>
        <w:t>Field: Basin Heater Capacity</w:t>
      </w:r>
    </w:p>
    <w:p w14:paraId="7B3E1578"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17CA8E1D"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50BAA934" w14:textId="77777777"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3FA1259" w14:textId="77777777" w:rsidR="00371AE0" w:rsidRDefault="00371AE0" w:rsidP="00371AE0">
      <w:pPr>
        <w:pStyle w:val="Heading4"/>
        <w:rPr>
          <w:snapToGrid w:val="0"/>
        </w:rPr>
      </w:pPr>
      <w:r>
        <w:rPr>
          <w:snapToGrid w:val="0"/>
        </w:rPr>
        <w:t>Field: Basin Heater Operating Schedule Name</w:t>
      </w:r>
    </w:p>
    <w:p w14:paraId="4B9EADB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17BD120" w14:textId="77777777" w:rsidR="00371AE0" w:rsidRDefault="00371AE0" w:rsidP="00371AE0">
      <w:pPr>
        <w:pStyle w:val="BodyText"/>
      </w:pPr>
      <w:bookmarkStart w:id="1404" w:name="_Toc44206704"/>
      <w:bookmarkStart w:id="1405" w:name="_Toc99527895"/>
      <w:r>
        <w:t>An example of this statement in an IDF is:</w:t>
      </w:r>
    </w:p>
    <w:p w14:paraId="26128B93" w14:textId="77777777"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14:paraId="30813CCD" w14:textId="77777777" w:rsidR="00371AE0" w:rsidRPr="007F1823" w:rsidRDefault="00371AE0" w:rsidP="00371AE0">
      <w:pPr>
        <w:pStyle w:val="IDDDefinition"/>
        <w:rPr>
          <w:snapToGrid w:val="0"/>
        </w:rPr>
      </w:pPr>
      <w:r w:rsidRPr="007F1823">
        <w:rPr>
          <w:snapToGrid w:val="0"/>
        </w:rPr>
        <w:t xml:space="preserve">    Big Chiller,             !- Chiller Name</w:t>
      </w:r>
    </w:p>
    <w:p w14:paraId="6906595D" w14:textId="77777777"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14:paraId="339F3D45" w14:textId="77777777" w:rsidR="00371AE0" w:rsidRPr="007F1823" w:rsidRDefault="00371AE0" w:rsidP="00371AE0">
      <w:pPr>
        <w:pStyle w:val="IDDDefinition"/>
        <w:rPr>
          <w:snapToGrid w:val="0"/>
        </w:rPr>
      </w:pPr>
      <w:r w:rsidRPr="007F1823">
        <w:rPr>
          <w:snapToGrid w:val="0"/>
        </w:rPr>
        <w:t xml:space="preserve">    30000,                   !- Nominal Capacity {W}</w:t>
      </w:r>
    </w:p>
    <w:p w14:paraId="7EFE5CE6" w14:textId="77777777" w:rsidR="00371AE0" w:rsidRPr="007F1823" w:rsidRDefault="00371AE0" w:rsidP="00371AE0">
      <w:pPr>
        <w:pStyle w:val="IDDDefinition"/>
        <w:rPr>
          <w:snapToGrid w:val="0"/>
        </w:rPr>
      </w:pPr>
      <w:r w:rsidRPr="007F1823">
        <w:rPr>
          <w:snapToGrid w:val="0"/>
        </w:rPr>
        <w:t xml:space="preserve">    2.75,                    !- COP</w:t>
      </w:r>
    </w:p>
    <w:p w14:paraId="7F3EE5C7" w14:textId="77777777"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14:paraId="2B01F7CF" w14:textId="77777777"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14:paraId="058C8510" w14:textId="77777777"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14:paraId="7AD96783" w14:textId="77777777"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14:paraId="01650F58" w14:textId="77777777" w:rsidR="00371AE0" w:rsidRPr="007F1823" w:rsidRDefault="00371AE0" w:rsidP="00371AE0">
      <w:pPr>
        <w:pStyle w:val="IDDDefinition"/>
        <w:rPr>
          <w:snapToGrid w:val="0"/>
        </w:rPr>
      </w:pPr>
      <w:r w:rsidRPr="007F1823">
        <w:rPr>
          <w:snapToGrid w:val="0"/>
        </w:rPr>
        <w:t xml:space="preserve">    .15,                     !- Minimum Part Load Ratio</w:t>
      </w:r>
    </w:p>
    <w:p w14:paraId="1D0A5519" w14:textId="77777777" w:rsidR="00371AE0" w:rsidRPr="007F1823" w:rsidRDefault="00371AE0" w:rsidP="00371AE0">
      <w:pPr>
        <w:pStyle w:val="IDDDefinition"/>
        <w:rPr>
          <w:snapToGrid w:val="0"/>
        </w:rPr>
      </w:pPr>
      <w:r w:rsidRPr="007F1823">
        <w:rPr>
          <w:snapToGrid w:val="0"/>
        </w:rPr>
        <w:t xml:space="preserve">    1.0,                     !- Maximum Part Load Ratio</w:t>
      </w:r>
    </w:p>
    <w:p w14:paraId="306F676B" w14:textId="77777777"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14:paraId="3CDF2FDA" w14:textId="77777777"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14:paraId="593B9453" w14:textId="77777777"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14:paraId="5DB6194E" w14:textId="77777777"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14:paraId="2DF5A76B" w14:textId="77777777"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14:paraId="442484CB" w14:textId="77777777"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14:paraId="4807402E" w14:textId="77777777"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14:paraId="5935F5C8" w14:textId="77777777"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14:paraId="0622E808" w14:textId="77777777"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14:paraId="042C1D61" w14:textId="77777777"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14:paraId="2B6FB4A2" w14:textId="77777777"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14:paraId="77716CA3" w14:textId="77777777"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14:paraId="5561957C" w14:textId="77777777"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14:paraId="1BB0A205" w14:textId="77777777"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14:paraId="624469D7" w14:textId="77777777"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14:paraId="759D36A4" w14:textId="77777777"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14:paraId="2B46341B" w14:textId="77777777"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14:paraId="3F49B378" w14:textId="77777777"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14:paraId="0976DD43" w14:textId="77777777"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14:paraId="3012FE93" w14:textId="77777777"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14:paraId="63BD1FD2" w14:textId="77777777"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14:paraId="697AB3FF"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14:paraId="23582F61" w14:textId="77777777"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14:paraId="091E6BBE" w14:textId="77777777"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14:paraId="6F1800C8" w14:textId="77777777"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14:paraId="06E2F1AB" w14:textId="77777777"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14:paraId="4B5DEE15" w14:textId="77777777"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14:paraId="6D8387F9" w14:textId="77777777"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14:paraId="6A044E52" w14:textId="77777777"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14:paraId="423D8B29" w14:textId="77777777"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14:paraId="4E1088E6"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14:paraId="6B60B3B2" w14:textId="77777777"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14:paraId="77DAB330" w14:textId="77777777"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14:paraId="1C193EA3" w14:textId="77777777"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14:paraId="0F84B2FB" w14:textId="77777777"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14:paraId="70D310C3" w14:textId="77777777"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14:paraId="6C36F0EA" w14:textId="77777777" w:rsidR="00371AE0" w:rsidRPr="007F1823" w:rsidRDefault="00371AE0" w:rsidP="00371AE0">
      <w:pPr>
        <w:pStyle w:val="IDDDefinition"/>
        <w:rPr>
          <w:snapToGrid w:val="0"/>
        </w:rPr>
      </w:pPr>
      <w:r w:rsidRPr="007F1823">
        <w:rPr>
          <w:snapToGrid w:val="0"/>
        </w:rPr>
        <w:t xml:space="preserve">    50000,                   !- Gas Turbine Engine Capacity {W}</w:t>
      </w:r>
    </w:p>
    <w:p w14:paraId="12C52664" w14:textId="77777777"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14:paraId="305E74AA" w14:textId="77777777" w:rsidR="00371AE0" w:rsidRPr="007F1823" w:rsidRDefault="00371AE0" w:rsidP="00371AE0">
      <w:pPr>
        <w:pStyle w:val="IDDDefinition"/>
        <w:rPr>
          <w:snapToGrid w:val="0"/>
        </w:rPr>
      </w:pPr>
      <w:r w:rsidRPr="007F1823">
        <w:rPr>
          <w:snapToGrid w:val="0"/>
        </w:rPr>
        <w:t xml:space="preserve">    150,                     !- Design Steam Saturation Temperature {C}</w:t>
      </w:r>
    </w:p>
    <w:p w14:paraId="32AE6949" w14:textId="77777777"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14:paraId="6809F2F4" w14:textId="77777777"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14:paraId="60BA67E2" w14:textId="77777777"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14:paraId="6A3042DC" w14:textId="77777777"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14:paraId="5881D221" w14:textId="77777777" w:rsidR="00371AE0" w:rsidRPr="007F1823" w:rsidRDefault="00371AE0" w:rsidP="00371AE0">
      <w:pPr>
        <w:pStyle w:val="IDDDefinition"/>
        <w:rPr>
          <w:snapToGrid w:val="0"/>
        </w:rPr>
      </w:pPr>
      <w:r w:rsidRPr="007F1823">
        <w:rPr>
          <w:snapToGrid w:val="0"/>
        </w:rPr>
        <w:t xml:space="preserve">    VariableFlow,            !- Chiller Flow Mode</w:t>
      </w:r>
    </w:p>
    <w:p w14:paraId="07671E86" w14:textId="77777777"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14:paraId="1A0AA8B0" w14:textId="77777777"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14:paraId="25F62FA5" w14:textId="77777777" w:rsidR="00371AE0" w:rsidRDefault="00371AE0" w:rsidP="00371AE0">
      <w:pPr>
        <w:pStyle w:val="IDDDefinition"/>
        <w:rPr>
          <w:snapToGrid w:val="0"/>
        </w:rPr>
      </w:pPr>
    </w:p>
    <w:p w14:paraId="708EA042" w14:textId="77777777" w:rsidR="00371AE0" w:rsidRDefault="00371AE0" w:rsidP="00371AE0">
      <w:pPr>
        <w:pStyle w:val="Heading3"/>
      </w:pPr>
      <w:bookmarkStart w:id="1406" w:name="_Toc196462985"/>
      <w:bookmarkStart w:id="1407" w:name="_Toc242669423"/>
      <w:bookmarkStart w:id="1408" w:name="_Toc399490128"/>
      <w:r>
        <w:rPr>
          <w:snapToGrid w:val="0"/>
        </w:rPr>
        <w:t>Combustion</w:t>
      </w:r>
      <w:r>
        <w:t xml:space="preserve"> Turbine Chiller Outputs</w:t>
      </w:r>
      <w:bookmarkEnd w:id="1404"/>
      <w:bookmarkEnd w:id="1405"/>
      <w:bookmarkEnd w:id="1406"/>
      <w:bookmarkEnd w:id="1407"/>
      <w:bookmarkEnd w:id="1408"/>
    </w:p>
    <w:p w14:paraId="2AA70395" w14:textId="77777777" w:rsidR="00C562AF" w:rsidRDefault="00C562AF" w:rsidP="00C562AF">
      <w:pPr>
        <w:pStyle w:val="CodeIDDSamples"/>
      </w:pPr>
      <w:r>
        <w:t>HVAC,Average,Chiller Electric Power [W]</w:t>
      </w:r>
    </w:p>
    <w:p w14:paraId="64412B7E" w14:textId="77777777" w:rsidR="00C562AF" w:rsidRDefault="00C562AF" w:rsidP="00C562AF">
      <w:pPr>
        <w:pStyle w:val="CodeIDDSamples"/>
      </w:pPr>
      <w:r>
        <w:t>HVAC,Sum,Chiller Electric Energy [J]</w:t>
      </w:r>
    </w:p>
    <w:p w14:paraId="332E5BBD" w14:textId="77777777" w:rsidR="00C562AF" w:rsidRDefault="00C562AF" w:rsidP="00C562AF">
      <w:pPr>
        <w:pStyle w:val="CodeIDDSamples"/>
      </w:pPr>
      <w:r>
        <w:t>Zone,Meter,Electricity:Plant [J]</w:t>
      </w:r>
    </w:p>
    <w:p w14:paraId="148228C5" w14:textId="77777777" w:rsidR="00C562AF" w:rsidRDefault="00C562AF" w:rsidP="00C562AF">
      <w:pPr>
        <w:pStyle w:val="CodeIDDSamples"/>
      </w:pPr>
      <w:r>
        <w:t>Zone,Meter,Cooling:Electricity [J]</w:t>
      </w:r>
    </w:p>
    <w:p w14:paraId="6062CF80" w14:textId="77777777" w:rsidR="00C562AF" w:rsidRDefault="00C562AF" w:rsidP="00C562AF">
      <w:pPr>
        <w:pStyle w:val="CodeIDDSamples"/>
      </w:pPr>
    </w:p>
    <w:p w14:paraId="49BF5BB5" w14:textId="77777777" w:rsidR="00C562AF" w:rsidRDefault="00C562AF" w:rsidP="00C562AF">
      <w:pPr>
        <w:pStyle w:val="CodeIDDSamples"/>
      </w:pPr>
      <w:r>
        <w:t>HVAC,Average,Chiller Evaporator Cooling Rate [W]</w:t>
      </w:r>
    </w:p>
    <w:p w14:paraId="4D2E1268" w14:textId="77777777" w:rsidR="00C562AF" w:rsidRDefault="00C562AF" w:rsidP="00C562AF">
      <w:pPr>
        <w:pStyle w:val="CodeIDDSamples"/>
      </w:pPr>
      <w:r>
        <w:t>HVAC,Sum,Chiller Evaporator Cooling Energy [J]</w:t>
      </w:r>
    </w:p>
    <w:p w14:paraId="7B850FF2" w14:textId="77777777" w:rsidR="00C562AF" w:rsidRPr="00A247C6" w:rsidRDefault="00C562AF" w:rsidP="00C562AF">
      <w:pPr>
        <w:pStyle w:val="CodeIDDSamples"/>
        <w:rPr>
          <w:lang w:val="de-DE"/>
        </w:rPr>
      </w:pPr>
      <w:r w:rsidRPr="00A247C6">
        <w:rPr>
          <w:lang w:val="de-DE"/>
        </w:rPr>
        <w:t>Zone,Meter,EnergyTransfer:Plant [J]</w:t>
      </w:r>
    </w:p>
    <w:p w14:paraId="3AC1B3E5" w14:textId="77777777" w:rsidR="00C562AF" w:rsidRPr="00A247C6" w:rsidRDefault="00C562AF" w:rsidP="00C562AF">
      <w:pPr>
        <w:pStyle w:val="CodeIDDSamples"/>
        <w:rPr>
          <w:lang w:val="de-DE"/>
        </w:rPr>
      </w:pPr>
      <w:r w:rsidRPr="00A247C6">
        <w:rPr>
          <w:lang w:val="de-DE"/>
        </w:rPr>
        <w:lastRenderedPageBreak/>
        <w:t>Zone,Meter,Chillers:EnergyTransfer [J]</w:t>
      </w:r>
    </w:p>
    <w:p w14:paraId="341F3122" w14:textId="77777777" w:rsidR="00C562AF" w:rsidRDefault="00C562AF" w:rsidP="00C562AF">
      <w:pPr>
        <w:pStyle w:val="CodeIDDSamples"/>
      </w:pPr>
      <w:r>
        <w:t>HVAC,Average,Chiller Evaporator Inlet Temperature [C]</w:t>
      </w:r>
    </w:p>
    <w:p w14:paraId="2BACB022" w14:textId="77777777" w:rsidR="00C562AF" w:rsidRDefault="00C562AF" w:rsidP="00C562AF">
      <w:pPr>
        <w:pStyle w:val="CodeIDDSamples"/>
      </w:pPr>
      <w:r>
        <w:t>HVAC,Average,Chiller Evaporator Outlet Temperature [C]</w:t>
      </w:r>
    </w:p>
    <w:p w14:paraId="1AEDC678" w14:textId="77777777" w:rsidR="00C562AF" w:rsidRDefault="00C562AF" w:rsidP="00C562AF">
      <w:pPr>
        <w:pStyle w:val="CodeIDDSamples"/>
      </w:pPr>
      <w:r>
        <w:t>HVAC,Average,Chiller Evaporator Mass Flow Rate [kg/s]</w:t>
      </w:r>
    </w:p>
    <w:p w14:paraId="2EE3B353" w14:textId="77777777" w:rsidR="00C562AF" w:rsidRDefault="00C562AF" w:rsidP="00C562AF">
      <w:pPr>
        <w:pStyle w:val="CodeIDDSamples"/>
      </w:pPr>
    </w:p>
    <w:p w14:paraId="706346CC" w14:textId="77777777" w:rsidR="00C562AF" w:rsidRDefault="00C562AF" w:rsidP="00C562AF">
      <w:pPr>
        <w:pStyle w:val="CodeIDDSamples"/>
      </w:pPr>
      <w:r>
        <w:t>HVAC,Average,Chiller Condenser Heat Transfer Energy Rate [W]</w:t>
      </w:r>
    </w:p>
    <w:p w14:paraId="2BA00389" w14:textId="77777777" w:rsidR="00C562AF" w:rsidRDefault="00C562AF" w:rsidP="00C562AF">
      <w:pPr>
        <w:pStyle w:val="CodeIDDSamples"/>
      </w:pPr>
      <w:r>
        <w:t>HVAC,Sum,Chiller Condenser Heat Transfer Energy [J]</w:t>
      </w:r>
    </w:p>
    <w:p w14:paraId="34B46953" w14:textId="77777777" w:rsidR="00C562AF" w:rsidRDefault="00C562AF" w:rsidP="00C562AF">
      <w:pPr>
        <w:pStyle w:val="CodeIDDSamples"/>
      </w:pPr>
      <w:r>
        <w:t>Zone,Meter,HeatRejection:EnergyTransfer [J]</w:t>
      </w:r>
    </w:p>
    <w:p w14:paraId="083964BB" w14:textId="77777777" w:rsidR="00C562AF" w:rsidRDefault="00C562AF" w:rsidP="00C562AF">
      <w:pPr>
        <w:pStyle w:val="CodeIDDSamples"/>
      </w:pPr>
    </w:p>
    <w:p w14:paraId="1CDA09AA" w14:textId="77777777" w:rsidR="00C562AF" w:rsidRDefault="00C562AF" w:rsidP="00C562AF">
      <w:pPr>
        <w:pStyle w:val="CodeIDDSamples"/>
      </w:pPr>
      <w:r>
        <w:t>HVAC,Average,Chiller COP [W/W]</w:t>
      </w:r>
    </w:p>
    <w:p w14:paraId="73B18D48" w14:textId="77777777" w:rsidR="00C562AF" w:rsidRDefault="00C562AF" w:rsidP="00C562AF">
      <w:pPr>
        <w:pStyle w:val="CodeIDDSamples"/>
      </w:pPr>
    </w:p>
    <w:p w14:paraId="7D85EAC7" w14:textId="77777777" w:rsidR="00C562AF" w:rsidRDefault="00C562AF" w:rsidP="00C562AF">
      <w:pPr>
        <w:pStyle w:val="CodeIDDSamples"/>
        <w:rPr>
          <w:color w:val="FF0000"/>
        </w:rPr>
      </w:pPr>
      <w:r>
        <w:rPr>
          <w:color w:val="FF0000"/>
        </w:rPr>
        <w:t>Air-cooled or Evap-cooled:</w:t>
      </w:r>
    </w:p>
    <w:p w14:paraId="158CDC97" w14:textId="77777777" w:rsidR="00C562AF" w:rsidRDefault="00C562AF" w:rsidP="00C562AF">
      <w:pPr>
        <w:pStyle w:val="CodeIDDSamples"/>
      </w:pPr>
      <w:r>
        <w:t>HVAC,Average,Chiller Condenser Inlet Temperature [C]</w:t>
      </w:r>
    </w:p>
    <w:p w14:paraId="57F74FEA" w14:textId="77777777" w:rsidR="00C562AF" w:rsidRDefault="00C562AF" w:rsidP="00C562AF">
      <w:pPr>
        <w:pStyle w:val="CodeIDDSamples"/>
        <w:rPr>
          <w:color w:val="FF0000"/>
        </w:rPr>
      </w:pPr>
    </w:p>
    <w:p w14:paraId="45C1B3A7" w14:textId="77777777" w:rsidR="00C562AF" w:rsidRDefault="00C562AF" w:rsidP="00C562AF">
      <w:pPr>
        <w:pStyle w:val="CodeIDDSamples"/>
        <w:rPr>
          <w:color w:val="FF0000"/>
        </w:rPr>
      </w:pPr>
      <w:r>
        <w:rPr>
          <w:color w:val="FF0000"/>
        </w:rPr>
        <w:t>Evap-cooled:</w:t>
      </w:r>
    </w:p>
    <w:p w14:paraId="3315D9DF"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68540F6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7BE103D7" w14:textId="77777777" w:rsidR="00C562AF" w:rsidRPr="0013588E" w:rsidRDefault="00C562AF" w:rsidP="00C562AF">
      <w:pPr>
        <w:pStyle w:val="CodeIDDSamples"/>
      </w:pPr>
    </w:p>
    <w:p w14:paraId="025D4C3D" w14:textId="77777777" w:rsidR="00C562AF" w:rsidRDefault="00C562AF" w:rsidP="00C562AF">
      <w:pPr>
        <w:pStyle w:val="CodeIDDSamples"/>
        <w:rPr>
          <w:color w:val="FF0000"/>
        </w:rPr>
      </w:pPr>
      <w:r>
        <w:rPr>
          <w:color w:val="FF0000"/>
        </w:rPr>
        <w:t>Water-cooled:</w:t>
      </w:r>
    </w:p>
    <w:p w14:paraId="504280D3" w14:textId="77777777" w:rsidR="00C562AF" w:rsidRDefault="00C562AF" w:rsidP="00C562AF">
      <w:pPr>
        <w:pStyle w:val="CodeIDDSamples"/>
      </w:pPr>
      <w:r>
        <w:t>HVAC,Average,Chiller Condenser Inlet Temperature [C]</w:t>
      </w:r>
    </w:p>
    <w:p w14:paraId="2254EF21" w14:textId="77777777" w:rsidR="00C562AF" w:rsidRDefault="00C562AF" w:rsidP="00C562AF">
      <w:pPr>
        <w:pStyle w:val="CodeIDDSamples"/>
      </w:pPr>
      <w:r>
        <w:t>HVAC,Average,Chiller Condenser Outlet Temperature [C]</w:t>
      </w:r>
    </w:p>
    <w:p w14:paraId="2F66929E" w14:textId="77777777" w:rsidR="00C562AF" w:rsidRDefault="00C562AF" w:rsidP="00C562AF">
      <w:pPr>
        <w:pStyle w:val="CodeIDDSamples"/>
      </w:pPr>
      <w:r>
        <w:t>HVAC,Average,Chiller Condenser Mass Flow Rate [kg/s]</w:t>
      </w:r>
    </w:p>
    <w:p w14:paraId="0D1371C5" w14:textId="77777777" w:rsidR="00C562AF" w:rsidRDefault="00C562AF" w:rsidP="00C562AF">
      <w:pPr>
        <w:pStyle w:val="CodeIDDSamples"/>
      </w:pPr>
    </w:p>
    <w:p w14:paraId="3E005926" w14:textId="77777777" w:rsidR="00C562AF" w:rsidRDefault="00C562AF" w:rsidP="00C562AF">
      <w:pPr>
        <w:pStyle w:val="CodeIDDSamples"/>
      </w:pPr>
      <w:r>
        <w:t>HVAC,Average,Chiller Drive Shaft Power [W]</w:t>
      </w:r>
    </w:p>
    <w:p w14:paraId="2E68E4B1" w14:textId="77777777" w:rsidR="00C562AF" w:rsidRDefault="00C562AF" w:rsidP="00C562AF">
      <w:pPr>
        <w:pStyle w:val="CodeIDDSamples"/>
      </w:pPr>
      <w:r>
        <w:t>HVAC,Sum,Chiller Drive Shaft Energy [J]</w:t>
      </w:r>
    </w:p>
    <w:p w14:paraId="091A24A2" w14:textId="77777777" w:rsidR="00C562AF" w:rsidRDefault="00C562AF" w:rsidP="00C562AF">
      <w:pPr>
        <w:pStyle w:val="CodeIDDSamples"/>
      </w:pPr>
    </w:p>
    <w:p w14:paraId="4AFC1585" w14:textId="77777777" w:rsidR="00C562AF" w:rsidRDefault="00C562AF" w:rsidP="00C562AF">
      <w:pPr>
        <w:pStyle w:val="CodeIDDSamples"/>
      </w:pPr>
      <w:r>
        <w:t>HVAC,Sum,Chiller Lube Recovered Heat Energy [J]</w:t>
      </w:r>
    </w:p>
    <w:p w14:paraId="43D271C6" w14:textId="77777777" w:rsidR="00C562AF" w:rsidRDefault="00C562AF" w:rsidP="00C562AF">
      <w:pPr>
        <w:pStyle w:val="CodeIDDSamples"/>
      </w:pPr>
      <w:r>
        <w:t>Zone,Meter,HeatRecovery:EnergyTransfer [J]</w:t>
      </w:r>
    </w:p>
    <w:p w14:paraId="7B638654" w14:textId="77777777" w:rsidR="00C562AF" w:rsidRDefault="00C562AF" w:rsidP="00C562AF">
      <w:pPr>
        <w:pStyle w:val="CodeIDDSamples"/>
      </w:pPr>
      <w:r>
        <w:t xml:space="preserve">HVAC,Average,Chiller Exhaust </w:t>
      </w:r>
      <w:r w:rsidR="00824D2C">
        <w:t>Temperature [</w:t>
      </w:r>
      <w:r>
        <w:t>C]</w:t>
      </w:r>
    </w:p>
    <w:p w14:paraId="342536B5" w14:textId="77777777" w:rsidR="00C562AF" w:rsidRDefault="00C562AF" w:rsidP="00C562AF">
      <w:pPr>
        <w:pStyle w:val="CodeIDDSamples"/>
      </w:pPr>
      <w:r>
        <w:t>HVAC,Average,Chiller Heat Recovery Inlet Temperature [C]</w:t>
      </w:r>
    </w:p>
    <w:p w14:paraId="12B090B4" w14:textId="77777777" w:rsidR="00C562AF" w:rsidRDefault="00C562AF" w:rsidP="00C562AF">
      <w:pPr>
        <w:pStyle w:val="CodeIDDSamples"/>
      </w:pPr>
      <w:r>
        <w:t>HVAC,Average,Chiller Heat Recovery Outlet Temperature [C]</w:t>
      </w:r>
    </w:p>
    <w:p w14:paraId="1AABFFCB" w14:textId="77777777" w:rsidR="00C562AF" w:rsidRDefault="00C562AF" w:rsidP="00C562AF">
      <w:pPr>
        <w:pStyle w:val="CodeIDDSamples"/>
      </w:pPr>
      <w:r>
        <w:t>HVAC,Average,Chiller Heat Recovery Mass Flow Rate [kg/s]</w:t>
      </w:r>
    </w:p>
    <w:p w14:paraId="5380BD47" w14:textId="77777777" w:rsidR="00C562AF" w:rsidRDefault="00C562AF" w:rsidP="00C562AF">
      <w:pPr>
        <w:pStyle w:val="CodeIDDSamples"/>
      </w:pPr>
    </w:p>
    <w:p w14:paraId="0CEA1EEB" w14:textId="77777777" w:rsidR="00C562AF" w:rsidRDefault="00C562AF" w:rsidP="00C562AF">
      <w:pPr>
        <w:pStyle w:val="CodeIDDSamples"/>
      </w:pPr>
      <w:r>
        <w:t>HVAC,Average,Chiller &lt;Fuel Type&gt; Rate [W]</w:t>
      </w:r>
    </w:p>
    <w:p w14:paraId="0CB0D3D9" w14:textId="77777777" w:rsidR="00C562AF" w:rsidRDefault="00C562AF" w:rsidP="00C562AF">
      <w:pPr>
        <w:pStyle w:val="CodeIDDSamples"/>
      </w:pPr>
      <w:r>
        <w:t>HVAC,Sum,Chiller &lt;Fuel Type&gt; Energy [J]</w:t>
      </w:r>
    </w:p>
    <w:p w14:paraId="76BBE154" w14:textId="77777777" w:rsidR="00C562AF" w:rsidRDefault="00C562AF" w:rsidP="00C562AF">
      <w:pPr>
        <w:pStyle w:val="CodeIDDSamples"/>
      </w:pPr>
      <w:r>
        <w:t>HVAC,Average,Chiller &lt;Fuel Type&gt; Mass Flow Rate [kg/s]</w:t>
      </w:r>
    </w:p>
    <w:p w14:paraId="20C047E2" w14:textId="77777777" w:rsidR="00C562AF" w:rsidRDefault="00C562AF" w:rsidP="00C562AF">
      <w:pPr>
        <w:pStyle w:val="CodeIDDSamples"/>
      </w:pPr>
      <w:r>
        <w:t>HVAC,Sum,Chiller &lt;Fuel Type&gt; Mass [kg]</w:t>
      </w:r>
    </w:p>
    <w:p w14:paraId="0B926007" w14:textId="77777777" w:rsidR="00C562AF" w:rsidRDefault="00C562AF" w:rsidP="00C562AF">
      <w:pPr>
        <w:pStyle w:val="CodeIDDSamples"/>
      </w:pPr>
      <w:r>
        <w:t>HVAC,Average,Chiller COP [W/W]</w:t>
      </w:r>
    </w:p>
    <w:p w14:paraId="097AA57E" w14:textId="77777777"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14:paraId="412B880C" w14:textId="77777777" w:rsidR="00C562AF" w:rsidRDefault="00C562AF" w:rsidP="00371AE0">
      <w:pPr>
        <w:pStyle w:val="BodyText"/>
      </w:pPr>
    </w:p>
    <w:p w14:paraId="3E0F13D2" w14:textId="77777777" w:rsidR="000A390D" w:rsidRDefault="00EE0BC7" w:rsidP="000A390D">
      <w:pPr>
        <w:pStyle w:val="Heading3"/>
      </w:pPr>
      <w:bookmarkStart w:id="1409" w:name="_Toc399490129"/>
      <w:r w:rsidRPr="00EE0BC7">
        <w:t>ChillerHeater:Absorption:DirectFired</w:t>
      </w:r>
      <w:bookmarkEnd w:id="1333"/>
      <w:bookmarkEnd w:id="1334"/>
      <w:bookmarkEnd w:id="1409"/>
    </w:p>
    <w:p w14:paraId="6378227F" w14:textId="77777777"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2D05FB8" w14:textId="77777777" w:rsidR="000A390D" w:rsidRDefault="00D3136B" w:rsidP="000A390D">
      <w:pPr>
        <w:pStyle w:val="Heading4"/>
      </w:pPr>
      <w:r>
        <w:t xml:space="preserve">Field: </w:t>
      </w:r>
      <w:r w:rsidR="000A390D">
        <w:t>Name</w:t>
      </w:r>
    </w:p>
    <w:p w14:paraId="5EF4D9CD" w14:textId="77777777" w:rsidR="000A390D" w:rsidRDefault="000A390D" w:rsidP="000A390D">
      <w:pPr>
        <w:pStyle w:val="BodyText"/>
      </w:pPr>
      <w:r>
        <w:t>This alpha field contains the identifying name for the chiller.</w:t>
      </w:r>
    </w:p>
    <w:p w14:paraId="72548402" w14:textId="77777777" w:rsidR="000A390D" w:rsidRDefault="00D3136B" w:rsidP="000A390D">
      <w:pPr>
        <w:pStyle w:val="Heading4"/>
      </w:pPr>
      <w:r>
        <w:t xml:space="preserve">Field: </w:t>
      </w:r>
      <w:r w:rsidR="000A390D">
        <w:t>Nominal Cooling Capacity</w:t>
      </w:r>
    </w:p>
    <w:p w14:paraId="2F592834" w14:textId="77777777" w:rsidR="000A390D" w:rsidRDefault="000A390D" w:rsidP="000A390D">
      <w:pPr>
        <w:pStyle w:val="BodyText"/>
      </w:pPr>
      <w:r>
        <w:rPr>
          <w:rFonts w:eastAsia="Tahoma"/>
        </w:rPr>
        <w:t>This numeric field contains the nominal cooling capability of the chiller in Watts.</w:t>
      </w:r>
    </w:p>
    <w:p w14:paraId="0A6826E4" w14:textId="77777777" w:rsidR="000A390D" w:rsidRDefault="00D3136B" w:rsidP="000A390D">
      <w:pPr>
        <w:pStyle w:val="Heading4"/>
      </w:pPr>
      <w:r>
        <w:lastRenderedPageBreak/>
        <w:t xml:space="preserve">Field: </w:t>
      </w:r>
      <w:r w:rsidR="000A390D">
        <w:t>Heating to Cooling Capacity Ratio</w:t>
      </w:r>
    </w:p>
    <w:p w14:paraId="58A89DB1" w14:textId="77777777" w:rsidR="000A390D" w:rsidRDefault="000A390D" w:rsidP="000A390D">
      <w:pPr>
        <w:pStyle w:val="BodyText"/>
      </w:pPr>
      <w:r>
        <w:t>A positive fraction that represents the ratio of the heating capacity divided by the cooling capacity at rated conditions. The default is 0.8.</w:t>
      </w:r>
    </w:p>
    <w:p w14:paraId="57B6773A" w14:textId="77777777" w:rsidR="000A390D" w:rsidRDefault="00D3136B" w:rsidP="000A390D">
      <w:pPr>
        <w:pStyle w:val="Heading4"/>
      </w:pPr>
      <w:r>
        <w:t xml:space="preserve">Field: </w:t>
      </w:r>
      <w:r w:rsidR="000A390D">
        <w:t>Fuel Input to Cooling Output Ratio</w:t>
      </w:r>
    </w:p>
    <w:p w14:paraId="0E08C371" w14:textId="77777777" w:rsidR="000A390D" w:rsidRDefault="000A390D" w:rsidP="000A390D">
      <w:pPr>
        <w:pStyle w:val="BodyText"/>
      </w:pPr>
      <w:r>
        <w:t>A positive fraction that represents the ratio of the instantaneous cooling fuel used divided by the cooling capacity at rated conditions. The default is 0.97.</w:t>
      </w:r>
    </w:p>
    <w:p w14:paraId="013E7197" w14:textId="77777777" w:rsidR="000A390D" w:rsidRDefault="00D3136B" w:rsidP="000A390D">
      <w:pPr>
        <w:pStyle w:val="Heading4"/>
      </w:pPr>
      <w:r>
        <w:t xml:space="preserve">Field: </w:t>
      </w:r>
      <w:r w:rsidR="000A390D">
        <w:t>Fuel Input to Heating Output Ratio</w:t>
      </w:r>
    </w:p>
    <w:p w14:paraId="53984F6C" w14:textId="77777777" w:rsidR="000A390D" w:rsidRDefault="000A390D" w:rsidP="000A390D">
      <w:pPr>
        <w:pStyle w:val="BodyText"/>
      </w:pPr>
      <w:r>
        <w:t>A positive fraction that represents the ratio of the instantaneous heating fuel used divided by the nominal heating capacity. The default is 1.25.</w:t>
      </w:r>
    </w:p>
    <w:p w14:paraId="152BCA77" w14:textId="77777777" w:rsidR="000A390D" w:rsidRDefault="00D3136B" w:rsidP="000A390D">
      <w:pPr>
        <w:pStyle w:val="Heading4"/>
      </w:pPr>
      <w:r>
        <w:t xml:space="preserve">Field: </w:t>
      </w:r>
      <w:r w:rsidR="000A390D">
        <w:t>Electric Input to Cooling Output Ratio</w:t>
      </w:r>
    </w:p>
    <w:p w14:paraId="4C02E935" w14:textId="77777777"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26B97604" w14:textId="77777777" w:rsidR="000A390D" w:rsidRDefault="00D3136B" w:rsidP="000A390D">
      <w:pPr>
        <w:pStyle w:val="Heading4"/>
      </w:pPr>
      <w:r>
        <w:t xml:space="preserve">Field: </w:t>
      </w:r>
      <w:r w:rsidR="000A390D">
        <w:t>Electric Input to Heating Output Ratio</w:t>
      </w:r>
    </w:p>
    <w:p w14:paraId="33F1302D" w14:textId="77777777"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46D1F514" w14:textId="77777777" w:rsidR="000A390D" w:rsidRDefault="00D3136B" w:rsidP="000A390D">
      <w:pPr>
        <w:pStyle w:val="Heading4"/>
      </w:pPr>
      <w:r>
        <w:t xml:space="preserve">Field: </w:t>
      </w:r>
      <w:r w:rsidR="00EE0BC7" w:rsidRPr="00EE0BC7">
        <w:t>Chilled Water Inlet Node Name</w:t>
      </w:r>
    </w:p>
    <w:p w14:paraId="7FB3EC15" w14:textId="77777777"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3474F071" w14:textId="77777777" w:rsidR="000A390D" w:rsidRDefault="00D3136B" w:rsidP="000A390D">
      <w:pPr>
        <w:pStyle w:val="Heading4"/>
      </w:pPr>
      <w:r>
        <w:t xml:space="preserve">Field: </w:t>
      </w:r>
      <w:r w:rsidR="00EE0BC7" w:rsidRPr="00EE0BC7">
        <w:t>Chilled Water Outlet Node Name</w:t>
      </w:r>
    </w:p>
    <w:p w14:paraId="053900FC" w14:textId="77777777" w:rsidR="000A390D" w:rsidRDefault="000A390D" w:rsidP="000A390D">
      <w:pPr>
        <w:pStyle w:val="BodyText"/>
      </w:pPr>
      <w:r>
        <w:rPr>
          <w:rFonts w:eastAsia="Tahoma"/>
        </w:rPr>
        <w:t>This required alpha field contains the identifying name for the chiller chilled water side outlet node.</w:t>
      </w:r>
    </w:p>
    <w:p w14:paraId="76E78688" w14:textId="77777777" w:rsidR="000A390D" w:rsidRDefault="00D3136B" w:rsidP="000A390D">
      <w:pPr>
        <w:pStyle w:val="Heading4"/>
      </w:pPr>
      <w:r>
        <w:t xml:space="preserve">Field: </w:t>
      </w:r>
      <w:r w:rsidR="00EE0BC7" w:rsidRPr="00EE0BC7">
        <w:t>Condenser Inlet Node Name</w:t>
      </w:r>
    </w:p>
    <w:p w14:paraId="2B20F815" w14:textId="77777777"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14:paraId="2ADA0E07" w14:textId="77777777" w:rsidR="000A390D" w:rsidRDefault="00D3136B" w:rsidP="000A390D">
      <w:pPr>
        <w:pStyle w:val="Heading4"/>
      </w:pPr>
      <w:r>
        <w:t xml:space="preserve">Field: </w:t>
      </w:r>
      <w:r w:rsidR="00EE0BC7" w:rsidRPr="00EE0BC7">
        <w:t>Condenser Outlet Node Name</w:t>
      </w:r>
    </w:p>
    <w:p w14:paraId="0A58F890" w14:textId="77777777" w:rsidR="000A390D" w:rsidRDefault="000A390D" w:rsidP="000A390D">
      <w:pPr>
        <w:pStyle w:val="BodyText"/>
      </w:pPr>
      <w:r>
        <w:rPr>
          <w:rFonts w:eastAsia="Tahoma"/>
        </w:rPr>
        <w:t>This required alpha field contains the identifying name for the chiller condenser side outlet node.</w:t>
      </w:r>
    </w:p>
    <w:p w14:paraId="124473DF" w14:textId="77777777" w:rsidR="000A390D" w:rsidRDefault="00D3136B" w:rsidP="000A390D">
      <w:pPr>
        <w:pStyle w:val="Heading4"/>
      </w:pPr>
      <w:r>
        <w:t xml:space="preserve">Field: </w:t>
      </w:r>
      <w:r w:rsidR="00EE0BC7" w:rsidRPr="00EE0BC7">
        <w:t>Hot Water Inlet Node Name</w:t>
      </w:r>
    </w:p>
    <w:p w14:paraId="671DF765" w14:textId="77777777"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03A8BF2D" w14:textId="77777777" w:rsidR="000A390D" w:rsidRDefault="00D3136B" w:rsidP="000A390D">
      <w:pPr>
        <w:pStyle w:val="Heading4"/>
      </w:pPr>
      <w:r>
        <w:t xml:space="preserve">Field: </w:t>
      </w:r>
      <w:r w:rsidR="00EE0BC7" w:rsidRPr="00EE0BC7">
        <w:t>Hot Water Outlet Node Name</w:t>
      </w:r>
    </w:p>
    <w:p w14:paraId="7BBAE0E2" w14:textId="77777777" w:rsidR="000A390D" w:rsidRDefault="000A390D" w:rsidP="000A390D">
      <w:pPr>
        <w:pStyle w:val="BodyText"/>
      </w:pPr>
      <w:r>
        <w:rPr>
          <w:rFonts w:eastAsia="Tahoma"/>
        </w:rPr>
        <w:t>This required alpha field contains the identifying name for the chiller-heater hot water side outlet node.</w:t>
      </w:r>
    </w:p>
    <w:p w14:paraId="4B523F81" w14:textId="77777777" w:rsidR="000A390D" w:rsidRDefault="00D3136B" w:rsidP="000A390D">
      <w:pPr>
        <w:pStyle w:val="Heading4"/>
      </w:pPr>
      <w:r>
        <w:lastRenderedPageBreak/>
        <w:t xml:space="preserve">Field: </w:t>
      </w:r>
      <w:r w:rsidR="000A390D">
        <w:t>Minimum Part Load Ratio</w:t>
      </w:r>
    </w:p>
    <w:p w14:paraId="2D5B0604" w14:textId="77777777"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18028C3D" w14:textId="77777777" w:rsidR="000A390D" w:rsidRDefault="00D3136B" w:rsidP="000A390D">
      <w:pPr>
        <w:pStyle w:val="Heading4"/>
      </w:pPr>
      <w:r>
        <w:t xml:space="preserve">Field: </w:t>
      </w:r>
      <w:r w:rsidR="000A390D">
        <w:t>Maximum Part Load Ratio</w:t>
      </w:r>
    </w:p>
    <w:p w14:paraId="34CAD042" w14:textId="77777777"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63A4547B" w14:textId="77777777" w:rsidR="000A390D" w:rsidRDefault="00D3136B" w:rsidP="000A390D">
      <w:pPr>
        <w:pStyle w:val="Heading4"/>
      </w:pPr>
      <w:r>
        <w:t xml:space="preserve">Field: </w:t>
      </w:r>
      <w:r w:rsidR="000A390D">
        <w:t>Optimum Part Load Ratio</w:t>
      </w:r>
    </w:p>
    <w:p w14:paraId="3249F117" w14:textId="77777777"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59B2C33D" w14:textId="77777777" w:rsidR="000A390D" w:rsidRDefault="00D3136B" w:rsidP="000A390D">
      <w:pPr>
        <w:pStyle w:val="Heading4"/>
      </w:pPr>
      <w:r>
        <w:t xml:space="preserve">Field: </w:t>
      </w:r>
      <w:r w:rsidR="000A390D">
        <w:t>Design Entering Condenser Water Temperature</w:t>
      </w:r>
    </w:p>
    <w:p w14:paraId="39F8EABB" w14:textId="77777777"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14:paraId="1D51CD2B" w14:textId="77777777" w:rsidR="000A390D" w:rsidRDefault="00D3136B" w:rsidP="000A390D">
      <w:pPr>
        <w:pStyle w:val="Heading4"/>
      </w:pPr>
      <w:r>
        <w:t xml:space="preserve">Field: </w:t>
      </w:r>
      <w:r w:rsidR="000A390D">
        <w:t>Design Leaving Chilled Water Temperature</w:t>
      </w:r>
    </w:p>
    <w:p w14:paraId="6638BE2A" w14:textId="77777777"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14:paraId="29E43F67" w14:textId="77777777" w:rsidR="009A2BE6" w:rsidRDefault="009A2BE6" w:rsidP="009A2BE6">
      <w:pPr>
        <w:pStyle w:val="Heading4"/>
      </w:pPr>
      <w:r>
        <w:t xml:space="preserve">Field: </w:t>
      </w:r>
      <w:r w:rsidR="003163A7">
        <w:t>Design Chilled Water Flow Rate</w:t>
      </w:r>
    </w:p>
    <w:p w14:paraId="34612CB5" w14:textId="77777777"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14:paraId="0EFCF0E0" w14:textId="77777777" w:rsidR="000A390D" w:rsidRDefault="00D3136B" w:rsidP="000A390D">
      <w:pPr>
        <w:pStyle w:val="Heading4"/>
      </w:pPr>
      <w:r>
        <w:t xml:space="preserve">Field: </w:t>
      </w:r>
      <w:r w:rsidR="003163A7">
        <w:t>Design Condenser Water Flow Rate</w:t>
      </w:r>
    </w:p>
    <w:p w14:paraId="18B1820A" w14:textId="77777777"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14:paraId="6CD68A1A" w14:textId="77777777" w:rsidR="009A2BE6" w:rsidRDefault="009A2BE6" w:rsidP="009A2BE6">
      <w:pPr>
        <w:pStyle w:val="Heading4"/>
      </w:pPr>
      <w:r>
        <w:t>Field: Design Hot Water Flow Rate</w:t>
      </w:r>
    </w:p>
    <w:p w14:paraId="7D7D0ACB" w14:textId="77777777"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14:paraId="4113F79F" w14:textId="77777777" w:rsidR="000A390D" w:rsidRDefault="00D3136B" w:rsidP="000A390D">
      <w:pPr>
        <w:pStyle w:val="Heading4"/>
      </w:pPr>
      <w:r>
        <w:t xml:space="preserve">Field: </w:t>
      </w:r>
      <w:r w:rsidR="000A390D">
        <w:t>Cooling Capacity Function of Temperature Curve</w:t>
      </w:r>
      <w:r w:rsidR="00981D58">
        <w:t xml:space="preserve"> Name</w:t>
      </w:r>
    </w:p>
    <w:p w14:paraId="360F5B90" w14:textId="77777777"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14:paraId="06388420" w14:textId="77777777" w:rsidR="00981D58" w:rsidRDefault="00884C36" w:rsidP="00981D58">
      <w:pPr>
        <w:pStyle w:val="Equation"/>
      </w:pPr>
      <w:r w:rsidRPr="00884C36">
        <w:rPr>
          <w:position w:val="-16"/>
        </w:rPr>
        <w:object w:dxaOrig="7740" w:dyaOrig="440" w14:anchorId="3415F2E6">
          <v:shape id="_x0000_i1114" type="#_x0000_t75" style="width:389.25pt;height:21.75pt" o:ole="">
            <v:imagedata r:id="rId277" o:title=""/>
          </v:shape>
          <o:OLEObject Type="Embed" ProgID="Equation.DSMT4" ShapeID="_x0000_i1114" DrawAspect="Content" ObjectID="_1473234813" r:id="rId278"/>
        </w:object>
      </w:r>
    </w:p>
    <w:p w14:paraId="413166D0" w14:textId="77777777" w:rsidR="00981D58" w:rsidRDefault="00981D58" w:rsidP="00981D58">
      <w:pPr>
        <w:pStyle w:val="Heading4"/>
      </w:pPr>
      <w:r>
        <w:t>Field: Fuel Input to Cooling Output Ratio Function of Temperature Curve Name</w:t>
      </w:r>
    </w:p>
    <w:p w14:paraId="1F421354" w14:textId="77777777"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14:paraId="44EC4838" w14:textId="77777777" w:rsidR="00981D58" w:rsidRDefault="00981D58" w:rsidP="00981D58">
      <w:pPr>
        <w:pStyle w:val="Heading4"/>
      </w:pPr>
      <w:r>
        <w:t>Field: Fuel Input to Cooling Output Ratio Function of Part Load Ratio Curve Name</w:t>
      </w:r>
    </w:p>
    <w:p w14:paraId="379B69DB" w14:textId="77777777"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14:paraId="6038C468" w14:textId="77777777" w:rsidR="00981D58" w:rsidRDefault="00884C36" w:rsidP="00981D58">
      <w:pPr>
        <w:pStyle w:val="Equation"/>
      </w:pPr>
      <w:r w:rsidRPr="00884C36">
        <w:rPr>
          <w:position w:val="-30"/>
        </w:rPr>
        <w:object w:dxaOrig="6920" w:dyaOrig="720" w14:anchorId="49142FEE">
          <v:shape id="_x0000_i1115" type="#_x0000_t75" style="width:345.75pt;height:36pt" o:ole="">
            <v:imagedata r:id="rId279" o:title=""/>
          </v:shape>
          <o:OLEObject Type="Embed" ProgID="Equation.DSMT4" ShapeID="_x0000_i1115" DrawAspect="Content" ObjectID="_1473234814" r:id="rId280"/>
        </w:object>
      </w:r>
    </w:p>
    <w:p w14:paraId="7CD3BF6A" w14:textId="77777777" w:rsidR="000A390D" w:rsidRDefault="00D3136B" w:rsidP="000A390D">
      <w:pPr>
        <w:pStyle w:val="Heading4"/>
      </w:pPr>
      <w:r>
        <w:t xml:space="preserve">Field: </w:t>
      </w:r>
      <w:r w:rsidR="00EE0BC7" w:rsidRPr="00EE0BC7">
        <w:t>Electric Input to Cooling Output Ratio Function of Temperature Curve Name</w:t>
      </w:r>
    </w:p>
    <w:p w14:paraId="62634C74" w14:textId="77777777"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1678DD3A" w14:textId="77777777" w:rsidR="000A390D" w:rsidRDefault="00D3136B" w:rsidP="000A390D">
      <w:pPr>
        <w:pStyle w:val="Heading4"/>
      </w:pPr>
      <w:r>
        <w:t xml:space="preserve">Field: </w:t>
      </w:r>
      <w:r w:rsidR="007308B0" w:rsidRPr="007308B0">
        <w:t>Electric Input to Cooling Output Ratio Function of Part Load Ratio Curve Name</w:t>
      </w:r>
    </w:p>
    <w:p w14:paraId="35CBC0CE" w14:textId="77777777"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14:paraId="64B0644B" w14:textId="77777777" w:rsidR="00981D58" w:rsidRDefault="00884C36" w:rsidP="00981D58">
      <w:pPr>
        <w:pStyle w:val="Equation"/>
      </w:pPr>
      <w:r w:rsidRPr="00884C36">
        <w:rPr>
          <w:position w:val="-30"/>
        </w:rPr>
        <w:object w:dxaOrig="6860" w:dyaOrig="720" w14:anchorId="267F9727">
          <v:shape id="_x0000_i1116" type="#_x0000_t75" style="width:342pt;height:36pt" o:ole="">
            <v:imagedata r:id="rId281" o:title=""/>
          </v:shape>
          <o:OLEObject Type="Embed" ProgID="Equation.DSMT4" ShapeID="_x0000_i1116" DrawAspect="Content" ObjectID="_1473234815" r:id="rId282"/>
        </w:object>
      </w:r>
    </w:p>
    <w:p w14:paraId="5E0479B2" w14:textId="77777777" w:rsidR="000A390D" w:rsidRDefault="00D3136B" w:rsidP="000A390D">
      <w:pPr>
        <w:pStyle w:val="Heading4"/>
      </w:pPr>
      <w:r>
        <w:t xml:space="preserve">Field: </w:t>
      </w:r>
      <w:r w:rsidR="007308B0" w:rsidRPr="007308B0">
        <w:t>Heating Capacity Function of Cooling Capacity Curve Name</w:t>
      </w:r>
    </w:p>
    <w:p w14:paraId="6CBD8371" w14:textId="77777777"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14:paraId="3D6887D4" w14:textId="77777777" w:rsidR="00981D58" w:rsidRDefault="00884C36" w:rsidP="00981D58">
      <w:pPr>
        <w:pStyle w:val="Equation"/>
      </w:pPr>
      <w:r w:rsidRPr="00884C36">
        <w:rPr>
          <w:position w:val="-10"/>
        </w:rPr>
        <w:object w:dxaOrig="7560" w:dyaOrig="320" w14:anchorId="07D676E8">
          <v:shape id="_x0000_i1117" type="#_x0000_t75" style="width:379.5pt;height:15.75pt" o:ole="">
            <v:imagedata r:id="rId283" o:title=""/>
          </v:shape>
          <o:OLEObject Type="Embed" ProgID="Equation.DSMT4" ShapeID="_x0000_i1117" DrawAspect="Content" ObjectID="_1473234816" r:id="rId284"/>
        </w:object>
      </w:r>
    </w:p>
    <w:p w14:paraId="6E2F9A91" w14:textId="77777777"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14:paraId="3349A29D" w14:textId="77777777"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14:paraId="2AF03747" w14:textId="77777777" w:rsidR="00981D58" w:rsidRDefault="00884C36" w:rsidP="000A390D">
      <w:pPr>
        <w:pStyle w:val="BodyText"/>
        <w:ind w:left="1800" w:hanging="360"/>
        <w:jc w:val="left"/>
      </w:pPr>
      <w:r w:rsidRPr="00884C36">
        <w:rPr>
          <w:position w:val="-10"/>
        </w:rPr>
        <w:object w:dxaOrig="5940" w:dyaOrig="320" w14:anchorId="499C5D8D">
          <v:shape id="_x0000_i1118" type="#_x0000_t75" style="width:297pt;height:15.75pt" o:ole="">
            <v:imagedata r:id="rId285" o:title=""/>
          </v:shape>
          <o:OLEObject Type="Embed" ProgID="Equation.DSMT4" ShapeID="_x0000_i1118" DrawAspect="Content" ObjectID="_1473234817" r:id="rId286"/>
        </w:object>
      </w:r>
    </w:p>
    <w:p w14:paraId="5C857B41" w14:textId="77777777" w:rsidR="000A390D" w:rsidRDefault="00D3136B" w:rsidP="000A390D">
      <w:pPr>
        <w:pStyle w:val="Heading4"/>
      </w:pPr>
      <w:r>
        <w:t xml:space="preserve">Field: </w:t>
      </w:r>
      <w:r w:rsidR="000A390D">
        <w:t>Temperature Curve Input Variable</w:t>
      </w:r>
    </w:p>
    <w:p w14:paraId="07D64C00" w14:textId="77777777"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14:paraId="432E583E" w14:textId="77777777" w:rsidR="000A390D" w:rsidRDefault="00D3136B" w:rsidP="000A390D">
      <w:pPr>
        <w:pStyle w:val="Heading4"/>
      </w:pPr>
      <w:r>
        <w:t xml:space="preserve">Field: </w:t>
      </w:r>
      <w:r w:rsidR="000A390D">
        <w:t>Condenser Type</w:t>
      </w:r>
    </w:p>
    <w:p w14:paraId="63FC1DDC" w14:textId="77777777"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14:paraId="5A126ADF" w14:textId="77777777" w:rsidR="000A390D" w:rsidRDefault="00D3136B" w:rsidP="000A390D">
      <w:pPr>
        <w:pStyle w:val="Heading4"/>
      </w:pPr>
      <w:r>
        <w:t xml:space="preserve">Field: </w:t>
      </w:r>
      <w:r w:rsidR="007308B0" w:rsidRPr="007308B0">
        <w:t>Chilled Water Temperature Lower Limit</w:t>
      </w:r>
    </w:p>
    <w:p w14:paraId="0F9AC0B6" w14:textId="77777777" w:rsidR="000A390D" w:rsidRDefault="000A390D" w:rsidP="000A390D">
      <w:pPr>
        <w:pStyle w:val="BodyText"/>
      </w:pPr>
      <w:r>
        <w:t>The chilled water supply temperature in degrees C below which the chiller will shut off. The default is 2C</w:t>
      </w:r>
      <w:r w:rsidR="00975715">
        <w:t>.</w:t>
      </w:r>
    </w:p>
    <w:p w14:paraId="3EDFB579" w14:textId="77777777" w:rsidR="000A390D" w:rsidRDefault="000A390D" w:rsidP="000A390D">
      <w:pPr>
        <w:pStyle w:val="Heading4"/>
      </w:pPr>
      <w:r>
        <w:t xml:space="preserve">Field: Fuel </w:t>
      </w:r>
      <w:r w:rsidR="007308B0">
        <w:t xml:space="preserve">Higher </w:t>
      </w:r>
      <w:r>
        <w:t>Heating Value</w:t>
      </w:r>
    </w:p>
    <w:p w14:paraId="2741B501" w14:textId="77777777" w:rsidR="000A390D" w:rsidRDefault="000A390D" w:rsidP="000A390D">
      <w:pPr>
        <w:pStyle w:val="BodyText"/>
      </w:pPr>
      <w:r>
        <w:t xml:space="preserve">The fuel higher heating value in kJ/kg. </w:t>
      </w:r>
      <w:r>
        <w:rPr>
          <w:i/>
        </w:rPr>
        <w:t>This field is not currently used</w:t>
      </w:r>
      <w:r>
        <w:t>.</w:t>
      </w:r>
    </w:p>
    <w:p w14:paraId="1EC9BD3C" w14:textId="77777777" w:rsidR="000A390D" w:rsidRDefault="000A390D" w:rsidP="000A390D">
      <w:pPr>
        <w:pStyle w:val="Heading4"/>
      </w:pPr>
      <w:r>
        <w:t xml:space="preserve">Field: </w:t>
      </w:r>
      <w:r w:rsidR="007308B0" w:rsidRPr="007308B0">
        <w:t>Chiller Flow Mode</w:t>
      </w:r>
    </w:p>
    <w:p w14:paraId="3C6D606B" w14:textId="77777777" w:rsidR="001128D7" w:rsidRDefault="001128D7" w:rsidP="001128D7">
      <w:pPr>
        <w:pStyle w:val="BodyText"/>
      </w:pPr>
      <w:r>
        <w:t>This field is deprecated and is not used.</w:t>
      </w:r>
    </w:p>
    <w:p w14:paraId="4B18B67F" w14:textId="77777777" w:rsidR="000A390D" w:rsidRDefault="000A390D" w:rsidP="000A390D">
      <w:pPr>
        <w:pStyle w:val="Heading4"/>
      </w:pPr>
      <w:r>
        <w:t>Field: Fuel Type</w:t>
      </w:r>
    </w:p>
    <w:p w14:paraId="0E1E06DF" w14:textId="77777777"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14:paraId="30FA5F98" w14:textId="77777777" w:rsidR="000A390D" w:rsidRDefault="000A390D" w:rsidP="000A390D">
      <w:pPr>
        <w:pStyle w:val="Heading4"/>
        <w:rPr>
          <w:rFonts w:eastAsia="Tahoma"/>
        </w:rPr>
      </w:pPr>
      <w:r>
        <w:rPr>
          <w:rFonts w:eastAsia="Tahoma"/>
        </w:rPr>
        <w:t>Field: Sizing Factor</w:t>
      </w:r>
    </w:p>
    <w:p w14:paraId="1032281B" w14:textId="77777777"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6F395E23" w14:textId="77777777" w:rsidR="000A390D" w:rsidRDefault="000A390D" w:rsidP="000A390D">
      <w:pPr>
        <w:pStyle w:val="BodyText"/>
      </w:pPr>
      <w:bookmarkStart w:id="1410" w:name="_Toc99527897"/>
      <w:r>
        <w:t>An example of this statement in an IDF is:</w:t>
      </w:r>
    </w:p>
    <w:p w14:paraId="06DD45C0" w14:textId="77777777" w:rsidR="000A390D" w:rsidRPr="000675B8" w:rsidRDefault="00B8202F" w:rsidP="000A390D">
      <w:pPr>
        <w:pStyle w:val="IDDDefinition"/>
      </w:pPr>
      <w:r>
        <w:lastRenderedPageBreak/>
        <w:t>ChillerHeater:Absorption:DirectFired,</w:t>
      </w:r>
      <w:r w:rsidR="000A390D" w:rsidRPr="000675B8">
        <w:t>,</w:t>
      </w:r>
    </w:p>
    <w:p w14:paraId="71C992EA" w14:textId="77777777" w:rsidR="000A390D" w:rsidRPr="000675B8" w:rsidRDefault="000A390D" w:rsidP="000A390D">
      <w:pPr>
        <w:pStyle w:val="IDDDefinition"/>
      </w:pPr>
      <w:r w:rsidRPr="000675B8">
        <w:t xml:space="preserve">    Big Chiller,             !- Chiller Name</w:t>
      </w:r>
    </w:p>
    <w:p w14:paraId="5D1615BD" w14:textId="77777777" w:rsidR="000A390D" w:rsidRPr="000675B8" w:rsidRDefault="000A390D" w:rsidP="000A390D">
      <w:pPr>
        <w:pStyle w:val="IDDDefinition"/>
      </w:pPr>
      <w:r w:rsidRPr="000675B8">
        <w:t xml:space="preserve">    100000,                  !- Nominal Cooling Capacity {W}</w:t>
      </w:r>
    </w:p>
    <w:p w14:paraId="334CE1E1" w14:textId="77777777" w:rsidR="000A390D" w:rsidRPr="000675B8" w:rsidRDefault="000A390D" w:rsidP="000A390D">
      <w:pPr>
        <w:pStyle w:val="IDDDefinition"/>
      </w:pPr>
      <w:r w:rsidRPr="000675B8">
        <w:t xml:space="preserve">    0.8,                     !- Heating to </w:t>
      </w:r>
      <w:r w:rsidR="0017510D">
        <w:t>C</w:t>
      </w:r>
      <w:r w:rsidRPr="000675B8">
        <w:t>ooling capacity ratio</w:t>
      </w:r>
    </w:p>
    <w:p w14:paraId="278255FF" w14:textId="77777777" w:rsidR="000A390D" w:rsidRPr="000675B8" w:rsidRDefault="000A390D" w:rsidP="000A390D">
      <w:pPr>
        <w:pStyle w:val="IDDDefinition"/>
      </w:pPr>
      <w:r w:rsidRPr="000675B8">
        <w:t xml:space="preserve">    0.97,                    !- Fuel Input to Cooling Output Ratio</w:t>
      </w:r>
    </w:p>
    <w:p w14:paraId="4E29E8A2" w14:textId="77777777" w:rsidR="000A390D" w:rsidRPr="000675B8" w:rsidRDefault="000A390D" w:rsidP="000A390D">
      <w:pPr>
        <w:pStyle w:val="IDDDefinition"/>
      </w:pPr>
      <w:r w:rsidRPr="000675B8">
        <w:t xml:space="preserve">    1.25,                    !- Fuel Input to Heating Output Ratio</w:t>
      </w:r>
    </w:p>
    <w:p w14:paraId="38CE7641" w14:textId="77777777" w:rsidR="000A390D" w:rsidRPr="000675B8" w:rsidRDefault="000A390D" w:rsidP="000A390D">
      <w:pPr>
        <w:pStyle w:val="IDDDefinition"/>
      </w:pPr>
      <w:r w:rsidRPr="000675B8">
        <w:t xml:space="preserve">    0.01,                    !- Electric Input to Cooling Output Ratio</w:t>
      </w:r>
    </w:p>
    <w:p w14:paraId="639B6890" w14:textId="77777777" w:rsidR="000A390D" w:rsidRPr="000675B8" w:rsidRDefault="000A390D" w:rsidP="000A390D">
      <w:pPr>
        <w:pStyle w:val="IDDDefinition"/>
      </w:pPr>
      <w:r w:rsidRPr="000675B8">
        <w:t xml:space="preserve">    0.005,                   !- Electric Input to Heating Output Ratio</w:t>
      </w:r>
    </w:p>
    <w:p w14:paraId="5C074B0E" w14:textId="77777777" w:rsidR="000A390D" w:rsidRPr="000675B8" w:rsidRDefault="000A390D" w:rsidP="000A390D">
      <w:pPr>
        <w:pStyle w:val="IDDDefinition"/>
      </w:pPr>
      <w:r w:rsidRPr="000675B8">
        <w:t xml:space="preserve">    Big Chiller Inlet Node,  !- Chilled Water Side Inlet Node</w:t>
      </w:r>
      <w:r w:rsidR="0017510D">
        <w:t xml:space="preserve"> Name</w:t>
      </w:r>
    </w:p>
    <w:p w14:paraId="1ED743C3" w14:textId="77777777" w:rsidR="000A390D" w:rsidRPr="000675B8" w:rsidRDefault="000A390D" w:rsidP="000A390D">
      <w:pPr>
        <w:pStyle w:val="IDDDefinition"/>
      </w:pPr>
      <w:r w:rsidRPr="000675B8">
        <w:t xml:space="preserve">    Big Chiller Outlet Node, !- Chilled Water Side Outlet Node</w:t>
      </w:r>
      <w:r w:rsidR="0017510D">
        <w:t xml:space="preserve"> Name</w:t>
      </w:r>
    </w:p>
    <w:p w14:paraId="434F43FD" w14:textId="77777777" w:rsidR="000A390D" w:rsidRPr="000675B8" w:rsidRDefault="000A390D" w:rsidP="000A390D">
      <w:pPr>
        <w:pStyle w:val="IDDDefinition"/>
      </w:pPr>
      <w:r w:rsidRPr="000675B8">
        <w:t xml:space="preserve">    Big Chiller Condenser Inlet Node,  !- Condenser Side Inlet Node</w:t>
      </w:r>
      <w:r w:rsidR="0017510D">
        <w:t xml:space="preserve"> Name</w:t>
      </w:r>
    </w:p>
    <w:p w14:paraId="52F02AEF" w14:textId="77777777" w:rsidR="000A390D" w:rsidRPr="000675B8" w:rsidRDefault="000A390D" w:rsidP="000A390D">
      <w:pPr>
        <w:pStyle w:val="IDDDefinition"/>
      </w:pPr>
      <w:r w:rsidRPr="000675B8">
        <w:t xml:space="preserve">    Big Chiller Condenser Outlet Node,  !- Condenser Side Outlet Node</w:t>
      </w:r>
      <w:r w:rsidR="0017510D">
        <w:t xml:space="preserve"> Name</w:t>
      </w:r>
    </w:p>
    <w:p w14:paraId="62ABED7C" w14:textId="77777777" w:rsidR="000A390D" w:rsidRPr="000675B8" w:rsidRDefault="000A390D" w:rsidP="000A390D">
      <w:pPr>
        <w:pStyle w:val="IDDDefinition"/>
      </w:pPr>
      <w:r w:rsidRPr="000675B8">
        <w:t xml:space="preserve">    Purchased Heat Inlet Node,  !- Hot Water Side Inlet Node</w:t>
      </w:r>
      <w:r w:rsidR="0017510D">
        <w:t xml:space="preserve"> Name</w:t>
      </w:r>
    </w:p>
    <w:p w14:paraId="78C2A601" w14:textId="77777777" w:rsidR="000A390D" w:rsidRPr="000675B8" w:rsidRDefault="000A390D" w:rsidP="000A390D">
      <w:pPr>
        <w:pStyle w:val="IDDDefinition"/>
      </w:pPr>
      <w:r w:rsidRPr="000675B8">
        <w:t xml:space="preserve">    Purchased Heat Outlet Node,  !- Hot Water Side Outlet Node</w:t>
      </w:r>
      <w:r w:rsidR="0017510D">
        <w:t xml:space="preserve"> Name</w:t>
      </w:r>
    </w:p>
    <w:p w14:paraId="5E676D25" w14:textId="77777777" w:rsidR="000A390D" w:rsidRPr="000675B8" w:rsidRDefault="000A390D" w:rsidP="000A390D">
      <w:pPr>
        <w:pStyle w:val="IDDDefinition"/>
      </w:pPr>
      <w:r w:rsidRPr="000675B8">
        <w:t xml:space="preserve">    0.000001,                !- Minimum Part Load Ratio</w:t>
      </w:r>
    </w:p>
    <w:p w14:paraId="40D31D27" w14:textId="77777777" w:rsidR="000A390D" w:rsidRPr="000675B8" w:rsidRDefault="000A390D" w:rsidP="000A390D">
      <w:pPr>
        <w:pStyle w:val="IDDDefinition"/>
      </w:pPr>
      <w:r w:rsidRPr="000675B8">
        <w:t xml:space="preserve">    1.0,                     !- Maximum Part Load Ratio</w:t>
      </w:r>
    </w:p>
    <w:p w14:paraId="7E122C8B" w14:textId="77777777" w:rsidR="000A390D" w:rsidRPr="000675B8" w:rsidRDefault="000A390D" w:rsidP="000A390D">
      <w:pPr>
        <w:pStyle w:val="IDDDefinition"/>
      </w:pPr>
      <w:r w:rsidRPr="000675B8">
        <w:t xml:space="preserve">    0.6,                     !- Optimum Part Load Ratio</w:t>
      </w:r>
    </w:p>
    <w:p w14:paraId="1A43C65C" w14:textId="77777777" w:rsidR="000A390D" w:rsidRPr="000675B8" w:rsidRDefault="000A390D" w:rsidP="000A390D">
      <w:pPr>
        <w:pStyle w:val="IDDDefinition"/>
      </w:pPr>
      <w:r w:rsidRPr="000675B8">
        <w:t xml:space="preserve">    29,                      !- Design Entering Condenser Water Temperature {C}</w:t>
      </w:r>
    </w:p>
    <w:p w14:paraId="351D869F" w14:textId="77777777" w:rsidR="000A390D" w:rsidRPr="000675B8" w:rsidRDefault="000A390D" w:rsidP="000A390D">
      <w:pPr>
        <w:pStyle w:val="IDDDefinition"/>
      </w:pPr>
      <w:r w:rsidRPr="000675B8">
        <w:t xml:space="preserve">    7,                       !- Design Leaving Chilled Water Temperature {C}</w:t>
      </w:r>
    </w:p>
    <w:p w14:paraId="48C25B60" w14:textId="77777777" w:rsidR="000A390D" w:rsidRPr="000675B8" w:rsidRDefault="000A390D" w:rsidP="000A390D">
      <w:pPr>
        <w:pStyle w:val="IDDDefinition"/>
      </w:pPr>
      <w:r w:rsidRPr="000675B8">
        <w:t xml:space="preserve">    0.0011,                  !- </w:t>
      </w:r>
      <w:r w:rsidR="003163A7">
        <w:t>Design Chilled Water Flow Rate</w:t>
      </w:r>
      <w:r w:rsidRPr="000675B8">
        <w:t xml:space="preserve"> {m3/s}</w:t>
      </w:r>
    </w:p>
    <w:p w14:paraId="63385501" w14:textId="77777777" w:rsidR="000A390D" w:rsidRPr="000675B8" w:rsidRDefault="000A390D" w:rsidP="000A390D">
      <w:pPr>
        <w:pStyle w:val="IDDDefinition"/>
      </w:pPr>
      <w:r w:rsidRPr="000675B8">
        <w:t xml:space="preserve">    0.0011,                  !- </w:t>
      </w:r>
      <w:r w:rsidR="003163A7">
        <w:t>Design Condenser Water Flow Rate</w:t>
      </w:r>
      <w:r w:rsidRPr="000675B8">
        <w:t xml:space="preserve"> {m3/s}</w:t>
      </w:r>
    </w:p>
    <w:p w14:paraId="0321ED1F" w14:textId="77777777" w:rsidR="000A390D" w:rsidRPr="000675B8" w:rsidRDefault="000A390D" w:rsidP="000A390D">
      <w:pPr>
        <w:pStyle w:val="IDDDefinition"/>
      </w:pPr>
      <w:r w:rsidRPr="000675B8">
        <w:t xml:space="preserve">    0.0043,                  !- Design Hot Water Flow Rate {m3/s}</w:t>
      </w:r>
    </w:p>
    <w:p w14:paraId="47926500" w14:textId="77777777" w:rsidR="000A390D" w:rsidRPr="000675B8" w:rsidRDefault="000A390D" w:rsidP="000A390D">
      <w:pPr>
        <w:pStyle w:val="IDDDefinition"/>
      </w:pPr>
      <w:r w:rsidRPr="000675B8">
        <w:t xml:space="preserve">    GasAbsFlatBiQuad,        !- Cooling Capacity Function of Temperature Curve</w:t>
      </w:r>
      <w:r w:rsidR="0017510D">
        <w:t xml:space="preserve"> Name</w:t>
      </w:r>
    </w:p>
    <w:p w14:paraId="56398752" w14:textId="77777777"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14:paraId="780928DB" w14:textId="77777777"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14:paraId="1271521F" w14:textId="77777777"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14:paraId="20682CC8" w14:textId="77777777"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14:paraId="578AAD00" w14:textId="77777777" w:rsidR="000A390D" w:rsidRPr="000675B8" w:rsidRDefault="000A390D" w:rsidP="000A390D">
      <w:pPr>
        <w:pStyle w:val="IDDDefinition"/>
      </w:pPr>
      <w:r w:rsidRPr="000675B8">
        <w:t xml:space="preserve">    GasAbsInvLinearQuad,     !- Heating Capacity Function of Cooling Capacity Curve</w:t>
      </w:r>
      <w:r w:rsidR="0017510D">
        <w:t xml:space="preserve"> Name</w:t>
      </w:r>
    </w:p>
    <w:p w14:paraId="7E1BC99D" w14:textId="77777777" w:rsidR="000A390D" w:rsidRPr="000675B8" w:rsidRDefault="000A390D" w:rsidP="000A390D">
      <w:pPr>
        <w:pStyle w:val="IDDDefinition"/>
      </w:pPr>
      <w:r w:rsidRPr="000675B8">
        <w:t xml:space="preserve">    GasAbsLinearQuad,        !- Fuel Input to Heat Output Ratio During Heating Only </w:t>
      </w:r>
      <w:r w:rsidR="0017510D">
        <w:t>Operation Curve Name</w:t>
      </w:r>
    </w:p>
    <w:p w14:paraId="0B128C77" w14:textId="77777777"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14:paraId="61A37198" w14:textId="77777777"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14:paraId="5649AF2E" w14:textId="77777777" w:rsidR="000A390D" w:rsidRPr="000675B8" w:rsidRDefault="000A390D" w:rsidP="000A390D">
      <w:pPr>
        <w:pStyle w:val="IDDDefinition"/>
      </w:pPr>
      <w:r w:rsidRPr="000675B8">
        <w:t xml:space="preserve">    2,                       !- Chilled Water Temperature </w:t>
      </w:r>
      <w:r w:rsidR="0017510D">
        <w:t xml:space="preserve">Lower Limit </w:t>
      </w:r>
      <w:r w:rsidRPr="000675B8">
        <w:t>{C}</w:t>
      </w:r>
    </w:p>
    <w:p w14:paraId="63D2652E" w14:textId="77777777" w:rsidR="000A390D" w:rsidRPr="000675B8" w:rsidRDefault="000A390D" w:rsidP="000A390D">
      <w:pPr>
        <w:pStyle w:val="IDDDefinition"/>
      </w:pPr>
      <w:r w:rsidRPr="000675B8">
        <w:t xml:space="preserve">    0,                       !- Fuel </w:t>
      </w:r>
      <w:r w:rsidR="0017510D">
        <w:t xml:space="preserve">Higher </w:t>
      </w:r>
      <w:r w:rsidRPr="000675B8">
        <w:t>Heating Value {kJ/kg}</w:t>
      </w:r>
    </w:p>
    <w:p w14:paraId="19807E04" w14:textId="77777777" w:rsidR="000A390D" w:rsidRPr="000675B8" w:rsidRDefault="000A390D" w:rsidP="000A390D">
      <w:pPr>
        <w:pStyle w:val="IDDDefinition"/>
      </w:pPr>
      <w:r w:rsidRPr="000675B8">
        <w:t xml:space="preserve">    VariableFlow,            !- Chiller Flow Mode</w:t>
      </w:r>
    </w:p>
    <w:p w14:paraId="716F0CEF" w14:textId="77777777" w:rsidR="0017510D" w:rsidRDefault="000A390D" w:rsidP="000A390D">
      <w:pPr>
        <w:pStyle w:val="IDDDefinition"/>
      </w:pPr>
      <w:r w:rsidRPr="000675B8">
        <w:t xml:space="preserve">    NaturalGas</w:t>
      </w:r>
      <w:r w:rsidR="0017510D">
        <w:t>,</w:t>
      </w:r>
      <w:r w:rsidRPr="000675B8">
        <w:t xml:space="preserve">              !- Fuel Type</w:t>
      </w:r>
    </w:p>
    <w:p w14:paraId="4C50107A" w14:textId="77777777" w:rsidR="000A390D" w:rsidRDefault="0017510D" w:rsidP="000A390D">
      <w:pPr>
        <w:pStyle w:val="IDDDefinition"/>
      </w:pPr>
      <w:r>
        <w:t xml:space="preserve">    1.0;                     !- Sizing Factor</w:t>
      </w:r>
    </w:p>
    <w:p w14:paraId="369508A4" w14:textId="77777777" w:rsidR="000A390D" w:rsidRDefault="000A390D" w:rsidP="000A390D">
      <w:pPr>
        <w:pStyle w:val="Heading3"/>
      </w:pPr>
      <w:bookmarkStart w:id="1411" w:name="_Toc196462987"/>
      <w:bookmarkStart w:id="1412" w:name="_Toc399490130"/>
      <w:r>
        <w:t>Direct Fired Absorption Chiller Outputs</w:t>
      </w:r>
      <w:bookmarkEnd w:id="1410"/>
      <w:bookmarkEnd w:id="1411"/>
      <w:bookmarkEnd w:id="1412"/>
    </w:p>
    <w:p w14:paraId="0E7939C6" w14:textId="77777777" w:rsidR="00C562AF" w:rsidRDefault="00C562AF" w:rsidP="00C562AF">
      <w:pPr>
        <w:pStyle w:val="CodeIDDSamples"/>
      </w:pPr>
      <w:bookmarkStart w:id="1413" w:name="_Toc301860236"/>
      <w:r>
        <w:t>HVAC,Average,Chiller Heater Electric Power [W]</w:t>
      </w:r>
    </w:p>
    <w:p w14:paraId="5BAA0B43" w14:textId="77777777" w:rsidR="00C562AF" w:rsidRDefault="00C562AF" w:rsidP="00C562AF">
      <w:pPr>
        <w:pStyle w:val="CodeIDDSamples"/>
      </w:pPr>
      <w:r>
        <w:t>HVAC,Sum,Chiller Heater Electric Energy [J]</w:t>
      </w:r>
    </w:p>
    <w:p w14:paraId="257EFB3C" w14:textId="77777777" w:rsidR="00C562AF" w:rsidRDefault="00C562AF" w:rsidP="00C562AF">
      <w:pPr>
        <w:pStyle w:val="CodeIDDSamples"/>
      </w:pPr>
      <w:r>
        <w:t>Zone,Meter,Electricity:Plant [J]</w:t>
      </w:r>
    </w:p>
    <w:p w14:paraId="1378E3DF" w14:textId="77777777" w:rsidR="00C562AF" w:rsidRDefault="00C562AF" w:rsidP="00C562AF">
      <w:pPr>
        <w:pStyle w:val="CodeIDDSamples"/>
      </w:pPr>
      <w:r>
        <w:t>Zone,Meter,Cooling:Electricity [J]</w:t>
      </w:r>
    </w:p>
    <w:p w14:paraId="1FCAA8E5" w14:textId="77777777" w:rsidR="00C562AF" w:rsidRDefault="00C562AF" w:rsidP="00C562AF">
      <w:pPr>
        <w:pStyle w:val="CodeIDDSamples"/>
      </w:pPr>
    </w:p>
    <w:p w14:paraId="3CBE2C96" w14:textId="77777777" w:rsidR="00C562AF" w:rsidRDefault="00C562AF" w:rsidP="00C562AF">
      <w:pPr>
        <w:pStyle w:val="CodeIDDSamples"/>
      </w:pPr>
      <w:r>
        <w:t>HVAC,Average,Chiller &lt;Fuel Type&gt; Consumption Rate [W]</w:t>
      </w:r>
    </w:p>
    <w:p w14:paraId="66C156B3" w14:textId="77777777" w:rsidR="00C562AF" w:rsidRDefault="00C562AF" w:rsidP="00C562AF">
      <w:pPr>
        <w:pStyle w:val="CodeIDDSamples"/>
      </w:pPr>
      <w:r>
        <w:t>HVAC,Sum,Chiller &lt;Fuel Type&gt; Consumption [J]</w:t>
      </w:r>
    </w:p>
    <w:p w14:paraId="2227F38F" w14:textId="77777777"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14:paraId="71B78951" w14:textId="77777777"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14:paraId="291BD67F" w14:textId="77777777" w:rsidR="00C562AF" w:rsidRPr="00A247C6" w:rsidRDefault="00C562AF" w:rsidP="00C562AF">
      <w:pPr>
        <w:pStyle w:val="CodeIDDSamples"/>
        <w:rPr>
          <w:lang w:val="de-DE"/>
        </w:rPr>
      </w:pPr>
    </w:p>
    <w:p w14:paraId="2C009989" w14:textId="77777777" w:rsidR="00C562AF" w:rsidRDefault="00C562AF" w:rsidP="00C562AF">
      <w:pPr>
        <w:pStyle w:val="CodeIDDSamples"/>
      </w:pPr>
      <w:r>
        <w:t>HVAC,Average,Chiller Evaporator Cooling Rate [W]</w:t>
      </w:r>
    </w:p>
    <w:p w14:paraId="2E0ED69E" w14:textId="77777777" w:rsidR="00C562AF" w:rsidRDefault="00C562AF" w:rsidP="00C562AF">
      <w:pPr>
        <w:pStyle w:val="CodeIDDSamples"/>
      </w:pPr>
      <w:r>
        <w:t>HVAC,Sum,Chiller Heater Evaporator Cooling Energy [J]</w:t>
      </w:r>
    </w:p>
    <w:p w14:paraId="0A4C2792" w14:textId="77777777" w:rsidR="00C562AF" w:rsidRPr="00A247C6" w:rsidRDefault="00C562AF" w:rsidP="00C562AF">
      <w:pPr>
        <w:pStyle w:val="CodeIDDSamples"/>
        <w:rPr>
          <w:lang w:val="de-DE"/>
        </w:rPr>
      </w:pPr>
      <w:r w:rsidRPr="00A247C6">
        <w:rPr>
          <w:lang w:val="de-DE"/>
        </w:rPr>
        <w:t>Zone,Meter,EnergyTransfer:Plant [J]</w:t>
      </w:r>
    </w:p>
    <w:p w14:paraId="2696BA0C" w14:textId="77777777" w:rsidR="00C562AF" w:rsidRPr="00A247C6" w:rsidRDefault="00C562AF" w:rsidP="00C562AF">
      <w:pPr>
        <w:pStyle w:val="CodeIDDSamples"/>
        <w:rPr>
          <w:lang w:val="de-DE"/>
        </w:rPr>
      </w:pPr>
      <w:r w:rsidRPr="00A247C6">
        <w:rPr>
          <w:lang w:val="de-DE"/>
        </w:rPr>
        <w:t>Zone,Meter,Chillers:EnergyTransfer [J]</w:t>
      </w:r>
    </w:p>
    <w:p w14:paraId="7F6C2610" w14:textId="77777777" w:rsidR="00C562AF" w:rsidRDefault="00C562AF" w:rsidP="00C562AF">
      <w:pPr>
        <w:pStyle w:val="CodeIDDSamples"/>
      </w:pPr>
      <w:r>
        <w:t>HVAC,Average,Chiller Heater Evaporator Inlet Temperature [C]</w:t>
      </w:r>
    </w:p>
    <w:p w14:paraId="72FD2D7E" w14:textId="77777777" w:rsidR="00C562AF" w:rsidRDefault="00C562AF" w:rsidP="00C562AF">
      <w:pPr>
        <w:pStyle w:val="CodeIDDSamples"/>
      </w:pPr>
      <w:r>
        <w:t>HVAC,Average,Chiller Heater Evaporator Outlet Temperature [C]</w:t>
      </w:r>
    </w:p>
    <w:p w14:paraId="75C73A60" w14:textId="77777777" w:rsidR="00C562AF" w:rsidRDefault="00C562AF" w:rsidP="00C562AF">
      <w:pPr>
        <w:pStyle w:val="CodeIDDSamples"/>
      </w:pPr>
      <w:r>
        <w:t>HVAC,Average,Chiller Heater Evaporator Mass Flow Rate [kg/s]</w:t>
      </w:r>
    </w:p>
    <w:p w14:paraId="77175B99" w14:textId="77777777" w:rsidR="00C562AF" w:rsidRDefault="00C562AF" w:rsidP="00C562AF">
      <w:pPr>
        <w:pStyle w:val="CodeIDDSamples"/>
      </w:pPr>
    </w:p>
    <w:p w14:paraId="5621FDFB" w14:textId="77777777" w:rsidR="00C562AF" w:rsidRDefault="00C562AF" w:rsidP="00C562AF">
      <w:pPr>
        <w:pStyle w:val="CodeIDDSamples"/>
      </w:pPr>
      <w:r>
        <w:t>HVAC,Average,Chiller Heater Condenser Heat Transfer Rate [W]</w:t>
      </w:r>
    </w:p>
    <w:p w14:paraId="71197AB2" w14:textId="77777777" w:rsidR="00C562AF" w:rsidRDefault="00C562AF" w:rsidP="00C562AF">
      <w:pPr>
        <w:pStyle w:val="CodeIDDSamples"/>
      </w:pPr>
      <w:r>
        <w:t>HVAC,Sum,Chiller Heater Condenser Heat Transfer Energy [J]</w:t>
      </w:r>
    </w:p>
    <w:p w14:paraId="7984E9CF" w14:textId="77777777" w:rsidR="00C562AF" w:rsidRDefault="00C562AF" w:rsidP="00C562AF">
      <w:pPr>
        <w:pStyle w:val="CodeIDDSamples"/>
      </w:pPr>
      <w:r>
        <w:t>Zone,Meter,HeatRejection:EnergyTransfer [J]</w:t>
      </w:r>
    </w:p>
    <w:p w14:paraId="7B0AA0CF" w14:textId="77777777" w:rsidR="00C562AF" w:rsidRPr="00D10857" w:rsidRDefault="00C562AF" w:rsidP="00C562AF">
      <w:pPr>
        <w:pStyle w:val="CodeIDDSamples"/>
      </w:pPr>
    </w:p>
    <w:p w14:paraId="61C813B7" w14:textId="77777777" w:rsidR="00C562AF" w:rsidRDefault="00C562AF" w:rsidP="00C562AF">
      <w:pPr>
        <w:pStyle w:val="CodeIDDSamples"/>
        <w:rPr>
          <w:color w:val="FF0000"/>
        </w:rPr>
      </w:pPr>
      <w:r>
        <w:rPr>
          <w:color w:val="FF0000"/>
        </w:rPr>
        <w:t>The following output is applicable only for air-cooled chillers</w:t>
      </w:r>
    </w:p>
    <w:p w14:paraId="53A950AF" w14:textId="77777777" w:rsidR="00C562AF" w:rsidRDefault="00C562AF" w:rsidP="00C562AF">
      <w:pPr>
        <w:pStyle w:val="CodeIDDSamples"/>
      </w:pPr>
      <w:r>
        <w:t>HVAC,Average,</w:t>
      </w:r>
      <w:r w:rsidRPr="004973CC">
        <w:t>Chiller Heater Condenser Inlet Temperature</w:t>
      </w:r>
      <w:r w:rsidRPr="004973CC" w:rsidDel="00172AF1">
        <w:t xml:space="preserve"> </w:t>
      </w:r>
      <w:r>
        <w:t>[C]</w:t>
      </w:r>
    </w:p>
    <w:p w14:paraId="2189376C" w14:textId="77777777" w:rsidR="00C562AF" w:rsidRPr="00D10857" w:rsidRDefault="00C562AF" w:rsidP="00C562AF">
      <w:pPr>
        <w:pStyle w:val="CodeIDDSamples"/>
      </w:pPr>
    </w:p>
    <w:p w14:paraId="281FE8A7" w14:textId="77777777" w:rsidR="00C562AF" w:rsidRDefault="00C562AF" w:rsidP="00C562AF">
      <w:pPr>
        <w:pStyle w:val="CodeIDDSamples"/>
        <w:rPr>
          <w:color w:val="FF0000"/>
        </w:rPr>
      </w:pPr>
      <w:r>
        <w:rPr>
          <w:color w:val="FF0000"/>
        </w:rPr>
        <w:t>The following three outputs are only available for water-cooled chillers</w:t>
      </w:r>
    </w:p>
    <w:p w14:paraId="6B2D0DE8" w14:textId="77777777" w:rsidR="00C562AF" w:rsidRDefault="00C562AF" w:rsidP="00C562AF">
      <w:pPr>
        <w:pStyle w:val="CodeIDDSamples"/>
      </w:pPr>
      <w:r>
        <w:t>HVAC,Average,Chiller Heater Condenser Inlet Temperature [C]</w:t>
      </w:r>
    </w:p>
    <w:p w14:paraId="3A7B62CF" w14:textId="77777777" w:rsidR="00C562AF" w:rsidRDefault="00C562AF" w:rsidP="00C562AF">
      <w:pPr>
        <w:pStyle w:val="CodeIDDSamples"/>
      </w:pPr>
      <w:r>
        <w:t>HVAC,Average,Chiller Heater Condenser Outlet Temperature [C]</w:t>
      </w:r>
    </w:p>
    <w:p w14:paraId="2A8A7DD6" w14:textId="77777777" w:rsidR="00C562AF" w:rsidRDefault="00C562AF" w:rsidP="00C562AF">
      <w:pPr>
        <w:pStyle w:val="CodeIDDSamples"/>
      </w:pPr>
      <w:r>
        <w:lastRenderedPageBreak/>
        <w:t>HVAC,Average,Chiller Heater Condenser Mass Flow Rate [kg/s]</w:t>
      </w:r>
    </w:p>
    <w:p w14:paraId="1E0A3E08" w14:textId="77777777" w:rsidR="00C562AF" w:rsidRDefault="00C562AF" w:rsidP="00C562AF">
      <w:pPr>
        <w:pStyle w:val="CodeIDDSamples"/>
      </w:pPr>
    </w:p>
    <w:p w14:paraId="09FA70BB" w14:textId="77777777" w:rsidR="00C562AF" w:rsidRDefault="00C562AF" w:rsidP="00C562AF">
      <w:pPr>
        <w:pStyle w:val="CodeIDDSamples"/>
        <w:rPr>
          <w:color w:val="FF0000"/>
        </w:rPr>
      </w:pPr>
      <w:r>
        <w:rPr>
          <w:color w:val="FF0000"/>
        </w:rPr>
        <w:t xml:space="preserve">  Outputs specific to Direct Fired Absorption Chiller</w:t>
      </w:r>
    </w:p>
    <w:p w14:paraId="67C375C5" w14:textId="77777777" w:rsidR="00C562AF" w:rsidRDefault="00C562AF" w:rsidP="00C562AF">
      <w:pPr>
        <w:pStyle w:val="CodeIDDSamples"/>
      </w:pPr>
      <w:r>
        <w:t>HVAC,Average,Chiller Heater Runtime Fraction</w:t>
      </w:r>
      <w:r w:rsidR="00DC1456">
        <w:t xml:space="preserve"> []</w:t>
      </w:r>
    </w:p>
    <w:p w14:paraId="5089FD7A" w14:textId="77777777" w:rsidR="00C562AF" w:rsidRDefault="00C562AF" w:rsidP="00C562AF">
      <w:pPr>
        <w:pStyle w:val="CodeIDDSamples"/>
      </w:pPr>
    </w:p>
    <w:p w14:paraId="58CE1546" w14:textId="77777777" w:rsidR="00C562AF" w:rsidRDefault="00C562AF" w:rsidP="00C562AF">
      <w:pPr>
        <w:pStyle w:val="CodeIDDSamples"/>
        <w:rPr>
          <w:color w:val="FF0000"/>
        </w:rPr>
      </w:pPr>
      <w:r>
        <w:rPr>
          <w:color w:val="FF0000"/>
        </w:rPr>
        <w:t xml:space="preserve">  Outputs specific to Direct Fired Absorption Chiller during cooling operation</w:t>
      </w:r>
    </w:p>
    <w:p w14:paraId="7513041B" w14:textId="77777777" w:rsidR="00C562AF" w:rsidRDefault="00C562AF" w:rsidP="00C562AF">
      <w:pPr>
        <w:pStyle w:val="CodeIDDSamples"/>
      </w:pPr>
      <w:r>
        <w:t>HVAC,Average,Chiller Heater Cooling &lt;Fuel Type&gt; Rate [W]</w:t>
      </w:r>
    </w:p>
    <w:p w14:paraId="75916C4D" w14:textId="77777777" w:rsidR="00C562AF" w:rsidRDefault="00C562AF" w:rsidP="00C562AF">
      <w:pPr>
        <w:pStyle w:val="CodeIDDSamples"/>
      </w:pPr>
      <w:r>
        <w:t>HVAC,Sum,Chiller Heater Cooling &lt;Fuel Type&gt; Consumption [J]</w:t>
      </w:r>
    </w:p>
    <w:p w14:paraId="66F4C6C6" w14:textId="77777777" w:rsidR="00C562AF" w:rsidRDefault="00C562AF" w:rsidP="00C562AF">
      <w:pPr>
        <w:pStyle w:val="CodeIDDSamples"/>
      </w:pPr>
    </w:p>
    <w:p w14:paraId="577A7D0F" w14:textId="77777777" w:rsidR="00C562AF" w:rsidRDefault="00C562AF" w:rsidP="00C562AF">
      <w:pPr>
        <w:pStyle w:val="CodeIDDSamples"/>
      </w:pPr>
      <w:r>
        <w:t>HVAC,Average,Chiller Heater Cooling Electric Power [W]</w:t>
      </w:r>
    </w:p>
    <w:p w14:paraId="111C8E34" w14:textId="77777777" w:rsidR="00C562AF" w:rsidRDefault="00C562AF" w:rsidP="00C562AF">
      <w:pPr>
        <w:pStyle w:val="CodeIDDSamples"/>
      </w:pPr>
      <w:r>
        <w:t>HVAC,Sum,Chiller Heater Cooling Electric Energy [J]</w:t>
      </w:r>
    </w:p>
    <w:p w14:paraId="0F882DFF" w14:textId="77777777" w:rsidR="00C562AF" w:rsidRDefault="00C562AF" w:rsidP="00C562AF">
      <w:pPr>
        <w:pStyle w:val="CodeIDDSamples"/>
      </w:pPr>
    </w:p>
    <w:p w14:paraId="76593F96" w14:textId="77777777" w:rsidR="00C562AF" w:rsidRDefault="00C562AF" w:rsidP="00C562AF">
      <w:pPr>
        <w:pStyle w:val="CodeIDDSamples"/>
      </w:pPr>
      <w:r>
        <w:t>HVAC,Average,Chiller Heater Cooling Part Load Ratio</w:t>
      </w:r>
    </w:p>
    <w:p w14:paraId="58E96749" w14:textId="77777777" w:rsidR="00C562AF" w:rsidRDefault="00C562AF" w:rsidP="00C562AF">
      <w:pPr>
        <w:pStyle w:val="CodeIDDSamples"/>
      </w:pPr>
      <w:r>
        <w:t>HVAC,Average,Chiller Heater Cooling Rate [W]</w:t>
      </w:r>
    </w:p>
    <w:p w14:paraId="0D2C36DC" w14:textId="77777777" w:rsidR="00C562AF" w:rsidRDefault="00C562AF" w:rsidP="00C562AF">
      <w:pPr>
        <w:pStyle w:val="CodeIDDSamples"/>
      </w:pPr>
    </w:p>
    <w:p w14:paraId="74415981" w14:textId="77777777" w:rsidR="00C562AF" w:rsidRDefault="00C562AF" w:rsidP="00C562AF">
      <w:pPr>
        <w:pStyle w:val="CodeIDDSamples"/>
      </w:pPr>
      <w:r>
        <w:t xml:space="preserve">HVAC,Average,Chiller Heater Cooling COP [W/W] </w:t>
      </w:r>
    </w:p>
    <w:p w14:paraId="0A13A3ED" w14:textId="77777777" w:rsidR="00C562AF" w:rsidRDefault="00C562AF" w:rsidP="00C562AF">
      <w:pPr>
        <w:pStyle w:val="CodeIDDSamples"/>
      </w:pPr>
    </w:p>
    <w:p w14:paraId="2E846A87" w14:textId="77777777" w:rsidR="00C562AF" w:rsidRDefault="00C562AF" w:rsidP="00C562AF">
      <w:pPr>
        <w:pStyle w:val="CodeIDDSamples"/>
        <w:rPr>
          <w:color w:val="FF0000"/>
        </w:rPr>
      </w:pPr>
      <w:r>
        <w:rPr>
          <w:color w:val="FF0000"/>
        </w:rPr>
        <w:t xml:space="preserve">  Outputs specific to Direct Fired Absorption Chiller during heating operation</w:t>
      </w:r>
    </w:p>
    <w:p w14:paraId="28F7960F" w14:textId="77777777" w:rsidR="00C562AF" w:rsidRDefault="00C562AF" w:rsidP="00C562AF">
      <w:pPr>
        <w:pStyle w:val="CodeIDDSamples"/>
      </w:pPr>
      <w:r>
        <w:t>HVAC,Average,Chiller Heater Heating Rate [W]</w:t>
      </w:r>
    </w:p>
    <w:p w14:paraId="3D448F32" w14:textId="77777777" w:rsidR="00C562AF" w:rsidRDefault="00C562AF" w:rsidP="00C562AF">
      <w:pPr>
        <w:pStyle w:val="CodeIDDSamples"/>
      </w:pPr>
      <w:r>
        <w:t>HVAC,Sum,Chiller Heater Heating Energy [J]</w:t>
      </w:r>
    </w:p>
    <w:p w14:paraId="0A365187" w14:textId="77777777" w:rsidR="00C562AF" w:rsidRPr="00A247C6" w:rsidRDefault="00C562AF" w:rsidP="00C562AF">
      <w:pPr>
        <w:pStyle w:val="CodeIDDSamples"/>
        <w:rPr>
          <w:lang w:val="de-DE"/>
        </w:rPr>
      </w:pPr>
    </w:p>
    <w:p w14:paraId="60E24BC8" w14:textId="77777777" w:rsidR="00C562AF" w:rsidRPr="00A247C6" w:rsidRDefault="00C562AF" w:rsidP="00C562AF">
      <w:pPr>
        <w:pStyle w:val="CodeIDDSamples"/>
        <w:rPr>
          <w:lang w:val="de-DE"/>
        </w:rPr>
      </w:pPr>
    </w:p>
    <w:p w14:paraId="64822A25" w14:textId="77777777" w:rsidR="00C562AF" w:rsidRDefault="00C562AF" w:rsidP="00C562AF">
      <w:pPr>
        <w:pStyle w:val="CodeIDDSamples"/>
      </w:pPr>
      <w:r>
        <w:t>HVAC,Average,Chiller Heater Heating &lt;Fuel Type&gt; Rate [W]</w:t>
      </w:r>
    </w:p>
    <w:p w14:paraId="7097BC42" w14:textId="77777777" w:rsidR="00C562AF" w:rsidRDefault="00C562AF" w:rsidP="00C562AF">
      <w:pPr>
        <w:pStyle w:val="CodeIDDSamples"/>
      </w:pPr>
      <w:r>
        <w:t>HVAC,Sum,Chiller Heater Heating &lt;Fuel Type&gt; Energy [J]</w:t>
      </w:r>
    </w:p>
    <w:p w14:paraId="081E229F" w14:textId="77777777" w:rsidR="00C562AF" w:rsidRPr="00A247C6" w:rsidRDefault="00C562AF" w:rsidP="00C562AF">
      <w:pPr>
        <w:pStyle w:val="CodeIDDSamples"/>
        <w:rPr>
          <w:lang w:val="de-DE"/>
        </w:rPr>
      </w:pPr>
    </w:p>
    <w:p w14:paraId="0722DDF2" w14:textId="77777777" w:rsidR="00C562AF" w:rsidRDefault="00C562AF" w:rsidP="00C562AF">
      <w:pPr>
        <w:pStyle w:val="CodeIDDSamples"/>
      </w:pPr>
      <w:r>
        <w:t>HVAC,Average,Chiller Heater Heating Electric Power [W]</w:t>
      </w:r>
    </w:p>
    <w:p w14:paraId="5FA93885" w14:textId="77777777" w:rsidR="00C562AF" w:rsidRDefault="00C562AF" w:rsidP="00C562AF">
      <w:pPr>
        <w:pStyle w:val="CodeIDDSamples"/>
      </w:pPr>
      <w:r>
        <w:t>HVAC,Sum,Chiller Heater Heating Electric Energy [J]</w:t>
      </w:r>
    </w:p>
    <w:p w14:paraId="79EA3B93" w14:textId="77777777" w:rsidR="00C562AF" w:rsidRDefault="00C562AF" w:rsidP="00C562AF">
      <w:pPr>
        <w:pStyle w:val="CodeIDDSamples"/>
      </w:pPr>
    </w:p>
    <w:p w14:paraId="29FC80DF" w14:textId="77777777" w:rsidR="00C562AF" w:rsidRDefault="00C562AF" w:rsidP="00C562AF">
      <w:pPr>
        <w:pStyle w:val="CodeIDDSamples"/>
      </w:pPr>
      <w:r>
        <w:t>HVAC,Average,Chiller Heater Heating Part Load Ratio</w:t>
      </w:r>
      <w:r w:rsidR="00DC1456">
        <w:t xml:space="preserve"> []</w:t>
      </w:r>
    </w:p>
    <w:p w14:paraId="56E8B843" w14:textId="77777777" w:rsidR="00C562AF" w:rsidRDefault="00C562AF" w:rsidP="00C562AF">
      <w:pPr>
        <w:pStyle w:val="CodeIDDSamples"/>
      </w:pPr>
      <w:r>
        <w:t>HVAC,Average,Chiller Heater Heating Rate [W]</w:t>
      </w:r>
    </w:p>
    <w:p w14:paraId="38F1C698" w14:textId="77777777" w:rsidR="00C562AF" w:rsidRDefault="00C562AF" w:rsidP="00C562AF">
      <w:pPr>
        <w:pStyle w:val="CodeIDDSamples"/>
      </w:pPr>
    </w:p>
    <w:p w14:paraId="2E5C9068" w14:textId="77777777" w:rsidR="00C562AF" w:rsidRDefault="00C562AF" w:rsidP="00C562AF">
      <w:pPr>
        <w:pStyle w:val="CodeIDDSamples"/>
      </w:pPr>
      <w:r>
        <w:t>HVAC,Average,Chiller Heater Heating Inlet Temperature [C]</w:t>
      </w:r>
    </w:p>
    <w:p w14:paraId="301CC1CB" w14:textId="77777777" w:rsidR="00C562AF" w:rsidRDefault="00C562AF" w:rsidP="00C562AF">
      <w:pPr>
        <w:pStyle w:val="CodeIDDSamples"/>
      </w:pPr>
      <w:r>
        <w:t>HVAC,Average,Chiller Heater Heating Outlet Temperature [C]</w:t>
      </w:r>
    </w:p>
    <w:p w14:paraId="5A4364AF" w14:textId="77777777" w:rsidR="00C562AF" w:rsidRDefault="00C562AF" w:rsidP="00C562AF">
      <w:pPr>
        <w:pStyle w:val="CodeIDDSamples"/>
      </w:pPr>
      <w:r>
        <w:t>HVAC,Average,Chiller Heater Heating Mass Flow Rate [kg/s]</w:t>
      </w:r>
    </w:p>
    <w:p w14:paraId="667A628A" w14:textId="77777777" w:rsidR="00C562AF" w:rsidRDefault="00C562AF" w:rsidP="00C562AF">
      <w:pPr>
        <w:pStyle w:val="BodyText"/>
      </w:pPr>
    </w:p>
    <w:p w14:paraId="00234797" w14:textId="77777777"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14:paraId="647E1E35" w14:textId="77777777" w:rsidR="00C562AF" w:rsidRDefault="00C562AF" w:rsidP="00C562AF">
      <w:pPr>
        <w:pStyle w:val="Heading4"/>
      </w:pPr>
      <w:r>
        <w:t>Chiller Heater Electric Power [W]</w:t>
      </w:r>
    </w:p>
    <w:p w14:paraId="5559B37E" w14:textId="77777777" w:rsidR="00C562AF" w:rsidRDefault="00C562AF" w:rsidP="00C562AF">
      <w:pPr>
        <w:pStyle w:val="Heading4"/>
      </w:pPr>
      <w:r>
        <w:t xml:space="preserve">Chiller Heater Electric Energy [J] </w:t>
      </w:r>
    </w:p>
    <w:p w14:paraId="6D47C1A3"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74DC7463" w14:textId="77777777" w:rsidR="00C562AF" w:rsidRDefault="00C562AF" w:rsidP="00C562AF">
      <w:pPr>
        <w:pStyle w:val="Heading4"/>
      </w:pPr>
      <w:r>
        <w:t>Chiller Heater &lt;Fuel Type&gt; Rate [W]</w:t>
      </w:r>
    </w:p>
    <w:p w14:paraId="4869E2A4" w14:textId="77777777" w:rsidR="00C562AF" w:rsidRDefault="00C562AF" w:rsidP="00C562AF">
      <w:pPr>
        <w:pStyle w:val="Heading4"/>
      </w:pPr>
      <w:r>
        <w:t xml:space="preserve">Chiller Heater &lt;Fuel Type&gt; Energy [J] </w:t>
      </w:r>
    </w:p>
    <w:p w14:paraId="21287DFA" w14:textId="77777777"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14:paraId="2975B5D7" w14:textId="77777777" w:rsidR="00C562AF" w:rsidRDefault="00C562AF" w:rsidP="00C562AF">
      <w:pPr>
        <w:pStyle w:val="Heading4"/>
      </w:pPr>
      <w:r>
        <w:t>Chiller Heater Runtime Fraction []</w:t>
      </w:r>
    </w:p>
    <w:p w14:paraId="23CDC0AA" w14:textId="77777777" w:rsidR="00C562AF" w:rsidRDefault="00C562AF" w:rsidP="00C562AF">
      <w:pPr>
        <w:pStyle w:val="BodyText"/>
      </w:pPr>
      <w:r>
        <w:t>This is the average fraction of the time period during which the direct fired absorption chiller-heater was operating in either cooling mode, heating mode, or both.</w:t>
      </w:r>
    </w:p>
    <w:p w14:paraId="2764FF25" w14:textId="77777777" w:rsidR="00C562AF" w:rsidRDefault="00C562AF" w:rsidP="00C562AF">
      <w:pPr>
        <w:pStyle w:val="Heading4"/>
      </w:pPr>
      <w:r>
        <w:lastRenderedPageBreak/>
        <w:t>Chiller Heater Cooling &lt;Fuel Type&gt; Rate [W]</w:t>
      </w:r>
    </w:p>
    <w:p w14:paraId="689CE98F" w14:textId="77777777" w:rsidR="00C562AF" w:rsidRDefault="00C562AF" w:rsidP="00C562AF">
      <w:pPr>
        <w:pStyle w:val="Heading4"/>
      </w:pPr>
      <w:r>
        <w:t xml:space="preserve">Chiller Heater Cooling &lt;Fuel Type&gt; Energy [J] </w:t>
      </w:r>
    </w:p>
    <w:p w14:paraId="66B8F8DA" w14:textId="77777777"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14:paraId="612F9E3B" w14:textId="77777777" w:rsidR="00C562AF" w:rsidRDefault="00C562AF" w:rsidP="00C562AF">
      <w:pPr>
        <w:pStyle w:val="Heading4"/>
      </w:pPr>
      <w:r>
        <w:t>Chiller Heater Cooling Electric Power [W]</w:t>
      </w:r>
    </w:p>
    <w:p w14:paraId="7AD631DE" w14:textId="77777777" w:rsidR="00C562AF" w:rsidRDefault="00C562AF" w:rsidP="00C562AF">
      <w:pPr>
        <w:pStyle w:val="Heading4"/>
      </w:pPr>
      <w:r>
        <w:t xml:space="preserve">Chiller Heater Cooling Electric Energy [J] </w:t>
      </w:r>
    </w:p>
    <w:p w14:paraId="06441C32" w14:textId="77777777"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14:paraId="7DFA5817" w14:textId="77777777" w:rsidR="00C562AF" w:rsidRDefault="00C562AF" w:rsidP="00C562AF">
      <w:pPr>
        <w:pStyle w:val="Heading4"/>
      </w:pPr>
      <w:r>
        <w:t>Chiller Heater Cooling Rate [W]</w:t>
      </w:r>
    </w:p>
    <w:p w14:paraId="081277D3" w14:textId="77777777" w:rsidR="00C562AF" w:rsidRDefault="00C562AF" w:rsidP="00C562AF">
      <w:pPr>
        <w:pStyle w:val="BodyText"/>
      </w:pPr>
      <w:r>
        <w:t>This is the average available cooling capacity for the reported time period.</w:t>
      </w:r>
    </w:p>
    <w:p w14:paraId="478B8ABB" w14:textId="77777777" w:rsidR="00C562AF" w:rsidRDefault="00C562AF" w:rsidP="00C562AF">
      <w:pPr>
        <w:pStyle w:val="Heading4"/>
      </w:pPr>
      <w:r>
        <w:t>Chiller Heater Cooling Part Load Ratio</w:t>
      </w:r>
    </w:p>
    <w:p w14:paraId="4F5600CC" w14:textId="77777777" w:rsidR="00C562AF" w:rsidRDefault="00C562AF" w:rsidP="00C562AF">
      <w:pPr>
        <w:pStyle w:val="BodyText"/>
      </w:pPr>
      <w:r>
        <w:t>This is the average cooling load (Chiller Evaporator Cooling Rate [W]) divided by the average available cooling capacity (Chiller Heater Cooling Rate [W]) for the reported time period.</w:t>
      </w:r>
    </w:p>
    <w:p w14:paraId="31697C49" w14:textId="77777777" w:rsidR="00C562AF" w:rsidRDefault="00C562AF" w:rsidP="00C562AF">
      <w:pPr>
        <w:pStyle w:val="Heading4"/>
      </w:pPr>
      <w:r>
        <w:t>Chiller Heater Cooling COP</w:t>
      </w:r>
    </w:p>
    <w:p w14:paraId="36D1BEC2" w14:textId="77777777"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14:paraId="278FE1D5" w14:textId="77777777" w:rsidR="00C562AF" w:rsidRDefault="00C562AF" w:rsidP="00C562AF">
      <w:pPr>
        <w:pStyle w:val="Heading4"/>
      </w:pPr>
      <w:r>
        <w:t>Chiller Heater Heating Rate [W]</w:t>
      </w:r>
    </w:p>
    <w:p w14:paraId="55D77B8C" w14:textId="77777777" w:rsidR="00C562AF" w:rsidRDefault="00C562AF" w:rsidP="00C562AF">
      <w:pPr>
        <w:pStyle w:val="Heading4"/>
      </w:pPr>
      <w:r>
        <w:t xml:space="preserve">Chiller Heater Heating Energy [J] </w:t>
      </w:r>
    </w:p>
    <w:p w14:paraId="46AB9B87" w14:textId="77777777"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14:paraId="407A5293" w14:textId="77777777" w:rsidR="00C562AF" w:rsidRDefault="00C562AF" w:rsidP="00C562AF">
      <w:pPr>
        <w:pStyle w:val="Heading4"/>
      </w:pPr>
      <w:r>
        <w:t>Chiller Heater Heating &lt;Fuel Type&gt; Rate [W]</w:t>
      </w:r>
    </w:p>
    <w:p w14:paraId="2FBEA4A6" w14:textId="77777777" w:rsidR="00C562AF" w:rsidRDefault="00C562AF" w:rsidP="00C562AF">
      <w:pPr>
        <w:pStyle w:val="Heading4"/>
      </w:pPr>
      <w:r>
        <w:t xml:space="preserve">Chiller Heater Heating &lt;Fuel Type&gt; Energy [J] </w:t>
      </w:r>
    </w:p>
    <w:p w14:paraId="3FBF4694" w14:textId="77777777"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14:paraId="2803602D" w14:textId="77777777" w:rsidR="00C562AF" w:rsidRDefault="00C562AF" w:rsidP="00C562AF">
      <w:pPr>
        <w:pStyle w:val="Heading4"/>
      </w:pPr>
      <w:r>
        <w:t>Chiller Heater Heating Electric Power [W]</w:t>
      </w:r>
    </w:p>
    <w:p w14:paraId="248D71F8" w14:textId="77777777" w:rsidR="00C562AF" w:rsidRDefault="00C562AF" w:rsidP="00C562AF">
      <w:pPr>
        <w:pStyle w:val="Heading4"/>
      </w:pPr>
      <w:r>
        <w:t xml:space="preserve">Chiller Heating Heating Electric Energy [J] </w:t>
      </w:r>
    </w:p>
    <w:p w14:paraId="615A05D7" w14:textId="77777777"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14:paraId="559F05A3" w14:textId="77777777" w:rsidR="00C562AF" w:rsidRDefault="00C562AF" w:rsidP="00C562AF">
      <w:pPr>
        <w:pStyle w:val="Heading4"/>
      </w:pPr>
      <w:r>
        <w:t>Chiller Heater Heating Rate [W]</w:t>
      </w:r>
    </w:p>
    <w:p w14:paraId="50A813B5" w14:textId="77777777" w:rsidR="00C562AF" w:rsidRDefault="00C562AF" w:rsidP="00C562AF">
      <w:pPr>
        <w:pStyle w:val="BodyText"/>
      </w:pPr>
      <w:r>
        <w:t>This is the average available heating capacity for the reported time period.</w:t>
      </w:r>
    </w:p>
    <w:p w14:paraId="5B08EA42" w14:textId="77777777" w:rsidR="00C562AF" w:rsidRDefault="00C562AF" w:rsidP="00C562AF">
      <w:pPr>
        <w:pStyle w:val="Heading4"/>
      </w:pPr>
      <w:r>
        <w:t>Chiller Heater Heating Part Load Ratio</w:t>
      </w:r>
    </w:p>
    <w:p w14:paraId="000FC836" w14:textId="77777777" w:rsidR="00C562AF" w:rsidRDefault="00C562AF" w:rsidP="00C562AF">
      <w:pPr>
        <w:pStyle w:val="BodyText"/>
      </w:pPr>
      <w:r>
        <w:t>This is the average heating load (Chiller Heater Heating Rate [W]) divided by the average available heating capacity (Chiller Heater Heating Rate [W]) for the reported time period.</w:t>
      </w:r>
    </w:p>
    <w:p w14:paraId="7880781C" w14:textId="77777777" w:rsidR="00C562AF" w:rsidRDefault="00C562AF" w:rsidP="00C562AF">
      <w:pPr>
        <w:pStyle w:val="Heading4"/>
      </w:pPr>
      <w:r>
        <w:lastRenderedPageBreak/>
        <w:t xml:space="preserve">Chiller Heater Heating Inlet Temperature </w:t>
      </w:r>
      <w:r>
        <w:rPr>
          <w:kern w:val="0"/>
        </w:rPr>
        <w:t>[C]</w:t>
      </w:r>
    </w:p>
    <w:p w14:paraId="738CC8B9" w14:textId="77777777" w:rsidR="00C562AF" w:rsidRDefault="00C562AF" w:rsidP="00C562AF">
      <w:pPr>
        <w:pStyle w:val="Heading4"/>
      </w:pPr>
      <w:r>
        <w:t xml:space="preserve">Chiller Heater Heating Outlet Temperature </w:t>
      </w:r>
      <w:r>
        <w:rPr>
          <w:kern w:val="0"/>
        </w:rPr>
        <w:t>[C]</w:t>
      </w:r>
    </w:p>
    <w:p w14:paraId="7AFD671A" w14:textId="77777777" w:rsidR="00C562AF" w:rsidRDefault="00C562AF" w:rsidP="00C562AF">
      <w:pPr>
        <w:pStyle w:val="Heading4"/>
      </w:pPr>
      <w:r>
        <w:t xml:space="preserve">Chiller Heater Heating Mass Flow Rate </w:t>
      </w:r>
      <w:r>
        <w:rPr>
          <w:kern w:val="0"/>
        </w:rPr>
        <w:t>[kg/s]</w:t>
      </w:r>
    </w:p>
    <w:p w14:paraId="6669410F" w14:textId="77777777" w:rsidR="00C562AF" w:rsidRDefault="00C562AF" w:rsidP="00C562AF">
      <w:pPr>
        <w:pStyle w:val="BodyText"/>
      </w:pPr>
      <w:r>
        <w:t xml:space="preserve">These outputs are the hot water inlet and outlet temperatures and flow rate for the direct fired absorption chiller-heater during heating mode operation. </w:t>
      </w:r>
    </w:p>
    <w:p w14:paraId="6EF1DCF3" w14:textId="77777777" w:rsidR="00C8534C" w:rsidRDefault="00C8534C" w:rsidP="00C8534C">
      <w:pPr>
        <w:pStyle w:val="Heading3"/>
      </w:pPr>
      <w:bookmarkStart w:id="1414" w:name="_Toc399490131"/>
      <w:r w:rsidRPr="00EE0BC7">
        <w:t>ChillerHeater:Absorption:</w:t>
      </w:r>
      <w:r>
        <w:t>DoubleEffect</w:t>
      </w:r>
      <w:bookmarkEnd w:id="1413"/>
      <w:bookmarkEnd w:id="1414"/>
    </w:p>
    <w:p w14:paraId="4FB643D2" w14:textId="77777777"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E54BEB6" w14:textId="77777777" w:rsidR="00C8534C" w:rsidRDefault="00C8534C" w:rsidP="00C8534C">
      <w:pPr>
        <w:pStyle w:val="Heading4"/>
      </w:pPr>
      <w:r>
        <w:t>Field: Name</w:t>
      </w:r>
    </w:p>
    <w:p w14:paraId="3425036A" w14:textId="77777777" w:rsidR="00C8534C" w:rsidRDefault="00C8534C" w:rsidP="00C8534C">
      <w:pPr>
        <w:pStyle w:val="BodyText"/>
      </w:pPr>
      <w:r>
        <w:t>This alpha field contains the identifying name for the chiller.</w:t>
      </w:r>
    </w:p>
    <w:p w14:paraId="0B00D54C" w14:textId="77777777" w:rsidR="00C8534C" w:rsidRDefault="00C8534C" w:rsidP="00C8534C">
      <w:pPr>
        <w:pStyle w:val="Heading4"/>
      </w:pPr>
      <w:r>
        <w:t>Field: Nominal Cooling Capacity</w:t>
      </w:r>
    </w:p>
    <w:p w14:paraId="3A038BA4" w14:textId="77777777"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14:paraId="3510F3E9" w14:textId="77777777" w:rsidR="00C8534C" w:rsidRDefault="00C8534C" w:rsidP="00C8534C">
      <w:pPr>
        <w:pStyle w:val="Heading4"/>
      </w:pPr>
      <w:r>
        <w:t>Field: Heating to Cooling Capacity Ratio</w:t>
      </w:r>
    </w:p>
    <w:p w14:paraId="666A099C" w14:textId="77777777" w:rsidR="00C8534C" w:rsidRDefault="00C8534C" w:rsidP="00C8534C">
      <w:pPr>
        <w:pStyle w:val="BodyText"/>
      </w:pPr>
      <w:r>
        <w:t>A positive fraction that represents the ratio of the heating capacity divided by the cooling capacity at rated conditions. The default is 0.8.</w:t>
      </w:r>
    </w:p>
    <w:p w14:paraId="0CFF88F5" w14:textId="77777777" w:rsidR="00C8534C" w:rsidRDefault="00C8534C" w:rsidP="00C8534C">
      <w:pPr>
        <w:pStyle w:val="Heading4"/>
      </w:pPr>
      <w:r>
        <w:t>Field: Thermal Energy Input to Cooling Output Ratio</w:t>
      </w:r>
    </w:p>
    <w:p w14:paraId="4235C5F8" w14:textId="77777777" w:rsidR="00C8534C" w:rsidRDefault="00C8534C" w:rsidP="00C8534C">
      <w:pPr>
        <w:pStyle w:val="BodyText"/>
      </w:pPr>
      <w:r>
        <w:t>A positive fraction that represents the ratio of the instantaneous cooling Thermal Energy used divided by the cooling capacity at rated conditions. The default is 0.97.</w:t>
      </w:r>
    </w:p>
    <w:p w14:paraId="23F87FF4" w14:textId="77777777" w:rsidR="00C8534C" w:rsidRDefault="00C8534C" w:rsidP="00C8534C">
      <w:pPr>
        <w:pStyle w:val="Heading4"/>
      </w:pPr>
      <w:r>
        <w:t>Field: Thermal Energy Input to Heating Output Ratio</w:t>
      </w:r>
    </w:p>
    <w:p w14:paraId="0F518AB6" w14:textId="77777777" w:rsidR="00C8534C" w:rsidRDefault="00C8534C" w:rsidP="00C8534C">
      <w:pPr>
        <w:pStyle w:val="BodyText"/>
      </w:pPr>
      <w:r>
        <w:t>A positive fraction that represents the ratio of the instantaneous heating Thermal Energy used divided by the nominal heating capacity. The default is 1.25.</w:t>
      </w:r>
    </w:p>
    <w:p w14:paraId="46431E24" w14:textId="77777777" w:rsidR="00C8534C" w:rsidRDefault="00C8534C" w:rsidP="00C8534C">
      <w:pPr>
        <w:pStyle w:val="Heading4"/>
      </w:pPr>
      <w:r>
        <w:t>Field: Electric Input to Cooling Output Ratio</w:t>
      </w:r>
    </w:p>
    <w:p w14:paraId="17E8237F" w14:textId="77777777"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3FA67F80" w14:textId="77777777" w:rsidR="00C8534C" w:rsidRDefault="00C8534C" w:rsidP="00C8534C">
      <w:pPr>
        <w:pStyle w:val="Heading4"/>
      </w:pPr>
      <w:r>
        <w:t>Field: Electric Input to Heating Output Ratio</w:t>
      </w:r>
    </w:p>
    <w:p w14:paraId="71762C76" w14:textId="77777777"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5D949856" w14:textId="77777777" w:rsidR="00C8534C" w:rsidRDefault="00C8534C" w:rsidP="00C8534C">
      <w:pPr>
        <w:pStyle w:val="Heading4"/>
      </w:pPr>
      <w:r>
        <w:t xml:space="preserve">Field: </w:t>
      </w:r>
      <w:r w:rsidRPr="00EE0BC7">
        <w:t>Chilled Water Inlet Node Name</w:t>
      </w:r>
    </w:p>
    <w:p w14:paraId="28A5039E" w14:textId="77777777"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5D889F36" w14:textId="77777777" w:rsidR="00C8534C" w:rsidRDefault="00C8534C" w:rsidP="00C8534C">
      <w:pPr>
        <w:pStyle w:val="Heading4"/>
      </w:pPr>
      <w:r>
        <w:lastRenderedPageBreak/>
        <w:t xml:space="preserve">Field: </w:t>
      </w:r>
      <w:r w:rsidRPr="00EE0BC7">
        <w:t>Chilled Water Outlet Node Name</w:t>
      </w:r>
    </w:p>
    <w:p w14:paraId="5D50BA26" w14:textId="77777777" w:rsidR="00C8534C" w:rsidRDefault="00C8534C" w:rsidP="00C8534C">
      <w:pPr>
        <w:pStyle w:val="BodyText"/>
      </w:pPr>
      <w:r>
        <w:rPr>
          <w:rFonts w:eastAsia="Tahoma"/>
        </w:rPr>
        <w:t>This required alpha field contains the identifying name for the chiller chilled water side outlet node.</w:t>
      </w:r>
    </w:p>
    <w:p w14:paraId="7D023458" w14:textId="77777777" w:rsidR="00C8534C" w:rsidRDefault="00C8534C" w:rsidP="00C8534C">
      <w:pPr>
        <w:pStyle w:val="Heading4"/>
      </w:pPr>
      <w:r>
        <w:t xml:space="preserve">Field: </w:t>
      </w:r>
      <w:r w:rsidRPr="00EE0BC7">
        <w:t>Condenser Inlet Node Name</w:t>
      </w:r>
    </w:p>
    <w:p w14:paraId="589F0D6D" w14:textId="77777777"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14:paraId="68D2F95E" w14:textId="77777777" w:rsidR="00C8534C" w:rsidRDefault="00C8534C" w:rsidP="00C8534C">
      <w:pPr>
        <w:pStyle w:val="Heading4"/>
      </w:pPr>
      <w:r>
        <w:t xml:space="preserve">Field: </w:t>
      </w:r>
      <w:r w:rsidRPr="00EE0BC7">
        <w:t>Condenser Outlet Node Name</w:t>
      </w:r>
    </w:p>
    <w:p w14:paraId="00B58523" w14:textId="77777777" w:rsidR="00C8534C" w:rsidRDefault="00C8534C" w:rsidP="00C8534C">
      <w:pPr>
        <w:pStyle w:val="BodyText"/>
      </w:pPr>
      <w:r>
        <w:rPr>
          <w:rFonts w:eastAsia="Tahoma"/>
        </w:rPr>
        <w:t>This required alpha field contains the identifying name for the chiller condenser side outlet node.</w:t>
      </w:r>
    </w:p>
    <w:p w14:paraId="4EC1381A" w14:textId="77777777" w:rsidR="00C8534C" w:rsidRDefault="00C8534C" w:rsidP="00C8534C">
      <w:pPr>
        <w:pStyle w:val="Heading4"/>
      </w:pPr>
      <w:r>
        <w:t xml:space="preserve">Field: </w:t>
      </w:r>
      <w:r w:rsidRPr="00EE0BC7">
        <w:t>Hot Water Inlet Node Name</w:t>
      </w:r>
    </w:p>
    <w:p w14:paraId="6592139D" w14:textId="77777777"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30074EFE" w14:textId="77777777" w:rsidR="00C8534C" w:rsidRDefault="00C8534C" w:rsidP="00C8534C">
      <w:pPr>
        <w:pStyle w:val="Heading4"/>
      </w:pPr>
      <w:r>
        <w:t xml:space="preserve">Field: </w:t>
      </w:r>
      <w:r w:rsidRPr="00EE0BC7">
        <w:t>Hot Water Outlet Node Name</w:t>
      </w:r>
    </w:p>
    <w:p w14:paraId="236E41C3" w14:textId="77777777" w:rsidR="00C8534C" w:rsidRDefault="00C8534C" w:rsidP="00C8534C">
      <w:pPr>
        <w:pStyle w:val="BodyText"/>
      </w:pPr>
      <w:r>
        <w:rPr>
          <w:rFonts w:eastAsia="Tahoma"/>
        </w:rPr>
        <w:t>This required alpha field contains the identifying name for the chiller-heater hot water side outlet node.</w:t>
      </w:r>
    </w:p>
    <w:p w14:paraId="57DDA75C" w14:textId="77777777" w:rsidR="00C8534C" w:rsidRDefault="00C8534C" w:rsidP="00C8534C">
      <w:pPr>
        <w:pStyle w:val="Heading4"/>
      </w:pPr>
      <w:r>
        <w:t>Field: Minimum Part Load Ratio</w:t>
      </w:r>
    </w:p>
    <w:p w14:paraId="6D6A663C" w14:textId="77777777"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25E108A1" w14:textId="77777777" w:rsidR="00C8534C" w:rsidRDefault="00C8534C" w:rsidP="00C8534C">
      <w:pPr>
        <w:pStyle w:val="Heading4"/>
      </w:pPr>
      <w:r>
        <w:t>Field: Maximum Part Load Ratio</w:t>
      </w:r>
    </w:p>
    <w:p w14:paraId="4514D3A4" w14:textId="77777777"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4B081B89" w14:textId="77777777" w:rsidR="00C8534C" w:rsidRDefault="00C8534C" w:rsidP="00C8534C">
      <w:pPr>
        <w:pStyle w:val="Heading4"/>
      </w:pPr>
      <w:r>
        <w:t>Field: Optimum Part Load Ratio</w:t>
      </w:r>
    </w:p>
    <w:p w14:paraId="11153243" w14:textId="77777777"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7535DF7F" w14:textId="77777777" w:rsidR="00C8534C" w:rsidRDefault="00C8534C" w:rsidP="00C8534C">
      <w:pPr>
        <w:pStyle w:val="Heading4"/>
      </w:pPr>
      <w:r>
        <w:t>Field: Design Entering Condenser Water Temperature</w:t>
      </w:r>
    </w:p>
    <w:p w14:paraId="2ECBFCF4" w14:textId="77777777"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14:paraId="62B3F32E" w14:textId="77777777" w:rsidR="00C8534C" w:rsidRDefault="00C8534C" w:rsidP="00C8534C">
      <w:pPr>
        <w:pStyle w:val="Heading4"/>
      </w:pPr>
      <w:r>
        <w:t>Field: Design Leaving Chilled Water Temperature</w:t>
      </w:r>
    </w:p>
    <w:p w14:paraId="2C85240C" w14:textId="77777777"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14:paraId="0AC4AF43" w14:textId="77777777" w:rsidR="00C8534C" w:rsidRDefault="00C8534C" w:rsidP="00C8534C">
      <w:pPr>
        <w:pStyle w:val="Heading4"/>
      </w:pPr>
      <w:r>
        <w:lastRenderedPageBreak/>
        <w:t>Field: Design Chilled Water Flow Rate</w:t>
      </w:r>
    </w:p>
    <w:p w14:paraId="36845B15" w14:textId="77777777"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14:paraId="0EA701E2" w14:textId="77777777" w:rsidR="00C8534C" w:rsidRDefault="00C8534C" w:rsidP="00C8534C">
      <w:pPr>
        <w:pStyle w:val="Heading4"/>
      </w:pPr>
      <w:r>
        <w:t>Field: Design Condenser Water Flow Rate</w:t>
      </w:r>
    </w:p>
    <w:p w14:paraId="37FFF8FE" w14:textId="77777777"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14:paraId="72000375" w14:textId="77777777" w:rsidR="00C8534C" w:rsidRDefault="00C8534C" w:rsidP="00C8534C">
      <w:pPr>
        <w:pStyle w:val="Heading4"/>
      </w:pPr>
      <w:r>
        <w:t>Field: Design Hot Water Flow Rate</w:t>
      </w:r>
    </w:p>
    <w:p w14:paraId="0591A1E2" w14:textId="77777777"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14:paraId="3EFC10AD" w14:textId="77777777" w:rsidR="00C8534C" w:rsidRDefault="00C8534C" w:rsidP="00C8534C">
      <w:pPr>
        <w:pStyle w:val="Heading4"/>
      </w:pPr>
      <w:r>
        <w:t>Field: Cooling Capacity Function of Temperature Curve Name</w:t>
      </w:r>
    </w:p>
    <w:p w14:paraId="671891D0" w14:textId="77777777"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14:paraId="349ED804" w14:textId="77777777" w:rsidR="00C8534C" w:rsidRDefault="00C8534C" w:rsidP="00C8534C">
      <w:pPr>
        <w:pStyle w:val="Equation"/>
      </w:pPr>
      <w:r>
        <w:object w:dxaOrig="5319" w:dyaOrig="380" w14:anchorId="0EBDB7B4">
          <v:shape id="_x0000_i1119" type="#_x0000_t75" style="width:266.25pt;height:18.75pt" o:ole="">
            <v:imagedata r:id="rId287" o:title=""/>
          </v:shape>
          <o:OLEObject Type="Embed" ProgID="Equation.DSMT4" ShapeID="_x0000_i1119" DrawAspect="Content" ObjectID="_1473234818" r:id="rId288"/>
        </w:object>
      </w:r>
    </w:p>
    <w:p w14:paraId="4CD1EA2B" w14:textId="77777777" w:rsidR="00C8534C" w:rsidRDefault="00C8534C" w:rsidP="00C8534C">
      <w:pPr>
        <w:pStyle w:val="Heading4"/>
      </w:pPr>
      <w:r>
        <w:t>Field: Thermal Energy Input to Cooling Output Ratio Function of Temperature Curve Name</w:t>
      </w:r>
    </w:p>
    <w:p w14:paraId="2C114FDC" w14:textId="77777777"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14:paraId="2F317567" w14:textId="77777777" w:rsidR="00C8534C" w:rsidRDefault="00C8534C" w:rsidP="00C8534C">
      <w:pPr>
        <w:pStyle w:val="Heading4"/>
      </w:pPr>
      <w:r>
        <w:t>Field: Thermal Energy Input to Cooling Output Ratio Function of Part Load Ratio Curve Name</w:t>
      </w:r>
    </w:p>
    <w:p w14:paraId="1771B907" w14:textId="77777777"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14:paraId="00D3F566" w14:textId="77777777" w:rsidR="00C8534C" w:rsidRDefault="00C8534C" w:rsidP="00C8534C">
      <w:pPr>
        <w:pStyle w:val="BodyText"/>
      </w:pPr>
      <w:r>
        <w:t>The cooling Thermal Energy Input to the chiller is computed as follows:</w:t>
      </w:r>
    </w:p>
    <w:p w14:paraId="5E79F1D7" w14:textId="77777777" w:rsidR="00C8534C" w:rsidRPr="00D616A7" w:rsidRDefault="0080070E" w:rsidP="0080070E">
      <w:pPr>
        <w:pStyle w:val="Equation"/>
        <w:rPr>
          <w:rFonts w:cs="Arial"/>
          <w:b/>
        </w:rPr>
      </w:pPr>
      <w:r w:rsidRPr="0080070E">
        <w:rPr>
          <w:position w:val="-32"/>
        </w:rPr>
        <w:object w:dxaOrig="6240" w:dyaOrig="760" w14:anchorId="1F3D20D3">
          <v:shape id="_x0000_i1120" type="#_x0000_t75" style="width:312pt;height:37.5pt" o:ole="">
            <v:imagedata r:id="rId289" o:title=""/>
          </v:shape>
          <o:OLEObject Type="Embed" ProgID="Equation.DSMT4" ShapeID="_x0000_i1120" DrawAspect="Content" ObjectID="_1473234819" r:id="rId290"/>
        </w:object>
      </w:r>
    </w:p>
    <w:p w14:paraId="073FB042" w14:textId="77777777" w:rsidR="00C8534C" w:rsidRDefault="00C8534C" w:rsidP="00C8534C">
      <w:pPr>
        <w:pStyle w:val="Heading4"/>
      </w:pPr>
      <w:r>
        <w:t xml:space="preserve">Field: </w:t>
      </w:r>
      <w:r w:rsidRPr="00EE0BC7">
        <w:t>Electric Input to Cooling Output Ratio Function of Temperature Curve Name</w:t>
      </w:r>
    </w:p>
    <w:p w14:paraId="3159892D" w14:textId="77777777"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52F05BD6" w14:textId="77777777" w:rsidR="00C8534C" w:rsidRDefault="00C8534C" w:rsidP="00C8534C">
      <w:pPr>
        <w:pStyle w:val="Heading4"/>
      </w:pPr>
      <w:r>
        <w:t xml:space="preserve">Field: </w:t>
      </w:r>
      <w:r w:rsidRPr="00D616A7">
        <w:t>Electric Input to Cooling Output Ratio Function of Part Load Ratio Curve Name</w:t>
      </w:r>
    </w:p>
    <w:p w14:paraId="6A000E6F" w14:textId="77777777"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14:paraId="1F36B588" w14:textId="77777777" w:rsidR="00C8534C" w:rsidRDefault="00C8534C" w:rsidP="00C8534C">
      <w:pPr>
        <w:pStyle w:val="BodyText"/>
      </w:pPr>
      <w:r>
        <w:t>The cooling electric input to the chiller is computed as follows:</w:t>
      </w:r>
    </w:p>
    <w:p w14:paraId="10DEE9E4" w14:textId="77777777" w:rsidR="00C8534C" w:rsidRDefault="00C8534C" w:rsidP="00C8534C">
      <w:pPr>
        <w:pStyle w:val="EquationLong"/>
      </w:pPr>
      <w:r w:rsidRPr="000E06C9">
        <w:rPr>
          <w:position w:val="-16"/>
        </w:rPr>
        <w:object w:dxaOrig="9020" w:dyaOrig="440" w14:anchorId="07210D7B">
          <v:shape id="_x0000_i1121" type="#_x0000_t75" style="width:450.75pt;height:21.75pt" o:ole="">
            <v:imagedata r:id="rId291" o:title=""/>
          </v:shape>
          <o:OLEObject Type="Embed" ProgID="Equation.DSMT4" ShapeID="_x0000_i1121" DrawAspect="Content" ObjectID="_1473234820" r:id="rId292"/>
        </w:object>
      </w:r>
    </w:p>
    <w:p w14:paraId="52BF8E3E" w14:textId="77777777" w:rsidR="00C8534C" w:rsidRDefault="00C8534C" w:rsidP="00C8534C">
      <w:pPr>
        <w:pStyle w:val="Heading4"/>
      </w:pPr>
      <w:r>
        <w:t xml:space="preserve">Field: </w:t>
      </w:r>
      <w:r w:rsidRPr="00D616A7">
        <w:t>Heating Capacity Function of Cooling Capacity Curve Name</w:t>
      </w:r>
    </w:p>
    <w:p w14:paraId="19C0C621" w14:textId="77777777"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14:paraId="137D9F28" w14:textId="77777777" w:rsidR="00C8534C" w:rsidRDefault="00C8534C" w:rsidP="00C8534C">
      <w:pPr>
        <w:pStyle w:val="BodyText"/>
      </w:pPr>
      <w:r>
        <w:t>The available heating capacity is computed as follows:</w:t>
      </w:r>
    </w:p>
    <w:p w14:paraId="554F79BA" w14:textId="77777777" w:rsidR="00C8534C" w:rsidRPr="00D616A7" w:rsidRDefault="00C8534C" w:rsidP="00C8534C">
      <w:pPr>
        <w:pStyle w:val="Equation"/>
        <w:rPr>
          <w:b/>
        </w:rPr>
      </w:pPr>
      <w:r>
        <w:tab/>
      </w:r>
      <w:r w:rsidRPr="000E06C9">
        <w:rPr>
          <w:position w:val="-10"/>
        </w:rPr>
        <w:object w:dxaOrig="7740" w:dyaOrig="320" w14:anchorId="1A0EDE75">
          <v:shape id="_x0000_i1122" type="#_x0000_t75" style="width:389.25pt;height:15.75pt" o:ole="">
            <v:imagedata r:id="rId293" o:title=""/>
          </v:shape>
          <o:OLEObject Type="Embed" ProgID="Equation.DSMT4" ShapeID="_x0000_i1122" DrawAspect="Content" ObjectID="_1473234821" r:id="rId294"/>
        </w:object>
      </w:r>
    </w:p>
    <w:p w14:paraId="64FDB740" w14:textId="77777777" w:rsidR="00C8534C" w:rsidRDefault="00C8534C" w:rsidP="00C8534C">
      <w:pPr>
        <w:pStyle w:val="Heading4"/>
      </w:pPr>
      <w:r>
        <w:t xml:space="preserve">Field: </w:t>
      </w:r>
      <w:r w:rsidRPr="00D616A7">
        <w:t>Thermal Energy Input to Heat Output Ratio During Heating Only Operation Curve Name</w:t>
      </w:r>
    </w:p>
    <w:p w14:paraId="746BF48E" w14:textId="77777777"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14:paraId="6C91D169" w14:textId="77777777" w:rsidR="00C8534C" w:rsidRDefault="00C8534C" w:rsidP="00C8534C">
      <w:pPr>
        <w:pStyle w:val="BodyText"/>
      </w:pPr>
      <w:r>
        <w:t>The heating Thermal Energy Input to the chiller is computed as follows:</w:t>
      </w:r>
    </w:p>
    <w:bookmarkStart w:id="1415" w:name="MTBlankEqn"/>
    <w:p w14:paraId="311BA3A7" w14:textId="77777777" w:rsidR="00C8534C" w:rsidRPr="00D85F2D" w:rsidRDefault="00C8534C" w:rsidP="00C8534C">
      <w:pPr>
        <w:pStyle w:val="Equation"/>
      </w:pPr>
      <w:r w:rsidRPr="000E06C9">
        <w:rPr>
          <w:position w:val="-10"/>
        </w:rPr>
        <w:object w:dxaOrig="6960" w:dyaOrig="320" w14:anchorId="4778FFE0">
          <v:shape id="_x0000_i1123" type="#_x0000_t75" style="width:348pt;height:15.75pt" o:ole="">
            <v:imagedata r:id="rId295" o:title=""/>
          </v:shape>
          <o:OLEObject Type="Embed" ProgID="Equation.DSMT4" ShapeID="_x0000_i1123" DrawAspect="Content" ObjectID="_1473234822" r:id="rId296"/>
        </w:object>
      </w:r>
      <w:bookmarkEnd w:id="1415"/>
    </w:p>
    <w:p w14:paraId="0C6216E9" w14:textId="77777777" w:rsidR="00C8534C" w:rsidRDefault="00C8534C" w:rsidP="00C8534C">
      <w:pPr>
        <w:pStyle w:val="Heading4"/>
      </w:pPr>
      <w:r w:rsidRPr="00D616A7">
        <w:t>Field: Temperature Curve Input Variable</w:t>
      </w:r>
    </w:p>
    <w:p w14:paraId="2A15A8EF" w14:textId="77777777"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14:paraId="1BFEACD2" w14:textId="77777777" w:rsidR="00C8534C" w:rsidRDefault="00C8534C" w:rsidP="00C8534C">
      <w:pPr>
        <w:pStyle w:val="Heading4"/>
      </w:pPr>
      <w:r>
        <w:t>Field: Condenser Type</w:t>
      </w:r>
    </w:p>
    <w:p w14:paraId="1438BF85" w14:textId="77777777"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14:paraId="601812E1" w14:textId="77777777" w:rsidR="00C8534C" w:rsidRDefault="00C8534C" w:rsidP="00C8534C">
      <w:pPr>
        <w:pStyle w:val="Heading4"/>
      </w:pPr>
      <w:r>
        <w:t xml:space="preserve">Field: </w:t>
      </w:r>
      <w:r w:rsidRPr="007308B0">
        <w:t>Chilled Water Temperature Lower Limit</w:t>
      </w:r>
    </w:p>
    <w:p w14:paraId="1699191C" w14:textId="77777777" w:rsidR="00C8534C" w:rsidRDefault="00C8534C" w:rsidP="00C8534C">
      <w:pPr>
        <w:pStyle w:val="BodyText"/>
      </w:pPr>
      <w:r>
        <w:t>The chilled water supply temperature in degrees C below which the chiller will shut off. The default is 2°C.</w:t>
      </w:r>
    </w:p>
    <w:p w14:paraId="0A64F2B5" w14:textId="77777777" w:rsidR="00C8534C" w:rsidRDefault="00C8534C" w:rsidP="00C8534C">
      <w:pPr>
        <w:pStyle w:val="Heading4"/>
      </w:pPr>
      <w:r>
        <w:t>Field: Exhaust Source</w:t>
      </w:r>
    </w:p>
    <w:p w14:paraId="5DBFD1AF" w14:textId="77777777" w:rsidR="00C8534C" w:rsidRDefault="00C8534C" w:rsidP="00C8534C">
      <w:pPr>
        <w:pStyle w:val="BodyText"/>
      </w:pPr>
      <w:r>
        <w:t xml:space="preserve">This alpha field determines the type of exhaust source the chiller uses. The default is MicroTurbine. </w:t>
      </w:r>
      <w:r w:rsidRPr="00941D45">
        <w:t>Key Generator:MicroTurbine</w:t>
      </w:r>
    </w:p>
    <w:p w14:paraId="22DC0ECD" w14:textId="77777777" w:rsidR="00C8534C" w:rsidRDefault="00C8534C" w:rsidP="00C8534C">
      <w:pPr>
        <w:pStyle w:val="Heading4"/>
      </w:pPr>
      <w:r>
        <w:t>Field: Exhaust Source Object</w:t>
      </w:r>
    </w:p>
    <w:p w14:paraId="6F309B59" w14:textId="77777777" w:rsidR="00C8534C" w:rsidRDefault="00C8534C" w:rsidP="00C8534C">
      <w:pPr>
        <w:pStyle w:val="BodyText"/>
      </w:pPr>
      <w:r>
        <w:t xml:space="preserve">This alpha field shows the name of the Exhaust source object – a Generator:MicroTurbine in this case </w:t>
      </w:r>
    </w:p>
    <w:p w14:paraId="36C48D1C" w14:textId="77777777" w:rsidR="00C8534C" w:rsidRDefault="00C8534C" w:rsidP="00C8534C">
      <w:pPr>
        <w:pStyle w:val="Heading4"/>
        <w:rPr>
          <w:rFonts w:eastAsia="Tahoma"/>
        </w:rPr>
      </w:pPr>
      <w:r>
        <w:rPr>
          <w:rFonts w:eastAsia="Tahoma"/>
        </w:rPr>
        <w:lastRenderedPageBreak/>
        <w:t>Field: Sizing Factor</w:t>
      </w:r>
    </w:p>
    <w:p w14:paraId="2D6634AE" w14:textId="77777777"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FFB1F4" w14:textId="77777777" w:rsidR="00C8534C" w:rsidRDefault="00C8534C" w:rsidP="00C8534C">
      <w:pPr>
        <w:pStyle w:val="BodyText"/>
      </w:pPr>
      <w:r>
        <w:t>An example of this statement in an IDF is:</w:t>
      </w:r>
    </w:p>
    <w:p w14:paraId="205AC711" w14:textId="77777777" w:rsidR="00C8534C" w:rsidRPr="000675B8" w:rsidRDefault="00C8534C" w:rsidP="00C8534C">
      <w:pPr>
        <w:pStyle w:val="IDDDefinition"/>
      </w:pPr>
      <w:r>
        <w:t>ChillerHeater:Absorption:DoubleEffect,</w:t>
      </w:r>
      <w:r w:rsidRPr="000675B8">
        <w:t>,</w:t>
      </w:r>
    </w:p>
    <w:p w14:paraId="5593A074" w14:textId="77777777" w:rsidR="00C8534C" w:rsidRPr="000675B8" w:rsidRDefault="00C8534C" w:rsidP="00C8534C">
      <w:pPr>
        <w:pStyle w:val="IDDDefinition"/>
      </w:pPr>
      <w:r w:rsidRPr="000675B8">
        <w:t xml:space="preserve">    </w:t>
      </w:r>
      <w:r>
        <w:t>Exh</w:t>
      </w:r>
      <w:r w:rsidRPr="000675B8">
        <w:t xml:space="preserve"> Chiller,             !- Chiller Name</w:t>
      </w:r>
    </w:p>
    <w:p w14:paraId="1B7F74B5" w14:textId="77777777" w:rsidR="00C8534C" w:rsidRPr="000675B8" w:rsidRDefault="00C8534C" w:rsidP="00C8534C">
      <w:pPr>
        <w:pStyle w:val="IDDDefinition"/>
      </w:pPr>
      <w:r w:rsidRPr="000675B8">
        <w:t xml:space="preserve">    100000,                  !- Nominal Cooling Capacity {W}</w:t>
      </w:r>
    </w:p>
    <w:p w14:paraId="03AD132F" w14:textId="77777777" w:rsidR="00C8534C" w:rsidRPr="000675B8" w:rsidRDefault="00C8534C" w:rsidP="00C8534C">
      <w:pPr>
        <w:pStyle w:val="IDDDefinition"/>
      </w:pPr>
      <w:r w:rsidRPr="000675B8">
        <w:t xml:space="preserve">    0.8,                     !- Heating to </w:t>
      </w:r>
      <w:r>
        <w:t>C</w:t>
      </w:r>
      <w:r w:rsidRPr="000675B8">
        <w:t>ooling capacity ratio</w:t>
      </w:r>
    </w:p>
    <w:p w14:paraId="21C593DE" w14:textId="77777777" w:rsidR="00C8534C" w:rsidRPr="000675B8" w:rsidRDefault="00C8534C" w:rsidP="00C8534C">
      <w:pPr>
        <w:pStyle w:val="IDDDefinition"/>
      </w:pPr>
      <w:r w:rsidRPr="000675B8">
        <w:t xml:space="preserve">    0.97,                    !- </w:t>
      </w:r>
      <w:r>
        <w:t>Thermal Energy Input</w:t>
      </w:r>
      <w:r w:rsidRPr="000675B8">
        <w:t xml:space="preserve"> to Cooling Output Ratio</w:t>
      </w:r>
    </w:p>
    <w:p w14:paraId="33C6826B" w14:textId="77777777" w:rsidR="00C8534C" w:rsidRPr="000675B8" w:rsidRDefault="00C8534C" w:rsidP="00C8534C">
      <w:pPr>
        <w:pStyle w:val="IDDDefinition"/>
      </w:pPr>
      <w:r w:rsidRPr="000675B8">
        <w:t xml:space="preserve">    1.25,                    !- </w:t>
      </w:r>
      <w:r>
        <w:t>Thermal Energy Input</w:t>
      </w:r>
      <w:r w:rsidRPr="000675B8">
        <w:t xml:space="preserve"> to Heating Output Ratio</w:t>
      </w:r>
    </w:p>
    <w:p w14:paraId="61860362" w14:textId="77777777" w:rsidR="00C8534C" w:rsidRPr="000675B8" w:rsidRDefault="00C8534C" w:rsidP="00C8534C">
      <w:pPr>
        <w:pStyle w:val="IDDDefinition"/>
      </w:pPr>
      <w:r w:rsidRPr="000675B8">
        <w:t xml:space="preserve">    0.01,                    !- Electric Input to Cooling Output Ratio</w:t>
      </w:r>
    </w:p>
    <w:p w14:paraId="6D3CAF80" w14:textId="77777777" w:rsidR="00C8534C" w:rsidRPr="000675B8" w:rsidRDefault="00C8534C" w:rsidP="00C8534C">
      <w:pPr>
        <w:pStyle w:val="IDDDefinition"/>
      </w:pPr>
      <w:r w:rsidRPr="000675B8">
        <w:t xml:space="preserve">    0.005,                   !- Electric Input to Heating Output Ratio</w:t>
      </w:r>
    </w:p>
    <w:p w14:paraId="4C25A6BA" w14:textId="77777777"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14:paraId="5B7A16B1" w14:textId="77777777"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14:paraId="75C57E6E" w14:textId="77777777"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14:paraId="34904503" w14:textId="77777777"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14:paraId="1DB45218"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14:paraId="29BE1991"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14:paraId="7CE7A803" w14:textId="77777777" w:rsidR="00C8534C" w:rsidRPr="000675B8" w:rsidRDefault="00C8534C" w:rsidP="00C8534C">
      <w:pPr>
        <w:pStyle w:val="IDDDefinition"/>
      </w:pPr>
      <w:r w:rsidRPr="000675B8">
        <w:t xml:space="preserve">    0.000001,                !- Minimum Part Load Ratio</w:t>
      </w:r>
    </w:p>
    <w:p w14:paraId="5E258136" w14:textId="77777777" w:rsidR="00C8534C" w:rsidRPr="000675B8" w:rsidRDefault="00C8534C" w:rsidP="00C8534C">
      <w:pPr>
        <w:pStyle w:val="IDDDefinition"/>
      </w:pPr>
      <w:r w:rsidRPr="000675B8">
        <w:t xml:space="preserve">    1.0,                     !- Maximum Part Load Ratio</w:t>
      </w:r>
    </w:p>
    <w:p w14:paraId="5FDAD3D9" w14:textId="77777777" w:rsidR="00C8534C" w:rsidRPr="000675B8" w:rsidRDefault="00C8534C" w:rsidP="00C8534C">
      <w:pPr>
        <w:pStyle w:val="IDDDefinition"/>
      </w:pPr>
      <w:r w:rsidRPr="000675B8">
        <w:t xml:space="preserve">    0.6,                     !- Optimum Part Load Ratio</w:t>
      </w:r>
    </w:p>
    <w:p w14:paraId="68FE26DD" w14:textId="77777777" w:rsidR="00C8534C" w:rsidRPr="000675B8" w:rsidRDefault="00C8534C" w:rsidP="00C8534C">
      <w:pPr>
        <w:pStyle w:val="IDDDefinition"/>
      </w:pPr>
      <w:r w:rsidRPr="000675B8">
        <w:t xml:space="preserve">    29,                      !- Design Entering Condenser Water Temperature {C}</w:t>
      </w:r>
    </w:p>
    <w:p w14:paraId="7925CFDD" w14:textId="77777777" w:rsidR="00C8534C" w:rsidRPr="000675B8" w:rsidRDefault="00C8534C" w:rsidP="00C8534C">
      <w:pPr>
        <w:pStyle w:val="IDDDefinition"/>
      </w:pPr>
      <w:r w:rsidRPr="000675B8">
        <w:t xml:space="preserve">    7,                       !- Design Leaving Chilled Water Temperature {C}</w:t>
      </w:r>
    </w:p>
    <w:p w14:paraId="3AA43A7C" w14:textId="77777777" w:rsidR="00C8534C" w:rsidRPr="000675B8" w:rsidRDefault="00C8534C" w:rsidP="00C8534C">
      <w:pPr>
        <w:pStyle w:val="IDDDefinition"/>
      </w:pPr>
      <w:r w:rsidRPr="000675B8">
        <w:t xml:space="preserve">    0.0011,                  !- </w:t>
      </w:r>
      <w:r>
        <w:t>Design Chilled Water Flow Rate</w:t>
      </w:r>
      <w:r w:rsidRPr="000675B8">
        <w:t xml:space="preserve"> {m3/s}</w:t>
      </w:r>
    </w:p>
    <w:p w14:paraId="496481C9" w14:textId="77777777" w:rsidR="00C8534C" w:rsidRPr="000675B8" w:rsidRDefault="00C8534C" w:rsidP="00C8534C">
      <w:pPr>
        <w:pStyle w:val="IDDDefinition"/>
      </w:pPr>
      <w:r w:rsidRPr="000675B8">
        <w:t xml:space="preserve">    0.0011,                  !- </w:t>
      </w:r>
      <w:r>
        <w:t>Design Condenser Water Flow Rate</w:t>
      </w:r>
      <w:r w:rsidRPr="000675B8">
        <w:t xml:space="preserve"> {m3/s}</w:t>
      </w:r>
    </w:p>
    <w:p w14:paraId="2FD3D496" w14:textId="77777777" w:rsidR="00C8534C" w:rsidRPr="000675B8" w:rsidRDefault="00C8534C" w:rsidP="00C8534C">
      <w:pPr>
        <w:pStyle w:val="IDDDefinition"/>
      </w:pPr>
      <w:r w:rsidRPr="000675B8">
        <w:t xml:space="preserve">    0.0043,                  !- Design Hot Water Flow Rate {m3/s}</w:t>
      </w:r>
    </w:p>
    <w:p w14:paraId="6C8F4CCA" w14:textId="77777777"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14:paraId="5081DA77" w14:textId="77777777"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14:paraId="20A6F574" w14:textId="77777777"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14:paraId="40231E09" w14:textId="77777777"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14:paraId="1E441045" w14:textId="77777777"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14:paraId="3430E81B" w14:textId="77777777"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14:paraId="534520C2" w14:textId="77777777"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14:paraId="1E06A139" w14:textId="77777777"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14:paraId="7F63CD03" w14:textId="77777777"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14:paraId="32BCECF8" w14:textId="77777777" w:rsidR="00C8534C" w:rsidRPr="000675B8" w:rsidRDefault="00C8534C" w:rsidP="00C8534C">
      <w:pPr>
        <w:pStyle w:val="IDDDefinition"/>
      </w:pPr>
      <w:r w:rsidRPr="000675B8">
        <w:t xml:space="preserve">    2,                       !- Chilled Water Temperature </w:t>
      </w:r>
      <w:r>
        <w:t xml:space="preserve">Lower Limit </w:t>
      </w:r>
      <w:r w:rsidRPr="000675B8">
        <w:t>{C}</w:t>
      </w:r>
    </w:p>
    <w:p w14:paraId="14DBA9C2" w14:textId="77777777"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14:paraId="4A0C2BC7" w14:textId="77777777"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14:paraId="4FF842E4" w14:textId="77777777"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14:paraId="022AF741" w14:textId="77777777" w:rsidR="00C8534C" w:rsidRDefault="00C8534C" w:rsidP="00C8534C">
      <w:pPr>
        <w:pStyle w:val="IDDDefinition"/>
      </w:pPr>
      <w:r>
        <w:t xml:space="preserve"> </w:t>
      </w:r>
    </w:p>
    <w:p w14:paraId="455C2499" w14:textId="77777777" w:rsidR="00C8534C" w:rsidRDefault="00C8534C" w:rsidP="00C8534C">
      <w:pPr>
        <w:pStyle w:val="Heading3"/>
      </w:pPr>
      <w:bookmarkStart w:id="1416" w:name="_Toc301860237"/>
      <w:bookmarkStart w:id="1417" w:name="_Toc399490132"/>
      <w:r>
        <w:t>Exhaust Fired Absorption Chiller Outputs</w:t>
      </w:r>
      <w:bookmarkEnd w:id="1416"/>
      <w:bookmarkEnd w:id="1417"/>
    </w:p>
    <w:p w14:paraId="7AF4CCF5" w14:textId="77777777" w:rsidR="00C562AF" w:rsidRDefault="00C562AF" w:rsidP="00C562AF">
      <w:pPr>
        <w:pStyle w:val="CodeIDDSamples"/>
      </w:pPr>
      <w:bookmarkStart w:id="1418" w:name="_Toc88280045"/>
      <w:bookmarkStart w:id="1419" w:name="_Toc99527900"/>
      <w:bookmarkStart w:id="1420" w:name="_Toc181786294"/>
      <w:bookmarkStart w:id="1421" w:name="_Toc83202951"/>
      <w:bookmarkStart w:id="1422" w:name="_Toc196462992"/>
      <w:bookmarkEnd w:id="1335"/>
      <w:bookmarkEnd w:id="1336"/>
      <w:r>
        <w:t>HVAC,Average,Chiller Heater Electric Power [W]</w:t>
      </w:r>
    </w:p>
    <w:p w14:paraId="1C67DFDF" w14:textId="77777777" w:rsidR="00C562AF" w:rsidRDefault="00C562AF" w:rsidP="00C562AF">
      <w:pPr>
        <w:pStyle w:val="CodeIDDSamples"/>
      </w:pPr>
      <w:r>
        <w:t>HVAC,Sum,Chiller Heater Electric Energy [J]</w:t>
      </w:r>
    </w:p>
    <w:p w14:paraId="58043412" w14:textId="77777777" w:rsidR="00C562AF" w:rsidRDefault="00C562AF" w:rsidP="00C562AF">
      <w:pPr>
        <w:pStyle w:val="CodeIDDSamples"/>
      </w:pPr>
    </w:p>
    <w:p w14:paraId="344E6A03" w14:textId="77777777" w:rsidR="00C562AF" w:rsidRDefault="00C562AF" w:rsidP="00C562AF">
      <w:pPr>
        <w:pStyle w:val="CodeIDDSamples"/>
      </w:pPr>
      <w:r>
        <w:t>HVAC,Average,Chiller Heater Evaporator Cooling Rate [W]</w:t>
      </w:r>
    </w:p>
    <w:p w14:paraId="3F45B5E7" w14:textId="77777777" w:rsidR="00C562AF" w:rsidRDefault="00C562AF" w:rsidP="00C562AF">
      <w:pPr>
        <w:pStyle w:val="CodeIDDSamples"/>
      </w:pPr>
      <w:r>
        <w:t>HVAC,Sum,Chiller Heater Evaporator Cooling Energy [J]</w:t>
      </w:r>
    </w:p>
    <w:p w14:paraId="70603D53" w14:textId="77777777" w:rsidR="00C562AF" w:rsidRDefault="00C562AF" w:rsidP="00C562AF">
      <w:pPr>
        <w:pStyle w:val="CodeIDDSamples"/>
      </w:pPr>
      <w:r>
        <w:t>HVAC,Average,Chiller Heater Evaporator Inlet Temperature [C]</w:t>
      </w:r>
    </w:p>
    <w:p w14:paraId="371D9443" w14:textId="77777777" w:rsidR="00C562AF" w:rsidRDefault="00C562AF" w:rsidP="00C562AF">
      <w:pPr>
        <w:pStyle w:val="CodeIDDSamples"/>
      </w:pPr>
      <w:r>
        <w:t>HVAC,Average,Chiller Heater Evaporator Outlet Temperature [C]</w:t>
      </w:r>
    </w:p>
    <w:p w14:paraId="04CD929A" w14:textId="77777777" w:rsidR="00C562AF" w:rsidRDefault="00C562AF" w:rsidP="00C562AF">
      <w:pPr>
        <w:pStyle w:val="CodeIDDSamples"/>
      </w:pPr>
      <w:r>
        <w:t>HVAC,Average,Chiller Heater Evaporator Mass Flow Rate [kg/s]</w:t>
      </w:r>
    </w:p>
    <w:p w14:paraId="5D7DE3A1" w14:textId="77777777" w:rsidR="00C562AF" w:rsidRDefault="00C562AF" w:rsidP="00C562AF">
      <w:pPr>
        <w:pStyle w:val="CodeIDDSamples"/>
      </w:pPr>
    </w:p>
    <w:p w14:paraId="41926E7B" w14:textId="77777777" w:rsidR="00C562AF" w:rsidRDefault="00C562AF" w:rsidP="00C562AF">
      <w:pPr>
        <w:pStyle w:val="CodeIDDSamples"/>
      </w:pPr>
      <w:r>
        <w:t>HVAC,Average,Chiller Heater Condenser Heat Transfer Rate [W]</w:t>
      </w:r>
    </w:p>
    <w:p w14:paraId="29A53A1B" w14:textId="77777777" w:rsidR="00C562AF" w:rsidRDefault="00C562AF" w:rsidP="00C562AF">
      <w:pPr>
        <w:pStyle w:val="CodeIDDSamples"/>
      </w:pPr>
      <w:r>
        <w:t>HVAC,Sum,Chiller Heater Condenser Heat Transfer Energy [J]</w:t>
      </w:r>
    </w:p>
    <w:p w14:paraId="42B2D3FB" w14:textId="77777777" w:rsidR="00C562AF" w:rsidRPr="00D10857" w:rsidRDefault="00C562AF" w:rsidP="00C562AF">
      <w:pPr>
        <w:pStyle w:val="CodeIDDSamples"/>
      </w:pPr>
    </w:p>
    <w:p w14:paraId="617B2A89" w14:textId="77777777" w:rsidR="00C562AF" w:rsidRDefault="00C562AF" w:rsidP="00C562AF">
      <w:pPr>
        <w:pStyle w:val="CodeIDDSamples"/>
        <w:rPr>
          <w:color w:val="FF0000"/>
        </w:rPr>
      </w:pPr>
      <w:r>
        <w:rPr>
          <w:color w:val="FF0000"/>
        </w:rPr>
        <w:t>The following output is applicable only for air-cooled chillers</w:t>
      </w:r>
    </w:p>
    <w:p w14:paraId="4D1BA841" w14:textId="77777777" w:rsidR="00C562AF" w:rsidRDefault="00C562AF" w:rsidP="00C562AF">
      <w:pPr>
        <w:pStyle w:val="CodeIDDSamples"/>
      </w:pPr>
      <w:r>
        <w:lastRenderedPageBreak/>
        <w:t>HVAC,Average,</w:t>
      </w:r>
      <w:r w:rsidRPr="004973CC">
        <w:t xml:space="preserve">Chiller Heater Condenser Inlet </w:t>
      </w:r>
      <w:r w:rsidR="00824D2C">
        <w:t>Temperature [</w:t>
      </w:r>
      <w:r>
        <w:t>C]</w:t>
      </w:r>
    </w:p>
    <w:p w14:paraId="3912A154" w14:textId="77777777" w:rsidR="00C562AF" w:rsidRPr="00D10857" w:rsidRDefault="00C562AF" w:rsidP="00C562AF">
      <w:pPr>
        <w:pStyle w:val="CodeIDDSamples"/>
      </w:pPr>
    </w:p>
    <w:p w14:paraId="1AC3D395" w14:textId="77777777" w:rsidR="00C562AF" w:rsidRDefault="00C562AF" w:rsidP="00C562AF">
      <w:pPr>
        <w:pStyle w:val="CodeIDDSamples"/>
        <w:rPr>
          <w:color w:val="FF0000"/>
        </w:rPr>
      </w:pPr>
      <w:r>
        <w:rPr>
          <w:color w:val="FF0000"/>
        </w:rPr>
        <w:t>The following three outputs are only available for water-cooled chillers</w:t>
      </w:r>
    </w:p>
    <w:p w14:paraId="6598BA37" w14:textId="77777777" w:rsidR="00C562AF" w:rsidRDefault="00C562AF" w:rsidP="00C562AF">
      <w:pPr>
        <w:pStyle w:val="CodeIDDSamples"/>
      </w:pPr>
      <w:r>
        <w:t>HVAC,Average,Chiller Heater Condenser Inlet Temperature [C]</w:t>
      </w:r>
    </w:p>
    <w:p w14:paraId="2F2CCDF0" w14:textId="77777777" w:rsidR="00C562AF" w:rsidRDefault="00C562AF" w:rsidP="00C562AF">
      <w:pPr>
        <w:pStyle w:val="CodeIDDSamples"/>
      </w:pPr>
      <w:r>
        <w:t>HVAC,Average,Chiller Heater Condenser Outlet Temperature [C]</w:t>
      </w:r>
    </w:p>
    <w:p w14:paraId="64E530A0" w14:textId="77777777" w:rsidR="00C562AF" w:rsidRDefault="00C562AF" w:rsidP="00C562AF">
      <w:pPr>
        <w:pStyle w:val="CodeIDDSamples"/>
      </w:pPr>
      <w:r>
        <w:t>HVAC,Average,Chiller Heater Condenser Mass Flow Rate [kg/s]</w:t>
      </w:r>
    </w:p>
    <w:p w14:paraId="47874C0E" w14:textId="77777777" w:rsidR="00C562AF" w:rsidRDefault="00C562AF" w:rsidP="00C562AF">
      <w:pPr>
        <w:pStyle w:val="CodeIDDSamples"/>
      </w:pPr>
    </w:p>
    <w:p w14:paraId="2C7D9E70" w14:textId="77777777" w:rsidR="00C562AF" w:rsidRDefault="00C562AF" w:rsidP="00C562AF">
      <w:pPr>
        <w:pStyle w:val="CodeIDDSamples"/>
        <w:rPr>
          <w:color w:val="FF0000"/>
        </w:rPr>
      </w:pPr>
      <w:r>
        <w:rPr>
          <w:color w:val="FF0000"/>
        </w:rPr>
        <w:t>Outputs specific to Exhaust Fired Absorption Chiller</w:t>
      </w:r>
    </w:p>
    <w:p w14:paraId="6A33F0FF" w14:textId="77777777" w:rsidR="00C562AF" w:rsidRDefault="00C562AF" w:rsidP="00C562AF">
      <w:pPr>
        <w:pStyle w:val="CodeIDDSamples"/>
      </w:pPr>
      <w:r>
        <w:t>HVAC,Average,Chiller Heater Runtime Fraction []</w:t>
      </w:r>
    </w:p>
    <w:p w14:paraId="65B15D52" w14:textId="77777777" w:rsidR="00C562AF" w:rsidRDefault="00C562AF" w:rsidP="00C562AF">
      <w:pPr>
        <w:pStyle w:val="CodeIDDSamples"/>
      </w:pPr>
    </w:p>
    <w:p w14:paraId="60560833" w14:textId="77777777" w:rsidR="00C562AF" w:rsidRDefault="00C562AF" w:rsidP="00C562AF">
      <w:pPr>
        <w:pStyle w:val="CodeIDDSamples"/>
        <w:rPr>
          <w:color w:val="FF0000"/>
        </w:rPr>
      </w:pPr>
      <w:r>
        <w:rPr>
          <w:color w:val="FF0000"/>
        </w:rPr>
        <w:t>Outputs specific to Exhaust Fired Absorption Chiller during cooling operation</w:t>
      </w:r>
    </w:p>
    <w:p w14:paraId="5F857E91" w14:textId="77777777" w:rsidR="00C562AF" w:rsidRDefault="00C562AF" w:rsidP="00C562AF">
      <w:pPr>
        <w:pStyle w:val="CodeIDDSamples"/>
      </w:pPr>
    </w:p>
    <w:p w14:paraId="1F556C0D" w14:textId="77777777" w:rsidR="00C562AF" w:rsidRDefault="00C562AF" w:rsidP="00C562AF">
      <w:pPr>
        <w:pStyle w:val="CodeIDDSamples"/>
      </w:pPr>
      <w:r>
        <w:t>HVAC,Average,Chiller Heater Cooling Electric Power [W]</w:t>
      </w:r>
    </w:p>
    <w:p w14:paraId="2B1EED5D" w14:textId="77777777" w:rsidR="00C562AF" w:rsidRDefault="00C562AF" w:rsidP="00C562AF">
      <w:pPr>
        <w:pStyle w:val="CodeIDDSamples"/>
      </w:pPr>
      <w:r>
        <w:t>HVAC,Sum,Chiller Heater Cooling Electric Energy [J]</w:t>
      </w:r>
    </w:p>
    <w:p w14:paraId="5C84DCEE" w14:textId="77777777" w:rsidR="00C562AF" w:rsidRDefault="00C562AF" w:rsidP="00C562AF">
      <w:pPr>
        <w:pStyle w:val="CodeIDDSamples"/>
      </w:pPr>
    </w:p>
    <w:p w14:paraId="701C6F9F" w14:textId="77777777" w:rsidR="00C562AF" w:rsidRDefault="00C562AF" w:rsidP="00C562AF">
      <w:pPr>
        <w:pStyle w:val="CodeIDDSamples"/>
      </w:pPr>
      <w:r>
        <w:t>HVAC,Average,Chiller Heater Cooling Part Load Ratio</w:t>
      </w:r>
    </w:p>
    <w:p w14:paraId="0DF32CD0" w14:textId="77777777"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14:paraId="450AD964" w14:textId="77777777"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14:paraId="4C42A326" w14:textId="77777777" w:rsidR="00C562AF" w:rsidRDefault="00C562AF" w:rsidP="00C562AF">
      <w:pPr>
        <w:pStyle w:val="CodeIDDSamples"/>
      </w:pPr>
      <w:r>
        <w:t>HVAC,Average,</w:t>
      </w:r>
      <w:r w:rsidRPr="00880973">
        <w:t xml:space="preserve"> Chiller Heater Source Exhaust Inlet Mass Flow Rate</w:t>
      </w:r>
      <w:r>
        <w:t xml:space="preserve"> [kg/s]</w:t>
      </w:r>
    </w:p>
    <w:p w14:paraId="3379D022" w14:textId="77777777" w:rsidR="00C562AF" w:rsidRPr="00880973" w:rsidRDefault="00C562AF" w:rsidP="00C562AF">
      <w:pPr>
        <w:pStyle w:val="CodeIDDSamples"/>
      </w:pPr>
      <w:r>
        <w:t>HVAC,Average,</w:t>
      </w:r>
      <w:r w:rsidRPr="00880973">
        <w:t xml:space="preserve"> Chiller Heater Source Exhaust Inlet Temperature</w:t>
      </w:r>
      <w:r>
        <w:t xml:space="preserve"> [C]</w:t>
      </w:r>
    </w:p>
    <w:p w14:paraId="63326E55" w14:textId="77777777" w:rsidR="00C562AF" w:rsidRDefault="00C562AF" w:rsidP="00C562AF">
      <w:pPr>
        <w:pStyle w:val="CodeIDDSamples"/>
        <w:rPr>
          <w:color w:val="FF0000"/>
        </w:rPr>
      </w:pPr>
    </w:p>
    <w:p w14:paraId="20BFA5BF" w14:textId="77777777" w:rsidR="00C562AF" w:rsidRDefault="00C562AF" w:rsidP="00C562AF">
      <w:pPr>
        <w:pStyle w:val="CodeIDDSamples"/>
        <w:rPr>
          <w:color w:val="FF0000"/>
        </w:rPr>
      </w:pPr>
      <w:r>
        <w:rPr>
          <w:color w:val="FF0000"/>
        </w:rPr>
        <w:t>Outputs specific to Exhaust Fired Absorption Chiller during heating operation</w:t>
      </w:r>
    </w:p>
    <w:p w14:paraId="73465551" w14:textId="77777777" w:rsidR="00C562AF" w:rsidRDefault="00C562AF" w:rsidP="00C562AF">
      <w:pPr>
        <w:pStyle w:val="CodeIDDSamples"/>
      </w:pPr>
      <w:r>
        <w:t>HVAC,Average,Chiller Heater Heating Rate [W]</w:t>
      </w:r>
    </w:p>
    <w:p w14:paraId="6C4408D2" w14:textId="77777777" w:rsidR="00C562AF" w:rsidRDefault="00C562AF" w:rsidP="00C562AF">
      <w:pPr>
        <w:pStyle w:val="CodeIDDSamples"/>
      </w:pPr>
      <w:r>
        <w:t>HVAC,Sum,Chiller Heater Heating Energy [J]</w:t>
      </w:r>
    </w:p>
    <w:p w14:paraId="09135EFF" w14:textId="77777777" w:rsidR="00C562AF" w:rsidRPr="00A247C6" w:rsidRDefault="00C562AF" w:rsidP="00C562AF">
      <w:pPr>
        <w:pStyle w:val="CodeIDDSamples"/>
        <w:rPr>
          <w:lang w:val="de-DE"/>
        </w:rPr>
      </w:pPr>
    </w:p>
    <w:p w14:paraId="4730161B" w14:textId="77777777" w:rsidR="00C562AF" w:rsidRDefault="00C562AF" w:rsidP="00C562AF">
      <w:pPr>
        <w:pStyle w:val="CodeIDDSamples"/>
      </w:pPr>
      <w:r>
        <w:t>HVAC,Average,Chiller Heater Heating Electric Power [W]</w:t>
      </w:r>
    </w:p>
    <w:p w14:paraId="1ACCEFDD" w14:textId="77777777" w:rsidR="00C562AF" w:rsidRDefault="00C562AF" w:rsidP="00C562AF">
      <w:pPr>
        <w:pStyle w:val="CodeIDDSamples"/>
      </w:pPr>
      <w:r>
        <w:t>HVAC,Sum,Chiller Heater Heating Electric Energy [J]</w:t>
      </w:r>
    </w:p>
    <w:p w14:paraId="431AB3E6" w14:textId="77777777" w:rsidR="00C562AF" w:rsidRDefault="00C562AF" w:rsidP="00C562AF">
      <w:pPr>
        <w:pStyle w:val="CodeIDDSamples"/>
      </w:pPr>
      <w:r>
        <w:t>Zone,Meter,Heating:Electricity [J]</w:t>
      </w:r>
    </w:p>
    <w:p w14:paraId="72744463" w14:textId="77777777" w:rsidR="00C562AF" w:rsidRDefault="00C562AF" w:rsidP="00C562AF">
      <w:pPr>
        <w:pStyle w:val="CodeIDDSamples"/>
      </w:pPr>
    </w:p>
    <w:p w14:paraId="71706EE4" w14:textId="77777777" w:rsidR="00C562AF" w:rsidRDefault="00C562AF" w:rsidP="00C562AF">
      <w:pPr>
        <w:pStyle w:val="CodeIDDSamples"/>
      </w:pPr>
      <w:r>
        <w:t>HVAC,Average,Chiller Heater Heating Part Load Ratio</w:t>
      </w:r>
    </w:p>
    <w:p w14:paraId="015B1472" w14:textId="77777777" w:rsidR="00C562AF" w:rsidRDefault="00C562AF" w:rsidP="00C562AF">
      <w:pPr>
        <w:pStyle w:val="CodeIDDSamples"/>
      </w:pPr>
      <w:r>
        <w:t>HVAC,Average,Chiller Heater Maximum Heating Rate [W]</w:t>
      </w:r>
    </w:p>
    <w:p w14:paraId="1E2C1762" w14:textId="77777777" w:rsidR="00C562AF" w:rsidRPr="00531FCD" w:rsidRDefault="00C562AF" w:rsidP="00C562AF">
      <w:pPr>
        <w:pStyle w:val="CodeIDDSamples"/>
      </w:pPr>
      <w:r>
        <w:t>HVAC,Average,</w:t>
      </w:r>
      <w:r w:rsidRPr="00531FCD">
        <w:t>Chiller Heater Heating Source Heat Transfer Rate</w:t>
      </w:r>
    </w:p>
    <w:p w14:paraId="1C89C666" w14:textId="77777777" w:rsidR="00C562AF" w:rsidRDefault="00C562AF" w:rsidP="00C562AF">
      <w:pPr>
        <w:pStyle w:val="CodeIDDSamples"/>
      </w:pPr>
    </w:p>
    <w:p w14:paraId="6C8CF415" w14:textId="77777777" w:rsidR="00C562AF" w:rsidRDefault="00C562AF" w:rsidP="00C562AF">
      <w:pPr>
        <w:pStyle w:val="CodeIDDSamples"/>
      </w:pPr>
      <w:r>
        <w:t>HVAC,Average,Chiller Heater Heating Inlet Temperature [C]</w:t>
      </w:r>
    </w:p>
    <w:p w14:paraId="767CB496" w14:textId="77777777" w:rsidR="00C562AF" w:rsidRDefault="00C562AF" w:rsidP="00C562AF">
      <w:pPr>
        <w:pStyle w:val="CodeIDDSamples"/>
      </w:pPr>
      <w:r>
        <w:t>HVAC,Average,Chiller Heater Heating Outlet Temperature [C]</w:t>
      </w:r>
    </w:p>
    <w:p w14:paraId="2928D6C1" w14:textId="77777777" w:rsidR="00C562AF" w:rsidRDefault="00C562AF" w:rsidP="00C562AF">
      <w:pPr>
        <w:pStyle w:val="CodeIDDSamples"/>
      </w:pPr>
      <w:r>
        <w:t>HVAC,Average,Chiller Heater Heating Mass Flow Rate [kg/s]</w:t>
      </w:r>
    </w:p>
    <w:p w14:paraId="1EC3721F" w14:textId="77777777" w:rsidR="00C562AF" w:rsidRDefault="00C562AF" w:rsidP="00C562AF">
      <w:pPr>
        <w:pStyle w:val="BodyText"/>
      </w:pPr>
    </w:p>
    <w:p w14:paraId="4AFDD817" w14:textId="77777777"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14:paraId="0757D97A" w14:textId="77777777" w:rsidR="00C562AF" w:rsidRDefault="00C562AF" w:rsidP="00C562AF">
      <w:pPr>
        <w:pStyle w:val="Heading4"/>
      </w:pPr>
      <w:r>
        <w:t>Chiller Heater Electric Power [W]</w:t>
      </w:r>
    </w:p>
    <w:p w14:paraId="503EDF1B" w14:textId="77777777" w:rsidR="00C562AF" w:rsidRDefault="00C562AF" w:rsidP="00C562AF">
      <w:pPr>
        <w:pStyle w:val="Heading4"/>
      </w:pPr>
      <w:r>
        <w:t xml:space="preserve">Chiller Heater Electric Energy [J] </w:t>
      </w:r>
    </w:p>
    <w:p w14:paraId="1701FB15"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420A1A2A" w14:textId="77777777" w:rsidR="00C562AF" w:rsidRDefault="00C562AF" w:rsidP="00C562AF">
      <w:pPr>
        <w:pStyle w:val="Heading4"/>
      </w:pPr>
      <w:r>
        <w:t>Chiller Heater Runtime Fraction []</w:t>
      </w:r>
    </w:p>
    <w:p w14:paraId="189A8651" w14:textId="77777777" w:rsidR="00C562AF" w:rsidRDefault="00C562AF" w:rsidP="00C562AF">
      <w:pPr>
        <w:pStyle w:val="BodyText"/>
      </w:pPr>
      <w:r>
        <w:t>This is the average fraction of the time period during which the Exhaust Fired absorption chiller-heater was operating in either cooling mode, heating mode, or both.</w:t>
      </w:r>
    </w:p>
    <w:p w14:paraId="7B1F88B8" w14:textId="77777777"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14:paraId="03CCFD00" w14:textId="77777777" w:rsidR="00C562AF" w:rsidRDefault="00C562AF" w:rsidP="00C562AF">
      <w:pPr>
        <w:pStyle w:val="Heading4"/>
      </w:pPr>
      <w:r>
        <w:t>Chiller Heater Maximum Cooling Rate [W]</w:t>
      </w:r>
    </w:p>
    <w:p w14:paraId="6A1289BE" w14:textId="77777777" w:rsidR="00C562AF" w:rsidRDefault="00C562AF" w:rsidP="00C562AF">
      <w:pPr>
        <w:pStyle w:val="BodyText"/>
      </w:pPr>
      <w:r>
        <w:t>This is the average available cooling capacity for the reported time period.</w:t>
      </w:r>
    </w:p>
    <w:p w14:paraId="643B2652" w14:textId="77777777" w:rsidR="00C562AF" w:rsidRDefault="00C562AF" w:rsidP="00C562AF">
      <w:pPr>
        <w:pStyle w:val="Heading4"/>
      </w:pPr>
      <w:r>
        <w:lastRenderedPageBreak/>
        <w:t>Chiller Heater Cooling Part Load Ratio []</w:t>
      </w:r>
    </w:p>
    <w:p w14:paraId="4C3A11FF" w14:textId="77777777"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14:paraId="6AD1474A" w14:textId="77777777" w:rsidR="007B1948" w:rsidRDefault="00C562AF" w:rsidP="007B1948">
      <w:pPr>
        <w:pStyle w:val="Heading4"/>
      </w:pPr>
      <w:r w:rsidRPr="00880973">
        <w:t>Chiller Heater Cooling Source Heat COP</w:t>
      </w:r>
      <w:r>
        <w:t xml:space="preserve"> [</w:t>
      </w:r>
      <w:r w:rsidR="007B1948">
        <w:t>W/W</w:t>
      </w:r>
      <w:r>
        <w:t>]</w:t>
      </w:r>
    </w:p>
    <w:p w14:paraId="79A8D20C" w14:textId="77777777"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14:paraId="5C8F136A" w14:textId="77777777" w:rsidR="00C562AF" w:rsidRDefault="00C562AF" w:rsidP="00C562AF">
      <w:pPr>
        <w:pStyle w:val="Heading4"/>
      </w:pPr>
      <w:r>
        <w:t>Chiller Heater Heating Rate [W]</w:t>
      </w:r>
    </w:p>
    <w:p w14:paraId="77E8A97D" w14:textId="77777777" w:rsidR="00C562AF" w:rsidRDefault="00C562AF" w:rsidP="00C562AF">
      <w:pPr>
        <w:pStyle w:val="Heading4"/>
      </w:pPr>
      <w:r>
        <w:t xml:space="preserve">Chiller Heater Heating Energy [J] </w:t>
      </w:r>
    </w:p>
    <w:p w14:paraId="33BB1466" w14:textId="77777777" w:rsidR="00C562AF" w:rsidRDefault="00C562AF" w:rsidP="00C562AF">
      <w:pPr>
        <w:pStyle w:val="Heading4"/>
      </w:pPr>
      <w:r>
        <w:t>Chiller Heater Heating Electric Power [W]</w:t>
      </w:r>
    </w:p>
    <w:p w14:paraId="2B0A6DCA" w14:textId="77777777" w:rsidR="00C562AF" w:rsidRDefault="00C562AF" w:rsidP="00C562AF">
      <w:pPr>
        <w:pStyle w:val="Heading4"/>
      </w:pPr>
      <w:r>
        <w:t xml:space="preserve">Chiller Heater Heating Electric Energy [J] </w:t>
      </w:r>
    </w:p>
    <w:p w14:paraId="4A22A4F7" w14:textId="77777777"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14:paraId="2E1F759E" w14:textId="77777777" w:rsidR="00C562AF" w:rsidRDefault="00C562AF" w:rsidP="00C562AF">
      <w:pPr>
        <w:pStyle w:val="Heading4"/>
      </w:pPr>
      <w:r>
        <w:t>Chiller Heater Maximum Heating Rate [W]</w:t>
      </w:r>
    </w:p>
    <w:p w14:paraId="07EFF8BB" w14:textId="77777777" w:rsidR="00C562AF" w:rsidRDefault="00C562AF" w:rsidP="00C562AF">
      <w:pPr>
        <w:pStyle w:val="BodyText"/>
      </w:pPr>
      <w:r>
        <w:t>This is the average available heating capacity for the reported time period.</w:t>
      </w:r>
    </w:p>
    <w:p w14:paraId="1C25D89B" w14:textId="77777777" w:rsidR="00C562AF" w:rsidRDefault="00C562AF" w:rsidP="00C562AF">
      <w:pPr>
        <w:pStyle w:val="Heading4"/>
      </w:pPr>
      <w:r>
        <w:t>Chiller Heater Heating Part Load Ratio []</w:t>
      </w:r>
    </w:p>
    <w:p w14:paraId="72F36E66" w14:textId="77777777"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14:paraId="7FDF32D1" w14:textId="77777777" w:rsidR="00C562AF" w:rsidRDefault="00C562AF" w:rsidP="00C562AF">
      <w:pPr>
        <w:pStyle w:val="Heading4"/>
      </w:pPr>
      <w:r>
        <w:t xml:space="preserve">Chiller Heater Heating Inlet Temperature </w:t>
      </w:r>
      <w:r>
        <w:rPr>
          <w:kern w:val="0"/>
        </w:rPr>
        <w:t>[C]</w:t>
      </w:r>
    </w:p>
    <w:p w14:paraId="30AD6E31" w14:textId="77777777" w:rsidR="00C562AF" w:rsidRDefault="00C562AF" w:rsidP="00C562AF">
      <w:pPr>
        <w:pStyle w:val="Heading4"/>
      </w:pPr>
      <w:r>
        <w:t xml:space="preserve">Chiller Heater Heating Outlet Temperature </w:t>
      </w:r>
      <w:r>
        <w:rPr>
          <w:kern w:val="0"/>
        </w:rPr>
        <w:t>[C]</w:t>
      </w:r>
    </w:p>
    <w:p w14:paraId="086927CB" w14:textId="77777777" w:rsidR="00C562AF" w:rsidRDefault="00C562AF" w:rsidP="00C562AF">
      <w:pPr>
        <w:pStyle w:val="Heading4"/>
      </w:pPr>
      <w:r>
        <w:t xml:space="preserve">Chiller Heater Heating Mass Flow Rate </w:t>
      </w:r>
      <w:r>
        <w:rPr>
          <w:kern w:val="0"/>
        </w:rPr>
        <w:t>[kg/s]</w:t>
      </w:r>
    </w:p>
    <w:p w14:paraId="45284FFE" w14:textId="77777777" w:rsidR="00C562AF" w:rsidRDefault="00C562AF" w:rsidP="00C562AF">
      <w:pPr>
        <w:pStyle w:val="BodyText"/>
      </w:pPr>
      <w:r>
        <w:t xml:space="preserve">These outputs are the hot water inlet and outlet temperatures and flow rate for the Exhaust Fired absorption chiller-heater during heating mode operation. </w:t>
      </w:r>
    </w:p>
    <w:p w14:paraId="3691946C" w14:textId="77777777"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14:paraId="09F7C236" w14:textId="77777777" w:rsidR="00C562AF" w:rsidRDefault="00C562AF" w:rsidP="00C562AF">
      <w:pPr>
        <w:pStyle w:val="BodyText"/>
      </w:pPr>
      <w:r>
        <w:t>The heat recovery potential calculated based on Microturbine exhaust temperature and flow rate during heating mode</w:t>
      </w:r>
    </w:p>
    <w:p w14:paraId="00E25655" w14:textId="77777777"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14:paraId="06169DA6" w14:textId="77777777" w:rsidR="00C562AF" w:rsidRDefault="00C562AF" w:rsidP="00C562AF">
      <w:pPr>
        <w:pStyle w:val="BodyText"/>
      </w:pPr>
      <w:r>
        <w:t>The thermal energy consumption rate required  for heating.</w:t>
      </w:r>
    </w:p>
    <w:p w14:paraId="2CAAA793" w14:textId="77777777"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14:paraId="29EB6F34" w14:textId="77777777" w:rsidR="00C562AF" w:rsidRDefault="00C562AF" w:rsidP="00C562AF">
      <w:pPr>
        <w:pStyle w:val="BodyText"/>
      </w:pPr>
      <w:r>
        <w:t>The heat recovery potential calculated based on Microturbine exhaust temperature and flow rate during cooling mode.</w:t>
      </w:r>
    </w:p>
    <w:p w14:paraId="4815EC4E" w14:textId="77777777"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14:paraId="0C173655" w14:textId="77777777" w:rsidR="00C562AF" w:rsidRDefault="00C562AF" w:rsidP="00C562AF">
      <w:pPr>
        <w:pStyle w:val="BodyText"/>
      </w:pPr>
      <w:r>
        <w:t>The thermal energy consumption rate required for cooling.</w:t>
      </w:r>
    </w:p>
    <w:p w14:paraId="718C0955" w14:textId="77777777" w:rsidR="00E00B2A" w:rsidRDefault="00E00B2A" w:rsidP="00E00B2A">
      <w:pPr>
        <w:pStyle w:val="Heading4"/>
      </w:pPr>
      <w:r w:rsidRPr="00696AD3">
        <w:t>Chiller Heater Condenser Inlet Temperature</w:t>
      </w:r>
      <w:r>
        <w:t xml:space="preserve"> [C]</w:t>
      </w:r>
    </w:p>
    <w:p w14:paraId="244EF366" w14:textId="77777777"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14:paraId="03DC4ABA" w14:textId="77777777" w:rsidR="00E00B2A" w:rsidRDefault="00E00B2A" w:rsidP="00E00B2A">
      <w:pPr>
        <w:pStyle w:val="Heading4"/>
      </w:pPr>
      <w:r w:rsidRPr="00696AD3">
        <w:lastRenderedPageBreak/>
        <w:t>Chiller Heater Condenser Heat Transfer Energy</w:t>
      </w:r>
      <w:r>
        <w:t xml:space="preserve"> [J]</w:t>
      </w:r>
    </w:p>
    <w:p w14:paraId="352B7DAA" w14:textId="77777777"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14:paraId="6080B028" w14:textId="77777777" w:rsidR="00E00B2A" w:rsidRDefault="00E00B2A" w:rsidP="00E00B2A">
      <w:pPr>
        <w:pStyle w:val="Heading4"/>
      </w:pPr>
      <w:r w:rsidRPr="00696AD3">
        <w:t>Chiller Heater Condenser Heat Transfer Rate</w:t>
      </w:r>
      <w:r>
        <w:t xml:space="preserve"> [W]</w:t>
      </w:r>
    </w:p>
    <w:p w14:paraId="43F2E0B9" w14:textId="77777777"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14:paraId="57A3EC27" w14:textId="77777777" w:rsidR="00E00B2A" w:rsidRDefault="00E00B2A" w:rsidP="00E00B2A">
      <w:pPr>
        <w:pStyle w:val="Heading4"/>
      </w:pPr>
      <w:r w:rsidRPr="00617A9B">
        <w:t>Chiller Heater Condenser Mass Flow Rate</w:t>
      </w:r>
      <w:r>
        <w:t xml:space="preserve"> [kg/s]</w:t>
      </w:r>
    </w:p>
    <w:p w14:paraId="46A770EE" w14:textId="77777777"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14:paraId="20A42F5B" w14:textId="77777777" w:rsidR="00E00B2A" w:rsidRDefault="00E00B2A" w:rsidP="00E00B2A">
      <w:pPr>
        <w:pStyle w:val="Heading4"/>
      </w:pPr>
      <w:r w:rsidRPr="006C1697">
        <w:t>Chiller Heater Condenser Outlet Temperature</w:t>
      </w:r>
      <w:r>
        <w:t xml:space="preserve"> [C]</w:t>
      </w:r>
    </w:p>
    <w:p w14:paraId="55B9882E" w14:textId="77777777"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14:paraId="49AA298C" w14:textId="77777777" w:rsidR="00E00B2A" w:rsidRDefault="00E00B2A" w:rsidP="00E00B2A">
      <w:pPr>
        <w:pStyle w:val="Heading4"/>
      </w:pPr>
      <w:r w:rsidRPr="00DF5260">
        <w:t>Chiller Heater Evaporator Cooling Energy</w:t>
      </w:r>
      <w:r>
        <w:t xml:space="preserve"> [J]</w:t>
      </w:r>
    </w:p>
    <w:p w14:paraId="2008BBB9" w14:textId="77777777"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14:paraId="0A167636" w14:textId="77777777" w:rsidR="00E00B2A" w:rsidRDefault="00E00B2A" w:rsidP="00E00B2A">
      <w:pPr>
        <w:pStyle w:val="Heading4"/>
      </w:pPr>
      <w:r w:rsidRPr="00DF5260">
        <w:t>Chiller Heater Evaporator Cooling Rate</w:t>
      </w:r>
      <w:r>
        <w:t xml:space="preserve"> [W]</w:t>
      </w:r>
    </w:p>
    <w:p w14:paraId="1AC1AC78" w14:textId="77777777"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14:paraId="13022993" w14:textId="77777777" w:rsidR="00E00B2A" w:rsidRDefault="00E00B2A" w:rsidP="00E00B2A">
      <w:pPr>
        <w:pStyle w:val="Heading4"/>
      </w:pPr>
      <w:r w:rsidRPr="006D0932">
        <w:t>Chiller Heater Evaporator Inlet Temperature</w:t>
      </w:r>
      <w:r>
        <w:t xml:space="preserve"> [C]</w:t>
      </w:r>
    </w:p>
    <w:p w14:paraId="5501A5CC" w14:textId="77777777" w:rsidR="00E00B2A" w:rsidRDefault="00E00B2A" w:rsidP="00E00B2A">
      <w:pPr>
        <w:pStyle w:val="BodyText"/>
      </w:pPr>
      <w:r>
        <w:t xml:space="preserve">The evaporator (chilled water) inlet temperature over the time step being reported. </w:t>
      </w:r>
    </w:p>
    <w:p w14:paraId="3B426232" w14:textId="77777777" w:rsidR="00E00B2A" w:rsidRDefault="00E00B2A" w:rsidP="00E00B2A">
      <w:pPr>
        <w:pStyle w:val="Heading4"/>
      </w:pPr>
      <w:r w:rsidRPr="006D0932">
        <w:t>Chiller Heater Evaporator Mass Flow Rate</w:t>
      </w:r>
      <w:r>
        <w:t xml:space="preserve"> [kg/s]</w:t>
      </w:r>
    </w:p>
    <w:p w14:paraId="7CBDDEE5" w14:textId="77777777" w:rsidR="00E00B2A" w:rsidRPr="006025A2" w:rsidRDefault="00E00B2A" w:rsidP="00E00B2A">
      <w:pPr>
        <w:pStyle w:val="BodyText"/>
      </w:pPr>
      <w:r>
        <w:t>The evaporator (chilled water) average mass flow rate over the time step being reported</w:t>
      </w:r>
    </w:p>
    <w:p w14:paraId="1B1CE304" w14:textId="77777777" w:rsidR="00E00B2A" w:rsidRDefault="00E00B2A" w:rsidP="00E00B2A">
      <w:pPr>
        <w:pStyle w:val="Heading4"/>
      </w:pPr>
      <w:r w:rsidRPr="006D0932">
        <w:t>Chiller Heater Evaporator Outlet Temperature</w:t>
      </w:r>
      <w:r>
        <w:t xml:space="preserve"> [C]</w:t>
      </w:r>
    </w:p>
    <w:p w14:paraId="3E3DD29E" w14:textId="77777777" w:rsidR="00E00B2A" w:rsidRPr="008C0D0C" w:rsidRDefault="00E00B2A" w:rsidP="00E00B2A">
      <w:pPr>
        <w:pStyle w:val="BodyText"/>
      </w:pPr>
      <w:r>
        <w:t>The evaporator (chilled water) outlet temperature over the time step being reported</w:t>
      </w:r>
    </w:p>
    <w:p w14:paraId="64C5B9C8" w14:textId="77777777" w:rsidR="00E00B2A" w:rsidRDefault="00E00B2A" w:rsidP="00E00B2A">
      <w:pPr>
        <w:pStyle w:val="Heading4"/>
      </w:pPr>
      <w:r w:rsidRPr="00A66775">
        <w:t>Chiller Heater Cooling Electric Energy</w:t>
      </w:r>
      <w:r>
        <w:t xml:space="preserve"> [J]</w:t>
      </w:r>
    </w:p>
    <w:p w14:paraId="10752B50" w14:textId="77777777"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14:paraId="7A0B66FD" w14:textId="77777777" w:rsidR="00E00B2A" w:rsidRDefault="00E00B2A" w:rsidP="00E00B2A">
      <w:pPr>
        <w:pStyle w:val="Heading4"/>
      </w:pPr>
      <w:r w:rsidRPr="008A7C6D">
        <w:t>Chiller Heater Cooling Electric Power</w:t>
      </w:r>
      <w:r>
        <w:t xml:space="preserve"> [W]</w:t>
      </w:r>
    </w:p>
    <w:p w14:paraId="227AEA54" w14:textId="77777777"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14:paraId="607C5A14" w14:textId="77777777" w:rsidR="00E00B2A" w:rsidRDefault="00E00B2A" w:rsidP="00E00B2A">
      <w:pPr>
        <w:pStyle w:val="Heading4"/>
      </w:pPr>
      <w:r w:rsidRPr="00880973">
        <w:lastRenderedPageBreak/>
        <w:t>Chiller Heater Source Exhaust Inlet Mass Flow Rate</w:t>
      </w:r>
      <w:r>
        <w:t xml:space="preserve"> [kg/s]</w:t>
      </w:r>
    </w:p>
    <w:p w14:paraId="1D9888A2" w14:textId="77777777" w:rsidR="00E00B2A" w:rsidRPr="001414B5" w:rsidRDefault="00E00B2A" w:rsidP="00E00B2A">
      <w:pPr>
        <w:pStyle w:val="BodyText"/>
      </w:pPr>
      <w:r>
        <w:t xml:space="preserve">The exhaust flow rate from the Micro Turbine </w:t>
      </w:r>
    </w:p>
    <w:p w14:paraId="7FBE80BF" w14:textId="77777777" w:rsidR="00E00B2A" w:rsidRDefault="00E00B2A" w:rsidP="00E00B2A">
      <w:pPr>
        <w:pStyle w:val="Heading4"/>
      </w:pPr>
      <w:r w:rsidRPr="0058164D">
        <w:t>Chiller Heater Source Exhaust Inlet Temperature</w:t>
      </w:r>
      <w:r>
        <w:t xml:space="preserve"> [C]</w:t>
      </w:r>
    </w:p>
    <w:p w14:paraId="4A5E0DAE" w14:textId="77777777" w:rsidR="00E00B2A" w:rsidRPr="001414B5" w:rsidRDefault="00E00B2A" w:rsidP="00E00B2A">
      <w:pPr>
        <w:pStyle w:val="BodyText"/>
      </w:pPr>
      <w:r>
        <w:t xml:space="preserve">The exhaust temperature from  the Micro Turbine </w:t>
      </w:r>
    </w:p>
    <w:p w14:paraId="153FB470" w14:textId="77777777" w:rsidR="000A390D" w:rsidRDefault="00D22ABD" w:rsidP="000A390D">
      <w:pPr>
        <w:pStyle w:val="Heading3"/>
      </w:pPr>
      <w:bookmarkStart w:id="1423" w:name="_Toc399490133"/>
      <w:r w:rsidRPr="00D22ABD">
        <w:t>Boiler:HotWater</w:t>
      </w:r>
      <w:bookmarkEnd w:id="1418"/>
      <w:bookmarkEnd w:id="1419"/>
      <w:bookmarkEnd w:id="1420"/>
      <w:bookmarkEnd w:id="1423"/>
    </w:p>
    <w:p w14:paraId="47F9F990" w14:textId="77777777"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14:paraId="5BE7F116"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6C18C8C8" w14:textId="77777777" w:rsidR="000A390D" w:rsidRDefault="000A390D" w:rsidP="000A390D">
      <w:pPr>
        <w:pStyle w:val="BodyText"/>
        <w:rPr>
          <w:rFonts w:eastAsia="Tahoma"/>
        </w:rPr>
      </w:pPr>
      <w:r>
        <w:t>This required alpha field contains the identifying name for the boiler.</w:t>
      </w:r>
    </w:p>
    <w:p w14:paraId="0DDBA129" w14:textId="77777777" w:rsidR="000A390D" w:rsidRDefault="000A390D" w:rsidP="000A390D">
      <w:pPr>
        <w:pStyle w:val="Heading4"/>
      </w:pPr>
      <w:r>
        <w:t>Field: Fuel Type</w:t>
      </w:r>
    </w:p>
    <w:p w14:paraId="3DC26927" w14:textId="77777777"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14:paraId="6648CD0A" w14:textId="77777777" w:rsidR="000A390D" w:rsidRDefault="00D3136B" w:rsidP="000A390D">
      <w:pPr>
        <w:pStyle w:val="Heading4"/>
        <w:rPr>
          <w:rFonts w:eastAsia="Tahoma"/>
        </w:rPr>
      </w:pPr>
      <w:r>
        <w:rPr>
          <w:rFonts w:eastAsia="Tahoma"/>
        </w:rPr>
        <w:t xml:space="preserve">Field: </w:t>
      </w:r>
      <w:r w:rsidR="000A390D">
        <w:rPr>
          <w:rFonts w:eastAsia="Tahoma"/>
        </w:rPr>
        <w:t>Nominal capacity</w:t>
      </w:r>
    </w:p>
    <w:p w14:paraId="11EEEA9A" w14:textId="77777777"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14:paraId="15AAD3FD" w14:textId="77777777" w:rsidR="000A390D" w:rsidRDefault="000A390D" w:rsidP="000A390D">
      <w:pPr>
        <w:pStyle w:val="Heading4"/>
      </w:pPr>
      <w:r>
        <w:t>Fuel Use Equation</w:t>
      </w:r>
    </w:p>
    <w:p w14:paraId="559353AC" w14:textId="77777777" w:rsidR="000A390D" w:rsidRDefault="000A390D" w:rsidP="000A390D">
      <w:pPr>
        <w:pStyle w:val="BodyText"/>
      </w:pPr>
      <w:r>
        <w:t>The model is based the following two equations:</w:t>
      </w:r>
    </w:p>
    <w:p w14:paraId="0FFDC142" w14:textId="77777777" w:rsidR="000A390D" w:rsidRDefault="00AC33EE" w:rsidP="000A390D">
      <w:pPr>
        <w:pStyle w:val="Equation"/>
        <w:rPr>
          <w:position w:val="-28"/>
        </w:rPr>
      </w:pPr>
      <w:r>
        <w:rPr>
          <w:noProof/>
          <w:position w:val="-28"/>
          <w:lang w:eastAsia="zh-CN"/>
        </w:rPr>
        <w:drawing>
          <wp:inline distT="0" distB="0" distL="0" distR="0" wp14:anchorId="07FD1842" wp14:editId="13985453">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14:paraId="14EBB74D" w14:textId="77777777" w:rsidR="000A390D" w:rsidRDefault="00AC33EE" w:rsidP="000A390D">
      <w:pPr>
        <w:pStyle w:val="Equation"/>
      </w:pPr>
      <w:r>
        <w:rPr>
          <w:noProof/>
          <w:position w:val="-28"/>
          <w:lang w:eastAsia="zh-CN"/>
        </w:rPr>
        <w:drawing>
          <wp:inline distT="0" distB="0" distL="0" distR="0" wp14:anchorId="55E7BE68" wp14:editId="368075D9">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14:paraId="31E3D2E6" w14:textId="77777777" w:rsidR="000A390D" w:rsidRDefault="00D3136B" w:rsidP="000A390D">
      <w:pPr>
        <w:pStyle w:val="Heading4"/>
        <w:rPr>
          <w:rFonts w:eastAsia="Tahoma"/>
        </w:rPr>
      </w:pPr>
      <w:r>
        <w:rPr>
          <w:rFonts w:eastAsia="Tahoma"/>
        </w:rPr>
        <w:t xml:space="preserve">Field: </w:t>
      </w:r>
      <w:r w:rsidR="000A390D">
        <w:rPr>
          <w:rFonts w:eastAsia="Tahoma"/>
        </w:rPr>
        <w:t>Nominal Thermal Efficiency</w:t>
      </w:r>
    </w:p>
    <w:p w14:paraId="0C1E97CD" w14:textId="77777777"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14:paraId="0CB24993" w14:textId="77777777" w:rsidR="00D04095" w:rsidRPr="003862A8" w:rsidRDefault="00D04095" w:rsidP="00D04095">
      <w:pPr>
        <w:pStyle w:val="Heading4"/>
        <w:rPr>
          <w:rFonts w:eastAsia="Tahoma"/>
        </w:rPr>
      </w:pPr>
      <w:r w:rsidRPr="003862A8">
        <w:lastRenderedPageBreak/>
        <w:t>Field: Efficiency Curve Temperature Evaluation Variable</w:t>
      </w:r>
    </w:p>
    <w:p w14:paraId="2EBD456D" w14:textId="77777777"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14:paraId="2E1D22D7" w14:textId="77777777"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14:paraId="2ECE6D72" w14:textId="77777777"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14:paraId="40497200" w14:textId="77777777" w:rsidR="009D48E1" w:rsidRDefault="009D48E1" w:rsidP="003A1749">
      <w:pPr>
        <w:pStyle w:val="Equation"/>
      </w:pPr>
      <w:r w:rsidRPr="009D48E1">
        <w:rPr>
          <w:position w:val="-12"/>
        </w:rPr>
        <w:object w:dxaOrig="2860" w:dyaOrig="360" w14:anchorId="7935C60B">
          <v:shape id="_x0000_i1124" type="#_x0000_t75" style="width:143.25pt;height:18pt" o:ole="">
            <v:imagedata r:id="rId299" o:title=""/>
          </v:shape>
          <o:OLEObject Type="Embed" ProgID="Equation.DSMT4" ShapeID="_x0000_i1124" DrawAspect="Content" ObjectID="_1473234823" r:id="rId300"/>
        </w:object>
      </w:r>
    </w:p>
    <w:p w14:paraId="5CA73DB2" w14:textId="77777777" w:rsidR="000A390D" w:rsidRPr="003E71ED" w:rsidRDefault="009D48E1" w:rsidP="003A1749">
      <w:pPr>
        <w:pStyle w:val="Equation"/>
      </w:pPr>
      <w:r w:rsidRPr="009D48E1">
        <w:rPr>
          <w:position w:val="-12"/>
        </w:rPr>
        <w:object w:dxaOrig="4239" w:dyaOrig="380" w14:anchorId="1EFB8763">
          <v:shape id="_x0000_i1125" type="#_x0000_t75" style="width:212.25pt;height:18.75pt" o:ole="">
            <v:imagedata r:id="rId301" o:title=""/>
          </v:shape>
          <o:OLEObject Type="Embed" ProgID="Equation.DSMT4" ShapeID="_x0000_i1125" DrawAspect="Content" ObjectID="_1473234824" r:id="rId302"/>
        </w:object>
      </w:r>
    </w:p>
    <w:p w14:paraId="16F6AB63" w14:textId="77777777" w:rsidR="000A390D" w:rsidRPr="003E71ED" w:rsidRDefault="009D48E1" w:rsidP="003A1749">
      <w:pPr>
        <w:pStyle w:val="Equation"/>
      </w:pPr>
      <w:r w:rsidRPr="009D48E1">
        <w:rPr>
          <w:position w:val="-12"/>
        </w:rPr>
        <w:object w:dxaOrig="4880" w:dyaOrig="380" w14:anchorId="3285B051">
          <v:shape id="_x0000_i1126" type="#_x0000_t75" style="width:243.75pt;height:18.75pt" o:ole="">
            <v:imagedata r:id="rId303" o:title=""/>
          </v:shape>
          <o:OLEObject Type="Embed" ProgID="Equation.DSMT4" ShapeID="_x0000_i1126" DrawAspect="Content" ObjectID="_1473234825" r:id="rId304"/>
        </w:object>
      </w:r>
    </w:p>
    <w:p w14:paraId="1019A0A7" w14:textId="77777777" w:rsidR="000A390D" w:rsidRPr="003E71ED" w:rsidRDefault="009D48E1" w:rsidP="003A1749">
      <w:pPr>
        <w:pStyle w:val="Equation"/>
      </w:pPr>
      <w:r w:rsidRPr="009D48E1">
        <w:rPr>
          <w:position w:val="-12"/>
        </w:rPr>
        <w:object w:dxaOrig="7320" w:dyaOrig="380" w14:anchorId="4DC9D49D">
          <v:shape id="_x0000_i1127" type="#_x0000_t75" style="width:366pt;height:18.75pt" o:ole="">
            <v:imagedata r:id="rId305" o:title=""/>
          </v:shape>
          <o:OLEObject Type="Embed" ProgID="Equation.DSMT4" ShapeID="_x0000_i1127" DrawAspect="Content" ObjectID="_1473234826" r:id="rId306"/>
        </w:object>
      </w:r>
    </w:p>
    <w:p w14:paraId="4234D62C" w14:textId="77777777" w:rsidR="003A1749" w:rsidRDefault="001B6165" w:rsidP="003A1749">
      <w:pPr>
        <w:pStyle w:val="Equation"/>
        <w:rPr>
          <w:rFonts w:eastAsia="Tahoma"/>
        </w:rPr>
      </w:pPr>
      <w:r w:rsidRPr="009D48E1">
        <w:rPr>
          <w:rFonts w:eastAsia="Tahoma"/>
          <w:position w:val="-12"/>
        </w:rPr>
        <w:object w:dxaOrig="8300" w:dyaOrig="380" w14:anchorId="52EE65EC">
          <v:shape id="_x0000_i1128" type="#_x0000_t75" style="width:414.75pt;height:18.75pt" o:ole="">
            <v:imagedata r:id="rId307" o:title=""/>
          </v:shape>
          <o:OLEObject Type="Embed" ProgID="Equation.DSMT4" ShapeID="_x0000_i1128" DrawAspect="Content" ObjectID="_1473234827" r:id="rId308"/>
        </w:object>
      </w:r>
    </w:p>
    <w:p w14:paraId="000935F9" w14:textId="77777777" w:rsidR="00D8623D" w:rsidRPr="003E71ED" w:rsidRDefault="003A1749" w:rsidP="003A1749">
      <w:pPr>
        <w:pStyle w:val="Equation"/>
        <w:rPr>
          <w:rFonts w:eastAsia="Tahoma"/>
        </w:rPr>
      </w:pPr>
      <w:r w:rsidRPr="003A1749">
        <w:rPr>
          <w:rFonts w:eastAsia="Tahoma"/>
          <w:position w:val="-32"/>
        </w:rPr>
        <w:object w:dxaOrig="7640" w:dyaOrig="760" w14:anchorId="1EC8F53D">
          <v:shape id="_x0000_i1129" type="#_x0000_t75" style="width:381.75pt;height:38.25pt" o:ole="">
            <v:imagedata r:id="rId309" o:title=""/>
          </v:shape>
          <o:OLEObject Type="Embed" ProgID="Equation.DSMT4" ShapeID="_x0000_i1129" DrawAspect="Content" ObjectID="_1473234828" r:id="rId310"/>
        </w:object>
      </w:r>
    </w:p>
    <w:p w14:paraId="7C6838B7" w14:textId="77777777" w:rsidR="000A390D" w:rsidRDefault="000A390D" w:rsidP="000A390D">
      <w:pPr>
        <w:pStyle w:val="BodyText"/>
        <w:rPr>
          <w:rFonts w:eastAsia="Tahoma"/>
        </w:rPr>
      </w:pPr>
      <w:r>
        <w:rPr>
          <w:rFonts w:eastAsia="Tahoma"/>
        </w:rPr>
        <w:t>where</w:t>
      </w:r>
    </w:p>
    <w:p w14:paraId="4554CB94" w14:textId="77777777" w:rsidR="000A390D" w:rsidRDefault="000A390D" w:rsidP="000A390D">
      <w:pPr>
        <w:pStyle w:val="BodyText"/>
        <w:rPr>
          <w:rFonts w:eastAsia="Tahoma"/>
        </w:rPr>
      </w:pPr>
      <w:r>
        <w:rPr>
          <w:rFonts w:eastAsia="Tahoma"/>
        </w:rPr>
        <w:t>Eff = normalized boiler efficiency</w:t>
      </w:r>
    </w:p>
    <w:p w14:paraId="6112C10F" w14:textId="77777777" w:rsidR="000A390D" w:rsidRDefault="000A390D" w:rsidP="000A390D">
      <w:pPr>
        <w:pStyle w:val="BodyText"/>
        <w:rPr>
          <w:rFonts w:eastAsia="Tahoma"/>
        </w:rPr>
      </w:pPr>
      <w:r>
        <w:rPr>
          <w:rFonts w:eastAsia="Tahoma"/>
        </w:rPr>
        <w:t>PLR = boiler part-load ratio</w:t>
      </w:r>
    </w:p>
    <w:p w14:paraId="2785438D" w14:textId="77777777"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14:paraId="3E7D4FAA" w14:textId="77777777"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14:paraId="6866059F" w14:textId="77777777" w:rsidR="000A390D" w:rsidRDefault="000A390D" w:rsidP="000A390D">
      <w:pPr>
        <w:pStyle w:val="BodyText"/>
        <w:rPr>
          <w:rFonts w:eastAsia="Tahoma"/>
        </w:rPr>
      </w:pPr>
      <w:r>
        <w:rPr>
          <w:rFonts w:eastAsia="Tahoma"/>
        </w:rPr>
        <w:t>This numeric field contains the desired boiler water outlet temperature in Celsius.</w:t>
      </w:r>
    </w:p>
    <w:p w14:paraId="2CF28EF0" w14:textId="77777777"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14:paraId="70624F6C" w14:textId="77777777"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14:paraId="068DD1F5"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9BC50E4"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1877E6BD"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ADBA512"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14:paraId="67587728"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47E02EA5"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7E6A461B"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14:paraId="4E1075AA" w14:textId="77777777" w:rsidR="000A390D" w:rsidRDefault="000A390D" w:rsidP="000A390D">
      <w:pPr>
        <w:pStyle w:val="BodyText"/>
        <w:rPr>
          <w:rFonts w:eastAsia="Tahoma"/>
        </w:rPr>
      </w:pPr>
      <w:r>
        <w:rPr>
          <w:rFonts w:eastAsia="Tahoma"/>
        </w:rPr>
        <w:t>This required alpha field contains the water inlet node name.</w:t>
      </w:r>
    </w:p>
    <w:p w14:paraId="687EDE56"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14:paraId="66247271" w14:textId="77777777" w:rsidR="000A390D" w:rsidRDefault="000A390D" w:rsidP="000A390D">
      <w:pPr>
        <w:pStyle w:val="BodyText"/>
        <w:rPr>
          <w:rFonts w:eastAsia="Tahoma"/>
        </w:rPr>
      </w:pPr>
      <w:r>
        <w:rPr>
          <w:rFonts w:eastAsia="Tahoma"/>
        </w:rPr>
        <w:t>This required alpha field contains the water outlet node name.</w:t>
      </w:r>
    </w:p>
    <w:p w14:paraId="1F4733CB" w14:textId="77777777"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14:paraId="099AA4F4" w14:textId="77777777"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14:paraId="0CB6CC95" w14:textId="77777777" w:rsidR="000A390D" w:rsidRDefault="000A390D" w:rsidP="000A390D">
      <w:pPr>
        <w:pStyle w:val="Heading4"/>
      </w:pPr>
      <w:r>
        <w:t>Field: Boiler Flow Mode</w:t>
      </w:r>
    </w:p>
    <w:p w14:paraId="5BD31C7C" w14:textId="77777777"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14:paraId="4CF8AF44" w14:textId="77777777" w:rsidR="000A390D" w:rsidRDefault="00D3136B" w:rsidP="000A390D">
      <w:pPr>
        <w:pStyle w:val="Heading4"/>
        <w:rPr>
          <w:rFonts w:eastAsia="Tahoma"/>
        </w:rPr>
      </w:pPr>
      <w:r>
        <w:rPr>
          <w:rFonts w:eastAsia="Tahoma"/>
        </w:rPr>
        <w:t xml:space="preserve">Field: </w:t>
      </w:r>
      <w:r w:rsidR="000A390D">
        <w:rPr>
          <w:rFonts w:eastAsia="Tahoma"/>
        </w:rPr>
        <w:t>Parasitic Electric Load</w:t>
      </w:r>
    </w:p>
    <w:p w14:paraId="7B68A4F5" w14:textId="77777777"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14:paraId="788D425D" w14:textId="77777777" w:rsidR="000A390D" w:rsidRDefault="000A390D" w:rsidP="000A390D">
      <w:pPr>
        <w:pStyle w:val="Heading4"/>
        <w:rPr>
          <w:rFonts w:eastAsia="Tahoma"/>
        </w:rPr>
      </w:pPr>
      <w:r>
        <w:rPr>
          <w:rFonts w:eastAsia="Tahoma"/>
        </w:rPr>
        <w:t>Field: Sizing Factor</w:t>
      </w:r>
    </w:p>
    <w:p w14:paraId="5E37D142" w14:textId="77777777"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14:paraId="1E63CB56" w14:textId="77777777" w:rsidR="000A390D" w:rsidRDefault="000A390D" w:rsidP="000A390D">
      <w:pPr>
        <w:pStyle w:val="BodyText"/>
      </w:pPr>
      <w:r>
        <w:t>An example of this statement in an IDF is:</w:t>
      </w:r>
    </w:p>
    <w:p w14:paraId="757C6D78" w14:textId="77777777"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14:paraId="41807C85" w14:textId="77777777"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14:paraId="7935D1C1" w14:textId="77777777"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14:paraId="20BCD858" w14:textId="77777777" w:rsidR="000A390D" w:rsidRDefault="000A390D" w:rsidP="000A390D">
      <w:pPr>
        <w:pStyle w:val="CodeIDDSamples"/>
        <w:rPr>
          <w:rFonts w:eastAsia="Tahoma"/>
        </w:rPr>
      </w:pPr>
      <w:r>
        <w:rPr>
          <w:rFonts w:eastAsia="Tahoma"/>
        </w:rPr>
        <w:t xml:space="preserve">    25000,               !- Nominal Capacity {W}</w:t>
      </w:r>
    </w:p>
    <w:p w14:paraId="07C46BEF" w14:textId="77777777" w:rsidR="00D04095" w:rsidRPr="00D04095" w:rsidRDefault="00D04095" w:rsidP="00D04095">
      <w:pPr>
        <w:pStyle w:val="CodeIDDSamples"/>
        <w:rPr>
          <w:rFonts w:eastAsia="Tahoma"/>
        </w:rPr>
      </w:pPr>
      <w:r>
        <w:rPr>
          <w:rFonts w:eastAsia="Tahoma"/>
        </w:rPr>
        <w:t xml:space="preserve">    EnteringBoiler       !- Efficiency Curve Temperature Evaluation Variable</w:t>
      </w:r>
    </w:p>
    <w:p w14:paraId="156D59A3" w14:textId="77777777" w:rsidR="000A390D" w:rsidRDefault="000A390D" w:rsidP="000A390D">
      <w:pPr>
        <w:pStyle w:val="CodeIDDSamples"/>
        <w:rPr>
          <w:rFonts w:eastAsia="Tahoma"/>
        </w:rPr>
      </w:pPr>
      <w:r>
        <w:rPr>
          <w:rFonts w:eastAsia="Tahoma"/>
        </w:rPr>
        <w:t xml:space="preserve">    0.89,                !- Nominal Thermal Efficiency</w:t>
      </w:r>
    </w:p>
    <w:p w14:paraId="1F148354" w14:textId="77777777" w:rsidR="000A390D" w:rsidRDefault="000A390D" w:rsidP="000A390D">
      <w:pPr>
        <w:pStyle w:val="CodeIDDSamples"/>
        <w:rPr>
          <w:rFonts w:eastAsia="Tahoma"/>
        </w:rPr>
      </w:pPr>
      <w:r>
        <w:rPr>
          <w:rFonts w:eastAsia="Tahoma"/>
        </w:rPr>
        <w:t xml:space="preserve">    CondensingBoilerEff, !- </w:t>
      </w:r>
      <w:r>
        <w:t>Boiler Efficiency Curve Name</w:t>
      </w:r>
    </w:p>
    <w:p w14:paraId="70FF016F" w14:textId="77777777" w:rsidR="000A390D" w:rsidRDefault="000A390D" w:rsidP="000A390D">
      <w:pPr>
        <w:pStyle w:val="CodeIDDSamples"/>
        <w:rPr>
          <w:rFonts w:eastAsia="Tahoma"/>
        </w:rPr>
      </w:pPr>
      <w:r>
        <w:rPr>
          <w:rFonts w:eastAsia="Tahoma"/>
        </w:rPr>
        <w:t xml:space="preserve">    75,                  !- Design Boiler Water Outlet Temp {C}</w:t>
      </w:r>
    </w:p>
    <w:p w14:paraId="01E6E9F4" w14:textId="77777777" w:rsidR="000A390D" w:rsidRDefault="000A390D" w:rsidP="000A390D">
      <w:pPr>
        <w:pStyle w:val="CodeIDDSamples"/>
        <w:rPr>
          <w:rFonts w:eastAsia="Tahoma"/>
        </w:rPr>
      </w:pPr>
      <w:r>
        <w:rPr>
          <w:rFonts w:eastAsia="Tahoma"/>
        </w:rPr>
        <w:t xml:space="preserve">    0.0021,              !- Max Design Boiler Water Flow Rate {m3/s}</w:t>
      </w:r>
    </w:p>
    <w:p w14:paraId="12A9D50A" w14:textId="77777777" w:rsidR="000A390D" w:rsidRDefault="000A390D" w:rsidP="000A390D">
      <w:pPr>
        <w:pStyle w:val="CodeIDDSamples"/>
        <w:rPr>
          <w:rFonts w:eastAsia="Tahoma"/>
        </w:rPr>
      </w:pPr>
      <w:r>
        <w:rPr>
          <w:rFonts w:eastAsia="Tahoma"/>
        </w:rPr>
        <w:t xml:space="preserve">    0.10,                !- Minimum Part Load Ratio</w:t>
      </w:r>
    </w:p>
    <w:p w14:paraId="185E983C" w14:textId="77777777" w:rsidR="000A390D" w:rsidRDefault="000A390D" w:rsidP="000A390D">
      <w:pPr>
        <w:pStyle w:val="CodeIDDSamples"/>
        <w:rPr>
          <w:rFonts w:eastAsia="Tahoma"/>
        </w:rPr>
      </w:pPr>
      <w:r>
        <w:rPr>
          <w:rFonts w:eastAsia="Tahoma"/>
        </w:rPr>
        <w:t xml:space="preserve">    1.00,                !- Maximum Part Load Ratio</w:t>
      </w:r>
    </w:p>
    <w:p w14:paraId="0002F7BD" w14:textId="77777777"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14:paraId="0CE6BB25" w14:textId="77777777"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14:paraId="0AA637BD" w14:textId="77777777"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14:paraId="25B4FEF0" w14:textId="77777777" w:rsidR="000A390D" w:rsidRDefault="000A390D" w:rsidP="000A390D">
      <w:pPr>
        <w:pStyle w:val="CodeIDDSamples"/>
        <w:rPr>
          <w:rFonts w:eastAsia="Tahoma"/>
        </w:rPr>
      </w:pPr>
      <w:r>
        <w:rPr>
          <w:rFonts w:eastAsia="Tahoma"/>
        </w:rPr>
        <w:t xml:space="preserve">    80,                  !- Temp Upper Limit Water Outlet {C}</w:t>
      </w:r>
    </w:p>
    <w:p w14:paraId="2BA4FD30" w14:textId="77777777" w:rsidR="000A390D" w:rsidRDefault="000A390D" w:rsidP="000A390D">
      <w:pPr>
        <w:pStyle w:val="CodeIDDSamples"/>
        <w:rPr>
          <w:rFonts w:eastAsia="Tahoma"/>
        </w:rPr>
      </w:pPr>
      <w:r>
        <w:rPr>
          <w:rFonts w:eastAsia="Tahoma"/>
        </w:rPr>
        <w:t xml:space="preserve">    ConstantFlow,        !- Boiler Flow Mode</w:t>
      </w:r>
    </w:p>
    <w:p w14:paraId="7391E1CE" w14:textId="77777777" w:rsidR="000A390D" w:rsidRDefault="000A390D" w:rsidP="000A390D">
      <w:pPr>
        <w:pStyle w:val="CodeIDDSamples"/>
        <w:rPr>
          <w:rFonts w:eastAsia="Tahoma"/>
        </w:rPr>
      </w:pPr>
      <w:r>
        <w:rPr>
          <w:rFonts w:eastAsia="Tahoma"/>
        </w:rPr>
        <w:t xml:space="preserve">    25.0;                !- Parasitic Electric Load {W} </w:t>
      </w:r>
    </w:p>
    <w:p w14:paraId="3E908958" w14:textId="77777777" w:rsidR="000A390D" w:rsidRDefault="000A390D" w:rsidP="000A390D">
      <w:pPr>
        <w:pStyle w:val="CodeIDDSamples"/>
        <w:rPr>
          <w:rFonts w:eastAsia="Tahoma"/>
        </w:rPr>
      </w:pPr>
    </w:p>
    <w:p w14:paraId="49F1CD9C" w14:textId="77777777"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14:paraId="5C69AEF0" w14:textId="77777777"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14:paraId="5D692226" w14:textId="77777777"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14:paraId="254FFA67" w14:textId="77777777"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14:paraId="0845F8CB"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14:paraId="7F664022"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14:paraId="10B767FE" w14:textId="77777777"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14:paraId="671D36B1" w14:textId="77777777"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14:paraId="66C7FFB6" w14:textId="77777777"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14:paraId="21A9DA09" w14:textId="77777777"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14:paraId="0C1E5AD9" w14:textId="77777777"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14:paraId="038FE691" w14:textId="77777777"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14:paraId="428CF0D6" w14:textId="77777777" w:rsidR="000A390D" w:rsidRDefault="000A390D" w:rsidP="000A390D">
      <w:pPr>
        <w:pStyle w:val="BodyText"/>
        <w:spacing w:after="0"/>
        <w:rPr>
          <w:b/>
        </w:rPr>
      </w:pPr>
    </w:p>
    <w:p w14:paraId="3400295E" w14:textId="77777777" w:rsidR="000A390D" w:rsidRDefault="000A390D" w:rsidP="000A390D">
      <w:pPr>
        <w:pStyle w:val="Heading3"/>
      </w:pPr>
      <w:bookmarkStart w:id="1424" w:name="_Toc399490134"/>
      <w:r>
        <w:t>Boiler</w:t>
      </w:r>
      <w:r w:rsidR="00DA33BE">
        <w:t>:HotWater</w:t>
      </w:r>
      <w:r>
        <w:t xml:space="preserve"> Outputs</w:t>
      </w:r>
      <w:bookmarkEnd w:id="1424"/>
    </w:p>
    <w:p w14:paraId="053FDD02" w14:textId="77777777" w:rsidR="000A390D" w:rsidRDefault="000A390D" w:rsidP="000A390D">
      <w:pPr>
        <w:pStyle w:val="BodyText"/>
      </w:pPr>
      <w:r>
        <w:t>Outputs available from the boiler:</w:t>
      </w:r>
    </w:p>
    <w:p w14:paraId="7E0E51BE" w14:textId="77777777" w:rsidR="00C562AF" w:rsidRDefault="00C562AF" w:rsidP="00C562AF">
      <w:pPr>
        <w:pStyle w:val="CodeIDDSamples"/>
      </w:pPr>
      <w:r>
        <w:t>HVAC,Average,Boiler Heating Rate [W]</w:t>
      </w:r>
    </w:p>
    <w:p w14:paraId="0662D2D3" w14:textId="77777777" w:rsidR="00C562AF" w:rsidRDefault="00C562AF" w:rsidP="00C562AF">
      <w:pPr>
        <w:pStyle w:val="CodeIDDSamples"/>
      </w:pPr>
      <w:r>
        <w:t>HVAC,Sum,Boiler Heating Energy [J]</w:t>
      </w:r>
    </w:p>
    <w:p w14:paraId="183E923E" w14:textId="77777777" w:rsidR="00C562AF" w:rsidRPr="00DF26A0" w:rsidRDefault="00C562AF" w:rsidP="00C562AF">
      <w:pPr>
        <w:pStyle w:val="CodeIDDSamples"/>
        <w:rPr>
          <w:lang w:val="de-DE"/>
        </w:rPr>
      </w:pPr>
      <w:r w:rsidRPr="00DF26A0">
        <w:rPr>
          <w:lang w:val="de-DE"/>
        </w:rPr>
        <w:t>Zone,Meter,Boilers:EnergyTransfer [J]</w:t>
      </w:r>
    </w:p>
    <w:p w14:paraId="337D00BB" w14:textId="77777777" w:rsidR="00C562AF" w:rsidRPr="00DF26A0" w:rsidRDefault="00C562AF" w:rsidP="00C562AF">
      <w:pPr>
        <w:pStyle w:val="CodeIDDSamples"/>
        <w:rPr>
          <w:lang w:val="de-DE"/>
        </w:rPr>
      </w:pPr>
    </w:p>
    <w:p w14:paraId="5D91E637" w14:textId="77777777" w:rsidR="00C562AF" w:rsidRDefault="00C562AF" w:rsidP="00C562AF">
      <w:pPr>
        <w:pStyle w:val="CodeIDDSamples"/>
      </w:pPr>
      <w:r>
        <w:t>HVAC,Average,Boiler Inlet Temperature [C]</w:t>
      </w:r>
    </w:p>
    <w:p w14:paraId="4139B57B" w14:textId="77777777" w:rsidR="00C562AF" w:rsidRDefault="00C562AF" w:rsidP="00C562AF">
      <w:pPr>
        <w:pStyle w:val="CodeIDDSamples"/>
      </w:pPr>
      <w:r>
        <w:t>HVAC,Average,Boiler Outlet Temperature [C]</w:t>
      </w:r>
    </w:p>
    <w:p w14:paraId="5DF3FFEE" w14:textId="77777777" w:rsidR="00C562AF" w:rsidRDefault="00C562AF" w:rsidP="00C562AF">
      <w:pPr>
        <w:pStyle w:val="CodeIDDSamples"/>
      </w:pPr>
      <w:r>
        <w:t>HVAC,Average,Boiler Mass Flow Rate [kg/s]</w:t>
      </w:r>
    </w:p>
    <w:p w14:paraId="74AE3BE7" w14:textId="77777777" w:rsidR="00C562AF" w:rsidRDefault="00C562AF" w:rsidP="00C562AF">
      <w:pPr>
        <w:pStyle w:val="CodeIDDSamples"/>
      </w:pPr>
      <w:r>
        <w:t>HVAC,Average,Boiler Parasitic Electric Power [W]</w:t>
      </w:r>
    </w:p>
    <w:p w14:paraId="5B3D0314" w14:textId="77777777" w:rsidR="00C562AF" w:rsidRDefault="00C562AF" w:rsidP="00C562AF">
      <w:pPr>
        <w:pStyle w:val="CodeIDDSamples"/>
      </w:pPr>
      <w:r>
        <w:t>HVAC,Sum,Boiler Ancillary Electric Energy [J]</w:t>
      </w:r>
    </w:p>
    <w:p w14:paraId="4EAC0156" w14:textId="77777777" w:rsidR="00C562AF" w:rsidRDefault="00C562AF" w:rsidP="00C562AF">
      <w:pPr>
        <w:pStyle w:val="CodeIDDSamples"/>
      </w:pPr>
      <w:r>
        <w:t>HVAC,Average,Boiler Part Load Ratio</w:t>
      </w:r>
    </w:p>
    <w:p w14:paraId="37BC2FBC" w14:textId="77777777" w:rsidR="00C562AF" w:rsidRDefault="00C562AF" w:rsidP="00C562AF">
      <w:pPr>
        <w:pStyle w:val="CodeIDDSamples"/>
      </w:pPr>
    </w:p>
    <w:p w14:paraId="498023ED" w14:textId="77777777" w:rsidR="00C562AF" w:rsidRDefault="00C562AF" w:rsidP="00C562AF">
      <w:pPr>
        <w:pStyle w:val="CodeIDDSamples"/>
        <w:rPr>
          <w:color w:val="FF0000"/>
        </w:rPr>
      </w:pPr>
      <w:r>
        <w:rPr>
          <w:color w:val="FF0000"/>
        </w:rPr>
        <w:t xml:space="preserve">  One of the following blocks will be applicable based on fuel type:</w:t>
      </w:r>
    </w:p>
    <w:p w14:paraId="53EF12C3" w14:textId="77777777" w:rsidR="00C562AF" w:rsidRDefault="00C562AF" w:rsidP="00C562AF">
      <w:pPr>
        <w:pStyle w:val="CodeIDDSamples"/>
      </w:pPr>
    </w:p>
    <w:p w14:paraId="15AFB09D" w14:textId="77777777" w:rsidR="00C562AF" w:rsidRDefault="00C562AF" w:rsidP="00C562AF">
      <w:pPr>
        <w:pStyle w:val="CodeIDDSamples"/>
      </w:pPr>
      <w:r>
        <w:t>HVAC,Average,Boiler Electric Power [W]</w:t>
      </w:r>
    </w:p>
    <w:p w14:paraId="10172E7C" w14:textId="77777777" w:rsidR="00C562AF" w:rsidRDefault="00C562AF" w:rsidP="00C562AF">
      <w:pPr>
        <w:pStyle w:val="CodeIDDSamples"/>
      </w:pPr>
      <w:r>
        <w:t>HVAC,Sum,Boiler Electric Energy [J]</w:t>
      </w:r>
    </w:p>
    <w:p w14:paraId="645F0E68" w14:textId="77777777" w:rsidR="00C562AF" w:rsidRDefault="00C562AF" w:rsidP="00C562AF">
      <w:pPr>
        <w:pStyle w:val="CodeIDDSamples"/>
      </w:pPr>
    </w:p>
    <w:p w14:paraId="2DB890F0" w14:textId="77777777" w:rsidR="00C562AF" w:rsidRDefault="00C562AF" w:rsidP="00C562AF">
      <w:pPr>
        <w:pStyle w:val="CodeIDDSamples"/>
      </w:pPr>
      <w:r>
        <w:t>HVAC,Average,Boiler Gas Rate [W]</w:t>
      </w:r>
    </w:p>
    <w:p w14:paraId="1C9D02E8" w14:textId="77777777" w:rsidR="00C562AF" w:rsidRDefault="00C562AF" w:rsidP="00C562AF">
      <w:pPr>
        <w:pStyle w:val="CodeIDDSamples"/>
      </w:pPr>
      <w:r>
        <w:t>HVAC,Sum,Boiler Gas Energy [J]</w:t>
      </w:r>
    </w:p>
    <w:p w14:paraId="4E854F34" w14:textId="77777777" w:rsidR="00C562AF" w:rsidRPr="00DF26A0" w:rsidRDefault="00C562AF" w:rsidP="00C562AF">
      <w:pPr>
        <w:pStyle w:val="CodeIDDSamples"/>
        <w:rPr>
          <w:lang w:val="de-DE"/>
        </w:rPr>
      </w:pPr>
    </w:p>
    <w:p w14:paraId="6B3C5E52" w14:textId="77777777" w:rsidR="00C562AF" w:rsidRDefault="00C562AF" w:rsidP="00C562AF">
      <w:pPr>
        <w:pStyle w:val="CodeIDDSamples"/>
      </w:pPr>
      <w:r>
        <w:t>HVAC,Average,Boiler Propane Rate [W]</w:t>
      </w:r>
    </w:p>
    <w:p w14:paraId="05FB673B" w14:textId="77777777" w:rsidR="00C562AF" w:rsidRDefault="00C562AF" w:rsidP="00C562AF">
      <w:pPr>
        <w:pStyle w:val="CodeIDDSamples"/>
      </w:pPr>
      <w:r>
        <w:t>HVAC,Sum,Boiler Propane Energy [J]</w:t>
      </w:r>
    </w:p>
    <w:p w14:paraId="18B3E43B" w14:textId="77777777" w:rsidR="00C562AF" w:rsidRDefault="00C562AF" w:rsidP="00C562AF">
      <w:pPr>
        <w:pStyle w:val="CodeIDDSamples"/>
      </w:pPr>
    </w:p>
    <w:p w14:paraId="48475BD6" w14:textId="77777777" w:rsidR="00C562AF" w:rsidRDefault="00C562AF" w:rsidP="00C562AF">
      <w:pPr>
        <w:pStyle w:val="CodeIDDSamples"/>
      </w:pPr>
      <w:r>
        <w:t>HVAC,Average,Boiler FuelOil#1 Rate [W]</w:t>
      </w:r>
    </w:p>
    <w:p w14:paraId="749B079E" w14:textId="77777777" w:rsidR="00C562AF" w:rsidRDefault="00C562AF" w:rsidP="00C562AF">
      <w:pPr>
        <w:pStyle w:val="CodeIDDSamples"/>
      </w:pPr>
      <w:r>
        <w:t>HVAC,Sum,Boiler FuelOil#1 Energy [J]</w:t>
      </w:r>
    </w:p>
    <w:p w14:paraId="7A80214B" w14:textId="77777777" w:rsidR="00C562AF" w:rsidRDefault="00C562AF" w:rsidP="00C562AF">
      <w:pPr>
        <w:pStyle w:val="CodeIDDSamples"/>
      </w:pPr>
    </w:p>
    <w:p w14:paraId="208A45D7" w14:textId="77777777" w:rsidR="00C562AF" w:rsidRDefault="00C562AF" w:rsidP="00C562AF">
      <w:pPr>
        <w:pStyle w:val="CodeIDDSamples"/>
      </w:pPr>
      <w:r>
        <w:t>HVAC,Average,Boiler FuelOil#2 Rate [W]</w:t>
      </w:r>
    </w:p>
    <w:p w14:paraId="73A60BDD" w14:textId="77777777" w:rsidR="00C562AF" w:rsidRDefault="00C562AF" w:rsidP="00C562AF">
      <w:pPr>
        <w:pStyle w:val="CodeIDDSamples"/>
      </w:pPr>
      <w:r>
        <w:t>HVAC,Sum,Boiler FuelOil#2 Energy [J]</w:t>
      </w:r>
    </w:p>
    <w:p w14:paraId="4422176B" w14:textId="77777777" w:rsidR="00C562AF" w:rsidRDefault="00C562AF" w:rsidP="00C562AF">
      <w:pPr>
        <w:pStyle w:val="CodeIDDSamples"/>
      </w:pPr>
    </w:p>
    <w:p w14:paraId="6AE940B4" w14:textId="77777777" w:rsidR="00C562AF" w:rsidRDefault="00C562AF" w:rsidP="00C562AF">
      <w:pPr>
        <w:pStyle w:val="CodeIDDSamples"/>
      </w:pPr>
      <w:r>
        <w:t>HVAC,Average,Boiler Coal Rate [W]</w:t>
      </w:r>
    </w:p>
    <w:p w14:paraId="11643B9F" w14:textId="77777777" w:rsidR="00C562AF" w:rsidRDefault="00C562AF" w:rsidP="00C562AF">
      <w:pPr>
        <w:pStyle w:val="CodeIDDSamples"/>
      </w:pPr>
      <w:r>
        <w:t>HVAC,Sum,Boiler Coal Energy [J]</w:t>
      </w:r>
    </w:p>
    <w:p w14:paraId="4D4FEA8C" w14:textId="77777777" w:rsidR="00C562AF" w:rsidRDefault="00C562AF" w:rsidP="00C562AF">
      <w:pPr>
        <w:pStyle w:val="CodeIDDSamples"/>
      </w:pPr>
    </w:p>
    <w:p w14:paraId="0DE5E803" w14:textId="77777777" w:rsidR="00C562AF" w:rsidRDefault="00C562AF" w:rsidP="00C562AF">
      <w:pPr>
        <w:pStyle w:val="CodeIDDSamples"/>
      </w:pPr>
      <w:r>
        <w:t>HVAC,Average,Boiler Diesel Rate [W]</w:t>
      </w:r>
    </w:p>
    <w:p w14:paraId="480264D3" w14:textId="77777777"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14:paraId="1EE2D32A" w14:textId="77777777" w:rsidR="00C562AF" w:rsidRPr="00DF26A0" w:rsidRDefault="00C562AF" w:rsidP="00C562AF">
      <w:pPr>
        <w:pStyle w:val="CodeIDDSamples"/>
        <w:rPr>
          <w:lang w:val="de-DE"/>
        </w:rPr>
      </w:pPr>
    </w:p>
    <w:p w14:paraId="7ECBA3EF" w14:textId="77777777" w:rsidR="00C562AF" w:rsidRDefault="00C562AF" w:rsidP="00C562AF">
      <w:pPr>
        <w:pStyle w:val="CodeIDDSamples"/>
      </w:pPr>
      <w:r>
        <w:t>HVAC,Average,Boiler Gasoline Rate [W]</w:t>
      </w:r>
    </w:p>
    <w:p w14:paraId="655CF212" w14:textId="77777777" w:rsidR="00C562AF" w:rsidRDefault="00C562AF" w:rsidP="00C562AF">
      <w:pPr>
        <w:pStyle w:val="CodeIDDSamples"/>
      </w:pPr>
      <w:r>
        <w:t>HVAC,Sum,Boiler Gasoline Energy [J]</w:t>
      </w:r>
      <w:r>
        <w:br/>
      </w:r>
      <w:r>
        <w:br/>
        <w:t>HVAC,Average,Boiler OtherFuel1 Rate [W]</w:t>
      </w:r>
    </w:p>
    <w:p w14:paraId="39BF8C42" w14:textId="77777777" w:rsidR="00C562AF" w:rsidRDefault="00C562AF" w:rsidP="00C562AF">
      <w:pPr>
        <w:pStyle w:val="CodeIDDSamples"/>
      </w:pPr>
      <w:r>
        <w:t>HVAC,Sum,Boiler OtherFuel1 Energy [J]</w:t>
      </w:r>
    </w:p>
    <w:p w14:paraId="04749327" w14:textId="77777777" w:rsidR="00C562AF" w:rsidRDefault="00C562AF" w:rsidP="00C562AF">
      <w:pPr>
        <w:pStyle w:val="CodeIDDSamples"/>
      </w:pPr>
      <w:r>
        <w:br/>
        <w:t>HVAC,Average,Boiler OtherFuel2 Rate [W]</w:t>
      </w:r>
    </w:p>
    <w:p w14:paraId="073DE41D" w14:textId="77777777" w:rsidR="00C562AF" w:rsidRDefault="00C562AF" w:rsidP="00C562AF">
      <w:pPr>
        <w:pStyle w:val="CodeIDDSamples"/>
      </w:pPr>
      <w:r>
        <w:t>HVAC,Sum,Boiler OtherFuel2 Energy [J]</w:t>
      </w:r>
    </w:p>
    <w:p w14:paraId="6C64CEB3" w14:textId="77777777" w:rsidR="00C562AF" w:rsidRDefault="00C562AF" w:rsidP="00C562AF">
      <w:pPr>
        <w:pStyle w:val="CodeIDDSamples"/>
      </w:pPr>
    </w:p>
    <w:p w14:paraId="725AA2A2" w14:textId="77777777" w:rsidR="000A390D" w:rsidRPr="00A247C6" w:rsidRDefault="000A390D" w:rsidP="000A390D">
      <w:pPr>
        <w:pStyle w:val="BodyText"/>
        <w:rPr>
          <w:lang w:val="de-DE"/>
        </w:rPr>
      </w:pPr>
    </w:p>
    <w:p w14:paraId="1A1E1990" w14:textId="77777777" w:rsidR="00C562AF" w:rsidRDefault="00C562AF" w:rsidP="00C562AF">
      <w:pPr>
        <w:pStyle w:val="Heading4"/>
      </w:pPr>
      <w:r>
        <w:t>Boiler Heating Rate [W]</w:t>
      </w:r>
    </w:p>
    <w:p w14:paraId="0FC774C5" w14:textId="77777777" w:rsidR="00C562AF" w:rsidRDefault="00C562AF" w:rsidP="00C562AF">
      <w:pPr>
        <w:pStyle w:val="Heading4"/>
      </w:pPr>
      <w:r>
        <w:t xml:space="preserve">Boiler Heating Energy [J] </w:t>
      </w:r>
    </w:p>
    <w:p w14:paraId="71D759AB" w14:textId="77777777" w:rsidR="00C562AF" w:rsidRDefault="00C562AF" w:rsidP="00C562AF">
      <w:pPr>
        <w:pStyle w:val="BodyText"/>
      </w:pPr>
      <w:r>
        <w:t>These outputs are the heating output (load) of the boiler. Energy is metered on Boilers:EnergyTransfer, EnergyTransfer:Plant, and EnergyTransfer:Facility.</w:t>
      </w:r>
    </w:p>
    <w:p w14:paraId="6D97E67C" w14:textId="77777777" w:rsidR="00C562AF" w:rsidRDefault="00C562AF" w:rsidP="00C562AF">
      <w:pPr>
        <w:pStyle w:val="Heading4"/>
      </w:pPr>
      <w:r>
        <w:t xml:space="preserve">Boiler Inlet Temperature </w:t>
      </w:r>
      <w:r>
        <w:rPr>
          <w:kern w:val="0"/>
        </w:rPr>
        <w:t>[C]</w:t>
      </w:r>
    </w:p>
    <w:p w14:paraId="77721C81" w14:textId="77777777" w:rsidR="00C562AF" w:rsidRDefault="00C562AF" w:rsidP="00C562AF">
      <w:pPr>
        <w:pStyle w:val="Heading4"/>
      </w:pPr>
      <w:r>
        <w:t xml:space="preserve">Boiler Outlet Temperature </w:t>
      </w:r>
      <w:r>
        <w:rPr>
          <w:kern w:val="0"/>
        </w:rPr>
        <w:t>[C]</w:t>
      </w:r>
    </w:p>
    <w:p w14:paraId="6FBC6BA2" w14:textId="77777777" w:rsidR="00C562AF" w:rsidRDefault="00C562AF" w:rsidP="00C562AF">
      <w:pPr>
        <w:pStyle w:val="Heading4"/>
      </w:pPr>
      <w:r>
        <w:t xml:space="preserve">Boiler Mass Flow Rate </w:t>
      </w:r>
      <w:r>
        <w:rPr>
          <w:kern w:val="0"/>
        </w:rPr>
        <w:t>[kg/s]</w:t>
      </w:r>
    </w:p>
    <w:p w14:paraId="2A7A1FE9" w14:textId="77777777" w:rsidR="00C562AF" w:rsidRDefault="00C562AF" w:rsidP="00C562AF">
      <w:pPr>
        <w:pStyle w:val="BodyText"/>
      </w:pPr>
      <w:r>
        <w:t xml:space="preserve">These outputs are the hot water inlet and outlet temperatures and flow rate for the boiler. </w:t>
      </w:r>
    </w:p>
    <w:p w14:paraId="2A270370" w14:textId="77777777" w:rsidR="00C562AF" w:rsidRDefault="00C562AF" w:rsidP="00C562AF">
      <w:pPr>
        <w:pStyle w:val="Heading4"/>
      </w:pPr>
      <w:r>
        <w:t>Boiler Part Load Ratio []</w:t>
      </w:r>
    </w:p>
    <w:p w14:paraId="35BBB8B4" w14:textId="77777777"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14:paraId="7DA9A322" w14:textId="77777777" w:rsidR="00C562AF" w:rsidRDefault="00C562AF" w:rsidP="00C562AF">
      <w:pPr>
        <w:pStyle w:val="Heading4"/>
      </w:pPr>
      <w:r>
        <w:t>Boiler &lt;Fuel Type&gt; Rate [W]</w:t>
      </w:r>
    </w:p>
    <w:p w14:paraId="6FE45612" w14:textId="77777777" w:rsidR="00C562AF" w:rsidRDefault="00C562AF" w:rsidP="00C562AF">
      <w:pPr>
        <w:pStyle w:val="Heading4"/>
      </w:pPr>
      <w:r>
        <w:t>Boiler &lt;Fuel Type&gt; Energy [J] \</w:t>
      </w:r>
    </w:p>
    <w:p w14:paraId="25C6E129" w14:textId="77777777" w:rsidR="00C562AF" w:rsidRPr="00904B38" w:rsidRDefault="00C562AF" w:rsidP="00C562AF">
      <w:pPr>
        <w:pStyle w:val="Heading4"/>
      </w:pPr>
      <w:r>
        <w:t>Boiler Electric Power [W]</w:t>
      </w:r>
    </w:p>
    <w:p w14:paraId="59B895AB" w14:textId="77777777"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14:paraId="1952AEAB" w14:textId="77777777" w:rsidR="00C562AF" w:rsidRDefault="00C562AF" w:rsidP="00C562AF">
      <w:pPr>
        <w:pStyle w:val="Heading4"/>
      </w:pPr>
      <w:r w:rsidRPr="00160246">
        <w:t>Boiler Ancillary Electric Power</w:t>
      </w:r>
      <w:r w:rsidRPr="00160246" w:rsidDel="00160246">
        <w:t xml:space="preserve"> </w:t>
      </w:r>
      <w:r>
        <w:t>[W]</w:t>
      </w:r>
    </w:p>
    <w:p w14:paraId="14039F08" w14:textId="77777777" w:rsidR="00C562AF" w:rsidRDefault="00C562AF" w:rsidP="00C562AF">
      <w:pPr>
        <w:pStyle w:val="Heading4"/>
      </w:pPr>
      <w:r w:rsidRPr="00160246">
        <w:t>Boiler Ancillary Electric Energy</w:t>
      </w:r>
      <w:r w:rsidRPr="00160246" w:rsidDel="00160246">
        <w:t xml:space="preserve"> </w:t>
      </w:r>
      <w:r>
        <w:t>[J]</w:t>
      </w:r>
    </w:p>
    <w:p w14:paraId="69F89F44" w14:textId="77777777"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14:paraId="0202D7BD" w14:textId="77777777" w:rsidR="000A390D" w:rsidRDefault="00DA33BE" w:rsidP="000A390D">
      <w:pPr>
        <w:pStyle w:val="Heading3"/>
      </w:pPr>
      <w:bookmarkStart w:id="1425" w:name="_Toc399490135"/>
      <w:r w:rsidRPr="00DA33BE">
        <w:lastRenderedPageBreak/>
        <w:t>Boiler:Steam</w:t>
      </w:r>
      <w:bookmarkEnd w:id="1421"/>
      <w:bookmarkEnd w:id="1422"/>
      <w:bookmarkEnd w:id="1425"/>
    </w:p>
    <w:p w14:paraId="421B0D94" w14:textId="77777777"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14:paraId="22E4CF25"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3EEB89E5" w14:textId="77777777" w:rsidR="000A390D" w:rsidRDefault="000A390D" w:rsidP="000A390D">
      <w:pPr>
        <w:pStyle w:val="BodyText"/>
        <w:rPr>
          <w:rFonts w:eastAsia="Tahoma"/>
        </w:rPr>
      </w:pPr>
      <w:r>
        <w:t>This alpha field contains the identifying name for the Steam Boiler.</w:t>
      </w:r>
    </w:p>
    <w:p w14:paraId="6D15ECA8" w14:textId="77777777" w:rsidR="000A390D" w:rsidRDefault="000A390D" w:rsidP="000A390D">
      <w:pPr>
        <w:pStyle w:val="Heading4"/>
      </w:pPr>
      <w:r>
        <w:t>Field: Fuel Type</w:t>
      </w:r>
    </w:p>
    <w:p w14:paraId="7D24DA65" w14:textId="77777777"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14:paraId="09DB4E27" w14:textId="77777777" w:rsidR="000A390D" w:rsidRDefault="00D3136B" w:rsidP="000A390D">
      <w:pPr>
        <w:pStyle w:val="Heading4"/>
        <w:rPr>
          <w:rFonts w:eastAsia="Tahoma"/>
        </w:rPr>
      </w:pPr>
      <w:r>
        <w:rPr>
          <w:rFonts w:eastAsia="Tahoma"/>
        </w:rPr>
        <w:t xml:space="preserve">Field: </w:t>
      </w:r>
      <w:r w:rsidR="000A390D">
        <w:rPr>
          <w:rFonts w:eastAsia="Tahoma"/>
        </w:rPr>
        <w:t>Maximum Operating Pressure</w:t>
      </w:r>
    </w:p>
    <w:p w14:paraId="3D51F294" w14:textId="77777777"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14:paraId="0BD3EB64" w14:textId="77777777" w:rsidR="000A390D" w:rsidRDefault="00D3136B" w:rsidP="000A390D">
      <w:pPr>
        <w:pStyle w:val="Heading4"/>
        <w:rPr>
          <w:rFonts w:eastAsia="Tahoma"/>
        </w:rPr>
      </w:pPr>
      <w:r>
        <w:rPr>
          <w:rFonts w:eastAsia="Tahoma"/>
        </w:rPr>
        <w:t xml:space="preserve">Field: </w:t>
      </w:r>
      <w:r w:rsidR="000A390D">
        <w:rPr>
          <w:rFonts w:eastAsia="Tahoma"/>
        </w:rPr>
        <w:t>Theoretical Efficiency</w:t>
      </w:r>
    </w:p>
    <w:p w14:paraId="5BFA03B7" w14:textId="77777777" w:rsidR="000A390D" w:rsidRDefault="000A390D" w:rsidP="000A390D">
      <w:pPr>
        <w:pStyle w:val="BodyText"/>
        <w:rPr>
          <w:rFonts w:eastAsia="Tahoma"/>
        </w:rPr>
      </w:pPr>
      <w:r>
        <w:rPr>
          <w:rFonts w:eastAsia="Tahoma"/>
        </w:rPr>
        <w:t>This numeric field contains the heating efficiency (as a fraction between 0 and 1) of the boiler’s burner</w:t>
      </w:r>
    </w:p>
    <w:p w14:paraId="216D59A6" w14:textId="77777777"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14:paraId="7B150ACB" w14:textId="77777777" w:rsidR="000A390D" w:rsidRDefault="000A390D" w:rsidP="000A390D">
      <w:pPr>
        <w:pStyle w:val="BodyText"/>
        <w:rPr>
          <w:rFonts w:eastAsia="Tahoma"/>
        </w:rPr>
      </w:pPr>
      <w:r>
        <w:rPr>
          <w:rFonts w:eastAsia="Tahoma"/>
        </w:rPr>
        <w:t xml:space="preserve">The maximum value of steam temperature the boiler can provide. (Celcius) </w:t>
      </w:r>
    </w:p>
    <w:p w14:paraId="714C179D" w14:textId="77777777"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14:paraId="0F32C445" w14:textId="77777777" w:rsidR="000A390D" w:rsidRDefault="000A390D" w:rsidP="000A390D">
      <w:pPr>
        <w:pStyle w:val="BodyText"/>
        <w:rPr>
          <w:rFonts w:eastAsia="Tahoma"/>
        </w:rPr>
      </w:pPr>
      <w:r>
        <w:rPr>
          <w:rFonts w:eastAsia="Tahoma"/>
        </w:rPr>
        <w:t>This numeric field contains the nominal operating capacity (W) of the boiler.</w:t>
      </w:r>
    </w:p>
    <w:p w14:paraId="29A043A4"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44FA361"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14:paraId="7E3B6792"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8015A1A"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14:paraId="76EA8044"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1D47B554"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14:paraId="63041E79" w14:textId="77777777"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14:paraId="3011E252" w14:textId="77777777" w:rsidR="000A390D" w:rsidRDefault="000A390D" w:rsidP="000A390D">
      <w:pPr>
        <w:pStyle w:val="BodyText"/>
        <w:rPr>
          <w:rFonts w:eastAsia="Tahoma"/>
        </w:rPr>
      </w:pPr>
      <w:r>
        <w:rPr>
          <w:rFonts w:eastAsia="Tahoma"/>
        </w:rPr>
        <w:t>This numeric field contains the fuel use / PLR coefficient1.</w:t>
      </w:r>
    </w:p>
    <w:p w14:paraId="39243FE0"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14:paraId="3EB35748" w14:textId="77777777" w:rsidR="000A390D" w:rsidRDefault="000A390D" w:rsidP="000A390D">
      <w:pPr>
        <w:pStyle w:val="BodyText"/>
        <w:rPr>
          <w:rFonts w:eastAsia="Tahoma"/>
        </w:rPr>
      </w:pPr>
      <w:r>
        <w:rPr>
          <w:rFonts w:eastAsia="Tahoma"/>
        </w:rPr>
        <w:t>This numeric field contains the fuel use / PLR coefficient2.</w:t>
      </w:r>
    </w:p>
    <w:p w14:paraId="01283602"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14:paraId="7EAC9DD3" w14:textId="77777777" w:rsidR="000A390D" w:rsidRDefault="000A390D" w:rsidP="000A390D">
      <w:pPr>
        <w:pStyle w:val="BodyText"/>
        <w:rPr>
          <w:rFonts w:eastAsia="Tahoma"/>
        </w:rPr>
      </w:pPr>
      <w:r>
        <w:rPr>
          <w:rFonts w:eastAsia="Tahoma"/>
        </w:rPr>
        <w:t>This numeric field contains the fuel use / PLR coefficient3.</w:t>
      </w:r>
    </w:p>
    <w:p w14:paraId="3F2FA336" w14:textId="77777777"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14:paraId="219521DD" w14:textId="77777777" w:rsidR="000A390D" w:rsidRDefault="000A390D" w:rsidP="000A390D">
      <w:pPr>
        <w:pStyle w:val="BodyText"/>
        <w:rPr>
          <w:rFonts w:eastAsia="Tahoma"/>
        </w:rPr>
      </w:pPr>
      <w:r>
        <w:rPr>
          <w:rFonts w:eastAsia="Tahoma"/>
        </w:rPr>
        <w:t>This alpha field contains the water inlet node name.</w:t>
      </w:r>
    </w:p>
    <w:p w14:paraId="7140ED8E" w14:textId="77777777"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14:paraId="62E64B5B" w14:textId="77777777" w:rsidR="000A390D" w:rsidRPr="00AC2E3D" w:rsidRDefault="000A390D" w:rsidP="000A390D">
      <w:pPr>
        <w:pStyle w:val="BodyText"/>
        <w:rPr>
          <w:rFonts w:eastAsia="Tahoma"/>
        </w:rPr>
      </w:pPr>
      <w:r>
        <w:rPr>
          <w:rFonts w:eastAsia="Tahoma"/>
        </w:rPr>
        <w:t>This alpha field contains the steam outlet node name.</w:t>
      </w:r>
    </w:p>
    <w:p w14:paraId="37E5DC1E" w14:textId="77777777" w:rsidR="000A390D" w:rsidRDefault="000A390D" w:rsidP="000A390D">
      <w:pPr>
        <w:pStyle w:val="Heading4"/>
        <w:rPr>
          <w:rFonts w:eastAsia="Tahoma"/>
        </w:rPr>
      </w:pPr>
      <w:r>
        <w:rPr>
          <w:rFonts w:eastAsia="Tahoma"/>
        </w:rPr>
        <w:t>Field: Sizing Factor</w:t>
      </w:r>
    </w:p>
    <w:p w14:paraId="083A409F" w14:textId="77777777"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14:paraId="3DCDBF72" w14:textId="77777777" w:rsidR="00DA33BE" w:rsidRDefault="00DA33BE" w:rsidP="00DA33BE">
      <w:pPr>
        <w:pStyle w:val="BodyText"/>
      </w:pPr>
      <w:r>
        <w:t>More information on the technical aspects of steam boiler can be found in the Engineering Reference Document.</w:t>
      </w:r>
    </w:p>
    <w:p w14:paraId="19364E49" w14:textId="77777777" w:rsidR="000A390D" w:rsidRDefault="000A390D" w:rsidP="000A390D">
      <w:pPr>
        <w:pStyle w:val="BodyText"/>
      </w:pPr>
      <w:r>
        <w:t>An example of a Steam Boiler input statement from an IDF is:</w:t>
      </w:r>
    </w:p>
    <w:p w14:paraId="53660023" w14:textId="77777777" w:rsidR="000A390D" w:rsidRDefault="00DA33BE" w:rsidP="000A390D">
      <w:pPr>
        <w:pStyle w:val="CodeIDDSamples"/>
        <w:rPr>
          <w:rFonts w:eastAsia="Tahoma"/>
        </w:rPr>
      </w:pPr>
      <w:r>
        <w:rPr>
          <w:rFonts w:eastAsia="Tahoma"/>
        </w:rPr>
        <w:t>Boiler:Steam</w:t>
      </w:r>
      <w:r w:rsidR="000A390D">
        <w:rPr>
          <w:rFonts w:eastAsia="Tahoma"/>
        </w:rPr>
        <w:t>,</w:t>
      </w:r>
    </w:p>
    <w:p w14:paraId="0B2032B5"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6D46041F"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32190635"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050FFD4B"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5174D826"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0A950299" w14:textId="77777777"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14:paraId="1191646D"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11C66FF5"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04C1D2FD"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AC7E43E"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018BD813"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6CECF132"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58EDF004"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B1DC190" w14:textId="77777777" w:rsidR="000A390D" w:rsidRDefault="000A390D" w:rsidP="000A390D">
      <w:pPr>
        <w:pStyle w:val="CodeIDDSamples"/>
        <w:rPr>
          <w:rFonts w:eastAsia="Tahoma"/>
        </w:rPr>
      </w:pPr>
      <w:r>
        <w:rPr>
          <w:rFonts w:eastAsia="Tahoma"/>
        </w:rPr>
        <w:t xml:space="preserve">    Steam Boiler Plant Boiler Outlet Node; !- Plant Loop Outlet Node</w:t>
      </w:r>
    </w:p>
    <w:p w14:paraId="7F9791AB" w14:textId="77777777" w:rsidR="000A390D" w:rsidRDefault="000A390D" w:rsidP="000A390D">
      <w:pPr>
        <w:pStyle w:val="CodeIDDSamples"/>
        <w:rPr>
          <w:rFonts w:eastAsia="Tahoma"/>
        </w:rPr>
      </w:pPr>
    </w:p>
    <w:p w14:paraId="74BC3D96" w14:textId="77777777" w:rsidR="000A390D" w:rsidRDefault="00DA33BE" w:rsidP="000A390D">
      <w:pPr>
        <w:pStyle w:val="CodeIDDSamples"/>
        <w:rPr>
          <w:rFonts w:eastAsia="Tahoma"/>
        </w:rPr>
      </w:pPr>
      <w:r>
        <w:rPr>
          <w:rFonts w:eastAsia="Tahoma"/>
        </w:rPr>
        <w:t>Boiler:Steam</w:t>
      </w:r>
      <w:r w:rsidR="000A390D">
        <w:rPr>
          <w:rFonts w:eastAsia="Tahoma"/>
        </w:rPr>
        <w:t>,</w:t>
      </w:r>
    </w:p>
    <w:p w14:paraId="7493960E"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5CF08CF2"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135C157B"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4EB0C2EF"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6E332DF4"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3C76CF65" w14:textId="77777777"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14:paraId="34FF22F2"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3AEC5BCE"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188AC907"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F4EC732"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2C3C7EBD"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27D6EDA1"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7B671293"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C40907B" w14:textId="77777777" w:rsidR="000A390D" w:rsidRDefault="000A390D" w:rsidP="000A390D">
      <w:pPr>
        <w:pStyle w:val="CodeIDDSamples"/>
        <w:rPr>
          <w:rFonts w:eastAsia="Tahoma"/>
        </w:rPr>
      </w:pPr>
      <w:r>
        <w:rPr>
          <w:rFonts w:eastAsia="Tahoma"/>
        </w:rPr>
        <w:t xml:space="preserve">    Steam Boiler Plant Boiler Outlet Node; !- Plant Loop Outlet Node  </w:t>
      </w:r>
    </w:p>
    <w:p w14:paraId="13F39AEC" w14:textId="77777777" w:rsidR="000A390D" w:rsidRDefault="000A390D" w:rsidP="000A390D">
      <w:pPr>
        <w:pStyle w:val="Heading3"/>
      </w:pPr>
      <w:bookmarkStart w:id="1426" w:name="_Toc83202952"/>
      <w:bookmarkStart w:id="1427" w:name="_Toc196462993"/>
      <w:bookmarkStart w:id="1428" w:name="_Toc399490136"/>
      <w:r>
        <w:t>Steam Boiler Outputs</w:t>
      </w:r>
      <w:bookmarkEnd w:id="1426"/>
      <w:bookmarkEnd w:id="1427"/>
      <w:bookmarkEnd w:id="1428"/>
    </w:p>
    <w:p w14:paraId="038B1A38" w14:textId="77777777" w:rsidR="000A390D" w:rsidRDefault="000A390D" w:rsidP="000A390D">
      <w:pPr>
        <w:pStyle w:val="BodyText"/>
      </w:pPr>
      <w:r>
        <w:t>Outputs available from the steam boiler:</w:t>
      </w:r>
    </w:p>
    <w:p w14:paraId="0A797897" w14:textId="77777777" w:rsidR="00C562AF" w:rsidRDefault="00C562AF" w:rsidP="00C562AF">
      <w:pPr>
        <w:pStyle w:val="CodeIDDSamples"/>
      </w:pPr>
      <w:r>
        <w:t>HVAC,Average,Boiler Heating Rate [W]</w:t>
      </w:r>
    </w:p>
    <w:p w14:paraId="7113ECB4" w14:textId="77777777" w:rsidR="00C562AF" w:rsidRDefault="00C562AF" w:rsidP="00C562AF">
      <w:pPr>
        <w:pStyle w:val="CodeIDDSamples"/>
      </w:pPr>
      <w:r>
        <w:t>HVAC,Sum,Boiler Heating Energy [J]</w:t>
      </w:r>
    </w:p>
    <w:p w14:paraId="246CA9E8" w14:textId="77777777" w:rsidR="00C562AF" w:rsidRPr="00A247C6" w:rsidRDefault="00C562AF" w:rsidP="00C562AF">
      <w:pPr>
        <w:pStyle w:val="CodeIDDSamples"/>
        <w:rPr>
          <w:lang w:val="de-DE"/>
        </w:rPr>
      </w:pPr>
      <w:r w:rsidRPr="00A247C6">
        <w:rPr>
          <w:lang w:val="de-DE"/>
        </w:rPr>
        <w:t>Zone,Meter,Boilers:EnergyTransfer [J]</w:t>
      </w:r>
    </w:p>
    <w:p w14:paraId="77BEEE23" w14:textId="77777777" w:rsidR="00C562AF" w:rsidRPr="00A247C6" w:rsidRDefault="00C562AF" w:rsidP="00C562AF">
      <w:pPr>
        <w:pStyle w:val="CodeIDDSamples"/>
        <w:rPr>
          <w:lang w:val="de-DE"/>
        </w:rPr>
      </w:pPr>
    </w:p>
    <w:p w14:paraId="72C2B224" w14:textId="77777777" w:rsidR="00C562AF" w:rsidRDefault="00C562AF" w:rsidP="00C562AF">
      <w:pPr>
        <w:pStyle w:val="CodeIDDSamples"/>
      </w:pPr>
      <w:r>
        <w:t>HVAC,Average,Boiler Steam Inlet Temperature [C]</w:t>
      </w:r>
    </w:p>
    <w:p w14:paraId="323911FB" w14:textId="77777777" w:rsidR="00C562AF" w:rsidRDefault="00C562AF" w:rsidP="00C562AF">
      <w:pPr>
        <w:pStyle w:val="CodeIDDSamples"/>
      </w:pPr>
      <w:r>
        <w:t>HVAC,Average,Boiler Steam Outlet Temperature [C]</w:t>
      </w:r>
    </w:p>
    <w:p w14:paraId="52738A3F" w14:textId="77777777" w:rsidR="00C562AF" w:rsidRDefault="00C562AF" w:rsidP="00C562AF">
      <w:pPr>
        <w:pStyle w:val="CodeIDDSamples"/>
      </w:pPr>
      <w:r>
        <w:t>HVAC,Average,Boiler Mass Flow Rate [kg/s]</w:t>
      </w:r>
    </w:p>
    <w:p w14:paraId="358B7857" w14:textId="77777777" w:rsidR="00C562AF" w:rsidRDefault="00C562AF" w:rsidP="00C562AF">
      <w:pPr>
        <w:pStyle w:val="CodeIDDSamples"/>
      </w:pPr>
    </w:p>
    <w:p w14:paraId="42947932" w14:textId="77777777" w:rsidR="00C562AF" w:rsidRDefault="00C562AF" w:rsidP="00C562AF">
      <w:pPr>
        <w:pStyle w:val="CodeIDDSamples"/>
        <w:rPr>
          <w:color w:val="FF0000"/>
        </w:rPr>
      </w:pPr>
      <w:r>
        <w:rPr>
          <w:color w:val="FF0000"/>
        </w:rPr>
        <w:t xml:space="preserve">  One of the following blocks will be applicable based on fuel type:</w:t>
      </w:r>
    </w:p>
    <w:p w14:paraId="54FA59F7" w14:textId="77777777" w:rsidR="00C562AF" w:rsidRDefault="00C562AF" w:rsidP="00C562AF">
      <w:pPr>
        <w:pStyle w:val="CodeIDDSamples"/>
      </w:pPr>
    </w:p>
    <w:p w14:paraId="235A3AAA" w14:textId="77777777" w:rsidR="00C562AF" w:rsidRDefault="00C562AF" w:rsidP="00C562AF">
      <w:pPr>
        <w:pStyle w:val="CodeIDDSamples"/>
      </w:pPr>
      <w:r>
        <w:t>HVAC,Average,Boiler Electric Power [W]</w:t>
      </w:r>
    </w:p>
    <w:p w14:paraId="57894EBE" w14:textId="77777777" w:rsidR="00C562AF" w:rsidRDefault="00C562AF" w:rsidP="00C562AF">
      <w:pPr>
        <w:pStyle w:val="CodeIDDSamples"/>
      </w:pPr>
      <w:r>
        <w:lastRenderedPageBreak/>
        <w:t>HVAC,Sum,Boiler Electric Energy [J]</w:t>
      </w:r>
    </w:p>
    <w:p w14:paraId="499EB7B3" w14:textId="77777777" w:rsidR="00C562AF" w:rsidRDefault="00C562AF" w:rsidP="00C562AF">
      <w:pPr>
        <w:pStyle w:val="CodeIDDSamples"/>
      </w:pPr>
    </w:p>
    <w:p w14:paraId="68FA1E59" w14:textId="77777777" w:rsidR="00C562AF" w:rsidRDefault="00C562AF" w:rsidP="00C562AF">
      <w:pPr>
        <w:pStyle w:val="CodeIDDSamples"/>
      </w:pPr>
      <w:r>
        <w:t>HVAC,Average,Boiler Gas Rate [W]</w:t>
      </w:r>
    </w:p>
    <w:p w14:paraId="5E6B31BE" w14:textId="77777777" w:rsidR="00C562AF" w:rsidRDefault="00C562AF" w:rsidP="00C562AF">
      <w:pPr>
        <w:pStyle w:val="CodeIDDSamples"/>
      </w:pPr>
      <w:r>
        <w:t>HVAC,Sum,Boiler Gas Energy [J]</w:t>
      </w:r>
    </w:p>
    <w:p w14:paraId="51603810" w14:textId="77777777" w:rsidR="00C562AF" w:rsidRPr="00A247C6" w:rsidRDefault="00C562AF" w:rsidP="00C562AF">
      <w:pPr>
        <w:pStyle w:val="CodeIDDSamples"/>
        <w:rPr>
          <w:lang w:val="de-DE"/>
        </w:rPr>
      </w:pPr>
    </w:p>
    <w:p w14:paraId="7353A92F" w14:textId="77777777" w:rsidR="00C562AF" w:rsidRDefault="00C562AF" w:rsidP="00C562AF">
      <w:pPr>
        <w:pStyle w:val="CodeIDDSamples"/>
      </w:pPr>
      <w:r>
        <w:t>HVAC,Average,Boiler Propane Rate [W]</w:t>
      </w:r>
    </w:p>
    <w:p w14:paraId="6B8E5513" w14:textId="77777777" w:rsidR="00C562AF" w:rsidRDefault="00C562AF" w:rsidP="00C562AF">
      <w:pPr>
        <w:pStyle w:val="CodeIDDSamples"/>
      </w:pPr>
      <w:r>
        <w:t>HVAC,Sum,Boiler Propane Energy [J]</w:t>
      </w:r>
    </w:p>
    <w:p w14:paraId="4E62B469" w14:textId="77777777" w:rsidR="00C562AF" w:rsidRDefault="00C562AF" w:rsidP="00C562AF">
      <w:pPr>
        <w:pStyle w:val="CodeIDDSamples"/>
      </w:pPr>
    </w:p>
    <w:p w14:paraId="3BAFF962" w14:textId="77777777" w:rsidR="00C562AF" w:rsidRDefault="00C562AF" w:rsidP="00C562AF">
      <w:pPr>
        <w:pStyle w:val="CodeIDDSamples"/>
      </w:pPr>
      <w:r>
        <w:t>HVAC,Average,Boiler FuelOil#1 Rate [W]</w:t>
      </w:r>
    </w:p>
    <w:p w14:paraId="68FF0B40" w14:textId="77777777" w:rsidR="00C562AF" w:rsidRDefault="00C562AF" w:rsidP="00C562AF">
      <w:pPr>
        <w:pStyle w:val="CodeIDDSamples"/>
      </w:pPr>
      <w:r>
        <w:t>HVAC,Sum,Boiler FuelOil#1 Energy [J]</w:t>
      </w:r>
    </w:p>
    <w:p w14:paraId="1B5F909C" w14:textId="77777777" w:rsidR="00C562AF" w:rsidRDefault="00C562AF" w:rsidP="00C562AF">
      <w:pPr>
        <w:pStyle w:val="CodeIDDSamples"/>
      </w:pPr>
    </w:p>
    <w:p w14:paraId="3C3B7BE7" w14:textId="77777777" w:rsidR="00C562AF" w:rsidRDefault="00C562AF" w:rsidP="00C562AF">
      <w:pPr>
        <w:pStyle w:val="CodeIDDSamples"/>
      </w:pPr>
      <w:r>
        <w:t>HVAC,Average,Boiler FuelOil#2 Rate [W]</w:t>
      </w:r>
    </w:p>
    <w:p w14:paraId="510D0E7B" w14:textId="77777777" w:rsidR="00C562AF" w:rsidRDefault="00C562AF" w:rsidP="00C562AF">
      <w:pPr>
        <w:pStyle w:val="CodeIDDSamples"/>
      </w:pPr>
      <w:r>
        <w:t>HVAC,Sum,Boiler FuelOil#2 Energy [J]</w:t>
      </w:r>
    </w:p>
    <w:p w14:paraId="7CF15C0C" w14:textId="77777777" w:rsidR="00C562AF" w:rsidRDefault="00C562AF" w:rsidP="00C562AF">
      <w:pPr>
        <w:pStyle w:val="CodeIDDSamples"/>
      </w:pPr>
    </w:p>
    <w:p w14:paraId="5265309E" w14:textId="77777777" w:rsidR="00C562AF" w:rsidRDefault="00C562AF" w:rsidP="00C562AF">
      <w:pPr>
        <w:pStyle w:val="CodeIDDSamples"/>
      </w:pPr>
      <w:r>
        <w:t>HVAC,Average,Boiler Coal Rate [W]</w:t>
      </w:r>
    </w:p>
    <w:p w14:paraId="0F070BC5" w14:textId="77777777" w:rsidR="00C562AF" w:rsidRDefault="00C562AF" w:rsidP="00C562AF">
      <w:pPr>
        <w:pStyle w:val="CodeIDDSamples"/>
      </w:pPr>
      <w:r>
        <w:t>HVAC,Sum,Boiler Coal Energy [J]</w:t>
      </w:r>
    </w:p>
    <w:p w14:paraId="1C5B4D66" w14:textId="77777777" w:rsidR="00C562AF" w:rsidRDefault="00C562AF" w:rsidP="00C562AF">
      <w:pPr>
        <w:pStyle w:val="CodeIDDSamples"/>
      </w:pPr>
    </w:p>
    <w:p w14:paraId="75B50ACF" w14:textId="77777777" w:rsidR="00C562AF" w:rsidRDefault="00C562AF" w:rsidP="00C562AF">
      <w:pPr>
        <w:pStyle w:val="CodeIDDSamples"/>
      </w:pPr>
      <w:r>
        <w:t>HVAC,Average,Boiler Diesel Rate [W]</w:t>
      </w:r>
    </w:p>
    <w:p w14:paraId="3D6C8F5A" w14:textId="77777777"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14:paraId="08C435C2" w14:textId="77777777" w:rsidR="00C562AF" w:rsidRDefault="00C562AF" w:rsidP="00C562AF">
      <w:pPr>
        <w:pStyle w:val="CodeIDDSamples"/>
      </w:pPr>
      <w:r>
        <w:t>HVAC,Average,Boiler Gasoline Rate [W]</w:t>
      </w:r>
    </w:p>
    <w:p w14:paraId="6A4F0095" w14:textId="77777777" w:rsidR="00C562AF" w:rsidRDefault="00C562AF" w:rsidP="00C562AF">
      <w:pPr>
        <w:pStyle w:val="CodeIDDSamples"/>
      </w:pPr>
      <w:r>
        <w:t>HVAC,Sum,Boiler Gasoline Energy [J]</w:t>
      </w:r>
      <w:r>
        <w:br/>
      </w:r>
      <w:r>
        <w:br/>
        <w:t>HVAC,Average,Boiler OtherFuel1 Rate [W]</w:t>
      </w:r>
    </w:p>
    <w:p w14:paraId="73D63B4D" w14:textId="77777777" w:rsidR="00C562AF" w:rsidRDefault="00C562AF" w:rsidP="00C562AF">
      <w:pPr>
        <w:pStyle w:val="CodeIDDSamples"/>
      </w:pPr>
      <w:r>
        <w:t>HVAC,Sum,Boiler OtherFuel1 Energy [J]</w:t>
      </w:r>
    </w:p>
    <w:p w14:paraId="7CADFDBE" w14:textId="77777777" w:rsidR="00C562AF" w:rsidRDefault="00C562AF" w:rsidP="00C562AF">
      <w:pPr>
        <w:pStyle w:val="CodeIDDSamples"/>
      </w:pPr>
      <w:r>
        <w:br/>
        <w:t>HVAC,Average,Boiler OtherFuel2 Rate [W]</w:t>
      </w:r>
    </w:p>
    <w:p w14:paraId="39EC5D22" w14:textId="77777777" w:rsidR="00C562AF" w:rsidRDefault="00C562AF" w:rsidP="00C562AF">
      <w:pPr>
        <w:pStyle w:val="CodeIDDSamples"/>
      </w:pPr>
      <w:r>
        <w:t>HVAC,Sum,Boiler OtherFuel2 Energy [J]</w:t>
      </w:r>
    </w:p>
    <w:p w14:paraId="3BBDA59D" w14:textId="77777777" w:rsidR="00C562AF" w:rsidRDefault="00C562AF" w:rsidP="00C562AF">
      <w:pPr>
        <w:pStyle w:val="CodeIDDSamples"/>
      </w:pPr>
    </w:p>
    <w:p w14:paraId="75873DB7" w14:textId="77777777" w:rsidR="00D92803" w:rsidRDefault="00D92803" w:rsidP="00D92803">
      <w:pPr>
        <w:pStyle w:val="Heading4"/>
      </w:pPr>
      <w:r>
        <w:t>Boiler Heating Rate [W]</w:t>
      </w:r>
    </w:p>
    <w:p w14:paraId="605792D5" w14:textId="77777777" w:rsidR="00D92803" w:rsidRDefault="00D92803" w:rsidP="00D92803">
      <w:pPr>
        <w:pStyle w:val="Heading4"/>
      </w:pPr>
      <w:r>
        <w:t xml:space="preserve">Boiler Heating Energy [J] </w:t>
      </w:r>
    </w:p>
    <w:p w14:paraId="1AA8F13D" w14:textId="77777777" w:rsidR="00D92803" w:rsidRDefault="00D92803" w:rsidP="00D92803">
      <w:pPr>
        <w:pStyle w:val="BodyText"/>
      </w:pPr>
      <w:r>
        <w:t>These outputs are the heating output (load) of the boiler. Energy is metered on Boilers:EnergyTransfer, EnergyTransfer:Plant, and EnergyTransfer:Facility.</w:t>
      </w:r>
    </w:p>
    <w:p w14:paraId="5E3B6E4D" w14:textId="77777777" w:rsidR="00D92803" w:rsidRDefault="00D92803" w:rsidP="00D92803">
      <w:pPr>
        <w:pStyle w:val="Heading4"/>
      </w:pPr>
      <w:r>
        <w:t xml:space="preserve">Boiler Steam Inlet Temperature </w:t>
      </w:r>
      <w:r>
        <w:rPr>
          <w:kern w:val="0"/>
        </w:rPr>
        <w:t>[C]</w:t>
      </w:r>
    </w:p>
    <w:p w14:paraId="29036235" w14:textId="77777777" w:rsidR="00D92803" w:rsidRDefault="00D92803" w:rsidP="00D92803">
      <w:pPr>
        <w:pStyle w:val="Heading4"/>
      </w:pPr>
      <w:r>
        <w:t xml:space="preserve">Boiler Steam Outlet Temperature </w:t>
      </w:r>
      <w:r>
        <w:rPr>
          <w:kern w:val="0"/>
        </w:rPr>
        <w:t>[C]</w:t>
      </w:r>
    </w:p>
    <w:p w14:paraId="01DB43C1" w14:textId="77777777" w:rsidR="00D92803" w:rsidRDefault="00D92803" w:rsidP="00D92803">
      <w:pPr>
        <w:pStyle w:val="Heading4"/>
      </w:pPr>
      <w:r>
        <w:t xml:space="preserve">Boiler Steam Mass Flow Rate </w:t>
      </w:r>
      <w:r>
        <w:rPr>
          <w:kern w:val="0"/>
        </w:rPr>
        <w:t>[kg/s]</w:t>
      </w:r>
    </w:p>
    <w:p w14:paraId="53C2F4F1" w14:textId="77777777" w:rsidR="00D92803" w:rsidRDefault="00D92803" w:rsidP="00D92803">
      <w:pPr>
        <w:pStyle w:val="BodyText"/>
      </w:pPr>
      <w:r>
        <w:t xml:space="preserve">These outputs are the steam inlet and outlet temperatures and steam flow rate for the boiler. </w:t>
      </w:r>
    </w:p>
    <w:p w14:paraId="793B935F" w14:textId="77777777" w:rsidR="00D92803" w:rsidRDefault="00D92803" w:rsidP="00D92803">
      <w:pPr>
        <w:pStyle w:val="Heading4"/>
      </w:pPr>
      <w:r>
        <w:t>Boiler &lt;Fuel Type&gt; Rate [W]</w:t>
      </w:r>
    </w:p>
    <w:p w14:paraId="7D91A1D6" w14:textId="77777777" w:rsidR="00D92803" w:rsidRDefault="00D92803" w:rsidP="00D92803">
      <w:pPr>
        <w:pStyle w:val="Heading4"/>
      </w:pPr>
      <w:r>
        <w:t xml:space="preserve">Boiler &lt;Fuel Type&gt; Energy [J] </w:t>
      </w:r>
    </w:p>
    <w:p w14:paraId="56FA9889" w14:textId="77777777" w:rsidR="00D92803" w:rsidRPr="00160246" w:rsidRDefault="00D92803" w:rsidP="00D92803">
      <w:pPr>
        <w:pStyle w:val="Heading4"/>
      </w:pPr>
      <w:r>
        <w:t>Boiler Electric Power [W]</w:t>
      </w:r>
    </w:p>
    <w:p w14:paraId="66BA9B1B" w14:textId="77777777" w:rsidR="00D92803" w:rsidRPr="00160246" w:rsidRDefault="00D92803" w:rsidP="00D92803">
      <w:pPr>
        <w:pStyle w:val="Heading4"/>
      </w:pPr>
      <w:r>
        <w:t>Boiler Electric Energy [J]</w:t>
      </w:r>
    </w:p>
    <w:p w14:paraId="1FDD44C2" w14:textId="77777777"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14:paraId="06A39A2D" w14:textId="77777777" w:rsidR="00D51779" w:rsidRDefault="00BC7A84" w:rsidP="00D51779">
      <w:pPr>
        <w:pStyle w:val="Heading3"/>
      </w:pPr>
      <w:bookmarkStart w:id="1429" w:name="_Toc399490137"/>
      <w:r>
        <w:t>Water to Water Heat Pumps</w:t>
      </w:r>
      <w:bookmarkEnd w:id="1323"/>
      <w:bookmarkEnd w:id="1324"/>
      <w:bookmarkEnd w:id="1429"/>
    </w:p>
    <w:p w14:paraId="4D5E5FB4" w14:textId="77777777" w:rsidR="00D51779" w:rsidRDefault="00D51779" w:rsidP="00D51779">
      <w:pPr>
        <w:pStyle w:val="BodyText"/>
      </w:pPr>
      <w:r>
        <w:t xml:space="preserve">The EnergyPlus has two water-to-water heat pump models, parameter estimation and equation fit, to choose from: </w:t>
      </w:r>
    </w:p>
    <w:p w14:paraId="388A4E70" w14:textId="77777777" w:rsidR="00D51779" w:rsidRPr="00B45316" w:rsidRDefault="00D51779" w:rsidP="00D51779">
      <w:pPr>
        <w:pStyle w:val="BodyText"/>
        <w:rPr>
          <w:b/>
        </w:rPr>
      </w:pPr>
      <w:r w:rsidRPr="00B45316">
        <w:rPr>
          <w:b/>
        </w:rPr>
        <w:t>HeatPump:WaterToWater:EquationFit:Cooling</w:t>
      </w:r>
    </w:p>
    <w:p w14:paraId="2CEFF48F" w14:textId="77777777" w:rsidR="00D51779" w:rsidRPr="00B45316" w:rsidRDefault="00D51779" w:rsidP="00D51779">
      <w:pPr>
        <w:pStyle w:val="BodyText"/>
        <w:rPr>
          <w:b/>
        </w:rPr>
      </w:pPr>
      <w:r w:rsidRPr="00B45316">
        <w:rPr>
          <w:b/>
        </w:rPr>
        <w:t>HeatPump:WaterToWater:EquationFit:Heating</w:t>
      </w:r>
    </w:p>
    <w:p w14:paraId="0C85CB93" w14:textId="77777777"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14:paraId="03DF6DAB" w14:textId="77777777" w:rsidR="00D51779" w:rsidRPr="00B45316" w:rsidRDefault="00D51779" w:rsidP="00D51779">
      <w:pPr>
        <w:pStyle w:val="BodyText"/>
        <w:rPr>
          <w:b/>
        </w:rPr>
      </w:pPr>
      <w:r w:rsidRPr="00B45316">
        <w:rPr>
          <w:b/>
        </w:rPr>
        <w:t>HeatPump:WaterToWater:ParameterEstimation:Cooling</w:t>
      </w:r>
    </w:p>
    <w:p w14:paraId="2D7EF37E" w14:textId="77777777" w:rsidR="00D51779" w:rsidRPr="00B45316" w:rsidRDefault="00D51779" w:rsidP="00D51779">
      <w:pPr>
        <w:pStyle w:val="BodyText"/>
        <w:rPr>
          <w:b/>
        </w:rPr>
      </w:pPr>
      <w:r w:rsidRPr="00B45316">
        <w:rPr>
          <w:b/>
        </w:rPr>
        <w:t>HeatPump:WaterToWater:ParameterEstimation:Heating</w:t>
      </w:r>
    </w:p>
    <w:p w14:paraId="7A4FEF5A" w14:textId="77777777"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14:paraId="679E53F1" w14:textId="77777777" w:rsidR="00D51779" w:rsidRDefault="00D51779" w:rsidP="00D51779">
      <w:pPr>
        <w:pStyle w:val="BodyText"/>
      </w:pPr>
      <w:r>
        <w:t>Descriptions and strength of each respective model is available in the following references:</w:t>
      </w:r>
    </w:p>
    <w:p w14:paraId="40073551" w14:textId="77777777"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311" w:history="1">
        <w:hyperlink r:id="rId312" w:history="1">
          <w:r w:rsidRPr="003F520D">
            <w:rPr>
              <w:rStyle w:val="Hyperlink"/>
              <w:rFonts w:cs="Arial"/>
            </w:rPr>
            <w:t>http://www.hvac.okstate.edu/</w:t>
          </w:r>
        </w:hyperlink>
      </w:hyperlink>
      <w:r>
        <w:t>)</w:t>
      </w:r>
    </w:p>
    <w:p w14:paraId="6F954C6C" w14:textId="77777777"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13" w:history="1">
        <w:hyperlink r:id="rId314" w:history="1">
          <w:r w:rsidRPr="003F520D">
            <w:rPr>
              <w:rStyle w:val="Hyperlink"/>
              <w:rFonts w:cs="Arial"/>
            </w:rPr>
            <w:t>http://www.hvac.okstate.edu/</w:t>
          </w:r>
        </w:hyperlink>
      </w:hyperlink>
      <w:r w:rsidRPr="003F520D">
        <w:rPr>
          <w:rFonts w:cs="Arial"/>
        </w:rPr>
        <w:t>)</w:t>
      </w:r>
    </w:p>
    <w:p w14:paraId="4DA1CFEF" w14:textId="77777777" w:rsidR="00D51779" w:rsidRDefault="00D51779" w:rsidP="00D51779">
      <w:pPr>
        <w:pStyle w:val="BodyText"/>
      </w:pPr>
      <w:r>
        <w:t>The Supply side of the heat pump is usually connected to a Ground Heat Exchanger. The figure below shows the layout and piping diagram of the water-to-water heat pump.</w:t>
      </w:r>
    </w:p>
    <w:p w14:paraId="53B2D1AD" w14:textId="77777777" w:rsidR="00D51779" w:rsidRDefault="00D51779" w:rsidP="00D51779">
      <w:pPr>
        <w:pStyle w:val="Picture"/>
      </w:pPr>
      <w:r>
        <w:object w:dxaOrig="5595" w:dyaOrig="5535" w14:anchorId="1E74EB38">
          <v:shape id="_x0000_i1130" type="#_x0000_t75" style="width:279.75pt;height:297pt" o:ole="" o:allowoverlap="f">
            <v:imagedata r:id="rId315" o:title=""/>
          </v:shape>
          <o:OLEObject Type="Embed" ProgID="Word.Picture.8" ShapeID="_x0000_i1130" DrawAspect="Content" ObjectID="_1473234829" r:id="rId316"/>
        </w:object>
      </w:r>
    </w:p>
    <w:p w14:paraId="0E22A920" w14:textId="77777777" w:rsidR="00D51779" w:rsidRDefault="00D51779" w:rsidP="00D51779">
      <w:pPr>
        <w:pStyle w:val="Caption"/>
      </w:pPr>
      <w:bookmarkStart w:id="1430" w:name="_Toc84225460"/>
      <w:bookmarkStart w:id="1431" w:name="_Toc181786301"/>
      <w:r>
        <w:t xml:space="preserve">Figure </w:t>
      </w:r>
      <w:r w:rsidR="006008C7">
        <w:fldChar w:fldCharType="begin"/>
      </w:r>
      <w:r w:rsidR="00A4098B">
        <w:instrText xml:space="preserve"> SEQ Figure \* ARABIC </w:instrText>
      </w:r>
      <w:r w:rsidR="006008C7">
        <w:fldChar w:fldCharType="separate"/>
      </w:r>
      <w:r w:rsidR="00F157E6">
        <w:rPr>
          <w:noProof/>
        </w:rPr>
        <w:t>75</w:t>
      </w:r>
      <w:r w:rsidR="006008C7">
        <w:rPr>
          <w:noProof/>
        </w:rPr>
        <w:fldChar w:fldCharType="end"/>
      </w:r>
      <w:r>
        <w:t>. Schematic of EnergyPlus Ground Loop Heat Exchanger</w:t>
      </w:r>
      <w:bookmarkEnd w:id="1430"/>
      <w:bookmarkEnd w:id="1431"/>
    </w:p>
    <w:p w14:paraId="62BEEAD8" w14:textId="77777777"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14:paraId="51443F7A" w14:textId="77777777" w:rsidR="00D51779" w:rsidRDefault="00D51779" w:rsidP="00D51779">
      <w:pPr>
        <w:pStyle w:val="Heading3"/>
      </w:pPr>
      <w:bookmarkStart w:id="1432" w:name="_Toc181786302"/>
      <w:bookmarkStart w:id="1433" w:name="_Toc399490138"/>
      <w:r w:rsidRPr="00D97F27">
        <w:t>HeatPump:</w:t>
      </w:r>
      <w:r>
        <w:t>WaterToWater:EquationFit:Cooling</w:t>
      </w:r>
      <w:bookmarkEnd w:id="1432"/>
      <w:bookmarkEnd w:id="1433"/>
      <w:r>
        <w:t xml:space="preserve"> </w:t>
      </w:r>
    </w:p>
    <w:p w14:paraId="42441173" w14:textId="77777777" w:rsidR="00D51779" w:rsidRDefault="00D51779" w:rsidP="00D51779">
      <w:pPr>
        <w:pStyle w:val="Heading4"/>
      </w:pPr>
      <w:r>
        <w:t>Field: Name</w:t>
      </w:r>
    </w:p>
    <w:p w14:paraId="485E325B" w14:textId="77777777" w:rsidR="00D51779" w:rsidRDefault="00D51779" w:rsidP="00D51779">
      <w:pPr>
        <w:pStyle w:val="BodyText"/>
      </w:pPr>
      <w:r>
        <w:t xml:space="preserve">This alpha field contains the identifying name for the ground source heat pump. </w:t>
      </w:r>
    </w:p>
    <w:p w14:paraId="60BEB522" w14:textId="77777777" w:rsidR="00D51779" w:rsidRDefault="00D3136B" w:rsidP="00D51779">
      <w:pPr>
        <w:pStyle w:val="Heading4"/>
      </w:pPr>
      <w:r>
        <w:lastRenderedPageBreak/>
        <w:t xml:space="preserve">Field: </w:t>
      </w:r>
      <w:r w:rsidR="00BC7A84" w:rsidRPr="00BC7A84">
        <w:t>Source Side Inlet Node Name</w:t>
      </w:r>
    </w:p>
    <w:p w14:paraId="0F37BEA8" w14:textId="77777777" w:rsidR="00D51779" w:rsidRDefault="00D51779" w:rsidP="00D51779">
      <w:pPr>
        <w:pStyle w:val="BodyText"/>
      </w:pPr>
      <w:r>
        <w:t>This alpha field contains the heat pump’s source side inlet node name.</w:t>
      </w:r>
    </w:p>
    <w:p w14:paraId="6899FCAF" w14:textId="77777777" w:rsidR="00D51779" w:rsidRDefault="00D51779" w:rsidP="00D51779">
      <w:pPr>
        <w:pStyle w:val="Heading4"/>
      </w:pPr>
      <w:r>
        <w:t xml:space="preserve">Field: </w:t>
      </w:r>
      <w:r w:rsidR="00BC7A84" w:rsidRPr="00BC7A84">
        <w:t>Source Side Outlet Node Name</w:t>
      </w:r>
    </w:p>
    <w:p w14:paraId="767FB49D" w14:textId="77777777" w:rsidR="00D51779" w:rsidRDefault="00D51779" w:rsidP="00D51779">
      <w:pPr>
        <w:pStyle w:val="BodyText"/>
      </w:pPr>
      <w:r>
        <w:t>This alpha field contains the heat pump’s source side outlet node name.</w:t>
      </w:r>
    </w:p>
    <w:p w14:paraId="1C40F295" w14:textId="77777777" w:rsidR="00D51779" w:rsidRDefault="00D51779" w:rsidP="00D51779">
      <w:pPr>
        <w:pStyle w:val="Heading4"/>
      </w:pPr>
      <w:r>
        <w:t xml:space="preserve">Field: </w:t>
      </w:r>
      <w:r w:rsidR="00BC7A84" w:rsidRPr="00BC7A84">
        <w:t>Load Side Inlet Node Name</w:t>
      </w:r>
    </w:p>
    <w:p w14:paraId="02A7083D" w14:textId="77777777" w:rsidR="00D51779" w:rsidRDefault="00D51779" w:rsidP="00D51779">
      <w:pPr>
        <w:pStyle w:val="BodyText"/>
      </w:pPr>
      <w:r>
        <w:t>This alpha field contains the heat pump’s load side inlet node name.</w:t>
      </w:r>
    </w:p>
    <w:p w14:paraId="5CF3B1EC" w14:textId="77777777" w:rsidR="00D51779" w:rsidRDefault="00D51779" w:rsidP="00D51779">
      <w:pPr>
        <w:pStyle w:val="Heading4"/>
      </w:pPr>
      <w:r>
        <w:t xml:space="preserve">Field: </w:t>
      </w:r>
      <w:r w:rsidR="00BC7A84" w:rsidRPr="00BC7A84">
        <w:t>Load Side Outlet Node Name</w:t>
      </w:r>
    </w:p>
    <w:p w14:paraId="0BFD998F" w14:textId="77777777" w:rsidR="00D51779" w:rsidRDefault="00D51779" w:rsidP="00D51779">
      <w:pPr>
        <w:pStyle w:val="BodyText"/>
      </w:pPr>
      <w:r>
        <w:t>This alpha field contains the heat pump’s load side outlet node name.</w:t>
      </w:r>
    </w:p>
    <w:p w14:paraId="1AF8BFDE" w14:textId="77777777" w:rsidR="003E6E62" w:rsidRDefault="003E6E62" w:rsidP="003E6E62">
      <w:pPr>
        <w:pStyle w:val="Heading4"/>
      </w:pPr>
      <w:r>
        <w:t xml:space="preserve">Field: </w:t>
      </w:r>
      <w:r w:rsidRPr="00BC7A84">
        <w:t>Rated Load Side Flow Rate</w:t>
      </w:r>
    </w:p>
    <w:p w14:paraId="53E574F9"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24C55FAE" w14:textId="77777777" w:rsidR="003E6E62" w:rsidRDefault="003E6E62" w:rsidP="003E6E62">
      <w:pPr>
        <w:pStyle w:val="Heading4"/>
      </w:pPr>
      <w:r>
        <w:t>Field: Rated Source Side Flow Rate</w:t>
      </w:r>
    </w:p>
    <w:p w14:paraId="42F46D47"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611192E" w14:textId="77777777" w:rsidR="003E6E62" w:rsidRDefault="003E6E62" w:rsidP="003E6E62">
      <w:pPr>
        <w:pStyle w:val="Heading4"/>
      </w:pPr>
      <w:r>
        <w:t>Field: Rated Cooling Capacity</w:t>
      </w:r>
    </w:p>
    <w:p w14:paraId="48FFD220" w14:textId="77777777" w:rsidR="003E6E62" w:rsidRDefault="003E6E62" w:rsidP="003E6E62">
      <w:pPr>
        <w:pStyle w:val="BodyText"/>
      </w:pPr>
      <w:r>
        <w:t>This numeric field contains the rated cooling capacity of the heat pump in W. This corresponds to the highest load side heat transfer rate listed in the catalog data.</w:t>
      </w:r>
    </w:p>
    <w:p w14:paraId="192CFC5B" w14:textId="4270368F" w:rsidR="003E6E62" w:rsidRDefault="003E6E62" w:rsidP="003E6E62">
      <w:pPr>
        <w:pStyle w:val="Heading4"/>
      </w:pPr>
      <w:r>
        <w:t xml:space="preserve">Field: Rated Cooling </w:t>
      </w:r>
      <w:r w:rsidR="00CA0E1E">
        <w:t>COP</w:t>
      </w:r>
    </w:p>
    <w:p w14:paraId="0C627E06" w14:textId="77777777" w:rsidR="00CA0E1E" w:rsidRDefault="00CA0E1E" w:rsidP="00CA0E1E">
      <w:pPr>
        <w:pStyle w:val="BodyText"/>
      </w:pPr>
      <w:r>
        <w:t>This numeric field contains the rated cooling COP of the heat pump in W/W.  The default value is 4.0.</w:t>
      </w:r>
    </w:p>
    <w:p w14:paraId="6DD9E3A8" w14:textId="5901A97A" w:rsidR="003E6E62" w:rsidRDefault="003E6E62" w:rsidP="003E6E62">
      <w:pPr>
        <w:pStyle w:val="BodyText"/>
      </w:pPr>
    </w:p>
    <w:p w14:paraId="5AFF9180" w14:textId="77777777" w:rsidR="00D51779" w:rsidRDefault="00D51779" w:rsidP="00D51779">
      <w:pPr>
        <w:pStyle w:val="Heading4"/>
      </w:pPr>
      <w:r>
        <w:t>Field</w:t>
      </w:r>
      <w:r w:rsidR="00DB60C4">
        <w:t>s</w:t>
      </w:r>
      <w:r>
        <w:t>: Cooling Capacity Coefficient</w:t>
      </w:r>
      <w:r w:rsidR="00DB60C4">
        <w:t>s</w:t>
      </w:r>
    </w:p>
    <w:p w14:paraId="197DC3E1" w14:textId="77777777"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14:paraId="08D04331" w14:textId="77777777" w:rsidR="00D51779" w:rsidRDefault="00D51779" w:rsidP="00D51779">
      <w:pPr>
        <w:pStyle w:val="Heading4"/>
      </w:pPr>
      <w:r>
        <w:t xml:space="preserve">Field: Cooling Capacity Coefficient </w:t>
      </w:r>
      <w:r w:rsidR="00DB60C4">
        <w:t>1-5</w:t>
      </w:r>
    </w:p>
    <w:p w14:paraId="38AE67F9" w14:textId="77777777"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14:paraId="3896F1B3" w14:textId="77777777" w:rsidR="00D51779" w:rsidRDefault="00D51779" w:rsidP="00D51779">
      <w:pPr>
        <w:pStyle w:val="BodyText"/>
      </w:pPr>
      <w:r>
        <w:t>An idf example:</w:t>
      </w:r>
    </w:p>
    <w:p w14:paraId="11C33CCB" w14:textId="77777777" w:rsidR="00D51779" w:rsidRPr="00AB4B4E" w:rsidRDefault="00D51779" w:rsidP="00D51779">
      <w:pPr>
        <w:pStyle w:val="IDDDefinition"/>
      </w:pPr>
      <w:r w:rsidRPr="00AB4B4E">
        <w:t>HeatPump:WaterToWater:EquationFit:Cooling,</w:t>
      </w:r>
    </w:p>
    <w:p w14:paraId="09FFE648" w14:textId="77777777" w:rsidR="00D51779" w:rsidRDefault="00D51779" w:rsidP="00D51779">
      <w:pPr>
        <w:pStyle w:val="IDDDefinition"/>
      </w:pPr>
      <w:r>
        <w:t xml:space="preserve">    GshpCLG,     !- Water to Water Heat Pump Name</w:t>
      </w:r>
    </w:p>
    <w:p w14:paraId="393203EA" w14:textId="77777777" w:rsidR="00D51779" w:rsidRDefault="00D51779" w:rsidP="00D51779">
      <w:pPr>
        <w:pStyle w:val="IDDDefinition"/>
      </w:pPr>
      <w:r>
        <w:t xml:space="preserve">    GshpCLG SourceSide Inlet Node,  !- Source Side Inlet Node</w:t>
      </w:r>
    </w:p>
    <w:p w14:paraId="4ECD04D8" w14:textId="77777777" w:rsidR="00D51779" w:rsidRDefault="00D51779" w:rsidP="00D51779">
      <w:pPr>
        <w:pStyle w:val="IDDDefinition"/>
      </w:pPr>
      <w:r>
        <w:t xml:space="preserve">    GshpCLG SourceSide Outlet Node, !- Source Side Outlet Node</w:t>
      </w:r>
    </w:p>
    <w:p w14:paraId="2A3FAE55" w14:textId="77777777" w:rsidR="00D51779" w:rsidRDefault="00D51779" w:rsidP="00D51779">
      <w:pPr>
        <w:pStyle w:val="IDDDefinition"/>
      </w:pPr>
      <w:r>
        <w:t xml:space="preserve">    GshpCLG LoadSide Inlet Node,    !- Load Side Inlet Node</w:t>
      </w:r>
    </w:p>
    <w:p w14:paraId="680FC0E1" w14:textId="77777777" w:rsidR="00D51779" w:rsidRDefault="00D51779" w:rsidP="00D51779">
      <w:pPr>
        <w:pStyle w:val="IDDDefinition"/>
      </w:pPr>
      <w:r>
        <w:t xml:space="preserve">    GshpCLG LoadSide Outlet Node,   !- Load Side Outlet Node</w:t>
      </w:r>
    </w:p>
    <w:p w14:paraId="3F6754F3" w14:textId="77777777" w:rsidR="00D51779" w:rsidRDefault="00D51779" w:rsidP="00D51779">
      <w:pPr>
        <w:pStyle w:val="IDDDefinition"/>
      </w:pPr>
      <w:r>
        <w:t xml:space="preserve">    </w:t>
      </w:r>
      <w:r w:rsidRPr="00912974">
        <w:t>1.89E-03</w:t>
      </w:r>
      <w:r>
        <w:t>,    !- Rated Load Side Flow Rate {m3/s}</w:t>
      </w:r>
    </w:p>
    <w:p w14:paraId="7A32C69D" w14:textId="77777777" w:rsidR="00D51779" w:rsidRDefault="00D51779" w:rsidP="00D51779">
      <w:pPr>
        <w:pStyle w:val="IDDDefinition"/>
      </w:pPr>
      <w:r>
        <w:t xml:space="preserve">    </w:t>
      </w:r>
      <w:r w:rsidRPr="00912974">
        <w:t>1.89E-03</w:t>
      </w:r>
      <w:r>
        <w:t>,    !- Rated Source Side Flow Rate {m3/s}</w:t>
      </w:r>
    </w:p>
    <w:p w14:paraId="08FA7B29" w14:textId="77777777" w:rsidR="00D51779" w:rsidRDefault="00D51779" w:rsidP="00D51779">
      <w:pPr>
        <w:pStyle w:val="IDDDefinition"/>
      </w:pPr>
      <w:r>
        <w:t xml:space="preserve">    39890.91,    !- Rated Cooling Capacity {W}</w:t>
      </w:r>
    </w:p>
    <w:p w14:paraId="618E3F6C" w14:textId="136A0DAA" w:rsidR="00CA0E1E" w:rsidRDefault="00CA0E1E" w:rsidP="00CA0E1E">
      <w:pPr>
        <w:pStyle w:val="IDDDefinition"/>
      </w:pPr>
      <w:r>
        <w:t xml:space="preserve">    4.0,         !- Rated Cooling COP {W/W}</w:t>
      </w:r>
    </w:p>
    <w:p w14:paraId="7C4C0FDE" w14:textId="77777777" w:rsidR="00D51779" w:rsidRDefault="00D51779" w:rsidP="00D51779">
      <w:pPr>
        <w:pStyle w:val="IDDDefinition"/>
      </w:pPr>
      <w:r>
        <w:t xml:space="preserve">    -1.52030596, !- Cooling Capacity Coefficient 1</w:t>
      </w:r>
    </w:p>
    <w:p w14:paraId="0D09C198" w14:textId="77777777" w:rsidR="00D51779" w:rsidRDefault="00D51779" w:rsidP="00D51779">
      <w:pPr>
        <w:pStyle w:val="IDDDefinition"/>
      </w:pPr>
      <w:r>
        <w:t xml:space="preserve">    3.46625667,  !- Cooling Capacity Coefficient 2</w:t>
      </w:r>
    </w:p>
    <w:p w14:paraId="4A54A721" w14:textId="77777777" w:rsidR="00D51779" w:rsidRDefault="00D51779" w:rsidP="00D51779">
      <w:pPr>
        <w:pStyle w:val="IDDDefinition"/>
      </w:pPr>
      <w:r>
        <w:t xml:space="preserve">    -1.32267797, !- Cooling Capacity Coefficient 3</w:t>
      </w:r>
    </w:p>
    <w:p w14:paraId="2C9C7EB2" w14:textId="77777777" w:rsidR="00D51779" w:rsidRDefault="00D51779" w:rsidP="00D51779">
      <w:pPr>
        <w:pStyle w:val="IDDDefinition"/>
      </w:pPr>
      <w:r>
        <w:t xml:space="preserve">    0.09395678,  !- Cooling Capacity Coefficient 4</w:t>
      </w:r>
    </w:p>
    <w:p w14:paraId="0AB5471D" w14:textId="669AE602" w:rsidR="00D51779" w:rsidRDefault="00D51779" w:rsidP="00D51779">
      <w:pPr>
        <w:pStyle w:val="IDDDefinition"/>
      </w:pPr>
      <w:r>
        <w:t xml:space="preserve">    0.038975504</w:t>
      </w:r>
      <w:r w:rsidR="00CA0E1E">
        <w:t>;</w:t>
      </w:r>
      <w:r>
        <w:t xml:space="preserve"> !- Cooling Capacity Coefficient 5</w:t>
      </w:r>
    </w:p>
    <w:p w14:paraId="72DF45B8" w14:textId="77777777" w:rsidR="00D51779" w:rsidRDefault="00D51779" w:rsidP="00D51779">
      <w:pPr>
        <w:pStyle w:val="IDDDefinition"/>
      </w:pPr>
      <w:r>
        <w:t xml:space="preserve">    </w:t>
      </w:r>
    </w:p>
    <w:p w14:paraId="7A82A085" w14:textId="77777777" w:rsidR="00D51779" w:rsidRPr="00675C6E" w:rsidRDefault="00D51779" w:rsidP="00D51779">
      <w:pPr>
        <w:pStyle w:val="BodyText"/>
      </w:pPr>
    </w:p>
    <w:p w14:paraId="0055181D" w14:textId="77777777" w:rsidR="004B0F2E" w:rsidRDefault="004B0F2E" w:rsidP="004B0F2E">
      <w:pPr>
        <w:pStyle w:val="Heading3"/>
      </w:pPr>
      <w:bookmarkStart w:id="1434" w:name="_Toc181786303"/>
      <w:bookmarkStart w:id="1435" w:name="_Toc399490139"/>
      <w:r>
        <w:lastRenderedPageBreak/>
        <w:t>Water to Water Heat Pump Equation Fit Outputs</w:t>
      </w:r>
      <w:bookmarkEnd w:id="1435"/>
    </w:p>
    <w:p w14:paraId="5B8AC582" w14:textId="77777777" w:rsidR="004B0F2E" w:rsidRDefault="004B0F2E" w:rsidP="004B0F2E">
      <w:pPr>
        <w:pStyle w:val="BodyText"/>
      </w:pPr>
      <w:r>
        <w:t>This section describes the outputs available for the water to water heat pump, equation fit model; both cooling and heating.</w:t>
      </w:r>
    </w:p>
    <w:p w14:paraId="75C7F62C" w14:textId="77777777" w:rsidR="004B0F2E" w:rsidRDefault="004B0F2E" w:rsidP="004B0F2E">
      <w:pPr>
        <w:pStyle w:val="CodeIDDSamples"/>
      </w:pPr>
      <w:r>
        <w:t>HVAC,Sum,Water to Water Heat Pump Electric Energy [J]</w:t>
      </w:r>
    </w:p>
    <w:p w14:paraId="133BFE6F" w14:textId="77777777" w:rsidR="004B0F2E" w:rsidRDefault="004B0F2E" w:rsidP="004B0F2E">
      <w:pPr>
        <w:pStyle w:val="CodeIDDSamples"/>
      </w:pPr>
      <w:r>
        <w:t>HVAC,Sum,Water to Water Heat Pump Load Side Heat Transfer Energy [J]</w:t>
      </w:r>
    </w:p>
    <w:p w14:paraId="7F9C92F4" w14:textId="77777777" w:rsidR="004B0F2E" w:rsidRDefault="004B0F2E" w:rsidP="004B0F2E">
      <w:pPr>
        <w:pStyle w:val="CodeIDDSamples"/>
      </w:pPr>
      <w:r>
        <w:t>HVAC,Sum,Water to Water Heat Pump Source Side Heat Transfer Energy [J]</w:t>
      </w:r>
    </w:p>
    <w:p w14:paraId="34BEA868" w14:textId="77777777" w:rsidR="004B0F2E" w:rsidRDefault="004B0F2E" w:rsidP="004B0F2E">
      <w:pPr>
        <w:pStyle w:val="CodeIDDSamples"/>
      </w:pPr>
      <w:r>
        <w:t>HVAC,Average,Water to Water Heat Pump Electric Power [W]</w:t>
      </w:r>
    </w:p>
    <w:p w14:paraId="114F6ABC" w14:textId="77777777" w:rsidR="004B0F2E" w:rsidRDefault="004B0F2E" w:rsidP="004B0F2E">
      <w:pPr>
        <w:pStyle w:val="CodeIDDSamples"/>
      </w:pPr>
      <w:r>
        <w:t>HVAC,Average,Water to Water Heat Pump Load Side Heat Transfer Rate [W]</w:t>
      </w:r>
    </w:p>
    <w:p w14:paraId="2EBE76AE" w14:textId="77777777" w:rsidR="004B0F2E" w:rsidRDefault="004B0F2E" w:rsidP="004B0F2E">
      <w:pPr>
        <w:pStyle w:val="CodeIDDSamples"/>
      </w:pPr>
      <w:r>
        <w:t>HVAC,Average,Water to Water Heat Pump Source Side Heat Transfer Rate [W]</w:t>
      </w:r>
    </w:p>
    <w:p w14:paraId="5BDBB685" w14:textId="77777777" w:rsidR="004B0F2E" w:rsidRDefault="004B0F2E" w:rsidP="004B0F2E">
      <w:pPr>
        <w:pStyle w:val="CodeIDDSamples"/>
      </w:pPr>
      <w:r>
        <w:t>HVAC,Average,Water to Water Heat Pump Load Side Outlet Temperature [°C]</w:t>
      </w:r>
    </w:p>
    <w:p w14:paraId="16F5E6D5" w14:textId="77777777" w:rsidR="004B0F2E" w:rsidRDefault="004B0F2E" w:rsidP="004B0F2E">
      <w:pPr>
        <w:pStyle w:val="CodeIDDSamples"/>
      </w:pPr>
      <w:r>
        <w:t>HVAC,Average,Water to Water Heat Pump Load Side Inlet Temperature [°C]</w:t>
      </w:r>
    </w:p>
    <w:p w14:paraId="72A53D09" w14:textId="77777777" w:rsidR="004B0F2E" w:rsidRDefault="004B0F2E" w:rsidP="004B0F2E">
      <w:pPr>
        <w:pStyle w:val="CodeIDDSamples"/>
      </w:pPr>
      <w:r>
        <w:t>HVAC,Average,Water to Water Heat Pump Source Side Outlet Temperature [°C]</w:t>
      </w:r>
    </w:p>
    <w:p w14:paraId="4823834C" w14:textId="77777777" w:rsidR="004B0F2E" w:rsidRDefault="004B0F2E" w:rsidP="004B0F2E">
      <w:pPr>
        <w:pStyle w:val="CodeIDDSamples"/>
      </w:pPr>
      <w:r>
        <w:t>HVAC,Average,Water to Water Heat Pump Source Side Inlet Temperature [°C]</w:t>
      </w:r>
    </w:p>
    <w:p w14:paraId="1570CC5C" w14:textId="77777777" w:rsidR="004B0F2E" w:rsidRDefault="004B0F2E" w:rsidP="004B0F2E">
      <w:pPr>
        <w:pStyle w:val="CodeIDDSamples"/>
      </w:pPr>
      <w:r>
        <w:t xml:space="preserve">HVAC,Average,Water to Water Heat Pump Load Side Mass Flow </w:t>
      </w:r>
      <w:r w:rsidR="00824D2C">
        <w:t>Rate [</w:t>
      </w:r>
      <w:r>
        <w:t>kg/s]</w:t>
      </w:r>
    </w:p>
    <w:p w14:paraId="235C9F6B" w14:textId="77777777" w:rsidR="004B0F2E" w:rsidRDefault="004B0F2E" w:rsidP="004B0F2E">
      <w:pPr>
        <w:pStyle w:val="CodeIDDSamples"/>
      </w:pPr>
      <w:r>
        <w:t xml:space="preserve">HVAC,Average,Water to Water Heat Pump Source Side Mass Flow </w:t>
      </w:r>
      <w:r w:rsidR="00824D2C">
        <w:t>Rate [</w:t>
      </w:r>
      <w:r>
        <w:t>kg/s]</w:t>
      </w:r>
    </w:p>
    <w:p w14:paraId="335C95FA" w14:textId="77777777" w:rsidR="004B0F2E" w:rsidRDefault="004B0F2E" w:rsidP="004B0F2E"/>
    <w:p w14:paraId="01F263F4" w14:textId="77777777" w:rsidR="004B0F2E" w:rsidRDefault="004B0F2E" w:rsidP="004B0F2E">
      <w:pPr>
        <w:pStyle w:val="Heading4"/>
      </w:pPr>
      <w:r>
        <w:t>Water to Water Heat Pump Electric Energy [J]</w:t>
      </w:r>
    </w:p>
    <w:p w14:paraId="4AF129BC"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20DADD94" w14:textId="77777777" w:rsidR="004B0F2E" w:rsidRDefault="004B0F2E" w:rsidP="004B0F2E">
      <w:pPr>
        <w:pStyle w:val="Heading4"/>
      </w:pPr>
      <w:r>
        <w:t>Water to Water Heat Pump Load Side Heat Transfer Energy [J]</w:t>
      </w:r>
    </w:p>
    <w:p w14:paraId="07733DCD"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6B169C70" w14:textId="77777777" w:rsidR="004B0F2E" w:rsidRDefault="004B0F2E" w:rsidP="004B0F2E">
      <w:pPr>
        <w:pStyle w:val="Heading4"/>
      </w:pPr>
      <w:r>
        <w:t>Water to Water Heat Pump Source Side Heat Transfer Energy [J]</w:t>
      </w:r>
    </w:p>
    <w:p w14:paraId="5D7C7304"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0A5543E3" w14:textId="77777777" w:rsidR="004B0F2E" w:rsidRDefault="004B0F2E" w:rsidP="004B0F2E">
      <w:pPr>
        <w:pStyle w:val="Heading4"/>
      </w:pPr>
      <w:r>
        <w:t>Water to Water Heat Pump Electric Power [W]</w:t>
      </w:r>
    </w:p>
    <w:p w14:paraId="041A105E"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76F2A2C3" w14:textId="77777777" w:rsidR="004B0F2E" w:rsidRDefault="004B0F2E" w:rsidP="004B0F2E">
      <w:pPr>
        <w:pStyle w:val="Heading4"/>
        <w:rPr>
          <w:rFonts w:cs="Arial"/>
          <w:i w:val="0"/>
        </w:rPr>
      </w:pPr>
      <w:r>
        <w:t>Water to Water Heat Pump Load Side Heat Transfer Rate [W]</w:t>
      </w:r>
    </w:p>
    <w:p w14:paraId="555B110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A8C229" w14:textId="77777777" w:rsidR="004B0F2E" w:rsidRDefault="004B0F2E" w:rsidP="004B0F2E">
      <w:pPr>
        <w:pStyle w:val="Heading4"/>
        <w:rPr>
          <w:rFonts w:cs="Arial"/>
          <w:i w:val="0"/>
        </w:rPr>
      </w:pPr>
      <w:r>
        <w:t>Water to Water Heat Pump Source Side Heat Transfer Rate [W]</w:t>
      </w:r>
    </w:p>
    <w:p w14:paraId="622D7476"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04D9BD58" w14:textId="77777777" w:rsidR="004B0F2E" w:rsidRDefault="004B0F2E" w:rsidP="004B0F2E">
      <w:pPr>
        <w:pStyle w:val="Heading4"/>
        <w:rPr>
          <w:rFonts w:cs="Arial"/>
          <w:i w:val="0"/>
        </w:rPr>
      </w:pPr>
      <w:r>
        <w:t>Water to Water Heat Pump Load Side Outlet Temperature [C]</w:t>
      </w:r>
    </w:p>
    <w:p w14:paraId="304190B7"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5E599BB6" w14:textId="77777777" w:rsidR="004B0F2E" w:rsidRDefault="004B0F2E" w:rsidP="004B0F2E">
      <w:pPr>
        <w:pStyle w:val="Heading4"/>
        <w:rPr>
          <w:rFonts w:cs="Arial"/>
          <w:i w:val="0"/>
        </w:rPr>
      </w:pPr>
      <w:r>
        <w:lastRenderedPageBreak/>
        <w:t>Water to Water Heat Pump Load Side Inlet Temperature [C]</w:t>
      </w:r>
    </w:p>
    <w:p w14:paraId="2EB79027"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321E562" w14:textId="77777777" w:rsidR="004B0F2E" w:rsidRDefault="004B0F2E" w:rsidP="004B0F2E">
      <w:pPr>
        <w:pStyle w:val="Heading4"/>
        <w:rPr>
          <w:rFonts w:cs="Arial"/>
          <w:i w:val="0"/>
        </w:rPr>
      </w:pPr>
      <w:r>
        <w:t>Water to Water Heat Pump Source Side Outlet Temperature [C]</w:t>
      </w:r>
    </w:p>
    <w:p w14:paraId="5669C9CD"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336F9836" w14:textId="77777777" w:rsidR="004B0F2E" w:rsidRDefault="004B0F2E" w:rsidP="004B0F2E">
      <w:pPr>
        <w:pStyle w:val="Heading4"/>
        <w:rPr>
          <w:rFonts w:cs="Arial"/>
          <w:i w:val="0"/>
        </w:rPr>
      </w:pPr>
      <w:r>
        <w:t>Water to Water Heat Pump Source Side Inlet Temperature [C]</w:t>
      </w:r>
    </w:p>
    <w:p w14:paraId="5B2F28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3B256160" w14:textId="77777777" w:rsidR="004B0F2E" w:rsidRDefault="004B0F2E" w:rsidP="004B0F2E">
      <w:pPr>
        <w:pStyle w:val="Heading4"/>
        <w:rPr>
          <w:rFonts w:cs="Arial"/>
          <w:i w:val="0"/>
        </w:rPr>
      </w:pPr>
      <w:r>
        <w:t>Water to Water Heat Pump Load Side Mass Flow Rate [kg/s]</w:t>
      </w:r>
    </w:p>
    <w:p w14:paraId="24157299"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65DA1F70" w14:textId="77777777" w:rsidR="004B0F2E" w:rsidRDefault="004B0F2E" w:rsidP="004B0F2E">
      <w:pPr>
        <w:pStyle w:val="Heading4"/>
        <w:rPr>
          <w:rFonts w:cs="Arial"/>
          <w:i w:val="0"/>
        </w:rPr>
      </w:pPr>
      <w:r>
        <w:t>Water to Water Heat Pump Source Side Mass Flow Rate [kg/s]</w:t>
      </w:r>
    </w:p>
    <w:p w14:paraId="7BF4ECF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7E32D0E8" w14:textId="77777777" w:rsidR="00D51779" w:rsidRDefault="00D51779" w:rsidP="00D51779">
      <w:pPr>
        <w:pStyle w:val="Heading3"/>
      </w:pPr>
      <w:bookmarkStart w:id="1436" w:name="_Toc399490140"/>
      <w:r w:rsidRPr="005D3067">
        <w:t>HeatPump:WaterToWater:EquationFit:</w:t>
      </w:r>
      <w:r>
        <w:t>Heating</w:t>
      </w:r>
      <w:bookmarkEnd w:id="1434"/>
      <w:bookmarkEnd w:id="1436"/>
    </w:p>
    <w:p w14:paraId="7E85621E" w14:textId="77777777" w:rsidR="00D51779" w:rsidRDefault="00D51779" w:rsidP="00D51779">
      <w:pPr>
        <w:pStyle w:val="Heading4"/>
      </w:pPr>
      <w:r>
        <w:t>Field: Name</w:t>
      </w:r>
    </w:p>
    <w:p w14:paraId="5E121341" w14:textId="77777777" w:rsidR="00D51779" w:rsidRDefault="00D51779" w:rsidP="00D51779">
      <w:pPr>
        <w:pStyle w:val="BodyText"/>
      </w:pPr>
      <w:r>
        <w:t xml:space="preserve">This alpha field contains the identifying name for the ground source heat pump. </w:t>
      </w:r>
    </w:p>
    <w:p w14:paraId="76799647" w14:textId="77777777" w:rsidR="00D51779" w:rsidRDefault="00D3136B" w:rsidP="00D51779">
      <w:pPr>
        <w:pStyle w:val="Heading4"/>
      </w:pPr>
      <w:r>
        <w:t xml:space="preserve">Field: </w:t>
      </w:r>
      <w:r w:rsidR="0015122E" w:rsidRPr="0015122E">
        <w:t>Source Side Inlet Node Name</w:t>
      </w:r>
    </w:p>
    <w:p w14:paraId="318710B0" w14:textId="77777777" w:rsidR="00D51779" w:rsidRDefault="00D51779" w:rsidP="00D51779">
      <w:pPr>
        <w:pStyle w:val="BodyText"/>
      </w:pPr>
      <w:r>
        <w:t>This alpha field contains the heat pump’s source side inlet node name.</w:t>
      </w:r>
    </w:p>
    <w:p w14:paraId="2598032F" w14:textId="77777777" w:rsidR="00D51779" w:rsidRDefault="00D51779" w:rsidP="00D51779">
      <w:pPr>
        <w:pStyle w:val="Heading4"/>
      </w:pPr>
      <w:r>
        <w:t xml:space="preserve">Field: </w:t>
      </w:r>
      <w:r w:rsidR="0015122E" w:rsidRPr="0015122E">
        <w:t>Source Side Outlet Node Name</w:t>
      </w:r>
    </w:p>
    <w:p w14:paraId="53BEF458" w14:textId="77777777" w:rsidR="00D51779" w:rsidRDefault="00D51779" w:rsidP="00D51779">
      <w:pPr>
        <w:pStyle w:val="BodyText"/>
      </w:pPr>
      <w:r>
        <w:t>This alpha field contains the heat pump’s source side outlet node name.</w:t>
      </w:r>
    </w:p>
    <w:p w14:paraId="5FB0BEBD" w14:textId="77777777" w:rsidR="00D51779" w:rsidRDefault="00D51779" w:rsidP="00D51779">
      <w:pPr>
        <w:pStyle w:val="Heading4"/>
      </w:pPr>
      <w:r>
        <w:t xml:space="preserve">Field: </w:t>
      </w:r>
      <w:r w:rsidR="0015122E" w:rsidRPr="0015122E">
        <w:t>Load Side Inlet Node Name</w:t>
      </w:r>
    </w:p>
    <w:p w14:paraId="1A9252A5" w14:textId="77777777" w:rsidR="00D51779" w:rsidRDefault="00D51779" w:rsidP="00D51779">
      <w:pPr>
        <w:pStyle w:val="BodyText"/>
      </w:pPr>
      <w:r>
        <w:t>This alpha field contains the heat pump’s load side inlet node name.</w:t>
      </w:r>
    </w:p>
    <w:p w14:paraId="7A7952B0" w14:textId="77777777" w:rsidR="00D51779" w:rsidRDefault="00D51779" w:rsidP="00D51779">
      <w:pPr>
        <w:pStyle w:val="Heading4"/>
      </w:pPr>
      <w:r>
        <w:t xml:space="preserve">Field: </w:t>
      </w:r>
      <w:r w:rsidR="0015122E" w:rsidRPr="0015122E">
        <w:t>Load Side Outlet Node Name</w:t>
      </w:r>
    </w:p>
    <w:p w14:paraId="1B662679" w14:textId="77777777" w:rsidR="00D51779" w:rsidRDefault="00D51779" w:rsidP="00D51779">
      <w:pPr>
        <w:pStyle w:val="BodyText"/>
      </w:pPr>
      <w:r>
        <w:t>This alpha field contains the heat pump’s load side outlet node name.</w:t>
      </w:r>
    </w:p>
    <w:p w14:paraId="38DE9F3D" w14:textId="77777777" w:rsidR="003E6E62" w:rsidRDefault="003E6E62" w:rsidP="003E6E62">
      <w:pPr>
        <w:pStyle w:val="Heading4"/>
      </w:pPr>
      <w:r>
        <w:t>Field: Rated Load Side Flow Rate</w:t>
      </w:r>
    </w:p>
    <w:p w14:paraId="4F8FB23D"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56B5A826" w14:textId="77777777" w:rsidR="003E6E62" w:rsidRDefault="003E6E62" w:rsidP="003E6E62">
      <w:pPr>
        <w:pStyle w:val="Heading4"/>
      </w:pPr>
      <w:r>
        <w:t>Field: Rated Source Side Flow Rate</w:t>
      </w:r>
    </w:p>
    <w:p w14:paraId="1200996B"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C0A48A8" w14:textId="77777777" w:rsidR="003E6E62" w:rsidRDefault="003E6E62" w:rsidP="003E6E62">
      <w:pPr>
        <w:pStyle w:val="Heading4"/>
      </w:pPr>
      <w:r>
        <w:t>Field: Rated Heating Capacity</w:t>
      </w:r>
    </w:p>
    <w:p w14:paraId="71922401" w14:textId="77777777" w:rsidR="003E6E62" w:rsidRDefault="003E6E62" w:rsidP="003E6E62">
      <w:pPr>
        <w:pStyle w:val="BodyText"/>
      </w:pPr>
      <w:r>
        <w:t>This numeric field contains the rated heating capacity of the heat pump in W. This corresponds to the highest load side heat transfer rate listed in the catalog data.</w:t>
      </w:r>
    </w:p>
    <w:p w14:paraId="0E7C2570" w14:textId="60C88FDF" w:rsidR="003E6E62" w:rsidRDefault="003E6E62" w:rsidP="003E6E62">
      <w:pPr>
        <w:pStyle w:val="Heading4"/>
      </w:pPr>
      <w:r>
        <w:lastRenderedPageBreak/>
        <w:t xml:space="preserve">Field: Rated Heating </w:t>
      </w:r>
      <w:r w:rsidR="00CA0E1E">
        <w:t>COP</w:t>
      </w:r>
    </w:p>
    <w:p w14:paraId="29B94725" w14:textId="77777777" w:rsidR="00CA0E1E" w:rsidRDefault="00CA0E1E" w:rsidP="00CA0E1E">
      <w:pPr>
        <w:pStyle w:val="BodyText"/>
      </w:pPr>
      <w:r>
        <w:t>This numeric field contains the rated heating COP of the heat pump in W/W.  The default value is 4.0.</w:t>
      </w:r>
    </w:p>
    <w:p w14:paraId="7A3CD06C" w14:textId="77777777" w:rsidR="0015122E" w:rsidRDefault="0015122E" w:rsidP="0015122E">
      <w:pPr>
        <w:pStyle w:val="Heading4"/>
      </w:pPr>
      <w:r>
        <w:t>Fields: Heating Capacity Coefficients</w:t>
      </w:r>
    </w:p>
    <w:p w14:paraId="0A14B925" w14:textId="77777777"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14:paraId="580F884C" w14:textId="77777777" w:rsidR="0015122E" w:rsidRDefault="0015122E" w:rsidP="0015122E">
      <w:pPr>
        <w:pStyle w:val="Heading4"/>
      </w:pPr>
      <w:r>
        <w:t>Field: Heating Capacity Coefficient 1-5</w:t>
      </w:r>
    </w:p>
    <w:p w14:paraId="66ECACDD" w14:textId="77777777" w:rsidR="0015122E" w:rsidRDefault="0015122E" w:rsidP="0015122E">
      <w:pPr>
        <w:pStyle w:val="BodyText"/>
      </w:pPr>
      <w:r>
        <w:t>These numeric fields contain the five coefficients for the heat pump capacity.</w:t>
      </w:r>
    </w:p>
    <w:p w14:paraId="16A77436" w14:textId="77777777" w:rsidR="00D51779" w:rsidRDefault="00D51779" w:rsidP="00D51779">
      <w:pPr>
        <w:pStyle w:val="BodyText"/>
      </w:pPr>
      <w:r>
        <w:t>An idf example:</w:t>
      </w:r>
    </w:p>
    <w:p w14:paraId="3121EFC5" w14:textId="77777777" w:rsidR="00D51779" w:rsidRPr="0034591A" w:rsidRDefault="00D51779" w:rsidP="00D51779">
      <w:pPr>
        <w:pStyle w:val="BodyText"/>
      </w:pPr>
    </w:p>
    <w:p w14:paraId="7DF81C39" w14:textId="77777777" w:rsidR="00D51779" w:rsidRPr="00AB4B4E" w:rsidRDefault="00D51779" w:rsidP="00D51779">
      <w:pPr>
        <w:pStyle w:val="IDDDefinition"/>
      </w:pPr>
      <w:r w:rsidRPr="00AB4B4E">
        <w:t xml:space="preserve">    HeatPump:WaterToWater:EquationFit:Heating,</w:t>
      </w:r>
    </w:p>
    <w:p w14:paraId="325FB7BC" w14:textId="77777777" w:rsidR="00D51779" w:rsidRDefault="00D51779" w:rsidP="00D51779">
      <w:pPr>
        <w:pStyle w:val="IDDDefinition"/>
      </w:pPr>
      <w:r>
        <w:t xml:space="preserve">    GshpHeating, !- Water to Water Heat Pump Name</w:t>
      </w:r>
    </w:p>
    <w:p w14:paraId="1D18790C" w14:textId="77777777" w:rsidR="00D51779" w:rsidRDefault="00D51779" w:rsidP="00D51779">
      <w:pPr>
        <w:pStyle w:val="IDDDefinition"/>
      </w:pPr>
      <w:r>
        <w:t xml:space="preserve">    GshpHeating SourceSide Inlet Node,  !- Source Side Inlet Node</w:t>
      </w:r>
    </w:p>
    <w:p w14:paraId="4EE87B5A" w14:textId="77777777" w:rsidR="00D51779" w:rsidRDefault="00D51779" w:rsidP="00D51779">
      <w:pPr>
        <w:pStyle w:val="IDDDefinition"/>
      </w:pPr>
      <w:r>
        <w:t xml:space="preserve">    GshpHeating SourceSide Outlet Node, !- Source Side Outlet Node</w:t>
      </w:r>
    </w:p>
    <w:p w14:paraId="47D11C2A" w14:textId="77777777" w:rsidR="00D51779" w:rsidRDefault="00D51779" w:rsidP="00D51779">
      <w:pPr>
        <w:pStyle w:val="IDDDefinition"/>
      </w:pPr>
      <w:r>
        <w:t xml:space="preserve">    GshpHeating LoadSide Inlet Node,    !- Load Side Inlet Node</w:t>
      </w:r>
    </w:p>
    <w:p w14:paraId="3C324363" w14:textId="77777777" w:rsidR="00D51779" w:rsidRDefault="00D51779" w:rsidP="00D51779">
      <w:pPr>
        <w:pStyle w:val="IDDDefinition"/>
      </w:pPr>
      <w:r>
        <w:t xml:space="preserve">    GshpHeating LoadSide Outlet Node,   !- Load Side Outlet Node</w:t>
      </w:r>
    </w:p>
    <w:p w14:paraId="6F4FF56B" w14:textId="77777777" w:rsidR="00D51779" w:rsidRDefault="00D51779" w:rsidP="00D51779">
      <w:pPr>
        <w:pStyle w:val="IDDDefinition"/>
      </w:pPr>
      <w:r>
        <w:t xml:space="preserve">    </w:t>
      </w:r>
      <w:r w:rsidRPr="00912974">
        <w:t>1.89E-03</w:t>
      </w:r>
      <w:r>
        <w:t>,    !- Rated Load Side Flow Rate {m3/s}</w:t>
      </w:r>
    </w:p>
    <w:p w14:paraId="6986FC82" w14:textId="77777777" w:rsidR="00D51779" w:rsidRDefault="00D51779" w:rsidP="00D51779">
      <w:pPr>
        <w:pStyle w:val="IDDDefinition"/>
      </w:pPr>
      <w:r>
        <w:t xml:space="preserve">    </w:t>
      </w:r>
      <w:r w:rsidRPr="00912974">
        <w:t>1.89E-03</w:t>
      </w:r>
      <w:r>
        <w:t>,    !- Rated Source Side Flow Rate {m3/s}</w:t>
      </w:r>
    </w:p>
    <w:p w14:paraId="7A920421" w14:textId="77777777" w:rsidR="00D51779" w:rsidRDefault="00D51779" w:rsidP="00D51779">
      <w:pPr>
        <w:pStyle w:val="IDDDefinition"/>
      </w:pPr>
      <w:r>
        <w:t xml:space="preserve">    39040.92,    !- Rated Heating Capacity {W}</w:t>
      </w:r>
    </w:p>
    <w:p w14:paraId="7229C253" w14:textId="1F45FD6A" w:rsidR="00CA0E1E" w:rsidRDefault="00CA0E1E" w:rsidP="00CA0E1E">
      <w:pPr>
        <w:pStyle w:val="IDDDefinition"/>
      </w:pPr>
      <w:r>
        <w:t xml:space="preserve">    4.0,         !- Rated Heating COP {W/W}</w:t>
      </w:r>
    </w:p>
    <w:p w14:paraId="1EF06534" w14:textId="77777777" w:rsidR="00D51779" w:rsidRDefault="00D51779" w:rsidP="00D51779">
      <w:pPr>
        <w:pStyle w:val="IDDDefinition"/>
      </w:pPr>
      <w:r>
        <w:t xml:space="preserve">    -3.33491153, !- Heating Capacity Coefficient 1</w:t>
      </w:r>
    </w:p>
    <w:p w14:paraId="07674792" w14:textId="77777777" w:rsidR="00D51779" w:rsidRDefault="00D51779" w:rsidP="00D51779">
      <w:pPr>
        <w:pStyle w:val="IDDDefinition"/>
      </w:pPr>
      <w:r>
        <w:t xml:space="preserve">    -0.51451946, !- Heating Capacity Coefficient 2</w:t>
      </w:r>
    </w:p>
    <w:p w14:paraId="2031710D" w14:textId="77777777" w:rsidR="00D51779" w:rsidRDefault="00D51779" w:rsidP="00D51779">
      <w:pPr>
        <w:pStyle w:val="IDDDefinition"/>
      </w:pPr>
      <w:r>
        <w:t xml:space="preserve">    4.51592706,  !- Heating Capacity Coefficient 3</w:t>
      </w:r>
    </w:p>
    <w:p w14:paraId="23CABE5D" w14:textId="77777777" w:rsidR="00D51779" w:rsidRDefault="00D51779" w:rsidP="00D51779">
      <w:pPr>
        <w:pStyle w:val="IDDDefinition"/>
      </w:pPr>
      <w:r>
        <w:t xml:space="preserve">    0.01797107,  !- Heating Capacity Coefficient 4</w:t>
      </w:r>
    </w:p>
    <w:p w14:paraId="33F5C9EE" w14:textId="5B1788A6" w:rsidR="00D51779" w:rsidRDefault="00D51779" w:rsidP="00D51779">
      <w:pPr>
        <w:pStyle w:val="IDDDefinition"/>
      </w:pPr>
      <w:r>
        <w:t xml:space="preserve">    0.155797661</w:t>
      </w:r>
      <w:r w:rsidR="00CA0E1E">
        <w:t>;</w:t>
      </w:r>
      <w:r>
        <w:t xml:space="preserve"> !- Heating Capacity Coefficient 5</w:t>
      </w:r>
    </w:p>
    <w:p w14:paraId="4EC99356" w14:textId="77777777" w:rsidR="00D51779" w:rsidRPr="00CA0E1E" w:rsidRDefault="00D51779" w:rsidP="00D51779">
      <w:pPr>
        <w:pStyle w:val="IDDDefinition"/>
        <w:rPr>
          <w:i/>
        </w:rPr>
      </w:pPr>
      <w:r w:rsidRPr="00CA0E1E">
        <w:rPr>
          <w:i/>
        </w:rPr>
        <w:t xml:space="preserve">    </w:t>
      </w:r>
    </w:p>
    <w:p w14:paraId="262616BF" w14:textId="77777777" w:rsidR="00D51779" w:rsidRDefault="00D51779" w:rsidP="00D51779">
      <w:pPr>
        <w:pStyle w:val="BodyText"/>
      </w:pPr>
    </w:p>
    <w:p w14:paraId="1E436253" w14:textId="77777777" w:rsidR="00D51779" w:rsidRDefault="00D51779" w:rsidP="00D51779">
      <w:pPr>
        <w:pStyle w:val="BodyText"/>
      </w:pPr>
      <w:r>
        <w:t>Next, the parameter estimation model objects are described. This model has two sets of parameters, one for the heating mode and other for the cooling mode.</w:t>
      </w:r>
    </w:p>
    <w:p w14:paraId="1A1FC1D4" w14:textId="77777777" w:rsidR="00D51779" w:rsidRDefault="00D51779" w:rsidP="00D51779">
      <w:pPr>
        <w:pStyle w:val="Heading3"/>
      </w:pPr>
      <w:bookmarkStart w:id="1437" w:name="_Toc181786304"/>
      <w:bookmarkStart w:id="1438" w:name="_Toc399490141"/>
      <w:r w:rsidRPr="00D96C94">
        <w:t>HeatPump:WaterToWater:ParameterEstimation:Cooling</w:t>
      </w:r>
      <w:bookmarkEnd w:id="1437"/>
      <w:bookmarkEnd w:id="1438"/>
      <w:r>
        <w:t xml:space="preserve"> </w:t>
      </w:r>
    </w:p>
    <w:p w14:paraId="4F5B93EB" w14:textId="77777777" w:rsidR="00D51779" w:rsidRDefault="00D51779" w:rsidP="00D51779">
      <w:pPr>
        <w:pStyle w:val="Heading4"/>
      </w:pPr>
      <w:r>
        <w:t>Field: Name</w:t>
      </w:r>
    </w:p>
    <w:p w14:paraId="0746772A" w14:textId="77777777" w:rsidR="00D51779" w:rsidRDefault="00D51779" w:rsidP="00D51779">
      <w:pPr>
        <w:pStyle w:val="BodyText"/>
      </w:pPr>
      <w:r>
        <w:t xml:space="preserve">This alpha field contains the identifying name for the ground source heat pump. </w:t>
      </w:r>
    </w:p>
    <w:p w14:paraId="3556431A" w14:textId="77777777" w:rsidR="00D51779" w:rsidRDefault="00D3136B" w:rsidP="00D51779">
      <w:pPr>
        <w:pStyle w:val="Heading4"/>
      </w:pPr>
      <w:r>
        <w:t xml:space="preserve">Field: </w:t>
      </w:r>
      <w:r w:rsidR="00B66F6C" w:rsidRPr="00B66F6C">
        <w:t>Source Side Inlet Node Name</w:t>
      </w:r>
    </w:p>
    <w:p w14:paraId="495902CE" w14:textId="77777777" w:rsidR="00D51779" w:rsidRDefault="00D51779" w:rsidP="00D51779">
      <w:pPr>
        <w:pStyle w:val="BodyText"/>
      </w:pPr>
      <w:r>
        <w:t>This alpha field contains the heat pump’s source side inlet node name.</w:t>
      </w:r>
    </w:p>
    <w:p w14:paraId="76CD61D0" w14:textId="77777777" w:rsidR="00D51779" w:rsidRDefault="00D51779" w:rsidP="00D51779">
      <w:pPr>
        <w:pStyle w:val="Heading4"/>
      </w:pPr>
      <w:r>
        <w:t xml:space="preserve">Field: </w:t>
      </w:r>
      <w:r w:rsidR="00B66F6C" w:rsidRPr="00B66F6C">
        <w:t>Source Side Outlet Node Name</w:t>
      </w:r>
    </w:p>
    <w:p w14:paraId="402E659E" w14:textId="77777777" w:rsidR="00D51779" w:rsidRDefault="00D51779" w:rsidP="00D51779">
      <w:pPr>
        <w:pStyle w:val="BodyText"/>
      </w:pPr>
      <w:r>
        <w:t>This alpha field contains the heat pump’s source side outlet node name.</w:t>
      </w:r>
    </w:p>
    <w:p w14:paraId="4EFD3E62" w14:textId="77777777" w:rsidR="00D51779" w:rsidRDefault="00D51779" w:rsidP="00D51779">
      <w:pPr>
        <w:pStyle w:val="Heading4"/>
      </w:pPr>
      <w:r>
        <w:t xml:space="preserve">Field: </w:t>
      </w:r>
      <w:r w:rsidR="00B66F6C" w:rsidRPr="00B66F6C">
        <w:t>Load Side Inlet Node Name</w:t>
      </w:r>
    </w:p>
    <w:p w14:paraId="644F033A" w14:textId="77777777" w:rsidR="00D51779" w:rsidRDefault="00D51779" w:rsidP="00D51779">
      <w:pPr>
        <w:pStyle w:val="BodyText"/>
      </w:pPr>
      <w:r>
        <w:t>This alpha field contains the heat pump’s load side inlet node name.</w:t>
      </w:r>
    </w:p>
    <w:p w14:paraId="463BA8CD" w14:textId="77777777" w:rsidR="00D51779" w:rsidRDefault="00D51779" w:rsidP="00D51779">
      <w:pPr>
        <w:pStyle w:val="Heading4"/>
      </w:pPr>
      <w:r>
        <w:t xml:space="preserve">Field: </w:t>
      </w:r>
      <w:r w:rsidR="00B66F6C" w:rsidRPr="00B66F6C">
        <w:t>Load Side Outlet Node Name</w:t>
      </w:r>
    </w:p>
    <w:p w14:paraId="79C7AD6A" w14:textId="77777777" w:rsidR="00D51779" w:rsidRDefault="00D51779" w:rsidP="00D51779">
      <w:pPr>
        <w:pStyle w:val="BodyText"/>
      </w:pPr>
      <w:r>
        <w:t>This alpha field contains the heat pump’s load side outlet node name.</w:t>
      </w:r>
    </w:p>
    <w:p w14:paraId="7C54BFC1" w14:textId="77777777" w:rsidR="00D51779" w:rsidRDefault="00D51779" w:rsidP="00D51779">
      <w:pPr>
        <w:pStyle w:val="Heading4"/>
      </w:pPr>
      <w:r>
        <w:t xml:space="preserve">Field: </w:t>
      </w:r>
      <w:r w:rsidR="00B66F6C">
        <w:t xml:space="preserve">Nominal </w:t>
      </w:r>
      <w:r w:rsidR="00A46801">
        <w:t>COP</w:t>
      </w:r>
    </w:p>
    <w:p w14:paraId="5A4D3FE1" w14:textId="77777777" w:rsidR="00D51779" w:rsidRDefault="00D51779" w:rsidP="00D51779">
      <w:pPr>
        <w:pStyle w:val="BodyText"/>
      </w:pPr>
      <w:r>
        <w:t xml:space="preserve">This numeric field contains the </w:t>
      </w:r>
      <w:r w:rsidR="00B66F6C">
        <w:t xml:space="preserve">nominal </w:t>
      </w:r>
      <w:r>
        <w:t>coefficient of performance of the heat pump.</w:t>
      </w:r>
    </w:p>
    <w:p w14:paraId="609882D0" w14:textId="77777777" w:rsidR="00D51779" w:rsidRDefault="00D51779" w:rsidP="00D51779">
      <w:pPr>
        <w:pStyle w:val="Heading4"/>
      </w:pPr>
      <w:r>
        <w:t xml:space="preserve">Field: </w:t>
      </w:r>
      <w:r w:rsidR="00B66F6C" w:rsidRPr="00B66F6C">
        <w:t>Nominal Capacity</w:t>
      </w:r>
    </w:p>
    <w:p w14:paraId="55DF4ADD" w14:textId="77777777" w:rsidR="00D51779" w:rsidRDefault="00D51779" w:rsidP="00D51779">
      <w:pPr>
        <w:pStyle w:val="BodyText"/>
      </w:pPr>
      <w:r>
        <w:t>This numeric field contains the nominal capacity of the heat pump in Watts.</w:t>
      </w:r>
    </w:p>
    <w:p w14:paraId="7247F04D" w14:textId="77777777" w:rsidR="00D51779" w:rsidRDefault="00D51779" w:rsidP="00D51779">
      <w:pPr>
        <w:pStyle w:val="Heading4"/>
      </w:pPr>
      <w:r>
        <w:lastRenderedPageBreak/>
        <w:t xml:space="preserve">Field: </w:t>
      </w:r>
      <w:r w:rsidR="00B66F6C" w:rsidRPr="00B66F6C">
        <w:t>Minimum Part Load Ratio</w:t>
      </w:r>
    </w:p>
    <w:p w14:paraId="4CDAA904" w14:textId="77777777" w:rsidR="00D51779" w:rsidRDefault="00D51779" w:rsidP="00D51779">
      <w:pPr>
        <w:pStyle w:val="BodyText"/>
      </w:pPr>
      <w:r>
        <w:t>This numeric field contains the minimum part load ratio of the heat pump usually set to 0.</w:t>
      </w:r>
    </w:p>
    <w:p w14:paraId="7B92DFC8" w14:textId="77777777" w:rsidR="00D51779" w:rsidRDefault="00D51779" w:rsidP="00D51779">
      <w:pPr>
        <w:pStyle w:val="Heading4"/>
      </w:pPr>
      <w:r>
        <w:t xml:space="preserve">Field: </w:t>
      </w:r>
      <w:r w:rsidR="00B66F6C" w:rsidRPr="00B66F6C">
        <w:t>Maximum Part Load Ratio</w:t>
      </w:r>
    </w:p>
    <w:p w14:paraId="4C9FF9FC" w14:textId="77777777" w:rsidR="00D51779" w:rsidRDefault="00D51779" w:rsidP="00D51779">
      <w:pPr>
        <w:pStyle w:val="BodyText"/>
      </w:pPr>
      <w:r>
        <w:t>This numeric field contains the maximum part load ratio of the heat pump usually set to 1.</w:t>
      </w:r>
    </w:p>
    <w:p w14:paraId="30461BFA" w14:textId="77777777" w:rsidR="00D51779" w:rsidRDefault="00D51779" w:rsidP="00D51779">
      <w:pPr>
        <w:pStyle w:val="Heading4"/>
      </w:pPr>
      <w:r>
        <w:t xml:space="preserve">Field: Optimum </w:t>
      </w:r>
      <w:r w:rsidR="00B66F6C" w:rsidRPr="00B66F6C">
        <w:t>Part Load Ratio</w:t>
      </w:r>
    </w:p>
    <w:p w14:paraId="0CAC2116" w14:textId="77777777" w:rsidR="00D51779" w:rsidRDefault="00D51779" w:rsidP="00D51779">
      <w:pPr>
        <w:pStyle w:val="BodyText"/>
      </w:pPr>
      <w:r>
        <w:t>This numeric field contains the optimal part load ratio of the heat pump usually set to 1.</w:t>
      </w:r>
    </w:p>
    <w:p w14:paraId="427E059C" w14:textId="77777777" w:rsidR="00D51779" w:rsidRDefault="00D51779" w:rsidP="00D51779">
      <w:pPr>
        <w:pStyle w:val="Heading4"/>
      </w:pPr>
      <w:r>
        <w:t xml:space="preserve">Field: </w:t>
      </w:r>
      <w:r w:rsidR="00B66F6C" w:rsidRPr="00B66F6C">
        <w:t>Load Side Flow Rate</w:t>
      </w:r>
    </w:p>
    <w:p w14:paraId="77AA097C" w14:textId="77777777" w:rsidR="00D51779" w:rsidRDefault="00D51779" w:rsidP="00D51779">
      <w:pPr>
        <w:pStyle w:val="BodyText"/>
      </w:pPr>
      <w:r>
        <w:t>This numeric field contains the volumetric flow rate on the load side of the heat pump in m3/s</w:t>
      </w:r>
    </w:p>
    <w:p w14:paraId="513AD5C1" w14:textId="77777777" w:rsidR="00D51779" w:rsidRDefault="00D51779" w:rsidP="00D51779">
      <w:pPr>
        <w:pStyle w:val="Heading4"/>
      </w:pPr>
      <w:r>
        <w:t xml:space="preserve">Field: </w:t>
      </w:r>
      <w:r w:rsidR="00B66F6C" w:rsidRPr="00B66F6C">
        <w:t>Source Side Flow Rate</w:t>
      </w:r>
    </w:p>
    <w:p w14:paraId="592722C1" w14:textId="77777777" w:rsidR="00D51779" w:rsidRDefault="00D51779" w:rsidP="00D51779">
      <w:pPr>
        <w:pStyle w:val="BodyText"/>
      </w:pPr>
      <w:r>
        <w:t>This numeric field contains the volumetric flow rate on the source side of the heat pump in m3/s</w:t>
      </w:r>
    </w:p>
    <w:p w14:paraId="4D6D378E" w14:textId="77777777" w:rsidR="00D51779" w:rsidRDefault="00D51779" w:rsidP="00D51779">
      <w:pPr>
        <w:pStyle w:val="Heading4"/>
      </w:pPr>
      <w:r>
        <w:t xml:space="preserve">Field: </w:t>
      </w:r>
      <w:r w:rsidR="00B66F6C" w:rsidRPr="00B66F6C">
        <w:t>Load Side Heat Transfer Coefficient</w:t>
      </w:r>
    </w:p>
    <w:p w14:paraId="71F91C92" w14:textId="77777777" w:rsidR="00D51779" w:rsidRDefault="00D51779" w:rsidP="00D51779">
      <w:pPr>
        <w:pStyle w:val="BodyText"/>
      </w:pPr>
      <w:r>
        <w:t>This numeric field contains Estimated parameter load side heat transfer coefficient W/K.</w:t>
      </w:r>
    </w:p>
    <w:p w14:paraId="7CCA1302" w14:textId="77777777" w:rsidR="00D51779" w:rsidRDefault="00D51779" w:rsidP="00D51779">
      <w:pPr>
        <w:pStyle w:val="Heading4"/>
      </w:pPr>
      <w:r>
        <w:t xml:space="preserve">Field: </w:t>
      </w:r>
      <w:r w:rsidR="00B66F6C" w:rsidRPr="00B66F6C">
        <w:t>Source Side Heat Transfer Coefficient</w:t>
      </w:r>
    </w:p>
    <w:p w14:paraId="6F482B3C" w14:textId="77777777" w:rsidR="00D51779" w:rsidRDefault="00D51779" w:rsidP="00D51779">
      <w:pPr>
        <w:pStyle w:val="BodyText"/>
      </w:pPr>
      <w:r>
        <w:t>This numeric field contains Estimated parameter source side heat transfer coefficient W/K.</w:t>
      </w:r>
    </w:p>
    <w:p w14:paraId="3EAF9236" w14:textId="77777777" w:rsidR="00D51779" w:rsidRDefault="00D51779" w:rsidP="00D51779">
      <w:pPr>
        <w:pStyle w:val="Heading4"/>
      </w:pPr>
      <w:r>
        <w:t>Field: Piston Displacement</w:t>
      </w:r>
    </w:p>
    <w:p w14:paraId="7088ED5E" w14:textId="77777777" w:rsidR="00D51779" w:rsidRDefault="00D51779" w:rsidP="00D51779">
      <w:pPr>
        <w:pStyle w:val="BodyText"/>
      </w:pPr>
      <w:r>
        <w:t>This numeric field contains the Estimated parameter displacement of the reciprocating compressor in m3/s.</w:t>
      </w:r>
    </w:p>
    <w:p w14:paraId="5007217D" w14:textId="77777777" w:rsidR="00D51779" w:rsidRDefault="00D51779" w:rsidP="00D51779">
      <w:pPr>
        <w:pStyle w:val="Heading4"/>
      </w:pPr>
      <w:r>
        <w:t>Field: Compressor Clearance Factor</w:t>
      </w:r>
    </w:p>
    <w:p w14:paraId="3C9C9971" w14:textId="77777777" w:rsidR="00D51779" w:rsidRDefault="00D51779" w:rsidP="00D51779">
      <w:pPr>
        <w:pStyle w:val="BodyText"/>
      </w:pPr>
      <w:r>
        <w:t>This numeric field contains the Estimated parameter clearance factor of the reciprocating compressor.</w:t>
      </w:r>
    </w:p>
    <w:p w14:paraId="5EB76681" w14:textId="77777777" w:rsidR="00D51779" w:rsidRDefault="00D51779" w:rsidP="00D51779">
      <w:pPr>
        <w:pStyle w:val="Heading4"/>
      </w:pPr>
      <w:r>
        <w:t>Field: Compressor Suction and Discharge Pressure Drop</w:t>
      </w:r>
    </w:p>
    <w:p w14:paraId="3CE456A1" w14:textId="77777777" w:rsidR="00D51779" w:rsidRDefault="00D51779" w:rsidP="00D51779">
      <w:pPr>
        <w:pStyle w:val="BodyText"/>
      </w:pPr>
      <w:r>
        <w:t>This numeric field contains the estimated parameter the pressure drop at compressor suction and discharge in Pascals (N/m2).</w:t>
      </w:r>
    </w:p>
    <w:p w14:paraId="1EDC2A51" w14:textId="77777777" w:rsidR="00D51779" w:rsidRDefault="00D51779" w:rsidP="00D51779">
      <w:pPr>
        <w:pStyle w:val="Heading4"/>
      </w:pPr>
      <w:r>
        <w:t>Field: Superheating</w:t>
      </w:r>
    </w:p>
    <w:p w14:paraId="7F50385E" w14:textId="77777777" w:rsidR="00D51779" w:rsidRDefault="00D51779" w:rsidP="00D51779">
      <w:pPr>
        <w:pStyle w:val="BodyText"/>
      </w:pPr>
      <w:r>
        <w:t>This numeric field contains the estimated parameter superheat at the evaporator outlet in °C.</w:t>
      </w:r>
    </w:p>
    <w:p w14:paraId="438F7146" w14:textId="77777777" w:rsidR="00D51779" w:rsidRDefault="00D51779" w:rsidP="00D51779">
      <w:pPr>
        <w:pStyle w:val="Heading4"/>
      </w:pPr>
      <w:r>
        <w:t xml:space="preserve">Field: </w:t>
      </w:r>
      <w:r w:rsidR="00B66F6C" w:rsidRPr="00B66F6C">
        <w:t>Constant Part of Electromechanical Power Losses</w:t>
      </w:r>
    </w:p>
    <w:p w14:paraId="70F95F78"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29D08504" w14:textId="77777777" w:rsidR="00D51779" w:rsidRDefault="00D51779" w:rsidP="00D51779">
      <w:pPr>
        <w:pStyle w:val="Heading4"/>
      </w:pPr>
      <w:r>
        <w:t xml:space="preserve">Field: </w:t>
      </w:r>
      <w:r w:rsidR="00B66F6C" w:rsidRPr="00B66F6C">
        <w:t>Loss Factor</w:t>
      </w:r>
    </w:p>
    <w:p w14:paraId="3F8BBF33" w14:textId="77777777" w:rsidR="00D51779" w:rsidRDefault="00D51779" w:rsidP="00D51779">
      <w:pPr>
        <w:pStyle w:val="BodyText"/>
      </w:pPr>
      <w:r>
        <w:t xml:space="preserve">This numeric field contains the </w:t>
      </w:r>
      <w:r w:rsidR="00B66F6C">
        <w:t>factor of electromechanical loss that is proportional to the theoretical power percentage.</w:t>
      </w:r>
    </w:p>
    <w:p w14:paraId="6F32CBB6" w14:textId="77777777" w:rsidR="00D51779" w:rsidRDefault="00D51779" w:rsidP="00D51779">
      <w:pPr>
        <w:pStyle w:val="Heading4"/>
      </w:pPr>
      <w:r>
        <w:t xml:space="preserve">Field: </w:t>
      </w:r>
      <w:r w:rsidR="00B66F6C" w:rsidRPr="00B66F6C">
        <w:t>High Pressure Cut Off</w:t>
      </w:r>
    </w:p>
    <w:p w14:paraId="0ABDEA33" w14:textId="77777777" w:rsidR="00D51779" w:rsidRDefault="00D51779" w:rsidP="00D51779">
      <w:pPr>
        <w:pStyle w:val="BodyText"/>
      </w:pPr>
      <w:r>
        <w:t>This numeric field contains the design pressure limit of the compressor in Pascals (N/m2).</w:t>
      </w:r>
    </w:p>
    <w:p w14:paraId="32CE5B5A" w14:textId="77777777" w:rsidR="00D51779" w:rsidRDefault="00D51779" w:rsidP="00D51779">
      <w:pPr>
        <w:pStyle w:val="Heading4"/>
      </w:pPr>
      <w:r>
        <w:t xml:space="preserve">Field: </w:t>
      </w:r>
      <w:r w:rsidR="00B66F6C" w:rsidRPr="00B66F6C">
        <w:t>Low Pressure Cut Off</w:t>
      </w:r>
    </w:p>
    <w:p w14:paraId="319367B5" w14:textId="77777777" w:rsidR="009206F6" w:rsidRDefault="00D51779" w:rsidP="00274FC8">
      <w:pPr>
        <w:pStyle w:val="BodyText"/>
      </w:pPr>
      <w:r>
        <w:t>This numeric field contains the design low-pressure limit of the compressor in Pascals (N/m2).</w:t>
      </w:r>
    </w:p>
    <w:p w14:paraId="7EFE66B0" w14:textId="77777777" w:rsidR="00D51779" w:rsidRDefault="00D51779" w:rsidP="00717656">
      <w:pPr>
        <w:pStyle w:val="BodyText"/>
      </w:pPr>
      <w:r>
        <w:t>An idf example:</w:t>
      </w:r>
    </w:p>
    <w:p w14:paraId="00B66946" w14:textId="77777777" w:rsidR="00D51779" w:rsidRDefault="00D51779" w:rsidP="00D51779">
      <w:pPr>
        <w:pStyle w:val="IDDDefinition"/>
      </w:pPr>
      <w:r>
        <w:lastRenderedPageBreak/>
        <w:t xml:space="preserve">  HeatPump:WaterToWater:ParameterEstimation:Cooling,</w:t>
      </w:r>
    </w:p>
    <w:p w14:paraId="70F1554E" w14:textId="77777777" w:rsidR="00D51779" w:rsidRDefault="00D51779" w:rsidP="00D51779">
      <w:pPr>
        <w:pStyle w:val="IDDDefinition"/>
      </w:pPr>
      <w:r>
        <w:t xml:space="preserve">    GshpCLG,                 !- Water to Water Heat Pump Name</w:t>
      </w:r>
    </w:p>
    <w:p w14:paraId="756277FC" w14:textId="77777777" w:rsidR="00D51779" w:rsidRDefault="00D51779" w:rsidP="00D51779">
      <w:pPr>
        <w:pStyle w:val="IDDDefinition"/>
      </w:pPr>
      <w:r>
        <w:t xml:space="preserve">    GshpCLG SourceSide Inlet Node,  !- Source Side Inlet Node</w:t>
      </w:r>
    </w:p>
    <w:p w14:paraId="5DA20471" w14:textId="77777777" w:rsidR="00D51779" w:rsidRDefault="00D51779" w:rsidP="00D51779">
      <w:pPr>
        <w:pStyle w:val="IDDDefinition"/>
      </w:pPr>
      <w:r>
        <w:t xml:space="preserve">    GshpCLG SourceSide Outlet Node,  !- Source Side Outlet Node</w:t>
      </w:r>
    </w:p>
    <w:p w14:paraId="2B9153AB" w14:textId="77777777" w:rsidR="00D51779" w:rsidRDefault="00D51779" w:rsidP="00D51779">
      <w:pPr>
        <w:pStyle w:val="IDDDefinition"/>
      </w:pPr>
      <w:r>
        <w:t xml:space="preserve">    GshpCLG LoadSide Inlet Node,  !- Load Side Inlet Node</w:t>
      </w:r>
    </w:p>
    <w:p w14:paraId="0143A130" w14:textId="77777777" w:rsidR="00D51779" w:rsidRDefault="00D51779" w:rsidP="00D51779">
      <w:pPr>
        <w:pStyle w:val="IDDDefinition"/>
      </w:pPr>
      <w:r>
        <w:t xml:space="preserve">    GshpCLG LoadSide Outlet Node,  !- Load Side Outlet Node</w:t>
      </w:r>
    </w:p>
    <w:p w14:paraId="1A8B6EA7" w14:textId="77777777" w:rsidR="00D51779" w:rsidRDefault="00D51779" w:rsidP="00D51779">
      <w:pPr>
        <w:pStyle w:val="IDDDefinition"/>
      </w:pPr>
      <w:r>
        <w:t xml:space="preserve">    3.5,                     !- </w:t>
      </w:r>
      <w:r w:rsidR="00A46801">
        <w:t xml:space="preserve">Nominal </w:t>
      </w:r>
      <w:r>
        <w:t>COP</w:t>
      </w:r>
    </w:p>
    <w:p w14:paraId="7220C9B1" w14:textId="77777777" w:rsidR="00D51779" w:rsidRDefault="00D51779" w:rsidP="00D51779">
      <w:pPr>
        <w:pStyle w:val="IDDDefinition"/>
      </w:pPr>
      <w:r>
        <w:t xml:space="preserve">    45000,                   !- Nominal Capacity {W}</w:t>
      </w:r>
    </w:p>
    <w:p w14:paraId="6EE68C83" w14:textId="77777777" w:rsidR="00D51779" w:rsidRDefault="00D51779" w:rsidP="00D51779">
      <w:pPr>
        <w:pStyle w:val="IDDDefinition"/>
      </w:pPr>
      <w:r>
        <w:t xml:space="preserve">    0.0,                     !- Min PLR</w:t>
      </w:r>
    </w:p>
    <w:p w14:paraId="1DA973E7" w14:textId="77777777" w:rsidR="00D51779" w:rsidRDefault="00D51779" w:rsidP="00D51779">
      <w:pPr>
        <w:pStyle w:val="IDDDefinition"/>
      </w:pPr>
      <w:r>
        <w:t xml:space="preserve">    1,                       !- Max PLR</w:t>
      </w:r>
    </w:p>
    <w:p w14:paraId="08D03791" w14:textId="77777777" w:rsidR="00D51779" w:rsidRDefault="00D51779" w:rsidP="00D51779">
      <w:pPr>
        <w:pStyle w:val="IDDDefinition"/>
      </w:pPr>
      <w:r>
        <w:t xml:space="preserve">    1,                       !- optimum PLR</w:t>
      </w:r>
    </w:p>
    <w:p w14:paraId="36F07691" w14:textId="77777777" w:rsidR="00D51779" w:rsidRDefault="00D51779" w:rsidP="00D51779">
      <w:pPr>
        <w:pStyle w:val="IDDDefinition"/>
      </w:pPr>
      <w:r>
        <w:t xml:space="preserve">    .003,                    !- Load side Flow Rate {m3/s}</w:t>
      </w:r>
    </w:p>
    <w:p w14:paraId="420157B1" w14:textId="77777777" w:rsidR="00D51779" w:rsidRDefault="00D51779" w:rsidP="00D51779">
      <w:pPr>
        <w:pStyle w:val="IDDDefinition"/>
      </w:pPr>
      <w:r>
        <w:t xml:space="preserve">    .003,                    !- Source Side Flow Rate {m3/s}</w:t>
      </w:r>
    </w:p>
    <w:p w14:paraId="488DF1EC" w14:textId="77777777" w:rsidR="00D51779" w:rsidRDefault="00D51779" w:rsidP="00D51779">
      <w:pPr>
        <w:pStyle w:val="IDDDefinition"/>
      </w:pPr>
      <w:r>
        <w:t xml:space="preserve">    7761,                    !- Load side Heat Transfer Coefficient {W/K}</w:t>
      </w:r>
    </w:p>
    <w:p w14:paraId="0886D5A9" w14:textId="77777777" w:rsidR="00D51779" w:rsidRDefault="00D51779" w:rsidP="00D51779">
      <w:pPr>
        <w:pStyle w:val="IDDDefinition"/>
      </w:pPr>
      <w:r>
        <w:t xml:space="preserve">    3998,                    !- Source Side Heat Transfer Coefficient {W/K}</w:t>
      </w:r>
    </w:p>
    <w:p w14:paraId="37BF6F97" w14:textId="77777777" w:rsidR="00D51779" w:rsidRDefault="00D51779" w:rsidP="00D51779">
      <w:pPr>
        <w:pStyle w:val="IDDDefinition"/>
      </w:pPr>
      <w:r>
        <w:t xml:space="preserve">    .012544,                 !- Piston Displacement {m3/s}</w:t>
      </w:r>
    </w:p>
    <w:p w14:paraId="4628BA5D" w14:textId="77777777" w:rsidR="00D51779" w:rsidRDefault="00D51779" w:rsidP="00D51779">
      <w:pPr>
        <w:pStyle w:val="IDDDefinition"/>
      </w:pPr>
      <w:r>
        <w:t xml:space="preserve">    .05469,                  !- Compressor Clearance Factor %</w:t>
      </w:r>
    </w:p>
    <w:p w14:paraId="238258B4" w14:textId="77777777" w:rsidR="00D51779" w:rsidRDefault="00D51779" w:rsidP="00D51779">
      <w:pPr>
        <w:pStyle w:val="IDDDefinition"/>
      </w:pPr>
      <w:r>
        <w:t xml:space="preserve">    92156.2,                 !- Compressor Suction And Discharge Pressure Drop {Pa}</w:t>
      </w:r>
    </w:p>
    <w:p w14:paraId="5A91BFD7" w14:textId="77777777" w:rsidR="00D51779" w:rsidRDefault="00D51779" w:rsidP="00D51779">
      <w:pPr>
        <w:pStyle w:val="IDDDefinition"/>
      </w:pPr>
      <w:r>
        <w:t xml:space="preserve">    4.8907,                  !- Superheating {C}</w:t>
      </w:r>
    </w:p>
    <w:p w14:paraId="24797BC4" w14:textId="77777777" w:rsidR="00D51779" w:rsidRDefault="00D51779" w:rsidP="00D51779">
      <w:pPr>
        <w:pStyle w:val="IDDDefinition"/>
      </w:pPr>
      <w:r>
        <w:t xml:space="preserve">    2803.9,                  !- Constant Part </w:t>
      </w:r>
      <w:r w:rsidR="00A46801">
        <w:t>o</w:t>
      </w:r>
      <w:r>
        <w:t>f Electro Mechanical Power Losses {W}</w:t>
      </w:r>
    </w:p>
    <w:p w14:paraId="638DCDD1" w14:textId="77777777" w:rsidR="00D51779" w:rsidRDefault="00D51779" w:rsidP="00D51779">
      <w:pPr>
        <w:pStyle w:val="IDDDefinition"/>
      </w:pPr>
      <w:r>
        <w:t xml:space="preserve">    .699,                    !- Loss Factor</w:t>
      </w:r>
    </w:p>
    <w:p w14:paraId="521DACEE" w14:textId="77777777" w:rsidR="00D51779" w:rsidRDefault="00D51779" w:rsidP="00D51779">
      <w:pPr>
        <w:pStyle w:val="IDDDefinition"/>
      </w:pPr>
      <w:r>
        <w:t xml:space="preserve">    0.0,                     !- High Pressure Cut off {Pa}</w:t>
      </w:r>
    </w:p>
    <w:p w14:paraId="578016C7" w14:textId="77777777" w:rsidR="00D51779" w:rsidRDefault="00D51779" w:rsidP="00D51779">
      <w:pPr>
        <w:pStyle w:val="IDDDefinition"/>
      </w:pPr>
      <w:r>
        <w:t xml:space="preserve">    0.0</w:t>
      </w:r>
      <w:r w:rsidR="003B6FF5">
        <w:t>;</w:t>
      </w:r>
      <w:r>
        <w:t xml:space="preserve">                     !- LowPressure Cut off {Pa}</w:t>
      </w:r>
    </w:p>
    <w:p w14:paraId="67F6B4D8" w14:textId="77777777" w:rsidR="00D51779" w:rsidRDefault="00D51779" w:rsidP="00D51779">
      <w:pPr>
        <w:pStyle w:val="IDDDefinition"/>
      </w:pPr>
      <w:r>
        <w:t xml:space="preserve">    </w:t>
      </w:r>
    </w:p>
    <w:p w14:paraId="7E84B987" w14:textId="77777777" w:rsidR="00D51779" w:rsidRDefault="00D51779" w:rsidP="00D51779">
      <w:pPr>
        <w:pStyle w:val="Heading3"/>
      </w:pPr>
      <w:bookmarkStart w:id="1439" w:name="_Toc181786305"/>
      <w:bookmarkStart w:id="1440" w:name="_Toc399490142"/>
      <w:r>
        <w:t>HeatPump:WaterToWater:ParameterEstimation:</w:t>
      </w:r>
      <w:bookmarkEnd w:id="1439"/>
      <w:r>
        <w:t>Heating</w:t>
      </w:r>
      <w:bookmarkEnd w:id="1440"/>
    </w:p>
    <w:p w14:paraId="44CE61EF" w14:textId="77777777" w:rsidR="00D51779" w:rsidRDefault="00D51779" w:rsidP="00D51779">
      <w:pPr>
        <w:pStyle w:val="Heading4"/>
      </w:pPr>
      <w:r>
        <w:t>Field: Name</w:t>
      </w:r>
    </w:p>
    <w:p w14:paraId="3C8FEB43" w14:textId="77777777" w:rsidR="00D51779" w:rsidRDefault="00D51779" w:rsidP="00D51779">
      <w:pPr>
        <w:pStyle w:val="BodyText"/>
      </w:pPr>
      <w:r>
        <w:t xml:space="preserve">This alpha field contains the identifying name for the ground source heat pump. </w:t>
      </w:r>
    </w:p>
    <w:p w14:paraId="78413038" w14:textId="77777777" w:rsidR="00D51779" w:rsidRDefault="00D51779" w:rsidP="00D51779">
      <w:pPr>
        <w:pStyle w:val="Heading4"/>
      </w:pPr>
      <w:r>
        <w:t xml:space="preserve">Field: </w:t>
      </w:r>
      <w:r w:rsidR="00A46801" w:rsidRPr="00A46801">
        <w:t>Source Side Inlet Node Name</w:t>
      </w:r>
    </w:p>
    <w:p w14:paraId="77E3CE19" w14:textId="77777777" w:rsidR="00D51779" w:rsidRDefault="00D51779" w:rsidP="00D51779">
      <w:pPr>
        <w:pStyle w:val="BodyText"/>
      </w:pPr>
      <w:r>
        <w:t>This alpha field contains the heat pump’s source side inlet node name.</w:t>
      </w:r>
    </w:p>
    <w:p w14:paraId="79669BBA" w14:textId="77777777" w:rsidR="00D51779" w:rsidRDefault="00D51779" w:rsidP="00D51779">
      <w:pPr>
        <w:pStyle w:val="Heading4"/>
      </w:pPr>
      <w:r>
        <w:t xml:space="preserve">Field: </w:t>
      </w:r>
      <w:r w:rsidR="00A46801" w:rsidRPr="00A46801">
        <w:t>Source Side Outlet Node Name</w:t>
      </w:r>
    </w:p>
    <w:p w14:paraId="70711824" w14:textId="77777777" w:rsidR="00D51779" w:rsidRDefault="00D51779" w:rsidP="00D51779">
      <w:pPr>
        <w:pStyle w:val="BodyText"/>
      </w:pPr>
      <w:r>
        <w:t>This alpha field contains the heat pump’s source side outlet node name.</w:t>
      </w:r>
    </w:p>
    <w:p w14:paraId="3DB81ABC" w14:textId="77777777" w:rsidR="00D51779" w:rsidRDefault="00D51779" w:rsidP="00D51779">
      <w:pPr>
        <w:pStyle w:val="Heading4"/>
      </w:pPr>
      <w:r>
        <w:t xml:space="preserve">Field: </w:t>
      </w:r>
      <w:r w:rsidR="00A46801" w:rsidRPr="00A46801">
        <w:t>Load Side Inlet Node Name</w:t>
      </w:r>
    </w:p>
    <w:p w14:paraId="5AE6694C" w14:textId="77777777" w:rsidR="00D51779" w:rsidRDefault="00D51779" w:rsidP="00D51779">
      <w:pPr>
        <w:pStyle w:val="BodyText"/>
      </w:pPr>
      <w:r>
        <w:t>This alpha field contains the heat pump’s load side inlet node name.</w:t>
      </w:r>
    </w:p>
    <w:p w14:paraId="546281FE" w14:textId="77777777" w:rsidR="00D51779" w:rsidRDefault="00D51779" w:rsidP="00D51779">
      <w:pPr>
        <w:pStyle w:val="Heading4"/>
      </w:pPr>
      <w:r>
        <w:t xml:space="preserve">Field: </w:t>
      </w:r>
      <w:r w:rsidR="00A46801" w:rsidRPr="00A46801">
        <w:t>Load Side Outlet Node Name</w:t>
      </w:r>
    </w:p>
    <w:p w14:paraId="6221D100" w14:textId="77777777" w:rsidR="00D51779" w:rsidRDefault="00D51779" w:rsidP="00D51779">
      <w:pPr>
        <w:pStyle w:val="BodyText"/>
      </w:pPr>
      <w:r>
        <w:t>This alpha field contains the heat pump’s load side outlet node name.</w:t>
      </w:r>
    </w:p>
    <w:p w14:paraId="465BE423" w14:textId="77777777" w:rsidR="00D51779" w:rsidRDefault="00D51779" w:rsidP="00D51779">
      <w:pPr>
        <w:pStyle w:val="Heading4"/>
      </w:pPr>
      <w:r>
        <w:t xml:space="preserve">Field: </w:t>
      </w:r>
      <w:r w:rsidR="00A46801">
        <w:t>Nominal COP</w:t>
      </w:r>
    </w:p>
    <w:p w14:paraId="4E4BE536" w14:textId="77777777" w:rsidR="00D51779" w:rsidRDefault="00D51779" w:rsidP="00D51779">
      <w:pPr>
        <w:pStyle w:val="BodyText"/>
      </w:pPr>
      <w:r>
        <w:t xml:space="preserve">This numeric field contains the </w:t>
      </w:r>
      <w:r w:rsidR="00A46801">
        <w:t xml:space="preserve">nominal </w:t>
      </w:r>
      <w:r>
        <w:t>coefficient of performance of the heat pump.</w:t>
      </w:r>
    </w:p>
    <w:p w14:paraId="50A521EE" w14:textId="77777777" w:rsidR="00D51779" w:rsidRDefault="00D51779" w:rsidP="00D51779">
      <w:pPr>
        <w:pStyle w:val="Heading4"/>
      </w:pPr>
      <w:r>
        <w:t xml:space="preserve">Field: </w:t>
      </w:r>
      <w:r w:rsidR="00A46801" w:rsidRPr="00A46801">
        <w:t>Nominal Capacity</w:t>
      </w:r>
    </w:p>
    <w:p w14:paraId="6A139514" w14:textId="77777777" w:rsidR="00D51779" w:rsidRDefault="00D51779" w:rsidP="00D51779">
      <w:pPr>
        <w:pStyle w:val="BodyText"/>
      </w:pPr>
      <w:r>
        <w:t>This numeric field contains the nominal capacity of the heat pump in Watts.</w:t>
      </w:r>
    </w:p>
    <w:p w14:paraId="0C4B1682" w14:textId="77777777" w:rsidR="00D51779" w:rsidRDefault="00D51779" w:rsidP="00D51779">
      <w:pPr>
        <w:pStyle w:val="Heading4"/>
      </w:pPr>
      <w:r>
        <w:t xml:space="preserve">Field: </w:t>
      </w:r>
      <w:r w:rsidR="00A46801" w:rsidRPr="00A46801">
        <w:t>Minimum Part Load Ratio</w:t>
      </w:r>
    </w:p>
    <w:p w14:paraId="37AB1E77" w14:textId="77777777" w:rsidR="00D51779" w:rsidRDefault="00D51779" w:rsidP="00D51779">
      <w:pPr>
        <w:pStyle w:val="BodyText"/>
      </w:pPr>
      <w:r>
        <w:t>This numeric field contains the minimum part load ratio of the heat pump usually set to 0.</w:t>
      </w:r>
    </w:p>
    <w:p w14:paraId="3ABC9FA3" w14:textId="77777777" w:rsidR="00D51779" w:rsidRDefault="00D51779" w:rsidP="00D51779">
      <w:pPr>
        <w:pStyle w:val="Heading4"/>
      </w:pPr>
      <w:r>
        <w:t xml:space="preserve">Field: </w:t>
      </w:r>
      <w:r w:rsidR="00A46801" w:rsidRPr="00A46801">
        <w:t>Maximum Part Load Ratio</w:t>
      </w:r>
    </w:p>
    <w:p w14:paraId="7144F2F9" w14:textId="77777777" w:rsidR="00D51779" w:rsidRDefault="00D51779" w:rsidP="00D51779">
      <w:pPr>
        <w:pStyle w:val="BodyText"/>
      </w:pPr>
      <w:r>
        <w:t>This numeric field contains the maximum part load ratio of the heat pump usually set to 1.</w:t>
      </w:r>
    </w:p>
    <w:p w14:paraId="7D2A3496" w14:textId="77777777" w:rsidR="00D51779" w:rsidRDefault="00D51779" w:rsidP="00D51779">
      <w:pPr>
        <w:pStyle w:val="Heading4"/>
      </w:pPr>
      <w:r>
        <w:t xml:space="preserve">Field: </w:t>
      </w:r>
      <w:r w:rsidR="00A46801" w:rsidRPr="00A46801">
        <w:t>Optimum Part Load Ratio</w:t>
      </w:r>
    </w:p>
    <w:p w14:paraId="573061B1" w14:textId="77777777" w:rsidR="00D51779" w:rsidRDefault="00D51779" w:rsidP="00D51779">
      <w:pPr>
        <w:pStyle w:val="BodyText"/>
      </w:pPr>
      <w:r>
        <w:t>This numeric field contains the optimal part load ratio of the heat pump usually set to 1.</w:t>
      </w:r>
    </w:p>
    <w:p w14:paraId="76209F3C" w14:textId="77777777" w:rsidR="00D51779" w:rsidRDefault="00D51779" w:rsidP="00D51779">
      <w:pPr>
        <w:pStyle w:val="Heading4"/>
      </w:pPr>
      <w:r>
        <w:t xml:space="preserve">Field: </w:t>
      </w:r>
      <w:r w:rsidR="00A46801" w:rsidRPr="00A46801">
        <w:t>Load Side Flow Rate</w:t>
      </w:r>
    </w:p>
    <w:p w14:paraId="5C89BC21" w14:textId="77777777" w:rsidR="00D51779" w:rsidRDefault="00D51779" w:rsidP="00D51779">
      <w:pPr>
        <w:pStyle w:val="BodyText"/>
      </w:pPr>
      <w:r>
        <w:t>This numeric field contains the volumetric flow rate on the load side of the heat pump in m3/s</w:t>
      </w:r>
    </w:p>
    <w:p w14:paraId="2B03173B" w14:textId="77777777" w:rsidR="00D51779" w:rsidRDefault="00D51779" w:rsidP="00D51779">
      <w:pPr>
        <w:pStyle w:val="Heading4"/>
      </w:pPr>
      <w:r>
        <w:lastRenderedPageBreak/>
        <w:t xml:space="preserve">Field: </w:t>
      </w:r>
      <w:r w:rsidR="00A46801" w:rsidRPr="00A46801">
        <w:t>Source Side Flow Rate</w:t>
      </w:r>
    </w:p>
    <w:p w14:paraId="309EF2B9" w14:textId="77777777" w:rsidR="00D51779" w:rsidRDefault="00D51779" w:rsidP="00D51779">
      <w:pPr>
        <w:pStyle w:val="BodyText"/>
      </w:pPr>
      <w:r>
        <w:t>This numeric field contains the volumetric flow rate on the source side of the heat pump in m3/s</w:t>
      </w:r>
    </w:p>
    <w:p w14:paraId="5CD27733" w14:textId="77777777" w:rsidR="00D51779" w:rsidRDefault="00D51779" w:rsidP="00D51779">
      <w:pPr>
        <w:pStyle w:val="Heading4"/>
      </w:pPr>
      <w:r>
        <w:t xml:space="preserve">Field: </w:t>
      </w:r>
      <w:r w:rsidR="00A46801" w:rsidRPr="00A46801">
        <w:t>Load Side Heat Transfer Coefficient</w:t>
      </w:r>
    </w:p>
    <w:p w14:paraId="1133D11F" w14:textId="77777777" w:rsidR="00D51779" w:rsidRDefault="00D51779" w:rsidP="00D51779">
      <w:pPr>
        <w:pStyle w:val="BodyText"/>
      </w:pPr>
      <w:r>
        <w:t>This numeric field contains Estimated parameter load side heat transfer coefficient W/K.</w:t>
      </w:r>
    </w:p>
    <w:p w14:paraId="0BEA53D4" w14:textId="77777777" w:rsidR="00D51779" w:rsidRDefault="00D51779" w:rsidP="00D51779">
      <w:pPr>
        <w:pStyle w:val="Heading4"/>
      </w:pPr>
      <w:r>
        <w:t xml:space="preserve">Field: </w:t>
      </w:r>
      <w:r w:rsidR="00A46801" w:rsidRPr="00A46801">
        <w:t>Source Side Heat Transfer Coefficient</w:t>
      </w:r>
    </w:p>
    <w:p w14:paraId="379E9D05" w14:textId="77777777" w:rsidR="00D51779" w:rsidRDefault="00D51779" w:rsidP="00D51779">
      <w:pPr>
        <w:pStyle w:val="BodyText"/>
      </w:pPr>
      <w:r>
        <w:t>This numeric field contains Estimated parameter source side heat transfer coefficient W/K.</w:t>
      </w:r>
    </w:p>
    <w:p w14:paraId="5AFA9AB6" w14:textId="77777777" w:rsidR="00D51779" w:rsidRDefault="00D51779" w:rsidP="00D51779">
      <w:pPr>
        <w:pStyle w:val="Heading4"/>
      </w:pPr>
      <w:r>
        <w:t>Field: Piston Displacement</w:t>
      </w:r>
    </w:p>
    <w:p w14:paraId="5B0E2669" w14:textId="77777777" w:rsidR="00D51779" w:rsidRDefault="00D51779" w:rsidP="00D51779">
      <w:pPr>
        <w:pStyle w:val="BodyText"/>
      </w:pPr>
      <w:r>
        <w:t>This numeric field contains the Estimated parameter displacement of the reciprocating compressor in m3/s.</w:t>
      </w:r>
    </w:p>
    <w:p w14:paraId="48E4725F" w14:textId="77777777" w:rsidR="00D51779" w:rsidRDefault="00D51779" w:rsidP="00D51779">
      <w:pPr>
        <w:pStyle w:val="Heading4"/>
      </w:pPr>
      <w:r>
        <w:t>Field: Compressor Clearance Factor</w:t>
      </w:r>
    </w:p>
    <w:p w14:paraId="7F047362" w14:textId="77777777" w:rsidR="00D51779" w:rsidRDefault="00D51779" w:rsidP="00D51779">
      <w:pPr>
        <w:pStyle w:val="BodyText"/>
      </w:pPr>
      <w:r>
        <w:t>This numeric field contains the Estimated parameter clearance factor of the reciprocating compressor.</w:t>
      </w:r>
    </w:p>
    <w:p w14:paraId="68CB84BD" w14:textId="77777777" w:rsidR="00D51779" w:rsidRDefault="00D51779" w:rsidP="00D51779">
      <w:pPr>
        <w:pStyle w:val="Heading4"/>
      </w:pPr>
      <w:r>
        <w:t>Field: Compressor Suction and Discharge Pressure Drop</w:t>
      </w:r>
    </w:p>
    <w:p w14:paraId="62B03687" w14:textId="77777777" w:rsidR="00D51779" w:rsidRDefault="00D51779" w:rsidP="00D51779">
      <w:pPr>
        <w:pStyle w:val="BodyText"/>
      </w:pPr>
      <w:r>
        <w:t>This numeric field contains the estimated parameter the pressure drop at compressor suction and discharge in Pascals (N/m2).</w:t>
      </w:r>
    </w:p>
    <w:p w14:paraId="1D28BA27" w14:textId="77777777" w:rsidR="00D51779" w:rsidRDefault="00D51779" w:rsidP="00D51779">
      <w:pPr>
        <w:pStyle w:val="Heading4"/>
      </w:pPr>
      <w:r>
        <w:t>Field: Superheating</w:t>
      </w:r>
    </w:p>
    <w:p w14:paraId="3E7A2D3B" w14:textId="77777777" w:rsidR="00D51779" w:rsidRDefault="00D51779" w:rsidP="00D51779">
      <w:pPr>
        <w:pStyle w:val="BodyText"/>
      </w:pPr>
      <w:r>
        <w:t>This numeric field contains the estimated parameter superheat at the evaporator outlet in °C.</w:t>
      </w:r>
    </w:p>
    <w:p w14:paraId="7025F9B6" w14:textId="77777777" w:rsidR="00D51779" w:rsidRDefault="00D51779" w:rsidP="00D51779">
      <w:pPr>
        <w:pStyle w:val="Heading4"/>
      </w:pPr>
      <w:r>
        <w:t xml:space="preserve">Field: </w:t>
      </w:r>
      <w:r w:rsidR="00A46801" w:rsidRPr="00A46801">
        <w:t>Constant Part of Electromechanical Power Losses</w:t>
      </w:r>
    </w:p>
    <w:p w14:paraId="7BE9ADAE"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4EB8E213" w14:textId="77777777" w:rsidR="00D51779" w:rsidRDefault="00D51779" w:rsidP="00D51779">
      <w:pPr>
        <w:pStyle w:val="Heading4"/>
      </w:pPr>
      <w:r>
        <w:t xml:space="preserve">Field: </w:t>
      </w:r>
      <w:r w:rsidR="00A46801" w:rsidRPr="00A46801">
        <w:t>Loss Factor</w:t>
      </w:r>
    </w:p>
    <w:p w14:paraId="25C5C21A" w14:textId="77777777" w:rsidR="00A46801" w:rsidRDefault="00A46801" w:rsidP="00A46801">
      <w:pPr>
        <w:pStyle w:val="BodyText"/>
      </w:pPr>
      <w:r>
        <w:t>This numeric field contains the factor of electromechanical loss that is proportional to the theoretical power percentage.</w:t>
      </w:r>
    </w:p>
    <w:p w14:paraId="2EB43910" w14:textId="77777777" w:rsidR="00D51779" w:rsidRDefault="00D51779" w:rsidP="00D51779">
      <w:pPr>
        <w:pStyle w:val="Heading4"/>
      </w:pPr>
      <w:r>
        <w:t xml:space="preserve">Field: </w:t>
      </w:r>
      <w:r w:rsidR="00A46801" w:rsidRPr="00A46801">
        <w:t>High Pressure Cut Off</w:t>
      </w:r>
    </w:p>
    <w:p w14:paraId="52FDD794" w14:textId="77777777" w:rsidR="00D51779" w:rsidRDefault="00D51779" w:rsidP="00D51779">
      <w:pPr>
        <w:pStyle w:val="BodyText"/>
      </w:pPr>
      <w:r>
        <w:t>This numeric field contains the design pressure limit of the compressor in Pascals (N/m2).</w:t>
      </w:r>
    </w:p>
    <w:p w14:paraId="6F442E84" w14:textId="77777777" w:rsidR="00D51779" w:rsidRDefault="00D51779" w:rsidP="00D51779">
      <w:pPr>
        <w:pStyle w:val="Heading4"/>
      </w:pPr>
      <w:r>
        <w:t xml:space="preserve">Field: </w:t>
      </w:r>
      <w:r w:rsidR="00A46801" w:rsidRPr="00A46801">
        <w:t>Low Pressure Cut Off</w:t>
      </w:r>
    </w:p>
    <w:p w14:paraId="25B9716B" w14:textId="77777777" w:rsidR="009206F6" w:rsidRDefault="00D51779" w:rsidP="00274FC8">
      <w:pPr>
        <w:pStyle w:val="BodyText"/>
      </w:pPr>
      <w:r>
        <w:t>This numeric field contains the design low-pressure limit of the compressor in Pascals (N/m2).</w:t>
      </w:r>
    </w:p>
    <w:p w14:paraId="5640EC43" w14:textId="77777777" w:rsidR="009206F6" w:rsidRDefault="00D51779">
      <w:pPr>
        <w:pStyle w:val="BodyText"/>
      </w:pPr>
      <w:r>
        <w:t>An idf example:</w:t>
      </w:r>
    </w:p>
    <w:p w14:paraId="13B4B0BE" w14:textId="77777777" w:rsidR="009206F6" w:rsidRDefault="00D51779" w:rsidP="00274FC8">
      <w:pPr>
        <w:pStyle w:val="IDDDefinition"/>
        <w:pBdr>
          <w:bottom w:val="single" w:sz="4" w:space="0" w:color="auto"/>
        </w:pBdr>
      </w:pPr>
      <w:r>
        <w:lastRenderedPageBreak/>
        <w:t xml:space="preserve">  HeatPump:WaterToWater:ParameterEstimation:Heating,</w:t>
      </w:r>
    </w:p>
    <w:p w14:paraId="15ED19CE" w14:textId="77777777" w:rsidR="009206F6" w:rsidRDefault="00D51779" w:rsidP="00274FC8">
      <w:pPr>
        <w:pStyle w:val="IDDDefinition"/>
        <w:pBdr>
          <w:bottom w:val="single" w:sz="4" w:space="0" w:color="auto"/>
        </w:pBdr>
      </w:pPr>
      <w:r>
        <w:t xml:space="preserve">    GshpHeating,             !- Water to Water Heat Pump Name</w:t>
      </w:r>
    </w:p>
    <w:p w14:paraId="4403B0D4" w14:textId="77777777" w:rsidR="009206F6" w:rsidRDefault="00D51779" w:rsidP="00274FC8">
      <w:pPr>
        <w:pStyle w:val="IDDDefinition"/>
        <w:pBdr>
          <w:bottom w:val="single" w:sz="4" w:space="0" w:color="auto"/>
        </w:pBdr>
      </w:pPr>
      <w:r>
        <w:t xml:space="preserve">    GshpHeating SourceSide Inlet Node,  !- Source Side Inlet Node</w:t>
      </w:r>
    </w:p>
    <w:p w14:paraId="5CA3894F" w14:textId="77777777" w:rsidR="009206F6" w:rsidRDefault="00D51779" w:rsidP="00274FC8">
      <w:pPr>
        <w:pStyle w:val="IDDDefinition"/>
        <w:pBdr>
          <w:bottom w:val="single" w:sz="4" w:space="0" w:color="auto"/>
        </w:pBdr>
      </w:pPr>
      <w:r>
        <w:t xml:space="preserve">    GshpHeating SourceSide Outlet Node,  !- Source Side Outlet Node</w:t>
      </w:r>
    </w:p>
    <w:p w14:paraId="08D782CE" w14:textId="77777777" w:rsidR="009206F6" w:rsidRDefault="00D51779" w:rsidP="00274FC8">
      <w:pPr>
        <w:pStyle w:val="IDDDefinition"/>
        <w:pBdr>
          <w:bottom w:val="single" w:sz="4" w:space="0" w:color="auto"/>
        </w:pBdr>
      </w:pPr>
      <w:r>
        <w:t xml:space="preserve">    GshpHeating LoadSide Inlet Node,  !- Load Side Inlet Node</w:t>
      </w:r>
    </w:p>
    <w:p w14:paraId="4EC1C9EA" w14:textId="77777777" w:rsidR="009206F6" w:rsidRDefault="00D51779" w:rsidP="00274FC8">
      <w:pPr>
        <w:pStyle w:val="IDDDefinition"/>
        <w:pBdr>
          <w:bottom w:val="single" w:sz="4" w:space="0" w:color="auto"/>
        </w:pBdr>
      </w:pPr>
      <w:r>
        <w:t xml:space="preserve">    GshpHeating LoadSide Outlet Node,  !- Load Side Outlet Node</w:t>
      </w:r>
    </w:p>
    <w:p w14:paraId="7B6BEEDF" w14:textId="77777777" w:rsidR="009206F6" w:rsidRDefault="00D51779" w:rsidP="00274FC8">
      <w:pPr>
        <w:pStyle w:val="IDDDefinition"/>
        <w:pBdr>
          <w:bottom w:val="single" w:sz="4" w:space="0" w:color="auto"/>
        </w:pBdr>
      </w:pPr>
      <w:r>
        <w:t xml:space="preserve">    3.5,                     !- </w:t>
      </w:r>
      <w:r w:rsidR="00A46801">
        <w:t xml:space="preserve">Nominal </w:t>
      </w:r>
      <w:r>
        <w:t>COP</w:t>
      </w:r>
    </w:p>
    <w:p w14:paraId="76B7CB2F" w14:textId="77777777" w:rsidR="009206F6" w:rsidRDefault="00D51779" w:rsidP="00274FC8">
      <w:pPr>
        <w:pStyle w:val="IDDDefinition"/>
        <w:pBdr>
          <w:bottom w:val="single" w:sz="4" w:space="0" w:color="auto"/>
        </w:pBdr>
      </w:pPr>
      <w:r>
        <w:t xml:space="preserve">    50000,                   !- Nominal Capacity {W}</w:t>
      </w:r>
    </w:p>
    <w:p w14:paraId="03FAB2C1" w14:textId="77777777" w:rsidR="009206F6" w:rsidRDefault="00D51779" w:rsidP="00274FC8">
      <w:pPr>
        <w:pStyle w:val="IDDDefinition"/>
        <w:pBdr>
          <w:bottom w:val="single" w:sz="4" w:space="0" w:color="auto"/>
        </w:pBdr>
      </w:pPr>
      <w:r>
        <w:t xml:space="preserve">    0.0,                     !- Min PLR</w:t>
      </w:r>
    </w:p>
    <w:p w14:paraId="43A84026" w14:textId="77777777" w:rsidR="009206F6" w:rsidRDefault="00D51779" w:rsidP="00274FC8">
      <w:pPr>
        <w:pStyle w:val="IDDDefinition"/>
        <w:pBdr>
          <w:bottom w:val="single" w:sz="4" w:space="0" w:color="auto"/>
        </w:pBdr>
      </w:pPr>
      <w:r>
        <w:t xml:space="preserve">    1,                       !- Max PLR</w:t>
      </w:r>
    </w:p>
    <w:p w14:paraId="28B1C7D3" w14:textId="77777777" w:rsidR="009206F6" w:rsidRDefault="00D51779" w:rsidP="00274FC8">
      <w:pPr>
        <w:pStyle w:val="IDDDefinition"/>
        <w:pBdr>
          <w:bottom w:val="single" w:sz="4" w:space="0" w:color="auto"/>
        </w:pBdr>
      </w:pPr>
      <w:r>
        <w:t xml:space="preserve">    1,                       !- optimum PLR</w:t>
      </w:r>
    </w:p>
    <w:p w14:paraId="474BB135" w14:textId="77777777" w:rsidR="009206F6" w:rsidRDefault="00D51779" w:rsidP="00274FC8">
      <w:pPr>
        <w:pStyle w:val="IDDDefinition"/>
        <w:pBdr>
          <w:bottom w:val="single" w:sz="4" w:space="0" w:color="auto"/>
        </w:pBdr>
      </w:pPr>
      <w:r>
        <w:t xml:space="preserve">    .003,                    !- Load side Flow Rate {m3/s}</w:t>
      </w:r>
    </w:p>
    <w:p w14:paraId="3DDA2A00" w14:textId="77777777" w:rsidR="009206F6" w:rsidRDefault="00D51779" w:rsidP="00274FC8">
      <w:pPr>
        <w:pStyle w:val="IDDDefinition"/>
        <w:pBdr>
          <w:bottom w:val="single" w:sz="4" w:space="0" w:color="auto"/>
        </w:pBdr>
      </w:pPr>
      <w:r>
        <w:t xml:space="preserve">    .003,                    !- Source Side Flow Rate {m3/s}</w:t>
      </w:r>
    </w:p>
    <w:p w14:paraId="758A237B" w14:textId="77777777" w:rsidR="009206F6" w:rsidRDefault="00D51779" w:rsidP="00274FC8">
      <w:pPr>
        <w:pStyle w:val="IDDDefinition"/>
        <w:pBdr>
          <w:bottom w:val="single" w:sz="4" w:space="0" w:color="auto"/>
        </w:pBdr>
      </w:pPr>
      <w:r>
        <w:t xml:space="preserve">    7761,                    !- Load side Heat Transfer Coefficient {W/K}</w:t>
      </w:r>
    </w:p>
    <w:p w14:paraId="4F800B96" w14:textId="77777777" w:rsidR="009206F6" w:rsidRDefault="00D51779" w:rsidP="00274FC8">
      <w:pPr>
        <w:pStyle w:val="IDDDefinition"/>
        <w:pBdr>
          <w:bottom w:val="single" w:sz="4" w:space="0" w:color="auto"/>
        </w:pBdr>
      </w:pPr>
      <w:r>
        <w:t xml:space="preserve">    3998,                    !- Source Side Heat Transfer Coefficient {W/K}</w:t>
      </w:r>
    </w:p>
    <w:p w14:paraId="7E495487" w14:textId="77777777" w:rsidR="009206F6" w:rsidRDefault="00D51779" w:rsidP="00274FC8">
      <w:pPr>
        <w:pStyle w:val="IDDDefinition"/>
        <w:pBdr>
          <w:bottom w:val="single" w:sz="4" w:space="0" w:color="auto"/>
        </w:pBdr>
      </w:pPr>
      <w:r>
        <w:t xml:space="preserve">    .012544,                 !- Piston Displacement {m3/s}</w:t>
      </w:r>
    </w:p>
    <w:p w14:paraId="5E3CB37B" w14:textId="77777777" w:rsidR="009206F6" w:rsidRDefault="00D51779" w:rsidP="00274FC8">
      <w:pPr>
        <w:pStyle w:val="IDDDefinition"/>
        <w:pBdr>
          <w:bottom w:val="single" w:sz="4" w:space="0" w:color="auto"/>
        </w:pBdr>
      </w:pPr>
      <w:r>
        <w:t xml:space="preserve">    .05469,                  !- Compressor Clearance Factor %</w:t>
      </w:r>
    </w:p>
    <w:p w14:paraId="59BE5A03" w14:textId="77777777" w:rsidR="009206F6" w:rsidRDefault="00D51779" w:rsidP="00274FC8">
      <w:pPr>
        <w:pStyle w:val="IDDDefinition"/>
        <w:pBdr>
          <w:bottom w:val="single" w:sz="4" w:space="0" w:color="auto"/>
        </w:pBdr>
      </w:pPr>
      <w:r>
        <w:t xml:space="preserve">    92156.2,                 !- Compressor Suction And Dischrage Pressure Drop {Pa}</w:t>
      </w:r>
    </w:p>
    <w:p w14:paraId="7690073E" w14:textId="77777777" w:rsidR="009206F6" w:rsidRDefault="00D51779" w:rsidP="00274FC8">
      <w:pPr>
        <w:pStyle w:val="IDDDefinition"/>
        <w:pBdr>
          <w:bottom w:val="single" w:sz="4" w:space="0" w:color="auto"/>
        </w:pBdr>
      </w:pPr>
      <w:r>
        <w:t xml:space="preserve">    4.8907,                  !- Superheating {C}</w:t>
      </w:r>
    </w:p>
    <w:p w14:paraId="0E72D3C8" w14:textId="77777777" w:rsidR="009206F6" w:rsidRDefault="00D51779" w:rsidP="00274FC8">
      <w:pPr>
        <w:pStyle w:val="IDDDefinition"/>
        <w:pBdr>
          <w:bottom w:val="single" w:sz="4" w:space="0" w:color="auto"/>
        </w:pBdr>
      </w:pPr>
      <w:r>
        <w:t xml:space="preserve">    2803.9,                  !- Constant Part Of Electro Mechanical Power Losses {W}</w:t>
      </w:r>
    </w:p>
    <w:p w14:paraId="663355AD" w14:textId="77777777" w:rsidR="009206F6" w:rsidRDefault="00D51779" w:rsidP="00274FC8">
      <w:pPr>
        <w:pStyle w:val="IDDDefinition"/>
        <w:pBdr>
          <w:bottom w:val="single" w:sz="4" w:space="0" w:color="auto"/>
        </w:pBdr>
      </w:pPr>
      <w:r>
        <w:t xml:space="preserve">    .699,                    !- Loss Factor</w:t>
      </w:r>
    </w:p>
    <w:p w14:paraId="5A6ACCA0" w14:textId="77777777" w:rsidR="009206F6" w:rsidRDefault="00D51779" w:rsidP="00274FC8">
      <w:pPr>
        <w:pStyle w:val="IDDDefinition"/>
        <w:pBdr>
          <w:bottom w:val="single" w:sz="4" w:space="0" w:color="auto"/>
        </w:pBdr>
      </w:pPr>
      <w:r>
        <w:t xml:space="preserve">    0.0,                     !- High Pressure Cut off {Pa}</w:t>
      </w:r>
    </w:p>
    <w:p w14:paraId="4E38FCDA" w14:textId="77777777" w:rsidR="009206F6" w:rsidRDefault="00D51779" w:rsidP="00274FC8">
      <w:pPr>
        <w:pStyle w:val="IDDDefinition"/>
        <w:pBdr>
          <w:bottom w:val="single" w:sz="4" w:space="0" w:color="auto"/>
        </w:pBdr>
      </w:pPr>
      <w:r>
        <w:t xml:space="preserve">    0.0</w:t>
      </w:r>
      <w:r w:rsidR="00D7478E">
        <w:t>;</w:t>
      </w:r>
      <w:r>
        <w:t xml:space="preserve">                     !- LowPressure Cut off {Pa}</w:t>
      </w:r>
    </w:p>
    <w:p w14:paraId="7B491228" w14:textId="77777777" w:rsidR="00717656" w:rsidRDefault="00717656" w:rsidP="00D51779">
      <w:pPr>
        <w:pStyle w:val="BodyText"/>
      </w:pPr>
    </w:p>
    <w:p w14:paraId="3D4A7601" w14:textId="77777777"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14:paraId="6C9DC65F" w14:textId="77777777" w:rsidR="00D51779" w:rsidRDefault="00D51779" w:rsidP="00D51779">
      <w:pPr>
        <w:pStyle w:val="Heading4"/>
      </w:pPr>
      <w:r>
        <w:t>Steps to specify the Ground Source Heat Pump</w:t>
      </w:r>
    </w:p>
    <w:p w14:paraId="7BD02BAF" w14:textId="77777777" w:rsidR="00D51779" w:rsidRDefault="00D51779" w:rsidP="00D51779">
      <w:pPr>
        <w:pStyle w:val="BodyText"/>
      </w:pPr>
      <w:r>
        <w:t>For the heating mode:</w:t>
      </w:r>
    </w:p>
    <w:p w14:paraId="7C28DE78" w14:textId="77777777" w:rsidR="00D51779" w:rsidRDefault="00D51779" w:rsidP="00D51779">
      <w:pPr>
        <w:pStyle w:val="ListNumber"/>
        <w:numPr>
          <w:ilvl w:val="0"/>
          <w:numId w:val="11"/>
        </w:numPr>
      </w:pPr>
      <w:r>
        <w:t>Specify a branch for the Heat pump in hot water loop .</w:t>
      </w:r>
    </w:p>
    <w:p w14:paraId="46EB9236" w14:textId="77777777" w:rsidR="00D51779" w:rsidRDefault="00D51779" w:rsidP="00D51779">
      <w:pPr>
        <w:pStyle w:val="ListNumber"/>
        <w:numPr>
          <w:ilvl w:val="0"/>
          <w:numId w:val="11"/>
        </w:numPr>
      </w:pPr>
      <w:r>
        <w:t>Include the branch name in the splitter and mixer branches.</w:t>
      </w:r>
    </w:p>
    <w:p w14:paraId="5654FBC1" w14:textId="77777777" w:rsidR="00D51779" w:rsidRDefault="00D51779" w:rsidP="00D51779">
      <w:pPr>
        <w:pStyle w:val="ListNumber"/>
        <w:numPr>
          <w:ilvl w:val="0"/>
          <w:numId w:val="11"/>
        </w:numPr>
      </w:pPr>
      <w:r>
        <w:t>Add a branch in condenser loop and include its name in the respective splitter and mixer.</w:t>
      </w:r>
    </w:p>
    <w:p w14:paraId="154B08A9" w14:textId="77777777" w:rsidR="00D51779" w:rsidRDefault="00D51779" w:rsidP="00D51779">
      <w:pPr>
        <w:pStyle w:val="BodyText"/>
      </w:pPr>
    </w:p>
    <w:p w14:paraId="7A98044C" w14:textId="77777777" w:rsidR="00D51779" w:rsidRDefault="00D51779" w:rsidP="00D51779">
      <w:pPr>
        <w:pStyle w:val="CodeIDDSamples"/>
        <w:rPr>
          <w:b/>
          <w:bCs/>
        </w:rPr>
      </w:pPr>
      <w:r>
        <w:rPr>
          <w:b/>
          <w:bCs/>
        </w:rPr>
        <w:t>! in hot water loop</w:t>
      </w:r>
    </w:p>
    <w:p w14:paraId="34E9CDB3" w14:textId="77777777" w:rsidR="00D51779" w:rsidRDefault="00D51779" w:rsidP="00D51779">
      <w:pPr>
        <w:pStyle w:val="CodeIDDSamples"/>
      </w:pPr>
      <w:r>
        <w:t>BRANCH, Heating GshpHeating Branch,</w:t>
      </w:r>
    </w:p>
    <w:p w14:paraId="088509B2" w14:textId="77777777" w:rsidR="00D51779" w:rsidRDefault="00D51779" w:rsidP="00D51779">
      <w:pPr>
        <w:pStyle w:val="CodeIDDSamples"/>
      </w:pPr>
      <w:r>
        <w:t xml:space="preserve">      ,</w:t>
      </w:r>
    </w:p>
    <w:p w14:paraId="72D1B7F2" w14:textId="77777777" w:rsidR="009B174A" w:rsidRDefault="009B174A" w:rsidP="00D51779">
      <w:pPr>
        <w:pStyle w:val="CodeIDDSamples"/>
      </w:pPr>
      <w:r>
        <w:t xml:space="preserve">      ,</w:t>
      </w:r>
    </w:p>
    <w:p w14:paraId="728AA749" w14:textId="77777777" w:rsidR="00D51779" w:rsidRDefault="00D51779" w:rsidP="00D51779">
      <w:pPr>
        <w:pStyle w:val="CodeIDDSamples"/>
      </w:pPr>
      <w:r>
        <w:t xml:space="preserve">  HeatPump:WatertoWater:ParameterEstimatinon:Heating, </w:t>
      </w:r>
    </w:p>
    <w:p w14:paraId="4C409CC5" w14:textId="77777777" w:rsidR="00D51779" w:rsidRDefault="00D51779" w:rsidP="00D51779">
      <w:pPr>
        <w:pStyle w:val="CodeIDDSamples"/>
      </w:pPr>
      <w:r>
        <w:t xml:space="preserve">  GshpHeating, </w:t>
      </w:r>
    </w:p>
    <w:p w14:paraId="65CB1824" w14:textId="77777777" w:rsidR="00D51779" w:rsidRDefault="00D51779" w:rsidP="00D51779">
      <w:pPr>
        <w:pStyle w:val="CodeIDDSamples"/>
      </w:pPr>
      <w:r>
        <w:t xml:space="preserve">  GshpHeating LoadSide Inlet Node, </w:t>
      </w:r>
    </w:p>
    <w:p w14:paraId="3B6A1078" w14:textId="77777777" w:rsidR="00D51779" w:rsidRDefault="00D51779" w:rsidP="00D51779">
      <w:pPr>
        <w:pStyle w:val="CodeIDDSamples"/>
      </w:pPr>
      <w:r>
        <w:t xml:space="preserve">  GshpHeating LoadSide Outlet Node, </w:t>
      </w:r>
    </w:p>
    <w:p w14:paraId="6F069AF1" w14:textId="77777777" w:rsidR="00D51779" w:rsidRDefault="00D51779" w:rsidP="00D51779">
      <w:pPr>
        <w:pStyle w:val="CodeIDDSamples"/>
      </w:pPr>
      <w:r>
        <w:t xml:space="preserve">  ACTIVE;</w:t>
      </w:r>
    </w:p>
    <w:p w14:paraId="6B72F719" w14:textId="77777777" w:rsidR="00D51779" w:rsidRDefault="00D51779" w:rsidP="00D51779">
      <w:pPr>
        <w:pStyle w:val="CodeIDDSamples"/>
      </w:pPr>
    </w:p>
    <w:p w14:paraId="347E7B7C" w14:textId="77777777" w:rsidR="00D51779" w:rsidRDefault="00D51779" w:rsidP="00D51779">
      <w:pPr>
        <w:pStyle w:val="CodeIDDSamples"/>
        <w:rPr>
          <w:b/>
          <w:bCs/>
        </w:rPr>
      </w:pPr>
      <w:r>
        <w:rPr>
          <w:b/>
          <w:bCs/>
        </w:rPr>
        <w:t>!in condenser loop</w:t>
      </w:r>
    </w:p>
    <w:p w14:paraId="73541232" w14:textId="77777777" w:rsidR="00D51779" w:rsidRDefault="00D51779" w:rsidP="009B174A">
      <w:pPr>
        <w:pStyle w:val="CodeIDDSamples"/>
      </w:pPr>
      <w:r>
        <w:t xml:space="preserve">BRANCH, </w:t>
      </w:r>
      <w:r w:rsidRPr="009B174A">
        <w:t>GshpHeating</w:t>
      </w:r>
      <w:r>
        <w:t xml:space="preserve"> SourceSide Branch,</w:t>
      </w:r>
    </w:p>
    <w:p w14:paraId="7B4AF34F" w14:textId="77777777" w:rsidR="009B174A" w:rsidRDefault="00D51779" w:rsidP="009B174A">
      <w:pPr>
        <w:pStyle w:val="CodeIDDSamples"/>
      </w:pPr>
      <w:r>
        <w:t xml:space="preserve">      ,</w:t>
      </w:r>
    </w:p>
    <w:p w14:paraId="05651451" w14:textId="77777777" w:rsidR="009B174A" w:rsidRDefault="009B174A" w:rsidP="009B174A">
      <w:pPr>
        <w:pStyle w:val="CodeIDDSamples"/>
      </w:pPr>
      <w:r>
        <w:t xml:space="preserve">      ,</w:t>
      </w:r>
    </w:p>
    <w:p w14:paraId="11C90939" w14:textId="77777777" w:rsidR="00D51779" w:rsidRDefault="00D51779" w:rsidP="00D51779">
      <w:pPr>
        <w:pStyle w:val="CodeIDDSamples"/>
      </w:pPr>
      <w:r>
        <w:t xml:space="preserve">  HeatPump:WatertoWater:ParameterEstimatinon:Heating, </w:t>
      </w:r>
    </w:p>
    <w:p w14:paraId="6873801C" w14:textId="77777777" w:rsidR="00D51779" w:rsidRDefault="00D51779" w:rsidP="00D51779">
      <w:pPr>
        <w:pStyle w:val="CodeIDDSamples"/>
      </w:pPr>
      <w:r>
        <w:t xml:space="preserve">  GshpHeating,</w:t>
      </w:r>
    </w:p>
    <w:p w14:paraId="3206990D" w14:textId="77777777" w:rsidR="00D51779" w:rsidRDefault="00D51779" w:rsidP="00D51779">
      <w:pPr>
        <w:pStyle w:val="CodeIDDSamples"/>
      </w:pPr>
      <w:r>
        <w:t xml:space="preserve">  GshpHeating SourceSide Inlet Node, </w:t>
      </w:r>
    </w:p>
    <w:p w14:paraId="422A4A42" w14:textId="77777777" w:rsidR="00D51779" w:rsidRDefault="00D51779" w:rsidP="00D51779">
      <w:pPr>
        <w:pStyle w:val="CodeIDDSamples"/>
      </w:pPr>
      <w:r>
        <w:t xml:space="preserve">  GshpHeating SourceSide Outlet Node,</w:t>
      </w:r>
    </w:p>
    <w:p w14:paraId="6B6FAB34" w14:textId="77777777" w:rsidR="00D51779" w:rsidRDefault="00D51779" w:rsidP="00D51779">
      <w:pPr>
        <w:pStyle w:val="CodeIDDSamples"/>
      </w:pPr>
      <w:r>
        <w:t xml:space="preserve">  ACTIVE;</w:t>
      </w:r>
    </w:p>
    <w:p w14:paraId="3607D2F1" w14:textId="77777777" w:rsidR="00D51779" w:rsidRDefault="00D51779" w:rsidP="00D51779">
      <w:pPr>
        <w:pStyle w:val="BodyText"/>
        <w:ind w:left="0"/>
        <w:jc w:val="center"/>
      </w:pPr>
      <w:r>
        <w:t>Example of Heat Pump Links</w:t>
      </w:r>
    </w:p>
    <w:p w14:paraId="65343480" w14:textId="77777777" w:rsidR="00D51779" w:rsidRDefault="00D51779" w:rsidP="00D51779">
      <w:pPr>
        <w:pStyle w:val="BodyText"/>
      </w:pPr>
      <w:r>
        <w:t>For the cooling mode:</w:t>
      </w:r>
    </w:p>
    <w:p w14:paraId="1ECF013F" w14:textId="77777777" w:rsidR="00D51779" w:rsidRDefault="00D51779" w:rsidP="00D51779">
      <w:pPr>
        <w:pStyle w:val="ListNumber"/>
        <w:numPr>
          <w:ilvl w:val="0"/>
          <w:numId w:val="12"/>
        </w:numPr>
      </w:pPr>
      <w:r>
        <w:t>Specify a branch for the Heat pump in chilled water loop .</w:t>
      </w:r>
    </w:p>
    <w:p w14:paraId="066F9333" w14:textId="77777777" w:rsidR="00D51779" w:rsidRDefault="00D51779" w:rsidP="00D51779">
      <w:pPr>
        <w:pStyle w:val="ListNumber"/>
        <w:numPr>
          <w:ilvl w:val="0"/>
          <w:numId w:val="12"/>
        </w:numPr>
      </w:pPr>
      <w:r>
        <w:t>Include the branch name in the splitter and mixer branches.</w:t>
      </w:r>
    </w:p>
    <w:p w14:paraId="016EBFAE" w14:textId="77777777" w:rsidR="00D51779" w:rsidRDefault="00D51779" w:rsidP="00D51779">
      <w:pPr>
        <w:pStyle w:val="ListNumber"/>
        <w:numPr>
          <w:ilvl w:val="0"/>
          <w:numId w:val="12"/>
        </w:numPr>
      </w:pPr>
      <w:r>
        <w:t>Add a branch in condenser loop and include its name in the respective splitter and mixer.</w:t>
      </w:r>
    </w:p>
    <w:p w14:paraId="10BC39E0" w14:textId="77777777" w:rsidR="00D51779" w:rsidRDefault="00D51779" w:rsidP="00D51779">
      <w:pPr>
        <w:pStyle w:val="CodeIDDSamples"/>
        <w:rPr>
          <w:b/>
          <w:bCs/>
        </w:rPr>
      </w:pPr>
      <w:r>
        <w:rPr>
          <w:b/>
          <w:bCs/>
        </w:rPr>
        <w:lastRenderedPageBreak/>
        <w:t>! in chilled water loop</w:t>
      </w:r>
    </w:p>
    <w:p w14:paraId="2004FAAE" w14:textId="77777777" w:rsidR="00D51779" w:rsidRDefault="00D51779" w:rsidP="00D51779">
      <w:pPr>
        <w:pStyle w:val="CodeIDDSamples"/>
      </w:pPr>
      <w:r>
        <w:t>BRANCH,GshpCLG1 Chiller Branch,</w:t>
      </w:r>
    </w:p>
    <w:p w14:paraId="7A119BF1" w14:textId="77777777" w:rsidR="00D51779" w:rsidRDefault="00D51779" w:rsidP="00D51779">
      <w:pPr>
        <w:pStyle w:val="CodeIDDSamples"/>
      </w:pPr>
      <w:r>
        <w:t xml:space="preserve">  ,</w:t>
      </w:r>
    </w:p>
    <w:p w14:paraId="109873FD" w14:textId="77777777" w:rsidR="009B174A" w:rsidRPr="009B174A" w:rsidRDefault="009B174A" w:rsidP="009B174A">
      <w:pPr>
        <w:pStyle w:val="CodeIDDSamples"/>
      </w:pPr>
      <w:r>
        <w:t xml:space="preserve">  ,</w:t>
      </w:r>
    </w:p>
    <w:p w14:paraId="43A65D58" w14:textId="77777777" w:rsidR="00D51779" w:rsidRDefault="00D51779" w:rsidP="00D51779">
      <w:pPr>
        <w:pStyle w:val="CodeIDDSamples"/>
      </w:pPr>
      <w:r>
        <w:t xml:space="preserve">  HeatPump:WatertoWater:ParameterEstimatinon:Cooling, GshpCLG1,</w:t>
      </w:r>
    </w:p>
    <w:p w14:paraId="6057C7CB" w14:textId="77777777" w:rsidR="00D51779" w:rsidRDefault="00D51779" w:rsidP="00D51779">
      <w:pPr>
        <w:pStyle w:val="CodeIDDSamples"/>
      </w:pPr>
      <w:r>
        <w:t xml:space="preserve">  GshpCLG LoadSide Inlet Node1,</w:t>
      </w:r>
    </w:p>
    <w:p w14:paraId="229893E2" w14:textId="77777777" w:rsidR="00D51779" w:rsidRDefault="00D51779" w:rsidP="00D51779">
      <w:pPr>
        <w:pStyle w:val="CodeIDDSamples"/>
      </w:pPr>
      <w:r>
        <w:t xml:space="preserve">  GshpCLG LoadSide Outlet Node1,</w:t>
      </w:r>
    </w:p>
    <w:p w14:paraId="526E1679" w14:textId="77777777" w:rsidR="00D51779" w:rsidRDefault="00D51779" w:rsidP="00D51779">
      <w:pPr>
        <w:pStyle w:val="CodeIDDSamples"/>
      </w:pPr>
      <w:r>
        <w:t xml:space="preserve">  Active;</w:t>
      </w:r>
    </w:p>
    <w:p w14:paraId="646103D6" w14:textId="77777777" w:rsidR="00D51779" w:rsidRDefault="00D51779" w:rsidP="00D51779">
      <w:pPr>
        <w:pStyle w:val="CodeIDDSamples"/>
        <w:rPr>
          <w:b/>
          <w:bCs/>
        </w:rPr>
      </w:pPr>
      <w:r>
        <w:rPr>
          <w:b/>
          <w:bCs/>
        </w:rPr>
        <w:t>!in condenser loop</w:t>
      </w:r>
    </w:p>
    <w:p w14:paraId="78DD0773" w14:textId="77777777" w:rsidR="00D51779" w:rsidRDefault="00D51779" w:rsidP="00D51779">
      <w:pPr>
        <w:pStyle w:val="CodeIDDSamples"/>
      </w:pPr>
      <w:r>
        <w:t>BRANCH, GshpCLG1 Condenser Branch,</w:t>
      </w:r>
    </w:p>
    <w:p w14:paraId="5273B765" w14:textId="77777777" w:rsidR="00D51779" w:rsidRDefault="00D51779" w:rsidP="00D51779">
      <w:pPr>
        <w:pStyle w:val="CodeIDDSamples"/>
      </w:pPr>
      <w:r>
        <w:t xml:space="preserve">  ,</w:t>
      </w:r>
    </w:p>
    <w:p w14:paraId="3C4F77D5" w14:textId="77777777" w:rsidR="009B174A" w:rsidRPr="009B174A" w:rsidRDefault="009B174A" w:rsidP="009B174A">
      <w:pPr>
        <w:pStyle w:val="CodeIDDSamples"/>
      </w:pPr>
      <w:r>
        <w:t xml:space="preserve">  ,</w:t>
      </w:r>
    </w:p>
    <w:p w14:paraId="4FB4ED8F" w14:textId="77777777" w:rsidR="00D51779" w:rsidRDefault="00D51779" w:rsidP="00D51779">
      <w:pPr>
        <w:pStyle w:val="CodeIDDSamples"/>
      </w:pPr>
      <w:r>
        <w:t xml:space="preserve">  HeatPump:WatertoWater:ParameterEstimatinon:Cooling, GshpCLG1,</w:t>
      </w:r>
    </w:p>
    <w:p w14:paraId="6B0A7637" w14:textId="77777777" w:rsidR="00D51779" w:rsidRDefault="00D51779" w:rsidP="00D51779">
      <w:pPr>
        <w:pStyle w:val="CodeIDDSamples"/>
      </w:pPr>
      <w:r>
        <w:t xml:space="preserve">  GshpCLG SourceSide Inlet Node1,</w:t>
      </w:r>
    </w:p>
    <w:p w14:paraId="0B661212" w14:textId="77777777" w:rsidR="00D51779" w:rsidRDefault="00D51779" w:rsidP="00D51779">
      <w:pPr>
        <w:pStyle w:val="CodeIDDSamples"/>
      </w:pPr>
      <w:r>
        <w:t xml:space="preserve">  GshpCLG SourceSide Outlet Node1,</w:t>
      </w:r>
    </w:p>
    <w:p w14:paraId="65CFFA34" w14:textId="77777777" w:rsidR="00D51779" w:rsidRDefault="00D51779" w:rsidP="00D51779">
      <w:pPr>
        <w:pStyle w:val="CodeIDDSamples"/>
      </w:pPr>
      <w:r>
        <w:t xml:space="preserve">  ACTIVE;</w:t>
      </w:r>
    </w:p>
    <w:p w14:paraId="76BE8989" w14:textId="77777777" w:rsidR="00C67188" w:rsidRDefault="00C67188" w:rsidP="00C67188">
      <w:pPr>
        <w:pStyle w:val="Heading3"/>
      </w:pPr>
      <w:bookmarkStart w:id="1441" w:name="_Toc399490143"/>
      <w:r>
        <w:t>Water to Water Heat Pump Parameter Estimation Outputs</w:t>
      </w:r>
      <w:bookmarkEnd w:id="1441"/>
    </w:p>
    <w:p w14:paraId="06AF3526" w14:textId="77777777" w:rsidR="004B0F2E" w:rsidRDefault="004B0F2E" w:rsidP="004B0F2E">
      <w:pPr>
        <w:pStyle w:val="BodyText"/>
      </w:pPr>
      <w:r>
        <w:t>This section describes the outputs available for the water to water heat pump, parameter estimation model; both cooling and heating.</w:t>
      </w:r>
    </w:p>
    <w:p w14:paraId="0A96A755" w14:textId="77777777" w:rsidR="004B0F2E" w:rsidRDefault="004B0F2E" w:rsidP="004B0F2E">
      <w:pPr>
        <w:pStyle w:val="CodeIDDSamples"/>
      </w:pPr>
      <w:r>
        <w:t>HVAC,Average,Water to Water Heat Pump Electric Power [W]</w:t>
      </w:r>
    </w:p>
    <w:p w14:paraId="509E2804" w14:textId="77777777" w:rsidR="004B0F2E" w:rsidRDefault="004B0F2E" w:rsidP="004B0F2E">
      <w:pPr>
        <w:pStyle w:val="CodeIDDSamples"/>
      </w:pPr>
      <w:r>
        <w:t>HVAC,Average,Water to Water Heat Pump Electric Power [W]</w:t>
      </w:r>
    </w:p>
    <w:p w14:paraId="5E720DDF" w14:textId="77777777" w:rsidR="004B0F2E" w:rsidRDefault="004B0F2E" w:rsidP="004B0F2E">
      <w:pPr>
        <w:pStyle w:val="CodeIDDSamples"/>
      </w:pPr>
      <w:r>
        <w:t>HVAC,Sum,Water to Water Heat Pump Electric Energy [J]</w:t>
      </w:r>
    </w:p>
    <w:p w14:paraId="588B1DD8" w14:textId="77777777" w:rsidR="004B0F2E" w:rsidRDefault="004B0F2E" w:rsidP="004B0F2E">
      <w:pPr>
        <w:pStyle w:val="CodeIDDSamples"/>
      </w:pPr>
      <w:r>
        <w:t>HVAC,Sum,Water to Water Heat Pump Electric Energy [J]</w:t>
      </w:r>
    </w:p>
    <w:p w14:paraId="6C04CEA5" w14:textId="77777777" w:rsidR="004B0F2E" w:rsidRDefault="004B0F2E" w:rsidP="004B0F2E">
      <w:pPr>
        <w:pStyle w:val="CodeIDDSamples"/>
      </w:pPr>
      <w:r>
        <w:t>HVAC,Average,Water to Water Heat Pump Load Side Heat Transfer Rate [W]</w:t>
      </w:r>
    </w:p>
    <w:p w14:paraId="0F786E5B" w14:textId="77777777" w:rsidR="004B0F2E" w:rsidRDefault="004B0F2E" w:rsidP="004B0F2E">
      <w:pPr>
        <w:pStyle w:val="CodeIDDSamples"/>
      </w:pPr>
      <w:r>
        <w:t>HVAC,Average,Water to Water Heat Pump Load Side Heat Transfer Rate [W]</w:t>
      </w:r>
    </w:p>
    <w:p w14:paraId="1A2E4771" w14:textId="77777777" w:rsidR="004B0F2E" w:rsidRDefault="004B0F2E" w:rsidP="004B0F2E">
      <w:pPr>
        <w:pStyle w:val="CodeIDDSamples"/>
      </w:pPr>
      <w:r>
        <w:t>HVAC,Sum,Water to Water Heat Pump Load Side Heat Transfer Energy [J]</w:t>
      </w:r>
    </w:p>
    <w:p w14:paraId="7C777E3B" w14:textId="77777777" w:rsidR="004B0F2E" w:rsidRDefault="004B0F2E" w:rsidP="004B0F2E">
      <w:pPr>
        <w:pStyle w:val="CodeIDDSamples"/>
      </w:pPr>
      <w:r>
        <w:t>HVAC,Sum,Water to Water Heat Pump Load Side Heat Transfer Energy [J]</w:t>
      </w:r>
    </w:p>
    <w:p w14:paraId="0F32A8E1" w14:textId="77777777" w:rsidR="004B0F2E" w:rsidRDefault="004B0F2E" w:rsidP="004B0F2E">
      <w:pPr>
        <w:pStyle w:val="CodeIDDSamples"/>
      </w:pPr>
      <w:r>
        <w:t>HVAC,Average,Water to Water Heat Pump Source Side Heat Transfer Rate [W]</w:t>
      </w:r>
    </w:p>
    <w:p w14:paraId="25857491" w14:textId="77777777" w:rsidR="004B0F2E" w:rsidRDefault="004B0F2E" w:rsidP="004B0F2E">
      <w:pPr>
        <w:pStyle w:val="CodeIDDSamples"/>
      </w:pPr>
      <w:r>
        <w:t>HVAC,Average,Water to Water Heat Pump Source Side Heat Transfer Rate [W]</w:t>
      </w:r>
    </w:p>
    <w:p w14:paraId="0BD59454" w14:textId="77777777" w:rsidR="004B0F2E" w:rsidRDefault="004B0F2E" w:rsidP="004B0F2E">
      <w:pPr>
        <w:pStyle w:val="CodeIDDSamples"/>
      </w:pPr>
      <w:r>
        <w:t>HVAC,Sum,Water to Water Heat Pump Source Side Heat Transfer Energy [J]</w:t>
      </w:r>
    </w:p>
    <w:p w14:paraId="1BA81018" w14:textId="77777777" w:rsidR="004B0F2E" w:rsidRDefault="004B0F2E" w:rsidP="004B0F2E">
      <w:pPr>
        <w:pStyle w:val="CodeIDDSamples"/>
      </w:pPr>
      <w:r>
        <w:t>HVAC,Sum,Water to Water Heat Pump Source Side Heat Transfer Energy [J]</w:t>
      </w:r>
    </w:p>
    <w:p w14:paraId="197E1754" w14:textId="77777777" w:rsidR="004B0F2E" w:rsidRDefault="004B0F2E" w:rsidP="004B0F2E">
      <w:pPr>
        <w:pStyle w:val="CodeIDDSamples"/>
      </w:pPr>
      <w:r>
        <w:t>HVAC,Average,Water to Water Heat Pump Load Side Outlet Temperature [°C]</w:t>
      </w:r>
    </w:p>
    <w:p w14:paraId="1551A43F" w14:textId="77777777" w:rsidR="004B0F2E" w:rsidRDefault="004B0F2E" w:rsidP="004B0F2E">
      <w:pPr>
        <w:pStyle w:val="CodeIDDSamples"/>
      </w:pPr>
      <w:r>
        <w:t>HVAC,Average,Water to Water Heat Pump Load Side Outlet Temperature [°C]</w:t>
      </w:r>
    </w:p>
    <w:p w14:paraId="7816B73C" w14:textId="77777777" w:rsidR="004B0F2E" w:rsidRDefault="004B0F2E" w:rsidP="004B0F2E">
      <w:pPr>
        <w:pStyle w:val="CodeIDDSamples"/>
      </w:pPr>
      <w:r>
        <w:t>HVAC,Average,Water to Water Heat Pump Load Side Inlet Temperature [°C]</w:t>
      </w:r>
    </w:p>
    <w:p w14:paraId="1A807B66" w14:textId="77777777" w:rsidR="004B0F2E" w:rsidRDefault="004B0F2E" w:rsidP="004B0F2E">
      <w:pPr>
        <w:pStyle w:val="CodeIDDSamples"/>
      </w:pPr>
      <w:r>
        <w:t>HVAC,Average,Water to Water Heat Pump Load Side Inlet Temperature [°C]</w:t>
      </w:r>
    </w:p>
    <w:p w14:paraId="4E0AC29C" w14:textId="77777777" w:rsidR="004B0F2E" w:rsidRDefault="004B0F2E" w:rsidP="004B0F2E">
      <w:pPr>
        <w:pStyle w:val="CodeIDDSamples"/>
      </w:pPr>
      <w:r>
        <w:t>HVAC,Average,Water to Water Heat Pump Source Side Outlet Temperature [°C]</w:t>
      </w:r>
    </w:p>
    <w:p w14:paraId="0DD8AA40" w14:textId="77777777" w:rsidR="004B0F2E" w:rsidRDefault="004B0F2E" w:rsidP="004B0F2E">
      <w:pPr>
        <w:pStyle w:val="CodeIDDSamples"/>
      </w:pPr>
      <w:r>
        <w:t>HVAC,Average,Water to Water Heat Pump Source Side Outlet Temperature [°C]</w:t>
      </w:r>
    </w:p>
    <w:p w14:paraId="4C0808FB" w14:textId="77777777" w:rsidR="004B0F2E" w:rsidRDefault="004B0F2E" w:rsidP="004B0F2E">
      <w:pPr>
        <w:pStyle w:val="CodeIDDSamples"/>
      </w:pPr>
      <w:r>
        <w:t>HVAC,Average,Water to Water Heat Pump Source Side Inlet Temperature [°C]</w:t>
      </w:r>
    </w:p>
    <w:p w14:paraId="6B4D53B5" w14:textId="77777777" w:rsidR="004B0F2E" w:rsidRDefault="004B0F2E" w:rsidP="004B0F2E">
      <w:pPr>
        <w:pStyle w:val="CodeIDDSamples"/>
      </w:pPr>
      <w:r>
        <w:t>HVAC,Average,Water to Water Heat Pump Source Side Inlet Temperature [°C]</w:t>
      </w:r>
    </w:p>
    <w:p w14:paraId="10912E62" w14:textId="77777777" w:rsidR="004B0F2E" w:rsidRDefault="004B0F2E" w:rsidP="004B0F2E">
      <w:pPr>
        <w:pStyle w:val="CodeIDDSamples"/>
      </w:pPr>
      <w:r>
        <w:t xml:space="preserve">HVAC,Average,Water to Water Heat Pump Load Side Mass Flow </w:t>
      </w:r>
      <w:r w:rsidR="00824D2C">
        <w:t>Rate [</w:t>
      </w:r>
      <w:r>
        <w:t>kg/s]</w:t>
      </w:r>
    </w:p>
    <w:p w14:paraId="2CAD212C" w14:textId="77777777" w:rsidR="004B0F2E" w:rsidRDefault="004B0F2E" w:rsidP="004B0F2E">
      <w:pPr>
        <w:pStyle w:val="CodeIDDSamples"/>
      </w:pPr>
      <w:r>
        <w:t xml:space="preserve">HVAC,Average,Water to Water Heat Pump Load Side Mass Flow </w:t>
      </w:r>
      <w:r w:rsidR="00824D2C">
        <w:t>Rate [</w:t>
      </w:r>
      <w:r>
        <w:t>kg/s]</w:t>
      </w:r>
    </w:p>
    <w:p w14:paraId="08DE57F9" w14:textId="77777777" w:rsidR="004B0F2E" w:rsidRDefault="004B0F2E" w:rsidP="004B0F2E">
      <w:pPr>
        <w:pStyle w:val="CodeIDDSamples"/>
      </w:pPr>
      <w:r>
        <w:t xml:space="preserve">HVAC,Average,Water to Water Heat Pump Source Side Mass Flow </w:t>
      </w:r>
      <w:r w:rsidR="00824D2C">
        <w:t>Rate [</w:t>
      </w:r>
      <w:r>
        <w:t>kg/s]</w:t>
      </w:r>
    </w:p>
    <w:p w14:paraId="54E1ADC5" w14:textId="77777777" w:rsidR="004B0F2E" w:rsidRDefault="004B0F2E" w:rsidP="004B0F2E">
      <w:pPr>
        <w:pStyle w:val="CodeIDDSamples"/>
      </w:pPr>
      <w:r>
        <w:t xml:space="preserve">HVAC,Average,Water to Water Heat Pump Source Side Mass Flow </w:t>
      </w:r>
      <w:r w:rsidR="00824D2C">
        <w:t>Rate [</w:t>
      </w:r>
      <w:r>
        <w:t>kg/s]</w:t>
      </w:r>
    </w:p>
    <w:p w14:paraId="70D42EE3" w14:textId="77777777" w:rsidR="004B0F2E" w:rsidRDefault="004B0F2E" w:rsidP="004B0F2E"/>
    <w:p w14:paraId="1717AFE1" w14:textId="77777777" w:rsidR="004B0F2E" w:rsidRDefault="004B0F2E" w:rsidP="004B0F2E">
      <w:pPr>
        <w:pStyle w:val="Heading4"/>
      </w:pPr>
      <w:r>
        <w:t>Water to Water Heat Pump Electric Power [W]</w:t>
      </w:r>
    </w:p>
    <w:p w14:paraId="02C3167F" w14:textId="77777777" w:rsidR="004B0F2E" w:rsidRDefault="004B0F2E" w:rsidP="004B0F2E">
      <w:pPr>
        <w:pStyle w:val="Heading4"/>
      </w:pPr>
      <w:r>
        <w:t>Water to Water Heat Pump Electric Power [W]</w:t>
      </w:r>
    </w:p>
    <w:p w14:paraId="1142ABC1"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45C3C5A2" w14:textId="77777777" w:rsidR="004B0F2E" w:rsidRDefault="004B0F2E" w:rsidP="004B0F2E">
      <w:pPr>
        <w:pStyle w:val="Heading4"/>
      </w:pPr>
      <w:r>
        <w:t>Water to Water Heat Pump Electric Energy [J]</w:t>
      </w:r>
    </w:p>
    <w:p w14:paraId="0281C361" w14:textId="77777777" w:rsidR="004B0F2E" w:rsidRDefault="004B0F2E" w:rsidP="004B0F2E">
      <w:pPr>
        <w:pStyle w:val="Heading4"/>
      </w:pPr>
      <w:r>
        <w:t>Water to Water Heat Pump Electric Energy [J]</w:t>
      </w:r>
    </w:p>
    <w:p w14:paraId="47310674"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3ED15C0C" w14:textId="77777777" w:rsidR="004B0F2E" w:rsidRDefault="004B0F2E" w:rsidP="004B0F2E">
      <w:pPr>
        <w:pStyle w:val="Heading4"/>
      </w:pPr>
      <w:r>
        <w:lastRenderedPageBreak/>
        <w:t>Water to Water Heat Pump Load Side Heat Transfer Rate [W]</w:t>
      </w:r>
    </w:p>
    <w:p w14:paraId="00C502EB" w14:textId="77777777" w:rsidR="004B0F2E" w:rsidRDefault="004B0F2E" w:rsidP="004B0F2E">
      <w:pPr>
        <w:pStyle w:val="Heading4"/>
      </w:pPr>
      <w:r>
        <w:t>Water to Water Heat Pump Load Side Heat Transfer Rate [W]</w:t>
      </w:r>
    </w:p>
    <w:p w14:paraId="210D9A9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F01C3A" w14:textId="77777777" w:rsidR="004B0F2E" w:rsidRDefault="004B0F2E" w:rsidP="004B0F2E">
      <w:pPr>
        <w:pStyle w:val="Heading4"/>
      </w:pPr>
      <w:r>
        <w:t>Water to Water Heat Pump Load Side Heat Transfer Energy [J]</w:t>
      </w:r>
    </w:p>
    <w:p w14:paraId="137790BD" w14:textId="77777777" w:rsidR="004B0F2E" w:rsidRDefault="004B0F2E" w:rsidP="004B0F2E">
      <w:pPr>
        <w:pStyle w:val="Heading4"/>
      </w:pPr>
      <w:r>
        <w:t>Water to Water Heat Pump Load Side Heat Transfer Energy [J]</w:t>
      </w:r>
    </w:p>
    <w:p w14:paraId="6CF84C35"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0C906F87" w14:textId="77777777" w:rsidR="004B0F2E" w:rsidRDefault="004B0F2E" w:rsidP="004B0F2E">
      <w:pPr>
        <w:pStyle w:val="Heading4"/>
      </w:pPr>
      <w:r>
        <w:t>Water to Water Heat Pump Source Side Heat Transfer Rate [W]</w:t>
      </w:r>
    </w:p>
    <w:p w14:paraId="1C1336E2" w14:textId="77777777" w:rsidR="004B0F2E" w:rsidRDefault="004B0F2E" w:rsidP="004B0F2E">
      <w:pPr>
        <w:pStyle w:val="Heading4"/>
      </w:pPr>
      <w:r>
        <w:t>Water to Water Heat Pump Source Side Heat Transfer Rate [W]</w:t>
      </w:r>
    </w:p>
    <w:p w14:paraId="282D2F5B"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687E72D3" w14:textId="77777777" w:rsidR="004B0F2E" w:rsidRDefault="004B0F2E" w:rsidP="004B0F2E">
      <w:pPr>
        <w:pStyle w:val="Heading4"/>
      </w:pPr>
      <w:r>
        <w:t>Water to Water Heat Pump Source Side Heat Transfer Energy [J]</w:t>
      </w:r>
    </w:p>
    <w:p w14:paraId="5607EE67" w14:textId="77777777" w:rsidR="004B0F2E" w:rsidRDefault="004B0F2E" w:rsidP="004B0F2E">
      <w:pPr>
        <w:pStyle w:val="Heading4"/>
      </w:pPr>
      <w:r>
        <w:t>Water to Water Heat Pump Source Side Heat Transfer Energy [J]</w:t>
      </w:r>
    </w:p>
    <w:p w14:paraId="0951D8E3"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23FA2C6C" w14:textId="77777777" w:rsidR="004B0F2E" w:rsidRDefault="004B0F2E" w:rsidP="004B0F2E">
      <w:pPr>
        <w:pStyle w:val="Heading4"/>
      </w:pPr>
      <w:r>
        <w:t>Water to Water Heat Pump Load Side Outlet Temperature [C]</w:t>
      </w:r>
    </w:p>
    <w:p w14:paraId="4F86E84D" w14:textId="77777777" w:rsidR="004B0F2E" w:rsidRDefault="004B0F2E" w:rsidP="004B0F2E">
      <w:pPr>
        <w:pStyle w:val="Heading4"/>
      </w:pPr>
      <w:r>
        <w:t>Water to Water Heat Pump Load Side Outlet Temperature [C]</w:t>
      </w:r>
    </w:p>
    <w:p w14:paraId="058AAD3D"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3424B9C7" w14:textId="77777777" w:rsidR="004B0F2E" w:rsidRDefault="004B0F2E" w:rsidP="004B0F2E">
      <w:pPr>
        <w:pStyle w:val="Heading4"/>
      </w:pPr>
      <w:r>
        <w:t>Water to Water Heat Pump Load Side Inlet Temperature [C]</w:t>
      </w:r>
    </w:p>
    <w:p w14:paraId="7FF7DF1B" w14:textId="77777777" w:rsidR="004B0F2E" w:rsidRDefault="004B0F2E" w:rsidP="004B0F2E">
      <w:pPr>
        <w:pStyle w:val="Heading4"/>
      </w:pPr>
      <w:r>
        <w:t>Water to Water Heat Pump Load Side Inlet Temperature [C]</w:t>
      </w:r>
    </w:p>
    <w:p w14:paraId="63370A83"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19B3F98" w14:textId="77777777" w:rsidR="004B0F2E" w:rsidRDefault="004B0F2E" w:rsidP="004B0F2E">
      <w:pPr>
        <w:pStyle w:val="Heading4"/>
      </w:pPr>
      <w:r>
        <w:t>Water to Water Heat Pump Source Side Outlet Temperature [C]</w:t>
      </w:r>
    </w:p>
    <w:p w14:paraId="4BE39BA9" w14:textId="77777777" w:rsidR="004B0F2E" w:rsidRDefault="004B0F2E" w:rsidP="004B0F2E">
      <w:pPr>
        <w:pStyle w:val="Heading4"/>
      </w:pPr>
      <w:r>
        <w:t>Water to Water Heat Pump Source Side Outlet Temperature °C]</w:t>
      </w:r>
    </w:p>
    <w:p w14:paraId="75D77C61"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66CB9B35" w14:textId="77777777" w:rsidR="004B0F2E" w:rsidRDefault="004B0F2E" w:rsidP="004B0F2E">
      <w:pPr>
        <w:pStyle w:val="Heading4"/>
      </w:pPr>
      <w:r>
        <w:t>Water to Water Heat Pump Source Side Inlet Temperature [C]</w:t>
      </w:r>
    </w:p>
    <w:p w14:paraId="2C0E37C4" w14:textId="77777777" w:rsidR="004B0F2E" w:rsidRDefault="004B0F2E" w:rsidP="004B0F2E">
      <w:pPr>
        <w:pStyle w:val="Heading4"/>
      </w:pPr>
      <w:r>
        <w:t>Water to Water Heat Pump Source Side Inlet Temperature [C]</w:t>
      </w:r>
    </w:p>
    <w:p w14:paraId="387E29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5AFE8E6B" w14:textId="77777777" w:rsidR="004B0F2E" w:rsidRDefault="004B0F2E" w:rsidP="004B0F2E">
      <w:pPr>
        <w:pStyle w:val="Heading4"/>
      </w:pPr>
      <w:r>
        <w:lastRenderedPageBreak/>
        <w:t xml:space="preserve">Water to Water Heat Pump Load Side Mass Flow </w:t>
      </w:r>
      <w:r w:rsidR="00824D2C">
        <w:t>Rate [</w:t>
      </w:r>
      <w:r>
        <w:t>kg/s]</w:t>
      </w:r>
    </w:p>
    <w:p w14:paraId="72AA8E5D" w14:textId="77777777" w:rsidR="004B0F2E" w:rsidRDefault="004B0F2E" w:rsidP="004B0F2E">
      <w:pPr>
        <w:pStyle w:val="Heading4"/>
      </w:pPr>
      <w:r>
        <w:t xml:space="preserve">Water to Water Heat Pump Load Side Mass Flow </w:t>
      </w:r>
      <w:r w:rsidR="00824D2C">
        <w:t>Rate [</w:t>
      </w:r>
      <w:r>
        <w:t>kg/s]</w:t>
      </w:r>
    </w:p>
    <w:p w14:paraId="14246A6B"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54133C3F" w14:textId="77777777" w:rsidR="004B0F2E" w:rsidRDefault="004B0F2E" w:rsidP="004B0F2E">
      <w:pPr>
        <w:pStyle w:val="Heading4"/>
      </w:pPr>
      <w:r>
        <w:t xml:space="preserve">Water to Water Heat Pump Source Side Mass Flow </w:t>
      </w:r>
      <w:r w:rsidR="00824D2C">
        <w:t>Rate [</w:t>
      </w:r>
      <w:r>
        <w:t>kg/s]</w:t>
      </w:r>
    </w:p>
    <w:p w14:paraId="00FB31A1" w14:textId="77777777" w:rsidR="004B0F2E" w:rsidRDefault="004B0F2E" w:rsidP="004B0F2E">
      <w:pPr>
        <w:pStyle w:val="Heading4"/>
      </w:pPr>
      <w:r>
        <w:t xml:space="preserve">Water to Water Heat Pump Source Side Mass Flow </w:t>
      </w:r>
      <w:r w:rsidR="00824D2C">
        <w:t>Rate [</w:t>
      </w:r>
      <w:r>
        <w:t>kg/s]</w:t>
      </w:r>
    </w:p>
    <w:p w14:paraId="3FABA0D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364535AA" w14:textId="77777777" w:rsidR="00976A26" w:rsidRDefault="00480707">
      <w:pPr>
        <w:pStyle w:val="Heading3"/>
      </w:pPr>
      <w:bookmarkStart w:id="1442" w:name="_Toc399490144"/>
      <w:r w:rsidRPr="00480707">
        <w:t>DistrictCooling</w:t>
      </w:r>
      <w:bookmarkEnd w:id="1325"/>
      <w:bookmarkEnd w:id="1326"/>
      <w:bookmarkEnd w:id="1327"/>
      <w:bookmarkEnd w:id="1442"/>
    </w:p>
    <w:p w14:paraId="1828817E" w14:textId="77777777"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14:paraId="64FC843B" w14:textId="77777777" w:rsidR="00976A26" w:rsidRDefault="00976A26">
      <w:pPr>
        <w:pStyle w:val="Heading4"/>
        <w:rPr>
          <w:snapToGrid w:val="0"/>
        </w:rPr>
      </w:pPr>
      <w:r>
        <w:rPr>
          <w:snapToGrid w:val="0"/>
        </w:rPr>
        <w:t xml:space="preserve">Field: </w:t>
      </w:r>
      <w:r w:rsidR="00480707">
        <w:rPr>
          <w:snapToGrid w:val="0"/>
        </w:rPr>
        <w:t>Name</w:t>
      </w:r>
    </w:p>
    <w:p w14:paraId="4669B3E2" w14:textId="77777777"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14:paraId="6026C6E2" w14:textId="77777777" w:rsidR="00976A26" w:rsidRDefault="00D3136B">
      <w:pPr>
        <w:pStyle w:val="Heading4"/>
        <w:rPr>
          <w:snapToGrid w:val="0"/>
        </w:rPr>
      </w:pPr>
      <w:r>
        <w:rPr>
          <w:snapToGrid w:val="0"/>
        </w:rPr>
        <w:t xml:space="preserve">Field: </w:t>
      </w:r>
      <w:r w:rsidR="00480707" w:rsidRPr="00480707">
        <w:rPr>
          <w:snapToGrid w:val="0"/>
        </w:rPr>
        <w:t>Chilled Water Inlet Node Name</w:t>
      </w:r>
    </w:p>
    <w:p w14:paraId="4AA8A784" w14:textId="77777777" w:rsidR="00976A26" w:rsidRDefault="00976A26">
      <w:pPr>
        <w:pStyle w:val="BodyText"/>
      </w:pPr>
      <w:r>
        <w:t xml:space="preserve">This alpha field contains the identifying name for the </w:t>
      </w:r>
      <w:r w:rsidR="00480707">
        <w:t>district cooling</w:t>
      </w:r>
      <w:r>
        <w:t xml:space="preserve"> inlet node.</w:t>
      </w:r>
    </w:p>
    <w:p w14:paraId="432F3D82" w14:textId="77777777" w:rsidR="00976A26" w:rsidRDefault="00976A26">
      <w:pPr>
        <w:pStyle w:val="Heading4"/>
        <w:rPr>
          <w:snapToGrid w:val="0"/>
        </w:rPr>
      </w:pPr>
      <w:r>
        <w:rPr>
          <w:snapToGrid w:val="0"/>
        </w:rPr>
        <w:t xml:space="preserve">Field: </w:t>
      </w:r>
      <w:r w:rsidR="00480707" w:rsidRPr="00480707">
        <w:rPr>
          <w:snapToGrid w:val="0"/>
        </w:rPr>
        <w:t>Chilled Water Outlet Node Name</w:t>
      </w:r>
    </w:p>
    <w:p w14:paraId="065773CE" w14:textId="77777777" w:rsidR="00976A26" w:rsidRDefault="00976A26">
      <w:pPr>
        <w:pStyle w:val="BodyText"/>
      </w:pPr>
      <w:r>
        <w:t xml:space="preserve">This alpha field contains the identifying name for the </w:t>
      </w:r>
      <w:r w:rsidR="002B5C44">
        <w:t xml:space="preserve">district cooling </w:t>
      </w:r>
      <w:r>
        <w:t>outlet node.</w:t>
      </w:r>
    </w:p>
    <w:p w14:paraId="64025590" w14:textId="77777777" w:rsidR="00976A26" w:rsidRDefault="00D3136B">
      <w:pPr>
        <w:pStyle w:val="Heading4"/>
        <w:rPr>
          <w:snapToGrid w:val="0"/>
        </w:rPr>
      </w:pPr>
      <w:r>
        <w:rPr>
          <w:snapToGrid w:val="0"/>
        </w:rPr>
        <w:t xml:space="preserve">Field: </w:t>
      </w:r>
      <w:r w:rsidR="00976A26">
        <w:rPr>
          <w:snapToGrid w:val="0"/>
        </w:rPr>
        <w:t>Nominal Capacity</w:t>
      </w:r>
    </w:p>
    <w:p w14:paraId="48996A33" w14:textId="64265C21" w:rsidR="00976A26" w:rsidRDefault="00976A26">
      <w:pPr>
        <w:pStyle w:val="BodyText"/>
      </w:pPr>
      <w:r>
        <w:t xml:space="preserve">This numeric field contains the nominal demand (W) that the </w:t>
      </w:r>
      <w:r w:rsidR="002B5C44">
        <w:t>district cooling</w:t>
      </w:r>
      <w:r>
        <w:t xml:space="preserve"> will meet.</w:t>
      </w:r>
      <w:r w:rsidR="00EC1DD5" w:rsidRPr="00EC1DD5">
        <w:t xml:space="preserve"> </w:t>
      </w:r>
      <w:r w:rsidR="00EC1DD5">
        <w:t>This field is autosizable.</w:t>
      </w:r>
    </w:p>
    <w:p w14:paraId="408C0E27" w14:textId="77777777" w:rsidR="00A12E47" w:rsidRDefault="00A12E47" w:rsidP="00A12E47">
      <w:pPr>
        <w:pStyle w:val="Heading4"/>
      </w:pPr>
      <w:r>
        <w:t>Field: Capacity Fraction Schedule Name</w:t>
      </w:r>
    </w:p>
    <w:p w14:paraId="5807D006"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3EC45890" w14:textId="77777777" w:rsidR="00976A26" w:rsidRDefault="00976A26">
      <w:pPr>
        <w:pStyle w:val="BodyText"/>
      </w:pPr>
      <w:r>
        <w:t>An example of this statement in an IDF is:</w:t>
      </w:r>
    </w:p>
    <w:p w14:paraId="0D8652C0" w14:textId="77777777" w:rsidR="00976A26" w:rsidRDefault="002B5C44">
      <w:pPr>
        <w:pStyle w:val="IDDDefinition"/>
        <w:rPr>
          <w:snapToGrid w:val="0"/>
        </w:rPr>
      </w:pPr>
      <w:r>
        <w:rPr>
          <w:snapToGrid w:val="0"/>
        </w:rPr>
        <w:t>DistrictCooling</w:t>
      </w:r>
      <w:r w:rsidR="00976A26">
        <w:rPr>
          <w:snapToGrid w:val="0"/>
        </w:rPr>
        <w:t>, Purchased Cooling,</w:t>
      </w:r>
    </w:p>
    <w:p w14:paraId="75213955" w14:textId="77777777" w:rsidR="00976A26" w:rsidRDefault="00976A26">
      <w:pPr>
        <w:pStyle w:val="IDDDefinition"/>
        <w:rPr>
          <w:snapToGrid w:val="0"/>
        </w:rPr>
      </w:pPr>
      <w:r>
        <w:rPr>
          <w:snapToGrid w:val="0"/>
        </w:rPr>
        <w:t xml:space="preserve">        NODE_35,NODE_49,</w:t>
      </w:r>
    </w:p>
    <w:p w14:paraId="16A16AD1" w14:textId="77777777" w:rsidR="00976A26" w:rsidRDefault="00976A26">
      <w:pPr>
        <w:pStyle w:val="IDDDefinition"/>
        <w:rPr>
          <w:snapToGrid w:val="0"/>
        </w:rPr>
      </w:pPr>
      <w:r>
        <w:rPr>
          <w:snapToGrid w:val="0"/>
        </w:rPr>
        <w:t xml:space="preserve">        68000;</w:t>
      </w:r>
    </w:p>
    <w:p w14:paraId="498B8DFF" w14:textId="77777777" w:rsidR="00976A26" w:rsidRDefault="002B5C44">
      <w:pPr>
        <w:pStyle w:val="Heading3"/>
      </w:pPr>
      <w:bookmarkStart w:id="1443" w:name="_Toc99527907"/>
      <w:bookmarkStart w:id="1444" w:name="_Toc488474310"/>
      <w:bookmarkStart w:id="1445" w:name="_Toc488647272"/>
      <w:bookmarkStart w:id="1446" w:name="_Toc399490145"/>
      <w:r>
        <w:t>DistrictCooling</w:t>
      </w:r>
      <w:r w:rsidR="00976A26">
        <w:t xml:space="preserve"> Outputs</w:t>
      </w:r>
      <w:bookmarkEnd w:id="1443"/>
      <w:bookmarkEnd w:id="1446"/>
    </w:p>
    <w:p w14:paraId="09D340B6" w14:textId="77777777" w:rsidR="004B0F2E" w:rsidRDefault="004B0F2E" w:rsidP="004B0F2E">
      <w:pPr>
        <w:pStyle w:val="CodeIDDSamples"/>
      </w:pPr>
      <w:bookmarkStart w:id="1447" w:name="_Toc99527908"/>
      <w:r>
        <w:t>HVAC,Average, District Cooling Chilled Water Rate [W]</w:t>
      </w:r>
    </w:p>
    <w:p w14:paraId="08664E21" w14:textId="77777777" w:rsidR="004B0F2E" w:rsidRDefault="004B0F2E" w:rsidP="004B0F2E">
      <w:pPr>
        <w:pStyle w:val="CodeIDDSamples"/>
      </w:pPr>
      <w:r>
        <w:t>HVAC,Sum, District Cooling Chilled Water Energy [J]</w:t>
      </w:r>
    </w:p>
    <w:p w14:paraId="57CFEA74" w14:textId="77777777" w:rsidR="004B0F2E" w:rsidRDefault="004B0F2E" w:rsidP="004B0F2E">
      <w:pPr>
        <w:pStyle w:val="CodeIDDSamples"/>
      </w:pPr>
      <w:r>
        <w:t>Zone,Meter, DistrictCooling:Plant [J]</w:t>
      </w:r>
    </w:p>
    <w:p w14:paraId="5E625342" w14:textId="77777777" w:rsidR="004B0F2E" w:rsidRDefault="004B0F2E" w:rsidP="004B0F2E">
      <w:pPr>
        <w:pStyle w:val="CodeIDDSamples"/>
      </w:pPr>
      <w:r>
        <w:t xml:space="preserve">Zone,Meter,Cooling: DistrictCooling [J] </w:t>
      </w:r>
    </w:p>
    <w:p w14:paraId="7D20F320" w14:textId="77777777" w:rsidR="004B0F2E" w:rsidRDefault="004B0F2E" w:rsidP="004B0F2E">
      <w:pPr>
        <w:pStyle w:val="CodeIDDSamples"/>
      </w:pPr>
    </w:p>
    <w:p w14:paraId="741BFEE5" w14:textId="77777777" w:rsidR="004B0F2E" w:rsidRDefault="004B0F2E" w:rsidP="004B0F2E">
      <w:pPr>
        <w:pStyle w:val="CodeIDDSamples"/>
      </w:pPr>
      <w:r>
        <w:t>HVAC,Average,District Cooling Rate [W]</w:t>
      </w:r>
    </w:p>
    <w:p w14:paraId="710E8329" w14:textId="77777777" w:rsidR="004B0F2E" w:rsidRDefault="004B0F2E" w:rsidP="004B0F2E">
      <w:pPr>
        <w:pStyle w:val="CodeIDDSamples"/>
      </w:pPr>
    </w:p>
    <w:p w14:paraId="54CAB25B" w14:textId="77777777" w:rsidR="004B0F2E" w:rsidRDefault="004B0F2E" w:rsidP="004B0F2E">
      <w:pPr>
        <w:pStyle w:val="CodeIDDSamples"/>
      </w:pPr>
      <w:r>
        <w:t>HVAC,Average,District Cooling Inlet Temperature [C]</w:t>
      </w:r>
    </w:p>
    <w:p w14:paraId="7F292DA3" w14:textId="77777777" w:rsidR="004B0F2E" w:rsidRDefault="004B0F2E" w:rsidP="004B0F2E">
      <w:pPr>
        <w:pStyle w:val="CodeIDDSamples"/>
      </w:pPr>
      <w:r>
        <w:t>HVAC,Average,District Cooling Outlet Temperature [C]</w:t>
      </w:r>
    </w:p>
    <w:p w14:paraId="69C8CB96" w14:textId="77777777" w:rsidR="004B0F2E" w:rsidRDefault="004B0F2E" w:rsidP="004B0F2E">
      <w:pPr>
        <w:pStyle w:val="CodeIDDSamples"/>
      </w:pPr>
      <w:r>
        <w:t xml:space="preserve">HVAC,Average,District Cooling Mass Flow </w:t>
      </w:r>
      <w:r w:rsidR="00824D2C">
        <w:t>Rate [</w:t>
      </w:r>
      <w:r>
        <w:t>kg/s]</w:t>
      </w:r>
    </w:p>
    <w:p w14:paraId="57371F9E" w14:textId="77777777" w:rsidR="004B0F2E" w:rsidRDefault="004B0F2E" w:rsidP="004B0F2E">
      <w:pPr>
        <w:pStyle w:val="BodyText"/>
      </w:pPr>
    </w:p>
    <w:p w14:paraId="78C4E057" w14:textId="77777777" w:rsidR="004B0F2E" w:rsidRDefault="004B0F2E" w:rsidP="004B0F2E">
      <w:pPr>
        <w:pStyle w:val="Heading4"/>
      </w:pPr>
      <w:r>
        <w:lastRenderedPageBreak/>
        <w:t>District Cooling Chilled Water Rate [W]</w:t>
      </w:r>
    </w:p>
    <w:p w14:paraId="33DF51AF" w14:textId="77777777" w:rsidR="004B0F2E" w:rsidRDefault="004B0F2E" w:rsidP="004B0F2E">
      <w:pPr>
        <w:pStyle w:val="Heading4"/>
      </w:pPr>
      <w:r>
        <w:t xml:space="preserve">District Cooling Chilled Water Energy [J] </w:t>
      </w:r>
    </w:p>
    <w:p w14:paraId="194D6597" w14:textId="77777777" w:rsidR="004B0F2E" w:rsidRDefault="004B0F2E" w:rsidP="004B0F2E">
      <w:pPr>
        <w:pStyle w:val="BodyText"/>
      </w:pPr>
      <w:r>
        <w:t>These outputs are the energy taken from purchased chilled water. Consumption is metered on Cooling:DistrictCooling, DistrictCooling:Plant, and DistrictCooling:Facility.</w:t>
      </w:r>
    </w:p>
    <w:p w14:paraId="493F227A" w14:textId="77777777" w:rsidR="004B0F2E" w:rsidRDefault="004B0F2E" w:rsidP="004B0F2E">
      <w:pPr>
        <w:pStyle w:val="Heading4"/>
      </w:pPr>
      <w:r>
        <w:t>District Cooling Rate [W]</w:t>
      </w:r>
    </w:p>
    <w:p w14:paraId="161A8D3F" w14:textId="77777777" w:rsidR="004B0F2E" w:rsidRDefault="004B0F2E" w:rsidP="004B0F2E">
      <w:pPr>
        <w:pStyle w:val="BodyText"/>
      </w:pPr>
      <w:r>
        <w:t>This is the useful rate of cooling energy from purchased chilled water. For the current algorithm, this is the same as District Cooling Chilled Water Rate.</w:t>
      </w:r>
    </w:p>
    <w:p w14:paraId="13A96515" w14:textId="77777777" w:rsidR="004B0F2E" w:rsidRDefault="004B0F2E" w:rsidP="004B0F2E">
      <w:pPr>
        <w:pStyle w:val="Heading4"/>
      </w:pPr>
      <w:r>
        <w:t>District Cooling Inlet Temperature [C]</w:t>
      </w:r>
    </w:p>
    <w:p w14:paraId="64979D22" w14:textId="77777777" w:rsidR="004B0F2E" w:rsidRDefault="004B0F2E" w:rsidP="004B0F2E">
      <w:pPr>
        <w:pStyle w:val="Heading4"/>
      </w:pPr>
      <w:r>
        <w:t>District Cooling Outlet Temperature [C]</w:t>
      </w:r>
    </w:p>
    <w:p w14:paraId="27741EA2" w14:textId="77777777" w:rsidR="004B0F2E" w:rsidRDefault="004B0F2E" w:rsidP="004B0F2E">
      <w:pPr>
        <w:pStyle w:val="Heading4"/>
      </w:pPr>
      <w:r>
        <w:t>District Cooling Mass Flow Rate [kg/s]</w:t>
      </w:r>
    </w:p>
    <w:p w14:paraId="2CC7FB4E" w14:textId="77777777" w:rsidR="004B0F2E" w:rsidRDefault="004B0F2E" w:rsidP="004B0F2E">
      <w:pPr>
        <w:pStyle w:val="BodyText"/>
      </w:pPr>
      <w:r>
        <w:t xml:space="preserve">These outputs are the supply-side plant loop chilled water inlet and outlet temperatures and mass flow rate. </w:t>
      </w:r>
    </w:p>
    <w:p w14:paraId="0F0099A2" w14:textId="77777777" w:rsidR="00976A26" w:rsidRDefault="00CE18F5">
      <w:pPr>
        <w:pStyle w:val="Heading3"/>
      </w:pPr>
      <w:bookmarkStart w:id="1448" w:name="_Toc399490146"/>
      <w:r w:rsidRPr="00CE18F5">
        <w:t>DistrictHeating</w:t>
      </w:r>
      <w:bookmarkEnd w:id="1444"/>
      <w:bookmarkEnd w:id="1445"/>
      <w:bookmarkEnd w:id="1447"/>
      <w:bookmarkEnd w:id="1448"/>
    </w:p>
    <w:p w14:paraId="25129B78" w14:textId="77777777"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14:paraId="55E3063C" w14:textId="77777777" w:rsidR="00976A26" w:rsidRDefault="00976A26">
      <w:pPr>
        <w:pStyle w:val="Heading4"/>
        <w:rPr>
          <w:snapToGrid w:val="0"/>
        </w:rPr>
      </w:pPr>
      <w:r>
        <w:rPr>
          <w:snapToGrid w:val="0"/>
        </w:rPr>
        <w:t xml:space="preserve">Field: </w:t>
      </w:r>
      <w:r w:rsidR="00CE18F5" w:rsidRPr="00CE18F5">
        <w:rPr>
          <w:snapToGrid w:val="0"/>
        </w:rPr>
        <w:t>Name</w:t>
      </w:r>
    </w:p>
    <w:p w14:paraId="01731C1E" w14:textId="77777777" w:rsidR="00976A26" w:rsidRDefault="00976A26">
      <w:pPr>
        <w:pStyle w:val="BodyText"/>
      </w:pPr>
      <w:r>
        <w:t>This alpha field contains the identifying name for the</w:t>
      </w:r>
      <w:r w:rsidR="00CE18F5">
        <w:t xml:space="preserve"> district heating (i.e., </w:t>
      </w:r>
      <w:r>
        <w:t>purchased hot water</w:t>
      </w:r>
      <w:r w:rsidR="00CE18F5">
        <w:t>)</w:t>
      </w:r>
      <w:r>
        <w:t>.</w:t>
      </w:r>
    </w:p>
    <w:p w14:paraId="380A6917" w14:textId="77777777" w:rsidR="00976A26" w:rsidRDefault="00976A26">
      <w:pPr>
        <w:pStyle w:val="Heading4"/>
        <w:rPr>
          <w:snapToGrid w:val="0"/>
        </w:rPr>
      </w:pPr>
      <w:r>
        <w:rPr>
          <w:snapToGrid w:val="0"/>
        </w:rPr>
        <w:t xml:space="preserve">Field: </w:t>
      </w:r>
      <w:r w:rsidR="00CE18F5" w:rsidRPr="00CE18F5">
        <w:rPr>
          <w:snapToGrid w:val="0"/>
        </w:rPr>
        <w:t>Hot Water Inlet Node Name</w:t>
      </w:r>
    </w:p>
    <w:p w14:paraId="026E680F" w14:textId="77777777" w:rsidR="00976A26" w:rsidRDefault="00976A26">
      <w:pPr>
        <w:pStyle w:val="BodyText"/>
      </w:pPr>
      <w:r>
        <w:t xml:space="preserve">This alpha field contains the identifying name for the </w:t>
      </w:r>
      <w:r w:rsidR="00DF7F8C">
        <w:t xml:space="preserve">district heating </w:t>
      </w:r>
      <w:r>
        <w:t>inlet node.</w:t>
      </w:r>
    </w:p>
    <w:p w14:paraId="609AB813" w14:textId="77777777" w:rsidR="00976A26" w:rsidRDefault="00976A26">
      <w:pPr>
        <w:pStyle w:val="Heading4"/>
        <w:rPr>
          <w:snapToGrid w:val="0"/>
        </w:rPr>
      </w:pPr>
      <w:r>
        <w:rPr>
          <w:snapToGrid w:val="0"/>
        </w:rPr>
        <w:t xml:space="preserve">Field: </w:t>
      </w:r>
      <w:r w:rsidR="00CE18F5" w:rsidRPr="00CE18F5">
        <w:rPr>
          <w:snapToGrid w:val="0"/>
        </w:rPr>
        <w:t>Hot Water Outlet Node Name</w:t>
      </w:r>
    </w:p>
    <w:p w14:paraId="2A94ACB0" w14:textId="77777777" w:rsidR="00976A26" w:rsidRDefault="00976A26">
      <w:pPr>
        <w:pStyle w:val="BodyText"/>
      </w:pPr>
      <w:r>
        <w:t xml:space="preserve">This alpha field contains the identifying name for the </w:t>
      </w:r>
      <w:r w:rsidR="00DF7F8C">
        <w:t>district heating</w:t>
      </w:r>
      <w:r>
        <w:t xml:space="preserve"> outlet node.</w:t>
      </w:r>
    </w:p>
    <w:p w14:paraId="24B1A91E" w14:textId="77777777" w:rsidR="00976A26" w:rsidRDefault="00D3136B">
      <w:pPr>
        <w:pStyle w:val="Heading4"/>
        <w:rPr>
          <w:snapToGrid w:val="0"/>
        </w:rPr>
      </w:pPr>
      <w:r>
        <w:rPr>
          <w:snapToGrid w:val="0"/>
        </w:rPr>
        <w:t xml:space="preserve">Field: </w:t>
      </w:r>
      <w:r w:rsidR="00976A26">
        <w:rPr>
          <w:snapToGrid w:val="0"/>
        </w:rPr>
        <w:t>Nominal Capacity</w:t>
      </w:r>
    </w:p>
    <w:p w14:paraId="4EB19AD2" w14:textId="785FAD3A" w:rsidR="00976A26" w:rsidRDefault="00976A26">
      <w:pPr>
        <w:pStyle w:val="BodyText"/>
      </w:pPr>
      <w:r>
        <w:t xml:space="preserve">This numeric field contains the nominal demand (W) that the </w:t>
      </w:r>
      <w:r w:rsidR="00DF7F8C">
        <w:t>district heating</w:t>
      </w:r>
      <w:r>
        <w:t xml:space="preserve"> will meet.</w:t>
      </w:r>
      <w:r w:rsidR="00EC1DD5">
        <w:t xml:space="preserve"> This field is autosizable.</w:t>
      </w:r>
    </w:p>
    <w:p w14:paraId="0E8D499A" w14:textId="77777777" w:rsidR="00A12E47" w:rsidRDefault="00A12E47" w:rsidP="00A12E47">
      <w:pPr>
        <w:pStyle w:val="Heading4"/>
      </w:pPr>
      <w:r>
        <w:t>Field: Capacity Fraction Schedule Name</w:t>
      </w:r>
    </w:p>
    <w:p w14:paraId="5D4D4E38"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79BE99CD" w14:textId="77777777" w:rsidR="00976A26" w:rsidRDefault="00976A26">
      <w:pPr>
        <w:pStyle w:val="BodyText"/>
      </w:pPr>
      <w:r>
        <w:t>An example of this statement in an IDF is:</w:t>
      </w:r>
    </w:p>
    <w:p w14:paraId="201F370D" w14:textId="77777777" w:rsidR="00976A26" w:rsidRDefault="00DF7F8C">
      <w:pPr>
        <w:pStyle w:val="IDDDefinition"/>
        <w:rPr>
          <w:snapToGrid w:val="0"/>
        </w:rPr>
      </w:pPr>
      <w:r>
        <w:rPr>
          <w:snapToGrid w:val="0"/>
        </w:rPr>
        <w:t>DistrictHeating</w:t>
      </w:r>
      <w:r w:rsidR="00976A26">
        <w:rPr>
          <w:snapToGrid w:val="0"/>
        </w:rPr>
        <w:t xml:space="preserve">,Purchased Heating, </w:t>
      </w:r>
    </w:p>
    <w:p w14:paraId="688F9EA6" w14:textId="77777777" w:rsidR="00976A26" w:rsidRDefault="00976A26">
      <w:pPr>
        <w:pStyle w:val="IDDDefinition"/>
        <w:rPr>
          <w:snapToGrid w:val="0"/>
        </w:rPr>
      </w:pPr>
      <w:r>
        <w:rPr>
          <w:snapToGrid w:val="0"/>
        </w:rPr>
        <w:t xml:space="preserve">        NODE_30,NODE_29,</w:t>
      </w:r>
    </w:p>
    <w:p w14:paraId="68C63798" w14:textId="77777777" w:rsidR="00976A26" w:rsidRDefault="00976A26">
      <w:pPr>
        <w:pStyle w:val="IDDDefinition"/>
        <w:rPr>
          <w:snapToGrid w:val="0"/>
        </w:rPr>
      </w:pPr>
      <w:r>
        <w:rPr>
          <w:snapToGrid w:val="0"/>
        </w:rPr>
        <w:t xml:space="preserve">        1000000;</w:t>
      </w:r>
    </w:p>
    <w:p w14:paraId="174FB4A3" w14:textId="77777777" w:rsidR="00976A26" w:rsidRDefault="00DF7F8C">
      <w:pPr>
        <w:pStyle w:val="Heading3"/>
      </w:pPr>
      <w:bookmarkStart w:id="1449" w:name="_Toc99527909"/>
      <w:bookmarkStart w:id="1450" w:name="_Toc497106648"/>
      <w:bookmarkStart w:id="1451" w:name="_Toc488474312"/>
      <w:bookmarkStart w:id="1452" w:name="_Toc488647274"/>
      <w:bookmarkStart w:id="1453" w:name="_Toc399490147"/>
      <w:r>
        <w:t>DistrictHeating</w:t>
      </w:r>
      <w:r w:rsidR="00976A26">
        <w:t xml:space="preserve"> Outputs</w:t>
      </w:r>
      <w:bookmarkEnd w:id="1449"/>
      <w:bookmarkEnd w:id="1453"/>
    </w:p>
    <w:p w14:paraId="67D192B3" w14:textId="77777777" w:rsidR="004B0F2E" w:rsidRDefault="004B0F2E" w:rsidP="004B0F2E">
      <w:pPr>
        <w:pStyle w:val="CodeIDDSamples"/>
      </w:pPr>
      <w:r>
        <w:t>HVAC,Average,District Heating Hot Water Rate [W]</w:t>
      </w:r>
    </w:p>
    <w:p w14:paraId="6DF5D3C9" w14:textId="77777777" w:rsidR="004B0F2E" w:rsidRDefault="004B0F2E" w:rsidP="004B0F2E">
      <w:pPr>
        <w:pStyle w:val="CodeIDDSamples"/>
      </w:pPr>
      <w:r>
        <w:t xml:space="preserve">HVAC,Sum,District Heating Hot Water </w:t>
      </w:r>
      <w:r w:rsidR="00824D2C">
        <w:t>Energy [</w:t>
      </w:r>
      <w:r>
        <w:t>J]</w:t>
      </w:r>
    </w:p>
    <w:p w14:paraId="0ACAC267" w14:textId="77777777" w:rsidR="004B0F2E" w:rsidRDefault="004B0F2E" w:rsidP="004B0F2E">
      <w:pPr>
        <w:pStyle w:val="CodeIDDSamples"/>
      </w:pPr>
      <w:r>
        <w:t>Zone,Meter,DistrictHeating:Plant [J]</w:t>
      </w:r>
    </w:p>
    <w:p w14:paraId="1F90B0FA" w14:textId="77777777" w:rsidR="004B0F2E" w:rsidRDefault="004B0F2E" w:rsidP="004B0F2E">
      <w:pPr>
        <w:pStyle w:val="CodeIDDSamples"/>
      </w:pPr>
      <w:r>
        <w:t xml:space="preserve">Zone,Meter,Heating:DistrictHeating [J] </w:t>
      </w:r>
    </w:p>
    <w:p w14:paraId="0CE22C35" w14:textId="77777777" w:rsidR="004B0F2E" w:rsidRDefault="004B0F2E" w:rsidP="004B0F2E">
      <w:pPr>
        <w:pStyle w:val="CodeIDDSamples"/>
      </w:pPr>
    </w:p>
    <w:p w14:paraId="5BC6A85F" w14:textId="77777777" w:rsidR="004B0F2E" w:rsidRDefault="004B0F2E" w:rsidP="004B0F2E">
      <w:pPr>
        <w:pStyle w:val="CodeIDDSamples"/>
      </w:pPr>
      <w:r>
        <w:t xml:space="preserve">HVAC,Average,District Heating </w:t>
      </w:r>
      <w:r w:rsidR="00824D2C">
        <w:t>Rate [</w:t>
      </w:r>
      <w:r>
        <w:t>W]</w:t>
      </w:r>
    </w:p>
    <w:p w14:paraId="6F362A69" w14:textId="77777777" w:rsidR="004B0F2E" w:rsidRDefault="004B0F2E" w:rsidP="004B0F2E">
      <w:pPr>
        <w:pStyle w:val="CodeIDDSamples"/>
      </w:pPr>
    </w:p>
    <w:p w14:paraId="0C05FF8D" w14:textId="77777777" w:rsidR="004B0F2E" w:rsidRDefault="004B0F2E" w:rsidP="004B0F2E">
      <w:pPr>
        <w:pStyle w:val="CodeIDDSamples"/>
      </w:pPr>
      <w:r>
        <w:t xml:space="preserve">HVAC,Average,District Heating Inlet </w:t>
      </w:r>
      <w:r w:rsidR="00824D2C">
        <w:t>Temperature [</w:t>
      </w:r>
      <w:r>
        <w:t>C]</w:t>
      </w:r>
    </w:p>
    <w:p w14:paraId="5D296C02" w14:textId="77777777" w:rsidR="004B0F2E" w:rsidRDefault="004B0F2E" w:rsidP="004B0F2E">
      <w:pPr>
        <w:pStyle w:val="CodeIDDSamples"/>
      </w:pPr>
      <w:r>
        <w:t xml:space="preserve">HVAC,Average,District Heating Outlet </w:t>
      </w:r>
      <w:r w:rsidR="00824D2C">
        <w:t>Temperature [</w:t>
      </w:r>
      <w:r>
        <w:t>C]</w:t>
      </w:r>
    </w:p>
    <w:p w14:paraId="192173E0" w14:textId="77777777" w:rsidR="004B0F2E" w:rsidRDefault="004B0F2E" w:rsidP="004B0F2E">
      <w:pPr>
        <w:pStyle w:val="CodeIDDSamples"/>
      </w:pPr>
      <w:r>
        <w:lastRenderedPageBreak/>
        <w:t xml:space="preserve">HVAC,Average,District Heating Mass Flow </w:t>
      </w:r>
      <w:r w:rsidR="00824D2C">
        <w:t>Rate [</w:t>
      </w:r>
      <w:r>
        <w:t>kg/s]</w:t>
      </w:r>
    </w:p>
    <w:p w14:paraId="33672879" w14:textId="77777777" w:rsidR="004B0F2E" w:rsidRDefault="004B0F2E" w:rsidP="004B0F2E">
      <w:pPr>
        <w:pStyle w:val="BodyText"/>
      </w:pPr>
    </w:p>
    <w:p w14:paraId="17888A78" w14:textId="77777777" w:rsidR="004B0F2E" w:rsidRDefault="004B0F2E" w:rsidP="004B0F2E">
      <w:pPr>
        <w:pStyle w:val="Heading4"/>
      </w:pPr>
      <w:r>
        <w:t>District Heating Hot Water Rate [W]</w:t>
      </w:r>
    </w:p>
    <w:p w14:paraId="6C34CF45" w14:textId="77777777" w:rsidR="004B0F2E" w:rsidRDefault="004B0F2E" w:rsidP="004B0F2E">
      <w:pPr>
        <w:pStyle w:val="Heading4"/>
      </w:pPr>
      <w:r>
        <w:t xml:space="preserve">District Heating Hot Water Energy [J] </w:t>
      </w:r>
    </w:p>
    <w:p w14:paraId="41007451" w14:textId="77777777" w:rsidR="004B0F2E" w:rsidRDefault="004B0F2E" w:rsidP="004B0F2E">
      <w:pPr>
        <w:pStyle w:val="BodyText"/>
      </w:pPr>
      <w:r>
        <w:t>These outputs are the energy taken from purchased hot water. Consumption is metered on Heating:DistrictHeating, DistrictHeating:Plant, and DistrictHeating:Facility.</w:t>
      </w:r>
    </w:p>
    <w:p w14:paraId="497B10C8" w14:textId="77777777" w:rsidR="004B0F2E" w:rsidRDefault="004B0F2E" w:rsidP="004B0F2E">
      <w:pPr>
        <w:pStyle w:val="Heading4"/>
      </w:pPr>
      <w:r>
        <w:t>District Heating Rate [W]</w:t>
      </w:r>
    </w:p>
    <w:p w14:paraId="113F9BD4" w14:textId="77777777" w:rsidR="004B0F2E" w:rsidRDefault="004B0F2E" w:rsidP="004B0F2E">
      <w:pPr>
        <w:pStyle w:val="BodyText"/>
      </w:pPr>
      <w:r>
        <w:t>This is the useful rate of heating energy from purchased hot water. For the current algorithm, this is the same as District Heating Hot Water Rate.</w:t>
      </w:r>
    </w:p>
    <w:p w14:paraId="5049DF51" w14:textId="77777777" w:rsidR="004B0F2E" w:rsidRDefault="004B0F2E" w:rsidP="004B0F2E">
      <w:pPr>
        <w:pStyle w:val="Heading4"/>
        <w:spacing w:before="0"/>
      </w:pPr>
      <w:r>
        <w:t>District Heating Inlet Temperature [C]</w:t>
      </w:r>
    </w:p>
    <w:p w14:paraId="3D091552" w14:textId="77777777" w:rsidR="004B0F2E" w:rsidRDefault="004B0F2E" w:rsidP="004B0F2E">
      <w:pPr>
        <w:pStyle w:val="Heading4"/>
        <w:spacing w:before="0"/>
      </w:pPr>
      <w:r>
        <w:t>District Heating Outlet Temperature [C]</w:t>
      </w:r>
    </w:p>
    <w:p w14:paraId="2083BE09" w14:textId="77777777" w:rsidR="004B0F2E" w:rsidRDefault="004B0F2E" w:rsidP="004B0F2E">
      <w:pPr>
        <w:pStyle w:val="Heading4"/>
        <w:spacing w:before="0"/>
      </w:pPr>
      <w:r>
        <w:t>District Heating Mass Flow Rate [kg/s]</w:t>
      </w:r>
    </w:p>
    <w:p w14:paraId="791E318A" w14:textId="77777777" w:rsidR="004B0F2E" w:rsidRDefault="004B0F2E" w:rsidP="004B0F2E">
      <w:pPr>
        <w:pStyle w:val="BodyText"/>
      </w:pPr>
      <w:r>
        <w:t xml:space="preserve">These outputs are the supply-side plant loop hot water inlet and outlet temperatures and mass flow rate. </w:t>
      </w:r>
    </w:p>
    <w:p w14:paraId="165F65E9" w14:textId="77777777" w:rsidR="0041427A" w:rsidRDefault="0041427A" w:rsidP="0041427A">
      <w:pPr>
        <w:pStyle w:val="Heading3"/>
      </w:pPr>
      <w:bookmarkStart w:id="1454" w:name="_Toc399490148"/>
      <w:r>
        <w:t>PlantComponent:TemperatureSource</w:t>
      </w:r>
      <w:bookmarkEnd w:id="1454"/>
    </w:p>
    <w:p w14:paraId="64D548F9" w14:textId="77777777" w:rsidR="000E6D72" w:rsidRDefault="000E6D72" w:rsidP="000E6D72">
      <w:pPr>
        <w:pStyle w:val="BodyText"/>
      </w:pPr>
      <w:r>
        <w:t xml:space="preserve">This object allows the simulation of a water (or other fluid) source at a user-specified temperature.  This could include a river, well, or seawater source, or any other configuration where the </w:t>
      </w:r>
      <w:r w:rsidRPr="00290B6B">
        <w:t xml:space="preserve">fluid </w:t>
      </w:r>
      <w:r>
        <w:t xml:space="preserve">temperature </w:t>
      </w:r>
      <w:r w:rsidRPr="00290B6B">
        <w:t>being suppli</w:t>
      </w:r>
      <w:r>
        <w:t>ed by the component to the plant is known.  The temperature may be a constant or scheduled.  Of course, the scheduled value may also be overwritten via EMS in cases where the specified temperature should be calculated at run-time.</w:t>
      </w:r>
    </w:p>
    <w:p w14:paraId="655D7489" w14:textId="77777777" w:rsidR="000E6D72" w:rsidRDefault="000E6D72" w:rsidP="000E6D72">
      <w:pPr>
        <w:pStyle w:val="Heading4"/>
      </w:pPr>
      <w:r>
        <w:t>Field: Name</w:t>
      </w:r>
    </w:p>
    <w:p w14:paraId="4D4CA42E" w14:textId="77777777" w:rsidR="000E6D72" w:rsidRPr="00267708" w:rsidRDefault="000E6D72" w:rsidP="000E6D72">
      <w:pPr>
        <w:pStyle w:val="BodyText"/>
      </w:pPr>
      <w:r>
        <w:t>This field is the string identifier for this component.</w:t>
      </w:r>
    </w:p>
    <w:p w14:paraId="10434E95" w14:textId="77777777" w:rsidR="000E6D72" w:rsidRDefault="000E6D72" w:rsidP="000E6D72">
      <w:pPr>
        <w:pStyle w:val="Heading4"/>
      </w:pPr>
      <w:r>
        <w:t>Field: Inlet Node</w:t>
      </w:r>
    </w:p>
    <w:p w14:paraId="012A63C1" w14:textId="77777777" w:rsidR="000E6D72" w:rsidRDefault="000E6D72" w:rsidP="000E6D72">
      <w:pPr>
        <w:pStyle w:val="BodyText"/>
      </w:pPr>
      <w:r>
        <w:t>This is the name of this component’s inlet node for the plant connection.</w:t>
      </w:r>
    </w:p>
    <w:p w14:paraId="52418A60" w14:textId="77777777" w:rsidR="000E6D72" w:rsidRDefault="000E6D72" w:rsidP="000E6D72">
      <w:pPr>
        <w:pStyle w:val="Heading4"/>
      </w:pPr>
      <w:r>
        <w:t>Field: Outlet Node</w:t>
      </w:r>
    </w:p>
    <w:p w14:paraId="3766659C" w14:textId="77777777" w:rsidR="000E6D72" w:rsidRDefault="000E6D72" w:rsidP="000E6D72">
      <w:pPr>
        <w:pStyle w:val="BodyText"/>
      </w:pPr>
      <w:r>
        <w:t>This is the name of this component’s outlet node for the plant connection. The source temperature is applied to this node when the component is active.</w:t>
      </w:r>
    </w:p>
    <w:p w14:paraId="6E54E3B7" w14:textId="77777777" w:rsidR="0041427A" w:rsidRDefault="0041427A" w:rsidP="0041427A">
      <w:pPr>
        <w:pStyle w:val="Heading4"/>
      </w:pPr>
      <w:r>
        <w:t>Field: Design Volume Flow Rate</w:t>
      </w:r>
    </w:p>
    <w:p w14:paraId="49B0DFB6" w14:textId="77777777" w:rsidR="0041427A" w:rsidRDefault="0041427A" w:rsidP="0041427A">
      <w:pPr>
        <w:pStyle w:val="BodyText"/>
      </w:pPr>
      <w:r>
        <w:t>This numeric field contains the design value for component volume flow rate</w:t>
      </w:r>
      <w:r w:rsidR="00892905">
        <w:t xml:space="preserve"> in m</w:t>
      </w:r>
      <w:r w:rsidR="00892905" w:rsidRPr="00892905">
        <w:rPr>
          <w:vertAlign w:val="superscript"/>
        </w:rPr>
        <w:t>3</w:t>
      </w:r>
      <w:r w:rsidR="00892905">
        <w:t>/s</w:t>
      </w:r>
      <w:r>
        <w:t>.  This field may be autosized.</w:t>
      </w:r>
    </w:p>
    <w:p w14:paraId="21832941" w14:textId="77777777" w:rsidR="0041427A" w:rsidRDefault="0041427A" w:rsidP="0041427A">
      <w:pPr>
        <w:pStyle w:val="Heading4"/>
      </w:pPr>
      <w:r>
        <w:t>Field: Temperature Specification Type</w:t>
      </w:r>
    </w:p>
    <w:p w14:paraId="3FD257D0" w14:textId="77777777"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14:paraId="037F9F0F" w14:textId="77777777" w:rsidR="0041427A" w:rsidRDefault="00892905" w:rsidP="0041427A">
      <w:pPr>
        <w:pStyle w:val="Heading4"/>
      </w:pPr>
      <w:r>
        <w:t>Field: Source Temperature</w:t>
      </w:r>
    </w:p>
    <w:p w14:paraId="5205A36B" w14:textId="77777777" w:rsidR="0041427A" w:rsidRDefault="0041427A" w:rsidP="0041427A">
      <w:pPr>
        <w:pStyle w:val="BodyText"/>
      </w:pPr>
      <w:r>
        <w:t xml:space="preserve">If the Temperature Specification Type field is Constant, then the value in this field is used as the source temperature </w:t>
      </w:r>
      <w:r w:rsidR="00892905">
        <w:t xml:space="preserve">(in C) </w:t>
      </w:r>
      <w:r>
        <w:t>throughout the entire simulation.</w:t>
      </w:r>
    </w:p>
    <w:p w14:paraId="3D5B16B7" w14:textId="77777777" w:rsidR="0041427A" w:rsidRDefault="0041427A" w:rsidP="0041427A">
      <w:pPr>
        <w:pStyle w:val="Heading4"/>
      </w:pPr>
      <w:r>
        <w:lastRenderedPageBreak/>
        <w:t xml:space="preserve">Field: Source Temperature Schedule Name </w:t>
      </w:r>
    </w:p>
    <w:p w14:paraId="6A8331F6" w14:textId="77777777"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r w:rsidR="00892905">
        <w:t xml:space="preserve"> The units of this schedule should be C.</w:t>
      </w:r>
    </w:p>
    <w:p w14:paraId="46208F25" w14:textId="77777777" w:rsidR="0041427A" w:rsidRDefault="0041427A" w:rsidP="0041427A">
      <w:pPr>
        <w:pStyle w:val="BodyText"/>
      </w:pPr>
      <w:r>
        <w:t>And, as shown in an IDF:</w:t>
      </w:r>
    </w:p>
    <w:p w14:paraId="6A20640B" w14:textId="77777777"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14:paraId="77AADF85" w14:textId="77777777" w:rsidR="0041427A" w:rsidRDefault="0041427A" w:rsidP="0041427A">
      <w:pPr>
        <w:pStyle w:val="Heading3"/>
      </w:pPr>
      <w:bookmarkStart w:id="1455" w:name="_Toc399490149"/>
      <w:r>
        <w:t>PlantComponent:TemperatureSource Outputs</w:t>
      </w:r>
      <w:bookmarkEnd w:id="1455"/>
    </w:p>
    <w:p w14:paraId="714DF63D" w14:textId="77777777" w:rsidR="0041427A" w:rsidRDefault="0041427A" w:rsidP="0041427A">
      <w:pPr>
        <w:pStyle w:val="BodyText"/>
      </w:pPr>
      <w:r>
        <w:t>The following output variables are available for the temperature source plant components:</w:t>
      </w:r>
    </w:p>
    <w:p w14:paraId="56EC64FD" w14:textId="77777777" w:rsidR="0041427A" w:rsidRDefault="0041427A" w:rsidP="0041427A">
      <w:pPr>
        <w:pStyle w:val="CodeIDDSamples"/>
      </w:pPr>
      <w:r>
        <w:t>HVAC,Average,Plant Temperature Source Component Mass Flow Rate [kg/s]</w:t>
      </w:r>
    </w:p>
    <w:p w14:paraId="45EB2E3A" w14:textId="77777777" w:rsidR="0041427A" w:rsidRDefault="0041427A" w:rsidP="0041427A">
      <w:pPr>
        <w:pStyle w:val="CodeIDDSamples"/>
      </w:pPr>
      <w:r>
        <w:t>HVAC,Average,Plant Temperature Source Component Inlet Temperature [C]</w:t>
      </w:r>
    </w:p>
    <w:p w14:paraId="6A594B9F" w14:textId="77777777" w:rsidR="0041427A" w:rsidRDefault="0041427A" w:rsidP="0041427A">
      <w:pPr>
        <w:pStyle w:val="CodeIDDSamples"/>
      </w:pPr>
      <w:r>
        <w:t>HVAC,Average,Plant Temperature Source Component Outlet Temperature [C]</w:t>
      </w:r>
    </w:p>
    <w:p w14:paraId="7EB709D2" w14:textId="77777777" w:rsidR="0041427A" w:rsidRDefault="0041427A" w:rsidP="0041427A">
      <w:pPr>
        <w:pStyle w:val="CodeIDDSamples"/>
      </w:pPr>
      <w:r>
        <w:t>HVAC,Average,Plant Temperature Source Component Source Temperature [C]</w:t>
      </w:r>
    </w:p>
    <w:p w14:paraId="4F00AF2E" w14:textId="77777777" w:rsidR="0041427A" w:rsidRDefault="0041427A" w:rsidP="0041427A">
      <w:pPr>
        <w:pStyle w:val="CodeIDDSamples"/>
      </w:pPr>
      <w:r>
        <w:t>HVAC,Average,Plant Temperature Source Component Heat Transfer Rate [W]</w:t>
      </w:r>
    </w:p>
    <w:p w14:paraId="684D5525" w14:textId="77777777" w:rsidR="0041427A" w:rsidRDefault="0041427A" w:rsidP="0041427A">
      <w:pPr>
        <w:pStyle w:val="CodeIDDSamples"/>
      </w:pPr>
      <w:r>
        <w:t>HVAC,Sum,Plant Temperature Source Component Heat Transfer Energy [J]</w:t>
      </w:r>
    </w:p>
    <w:p w14:paraId="79C859AF" w14:textId="77777777" w:rsidR="0041427A" w:rsidRDefault="0041427A" w:rsidP="0041427A">
      <w:pPr>
        <w:pStyle w:val="Heading4"/>
      </w:pPr>
      <w:r>
        <w:t>Plant Temperature Source Component Mass Flow Rate [kg/s]</w:t>
      </w:r>
    </w:p>
    <w:p w14:paraId="16258856" w14:textId="77777777" w:rsidR="0041427A" w:rsidRDefault="0041427A" w:rsidP="0041427A">
      <w:pPr>
        <w:pStyle w:val="BodyText"/>
      </w:pPr>
      <w:r>
        <w:t>The current mass flow rate of this component.</w:t>
      </w:r>
    </w:p>
    <w:p w14:paraId="38EC052A" w14:textId="77777777" w:rsidR="0041427A" w:rsidRDefault="0041427A" w:rsidP="0041427A">
      <w:pPr>
        <w:pStyle w:val="Heading4"/>
      </w:pPr>
      <w:r>
        <w:t>Plant Temperature Source Component Inlet Temperature [C]</w:t>
      </w:r>
    </w:p>
    <w:p w14:paraId="518EDF65" w14:textId="77777777" w:rsidR="0041427A" w:rsidRDefault="0041427A" w:rsidP="0041427A">
      <w:pPr>
        <w:pStyle w:val="BodyText"/>
      </w:pPr>
      <w:r>
        <w:t>The current entering fluid temperature of this component.</w:t>
      </w:r>
    </w:p>
    <w:p w14:paraId="711CF5F0" w14:textId="77777777" w:rsidR="0041427A" w:rsidRDefault="0041427A" w:rsidP="0041427A">
      <w:pPr>
        <w:pStyle w:val="Heading4"/>
      </w:pPr>
      <w:r>
        <w:t>Plant Temperature Source Component Outlet Temperature [C]</w:t>
      </w:r>
    </w:p>
    <w:p w14:paraId="7F13E6A1" w14:textId="77777777" w:rsidR="0041427A" w:rsidRDefault="0041427A" w:rsidP="0041427A">
      <w:pPr>
        <w:pStyle w:val="BodyText"/>
      </w:pPr>
      <w:r>
        <w:t>The current outlet temperature of this component.</w:t>
      </w:r>
    </w:p>
    <w:p w14:paraId="3983A4CD" w14:textId="77777777" w:rsidR="0041427A" w:rsidRDefault="0041427A" w:rsidP="0041427A">
      <w:pPr>
        <w:pStyle w:val="Heading4"/>
      </w:pPr>
      <w:r>
        <w:t>Plant Temperature Source Component Source Temperature [C]</w:t>
      </w:r>
    </w:p>
    <w:p w14:paraId="0A561F1F" w14:textId="77777777" w:rsidR="0041427A" w:rsidRDefault="0041427A" w:rsidP="0041427A">
      <w:pPr>
        <w:pStyle w:val="BodyText"/>
      </w:pPr>
      <w:r>
        <w:t>The current source temperature of this component.</w:t>
      </w:r>
    </w:p>
    <w:p w14:paraId="24F4A927" w14:textId="77777777" w:rsidR="0041427A" w:rsidRDefault="0041427A" w:rsidP="0041427A">
      <w:pPr>
        <w:pStyle w:val="Heading4"/>
      </w:pPr>
      <w:r>
        <w:t>Plant Temperature Source Component Heat Transfer Rate [W]</w:t>
      </w:r>
    </w:p>
    <w:p w14:paraId="5909FC2E" w14:textId="77777777" w:rsidR="0041427A" w:rsidRDefault="0041427A" w:rsidP="0041427A">
      <w:pPr>
        <w:pStyle w:val="BodyText"/>
      </w:pPr>
      <w:r>
        <w:t>The current heat transfer rate of this component, positive for outlet temperature &gt; inlet temperature, or adding heat to the loop, or absorbing heat from the source.</w:t>
      </w:r>
    </w:p>
    <w:p w14:paraId="6F1C67B2" w14:textId="77777777" w:rsidR="0041427A" w:rsidRDefault="0041427A" w:rsidP="0041427A">
      <w:pPr>
        <w:pStyle w:val="Heading4"/>
      </w:pPr>
      <w:r>
        <w:t>Plant Temperature Source Component Heat Transfer Energy [J]</w:t>
      </w:r>
    </w:p>
    <w:p w14:paraId="2FC30297" w14:textId="77777777" w:rsidR="0041427A" w:rsidRDefault="0041427A" w:rsidP="0041427A">
      <w:pPr>
        <w:pStyle w:val="BodyText"/>
      </w:pPr>
      <w:r>
        <w:t>The current heat transfer energy over the given reporting period of this component.</w:t>
      </w:r>
    </w:p>
    <w:p w14:paraId="6747161F" w14:textId="77777777" w:rsidR="007F73EF" w:rsidRDefault="007F73EF" w:rsidP="007F73EF">
      <w:pPr>
        <w:pStyle w:val="Heading3"/>
      </w:pPr>
      <w:bookmarkStart w:id="1456" w:name="_Toc349127829"/>
      <w:bookmarkStart w:id="1457" w:name="_Toc399490150"/>
      <w:r w:rsidRPr="00F92C7B">
        <w:t>C</w:t>
      </w:r>
      <w:r>
        <w:t>entralHeatPumpSystem</w:t>
      </w:r>
      <w:bookmarkEnd w:id="1456"/>
      <w:bookmarkEnd w:id="1457"/>
    </w:p>
    <w:p w14:paraId="2D28971A" w14:textId="77777777"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14:paraId="0939933F" w14:textId="77777777" w:rsidR="00D8681E" w:rsidRDefault="00D8681E" w:rsidP="00D8681E">
      <w:pPr>
        <w:pStyle w:val="BodyText"/>
      </w:pPr>
      <w:r>
        <w:lastRenderedPageBreak/>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14:paraId="00D2805A" w14:textId="77777777" w:rsidR="007F73EF" w:rsidRDefault="007F73EF" w:rsidP="007F73EF">
      <w:pPr>
        <w:pStyle w:val="BodyText"/>
      </w:pPr>
      <w:r>
        <w:t>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carefully arranged in case users are intended to see the performance of various combinations of different sizes of chiller-heaters in a cen</w:t>
      </w:r>
      <w:r w:rsidR="00D8681E">
        <w:t>tral heat pump system.</w:t>
      </w:r>
    </w:p>
    <w:p w14:paraId="2692B378" w14:textId="77777777" w:rsidR="007F73EF" w:rsidRPr="00843829" w:rsidRDefault="007F73EF" w:rsidP="007F73EF">
      <w:pPr>
        <w:pStyle w:val="Default"/>
        <w:rPr>
          <w:color w:val="auto"/>
        </w:rPr>
      </w:pPr>
    </w:p>
    <w:p w14:paraId="64FBD3F7" w14:textId="77777777" w:rsidR="007F73EF" w:rsidRDefault="007F73EF" w:rsidP="007F73EF">
      <w:pPr>
        <w:pStyle w:val="Picture"/>
      </w:pPr>
      <w:r>
        <w:rPr>
          <w:noProof/>
          <w:lang w:eastAsia="zh-CN"/>
        </w:rPr>
        <w:drawing>
          <wp:inline distT="0" distB="0" distL="0" distR="0" wp14:anchorId="067096D1" wp14:editId="285690BE">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2BFF9A1D" w14:textId="77777777" w:rsidR="007F73EF"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76</w:t>
      </w:r>
      <w:r w:rsidR="006008C7">
        <w:rPr>
          <w:noProof/>
        </w:rPr>
        <w:fldChar w:fldCharType="end"/>
      </w:r>
      <w:r>
        <w:t xml:space="preserve">. </w:t>
      </w:r>
      <w:r w:rsidRPr="00101CF3">
        <w:t>Diagram of a central heat pump system with three chiller-heaters in cooling-only mode (Condensers reject heat to the ground source loop)</w:t>
      </w:r>
    </w:p>
    <w:p w14:paraId="07C81192" w14:textId="77777777" w:rsidR="007F73EF" w:rsidRPr="00843829" w:rsidRDefault="007F73EF" w:rsidP="007F73EF">
      <w:pPr>
        <w:pStyle w:val="Default"/>
        <w:rPr>
          <w:color w:val="auto"/>
        </w:rPr>
      </w:pPr>
    </w:p>
    <w:p w14:paraId="2156C903" w14:textId="77777777" w:rsidR="007F73EF" w:rsidRDefault="007F73EF" w:rsidP="007F73EF">
      <w:pPr>
        <w:pStyle w:val="Picture"/>
      </w:pPr>
      <w:r>
        <w:rPr>
          <w:noProof/>
          <w:lang w:eastAsia="zh-CN"/>
        </w:rPr>
        <w:lastRenderedPageBreak/>
        <w:drawing>
          <wp:inline distT="0" distB="0" distL="0" distR="0" wp14:anchorId="1BFB8113" wp14:editId="1A936449">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196A29B2" w14:textId="77777777" w:rsidR="007F73EF" w:rsidRPr="00843829"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77</w:t>
      </w:r>
      <w:r w:rsidR="006008C7">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14:paraId="18CE4E95" w14:textId="77777777" w:rsidR="007F73EF" w:rsidRPr="00843829" w:rsidRDefault="007F73EF" w:rsidP="007F73EF">
      <w:pPr>
        <w:pStyle w:val="Default"/>
        <w:rPr>
          <w:color w:val="auto"/>
        </w:rPr>
      </w:pPr>
    </w:p>
    <w:p w14:paraId="3DA97775" w14:textId="77777777" w:rsidR="007F73EF" w:rsidRDefault="007F73EF" w:rsidP="007F73EF">
      <w:pPr>
        <w:pStyle w:val="Picture"/>
      </w:pPr>
      <w:r>
        <w:rPr>
          <w:noProof/>
          <w:lang w:eastAsia="zh-CN"/>
        </w:rPr>
        <w:drawing>
          <wp:inline distT="0" distB="0" distL="0" distR="0" wp14:anchorId="237B08B5" wp14:editId="4209C678">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2958885D" w14:textId="77777777" w:rsidR="007F73EF" w:rsidRDefault="007F73EF" w:rsidP="007F73EF">
      <w:pPr>
        <w:pStyle w:val="Caption"/>
      </w:pPr>
      <w:bookmarkStart w:id="1458" w:name="_Ref350246219"/>
      <w:r>
        <w:t xml:space="preserve">Figure </w:t>
      </w:r>
      <w:r w:rsidR="006008C7">
        <w:fldChar w:fldCharType="begin"/>
      </w:r>
      <w:r w:rsidR="00A4098B">
        <w:instrText xml:space="preserve"> SEQ Figure \* ARABIC </w:instrText>
      </w:r>
      <w:r w:rsidR="006008C7">
        <w:fldChar w:fldCharType="separate"/>
      </w:r>
      <w:r w:rsidR="00F157E6">
        <w:rPr>
          <w:noProof/>
        </w:rPr>
        <w:t>78</w:t>
      </w:r>
      <w:r w:rsidR="006008C7">
        <w:rPr>
          <w:noProof/>
        </w:rPr>
        <w:fldChar w:fldCharType="end"/>
      </w:r>
      <w:r>
        <w:rPr>
          <w:noProof/>
        </w:rPr>
        <w:t>.</w:t>
      </w:r>
      <w:r>
        <w:t xml:space="preserve"> </w:t>
      </w:r>
      <w:r w:rsidRPr="00A31EC7">
        <w:t>Diagram of a central heat pump system with one chiller-heater in heat recovery mode and two chiller-heaters in cooling-only mode</w:t>
      </w:r>
      <w:bookmarkEnd w:id="1458"/>
    </w:p>
    <w:p w14:paraId="44742EDA" w14:textId="77777777"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14:paraId="38363D95" w14:textId="77777777" w:rsidR="007F73EF" w:rsidRPr="00843829" w:rsidRDefault="007F73EF" w:rsidP="007F73EF">
      <w:pPr>
        <w:pStyle w:val="Default"/>
        <w:rPr>
          <w:color w:val="auto"/>
        </w:rPr>
      </w:pPr>
    </w:p>
    <w:p w14:paraId="13E5558C" w14:textId="77777777" w:rsidR="007F73EF" w:rsidRDefault="007F73EF" w:rsidP="007F73EF">
      <w:pPr>
        <w:pStyle w:val="Picture"/>
      </w:pPr>
      <w:r>
        <w:rPr>
          <w:noProof/>
          <w:lang w:eastAsia="zh-CN"/>
        </w:rPr>
        <w:lastRenderedPageBreak/>
        <w:drawing>
          <wp:inline distT="0" distB="0" distL="0" distR="0" wp14:anchorId="0C0FC4B6" wp14:editId="53FA28CC">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600F9C39" w14:textId="77777777" w:rsidR="007F73EF" w:rsidRPr="00843829" w:rsidRDefault="007F73EF" w:rsidP="007F73EF">
      <w:pPr>
        <w:pStyle w:val="Caption"/>
      </w:pPr>
      <w:bookmarkStart w:id="1459" w:name="_Ref350246405"/>
      <w:bookmarkStart w:id="1460" w:name="_Ref350246235"/>
      <w:r>
        <w:t xml:space="preserve">Figure </w:t>
      </w:r>
      <w:r w:rsidR="006008C7">
        <w:fldChar w:fldCharType="begin"/>
      </w:r>
      <w:r w:rsidR="00A4098B">
        <w:instrText xml:space="preserve"> SEQ Figure \* ARABIC </w:instrText>
      </w:r>
      <w:r w:rsidR="006008C7">
        <w:fldChar w:fldCharType="separate"/>
      </w:r>
      <w:r w:rsidR="00F157E6">
        <w:rPr>
          <w:noProof/>
        </w:rPr>
        <w:t>79</w:t>
      </w:r>
      <w:r w:rsidR="006008C7">
        <w:rPr>
          <w:noProof/>
        </w:rPr>
        <w:fldChar w:fldCharType="end"/>
      </w:r>
      <w:bookmarkEnd w:id="1459"/>
      <w:r>
        <w:rPr>
          <w:noProof/>
        </w:rPr>
        <w:t>.</w:t>
      </w:r>
      <w:r>
        <w:t xml:space="preserve"> </w:t>
      </w:r>
      <w:r w:rsidRPr="003A5AEE">
        <w:t>Diagram of a central heat pump system with two chiller-heaters in heat recovery mode and one chiller-heater in heating-only mode</w:t>
      </w:r>
      <w:bookmarkEnd w:id="1460"/>
    </w:p>
    <w:p w14:paraId="51E911AB" w14:textId="77777777"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14:paraId="7557BA97" w14:textId="77777777" w:rsidR="007F73EF" w:rsidRDefault="007F73EF" w:rsidP="007F73EF">
      <w:pPr>
        <w:pStyle w:val="BodyText"/>
      </w:pPr>
      <w:r>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14:paraId="419E1B28" w14:textId="77777777" w:rsidR="007F73EF" w:rsidRDefault="007F73EF" w:rsidP="007F73EF">
      <w:pPr>
        <w:pStyle w:val="Heading4"/>
      </w:pPr>
      <w:r>
        <w:t>Field: Name</w:t>
      </w:r>
    </w:p>
    <w:p w14:paraId="6984A160" w14:textId="77777777" w:rsidR="007F73EF" w:rsidRDefault="007F73EF" w:rsidP="007F73EF">
      <w:pPr>
        <w:pStyle w:val="BodyText"/>
      </w:pPr>
      <w:r>
        <w:t>This alpha field contains the identifying name of the central heat pump system.</w:t>
      </w:r>
    </w:p>
    <w:p w14:paraId="202FC388" w14:textId="77777777" w:rsidR="007F73EF" w:rsidRDefault="007F73EF" w:rsidP="007F73EF">
      <w:pPr>
        <w:pStyle w:val="Heading4"/>
      </w:pPr>
      <w:r>
        <w:t>Field: Control Method</w:t>
      </w:r>
    </w:p>
    <w:p w14:paraId="636D0235" w14:textId="77777777"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14:paraId="67FAA83B" w14:textId="77777777" w:rsidR="007F73EF" w:rsidRDefault="007F73EF" w:rsidP="007F73EF">
      <w:pPr>
        <w:pStyle w:val="Heading4"/>
      </w:pPr>
      <w:r>
        <w:t>Field: Cooling Loop Inlet Node Name</w:t>
      </w:r>
    </w:p>
    <w:p w14:paraId="1614DEBD" w14:textId="77777777" w:rsidR="007F73EF" w:rsidRDefault="007F73EF" w:rsidP="007F73EF">
      <w:pPr>
        <w:pStyle w:val="BodyText"/>
      </w:pPr>
      <w:r>
        <w:t>This alpha field contains the identifying name of the chilled water inlet node.</w:t>
      </w:r>
    </w:p>
    <w:p w14:paraId="39B1C370" w14:textId="77777777" w:rsidR="007F73EF" w:rsidRDefault="007F73EF" w:rsidP="007F73EF">
      <w:pPr>
        <w:pStyle w:val="Heading4"/>
      </w:pPr>
      <w:r>
        <w:t>Field: Cooling Loop Outlet Node Name</w:t>
      </w:r>
    </w:p>
    <w:p w14:paraId="73A3842A" w14:textId="77777777" w:rsidR="007F73EF" w:rsidRDefault="007F73EF" w:rsidP="007F73EF">
      <w:pPr>
        <w:pStyle w:val="BodyText"/>
      </w:pPr>
      <w:r>
        <w:t>This alpha field contains the identifying name of the chilled water outlet node.</w:t>
      </w:r>
    </w:p>
    <w:p w14:paraId="63122F59" w14:textId="77777777" w:rsidR="007F73EF" w:rsidRDefault="007F73EF" w:rsidP="007F73EF">
      <w:pPr>
        <w:pStyle w:val="Heading4"/>
      </w:pPr>
      <w:r>
        <w:t>Field: Source Loop Inlet Node Name</w:t>
      </w:r>
    </w:p>
    <w:p w14:paraId="4BAF5F58" w14:textId="77777777" w:rsidR="007F73EF" w:rsidRDefault="007F73EF" w:rsidP="007F73EF">
      <w:pPr>
        <w:pStyle w:val="BodyText"/>
      </w:pPr>
      <w:r>
        <w:t>This alpha field contains the identifying name of the source water inlet node.</w:t>
      </w:r>
    </w:p>
    <w:p w14:paraId="21E99008" w14:textId="77777777" w:rsidR="007F73EF" w:rsidRDefault="007F73EF" w:rsidP="007F73EF">
      <w:pPr>
        <w:pStyle w:val="Heading4"/>
      </w:pPr>
      <w:r>
        <w:t>Field: Source Loop Outlet Node Name</w:t>
      </w:r>
    </w:p>
    <w:p w14:paraId="18474D50" w14:textId="77777777" w:rsidR="007F73EF" w:rsidRDefault="007F73EF" w:rsidP="007F73EF">
      <w:pPr>
        <w:pStyle w:val="BodyText"/>
      </w:pPr>
      <w:r>
        <w:t>This alpha field contains the identifying name of the source water outlet node.</w:t>
      </w:r>
    </w:p>
    <w:p w14:paraId="026DB7B4" w14:textId="77777777" w:rsidR="007F73EF" w:rsidRDefault="007F73EF" w:rsidP="007F73EF">
      <w:pPr>
        <w:pStyle w:val="Heading4"/>
      </w:pPr>
      <w:r>
        <w:t>Field: Heating Loop Inlet Node Name</w:t>
      </w:r>
    </w:p>
    <w:p w14:paraId="462D2C5D" w14:textId="77777777" w:rsidR="007F73EF" w:rsidRDefault="007F73EF" w:rsidP="007F73EF">
      <w:pPr>
        <w:pStyle w:val="BodyText"/>
      </w:pPr>
      <w:r>
        <w:t>This alpha field contains the identifying name of the hot water inlet node.</w:t>
      </w:r>
    </w:p>
    <w:p w14:paraId="4E0BB990" w14:textId="77777777" w:rsidR="007F73EF" w:rsidRDefault="007F73EF" w:rsidP="007F73EF">
      <w:pPr>
        <w:pStyle w:val="Heading4"/>
      </w:pPr>
      <w:r>
        <w:lastRenderedPageBreak/>
        <w:t>Field: Heating Loop Outlet Node Name</w:t>
      </w:r>
    </w:p>
    <w:p w14:paraId="32DAA89F" w14:textId="77777777" w:rsidR="007F73EF" w:rsidRDefault="007F73EF" w:rsidP="007F73EF">
      <w:pPr>
        <w:pStyle w:val="BodyText"/>
      </w:pPr>
      <w:r>
        <w:t>This alpha field contains the identifying name of the hot water outlet node.</w:t>
      </w:r>
    </w:p>
    <w:p w14:paraId="0983B767" w14:textId="77777777" w:rsidR="007F73EF" w:rsidRDefault="007F73EF" w:rsidP="007F73EF">
      <w:pPr>
        <w:pStyle w:val="Heading4"/>
      </w:pPr>
      <w:r>
        <w:t>Field: Ancillary Power</w:t>
      </w:r>
    </w:p>
    <w:p w14:paraId="1D1FA384" w14:textId="77777777" w:rsidR="007F73EF" w:rsidRDefault="007F73EF" w:rsidP="007F73EF">
      <w:pPr>
        <w:pStyle w:val="BodyText"/>
      </w:pPr>
      <w:r>
        <w:t xml:space="preserve">This numeric field contains the ancillary power of the central heat pump system in watts. </w:t>
      </w:r>
    </w:p>
    <w:p w14:paraId="61D0C229" w14:textId="77777777" w:rsidR="007F73EF" w:rsidRDefault="007F73EF" w:rsidP="007F73EF">
      <w:pPr>
        <w:pStyle w:val="Heading4"/>
      </w:pPr>
      <w:r>
        <w:t>Field: Ancillary Operation Schedule Name</w:t>
      </w:r>
    </w:p>
    <w:p w14:paraId="20B59C7A" w14:textId="77777777" w:rsidR="007F73EF" w:rsidRDefault="007F73EF" w:rsidP="007F73EF">
      <w:pPr>
        <w:pStyle w:val="BodyText"/>
      </w:pPr>
      <w:r>
        <w:t xml:space="preserve">This alpha field contains the identifying name of the ancillary power schedule.  </w:t>
      </w:r>
    </w:p>
    <w:p w14:paraId="7240B847" w14:textId="77777777" w:rsidR="007F73EF" w:rsidRDefault="007F73EF" w:rsidP="007F73EF">
      <w:pPr>
        <w:pStyle w:val="Heading4"/>
      </w:pPr>
      <w:r>
        <w:t xml:space="preserve">Field Set: Individual Chiller-Heater Module Objects </w:t>
      </w:r>
    </w:p>
    <w:p w14:paraId="37EA7255" w14:textId="77777777"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14:paraId="3830E824" w14:textId="77777777" w:rsidR="007F73EF" w:rsidRDefault="007F73EF" w:rsidP="007F73EF">
      <w:pPr>
        <w:pStyle w:val="Heading4"/>
      </w:pPr>
      <w:r>
        <w:t>Field: Chiller Heater Module Performance Component Object Type &lt;x&gt;</w:t>
      </w:r>
    </w:p>
    <w:p w14:paraId="47468EEF" w14:textId="77777777"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14:paraId="78E64934" w14:textId="77777777" w:rsidR="007F73EF" w:rsidRDefault="007F73EF" w:rsidP="007F73EF">
      <w:pPr>
        <w:pStyle w:val="Heading4"/>
      </w:pPr>
      <w:r>
        <w:t>Field: Chiller Heater Module Performance Component Name &lt;x&gt;</w:t>
      </w:r>
    </w:p>
    <w:p w14:paraId="35933CB0" w14:textId="77777777" w:rsidR="007F73EF" w:rsidRDefault="007F73EF" w:rsidP="007F73EF">
      <w:pPr>
        <w:pStyle w:val="BodyText"/>
      </w:pPr>
      <w:r>
        <w:t>This alpha field is paired with the preceding chiller-heater module type to define the name of the module.</w:t>
      </w:r>
    </w:p>
    <w:p w14:paraId="6C8BFBE2" w14:textId="77777777" w:rsidR="007F73EF" w:rsidRDefault="007F73EF" w:rsidP="007F73EF">
      <w:pPr>
        <w:pStyle w:val="Heading4"/>
      </w:pPr>
      <w:r>
        <w:t>Field: Chiller Heater Module Control Schedule Name &lt;x&gt;</w:t>
      </w:r>
    </w:p>
    <w:p w14:paraId="514B0609" w14:textId="77777777"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14:paraId="463367B4" w14:textId="77777777" w:rsidR="007F73EF" w:rsidRDefault="007F73EF" w:rsidP="007F73EF">
      <w:pPr>
        <w:pStyle w:val="Heading4"/>
      </w:pPr>
      <w:r>
        <w:t>Field: Number of Chiller Heater Modules &lt;x&gt;</w:t>
      </w:r>
    </w:p>
    <w:p w14:paraId="3D1E3577" w14:textId="77777777" w:rsidR="00D8681E" w:rsidRDefault="00D8681E" w:rsidP="00D8681E">
      <w:pPr>
        <w:pStyle w:val="BodyText"/>
      </w:pPr>
      <w:r>
        <w:t>This numeric field is paired with the preceding three fields to define how many identical chiller-heaters define this module set.</w:t>
      </w:r>
    </w:p>
    <w:p w14:paraId="4AF5DE3C" w14:textId="77777777" w:rsidR="007F73EF" w:rsidRDefault="007F73EF" w:rsidP="007F73EF">
      <w:pPr>
        <w:pStyle w:val="BodyText"/>
        <w:keepNext/>
      </w:pPr>
      <w:r>
        <w:t>An example of this statement in an IDF is:</w:t>
      </w:r>
    </w:p>
    <w:p w14:paraId="555B92FD" w14:textId="77777777" w:rsidR="007F73EF" w:rsidRDefault="007F73EF" w:rsidP="007F73EF">
      <w:pPr>
        <w:pStyle w:val="IDDDefinition"/>
      </w:pPr>
      <w:r>
        <w:t>CentralHeatPumpSystem,</w:t>
      </w:r>
    </w:p>
    <w:p w14:paraId="3522E308" w14:textId="77777777" w:rsidR="007F73EF" w:rsidRDefault="00D8681E" w:rsidP="007F73EF">
      <w:pPr>
        <w:pStyle w:val="IDDDefinition"/>
      </w:pPr>
      <w:r>
        <w:t xml:space="preserve">  </w:t>
      </w:r>
      <w:r w:rsidR="007F73EF">
        <w:t>ChillerBank,             !- Name</w:t>
      </w:r>
    </w:p>
    <w:p w14:paraId="166C6BB2" w14:textId="77777777" w:rsidR="007F73EF" w:rsidRDefault="00D8681E" w:rsidP="007F73EF">
      <w:pPr>
        <w:pStyle w:val="IDDDefinition"/>
      </w:pPr>
      <w:r>
        <w:t xml:space="preserve">  </w:t>
      </w:r>
      <w:r w:rsidR="007F73EF">
        <w:t>SmartMixing,             !- Control Method</w:t>
      </w:r>
    </w:p>
    <w:p w14:paraId="586C5192" w14:textId="77777777" w:rsidR="007F73EF" w:rsidRDefault="00D8681E" w:rsidP="007F73EF">
      <w:pPr>
        <w:pStyle w:val="IDDDefinition"/>
      </w:pPr>
      <w:r>
        <w:t xml:space="preserve">  </w:t>
      </w:r>
      <w:r w:rsidR="007F73EF">
        <w:t>Chiller Inlet Node,      !- Cooling Loop Inlet Node Name</w:t>
      </w:r>
    </w:p>
    <w:p w14:paraId="4E8239EF" w14:textId="77777777" w:rsidR="007F73EF" w:rsidRDefault="00D8681E" w:rsidP="007F73EF">
      <w:pPr>
        <w:pStyle w:val="IDDDefinition"/>
      </w:pPr>
      <w:r>
        <w:t xml:space="preserve">  </w:t>
      </w:r>
      <w:r w:rsidR="007F73EF">
        <w:t>Chiller Outlet Node,     !- Cooling Loop Outlet Node Name</w:t>
      </w:r>
    </w:p>
    <w:p w14:paraId="74F5753D" w14:textId="77777777" w:rsidR="007F73EF" w:rsidRDefault="00D8681E" w:rsidP="007F73EF">
      <w:pPr>
        <w:pStyle w:val="IDDDefinition"/>
      </w:pPr>
      <w:r>
        <w:t xml:space="preserve">  </w:t>
      </w:r>
      <w:r w:rsidR="007F73EF">
        <w:t>Condenser Inlet Node,    !- Source Loop Inlet Node Name</w:t>
      </w:r>
    </w:p>
    <w:p w14:paraId="079FA930" w14:textId="77777777" w:rsidR="007F73EF" w:rsidRDefault="00D8681E" w:rsidP="007F73EF">
      <w:pPr>
        <w:pStyle w:val="IDDDefinition"/>
      </w:pPr>
      <w:r>
        <w:t xml:space="preserve">  </w:t>
      </w:r>
      <w:r w:rsidR="007F73EF">
        <w:t>Condenser Outlet Node,   !- Source Loop Outlet Node Name</w:t>
      </w:r>
    </w:p>
    <w:p w14:paraId="132A4C04" w14:textId="77777777" w:rsidR="007F73EF" w:rsidRDefault="00D8681E" w:rsidP="007F73EF">
      <w:pPr>
        <w:pStyle w:val="IDDDefinition"/>
      </w:pPr>
      <w:r>
        <w:t xml:space="preserve">  </w:t>
      </w:r>
      <w:r w:rsidR="007F73EF">
        <w:t>HWInlet,                 !- Heating Loop Inlet Node Name</w:t>
      </w:r>
    </w:p>
    <w:p w14:paraId="58B2E40F" w14:textId="77777777" w:rsidR="007F73EF" w:rsidRDefault="00D8681E" w:rsidP="007F73EF">
      <w:pPr>
        <w:pStyle w:val="IDDDefinition"/>
      </w:pPr>
      <w:r>
        <w:t xml:space="preserve">  </w:t>
      </w:r>
      <w:r w:rsidR="007F73EF">
        <w:t>HWOutlet,                !- Heating Loop Outlet Node Name</w:t>
      </w:r>
    </w:p>
    <w:p w14:paraId="61E3EC8A" w14:textId="77777777" w:rsidR="007F73EF" w:rsidRDefault="00D8681E" w:rsidP="007F73EF">
      <w:pPr>
        <w:pStyle w:val="IDDDefinition"/>
      </w:pPr>
      <w:r>
        <w:t xml:space="preserve">  </w:t>
      </w:r>
      <w:r w:rsidR="007F73EF">
        <w:t>460,                     !- Ancillary Power {W}</w:t>
      </w:r>
    </w:p>
    <w:p w14:paraId="7FF642D8" w14:textId="77777777" w:rsidR="007F73EF" w:rsidRDefault="00D8681E" w:rsidP="007F73EF">
      <w:pPr>
        <w:pStyle w:val="IDDDefinition"/>
      </w:pPr>
      <w:r>
        <w:t xml:space="preserve">  </w:t>
      </w:r>
      <w:r w:rsidR="007F73EF">
        <w:t>,                        !- Ancillary Operation Schedule Name</w:t>
      </w:r>
    </w:p>
    <w:p w14:paraId="256F5B12" w14:textId="77777777" w:rsidR="007F73EF" w:rsidRDefault="00D8681E" w:rsidP="007F73EF">
      <w:pPr>
        <w:pStyle w:val="IDDDefinition"/>
      </w:pPr>
      <w:r>
        <w:t xml:space="preserve">  </w:t>
      </w:r>
      <w:r w:rsidR="007F73EF">
        <w:t>ChillerHeaterPerformance:Electric:EIR,  !- Chiller Heater Modules Object Type 1</w:t>
      </w:r>
    </w:p>
    <w:p w14:paraId="3C058C18" w14:textId="77777777" w:rsidR="007F73EF" w:rsidRDefault="00D8681E" w:rsidP="007F73EF">
      <w:pPr>
        <w:pStyle w:val="IDDDefinition"/>
      </w:pPr>
      <w:r>
        <w:t xml:space="preserve">  </w:t>
      </w:r>
      <w:r w:rsidR="007F73EF">
        <w:t>ChillerHeaterModule 1,   !- Chiller Heater Modules Performance Component Name 1</w:t>
      </w:r>
    </w:p>
    <w:p w14:paraId="3BDC444B" w14:textId="77777777" w:rsidR="007F73EF" w:rsidRDefault="00D8681E" w:rsidP="007F73EF">
      <w:pPr>
        <w:pStyle w:val="IDDDefinition"/>
      </w:pPr>
      <w:r>
        <w:t xml:space="preserve">  </w:t>
      </w:r>
      <w:r w:rsidR="007F73EF">
        <w:t>ON,                      !- Chiller Heater Modules Control Schedule Name 1</w:t>
      </w:r>
    </w:p>
    <w:p w14:paraId="0C34C758" w14:textId="77777777" w:rsidR="007F73EF" w:rsidRDefault="00D8681E" w:rsidP="007F73EF">
      <w:pPr>
        <w:pStyle w:val="IDDDefinition"/>
      </w:pPr>
      <w:r>
        <w:t xml:space="preserve">  </w:t>
      </w:r>
      <w:r w:rsidR="007F73EF">
        <w:t>2,                       !- Number of Chiller Heater Modules 1</w:t>
      </w:r>
    </w:p>
    <w:p w14:paraId="5FD02321" w14:textId="77777777" w:rsidR="007F73EF" w:rsidRDefault="00D8681E" w:rsidP="007F73EF">
      <w:pPr>
        <w:pStyle w:val="IDDDefinition"/>
      </w:pPr>
      <w:r>
        <w:t xml:space="preserve">  </w:t>
      </w:r>
      <w:r w:rsidR="007F73EF">
        <w:t>ChillerHeaterPerformance:Electric:EIR,  !- Chiller Heater Modules Object Type 2</w:t>
      </w:r>
    </w:p>
    <w:p w14:paraId="4EE0909D" w14:textId="77777777" w:rsidR="007F73EF" w:rsidRDefault="00D8681E" w:rsidP="007F73EF">
      <w:pPr>
        <w:pStyle w:val="IDDDefinition"/>
      </w:pPr>
      <w:r>
        <w:t xml:space="preserve">  </w:t>
      </w:r>
      <w:r w:rsidR="007F73EF">
        <w:t>ChillerHeaterModule 2,   !- Chiller Heater Modules Performance Component Name 2</w:t>
      </w:r>
    </w:p>
    <w:p w14:paraId="1818B8E5" w14:textId="77777777" w:rsidR="007F73EF" w:rsidRDefault="00D8681E" w:rsidP="007F73EF">
      <w:pPr>
        <w:pStyle w:val="IDDDefinition"/>
      </w:pPr>
      <w:r>
        <w:t xml:space="preserve">  </w:t>
      </w:r>
      <w:r w:rsidR="007F73EF">
        <w:t>ON,                      !- Chiller Heater Modules Control Schedule Name 2</w:t>
      </w:r>
    </w:p>
    <w:p w14:paraId="0779E536" w14:textId="77777777" w:rsidR="007F73EF" w:rsidRDefault="00D8681E" w:rsidP="007F73EF">
      <w:pPr>
        <w:pStyle w:val="IDDDefinition"/>
      </w:pPr>
      <w:r>
        <w:t xml:space="preserve">  </w:t>
      </w:r>
      <w:r w:rsidR="007F73EF">
        <w:t>2;                       !- Number of Chiller Heater Modules 2</w:t>
      </w:r>
    </w:p>
    <w:p w14:paraId="6A5B0F0C" w14:textId="77777777" w:rsidR="007F73EF" w:rsidRPr="007C00FC" w:rsidRDefault="007F73EF" w:rsidP="007F73EF">
      <w:pPr>
        <w:pStyle w:val="BodyText"/>
      </w:pPr>
    </w:p>
    <w:p w14:paraId="425D35AC" w14:textId="77777777" w:rsidR="007F73EF" w:rsidRDefault="007F73EF" w:rsidP="007F73EF">
      <w:pPr>
        <w:pStyle w:val="Heading3"/>
      </w:pPr>
      <w:bookmarkStart w:id="1461" w:name="_Toc399490151"/>
      <w:r>
        <w:lastRenderedPageBreak/>
        <w:t>Central Heat Pump System Outputs</w:t>
      </w:r>
      <w:bookmarkEnd w:id="1461"/>
    </w:p>
    <w:p w14:paraId="0CE0DA0F" w14:textId="77777777" w:rsidR="007F73EF" w:rsidRDefault="007F73EF" w:rsidP="007F73EF">
      <w:pPr>
        <w:pStyle w:val="CodeIDDSamples"/>
        <w:pBdr>
          <w:bottom w:val="single" w:sz="4" w:space="0" w:color="auto"/>
        </w:pBdr>
      </w:pPr>
      <w:r>
        <w:t>HVAC,Average,Chiller Heater System Cooling Electric Power [W]</w:t>
      </w:r>
    </w:p>
    <w:p w14:paraId="291A2B5F" w14:textId="77777777" w:rsidR="007F73EF" w:rsidRDefault="007F73EF" w:rsidP="007F73EF">
      <w:pPr>
        <w:pStyle w:val="CodeIDDSamples"/>
        <w:pBdr>
          <w:bottom w:val="single" w:sz="4" w:space="0" w:color="auto"/>
        </w:pBdr>
      </w:pPr>
      <w:r>
        <w:t>HVAC,Sum,Chiller Heater System Cooling Electric Energy[J]</w:t>
      </w:r>
    </w:p>
    <w:p w14:paraId="6BFE9EA5" w14:textId="77777777" w:rsidR="007F73EF" w:rsidRDefault="007F73EF" w:rsidP="007F73EF">
      <w:pPr>
        <w:pStyle w:val="CodeIDDSamples"/>
        <w:pBdr>
          <w:bottom w:val="single" w:sz="4" w:space="0" w:color="auto"/>
        </w:pBdr>
      </w:pPr>
      <w:r>
        <w:t>HVAC,Average,Chiller Heater System Heating Electric Power [W]</w:t>
      </w:r>
    </w:p>
    <w:p w14:paraId="2219168E" w14:textId="77777777" w:rsidR="007F73EF" w:rsidRDefault="007F73EF" w:rsidP="007F73EF">
      <w:pPr>
        <w:pStyle w:val="CodeIDDSamples"/>
        <w:pBdr>
          <w:bottom w:val="single" w:sz="4" w:space="0" w:color="auto"/>
        </w:pBdr>
      </w:pPr>
      <w:r>
        <w:t>HVAC,Sum,Chiller Heater System Heating Electric Energy[J]</w:t>
      </w:r>
    </w:p>
    <w:p w14:paraId="37830DBE" w14:textId="77777777" w:rsidR="007F73EF" w:rsidRDefault="007F73EF" w:rsidP="007F73EF">
      <w:pPr>
        <w:pStyle w:val="CodeIDDSamples"/>
        <w:pBdr>
          <w:bottom w:val="single" w:sz="4" w:space="0" w:color="auto"/>
        </w:pBdr>
      </w:pPr>
      <w:r>
        <w:t>HVAC,Average,Chiller Heater System Cooling Rate [W]</w:t>
      </w:r>
    </w:p>
    <w:p w14:paraId="39B308CB" w14:textId="77777777" w:rsidR="007F73EF" w:rsidRDefault="007F73EF" w:rsidP="007F73EF">
      <w:pPr>
        <w:pStyle w:val="CodeIDDSamples"/>
        <w:pBdr>
          <w:bottom w:val="single" w:sz="4" w:space="0" w:color="auto"/>
        </w:pBdr>
      </w:pPr>
      <w:r>
        <w:t>HVAC,Sum,Chiller Heater System Cooling Energy[J]</w:t>
      </w:r>
    </w:p>
    <w:p w14:paraId="24651443" w14:textId="77777777" w:rsidR="007F73EF" w:rsidRDefault="007F73EF" w:rsidP="007F73EF">
      <w:pPr>
        <w:pStyle w:val="CodeIDDSamples"/>
        <w:pBdr>
          <w:bottom w:val="single" w:sz="4" w:space="0" w:color="auto"/>
        </w:pBdr>
      </w:pPr>
      <w:r>
        <w:t>HVAC,Average,Chiller Heater System Heating Rate [W]</w:t>
      </w:r>
    </w:p>
    <w:p w14:paraId="54C710E0" w14:textId="77777777" w:rsidR="007F73EF" w:rsidRDefault="007F73EF" w:rsidP="007F73EF">
      <w:pPr>
        <w:pStyle w:val="CodeIDDSamples"/>
        <w:pBdr>
          <w:bottom w:val="single" w:sz="4" w:space="0" w:color="auto"/>
        </w:pBdr>
      </w:pPr>
      <w:r>
        <w:t>HVAC,Sum,Chiller Heater System Heating Energy[J]</w:t>
      </w:r>
    </w:p>
    <w:p w14:paraId="73DF469A" w14:textId="77777777" w:rsidR="007F73EF" w:rsidRDefault="007F73EF" w:rsidP="007F73EF">
      <w:pPr>
        <w:pStyle w:val="CodeIDDSamples"/>
        <w:pBdr>
          <w:bottom w:val="single" w:sz="4" w:space="0" w:color="auto"/>
        </w:pBdr>
      </w:pPr>
      <w:r>
        <w:t>HVAC,Average,Chiller Heater System Source Heat Transfer Rate [W]</w:t>
      </w:r>
    </w:p>
    <w:p w14:paraId="57A46AFE" w14:textId="77777777" w:rsidR="007F73EF" w:rsidRDefault="007F73EF" w:rsidP="007F73EF">
      <w:pPr>
        <w:pStyle w:val="CodeIDDSamples"/>
        <w:pBdr>
          <w:bottom w:val="single" w:sz="4" w:space="0" w:color="auto"/>
        </w:pBdr>
      </w:pPr>
      <w:r>
        <w:t>HVAC,Sum,Chiller Heater System Source Heat Transfer Energy[J]</w:t>
      </w:r>
    </w:p>
    <w:p w14:paraId="59A98596" w14:textId="77777777" w:rsidR="007F73EF" w:rsidRDefault="007F73EF" w:rsidP="007F73EF">
      <w:pPr>
        <w:pStyle w:val="CodeIDDSamples"/>
        <w:pBdr>
          <w:bottom w:val="single" w:sz="4" w:space="0" w:color="auto"/>
        </w:pBdr>
      </w:pPr>
      <w:r>
        <w:t>HVAC,Average,Chiller Heater System Cooling Inlet Temperature [C]</w:t>
      </w:r>
    </w:p>
    <w:p w14:paraId="5776BA3C" w14:textId="77777777" w:rsidR="007F73EF" w:rsidRDefault="007F73EF" w:rsidP="007F73EF">
      <w:pPr>
        <w:pStyle w:val="CodeIDDSamples"/>
        <w:pBdr>
          <w:bottom w:val="single" w:sz="4" w:space="0" w:color="auto"/>
        </w:pBdr>
      </w:pPr>
      <w:r>
        <w:t>HVAC,Average,Chiller Heater System Cooling Outlet Temperature [C]</w:t>
      </w:r>
    </w:p>
    <w:p w14:paraId="00D37B79" w14:textId="77777777" w:rsidR="007F73EF" w:rsidRDefault="007F73EF" w:rsidP="007F73EF">
      <w:pPr>
        <w:pStyle w:val="CodeIDDSamples"/>
        <w:pBdr>
          <w:bottom w:val="single" w:sz="4" w:space="0" w:color="auto"/>
        </w:pBdr>
      </w:pPr>
      <w:r>
        <w:t>HVAC,Average,Chiller Heater System Cooling Mass Flow Rate [kg/s]</w:t>
      </w:r>
    </w:p>
    <w:p w14:paraId="4C34851B" w14:textId="77777777" w:rsidR="007F73EF" w:rsidRDefault="007F73EF" w:rsidP="007F73EF">
      <w:pPr>
        <w:pStyle w:val="CodeIDDSamples"/>
        <w:pBdr>
          <w:bottom w:val="single" w:sz="4" w:space="0" w:color="auto"/>
        </w:pBdr>
      </w:pPr>
      <w:r>
        <w:t>HVAC,Average,Chiller Heater System Heating Inlet Temperature [C]</w:t>
      </w:r>
    </w:p>
    <w:p w14:paraId="15E346D6" w14:textId="77777777" w:rsidR="007F73EF" w:rsidRDefault="007F73EF" w:rsidP="007F73EF">
      <w:pPr>
        <w:pStyle w:val="CodeIDDSamples"/>
        <w:pBdr>
          <w:bottom w:val="single" w:sz="4" w:space="0" w:color="auto"/>
        </w:pBdr>
      </w:pPr>
      <w:r>
        <w:t>HVAC,Average,Chiller Heater System Heating Outlet Temperature [C]</w:t>
      </w:r>
    </w:p>
    <w:p w14:paraId="4B213F81" w14:textId="77777777" w:rsidR="007F73EF" w:rsidRDefault="007F73EF" w:rsidP="007F73EF">
      <w:pPr>
        <w:pStyle w:val="CodeIDDSamples"/>
        <w:pBdr>
          <w:bottom w:val="single" w:sz="4" w:space="0" w:color="auto"/>
        </w:pBdr>
      </w:pPr>
      <w:r>
        <w:t>HVAC,Average,Chiller Heater System Heating Mass Flow Rate [kg/s]</w:t>
      </w:r>
    </w:p>
    <w:p w14:paraId="558E27CE" w14:textId="77777777" w:rsidR="007F73EF" w:rsidRDefault="007F73EF" w:rsidP="007F73EF">
      <w:pPr>
        <w:pStyle w:val="CodeIDDSamples"/>
        <w:pBdr>
          <w:bottom w:val="single" w:sz="4" w:space="0" w:color="auto"/>
        </w:pBdr>
      </w:pPr>
      <w:r>
        <w:t>HVAC,Average,Chiller Heater System Source Inlet Temperature [C]</w:t>
      </w:r>
    </w:p>
    <w:p w14:paraId="4999F1E9" w14:textId="77777777" w:rsidR="007F73EF" w:rsidRDefault="007F73EF" w:rsidP="007F73EF">
      <w:pPr>
        <w:pStyle w:val="CodeIDDSamples"/>
        <w:pBdr>
          <w:bottom w:val="single" w:sz="4" w:space="0" w:color="auto"/>
        </w:pBdr>
      </w:pPr>
      <w:r>
        <w:t>HVAC,Average,Chiller Heater System Source Outlet Temperature [C]</w:t>
      </w:r>
    </w:p>
    <w:p w14:paraId="31E25CF3" w14:textId="77777777" w:rsidR="007F73EF" w:rsidRDefault="007F73EF" w:rsidP="007F73EF">
      <w:pPr>
        <w:pStyle w:val="CodeIDDSamples"/>
        <w:pBdr>
          <w:bottom w:val="single" w:sz="4" w:space="0" w:color="auto"/>
        </w:pBdr>
      </w:pPr>
      <w:r>
        <w:t>HVAC,Average,Chiller Heater System Source Mass Flow Rate [kg/s]</w:t>
      </w:r>
    </w:p>
    <w:p w14:paraId="54149FEE" w14:textId="77777777" w:rsidR="007F73EF" w:rsidRPr="001E6AE7" w:rsidRDefault="007F73EF" w:rsidP="007F73EF">
      <w:pPr>
        <w:pStyle w:val="Heading4"/>
      </w:pPr>
      <w:r w:rsidRPr="001E6AE7">
        <w:t>Chiller Heater System Cooling Electric Power [W]</w:t>
      </w:r>
    </w:p>
    <w:p w14:paraId="36485C81" w14:textId="77777777" w:rsidR="007F73EF" w:rsidRPr="001E6AE7" w:rsidRDefault="007F73EF" w:rsidP="007F73EF">
      <w:pPr>
        <w:pStyle w:val="Heading4"/>
      </w:pPr>
      <w:r w:rsidRPr="001E6AE7">
        <w:t>Chiller Heater System Cooling Electric Energy [J]</w:t>
      </w:r>
    </w:p>
    <w:p w14:paraId="1111A20C" w14:textId="77777777"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14:paraId="6C827063" w14:textId="77777777" w:rsidR="007F73EF" w:rsidRPr="001E6AE7" w:rsidRDefault="007F73EF" w:rsidP="007F73EF">
      <w:pPr>
        <w:pStyle w:val="Heading4"/>
      </w:pPr>
      <w:r w:rsidRPr="001E6AE7">
        <w:t>Chiller Heater System Heating Electric Power [W]</w:t>
      </w:r>
    </w:p>
    <w:p w14:paraId="631E717C" w14:textId="77777777" w:rsidR="007F73EF" w:rsidRPr="001E6AE7" w:rsidRDefault="007F73EF" w:rsidP="007F73EF">
      <w:pPr>
        <w:pStyle w:val="Heading4"/>
      </w:pPr>
      <w:r w:rsidRPr="001E6AE7">
        <w:t>Chiller Heater System Heating Electric Energy [J]</w:t>
      </w:r>
    </w:p>
    <w:p w14:paraId="21F49510" w14:textId="77777777"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14:paraId="3F0759AF" w14:textId="77777777" w:rsidR="007F73EF" w:rsidRPr="001E6AE7" w:rsidRDefault="007F73EF" w:rsidP="007F73EF">
      <w:pPr>
        <w:pStyle w:val="Heading4"/>
      </w:pPr>
      <w:r w:rsidRPr="001E6AE7">
        <w:t>Chiller Heater System Cooling Rate [W]</w:t>
      </w:r>
    </w:p>
    <w:p w14:paraId="1808645F" w14:textId="77777777" w:rsidR="007F73EF" w:rsidRPr="001E6AE7" w:rsidRDefault="007F73EF" w:rsidP="007F73EF">
      <w:pPr>
        <w:pStyle w:val="Heading4"/>
      </w:pPr>
      <w:r w:rsidRPr="001E6AE7">
        <w:t>Chiller Heater System Cooling Energy [J]</w:t>
      </w:r>
    </w:p>
    <w:p w14:paraId="14FF432B" w14:textId="77777777"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14:paraId="1FC07402" w14:textId="77777777" w:rsidR="007F73EF" w:rsidRPr="001E6AE7" w:rsidRDefault="007F73EF" w:rsidP="007F73EF">
      <w:pPr>
        <w:pStyle w:val="Heading4"/>
      </w:pPr>
      <w:r w:rsidRPr="001E6AE7">
        <w:t>Chiller Heater System Heating Rate [W]</w:t>
      </w:r>
    </w:p>
    <w:p w14:paraId="352F2AB9" w14:textId="77777777" w:rsidR="007F73EF" w:rsidRPr="001E6AE7" w:rsidRDefault="007F73EF" w:rsidP="007F73EF">
      <w:pPr>
        <w:pStyle w:val="Heading4"/>
      </w:pPr>
      <w:r w:rsidRPr="001E6AE7">
        <w:t>Chiller Heater System Heating Energy [J]</w:t>
      </w:r>
    </w:p>
    <w:p w14:paraId="6D86C54F" w14:textId="77777777"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14:paraId="664C5A30" w14:textId="77777777" w:rsidR="007F73EF" w:rsidRPr="001E6AE7" w:rsidRDefault="007F73EF" w:rsidP="007F73EF">
      <w:pPr>
        <w:pStyle w:val="Heading4"/>
      </w:pPr>
      <w:r w:rsidRPr="001E6AE7">
        <w:t>Chiller Heater System Source Heat Transfer Rate [W]</w:t>
      </w:r>
    </w:p>
    <w:p w14:paraId="1A2CD242" w14:textId="77777777" w:rsidR="007F73EF" w:rsidRPr="001E6AE7" w:rsidRDefault="007F73EF" w:rsidP="007F73EF">
      <w:pPr>
        <w:pStyle w:val="Heading4"/>
      </w:pPr>
      <w:r w:rsidRPr="001E6AE7">
        <w:t>Chiller Heater System Source Heat Transfer Energy [J]</w:t>
      </w:r>
    </w:p>
    <w:p w14:paraId="448AFA41" w14:textId="77777777"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w:t>
      </w:r>
      <w:r>
        <w:lastRenderedPageBreak/>
        <w:t xml:space="preserve">dominant simultaneous cooling-heating mode. Source Heat Transfer Energy is metered on HeatRejection:EnergyTransfer, EnergyTransfer:Plant, and EnergyTransfer:Facility. </w:t>
      </w:r>
    </w:p>
    <w:p w14:paraId="22AF6602" w14:textId="77777777" w:rsidR="007F73EF" w:rsidRPr="001E6AE7" w:rsidRDefault="007F73EF" w:rsidP="007F73EF">
      <w:pPr>
        <w:pStyle w:val="Heading4"/>
      </w:pPr>
      <w:r w:rsidRPr="001E6AE7">
        <w:t>Chiller Heater System Cooling Inlet Temperature [C]</w:t>
      </w:r>
    </w:p>
    <w:p w14:paraId="3DE91EC3" w14:textId="77777777" w:rsidR="007F73EF" w:rsidRPr="001E6AE7" w:rsidRDefault="007F73EF" w:rsidP="007F73EF">
      <w:pPr>
        <w:pStyle w:val="Heading4"/>
      </w:pPr>
      <w:r w:rsidRPr="001E6AE7">
        <w:t>Chiller Heater System Cooling Outlet Temperature [C]</w:t>
      </w:r>
    </w:p>
    <w:p w14:paraId="334DF5FC" w14:textId="77777777" w:rsidR="007F73EF" w:rsidRPr="001E6AE7" w:rsidRDefault="007F73EF" w:rsidP="007F73EF">
      <w:pPr>
        <w:pStyle w:val="Heading4"/>
      </w:pPr>
      <w:r w:rsidRPr="001E6AE7">
        <w:t>Chiller Heater System Cooling Mass Flow Rate [kg/s]</w:t>
      </w:r>
    </w:p>
    <w:p w14:paraId="50E2818A" w14:textId="77777777" w:rsidR="007F73EF" w:rsidRDefault="007F73EF" w:rsidP="007F73EF">
      <w:pPr>
        <w:pStyle w:val="BodyText"/>
        <w:spacing w:before="120" w:after="120" w:line="240" w:lineRule="atLeast"/>
      </w:pPr>
      <w:r>
        <w:t xml:space="preserve">These outputs are the chilled water inlet and outlet temperatures and flow rate. </w:t>
      </w:r>
    </w:p>
    <w:p w14:paraId="1C905F6E" w14:textId="77777777" w:rsidR="007F73EF" w:rsidRPr="001E6AE7" w:rsidRDefault="007F73EF" w:rsidP="007F73EF">
      <w:pPr>
        <w:pStyle w:val="Heading4"/>
      </w:pPr>
      <w:r w:rsidRPr="001E6AE7">
        <w:t>Chiller Heater System Heating Inlet Temperature [C]</w:t>
      </w:r>
    </w:p>
    <w:p w14:paraId="69A9BFB2" w14:textId="77777777" w:rsidR="007F73EF" w:rsidRPr="001E6AE7" w:rsidRDefault="007F73EF" w:rsidP="007F73EF">
      <w:pPr>
        <w:pStyle w:val="Heading4"/>
      </w:pPr>
      <w:r w:rsidRPr="001E6AE7">
        <w:t>Chiller Heater System Heating Outlet Temperature [C]</w:t>
      </w:r>
    </w:p>
    <w:p w14:paraId="302C0D78" w14:textId="77777777" w:rsidR="007F73EF" w:rsidRPr="001E6AE7" w:rsidRDefault="007F73EF" w:rsidP="007F73EF">
      <w:pPr>
        <w:pStyle w:val="Heading4"/>
      </w:pPr>
      <w:r w:rsidRPr="001E6AE7">
        <w:t>Chiller Heater System Heating Mass Flow Rate [kg/s]</w:t>
      </w:r>
    </w:p>
    <w:p w14:paraId="250D8D76" w14:textId="77777777" w:rsidR="007F73EF" w:rsidRDefault="007F73EF" w:rsidP="007F73EF">
      <w:pPr>
        <w:pStyle w:val="BodyText"/>
        <w:spacing w:before="120" w:after="120" w:line="240" w:lineRule="atLeast"/>
      </w:pPr>
      <w:r>
        <w:t xml:space="preserve">These outputs are the hot water inlet and outlet temperatures and flow rate. </w:t>
      </w:r>
    </w:p>
    <w:p w14:paraId="13F8ABAE" w14:textId="77777777" w:rsidR="007F73EF" w:rsidRPr="001E6AE7" w:rsidRDefault="007F73EF" w:rsidP="007F73EF">
      <w:pPr>
        <w:pStyle w:val="Heading4"/>
      </w:pPr>
      <w:r w:rsidRPr="001E6AE7">
        <w:t>Chiller Heater System Source Inlet Temperature [C]</w:t>
      </w:r>
    </w:p>
    <w:p w14:paraId="45DEF473" w14:textId="77777777" w:rsidR="007F73EF" w:rsidRPr="001E6AE7" w:rsidRDefault="007F73EF" w:rsidP="007F73EF">
      <w:pPr>
        <w:pStyle w:val="Heading4"/>
      </w:pPr>
      <w:r w:rsidRPr="001E6AE7">
        <w:t>Chiller Heater System Source Outlet Temperature [C]</w:t>
      </w:r>
    </w:p>
    <w:p w14:paraId="1554A923" w14:textId="77777777" w:rsidR="007F73EF" w:rsidRDefault="007F73EF" w:rsidP="007F73EF">
      <w:pPr>
        <w:pStyle w:val="Heading4"/>
      </w:pPr>
      <w:r w:rsidRPr="001E6AE7">
        <w:t>Chiller Heater System Source Mass Flow Rate [kg/s]</w:t>
      </w:r>
    </w:p>
    <w:p w14:paraId="6BE95085" w14:textId="77777777" w:rsidR="007F73EF" w:rsidRDefault="007F73EF" w:rsidP="007F73EF">
      <w:pPr>
        <w:pStyle w:val="BodyText"/>
        <w:spacing w:before="120" w:after="120" w:line="240" w:lineRule="atLeast"/>
      </w:pPr>
      <w:r>
        <w:t xml:space="preserve">These outputs are the source water inlet and outlet temperatures and flow rate. </w:t>
      </w:r>
    </w:p>
    <w:p w14:paraId="70C2EFFB" w14:textId="77777777" w:rsidR="007F73EF" w:rsidRDefault="007F73EF" w:rsidP="007F73EF">
      <w:pPr>
        <w:pStyle w:val="Heading3"/>
      </w:pPr>
      <w:bookmarkStart w:id="1462" w:name="_Toc399490152"/>
      <w:r w:rsidRPr="00F92C7B">
        <w:t>C</w:t>
      </w:r>
      <w:r>
        <w:t>hillerHeaterPerformance:EIectric:EIR</w:t>
      </w:r>
      <w:bookmarkEnd w:id="1462"/>
    </w:p>
    <w:p w14:paraId="017D5F28" w14:textId="77777777"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heating mode. Reference conditions must be defined for both because each has its own set 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14:paraId="41B83575" w14:textId="77777777" w:rsidR="007F73EF" w:rsidRDefault="007F73EF" w:rsidP="007F73EF">
      <w:pPr>
        <w:pStyle w:val="Heading4"/>
        <w:rPr>
          <w:rFonts w:eastAsia="Tahoma"/>
        </w:rPr>
      </w:pPr>
      <w:r>
        <w:t xml:space="preserve">Field: </w:t>
      </w:r>
      <w:r w:rsidRPr="00F92C7B">
        <w:t>Name</w:t>
      </w:r>
    </w:p>
    <w:p w14:paraId="52E79E9F" w14:textId="77777777" w:rsidR="00D8681E" w:rsidRDefault="00D8681E" w:rsidP="00D8681E">
      <w:pPr>
        <w:pStyle w:val="BodyText"/>
      </w:pPr>
      <w:r>
        <w:t>This alpha field contains the identifying name of the chiller-heater to be included in a central heat pump system.</w:t>
      </w:r>
    </w:p>
    <w:p w14:paraId="1ABD2C41" w14:textId="77777777" w:rsidR="007F73EF" w:rsidRDefault="007F73EF" w:rsidP="007F73EF">
      <w:pPr>
        <w:pStyle w:val="Heading4"/>
        <w:rPr>
          <w:rFonts w:eastAsia="Tahoma"/>
        </w:rPr>
      </w:pPr>
      <w:r>
        <w:rPr>
          <w:rFonts w:eastAsia="Tahoma"/>
        </w:rPr>
        <w:t>Field: Reference Cooling Mode Evaporator Capacity</w:t>
      </w:r>
    </w:p>
    <w:p w14:paraId="66578211" w14:textId="77777777"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14:paraId="4625B8D1" w14:textId="77777777" w:rsidR="007F73EF" w:rsidRDefault="007F73EF" w:rsidP="007F73EF">
      <w:pPr>
        <w:pStyle w:val="Heading4"/>
        <w:rPr>
          <w:rFonts w:eastAsia="Tahoma"/>
        </w:rPr>
      </w:pPr>
      <w:r>
        <w:rPr>
          <w:rFonts w:eastAsia="Tahoma"/>
        </w:rPr>
        <w:t>Field: Reference Cooling Mode COP</w:t>
      </w:r>
    </w:p>
    <w:p w14:paraId="30300052" w14:textId="77777777"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14:paraId="3C890DD3" w14:textId="77777777" w:rsidR="007F73EF" w:rsidRPr="00DA038D" w:rsidRDefault="007F73EF" w:rsidP="007F73EF">
      <w:pPr>
        <w:pStyle w:val="Heading4"/>
        <w:rPr>
          <w:rFonts w:eastAsia="Tahoma"/>
        </w:rPr>
      </w:pPr>
      <w:r w:rsidRPr="00DA038D">
        <w:rPr>
          <w:rFonts w:eastAsia="Tahoma"/>
        </w:rPr>
        <w:t>Field: Reference Cooling Mode Leaving Chilled Water Temperature</w:t>
      </w:r>
    </w:p>
    <w:p w14:paraId="70E42ECB" w14:textId="77777777"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14:paraId="7CE40519" w14:textId="77777777" w:rsidR="007F73EF" w:rsidRPr="00DA038D" w:rsidRDefault="007F73EF" w:rsidP="007F73EF">
      <w:pPr>
        <w:pStyle w:val="Heading4"/>
        <w:rPr>
          <w:rFonts w:eastAsia="Tahoma"/>
        </w:rPr>
      </w:pPr>
      <w:r w:rsidRPr="00DA038D">
        <w:rPr>
          <w:rFonts w:eastAsia="Tahoma"/>
        </w:rPr>
        <w:t>Field: Reference Cooling Mode Entering Condenser Water Temperature</w:t>
      </w:r>
    </w:p>
    <w:p w14:paraId="52A48AE4" w14:textId="77777777"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14:paraId="0D711B95" w14:textId="77777777" w:rsidR="007F73EF" w:rsidRPr="00DA038D" w:rsidRDefault="007F73EF" w:rsidP="007F73EF">
      <w:pPr>
        <w:pStyle w:val="Heading4"/>
        <w:rPr>
          <w:rFonts w:eastAsia="Tahoma"/>
        </w:rPr>
      </w:pPr>
      <w:r w:rsidRPr="00DA038D">
        <w:rPr>
          <w:rFonts w:eastAsia="Tahoma"/>
        </w:rPr>
        <w:lastRenderedPageBreak/>
        <w:t>Field: Reference Cooling Mode Leaving Condenser Water Temperature</w:t>
      </w:r>
    </w:p>
    <w:p w14:paraId="473BD2EF" w14:textId="77777777"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14:paraId="5D17F051" w14:textId="77777777" w:rsidR="007F73EF" w:rsidRPr="00DA038D" w:rsidRDefault="007F73EF" w:rsidP="007F73EF">
      <w:pPr>
        <w:pStyle w:val="Heading4"/>
        <w:rPr>
          <w:rFonts w:eastAsia="Tahoma"/>
        </w:rPr>
      </w:pPr>
      <w:r w:rsidRPr="00DA038D">
        <w:rPr>
          <w:rFonts w:eastAsia="Tahoma"/>
        </w:rPr>
        <w:t>Field: Reference Heating Mode Cooling Capacity Ratio</w:t>
      </w:r>
    </w:p>
    <w:p w14:paraId="7A6B36ED" w14:textId="77777777"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14:paraId="7E272AB0" w14:textId="77777777" w:rsidR="00B25EFC" w:rsidRDefault="00B25EFC" w:rsidP="00B25EFC">
      <w:pPr>
        <w:pStyle w:val="Equation"/>
      </w:pPr>
      <w:r w:rsidRPr="00F71D05">
        <w:rPr>
          <w:position w:val="-32"/>
        </w:rPr>
        <w:object w:dxaOrig="4200" w:dyaOrig="740" w14:anchorId="3EFBFA2B">
          <v:shape id="_x0000_i1131" type="#_x0000_t75" style="width:209.25pt;height:37.5pt" o:ole="">
            <v:imagedata r:id="rId321" o:title=""/>
          </v:shape>
          <o:OLEObject Type="Embed" ProgID="Equation.3" ShapeID="_x0000_i1131" DrawAspect="Content" ObjectID="_1473234830" r:id="rId322"/>
        </w:object>
      </w:r>
    </w:p>
    <w:p w14:paraId="3F9DA73C" w14:textId="77777777"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14:paraId="1E258808" w14:textId="77777777"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14:paraId="20E06F94" w14:textId="77777777" w:rsidR="007F73EF" w:rsidRPr="00DA038D" w:rsidRDefault="007F73EF" w:rsidP="007F73EF">
      <w:pPr>
        <w:pStyle w:val="Heading4"/>
        <w:rPr>
          <w:rFonts w:eastAsia="Tahoma"/>
        </w:rPr>
      </w:pPr>
      <w:r w:rsidRPr="00DA038D">
        <w:rPr>
          <w:rFonts w:eastAsia="Tahoma"/>
        </w:rPr>
        <w:t>Field: Reference Heating Mode Cooling Power Ratio</w:t>
      </w:r>
    </w:p>
    <w:p w14:paraId="5D253DFB" w14:textId="77777777"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14:paraId="78C7AF61" w14:textId="77777777" w:rsidR="00B25EFC" w:rsidRDefault="00B25EFC" w:rsidP="00B25EFC">
      <w:pPr>
        <w:pStyle w:val="Equation"/>
      </w:pPr>
      <w:r w:rsidRPr="00F71D05">
        <w:rPr>
          <w:position w:val="-32"/>
        </w:rPr>
        <w:object w:dxaOrig="3540" w:dyaOrig="740" w14:anchorId="63B91837">
          <v:shape id="_x0000_i1132" type="#_x0000_t75" style="width:177.75pt;height:37.5pt" o:ole="">
            <v:imagedata r:id="rId323" o:title=""/>
          </v:shape>
          <o:OLEObject Type="Embed" ProgID="Equation.3" ShapeID="_x0000_i1132" DrawAspect="Content" ObjectID="_1473234831" r:id="rId324"/>
        </w:object>
      </w:r>
    </w:p>
    <w:p w14:paraId="1FA01D58" w14:textId="77777777"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14:paraId="5C926B3F" w14:textId="77777777" w:rsidR="007F73EF" w:rsidRDefault="007F73EF" w:rsidP="007F73EF">
      <w:pPr>
        <w:pStyle w:val="Heading4"/>
        <w:jc w:val="both"/>
      </w:pPr>
      <w:r>
        <w:t>Field: Reference Heating Mode Leaving Chilled Water Temperature</w:t>
      </w:r>
    </w:p>
    <w:p w14:paraId="78292527" w14:textId="77777777"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14:paraId="5D833E21" w14:textId="77777777" w:rsidR="007F73EF" w:rsidRDefault="007F73EF" w:rsidP="007F73EF">
      <w:pPr>
        <w:pStyle w:val="Heading4"/>
        <w:jc w:val="both"/>
      </w:pPr>
      <w:r>
        <w:lastRenderedPageBreak/>
        <w:t>Field: Reference Heating Mode Leaving Condenser Water Temperature</w:t>
      </w:r>
    </w:p>
    <w:p w14:paraId="0EF366A9" w14:textId="77777777"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14:paraId="2AB61FBD" w14:textId="77777777" w:rsidR="007F73EF" w:rsidRDefault="007F73EF" w:rsidP="007F73EF">
      <w:pPr>
        <w:pStyle w:val="Heading4"/>
        <w:jc w:val="both"/>
      </w:pPr>
      <w:r>
        <w:t>Field: Reference Heating Mode Entering Condenser Water Temperature</w:t>
      </w:r>
    </w:p>
    <w:p w14:paraId="27EC4DEF" w14:textId="77777777"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14:paraId="2F768D1C" w14:textId="77777777" w:rsidR="007F73EF" w:rsidRDefault="007F73EF" w:rsidP="007F73EF">
      <w:pPr>
        <w:pStyle w:val="Heading4"/>
        <w:jc w:val="both"/>
      </w:pPr>
      <w:r>
        <w:t>Field: Heating Mode Entering Chilled Water Temperature Low Limit</w:t>
      </w:r>
    </w:p>
    <w:p w14:paraId="7210495B" w14:textId="77777777"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14:paraId="75DB0E42" w14:textId="77777777" w:rsidR="007F73EF" w:rsidRDefault="007F73EF" w:rsidP="007F73EF">
      <w:pPr>
        <w:pStyle w:val="Heading4"/>
        <w:jc w:val="both"/>
      </w:pPr>
      <w:r>
        <w:t>Field: Chilled Water Flow Mode Type</w:t>
      </w:r>
    </w:p>
    <w:p w14:paraId="6FBEF0E3" w14:textId="77777777"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14:paraId="0B2C187F" w14:textId="77777777" w:rsidR="007F73EF" w:rsidRDefault="007F73EF" w:rsidP="007F73EF">
      <w:pPr>
        <w:pStyle w:val="Heading4"/>
        <w:jc w:val="both"/>
      </w:pPr>
      <w:r>
        <w:t>Field: Design Chilled Water Flow Rate</w:t>
      </w:r>
    </w:p>
    <w:p w14:paraId="35B4867F" w14:textId="77777777"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14:paraId="69987F1D" w14:textId="77777777" w:rsidR="007F73EF" w:rsidRDefault="007F73EF" w:rsidP="007F73EF">
      <w:pPr>
        <w:pStyle w:val="Heading4"/>
        <w:jc w:val="both"/>
      </w:pPr>
      <w:r>
        <w:t>Field: Design Condenser Water Flow Rate</w:t>
      </w:r>
    </w:p>
    <w:p w14:paraId="1A517898" w14:textId="77777777"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14:paraId="428C18C4" w14:textId="77777777" w:rsidR="007F73EF" w:rsidRDefault="007F73EF" w:rsidP="007F73EF">
      <w:pPr>
        <w:pStyle w:val="Heading4"/>
        <w:jc w:val="both"/>
      </w:pPr>
      <w:r>
        <w:t>Field: Design Hot Water Flow Rate</w:t>
      </w:r>
    </w:p>
    <w:p w14:paraId="139EDDDD" w14:textId="0FADF8AF"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s. The minimum value and default value for this field are zero</w:t>
      </w:r>
      <w:r w:rsidR="009E2168">
        <w:t>, and this field is autosizable</w:t>
      </w:r>
      <w:r>
        <w:t xml:space="preserve">.  </w:t>
      </w:r>
    </w:p>
    <w:p w14:paraId="50B225C6" w14:textId="77777777" w:rsidR="007F73EF" w:rsidRDefault="007F73EF" w:rsidP="007F73EF">
      <w:pPr>
        <w:pStyle w:val="Heading4"/>
        <w:jc w:val="both"/>
      </w:pPr>
      <w:r>
        <w:t>Field: Compressor Motor Efficiency</w:t>
      </w:r>
    </w:p>
    <w:p w14:paraId="5D600980" w14:textId="77777777"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14:paraId="485954E8" w14:textId="77777777" w:rsidR="007F73EF" w:rsidRDefault="007F73EF" w:rsidP="007F73EF">
      <w:pPr>
        <w:pStyle w:val="Heading4"/>
        <w:jc w:val="both"/>
      </w:pPr>
      <w:r>
        <w:t>Field: Condenser Type</w:t>
      </w:r>
    </w:p>
    <w:p w14:paraId="261B2738" w14:textId="77777777"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14:paraId="7ABC4823" w14:textId="77777777" w:rsidR="007F73EF" w:rsidRDefault="007F73EF" w:rsidP="007F73EF">
      <w:pPr>
        <w:pStyle w:val="Heading4"/>
        <w:jc w:val="both"/>
      </w:pPr>
      <w:r>
        <w:t>Field: Cooling Mode Temperature Curve Condenser Water Independent Variable</w:t>
      </w:r>
    </w:p>
    <w:p w14:paraId="24285AC8" w14:textId="77777777"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3B2F6C12" w14:textId="77777777" w:rsidR="007F73EF" w:rsidRDefault="007F73EF" w:rsidP="007F73EF">
      <w:pPr>
        <w:pStyle w:val="Heading4"/>
        <w:jc w:val="both"/>
      </w:pPr>
      <w:r>
        <w:t>Field: Cooling Mode Cooling Capacity Function of Temperature Curve Name</w:t>
      </w:r>
    </w:p>
    <w:p w14:paraId="2551B7F9" w14:textId="77777777"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w:t>
      </w:r>
      <w:r w:rsidRPr="004B06FB">
        <w:lastRenderedPageBreak/>
        <w:t xml:space="preserve">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4B0B7F3B" w14:textId="77777777" w:rsidR="007F73EF" w:rsidRDefault="007F73EF" w:rsidP="007F73EF">
      <w:pPr>
        <w:pStyle w:val="Heading4"/>
        <w:jc w:val="both"/>
      </w:pPr>
      <w:r>
        <w:t>Field: Cooling Mode Electric Input to Cooling Output Ratio Function of Temperature Curve Name</w:t>
      </w:r>
    </w:p>
    <w:p w14:paraId="131CE7FB"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56FC5116" w14:textId="77777777" w:rsidR="007F73EF" w:rsidRDefault="007F73EF" w:rsidP="007F73EF">
      <w:pPr>
        <w:pStyle w:val="Heading4"/>
        <w:jc w:val="both"/>
      </w:pPr>
      <w:r>
        <w:t>Field: Cooling Mode Electric Input to Cooling Output Ratio Function of Part Load Ratio Curve Name</w:t>
      </w:r>
    </w:p>
    <w:p w14:paraId="28BFAF15"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14:paraId="5CAC764B" w14:textId="77777777" w:rsidR="007F73EF" w:rsidRDefault="007F73EF" w:rsidP="007F73EF">
      <w:pPr>
        <w:pStyle w:val="Heading4"/>
        <w:jc w:val="both"/>
      </w:pPr>
      <w:r>
        <w:t>Field: Cooling Mode Cooling Capacity Optimum Part Load Ratio</w:t>
      </w:r>
    </w:p>
    <w:p w14:paraId="5F4307E4"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14:paraId="29929E34" w14:textId="77777777" w:rsidR="007F73EF" w:rsidRDefault="007F73EF" w:rsidP="007F73EF">
      <w:pPr>
        <w:pStyle w:val="Heading4"/>
        <w:jc w:val="both"/>
      </w:pPr>
      <w:r>
        <w:t>Field: Heating Mode Temperature Curve Condenser Water Independent Variable</w:t>
      </w:r>
    </w:p>
    <w:p w14:paraId="78CC0BB3" w14:textId="77777777"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46E9D7ED" w14:textId="77777777" w:rsidR="007F73EF" w:rsidRDefault="007F73EF" w:rsidP="007F73EF">
      <w:pPr>
        <w:pStyle w:val="Heading4"/>
        <w:jc w:val="both"/>
      </w:pPr>
      <w:r>
        <w:t>Field: Heating Mode Cooling Capacity Function of Temperature Curve Name</w:t>
      </w:r>
    </w:p>
    <w:p w14:paraId="140D695B" w14:textId="77777777"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w:t>
      </w:r>
      <w:r w:rsidRPr="004B06FB">
        <w:lastRenderedPageBreak/>
        <w:t xml:space="preserve">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618F7BC2" w14:textId="77777777" w:rsidR="007F73EF" w:rsidRDefault="007F73EF" w:rsidP="007F73EF">
      <w:pPr>
        <w:pStyle w:val="Heading4"/>
        <w:jc w:val="both"/>
      </w:pPr>
      <w:r>
        <w:t>Field: Heating Mode Electric Input to Cooling Output Ratio Function of Temperature Curve Name</w:t>
      </w:r>
    </w:p>
    <w:p w14:paraId="588BA80D"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00BAEE1E" w14:textId="77777777" w:rsidR="007F73EF" w:rsidRDefault="007F73EF" w:rsidP="007F73EF">
      <w:pPr>
        <w:pStyle w:val="Heading4"/>
        <w:jc w:val="both"/>
      </w:pPr>
      <w:r>
        <w:t>Field: Heating Mode Electric Input to Cooling Output Ratio Function of Part Load Ratio Curve Name</w:t>
      </w:r>
    </w:p>
    <w:p w14:paraId="1E4D9DE3"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14:paraId="22AECEA8" w14:textId="77777777" w:rsidR="007F73EF" w:rsidRDefault="007F73EF" w:rsidP="007F73EF">
      <w:pPr>
        <w:pStyle w:val="Heading4"/>
        <w:jc w:val="both"/>
      </w:pPr>
      <w:r>
        <w:t>Field: Heating Mode Cooling Capacity Optimum Part Load Ratio</w:t>
      </w:r>
    </w:p>
    <w:p w14:paraId="273AC30F"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14:paraId="1459E53D" w14:textId="77777777" w:rsidR="00B25EFC" w:rsidRDefault="00B25EFC" w:rsidP="00B25EFC">
      <w:pPr>
        <w:pStyle w:val="Heading4"/>
        <w:jc w:val="both"/>
      </w:pPr>
      <w:r>
        <w:t>Field: Sizing Factor</w:t>
      </w:r>
    </w:p>
    <w:p w14:paraId="57BC1BA1" w14:textId="77777777" w:rsidR="00B25EFC" w:rsidRPr="007017C6" w:rsidRDefault="00B25EFC" w:rsidP="00B25EFC">
      <w:pPr>
        <w:pStyle w:val="BodyText"/>
        <w:rPr>
          <w:rFonts w:eastAsia="Tahoma"/>
        </w:rPr>
      </w:pPr>
      <w:r w:rsidRPr="007017C6">
        <w:rPr>
          <w:rFonts w:eastAsia="Tahoma"/>
        </w:rPr>
        <w:t xml:space="preserve">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w:t>
      </w:r>
      <w:r w:rsidRPr="007017C6">
        <w:rPr>
          <w:rFonts w:eastAsia="Tahoma"/>
        </w:rPr>
        <w:lastRenderedPageBreak/>
        <w:t>and Reference Cooling Mode Evaporator Capacity values. In general, it is best to autosize all three fields or set fixed values for all three fields.</w:t>
      </w:r>
    </w:p>
    <w:p w14:paraId="667CD61A" w14:textId="77777777" w:rsidR="007F73EF" w:rsidRDefault="007F73EF" w:rsidP="007F73EF">
      <w:pPr>
        <w:pStyle w:val="BodyText"/>
        <w:rPr>
          <w:rFonts w:eastAsia="Tahoma"/>
        </w:rPr>
      </w:pPr>
    </w:p>
    <w:p w14:paraId="5E2E8719" w14:textId="77777777" w:rsidR="007F73EF" w:rsidRDefault="007F73EF" w:rsidP="007F73EF">
      <w:pPr>
        <w:pStyle w:val="BodyText"/>
      </w:pPr>
      <w:r>
        <w:t>An example of this statement in an IDF is:</w:t>
      </w:r>
    </w:p>
    <w:p w14:paraId="3A01BA40" w14:textId="77777777" w:rsidR="007F73EF" w:rsidRDefault="007F73EF" w:rsidP="007F73EF">
      <w:pPr>
        <w:pStyle w:val="IDDDefinition"/>
      </w:pPr>
      <w:r>
        <w:t>ChillerHeaterPerformance:Electric:EIR,</w:t>
      </w:r>
    </w:p>
    <w:p w14:paraId="6F52FFDD" w14:textId="77777777" w:rsidR="007F73EF" w:rsidRDefault="00B25EFC" w:rsidP="007F73EF">
      <w:pPr>
        <w:pStyle w:val="IDDDefinition"/>
      </w:pPr>
      <w:r>
        <w:t xml:space="preserve">  </w:t>
      </w:r>
      <w:r w:rsidR="007F73EF">
        <w:t>ChillerHeaterModule 1,   !- Name</w:t>
      </w:r>
    </w:p>
    <w:p w14:paraId="5E2EC096" w14:textId="77777777" w:rsidR="007F73EF" w:rsidRDefault="00B25EFC" w:rsidP="007F73EF">
      <w:pPr>
        <w:pStyle w:val="IDDDefinition"/>
      </w:pPr>
      <w:r>
        <w:t xml:space="preserve">  </w:t>
      </w:r>
      <w:r w:rsidR="007F73EF">
        <w:t>12500,                   !- Reference Cooling Mode Evaporator Capacity {W}</w:t>
      </w:r>
    </w:p>
    <w:p w14:paraId="429F2BB6" w14:textId="77777777" w:rsidR="007F73EF" w:rsidRDefault="00B25EFC" w:rsidP="007F73EF">
      <w:pPr>
        <w:pStyle w:val="IDDDefinition"/>
      </w:pPr>
      <w:r>
        <w:t xml:space="preserve">  </w:t>
      </w:r>
      <w:r w:rsidR="007F73EF">
        <w:t>1.5,                     !- Reference Cooling Mode COP {W/W}</w:t>
      </w:r>
    </w:p>
    <w:p w14:paraId="6F5CAA33" w14:textId="77777777" w:rsidR="007F73EF" w:rsidRDefault="00B25EFC" w:rsidP="007F73EF">
      <w:pPr>
        <w:pStyle w:val="IDDDefinition"/>
      </w:pPr>
      <w:r>
        <w:t xml:space="preserve">  </w:t>
      </w:r>
      <w:r w:rsidR="007F73EF">
        <w:t>6.67,                    !- Reference Cooling Mode Leaving Chilled Water Temperature {C}</w:t>
      </w:r>
    </w:p>
    <w:p w14:paraId="50FA5280" w14:textId="77777777" w:rsidR="007F73EF" w:rsidRDefault="00B25EFC" w:rsidP="007F73EF">
      <w:pPr>
        <w:pStyle w:val="IDDDefinition"/>
      </w:pPr>
      <w:r>
        <w:t xml:space="preserve">  </w:t>
      </w:r>
      <w:r w:rsidR="007F73EF">
        <w:t>29.4,                    !- Reference Cooling Mode Entering Condenser Fluid Temperature {C}</w:t>
      </w:r>
    </w:p>
    <w:p w14:paraId="2E3BC89A" w14:textId="77777777" w:rsidR="007F73EF" w:rsidRDefault="00B25EFC" w:rsidP="007F73EF">
      <w:pPr>
        <w:pStyle w:val="IDDDefinition"/>
      </w:pPr>
      <w:r>
        <w:t xml:space="preserve">  </w:t>
      </w:r>
      <w:r w:rsidR="007F73EF">
        <w:t>35.0,                    !- Reference Cooling Mode Leaving Condenser Water Temperature {C}</w:t>
      </w:r>
    </w:p>
    <w:p w14:paraId="468B7617" w14:textId="77777777" w:rsidR="007F73EF" w:rsidRDefault="00B25EFC" w:rsidP="007F73EF">
      <w:pPr>
        <w:pStyle w:val="IDDDefinition"/>
      </w:pPr>
      <w:r>
        <w:t xml:space="preserve">  </w:t>
      </w:r>
      <w:r w:rsidR="007F73EF">
        <w:t>0.74,                    !- Reference Heating Mode Cooling Capacity Ratio</w:t>
      </w:r>
    </w:p>
    <w:p w14:paraId="6F3E2865" w14:textId="77777777" w:rsidR="007F73EF" w:rsidRDefault="00B25EFC" w:rsidP="007F73EF">
      <w:pPr>
        <w:pStyle w:val="IDDDefinition"/>
      </w:pPr>
      <w:r>
        <w:t xml:space="preserve">  </w:t>
      </w:r>
      <w:r w:rsidR="007F73EF">
        <w:t>1.38,                    !- Reference Heating Mode Cooling Power Input Ratio</w:t>
      </w:r>
    </w:p>
    <w:p w14:paraId="3EA094F1" w14:textId="77777777" w:rsidR="007F73EF" w:rsidRDefault="00B25EFC" w:rsidP="007F73EF">
      <w:pPr>
        <w:pStyle w:val="IDDDefinition"/>
      </w:pPr>
      <w:r>
        <w:t xml:space="preserve">  </w:t>
      </w:r>
      <w:r w:rsidR="007F73EF">
        <w:t>6.67,                    !- Reference Heating Mode Leaving Chilled Water Temperature {C}</w:t>
      </w:r>
    </w:p>
    <w:p w14:paraId="317EAAE8" w14:textId="77777777" w:rsidR="007F73EF" w:rsidRDefault="00B25EFC" w:rsidP="007F73EF">
      <w:pPr>
        <w:pStyle w:val="IDDDefinition"/>
      </w:pPr>
      <w:r>
        <w:t xml:space="preserve">  </w:t>
      </w:r>
      <w:r w:rsidR="007F73EF">
        <w:t>60,                      !- Reference Heating Mode Leaving Condenser Water Temperature {C}</w:t>
      </w:r>
    </w:p>
    <w:p w14:paraId="636F5973" w14:textId="77777777" w:rsidR="007F73EF" w:rsidRDefault="00B25EFC" w:rsidP="007F73EF">
      <w:pPr>
        <w:pStyle w:val="IDDDefinition"/>
      </w:pPr>
      <w:r>
        <w:t xml:space="preserve">  </w:t>
      </w:r>
      <w:r w:rsidR="007F73EF">
        <w:t>29.44,                   !- Reference Heating Mode Entering Condenser Fluid Temperature {C}</w:t>
      </w:r>
    </w:p>
    <w:p w14:paraId="41C78272" w14:textId="77777777" w:rsidR="007F73EF" w:rsidRDefault="00B25EFC" w:rsidP="007F73EF">
      <w:pPr>
        <w:pStyle w:val="IDDDefinition"/>
      </w:pPr>
      <w:r>
        <w:t xml:space="preserve">  </w:t>
      </w:r>
      <w:r w:rsidR="007F73EF">
        <w:t>5,                       !- Heating Mode Entering Chilled Water Temperature Low Limit {C}</w:t>
      </w:r>
    </w:p>
    <w:p w14:paraId="1DE417F2" w14:textId="77777777" w:rsidR="007F73EF" w:rsidRDefault="00B25EFC" w:rsidP="007F73EF">
      <w:pPr>
        <w:pStyle w:val="IDDDefinition"/>
      </w:pPr>
      <w:r>
        <w:t xml:space="preserve">  </w:t>
      </w:r>
      <w:r w:rsidR="007F73EF">
        <w:t>VariableFlow,            !- Chilled Water Flow Mode Type</w:t>
      </w:r>
    </w:p>
    <w:p w14:paraId="52777229" w14:textId="77777777"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14:paraId="4B63612A" w14:textId="77777777"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14:paraId="3E937308" w14:textId="77777777"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14:paraId="39B0CD87" w14:textId="77777777" w:rsidR="007F73EF" w:rsidRDefault="00B25EFC" w:rsidP="007F73EF">
      <w:pPr>
        <w:pStyle w:val="IDDDefinition"/>
      </w:pPr>
      <w:r>
        <w:t xml:space="preserve">  </w:t>
      </w:r>
      <w:r w:rsidR="007F73EF">
        <w:t>1,                       !- Compressor Motor Efficiency</w:t>
      </w:r>
    </w:p>
    <w:p w14:paraId="4EC982CB" w14:textId="77777777" w:rsidR="007F73EF" w:rsidRDefault="00B25EFC" w:rsidP="007F73EF">
      <w:pPr>
        <w:pStyle w:val="IDDDefinition"/>
      </w:pPr>
      <w:r>
        <w:t xml:space="preserve">  </w:t>
      </w:r>
      <w:r w:rsidR="007F73EF">
        <w:t>WaterCooled,             !- Condenser Type</w:t>
      </w:r>
    </w:p>
    <w:p w14:paraId="23AB7BEA" w14:textId="77777777" w:rsidR="007F73EF" w:rsidRDefault="00B25EFC" w:rsidP="007F73EF">
      <w:pPr>
        <w:pStyle w:val="IDDDefinition"/>
      </w:pPr>
      <w:r>
        <w:t xml:space="preserve">  </w:t>
      </w:r>
      <w:r w:rsidR="007F73EF">
        <w:t>EnteringCondenser,       !- Cooling Mode Temperature Curve Condenser Water Independent Variable</w:t>
      </w:r>
    </w:p>
    <w:p w14:paraId="04BD9581" w14:textId="77777777" w:rsidR="007F73EF" w:rsidRDefault="00B25EFC" w:rsidP="007F73EF">
      <w:pPr>
        <w:pStyle w:val="IDDDefinition"/>
      </w:pPr>
      <w:r>
        <w:t xml:space="preserve">  </w:t>
      </w:r>
      <w:r w:rsidR="007F73EF">
        <w:t>ChillerHeaterClgCapFT,   !- Cooling Mode Cooling Capacity Function of Temperature Curve Name</w:t>
      </w:r>
    </w:p>
    <w:p w14:paraId="781D3300" w14:textId="77777777" w:rsidR="007F73EF" w:rsidRDefault="00B25EFC" w:rsidP="007F73EF">
      <w:pPr>
        <w:pStyle w:val="IDDDefinition"/>
      </w:pPr>
      <w:r>
        <w:t xml:space="preserve">  </w:t>
      </w:r>
      <w:r w:rsidR="007F73EF">
        <w:t xml:space="preserve">ChillerHeaterClgEIRFT,   !- Cooling Mode Electric Input to Cooling Output Ratio Function of </w:t>
      </w:r>
    </w:p>
    <w:p w14:paraId="133A8F99" w14:textId="77777777"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14:paraId="48A39927" w14:textId="77777777" w:rsidR="007F73EF" w:rsidRDefault="00B25EFC" w:rsidP="007F73EF">
      <w:pPr>
        <w:pStyle w:val="IDDDefinition"/>
      </w:pPr>
      <w:r>
        <w:t xml:space="preserve">  </w:t>
      </w:r>
      <w:r w:rsidR="007F73EF">
        <w:t xml:space="preserve">ChillerHeaterClgEIRFPLR, !- Cooling Mode Electric Input to Cooling Output Ratio Function of Part Load </w:t>
      </w:r>
    </w:p>
    <w:p w14:paraId="47374C54" w14:textId="77777777"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14:paraId="2F780038" w14:textId="77777777" w:rsidR="007F73EF" w:rsidRDefault="00B25EFC" w:rsidP="007F73EF">
      <w:pPr>
        <w:pStyle w:val="IDDDefinition"/>
      </w:pPr>
      <w:r>
        <w:t xml:space="preserve">  </w:t>
      </w:r>
      <w:r w:rsidR="007F73EF">
        <w:t>1,                       !- Cooling Mode Cooling Capacity Optimum Part Load Ratio</w:t>
      </w:r>
    </w:p>
    <w:p w14:paraId="29AD25AF" w14:textId="77777777" w:rsidR="007F73EF" w:rsidRDefault="00B25EFC" w:rsidP="007F73EF">
      <w:pPr>
        <w:pStyle w:val="IDDDefinition"/>
      </w:pPr>
      <w:r>
        <w:t xml:space="preserve">  </w:t>
      </w:r>
      <w:r w:rsidR="007F73EF">
        <w:t>LeavingCondenser,        !- Heating Mode Temperature Curve Condenser Water Independent Variable</w:t>
      </w:r>
    </w:p>
    <w:p w14:paraId="728B6D08" w14:textId="77777777" w:rsidR="007F73EF" w:rsidRDefault="00B25EFC" w:rsidP="007F73EF">
      <w:pPr>
        <w:pStyle w:val="IDDDefinition"/>
      </w:pPr>
      <w:r>
        <w:t xml:space="preserve">  </w:t>
      </w:r>
      <w:r w:rsidR="007F73EF">
        <w:t>ChillerHeaterHtgCapFT,   !- Heating Mode Cooling Capacity Function of Temperature Curve Name</w:t>
      </w:r>
    </w:p>
    <w:p w14:paraId="69E2D087" w14:textId="77777777" w:rsidR="007F73EF" w:rsidRDefault="00B25EFC" w:rsidP="007F73EF">
      <w:pPr>
        <w:pStyle w:val="IDDDefinition"/>
      </w:pPr>
      <w:r>
        <w:t xml:space="preserve">  </w:t>
      </w:r>
      <w:r w:rsidR="007F73EF">
        <w:t xml:space="preserve">ChillerHeaterHtgEIRFT,   !- Heating Mode Electric Input to Cooling Output Ratio Function of </w:t>
      </w:r>
    </w:p>
    <w:p w14:paraId="3D66B85D" w14:textId="77777777" w:rsidR="007F73EF" w:rsidRDefault="007F73EF" w:rsidP="007F73EF">
      <w:pPr>
        <w:pStyle w:val="IDDDefinition"/>
      </w:pPr>
      <w:r>
        <w:tab/>
      </w:r>
      <w:r>
        <w:tab/>
      </w:r>
      <w:r>
        <w:tab/>
        <w:t xml:space="preserve">     </w:t>
      </w:r>
      <w:r w:rsidR="00B25EFC">
        <w:t xml:space="preserve">  </w:t>
      </w:r>
      <w:r>
        <w:rPr>
          <w:sz w:val="8"/>
        </w:rPr>
        <w:t xml:space="preserve"> </w:t>
      </w:r>
      <w:r>
        <w:t>!-   Temperature Curve Name</w:t>
      </w:r>
    </w:p>
    <w:p w14:paraId="28BBA227" w14:textId="77777777" w:rsidR="007F73EF" w:rsidRDefault="00B25EFC" w:rsidP="007F73EF">
      <w:pPr>
        <w:pStyle w:val="IDDDefinition"/>
      </w:pPr>
      <w:r>
        <w:t xml:space="preserve">  </w:t>
      </w:r>
      <w:r w:rsidR="007F73EF">
        <w:t xml:space="preserve">ChillerHeaterHtgEIRFPLR, !- Heating Mode Electric Input to Cooling Output Ratio Function of Part Load </w:t>
      </w:r>
    </w:p>
    <w:p w14:paraId="414867E4" w14:textId="77777777" w:rsidR="007F73EF" w:rsidRDefault="007F73EF" w:rsidP="007F73EF">
      <w:pPr>
        <w:pStyle w:val="IDDDefinition"/>
      </w:pPr>
      <w:r>
        <w:tab/>
      </w:r>
      <w:r>
        <w:tab/>
      </w:r>
      <w:r>
        <w:tab/>
        <w:t xml:space="preserve">     </w:t>
      </w:r>
      <w:r w:rsidR="00B25EFC">
        <w:t xml:space="preserve">  </w:t>
      </w:r>
      <w:r>
        <w:rPr>
          <w:sz w:val="8"/>
        </w:rPr>
        <w:t xml:space="preserve"> </w:t>
      </w:r>
      <w:r>
        <w:t>!-   Ratio Curve Name</w:t>
      </w:r>
    </w:p>
    <w:p w14:paraId="11C678BD" w14:textId="77777777" w:rsidR="007F73EF" w:rsidRDefault="00B25EFC" w:rsidP="007F73EF">
      <w:pPr>
        <w:pStyle w:val="IDDDefinition"/>
      </w:pPr>
      <w:r>
        <w:t xml:space="preserve">  </w:t>
      </w:r>
      <w:r w:rsidR="007F73EF">
        <w:t>1,                       !- Heating Mode Cooling Capacity Optimum Part Load Ratio</w:t>
      </w:r>
    </w:p>
    <w:p w14:paraId="06129526" w14:textId="77777777" w:rsidR="007F73EF" w:rsidRDefault="00B25EFC" w:rsidP="007F73EF">
      <w:pPr>
        <w:pStyle w:val="IDDDefinition"/>
      </w:pPr>
      <w:r>
        <w:t xml:space="preserve">  </w:t>
      </w:r>
      <w:r w:rsidR="007F73EF">
        <w:t>1;                       !- Sizing Factor</w:t>
      </w:r>
    </w:p>
    <w:p w14:paraId="11F085E9" w14:textId="77777777" w:rsidR="007F73EF" w:rsidRPr="007572CF" w:rsidRDefault="007F73EF" w:rsidP="007F73EF">
      <w:pPr>
        <w:pStyle w:val="BodyText"/>
      </w:pPr>
    </w:p>
    <w:p w14:paraId="534DEA79" w14:textId="77777777" w:rsidR="007F73EF" w:rsidRDefault="007F73EF" w:rsidP="007F73EF">
      <w:pPr>
        <w:pStyle w:val="Heading3"/>
      </w:pPr>
      <w:bookmarkStart w:id="1463" w:name="_Toc399490153"/>
      <w:r>
        <w:t>ChillerHeaterPerformance:Electric:EIR Outputs</w:t>
      </w:r>
      <w:bookmarkEnd w:id="1463"/>
    </w:p>
    <w:p w14:paraId="6F2911F3" w14:textId="77777777" w:rsidR="007F73EF" w:rsidRDefault="007F73EF" w:rsidP="007F73EF">
      <w:pPr>
        <w:pStyle w:val="CodeIDDSamples"/>
        <w:pBdr>
          <w:bottom w:val="single" w:sz="4" w:space="0" w:color="auto"/>
        </w:pBdr>
      </w:pPr>
      <w:r>
        <w:t>HVAC,Average,Chiller Heater Operation Mode Unit &lt;x&gt; []</w:t>
      </w:r>
    </w:p>
    <w:p w14:paraId="15A289FF" w14:textId="77777777" w:rsidR="007F73EF" w:rsidRDefault="007F73EF" w:rsidP="007F73EF">
      <w:pPr>
        <w:pStyle w:val="CodeIDDSamples"/>
        <w:pBdr>
          <w:bottom w:val="single" w:sz="4" w:space="0" w:color="auto"/>
        </w:pBdr>
      </w:pPr>
      <w:r>
        <w:t>HVAC,Average,Chiller Heater Part Load Ratio Unit &lt;x&gt; []</w:t>
      </w:r>
    </w:p>
    <w:p w14:paraId="1794B2B6" w14:textId="77777777" w:rsidR="007F73EF" w:rsidRDefault="007F73EF" w:rsidP="007F73EF">
      <w:pPr>
        <w:pStyle w:val="CodeIDDSamples"/>
        <w:pBdr>
          <w:bottom w:val="single" w:sz="4" w:space="0" w:color="auto"/>
        </w:pBdr>
      </w:pPr>
      <w:r>
        <w:t>HVAC,Average,Chiller Heater Cycling Ratio Unit &lt;x&gt; []</w:t>
      </w:r>
    </w:p>
    <w:p w14:paraId="3E98B700" w14:textId="77777777" w:rsidR="007F73EF" w:rsidRDefault="007F73EF" w:rsidP="007F73EF">
      <w:pPr>
        <w:pStyle w:val="CodeIDDSamples"/>
        <w:pBdr>
          <w:bottom w:val="single" w:sz="4" w:space="0" w:color="auto"/>
        </w:pBdr>
      </w:pPr>
      <w:r>
        <w:t>HVAC,Average,Chiller Heater Cooling Electric Power Unit &lt;x&gt; [W]</w:t>
      </w:r>
    </w:p>
    <w:p w14:paraId="03B14E66" w14:textId="77777777" w:rsidR="007F73EF" w:rsidRDefault="007F73EF" w:rsidP="007F73EF">
      <w:pPr>
        <w:pStyle w:val="CodeIDDSamples"/>
        <w:pBdr>
          <w:bottom w:val="single" w:sz="4" w:space="0" w:color="auto"/>
        </w:pBdr>
      </w:pPr>
      <w:r>
        <w:t>HVAC,Sum,Chiller Heater Cooling Electric Energy Unit &lt;x&gt; [J]</w:t>
      </w:r>
    </w:p>
    <w:p w14:paraId="441958E6" w14:textId="77777777" w:rsidR="007F73EF" w:rsidRDefault="007F73EF" w:rsidP="007F73EF">
      <w:pPr>
        <w:pStyle w:val="CodeIDDSamples"/>
        <w:pBdr>
          <w:bottom w:val="single" w:sz="4" w:space="0" w:color="auto"/>
        </w:pBdr>
      </w:pPr>
      <w:r>
        <w:t>HVAC,Average,Chiller Heater Heating Electric Power Unit &lt;x&gt; [W]</w:t>
      </w:r>
    </w:p>
    <w:p w14:paraId="1B745217" w14:textId="77777777" w:rsidR="007F73EF" w:rsidRDefault="007F73EF" w:rsidP="007F73EF">
      <w:pPr>
        <w:pStyle w:val="CodeIDDSamples"/>
        <w:pBdr>
          <w:bottom w:val="single" w:sz="4" w:space="0" w:color="auto"/>
        </w:pBdr>
      </w:pPr>
      <w:r>
        <w:t>HVAC,Sum,Chiller Heater Heating Electric Energy Unit &lt;x&gt; [J]</w:t>
      </w:r>
    </w:p>
    <w:p w14:paraId="587DEA5C" w14:textId="77777777" w:rsidR="007F73EF" w:rsidRDefault="007F73EF" w:rsidP="007F73EF">
      <w:pPr>
        <w:pStyle w:val="CodeIDDSamples"/>
        <w:pBdr>
          <w:bottom w:val="single" w:sz="4" w:space="0" w:color="auto"/>
        </w:pBdr>
      </w:pPr>
      <w:r>
        <w:t>HVAC,Average,Chiller Heater Cooling Rate Unit &lt;x&gt; [W]</w:t>
      </w:r>
    </w:p>
    <w:p w14:paraId="7194B97D" w14:textId="77777777" w:rsidR="007F73EF" w:rsidRDefault="007F73EF" w:rsidP="007F73EF">
      <w:pPr>
        <w:pStyle w:val="CodeIDDSamples"/>
        <w:pBdr>
          <w:bottom w:val="single" w:sz="4" w:space="0" w:color="auto"/>
        </w:pBdr>
      </w:pPr>
      <w:r>
        <w:t>HVAC,Sum,Chiller Heater Cooling Energy Unit &lt;x&gt; [J]</w:t>
      </w:r>
    </w:p>
    <w:p w14:paraId="719CEA17" w14:textId="77777777" w:rsidR="007F73EF" w:rsidRDefault="007F73EF" w:rsidP="007F73EF">
      <w:pPr>
        <w:pStyle w:val="CodeIDDSamples"/>
        <w:pBdr>
          <w:bottom w:val="single" w:sz="4" w:space="0" w:color="auto"/>
        </w:pBdr>
      </w:pPr>
      <w:r>
        <w:t>HVAC,Average,Chiller Heater False Load Heat Transfer Rate Unit &lt;x&gt; [W]</w:t>
      </w:r>
    </w:p>
    <w:p w14:paraId="2BCD73F6" w14:textId="77777777" w:rsidR="007F73EF" w:rsidRDefault="007F73EF" w:rsidP="007F73EF">
      <w:pPr>
        <w:pStyle w:val="CodeIDDSamples"/>
        <w:pBdr>
          <w:bottom w:val="single" w:sz="4" w:space="0" w:color="auto"/>
        </w:pBdr>
      </w:pPr>
      <w:r>
        <w:t>HVAC,Sum,Chiller Heater False Load Heat Transfer Energy Unit &lt;x&gt; [J]</w:t>
      </w:r>
    </w:p>
    <w:p w14:paraId="03E664BC" w14:textId="77777777" w:rsidR="007F73EF" w:rsidRDefault="007F73EF" w:rsidP="007F73EF">
      <w:pPr>
        <w:pStyle w:val="CodeIDDSamples"/>
        <w:pBdr>
          <w:bottom w:val="single" w:sz="4" w:space="0" w:color="auto"/>
        </w:pBdr>
      </w:pPr>
      <w:r>
        <w:t>HVAC,Average,Chiller Heater Condenser Heat Transfer Rate Unit &lt;x&gt; [W]</w:t>
      </w:r>
    </w:p>
    <w:p w14:paraId="38B334E6" w14:textId="77777777" w:rsidR="007F73EF" w:rsidRDefault="007F73EF" w:rsidP="007F73EF">
      <w:pPr>
        <w:pStyle w:val="CodeIDDSamples"/>
        <w:pBdr>
          <w:bottom w:val="single" w:sz="4" w:space="0" w:color="auto"/>
        </w:pBdr>
      </w:pPr>
      <w:r>
        <w:t>HVAC,Sum,Chiller Heater Condenser Heat Transfer Energy Unit &lt;x&gt; [J]</w:t>
      </w:r>
    </w:p>
    <w:p w14:paraId="4E0122A9" w14:textId="77777777" w:rsidR="007F73EF" w:rsidRDefault="007F73EF" w:rsidP="007F73EF">
      <w:pPr>
        <w:pStyle w:val="CodeIDDSamples"/>
        <w:pBdr>
          <w:bottom w:val="single" w:sz="4" w:space="0" w:color="auto"/>
        </w:pBdr>
      </w:pPr>
      <w:r>
        <w:t>HVAC,Average,Chiller Heater Evaporator Inlet Temperature Unit &lt;x&gt; [C]</w:t>
      </w:r>
    </w:p>
    <w:p w14:paraId="1C9B95B2" w14:textId="77777777" w:rsidR="007F73EF" w:rsidRDefault="007F73EF" w:rsidP="007F73EF">
      <w:pPr>
        <w:pStyle w:val="CodeIDDSamples"/>
        <w:pBdr>
          <w:bottom w:val="single" w:sz="4" w:space="0" w:color="auto"/>
        </w:pBdr>
      </w:pPr>
      <w:r>
        <w:t>HVAC,Average,Chiller Heater Evaporator Outlet Temperature Unit &lt;x&gt; [C]</w:t>
      </w:r>
    </w:p>
    <w:p w14:paraId="17CAA183" w14:textId="77777777" w:rsidR="007F73EF" w:rsidRDefault="007F73EF" w:rsidP="007F73EF">
      <w:pPr>
        <w:pStyle w:val="CodeIDDSamples"/>
        <w:pBdr>
          <w:bottom w:val="single" w:sz="4" w:space="0" w:color="auto"/>
        </w:pBdr>
      </w:pPr>
      <w:r>
        <w:t>HVAC,Average,Chiller Heater Evaporator Mass Flow Rate Unit &lt;x&gt; [kg/s]</w:t>
      </w:r>
    </w:p>
    <w:p w14:paraId="53A2DBE1" w14:textId="77777777" w:rsidR="007F73EF" w:rsidRDefault="007F73EF" w:rsidP="007F73EF">
      <w:pPr>
        <w:pStyle w:val="CodeIDDSamples"/>
        <w:pBdr>
          <w:bottom w:val="single" w:sz="4" w:space="0" w:color="auto"/>
        </w:pBdr>
      </w:pPr>
      <w:r>
        <w:t>HVAC,Average,Chiller Heater Condenser Inlet Temperature Unit &lt;x&gt; [C]</w:t>
      </w:r>
    </w:p>
    <w:p w14:paraId="29DA36E8" w14:textId="77777777" w:rsidR="007F73EF" w:rsidRDefault="007F73EF" w:rsidP="007F73EF">
      <w:pPr>
        <w:pStyle w:val="CodeIDDSamples"/>
        <w:pBdr>
          <w:bottom w:val="single" w:sz="4" w:space="0" w:color="auto"/>
        </w:pBdr>
      </w:pPr>
      <w:r>
        <w:t>HVAC,Average,Chiller Heater Condenser Outlet Temperature Unit &lt;x&gt; [C]</w:t>
      </w:r>
    </w:p>
    <w:p w14:paraId="337938E6" w14:textId="77777777" w:rsidR="007F73EF" w:rsidRDefault="007F73EF" w:rsidP="007F73EF">
      <w:pPr>
        <w:pStyle w:val="CodeIDDSamples"/>
        <w:pBdr>
          <w:bottom w:val="single" w:sz="4" w:space="0" w:color="auto"/>
        </w:pBdr>
      </w:pPr>
      <w:r>
        <w:t>HVAC,Average,Chiller Heater Condenser Mass Flow Rate Unit &lt;x&gt; [kg/s]</w:t>
      </w:r>
    </w:p>
    <w:p w14:paraId="4C88A87E" w14:textId="77777777" w:rsidR="007F73EF" w:rsidRDefault="007F73EF" w:rsidP="007F73EF">
      <w:pPr>
        <w:pStyle w:val="CodeIDDSamples"/>
        <w:pBdr>
          <w:bottom w:val="single" w:sz="4" w:space="0" w:color="auto"/>
        </w:pBdr>
      </w:pPr>
      <w:r>
        <w:t>HVAC,Average,Chiller Heater COP Unit &lt;x&gt; []</w:t>
      </w:r>
    </w:p>
    <w:p w14:paraId="31B4DAEB" w14:textId="77777777"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14:paraId="023F277E" w14:textId="77777777"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14:paraId="4BDAB024" w14:textId="77777777" w:rsidR="007F73EF" w:rsidRDefault="007F73EF" w:rsidP="007F73EF">
      <w:pPr>
        <w:pStyle w:val="CodeIDDSamples"/>
        <w:pBdr>
          <w:bottom w:val="single" w:sz="4" w:space="0" w:color="auto"/>
        </w:pBdr>
      </w:pPr>
      <w:r>
        <w:lastRenderedPageBreak/>
        <w:t>HVAC,Average,Chiller Heater EIR</w:t>
      </w:r>
      <w:r w:rsidRPr="002042C0">
        <w:t xml:space="preserve"> </w:t>
      </w:r>
      <w:r>
        <w:t xml:space="preserve">Part Load </w:t>
      </w:r>
      <w:r w:rsidRPr="002042C0">
        <w:t xml:space="preserve">Modifier Multiplier Unit </w:t>
      </w:r>
      <w:r>
        <w:t>&lt;x&gt; []</w:t>
      </w:r>
    </w:p>
    <w:p w14:paraId="1FA424BB" w14:textId="77777777" w:rsidR="007F73EF" w:rsidRPr="006F233B" w:rsidRDefault="007F73EF" w:rsidP="007F73EF">
      <w:pPr>
        <w:pStyle w:val="BodyText"/>
        <w:ind w:left="0"/>
        <w:rPr>
          <w:lang w:val="de-DE"/>
        </w:rPr>
      </w:pPr>
    </w:p>
    <w:p w14:paraId="7721E7A2" w14:textId="77777777" w:rsidR="007F73EF" w:rsidRDefault="007F73EF" w:rsidP="007F73EF">
      <w:pPr>
        <w:pStyle w:val="BodyText"/>
      </w:pPr>
      <w:r>
        <w:t xml:space="preserve">Note that much of these output variables are adapted from the definitions above under “Generic Chiller Outputs” and “Electric EIR Chiller Outputs.” The following outputs are 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14:paraId="6AC0198D" w14:textId="77777777"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14:paraId="66A11F0C" w14:textId="77777777"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14:paraId="4E30ED9E" w14:textId="77777777" w:rsidR="007F73EF" w:rsidRDefault="007F73EF" w:rsidP="007F73EF">
      <w:pPr>
        <w:pStyle w:val="List2"/>
      </w:pPr>
      <w:r>
        <w:t>0: off</w:t>
      </w:r>
    </w:p>
    <w:p w14:paraId="4618B392" w14:textId="77777777" w:rsidR="007F73EF" w:rsidRDefault="007F73EF" w:rsidP="007F73EF">
      <w:pPr>
        <w:pStyle w:val="List2"/>
      </w:pPr>
      <w:r>
        <w:t>1: cooling-only mode</w:t>
      </w:r>
    </w:p>
    <w:p w14:paraId="3CADB477" w14:textId="77777777" w:rsidR="007F73EF" w:rsidRDefault="007F73EF" w:rsidP="007F73EF">
      <w:pPr>
        <w:pStyle w:val="List2"/>
      </w:pPr>
      <w:r>
        <w:t>2: heating-only mode</w:t>
      </w:r>
    </w:p>
    <w:p w14:paraId="6EF11D8F" w14:textId="77777777" w:rsidR="007F73EF" w:rsidRDefault="007F73EF" w:rsidP="007F73EF">
      <w:pPr>
        <w:pStyle w:val="List2"/>
      </w:pPr>
      <w:r>
        <w:t>3: heat recovery mode</w:t>
      </w:r>
    </w:p>
    <w:p w14:paraId="3307D91B" w14:textId="77777777" w:rsidR="007F73EF" w:rsidRDefault="007F73EF" w:rsidP="007F73EF">
      <w:pPr>
        <w:pStyle w:val="List2"/>
      </w:pPr>
      <w:r>
        <w:t>4: cooling dominant simultaneous cooling-heating mode</w:t>
      </w:r>
    </w:p>
    <w:p w14:paraId="4F20B8D9" w14:textId="77777777" w:rsidR="007F73EF" w:rsidRDefault="007F73EF" w:rsidP="007F73EF">
      <w:pPr>
        <w:pStyle w:val="List2"/>
      </w:pPr>
      <w:r>
        <w:t>5: heating dominant simultaneous cooling-heating mode.</w:t>
      </w:r>
    </w:p>
    <w:p w14:paraId="35604715" w14:textId="77777777"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rsidR="006008C7">
        <w:fldChar w:fldCharType="begin"/>
      </w:r>
      <w:r>
        <w:instrText xml:space="preserve"> REF _Ref350246219 \h </w:instrText>
      </w:r>
      <w:r w:rsidR="006008C7">
        <w:fldChar w:fldCharType="separate"/>
      </w:r>
      <w:r w:rsidR="00F157E6">
        <w:t xml:space="preserve">Figure </w:t>
      </w:r>
      <w:r w:rsidR="00F157E6">
        <w:rPr>
          <w:noProof/>
        </w:rPr>
        <w:t>78.</w:t>
      </w:r>
      <w:r w:rsidR="00F157E6">
        <w:t xml:space="preserve"> </w:t>
      </w:r>
      <w:r w:rsidR="00F157E6" w:rsidRPr="00A31EC7">
        <w:t>Diagram of a central heat pump system with one chiller-heater in heat recovery mode and two chiller-heaters in cooling-only mode</w:t>
      </w:r>
      <w:r w:rsidR="006008C7">
        <w:fldChar w:fldCharType="end"/>
      </w:r>
      <w:r>
        <w:t xml:space="preserve">) Similarly, mode 5 indicates that at least one of the chiller-heater modules in the central heat pump system is in the heat recovery mode, and the chiller-heater is meeting remaining heating demand (see </w:t>
      </w:r>
      <w:r w:rsidR="006008C7">
        <w:fldChar w:fldCharType="begin"/>
      </w:r>
      <w:r>
        <w:instrText xml:space="preserve"> REF _Ref350246405 \h </w:instrText>
      </w:r>
      <w:r w:rsidR="006008C7">
        <w:fldChar w:fldCharType="separate"/>
      </w:r>
      <w:r w:rsidR="00F157E6">
        <w:t xml:space="preserve">Figure </w:t>
      </w:r>
      <w:r w:rsidR="00F157E6">
        <w:rPr>
          <w:noProof/>
        </w:rPr>
        <w:t>79</w:t>
      </w:r>
      <w:r w:rsidR="006008C7">
        <w:fldChar w:fldCharType="end"/>
      </w:r>
      <w:r>
        <w:t xml:space="preserve">). </w:t>
      </w:r>
    </w:p>
    <w:p w14:paraId="4993B9D5" w14:textId="77777777"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14:paraId="434D0BFA" w14:textId="77777777"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14:paraId="7DD1495D" w14:textId="77777777"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14:paraId="60F862EE" w14:textId="77777777"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14:paraId="33F81EE7" w14:textId="77777777"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14:paraId="50C6409C" w14:textId="77777777"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14:paraId="60A97F74" w14:textId="77777777"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14:paraId="618B7CB9" w14:textId="77777777"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14:paraId="3F3CC183" w14:textId="77777777" w:rsidR="007F73EF" w:rsidRPr="001E6AE7" w:rsidRDefault="007F73EF" w:rsidP="007F73EF">
      <w:pPr>
        <w:pStyle w:val="Heading4"/>
      </w:pPr>
      <w:r w:rsidRPr="00D06095">
        <w:lastRenderedPageBreak/>
        <w:t xml:space="preserve">Chiller Heater Heating Electric Power Unit </w:t>
      </w:r>
      <w:r>
        <w:t>&lt;x&gt;</w:t>
      </w:r>
      <w:r w:rsidRPr="00D06095">
        <w:t xml:space="preserve"> </w:t>
      </w:r>
      <w:r w:rsidRPr="001E6AE7">
        <w:t>[</w:t>
      </w:r>
      <w:r>
        <w:t>W</w:t>
      </w:r>
      <w:r w:rsidRPr="001E6AE7">
        <w:t>]</w:t>
      </w:r>
    </w:p>
    <w:p w14:paraId="18D8A58B" w14:textId="77777777"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14:paraId="4A538F00" w14:textId="77777777"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14:paraId="02A1D41C" w14:textId="77777777" w:rsidR="007F73EF" w:rsidRPr="001E6AE7" w:rsidRDefault="007F73EF" w:rsidP="007F73EF">
      <w:pPr>
        <w:pStyle w:val="Heading4"/>
      </w:pPr>
      <w:r w:rsidRPr="00D06095">
        <w:t xml:space="preserve">Chiller Heater Cooling </w:t>
      </w:r>
      <w:r>
        <w:t xml:space="preserve">Rate </w:t>
      </w:r>
      <w:r w:rsidRPr="00D06095">
        <w:t xml:space="preserve">Unit </w:t>
      </w:r>
      <w:r>
        <w:t>&lt;x&gt;</w:t>
      </w:r>
      <w:r w:rsidRPr="00D06095">
        <w:t xml:space="preserve"> </w:t>
      </w:r>
      <w:r w:rsidRPr="001E6AE7">
        <w:t>[</w:t>
      </w:r>
      <w:r>
        <w:t>W</w:t>
      </w:r>
      <w:r w:rsidRPr="001E6AE7">
        <w:t>]</w:t>
      </w:r>
    </w:p>
    <w:p w14:paraId="1552F93C" w14:textId="77777777"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14:paraId="2B303C15" w14:textId="77777777"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14:paraId="747DAE78" w14:textId="77777777"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14:paraId="149B1E51" w14:textId="77777777"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14:paraId="1DE6D27C" w14:textId="77777777"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14:paraId="3B259658" w14:textId="77777777"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14:paraId="2C0589C2" w14:textId="77777777"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14:paraId="6B829E82" w14:textId="77777777"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14:paraId="0D07C290" w14:textId="77777777"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14:paraId="7DBFBFFD" w14:textId="77777777"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14:paraId="40353729" w14:textId="77777777"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14:paraId="5491E940" w14:textId="77777777"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14:paraId="7CAE0F6B" w14:textId="77777777"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14:paraId="3C926D8A" w14:textId="77777777"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14:paraId="58810FBD" w14:textId="77777777"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14:paraId="6A459FDF" w14:textId="77777777"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14:paraId="0C132287" w14:textId="77777777"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14:paraId="552059D4" w14:textId="77777777"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14:paraId="5522EA1D" w14:textId="77777777"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14:paraId="377C3B0B" w14:textId="77777777"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14:paraId="33F1ED0A" w14:textId="77777777"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14:paraId="631F5C84" w14:textId="77777777"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14:paraId="452D2385" w14:textId="77777777"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14:paraId="6FB890E9" w14:textId="77777777"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14:paraId="169C348E" w14:textId="77777777" w:rsidR="00986AB8" w:rsidRDefault="00986AB8" w:rsidP="00986AB8">
      <w:pPr>
        <w:pStyle w:val="Heading3"/>
        <w:rPr>
          <w:snapToGrid w:val="0"/>
        </w:rPr>
      </w:pPr>
      <w:bookmarkStart w:id="1464" w:name="_Toc399490154"/>
      <w:r>
        <w:rPr>
          <w:snapToGrid w:val="0"/>
        </w:rPr>
        <w:lastRenderedPageBreak/>
        <w:t>Thermal Storage Objects</w:t>
      </w:r>
      <w:bookmarkEnd w:id="1464"/>
    </w:p>
    <w:p w14:paraId="0198F372" w14:textId="77777777" w:rsidR="00C0139C" w:rsidRDefault="00986AB8" w:rsidP="00986AB8">
      <w:pPr>
        <w:pStyle w:val="BodyText"/>
      </w:pPr>
      <w:r>
        <w:t xml:space="preserve">There are </w:t>
      </w:r>
      <w:r w:rsidR="00C0139C">
        <w:t xml:space="preserve">four </w:t>
      </w:r>
      <w:r>
        <w:t>types of cold thermal storage objects</w:t>
      </w:r>
      <w:r w:rsidR="00C0139C">
        <w:t>:</w:t>
      </w:r>
    </w:p>
    <w:p w14:paraId="63C0174E" w14:textId="77777777" w:rsidR="00C0139C" w:rsidRDefault="00C0139C" w:rsidP="00C0139C">
      <w:pPr>
        <w:pStyle w:val="ListBullet"/>
      </w:pPr>
      <w:r w:rsidRPr="00C0139C">
        <w:t>ThermalStorage:Ice:Simple</w:t>
      </w:r>
    </w:p>
    <w:p w14:paraId="5B4B02B2" w14:textId="77777777" w:rsidR="00C0139C" w:rsidRDefault="00C0139C" w:rsidP="00C0139C">
      <w:pPr>
        <w:pStyle w:val="ListBullet"/>
      </w:pPr>
      <w:r w:rsidRPr="00C0139C">
        <w:t>ThermalStorage:Ice:Detailed</w:t>
      </w:r>
    </w:p>
    <w:p w14:paraId="67B35987" w14:textId="77777777" w:rsidR="00C0139C" w:rsidRPr="00C0139C" w:rsidRDefault="00C0139C" w:rsidP="00C0139C">
      <w:pPr>
        <w:pStyle w:val="ListBullet"/>
      </w:pPr>
      <w:r w:rsidRPr="00C0139C">
        <w:t>ThermalStorage:ChilledWater:Mixed</w:t>
      </w:r>
    </w:p>
    <w:p w14:paraId="667E7B57" w14:textId="77777777" w:rsidR="00C0139C" w:rsidRPr="00C0139C" w:rsidRDefault="00C0139C" w:rsidP="00C0139C">
      <w:pPr>
        <w:pStyle w:val="ListBullet"/>
      </w:pPr>
      <w:r w:rsidRPr="00C0139C">
        <w:t>ThermalStorage:ChilledWater:Stratified</w:t>
      </w:r>
    </w:p>
    <w:p w14:paraId="1D4E96A5" w14:textId="77777777"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14:paraId="54D7B860" w14:textId="77777777">
        <w:tc>
          <w:tcPr>
            <w:tcW w:w="3106" w:type="dxa"/>
          </w:tcPr>
          <w:p w14:paraId="6AF5E9D7" w14:textId="77777777" w:rsidR="00986AB8" w:rsidRDefault="00986AB8" w:rsidP="00520C22">
            <w:pPr>
              <w:pStyle w:val="BodyText"/>
              <w:ind w:left="0"/>
            </w:pPr>
            <w:r>
              <w:t>Mode</w:t>
            </w:r>
          </w:p>
        </w:tc>
        <w:tc>
          <w:tcPr>
            <w:tcW w:w="1520" w:type="dxa"/>
          </w:tcPr>
          <w:p w14:paraId="7718DC41" w14:textId="77777777" w:rsidR="00986AB8" w:rsidRDefault="00986AB8" w:rsidP="00520C22">
            <w:pPr>
              <w:pStyle w:val="BodyText"/>
              <w:ind w:left="0"/>
            </w:pPr>
            <w:r>
              <w:t>Chiller Setpoint</w:t>
            </w:r>
          </w:p>
        </w:tc>
        <w:tc>
          <w:tcPr>
            <w:tcW w:w="1521" w:type="dxa"/>
          </w:tcPr>
          <w:p w14:paraId="0FC6B343" w14:textId="77777777" w:rsidR="00986AB8" w:rsidRDefault="00986AB8" w:rsidP="00520C22">
            <w:pPr>
              <w:pStyle w:val="BodyText"/>
              <w:ind w:left="0"/>
            </w:pPr>
            <w:r>
              <w:t>Storage Setpoint</w:t>
            </w:r>
          </w:p>
        </w:tc>
      </w:tr>
      <w:tr w:rsidR="00986AB8" w14:paraId="03034CF3" w14:textId="77777777">
        <w:tc>
          <w:tcPr>
            <w:tcW w:w="3106" w:type="dxa"/>
          </w:tcPr>
          <w:p w14:paraId="72C92D10" w14:textId="77777777" w:rsidR="00986AB8" w:rsidRDefault="00986AB8" w:rsidP="00520C22">
            <w:pPr>
              <w:pStyle w:val="BodyText"/>
              <w:ind w:left="0"/>
            </w:pPr>
            <w:r>
              <w:t>Charging ice storage tank</w:t>
            </w:r>
          </w:p>
        </w:tc>
        <w:tc>
          <w:tcPr>
            <w:tcW w:w="1520" w:type="dxa"/>
          </w:tcPr>
          <w:p w14:paraId="2AD2B81F" w14:textId="77777777" w:rsidR="00986AB8" w:rsidRDefault="00986AB8" w:rsidP="00520C22">
            <w:pPr>
              <w:pStyle w:val="BodyText"/>
              <w:ind w:left="0"/>
            </w:pPr>
            <w:r>
              <w:t>-5C</w:t>
            </w:r>
          </w:p>
        </w:tc>
        <w:tc>
          <w:tcPr>
            <w:tcW w:w="1521" w:type="dxa"/>
          </w:tcPr>
          <w:p w14:paraId="70EE5A18" w14:textId="77777777" w:rsidR="00986AB8" w:rsidRDefault="00986AB8" w:rsidP="00520C22">
            <w:pPr>
              <w:pStyle w:val="BodyText"/>
              <w:ind w:left="0"/>
            </w:pPr>
            <w:r>
              <w:t>7C</w:t>
            </w:r>
          </w:p>
        </w:tc>
      </w:tr>
      <w:tr w:rsidR="00986AB8" w14:paraId="19AB3D0A" w14:textId="77777777">
        <w:tc>
          <w:tcPr>
            <w:tcW w:w="3106" w:type="dxa"/>
          </w:tcPr>
          <w:p w14:paraId="30ABAE11" w14:textId="77777777" w:rsidR="00986AB8" w:rsidRDefault="00986AB8" w:rsidP="00520C22">
            <w:pPr>
              <w:pStyle w:val="BodyText"/>
              <w:ind w:left="0"/>
            </w:pPr>
            <w:r>
              <w:t>Cooling with chiller only</w:t>
            </w:r>
          </w:p>
        </w:tc>
        <w:tc>
          <w:tcPr>
            <w:tcW w:w="1520" w:type="dxa"/>
          </w:tcPr>
          <w:p w14:paraId="454186F6" w14:textId="77777777" w:rsidR="00986AB8" w:rsidRDefault="00986AB8" w:rsidP="00520C22">
            <w:pPr>
              <w:pStyle w:val="BodyText"/>
              <w:ind w:left="0"/>
            </w:pPr>
            <w:r>
              <w:t>7C</w:t>
            </w:r>
          </w:p>
        </w:tc>
        <w:tc>
          <w:tcPr>
            <w:tcW w:w="1521" w:type="dxa"/>
          </w:tcPr>
          <w:p w14:paraId="7DE37277" w14:textId="77777777" w:rsidR="00986AB8" w:rsidRDefault="00986AB8" w:rsidP="00520C22">
            <w:pPr>
              <w:pStyle w:val="BodyText"/>
              <w:ind w:left="0"/>
            </w:pPr>
            <w:r>
              <w:t>99C</w:t>
            </w:r>
          </w:p>
        </w:tc>
      </w:tr>
      <w:tr w:rsidR="00986AB8" w14:paraId="383A25B7" w14:textId="77777777">
        <w:tc>
          <w:tcPr>
            <w:tcW w:w="3106" w:type="dxa"/>
          </w:tcPr>
          <w:p w14:paraId="59515B35" w14:textId="77777777" w:rsidR="00986AB8" w:rsidRDefault="00986AB8" w:rsidP="00520C22">
            <w:pPr>
              <w:pStyle w:val="BodyText"/>
              <w:ind w:left="0"/>
            </w:pPr>
            <w:r>
              <w:t>Cooling with chiller and storage</w:t>
            </w:r>
            <w:r>
              <w:br/>
              <w:t>(fully load chiller before using storage))</w:t>
            </w:r>
          </w:p>
        </w:tc>
        <w:tc>
          <w:tcPr>
            <w:tcW w:w="1520" w:type="dxa"/>
          </w:tcPr>
          <w:p w14:paraId="2124F166" w14:textId="77777777" w:rsidR="00986AB8" w:rsidRDefault="00986AB8" w:rsidP="00520C22">
            <w:pPr>
              <w:pStyle w:val="BodyText"/>
              <w:ind w:left="0"/>
            </w:pPr>
            <w:r>
              <w:t>7C</w:t>
            </w:r>
          </w:p>
        </w:tc>
        <w:tc>
          <w:tcPr>
            <w:tcW w:w="1521" w:type="dxa"/>
          </w:tcPr>
          <w:p w14:paraId="214D942C" w14:textId="77777777" w:rsidR="00986AB8" w:rsidRDefault="00986AB8" w:rsidP="00520C22">
            <w:pPr>
              <w:pStyle w:val="BodyText"/>
              <w:ind w:left="0"/>
            </w:pPr>
            <w:r>
              <w:t>7C</w:t>
            </w:r>
          </w:p>
        </w:tc>
      </w:tr>
      <w:tr w:rsidR="00986AB8" w14:paraId="4E4D44A0" w14:textId="77777777">
        <w:tc>
          <w:tcPr>
            <w:tcW w:w="3106" w:type="dxa"/>
          </w:tcPr>
          <w:p w14:paraId="29C5AD22" w14:textId="77777777" w:rsidR="00986AB8" w:rsidRDefault="00986AB8" w:rsidP="00520C22">
            <w:pPr>
              <w:pStyle w:val="BodyText"/>
              <w:ind w:left="0"/>
            </w:pPr>
            <w:r>
              <w:t>Cooling with chiller and storage (chiller carries portion of load, valid if chiller is upstream of storage)</w:t>
            </w:r>
          </w:p>
        </w:tc>
        <w:tc>
          <w:tcPr>
            <w:tcW w:w="1520" w:type="dxa"/>
          </w:tcPr>
          <w:p w14:paraId="1F8FA80D" w14:textId="77777777" w:rsidR="00986AB8" w:rsidRDefault="00986AB8" w:rsidP="00520C22">
            <w:pPr>
              <w:pStyle w:val="BodyText"/>
              <w:ind w:left="0"/>
            </w:pPr>
            <w:r>
              <w:t>10C</w:t>
            </w:r>
          </w:p>
        </w:tc>
        <w:tc>
          <w:tcPr>
            <w:tcW w:w="1521" w:type="dxa"/>
          </w:tcPr>
          <w:p w14:paraId="652EC520" w14:textId="77777777" w:rsidR="00986AB8" w:rsidRDefault="00986AB8" w:rsidP="00520C22">
            <w:pPr>
              <w:pStyle w:val="BodyText"/>
              <w:ind w:left="0"/>
            </w:pPr>
            <w:r>
              <w:t>7C</w:t>
            </w:r>
          </w:p>
        </w:tc>
      </w:tr>
    </w:tbl>
    <w:p w14:paraId="054E8C77" w14:textId="77777777" w:rsidR="00986AB8" w:rsidRDefault="00986AB8" w:rsidP="00986AB8">
      <w:pPr>
        <w:pStyle w:val="BodyText"/>
      </w:pPr>
      <w:r>
        <w:t>Example files have been developed for three common storage configurations:</w:t>
      </w:r>
    </w:p>
    <w:p w14:paraId="316F58A5" w14:textId="77777777"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14:paraId="17A87A40" w14:textId="77777777"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14:paraId="3566A797" w14:textId="77777777"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14:paraId="3E382A7E" w14:textId="77777777" w:rsidR="00986AB8" w:rsidRDefault="00986AB8" w:rsidP="00986AB8">
      <w:pPr>
        <w:pStyle w:val="BodyText"/>
      </w:pPr>
      <w:r>
        <w:t>Other considerations for applying cold thermal storage objects include:</w:t>
      </w:r>
    </w:p>
    <w:p w14:paraId="0BC2E710" w14:textId="77777777"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14:paraId="4F2708A2" w14:textId="77777777"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14:paraId="2783150E" w14:textId="77777777" w:rsidR="00741928" w:rsidRDefault="006121CC" w:rsidP="00741928">
      <w:pPr>
        <w:pStyle w:val="Heading3"/>
      </w:pPr>
      <w:bookmarkStart w:id="1465" w:name="_Toc399490155"/>
      <w:r w:rsidRPr="006121CC">
        <w:rPr>
          <w:snapToGrid w:val="0"/>
        </w:rPr>
        <w:lastRenderedPageBreak/>
        <w:t>ThermalStorage:Ice:Simple</w:t>
      </w:r>
      <w:bookmarkEnd w:id="1465"/>
    </w:p>
    <w:p w14:paraId="6ACB8AA2" w14:textId="77777777"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14:paraId="1D924CCF" w14:textId="77777777" w:rsidR="00741928" w:rsidRDefault="00741928" w:rsidP="00741928">
      <w:pPr>
        <w:pStyle w:val="BodyText"/>
      </w:pPr>
      <w:r>
        <w:t>The input fields for the object are described in detail below:</w:t>
      </w:r>
    </w:p>
    <w:p w14:paraId="109960AB" w14:textId="77777777" w:rsidR="00741928" w:rsidRDefault="00741928" w:rsidP="00741928">
      <w:pPr>
        <w:pStyle w:val="Heading4"/>
        <w:rPr>
          <w:snapToGrid w:val="0"/>
        </w:rPr>
      </w:pPr>
      <w:r>
        <w:rPr>
          <w:snapToGrid w:val="0"/>
        </w:rPr>
        <w:t>Field: Name</w:t>
      </w:r>
    </w:p>
    <w:p w14:paraId="671E2DD3" w14:textId="77777777" w:rsidR="00741928" w:rsidRDefault="00741928" w:rsidP="00741928">
      <w:pPr>
        <w:pStyle w:val="BodyText"/>
      </w:pPr>
      <w:r>
        <w:t>This alpha field contains the identifying name for the ice storage tank.</w:t>
      </w:r>
    </w:p>
    <w:p w14:paraId="0BD0F037" w14:textId="77777777" w:rsidR="00741928" w:rsidRDefault="00D3136B" w:rsidP="00741928">
      <w:pPr>
        <w:pStyle w:val="Heading4"/>
        <w:rPr>
          <w:snapToGrid w:val="0"/>
        </w:rPr>
      </w:pPr>
      <w:r>
        <w:rPr>
          <w:snapToGrid w:val="0"/>
        </w:rPr>
        <w:t xml:space="preserve">Field: </w:t>
      </w:r>
      <w:r w:rsidR="00741928">
        <w:rPr>
          <w:snapToGrid w:val="0"/>
        </w:rPr>
        <w:t>Ice Storage Type</w:t>
      </w:r>
    </w:p>
    <w:p w14:paraId="699C2B6B" w14:textId="77777777"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14:paraId="273AA5FA" w14:textId="77777777" w:rsidR="00741928" w:rsidRDefault="00741928" w:rsidP="00741928">
      <w:pPr>
        <w:pStyle w:val="Heading4"/>
        <w:rPr>
          <w:snapToGrid w:val="0"/>
        </w:rPr>
      </w:pPr>
      <w:r>
        <w:rPr>
          <w:snapToGrid w:val="0"/>
        </w:rPr>
        <w:t>Field: Capacity</w:t>
      </w:r>
    </w:p>
    <w:p w14:paraId="0FFE3633" w14:textId="77777777"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14:paraId="2671F5DB" w14:textId="77777777" w:rsidR="00741928" w:rsidRDefault="00D3136B" w:rsidP="00741928">
      <w:pPr>
        <w:pStyle w:val="Heading4"/>
        <w:rPr>
          <w:snapToGrid w:val="0"/>
        </w:rPr>
      </w:pPr>
      <w:r>
        <w:rPr>
          <w:snapToGrid w:val="0"/>
        </w:rPr>
        <w:t xml:space="preserve">Field: </w:t>
      </w:r>
      <w:r w:rsidR="006121CC" w:rsidRPr="006121CC">
        <w:rPr>
          <w:snapToGrid w:val="0"/>
        </w:rPr>
        <w:t>Inlet Node Name</w:t>
      </w:r>
    </w:p>
    <w:p w14:paraId="7CF1964A" w14:textId="77777777" w:rsidR="00741928" w:rsidRDefault="00741928" w:rsidP="00741928">
      <w:pPr>
        <w:pStyle w:val="BodyText"/>
        <w:rPr>
          <w:b/>
        </w:rPr>
      </w:pPr>
      <w:r>
        <w:rPr>
          <w:rFonts w:eastAsia="Tahoma"/>
        </w:rPr>
        <w:t>This alpha field specifies the name of the chilled water inlet node.</w:t>
      </w:r>
    </w:p>
    <w:p w14:paraId="5B1F9CE0" w14:textId="77777777" w:rsidR="00741928" w:rsidRDefault="00741928" w:rsidP="00741928">
      <w:pPr>
        <w:pStyle w:val="Heading4"/>
        <w:rPr>
          <w:snapToGrid w:val="0"/>
        </w:rPr>
      </w:pPr>
      <w:r>
        <w:rPr>
          <w:snapToGrid w:val="0"/>
        </w:rPr>
        <w:t xml:space="preserve">Field: </w:t>
      </w:r>
      <w:r w:rsidR="006121CC" w:rsidRPr="006121CC">
        <w:rPr>
          <w:snapToGrid w:val="0"/>
        </w:rPr>
        <w:t>Outlet Node Name</w:t>
      </w:r>
    </w:p>
    <w:p w14:paraId="66D23149" w14:textId="77777777" w:rsidR="00741928" w:rsidRDefault="00741928" w:rsidP="00741928">
      <w:pPr>
        <w:pStyle w:val="BodyText"/>
        <w:rPr>
          <w:b/>
        </w:rPr>
      </w:pPr>
      <w:r>
        <w:rPr>
          <w:rFonts w:eastAsia="Tahoma"/>
        </w:rPr>
        <w:t>This alpha field specifies the name of the chilled water outlet node.</w:t>
      </w:r>
    </w:p>
    <w:p w14:paraId="28B9BDA6" w14:textId="77777777" w:rsidR="00741928" w:rsidRDefault="00741928" w:rsidP="00741928">
      <w:pPr>
        <w:pStyle w:val="BodyText"/>
        <w:rPr>
          <w:rFonts w:cs="Arial Black"/>
        </w:rPr>
      </w:pPr>
      <w:r>
        <w:rPr>
          <w:rFonts w:cs="Arial Black"/>
        </w:rPr>
        <w:t>Following is an example input for the THERMAL STORAGE:ICE:SIMPLE object.</w:t>
      </w:r>
    </w:p>
    <w:p w14:paraId="78AD5401" w14:textId="77777777" w:rsidR="00741928" w:rsidRDefault="00741928" w:rsidP="00741928">
      <w:pPr>
        <w:pStyle w:val="BodyText"/>
        <w:rPr>
          <w:rFonts w:cs="Arial Black"/>
        </w:rPr>
      </w:pPr>
    </w:p>
    <w:p w14:paraId="2C7CAE3D" w14:textId="77777777" w:rsidR="00741928" w:rsidRDefault="006121CC" w:rsidP="00741928">
      <w:pPr>
        <w:pStyle w:val="IDDDefinition"/>
        <w:rPr>
          <w:snapToGrid w:val="0"/>
        </w:rPr>
      </w:pPr>
      <w:r w:rsidRPr="006121CC">
        <w:rPr>
          <w:snapToGrid w:val="0"/>
        </w:rPr>
        <w:t>ThermalStorage:Ice:Simple</w:t>
      </w:r>
      <w:r w:rsidR="00741928">
        <w:rPr>
          <w:snapToGrid w:val="0"/>
        </w:rPr>
        <w:t>,</w:t>
      </w:r>
    </w:p>
    <w:p w14:paraId="46352803" w14:textId="77777777" w:rsidR="00741928" w:rsidRDefault="00741928" w:rsidP="00741928">
      <w:pPr>
        <w:pStyle w:val="IDDDefinition"/>
        <w:rPr>
          <w:snapToGrid w:val="0"/>
        </w:rPr>
      </w:pPr>
      <w:r>
        <w:rPr>
          <w:snapToGrid w:val="0"/>
        </w:rPr>
        <w:t xml:space="preserve">    ITS,                     !- Ice Storage Name</w:t>
      </w:r>
    </w:p>
    <w:p w14:paraId="004CCA5E" w14:textId="77777777"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14:paraId="1CFC325F" w14:textId="77777777" w:rsidR="00741928" w:rsidRDefault="00741928" w:rsidP="00741928">
      <w:pPr>
        <w:pStyle w:val="IDDDefinition"/>
        <w:rPr>
          <w:snapToGrid w:val="0"/>
        </w:rPr>
      </w:pPr>
      <w:r>
        <w:rPr>
          <w:snapToGrid w:val="0"/>
        </w:rPr>
        <w:t xml:space="preserve">    1.5,                     !- Ice Storage Capacity {GJ}</w:t>
      </w:r>
    </w:p>
    <w:p w14:paraId="12251F29" w14:textId="77777777" w:rsidR="00741928" w:rsidRDefault="00741928" w:rsidP="00741928">
      <w:pPr>
        <w:pStyle w:val="IDDDefinition"/>
        <w:rPr>
          <w:snapToGrid w:val="0"/>
        </w:rPr>
      </w:pPr>
      <w:r>
        <w:rPr>
          <w:snapToGrid w:val="0"/>
        </w:rPr>
        <w:t xml:space="preserve">    ITS Inlet Node,          !- Plant Loop Inlet Node</w:t>
      </w:r>
    </w:p>
    <w:p w14:paraId="3529360C" w14:textId="77777777" w:rsidR="00741928" w:rsidRDefault="00741928" w:rsidP="00741928">
      <w:pPr>
        <w:pStyle w:val="IDDDefinition"/>
        <w:rPr>
          <w:snapToGrid w:val="0"/>
        </w:rPr>
      </w:pPr>
      <w:r>
        <w:rPr>
          <w:snapToGrid w:val="0"/>
        </w:rPr>
        <w:t xml:space="preserve">    ITS Outlet Node;         !- Plant Loop Outlet Node</w:t>
      </w:r>
    </w:p>
    <w:p w14:paraId="090B2F26" w14:textId="77777777" w:rsidR="00A7781B" w:rsidRDefault="00A7781B" w:rsidP="00A7781B">
      <w:pPr>
        <w:pStyle w:val="Heading3"/>
      </w:pPr>
      <w:bookmarkStart w:id="1466" w:name="_Toc343526270"/>
      <w:bookmarkStart w:id="1467" w:name="_Toc115687026"/>
      <w:bookmarkStart w:id="1468" w:name="_Toc399490156"/>
      <w:r>
        <w:t>Simple Ice Storage Outputs</w:t>
      </w:r>
      <w:bookmarkEnd w:id="1466"/>
      <w:bookmarkEnd w:id="1467"/>
      <w:bookmarkEnd w:id="1468"/>
    </w:p>
    <w:p w14:paraId="0D1C6E8B" w14:textId="77777777" w:rsidR="00A7781B" w:rsidRDefault="00A7781B" w:rsidP="00A7781B">
      <w:pPr>
        <w:pStyle w:val="BodyText"/>
      </w:pPr>
      <w:r>
        <w:t xml:space="preserve">The following outputs are available for </w:t>
      </w:r>
      <w:r>
        <w:rPr>
          <w:snapToGrid w:val="0"/>
        </w:rPr>
        <w:t>simple Ice Storage model:</w:t>
      </w:r>
    </w:p>
    <w:p w14:paraId="16C984A5" w14:textId="77777777" w:rsidR="00A7781B" w:rsidRDefault="00A7781B" w:rsidP="00A7781B">
      <w:pPr>
        <w:pStyle w:val="CodeIDDSamples"/>
      </w:pPr>
      <w:r>
        <w:t>HVAC,Average,Ice Thermal Storage Requested Load [W]</w:t>
      </w:r>
    </w:p>
    <w:p w14:paraId="4BF25F9E" w14:textId="77777777" w:rsidR="00A7781B" w:rsidRDefault="00A7781B" w:rsidP="00A7781B">
      <w:pPr>
        <w:pStyle w:val="CodeIDDSamples"/>
      </w:pPr>
      <w:r>
        <w:t>Zone,Average,Ice Thermal Storage End Fraction[]</w:t>
      </w:r>
    </w:p>
    <w:p w14:paraId="2C4B1AA6" w14:textId="77777777" w:rsidR="00A7781B" w:rsidRDefault="00A7781B" w:rsidP="00A7781B">
      <w:pPr>
        <w:pStyle w:val="CodeIDDSamples"/>
      </w:pPr>
      <w:r>
        <w:t>HVAC,Average,Ice Thermal Storage Mass Flow Rate [kg/s]</w:t>
      </w:r>
    </w:p>
    <w:p w14:paraId="584A1B82" w14:textId="77777777" w:rsidR="00A7781B" w:rsidRDefault="00A7781B" w:rsidP="00A7781B">
      <w:pPr>
        <w:pStyle w:val="CodeIDDSamples"/>
      </w:pPr>
      <w:r>
        <w:t>HVAC,Average,Ice Thermal Storage Inlet Temperature [C]</w:t>
      </w:r>
    </w:p>
    <w:p w14:paraId="2E0E35D3" w14:textId="77777777" w:rsidR="00A7781B" w:rsidRDefault="00A7781B" w:rsidP="00A7781B">
      <w:pPr>
        <w:pStyle w:val="CodeIDDSamples"/>
      </w:pPr>
      <w:r>
        <w:t>HVAC,Average,Ice Thermal Storage Outlet Temperature [C]</w:t>
      </w:r>
    </w:p>
    <w:p w14:paraId="7233B332" w14:textId="77777777" w:rsidR="00A7781B" w:rsidRDefault="00A7781B" w:rsidP="00A7781B">
      <w:pPr>
        <w:pStyle w:val="CodeIDDSamples"/>
      </w:pPr>
      <w:r>
        <w:t>HVAC,Average,Ice Thermal Storage Cooling Discharge Rate [W]</w:t>
      </w:r>
    </w:p>
    <w:p w14:paraId="446E734F" w14:textId="77777777" w:rsidR="00A7781B" w:rsidRDefault="00A7781B" w:rsidP="00A7781B">
      <w:pPr>
        <w:pStyle w:val="CodeIDDSamples"/>
      </w:pPr>
      <w:r>
        <w:t xml:space="preserve">HVAC,Sum,Ice Thermal Storage Cooling Discharge </w:t>
      </w:r>
      <w:r w:rsidR="00824D2C">
        <w:t>Energy [</w:t>
      </w:r>
      <w:r>
        <w:t>J]</w:t>
      </w:r>
    </w:p>
    <w:p w14:paraId="5C4A7823" w14:textId="77777777" w:rsidR="00A7781B" w:rsidRDefault="00A7781B" w:rsidP="00A7781B">
      <w:pPr>
        <w:pStyle w:val="CodeIDDSamples"/>
      </w:pPr>
      <w:r>
        <w:t>HVAC,Average,Ice Thermal Storage Cooling Charge Rate [W]</w:t>
      </w:r>
    </w:p>
    <w:p w14:paraId="2FEFB9C5" w14:textId="77777777" w:rsidR="00A7781B" w:rsidRDefault="00A7781B" w:rsidP="00A7781B">
      <w:pPr>
        <w:pStyle w:val="CodeIDDSamples"/>
      </w:pPr>
      <w:r>
        <w:t>HVAC,Sum,Ice Thermal Storage Cooling Charge Energy [J]</w:t>
      </w:r>
    </w:p>
    <w:p w14:paraId="1AB6995A" w14:textId="77777777" w:rsidR="00A7781B" w:rsidRDefault="00A7781B" w:rsidP="00A7781B">
      <w:pPr>
        <w:pStyle w:val="BodyText"/>
      </w:pPr>
    </w:p>
    <w:p w14:paraId="6A25E2EA" w14:textId="77777777" w:rsidR="00A7781B" w:rsidRDefault="00A7781B" w:rsidP="00A7781B">
      <w:pPr>
        <w:pStyle w:val="Heading4"/>
      </w:pPr>
      <w:r>
        <w:lastRenderedPageBreak/>
        <w:t>Ice Thermal Storage Requested Load [W]</w:t>
      </w:r>
    </w:p>
    <w:p w14:paraId="4A7F2750" w14:textId="77777777"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14:paraId="0B140F04" w14:textId="77777777" w:rsidR="00A7781B" w:rsidRDefault="00A7781B" w:rsidP="00A7781B">
      <w:pPr>
        <w:pStyle w:val="Heading4"/>
      </w:pPr>
      <w:r>
        <w:t>Ice Thermal Storage End Fraction []</w:t>
      </w:r>
    </w:p>
    <w:p w14:paraId="1B90D5F6" w14:textId="77777777"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14:paraId="1E6CF91D" w14:textId="77777777" w:rsidR="00A7781B" w:rsidRDefault="00A7781B" w:rsidP="00A7781B">
      <w:pPr>
        <w:pStyle w:val="Heading4"/>
      </w:pPr>
      <w:r>
        <w:t>Ice Thermal Storage Mass Flow Rate [kg/s]</w:t>
      </w:r>
    </w:p>
    <w:p w14:paraId="559D9098" w14:textId="77777777"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14:paraId="18C106DD" w14:textId="77777777" w:rsidR="00A7781B" w:rsidRDefault="00A7781B" w:rsidP="00A7781B">
      <w:pPr>
        <w:pStyle w:val="Heading4"/>
      </w:pPr>
      <w:r>
        <w:t>Ice Thermal Storage Inlet Temperature [C]</w:t>
      </w:r>
    </w:p>
    <w:p w14:paraId="4031187D" w14:textId="77777777" w:rsidR="00A7781B" w:rsidRDefault="00A7781B" w:rsidP="00A7781B">
      <w:pPr>
        <w:pStyle w:val="BodyText"/>
      </w:pPr>
      <w:r>
        <w:t>The water temperature entering the ice storage component.</w:t>
      </w:r>
    </w:p>
    <w:p w14:paraId="368542D6" w14:textId="77777777" w:rsidR="00A7781B" w:rsidRDefault="00A7781B" w:rsidP="00A7781B">
      <w:pPr>
        <w:pStyle w:val="Heading4"/>
      </w:pPr>
      <w:r>
        <w:t>Ice Thermal Storage Outlet Temperature [C]</w:t>
      </w:r>
    </w:p>
    <w:p w14:paraId="3161D3E6" w14:textId="77777777" w:rsidR="00A7781B" w:rsidRDefault="00A7781B" w:rsidP="00A7781B">
      <w:pPr>
        <w:pStyle w:val="BodyText"/>
      </w:pPr>
      <w:r>
        <w:t>The water temperature leaving the ice storage component.</w:t>
      </w:r>
    </w:p>
    <w:p w14:paraId="110AF553" w14:textId="77777777" w:rsidR="00A7781B" w:rsidRDefault="00A7781B" w:rsidP="00A7781B">
      <w:pPr>
        <w:pStyle w:val="Heading4"/>
      </w:pPr>
      <w:r>
        <w:t>Ice Thermal Storage Cooling Discharge Rate [W]</w:t>
      </w:r>
    </w:p>
    <w:p w14:paraId="6C7231AA" w14:textId="77777777" w:rsidR="00A7781B" w:rsidRDefault="00A7781B" w:rsidP="00A7781B">
      <w:pPr>
        <w:pStyle w:val="BodyText"/>
      </w:pPr>
      <w:r>
        <w:t>The rate of cooling delivered by the ice storage component. A positive value indicates the ice tank is discharging (melting). A zero value indicates the tank is charging or dormant.</w:t>
      </w:r>
    </w:p>
    <w:p w14:paraId="73E82FA8" w14:textId="77777777" w:rsidR="00A7781B" w:rsidRDefault="00A7781B" w:rsidP="00A7781B">
      <w:pPr>
        <w:pStyle w:val="Heading4"/>
      </w:pPr>
      <w:r>
        <w:t>Ice Thermal Storage Cooling Discharge Energy [J]</w:t>
      </w:r>
    </w:p>
    <w:p w14:paraId="2D792543" w14:textId="77777777" w:rsidR="00A7781B" w:rsidRDefault="00A7781B" w:rsidP="00A7781B">
      <w:pPr>
        <w:pStyle w:val="BodyText"/>
      </w:pPr>
      <w:r>
        <w:t>The cooling energy delivered by the ice storage component. A positive value indicates the ice tank is discharging (melting). A zero value indicates the tank is charging or dormant.</w:t>
      </w:r>
    </w:p>
    <w:p w14:paraId="1B973E1A" w14:textId="77777777" w:rsidR="00A7781B" w:rsidRDefault="00A7781B" w:rsidP="00A7781B">
      <w:pPr>
        <w:pStyle w:val="Heading4"/>
      </w:pPr>
      <w:r>
        <w:t>Ice Thermal Storage Cooling Charge Rate [W]</w:t>
      </w:r>
    </w:p>
    <w:p w14:paraId="14363F38" w14:textId="77777777"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14:paraId="0023FDAC" w14:textId="77777777" w:rsidR="00A7781B" w:rsidRDefault="00A7781B" w:rsidP="00A7781B">
      <w:pPr>
        <w:pStyle w:val="Heading4"/>
      </w:pPr>
      <w:r>
        <w:t>Ice Thermal Storage Cooling Charge Energy [J]</w:t>
      </w:r>
    </w:p>
    <w:p w14:paraId="7FC7570B" w14:textId="77777777" w:rsidR="00A7781B" w:rsidRDefault="00A7781B" w:rsidP="00A7781B">
      <w:pPr>
        <w:pStyle w:val="BodyText"/>
      </w:pPr>
      <w:r>
        <w:t>The charging energy delivered to the ice storage component. A positive value indicates the ice tank is charging (freezing). A zero value indicates the tank is discharging or dormant.</w:t>
      </w:r>
    </w:p>
    <w:p w14:paraId="1D633D9B" w14:textId="77777777" w:rsidR="00E0261F" w:rsidRDefault="006121CC" w:rsidP="00E0261F">
      <w:pPr>
        <w:pStyle w:val="Heading3"/>
        <w:rPr>
          <w:lang w:eastAsia="ko-KR"/>
        </w:rPr>
      </w:pPr>
      <w:bookmarkStart w:id="1469" w:name="_Toc399490157"/>
      <w:r w:rsidRPr="006121CC">
        <w:rPr>
          <w:lang w:eastAsia="ko-KR"/>
        </w:rPr>
        <w:t>ThermalStorage:Ice:Detailed</w:t>
      </w:r>
      <w:bookmarkEnd w:id="1469"/>
    </w:p>
    <w:p w14:paraId="033F27DF" w14:textId="77777777"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14:paraId="28E95135" w14:textId="77777777" w:rsidR="00E0261F" w:rsidRDefault="00E0261F" w:rsidP="00E0261F">
      <w:pPr>
        <w:pStyle w:val="Heading4"/>
      </w:pPr>
      <w:r>
        <w:t xml:space="preserve">Field: </w:t>
      </w:r>
      <w:r w:rsidR="006121CC">
        <w:t>N</w:t>
      </w:r>
      <w:r>
        <w:t>ame</w:t>
      </w:r>
    </w:p>
    <w:p w14:paraId="19DD24C4" w14:textId="77777777" w:rsidR="00E0261F" w:rsidRDefault="00E0261F" w:rsidP="00E0261F">
      <w:pPr>
        <w:pStyle w:val="BodyText"/>
      </w:pPr>
      <w:r>
        <w:t>This field is the name of the detailed ice storage system given to it by the user.</w:t>
      </w:r>
    </w:p>
    <w:p w14:paraId="53D83AC2" w14:textId="77777777" w:rsidR="00E0261F" w:rsidRDefault="00E0261F" w:rsidP="00E0261F">
      <w:pPr>
        <w:pStyle w:val="Heading4"/>
      </w:pPr>
      <w:r>
        <w:t xml:space="preserve">Field: </w:t>
      </w:r>
      <w:r w:rsidR="006121CC" w:rsidRPr="006121CC">
        <w:t>Availability Schedule Name</w:t>
      </w:r>
    </w:p>
    <w:p w14:paraId="2953103A" w14:textId="77777777"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 xml:space="preserve">A value of less than or equal to zero indicates that the </w:t>
      </w:r>
      <w:r>
        <w:lastRenderedPageBreak/>
        <w:t>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14:paraId="72A23C30" w14:textId="77777777" w:rsidR="00E0261F" w:rsidRDefault="00E0261F" w:rsidP="00E0261F">
      <w:pPr>
        <w:pStyle w:val="Heading4"/>
      </w:pPr>
      <w:r>
        <w:t>Field: Capacity</w:t>
      </w:r>
    </w:p>
    <w:p w14:paraId="54EBE357" w14:textId="77777777"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14:paraId="787D5BA4" w14:textId="77777777" w:rsidR="00E0261F" w:rsidRDefault="00E0261F" w:rsidP="00E0261F">
      <w:pPr>
        <w:pStyle w:val="Heading4"/>
      </w:pPr>
      <w:r>
        <w:t xml:space="preserve">Field: </w:t>
      </w:r>
      <w:r w:rsidR="006121CC" w:rsidRPr="006121CC">
        <w:t>Inlet Node Name</w:t>
      </w:r>
    </w:p>
    <w:p w14:paraId="7C319703" w14:textId="77777777"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14:paraId="157B58C9" w14:textId="77777777" w:rsidR="00E0261F" w:rsidRDefault="00E0261F" w:rsidP="00E0261F">
      <w:pPr>
        <w:pStyle w:val="Heading4"/>
      </w:pPr>
      <w:r>
        <w:t xml:space="preserve">Field: </w:t>
      </w:r>
      <w:r w:rsidR="006121CC" w:rsidRPr="006121CC">
        <w:t>Outlet Node Name</w:t>
      </w:r>
    </w:p>
    <w:p w14:paraId="3809D2E3" w14:textId="77777777"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14:paraId="6BEC2D52" w14:textId="77777777" w:rsidR="00E0261F" w:rsidRDefault="00E0261F" w:rsidP="00E0261F">
      <w:pPr>
        <w:pStyle w:val="Heading4"/>
      </w:pPr>
      <w:r>
        <w:t xml:space="preserve">Field: </w:t>
      </w:r>
      <w:r w:rsidR="006121CC" w:rsidRPr="006121CC">
        <w:t>Discharging Curve Object Type</w:t>
      </w:r>
    </w:p>
    <w:p w14:paraId="67F031EF"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0A17EDD" w14:textId="77777777" w:rsidR="00E0261F" w:rsidRDefault="00E0261F" w:rsidP="00E0261F">
      <w:pPr>
        <w:pStyle w:val="Heading4"/>
      </w:pPr>
      <w:r>
        <w:t xml:space="preserve">Field: </w:t>
      </w:r>
      <w:r w:rsidR="006121CC" w:rsidRPr="006121CC">
        <w:t>Discharging Curve Name</w:t>
      </w:r>
    </w:p>
    <w:p w14:paraId="2E8CD295" w14:textId="77777777" w:rsidR="00E0261F" w:rsidRDefault="00E0261F" w:rsidP="00E0261F">
      <w:pPr>
        <w:pStyle w:val="BodyText"/>
      </w:pPr>
      <w:r>
        <w:t>This field specifies the name of the actual curve fit to be used to model the discharging process of the detailed ice storage system.</w:t>
      </w:r>
    </w:p>
    <w:p w14:paraId="6B775FFD" w14:textId="77777777" w:rsidR="00E0261F" w:rsidRDefault="00E0261F" w:rsidP="00E0261F">
      <w:pPr>
        <w:pStyle w:val="Heading4"/>
      </w:pPr>
      <w:r>
        <w:t xml:space="preserve">Field: </w:t>
      </w:r>
      <w:r w:rsidR="006121CC" w:rsidRPr="006121CC">
        <w:t>Charging Curve Object Type</w:t>
      </w:r>
    </w:p>
    <w:p w14:paraId="5CAE4559"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C3779BA" w14:textId="77777777" w:rsidR="00E0261F" w:rsidRDefault="00E0261F" w:rsidP="00E0261F">
      <w:pPr>
        <w:pStyle w:val="Heading4"/>
      </w:pPr>
      <w:r>
        <w:t xml:space="preserve">Field: </w:t>
      </w:r>
      <w:r w:rsidR="006121CC" w:rsidRPr="006121CC">
        <w:t>Charging Curve Name</w:t>
      </w:r>
    </w:p>
    <w:p w14:paraId="2745D24D" w14:textId="77777777" w:rsidR="00E0261F" w:rsidRDefault="00E0261F" w:rsidP="00E0261F">
      <w:pPr>
        <w:pStyle w:val="BodyText"/>
      </w:pPr>
      <w:r>
        <w:t>This field specifies the name of the actual curve fit to be used to model the charging process of the detailed ice storage system.</w:t>
      </w:r>
    </w:p>
    <w:p w14:paraId="3CA1A605" w14:textId="77777777" w:rsidR="00E0261F" w:rsidRDefault="00E0261F" w:rsidP="00E0261F">
      <w:pPr>
        <w:pStyle w:val="Heading4"/>
      </w:pPr>
      <w:r>
        <w:t xml:space="preserve">Field: </w:t>
      </w:r>
      <w:r w:rsidR="006121CC" w:rsidRPr="006121CC">
        <w:t>Timestep of the Curve Data</w:t>
      </w:r>
    </w:p>
    <w:p w14:paraId="206AE3B0" w14:textId="77777777"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14:paraId="3FAD908F"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14:paraId="008F8B94" w14:textId="77777777"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14:paraId="1DEA6723"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14:paraId="4483704C" w14:textId="77777777" w:rsidR="00E0261F" w:rsidRDefault="00E0261F" w:rsidP="00E0261F">
      <w:pPr>
        <w:pStyle w:val="BodyText"/>
        <w:rPr>
          <w:lang w:eastAsia="ko-KR"/>
        </w:rPr>
      </w:pPr>
      <w:r>
        <w:t xml:space="preserve">This field defines the amount of parasitic electric consumption (for controls or other miscellaneous electric consumption associate with the ice storage unit itself) during the </w:t>
      </w:r>
      <w:r>
        <w:lastRenderedPageBreak/>
        <w:t>charge phase</w:t>
      </w:r>
      <w:r w:rsidR="006B2084">
        <w:t xml:space="preserve">. </w:t>
      </w:r>
      <w:r>
        <w:t>This parameter is dimensionless and gets multiplied by the current load on the tank.</w:t>
      </w:r>
    </w:p>
    <w:p w14:paraId="0177FD00" w14:textId="77777777" w:rsidR="00E0261F" w:rsidRDefault="00E0261F" w:rsidP="00E0261F">
      <w:pPr>
        <w:pStyle w:val="Heading4"/>
      </w:pPr>
      <w:r>
        <w:t>Field: Tank Loss Coefficient</w:t>
      </w:r>
    </w:p>
    <w:p w14:paraId="73319BA6" w14:textId="77777777"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14:paraId="512D276A" w14:textId="77777777" w:rsidR="00E0261F" w:rsidRDefault="00E0261F" w:rsidP="00E0261F">
      <w:pPr>
        <w:pStyle w:val="Heading4"/>
      </w:pPr>
      <w:r>
        <w:t xml:space="preserve">Field: </w:t>
      </w:r>
      <w:r w:rsidR="00C615C2" w:rsidRPr="00C615C2">
        <w:t>Freezing Temperature of Storage Medium</w:t>
      </w:r>
    </w:p>
    <w:p w14:paraId="4C4DF97B" w14:textId="77777777"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w:t>
      </w:r>
      <w:r w:rsidR="007D4B4F">
        <w:sym w:font="Symbol" w:char="F0B0"/>
      </w:r>
      <w:r>
        <w:t>C (the default value)</w:t>
      </w:r>
      <w:r w:rsidR="006B2084">
        <w:t xml:space="preserve">. </w:t>
      </w:r>
      <w:r>
        <w:t>However, some tanks may use other materials or salts which would change the freezing temperature</w:t>
      </w:r>
      <w:r w:rsidR="006B2084">
        <w:t xml:space="preserve">. </w:t>
      </w:r>
      <w:r>
        <w:t>This can be changed using this parameter.</w:t>
      </w:r>
    </w:p>
    <w:p w14:paraId="6668B3B4" w14:textId="77777777"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14:paraId="59C3004B" w14:textId="77777777"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14:paraId="28EF1969" w14:textId="77777777" w:rsidR="00E0261F" w:rsidRDefault="00E0261F" w:rsidP="00E0261F">
      <w:pPr>
        <w:pStyle w:val="BodyText"/>
      </w:pPr>
    </w:p>
    <w:p w14:paraId="77AE94A7" w14:textId="77777777" w:rsidR="00E0261F" w:rsidRDefault="00E0261F" w:rsidP="00E0261F">
      <w:pPr>
        <w:pStyle w:val="BodyText"/>
      </w:pPr>
      <w:r>
        <w:t>An IDF example:</w:t>
      </w:r>
    </w:p>
    <w:p w14:paraId="7F89BDC1" w14:textId="77777777"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14:paraId="62419550"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14:paraId="090A162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14:paraId="63017657"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14:paraId="4A25D813"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14:paraId="28DF1D0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14:paraId="1269845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14:paraId="7507B00F"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14:paraId="42FA2C3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14:paraId="127EB15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14:paraId="21671AE6"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14:paraId="0B7FA26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14:paraId="3A87044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14:paraId="68BB884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14:paraId="7D681B5A" w14:textId="77777777"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14:paraId="1DEE4CCD" w14:textId="77777777" w:rsidR="00A7781B" w:rsidRPr="00A7781B" w:rsidRDefault="00A7781B" w:rsidP="00A7781B">
      <w:pPr>
        <w:pStyle w:val="BodyText"/>
        <w:rPr>
          <w:lang w:eastAsia="ko-KR"/>
        </w:rPr>
      </w:pPr>
    </w:p>
    <w:p w14:paraId="5A0506C0" w14:textId="77777777" w:rsidR="00E0261F" w:rsidRDefault="00E0261F" w:rsidP="00E0261F">
      <w:pPr>
        <w:pStyle w:val="Heading3"/>
      </w:pPr>
      <w:bookmarkStart w:id="1470" w:name="_Toc399490158"/>
      <w:r>
        <w:rPr>
          <w:lang w:eastAsia="ko-KR"/>
        </w:rPr>
        <w:t>Detailed Ice Storage</w:t>
      </w:r>
      <w:r>
        <w:t xml:space="preserve"> Output</w:t>
      </w:r>
      <w:r w:rsidR="00A7781B">
        <w:t>s</w:t>
      </w:r>
      <w:bookmarkEnd w:id="1470"/>
    </w:p>
    <w:p w14:paraId="0DE0C906" w14:textId="77777777" w:rsidR="00A7781B" w:rsidRDefault="00A7781B" w:rsidP="00A7781B">
      <w:pPr>
        <w:pStyle w:val="BodyText"/>
      </w:pPr>
      <w:r>
        <w:t>Current detailed ice storage output variables are:</w:t>
      </w:r>
    </w:p>
    <w:p w14:paraId="038C936C" w14:textId="77777777"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14:paraId="4300381A" w14:textId="77777777"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14:paraId="7A751B2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14:paraId="79A0967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14:paraId="20B93CA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14:paraId="7D58C26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14:paraId="5126232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14:paraId="3F1EC12B"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14:paraId="19E5651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14:paraId="1063EE5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14:paraId="64BC1271"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14:paraId="1E1C5CC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14:paraId="4120356E"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14:paraId="0BAE8F76"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14:paraId="42C254D2"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14:paraId="343CC38C"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14:paraId="1A26A1BC" w14:textId="77777777" w:rsidR="00A7781B" w:rsidRDefault="00A7781B" w:rsidP="00A7781B">
      <w:pPr>
        <w:pStyle w:val="Heading4"/>
        <w:rPr>
          <w:lang w:eastAsia="ko-KR"/>
        </w:rPr>
      </w:pPr>
      <w:r>
        <w:t xml:space="preserve"> Ice Thermal Storage Cooling </w:t>
      </w:r>
      <w:r w:rsidR="00824D2C">
        <w:t>Rate [</w:t>
      </w:r>
      <w:r>
        <w:t>W]</w:t>
      </w:r>
    </w:p>
    <w:p w14:paraId="571774E6" w14:textId="77777777" w:rsidR="00A7781B" w:rsidRDefault="00A7781B" w:rsidP="00A7781B">
      <w:pPr>
        <w:pStyle w:val="BodyText"/>
        <w:rPr>
          <w:lang w:eastAsia="ko-KR"/>
        </w:rPr>
      </w:pPr>
      <w:r>
        <w:rPr>
          <w:lang w:eastAsia="ko-KR"/>
        </w:rPr>
        <w:t>The actual load (absolute value) provided by the ice storage system during the current timestep</w:t>
      </w:r>
    </w:p>
    <w:p w14:paraId="39EC7FF6" w14:textId="77777777" w:rsidR="00A7781B" w:rsidRDefault="00A7781B" w:rsidP="00A7781B">
      <w:pPr>
        <w:pStyle w:val="Heading4"/>
        <w:rPr>
          <w:lang w:eastAsia="ko-KR"/>
        </w:rPr>
      </w:pPr>
      <w:r>
        <w:t>Ice Thermal Storage Change Fraction []</w:t>
      </w:r>
    </w:p>
    <w:p w14:paraId="40F5C321" w14:textId="77777777" w:rsidR="00A7781B" w:rsidRDefault="00A7781B" w:rsidP="00A7781B">
      <w:pPr>
        <w:pStyle w:val="BodyText"/>
      </w:pPr>
      <w:r>
        <w:rPr>
          <w:lang w:eastAsia="ko-KR"/>
        </w:rPr>
        <w:t>The change in the ice tank’s charge fraction charged during the current timestep (positive for charging, negative for discharging).</w:t>
      </w:r>
    </w:p>
    <w:p w14:paraId="2F4B9CC2" w14:textId="77777777" w:rsidR="00A7781B" w:rsidRDefault="00A7781B" w:rsidP="00A7781B">
      <w:pPr>
        <w:pStyle w:val="Heading4"/>
        <w:rPr>
          <w:lang w:eastAsia="ko-KR"/>
        </w:rPr>
      </w:pPr>
      <w:r>
        <w:t>Ice Thermal Storage End Fraction [ ]</w:t>
      </w:r>
    </w:p>
    <w:p w14:paraId="02C99B2B" w14:textId="77777777" w:rsidR="00A7781B" w:rsidRDefault="00A7781B" w:rsidP="00A7781B">
      <w:pPr>
        <w:pStyle w:val="BodyText"/>
        <w:rPr>
          <w:lang w:eastAsia="ko-KR"/>
        </w:rPr>
      </w:pPr>
      <w:r>
        <w:rPr>
          <w:lang w:eastAsia="ko-KR"/>
        </w:rPr>
        <w:t>The fraction charge of the ice storage system at the end of the timestep</w:t>
      </w:r>
    </w:p>
    <w:p w14:paraId="0B526830" w14:textId="77777777" w:rsidR="00A7781B" w:rsidRDefault="00A7781B" w:rsidP="00A7781B">
      <w:pPr>
        <w:pStyle w:val="Heading4"/>
        <w:rPr>
          <w:lang w:eastAsia="ko-KR"/>
        </w:rPr>
      </w:pPr>
      <w:r>
        <w:t>Ice Thermal Storage On Coil Fraction [ ]</w:t>
      </w:r>
    </w:p>
    <w:p w14:paraId="7373A951" w14:textId="77777777"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14:paraId="37337BE2" w14:textId="77777777" w:rsidR="00A7781B" w:rsidRDefault="00A7781B" w:rsidP="00A7781B">
      <w:pPr>
        <w:pStyle w:val="Heading4"/>
        <w:rPr>
          <w:lang w:eastAsia="ko-KR"/>
        </w:rPr>
      </w:pPr>
      <w:r>
        <w:t>Ice Thermal Storage Mass Flow Rate [kg/s]</w:t>
      </w:r>
    </w:p>
    <w:p w14:paraId="4D245435" w14:textId="77777777" w:rsidR="00A7781B" w:rsidRDefault="00A7781B" w:rsidP="00A7781B">
      <w:pPr>
        <w:pStyle w:val="BodyText"/>
        <w:rPr>
          <w:lang w:eastAsia="ko-KR"/>
        </w:rPr>
      </w:pPr>
      <w:r>
        <w:rPr>
          <w:lang w:eastAsia="ko-KR"/>
        </w:rPr>
        <w:t>The mass flow through the ice storage component</w:t>
      </w:r>
    </w:p>
    <w:p w14:paraId="05BF5D8F" w14:textId="77777777" w:rsidR="00A7781B" w:rsidRDefault="00A7781B" w:rsidP="00A7781B">
      <w:pPr>
        <w:pStyle w:val="Heading4"/>
        <w:rPr>
          <w:lang w:eastAsia="ko-KR"/>
        </w:rPr>
      </w:pPr>
      <w:r>
        <w:t>Ice Thermal Storage Bypass Mass Flow Rate [kg/s]</w:t>
      </w:r>
    </w:p>
    <w:p w14:paraId="1974E46F" w14:textId="77777777" w:rsidR="00A7781B" w:rsidRDefault="00A7781B" w:rsidP="00A7781B">
      <w:pPr>
        <w:pStyle w:val="BodyText"/>
        <w:rPr>
          <w:lang w:eastAsia="ko-KR"/>
        </w:rPr>
      </w:pPr>
      <w:r>
        <w:rPr>
          <w:lang w:eastAsia="ko-KR"/>
        </w:rPr>
        <w:t>The mass flow through the ice storage component bypass (bypasses the actual unit)</w:t>
      </w:r>
    </w:p>
    <w:p w14:paraId="346C339E" w14:textId="77777777" w:rsidR="00A7781B" w:rsidRDefault="00A7781B" w:rsidP="00A7781B">
      <w:pPr>
        <w:pStyle w:val="Heading4"/>
        <w:rPr>
          <w:lang w:eastAsia="ko-KR"/>
        </w:rPr>
      </w:pPr>
      <w:r>
        <w:t>Ice Thermal Storage Tank Mass Flow Rate [kg/s]</w:t>
      </w:r>
    </w:p>
    <w:p w14:paraId="3604FE34" w14:textId="77777777" w:rsidR="00A7781B" w:rsidRDefault="00A7781B" w:rsidP="00A7781B">
      <w:pPr>
        <w:pStyle w:val="BodyText"/>
        <w:rPr>
          <w:lang w:eastAsia="ko-KR"/>
        </w:rPr>
      </w:pPr>
      <w:r>
        <w:rPr>
          <w:lang w:eastAsia="ko-KR"/>
        </w:rPr>
        <w:t>The mass flow through the ice storage unit itself</w:t>
      </w:r>
    </w:p>
    <w:p w14:paraId="7898E781" w14:textId="77777777" w:rsidR="00A7781B" w:rsidRDefault="00A7781B" w:rsidP="00A7781B">
      <w:pPr>
        <w:pStyle w:val="Heading4"/>
        <w:rPr>
          <w:lang w:eastAsia="ko-KR"/>
        </w:rPr>
      </w:pPr>
      <w:r>
        <w:t>Ice Thermal Storage Fluid Inlet Temperature [C]</w:t>
      </w:r>
    </w:p>
    <w:p w14:paraId="1CF63F2B" w14:textId="77777777" w:rsidR="00A7781B" w:rsidRDefault="00A7781B" w:rsidP="00A7781B">
      <w:pPr>
        <w:pStyle w:val="BodyText"/>
        <w:rPr>
          <w:lang w:eastAsia="ko-KR"/>
        </w:rPr>
      </w:pPr>
      <w:r>
        <w:rPr>
          <w:lang w:eastAsia="ko-KR"/>
        </w:rPr>
        <w:t>The inlet temperature to the ice storage component</w:t>
      </w:r>
    </w:p>
    <w:p w14:paraId="2DE21F7A" w14:textId="77777777" w:rsidR="00A7781B" w:rsidRDefault="00A7781B" w:rsidP="00A7781B">
      <w:pPr>
        <w:pStyle w:val="Heading4"/>
        <w:rPr>
          <w:lang w:eastAsia="ko-KR"/>
        </w:rPr>
      </w:pPr>
      <w:r>
        <w:t>Ice Thermal Storage Blended Outlet Temperature [C]</w:t>
      </w:r>
    </w:p>
    <w:p w14:paraId="56DE5067" w14:textId="77777777" w:rsidR="00A7781B" w:rsidRDefault="00A7781B" w:rsidP="00A7781B">
      <w:pPr>
        <w:pStyle w:val="BodyText"/>
        <w:rPr>
          <w:lang w:eastAsia="ko-KR"/>
        </w:rPr>
      </w:pPr>
      <w:r>
        <w:rPr>
          <w:lang w:eastAsia="ko-KR"/>
        </w:rPr>
        <w:t>The outlet temperature of the component after mixing any bypass flow with flow through the ice storage unit</w:t>
      </w:r>
    </w:p>
    <w:p w14:paraId="29BF6B64" w14:textId="77777777" w:rsidR="00A7781B" w:rsidRDefault="00A7781B" w:rsidP="00A7781B">
      <w:pPr>
        <w:pStyle w:val="Heading4"/>
        <w:rPr>
          <w:lang w:eastAsia="ko-KR"/>
        </w:rPr>
      </w:pPr>
      <w:r>
        <w:t>Ice Thermal Storage Tank Outlet Temperature [C]</w:t>
      </w:r>
    </w:p>
    <w:p w14:paraId="2F87AB5A" w14:textId="77777777" w:rsidR="00A7781B" w:rsidRDefault="00A7781B" w:rsidP="00A7781B">
      <w:pPr>
        <w:pStyle w:val="BodyText"/>
        <w:rPr>
          <w:lang w:eastAsia="ko-KR"/>
        </w:rPr>
      </w:pPr>
      <w:r>
        <w:rPr>
          <w:lang w:eastAsia="ko-KR"/>
        </w:rPr>
        <w:t>The outlet temperature of the ice storage unit itself below mixing with any bypass flow</w:t>
      </w:r>
    </w:p>
    <w:p w14:paraId="02C5753D" w14:textId="77777777" w:rsidR="00A7781B" w:rsidRDefault="00A7781B" w:rsidP="00A7781B">
      <w:pPr>
        <w:pStyle w:val="Heading4"/>
        <w:rPr>
          <w:lang w:eastAsia="ko-KR"/>
        </w:rPr>
      </w:pPr>
      <w:r>
        <w:t>Ice Thermal Storage Cooling Discharge Rate [W]</w:t>
      </w:r>
    </w:p>
    <w:p w14:paraId="6C2F5AF5" w14:textId="77777777" w:rsidR="00A7781B" w:rsidRDefault="00A7781B" w:rsidP="00A7781B">
      <w:pPr>
        <w:pStyle w:val="BodyText"/>
        <w:rPr>
          <w:lang w:eastAsia="ko-KR"/>
        </w:rPr>
      </w:pPr>
      <w:r>
        <w:rPr>
          <w:lang w:eastAsia="ko-KR"/>
        </w:rPr>
        <w:t>The cooling done (as a rate) by the ice storage unit or its discharge rate</w:t>
      </w:r>
    </w:p>
    <w:p w14:paraId="6FC152E1" w14:textId="77777777" w:rsidR="00A7781B" w:rsidRDefault="00A7781B" w:rsidP="00A7781B">
      <w:pPr>
        <w:pStyle w:val="Heading4"/>
        <w:rPr>
          <w:lang w:eastAsia="ko-KR"/>
        </w:rPr>
      </w:pPr>
      <w:r>
        <w:t>Ice Thermal Storage Cooling Discharge Energy [J]</w:t>
      </w:r>
    </w:p>
    <w:p w14:paraId="66956577" w14:textId="77777777" w:rsidR="00A7781B" w:rsidRDefault="00A7781B" w:rsidP="00A7781B">
      <w:pPr>
        <w:pStyle w:val="BodyText"/>
        <w:rPr>
          <w:lang w:eastAsia="ko-KR"/>
        </w:rPr>
      </w:pPr>
      <w:r>
        <w:rPr>
          <w:lang w:eastAsia="ko-KR"/>
        </w:rPr>
        <w:t>The total cooling done by the ice storage unit or its discharge rate</w:t>
      </w:r>
    </w:p>
    <w:p w14:paraId="0C627D72" w14:textId="77777777" w:rsidR="00A7781B" w:rsidRDefault="00A7781B" w:rsidP="00A7781B">
      <w:pPr>
        <w:pStyle w:val="Heading4"/>
        <w:rPr>
          <w:lang w:eastAsia="ko-KR"/>
        </w:rPr>
      </w:pPr>
      <w:r>
        <w:lastRenderedPageBreak/>
        <w:t>Ice Thermal Storage Cooling Charge Rate [W]</w:t>
      </w:r>
    </w:p>
    <w:p w14:paraId="39733184" w14:textId="77777777" w:rsidR="00A7781B" w:rsidRDefault="00A7781B" w:rsidP="00A7781B">
      <w:pPr>
        <w:pStyle w:val="BodyText"/>
        <w:rPr>
          <w:lang w:eastAsia="ko-KR"/>
        </w:rPr>
      </w:pPr>
      <w:r>
        <w:rPr>
          <w:lang w:eastAsia="ko-KR"/>
        </w:rPr>
        <w:t>The charging done (as a rate) to the ice storage unit</w:t>
      </w:r>
    </w:p>
    <w:p w14:paraId="133F6A26" w14:textId="77777777" w:rsidR="00A7781B" w:rsidRDefault="00A7781B" w:rsidP="00A7781B">
      <w:pPr>
        <w:pStyle w:val="Heading4"/>
        <w:rPr>
          <w:lang w:eastAsia="ko-KR"/>
        </w:rPr>
      </w:pPr>
      <w:r>
        <w:t>Ice Thermal Storage Cooling Charge Energy [J]</w:t>
      </w:r>
    </w:p>
    <w:p w14:paraId="02D7FB71" w14:textId="77777777" w:rsidR="00A7781B" w:rsidRDefault="00A7781B" w:rsidP="00A7781B">
      <w:pPr>
        <w:pStyle w:val="BodyText"/>
        <w:rPr>
          <w:lang w:eastAsia="ko-KR"/>
        </w:rPr>
      </w:pPr>
      <w:r>
        <w:rPr>
          <w:lang w:eastAsia="ko-KR"/>
        </w:rPr>
        <w:t>The total charging done to the ice storage unit</w:t>
      </w:r>
    </w:p>
    <w:p w14:paraId="32D5C40A" w14:textId="77777777" w:rsidR="00A7781B" w:rsidRDefault="00A7781B" w:rsidP="00A7781B">
      <w:pPr>
        <w:pStyle w:val="Heading4"/>
        <w:rPr>
          <w:lang w:eastAsia="ko-KR"/>
        </w:rPr>
      </w:pPr>
      <w:r>
        <w:t>Ice Thermal Storage Ancillary Electric Power [W]</w:t>
      </w:r>
    </w:p>
    <w:p w14:paraId="4DCE90FF" w14:textId="77777777"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14:paraId="089D5D8F" w14:textId="77777777" w:rsidR="00A7781B" w:rsidRDefault="00A7781B" w:rsidP="00A7781B">
      <w:pPr>
        <w:pStyle w:val="Heading4"/>
        <w:rPr>
          <w:lang w:eastAsia="ko-KR"/>
        </w:rPr>
      </w:pPr>
      <w:r>
        <w:t>Ice Thermal Storage Ancillary Electric Energy [J]</w:t>
      </w:r>
    </w:p>
    <w:p w14:paraId="181ADF0A" w14:textId="77777777"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14:paraId="59EB3CED" w14:textId="77777777" w:rsidR="00B51F6C" w:rsidRDefault="00B51F6C" w:rsidP="00B51F6C">
      <w:pPr>
        <w:pStyle w:val="Heading3"/>
      </w:pPr>
      <w:bookmarkStart w:id="1471" w:name="_Toc399490159"/>
      <w:r w:rsidRPr="008D5265">
        <w:t>ThermalStorage:ChilledWater:Mixed</w:t>
      </w:r>
      <w:bookmarkEnd w:id="1471"/>
    </w:p>
    <w:p w14:paraId="308D3614" w14:textId="77777777"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14:paraId="346058E9" w14:textId="77777777"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6F3FAC99"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78CD4E22" w14:textId="77777777" w:rsidR="00B51F6C" w:rsidRDefault="00B51F6C" w:rsidP="00B51F6C">
      <w:pPr>
        <w:pStyle w:val="Heading4"/>
      </w:pPr>
      <w:r>
        <w:t>Field: Name</w:t>
      </w:r>
    </w:p>
    <w:p w14:paraId="773B658F"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14:paraId="3CB41EDA" w14:textId="77777777" w:rsidR="00B51F6C" w:rsidRDefault="00B51F6C" w:rsidP="00B51F6C">
      <w:pPr>
        <w:pStyle w:val="Heading4"/>
      </w:pPr>
      <w:r>
        <w:t>Field: Tank Volume</w:t>
      </w:r>
    </w:p>
    <w:p w14:paraId="65106D6E" w14:textId="77777777" w:rsidR="00B51F6C" w:rsidRDefault="00B51F6C" w:rsidP="00B51F6C">
      <w:pPr>
        <w:pStyle w:val="BodyText"/>
      </w:pPr>
      <w:r>
        <w:t>The volume of the thermal storage tank [m</w:t>
      </w:r>
      <w:r>
        <w:rPr>
          <w:vertAlign w:val="superscript"/>
        </w:rPr>
        <w:t>3</w:t>
      </w:r>
      <w:r>
        <w:t xml:space="preserve">].  </w:t>
      </w:r>
    </w:p>
    <w:p w14:paraId="424305CE" w14:textId="77777777" w:rsidR="00B51F6C" w:rsidRDefault="00B51F6C" w:rsidP="00B51F6C">
      <w:pPr>
        <w:pStyle w:val="Heading4"/>
      </w:pPr>
      <w:r>
        <w:t>Field: Setpoint Temperature Schedule</w:t>
      </w:r>
      <w:r w:rsidR="0018384E">
        <w:t xml:space="preserve"> Name</w:t>
      </w:r>
    </w:p>
    <w:p w14:paraId="2042787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31136144" w14:textId="77777777" w:rsidR="00B51F6C" w:rsidRDefault="00B51F6C" w:rsidP="00B51F6C">
      <w:pPr>
        <w:pStyle w:val="Heading4"/>
      </w:pPr>
      <w:r>
        <w:t>Field: Deadband Temperature Difference</w:t>
      </w:r>
    </w:p>
    <w:p w14:paraId="4F873BDA"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12100559" w14:textId="77777777" w:rsidR="00B51F6C" w:rsidRDefault="00B51F6C" w:rsidP="00B51F6C">
      <w:pPr>
        <w:pStyle w:val="Heading4"/>
      </w:pPr>
      <w:r>
        <w:t>Field: Minimum Temperature Limit</w:t>
      </w:r>
    </w:p>
    <w:p w14:paraId="0BA9D112"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0CC659B0" w14:textId="77777777" w:rsidR="00B51F6C" w:rsidRDefault="00B51F6C" w:rsidP="00B51F6C">
      <w:pPr>
        <w:pStyle w:val="Heading4"/>
      </w:pPr>
      <w:r>
        <w:t>Field: Nominal Cooling Capacity</w:t>
      </w:r>
    </w:p>
    <w:p w14:paraId="306B669E"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234C7F49" w14:textId="77777777" w:rsidR="00B51F6C" w:rsidRDefault="00B51F6C" w:rsidP="00B51F6C">
      <w:pPr>
        <w:pStyle w:val="Heading4"/>
      </w:pPr>
      <w:r>
        <w:lastRenderedPageBreak/>
        <w:t>Field: Ambient Temperature Indicator</w:t>
      </w:r>
    </w:p>
    <w:p w14:paraId="48BBDCB9"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6A0F90CD" w14:textId="77777777" w:rsidR="00B51F6C" w:rsidRDefault="00B51F6C" w:rsidP="00B51F6C">
      <w:pPr>
        <w:pStyle w:val="Heading4"/>
      </w:pPr>
      <w:r>
        <w:t>Field: Ambient Temperature Schedule Name</w:t>
      </w:r>
    </w:p>
    <w:p w14:paraId="72330261"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29EF3162" w14:textId="77777777" w:rsidR="00B51F6C" w:rsidRDefault="00B51F6C" w:rsidP="00B51F6C">
      <w:pPr>
        <w:pStyle w:val="Heading4"/>
      </w:pPr>
      <w:r>
        <w:t>Field: Ambient Temperature Zone Name</w:t>
      </w:r>
    </w:p>
    <w:p w14:paraId="5846570A"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1D85FDB1" w14:textId="77777777" w:rsidR="00B51F6C" w:rsidRDefault="00B51F6C" w:rsidP="00B51F6C">
      <w:pPr>
        <w:pStyle w:val="Heading4"/>
      </w:pPr>
      <w:r>
        <w:t xml:space="preserve">Field: Ambient Temperature </w:t>
      </w:r>
      <w:r w:rsidR="0018384E">
        <w:t>Outdoor Air Node</w:t>
      </w:r>
      <w:r>
        <w:t xml:space="preserve"> Name</w:t>
      </w:r>
    </w:p>
    <w:p w14:paraId="386227B9"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289AB56E" w14:textId="77777777" w:rsidR="00B51F6C" w:rsidRDefault="00B51F6C" w:rsidP="00B51F6C">
      <w:pPr>
        <w:pStyle w:val="Heading4"/>
      </w:pPr>
      <w:r>
        <w:t>Field: Heat Gain Coefficient from Ambient Temperature</w:t>
      </w:r>
    </w:p>
    <w:p w14:paraId="522F12E7" w14:textId="77777777"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14:paraId="72F50EDE" w14:textId="77777777" w:rsidR="00B51F6C" w:rsidRDefault="00B51F6C" w:rsidP="00B51F6C">
      <w:pPr>
        <w:pStyle w:val="Heading4"/>
        <w:rPr>
          <w:rFonts w:eastAsia="Tahoma"/>
        </w:rPr>
      </w:pPr>
      <w:r>
        <w:rPr>
          <w:rFonts w:eastAsia="Tahoma"/>
        </w:rPr>
        <w:t>Field: Use Side Inlet Node Name</w:t>
      </w:r>
    </w:p>
    <w:p w14:paraId="3E484A84"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765F8B22" w14:textId="77777777" w:rsidR="00B51F6C" w:rsidRDefault="00B51F6C" w:rsidP="00B51F6C">
      <w:pPr>
        <w:pStyle w:val="Heading4"/>
        <w:rPr>
          <w:rFonts w:eastAsia="Tahoma"/>
        </w:rPr>
      </w:pPr>
      <w:r>
        <w:rPr>
          <w:rFonts w:eastAsia="Tahoma"/>
        </w:rPr>
        <w:t>Field: Use Side Outlet Node Name</w:t>
      </w:r>
    </w:p>
    <w:p w14:paraId="4A6987BE"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D896F8C" w14:textId="77777777" w:rsidR="00B51F6C" w:rsidRDefault="00B51F6C" w:rsidP="00B51F6C">
      <w:pPr>
        <w:pStyle w:val="Heading4"/>
        <w:rPr>
          <w:rFonts w:eastAsia="Tahoma"/>
        </w:rPr>
      </w:pPr>
      <w:r>
        <w:rPr>
          <w:rFonts w:eastAsia="Tahoma"/>
        </w:rPr>
        <w:t>Field: Use Side Heat Transfer Effectiveness</w:t>
      </w:r>
    </w:p>
    <w:p w14:paraId="2C891A70"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22C80698" w14:textId="77777777" w:rsidR="00B51F6C" w:rsidRDefault="00B51F6C" w:rsidP="00B51F6C">
      <w:pPr>
        <w:pStyle w:val="Heading4"/>
        <w:rPr>
          <w:rFonts w:eastAsia="Tahoma"/>
        </w:rPr>
      </w:pPr>
      <w:r>
        <w:rPr>
          <w:rFonts w:eastAsia="Tahoma"/>
        </w:rPr>
        <w:t>Field: Use Side Availability Schedule Name</w:t>
      </w:r>
    </w:p>
    <w:p w14:paraId="6EB1A8C4"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14:paraId="30A46635" w14:textId="77777777" w:rsidR="00B51F6C" w:rsidRDefault="00B51F6C" w:rsidP="00B51F6C">
      <w:pPr>
        <w:pStyle w:val="Heading4"/>
        <w:rPr>
          <w:rFonts w:eastAsia="Tahoma"/>
        </w:rPr>
      </w:pPr>
      <w:r>
        <w:rPr>
          <w:rFonts w:eastAsia="Tahoma"/>
        </w:rPr>
        <w:lastRenderedPageBreak/>
        <w:t>Field: Use Side Design Flow Rate</w:t>
      </w:r>
    </w:p>
    <w:p w14:paraId="2DF1D499" w14:textId="77777777"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14:paraId="3175C727" w14:textId="77777777" w:rsidR="00B51F6C" w:rsidRDefault="00B51F6C" w:rsidP="00B51F6C">
      <w:pPr>
        <w:pStyle w:val="Heading4"/>
        <w:rPr>
          <w:rFonts w:eastAsia="Tahoma"/>
        </w:rPr>
      </w:pPr>
      <w:r>
        <w:rPr>
          <w:rFonts w:eastAsia="Tahoma"/>
        </w:rPr>
        <w:t>Field: Source Side Inlet Node Name</w:t>
      </w:r>
    </w:p>
    <w:p w14:paraId="0E65E748"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76666CE6" w14:textId="77777777" w:rsidR="00B51F6C" w:rsidRDefault="00B51F6C" w:rsidP="00B51F6C">
      <w:pPr>
        <w:pStyle w:val="Heading4"/>
        <w:rPr>
          <w:rFonts w:eastAsia="Tahoma"/>
        </w:rPr>
      </w:pPr>
      <w:r>
        <w:rPr>
          <w:rFonts w:eastAsia="Tahoma"/>
        </w:rPr>
        <w:t>Field: Source Side Outlet Node Name</w:t>
      </w:r>
    </w:p>
    <w:p w14:paraId="526CB927"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3007E1EA" w14:textId="77777777" w:rsidR="00B51F6C" w:rsidRDefault="00B51F6C" w:rsidP="00B51F6C">
      <w:pPr>
        <w:pStyle w:val="Heading4"/>
        <w:rPr>
          <w:rFonts w:eastAsia="Tahoma"/>
        </w:rPr>
      </w:pPr>
      <w:r>
        <w:rPr>
          <w:rFonts w:eastAsia="Tahoma"/>
        </w:rPr>
        <w:t>Field: Source Side Heat Transfer Effectiveness</w:t>
      </w:r>
    </w:p>
    <w:p w14:paraId="39729231" w14:textId="77777777"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14:paraId="7B5F46E0" w14:textId="77777777" w:rsidR="00B51F6C" w:rsidRDefault="00B51F6C" w:rsidP="00B51F6C">
      <w:pPr>
        <w:pStyle w:val="Heading4"/>
        <w:rPr>
          <w:rFonts w:eastAsia="Tahoma"/>
        </w:rPr>
      </w:pPr>
      <w:r>
        <w:rPr>
          <w:rFonts w:eastAsia="Tahoma"/>
        </w:rPr>
        <w:t>Field: Source Side Availability Schedule Name</w:t>
      </w:r>
    </w:p>
    <w:p w14:paraId="112F00DB"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14:paraId="5340803D" w14:textId="77777777" w:rsidR="00B51F6C" w:rsidRDefault="00B51F6C" w:rsidP="00B51F6C">
      <w:pPr>
        <w:pStyle w:val="Heading4"/>
        <w:rPr>
          <w:rFonts w:eastAsia="Tahoma"/>
        </w:rPr>
      </w:pPr>
      <w:r>
        <w:rPr>
          <w:rFonts w:eastAsia="Tahoma"/>
        </w:rPr>
        <w:t>Field: Source Side Design Flow Rate</w:t>
      </w:r>
    </w:p>
    <w:p w14:paraId="6C848437" w14:textId="77777777"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14:paraId="32D12CF0" w14:textId="77777777" w:rsidR="00B51F6C" w:rsidRDefault="00B51F6C" w:rsidP="00B51F6C">
      <w:pPr>
        <w:pStyle w:val="Heading4"/>
        <w:rPr>
          <w:rFonts w:eastAsia="Tahoma"/>
        </w:rPr>
      </w:pPr>
      <w:r>
        <w:rPr>
          <w:rFonts w:eastAsia="Tahoma"/>
        </w:rPr>
        <w:t>Field: Tank Recovery Time</w:t>
      </w:r>
    </w:p>
    <w:p w14:paraId="1DB5CFE0" w14:textId="77777777"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14:paraId="62F4924C" w14:textId="77777777" w:rsidR="00B51F6C" w:rsidRDefault="00B51F6C" w:rsidP="00B51F6C">
      <w:pPr>
        <w:pStyle w:val="BodyText"/>
      </w:pPr>
      <w:r>
        <w:t xml:space="preserve">An example input object follows. </w:t>
      </w:r>
    </w:p>
    <w:p w14:paraId="5B9D6A37" w14:textId="77777777" w:rsidR="00B51F6C" w:rsidRDefault="00B51F6C" w:rsidP="00B51F6C">
      <w:pPr>
        <w:pStyle w:val="IDDDefinition"/>
      </w:pPr>
      <w:r>
        <w:lastRenderedPageBreak/>
        <w:t xml:space="preserve">  ThermalStorage:ChilledWater:Mixed,</w:t>
      </w:r>
    </w:p>
    <w:p w14:paraId="41009C71" w14:textId="77777777" w:rsidR="00B51F6C" w:rsidRDefault="00B51F6C" w:rsidP="00B51F6C">
      <w:pPr>
        <w:pStyle w:val="IDDDefinition"/>
      </w:pPr>
      <w:r>
        <w:t xml:space="preserve">    Chilled Water Storage Tank 1 ,  !- Name</w:t>
      </w:r>
    </w:p>
    <w:p w14:paraId="4F7E7A6F" w14:textId="77777777" w:rsidR="00B51F6C" w:rsidRDefault="00B51F6C" w:rsidP="00B51F6C">
      <w:pPr>
        <w:pStyle w:val="IDDDefinition"/>
      </w:pPr>
      <w:r>
        <w:t xml:space="preserve">    4.0 ,                           !- Tank Volume</w:t>
      </w:r>
    </w:p>
    <w:p w14:paraId="422BD6EE" w14:textId="77777777" w:rsidR="00B51F6C" w:rsidRDefault="00B51F6C" w:rsidP="00B51F6C">
      <w:pPr>
        <w:pStyle w:val="IDDDefinition"/>
      </w:pPr>
      <w:r>
        <w:t xml:space="preserve">    CW-Tank-Temp-Schedule,          !- Setpoint Temperature Schedule Name</w:t>
      </w:r>
    </w:p>
    <w:p w14:paraId="26E143CD" w14:textId="77777777" w:rsidR="00B51F6C" w:rsidRDefault="00B51F6C" w:rsidP="00B51F6C">
      <w:pPr>
        <w:pStyle w:val="IDDDefinition"/>
      </w:pPr>
      <w:r>
        <w:t xml:space="preserve">    3.5,                            !- Deadband Temperature Difference</w:t>
      </w:r>
    </w:p>
    <w:p w14:paraId="2AF2D30F" w14:textId="77777777" w:rsidR="00B51F6C" w:rsidRDefault="00B51F6C" w:rsidP="00B51F6C">
      <w:pPr>
        <w:pStyle w:val="IDDDefinition"/>
      </w:pPr>
      <w:r>
        <w:t xml:space="preserve">    1.0 ,                           !- Minimum Temperature Limit</w:t>
      </w:r>
    </w:p>
    <w:p w14:paraId="4097BA25" w14:textId="77777777" w:rsidR="00B51F6C" w:rsidRDefault="00B51F6C" w:rsidP="00B51F6C">
      <w:pPr>
        <w:pStyle w:val="IDDDefinition"/>
      </w:pPr>
      <w:r>
        <w:t xml:space="preserve">    25000 ,                         !- Nominal Cooling Capacity</w:t>
      </w:r>
    </w:p>
    <w:p w14:paraId="17CCF32A" w14:textId="77777777" w:rsidR="00B51F6C" w:rsidRDefault="00B51F6C" w:rsidP="00B51F6C">
      <w:pPr>
        <w:pStyle w:val="IDDDefinition"/>
      </w:pPr>
      <w:r>
        <w:t xml:space="preserve">    Zone ,                          !- Ambient Temperature Indicator</w:t>
      </w:r>
    </w:p>
    <w:p w14:paraId="2C993DF1" w14:textId="77777777" w:rsidR="00B51F6C" w:rsidRDefault="00B51F6C" w:rsidP="00B51F6C">
      <w:pPr>
        <w:pStyle w:val="IDDDefinition"/>
      </w:pPr>
      <w:r>
        <w:t xml:space="preserve">    ,                               !- Ambient Temperature Schedule Name</w:t>
      </w:r>
    </w:p>
    <w:p w14:paraId="0DEA1C6C" w14:textId="77777777" w:rsidR="00B51F6C" w:rsidRDefault="00B51F6C" w:rsidP="00B51F6C">
      <w:pPr>
        <w:pStyle w:val="IDDDefinition"/>
      </w:pPr>
      <w:r>
        <w:t xml:space="preserve">    ZN_1_FLR_1_SEC_5 ,              !- Ambient Temperature Zone Name</w:t>
      </w:r>
    </w:p>
    <w:p w14:paraId="695114DA" w14:textId="77777777"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14:paraId="6699E32F" w14:textId="77777777" w:rsidR="00B51F6C" w:rsidRDefault="00B51F6C" w:rsidP="00B51F6C">
      <w:pPr>
        <w:pStyle w:val="IDDDefinition"/>
      </w:pPr>
      <w:r>
        <w:t xml:space="preserve">    5.0 ,                           !- Heat Gain Coefficient from Ambient Temperature</w:t>
      </w:r>
    </w:p>
    <w:p w14:paraId="38AD62CF" w14:textId="77777777" w:rsidR="00B51F6C" w:rsidRDefault="00B51F6C" w:rsidP="00B51F6C">
      <w:pPr>
        <w:pStyle w:val="IDDDefinition"/>
      </w:pPr>
      <w:r>
        <w:t xml:space="preserve">    CW Tank Discharge Inlet node,   !- Use Side Inlet Node Name</w:t>
      </w:r>
    </w:p>
    <w:p w14:paraId="6EB465C7" w14:textId="77777777" w:rsidR="00B51F6C" w:rsidRDefault="00B51F6C" w:rsidP="00B51F6C">
      <w:pPr>
        <w:pStyle w:val="IDDDefinition"/>
      </w:pPr>
      <w:r>
        <w:t xml:space="preserve">    CW Tank Discharge Outlet node , !- Use Side Outlet Node Name</w:t>
      </w:r>
    </w:p>
    <w:p w14:paraId="19B1878B" w14:textId="77777777" w:rsidR="00B51F6C" w:rsidRDefault="00B51F6C" w:rsidP="00B51F6C">
      <w:pPr>
        <w:pStyle w:val="IDDDefinition"/>
      </w:pPr>
      <w:r>
        <w:t xml:space="preserve">    1.0 ,                           !- Use Side Effectiveness</w:t>
      </w:r>
    </w:p>
    <w:p w14:paraId="4AA9A9E6" w14:textId="77777777" w:rsidR="00B51F6C" w:rsidRDefault="00B51F6C" w:rsidP="00B51F6C">
      <w:pPr>
        <w:pStyle w:val="IDDDefinition"/>
      </w:pPr>
      <w:r>
        <w:t xml:space="preserve">    TES Use Schedule,               !- Use Side Availability Schedule Name</w:t>
      </w:r>
    </w:p>
    <w:p w14:paraId="69E7C48E" w14:textId="77777777" w:rsidR="00B51F6C" w:rsidRDefault="00B51F6C" w:rsidP="00B51F6C">
      <w:pPr>
        <w:pStyle w:val="IDDDefinition"/>
      </w:pPr>
      <w:r>
        <w:t xml:space="preserve">    Autosize ,                      !- Use Side Design Flow Rate  </w:t>
      </w:r>
    </w:p>
    <w:p w14:paraId="7B6C59EB" w14:textId="77777777" w:rsidR="00B51F6C" w:rsidRDefault="00B51F6C" w:rsidP="00B51F6C">
      <w:pPr>
        <w:pStyle w:val="IDDDefinition"/>
      </w:pPr>
      <w:r>
        <w:t xml:space="preserve">    CW Tank Charge Inlet Node,      !- Source Side Inlet Node Name</w:t>
      </w:r>
    </w:p>
    <w:p w14:paraId="06C28084" w14:textId="77777777" w:rsidR="00B51F6C" w:rsidRDefault="00B51F6C" w:rsidP="00B51F6C">
      <w:pPr>
        <w:pStyle w:val="IDDDefinition"/>
      </w:pPr>
      <w:r>
        <w:t xml:space="preserve">    CW Tank Charge Outlet Node,     !- Source Side Outlet Node Name</w:t>
      </w:r>
    </w:p>
    <w:p w14:paraId="6EC8EA0B" w14:textId="77777777" w:rsidR="00B51F6C" w:rsidRDefault="00B51F6C" w:rsidP="00B51F6C">
      <w:pPr>
        <w:pStyle w:val="IDDDefinition"/>
      </w:pPr>
      <w:r>
        <w:t xml:space="preserve">    1.0,                            !- Source Side Effectiveness</w:t>
      </w:r>
    </w:p>
    <w:p w14:paraId="2CC79AA3" w14:textId="77777777" w:rsidR="00B51F6C" w:rsidRDefault="00B51F6C" w:rsidP="00B51F6C">
      <w:pPr>
        <w:pStyle w:val="IDDDefinition"/>
      </w:pPr>
      <w:r>
        <w:t xml:space="preserve">    TES Charge Schedule,            !- Source Side Availability Schedule Name</w:t>
      </w:r>
    </w:p>
    <w:p w14:paraId="008435C3" w14:textId="77777777" w:rsidR="00B51F6C" w:rsidRDefault="00B51F6C" w:rsidP="00B51F6C">
      <w:pPr>
        <w:pStyle w:val="IDDDefinition"/>
      </w:pPr>
      <w:r>
        <w:t xml:space="preserve">    Autosize ,                      !- Source Side Design Flow Rate</w:t>
      </w:r>
    </w:p>
    <w:p w14:paraId="6B0F2572" w14:textId="77777777" w:rsidR="00B51F6C" w:rsidRDefault="00B51F6C" w:rsidP="00B51F6C">
      <w:pPr>
        <w:pStyle w:val="IDDDefinition"/>
      </w:pPr>
      <w:r>
        <w:t xml:space="preserve">    4.0;                            !- Tank Recovery Time</w:t>
      </w:r>
    </w:p>
    <w:p w14:paraId="3F1C7BAE" w14:textId="77777777" w:rsidR="00B51F6C" w:rsidRPr="009F59A0" w:rsidRDefault="00B51F6C" w:rsidP="00B51F6C">
      <w:pPr>
        <w:pStyle w:val="BodyText"/>
      </w:pPr>
    </w:p>
    <w:p w14:paraId="42C18B91" w14:textId="77777777" w:rsidR="00A7781B" w:rsidRDefault="00A7781B" w:rsidP="00A7781B">
      <w:pPr>
        <w:pStyle w:val="Heading3"/>
      </w:pPr>
      <w:bookmarkStart w:id="1472" w:name="_Toc343526274"/>
      <w:bookmarkStart w:id="1473" w:name="_Toc399490160"/>
      <w:r>
        <w:t>Chilled Water Mixed Thermal Storage Outputs</w:t>
      </w:r>
      <w:bookmarkEnd w:id="1472"/>
      <w:bookmarkEnd w:id="1473"/>
    </w:p>
    <w:p w14:paraId="16140CD9" w14:textId="77777777" w:rsidR="00A7781B" w:rsidRDefault="00A7781B" w:rsidP="00A7781B">
      <w:pPr>
        <w:pStyle w:val="BodyText"/>
      </w:pPr>
      <w:r>
        <w:t xml:space="preserve">The following output variables are reported for chilled water thermal storage tanks. </w:t>
      </w:r>
    </w:p>
    <w:p w14:paraId="1A3DAC23" w14:textId="77777777" w:rsidR="00A7781B" w:rsidRDefault="00A7781B" w:rsidP="00A7781B">
      <w:pPr>
        <w:pStyle w:val="CodeIDDSamples"/>
      </w:pPr>
      <w:r>
        <w:t>Chilled Water Thermal Storage Tank Temperature               !- HVAC Average [C]</w:t>
      </w:r>
    </w:p>
    <w:p w14:paraId="4B01833F" w14:textId="77777777" w:rsidR="00A7781B" w:rsidRDefault="00A7781B" w:rsidP="00A7781B">
      <w:pPr>
        <w:pStyle w:val="CodeIDDSamples"/>
      </w:pPr>
      <w:r>
        <w:t>Chilled Water Thermal Storage Final Tank Temperature         !- HVAC Average [C]</w:t>
      </w:r>
    </w:p>
    <w:p w14:paraId="1414DB23" w14:textId="77777777" w:rsidR="00A7781B" w:rsidRDefault="00A7781B" w:rsidP="00A7781B">
      <w:pPr>
        <w:pStyle w:val="CodeIDDSamples"/>
      </w:pPr>
      <w:r>
        <w:t>Chilled Water Thermal Storage Tank Heat Gain Rate                 !- HVAC Average [W]</w:t>
      </w:r>
    </w:p>
    <w:p w14:paraId="7F27799F" w14:textId="77777777" w:rsidR="00A7781B" w:rsidRDefault="00A7781B" w:rsidP="00A7781B">
      <w:pPr>
        <w:pStyle w:val="CodeIDDSamples"/>
      </w:pPr>
      <w:r>
        <w:t>Chilled Water Thermal Storage Tank Heat Gain Energy               !- HVAC Sum [J]</w:t>
      </w:r>
    </w:p>
    <w:p w14:paraId="2871B389" w14:textId="77777777" w:rsidR="00A7781B" w:rsidRDefault="00A7781B" w:rsidP="00A7781B">
      <w:pPr>
        <w:pStyle w:val="CodeIDDSamples"/>
      </w:pPr>
      <w:r>
        <w:t>Chilled Water Thermal Storage Use Side Mass Flow Rate             !- HVAC Average [kg/s]</w:t>
      </w:r>
    </w:p>
    <w:p w14:paraId="2D016277" w14:textId="77777777" w:rsidR="00A7781B" w:rsidRDefault="00A7781B" w:rsidP="00A7781B">
      <w:pPr>
        <w:pStyle w:val="CodeIDDSamples"/>
      </w:pPr>
      <w:r>
        <w:t>Chilled Water Thermal Storage Use Side Inlet Temperature     !- HVAC Average [C]</w:t>
      </w:r>
    </w:p>
    <w:p w14:paraId="292B44F3" w14:textId="77777777" w:rsidR="00A7781B" w:rsidRDefault="00A7781B" w:rsidP="00A7781B">
      <w:pPr>
        <w:pStyle w:val="CodeIDDSamples"/>
      </w:pPr>
      <w:r>
        <w:t>Chilled Water Thermal Storage Use Side Outlet Temperature    !- HVAC Average [C]</w:t>
      </w:r>
    </w:p>
    <w:p w14:paraId="7C00F052" w14:textId="77777777" w:rsidR="00A7781B" w:rsidRDefault="00A7781B" w:rsidP="00A7781B">
      <w:pPr>
        <w:pStyle w:val="CodeIDDSamples"/>
      </w:pPr>
      <w:r>
        <w:t>Chilled Water Thermal Storage Use Side Heat Transfer Rate                  !- HVAC Average [W]</w:t>
      </w:r>
    </w:p>
    <w:p w14:paraId="4B107605" w14:textId="77777777" w:rsidR="00A7781B" w:rsidRDefault="00A7781B" w:rsidP="00A7781B">
      <w:pPr>
        <w:pStyle w:val="CodeIDDSamples"/>
      </w:pPr>
      <w:r>
        <w:t>Chilled Water Thermal Storage Use Side Heat Transfer Energy                !- HVAC Sum [J]</w:t>
      </w:r>
    </w:p>
    <w:p w14:paraId="518C7DF3" w14:textId="77777777" w:rsidR="00A7781B" w:rsidRDefault="00A7781B" w:rsidP="00A7781B">
      <w:pPr>
        <w:pStyle w:val="CodeIDDSamples"/>
      </w:pPr>
      <w:r>
        <w:t>Chilled Water Thermal Storage Source Side Mass Flow Rate          !- HVAC Average [kg/s]</w:t>
      </w:r>
    </w:p>
    <w:p w14:paraId="15C8AED8" w14:textId="77777777" w:rsidR="00A7781B" w:rsidRDefault="00A7781B" w:rsidP="00A7781B">
      <w:pPr>
        <w:pStyle w:val="CodeIDDSamples"/>
      </w:pPr>
      <w:r>
        <w:t>Chilled Water Thermal Storage Source Side Inlet Temperature  !- HVAC Average [C]</w:t>
      </w:r>
    </w:p>
    <w:p w14:paraId="4EE84698" w14:textId="77777777" w:rsidR="00A7781B" w:rsidRDefault="00A7781B" w:rsidP="00A7781B">
      <w:pPr>
        <w:pStyle w:val="CodeIDDSamples"/>
      </w:pPr>
      <w:r>
        <w:t>Chilled Water Thermal Storage Source Side Outlet Temperature !- HVAC Average [C]</w:t>
      </w:r>
    </w:p>
    <w:p w14:paraId="3FE922EA" w14:textId="77777777" w:rsidR="00A7781B" w:rsidRDefault="00A7781B" w:rsidP="00A7781B">
      <w:pPr>
        <w:pStyle w:val="CodeIDDSamples"/>
      </w:pPr>
      <w:r>
        <w:t>Chilled Water Thermal Storage Source Side Heat Transfer Rate               !- HVAC Average [W]</w:t>
      </w:r>
    </w:p>
    <w:p w14:paraId="6DED41D9" w14:textId="77777777" w:rsidR="00A7781B" w:rsidRDefault="00A7781B" w:rsidP="00A7781B">
      <w:pPr>
        <w:pStyle w:val="CodeIDDSamples"/>
      </w:pPr>
      <w:r>
        <w:t>Chilled Water Thermal Storage Source Side Heat Transfer Energy             !- HVAC Sum [J]</w:t>
      </w:r>
    </w:p>
    <w:p w14:paraId="42040FAD" w14:textId="77777777" w:rsidR="00A7781B" w:rsidRDefault="00A7781B" w:rsidP="00A7781B">
      <w:pPr>
        <w:pStyle w:val="Heading4"/>
      </w:pPr>
      <w:r>
        <w:t>Chilled Water Thermal Storage Tank Temperature [C]</w:t>
      </w:r>
    </w:p>
    <w:p w14:paraId="30DA44C7" w14:textId="77777777" w:rsidR="00A7781B" w:rsidRDefault="00A7781B" w:rsidP="00A7781B">
      <w:pPr>
        <w:pStyle w:val="BodyText"/>
      </w:pPr>
      <w:r>
        <w:t>The average water tank temperature.</w:t>
      </w:r>
    </w:p>
    <w:p w14:paraId="408D5378" w14:textId="77777777" w:rsidR="00A7781B" w:rsidRDefault="00A7781B" w:rsidP="00A7781B">
      <w:pPr>
        <w:pStyle w:val="Heading4"/>
      </w:pPr>
      <w:r>
        <w:lastRenderedPageBreak/>
        <w:t>Chilled Water Thermal Storage Final Tank Temperature [C]</w:t>
      </w:r>
    </w:p>
    <w:p w14:paraId="08C7FFE2"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14:paraId="7BB03A0B" w14:textId="77777777" w:rsidR="00A7781B" w:rsidRDefault="00A7781B" w:rsidP="00A7781B">
      <w:pPr>
        <w:pStyle w:val="Heading4"/>
      </w:pPr>
      <w:r>
        <w:t>Chilled Water Thermal Storage Tank Heat Gain Rate [W]</w:t>
      </w:r>
    </w:p>
    <w:p w14:paraId="32AFB9FF"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1A7F4B2C" w14:textId="77777777" w:rsidR="00A7781B" w:rsidRDefault="00A7781B" w:rsidP="00A7781B">
      <w:pPr>
        <w:pStyle w:val="Heading4"/>
      </w:pPr>
      <w:r>
        <w:t>Chilled Water Thermal Storage Tank Heat Gain Energy [J]</w:t>
      </w:r>
    </w:p>
    <w:p w14:paraId="2073A12A" w14:textId="77777777" w:rsidR="00A7781B" w:rsidRDefault="00A7781B" w:rsidP="00A7781B">
      <w:pPr>
        <w:pStyle w:val="BodyText"/>
      </w:pPr>
      <w:r>
        <w:t>The energy exchange to the storage tank from the surrounding ambient.  This is usually positive with surrounding ambient heating the storage tank.</w:t>
      </w:r>
    </w:p>
    <w:p w14:paraId="0EFA9B5B" w14:textId="77777777" w:rsidR="00A7781B" w:rsidRDefault="00A7781B" w:rsidP="00A7781B">
      <w:pPr>
        <w:pStyle w:val="Heading4"/>
      </w:pPr>
      <w:r>
        <w:t>Chilled Water Thermal Storage Use Side Mass Flow Rate [kg/s]</w:t>
      </w:r>
    </w:p>
    <w:p w14:paraId="3F26B665" w14:textId="77777777" w:rsidR="00A7781B" w:rsidRDefault="00A7781B" w:rsidP="00A7781B">
      <w:pPr>
        <w:pStyle w:val="BodyText"/>
      </w:pPr>
      <w:r>
        <w:t xml:space="preserve">The use side mass flow rate.  </w:t>
      </w:r>
    </w:p>
    <w:p w14:paraId="4B300D58" w14:textId="77777777" w:rsidR="00A7781B" w:rsidRDefault="00A7781B" w:rsidP="00A7781B">
      <w:pPr>
        <w:pStyle w:val="Heading4"/>
      </w:pPr>
      <w:r>
        <w:t>Chilled Water Thermal Storage Use Side Inlet Temperature [C]</w:t>
      </w:r>
    </w:p>
    <w:p w14:paraId="0D7CBBD8" w14:textId="77777777" w:rsidR="00A7781B" w:rsidRDefault="00A7781B" w:rsidP="00A7781B">
      <w:pPr>
        <w:pStyle w:val="BodyText"/>
      </w:pPr>
      <w:r>
        <w:t>The inlet temperature on the use side.</w:t>
      </w:r>
    </w:p>
    <w:p w14:paraId="053EFCE7" w14:textId="77777777" w:rsidR="00A7781B" w:rsidRDefault="00A7781B" w:rsidP="00A7781B">
      <w:pPr>
        <w:pStyle w:val="Heading4"/>
      </w:pPr>
      <w:r>
        <w:t>Chilled Water Thermal Storage Use Side Outlet Temperature [C]</w:t>
      </w:r>
    </w:p>
    <w:p w14:paraId="5C78DC91" w14:textId="77777777" w:rsidR="00A7781B" w:rsidRDefault="00A7781B" w:rsidP="00A7781B">
      <w:pPr>
        <w:pStyle w:val="BodyText"/>
      </w:pPr>
      <w:r>
        <w:t>The outlet temperature on the use side.</w:t>
      </w:r>
    </w:p>
    <w:p w14:paraId="23B29ECA" w14:textId="77777777" w:rsidR="00A7781B" w:rsidRDefault="00A7781B" w:rsidP="00A7781B">
      <w:pPr>
        <w:pStyle w:val="Heading4"/>
      </w:pPr>
      <w:r>
        <w:t>Chilled Water Thermal Storage Use Side Heat Transfer Rate [W]</w:t>
      </w:r>
    </w:p>
    <w:p w14:paraId="16826561" w14:textId="77777777" w:rsidR="00A7781B" w:rsidRDefault="00A7781B" w:rsidP="00A7781B">
      <w:pPr>
        <w:pStyle w:val="BodyText"/>
      </w:pPr>
      <w:r>
        <w:t>The average heat transfer rate between the use side water and the tank water.</w:t>
      </w:r>
    </w:p>
    <w:p w14:paraId="23780458" w14:textId="77777777" w:rsidR="00A7781B" w:rsidRDefault="00A7781B" w:rsidP="00A7781B">
      <w:pPr>
        <w:pStyle w:val="Heading4"/>
      </w:pPr>
      <w:r>
        <w:t>Chilled Water Thermal Storage Use Side Heat Transfer Energy [J]</w:t>
      </w:r>
    </w:p>
    <w:p w14:paraId="4E4B7018" w14:textId="77777777" w:rsidR="00A7781B" w:rsidRDefault="00A7781B" w:rsidP="00A7781B">
      <w:pPr>
        <w:pStyle w:val="BodyText"/>
      </w:pPr>
      <w:r>
        <w:t>The heat transfer energy between the use side water and the tank water.</w:t>
      </w:r>
    </w:p>
    <w:p w14:paraId="3F18378A" w14:textId="77777777" w:rsidR="00A7781B" w:rsidRDefault="00A7781B" w:rsidP="00A7781B">
      <w:pPr>
        <w:pStyle w:val="Heading4"/>
      </w:pPr>
      <w:r>
        <w:t>Chilled Water Thermal Storage Source Side Mass Flow Rate [kg/s]</w:t>
      </w:r>
    </w:p>
    <w:p w14:paraId="1F17756A" w14:textId="77777777" w:rsidR="00A7781B" w:rsidRDefault="00A7781B" w:rsidP="00A7781B">
      <w:pPr>
        <w:pStyle w:val="BodyText"/>
      </w:pPr>
      <w:r>
        <w:t>The source side mass flow rate.</w:t>
      </w:r>
    </w:p>
    <w:p w14:paraId="62001389" w14:textId="77777777" w:rsidR="00A7781B" w:rsidRDefault="00A7781B" w:rsidP="00A7781B">
      <w:pPr>
        <w:pStyle w:val="Heading4"/>
      </w:pPr>
      <w:r>
        <w:t>Chilled Water Thermal Storage Source Side Inlet Temperature [C]</w:t>
      </w:r>
    </w:p>
    <w:p w14:paraId="37FA592B" w14:textId="77777777" w:rsidR="00A7781B" w:rsidRDefault="00A7781B" w:rsidP="00A7781B">
      <w:pPr>
        <w:pStyle w:val="BodyText"/>
      </w:pPr>
      <w:r>
        <w:t>The inlet temperature on the source side.</w:t>
      </w:r>
    </w:p>
    <w:p w14:paraId="1A3B9DC4" w14:textId="77777777" w:rsidR="00A7781B" w:rsidRDefault="00A7781B" w:rsidP="00A7781B">
      <w:pPr>
        <w:pStyle w:val="Heading4"/>
      </w:pPr>
      <w:r>
        <w:t>Chilled Water Thermal Storage Source Side Outlet Temperature [C]</w:t>
      </w:r>
    </w:p>
    <w:p w14:paraId="7C202531" w14:textId="77777777" w:rsidR="00A7781B" w:rsidRDefault="00A7781B" w:rsidP="00A7781B">
      <w:pPr>
        <w:pStyle w:val="BodyText"/>
      </w:pPr>
      <w:r>
        <w:t>The outlet temperature on the source side.</w:t>
      </w:r>
    </w:p>
    <w:p w14:paraId="783FC375" w14:textId="77777777" w:rsidR="00A7781B" w:rsidRDefault="00A7781B" w:rsidP="00A7781B">
      <w:pPr>
        <w:pStyle w:val="Heading4"/>
      </w:pPr>
      <w:r>
        <w:t>Chilled Water Thermal Storage Source Side Heat Transfer Rate [W]</w:t>
      </w:r>
    </w:p>
    <w:p w14:paraId="413A46AE" w14:textId="77777777" w:rsidR="00A7781B" w:rsidRDefault="00A7781B" w:rsidP="00A7781B">
      <w:pPr>
        <w:pStyle w:val="BodyText"/>
      </w:pPr>
      <w:r>
        <w:t>The average heat transfer rate between the source side water and the tank water.</w:t>
      </w:r>
    </w:p>
    <w:p w14:paraId="73B65FB1" w14:textId="77777777" w:rsidR="00A7781B" w:rsidRDefault="00A7781B" w:rsidP="00A7781B">
      <w:pPr>
        <w:pStyle w:val="Heading4"/>
      </w:pPr>
      <w:r>
        <w:t>Chilled Water Thermal Storage Source Side Heat Transfer Energy [J]</w:t>
      </w:r>
    </w:p>
    <w:p w14:paraId="36820B61" w14:textId="77777777" w:rsidR="00A7781B" w:rsidRDefault="00A7781B" w:rsidP="00A7781B">
      <w:pPr>
        <w:pStyle w:val="BodyText"/>
      </w:pPr>
      <w:r>
        <w:t>The heat transfer energy between the source side water and the tank water.</w:t>
      </w:r>
    </w:p>
    <w:p w14:paraId="35FB484E" w14:textId="77777777" w:rsidR="00B51F6C" w:rsidRDefault="00B51F6C" w:rsidP="00B51F6C">
      <w:pPr>
        <w:pStyle w:val="Heading3"/>
      </w:pPr>
      <w:bookmarkStart w:id="1474" w:name="_Toc399490161"/>
      <w:r w:rsidRPr="008D5265">
        <w:t>Thermal</w:t>
      </w:r>
      <w:r>
        <w:t>Storage:ChilledWater:Stratified</w:t>
      </w:r>
      <w:bookmarkEnd w:id="1474"/>
    </w:p>
    <w:p w14:paraId="0411976E" w14:textId="77777777"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14:paraId="31EB0831" w14:textId="77777777"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20A6003E"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1B640618" w14:textId="77777777" w:rsidR="00B51F6C" w:rsidRDefault="00B51F6C" w:rsidP="00B51F6C">
      <w:pPr>
        <w:pStyle w:val="Heading4"/>
      </w:pPr>
      <w:r>
        <w:t>Field: Name</w:t>
      </w:r>
    </w:p>
    <w:p w14:paraId="674A89B4"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14:paraId="3191A711" w14:textId="77777777" w:rsidR="00B51F6C" w:rsidRDefault="00B51F6C" w:rsidP="00B51F6C">
      <w:pPr>
        <w:pStyle w:val="Heading4"/>
      </w:pPr>
      <w:r>
        <w:t>Field: Tank Volume</w:t>
      </w:r>
    </w:p>
    <w:p w14:paraId="3BC30780" w14:textId="77777777" w:rsidR="00B51F6C" w:rsidRDefault="00B51F6C" w:rsidP="00B51F6C">
      <w:pPr>
        <w:pStyle w:val="BodyText"/>
      </w:pPr>
      <w:r>
        <w:t>The volume of the thermal storage tank [m</w:t>
      </w:r>
      <w:r>
        <w:rPr>
          <w:vertAlign w:val="superscript"/>
        </w:rPr>
        <w:t>3</w:t>
      </w:r>
      <w:r>
        <w:t xml:space="preserve">].  </w:t>
      </w:r>
    </w:p>
    <w:p w14:paraId="4403888D" w14:textId="77777777" w:rsidR="00B51F6C" w:rsidRDefault="00B51F6C" w:rsidP="00B51F6C">
      <w:pPr>
        <w:pStyle w:val="Heading4"/>
      </w:pPr>
      <w:r>
        <w:t>Field: Tank Height</w:t>
      </w:r>
    </w:p>
    <w:p w14:paraId="569A54E6" w14:textId="77777777"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14:paraId="79B7E6EC" w14:textId="77777777" w:rsidR="00B51F6C" w:rsidRDefault="00B51F6C" w:rsidP="00B51F6C">
      <w:pPr>
        <w:pStyle w:val="Heading4"/>
      </w:pPr>
      <w:r>
        <w:t>Field: Tank Shape</w:t>
      </w:r>
    </w:p>
    <w:p w14:paraId="1F22F71A" w14:textId="77777777" w:rsidR="00B51F6C" w:rsidRDefault="00B51F6C" w:rsidP="00B51F6C">
      <w:pPr>
        <w:pStyle w:val="BodyText"/>
      </w:pPr>
      <w:r>
        <w:t xml:space="preserve">The tank shape determines the size and skin losses of the stratified nodes. There are three options:  “VerticalCylinder,” “HorizontalCylinder,” and “Other.” </w:t>
      </w:r>
    </w:p>
    <w:p w14:paraId="1B6E7498" w14:textId="77777777" w:rsidR="00B51F6C" w:rsidRDefault="00B51F6C" w:rsidP="00B51F6C">
      <w:pPr>
        <w:pStyle w:val="BodyText"/>
      </w:pPr>
      <w:r w:rsidRPr="001843CE">
        <w:rPr>
          <w:i/>
        </w:rPr>
        <w:t>VerticalCylinder</w:t>
      </w:r>
      <w:r>
        <w:t xml:space="preserve"> describes most upright cylindrical water tanks. </w:t>
      </w:r>
    </w:p>
    <w:p w14:paraId="777B9E04" w14:textId="77777777"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14:paraId="5C6A0580" w14:textId="77777777"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14:paraId="6A61D7B0" w14:textId="77777777" w:rsidR="00B51F6C" w:rsidRDefault="00B51F6C" w:rsidP="00B51F6C">
      <w:pPr>
        <w:pStyle w:val="BodyText"/>
      </w:pPr>
      <w:r>
        <w:t xml:space="preserve">If blank, the default shape is </w:t>
      </w:r>
      <w:r w:rsidRPr="001843CE">
        <w:rPr>
          <w:i/>
        </w:rPr>
        <w:t>VerticalCylinder</w:t>
      </w:r>
      <w:r>
        <w:t>.</w:t>
      </w:r>
    </w:p>
    <w:p w14:paraId="469C731F" w14:textId="77777777" w:rsidR="00B51F6C" w:rsidRDefault="00B51F6C" w:rsidP="00B51F6C">
      <w:pPr>
        <w:pStyle w:val="Heading4"/>
      </w:pPr>
      <w:r>
        <w:t>Field: Tank Perimeter</w:t>
      </w:r>
    </w:p>
    <w:p w14:paraId="7AF95396" w14:textId="77777777" w:rsidR="00B51F6C" w:rsidRDefault="00B51F6C" w:rsidP="00B51F6C">
      <w:pPr>
        <w:pStyle w:val="BodyText"/>
      </w:pPr>
      <w:r>
        <w:t xml:space="preserve">The length of the tank perimeter [m]. This field is only used if Tank Shape is </w:t>
      </w:r>
      <w:r w:rsidRPr="001843CE">
        <w:rPr>
          <w:i/>
        </w:rPr>
        <w:t>Other</w:t>
      </w:r>
      <w:r>
        <w:t>.</w:t>
      </w:r>
    </w:p>
    <w:p w14:paraId="4A088DD7" w14:textId="77777777" w:rsidR="00B51F6C" w:rsidRDefault="00B51F6C" w:rsidP="00B51F6C">
      <w:pPr>
        <w:pStyle w:val="Heading4"/>
      </w:pPr>
      <w:r>
        <w:t>Field: Setpoint Temperature Schedule</w:t>
      </w:r>
      <w:r w:rsidR="00755FA7">
        <w:t xml:space="preserve"> Name</w:t>
      </w:r>
    </w:p>
    <w:p w14:paraId="45363DC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4CEC0E59" w14:textId="77777777" w:rsidR="00B51F6C" w:rsidRDefault="00B51F6C" w:rsidP="00B51F6C">
      <w:pPr>
        <w:pStyle w:val="Heading4"/>
      </w:pPr>
      <w:r>
        <w:t>Field: Deadband Temperature Difference</w:t>
      </w:r>
    </w:p>
    <w:p w14:paraId="16EF4221"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73C89EA3" w14:textId="77777777" w:rsidR="00B51F6C" w:rsidRDefault="00B51F6C" w:rsidP="00B51F6C">
      <w:pPr>
        <w:pStyle w:val="Heading4"/>
      </w:pPr>
      <w:r>
        <w:t>Field: Temperature Sensor Height</w:t>
      </w:r>
    </w:p>
    <w:p w14:paraId="727ACB52" w14:textId="77777777"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14:paraId="6BD70F95" w14:textId="77777777" w:rsidR="00B51F6C" w:rsidRDefault="00B51F6C" w:rsidP="00B51F6C">
      <w:pPr>
        <w:pStyle w:val="Heading4"/>
      </w:pPr>
      <w:r>
        <w:t>Field: Minimum Temperature Limit</w:t>
      </w:r>
    </w:p>
    <w:p w14:paraId="347DBEA4"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570768A0" w14:textId="77777777" w:rsidR="00B51F6C" w:rsidRDefault="00B51F6C" w:rsidP="00B51F6C">
      <w:pPr>
        <w:pStyle w:val="Heading4"/>
      </w:pPr>
      <w:r>
        <w:lastRenderedPageBreak/>
        <w:t>Field: Nominal Cooling Capacity</w:t>
      </w:r>
    </w:p>
    <w:p w14:paraId="5245B42A"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571D9AA1" w14:textId="77777777" w:rsidR="00B51F6C" w:rsidRDefault="00B51F6C" w:rsidP="00B51F6C">
      <w:pPr>
        <w:pStyle w:val="Heading4"/>
      </w:pPr>
      <w:r>
        <w:t>Field: Ambient Temperature Indicator</w:t>
      </w:r>
    </w:p>
    <w:p w14:paraId="25C1F77E"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1D4070EC" w14:textId="77777777" w:rsidR="00B51F6C" w:rsidRDefault="00B51F6C" w:rsidP="00B51F6C">
      <w:pPr>
        <w:pStyle w:val="Heading4"/>
      </w:pPr>
      <w:r>
        <w:t>Field: Ambient Temperature Schedule Name</w:t>
      </w:r>
    </w:p>
    <w:p w14:paraId="4C38C089"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383F2774" w14:textId="77777777" w:rsidR="00B51F6C" w:rsidRDefault="00B51F6C" w:rsidP="00B51F6C">
      <w:pPr>
        <w:pStyle w:val="Heading4"/>
      </w:pPr>
      <w:r>
        <w:t>Field: Ambient Temperature Zone Name</w:t>
      </w:r>
    </w:p>
    <w:p w14:paraId="69D96541"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540E5FD4" w14:textId="77777777" w:rsidR="00B51F6C" w:rsidRDefault="00B51F6C" w:rsidP="00B51F6C">
      <w:pPr>
        <w:pStyle w:val="Heading4"/>
      </w:pPr>
      <w:r>
        <w:t>Field: Ambient Temperature Outside Air Node Name</w:t>
      </w:r>
    </w:p>
    <w:p w14:paraId="467F3376"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18E621D7" w14:textId="77777777"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14:paraId="4FAD0521" w14:textId="77777777"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14:paraId="3BAA9C87" w14:textId="77777777" w:rsidR="00B51F6C" w:rsidRDefault="00B51F6C" w:rsidP="00B51F6C">
      <w:pPr>
        <w:pStyle w:val="Heading4"/>
        <w:rPr>
          <w:rFonts w:eastAsia="Tahoma"/>
        </w:rPr>
      </w:pPr>
      <w:r>
        <w:rPr>
          <w:rFonts w:eastAsia="Tahoma"/>
        </w:rPr>
        <w:t>Field: Use Side Inlet Node Name</w:t>
      </w:r>
    </w:p>
    <w:p w14:paraId="1B43C335"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11A48BC4" w14:textId="77777777" w:rsidR="00B51F6C" w:rsidRDefault="00B51F6C" w:rsidP="00B51F6C">
      <w:pPr>
        <w:pStyle w:val="Heading4"/>
        <w:rPr>
          <w:rFonts w:eastAsia="Tahoma"/>
        </w:rPr>
      </w:pPr>
      <w:r>
        <w:rPr>
          <w:rFonts w:eastAsia="Tahoma"/>
        </w:rPr>
        <w:t>Field: Use Side Outlet Node Name</w:t>
      </w:r>
    </w:p>
    <w:p w14:paraId="7092AAED"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5B4464D" w14:textId="77777777" w:rsidR="00B51F6C" w:rsidRDefault="00B51F6C" w:rsidP="00B51F6C">
      <w:pPr>
        <w:pStyle w:val="Heading4"/>
        <w:rPr>
          <w:rFonts w:eastAsia="Tahoma"/>
        </w:rPr>
      </w:pPr>
      <w:r>
        <w:rPr>
          <w:rFonts w:eastAsia="Tahoma"/>
        </w:rPr>
        <w:t>Field: Use Side Heat Transfer Effectiveness</w:t>
      </w:r>
    </w:p>
    <w:p w14:paraId="2FF9C9B9"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1CBC7834" w14:textId="77777777" w:rsidR="00B51F6C" w:rsidRDefault="00B51F6C" w:rsidP="00B51F6C">
      <w:pPr>
        <w:pStyle w:val="Heading4"/>
        <w:rPr>
          <w:rFonts w:eastAsia="Tahoma"/>
        </w:rPr>
      </w:pPr>
      <w:r>
        <w:rPr>
          <w:rFonts w:eastAsia="Tahoma"/>
        </w:rPr>
        <w:lastRenderedPageBreak/>
        <w:t>Field: Use Side Availability Schedule Name</w:t>
      </w:r>
    </w:p>
    <w:p w14:paraId="055C2D00"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14:paraId="3C36FEC4" w14:textId="77777777" w:rsidR="00B51F6C" w:rsidRDefault="00B51F6C" w:rsidP="00B51F6C">
      <w:pPr>
        <w:pStyle w:val="Heading4"/>
      </w:pPr>
      <w:r>
        <w:t>Field: Use Side Inlet Height</w:t>
      </w:r>
    </w:p>
    <w:p w14:paraId="24D86DA9" w14:textId="77777777" w:rsidR="00B51F6C" w:rsidRDefault="00B51F6C" w:rsidP="00B51F6C">
      <w:pPr>
        <w:pStyle w:val="BodyText"/>
      </w:pPr>
      <w:r>
        <w:t>The height of the use side inlet to the tank. If blank, the inlet defaults to the top of the tank. The inlet height cannot be higher than the tank height.</w:t>
      </w:r>
    </w:p>
    <w:p w14:paraId="1DF3B8AD" w14:textId="77777777" w:rsidR="00B51F6C" w:rsidRDefault="00B51F6C" w:rsidP="00B51F6C">
      <w:pPr>
        <w:pStyle w:val="Heading4"/>
      </w:pPr>
      <w:r>
        <w:t>Field: Use Side Outlet Height</w:t>
      </w:r>
    </w:p>
    <w:p w14:paraId="2A0074E1" w14:textId="77777777"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14:paraId="6E909FC5" w14:textId="77777777" w:rsidR="00B51F6C" w:rsidRDefault="00B51F6C" w:rsidP="00B51F6C">
      <w:pPr>
        <w:pStyle w:val="Heading4"/>
        <w:rPr>
          <w:rFonts w:eastAsia="Tahoma"/>
        </w:rPr>
      </w:pPr>
      <w:r>
        <w:rPr>
          <w:rFonts w:eastAsia="Tahoma"/>
        </w:rPr>
        <w:t>Field: Use Side Design Flow Rate</w:t>
      </w:r>
    </w:p>
    <w:p w14:paraId="3D4E4612" w14:textId="77777777"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7EE303F7" w14:textId="77777777" w:rsidR="00B51F6C" w:rsidRDefault="00B51F6C" w:rsidP="00B51F6C">
      <w:pPr>
        <w:pStyle w:val="Heading4"/>
        <w:rPr>
          <w:rFonts w:eastAsia="Tahoma"/>
        </w:rPr>
      </w:pPr>
      <w:r>
        <w:rPr>
          <w:rFonts w:eastAsia="Tahoma"/>
        </w:rPr>
        <w:t>Field: Source Side Inlet Node Name</w:t>
      </w:r>
    </w:p>
    <w:p w14:paraId="661C1C5B"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5F78B230" w14:textId="77777777"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14:paraId="3458C131"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4BF841E7" w14:textId="77777777" w:rsidR="00B51F6C" w:rsidRDefault="00B51F6C" w:rsidP="00B51F6C">
      <w:pPr>
        <w:pStyle w:val="Heading4"/>
        <w:rPr>
          <w:rFonts w:eastAsia="Tahoma"/>
        </w:rPr>
      </w:pPr>
      <w:r>
        <w:rPr>
          <w:rFonts w:eastAsia="Tahoma"/>
        </w:rPr>
        <w:t>Field: Source Side Heat Transfer Effectiveness</w:t>
      </w:r>
    </w:p>
    <w:p w14:paraId="0E05113D" w14:textId="77777777"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14:paraId="73730E39" w14:textId="77777777" w:rsidR="00B51F6C" w:rsidRDefault="00B51F6C" w:rsidP="00B51F6C">
      <w:pPr>
        <w:pStyle w:val="Heading4"/>
        <w:rPr>
          <w:rFonts w:eastAsia="Tahoma"/>
        </w:rPr>
      </w:pPr>
      <w:r>
        <w:rPr>
          <w:rFonts w:eastAsia="Tahoma"/>
        </w:rPr>
        <w:t>Field: Source Side Availability Schedule Name</w:t>
      </w:r>
    </w:p>
    <w:p w14:paraId="1FF5A256"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14:paraId="2D617A03" w14:textId="77777777" w:rsidR="00B51F6C" w:rsidRDefault="00B51F6C" w:rsidP="00B51F6C">
      <w:pPr>
        <w:pStyle w:val="Heading4"/>
      </w:pPr>
      <w:r>
        <w:t>Field: Source Side Inlet Height</w:t>
      </w:r>
    </w:p>
    <w:p w14:paraId="0F92847C" w14:textId="77777777"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14:paraId="02F12FCA" w14:textId="77777777" w:rsidR="00B51F6C" w:rsidRDefault="00B51F6C" w:rsidP="00B51F6C">
      <w:pPr>
        <w:pStyle w:val="Heading4"/>
      </w:pPr>
      <w:r>
        <w:t>Field: Source Side Outlet Height</w:t>
      </w:r>
    </w:p>
    <w:p w14:paraId="79C30855" w14:textId="77777777" w:rsidR="00B51F6C" w:rsidRDefault="00B51F6C" w:rsidP="00B51F6C">
      <w:pPr>
        <w:pStyle w:val="BodyText"/>
      </w:pPr>
      <w:r>
        <w:t>The height of the source side outlet from the tank. If blank, the inlet defaults to the top of the tank. The outlet height cannot be higher than the tank height.</w:t>
      </w:r>
    </w:p>
    <w:p w14:paraId="4A23AEAD" w14:textId="77777777" w:rsidR="00B51F6C" w:rsidRDefault="00B51F6C" w:rsidP="00B51F6C">
      <w:pPr>
        <w:pStyle w:val="Heading4"/>
        <w:rPr>
          <w:rFonts w:eastAsia="Tahoma"/>
        </w:rPr>
      </w:pPr>
      <w:r>
        <w:rPr>
          <w:rFonts w:eastAsia="Tahoma"/>
        </w:rPr>
        <w:lastRenderedPageBreak/>
        <w:t>Field: Source Side Design Flow Rate</w:t>
      </w:r>
    </w:p>
    <w:p w14:paraId="55F0EEC0" w14:textId="77777777"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0415AB" w14:textId="77777777" w:rsidR="00B51F6C" w:rsidRDefault="00B51F6C" w:rsidP="00B51F6C">
      <w:pPr>
        <w:pStyle w:val="Heading4"/>
        <w:rPr>
          <w:rFonts w:eastAsia="Tahoma"/>
        </w:rPr>
      </w:pPr>
      <w:r>
        <w:rPr>
          <w:rFonts w:eastAsia="Tahoma"/>
        </w:rPr>
        <w:t>Field: Tank Recovery Time</w:t>
      </w:r>
    </w:p>
    <w:p w14:paraId="12BFF367" w14:textId="77777777"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14:paraId="68E96552" w14:textId="77777777" w:rsidR="00B51F6C" w:rsidRDefault="00B51F6C" w:rsidP="00B51F6C">
      <w:pPr>
        <w:pStyle w:val="Heading4"/>
      </w:pPr>
      <w:r>
        <w:t>Field: Inlet Mode</w:t>
      </w:r>
    </w:p>
    <w:p w14:paraId="5CE0EFC0" w14:textId="77777777"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14:paraId="3C5A8758" w14:textId="77777777" w:rsidR="00B51F6C" w:rsidRDefault="00B51F6C" w:rsidP="00B51F6C">
      <w:pPr>
        <w:pStyle w:val="Heading4"/>
      </w:pPr>
      <w:r>
        <w:t xml:space="preserve">Field: Number </w:t>
      </w:r>
      <w:r w:rsidR="00755FA7">
        <w:t>o</w:t>
      </w:r>
      <w:r>
        <w:t>f Nodes</w:t>
      </w:r>
    </w:p>
    <w:p w14:paraId="780718B3" w14:textId="77777777" w:rsidR="00B51F6C" w:rsidRDefault="00B51F6C" w:rsidP="00B51F6C">
      <w:pPr>
        <w:pStyle w:val="BodyText"/>
      </w:pPr>
      <w:r>
        <w:t>The number of stratified nodes in the tank. There must be at least one node. The maximum number of nodes is 10, although this limit can be increased by editing the IDD.</w:t>
      </w:r>
    </w:p>
    <w:p w14:paraId="434B9425" w14:textId="77777777" w:rsidR="00B51F6C" w:rsidRDefault="00B51F6C" w:rsidP="00B51F6C">
      <w:pPr>
        <w:pStyle w:val="Heading4"/>
      </w:pPr>
      <w:r>
        <w:t>Field: Additional Destratification Conductivity</w:t>
      </w:r>
    </w:p>
    <w:p w14:paraId="457F38DE" w14:textId="77777777"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14:paraId="3CB565EE" w14:textId="77777777" w:rsidR="00B51F6C" w:rsidRDefault="00B51F6C" w:rsidP="00B51F6C">
      <w:pPr>
        <w:pStyle w:val="Heading4"/>
      </w:pPr>
      <w:r>
        <w:t>Field: Node 1-10 Additional Loss Coefficient</w:t>
      </w:r>
    </w:p>
    <w:p w14:paraId="161427AA" w14:textId="77777777"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14:paraId="1E42742F" w14:textId="77777777" w:rsidR="00B51F6C" w:rsidRDefault="00B51F6C" w:rsidP="00B51F6C">
      <w:pPr>
        <w:pStyle w:val="BodyText"/>
      </w:pPr>
    </w:p>
    <w:p w14:paraId="766FF73A" w14:textId="77777777" w:rsidR="00B51F6C" w:rsidRDefault="00B51F6C" w:rsidP="00B51F6C">
      <w:pPr>
        <w:pStyle w:val="BodyText"/>
      </w:pPr>
      <w:r>
        <w:t xml:space="preserve">An example input object follows. </w:t>
      </w:r>
    </w:p>
    <w:p w14:paraId="406C6933" w14:textId="77777777" w:rsidR="00B51F6C" w:rsidRDefault="00B51F6C" w:rsidP="00B51F6C">
      <w:pPr>
        <w:pStyle w:val="IDDDefinition"/>
      </w:pPr>
      <w:r>
        <w:lastRenderedPageBreak/>
        <w:t xml:space="preserve">  ThermalStorage:ChilledWater:Stratified, </w:t>
      </w:r>
    </w:p>
    <w:p w14:paraId="1A0CB08E" w14:textId="77777777" w:rsidR="00B51F6C" w:rsidRDefault="00B51F6C" w:rsidP="00B51F6C">
      <w:pPr>
        <w:pStyle w:val="IDDDefinition"/>
      </w:pPr>
      <w:r>
        <w:t xml:space="preserve">    Chilled Water Storage Tank 1 ,  !- Name</w:t>
      </w:r>
    </w:p>
    <w:p w14:paraId="73DE080E" w14:textId="77777777" w:rsidR="00B51F6C" w:rsidRDefault="00B51F6C" w:rsidP="00B51F6C">
      <w:pPr>
        <w:pStyle w:val="IDDDefinition"/>
      </w:pPr>
      <w:r>
        <w:t xml:space="preserve">    4.0  ,                          !- Tank Volume</w:t>
      </w:r>
    </w:p>
    <w:p w14:paraId="27E80470" w14:textId="77777777" w:rsidR="00B51F6C" w:rsidRDefault="00B51F6C" w:rsidP="00B51F6C">
      <w:pPr>
        <w:pStyle w:val="IDDDefinition"/>
      </w:pPr>
      <w:r>
        <w:t xml:space="preserve">    2.0 ,                           !- Tank Height</w:t>
      </w:r>
    </w:p>
    <w:p w14:paraId="0AFF0034" w14:textId="77777777" w:rsidR="00B51F6C" w:rsidRDefault="00B51F6C" w:rsidP="00B51F6C">
      <w:pPr>
        <w:pStyle w:val="IDDDefinition"/>
      </w:pPr>
      <w:r>
        <w:t xml:space="preserve">    VerticalCylinder,               !- Tank Shape</w:t>
      </w:r>
    </w:p>
    <w:p w14:paraId="73B77140" w14:textId="77777777" w:rsidR="00B51F6C" w:rsidRDefault="00B51F6C" w:rsidP="00B51F6C">
      <w:pPr>
        <w:pStyle w:val="IDDDefinition"/>
      </w:pPr>
      <w:r>
        <w:t xml:space="preserve">     ,                              !- Tank Perimeter</w:t>
      </w:r>
    </w:p>
    <w:p w14:paraId="5F80A473" w14:textId="77777777" w:rsidR="00B51F6C" w:rsidRDefault="00B51F6C" w:rsidP="00B51F6C">
      <w:pPr>
        <w:pStyle w:val="IDDDefinition"/>
      </w:pPr>
      <w:r>
        <w:t xml:space="preserve">    CW-Tank-Temp-Schedule ,         !- Setpoint Temperature Schedule Name</w:t>
      </w:r>
    </w:p>
    <w:p w14:paraId="6531C7E3" w14:textId="77777777" w:rsidR="00B51F6C" w:rsidRDefault="00B51F6C" w:rsidP="00B51F6C">
      <w:pPr>
        <w:pStyle w:val="IDDDefinition"/>
      </w:pPr>
      <w:r>
        <w:t xml:space="preserve">    3.5 ,                           !- Deadband Temperature Difference</w:t>
      </w:r>
    </w:p>
    <w:p w14:paraId="41CE2FD3" w14:textId="77777777" w:rsidR="00B51F6C" w:rsidRDefault="00B51F6C" w:rsidP="00B51F6C">
      <w:pPr>
        <w:pStyle w:val="IDDDefinition"/>
      </w:pPr>
      <w:r>
        <w:t xml:space="preserve">    1.4 ,                           !- Temperature Sensor Height</w:t>
      </w:r>
    </w:p>
    <w:p w14:paraId="1E0D7BC2" w14:textId="77777777" w:rsidR="00B51F6C" w:rsidRDefault="00B51F6C" w:rsidP="00B51F6C">
      <w:pPr>
        <w:pStyle w:val="IDDDefinition"/>
      </w:pPr>
      <w:r>
        <w:t xml:space="preserve">    1.0 ,                           !- Minimum Temperature Limit</w:t>
      </w:r>
    </w:p>
    <w:p w14:paraId="06518D9C" w14:textId="77777777" w:rsidR="00B51F6C" w:rsidRDefault="00B51F6C" w:rsidP="00B51F6C">
      <w:pPr>
        <w:pStyle w:val="IDDDefinition"/>
      </w:pPr>
      <w:r>
        <w:t xml:space="preserve">    2500,                           !- Nominal Cooling Capacity</w:t>
      </w:r>
    </w:p>
    <w:p w14:paraId="01B23BC5" w14:textId="77777777" w:rsidR="00B51F6C" w:rsidRDefault="00B51F6C" w:rsidP="00B51F6C">
      <w:pPr>
        <w:pStyle w:val="IDDDefinition"/>
      </w:pPr>
      <w:r>
        <w:t xml:space="preserve">    Zone,                           !- Ambient Temperature Indicator</w:t>
      </w:r>
    </w:p>
    <w:p w14:paraId="2DAB9A7B" w14:textId="77777777" w:rsidR="00B51F6C" w:rsidRDefault="00B51F6C" w:rsidP="00B51F6C">
      <w:pPr>
        <w:pStyle w:val="IDDDefinition"/>
      </w:pPr>
      <w:r>
        <w:t xml:space="preserve">     ,                              !- Ambient Temperature Schedule Name</w:t>
      </w:r>
    </w:p>
    <w:p w14:paraId="2B523714" w14:textId="77777777" w:rsidR="00B51F6C" w:rsidRDefault="00B51F6C" w:rsidP="00B51F6C">
      <w:pPr>
        <w:pStyle w:val="IDDDefinition"/>
      </w:pPr>
      <w:r>
        <w:t xml:space="preserve">    ZN_1_FLR_1_SEC_5 ,              !- Ambient Temperature Zone Name</w:t>
      </w:r>
    </w:p>
    <w:p w14:paraId="0C17D54F" w14:textId="77777777" w:rsidR="00B51F6C" w:rsidRDefault="00B51F6C" w:rsidP="00B51F6C">
      <w:pPr>
        <w:pStyle w:val="IDDDefinition"/>
      </w:pPr>
      <w:r>
        <w:t xml:space="preserve">     ,                              !- Ambient Temperature </w:t>
      </w:r>
      <w:r w:rsidR="00EE0BC7">
        <w:t>OutdoorAir:Node</w:t>
      </w:r>
      <w:r>
        <w:t xml:space="preserve"> Name</w:t>
      </w:r>
    </w:p>
    <w:p w14:paraId="095EDF6A" w14:textId="77777777" w:rsidR="00B51F6C" w:rsidRDefault="00B51F6C" w:rsidP="00B51F6C">
      <w:pPr>
        <w:pStyle w:val="IDDDefinition"/>
      </w:pPr>
      <w:r>
        <w:t xml:space="preserve">    4.2,                            !- Uniform Skin Loss Coefficient Per Unit Area To Ambient Temperature</w:t>
      </w:r>
    </w:p>
    <w:p w14:paraId="17ADA354" w14:textId="77777777" w:rsidR="00B51F6C" w:rsidRDefault="00B51F6C" w:rsidP="00B51F6C">
      <w:pPr>
        <w:pStyle w:val="IDDDefinition"/>
      </w:pPr>
      <w:r>
        <w:t xml:space="preserve">    CW Tank Discharge Inlet node,   !- Use Side Inlet Node Name</w:t>
      </w:r>
    </w:p>
    <w:p w14:paraId="7B5F7B5E" w14:textId="77777777" w:rsidR="00B51F6C" w:rsidRDefault="00B51F6C" w:rsidP="00B51F6C">
      <w:pPr>
        <w:pStyle w:val="IDDDefinition"/>
      </w:pPr>
      <w:r>
        <w:t xml:space="preserve">    CW Tank Discharge Outlet node,  !- Use Side Outlet Node Name</w:t>
      </w:r>
    </w:p>
    <w:p w14:paraId="190CCBA6" w14:textId="77777777" w:rsidR="00B51F6C" w:rsidRDefault="00B51F6C" w:rsidP="00B51F6C">
      <w:pPr>
        <w:pStyle w:val="IDDDefinition"/>
      </w:pPr>
      <w:r>
        <w:t xml:space="preserve">    1.0,                            !- Use Side Effectiveness</w:t>
      </w:r>
    </w:p>
    <w:p w14:paraId="1AED5495" w14:textId="77777777" w:rsidR="00B51F6C" w:rsidRDefault="00B51F6C" w:rsidP="00B51F6C">
      <w:pPr>
        <w:pStyle w:val="IDDDefinition"/>
      </w:pPr>
      <w:r>
        <w:t xml:space="preserve">    ALWAYS_ON,                      !- Use Side Availability Schedule Name</w:t>
      </w:r>
    </w:p>
    <w:p w14:paraId="1DD2913A" w14:textId="77777777" w:rsidR="00B51F6C" w:rsidRDefault="00B51F6C" w:rsidP="00B51F6C">
      <w:pPr>
        <w:pStyle w:val="IDDDefinition"/>
      </w:pPr>
      <w:r>
        <w:t xml:space="preserve">    1.85 ,                          !- Use Side Inlet Height</w:t>
      </w:r>
    </w:p>
    <w:p w14:paraId="321A2148" w14:textId="77777777" w:rsidR="00B51F6C" w:rsidRDefault="00B51F6C" w:rsidP="00B51F6C">
      <w:pPr>
        <w:pStyle w:val="IDDDefinition"/>
      </w:pPr>
      <w:r>
        <w:t xml:space="preserve">    0.15 ,                          !- Use Side Outlet Height</w:t>
      </w:r>
    </w:p>
    <w:p w14:paraId="2F7B9E60" w14:textId="77777777" w:rsidR="00B51F6C" w:rsidRDefault="00B51F6C" w:rsidP="00B51F6C">
      <w:pPr>
        <w:pStyle w:val="IDDDefinition"/>
      </w:pPr>
      <w:r>
        <w:t xml:space="preserve">    autosize,                       !- Use Side Design Flow Rate</w:t>
      </w:r>
    </w:p>
    <w:p w14:paraId="34778CD6" w14:textId="77777777" w:rsidR="00B51F6C" w:rsidRDefault="00B51F6C" w:rsidP="00B51F6C">
      <w:pPr>
        <w:pStyle w:val="IDDDefinition"/>
      </w:pPr>
      <w:r>
        <w:t xml:space="preserve">    CW Tank Charge Inlet Node,      !- Source Side Inlet Node Name</w:t>
      </w:r>
    </w:p>
    <w:p w14:paraId="6962BDEA" w14:textId="77777777" w:rsidR="00B51F6C" w:rsidRDefault="00B51F6C" w:rsidP="00B51F6C">
      <w:pPr>
        <w:pStyle w:val="IDDDefinition"/>
      </w:pPr>
      <w:r>
        <w:t xml:space="preserve">    CW Tank Charge Outlet Node,     !- Source Side Outlet Node Name</w:t>
      </w:r>
    </w:p>
    <w:p w14:paraId="0C1CA17D" w14:textId="77777777" w:rsidR="00B51F6C" w:rsidRDefault="00B51F6C" w:rsidP="00B51F6C">
      <w:pPr>
        <w:pStyle w:val="IDDDefinition"/>
      </w:pPr>
      <w:r>
        <w:t xml:space="preserve">    1.0,                            !- Source Side Effectiveness</w:t>
      </w:r>
    </w:p>
    <w:p w14:paraId="416BE5F8" w14:textId="77777777" w:rsidR="00B51F6C" w:rsidRDefault="00B51F6C" w:rsidP="00B51F6C">
      <w:pPr>
        <w:pStyle w:val="IDDDefinition"/>
      </w:pPr>
      <w:r>
        <w:t xml:space="preserve">    TES Charge Schedule,            !- Source Side Availability Schedule Name</w:t>
      </w:r>
    </w:p>
    <w:p w14:paraId="63621F5A" w14:textId="77777777" w:rsidR="00B51F6C" w:rsidRDefault="00B51F6C" w:rsidP="00B51F6C">
      <w:pPr>
        <w:pStyle w:val="IDDDefinition"/>
      </w:pPr>
      <w:r>
        <w:t xml:space="preserve">    0.15,                           !- Source Side Inlet Height</w:t>
      </w:r>
    </w:p>
    <w:p w14:paraId="4659ABBE" w14:textId="77777777" w:rsidR="00B51F6C" w:rsidRDefault="00B51F6C" w:rsidP="00B51F6C">
      <w:pPr>
        <w:pStyle w:val="IDDDefinition"/>
      </w:pPr>
      <w:r>
        <w:t xml:space="preserve">    1.85,                           !- Source Side Outlet Height</w:t>
      </w:r>
    </w:p>
    <w:p w14:paraId="791E6F03" w14:textId="77777777" w:rsidR="00B51F6C" w:rsidRDefault="00B51F6C" w:rsidP="00B51F6C">
      <w:pPr>
        <w:pStyle w:val="IDDDefinition"/>
      </w:pPr>
      <w:r>
        <w:t xml:space="preserve">    autosize,                       !- Source Side Design Flow Rate</w:t>
      </w:r>
    </w:p>
    <w:p w14:paraId="1F95C1E0" w14:textId="77777777" w:rsidR="00B51F6C" w:rsidRDefault="00B51F6C" w:rsidP="00B51F6C">
      <w:pPr>
        <w:pStyle w:val="IDDDefinition"/>
      </w:pPr>
      <w:r>
        <w:t xml:space="preserve">    2.0,                            !- Tank Recovery Time         </w:t>
      </w:r>
    </w:p>
    <w:p w14:paraId="4F3B648C" w14:textId="77777777" w:rsidR="00B51F6C" w:rsidRDefault="00B51F6C" w:rsidP="00B51F6C">
      <w:pPr>
        <w:pStyle w:val="IDDDefinition"/>
      </w:pPr>
      <w:r>
        <w:t xml:space="preserve">    Seeking,                        !- Inlet Mode</w:t>
      </w:r>
    </w:p>
    <w:p w14:paraId="348D3536" w14:textId="77777777" w:rsidR="00B51F6C" w:rsidRDefault="00B51F6C" w:rsidP="00B51F6C">
      <w:pPr>
        <w:pStyle w:val="IDDDefinition"/>
      </w:pPr>
      <w:r>
        <w:t xml:space="preserve">    6,                              !- Number Of Nodes</w:t>
      </w:r>
    </w:p>
    <w:p w14:paraId="283F371B" w14:textId="77777777" w:rsidR="00B51F6C" w:rsidRDefault="00B51F6C" w:rsidP="00B51F6C">
      <w:pPr>
        <w:pStyle w:val="IDDDefinition"/>
      </w:pPr>
      <w:r>
        <w:t xml:space="preserve">    0.0;                            !- Additional Destratification Conductivity</w:t>
      </w:r>
    </w:p>
    <w:p w14:paraId="1C31BC29" w14:textId="77777777" w:rsidR="00B51F6C" w:rsidRDefault="00B51F6C" w:rsidP="00B51F6C">
      <w:pPr>
        <w:pStyle w:val="BodyText"/>
      </w:pPr>
    </w:p>
    <w:p w14:paraId="3B0C30F5" w14:textId="77777777" w:rsidR="00A7781B" w:rsidRDefault="00A7781B" w:rsidP="00A7781B">
      <w:pPr>
        <w:pStyle w:val="Heading3"/>
      </w:pPr>
      <w:bookmarkStart w:id="1475" w:name="_Toc343526276"/>
      <w:bookmarkStart w:id="1476" w:name="_Toc99527910"/>
      <w:bookmarkStart w:id="1477" w:name="_Toc88280047"/>
      <w:bookmarkStart w:id="1478" w:name="_Toc21167049"/>
      <w:bookmarkStart w:id="1479" w:name="_Toc399490162"/>
      <w:bookmarkEnd w:id="1450"/>
      <w:r>
        <w:t>Chilled Water Stratified Thermal Storage Outputs</w:t>
      </w:r>
      <w:bookmarkEnd w:id="1475"/>
      <w:bookmarkEnd w:id="1479"/>
    </w:p>
    <w:p w14:paraId="5DBF0C75" w14:textId="77777777" w:rsidR="00A7781B" w:rsidRDefault="00A7781B" w:rsidP="00A7781B">
      <w:pPr>
        <w:pStyle w:val="BodyText"/>
      </w:pPr>
      <w:r>
        <w:t xml:space="preserve">The following output variables are reported for stratified chilled water thermal storage tanks. </w:t>
      </w:r>
    </w:p>
    <w:p w14:paraId="054DBC19" w14:textId="77777777" w:rsidR="00A7781B" w:rsidRDefault="00A7781B" w:rsidP="00A7781B">
      <w:pPr>
        <w:pStyle w:val="CodeIDDSamples"/>
      </w:pPr>
      <w:r>
        <w:t>Chilled Water Thermal Storage Tank Temperature                !- HVAC Average [C]</w:t>
      </w:r>
    </w:p>
    <w:p w14:paraId="1235CB86" w14:textId="77777777" w:rsidR="00A7781B" w:rsidRDefault="00A7781B" w:rsidP="00A7781B">
      <w:pPr>
        <w:pStyle w:val="CodeIDDSamples"/>
      </w:pPr>
      <w:r>
        <w:t>Chilled Water Thermal Storage Final Tank Temperature          !- HVAC Average [C]</w:t>
      </w:r>
    </w:p>
    <w:p w14:paraId="34CD8F40" w14:textId="77777777" w:rsidR="00A7781B" w:rsidRDefault="00A7781B" w:rsidP="00A7781B">
      <w:pPr>
        <w:pStyle w:val="CodeIDDSamples"/>
      </w:pPr>
      <w:r>
        <w:t>Chilled Water Thermal Storage Tank Heat Gain Rate                  !- HVAC Average [W]</w:t>
      </w:r>
    </w:p>
    <w:p w14:paraId="4CFD4D3C" w14:textId="77777777" w:rsidR="00A7781B" w:rsidRDefault="00A7781B" w:rsidP="00A7781B">
      <w:pPr>
        <w:pStyle w:val="CodeIDDSamples"/>
      </w:pPr>
      <w:r>
        <w:t>Chilled Water Thermal Storage Tank Heat Gain Energy                !- HVAC Sum [J]</w:t>
      </w:r>
    </w:p>
    <w:p w14:paraId="2C88DF79" w14:textId="77777777" w:rsidR="00A7781B" w:rsidRDefault="00A7781B" w:rsidP="00A7781B">
      <w:pPr>
        <w:pStyle w:val="CodeIDDSamples"/>
      </w:pPr>
      <w:r>
        <w:t>Chilled Water Thermal Storage Use Side Mass Flow Rate              !- HVAC Average [kg/s]</w:t>
      </w:r>
    </w:p>
    <w:p w14:paraId="19F1F548" w14:textId="77777777" w:rsidR="00A7781B" w:rsidRDefault="00A7781B" w:rsidP="00A7781B">
      <w:pPr>
        <w:pStyle w:val="CodeIDDSamples"/>
      </w:pPr>
      <w:r>
        <w:t>Chilled Water Thermal Storage Use Side Inlet Temperature      !- HVAC Average [C]</w:t>
      </w:r>
    </w:p>
    <w:p w14:paraId="725B9A34" w14:textId="77777777" w:rsidR="00A7781B" w:rsidRDefault="00A7781B" w:rsidP="00A7781B">
      <w:pPr>
        <w:pStyle w:val="CodeIDDSamples"/>
      </w:pPr>
      <w:r>
        <w:t>Chilled Water Thermal Storage Use Side Outlet Temperature     !- HVAC Average [C]</w:t>
      </w:r>
    </w:p>
    <w:p w14:paraId="3F37AEEF" w14:textId="77777777" w:rsidR="00A7781B" w:rsidRDefault="00A7781B" w:rsidP="00A7781B">
      <w:pPr>
        <w:pStyle w:val="CodeIDDSamples"/>
      </w:pPr>
      <w:r>
        <w:t>Chilled Water Thermal Storage Use Side Heat Transfer Rate                   !- HVAC Average [W]</w:t>
      </w:r>
    </w:p>
    <w:p w14:paraId="563ECBFB" w14:textId="77777777" w:rsidR="00A7781B" w:rsidRDefault="00A7781B" w:rsidP="00A7781B">
      <w:pPr>
        <w:pStyle w:val="CodeIDDSamples"/>
      </w:pPr>
      <w:r>
        <w:t>Chilled Water Thermal Storage Use Side Heat Transfer Energy                 !- HVAC Sum [J]</w:t>
      </w:r>
    </w:p>
    <w:p w14:paraId="42244F20" w14:textId="77777777" w:rsidR="00A7781B" w:rsidRDefault="00A7781B" w:rsidP="00A7781B">
      <w:pPr>
        <w:pStyle w:val="CodeIDDSamples"/>
      </w:pPr>
      <w:r>
        <w:t>Chilled Water Thermal Storage Source Side Mass Flow Rate           !- HVAC Average [kg/s]</w:t>
      </w:r>
    </w:p>
    <w:p w14:paraId="05FC4A88" w14:textId="77777777" w:rsidR="00A7781B" w:rsidRDefault="00A7781B" w:rsidP="00A7781B">
      <w:pPr>
        <w:pStyle w:val="CodeIDDSamples"/>
      </w:pPr>
      <w:r>
        <w:t>Chilled Water Thermal Storage Source Side Inlet Temperature   !- HVAC Average [C]</w:t>
      </w:r>
    </w:p>
    <w:p w14:paraId="3AC3F6F5" w14:textId="77777777" w:rsidR="00A7781B" w:rsidRDefault="00A7781B" w:rsidP="00A7781B">
      <w:pPr>
        <w:pStyle w:val="CodeIDDSamples"/>
      </w:pPr>
      <w:r>
        <w:t>Chilled Water Thermal Storage Source Side Outlet Temperature  !- HVAC Average [C]</w:t>
      </w:r>
    </w:p>
    <w:p w14:paraId="0AE5EDA6" w14:textId="77777777" w:rsidR="00A7781B" w:rsidRDefault="00A7781B" w:rsidP="00A7781B">
      <w:pPr>
        <w:pStyle w:val="CodeIDDSamples"/>
      </w:pPr>
      <w:r>
        <w:t>Chilled Water Thermal Storage Source Side Heat Transfer Rate                !- HVAC Average [W]</w:t>
      </w:r>
    </w:p>
    <w:p w14:paraId="31DAA836" w14:textId="77777777" w:rsidR="00A7781B" w:rsidRDefault="00A7781B" w:rsidP="00A7781B">
      <w:pPr>
        <w:pStyle w:val="CodeIDDSamples"/>
      </w:pPr>
      <w:r>
        <w:lastRenderedPageBreak/>
        <w:t>Chilled Water Thermal Storage Source Side Heat Transfer Energy              !- HVAC Sum [J]</w:t>
      </w:r>
    </w:p>
    <w:p w14:paraId="2C73EE38" w14:textId="77777777" w:rsidR="00A7781B" w:rsidRDefault="00A7781B" w:rsidP="00A7781B">
      <w:pPr>
        <w:pStyle w:val="CodeIDDSamples"/>
      </w:pPr>
      <w:r>
        <w:t>Chilled Water Thermal Storage Temperature Node &lt;1 - 10&gt;        !- HVAC Average [C]</w:t>
      </w:r>
    </w:p>
    <w:p w14:paraId="7686A292" w14:textId="77777777" w:rsidR="00A7781B" w:rsidRDefault="00A7781B" w:rsidP="00A7781B">
      <w:pPr>
        <w:pStyle w:val="CodeIDDSamples"/>
      </w:pPr>
      <w:r>
        <w:t>Chilled Water Thermal Storage Final Temperature Node &lt;1 – 10&gt; !- HVAC Average [C]</w:t>
      </w:r>
    </w:p>
    <w:p w14:paraId="2617BF24" w14:textId="77777777" w:rsidR="00A7781B" w:rsidRDefault="00A7781B" w:rsidP="00A7781B">
      <w:pPr>
        <w:pStyle w:val="Heading4"/>
      </w:pPr>
      <w:r>
        <w:t>Chilled Water Thermal Storage Tank Temperature [C]</w:t>
      </w:r>
    </w:p>
    <w:p w14:paraId="780C848B" w14:textId="77777777" w:rsidR="00A7781B" w:rsidRDefault="00A7781B" w:rsidP="00A7781B">
      <w:pPr>
        <w:pStyle w:val="BodyText"/>
      </w:pPr>
      <w:r>
        <w:t>The average water tank temperature, i.e., the average of all of the node average temperatures.</w:t>
      </w:r>
    </w:p>
    <w:p w14:paraId="1345B8BE" w14:textId="77777777" w:rsidR="00A7781B" w:rsidRDefault="00A7781B" w:rsidP="00A7781B">
      <w:pPr>
        <w:pStyle w:val="Heading4"/>
      </w:pPr>
      <w:r>
        <w:t>Chilled Water Thermal Storage Tank Final Temperature [C]</w:t>
      </w:r>
    </w:p>
    <w:p w14:paraId="74CD0864" w14:textId="77777777"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14:paraId="78C7ED72" w14:textId="77777777" w:rsidR="00A7781B" w:rsidRDefault="00A7781B" w:rsidP="00A7781B">
      <w:pPr>
        <w:pStyle w:val="Heading4"/>
      </w:pPr>
      <w:r>
        <w:t>Chilled Water Thermal Storage Tank Heat Gain Rate [W]</w:t>
      </w:r>
    </w:p>
    <w:p w14:paraId="28ED17D7"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2AB85C76" w14:textId="77777777" w:rsidR="00A7781B" w:rsidRDefault="00A7781B" w:rsidP="00A7781B">
      <w:pPr>
        <w:pStyle w:val="Heading4"/>
      </w:pPr>
      <w:r>
        <w:t>Chilled Water Thermal Storage Tank Heat Gain Energy [J]</w:t>
      </w:r>
    </w:p>
    <w:p w14:paraId="7DBFEE09" w14:textId="77777777" w:rsidR="00A7781B" w:rsidRDefault="00A7781B" w:rsidP="00A7781B">
      <w:pPr>
        <w:pStyle w:val="BodyText"/>
      </w:pPr>
      <w:r>
        <w:t>The energy exchange to the storage tank from the surrounding ambient.  This is usually positive with surrounding ambient heating the storage tank.</w:t>
      </w:r>
    </w:p>
    <w:p w14:paraId="471BC0F0" w14:textId="77777777" w:rsidR="00A7781B" w:rsidRDefault="00A7781B" w:rsidP="00A7781B">
      <w:pPr>
        <w:pStyle w:val="Heading4"/>
      </w:pPr>
      <w:r>
        <w:t>Chilled Water Thermal Storage Use Side Mass Flow Rate [kg/s]</w:t>
      </w:r>
    </w:p>
    <w:p w14:paraId="0EC57FCC" w14:textId="77777777" w:rsidR="00A7781B" w:rsidRDefault="00A7781B" w:rsidP="00A7781B">
      <w:pPr>
        <w:pStyle w:val="BodyText"/>
      </w:pPr>
      <w:r>
        <w:t xml:space="preserve">The use side mass flow rate.  </w:t>
      </w:r>
    </w:p>
    <w:p w14:paraId="49C468F6" w14:textId="77777777" w:rsidR="00A7781B" w:rsidRDefault="00A7781B" w:rsidP="00A7781B">
      <w:pPr>
        <w:pStyle w:val="Heading4"/>
      </w:pPr>
      <w:r>
        <w:t>Chilled Water Thermal Storage Use Side Inlet Temperature [C]</w:t>
      </w:r>
    </w:p>
    <w:p w14:paraId="0EFB7385" w14:textId="77777777" w:rsidR="00A7781B" w:rsidRDefault="00A7781B" w:rsidP="00A7781B">
      <w:pPr>
        <w:pStyle w:val="BodyText"/>
      </w:pPr>
      <w:r>
        <w:t>The inlet temperature on the use side.</w:t>
      </w:r>
    </w:p>
    <w:p w14:paraId="5F8B7A19" w14:textId="77777777" w:rsidR="00A7781B" w:rsidRDefault="00A7781B" w:rsidP="00A7781B">
      <w:pPr>
        <w:pStyle w:val="Heading4"/>
      </w:pPr>
      <w:r>
        <w:t>Chilled Water Thermal Storage Use Side Outlet Temperature [C]</w:t>
      </w:r>
    </w:p>
    <w:p w14:paraId="04D8078C" w14:textId="77777777" w:rsidR="00A7781B" w:rsidRDefault="00A7781B" w:rsidP="00A7781B">
      <w:pPr>
        <w:pStyle w:val="BodyText"/>
      </w:pPr>
      <w:r>
        <w:t>The outlet temperature on the use side.</w:t>
      </w:r>
    </w:p>
    <w:p w14:paraId="6EA64000" w14:textId="77777777" w:rsidR="00A7781B" w:rsidRDefault="00A7781B" w:rsidP="00A7781B">
      <w:pPr>
        <w:pStyle w:val="Heading4"/>
      </w:pPr>
      <w:r>
        <w:t>Chilled Water Thermal Storage Use Side Heat Transfer Rate [W]</w:t>
      </w:r>
    </w:p>
    <w:p w14:paraId="7AF23E67" w14:textId="77777777" w:rsidR="00A7781B" w:rsidRDefault="00A7781B" w:rsidP="00A7781B">
      <w:pPr>
        <w:pStyle w:val="BodyText"/>
      </w:pPr>
      <w:r>
        <w:t>The average heat transfer rate between the use side water and the tank water.</w:t>
      </w:r>
    </w:p>
    <w:p w14:paraId="3A50DFBE" w14:textId="77777777" w:rsidR="00A7781B" w:rsidRDefault="00A7781B" w:rsidP="00A7781B">
      <w:pPr>
        <w:pStyle w:val="Heading4"/>
      </w:pPr>
      <w:r>
        <w:t>Chilled Water Thermal Storage Use Side Heat Transfer Energy [J]</w:t>
      </w:r>
    </w:p>
    <w:p w14:paraId="4BA44C45" w14:textId="77777777" w:rsidR="00A7781B" w:rsidRDefault="00A7781B" w:rsidP="00A7781B">
      <w:pPr>
        <w:pStyle w:val="BodyText"/>
      </w:pPr>
      <w:r>
        <w:t>The heat transfer energy between the use side water and the tank water.</w:t>
      </w:r>
    </w:p>
    <w:p w14:paraId="790EE182" w14:textId="77777777" w:rsidR="00A7781B" w:rsidRDefault="00A7781B" w:rsidP="00A7781B">
      <w:pPr>
        <w:pStyle w:val="Heading4"/>
      </w:pPr>
      <w:r>
        <w:t>Chilled Water Thermal Storage Source Side Mass Flow Rate [kg/s]</w:t>
      </w:r>
    </w:p>
    <w:p w14:paraId="4AEE2E63" w14:textId="77777777" w:rsidR="00A7781B" w:rsidRDefault="00A7781B" w:rsidP="00A7781B">
      <w:pPr>
        <w:pStyle w:val="BodyText"/>
      </w:pPr>
      <w:r>
        <w:t>The source side mass flow rate.</w:t>
      </w:r>
    </w:p>
    <w:p w14:paraId="2E76770A" w14:textId="77777777" w:rsidR="00A7781B" w:rsidRDefault="00A7781B" w:rsidP="00A7781B">
      <w:pPr>
        <w:pStyle w:val="Heading4"/>
      </w:pPr>
      <w:r>
        <w:t>Chilled Water Thermal Storage Source Side Inlet Temperature [C]</w:t>
      </w:r>
    </w:p>
    <w:p w14:paraId="11C183C4" w14:textId="77777777" w:rsidR="00A7781B" w:rsidRDefault="00A7781B" w:rsidP="00A7781B">
      <w:pPr>
        <w:pStyle w:val="BodyText"/>
      </w:pPr>
      <w:r>
        <w:t>The inlet temperature on the source side.</w:t>
      </w:r>
    </w:p>
    <w:p w14:paraId="47E8B478" w14:textId="77777777" w:rsidR="00A7781B" w:rsidRDefault="00A7781B" w:rsidP="00A7781B">
      <w:pPr>
        <w:pStyle w:val="Heading4"/>
      </w:pPr>
      <w:r>
        <w:t>Chilled Water Thermal Storage Source Side Outlet Temperature [C]</w:t>
      </w:r>
    </w:p>
    <w:p w14:paraId="45603743" w14:textId="77777777" w:rsidR="00A7781B" w:rsidRDefault="00A7781B" w:rsidP="00A7781B">
      <w:pPr>
        <w:pStyle w:val="BodyText"/>
      </w:pPr>
      <w:r>
        <w:t>The outlet temperature on the source side.</w:t>
      </w:r>
    </w:p>
    <w:p w14:paraId="1734CCC0" w14:textId="77777777" w:rsidR="00A7781B" w:rsidRDefault="00A7781B" w:rsidP="00A7781B">
      <w:pPr>
        <w:pStyle w:val="Heading4"/>
      </w:pPr>
      <w:r>
        <w:t>Chilled Water Thermal Storage Source Side Heat Transfer Rate [W]</w:t>
      </w:r>
    </w:p>
    <w:p w14:paraId="5F9F9932" w14:textId="77777777" w:rsidR="00A7781B" w:rsidRDefault="00A7781B" w:rsidP="00A7781B">
      <w:pPr>
        <w:pStyle w:val="BodyText"/>
      </w:pPr>
      <w:r>
        <w:t>The average heat transfer rate between the source side water and the tank water.</w:t>
      </w:r>
    </w:p>
    <w:p w14:paraId="08C4FCE4" w14:textId="77777777" w:rsidR="00A7781B" w:rsidRDefault="00A7781B" w:rsidP="00A7781B">
      <w:pPr>
        <w:pStyle w:val="Heading4"/>
      </w:pPr>
      <w:r>
        <w:t>Chilled Water Thermal Storage Source Side Heat Transfer Energy [J]</w:t>
      </w:r>
    </w:p>
    <w:p w14:paraId="0826759F" w14:textId="77777777" w:rsidR="00A7781B" w:rsidRDefault="00A7781B" w:rsidP="00A7781B">
      <w:pPr>
        <w:pStyle w:val="BodyText"/>
      </w:pPr>
      <w:r>
        <w:t>The heat transfer energy between the source side water and the tank water.</w:t>
      </w:r>
    </w:p>
    <w:p w14:paraId="467B107B" w14:textId="77777777" w:rsidR="00A7781B" w:rsidRDefault="00A7781B" w:rsidP="00A7781B">
      <w:pPr>
        <w:pStyle w:val="Heading4"/>
      </w:pPr>
      <w:r>
        <w:lastRenderedPageBreak/>
        <w:t>Chilled Water Thermal Storage Temperature Node  1-10 [C]</w:t>
      </w:r>
    </w:p>
    <w:p w14:paraId="7A340F9A" w14:textId="77777777" w:rsidR="00A7781B" w:rsidRDefault="00A7781B" w:rsidP="00A7781B">
      <w:pPr>
        <w:pStyle w:val="BodyText"/>
      </w:pPr>
      <w:r>
        <w:t>The average node temperature.</w:t>
      </w:r>
    </w:p>
    <w:p w14:paraId="3A478DBE" w14:textId="77777777" w:rsidR="00A7781B" w:rsidRDefault="00A7781B" w:rsidP="00A7781B">
      <w:pPr>
        <w:pStyle w:val="Heading4"/>
      </w:pPr>
      <w:r>
        <w:t>Chilled Water Thermal Storage Final Temperature Node 1-10  [C]</w:t>
      </w:r>
    </w:p>
    <w:p w14:paraId="6615832B" w14:textId="77777777" w:rsidR="00A7781B" w:rsidRDefault="00A7781B" w:rsidP="00A7781B">
      <w:pPr>
        <w:pStyle w:val="BodyText"/>
        <w:rPr>
          <w:lang w:eastAsia="ko-KR"/>
        </w:rPr>
      </w:pPr>
      <w:r>
        <w:t>The final node temperature at the end of the system timestep.</w:t>
      </w:r>
    </w:p>
    <w:p w14:paraId="6255FDF5" w14:textId="77777777" w:rsidR="00976A26" w:rsidRDefault="00976A26">
      <w:pPr>
        <w:pStyle w:val="Heading2"/>
      </w:pPr>
      <w:bookmarkStart w:id="1480" w:name="_Toc399490163"/>
      <w:r>
        <w:t>Group – Water Heaters</w:t>
      </w:r>
      <w:bookmarkEnd w:id="1476"/>
      <w:bookmarkEnd w:id="1480"/>
    </w:p>
    <w:p w14:paraId="17FC8B14" w14:textId="77777777" w:rsidR="00985156" w:rsidRDefault="00985156" w:rsidP="00985156">
      <w:pPr>
        <w:pStyle w:val="BodyText"/>
      </w:pPr>
      <w:bookmarkStart w:id="1481" w:name="_Toc146669436"/>
      <w:bookmarkStart w:id="1482" w:name="_Toc99527916"/>
      <w:bookmarkEnd w:id="1477"/>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14:paraId="4E704765" w14:textId="77777777"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14:paraId="446FD252" w14:textId="77777777"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w:t>
      </w:r>
    </w:p>
    <w:p w14:paraId="10E46B75" w14:textId="77777777" w:rsidR="00985156" w:rsidRDefault="00AC33EE" w:rsidP="00985156">
      <w:pPr>
        <w:pStyle w:val="Picture"/>
      </w:pPr>
      <w:r>
        <w:rPr>
          <w:noProof/>
          <w:lang w:eastAsia="zh-CN"/>
        </w:rPr>
        <w:drawing>
          <wp:inline distT="0" distB="0" distL="0" distR="0" wp14:anchorId="4EE2D297" wp14:editId="6EB5D82C">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14:paraId="25FB2EEA" w14:textId="77777777" w:rsidR="00985156" w:rsidRDefault="00985156" w:rsidP="00985156">
      <w:pPr>
        <w:pStyle w:val="Caption"/>
      </w:pPr>
      <w:bookmarkStart w:id="1483" w:name="_Toc99527911"/>
      <w:bookmarkStart w:id="1484" w:name="_Toc161711101"/>
      <w:bookmarkStart w:id="1485" w:name="_Toc176168649"/>
      <w:bookmarkStart w:id="1486" w:name="_Toc181786316"/>
      <w:r>
        <w:t xml:space="preserve">Figure </w:t>
      </w:r>
      <w:r w:rsidR="006008C7">
        <w:fldChar w:fldCharType="begin"/>
      </w:r>
      <w:r w:rsidR="00A4098B">
        <w:instrText xml:space="preserve"> SEQ Figure \* ARABIC </w:instrText>
      </w:r>
      <w:r w:rsidR="006008C7">
        <w:fldChar w:fldCharType="separate"/>
      </w:r>
      <w:r w:rsidR="00F157E6">
        <w:rPr>
          <w:noProof/>
        </w:rPr>
        <w:t>80</w:t>
      </w:r>
      <w:r w:rsidR="006008C7">
        <w:rPr>
          <w:noProof/>
        </w:rPr>
        <w:fldChar w:fldCharType="end"/>
      </w:r>
      <w:r>
        <w:t>. Water Heater Configuration</w:t>
      </w:r>
      <w:bookmarkEnd w:id="1483"/>
      <w:bookmarkEnd w:id="1484"/>
      <w:bookmarkEnd w:id="1485"/>
      <w:bookmarkEnd w:id="1486"/>
    </w:p>
    <w:p w14:paraId="30437E75" w14:textId="77777777"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14:paraId="285711DE" w14:textId="77777777"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14:paraId="2F553071" w14:textId="77777777" w:rsidR="00D77CB9" w:rsidRDefault="00985156" w:rsidP="00985156">
      <w:pPr>
        <w:pStyle w:val="BodyText"/>
      </w:pPr>
      <w:r>
        <w:t>There are currently two water heater objects in EnergyPlus:</w:t>
      </w:r>
    </w:p>
    <w:p w14:paraId="72301AC4" w14:textId="77777777" w:rsidR="00D77CB9" w:rsidRDefault="00D77CB9" w:rsidP="00D77CB9">
      <w:pPr>
        <w:pStyle w:val="ListBullet"/>
      </w:pPr>
      <w:r w:rsidRPr="00D77CB9">
        <w:lastRenderedPageBreak/>
        <w:t>WaterHeater:Mixed</w:t>
      </w:r>
    </w:p>
    <w:p w14:paraId="3A7FC87D" w14:textId="77777777" w:rsidR="00D77CB9" w:rsidRDefault="00D77CB9" w:rsidP="00D77CB9">
      <w:pPr>
        <w:pStyle w:val="ListBullet"/>
      </w:pPr>
      <w:r w:rsidRPr="00D77CB9">
        <w:t>WaterHeater:Stratified</w:t>
      </w:r>
    </w:p>
    <w:p w14:paraId="533B43D8" w14:textId="77777777" w:rsidR="00D77CB9" w:rsidRDefault="00D77CB9" w:rsidP="00D77CB9">
      <w:pPr>
        <w:pStyle w:val="BodyText"/>
      </w:pPr>
      <w:r>
        <w:t>There is also a compound object that uses the WaterHeater:Mixed as part of its strategy:</w:t>
      </w:r>
    </w:p>
    <w:p w14:paraId="23A6868B" w14:textId="77777777" w:rsidR="00D77CB9" w:rsidRDefault="00D77CB9" w:rsidP="00D77CB9">
      <w:pPr>
        <w:pStyle w:val="ListBullet"/>
      </w:pPr>
      <w:r w:rsidRPr="00D77CB9">
        <w:t>WaterHeater:HeatPump</w:t>
      </w:r>
    </w:p>
    <w:p w14:paraId="46844A81" w14:textId="77777777"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14:paraId="5C2AFFB1" w14:textId="77777777" w:rsidR="00985156" w:rsidRDefault="00985156" w:rsidP="00985156">
      <w:pPr>
        <w:pStyle w:val="BodyText"/>
      </w:pPr>
      <w:r>
        <w:t xml:space="preserve">Advantages of </w:t>
      </w:r>
      <w:r w:rsidR="00D77CB9" w:rsidRPr="00D77CB9">
        <w:rPr>
          <w:b/>
        </w:rPr>
        <w:t>WaterHeater:Mixed</w:t>
      </w:r>
      <w:r>
        <w:t>:</w:t>
      </w:r>
    </w:p>
    <w:p w14:paraId="78A0186B" w14:textId="77777777" w:rsidR="00985156" w:rsidRDefault="00985156" w:rsidP="00935F8A">
      <w:pPr>
        <w:pStyle w:val="BodyText"/>
        <w:numPr>
          <w:ilvl w:val="0"/>
          <w:numId w:val="36"/>
        </w:numPr>
      </w:pPr>
      <w:r>
        <w:t>can simulate instantaneous/tankless water heaters</w:t>
      </w:r>
    </w:p>
    <w:p w14:paraId="30D5A906" w14:textId="77777777" w:rsidR="00985156" w:rsidRDefault="00985156" w:rsidP="00935F8A">
      <w:pPr>
        <w:pStyle w:val="BodyText"/>
        <w:numPr>
          <w:ilvl w:val="0"/>
          <w:numId w:val="36"/>
        </w:numPr>
      </w:pPr>
      <w:r>
        <w:t>requires less input than the stratified tank</w:t>
      </w:r>
    </w:p>
    <w:p w14:paraId="0FC2113E" w14:textId="77777777" w:rsidR="00985156" w:rsidRDefault="00985156" w:rsidP="00935F8A">
      <w:pPr>
        <w:pStyle w:val="BodyText"/>
        <w:numPr>
          <w:ilvl w:val="0"/>
          <w:numId w:val="36"/>
        </w:numPr>
      </w:pPr>
      <w:r>
        <w:t>faster execution time than the stratified tank</w:t>
      </w:r>
    </w:p>
    <w:p w14:paraId="231C24A2" w14:textId="77777777" w:rsidR="00985156" w:rsidRDefault="00985156" w:rsidP="00935F8A">
      <w:pPr>
        <w:pStyle w:val="BodyText"/>
        <w:numPr>
          <w:ilvl w:val="0"/>
          <w:numId w:val="36"/>
        </w:numPr>
      </w:pPr>
      <w:r>
        <w:t>adequate for modeling gas water heaters with no source connections.</w:t>
      </w:r>
    </w:p>
    <w:p w14:paraId="09B61BAB" w14:textId="77777777" w:rsidR="00985156" w:rsidRDefault="00985156" w:rsidP="00985156">
      <w:pPr>
        <w:pStyle w:val="BodyText"/>
      </w:pPr>
      <w:r>
        <w:t xml:space="preserve">Advantages of </w:t>
      </w:r>
      <w:r w:rsidR="00D77CB9" w:rsidRPr="00D77CB9">
        <w:rPr>
          <w:b/>
        </w:rPr>
        <w:t>WaterHeater:Stratified</w:t>
      </w:r>
      <w:r>
        <w:t>:</w:t>
      </w:r>
    </w:p>
    <w:p w14:paraId="2A50272B" w14:textId="77777777" w:rsidR="00985156" w:rsidRDefault="00985156" w:rsidP="00935F8A">
      <w:pPr>
        <w:pStyle w:val="BodyText"/>
        <w:numPr>
          <w:ilvl w:val="0"/>
          <w:numId w:val="37"/>
        </w:numPr>
      </w:pPr>
      <w:r>
        <w:t>better modeling of electric water heaters with two heating elements</w:t>
      </w:r>
    </w:p>
    <w:p w14:paraId="5FFB715D" w14:textId="77777777" w:rsidR="00985156" w:rsidRDefault="00985156" w:rsidP="00935F8A">
      <w:pPr>
        <w:pStyle w:val="BodyText"/>
        <w:numPr>
          <w:ilvl w:val="0"/>
          <w:numId w:val="37"/>
        </w:numPr>
      </w:pPr>
      <w:r>
        <w:t>better modeling of thermal storage applications which rely on stratification to improve heat transfer peformance.</w:t>
      </w:r>
    </w:p>
    <w:p w14:paraId="4C38E755" w14:textId="77777777" w:rsidR="00985156" w:rsidRDefault="00985156" w:rsidP="00985156">
      <w:pPr>
        <w:pStyle w:val="Heading3"/>
      </w:pPr>
      <w:bookmarkStart w:id="1487" w:name="_Toc181786317"/>
      <w:bookmarkStart w:id="1488" w:name="_Toc399490164"/>
      <w:r>
        <w:t>Standard Ratings</w:t>
      </w:r>
      <w:bookmarkEnd w:id="1487"/>
      <w:bookmarkEnd w:id="1488"/>
    </w:p>
    <w:p w14:paraId="3E0F8CF5" w14:textId="77777777"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14:paraId="759F6E1D" w14:textId="77777777" w:rsidR="00985156" w:rsidRDefault="00985156" w:rsidP="00985156">
      <w:pPr>
        <w:pStyle w:val="BodyText"/>
      </w:pPr>
      <w:r>
        <w:t>Standard ratings for storage-only water tanks (Heater Maximum Capacity = 0) cannot be calculated and do not report anything in the EIO file.</w:t>
      </w:r>
    </w:p>
    <w:p w14:paraId="005049F2" w14:textId="77777777" w:rsidR="00985156" w:rsidRDefault="00376C1B" w:rsidP="00985156">
      <w:pPr>
        <w:pStyle w:val="Heading3"/>
      </w:pPr>
      <w:bookmarkStart w:id="1489" w:name="_Toc99527912"/>
      <w:bookmarkStart w:id="1490" w:name="_Toc161711102"/>
      <w:bookmarkStart w:id="1491" w:name="_Toc176168650"/>
      <w:bookmarkStart w:id="1492" w:name="_Toc181786318"/>
      <w:bookmarkStart w:id="1493" w:name="_Toc399490165"/>
      <w:r>
        <w:t>Water</w:t>
      </w:r>
      <w:r w:rsidR="00985156">
        <w:t>Heater:Mixed</w:t>
      </w:r>
      <w:bookmarkEnd w:id="1489"/>
      <w:bookmarkEnd w:id="1490"/>
      <w:bookmarkEnd w:id="1491"/>
      <w:bookmarkEnd w:id="1492"/>
      <w:bookmarkEnd w:id="1493"/>
    </w:p>
    <w:p w14:paraId="233182B0" w14:textId="77777777"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14:paraId="3D6F4F23"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723BD897" w14:textId="77777777"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14:paraId="7CF101C0" w14:textId="77777777"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14:paraId="44DD2E57" w14:textId="77777777" w:rsidR="00985156" w:rsidRDefault="00985156" w:rsidP="00985156">
      <w:pPr>
        <w:pStyle w:val="Heading4"/>
      </w:pPr>
      <w:r>
        <w:t>Field: Name</w:t>
      </w:r>
    </w:p>
    <w:p w14:paraId="7447A8BA" w14:textId="77777777" w:rsidR="00985156" w:rsidRDefault="00985156" w:rsidP="00985156">
      <w:pPr>
        <w:pStyle w:val="BodyText"/>
      </w:pPr>
      <w:r w:rsidRPr="00B45316">
        <w:t xml:space="preserve">The name of the </w:t>
      </w:r>
      <w:r w:rsidR="00D77CB9">
        <w:t>WaterHeater:Mixed</w:t>
      </w:r>
      <w:r w:rsidRPr="00B45316">
        <w:t xml:space="preserve"> object.</w:t>
      </w:r>
    </w:p>
    <w:p w14:paraId="7C20E1B3" w14:textId="77777777" w:rsidR="00985156" w:rsidRDefault="00985156" w:rsidP="00985156">
      <w:pPr>
        <w:pStyle w:val="Heading4"/>
      </w:pPr>
      <w:r>
        <w:t>Field: Tank Volume</w:t>
      </w:r>
    </w:p>
    <w:p w14:paraId="147F933B" w14:textId="77777777"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14:paraId="7D3FF401" w14:textId="77777777" w:rsidR="00985156" w:rsidRDefault="00985156" w:rsidP="00985156">
      <w:pPr>
        <w:pStyle w:val="Heading4"/>
      </w:pPr>
      <w:r>
        <w:t>Field: Setpoint Temperature Schedule</w:t>
      </w:r>
      <w:r w:rsidR="00D77CB9">
        <w:t xml:space="preserve"> Name</w:t>
      </w:r>
    </w:p>
    <w:p w14:paraId="1980C5B3" w14:textId="77777777" w:rsidR="00985156" w:rsidRDefault="00985156" w:rsidP="00985156">
      <w:pPr>
        <w:pStyle w:val="BodyText"/>
      </w:pPr>
      <w:r>
        <w:t>The reference to the schedule object specifying the hot water temperature setpoint [</w:t>
      </w:r>
      <w:r>
        <w:rPr>
          <w:rFonts w:cs="Arial"/>
        </w:rPr>
        <w:t>°</w:t>
      </w:r>
      <w:r>
        <w:t>C]. Also known as the "cut-out" temperature.</w:t>
      </w:r>
    </w:p>
    <w:p w14:paraId="7C2D16E6" w14:textId="77777777" w:rsidR="00985156" w:rsidRDefault="00985156" w:rsidP="00985156">
      <w:pPr>
        <w:pStyle w:val="Heading4"/>
      </w:pPr>
      <w:r>
        <w:t>Field: Deadband Temperature Difference</w:t>
      </w:r>
    </w:p>
    <w:p w14:paraId="68D48291" w14:textId="77777777"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14:paraId="3BA1EF2F" w14:textId="77777777" w:rsidR="00985156" w:rsidRDefault="00985156" w:rsidP="00985156">
      <w:pPr>
        <w:pStyle w:val="Heading4"/>
      </w:pPr>
      <w:r>
        <w:t>Field: Maximum Temperature Limit</w:t>
      </w:r>
    </w:p>
    <w:p w14:paraId="4E61B73D"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15BF7ED9" w14:textId="77777777" w:rsidR="00985156" w:rsidRDefault="00985156" w:rsidP="00985156">
      <w:pPr>
        <w:pStyle w:val="Heading4"/>
      </w:pPr>
      <w:r>
        <w:t>Field: Heater Control Type</w:t>
      </w:r>
    </w:p>
    <w:p w14:paraId="6E71FC95" w14:textId="77777777"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14:paraId="25F3D159" w14:textId="77777777" w:rsidR="00985156" w:rsidRDefault="00985156" w:rsidP="00985156">
      <w:pPr>
        <w:pStyle w:val="Heading4"/>
      </w:pPr>
      <w:r>
        <w:t xml:space="preserve">Field: </w:t>
      </w:r>
      <w:r w:rsidR="00D77CB9" w:rsidRPr="00D77CB9">
        <w:t>Heater Maximum Capacity</w:t>
      </w:r>
    </w:p>
    <w:p w14:paraId="15B3087E" w14:textId="77777777"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14:paraId="1059965A" w14:textId="77777777" w:rsidR="00985156" w:rsidRDefault="00985156" w:rsidP="00985156">
      <w:pPr>
        <w:pStyle w:val="Heading4"/>
      </w:pPr>
      <w:r>
        <w:t xml:space="preserve">Field: </w:t>
      </w:r>
      <w:r w:rsidR="00D77CB9" w:rsidRPr="00D77CB9">
        <w:t>Heater Minimum Capacity</w:t>
      </w:r>
    </w:p>
    <w:p w14:paraId="57E9C699" w14:textId="77777777"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14:paraId="3E74B57F" w14:textId="77777777" w:rsidR="00985156" w:rsidRDefault="00985156" w:rsidP="00985156">
      <w:pPr>
        <w:pStyle w:val="Heading4"/>
      </w:pPr>
      <w:r>
        <w:t>Field: Heater Ignition Minimum Flow Rate</w:t>
      </w:r>
    </w:p>
    <w:p w14:paraId="1E63A1C7" w14:textId="77777777" w:rsidR="00985156" w:rsidRDefault="00985156" w:rsidP="00985156">
      <w:pPr>
        <w:pStyle w:val="BodyText"/>
      </w:pPr>
      <w:r>
        <w:t>NOT YET IMPLEMENTED.</w:t>
      </w:r>
    </w:p>
    <w:p w14:paraId="6F42248F" w14:textId="77777777" w:rsidR="00985156" w:rsidRDefault="00985156" w:rsidP="00985156">
      <w:pPr>
        <w:pStyle w:val="Heading4"/>
      </w:pPr>
      <w:r>
        <w:t>Field: Heater Ignition Delay</w:t>
      </w:r>
    </w:p>
    <w:p w14:paraId="578176E9" w14:textId="77777777" w:rsidR="00985156" w:rsidRDefault="00985156" w:rsidP="00985156">
      <w:pPr>
        <w:pStyle w:val="BodyText"/>
      </w:pPr>
      <w:r>
        <w:t>NOT YET IMPLEMENTED.</w:t>
      </w:r>
    </w:p>
    <w:p w14:paraId="1CBBB751" w14:textId="77777777" w:rsidR="00985156" w:rsidRDefault="00985156" w:rsidP="00985156">
      <w:pPr>
        <w:pStyle w:val="Heading4"/>
      </w:pPr>
      <w:r>
        <w:t>Field: Heater Fuel Type</w:t>
      </w:r>
    </w:p>
    <w:p w14:paraId="68745CC4" w14:textId="77777777"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14:paraId="5317A9D6" w14:textId="77777777" w:rsidR="00985156" w:rsidRDefault="00985156" w:rsidP="00985156">
      <w:pPr>
        <w:pStyle w:val="Heading4"/>
      </w:pPr>
      <w:r>
        <w:lastRenderedPageBreak/>
        <w:t>Field: Heater Thermal Efficiency</w:t>
      </w:r>
    </w:p>
    <w:p w14:paraId="4DDB6064" w14:textId="77777777" w:rsidR="00985156" w:rsidRDefault="00985156" w:rsidP="00985156">
      <w:pPr>
        <w:pStyle w:val="BodyText"/>
      </w:pPr>
      <w:r>
        <w:t>The thermal conversion efficiency from fuel energy to heat energy for the heater element or burner. This is not the same as the overall efficiency of the water heater.</w:t>
      </w:r>
    </w:p>
    <w:p w14:paraId="740DBA83" w14:textId="77777777" w:rsidR="00985156" w:rsidRDefault="00985156" w:rsidP="00985156">
      <w:pPr>
        <w:pStyle w:val="Heading4"/>
      </w:pPr>
      <w:r>
        <w:t>Field: Part Load Factor Curve</w:t>
      </w:r>
      <w:r w:rsidR="00D77CB9">
        <w:t xml:space="preserve"> Name</w:t>
      </w:r>
    </w:p>
    <w:p w14:paraId="4DB919CB" w14:textId="77777777"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14:paraId="511F514B" w14:textId="77777777" w:rsidR="00985156" w:rsidRDefault="00985156" w:rsidP="00985156">
      <w:pPr>
        <w:pStyle w:val="Heading4"/>
      </w:pPr>
      <w:r>
        <w:t>Field: Off-Cycle Parasitic Fuel Consumption Rate</w:t>
      </w:r>
    </w:p>
    <w:p w14:paraId="397E8E33"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7222034" w14:textId="77777777" w:rsidR="00985156" w:rsidRDefault="00985156" w:rsidP="00985156">
      <w:pPr>
        <w:pStyle w:val="Heading4"/>
      </w:pPr>
      <w:r>
        <w:t>Field: Off-Cycle Parasitic Fuel Type</w:t>
      </w:r>
    </w:p>
    <w:p w14:paraId="033A5764" w14:textId="77777777"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14:paraId="70374B67" w14:textId="77777777" w:rsidR="00985156" w:rsidRDefault="00985156" w:rsidP="00985156">
      <w:pPr>
        <w:pStyle w:val="Heading4"/>
      </w:pPr>
      <w:r>
        <w:t xml:space="preserve">Field: Off-Cycle Parasitic Heat Fraction </w:t>
      </w:r>
      <w:r w:rsidR="00D77CB9">
        <w:t>t</w:t>
      </w:r>
      <w:r>
        <w:t>o Tank</w:t>
      </w:r>
    </w:p>
    <w:p w14:paraId="1454917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0B5DC4D3" w14:textId="77777777" w:rsidR="00985156" w:rsidRDefault="00985156" w:rsidP="00985156">
      <w:pPr>
        <w:pStyle w:val="Heading4"/>
      </w:pPr>
      <w:r>
        <w:t>Field: On-Cycle Parasitic Fuel Consumption Rate</w:t>
      </w:r>
    </w:p>
    <w:p w14:paraId="27547B6A"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6F0F6427" w14:textId="77777777" w:rsidR="00985156" w:rsidRDefault="00985156" w:rsidP="00985156">
      <w:pPr>
        <w:pStyle w:val="Heading4"/>
      </w:pPr>
      <w:r>
        <w:t>Field: On-Cycle Parasitic Fuel Type</w:t>
      </w:r>
    </w:p>
    <w:p w14:paraId="3C82136B" w14:textId="77777777"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14:paraId="652FD566" w14:textId="77777777" w:rsidR="00985156" w:rsidRDefault="00985156" w:rsidP="00985156">
      <w:pPr>
        <w:pStyle w:val="Heading4"/>
      </w:pPr>
      <w:r>
        <w:t xml:space="preserve">Field: On-Cycle Parasitic Heat Fraction </w:t>
      </w:r>
      <w:r w:rsidR="00122CFA">
        <w:t>t</w:t>
      </w:r>
      <w:r>
        <w:t>o Tank</w:t>
      </w:r>
    </w:p>
    <w:p w14:paraId="771A889C"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4FF7D1B7" w14:textId="77777777" w:rsidR="00985156" w:rsidRDefault="00985156" w:rsidP="00985156">
      <w:pPr>
        <w:pStyle w:val="Heading4"/>
      </w:pPr>
      <w:r>
        <w:t>Field: Ambient Temperature Indicator</w:t>
      </w:r>
    </w:p>
    <w:p w14:paraId="71353BDC" w14:textId="77777777"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14:paraId="224653B8" w14:textId="77777777" w:rsidR="00985156" w:rsidRDefault="00985156" w:rsidP="00985156">
      <w:pPr>
        <w:pStyle w:val="Heading4"/>
      </w:pPr>
      <w:r>
        <w:lastRenderedPageBreak/>
        <w:t>Field: Ambient Temperature Schedule</w:t>
      </w:r>
      <w:r w:rsidR="00122CFA">
        <w:t xml:space="preserve"> Name</w:t>
      </w:r>
    </w:p>
    <w:p w14:paraId="7F0689CA"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14:paraId="38E10351" w14:textId="77777777" w:rsidR="00985156" w:rsidRDefault="00985156" w:rsidP="00985156">
      <w:pPr>
        <w:pStyle w:val="Heading4"/>
      </w:pPr>
      <w:r>
        <w:t>Field: Ambient Temperature Zone</w:t>
      </w:r>
      <w:r w:rsidR="00122CFA">
        <w:t xml:space="preserve"> Name</w:t>
      </w:r>
    </w:p>
    <w:p w14:paraId="2B491ADC"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14:paraId="2E983AFF" w14:textId="77777777" w:rsidR="00122CFA" w:rsidRDefault="00122CFA" w:rsidP="00122CFA">
      <w:pPr>
        <w:pStyle w:val="Heading4"/>
      </w:pPr>
      <w:r>
        <w:t>Field: Ambient Temperature Outdoor Air Node Name</w:t>
      </w:r>
    </w:p>
    <w:p w14:paraId="211C10A5" w14:textId="77777777"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CB752C5" w14:textId="77777777" w:rsidR="00985156" w:rsidRDefault="00985156" w:rsidP="00985156">
      <w:pPr>
        <w:pStyle w:val="Heading4"/>
      </w:pPr>
      <w:r>
        <w:t xml:space="preserve">Field: Off-Cycle Loss Coefficient </w:t>
      </w:r>
      <w:r w:rsidR="00122CFA">
        <w:t>t</w:t>
      </w:r>
      <w:r>
        <w:t>o Ambient Temperature</w:t>
      </w:r>
    </w:p>
    <w:p w14:paraId="2FEF3EB0" w14:textId="77777777"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14:paraId="0844A7BA" w14:textId="77777777" w:rsidR="00985156" w:rsidRDefault="00985156" w:rsidP="00985156">
      <w:pPr>
        <w:pStyle w:val="Heading4"/>
      </w:pPr>
      <w:r>
        <w:t xml:space="preserve">Field: Off-Cycle Loss Fraction </w:t>
      </w:r>
      <w:r w:rsidR="00122CFA">
        <w:t>t</w:t>
      </w:r>
      <w:r>
        <w:t>o Zone</w:t>
      </w:r>
    </w:p>
    <w:p w14:paraId="4CE3507A"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14:paraId="47934438" w14:textId="77777777" w:rsidR="00985156" w:rsidRDefault="00985156" w:rsidP="00985156">
      <w:pPr>
        <w:pStyle w:val="Heading4"/>
      </w:pPr>
      <w:r>
        <w:t xml:space="preserve">Field: On-Cycle Loss Coefficient </w:t>
      </w:r>
      <w:r w:rsidR="00122CFA">
        <w:t>t</w:t>
      </w:r>
      <w:r>
        <w:t>o Ambient Temperature</w:t>
      </w:r>
    </w:p>
    <w:p w14:paraId="77ACE165" w14:textId="77777777"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14:paraId="3E4FE3B7" w14:textId="77777777" w:rsidR="00985156" w:rsidRDefault="00985156" w:rsidP="00985156">
      <w:pPr>
        <w:pStyle w:val="Heading4"/>
      </w:pPr>
      <w:r>
        <w:t xml:space="preserve">Field: On-Cycle Loss Fraction </w:t>
      </w:r>
      <w:r w:rsidR="00122CFA">
        <w:t>t</w:t>
      </w:r>
      <w:r>
        <w:t>o Zone</w:t>
      </w:r>
    </w:p>
    <w:p w14:paraId="19DFBF6C"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14:paraId="37BF40D7" w14:textId="77777777" w:rsidR="00985156" w:rsidRDefault="00985156" w:rsidP="00985156">
      <w:pPr>
        <w:pStyle w:val="Heading4"/>
      </w:pPr>
      <w:r>
        <w:t>Field: Peak Use Flow Rate</w:t>
      </w:r>
    </w:p>
    <w:p w14:paraId="3F275132"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6262C3E1" w14:textId="77777777" w:rsidR="00985156" w:rsidRDefault="00985156" w:rsidP="00985156">
      <w:pPr>
        <w:pStyle w:val="Heading4"/>
      </w:pPr>
      <w:r>
        <w:t>Field: Use Flow Rate Fraction Schedule</w:t>
      </w:r>
      <w:r w:rsidR="00122CFA">
        <w:t xml:space="preserve"> Name</w:t>
      </w:r>
    </w:p>
    <w:p w14:paraId="02016AFB" w14:textId="77777777" w:rsidR="00985156" w:rsidRDefault="00985156" w:rsidP="00985156">
      <w:pPr>
        <w:pStyle w:val="BodyText"/>
      </w:pPr>
      <w:r>
        <w:t>The reference to the schedule object specifiying the current fraction of Peak Volumetric Use Flow Rate of domestic hot water usage for stand-alone operation.</w:t>
      </w:r>
    </w:p>
    <w:p w14:paraId="0B71C34D" w14:textId="77777777" w:rsidR="00985156" w:rsidRDefault="00985156" w:rsidP="00985156">
      <w:pPr>
        <w:pStyle w:val="Heading4"/>
      </w:pPr>
      <w:r>
        <w:t>Field: Cold Water Supply Temperature Schedule</w:t>
      </w:r>
      <w:r w:rsidR="00122CFA">
        <w:t xml:space="preserve"> Name</w:t>
      </w:r>
    </w:p>
    <w:p w14:paraId="265E2995" w14:textId="77777777"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14:paraId="056E03FA" w14:textId="77777777" w:rsidR="00985156" w:rsidRDefault="00985156" w:rsidP="00985156">
      <w:pPr>
        <w:pStyle w:val="Heading4"/>
        <w:rPr>
          <w:rFonts w:eastAsia="Tahoma"/>
        </w:rPr>
      </w:pPr>
      <w:r>
        <w:rPr>
          <w:rFonts w:eastAsia="Tahoma"/>
        </w:rPr>
        <w:t>Field: Use Side Inlet Node</w:t>
      </w:r>
      <w:r w:rsidR="00122CFA">
        <w:rPr>
          <w:rFonts w:eastAsia="Tahoma"/>
        </w:rPr>
        <w:t xml:space="preserve"> Name</w:t>
      </w:r>
    </w:p>
    <w:p w14:paraId="689B43A7"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77F5E36" w14:textId="77777777"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14:paraId="5C4DF510"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5BF508A" w14:textId="77777777" w:rsidR="00985156" w:rsidRDefault="00985156" w:rsidP="00985156">
      <w:pPr>
        <w:pStyle w:val="Heading4"/>
        <w:rPr>
          <w:rFonts w:eastAsia="Tahoma"/>
        </w:rPr>
      </w:pPr>
      <w:r>
        <w:rPr>
          <w:rFonts w:eastAsia="Tahoma"/>
        </w:rPr>
        <w:t>Field: Use Side Effectiveness</w:t>
      </w:r>
    </w:p>
    <w:p w14:paraId="07817CED" w14:textId="77777777"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14:paraId="0DA24BD2" w14:textId="77777777"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14:paraId="264361DA"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14:paraId="020DA245" w14:textId="77777777"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14:paraId="6016DBC6"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67FA294D" w14:textId="77777777" w:rsidR="00985156" w:rsidRDefault="00985156" w:rsidP="00985156">
      <w:pPr>
        <w:pStyle w:val="Heading4"/>
        <w:rPr>
          <w:rFonts w:eastAsia="Tahoma"/>
        </w:rPr>
      </w:pPr>
      <w:r>
        <w:rPr>
          <w:rFonts w:eastAsia="Tahoma"/>
        </w:rPr>
        <w:t>Field: Source Side Effectiveness</w:t>
      </w:r>
    </w:p>
    <w:p w14:paraId="030F4ECF" w14:textId="77777777"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14:paraId="7D4F1AE3" w14:textId="77777777" w:rsidR="00985156" w:rsidRDefault="00985156" w:rsidP="00985156">
      <w:pPr>
        <w:pStyle w:val="Heading4"/>
        <w:rPr>
          <w:rFonts w:eastAsia="Tahoma"/>
        </w:rPr>
      </w:pPr>
      <w:r>
        <w:rPr>
          <w:rFonts w:eastAsia="Tahoma"/>
        </w:rPr>
        <w:t>Field: Use Side Design Flow Rate</w:t>
      </w:r>
    </w:p>
    <w:p w14:paraId="5EC75F71"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21A54EE4" w14:textId="77777777" w:rsidR="00985156" w:rsidRDefault="00985156" w:rsidP="00985156">
      <w:pPr>
        <w:pStyle w:val="Heading4"/>
        <w:rPr>
          <w:rFonts w:eastAsia="Tahoma"/>
        </w:rPr>
      </w:pPr>
      <w:r>
        <w:rPr>
          <w:rFonts w:eastAsia="Tahoma"/>
        </w:rPr>
        <w:t>Field: Source Side Design Flow Rate</w:t>
      </w:r>
    </w:p>
    <w:p w14:paraId="5DD03653"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C10285" w14:textId="77777777" w:rsidR="00985156" w:rsidRDefault="00985156" w:rsidP="00985156">
      <w:pPr>
        <w:pStyle w:val="Heading4"/>
        <w:rPr>
          <w:rFonts w:eastAsia="Tahoma"/>
        </w:rPr>
      </w:pPr>
      <w:r>
        <w:rPr>
          <w:rFonts w:eastAsia="Tahoma"/>
        </w:rPr>
        <w:t>Field: Indirect Water Heating Recovery Time</w:t>
      </w:r>
    </w:p>
    <w:p w14:paraId="628A5F2A"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7171A698" w14:textId="77777777" w:rsidR="00376C1B" w:rsidRDefault="00376C1B" w:rsidP="00376C1B">
      <w:pPr>
        <w:pStyle w:val="Heading4"/>
        <w:rPr>
          <w:rFonts w:eastAsia="Tahoma"/>
        </w:rPr>
      </w:pPr>
      <w:r>
        <w:rPr>
          <w:rFonts w:eastAsia="Tahoma"/>
        </w:rPr>
        <w:t>Field: Source Side Flow Control Mode</w:t>
      </w:r>
    </w:p>
    <w:p w14:paraId="30111B57" w14:textId="77777777" w:rsidR="00376C1B" w:rsidRDefault="00376C1B" w:rsidP="00376C1B">
      <w:pPr>
        <w:pStyle w:val="BodyText"/>
      </w:pPr>
      <w:r>
        <w:rPr>
          <w:rFonts w:eastAsia="Tahoma"/>
        </w:rPr>
        <w:t xml:space="preserve">This field is optional and is used to provide control over the logic used by the source side of the water heater to request flow. There are three choices for different modes: </w:t>
      </w:r>
      <w:r>
        <w:rPr>
          <w:rFonts w:eastAsia="Tahoma"/>
        </w:rPr>
        <w:lastRenderedPageBreak/>
        <w:t>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B52B7D8"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F6387C6"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385C9A83" w14:textId="77777777" w:rsidR="00985156" w:rsidRDefault="00985156" w:rsidP="00985156">
      <w:pPr>
        <w:pStyle w:val="BodyText"/>
        <w:rPr>
          <w:rFonts w:eastAsia="Tahoma"/>
        </w:rPr>
      </w:pPr>
    </w:p>
    <w:p w14:paraId="53A0566D" w14:textId="77777777" w:rsidR="00985156" w:rsidRDefault="00D77CB9" w:rsidP="00985156">
      <w:pPr>
        <w:pStyle w:val="IDDDefinition"/>
        <w:rPr>
          <w:rFonts w:eastAsia="Tahoma"/>
        </w:rPr>
      </w:pPr>
      <w:r>
        <w:rPr>
          <w:rFonts w:eastAsia="Tahoma"/>
        </w:rPr>
        <w:t>WaterHeater:Mixed</w:t>
      </w:r>
      <w:r w:rsidR="00985156">
        <w:rPr>
          <w:rFonts w:eastAsia="Tahoma"/>
        </w:rPr>
        <w:t>,                     ! Stand-alone electric, outdoor example</w:t>
      </w:r>
    </w:p>
    <w:p w14:paraId="49206E56" w14:textId="77777777" w:rsidR="00985156" w:rsidRDefault="00985156" w:rsidP="00985156">
      <w:pPr>
        <w:pStyle w:val="IDDDefinition"/>
        <w:rPr>
          <w:rFonts w:eastAsia="Tahoma"/>
        </w:rPr>
      </w:pPr>
      <w:r>
        <w:rPr>
          <w:rFonts w:eastAsia="Tahoma"/>
        </w:rPr>
        <w:t xml:space="preserve">    Outdoor Electric Tank,  !- Name</w:t>
      </w:r>
    </w:p>
    <w:p w14:paraId="7C35B1CE" w14:textId="77777777" w:rsidR="00985156" w:rsidRDefault="00985156" w:rsidP="00985156">
      <w:pPr>
        <w:pStyle w:val="IDDDefinition"/>
        <w:rPr>
          <w:rFonts w:eastAsia="Tahoma"/>
        </w:rPr>
      </w:pPr>
      <w:r>
        <w:rPr>
          <w:rFonts w:eastAsia="Tahoma"/>
        </w:rPr>
        <w:t xml:space="preserve">    0.151,  !- Tank Volume {m3}</w:t>
      </w:r>
    </w:p>
    <w:p w14:paraId="32F32080"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3432A14C" w14:textId="77777777" w:rsidR="00985156" w:rsidRDefault="00985156" w:rsidP="00985156">
      <w:pPr>
        <w:pStyle w:val="IDDDefinition"/>
        <w:rPr>
          <w:rFonts w:eastAsia="Tahoma"/>
        </w:rPr>
      </w:pPr>
      <w:r>
        <w:rPr>
          <w:rFonts w:eastAsia="Tahoma"/>
        </w:rPr>
        <w:t xml:space="preserve">    2.0,  !- Deadband Temperature Difference {deltaC}</w:t>
      </w:r>
    </w:p>
    <w:p w14:paraId="1562AF70" w14:textId="77777777" w:rsidR="00985156" w:rsidRDefault="00985156" w:rsidP="00985156">
      <w:pPr>
        <w:pStyle w:val="IDDDefinition"/>
        <w:rPr>
          <w:rFonts w:eastAsia="Tahoma"/>
        </w:rPr>
      </w:pPr>
      <w:r>
        <w:rPr>
          <w:rFonts w:eastAsia="Tahoma"/>
        </w:rPr>
        <w:t xml:space="preserve">    82.2222,  !- Maximum Temperature Limit {C}</w:t>
      </w:r>
    </w:p>
    <w:p w14:paraId="05F11277" w14:textId="77777777"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0C5E0A3E" w14:textId="77777777" w:rsidR="00985156" w:rsidRDefault="00985156" w:rsidP="00985156">
      <w:pPr>
        <w:pStyle w:val="IDDDefinition"/>
        <w:rPr>
          <w:rFonts w:eastAsia="Tahoma"/>
        </w:rPr>
      </w:pPr>
      <w:r>
        <w:rPr>
          <w:rFonts w:eastAsia="Tahoma"/>
        </w:rPr>
        <w:t xml:space="preserve">    11712,  !- Heater Maximum Capacity {W}</w:t>
      </w:r>
    </w:p>
    <w:p w14:paraId="0EBBAA0B" w14:textId="77777777" w:rsidR="00985156" w:rsidRDefault="00985156" w:rsidP="00985156">
      <w:pPr>
        <w:pStyle w:val="IDDDefinition"/>
        <w:rPr>
          <w:rFonts w:eastAsia="Tahoma"/>
        </w:rPr>
      </w:pPr>
      <w:r>
        <w:rPr>
          <w:rFonts w:eastAsia="Tahoma"/>
        </w:rPr>
        <w:t xml:space="preserve">    ,  !- Heater Minimum Capacity {W}</w:t>
      </w:r>
    </w:p>
    <w:p w14:paraId="50772057" w14:textId="77777777" w:rsidR="00985156" w:rsidRDefault="00985156" w:rsidP="00985156">
      <w:pPr>
        <w:pStyle w:val="IDDDefinition"/>
        <w:rPr>
          <w:rFonts w:eastAsia="Tahoma"/>
        </w:rPr>
      </w:pPr>
      <w:r>
        <w:rPr>
          <w:rFonts w:eastAsia="Tahoma"/>
        </w:rPr>
        <w:t xml:space="preserve">    ,  !- Heater Ignition Minimum Flow Rate {m3/s}</w:t>
      </w:r>
    </w:p>
    <w:p w14:paraId="05209A3A" w14:textId="77777777" w:rsidR="00985156" w:rsidRDefault="00985156" w:rsidP="00985156">
      <w:pPr>
        <w:pStyle w:val="IDDDefinition"/>
        <w:rPr>
          <w:rFonts w:eastAsia="Tahoma"/>
        </w:rPr>
      </w:pPr>
      <w:r>
        <w:rPr>
          <w:rFonts w:eastAsia="Tahoma"/>
        </w:rPr>
        <w:t xml:space="preserve">    ,  !- Heater Ignition Delay {s}</w:t>
      </w:r>
    </w:p>
    <w:p w14:paraId="4EC956C5" w14:textId="77777777" w:rsidR="00985156" w:rsidRDefault="00985156" w:rsidP="00985156">
      <w:pPr>
        <w:pStyle w:val="IDDDefinition"/>
        <w:rPr>
          <w:rFonts w:eastAsia="Tahoma"/>
        </w:rPr>
      </w:pPr>
      <w:r>
        <w:rPr>
          <w:rFonts w:eastAsia="Tahoma"/>
        </w:rPr>
        <w:t xml:space="preserve">    ELECTRICITY,  !- Heater Fuel Type</w:t>
      </w:r>
    </w:p>
    <w:p w14:paraId="1D12AA25" w14:textId="77777777" w:rsidR="00985156" w:rsidRDefault="00985156" w:rsidP="00985156">
      <w:pPr>
        <w:pStyle w:val="IDDDefinition"/>
        <w:rPr>
          <w:rFonts w:eastAsia="Tahoma"/>
        </w:rPr>
      </w:pPr>
      <w:r>
        <w:rPr>
          <w:rFonts w:eastAsia="Tahoma"/>
        </w:rPr>
        <w:t xml:space="preserve">    0.95,  !- Heater Thermal Efficiency</w:t>
      </w:r>
    </w:p>
    <w:p w14:paraId="70161A77" w14:textId="77777777" w:rsidR="00985156" w:rsidRDefault="00985156" w:rsidP="00985156">
      <w:pPr>
        <w:pStyle w:val="IDDDefinition"/>
        <w:rPr>
          <w:rFonts w:eastAsia="Tahoma"/>
        </w:rPr>
      </w:pPr>
      <w:r>
        <w:rPr>
          <w:rFonts w:eastAsia="Tahoma"/>
        </w:rPr>
        <w:t xml:space="preserve">    ,  !- Part Load Factor Curve</w:t>
      </w:r>
    </w:p>
    <w:p w14:paraId="1B023CF2" w14:textId="77777777" w:rsidR="00985156" w:rsidRDefault="00985156" w:rsidP="00985156">
      <w:pPr>
        <w:pStyle w:val="IDDDefinition"/>
        <w:rPr>
          <w:rFonts w:eastAsia="Tahoma"/>
        </w:rPr>
      </w:pPr>
      <w:r>
        <w:rPr>
          <w:rFonts w:eastAsia="Tahoma"/>
        </w:rPr>
        <w:t xml:space="preserve">    15,  !- Off-Cycle Parasitic Fuel Consumption Rate {W}</w:t>
      </w:r>
    </w:p>
    <w:p w14:paraId="3FE8D12D" w14:textId="77777777" w:rsidR="00985156" w:rsidRDefault="00985156" w:rsidP="00985156">
      <w:pPr>
        <w:pStyle w:val="IDDDefinition"/>
        <w:rPr>
          <w:rFonts w:eastAsia="Tahoma"/>
        </w:rPr>
      </w:pPr>
      <w:r>
        <w:rPr>
          <w:rFonts w:eastAsia="Tahoma"/>
        </w:rPr>
        <w:t xml:space="preserve">    ELECTRICITY,  !- Off-Cycle Parasitic Fuel Type</w:t>
      </w:r>
    </w:p>
    <w:p w14:paraId="61AD8D34" w14:textId="77777777" w:rsidR="00985156" w:rsidRDefault="00985156" w:rsidP="00985156">
      <w:pPr>
        <w:pStyle w:val="IDDDefinition"/>
        <w:rPr>
          <w:rFonts w:eastAsia="Tahoma"/>
        </w:rPr>
      </w:pPr>
      <w:r>
        <w:rPr>
          <w:rFonts w:eastAsia="Tahoma"/>
        </w:rPr>
        <w:t xml:space="preserve">    0,  !- Off-Cycle Parasitic Heat Fraction To Tank</w:t>
      </w:r>
    </w:p>
    <w:p w14:paraId="5A0EE645" w14:textId="77777777" w:rsidR="00985156" w:rsidRDefault="00985156" w:rsidP="00985156">
      <w:pPr>
        <w:pStyle w:val="IDDDefinition"/>
        <w:rPr>
          <w:rFonts w:eastAsia="Tahoma"/>
        </w:rPr>
      </w:pPr>
      <w:r>
        <w:rPr>
          <w:rFonts w:eastAsia="Tahoma"/>
        </w:rPr>
        <w:t xml:space="preserve">    15,  !- On-Cycle Parasitic Fuel Consumption Rate {W}</w:t>
      </w:r>
    </w:p>
    <w:p w14:paraId="08A4D1DE" w14:textId="77777777" w:rsidR="00985156" w:rsidRDefault="00985156" w:rsidP="00985156">
      <w:pPr>
        <w:pStyle w:val="IDDDefinition"/>
        <w:rPr>
          <w:rFonts w:eastAsia="Tahoma"/>
        </w:rPr>
      </w:pPr>
      <w:r>
        <w:rPr>
          <w:rFonts w:eastAsia="Tahoma"/>
        </w:rPr>
        <w:t xml:space="preserve">    ELECTRICITY,  !- On-Cycle Parasitic Fuel Type</w:t>
      </w:r>
    </w:p>
    <w:p w14:paraId="3613DB3C" w14:textId="77777777" w:rsidR="00985156" w:rsidRDefault="00985156" w:rsidP="00985156">
      <w:pPr>
        <w:pStyle w:val="IDDDefinition"/>
        <w:rPr>
          <w:rFonts w:eastAsia="Tahoma"/>
        </w:rPr>
      </w:pPr>
      <w:r>
        <w:rPr>
          <w:rFonts w:eastAsia="Tahoma"/>
        </w:rPr>
        <w:t xml:space="preserve">    0,  !- On-Cycle Parasitic Heat Fraction To Tank</w:t>
      </w:r>
    </w:p>
    <w:p w14:paraId="32CE5F5E" w14:textId="77777777"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14:paraId="322D796F" w14:textId="77777777" w:rsidR="00985156" w:rsidRDefault="00985156" w:rsidP="00985156">
      <w:pPr>
        <w:pStyle w:val="IDDDefinition"/>
        <w:rPr>
          <w:rFonts w:eastAsia="Tahoma"/>
        </w:rPr>
      </w:pPr>
      <w:r>
        <w:rPr>
          <w:rFonts w:eastAsia="Tahoma"/>
        </w:rPr>
        <w:t xml:space="preserve">    ,  !- Ambient Temperature Schedule</w:t>
      </w:r>
    </w:p>
    <w:p w14:paraId="15985A76" w14:textId="77777777" w:rsidR="00985156" w:rsidRDefault="00985156" w:rsidP="00985156">
      <w:pPr>
        <w:pStyle w:val="IDDDefinition"/>
        <w:rPr>
          <w:rFonts w:eastAsia="Tahoma"/>
        </w:rPr>
      </w:pPr>
      <w:r>
        <w:rPr>
          <w:rFonts w:eastAsia="Tahoma"/>
        </w:rPr>
        <w:t xml:space="preserve">    ,  !- Ambient Temperature Zone</w:t>
      </w:r>
    </w:p>
    <w:p w14:paraId="10D3311E" w14:textId="77777777" w:rsidR="00985156" w:rsidRDefault="00985156" w:rsidP="00985156">
      <w:pPr>
        <w:pStyle w:val="IDDDefinition"/>
        <w:rPr>
          <w:rFonts w:eastAsia="Tahoma"/>
        </w:rPr>
      </w:pPr>
      <w:r>
        <w:rPr>
          <w:rFonts w:eastAsia="Tahoma"/>
        </w:rPr>
        <w:t xml:space="preserve">    2.36,  !- Off-Cycle Loss Coefficient To Ambient Temperature {W/K}</w:t>
      </w:r>
    </w:p>
    <w:p w14:paraId="111013FC" w14:textId="77777777" w:rsidR="00985156" w:rsidRDefault="00985156" w:rsidP="00985156">
      <w:pPr>
        <w:pStyle w:val="IDDDefinition"/>
        <w:rPr>
          <w:rFonts w:eastAsia="Tahoma"/>
        </w:rPr>
      </w:pPr>
      <w:r>
        <w:rPr>
          <w:rFonts w:eastAsia="Tahoma"/>
        </w:rPr>
        <w:t xml:space="preserve">    ,  !- Off-Cycle Loss Fraction To Zone</w:t>
      </w:r>
    </w:p>
    <w:p w14:paraId="30DB53FC" w14:textId="77777777" w:rsidR="00985156" w:rsidRDefault="00985156" w:rsidP="00985156">
      <w:pPr>
        <w:pStyle w:val="IDDDefinition"/>
        <w:rPr>
          <w:rFonts w:eastAsia="Tahoma"/>
        </w:rPr>
      </w:pPr>
      <w:r>
        <w:rPr>
          <w:rFonts w:eastAsia="Tahoma"/>
        </w:rPr>
        <w:t xml:space="preserve">    2.36,  !- On-Cycle Loss Coefficient To Ambient Temperature {W/K}</w:t>
      </w:r>
    </w:p>
    <w:p w14:paraId="6931AF2E" w14:textId="77777777" w:rsidR="00985156" w:rsidRDefault="00985156" w:rsidP="00985156">
      <w:pPr>
        <w:pStyle w:val="IDDDefinition"/>
        <w:rPr>
          <w:rFonts w:eastAsia="Tahoma"/>
        </w:rPr>
      </w:pPr>
      <w:r>
        <w:rPr>
          <w:rFonts w:eastAsia="Tahoma"/>
        </w:rPr>
        <w:t xml:space="preserve">    ,  !- On-Cycle Loss Fraction To Zone</w:t>
      </w:r>
    </w:p>
    <w:p w14:paraId="321A603D" w14:textId="77777777" w:rsidR="00985156" w:rsidRDefault="00985156" w:rsidP="00985156">
      <w:pPr>
        <w:pStyle w:val="IDDDefinition"/>
        <w:rPr>
          <w:rFonts w:eastAsia="Tahoma"/>
        </w:rPr>
      </w:pPr>
      <w:r>
        <w:rPr>
          <w:rFonts w:eastAsia="Tahoma"/>
        </w:rPr>
        <w:t xml:space="preserve">    0.000379,  !- Peak Volumetric Use Flow Rate {m3/s}</w:t>
      </w:r>
    </w:p>
    <w:p w14:paraId="38EAC68C" w14:textId="77777777" w:rsidR="00985156" w:rsidRDefault="00985156" w:rsidP="00985156">
      <w:pPr>
        <w:pStyle w:val="IDDDefinition"/>
        <w:rPr>
          <w:rFonts w:eastAsia="Tahoma"/>
        </w:rPr>
      </w:pPr>
      <w:r>
        <w:rPr>
          <w:rFonts w:eastAsia="Tahoma"/>
        </w:rPr>
        <w:t xml:space="preserve">    Hot Water Demand Schedule,  !- Use Flow Rate Fraction Schedule</w:t>
      </w:r>
    </w:p>
    <w:p w14:paraId="21CFC027" w14:textId="77777777" w:rsidR="00985156" w:rsidRDefault="00985156" w:rsidP="00985156">
      <w:pPr>
        <w:pStyle w:val="IDDDefinition"/>
        <w:rPr>
          <w:rFonts w:eastAsia="Tahoma"/>
        </w:rPr>
      </w:pPr>
      <w:r>
        <w:rPr>
          <w:rFonts w:eastAsia="Tahoma"/>
        </w:rPr>
        <w:t xml:space="preserve">    Constant Mains Temp Schedule;  !- Cold Water Supply Temperature Schedule</w:t>
      </w:r>
    </w:p>
    <w:p w14:paraId="3A0B6319" w14:textId="77777777" w:rsidR="00985156" w:rsidRDefault="00985156" w:rsidP="00985156">
      <w:pPr>
        <w:pStyle w:val="IDDDefinition"/>
        <w:rPr>
          <w:rFonts w:eastAsia="Tahoma"/>
        </w:rPr>
      </w:pPr>
    </w:p>
    <w:p w14:paraId="61E58222" w14:textId="77777777" w:rsidR="00985156" w:rsidRPr="0037066F" w:rsidRDefault="00985156" w:rsidP="00985156">
      <w:pPr>
        <w:pStyle w:val="BodyText"/>
        <w:rPr>
          <w:rFonts w:eastAsia="Tahoma"/>
        </w:rPr>
      </w:pPr>
    </w:p>
    <w:p w14:paraId="3CBE3A34" w14:textId="77777777"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tankless example</w:t>
      </w:r>
    </w:p>
    <w:p w14:paraId="68CBAD49" w14:textId="77777777" w:rsidR="00985156" w:rsidRDefault="00985156" w:rsidP="00985156">
      <w:pPr>
        <w:pStyle w:val="IDDDefinition"/>
        <w:rPr>
          <w:rFonts w:eastAsia="Tahoma"/>
        </w:rPr>
      </w:pPr>
      <w:r>
        <w:rPr>
          <w:rFonts w:eastAsia="Tahoma"/>
        </w:rPr>
        <w:t xml:space="preserve">    Tankless,  !- Name</w:t>
      </w:r>
    </w:p>
    <w:p w14:paraId="68C3C5E6" w14:textId="77777777" w:rsidR="00985156" w:rsidRDefault="00985156" w:rsidP="00985156">
      <w:pPr>
        <w:pStyle w:val="IDDDefinition"/>
        <w:rPr>
          <w:rFonts w:eastAsia="Tahoma"/>
        </w:rPr>
      </w:pPr>
      <w:r>
        <w:rPr>
          <w:rFonts w:eastAsia="Tahoma"/>
        </w:rPr>
        <w:t xml:space="preserve">    0.003785,  !- Tank Volume {m3}</w:t>
      </w:r>
    </w:p>
    <w:p w14:paraId="398BF67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497B6BB4" w14:textId="77777777" w:rsidR="00985156" w:rsidRDefault="00985156" w:rsidP="00985156">
      <w:pPr>
        <w:pStyle w:val="IDDDefinition"/>
        <w:rPr>
          <w:rFonts w:eastAsia="Tahoma"/>
        </w:rPr>
      </w:pPr>
      <w:r>
        <w:rPr>
          <w:rFonts w:eastAsia="Tahoma"/>
        </w:rPr>
        <w:t xml:space="preserve">    ,  !- Deadband Temperature Difference {deltaC}</w:t>
      </w:r>
    </w:p>
    <w:p w14:paraId="1EDFB9E0" w14:textId="77777777" w:rsidR="00985156" w:rsidRDefault="00985156" w:rsidP="00985156">
      <w:pPr>
        <w:pStyle w:val="IDDDefinition"/>
        <w:rPr>
          <w:rFonts w:eastAsia="Tahoma"/>
        </w:rPr>
      </w:pPr>
      <w:r>
        <w:rPr>
          <w:rFonts w:eastAsia="Tahoma"/>
        </w:rPr>
        <w:t xml:space="preserve">    82.2222,  !- Maximum Temperature Limit {C}</w:t>
      </w:r>
    </w:p>
    <w:p w14:paraId="07EA85EB" w14:textId="77777777"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4B203D0C" w14:textId="77777777" w:rsidR="00985156" w:rsidRDefault="00985156" w:rsidP="00985156">
      <w:pPr>
        <w:pStyle w:val="IDDDefinition"/>
        <w:rPr>
          <w:rFonts w:eastAsia="Tahoma"/>
        </w:rPr>
      </w:pPr>
      <w:r>
        <w:rPr>
          <w:rFonts w:eastAsia="Tahoma"/>
        </w:rPr>
        <w:t xml:space="preserve">    11712,  !- Heater Maximum Capacity {W}</w:t>
      </w:r>
    </w:p>
    <w:p w14:paraId="2ED2C370" w14:textId="77777777" w:rsidR="00985156" w:rsidRDefault="00985156" w:rsidP="00985156">
      <w:pPr>
        <w:pStyle w:val="IDDDefinition"/>
        <w:rPr>
          <w:rFonts w:eastAsia="Tahoma"/>
        </w:rPr>
      </w:pPr>
      <w:r>
        <w:rPr>
          <w:rFonts w:eastAsia="Tahoma"/>
        </w:rPr>
        <w:t xml:space="preserve">    0,  !- Heater Minimum Capacity {W}</w:t>
      </w:r>
    </w:p>
    <w:p w14:paraId="66A05D80" w14:textId="77777777" w:rsidR="00985156" w:rsidRDefault="00985156" w:rsidP="00985156">
      <w:pPr>
        <w:pStyle w:val="IDDDefinition"/>
        <w:rPr>
          <w:rFonts w:eastAsia="Tahoma"/>
        </w:rPr>
      </w:pPr>
      <w:r>
        <w:rPr>
          <w:rFonts w:eastAsia="Tahoma"/>
        </w:rPr>
        <w:t xml:space="preserve">    ,  !- Heater Ignition Minimum Flow Rate {m3/s}</w:t>
      </w:r>
    </w:p>
    <w:p w14:paraId="312FF215" w14:textId="77777777" w:rsidR="00985156" w:rsidRDefault="00985156" w:rsidP="00985156">
      <w:pPr>
        <w:pStyle w:val="IDDDefinition"/>
        <w:rPr>
          <w:rFonts w:eastAsia="Tahoma"/>
        </w:rPr>
      </w:pPr>
      <w:r>
        <w:rPr>
          <w:rFonts w:eastAsia="Tahoma"/>
        </w:rPr>
        <w:t xml:space="preserve">    ,  !- Heater Ignition Delay {s}</w:t>
      </w:r>
    </w:p>
    <w:p w14:paraId="1766EFC4" w14:textId="77777777" w:rsidR="00985156" w:rsidRDefault="00985156" w:rsidP="00985156">
      <w:pPr>
        <w:pStyle w:val="IDDDefinition"/>
        <w:rPr>
          <w:rFonts w:eastAsia="Tahoma"/>
        </w:rPr>
      </w:pPr>
      <w:r>
        <w:rPr>
          <w:rFonts w:eastAsia="Tahoma"/>
        </w:rPr>
        <w:t xml:space="preserve">    ELECTRICITY,  !- Heater Fuel Type</w:t>
      </w:r>
    </w:p>
    <w:p w14:paraId="6308E767" w14:textId="77777777" w:rsidR="00985156" w:rsidRDefault="00985156" w:rsidP="00985156">
      <w:pPr>
        <w:pStyle w:val="IDDDefinition"/>
        <w:rPr>
          <w:rFonts w:eastAsia="Tahoma"/>
        </w:rPr>
      </w:pPr>
      <w:r>
        <w:rPr>
          <w:rFonts w:eastAsia="Tahoma"/>
        </w:rPr>
        <w:t xml:space="preserve">    0.95,  !- Heater Thermal Efficiency</w:t>
      </w:r>
    </w:p>
    <w:p w14:paraId="67A232E8" w14:textId="77777777" w:rsidR="00985156" w:rsidRDefault="00985156" w:rsidP="00985156">
      <w:pPr>
        <w:pStyle w:val="IDDDefinition"/>
        <w:rPr>
          <w:rFonts w:eastAsia="Tahoma"/>
        </w:rPr>
      </w:pPr>
      <w:r>
        <w:rPr>
          <w:rFonts w:eastAsia="Tahoma"/>
        </w:rPr>
        <w:t xml:space="preserve">    ,  !- Part Load Factor Curve</w:t>
      </w:r>
    </w:p>
    <w:p w14:paraId="5487DBFA" w14:textId="77777777" w:rsidR="00985156" w:rsidRDefault="00985156" w:rsidP="00985156">
      <w:pPr>
        <w:pStyle w:val="IDDDefinition"/>
        <w:rPr>
          <w:rFonts w:eastAsia="Tahoma"/>
        </w:rPr>
      </w:pPr>
      <w:r>
        <w:rPr>
          <w:rFonts w:eastAsia="Tahoma"/>
        </w:rPr>
        <w:t xml:space="preserve">    10,  !- Off-Cycle Parasitic Fuel Consumption Rate {W}</w:t>
      </w:r>
    </w:p>
    <w:p w14:paraId="7B0EDCA9" w14:textId="77777777" w:rsidR="00985156" w:rsidRDefault="00985156" w:rsidP="00985156">
      <w:pPr>
        <w:pStyle w:val="IDDDefinition"/>
        <w:rPr>
          <w:rFonts w:eastAsia="Tahoma"/>
        </w:rPr>
      </w:pPr>
      <w:r>
        <w:rPr>
          <w:rFonts w:eastAsia="Tahoma"/>
        </w:rPr>
        <w:t xml:space="preserve">    ELECTRICITY,  !- Off-Cycle Parasitic Fuel Type</w:t>
      </w:r>
    </w:p>
    <w:p w14:paraId="04342D3E" w14:textId="77777777" w:rsidR="00985156" w:rsidRDefault="00985156" w:rsidP="00985156">
      <w:pPr>
        <w:pStyle w:val="IDDDefinition"/>
        <w:rPr>
          <w:rFonts w:eastAsia="Tahoma"/>
        </w:rPr>
      </w:pPr>
      <w:r>
        <w:rPr>
          <w:rFonts w:eastAsia="Tahoma"/>
        </w:rPr>
        <w:t xml:space="preserve">    0,  !- Off-Cycle Parasitic Heat Fraction To Tank</w:t>
      </w:r>
    </w:p>
    <w:p w14:paraId="60B86216" w14:textId="77777777" w:rsidR="00985156" w:rsidRDefault="00985156" w:rsidP="00985156">
      <w:pPr>
        <w:pStyle w:val="IDDDefinition"/>
        <w:rPr>
          <w:rFonts w:eastAsia="Tahoma"/>
        </w:rPr>
      </w:pPr>
      <w:r>
        <w:rPr>
          <w:rFonts w:eastAsia="Tahoma"/>
        </w:rPr>
        <w:t xml:space="preserve">    30,  !- On-Cycle Parasitic Fuel Consumption Rate {W}</w:t>
      </w:r>
    </w:p>
    <w:p w14:paraId="1C97D989" w14:textId="77777777" w:rsidR="00985156" w:rsidRDefault="00985156" w:rsidP="00985156">
      <w:pPr>
        <w:pStyle w:val="IDDDefinition"/>
        <w:rPr>
          <w:rFonts w:eastAsia="Tahoma"/>
        </w:rPr>
      </w:pPr>
      <w:r>
        <w:rPr>
          <w:rFonts w:eastAsia="Tahoma"/>
        </w:rPr>
        <w:t xml:space="preserve">    ELECTRICITY,  !- On-Cycle Parasitic Fuel Type</w:t>
      </w:r>
    </w:p>
    <w:p w14:paraId="088113B2" w14:textId="77777777" w:rsidR="00985156" w:rsidRDefault="00985156" w:rsidP="00985156">
      <w:pPr>
        <w:pStyle w:val="IDDDefinition"/>
        <w:rPr>
          <w:rFonts w:eastAsia="Tahoma"/>
        </w:rPr>
      </w:pPr>
      <w:r>
        <w:rPr>
          <w:rFonts w:eastAsia="Tahoma"/>
        </w:rPr>
        <w:t xml:space="preserve">    0,  !- On-Cycle Parasitic Heat Fraction To Tank</w:t>
      </w:r>
    </w:p>
    <w:p w14:paraId="5ADD4C9C" w14:textId="77777777"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14:paraId="76D0D84E"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45072E28" w14:textId="77777777" w:rsidR="00985156" w:rsidRDefault="00985156" w:rsidP="00985156">
      <w:pPr>
        <w:pStyle w:val="IDDDefinition"/>
        <w:rPr>
          <w:rFonts w:eastAsia="Tahoma"/>
        </w:rPr>
      </w:pPr>
      <w:r>
        <w:rPr>
          <w:rFonts w:eastAsia="Tahoma"/>
        </w:rPr>
        <w:t xml:space="preserve">    ,  !- Ambient Temperature Zone</w:t>
      </w:r>
    </w:p>
    <w:p w14:paraId="3F829E41" w14:textId="77777777" w:rsidR="00985156" w:rsidRDefault="00985156" w:rsidP="00985156">
      <w:pPr>
        <w:pStyle w:val="IDDDefinition"/>
        <w:rPr>
          <w:rFonts w:eastAsia="Tahoma"/>
        </w:rPr>
      </w:pPr>
      <w:r>
        <w:rPr>
          <w:rFonts w:eastAsia="Tahoma"/>
        </w:rPr>
        <w:t xml:space="preserve">    ,  !- Off-Cycle Loss Coefficient To Ambient Temperature {W/K}</w:t>
      </w:r>
    </w:p>
    <w:p w14:paraId="10FE08C5" w14:textId="77777777" w:rsidR="00985156" w:rsidRDefault="00985156" w:rsidP="00985156">
      <w:pPr>
        <w:pStyle w:val="IDDDefinition"/>
        <w:rPr>
          <w:rFonts w:eastAsia="Tahoma"/>
        </w:rPr>
      </w:pPr>
      <w:r>
        <w:rPr>
          <w:rFonts w:eastAsia="Tahoma"/>
        </w:rPr>
        <w:t xml:space="preserve">    ,  !- Off-Cycle Loss Fraction To Zone</w:t>
      </w:r>
    </w:p>
    <w:p w14:paraId="7CA32948" w14:textId="77777777" w:rsidR="00985156" w:rsidRDefault="00985156" w:rsidP="00985156">
      <w:pPr>
        <w:pStyle w:val="IDDDefinition"/>
        <w:rPr>
          <w:rFonts w:eastAsia="Tahoma"/>
        </w:rPr>
      </w:pPr>
      <w:r>
        <w:rPr>
          <w:rFonts w:eastAsia="Tahoma"/>
        </w:rPr>
        <w:t xml:space="preserve">    ,  !- On-Cycle Loss Coefficient To Ambient Temperature {W/K}</w:t>
      </w:r>
    </w:p>
    <w:p w14:paraId="1A73A672" w14:textId="77777777" w:rsidR="00985156" w:rsidRDefault="00985156" w:rsidP="00985156">
      <w:pPr>
        <w:pStyle w:val="IDDDefinition"/>
        <w:rPr>
          <w:rFonts w:eastAsia="Tahoma"/>
        </w:rPr>
      </w:pPr>
      <w:r>
        <w:rPr>
          <w:rFonts w:eastAsia="Tahoma"/>
        </w:rPr>
        <w:t xml:space="preserve">    ,  !- On-Cycle Loss Fraction To Zone</w:t>
      </w:r>
    </w:p>
    <w:p w14:paraId="61C51D7B" w14:textId="77777777" w:rsidR="00985156" w:rsidRDefault="00985156" w:rsidP="00985156">
      <w:pPr>
        <w:pStyle w:val="IDDDefinition"/>
        <w:rPr>
          <w:rFonts w:eastAsia="Tahoma"/>
        </w:rPr>
      </w:pPr>
      <w:r>
        <w:rPr>
          <w:rFonts w:eastAsia="Tahoma"/>
        </w:rPr>
        <w:t xml:space="preserve">    0.000379,  !- Peak Volumetric Use Flow Rate {m3/s}</w:t>
      </w:r>
    </w:p>
    <w:p w14:paraId="6208EF1E" w14:textId="77777777" w:rsidR="00985156" w:rsidRDefault="00985156" w:rsidP="00985156">
      <w:pPr>
        <w:pStyle w:val="IDDDefinition"/>
        <w:rPr>
          <w:rFonts w:eastAsia="Tahoma"/>
        </w:rPr>
      </w:pPr>
      <w:r>
        <w:rPr>
          <w:rFonts w:eastAsia="Tahoma"/>
        </w:rPr>
        <w:t xml:space="preserve">    Hot Water Demand Schedule,  !- Use Flow Rate Fraction Schedule</w:t>
      </w:r>
    </w:p>
    <w:p w14:paraId="0BCA4045" w14:textId="77777777" w:rsidR="00985156" w:rsidRDefault="00985156" w:rsidP="00985156">
      <w:pPr>
        <w:pStyle w:val="IDDDefinition"/>
        <w:rPr>
          <w:rFonts w:eastAsia="Tahoma"/>
        </w:rPr>
      </w:pPr>
      <w:r>
        <w:rPr>
          <w:rFonts w:eastAsia="Tahoma"/>
        </w:rPr>
        <w:t xml:space="preserve">    ;  !- Cold Water Supply Temperature Schedule</w:t>
      </w:r>
    </w:p>
    <w:p w14:paraId="69105FE5" w14:textId="77777777" w:rsidR="00985156" w:rsidRPr="005E2A8F" w:rsidRDefault="00985156" w:rsidP="00985156">
      <w:pPr>
        <w:pStyle w:val="BodyText"/>
        <w:rPr>
          <w:rFonts w:eastAsia="Tahoma"/>
        </w:rPr>
      </w:pPr>
    </w:p>
    <w:p w14:paraId="343BC350" w14:textId="77777777" w:rsidR="00985156" w:rsidRDefault="00985156" w:rsidP="00985156">
      <w:pPr>
        <w:pStyle w:val="IDDDefinition"/>
        <w:rPr>
          <w:rFonts w:eastAsia="Tahoma"/>
        </w:rPr>
      </w:pPr>
      <w:r>
        <w:rPr>
          <w:rFonts w:eastAsia="Tahoma"/>
        </w:rPr>
        <w:t xml:space="preserve">  </w:t>
      </w:r>
      <w:r w:rsidR="00D77CB9">
        <w:rPr>
          <w:rFonts w:eastAsia="Tahoma"/>
        </w:rPr>
        <w:t>WaterHeater:Mixed</w:t>
      </w:r>
      <w:r>
        <w:rPr>
          <w:rFonts w:eastAsia="Tahoma"/>
        </w:rPr>
        <w:t>,                     ! Plant loop connected, gas example</w:t>
      </w:r>
    </w:p>
    <w:p w14:paraId="73C095D9" w14:textId="77777777" w:rsidR="00985156" w:rsidRDefault="00985156" w:rsidP="00985156">
      <w:pPr>
        <w:pStyle w:val="IDDDefinition"/>
        <w:rPr>
          <w:rFonts w:eastAsia="Tahoma"/>
        </w:rPr>
      </w:pPr>
      <w:r>
        <w:rPr>
          <w:rFonts w:eastAsia="Tahoma"/>
        </w:rPr>
        <w:t xml:space="preserve">    Water Heater,  !- Name</w:t>
      </w:r>
    </w:p>
    <w:p w14:paraId="3E41921B" w14:textId="77777777" w:rsidR="00985156" w:rsidRDefault="00985156" w:rsidP="00985156">
      <w:pPr>
        <w:pStyle w:val="IDDDefinition"/>
        <w:rPr>
          <w:rFonts w:eastAsia="Tahoma"/>
        </w:rPr>
      </w:pPr>
      <w:r>
        <w:rPr>
          <w:rFonts w:eastAsia="Tahoma"/>
        </w:rPr>
        <w:t xml:space="preserve">    0.454,  !- Tank Volume {m3}</w:t>
      </w:r>
    </w:p>
    <w:p w14:paraId="748EDB6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278467E5" w14:textId="77777777" w:rsidR="00985156" w:rsidRDefault="00985156" w:rsidP="00985156">
      <w:pPr>
        <w:pStyle w:val="IDDDefinition"/>
        <w:rPr>
          <w:rFonts w:eastAsia="Tahoma"/>
        </w:rPr>
      </w:pPr>
      <w:r>
        <w:rPr>
          <w:rFonts w:eastAsia="Tahoma"/>
        </w:rPr>
        <w:t xml:space="preserve">    5.0,  !- Deadband Temperature Difference {deltaC}</w:t>
      </w:r>
    </w:p>
    <w:p w14:paraId="1D9295BC" w14:textId="77777777" w:rsidR="00985156" w:rsidRDefault="00985156" w:rsidP="00985156">
      <w:pPr>
        <w:pStyle w:val="IDDDefinition"/>
        <w:rPr>
          <w:rFonts w:eastAsia="Tahoma"/>
        </w:rPr>
      </w:pPr>
      <w:r>
        <w:rPr>
          <w:rFonts w:eastAsia="Tahoma"/>
        </w:rPr>
        <w:t xml:space="preserve">    82.2222,  !- Maximum Temperature Limit {C}</w:t>
      </w:r>
    </w:p>
    <w:p w14:paraId="1B870319" w14:textId="77777777" w:rsidR="009162C8" w:rsidRDefault="009162C8" w:rsidP="009162C8">
      <w:pPr>
        <w:pStyle w:val="IDDDefinition"/>
        <w:rPr>
          <w:rFonts w:eastAsia="Tahoma"/>
        </w:rPr>
      </w:pPr>
      <w:r>
        <w:rPr>
          <w:rFonts w:eastAsia="Tahoma"/>
        </w:rPr>
        <w:t xml:space="preserve">    Cycle,  !- Heater Control Type {Cycle | Modulate}</w:t>
      </w:r>
    </w:p>
    <w:p w14:paraId="258E9998" w14:textId="77777777" w:rsidR="00985156" w:rsidRDefault="00985156" w:rsidP="00985156">
      <w:pPr>
        <w:pStyle w:val="IDDDefinition"/>
        <w:rPr>
          <w:rFonts w:eastAsia="Tahoma"/>
        </w:rPr>
      </w:pPr>
      <w:r>
        <w:rPr>
          <w:rFonts w:eastAsia="Tahoma"/>
        </w:rPr>
        <w:t xml:space="preserve">    2000,  !- Heater Maximum Capacity {W}</w:t>
      </w:r>
    </w:p>
    <w:p w14:paraId="6AA728F1" w14:textId="77777777" w:rsidR="00985156" w:rsidRDefault="00985156" w:rsidP="00985156">
      <w:pPr>
        <w:pStyle w:val="IDDDefinition"/>
        <w:rPr>
          <w:rFonts w:eastAsia="Tahoma"/>
        </w:rPr>
      </w:pPr>
      <w:r>
        <w:rPr>
          <w:rFonts w:eastAsia="Tahoma"/>
        </w:rPr>
        <w:t xml:space="preserve">    ,  !- Heater Minimum Capacity {W}</w:t>
      </w:r>
    </w:p>
    <w:p w14:paraId="29DAA5C1" w14:textId="77777777" w:rsidR="00985156" w:rsidRDefault="00985156" w:rsidP="00985156">
      <w:pPr>
        <w:pStyle w:val="IDDDefinition"/>
        <w:rPr>
          <w:rFonts w:eastAsia="Tahoma"/>
        </w:rPr>
      </w:pPr>
      <w:r>
        <w:rPr>
          <w:rFonts w:eastAsia="Tahoma"/>
        </w:rPr>
        <w:t xml:space="preserve">    ,  !- Heater Ignition Minimum Flow Rate {m3/s}</w:t>
      </w:r>
    </w:p>
    <w:p w14:paraId="4415AEC9" w14:textId="77777777" w:rsidR="00985156" w:rsidRDefault="00985156" w:rsidP="00985156">
      <w:pPr>
        <w:pStyle w:val="IDDDefinition"/>
        <w:rPr>
          <w:rFonts w:eastAsia="Tahoma"/>
        </w:rPr>
      </w:pPr>
      <w:r>
        <w:rPr>
          <w:rFonts w:eastAsia="Tahoma"/>
        </w:rPr>
        <w:t xml:space="preserve">    ,  !- Heater Ignition Delay {s}</w:t>
      </w:r>
    </w:p>
    <w:p w14:paraId="0EDF2E6A" w14:textId="77777777" w:rsidR="00985156" w:rsidRDefault="00985156" w:rsidP="00985156">
      <w:pPr>
        <w:pStyle w:val="IDDDefinition"/>
        <w:rPr>
          <w:rFonts w:eastAsia="Tahoma"/>
        </w:rPr>
      </w:pPr>
      <w:r>
        <w:rPr>
          <w:rFonts w:eastAsia="Tahoma"/>
        </w:rPr>
        <w:t xml:space="preserve">    NATURALGAS,  !- Heater Fuel Type</w:t>
      </w:r>
    </w:p>
    <w:p w14:paraId="2304405F" w14:textId="77777777" w:rsidR="00985156" w:rsidRDefault="00985156" w:rsidP="00985156">
      <w:pPr>
        <w:pStyle w:val="IDDDefinition"/>
        <w:rPr>
          <w:rFonts w:eastAsia="Tahoma"/>
        </w:rPr>
      </w:pPr>
      <w:r>
        <w:rPr>
          <w:rFonts w:eastAsia="Tahoma"/>
        </w:rPr>
        <w:t xml:space="preserve">    0.80,  !- Heater Thermal Efficiency</w:t>
      </w:r>
    </w:p>
    <w:p w14:paraId="75264843" w14:textId="77777777" w:rsidR="00985156" w:rsidRDefault="00985156" w:rsidP="00985156">
      <w:pPr>
        <w:pStyle w:val="IDDDefinition"/>
        <w:rPr>
          <w:rFonts w:eastAsia="Tahoma"/>
        </w:rPr>
      </w:pPr>
      <w:r>
        <w:rPr>
          <w:rFonts w:eastAsia="Tahoma"/>
        </w:rPr>
        <w:t xml:space="preserve">    ,  !- Part Load Factor Curve</w:t>
      </w:r>
    </w:p>
    <w:p w14:paraId="58AF24AE" w14:textId="77777777" w:rsidR="00985156" w:rsidRDefault="00985156" w:rsidP="00985156">
      <w:pPr>
        <w:pStyle w:val="IDDDefinition"/>
        <w:rPr>
          <w:rFonts w:eastAsia="Tahoma"/>
        </w:rPr>
      </w:pPr>
      <w:r>
        <w:rPr>
          <w:rFonts w:eastAsia="Tahoma"/>
        </w:rPr>
        <w:t xml:space="preserve">    ,  !- Off-Cycle Parasitic Fuel Consumption Rate {W}</w:t>
      </w:r>
    </w:p>
    <w:p w14:paraId="521F083E" w14:textId="77777777" w:rsidR="00985156" w:rsidRDefault="00985156" w:rsidP="00985156">
      <w:pPr>
        <w:pStyle w:val="IDDDefinition"/>
        <w:rPr>
          <w:rFonts w:eastAsia="Tahoma"/>
        </w:rPr>
      </w:pPr>
      <w:r>
        <w:rPr>
          <w:rFonts w:eastAsia="Tahoma"/>
        </w:rPr>
        <w:t xml:space="preserve">    ,  !- Off-Cycle Parasitic Fuel Type</w:t>
      </w:r>
    </w:p>
    <w:p w14:paraId="0B8C14FC" w14:textId="77777777" w:rsidR="00985156" w:rsidRDefault="00985156" w:rsidP="00985156">
      <w:pPr>
        <w:pStyle w:val="IDDDefinition"/>
        <w:rPr>
          <w:rFonts w:eastAsia="Tahoma"/>
        </w:rPr>
      </w:pPr>
      <w:r>
        <w:rPr>
          <w:rFonts w:eastAsia="Tahoma"/>
        </w:rPr>
        <w:t xml:space="preserve">    ,  !- Off-Cycle Parasitic Heat Fraction To Tank</w:t>
      </w:r>
    </w:p>
    <w:p w14:paraId="180DAE96" w14:textId="77777777" w:rsidR="00985156" w:rsidRDefault="00985156" w:rsidP="00985156">
      <w:pPr>
        <w:pStyle w:val="IDDDefinition"/>
        <w:rPr>
          <w:rFonts w:eastAsia="Tahoma"/>
        </w:rPr>
      </w:pPr>
      <w:r>
        <w:rPr>
          <w:rFonts w:eastAsia="Tahoma"/>
        </w:rPr>
        <w:t xml:space="preserve">    ,  !- On-Cycle Parasitic Fuel Consumption Rate {W}</w:t>
      </w:r>
    </w:p>
    <w:p w14:paraId="5FEF7C51" w14:textId="77777777" w:rsidR="00985156" w:rsidRDefault="00985156" w:rsidP="00985156">
      <w:pPr>
        <w:pStyle w:val="IDDDefinition"/>
        <w:rPr>
          <w:rFonts w:eastAsia="Tahoma"/>
        </w:rPr>
      </w:pPr>
      <w:r>
        <w:rPr>
          <w:rFonts w:eastAsia="Tahoma"/>
        </w:rPr>
        <w:t xml:space="preserve">    ,  !- On-Cycle Parasitic Fuel Type</w:t>
      </w:r>
    </w:p>
    <w:p w14:paraId="018128BD" w14:textId="77777777" w:rsidR="00985156" w:rsidRDefault="00985156" w:rsidP="00985156">
      <w:pPr>
        <w:pStyle w:val="IDDDefinition"/>
        <w:rPr>
          <w:rFonts w:eastAsia="Tahoma"/>
        </w:rPr>
      </w:pPr>
      <w:r>
        <w:rPr>
          <w:rFonts w:eastAsia="Tahoma"/>
        </w:rPr>
        <w:t xml:space="preserve">    ,  !- On-Cycle Parasitic Heat Fraction To Tank</w:t>
      </w:r>
    </w:p>
    <w:p w14:paraId="5304910F" w14:textId="77777777" w:rsidR="009162C8" w:rsidRDefault="009162C8" w:rsidP="009162C8">
      <w:pPr>
        <w:pStyle w:val="IDDDefinition"/>
        <w:rPr>
          <w:rFonts w:eastAsia="Tahoma"/>
        </w:rPr>
      </w:pPr>
      <w:r>
        <w:rPr>
          <w:rFonts w:eastAsia="Tahoma"/>
        </w:rPr>
        <w:t xml:space="preserve">    Schedule,  !- Ambient Temperature Indicator {Schedule | Zone | Outdoors}</w:t>
      </w:r>
    </w:p>
    <w:p w14:paraId="713DC157"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692F2A8D" w14:textId="77777777" w:rsidR="00985156" w:rsidRDefault="00985156" w:rsidP="00985156">
      <w:pPr>
        <w:pStyle w:val="IDDDefinition"/>
        <w:rPr>
          <w:rFonts w:eastAsia="Tahoma"/>
        </w:rPr>
      </w:pPr>
      <w:r>
        <w:rPr>
          <w:rFonts w:eastAsia="Tahoma"/>
        </w:rPr>
        <w:t xml:space="preserve">    ,  !- Ambient Temperature Zone</w:t>
      </w:r>
    </w:p>
    <w:p w14:paraId="51805E7B" w14:textId="77777777" w:rsidR="00985156" w:rsidRDefault="00985156" w:rsidP="00985156">
      <w:pPr>
        <w:pStyle w:val="IDDDefinition"/>
        <w:rPr>
          <w:rFonts w:eastAsia="Tahoma"/>
        </w:rPr>
      </w:pPr>
      <w:r>
        <w:rPr>
          <w:rFonts w:eastAsia="Tahoma"/>
        </w:rPr>
        <w:t xml:space="preserve">    5.0,  !- Off-Cycle Loss Coefficient To Ambient Temperature {W/K}</w:t>
      </w:r>
    </w:p>
    <w:p w14:paraId="44B566CE" w14:textId="77777777" w:rsidR="00985156" w:rsidRDefault="00985156" w:rsidP="00985156">
      <w:pPr>
        <w:pStyle w:val="IDDDefinition"/>
        <w:rPr>
          <w:rFonts w:eastAsia="Tahoma"/>
        </w:rPr>
      </w:pPr>
      <w:r>
        <w:rPr>
          <w:rFonts w:eastAsia="Tahoma"/>
        </w:rPr>
        <w:t xml:space="preserve">    ,  !- Off-Cycle Loss Fraction To Zone</w:t>
      </w:r>
    </w:p>
    <w:p w14:paraId="7E35C9AB" w14:textId="77777777" w:rsidR="00985156" w:rsidRDefault="00985156" w:rsidP="00985156">
      <w:pPr>
        <w:pStyle w:val="IDDDefinition"/>
        <w:rPr>
          <w:rFonts w:eastAsia="Tahoma"/>
        </w:rPr>
      </w:pPr>
      <w:r>
        <w:rPr>
          <w:rFonts w:eastAsia="Tahoma"/>
        </w:rPr>
        <w:t xml:space="preserve">    5.0,  !- On-Cycle Loss Coefficient To Ambient Temperature {W/K}</w:t>
      </w:r>
    </w:p>
    <w:p w14:paraId="7086A758" w14:textId="77777777" w:rsidR="00985156" w:rsidRDefault="00985156" w:rsidP="00985156">
      <w:pPr>
        <w:pStyle w:val="IDDDefinition"/>
        <w:rPr>
          <w:rFonts w:eastAsia="Tahoma"/>
        </w:rPr>
      </w:pPr>
      <w:r>
        <w:rPr>
          <w:rFonts w:eastAsia="Tahoma"/>
        </w:rPr>
        <w:t xml:space="preserve">    ,  !- On-Cycle Loss Fraction To Zone</w:t>
      </w:r>
    </w:p>
    <w:p w14:paraId="78CECF7B" w14:textId="77777777" w:rsidR="00985156" w:rsidRDefault="00985156" w:rsidP="00985156">
      <w:pPr>
        <w:pStyle w:val="IDDDefinition"/>
        <w:rPr>
          <w:rFonts w:eastAsia="Tahoma"/>
        </w:rPr>
      </w:pPr>
      <w:r>
        <w:rPr>
          <w:rFonts w:eastAsia="Tahoma"/>
        </w:rPr>
        <w:t xml:space="preserve">    ,  !- Peak Volumetric Use Flow Rate {m3/s}</w:t>
      </w:r>
    </w:p>
    <w:p w14:paraId="30FA8CE8" w14:textId="77777777" w:rsidR="00985156" w:rsidRDefault="00985156" w:rsidP="00985156">
      <w:pPr>
        <w:pStyle w:val="IDDDefinition"/>
        <w:rPr>
          <w:rFonts w:eastAsia="Tahoma"/>
        </w:rPr>
      </w:pPr>
      <w:r>
        <w:rPr>
          <w:rFonts w:eastAsia="Tahoma"/>
        </w:rPr>
        <w:t xml:space="preserve">    ,  !- Use Flow Rate Fraction Schedule</w:t>
      </w:r>
    </w:p>
    <w:p w14:paraId="16FC776D" w14:textId="77777777" w:rsidR="00985156" w:rsidRDefault="00985156" w:rsidP="00985156">
      <w:pPr>
        <w:pStyle w:val="IDDDefinition"/>
        <w:rPr>
          <w:rFonts w:eastAsia="Tahoma"/>
        </w:rPr>
      </w:pPr>
      <w:r>
        <w:rPr>
          <w:rFonts w:eastAsia="Tahoma"/>
        </w:rPr>
        <w:t xml:space="preserve">    ,  !- Cold Water Supply Temperature Schedule</w:t>
      </w:r>
    </w:p>
    <w:p w14:paraId="6E7E4D96" w14:textId="77777777" w:rsidR="00985156" w:rsidRDefault="00985156" w:rsidP="00985156">
      <w:pPr>
        <w:pStyle w:val="IDDDefinition"/>
        <w:rPr>
          <w:rFonts w:eastAsia="Tahoma"/>
        </w:rPr>
      </w:pPr>
      <w:r>
        <w:rPr>
          <w:rFonts w:eastAsia="Tahoma"/>
        </w:rPr>
        <w:t xml:space="preserve">    Water Heater Use Inlet Node,  !- Use Side Inlet Node</w:t>
      </w:r>
    </w:p>
    <w:p w14:paraId="7E736E25" w14:textId="77777777" w:rsidR="00985156" w:rsidRDefault="00985156" w:rsidP="00985156">
      <w:pPr>
        <w:pStyle w:val="IDDDefinition"/>
        <w:rPr>
          <w:rFonts w:eastAsia="Tahoma"/>
        </w:rPr>
      </w:pPr>
      <w:r>
        <w:rPr>
          <w:rFonts w:eastAsia="Tahoma"/>
        </w:rPr>
        <w:t xml:space="preserve">    Water Heater Use Outlet Node,  !- Use Side Outlet Node</w:t>
      </w:r>
    </w:p>
    <w:p w14:paraId="2D558EFB" w14:textId="77777777" w:rsidR="00985156" w:rsidRDefault="00985156" w:rsidP="00985156">
      <w:pPr>
        <w:pStyle w:val="IDDDefinition"/>
        <w:rPr>
          <w:rFonts w:eastAsia="Tahoma"/>
        </w:rPr>
      </w:pPr>
      <w:r>
        <w:rPr>
          <w:rFonts w:eastAsia="Tahoma"/>
        </w:rPr>
        <w:t xml:space="preserve">    1.0,  !- Use Side Effectiveness</w:t>
      </w:r>
    </w:p>
    <w:p w14:paraId="465B11AB" w14:textId="77777777" w:rsidR="00985156" w:rsidRDefault="00985156" w:rsidP="00985156">
      <w:pPr>
        <w:pStyle w:val="IDDDefinition"/>
        <w:rPr>
          <w:rFonts w:eastAsia="Tahoma"/>
        </w:rPr>
      </w:pPr>
      <w:r>
        <w:rPr>
          <w:rFonts w:eastAsia="Tahoma"/>
        </w:rPr>
        <w:t xml:space="preserve">    Water Heater Source Inlet Node,  !- Source Side Inlet Node</w:t>
      </w:r>
    </w:p>
    <w:p w14:paraId="2EC1A8D6" w14:textId="77777777" w:rsidR="00985156" w:rsidRDefault="00985156" w:rsidP="00985156">
      <w:pPr>
        <w:pStyle w:val="IDDDefinition"/>
        <w:rPr>
          <w:rFonts w:eastAsia="Tahoma"/>
        </w:rPr>
      </w:pPr>
      <w:r>
        <w:rPr>
          <w:rFonts w:eastAsia="Tahoma"/>
        </w:rPr>
        <w:t xml:space="preserve">    Water Heater Source Outlet Node,  !- Source Side Outlet Node</w:t>
      </w:r>
    </w:p>
    <w:p w14:paraId="5676D9CE" w14:textId="77777777" w:rsidR="00985156" w:rsidRDefault="00985156" w:rsidP="00985156">
      <w:pPr>
        <w:pStyle w:val="IDDDefinition"/>
        <w:rPr>
          <w:rFonts w:eastAsia="Tahoma"/>
        </w:rPr>
      </w:pPr>
      <w:r>
        <w:rPr>
          <w:rFonts w:eastAsia="Tahoma"/>
        </w:rPr>
        <w:t xml:space="preserve">    1.0;  !- Source Side Effectiveness</w:t>
      </w:r>
    </w:p>
    <w:p w14:paraId="288E994A" w14:textId="77777777" w:rsidR="00985156" w:rsidRDefault="00985156" w:rsidP="00985156">
      <w:pPr>
        <w:pStyle w:val="BodyText"/>
      </w:pPr>
    </w:p>
    <w:p w14:paraId="019B837A" w14:textId="77777777"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14:paraId="460F9FC2" w14:textId="77777777" w:rsidR="00985156" w:rsidRPr="00AB3F51" w:rsidRDefault="00985156" w:rsidP="00985156">
      <w:pPr>
        <w:pStyle w:val="IDDDefinition"/>
        <w:rPr>
          <w:rFonts w:eastAsia="Tahoma"/>
        </w:rPr>
      </w:pPr>
      <w:r w:rsidRPr="00AB3F51">
        <w:rPr>
          <w:rFonts w:eastAsia="Tahoma"/>
        </w:rPr>
        <w:t xml:space="preserve">    Indirect Water Heater,   !- Name</w:t>
      </w:r>
    </w:p>
    <w:p w14:paraId="6070B768" w14:textId="77777777" w:rsidR="00985156" w:rsidRPr="00AB3F51" w:rsidRDefault="00985156" w:rsidP="00985156">
      <w:pPr>
        <w:pStyle w:val="IDDDefinition"/>
        <w:rPr>
          <w:rFonts w:eastAsia="Tahoma"/>
        </w:rPr>
      </w:pPr>
      <w:r w:rsidRPr="00AB3F51">
        <w:rPr>
          <w:rFonts w:eastAsia="Tahoma"/>
        </w:rPr>
        <w:t xml:space="preserve">    1.00,                    !- Tank Volume {m3}</w:t>
      </w:r>
    </w:p>
    <w:p w14:paraId="5F390598" w14:textId="77777777"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14:paraId="299878E1" w14:textId="77777777" w:rsidR="00985156" w:rsidRPr="00AB3F51" w:rsidRDefault="00985156" w:rsidP="00985156">
      <w:pPr>
        <w:pStyle w:val="IDDDefinition"/>
        <w:rPr>
          <w:rFonts w:eastAsia="Tahoma"/>
        </w:rPr>
      </w:pPr>
      <w:r w:rsidRPr="00AB3F51">
        <w:rPr>
          <w:rFonts w:eastAsia="Tahoma"/>
        </w:rPr>
        <w:t xml:space="preserve">    5.0,                     !- Deadband Temperature Difference {deltaC}</w:t>
      </w:r>
    </w:p>
    <w:p w14:paraId="59620F5A" w14:textId="77777777" w:rsidR="00985156" w:rsidRPr="00AB3F51" w:rsidRDefault="00985156" w:rsidP="00985156">
      <w:pPr>
        <w:pStyle w:val="IDDDefinition"/>
        <w:rPr>
          <w:rFonts w:eastAsia="Tahoma"/>
        </w:rPr>
      </w:pPr>
      <w:r w:rsidRPr="00AB3F51">
        <w:rPr>
          <w:rFonts w:eastAsia="Tahoma"/>
        </w:rPr>
        <w:t xml:space="preserve">    82.2222,                 !- Maximum Temperature Limit {C}</w:t>
      </w:r>
    </w:p>
    <w:p w14:paraId="21F3D1B4" w14:textId="77777777"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14:paraId="21C0B059" w14:textId="77777777" w:rsidR="00985156" w:rsidRPr="00AB3F51" w:rsidRDefault="00985156" w:rsidP="00985156">
      <w:pPr>
        <w:pStyle w:val="IDDDefinition"/>
        <w:rPr>
          <w:rFonts w:eastAsia="Tahoma"/>
        </w:rPr>
      </w:pPr>
      <w:r w:rsidRPr="00AB3F51">
        <w:rPr>
          <w:rFonts w:eastAsia="Tahoma"/>
        </w:rPr>
        <w:t xml:space="preserve">    0.0,                     !- Heater Maximum Capacity {W}</w:t>
      </w:r>
    </w:p>
    <w:p w14:paraId="783A0485" w14:textId="77777777" w:rsidR="00985156" w:rsidRPr="00AB3F51" w:rsidRDefault="00985156" w:rsidP="00985156">
      <w:pPr>
        <w:pStyle w:val="IDDDefinition"/>
        <w:rPr>
          <w:rFonts w:eastAsia="Tahoma"/>
        </w:rPr>
      </w:pPr>
      <w:r w:rsidRPr="00AB3F51">
        <w:rPr>
          <w:rFonts w:eastAsia="Tahoma"/>
        </w:rPr>
        <w:t xml:space="preserve">    ,                        !- Heater Minimum Capacity {W}</w:t>
      </w:r>
    </w:p>
    <w:p w14:paraId="64CC5960" w14:textId="77777777" w:rsidR="00985156" w:rsidRPr="00AB3F51" w:rsidRDefault="00985156" w:rsidP="00985156">
      <w:pPr>
        <w:pStyle w:val="IDDDefinition"/>
        <w:rPr>
          <w:rFonts w:eastAsia="Tahoma"/>
        </w:rPr>
      </w:pPr>
      <w:r w:rsidRPr="00AB3F51">
        <w:rPr>
          <w:rFonts w:eastAsia="Tahoma"/>
        </w:rPr>
        <w:t xml:space="preserve">    ,                        !- Heater Ignition Minimum Flow Rate {m3/s}</w:t>
      </w:r>
    </w:p>
    <w:p w14:paraId="0E8DA9D8" w14:textId="77777777" w:rsidR="00985156" w:rsidRPr="00AB3F51" w:rsidRDefault="00985156" w:rsidP="00985156">
      <w:pPr>
        <w:pStyle w:val="IDDDefinition"/>
        <w:rPr>
          <w:rFonts w:eastAsia="Tahoma"/>
        </w:rPr>
      </w:pPr>
      <w:r w:rsidRPr="00AB3F51">
        <w:rPr>
          <w:rFonts w:eastAsia="Tahoma"/>
        </w:rPr>
        <w:t xml:space="preserve">    ,                        !- Heater Ignition Delay {s}</w:t>
      </w:r>
    </w:p>
    <w:p w14:paraId="6BB98182" w14:textId="77777777"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14:paraId="46AA415A" w14:textId="77777777" w:rsidR="00985156" w:rsidRPr="00AB3F51" w:rsidRDefault="00985156" w:rsidP="00985156">
      <w:pPr>
        <w:pStyle w:val="IDDDefinition"/>
        <w:rPr>
          <w:rFonts w:eastAsia="Tahoma"/>
        </w:rPr>
      </w:pPr>
      <w:r w:rsidRPr="00AB3F51">
        <w:rPr>
          <w:rFonts w:eastAsia="Tahoma"/>
        </w:rPr>
        <w:t xml:space="preserve">    0.8,                     !- Heater Thermal Efficiency</w:t>
      </w:r>
    </w:p>
    <w:p w14:paraId="0C99ED8B" w14:textId="77777777" w:rsidR="00985156" w:rsidRPr="00AB3F51" w:rsidRDefault="00985156" w:rsidP="00985156">
      <w:pPr>
        <w:pStyle w:val="IDDDefinition"/>
        <w:rPr>
          <w:rFonts w:eastAsia="Tahoma"/>
        </w:rPr>
      </w:pPr>
      <w:r w:rsidRPr="00AB3F51">
        <w:rPr>
          <w:rFonts w:eastAsia="Tahoma"/>
        </w:rPr>
        <w:t xml:space="preserve">    ,                        !- Part Load Factor Curve</w:t>
      </w:r>
    </w:p>
    <w:p w14:paraId="083AAACB" w14:textId="77777777" w:rsidR="00985156" w:rsidRPr="00AB3F51" w:rsidRDefault="00985156" w:rsidP="00985156">
      <w:pPr>
        <w:pStyle w:val="IDDDefinition"/>
        <w:rPr>
          <w:rFonts w:eastAsia="Tahoma"/>
        </w:rPr>
      </w:pPr>
      <w:r w:rsidRPr="00AB3F51">
        <w:rPr>
          <w:rFonts w:eastAsia="Tahoma"/>
        </w:rPr>
        <w:t xml:space="preserve">    ,                        !- Off-Cycle Parasitic Fuel Consumption Rate {W}</w:t>
      </w:r>
    </w:p>
    <w:p w14:paraId="4DB6D130" w14:textId="77777777" w:rsidR="00985156" w:rsidRPr="00AB3F51" w:rsidRDefault="00985156" w:rsidP="00985156">
      <w:pPr>
        <w:pStyle w:val="IDDDefinition"/>
        <w:rPr>
          <w:rFonts w:eastAsia="Tahoma"/>
        </w:rPr>
      </w:pPr>
      <w:r w:rsidRPr="00AB3F51">
        <w:rPr>
          <w:rFonts w:eastAsia="Tahoma"/>
        </w:rPr>
        <w:t xml:space="preserve">    ,                        !- Off-Cycle Parasitic Fuel Type</w:t>
      </w:r>
    </w:p>
    <w:p w14:paraId="7983F50D" w14:textId="77777777" w:rsidR="00985156" w:rsidRPr="00AB3F51" w:rsidRDefault="00985156" w:rsidP="00985156">
      <w:pPr>
        <w:pStyle w:val="IDDDefinition"/>
        <w:rPr>
          <w:rFonts w:eastAsia="Tahoma"/>
        </w:rPr>
      </w:pPr>
      <w:r w:rsidRPr="00AB3F51">
        <w:rPr>
          <w:rFonts w:eastAsia="Tahoma"/>
        </w:rPr>
        <w:t xml:space="preserve">    ,                        !- Off-Cycle Parasitic Heat Fraction To Tank</w:t>
      </w:r>
    </w:p>
    <w:p w14:paraId="565CF306" w14:textId="77777777" w:rsidR="00985156" w:rsidRPr="00AB3F51" w:rsidRDefault="00985156" w:rsidP="00985156">
      <w:pPr>
        <w:pStyle w:val="IDDDefinition"/>
        <w:rPr>
          <w:rFonts w:eastAsia="Tahoma"/>
        </w:rPr>
      </w:pPr>
      <w:r w:rsidRPr="00AB3F51">
        <w:rPr>
          <w:rFonts w:eastAsia="Tahoma"/>
        </w:rPr>
        <w:t xml:space="preserve">    ,                        !- On-Cycle Parasitic Fuel Consumption Rate {W}</w:t>
      </w:r>
    </w:p>
    <w:p w14:paraId="46E41E65" w14:textId="77777777" w:rsidR="00985156" w:rsidRPr="00AB3F51" w:rsidRDefault="00985156" w:rsidP="00985156">
      <w:pPr>
        <w:pStyle w:val="IDDDefinition"/>
        <w:rPr>
          <w:rFonts w:eastAsia="Tahoma"/>
        </w:rPr>
      </w:pPr>
      <w:r w:rsidRPr="00AB3F51">
        <w:rPr>
          <w:rFonts w:eastAsia="Tahoma"/>
        </w:rPr>
        <w:t xml:space="preserve">    ,                        !- On-Cycle Parasitic Fuel Type</w:t>
      </w:r>
    </w:p>
    <w:p w14:paraId="386EF424" w14:textId="77777777" w:rsidR="00985156" w:rsidRPr="00AB3F51" w:rsidRDefault="00985156" w:rsidP="00985156">
      <w:pPr>
        <w:pStyle w:val="IDDDefinition"/>
        <w:rPr>
          <w:rFonts w:eastAsia="Tahoma"/>
        </w:rPr>
      </w:pPr>
      <w:r w:rsidRPr="00AB3F51">
        <w:rPr>
          <w:rFonts w:eastAsia="Tahoma"/>
        </w:rPr>
        <w:t xml:space="preserve">    ,                        !- On-Cycle Parasitic Heat Fraction To Tank</w:t>
      </w:r>
    </w:p>
    <w:p w14:paraId="1398CEB1" w14:textId="77777777" w:rsidR="00985156" w:rsidRPr="00AB3F51" w:rsidRDefault="00985156" w:rsidP="00985156">
      <w:pPr>
        <w:pStyle w:val="IDDDefinition"/>
        <w:rPr>
          <w:rFonts w:eastAsia="Tahoma"/>
        </w:rPr>
      </w:pPr>
      <w:r w:rsidRPr="00AB3F51">
        <w:rPr>
          <w:rFonts w:eastAsia="Tahoma"/>
        </w:rPr>
        <w:t xml:space="preserve">    Zone,                    !- Ambient Temperature Indicator</w:t>
      </w:r>
    </w:p>
    <w:p w14:paraId="683E05F5" w14:textId="77777777" w:rsidR="00985156" w:rsidRPr="00AB3F51" w:rsidRDefault="00985156" w:rsidP="00985156">
      <w:pPr>
        <w:pStyle w:val="IDDDefinition"/>
        <w:rPr>
          <w:rFonts w:eastAsia="Tahoma"/>
        </w:rPr>
      </w:pPr>
      <w:r w:rsidRPr="00AB3F51">
        <w:rPr>
          <w:rFonts w:eastAsia="Tahoma"/>
        </w:rPr>
        <w:t xml:space="preserve">    ,                        !- Ambient Temperature Schedule</w:t>
      </w:r>
    </w:p>
    <w:p w14:paraId="2E7787E8" w14:textId="77777777" w:rsidR="00985156" w:rsidRPr="00AB3F51" w:rsidRDefault="00985156" w:rsidP="00985156">
      <w:pPr>
        <w:pStyle w:val="IDDDefinition"/>
        <w:rPr>
          <w:rFonts w:eastAsia="Tahoma"/>
        </w:rPr>
      </w:pPr>
      <w:r w:rsidRPr="00AB3F51">
        <w:rPr>
          <w:rFonts w:eastAsia="Tahoma"/>
        </w:rPr>
        <w:t xml:space="preserve">    SPACE5-1,                !- Ambient Temperature Zone</w:t>
      </w:r>
    </w:p>
    <w:p w14:paraId="3AA5AB72" w14:textId="77777777" w:rsidR="00985156" w:rsidRPr="00AB3F51" w:rsidRDefault="00985156" w:rsidP="00985156">
      <w:pPr>
        <w:pStyle w:val="IDDDefinition"/>
        <w:rPr>
          <w:rFonts w:eastAsia="Tahoma"/>
        </w:rPr>
      </w:pPr>
      <w:r w:rsidRPr="00AB3F51">
        <w:rPr>
          <w:rFonts w:eastAsia="Tahoma"/>
        </w:rPr>
        <w:t xml:space="preserve">    ,                        !- Ambient Temperature Outside Air Node</w:t>
      </w:r>
    </w:p>
    <w:p w14:paraId="00AEF7EE" w14:textId="77777777"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14:paraId="536A0BD3" w14:textId="77777777" w:rsidR="00985156" w:rsidRPr="00AB3F51" w:rsidRDefault="00985156" w:rsidP="00985156">
      <w:pPr>
        <w:pStyle w:val="IDDDefinition"/>
        <w:rPr>
          <w:rFonts w:eastAsia="Tahoma"/>
        </w:rPr>
      </w:pPr>
      <w:r w:rsidRPr="00AB3F51">
        <w:rPr>
          <w:rFonts w:eastAsia="Tahoma"/>
        </w:rPr>
        <w:t xml:space="preserve">    ,                        !- Off-Cycle Loss Fraction To Zone</w:t>
      </w:r>
    </w:p>
    <w:p w14:paraId="2654777F" w14:textId="77777777"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14:paraId="1178F9EA" w14:textId="77777777" w:rsidR="00985156" w:rsidRPr="00AB3F51" w:rsidRDefault="00985156" w:rsidP="00985156">
      <w:pPr>
        <w:pStyle w:val="IDDDefinition"/>
        <w:rPr>
          <w:rFonts w:eastAsia="Tahoma"/>
        </w:rPr>
      </w:pPr>
      <w:r w:rsidRPr="00AB3F51">
        <w:rPr>
          <w:rFonts w:eastAsia="Tahoma"/>
        </w:rPr>
        <w:t xml:space="preserve">    ,                        !- On-Cycle Loss Fraction To Zone</w:t>
      </w:r>
    </w:p>
    <w:p w14:paraId="69183104" w14:textId="77777777" w:rsidR="00985156" w:rsidRPr="00AB3F51" w:rsidRDefault="00985156" w:rsidP="00985156">
      <w:pPr>
        <w:pStyle w:val="IDDDefinition"/>
        <w:rPr>
          <w:rFonts w:eastAsia="Tahoma"/>
        </w:rPr>
      </w:pPr>
      <w:r w:rsidRPr="00AB3F51">
        <w:rPr>
          <w:rFonts w:eastAsia="Tahoma"/>
        </w:rPr>
        <w:t xml:space="preserve">    ,                        !- Peak Volumetric Use Flow Rate {m3/s}</w:t>
      </w:r>
    </w:p>
    <w:p w14:paraId="601D4A55" w14:textId="77777777" w:rsidR="00985156" w:rsidRPr="00AB3F51" w:rsidRDefault="00985156" w:rsidP="00985156">
      <w:pPr>
        <w:pStyle w:val="IDDDefinition"/>
        <w:rPr>
          <w:rFonts w:eastAsia="Tahoma"/>
        </w:rPr>
      </w:pPr>
      <w:r w:rsidRPr="00AB3F51">
        <w:rPr>
          <w:rFonts w:eastAsia="Tahoma"/>
        </w:rPr>
        <w:t xml:space="preserve">    ,                        !- Use Flow Rate Fraction Schedule</w:t>
      </w:r>
    </w:p>
    <w:p w14:paraId="5EB97D96" w14:textId="77777777" w:rsidR="00985156" w:rsidRPr="00AB3F51" w:rsidRDefault="00985156" w:rsidP="00985156">
      <w:pPr>
        <w:pStyle w:val="IDDDefinition"/>
        <w:rPr>
          <w:rFonts w:eastAsia="Tahoma"/>
        </w:rPr>
      </w:pPr>
      <w:r w:rsidRPr="00AB3F51">
        <w:rPr>
          <w:rFonts w:eastAsia="Tahoma"/>
        </w:rPr>
        <w:t xml:space="preserve">    ,                        !- Cold Water Supply Temperature Schedule</w:t>
      </w:r>
    </w:p>
    <w:p w14:paraId="0D13D41D" w14:textId="77777777"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14:paraId="4CBD103C" w14:textId="77777777"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14:paraId="0C24B461" w14:textId="77777777" w:rsidR="00985156" w:rsidRPr="00AB3F51" w:rsidRDefault="00985156" w:rsidP="00985156">
      <w:pPr>
        <w:pStyle w:val="IDDDefinition"/>
        <w:rPr>
          <w:rFonts w:eastAsia="Tahoma"/>
        </w:rPr>
      </w:pPr>
      <w:r w:rsidRPr="00AB3F51">
        <w:rPr>
          <w:rFonts w:eastAsia="Tahoma"/>
        </w:rPr>
        <w:t xml:space="preserve">    1.0,                     !- Use Side Effectiveness</w:t>
      </w:r>
    </w:p>
    <w:p w14:paraId="772893E6" w14:textId="77777777"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14:paraId="6ABED444" w14:textId="77777777"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14:paraId="35E21C54" w14:textId="77777777" w:rsidR="00985156" w:rsidRPr="00AB3F51" w:rsidRDefault="00985156" w:rsidP="00985156">
      <w:pPr>
        <w:pStyle w:val="IDDDefinition"/>
        <w:rPr>
          <w:rFonts w:eastAsia="Tahoma"/>
        </w:rPr>
      </w:pPr>
      <w:r w:rsidRPr="00AB3F51">
        <w:rPr>
          <w:rFonts w:eastAsia="Tahoma"/>
        </w:rPr>
        <w:t xml:space="preserve">    0.9,                     !- Source Side Effectiveness</w:t>
      </w:r>
    </w:p>
    <w:p w14:paraId="3E65A45F" w14:textId="77777777" w:rsidR="00985156" w:rsidRPr="00AB3F51" w:rsidRDefault="00985156" w:rsidP="00985156">
      <w:pPr>
        <w:pStyle w:val="IDDDefinition"/>
        <w:rPr>
          <w:rFonts w:eastAsia="Tahoma"/>
        </w:rPr>
      </w:pPr>
      <w:r w:rsidRPr="00AB3F51">
        <w:rPr>
          <w:rFonts w:eastAsia="Tahoma"/>
        </w:rPr>
        <w:t xml:space="preserve">    autosize,                !- Use Side Design Flow Rate</w:t>
      </w:r>
    </w:p>
    <w:p w14:paraId="5C5FB2E4" w14:textId="77777777" w:rsidR="00985156" w:rsidRPr="00AB3F51" w:rsidRDefault="00985156" w:rsidP="00985156">
      <w:pPr>
        <w:pStyle w:val="IDDDefinition"/>
        <w:rPr>
          <w:rFonts w:eastAsia="Tahoma"/>
        </w:rPr>
      </w:pPr>
      <w:r w:rsidRPr="00AB3F51">
        <w:rPr>
          <w:rFonts w:eastAsia="Tahoma"/>
        </w:rPr>
        <w:t xml:space="preserve">    autosize,                !- Source Side Design Flow Rate</w:t>
      </w:r>
    </w:p>
    <w:p w14:paraId="5E5EC19F" w14:textId="77777777" w:rsidR="00985156" w:rsidRDefault="00985156" w:rsidP="00985156">
      <w:pPr>
        <w:pStyle w:val="IDDDefinition"/>
      </w:pPr>
      <w:r w:rsidRPr="00AB3F51">
        <w:rPr>
          <w:rFonts w:eastAsia="Tahoma"/>
        </w:rPr>
        <w:t xml:space="preserve">    1.0;                     !- Indirect Water Heating Recovery Time</w:t>
      </w:r>
    </w:p>
    <w:p w14:paraId="7436E712" w14:textId="77777777" w:rsidR="00985156" w:rsidRDefault="00A7781B" w:rsidP="00985156">
      <w:pPr>
        <w:pStyle w:val="Heading3"/>
      </w:pPr>
      <w:bookmarkStart w:id="1494" w:name="_Toc99527913"/>
      <w:bookmarkStart w:id="1495" w:name="_Toc176168651"/>
      <w:bookmarkStart w:id="1496" w:name="_Toc181786319"/>
      <w:bookmarkStart w:id="1497" w:name="_Toc399490166"/>
      <w:r>
        <w:t xml:space="preserve">Mixed </w:t>
      </w:r>
      <w:r w:rsidR="00985156">
        <w:t>Water Heater Output</w:t>
      </w:r>
      <w:bookmarkEnd w:id="1494"/>
      <w:bookmarkEnd w:id="1495"/>
      <w:bookmarkEnd w:id="1496"/>
      <w:r>
        <w:t>s</w:t>
      </w:r>
      <w:bookmarkEnd w:id="1497"/>
    </w:p>
    <w:p w14:paraId="794B9678" w14:textId="77777777" w:rsidR="00A7781B" w:rsidRDefault="00A7781B" w:rsidP="00A7781B">
      <w:pPr>
        <w:pStyle w:val="BodyText"/>
      </w:pPr>
      <w:bookmarkStart w:id="1498" w:name="_Toc181786320"/>
      <w:r>
        <w:t>The following output variables are reported for the WaterHeater:Mixed object:</w:t>
      </w:r>
    </w:p>
    <w:p w14:paraId="63D88063" w14:textId="77777777" w:rsidR="00A7781B" w:rsidRDefault="00A7781B" w:rsidP="00A7781B">
      <w:pPr>
        <w:pStyle w:val="CodeIDDSamples"/>
      </w:pPr>
      <w:r>
        <w:t>HVAC,Average,Water Heater Tank Temperature [C]</w:t>
      </w:r>
    </w:p>
    <w:p w14:paraId="03C24D7B" w14:textId="77777777" w:rsidR="00A7781B" w:rsidRDefault="00A7781B" w:rsidP="00A7781B">
      <w:pPr>
        <w:pStyle w:val="CodeIDDSamples"/>
      </w:pPr>
      <w:r>
        <w:t>HVAC,Average,Water Heater Final Tank Temperature [C]</w:t>
      </w:r>
    </w:p>
    <w:p w14:paraId="5023104B" w14:textId="77777777" w:rsidR="00A7781B" w:rsidRDefault="00A7781B" w:rsidP="00A7781B">
      <w:pPr>
        <w:pStyle w:val="CodeIDDSamples"/>
      </w:pPr>
      <w:r>
        <w:t>HVAC,Average,Water Heater Heat Loss Rate [W]</w:t>
      </w:r>
    </w:p>
    <w:p w14:paraId="6C34F851" w14:textId="77777777" w:rsidR="00A7781B" w:rsidRDefault="00A7781B" w:rsidP="00A7781B">
      <w:pPr>
        <w:pStyle w:val="CodeIDDSamples"/>
      </w:pPr>
      <w:r>
        <w:t>HVAC,Sum,Water Heater Heat Loss Energy [J]</w:t>
      </w:r>
    </w:p>
    <w:p w14:paraId="47272AEB" w14:textId="77777777" w:rsidR="00A7781B" w:rsidRDefault="00A7781B" w:rsidP="00A7781B">
      <w:pPr>
        <w:pStyle w:val="CodeIDDSamples"/>
      </w:pPr>
      <w:r>
        <w:t>HVAC,Average, Water Heater Use Side Mass Flow Rate [kg/s]</w:t>
      </w:r>
    </w:p>
    <w:p w14:paraId="44A65E00" w14:textId="77777777" w:rsidR="00A7781B" w:rsidRDefault="00A7781B" w:rsidP="00A7781B">
      <w:pPr>
        <w:pStyle w:val="CodeIDDSamples"/>
      </w:pPr>
      <w:r>
        <w:t>HVAC,Average,Water Heater Use Side Inlet Temperature [C]</w:t>
      </w:r>
    </w:p>
    <w:p w14:paraId="3D70FDAB" w14:textId="77777777" w:rsidR="00A7781B" w:rsidRDefault="00A7781B" w:rsidP="00A7781B">
      <w:pPr>
        <w:pStyle w:val="CodeIDDSamples"/>
      </w:pPr>
      <w:r>
        <w:t>HVAC,Average,Water Heater Use Side Outlet Temperature [C]</w:t>
      </w:r>
    </w:p>
    <w:p w14:paraId="32C05087" w14:textId="77777777" w:rsidR="00A7781B" w:rsidRDefault="00A7781B" w:rsidP="00A7781B">
      <w:pPr>
        <w:pStyle w:val="CodeIDDSamples"/>
      </w:pPr>
      <w:r>
        <w:t>HVAC,Average,Water Heater Use Side Heat Transfer Rate [W]</w:t>
      </w:r>
    </w:p>
    <w:p w14:paraId="16DE28DB" w14:textId="77777777" w:rsidR="00A7781B" w:rsidRDefault="00A7781B" w:rsidP="00A7781B">
      <w:pPr>
        <w:pStyle w:val="CodeIDDSamples"/>
      </w:pPr>
      <w:r>
        <w:t>HVAC,Sum,Water Heater Use Side Heat Transfer Energy [J]</w:t>
      </w:r>
    </w:p>
    <w:p w14:paraId="63D21CEB" w14:textId="77777777" w:rsidR="00A7781B" w:rsidRDefault="00A7781B" w:rsidP="00A7781B">
      <w:pPr>
        <w:pStyle w:val="CodeIDDSamples"/>
      </w:pPr>
      <w:r>
        <w:t>HVAC,Average,Water Heater Source Side Mass Flow Rate [kg/s]</w:t>
      </w:r>
    </w:p>
    <w:p w14:paraId="0EAC4887" w14:textId="77777777" w:rsidR="00A7781B" w:rsidRDefault="00A7781B" w:rsidP="00A7781B">
      <w:pPr>
        <w:pStyle w:val="CodeIDDSamples"/>
      </w:pPr>
      <w:r>
        <w:t>HVAC,Average,Water Heater Source Side Inlet Temperature [C]</w:t>
      </w:r>
    </w:p>
    <w:p w14:paraId="02671EC4" w14:textId="77777777" w:rsidR="00A7781B" w:rsidRDefault="00A7781B" w:rsidP="00A7781B">
      <w:pPr>
        <w:pStyle w:val="CodeIDDSamples"/>
      </w:pPr>
      <w:r>
        <w:t>HVAC,Average,Water Heater Source Side Outlet Temperature [C]</w:t>
      </w:r>
    </w:p>
    <w:p w14:paraId="4913EFC3" w14:textId="77777777" w:rsidR="00A7781B" w:rsidRDefault="00A7781B" w:rsidP="00A7781B">
      <w:pPr>
        <w:pStyle w:val="CodeIDDSamples"/>
      </w:pPr>
      <w:r>
        <w:t>HVAC,Average,Water Heater Source Side Heat Transfer Rate [W]</w:t>
      </w:r>
    </w:p>
    <w:p w14:paraId="1CE1EC47" w14:textId="77777777" w:rsidR="00A7781B" w:rsidRDefault="00A7781B" w:rsidP="00A7781B">
      <w:pPr>
        <w:pStyle w:val="CodeIDDSamples"/>
      </w:pPr>
      <w:r>
        <w:t>HVAC,Sum,Water Heater Source Side Heat Transfer Energy [J]</w:t>
      </w:r>
    </w:p>
    <w:p w14:paraId="22322182" w14:textId="77777777" w:rsidR="00A7781B" w:rsidRDefault="00A7781B" w:rsidP="00A7781B">
      <w:pPr>
        <w:pStyle w:val="CodeIDDSamples"/>
      </w:pPr>
      <w:r>
        <w:t>HVAC,Average,Water Heater Off Cycle Parasitic Tank Heat Transfer Rate [W]</w:t>
      </w:r>
    </w:p>
    <w:p w14:paraId="783C372A" w14:textId="77777777" w:rsidR="00A7781B" w:rsidRDefault="00A7781B" w:rsidP="00A7781B">
      <w:pPr>
        <w:pStyle w:val="CodeIDDSamples"/>
      </w:pPr>
      <w:r>
        <w:t>HVAC,Sum,Water Heater Off Cycle Parasitic Tank Heat Transfer Energy [J]</w:t>
      </w:r>
    </w:p>
    <w:p w14:paraId="391D3647" w14:textId="77777777" w:rsidR="00A7781B" w:rsidRDefault="00A7781B" w:rsidP="00A7781B">
      <w:pPr>
        <w:pStyle w:val="CodeIDDSamples"/>
      </w:pPr>
      <w:r>
        <w:t>HVAC,Average,Water Heater On Cycle Parasitic Tank Heat Transfer Rate [W]</w:t>
      </w:r>
    </w:p>
    <w:p w14:paraId="30B80A8D" w14:textId="77777777" w:rsidR="00A7781B" w:rsidRDefault="00A7781B" w:rsidP="00A7781B">
      <w:pPr>
        <w:pStyle w:val="CodeIDDSamples"/>
      </w:pPr>
      <w:r>
        <w:t>HVAC,Sum,Water Heater On Cycle Parasitic Tank Heat Transfer Energy [J]</w:t>
      </w:r>
    </w:p>
    <w:p w14:paraId="1F798503" w14:textId="77777777" w:rsidR="00A7781B" w:rsidRDefault="00A7781B" w:rsidP="00A7781B">
      <w:pPr>
        <w:pStyle w:val="CodeIDDSamples"/>
      </w:pPr>
      <w:r>
        <w:t>HVAC,Average,Water Heater Total Demand Heat Transfer Rate [W]</w:t>
      </w:r>
    </w:p>
    <w:p w14:paraId="13F08A00" w14:textId="77777777" w:rsidR="00A7781B" w:rsidRDefault="00A7781B" w:rsidP="00A7781B">
      <w:pPr>
        <w:pStyle w:val="CodeIDDSamples"/>
      </w:pPr>
      <w:r>
        <w:t>HVAC,Sum,Water Heater Total Demand Energy [J]</w:t>
      </w:r>
    </w:p>
    <w:p w14:paraId="0DEAE789" w14:textId="77777777" w:rsidR="00A7781B" w:rsidRDefault="00A7781B" w:rsidP="00A7781B">
      <w:pPr>
        <w:pStyle w:val="CodeIDDSamples"/>
      </w:pPr>
      <w:r>
        <w:t>HVAC,Average,Water Heater Heating Rate [W]</w:t>
      </w:r>
    </w:p>
    <w:p w14:paraId="07C13BD4" w14:textId="77777777" w:rsidR="00A7781B" w:rsidRDefault="00A7781B" w:rsidP="00A7781B">
      <w:pPr>
        <w:pStyle w:val="CodeIDDSamples"/>
      </w:pPr>
      <w:r>
        <w:t>HVAC,Sum,Water Heater Heating Energy [J]</w:t>
      </w:r>
    </w:p>
    <w:p w14:paraId="1B20EB51" w14:textId="77777777" w:rsidR="00A7781B" w:rsidRDefault="00A7781B" w:rsidP="00A7781B">
      <w:pPr>
        <w:pStyle w:val="CodeIDDSamples"/>
      </w:pPr>
      <w:r>
        <w:t>HVAC,Average,Water Heater Unmet Demand Heat Transfer Rate [W]</w:t>
      </w:r>
    </w:p>
    <w:p w14:paraId="58F037D9" w14:textId="77777777" w:rsidR="00A7781B" w:rsidRDefault="00A7781B" w:rsidP="00A7781B">
      <w:pPr>
        <w:pStyle w:val="CodeIDDSamples"/>
      </w:pPr>
      <w:r>
        <w:lastRenderedPageBreak/>
        <w:t>HVAC,Sum,Water Heater Unmet Demand Heat Transfer Energy [J]</w:t>
      </w:r>
    </w:p>
    <w:p w14:paraId="129B6D3B" w14:textId="77777777" w:rsidR="00A7781B" w:rsidRDefault="00A7781B" w:rsidP="00A7781B">
      <w:pPr>
        <w:pStyle w:val="CodeIDDSamples"/>
      </w:pPr>
      <w:r>
        <w:t>HVAC,Average,Water Heater Venting Heat Transfer Rate [W]</w:t>
      </w:r>
    </w:p>
    <w:p w14:paraId="6FBA2B66" w14:textId="77777777" w:rsidR="00A7781B" w:rsidRDefault="00A7781B" w:rsidP="00A7781B">
      <w:pPr>
        <w:pStyle w:val="CodeIDDSamples"/>
      </w:pPr>
      <w:r>
        <w:t>HVAC,Sum,Water Heater Venting Heat Transfer Energy [J]</w:t>
      </w:r>
    </w:p>
    <w:p w14:paraId="541FE662" w14:textId="77777777" w:rsidR="00A7781B" w:rsidRDefault="00A7781B" w:rsidP="00A7781B">
      <w:pPr>
        <w:pStyle w:val="CodeIDDSamples"/>
      </w:pPr>
      <w:r>
        <w:t>HVAC,Average,Water Heater Net Heat Transfer Rate [W]</w:t>
      </w:r>
    </w:p>
    <w:p w14:paraId="66D62108" w14:textId="77777777" w:rsidR="00A7781B" w:rsidRDefault="00A7781B" w:rsidP="00A7781B">
      <w:pPr>
        <w:pStyle w:val="CodeIDDSamples"/>
      </w:pPr>
      <w:r>
        <w:t>HVAC,Sum,Water Heater Net Heat Transfer Energy [J]</w:t>
      </w:r>
    </w:p>
    <w:p w14:paraId="3FBE0B2B" w14:textId="77777777" w:rsidR="00A7781B" w:rsidRDefault="00A7781B" w:rsidP="00A7781B">
      <w:pPr>
        <w:pStyle w:val="CodeIDDSamples"/>
      </w:pPr>
      <w:r>
        <w:t>HVAC,Sum,Water Heater Cycle On Count []</w:t>
      </w:r>
    </w:p>
    <w:p w14:paraId="78BF5399" w14:textId="77777777" w:rsidR="00A7781B" w:rsidRDefault="00A7781B" w:rsidP="00A7781B">
      <w:pPr>
        <w:pStyle w:val="CodeIDDSamples"/>
      </w:pPr>
      <w:r>
        <w:t>HVAC,Average,Water Heater Runtime Fraction []</w:t>
      </w:r>
    </w:p>
    <w:p w14:paraId="5EF712C2" w14:textId="77777777" w:rsidR="00A7781B" w:rsidRDefault="00A7781B" w:rsidP="00A7781B">
      <w:pPr>
        <w:pStyle w:val="CodeIDDSamples"/>
      </w:pPr>
      <w:r>
        <w:t>HVAC,Average,Water Heater Part Load Ratio []</w:t>
      </w:r>
    </w:p>
    <w:p w14:paraId="4797982F" w14:textId="77777777" w:rsidR="00A7781B" w:rsidRDefault="00A7781B" w:rsidP="00A7781B">
      <w:pPr>
        <w:pStyle w:val="CodeIDDSamples"/>
      </w:pPr>
      <w:r>
        <w:t>HVAC,Average,Water Heater Electric Power [W]</w:t>
      </w:r>
    </w:p>
    <w:p w14:paraId="1DB618A5" w14:textId="77777777" w:rsidR="00A7781B" w:rsidRDefault="00A7781B" w:rsidP="00A7781B">
      <w:pPr>
        <w:pStyle w:val="CodeIDDSamples"/>
      </w:pPr>
      <w:r>
        <w:t>HVAC,Average,Water Heater &lt;Fuel Type&gt; Rate [W]</w:t>
      </w:r>
    </w:p>
    <w:p w14:paraId="6DDC360C" w14:textId="77777777" w:rsidR="00A7781B" w:rsidRDefault="00A7781B" w:rsidP="00A7781B">
      <w:pPr>
        <w:pStyle w:val="CodeIDDSamples"/>
      </w:pPr>
      <w:r>
        <w:t>HVAC,Sum,Water Heater &lt;Fuel Type&gt; Energy [J]</w:t>
      </w:r>
    </w:p>
    <w:p w14:paraId="34126ED5" w14:textId="77777777" w:rsidR="00A7781B" w:rsidRDefault="00A7781B" w:rsidP="00A7781B">
      <w:pPr>
        <w:pStyle w:val="CodeIDDSamples"/>
      </w:pPr>
      <w:r>
        <w:t>HVAC,Average,Water Heater Off Cycle Parasitic &lt;Fuel Type&gt; Rate [W]</w:t>
      </w:r>
    </w:p>
    <w:p w14:paraId="4232C09D" w14:textId="77777777" w:rsidR="00A7781B" w:rsidRDefault="00A7781B" w:rsidP="00A7781B">
      <w:pPr>
        <w:pStyle w:val="CodeIDDSamples"/>
      </w:pPr>
      <w:r>
        <w:t>HVAC,Sum,Water Heater Off Cycle Parasitic &lt;Fuel Type&gt; Energy [J]</w:t>
      </w:r>
    </w:p>
    <w:p w14:paraId="30141BB5" w14:textId="77777777" w:rsidR="00A7781B" w:rsidRDefault="00A7781B" w:rsidP="00A7781B">
      <w:pPr>
        <w:pStyle w:val="CodeIDDSamples"/>
      </w:pPr>
      <w:r>
        <w:t>HVAC,Average,Water Heater On Cycle Parasitic &lt;Fuel Type&gt; Rate [W]</w:t>
      </w:r>
    </w:p>
    <w:p w14:paraId="0E77ABF9" w14:textId="77777777" w:rsidR="00A7781B" w:rsidRDefault="00A7781B" w:rsidP="00A7781B">
      <w:pPr>
        <w:pStyle w:val="CodeIDDSamples"/>
      </w:pPr>
      <w:r>
        <w:t>HVAC,Sum,Water Heater On Cycle Parasitic &lt;Fuel Type&gt; Energy [J]</w:t>
      </w:r>
    </w:p>
    <w:p w14:paraId="200D324C" w14:textId="77777777" w:rsidR="00A7781B" w:rsidRDefault="00A7781B" w:rsidP="00A7781B">
      <w:pPr>
        <w:pStyle w:val="CodeIDDSamples"/>
      </w:pPr>
      <w:r>
        <w:t>HVAC,Average,Water Heater Water Volume Flow Rate [m3/s]</w:t>
      </w:r>
    </w:p>
    <w:p w14:paraId="354F41FC" w14:textId="77777777" w:rsidR="00A7781B" w:rsidRDefault="00A7781B" w:rsidP="00A7781B">
      <w:pPr>
        <w:pStyle w:val="CodeIDDSamples"/>
      </w:pPr>
      <w:r>
        <w:t>HVAC,Sum,Water Heater Water Volume [m3]</w:t>
      </w:r>
    </w:p>
    <w:p w14:paraId="3CA3391D" w14:textId="77777777" w:rsidR="00A7781B" w:rsidRDefault="00A7781B" w:rsidP="00A7781B">
      <w:pPr>
        <w:pStyle w:val="BodyText"/>
      </w:pPr>
    </w:p>
    <w:p w14:paraId="5CD2DBD5" w14:textId="77777777" w:rsidR="00A7781B" w:rsidRDefault="00A7781B" w:rsidP="00A7781B">
      <w:pPr>
        <w:pStyle w:val="Heading4"/>
      </w:pPr>
      <w:r>
        <w:t>Water Heater Tank Temperature [C]</w:t>
      </w:r>
    </w:p>
    <w:p w14:paraId="20487377" w14:textId="77777777" w:rsidR="00A7781B" w:rsidRDefault="00A7781B" w:rsidP="00A7781B">
      <w:pPr>
        <w:pStyle w:val="BodyText"/>
      </w:pPr>
      <w:r>
        <w:t>The average water tank temperature.</w:t>
      </w:r>
    </w:p>
    <w:p w14:paraId="16826417" w14:textId="77777777" w:rsidR="00A7781B" w:rsidRDefault="00A7781B" w:rsidP="00A7781B">
      <w:pPr>
        <w:pStyle w:val="Heading4"/>
      </w:pPr>
      <w:r>
        <w:t>Water Heater Final Tank Temperature [C]</w:t>
      </w:r>
    </w:p>
    <w:p w14:paraId="23468140"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14:paraId="62D9453F" w14:textId="77777777" w:rsidR="00A7781B" w:rsidRDefault="00A7781B" w:rsidP="00A7781B">
      <w:pPr>
        <w:pStyle w:val="Heading4"/>
      </w:pPr>
      <w:r>
        <w:t>Water Heater Heat Loss Rate [W]</w:t>
      </w:r>
    </w:p>
    <w:p w14:paraId="4442694A" w14:textId="77777777" w:rsidR="00A7781B" w:rsidRDefault="00A7781B" w:rsidP="00A7781B">
      <w:pPr>
        <w:pStyle w:val="BodyText"/>
      </w:pPr>
      <w:r>
        <w:t>The average heat loss rate due to the off- and on-cycle loss coefficients to the ambient temperature.</w:t>
      </w:r>
    </w:p>
    <w:p w14:paraId="42CE08D6" w14:textId="77777777" w:rsidR="00A7781B" w:rsidRDefault="00A7781B" w:rsidP="00A7781B">
      <w:pPr>
        <w:pStyle w:val="Heading4"/>
      </w:pPr>
      <w:r>
        <w:t>Water Heater Heat Loss Energy [J]</w:t>
      </w:r>
    </w:p>
    <w:p w14:paraId="7535C21F" w14:textId="77777777" w:rsidR="00A7781B" w:rsidRDefault="00A7781B" w:rsidP="00A7781B">
      <w:pPr>
        <w:pStyle w:val="BodyText"/>
      </w:pPr>
      <w:r>
        <w:t>The heat loss energy due to the off- and on-cycle loss coefficients to the ambient temperature.</w:t>
      </w:r>
    </w:p>
    <w:p w14:paraId="2A650AEF" w14:textId="77777777" w:rsidR="00A7781B" w:rsidRDefault="00A7781B" w:rsidP="00A7781B">
      <w:pPr>
        <w:pStyle w:val="Heading4"/>
      </w:pPr>
      <w:r>
        <w:t>Water Heater Use Side Mass Flow Rate [kg/s]</w:t>
      </w:r>
    </w:p>
    <w:p w14:paraId="01614D6B" w14:textId="77777777" w:rsidR="00A7781B" w:rsidRDefault="00A7781B" w:rsidP="00A7781B">
      <w:pPr>
        <w:pStyle w:val="BodyText"/>
      </w:pPr>
      <w:r>
        <w:t>The use side mass flow rate. If stand-alone, this is the scheduled use flow rate.</w:t>
      </w:r>
    </w:p>
    <w:p w14:paraId="0CE3A624" w14:textId="77777777" w:rsidR="00A7781B" w:rsidRDefault="00A7781B" w:rsidP="00A7781B">
      <w:pPr>
        <w:pStyle w:val="Heading4"/>
      </w:pPr>
      <w:r>
        <w:t>Water Heater Use Side Inlet Temperature [C]</w:t>
      </w:r>
    </w:p>
    <w:p w14:paraId="14696343" w14:textId="77777777" w:rsidR="00A7781B" w:rsidRDefault="00A7781B" w:rsidP="00A7781B">
      <w:pPr>
        <w:pStyle w:val="BodyText"/>
      </w:pPr>
      <w:r>
        <w:t>The inlet temperature on the use side.</w:t>
      </w:r>
    </w:p>
    <w:p w14:paraId="2A11B874" w14:textId="77777777" w:rsidR="00A7781B" w:rsidRDefault="00A7781B" w:rsidP="00A7781B">
      <w:pPr>
        <w:pStyle w:val="Heading4"/>
      </w:pPr>
      <w:r>
        <w:t>Water Heater Use Side Outlet Temperature [C]</w:t>
      </w:r>
    </w:p>
    <w:p w14:paraId="04DDF154" w14:textId="77777777" w:rsidR="00A7781B" w:rsidRDefault="00A7781B" w:rsidP="00A7781B">
      <w:pPr>
        <w:pStyle w:val="BodyText"/>
      </w:pPr>
      <w:r>
        <w:t>The outlet temperature on the use side.</w:t>
      </w:r>
    </w:p>
    <w:p w14:paraId="517FE1AB" w14:textId="77777777" w:rsidR="00A7781B" w:rsidRDefault="00A7781B" w:rsidP="00A7781B">
      <w:pPr>
        <w:pStyle w:val="Heading4"/>
      </w:pPr>
      <w:r>
        <w:t>Water Heater Use Side Heat Transfer Rate [W]</w:t>
      </w:r>
    </w:p>
    <w:p w14:paraId="32013D84" w14:textId="77777777" w:rsidR="00A7781B" w:rsidRDefault="00A7781B" w:rsidP="00A7781B">
      <w:pPr>
        <w:pStyle w:val="BodyText"/>
      </w:pPr>
      <w:r>
        <w:t>The average heat transfer rate between the use side water and the tank water.</w:t>
      </w:r>
    </w:p>
    <w:p w14:paraId="74A1D1C2" w14:textId="77777777" w:rsidR="00A7781B" w:rsidRDefault="00A7781B" w:rsidP="00A7781B">
      <w:pPr>
        <w:pStyle w:val="Heading4"/>
      </w:pPr>
      <w:r>
        <w:t>Water Heater Use Side Heat Transfer Energy [J]</w:t>
      </w:r>
    </w:p>
    <w:p w14:paraId="7EF8F363" w14:textId="77777777" w:rsidR="00A7781B" w:rsidRDefault="00A7781B" w:rsidP="00A7781B">
      <w:pPr>
        <w:pStyle w:val="BodyText"/>
      </w:pPr>
      <w:r>
        <w:t>The heat transfer energy between the use side water and the tank water.</w:t>
      </w:r>
    </w:p>
    <w:p w14:paraId="2F9E1D2B" w14:textId="77777777" w:rsidR="00A7781B" w:rsidRDefault="00A7781B" w:rsidP="00A7781B">
      <w:pPr>
        <w:pStyle w:val="Heading4"/>
      </w:pPr>
      <w:r>
        <w:t>Water Heater Source Side Mass Flow Rate [kg/s]</w:t>
      </w:r>
    </w:p>
    <w:p w14:paraId="5FD1CC5E" w14:textId="77777777" w:rsidR="00A7781B" w:rsidRDefault="00A7781B" w:rsidP="00A7781B">
      <w:pPr>
        <w:pStyle w:val="BodyText"/>
      </w:pPr>
      <w:r>
        <w:t>The source side mass flow rate. If in stand-alone operation, this is 0.</w:t>
      </w:r>
    </w:p>
    <w:p w14:paraId="0E9A1282" w14:textId="77777777" w:rsidR="00A7781B" w:rsidRDefault="00A7781B" w:rsidP="00A7781B">
      <w:pPr>
        <w:pStyle w:val="Heading4"/>
      </w:pPr>
      <w:r>
        <w:t>Water Heater Source Side Inlet Temperature [C]</w:t>
      </w:r>
    </w:p>
    <w:p w14:paraId="47C4CF55" w14:textId="77777777" w:rsidR="00A7781B" w:rsidRDefault="00A7781B" w:rsidP="00A7781B">
      <w:pPr>
        <w:pStyle w:val="BodyText"/>
      </w:pPr>
      <w:r>
        <w:t>The inlet temperature on the source side.</w:t>
      </w:r>
    </w:p>
    <w:p w14:paraId="6452BC01" w14:textId="77777777" w:rsidR="00A7781B" w:rsidRDefault="00A7781B" w:rsidP="00A7781B">
      <w:pPr>
        <w:pStyle w:val="Heading4"/>
      </w:pPr>
      <w:r>
        <w:lastRenderedPageBreak/>
        <w:t>Water Heater Source Side Outlet Temperature [C]</w:t>
      </w:r>
    </w:p>
    <w:p w14:paraId="5503612E" w14:textId="77777777" w:rsidR="00A7781B" w:rsidRDefault="00A7781B" w:rsidP="00A7781B">
      <w:pPr>
        <w:pStyle w:val="BodyText"/>
      </w:pPr>
      <w:r>
        <w:t>The outlet temperature on the source side.</w:t>
      </w:r>
    </w:p>
    <w:p w14:paraId="7DB41459" w14:textId="77777777" w:rsidR="00A7781B" w:rsidRDefault="00A7781B" w:rsidP="00A7781B">
      <w:pPr>
        <w:pStyle w:val="Heading4"/>
      </w:pPr>
      <w:r>
        <w:t>Water Heater Source Side Heat Transfer Rate [W]</w:t>
      </w:r>
    </w:p>
    <w:p w14:paraId="007D9718" w14:textId="77777777" w:rsidR="00A7781B" w:rsidRDefault="00A7781B" w:rsidP="00A7781B">
      <w:pPr>
        <w:pStyle w:val="BodyText"/>
      </w:pPr>
      <w:r>
        <w:t>The average heat transfer rate between the source side water and the tank water.</w:t>
      </w:r>
    </w:p>
    <w:p w14:paraId="6D1A1176" w14:textId="77777777" w:rsidR="00A7781B" w:rsidRDefault="00A7781B" w:rsidP="00A7781B">
      <w:pPr>
        <w:pStyle w:val="Heading4"/>
      </w:pPr>
      <w:r>
        <w:t>Water Heater Source Side Heat Transfer Energy [J]</w:t>
      </w:r>
    </w:p>
    <w:p w14:paraId="1C1CE058" w14:textId="77777777" w:rsidR="00A7781B" w:rsidRDefault="00A7781B" w:rsidP="00A7781B">
      <w:pPr>
        <w:pStyle w:val="BodyText"/>
      </w:pPr>
      <w:r>
        <w:t>The heat transfer energy between the source side water and the tank water.</w:t>
      </w:r>
    </w:p>
    <w:p w14:paraId="1AD75462" w14:textId="77777777" w:rsidR="00A7781B" w:rsidRDefault="00A7781B" w:rsidP="00A7781B">
      <w:pPr>
        <w:pStyle w:val="Heading4"/>
      </w:pPr>
      <w:r>
        <w:t>Water Heater Off Cycle Parasitic Tank Heat Transfer Rate [W]</w:t>
      </w:r>
    </w:p>
    <w:p w14:paraId="51CCE0DC" w14:textId="77777777" w:rsidR="00A7781B" w:rsidRDefault="00A7781B" w:rsidP="00A7781B">
      <w:pPr>
        <w:pStyle w:val="BodyText"/>
      </w:pPr>
      <w:r>
        <w:t>The average heat gain rate to the tank water due to off-cycle parasitics.</w:t>
      </w:r>
    </w:p>
    <w:p w14:paraId="3BDB26AC" w14:textId="77777777" w:rsidR="00A7781B" w:rsidRDefault="00A7781B" w:rsidP="00A7781B">
      <w:pPr>
        <w:pStyle w:val="Heading4"/>
      </w:pPr>
      <w:r>
        <w:t>Water Heater Off Cycle Parasitic Tank Heat Transfer Energy [J]</w:t>
      </w:r>
    </w:p>
    <w:p w14:paraId="61676AA6" w14:textId="77777777" w:rsidR="00A7781B" w:rsidRDefault="00A7781B" w:rsidP="00A7781B">
      <w:pPr>
        <w:pStyle w:val="BodyText"/>
      </w:pPr>
      <w:r>
        <w:t>The heat gain energy to the tank water due to off-cycle parasitics.</w:t>
      </w:r>
    </w:p>
    <w:p w14:paraId="57735E29" w14:textId="77777777" w:rsidR="00A7781B" w:rsidRDefault="00A7781B" w:rsidP="00A7781B">
      <w:pPr>
        <w:pStyle w:val="Heading4"/>
      </w:pPr>
      <w:r>
        <w:t>Water Heater On Cycle Parasitic Tank Heat Transfer Rate [W]</w:t>
      </w:r>
    </w:p>
    <w:p w14:paraId="7FF02E65" w14:textId="77777777" w:rsidR="00A7781B" w:rsidRDefault="00A7781B" w:rsidP="00A7781B">
      <w:pPr>
        <w:pStyle w:val="BodyText"/>
      </w:pPr>
      <w:r>
        <w:t>The average heat gain rate to the tank water due to on-cycle parasitics.</w:t>
      </w:r>
    </w:p>
    <w:p w14:paraId="3C30E149" w14:textId="77777777" w:rsidR="00A7781B" w:rsidRDefault="00A7781B" w:rsidP="00A7781B">
      <w:pPr>
        <w:pStyle w:val="Heading4"/>
      </w:pPr>
      <w:r>
        <w:t>Water Heater On Cycle Parasitic Tank Heat Transfer Energy [J]</w:t>
      </w:r>
    </w:p>
    <w:p w14:paraId="3A3F8C74" w14:textId="77777777" w:rsidR="00A7781B" w:rsidRDefault="00A7781B" w:rsidP="00A7781B">
      <w:pPr>
        <w:pStyle w:val="BodyText"/>
      </w:pPr>
      <w:r>
        <w:t>The heat gain energy to the tank water due to on-cycle parasitics.</w:t>
      </w:r>
    </w:p>
    <w:p w14:paraId="32FC1D4D" w14:textId="77777777" w:rsidR="00A7781B" w:rsidRDefault="00A7781B" w:rsidP="00A7781B">
      <w:pPr>
        <w:pStyle w:val="Heading4"/>
      </w:pPr>
      <w:r>
        <w:t>Water Heater Total Demand Heat Transfer Rate [W]</w:t>
      </w:r>
    </w:p>
    <w:p w14:paraId="0CFCE0AD" w14:textId="77777777" w:rsidR="00A7781B" w:rsidRDefault="00A7781B" w:rsidP="00A7781B">
      <w:pPr>
        <w:pStyle w:val="BodyText"/>
      </w:pPr>
      <w:r>
        <w:t>The average heating rate demanded to maintain the setpoint temperature.</w:t>
      </w:r>
    </w:p>
    <w:p w14:paraId="5C440E2F" w14:textId="77777777" w:rsidR="00A7781B" w:rsidRDefault="00A7781B" w:rsidP="00A7781B">
      <w:pPr>
        <w:pStyle w:val="Heading4"/>
      </w:pPr>
      <w:r>
        <w:t>Water Heater Total Demand Energy [J]</w:t>
      </w:r>
    </w:p>
    <w:p w14:paraId="39E109E6" w14:textId="77777777" w:rsidR="00A7781B" w:rsidRDefault="00A7781B" w:rsidP="00A7781B">
      <w:pPr>
        <w:pStyle w:val="BodyText"/>
      </w:pPr>
      <w:r>
        <w:t>The heating energy demanded to maintain the setpoint temperature.</w:t>
      </w:r>
    </w:p>
    <w:p w14:paraId="09459AD1" w14:textId="77777777" w:rsidR="00A7781B" w:rsidRDefault="00A7781B" w:rsidP="00A7781B">
      <w:pPr>
        <w:pStyle w:val="Heading4"/>
      </w:pPr>
      <w:r>
        <w:t>Water Heater Heating Rate [W]</w:t>
      </w:r>
    </w:p>
    <w:p w14:paraId="4E510ABC" w14:textId="77777777" w:rsidR="00A7781B" w:rsidRDefault="00A7781B" w:rsidP="00A7781B">
      <w:pPr>
        <w:pStyle w:val="BodyText"/>
      </w:pPr>
      <w:r>
        <w:t>The average heating rate supplied by the heater element or burner.</w:t>
      </w:r>
    </w:p>
    <w:p w14:paraId="16159ABA" w14:textId="77777777" w:rsidR="00A7781B" w:rsidRDefault="00A7781B" w:rsidP="00A7781B">
      <w:pPr>
        <w:pStyle w:val="Heading4"/>
      </w:pPr>
      <w:r>
        <w:t>Water Heater Heating Energy [J]</w:t>
      </w:r>
    </w:p>
    <w:p w14:paraId="55DD8F89" w14:textId="77777777" w:rsidR="00A7781B" w:rsidRDefault="00A7781B" w:rsidP="00A7781B">
      <w:pPr>
        <w:pStyle w:val="BodyText"/>
      </w:pPr>
      <w:r>
        <w:t>The heating energy supplied by the heater element or burner.</w:t>
      </w:r>
    </w:p>
    <w:p w14:paraId="2FD85CED" w14:textId="77777777" w:rsidR="00A7781B" w:rsidRDefault="00A7781B" w:rsidP="00A7781B">
      <w:pPr>
        <w:pStyle w:val="Heading4"/>
      </w:pPr>
      <w:r>
        <w:t>Water Heater Unmet Demand Heat Transfer Rate [W]</w:t>
      </w:r>
    </w:p>
    <w:p w14:paraId="1A71C7FE" w14:textId="77777777" w:rsidR="00A7781B" w:rsidRDefault="00A7781B" w:rsidP="00A7781B">
      <w:pPr>
        <w:pStyle w:val="BodyText"/>
      </w:pPr>
      <w:r>
        <w:t>The average heating rate unmet by the heater element or burner. The difference between the Total Demand Rate and the Heating Rate.</w:t>
      </w:r>
    </w:p>
    <w:p w14:paraId="1A121139" w14:textId="77777777" w:rsidR="00A7781B" w:rsidRDefault="00A7781B" w:rsidP="00A7781B">
      <w:pPr>
        <w:pStyle w:val="Heading4"/>
      </w:pPr>
      <w:r>
        <w:t>Water Heater Unmet Demand Heat Transfer Energy [J]</w:t>
      </w:r>
    </w:p>
    <w:p w14:paraId="422B8927" w14:textId="77777777" w:rsidR="00A7781B" w:rsidRDefault="00A7781B" w:rsidP="00A7781B">
      <w:pPr>
        <w:pStyle w:val="BodyText"/>
      </w:pPr>
      <w:r>
        <w:t>The heating energy unmet by the heater element or burner. The difference between the Total Demand Energy and the Heating Energy.</w:t>
      </w:r>
    </w:p>
    <w:p w14:paraId="1B398805" w14:textId="77777777" w:rsidR="00A7781B" w:rsidRDefault="00A7781B" w:rsidP="00A7781B">
      <w:pPr>
        <w:pStyle w:val="Heading4"/>
      </w:pPr>
      <w:r>
        <w:t>Water Heater Venting Heat Transfer Rate [W]</w:t>
      </w:r>
    </w:p>
    <w:p w14:paraId="0923DC0C" w14:textId="77777777" w:rsidR="00A7781B" w:rsidRDefault="00A7781B" w:rsidP="00A7781B">
      <w:pPr>
        <w:pStyle w:val="BodyText"/>
      </w:pPr>
      <w:r>
        <w:t>The average venting rate to keep the tank below the Maximum Temperature Limit.</w:t>
      </w:r>
    </w:p>
    <w:p w14:paraId="3FBD5CA0" w14:textId="77777777" w:rsidR="00A7781B" w:rsidRDefault="00A7781B" w:rsidP="00A7781B">
      <w:pPr>
        <w:pStyle w:val="Heading4"/>
      </w:pPr>
      <w:r>
        <w:t>Water Heater Venting Heat Transfer Energy [J]</w:t>
      </w:r>
    </w:p>
    <w:p w14:paraId="5E973CAA" w14:textId="77777777" w:rsidR="00A7781B" w:rsidRDefault="00A7781B" w:rsidP="00A7781B">
      <w:pPr>
        <w:pStyle w:val="BodyText"/>
      </w:pPr>
      <w:r>
        <w:t>The venting energy to keep the tank below the Maximum Temperature Limit.</w:t>
      </w:r>
    </w:p>
    <w:p w14:paraId="6AFF3E17" w14:textId="77777777" w:rsidR="00A7781B" w:rsidRDefault="00A7781B" w:rsidP="00A7781B">
      <w:pPr>
        <w:pStyle w:val="Heading4"/>
      </w:pPr>
      <w:r>
        <w:t>Water Heater Net Heat Transfer Rate [W]</w:t>
      </w:r>
    </w:p>
    <w:p w14:paraId="5CFDED9E" w14:textId="77777777" w:rsidR="00A7781B" w:rsidRDefault="00A7781B" w:rsidP="00A7781B">
      <w:pPr>
        <w:pStyle w:val="BodyText"/>
      </w:pPr>
      <w:r>
        <w:t>The average net heat transfer rate when considering all losses and gains.</w:t>
      </w:r>
    </w:p>
    <w:p w14:paraId="1491AA95" w14:textId="77777777" w:rsidR="00A7781B" w:rsidRDefault="00A7781B" w:rsidP="00A7781B">
      <w:pPr>
        <w:pStyle w:val="Heading4"/>
      </w:pPr>
      <w:r>
        <w:t>Water Heater Net Heat Transfer Energy [J]</w:t>
      </w:r>
    </w:p>
    <w:p w14:paraId="3349C3FC" w14:textId="77777777" w:rsidR="00A7781B" w:rsidRDefault="00A7781B" w:rsidP="00A7781B">
      <w:pPr>
        <w:pStyle w:val="BodyText"/>
      </w:pPr>
      <w:r>
        <w:t>The net heat transfer energy when considering all losses and gains.</w:t>
      </w:r>
    </w:p>
    <w:p w14:paraId="2FF07AAE" w14:textId="77777777" w:rsidR="00A7781B" w:rsidRDefault="00A7781B" w:rsidP="00A7781B">
      <w:pPr>
        <w:pStyle w:val="Heading4"/>
      </w:pPr>
      <w:r>
        <w:lastRenderedPageBreak/>
        <w:t>Water Heater Cycle On Count []</w:t>
      </w:r>
    </w:p>
    <w:p w14:paraId="379F40C6" w14:textId="77777777" w:rsidR="00A7781B" w:rsidRDefault="00A7781B" w:rsidP="00A7781B">
      <w:pPr>
        <w:pStyle w:val="BodyText"/>
      </w:pPr>
      <w:r>
        <w:t>The number of times that the heater turned on in the time period.</w:t>
      </w:r>
    </w:p>
    <w:p w14:paraId="7384C46B" w14:textId="77777777" w:rsidR="00A7781B" w:rsidRDefault="00A7781B" w:rsidP="00A7781B">
      <w:pPr>
        <w:pStyle w:val="Heading4"/>
      </w:pPr>
      <w:r>
        <w:t>Water Heater Runtime Fraction []</w:t>
      </w:r>
    </w:p>
    <w:p w14:paraId="47702A91" w14:textId="77777777" w:rsidR="00A7781B" w:rsidRDefault="00A7781B" w:rsidP="00A7781B">
      <w:pPr>
        <w:pStyle w:val="BodyText"/>
      </w:pPr>
      <w:r>
        <w:t>The fraction of the time period that the heater was running.</w:t>
      </w:r>
    </w:p>
    <w:p w14:paraId="351DD385" w14:textId="77777777" w:rsidR="00A7781B" w:rsidRDefault="00A7781B" w:rsidP="00A7781B">
      <w:pPr>
        <w:pStyle w:val="Heading4"/>
      </w:pPr>
      <w:r>
        <w:t>Water Heater Part Load Ratio []</w:t>
      </w:r>
    </w:p>
    <w:p w14:paraId="54485CCC" w14:textId="77777777" w:rsidR="00A7781B" w:rsidRDefault="00A7781B" w:rsidP="00A7781B">
      <w:pPr>
        <w:pStyle w:val="BodyText"/>
      </w:pPr>
      <w:r>
        <w:t>The fraction of the Heater Maximum Capacity.</w:t>
      </w:r>
    </w:p>
    <w:p w14:paraId="771CE2E3" w14:textId="77777777" w:rsidR="00A7781B" w:rsidRDefault="00A7781B" w:rsidP="00A7781B">
      <w:pPr>
        <w:pStyle w:val="Heading4"/>
      </w:pPr>
      <w:r>
        <w:t>Water Heater &lt;Fuel Type&gt; Rate [W]</w:t>
      </w:r>
    </w:p>
    <w:p w14:paraId="2A390412" w14:textId="77777777" w:rsidR="00A7781B" w:rsidRDefault="00A7781B" w:rsidP="00A7781B">
      <w:pPr>
        <w:pStyle w:val="Heading4"/>
      </w:pPr>
      <w:r>
        <w:t>Water Heater Electric Power [W]</w:t>
      </w:r>
    </w:p>
    <w:p w14:paraId="685DE5B4" w14:textId="77777777" w:rsidR="00A7781B" w:rsidRDefault="00A7781B" w:rsidP="00A7781B">
      <w:pPr>
        <w:pStyle w:val="BodyText"/>
      </w:pPr>
      <w:r>
        <w:t>The average fuel consumption rate for the heater element or burner.</w:t>
      </w:r>
    </w:p>
    <w:p w14:paraId="754208F2" w14:textId="77777777" w:rsidR="00A7781B" w:rsidRDefault="00A7781B" w:rsidP="00A7781B">
      <w:pPr>
        <w:pStyle w:val="Heading4"/>
      </w:pPr>
      <w:r>
        <w:t>Water Heater &lt;Fuel Type&gt; Energy [J]</w:t>
      </w:r>
    </w:p>
    <w:p w14:paraId="015E34F6" w14:textId="77777777" w:rsidR="00A7781B" w:rsidRDefault="00A7781B" w:rsidP="00A7781B">
      <w:pPr>
        <w:pStyle w:val="BodyText"/>
      </w:pPr>
      <w:r>
        <w:t>The fuel consumption energy for the heater element or burner.</w:t>
      </w:r>
    </w:p>
    <w:p w14:paraId="16227D63" w14:textId="77777777" w:rsidR="00A7781B" w:rsidRDefault="00A7781B" w:rsidP="00A7781B">
      <w:pPr>
        <w:pStyle w:val="Heading4"/>
      </w:pPr>
      <w:r>
        <w:t>Water Heater Off Cycle Parasitic &lt;Fuel Type&gt; Rate [W]</w:t>
      </w:r>
    </w:p>
    <w:p w14:paraId="44310566" w14:textId="77777777" w:rsidR="00A7781B" w:rsidRDefault="00A7781B" w:rsidP="00A7781B">
      <w:pPr>
        <w:pStyle w:val="Heading4"/>
      </w:pPr>
      <w:r>
        <w:t>Water Heater Off Cycle Parasitic Electric Power [W]</w:t>
      </w:r>
    </w:p>
    <w:p w14:paraId="27A8F582" w14:textId="77777777" w:rsidR="00A7781B" w:rsidRDefault="00A7781B" w:rsidP="00A7781B">
      <w:pPr>
        <w:pStyle w:val="BodyText"/>
      </w:pPr>
      <w:r>
        <w:t>The average fuel consumption rate for the off-cycle parasitics.</w:t>
      </w:r>
    </w:p>
    <w:p w14:paraId="17DF371F" w14:textId="77777777" w:rsidR="00A7781B" w:rsidRDefault="00A7781B" w:rsidP="00A7781B">
      <w:pPr>
        <w:pStyle w:val="Heading4"/>
      </w:pPr>
      <w:r>
        <w:t>Water Heater Off Cycle Parasitic &lt;Fuel Type&gt; Energy [J]</w:t>
      </w:r>
    </w:p>
    <w:p w14:paraId="69527142" w14:textId="77777777" w:rsidR="00A7781B" w:rsidRDefault="00A7781B" w:rsidP="00A7781B">
      <w:pPr>
        <w:pStyle w:val="BodyText"/>
      </w:pPr>
      <w:r>
        <w:t>The fuel consumption energy for the off-cycle parasitics.</w:t>
      </w:r>
    </w:p>
    <w:p w14:paraId="1ACFD861" w14:textId="77777777" w:rsidR="00A7781B" w:rsidRDefault="00A7781B" w:rsidP="00A7781B">
      <w:pPr>
        <w:pStyle w:val="Heading4"/>
      </w:pPr>
      <w:r>
        <w:t>Water Heater On Cycle Parasitic &lt;Fuel Type&gt; Rate [W]</w:t>
      </w:r>
    </w:p>
    <w:p w14:paraId="32ACCE31" w14:textId="77777777" w:rsidR="00A7781B" w:rsidRDefault="00A7781B" w:rsidP="00A7781B">
      <w:pPr>
        <w:pStyle w:val="Heading4"/>
      </w:pPr>
      <w:r>
        <w:t>Water Heater On Cycle Parasitic Electric Power [W]</w:t>
      </w:r>
    </w:p>
    <w:p w14:paraId="2A6EF62F" w14:textId="77777777" w:rsidR="00A7781B" w:rsidRDefault="00A7781B" w:rsidP="00A7781B">
      <w:pPr>
        <w:pStyle w:val="BodyText"/>
      </w:pPr>
      <w:r>
        <w:t>The average fuel consumption rate for the on-cycle parasitics.</w:t>
      </w:r>
    </w:p>
    <w:p w14:paraId="7DE72E61" w14:textId="77777777" w:rsidR="00A7781B" w:rsidRDefault="007B1948" w:rsidP="00A7781B">
      <w:pPr>
        <w:pStyle w:val="Heading4"/>
      </w:pPr>
      <w:r>
        <w:t xml:space="preserve">Water Heater On </w:t>
      </w:r>
      <w:r w:rsidR="00A7781B">
        <w:t>Cycle Parasitic &lt;Fuel Type&gt; Energy [J]</w:t>
      </w:r>
    </w:p>
    <w:p w14:paraId="28EB401E" w14:textId="77777777" w:rsidR="00A7781B" w:rsidRDefault="00A7781B" w:rsidP="00A7781B">
      <w:pPr>
        <w:pStyle w:val="BodyText"/>
      </w:pPr>
      <w:r>
        <w:t>The fuel consumption energy for the on-cycle parasitics.</w:t>
      </w:r>
    </w:p>
    <w:p w14:paraId="6407828F" w14:textId="77777777" w:rsidR="00A7781B" w:rsidRDefault="00A7781B" w:rsidP="00A7781B">
      <w:pPr>
        <w:pStyle w:val="Heading4"/>
      </w:pPr>
      <w:r>
        <w:t>Water Heater Water Volume Flow Rate [m</w:t>
      </w:r>
      <w:r>
        <w:rPr>
          <w:vertAlign w:val="superscript"/>
        </w:rPr>
        <w:t>3</w:t>
      </w:r>
      <w:r>
        <w:t>/s]</w:t>
      </w:r>
    </w:p>
    <w:p w14:paraId="0F28829E" w14:textId="77777777" w:rsidR="00A7781B" w:rsidRDefault="00A7781B" w:rsidP="00A7781B">
      <w:pPr>
        <w:pStyle w:val="BodyText"/>
      </w:pPr>
      <w:r>
        <w:t>The water consumption rate for the use side, if in stand-alone operation.</w:t>
      </w:r>
    </w:p>
    <w:p w14:paraId="202792A2" w14:textId="77777777" w:rsidR="00A7781B" w:rsidRDefault="00A7781B" w:rsidP="00A7781B">
      <w:pPr>
        <w:pStyle w:val="Heading4"/>
      </w:pPr>
      <w:r>
        <w:t>Water Heater Water Volume [m</w:t>
      </w:r>
      <w:r>
        <w:rPr>
          <w:vertAlign w:val="superscript"/>
        </w:rPr>
        <w:t>3</w:t>
      </w:r>
      <w:r>
        <w:t>]</w:t>
      </w:r>
    </w:p>
    <w:p w14:paraId="29312346" w14:textId="77777777" w:rsidR="00A7781B" w:rsidRDefault="00A7781B" w:rsidP="00A7781B">
      <w:pPr>
        <w:pStyle w:val="BodyText"/>
      </w:pPr>
      <w:r>
        <w:t>The water consumption for the use side, if in stand-alone operation.</w:t>
      </w:r>
    </w:p>
    <w:p w14:paraId="5D2306C6" w14:textId="77777777" w:rsidR="00A7781B" w:rsidRDefault="00A7781B" w:rsidP="00A7781B">
      <w:pPr>
        <w:pStyle w:val="Heading4"/>
      </w:pPr>
      <w:r>
        <w:t>Water Heater Mains Water Volume [m3]</w:t>
      </w:r>
    </w:p>
    <w:p w14:paraId="23C7CBAC" w14:textId="77777777" w:rsidR="00A7781B" w:rsidRDefault="00A7781B" w:rsidP="00A7781B">
      <w:pPr>
        <w:pStyle w:val="BodyText"/>
      </w:pPr>
      <w:r>
        <w:t xml:space="preserve">The volume of water consumption drawn from mains water service. </w:t>
      </w:r>
    </w:p>
    <w:p w14:paraId="42DD54FC" w14:textId="77777777" w:rsidR="00985156" w:rsidRDefault="00985156" w:rsidP="00985156">
      <w:pPr>
        <w:pStyle w:val="Heading3"/>
      </w:pPr>
      <w:bookmarkStart w:id="1499" w:name="_Toc399490167"/>
      <w:r>
        <w:t>WaterHeater:Stratified</w:t>
      </w:r>
      <w:bookmarkEnd w:id="1498"/>
      <w:bookmarkEnd w:id="1499"/>
    </w:p>
    <w:p w14:paraId="401216AC" w14:textId="77777777"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14:paraId="10FC9722"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453EB43D" w14:textId="77777777"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14:paraId="11956D8B" w14:textId="77777777" w:rsidR="00985156" w:rsidRDefault="00985156" w:rsidP="00985156">
      <w:pPr>
        <w:pStyle w:val="Heading4"/>
      </w:pPr>
      <w:r>
        <w:t>Field: Name</w:t>
      </w:r>
    </w:p>
    <w:p w14:paraId="2C9817C2" w14:textId="77777777" w:rsidR="00985156" w:rsidRDefault="00985156" w:rsidP="00985156">
      <w:pPr>
        <w:pStyle w:val="BodyText"/>
      </w:pPr>
      <w:r>
        <w:t xml:space="preserve">The name of the </w:t>
      </w:r>
      <w:r w:rsidR="00D77CB9">
        <w:rPr>
          <w:rFonts w:cs="Arial"/>
        </w:rPr>
        <w:t>WaterHeater:Stratified</w:t>
      </w:r>
      <w:r w:rsidRPr="00924EAE">
        <w:t xml:space="preserve"> </w:t>
      </w:r>
      <w:r>
        <w:t>object.</w:t>
      </w:r>
    </w:p>
    <w:p w14:paraId="61D43209" w14:textId="77777777" w:rsidR="00985156" w:rsidRDefault="00985156" w:rsidP="00985156">
      <w:pPr>
        <w:pStyle w:val="Heading4"/>
      </w:pPr>
      <w:r>
        <w:t xml:space="preserve">Field: </w:t>
      </w:r>
      <w:r w:rsidR="00111D5D" w:rsidRPr="00111D5D">
        <w:t>End-Use Subcategory</w:t>
      </w:r>
    </w:p>
    <w:p w14:paraId="249064D4" w14:textId="77777777" w:rsidR="00985156" w:rsidRDefault="00985156" w:rsidP="00985156">
      <w:pPr>
        <w:pStyle w:val="BodyText"/>
      </w:pPr>
      <w:r>
        <w:t xml:space="preserve">Allows you to specify a user-defined end-use subcategory, e.g., "Laundry", "Dish Washing", etc. A new meter for reporting is created for each unique subcategory  (ref: </w:t>
      </w:r>
      <w:r w:rsidR="003E319E">
        <w:t>Output:Meter objects)</w:t>
      </w:r>
      <w:r>
        <w:t xml:space="preserve">. Subcategories are also reported in the ABUPS table under the "Water Systems" end-use category. If this field is omitted or blank, the water use will be assigned to the "General" end-use subcategory. </w:t>
      </w:r>
    </w:p>
    <w:p w14:paraId="5278DF86" w14:textId="77777777" w:rsidR="00985156" w:rsidRDefault="00985156" w:rsidP="00985156">
      <w:pPr>
        <w:pStyle w:val="Heading4"/>
      </w:pPr>
      <w:r>
        <w:t>Field: Tank Volume</w:t>
      </w:r>
    </w:p>
    <w:p w14:paraId="0223EE9A" w14:textId="77777777"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14:paraId="37853208" w14:textId="77777777"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14:paraId="0BDD3D92" w14:textId="77777777" w:rsidR="00985156" w:rsidRDefault="00985156" w:rsidP="00985156">
      <w:pPr>
        <w:pStyle w:val="Heading4"/>
      </w:pPr>
      <w:r>
        <w:t>Field: Tank Height</w:t>
      </w:r>
    </w:p>
    <w:p w14:paraId="418FBA4B" w14:textId="77777777"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14:paraId="41EAA830" w14:textId="77777777" w:rsidR="00985156" w:rsidRDefault="00985156" w:rsidP="00985156">
      <w:pPr>
        <w:pStyle w:val="Heading4"/>
      </w:pPr>
      <w:r>
        <w:t>Field: Tank Shape</w:t>
      </w:r>
    </w:p>
    <w:p w14:paraId="62430437" w14:textId="77777777"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14:paraId="40059676" w14:textId="77777777" w:rsidR="00985156" w:rsidRDefault="00111D5D" w:rsidP="00985156">
      <w:pPr>
        <w:pStyle w:val="BodyText"/>
      </w:pPr>
      <w:r w:rsidRPr="00111D5D">
        <w:rPr>
          <w:b/>
        </w:rPr>
        <w:t>VerticalCylinder</w:t>
      </w:r>
      <w:r w:rsidR="00985156">
        <w:t xml:space="preserve"> describes most upright residential water heaters. </w:t>
      </w:r>
    </w:p>
    <w:p w14:paraId="3169F699" w14:textId="77777777"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14:paraId="49261B3B" w14:textId="77777777"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14:paraId="55EF837E" w14:textId="77777777" w:rsidR="00985156" w:rsidRDefault="00985156" w:rsidP="00985156">
      <w:pPr>
        <w:pStyle w:val="BodyText"/>
      </w:pPr>
      <w:r>
        <w:t xml:space="preserve">If blank, the default shape is </w:t>
      </w:r>
      <w:r w:rsidR="00111D5D" w:rsidRPr="00111D5D">
        <w:rPr>
          <w:b/>
        </w:rPr>
        <w:t>VerticalCylinder</w:t>
      </w:r>
      <w:r>
        <w:t>.</w:t>
      </w:r>
    </w:p>
    <w:p w14:paraId="6094698A" w14:textId="77777777" w:rsidR="00985156" w:rsidRDefault="00985156" w:rsidP="00985156">
      <w:pPr>
        <w:pStyle w:val="Heading4"/>
      </w:pPr>
      <w:r>
        <w:t>Field: Tank Perimeter</w:t>
      </w:r>
    </w:p>
    <w:p w14:paraId="38A1BB22" w14:textId="77777777" w:rsidR="00985156" w:rsidRDefault="00985156" w:rsidP="00985156">
      <w:pPr>
        <w:pStyle w:val="BodyText"/>
      </w:pPr>
      <w:r>
        <w:t xml:space="preserve">The length of the tank perimeter [m]. This field is only used if Tank Shape is </w:t>
      </w:r>
      <w:r w:rsidR="00111D5D" w:rsidRPr="00111D5D">
        <w:rPr>
          <w:b/>
        </w:rPr>
        <w:t>Other</w:t>
      </w:r>
      <w:r>
        <w:t>.</w:t>
      </w:r>
    </w:p>
    <w:p w14:paraId="2F94E5B0" w14:textId="77777777" w:rsidR="00985156" w:rsidRDefault="00985156" w:rsidP="00985156">
      <w:pPr>
        <w:pStyle w:val="Heading4"/>
      </w:pPr>
      <w:r>
        <w:t>Field: Maximum Temperature Limit</w:t>
      </w:r>
    </w:p>
    <w:p w14:paraId="7E3C5EB6"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6D0A5AC9" w14:textId="77777777" w:rsidR="00985156" w:rsidRDefault="00985156" w:rsidP="00985156">
      <w:pPr>
        <w:pStyle w:val="Heading4"/>
      </w:pPr>
      <w:r>
        <w:lastRenderedPageBreak/>
        <w:t>Field: Heater Priority Control</w:t>
      </w:r>
    </w:p>
    <w:p w14:paraId="4149B5CC" w14:textId="77777777"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14:paraId="43D038CA" w14:textId="77777777"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14:paraId="261F6385" w14:textId="77777777" w:rsidR="00985156" w:rsidRDefault="00985156" w:rsidP="00985156">
      <w:pPr>
        <w:pStyle w:val="BodyText"/>
      </w:pPr>
      <w:r>
        <w:t xml:space="preserve">If blank, the default is </w:t>
      </w:r>
      <w:r w:rsidR="001B1CA4" w:rsidRPr="001B1CA4">
        <w:rPr>
          <w:b/>
        </w:rPr>
        <w:t>MasterSlave</w:t>
      </w:r>
      <w:r>
        <w:t>.</w:t>
      </w:r>
    </w:p>
    <w:p w14:paraId="1D399965" w14:textId="77777777" w:rsidR="00985156" w:rsidRDefault="00985156" w:rsidP="00985156">
      <w:pPr>
        <w:pStyle w:val="Heading4"/>
      </w:pPr>
      <w:r>
        <w:t>Field: Heater 1 Set Point Temperature Schedule</w:t>
      </w:r>
      <w:r w:rsidR="001B1CA4">
        <w:t xml:space="preserve"> Name</w:t>
      </w:r>
    </w:p>
    <w:p w14:paraId="45BE7462" w14:textId="77777777"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14:paraId="3683B263" w14:textId="77777777" w:rsidR="00985156" w:rsidRDefault="00985156" w:rsidP="00985156">
      <w:pPr>
        <w:pStyle w:val="Heading4"/>
      </w:pPr>
      <w:r>
        <w:t>Field: Heater 1 Deadband Temperature Difference</w:t>
      </w:r>
    </w:p>
    <w:p w14:paraId="755F512F" w14:textId="77777777"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14:paraId="64BA7461" w14:textId="77777777" w:rsidR="00985156" w:rsidRDefault="00985156" w:rsidP="00985156">
      <w:pPr>
        <w:pStyle w:val="Heading4"/>
      </w:pPr>
      <w:r>
        <w:t>Field: Heater 1 Capacity</w:t>
      </w:r>
    </w:p>
    <w:p w14:paraId="600F9443" w14:textId="77777777"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14:paraId="50B7C52D" w14:textId="77777777" w:rsidR="00985156" w:rsidRDefault="00985156" w:rsidP="00985156">
      <w:pPr>
        <w:pStyle w:val="Heading4"/>
      </w:pPr>
      <w:r>
        <w:t>Field: Heater 1 Height</w:t>
      </w:r>
    </w:p>
    <w:p w14:paraId="35142C56" w14:textId="77777777" w:rsidR="00985156" w:rsidRDefault="00985156" w:rsidP="00985156">
      <w:pPr>
        <w:pStyle w:val="BodyText"/>
      </w:pPr>
      <w:r>
        <w:t>The height [m] of Heater 1 in the tank.</w:t>
      </w:r>
    </w:p>
    <w:p w14:paraId="61F5A2AD" w14:textId="77777777" w:rsidR="00985156" w:rsidRDefault="00985156" w:rsidP="00985156">
      <w:pPr>
        <w:pStyle w:val="Heading4"/>
      </w:pPr>
      <w:r>
        <w:t>Field: Heater 2 Set Point Temperature Schedule</w:t>
      </w:r>
      <w:r w:rsidR="001B1CA4">
        <w:t xml:space="preserve"> Name</w:t>
      </w:r>
    </w:p>
    <w:p w14:paraId="276EB2F9" w14:textId="77777777"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14:paraId="5CD4B20D" w14:textId="77777777" w:rsidR="00985156" w:rsidRDefault="00985156" w:rsidP="00985156">
      <w:pPr>
        <w:pStyle w:val="Heading4"/>
      </w:pPr>
      <w:r>
        <w:t>Field: Heater 2 Deadband Temperature Difference</w:t>
      </w:r>
    </w:p>
    <w:p w14:paraId="66BF9462" w14:textId="77777777"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14:paraId="5EAC5083" w14:textId="77777777" w:rsidR="00985156" w:rsidRDefault="00985156" w:rsidP="00985156">
      <w:pPr>
        <w:pStyle w:val="Heading4"/>
      </w:pPr>
      <w:r>
        <w:t>Field: Heater 2 Capacity</w:t>
      </w:r>
    </w:p>
    <w:p w14:paraId="1399946C" w14:textId="77777777" w:rsidR="00985156" w:rsidRDefault="00985156" w:rsidP="00985156">
      <w:pPr>
        <w:pStyle w:val="BodyText"/>
      </w:pPr>
      <w:r>
        <w:t>The heat rate [W] supplied to the water for Heater 1, probably the same as the "nominal" capacity. For residential electric water heaters, heating elements are usually 4500 W.</w:t>
      </w:r>
    </w:p>
    <w:p w14:paraId="05DFBD1E" w14:textId="77777777" w:rsidR="00985156" w:rsidRDefault="00985156" w:rsidP="00985156">
      <w:pPr>
        <w:pStyle w:val="Heading4"/>
      </w:pPr>
      <w:r>
        <w:t>Field: Heater 2 Height</w:t>
      </w:r>
    </w:p>
    <w:p w14:paraId="7366DF1E" w14:textId="77777777" w:rsidR="00985156" w:rsidRDefault="00985156" w:rsidP="00985156">
      <w:pPr>
        <w:pStyle w:val="BodyText"/>
      </w:pPr>
      <w:r>
        <w:t>The height [m] of Heater 2 in the tank.</w:t>
      </w:r>
    </w:p>
    <w:p w14:paraId="4C8A7D15" w14:textId="77777777" w:rsidR="00985156" w:rsidRDefault="00985156" w:rsidP="00985156">
      <w:pPr>
        <w:pStyle w:val="Heading4"/>
      </w:pPr>
      <w:r>
        <w:t>Field: Heater Fuel Type</w:t>
      </w:r>
    </w:p>
    <w:p w14:paraId="77ED59C7" w14:textId="77777777"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14:paraId="679A2E9D" w14:textId="77777777" w:rsidR="00985156" w:rsidRDefault="00985156" w:rsidP="00985156">
      <w:pPr>
        <w:pStyle w:val="Heading4"/>
      </w:pPr>
      <w:r>
        <w:t>Field: Heater Thermal Efficiency</w:t>
      </w:r>
    </w:p>
    <w:p w14:paraId="20FB18AD" w14:textId="77777777"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14:paraId="5BEE5DF1" w14:textId="77777777" w:rsidR="00985156" w:rsidRDefault="00985156" w:rsidP="00985156">
      <w:pPr>
        <w:pStyle w:val="Heading4"/>
      </w:pPr>
      <w:r>
        <w:lastRenderedPageBreak/>
        <w:t>Field: Off-Cycle Parasitic Fuel Consumption Rate</w:t>
      </w:r>
    </w:p>
    <w:p w14:paraId="6296D01F"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EBB32D7" w14:textId="77777777" w:rsidR="00985156" w:rsidRDefault="00985156" w:rsidP="00985156">
      <w:pPr>
        <w:pStyle w:val="Heading4"/>
      </w:pPr>
      <w:r>
        <w:t>Field: Off-Cycle Parasitic Fuel Type</w:t>
      </w:r>
    </w:p>
    <w:p w14:paraId="7E9A4C6D" w14:textId="77777777"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0072E823" w14:textId="77777777" w:rsidR="00985156" w:rsidRDefault="00985156" w:rsidP="00985156">
      <w:pPr>
        <w:pStyle w:val="Heading4"/>
      </w:pPr>
      <w:r>
        <w:t xml:space="preserve">Field: Off-Cycle Parasitic Heat Fraction </w:t>
      </w:r>
      <w:r w:rsidR="001B1CA4">
        <w:t>t</w:t>
      </w:r>
      <w:r>
        <w:t>o Tank</w:t>
      </w:r>
    </w:p>
    <w:p w14:paraId="534047F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641623AD" w14:textId="77777777" w:rsidR="00985156" w:rsidRDefault="00985156" w:rsidP="00985156">
      <w:pPr>
        <w:pStyle w:val="Heading4"/>
      </w:pPr>
      <w:r>
        <w:t>Field: Off-Cycle Parasitic Height</w:t>
      </w:r>
    </w:p>
    <w:p w14:paraId="406391B1" w14:textId="77777777" w:rsidR="00985156" w:rsidRDefault="00985156" w:rsidP="00985156">
      <w:pPr>
        <w:pStyle w:val="BodyText"/>
      </w:pPr>
      <w:r>
        <w:t>The height [m] where any off-cycle parasitic heat gains are added to the tank.</w:t>
      </w:r>
    </w:p>
    <w:p w14:paraId="46D91814" w14:textId="77777777" w:rsidR="00985156" w:rsidRDefault="00985156" w:rsidP="00985156">
      <w:pPr>
        <w:pStyle w:val="Heading4"/>
      </w:pPr>
      <w:r>
        <w:t>Field: On-Cycle Parasitic Fuel Consumption Rate</w:t>
      </w:r>
    </w:p>
    <w:p w14:paraId="117D9CDF"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1AF7D62E" w14:textId="77777777" w:rsidR="00985156" w:rsidRDefault="00985156" w:rsidP="00985156">
      <w:pPr>
        <w:pStyle w:val="Heading4"/>
      </w:pPr>
      <w:r>
        <w:t>Field: On-Cycle Parasitic Fuel Type</w:t>
      </w:r>
    </w:p>
    <w:p w14:paraId="30E05AE9" w14:textId="77777777"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2A0C58F7" w14:textId="77777777" w:rsidR="00985156" w:rsidRDefault="00985156" w:rsidP="00985156">
      <w:pPr>
        <w:pStyle w:val="Heading4"/>
      </w:pPr>
      <w:r>
        <w:t xml:space="preserve">Field: On-Cycle Parasitic Heat Fraction </w:t>
      </w:r>
      <w:r w:rsidR="001B1CA4">
        <w:t>t</w:t>
      </w:r>
      <w:r>
        <w:t>o Tank</w:t>
      </w:r>
    </w:p>
    <w:p w14:paraId="36BDB7AD"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273C2750" w14:textId="77777777" w:rsidR="00985156" w:rsidRDefault="00985156" w:rsidP="00985156">
      <w:pPr>
        <w:pStyle w:val="Heading4"/>
      </w:pPr>
      <w:r>
        <w:t>Field: On-Cycle Parasitic Height</w:t>
      </w:r>
    </w:p>
    <w:p w14:paraId="49BCFC22" w14:textId="77777777" w:rsidR="00985156" w:rsidRDefault="00985156" w:rsidP="00985156">
      <w:pPr>
        <w:pStyle w:val="BodyText"/>
      </w:pPr>
      <w:r>
        <w:t>The height [m] where any on-cycle parasitic heat gains are added to the tank.</w:t>
      </w:r>
    </w:p>
    <w:p w14:paraId="7221768C" w14:textId="77777777" w:rsidR="00985156" w:rsidRDefault="00985156" w:rsidP="00985156">
      <w:pPr>
        <w:pStyle w:val="Heading4"/>
      </w:pPr>
      <w:r>
        <w:t>Field: Ambient Temperature Indicator</w:t>
      </w:r>
    </w:p>
    <w:p w14:paraId="08CDBCAB" w14:textId="77777777"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14:paraId="57CB9D7F" w14:textId="77777777" w:rsidR="00985156" w:rsidRDefault="00985156" w:rsidP="00985156">
      <w:pPr>
        <w:pStyle w:val="Heading4"/>
      </w:pPr>
      <w:r>
        <w:t>Field: Ambient Temperature Schedule</w:t>
      </w:r>
      <w:r w:rsidR="001B1CA4">
        <w:t xml:space="preserve"> Name</w:t>
      </w:r>
    </w:p>
    <w:p w14:paraId="396605E0"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14:paraId="19FC3C11" w14:textId="77777777" w:rsidR="00985156" w:rsidRDefault="00985156" w:rsidP="00985156">
      <w:pPr>
        <w:pStyle w:val="Heading4"/>
      </w:pPr>
      <w:r>
        <w:lastRenderedPageBreak/>
        <w:t>Field: Ambient Temperature Zone</w:t>
      </w:r>
    </w:p>
    <w:p w14:paraId="7C991BE8"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14:paraId="18D09B47" w14:textId="77777777" w:rsidR="00985156" w:rsidRDefault="00985156" w:rsidP="00985156">
      <w:pPr>
        <w:pStyle w:val="Heading4"/>
      </w:pPr>
      <w:r>
        <w:t xml:space="preserve">Field: Ambient Temperature </w:t>
      </w:r>
      <w:r w:rsidR="007966AD" w:rsidRPr="007966AD">
        <w:t>Outdoor</w:t>
      </w:r>
      <w:r w:rsidR="007966AD">
        <w:t xml:space="preserve"> </w:t>
      </w:r>
      <w:r>
        <w:t>Air Node</w:t>
      </w:r>
    </w:p>
    <w:p w14:paraId="15E1C059" w14:textId="77777777"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14:paraId="109CC9BC" w14:textId="77777777" w:rsidR="00985156" w:rsidRDefault="00985156" w:rsidP="00985156">
      <w:pPr>
        <w:pStyle w:val="Heading4"/>
      </w:pPr>
      <w:r>
        <w:t xml:space="preserve">Field: Uniform Skin Loss Coefficient Per Unit Area </w:t>
      </w:r>
      <w:r w:rsidR="001B1CA4">
        <w:t>t</w:t>
      </w:r>
      <w:r>
        <w:t>o Ambient Temperature</w:t>
      </w:r>
    </w:p>
    <w:p w14:paraId="69F3FC00" w14:textId="77777777"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14:paraId="50176983" w14:textId="77777777" w:rsidR="00985156" w:rsidRDefault="00985156" w:rsidP="00985156">
      <w:pPr>
        <w:pStyle w:val="Heading4"/>
      </w:pPr>
      <w:r>
        <w:t xml:space="preserve">Field: Skin Loss Fraction </w:t>
      </w:r>
      <w:r w:rsidR="001B1CA4">
        <w:t>t</w:t>
      </w:r>
      <w:r>
        <w:t>o Zone</w:t>
      </w:r>
    </w:p>
    <w:p w14:paraId="2D379471"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14:paraId="48468253" w14:textId="77777777" w:rsidR="00985156" w:rsidRDefault="00985156" w:rsidP="00985156">
      <w:pPr>
        <w:pStyle w:val="Heading4"/>
      </w:pPr>
      <w:r>
        <w:t xml:space="preserve">Field: Off-Cycle Flue Loss Coefficient </w:t>
      </w:r>
      <w:r w:rsidR="001B1CA4">
        <w:t>t</w:t>
      </w:r>
      <w:r>
        <w:t>o Ambient Temperature</w:t>
      </w:r>
    </w:p>
    <w:p w14:paraId="54028ABC" w14:textId="77777777" w:rsidR="00985156" w:rsidRDefault="00985156" w:rsidP="00985156">
      <w:pPr>
        <w:pStyle w:val="BodyText"/>
      </w:pPr>
      <w:r>
        <w:t>The off-cycle flue loss coefficient [W/K] to the ambient air temperature. This field mainly applies to gas water heaters that have a flue.</w:t>
      </w:r>
    </w:p>
    <w:p w14:paraId="00912D4F" w14:textId="77777777" w:rsidR="00985156" w:rsidRDefault="00985156" w:rsidP="00985156">
      <w:pPr>
        <w:pStyle w:val="Heading4"/>
      </w:pPr>
      <w:r>
        <w:t xml:space="preserve">Field: Off-Cycle Flue Loss Fraction </w:t>
      </w:r>
      <w:r w:rsidR="001B1CA4">
        <w:t>t</w:t>
      </w:r>
      <w:r>
        <w:t>o Zone</w:t>
      </w:r>
    </w:p>
    <w:p w14:paraId="5C83EF76"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14:paraId="4C8671D0" w14:textId="77777777" w:rsidR="00985156" w:rsidRDefault="00985156" w:rsidP="00985156">
      <w:pPr>
        <w:pStyle w:val="Heading4"/>
      </w:pPr>
      <w:r>
        <w:t>Field: Peak Use Flow Rate</w:t>
      </w:r>
    </w:p>
    <w:p w14:paraId="5CC905BD"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26EE00F3" w14:textId="77777777" w:rsidR="00985156" w:rsidRDefault="00985156" w:rsidP="00985156">
      <w:pPr>
        <w:pStyle w:val="Heading4"/>
      </w:pPr>
      <w:r>
        <w:t>Field: Use Flow Rate Fraction Schedule</w:t>
      </w:r>
      <w:r w:rsidR="001B1CA4">
        <w:t xml:space="preserve"> Name</w:t>
      </w:r>
    </w:p>
    <w:p w14:paraId="13A7233A" w14:textId="77777777"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14:paraId="0DFF1D59" w14:textId="77777777" w:rsidR="00985156" w:rsidRDefault="00985156" w:rsidP="00985156">
      <w:pPr>
        <w:pStyle w:val="Heading4"/>
      </w:pPr>
      <w:r>
        <w:t>Field: Cold Water Supply Temperature Schedule</w:t>
      </w:r>
      <w:r w:rsidR="001B1CA4">
        <w:t xml:space="preserve"> Name</w:t>
      </w:r>
    </w:p>
    <w:p w14:paraId="0F15986E" w14:textId="77777777"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14:paraId="4A85772C" w14:textId="77777777" w:rsidR="00985156" w:rsidRDefault="00985156" w:rsidP="00985156">
      <w:pPr>
        <w:pStyle w:val="Heading4"/>
      </w:pPr>
      <w:r>
        <w:t>Field: Use Side Inlet Node</w:t>
      </w:r>
      <w:r w:rsidR="001B1CA4">
        <w:t xml:space="preserve"> Name</w:t>
      </w:r>
    </w:p>
    <w:p w14:paraId="7D39AA33"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84350DA" w14:textId="77777777" w:rsidR="00985156" w:rsidRDefault="00985156" w:rsidP="00985156">
      <w:pPr>
        <w:pStyle w:val="Heading4"/>
      </w:pPr>
      <w:r>
        <w:t>Field: Use Side Outlet Node</w:t>
      </w:r>
      <w:r w:rsidR="001B1CA4">
        <w:t xml:space="preserve"> Name</w:t>
      </w:r>
    </w:p>
    <w:p w14:paraId="39818B72"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9CF5C7F" w14:textId="77777777" w:rsidR="00985156" w:rsidRDefault="00985156" w:rsidP="00985156">
      <w:pPr>
        <w:pStyle w:val="Heading4"/>
      </w:pPr>
      <w:r>
        <w:lastRenderedPageBreak/>
        <w:t>Field: Use Side Effectiveness</w:t>
      </w:r>
    </w:p>
    <w:p w14:paraId="631C43EF" w14:textId="77777777"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14:paraId="4E6712D2" w14:textId="77777777" w:rsidR="00985156" w:rsidRDefault="00985156" w:rsidP="00985156">
      <w:pPr>
        <w:pStyle w:val="Heading4"/>
      </w:pPr>
      <w:r>
        <w:t>Field: Use Side Inlet Height</w:t>
      </w:r>
    </w:p>
    <w:p w14:paraId="6349EAD0" w14:textId="77777777" w:rsidR="00985156" w:rsidRDefault="00985156" w:rsidP="00985156">
      <w:pPr>
        <w:pStyle w:val="BodyText"/>
      </w:pPr>
      <w:r>
        <w:t>The height of the use side inlet to the tank. If blank, the inlet defaults to the bottom of the tank. The inlet height cannot be higher than the tank height.</w:t>
      </w:r>
    </w:p>
    <w:p w14:paraId="25C21650" w14:textId="77777777" w:rsidR="00985156" w:rsidRDefault="00985156" w:rsidP="00985156">
      <w:pPr>
        <w:pStyle w:val="Heading4"/>
      </w:pPr>
      <w:r>
        <w:t>Field: Use Side Outlet Height</w:t>
      </w:r>
    </w:p>
    <w:p w14:paraId="21DED25B" w14:textId="77777777"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14:paraId="7C38B7FC" w14:textId="77777777" w:rsidR="00985156" w:rsidRDefault="00985156" w:rsidP="00985156">
      <w:pPr>
        <w:pStyle w:val="Heading4"/>
      </w:pPr>
      <w:r>
        <w:t>Field: Source Side Inlet Node</w:t>
      </w:r>
    </w:p>
    <w:p w14:paraId="26F730F7"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14:paraId="741E354A" w14:textId="77777777" w:rsidR="00985156" w:rsidRDefault="00985156" w:rsidP="00985156">
      <w:pPr>
        <w:pStyle w:val="Heading4"/>
      </w:pPr>
      <w:r>
        <w:t>Field: Source Side Outlet Node</w:t>
      </w:r>
    </w:p>
    <w:p w14:paraId="45EF559D"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09B43A16" w14:textId="77777777" w:rsidR="00985156" w:rsidRDefault="00985156" w:rsidP="00985156">
      <w:pPr>
        <w:pStyle w:val="Heading4"/>
      </w:pPr>
      <w:r>
        <w:t>Field: Source Side Effectiveness</w:t>
      </w:r>
    </w:p>
    <w:p w14:paraId="62250D7F" w14:textId="77777777"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14:paraId="4283A11F" w14:textId="77777777" w:rsidR="00985156" w:rsidRDefault="00985156" w:rsidP="00985156">
      <w:pPr>
        <w:pStyle w:val="Heading4"/>
      </w:pPr>
      <w:r>
        <w:t>Field: Source Side Inlet Height</w:t>
      </w:r>
    </w:p>
    <w:p w14:paraId="4EC8EFE3" w14:textId="77777777"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14:paraId="0DA7B833" w14:textId="77777777" w:rsidR="00985156" w:rsidRDefault="00985156" w:rsidP="00985156">
      <w:pPr>
        <w:pStyle w:val="Heading4"/>
      </w:pPr>
      <w:r>
        <w:t>Field: Source Side Outlet Height</w:t>
      </w:r>
    </w:p>
    <w:p w14:paraId="7652431B" w14:textId="77777777" w:rsidR="00985156" w:rsidRDefault="00985156" w:rsidP="00985156">
      <w:pPr>
        <w:pStyle w:val="BodyText"/>
      </w:pPr>
      <w:r>
        <w:t>The height of the source side outlet from the tank. If blank, the inlet defaults to the bottom of the tank. The outlet height cannot be higher than the tank height.</w:t>
      </w:r>
    </w:p>
    <w:p w14:paraId="4CE5670E" w14:textId="77777777" w:rsidR="00985156" w:rsidRDefault="00985156" w:rsidP="00985156">
      <w:pPr>
        <w:pStyle w:val="Heading4"/>
      </w:pPr>
      <w:r>
        <w:t>Field: Inlet Mode</w:t>
      </w:r>
    </w:p>
    <w:p w14:paraId="17AF74DB" w14:textId="77777777"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14:paraId="4122B732" w14:textId="77777777" w:rsidR="00985156" w:rsidRDefault="00985156" w:rsidP="00985156">
      <w:pPr>
        <w:pStyle w:val="Heading4"/>
        <w:rPr>
          <w:rFonts w:eastAsia="Tahoma"/>
        </w:rPr>
      </w:pPr>
      <w:r>
        <w:rPr>
          <w:rFonts w:eastAsia="Tahoma"/>
        </w:rPr>
        <w:t>Field: Use Side Design Flow Rate</w:t>
      </w:r>
    </w:p>
    <w:p w14:paraId="6BDAD77F"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458A1747" w14:textId="77777777" w:rsidR="00985156" w:rsidRDefault="00985156" w:rsidP="00985156">
      <w:pPr>
        <w:pStyle w:val="Heading4"/>
        <w:rPr>
          <w:rFonts w:eastAsia="Tahoma"/>
        </w:rPr>
      </w:pPr>
      <w:r>
        <w:rPr>
          <w:rFonts w:eastAsia="Tahoma"/>
        </w:rPr>
        <w:lastRenderedPageBreak/>
        <w:t>Field: Source Side Design Flow Rate</w:t>
      </w:r>
    </w:p>
    <w:p w14:paraId="5DABC73F"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2207AE87" w14:textId="77777777" w:rsidR="00985156" w:rsidRDefault="00985156" w:rsidP="00985156">
      <w:pPr>
        <w:pStyle w:val="Heading4"/>
        <w:rPr>
          <w:rFonts w:eastAsia="Tahoma"/>
        </w:rPr>
      </w:pPr>
      <w:r>
        <w:rPr>
          <w:rFonts w:eastAsia="Tahoma"/>
        </w:rPr>
        <w:t>Field: Indirect Water Heating Recovery Time</w:t>
      </w:r>
    </w:p>
    <w:p w14:paraId="1BBF4770"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142457BA" w14:textId="77777777" w:rsidR="00985156" w:rsidRDefault="00985156" w:rsidP="00985156">
      <w:pPr>
        <w:pStyle w:val="Heading4"/>
      </w:pPr>
      <w:r>
        <w:t>Field: Number Of Nodes</w:t>
      </w:r>
    </w:p>
    <w:p w14:paraId="51462B59" w14:textId="77777777" w:rsidR="00985156" w:rsidRDefault="00985156" w:rsidP="00985156">
      <w:pPr>
        <w:pStyle w:val="BodyText"/>
      </w:pPr>
      <w:r>
        <w:t>The number of stratified nodes in the tank. There must be at least one node. The maximum number of nodes is 10, although this limit can be increased by editing the IDD.</w:t>
      </w:r>
    </w:p>
    <w:p w14:paraId="0BF9D8B1" w14:textId="77777777" w:rsidR="00985156" w:rsidRDefault="00985156" w:rsidP="00985156">
      <w:pPr>
        <w:pStyle w:val="Heading4"/>
      </w:pPr>
      <w:r>
        <w:t>Field: Additional Destratification Conductivity</w:t>
      </w:r>
    </w:p>
    <w:p w14:paraId="0AFAAC3C" w14:textId="77777777"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14:paraId="4DAE3A89" w14:textId="77777777" w:rsidR="00985156" w:rsidRDefault="00985156" w:rsidP="00985156">
      <w:pPr>
        <w:pStyle w:val="Heading4"/>
      </w:pPr>
      <w:r>
        <w:t>Field: Node 1-10 Additional Loss Coefficient</w:t>
      </w:r>
    </w:p>
    <w:p w14:paraId="30087136" w14:textId="77777777"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14:paraId="4EEBFD7B" w14:textId="77777777" w:rsidR="00376C1B" w:rsidRDefault="00376C1B" w:rsidP="00376C1B">
      <w:pPr>
        <w:pStyle w:val="Heading4"/>
        <w:rPr>
          <w:rFonts w:eastAsia="Tahoma"/>
        </w:rPr>
      </w:pPr>
      <w:r>
        <w:rPr>
          <w:rFonts w:eastAsia="Tahoma"/>
        </w:rPr>
        <w:t>Field: Source Side Flow Control Mode</w:t>
      </w:r>
    </w:p>
    <w:p w14:paraId="4E6841DB" w14:textId="77777777" w:rsidR="00376C1B" w:rsidRDefault="00376C1B" w:rsidP="00376C1B">
      <w:pPr>
        <w:pStyle w:val="BodyText"/>
      </w:pPr>
      <w:r>
        <w:rPr>
          <w:rFonts w:eastAsia="Tahoma"/>
        </w:rPr>
        <w:t>This field is optional and is used to provide control over the logic used by the source side of the water heater to request flow. There are three choices for different modes: 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0B35729"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B238940"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2D552F6C" w14:textId="77777777" w:rsidR="00985156" w:rsidRDefault="00985156" w:rsidP="00985156">
      <w:pPr>
        <w:pStyle w:val="BodyText"/>
      </w:pPr>
    </w:p>
    <w:p w14:paraId="38090D8A" w14:textId="77777777" w:rsidR="00985156" w:rsidRDefault="00D77CB9" w:rsidP="00985156">
      <w:pPr>
        <w:pStyle w:val="IDDDefinition"/>
      </w:pPr>
      <w:r>
        <w:lastRenderedPageBreak/>
        <w:t>WaterHeater:Stratified</w:t>
      </w:r>
      <w:r w:rsidR="00985156">
        <w:t>,</w:t>
      </w:r>
    </w:p>
    <w:p w14:paraId="4E592FAA" w14:textId="77777777" w:rsidR="00985156" w:rsidRDefault="00985156" w:rsidP="00985156">
      <w:pPr>
        <w:pStyle w:val="IDDDefinition"/>
      </w:pPr>
      <w:r>
        <w:t xml:space="preserve">    Electric Water Heater,  !- Name</w:t>
      </w:r>
    </w:p>
    <w:p w14:paraId="4E866001" w14:textId="77777777" w:rsidR="00985156" w:rsidRDefault="00985156" w:rsidP="00985156">
      <w:pPr>
        <w:pStyle w:val="IDDDefinition"/>
      </w:pPr>
      <w:r>
        <w:t xml:space="preserve">    Water Heater,  !- End-Use Subcategory</w:t>
      </w:r>
    </w:p>
    <w:p w14:paraId="141DD8A3" w14:textId="77777777" w:rsidR="00985156" w:rsidRDefault="00985156" w:rsidP="00985156">
      <w:pPr>
        <w:pStyle w:val="IDDDefinition"/>
      </w:pPr>
      <w:r>
        <w:t xml:space="preserve">    0.1893,  !- Tank Volume {m3}</w:t>
      </w:r>
    </w:p>
    <w:p w14:paraId="580CA9A0" w14:textId="77777777" w:rsidR="00985156" w:rsidRDefault="00985156" w:rsidP="00985156">
      <w:pPr>
        <w:pStyle w:val="IDDDefinition"/>
      </w:pPr>
      <w:r>
        <w:t xml:space="preserve">    1.4,  !- Tank Height {m}</w:t>
      </w:r>
    </w:p>
    <w:p w14:paraId="78D432BE" w14:textId="77777777" w:rsidR="00985156" w:rsidRDefault="00985156" w:rsidP="00985156">
      <w:pPr>
        <w:pStyle w:val="IDDDefinition"/>
      </w:pPr>
      <w:r>
        <w:t xml:space="preserve">    </w:t>
      </w:r>
      <w:r w:rsidR="007966AD" w:rsidRPr="007966AD">
        <w:t>VerticalCylinder</w:t>
      </w:r>
      <w:r>
        <w:t>,  !- Tank Shape</w:t>
      </w:r>
    </w:p>
    <w:p w14:paraId="7FAB9822" w14:textId="77777777" w:rsidR="00985156" w:rsidRDefault="00985156" w:rsidP="00985156">
      <w:pPr>
        <w:pStyle w:val="IDDDefinition"/>
      </w:pPr>
      <w:r>
        <w:t xml:space="preserve">    ,  !- Tank Perimeter {m}</w:t>
      </w:r>
    </w:p>
    <w:p w14:paraId="74F84CF4" w14:textId="77777777" w:rsidR="00985156" w:rsidRDefault="00985156" w:rsidP="00985156">
      <w:pPr>
        <w:pStyle w:val="IDDDefinition"/>
      </w:pPr>
      <w:r>
        <w:t xml:space="preserve">    82.2222,  !- Maximum Temperature Limit {C}</w:t>
      </w:r>
    </w:p>
    <w:p w14:paraId="74AD2F8A" w14:textId="77777777" w:rsidR="00985156" w:rsidRDefault="00985156" w:rsidP="00985156">
      <w:pPr>
        <w:pStyle w:val="IDDDefinition"/>
      </w:pPr>
      <w:r>
        <w:t xml:space="preserve">    </w:t>
      </w:r>
      <w:r w:rsidR="007966AD" w:rsidRPr="007966AD">
        <w:t>MasterSlave</w:t>
      </w:r>
      <w:r>
        <w:t>,  !- Heater Priority</w:t>
      </w:r>
    </w:p>
    <w:p w14:paraId="3305A790" w14:textId="77777777" w:rsidR="00985156" w:rsidRDefault="00985156" w:rsidP="00985156">
      <w:pPr>
        <w:pStyle w:val="IDDDefinition"/>
      </w:pPr>
      <w:r>
        <w:t xml:space="preserve">    Hot Water Set Point Temp Schedule,  !- Heater 1 Set Point Temperature Schedule</w:t>
      </w:r>
    </w:p>
    <w:p w14:paraId="7AF9FE79" w14:textId="77777777" w:rsidR="00985156" w:rsidRDefault="00985156" w:rsidP="00985156">
      <w:pPr>
        <w:pStyle w:val="IDDDefinition"/>
      </w:pPr>
      <w:r>
        <w:t xml:space="preserve">    2.0,  !- Heater 1 Deadband Temperature Difference {deltaC}</w:t>
      </w:r>
    </w:p>
    <w:p w14:paraId="63A46CE1" w14:textId="77777777" w:rsidR="00985156" w:rsidRDefault="00985156" w:rsidP="00985156">
      <w:pPr>
        <w:pStyle w:val="IDDDefinition"/>
      </w:pPr>
      <w:r>
        <w:t xml:space="preserve">    4500,  !- Heater 1 Capacity {W}    (Master)</w:t>
      </w:r>
    </w:p>
    <w:p w14:paraId="35F1D692" w14:textId="77777777" w:rsidR="00985156" w:rsidRDefault="00985156" w:rsidP="00985156">
      <w:pPr>
        <w:pStyle w:val="IDDDefinition"/>
      </w:pPr>
      <w:r>
        <w:t xml:space="preserve">    1.0,  !- Heater 1 Height {m}</w:t>
      </w:r>
    </w:p>
    <w:p w14:paraId="19C168EC" w14:textId="77777777" w:rsidR="00985156" w:rsidRDefault="00985156" w:rsidP="00985156">
      <w:pPr>
        <w:pStyle w:val="IDDDefinition"/>
      </w:pPr>
      <w:r>
        <w:t xml:space="preserve">    Hot Water Set Point Temp Schedule,  !- Heater 2 Set Point Temperature Schedule</w:t>
      </w:r>
    </w:p>
    <w:p w14:paraId="2BE2DCF5" w14:textId="77777777" w:rsidR="00985156" w:rsidRDefault="00985156" w:rsidP="00985156">
      <w:pPr>
        <w:pStyle w:val="IDDDefinition"/>
      </w:pPr>
      <w:r>
        <w:t xml:space="preserve">    5.0,  !- Heater 2 Deadband Temperature Difference {deltaC}</w:t>
      </w:r>
    </w:p>
    <w:p w14:paraId="394377D3" w14:textId="77777777" w:rsidR="00985156" w:rsidRDefault="00985156" w:rsidP="00985156">
      <w:pPr>
        <w:pStyle w:val="IDDDefinition"/>
      </w:pPr>
      <w:r>
        <w:t xml:space="preserve">    4500,  !- Heater 2 Capacity {W}    (Slave)</w:t>
      </w:r>
    </w:p>
    <w:p w14:paraId="6C58A4CE" w14:textId="77777777" w:rsidR="00985156" w:rsidRDefault="00985156" w:rsidP="00985156">
      <w:pPr>
        <w:pStyle w:val="IDDDefinition"/>
      </w:pPr>
      <w:r>
        <w:t xml:space="preserve">    0.0,  !- Heater 2 Height {m}</w:t>
      </w:r>
    </w:p>
    <w:p w14:paraId="1FB753CC" w14:textId="77777777" w:rsidR="00985156" w:rsidRDefault="00985156" w:rsidP="00985156">
      <w:pPr>
        <w:pStyle w:val="IDDDefinition"/>
      </w:pPr>
      <w:r>
        <w:t xml:space="preserve">    ELECTRICITY,  !- Heater Fuel Type</w:t>
      </w:r>
    </w:p>
    <w:p w14:paraId="57166E62" w14:textId="77777777" w:rsidR="00985156" w:rsidRDefault="00985156" w:rsidP="00985156">
      <w:pPr>
        <w:pStyle w:val="IDDDefinition"/>
      </w:pPr>
      <w:r>
        <w:t xml:space="preserve">    0.98,  !- Heater Thermal Efficiency</w:t>
      </w:r>
    </w:p>
    <w:p w14:paraId="12958510" w14:textId="77777777" w:rsidR="00985156" w:rsidRDefault="00985156" w:rsidP="00985156">
      <w:pPr>
        <w:pStyle w:val="IDDDefinition"/>
      </w:pPr>
      <w:r>
        <w:t xml:space="preserve">    10,  !- Off-Cycle Parasitic Fuel Consumption Rate {W}</w:t>
      </w:r>
    </w:p>
    <w:p w14:paraId="0D1E7A07" w14:textId="77777777" w:rsidR="00985156" w:rsidRDefault="00985156" w:rsidP="00985156">
      <w:pPr>
        <w:pStyle w:val="IDDDefinition"/>
      </w:pPr>
      <w:r>
        <w:t xml:space="preserve">    ELECTRICITY,  !- Off-Cycle Parasitic Fuel Type</w:t>
      </w:r>
    </w:p>
    <w:p w14:paraId="653C0F65" w14:textId="77777777" w:rsidR="00985156" w:rsidRDefault="00985156" w:rsidP="00985156">
      <w:pPr>
        <w:pStyle w:val="IDDDefinition"/>
      </w:pPr>
      <w:r>
        <w:t xml:space="preserve">    0,  !- Off-Cycle Parasitic Heat Fraction To Tank</w:t>
      </w:r>
    </w:p>
    <w:p w14:paraId="4C278004" w14:textId="77777777" w:rsidR="00985156" w:rsidRDefault="00985156" w:rsidP="00985156">
      <w:pPr>
        <w:pStyle w:val="IDDDefinition"/>
      </w:pPr>
      <w:r>
        <w:t xml:space="preserve">    ,  !- Off-Cycle Parasitic Height {m}</w:t>
      </w:r>
    </w:p>
    <w:p w14:paraId="2266E9A1" w14:textId="77777777" w:rsidR="00985156" w:rsidRDefault="00985156" w:rsidP="00985156">
      <w:pPr>
        <w:pStyle w:val="IDDDefinition"/>
      </w:pPr>
      <w:r>
        <w:t xml:space="preserve">    10,  !- On-Cycle Parasitic Fuel Consumption Rate {W}</w:t>
      </w:r>
    </w:p>
    <w:p w14:paraId="611D8699" w14:textId="77777777" w:rsidR="00985156" w:rsidRDefault="00985156" w:rsidP="00985156">
      <w:pPr>
        <w:pStyle w:val="IDDDefinition"/>
      </w:pPr>
      <w:r>
        <w:t xml:space="preserve">    ELECTRICITY,  !- On-Cycle Parasitic Fuel Type</w:t>
      </w:r>
    </w:p>
    <w:p w14:paraId="44C195DD" w14:textId="77777777" w:rsidR="00985156" w:rsidRDefault="00985156" w:rsidP="00985156">
      <w:pPr>
        <w:pStyle w:val="IDDDefinition"/>
      </w:pPr>
      <w:r>
        <w:t xml:space="preserve">    0,  !- On-Cycle Parasitic Heat Fraction To Tank</w:t>
      </w:r>
    </w:p>
    <w:p w14:paraId="519F29E8" w14:textId="77777777" w:rsidR="00985156" w:rsidRDefault="00985156" w:rsidP="00985156">
      <w:pPr>
        <w:pStyle w:val="IDDDefinition"/>
      </w:pPr>
      <w:r>
        <w:t xml:space="preserve">    ,  !- On-Cycle Parasitic Height {m}</w:t>
      </w:r>
    </w:p>
    <w:p w14:paraId="62179553" w14:textId="77777777" w:rsidR="00985156" w:rsidRDefault="00985156" w:rsidP="00985156">
      <w:pPr>
        <w:pStyle w:val="IDDDefinition"/>
      </w:pPr>
      <w:r>
        <w:t xml:space="preserve">    SCHEDULE,  !- Ambient Temperature Indicator</w:t>
      </w:r>
    </w:p>
    <w:p w14:paraId="3DC88E82" w14:textId="77777777" w:rsidR="00985156" w:rsidRDefault="00985156" w:rsidP="00985156">
      <w:pPr>
        <w:pStyle w:val="IDDDefinition"/>
      </w:pPr>
      <w:r>
        <w:t xml:space="preserve">    Ambient Temp Schedule,  !- Ambient Temperature Schedule</w:t>
      </w:r>
    </w:p>
    <w:p w14:paraId="520FE6A5" w14:textId="77777777" w:rsidR="00985156" w:rsidRDefault="00985156" w:rsidP="00985156">
      <w:pPr>
        <w:pStyle w:val="IDDDefinition"/>
      </w:pPr>
      <w:r>
        <w:t xml:space="preserve">    ,  !- Ambient Temperature Zone</w:t>
      </w:r>
    </w:p>
    <w:p w14:paraId="4710247A" w14:textId="77777777" w:rsidR="00985156" w:rsidRDefault="00985156" w:rsidP="00985156">
      <w:pPr>
        <w:pStyle w:val="IDDDefinition"/>
      </w:pPr>
      <w:r>
        <w:t xml:space="preserve">    ,  !- Ambient Temperature Out</w:t>
      </w:r>
      <w:r w:rsidR="007966AD">
        <w:t>door</w:t>
      </w:r>
      <w:r>
        <w:t xml:space="preserve"> Air Node</w:t>
      </w:r>
    </w:p>
    <w:p w14:paraId="515442AC" w14:textId="77777777" w:rsidR="00985156" w:rsidRDefault="00985156" w:rsidP="00985156">
      <w:pPr>
        <w:pStyle w:val="IDDDefinition"/>
      </w:pPr>
      <w:r>
        <w:t xml:space="preserve">    0.846,  !- Uniform Skin Loss Coefficient Per Unit Area To Ambient Temperature {W/m2-K}</w:t>
      </w:r>
    </w:p>
    <w:p w14:paraId="288E9EF9" w14:textId="77777777" w:rsidR="00985156" w:rsidRDefault="00985156" w:rsidP="00985156">
      <w:pPr>
        <w:pStyle w:val="IDDDefinition"/>
      </w:pPr>
      <w:r>
        <w:t xml:space="preserve">    ,  !- Skin Loss Fraction To Zone {}</w:t>
      </w:r>
    </w:p>
    <w:p w14:paraId="02756BCF" w14:textId="77777777" w:rsidR="00985156" w:rsidRDefault="00985156" w:rsidP="00985156">
      <w:pPr>
        <w:pStyle w:val="IDDDefinition"/>
      </w:pPr>
      <w:r>
        <w:t xml:space="preserve">    ,  !- Off-Cycle Flue Loss Coefficient To Ambient Temperature {W/K}</w:t>
      </w:r>
    </w:p>
    <w:p w14:paraId="6DB5A443" w14:textId="77777777" w:rsidR="00985156" w:rsidRDefault="00985156" w:rsidP="00985156">
      <w:pPr>
        <w:pStyle w:val="IDDDefinition"/>
      </w:pPr>
      <w:r>
        <w:t xml:space="preserve">    ,  !- Off-Cycle Flue Loss Fraction To Zone {}</w:t>
      </w:r>
    </w:p>
    <w:p w14:paraId="6C6B83CB" w14:textId="77777777" w:rsidR="00985156" w:rsidRDefault="00985156" w:rsidP="00985156">
      <w:pPr>
        <w:pStyle w:val="IDDDefinition"/>
      </w:pPr>
      <w:r>
        <w:t xml:space="preserve">    ,  !- Peak Volumetric Use Flow Rate {m3/s}</w:t>
      </w:r>
    </w:p>
    <w:p w14:paraId="73ABF16A" w14:textId="77777777" w:rsidR="00985156" w:rsidRDefault="00985156" w:rsidP="00985156">
      <w:pPr>
        <w:pStyle w:val="IDDDefinition"/>
      </w:pPr>
      <w:r>
        <w:t xml:space="preserve">    ,  !- Use Flow Rate Fraction Schedule</w:t>
      </w:r>
    </w:p>
    <w:p w14:paraId="2659544A" w14:textId="77777777" w:rsidR="00985156" w:rsidRDefault="00985156" w:rsidP="00985156">
      <w:pPr>
        <w:pStyle w:val="IDDDefinition"/>
      </w:pPr>
      <w:r>
        <w:t xml:space="preserve">    ,  !- Cold Water Supply Temperature Schedule</w:t>
      </w:r>
    </w:p>
    <w:p w14:paraId="4C035A32" w14:textId="77777777" w:rsidR="00985156" w:rsidRDefault="00985156" w:rsidP="00985156">
      <w:pPr>
        <w:pStyle w:val="IDDDefinition"/>
      </w:pPr>
      <w:r>
        <w:t xml:space="preserve">    Water Heater Use Inlet Node,  !- Use Side Inlet Node</w:t>
      </w:r>
    </w:p>
    <w:p w14:paraId="37A81CA9" w14:textId="77777777" w:rsidR="00985156" w:rsidRDefault="00985156" w:rsidP="00985156">
      <w:pPr>
        <w:pStyle w:val="IDDDefinition"/>
      </w:pPr>
      <w:r>
        <w:t xml:space="preserve">    Water Heater Use Outlet Node,  !- Use Side Outlet Node</w:t>
      </w:r>
    </w:p>
    <w:p w14:paraId="476059D5" w14:textId="77777777" w:rsidR="00985156" w:rsidRDefault="00985156" w:rsidP="00985156">
      <w:pPr>
        <w:pStyle w:val="IDDDefinition"/>
      </w:pPr>
      <w:r>
        <w:t xml:space="preserve">    1.0,  !- Use Side Effectiveness {}</w:t>
      </w:r>
    </w:p>
    <w:p w14:paraId="5663236F" w14:textId="77777777" w:rsidR="00985156" w:rsidRDefault="00985156" w:rsidP="00985156">
      <w:pPr>
        <w:pStyle w:val="IDDDefinition"/>
      </w:pPr>
      <w:r>
        <w:t xml:space="preserve">    ,  !- Use Side Inlet Height {m}</w:t>
      </w:r>
    </w:p>
    <w:p w14:paraId="3453381C" w14:textId="77777777" w:rsidR="00985156" w:rsidRDefault="00985156" w:rsidP="00985156">
      <w:pPr>
        <w:pStyle w:val="IDDDefinition"/>
      </w:pPr>
      <w:r>
        <w:t xml:space="preserve">    ,  !- Use Side Outlet Height {m}</w:t>
      </w:r>
    </w:p>
    <w:p w14:paraId="779C5B64" w14:textId="77777777" w:rsidR="00985156" w:rsidRDefault="00985156" w:rsidP="00985156">
      <w:pPr>
        <w:pStyle w:val="IDDDefinition"/>
      </w:pPr>
      <w:r>
        <w:t xml:space="preserve">    ,  !- Source Side Inlet Node</w:t>
      </w:r>
    </w:p>
    <w:p w14:paraId="446B07A2" w14:textId="77777777" w:rsidR="00985156" w:rsidRDefault="00985156" w:rsidP="00985156">
      <w:pPr>
        <w:pStyle w:val="IDDDefinition"/>
      </w:pPr>
      <w:r>
        <w:t xml:space="preserve">    ,  !- Source Side Outlet Node</w:t>
      </w:r>
    </w:p>
    <w:p w14:paraId="5910B8E0" w14:textId="77777777" w:rsidR="00985156" w:rsidRDefault="00985156" w:rsidP="00985156">
      <w:pPr>
        <w:pStyle w:val="IDDDefinition"/>
      </w:pPr>
      <w:r>
        <w:t xml:space="preserve">    ,  !- Source Side Effectiveness {}</w:t>
      </w:r>
    </w:p>
    <w:p w14:paraId="71916035" w14:textId="77777777" w:rsidR="00985156" w:rsidRDefault="00985156" w:rsidP="00985156">
      <w:pPr>
        <w:pStyle w:val="IDDDefinition"/>
      </w:pPr>
      <w:r>
        <w:t xml:space="preserve">    ,  !- Source Side Inlet Height {m}</w:t>
      </w:r>
    </w:p>
    <w:p w14:paraId="7124D49A" w14:textId="77777777" w:rsidR="00985156" w:rsidRDefault="00985156" w:rsidP="00985156">
      <w:pPr>
        <w:pStyle w:val="IDDDefinition"/>
      </w:pPr>
      <w:r>
        <w:t xml:space="preserve">    ,  !- Source Side Outlet Height {m}</w:t>
      </w:r>
    </w:p>
    <w:p w14:paraId="2CFD01D2" w14:textId="77777777" w:rsidR="00985156" w:rsidRDefault="00985156" w:rsidP="00985156">
      <w:pPr>
        <w:pStyle w:val="IDDDefinition"/>
      </w:pPr>
      <w:r>
        <w:t xml:space="preserve">    FIXED,  !- Inlet Mode {FIXED | SEEKING}</w:t>
      </w:r>
    </w:p>
    <w:p w14:paraId="013BA218" w14:textId="77777777" w:rsidR="00985156" w:rsidRDefault="00985156" w:rsidP="00985156">
      <w:pPr>
        <w:pStyle w:val="IDDDefinition"/>
      </w:pPr>
      <w:r>
        <w:t xml:space="preserve">    6,  !- Number Of Nodes</w:t>
      </w:r>
    </w:p>
    <w:p w14:paraId="67C62D29" w14:textId="77777777" w:rsidR="00985156" w:rsidRDefault="00985156" w:rsidP="00985156">
      <w:pPr>
        <w:pStyle w:val="IDDDefinition"/>
      </w:pPr>
      <w:r>
        <w:t xml:space="preserve">    0.1,  !- Destratification Conductivity {W/m-K}</w:t>
      </w:r>
    </w:p>
    <w:p w14:paraId="38BF71CF" w14:textId="77777777" w:rsidR="00985156" w:rsidRDefault="00985156" w:rsidP="00985156">
      <w:pPr>
        <w:pStyle w:val="IDDDefinition"/>
      </w:pPr>
      <w:r>
        <w:t xml:space="preserve">    0.15,  !- Node 1 Additional Loss Coefficient {W/K}</w:t>
      </w:r>
    </w:p>
    <w:p w14:paraId="237DF76E" w14:textId="77777777" w:rsidR="00985156" w:rsidRDefault="00985156" w:rsidP="00985156">
      <w:pPr>
        <w:pStyle w:val="IDDDefinition"/>
      </w:pPr>
      <w:r>
        <w:t xml:space="preserve">    ,  !- Node 2 Additional Loss Coefficient {W/K}</w:t>
      </w:r>
    </w:p>
    <w:p w14:paraId="3289F9A6" w14:textId="77777777" w:rsidR="00985156" w:rsidRDefault="00985156" w:rsidP="00985156">
      <w:pPr>
        <w:pStyle w:val="IDDDefinition"/>
      </w:pPr>
      <w:r>
        <w:t xml:space="preserve">    ,  !- Node 3 Additional Loss Coefficient {W/K}</w:t>
      </w:r>
    </w:p>
    <w:p w14:paraId="723B221A" w14:textId="77777777" w:rsidR="00985156" w:rsidRDefault="00985156" w:rsidP="00985156">
      <w:pPr>
        <w:pStyle w:val="IDDDefinition"/>
      </w:pPr>
      <w:r>
        <w:t xml:space="preserve">    ,  !- Node 4 Additional Loss Coefficient {W/K}</w:t>
      </w:r>
    </w:p>
    <w:p w14:paraId="6198469D" w14:textId="77777777" w:rsidR="00985156" w:rsidRDefault="00985156" w:rsidP="00985156">
      <w:pPr>
        <w:pStyle w:val="IDDDefinition"/>
      </w:pPr>
      <w:r>
        <w:t xml:space="preserve">    ,  !- Node 5 Additional Loss Coefficient {W/K}</w:t>
      </w:r>
    </w:p>
    <w:p w14:paraId="29D9E8F3" w14:textId="77777777" w:rsidR="00985156" w:rsidRDefault="00985156" w:rsidP="00985156">
      <w:pPr>
        <w:pStyle w:val="IDDDefinition"/>
      </w:pPr>
      <w:r>
        <w:t xml:space="preserve">    0.1;  !- Node 6 Additional Loss Coefficient {W/K}</w:t>
      </w:r>
    </w:p>
    <w:p w14:paraId="27CA8C0B" w14:textId="77777777" w:rsidR="00985156" w:rsidRDefault="00985156" w:rsidP="00985156">
      <w:pPr>
        <w:pStyle w:val="BodyText"/>
      </w:pPr>
    </w:p>
    <w:p w14:paraId="206B4CB4" w14:textId="77777777" w:rsidR="00985156" w:rsidRDefault="00A7781B" w:rsidP="00985156">
      <w:pPr>
        <w:pStyle w:val="Heading3"/>
      </w:pPr>
      <w:bookmarkStart w:id="1500" w:name="_Toc181786321"/>
      <w:bookmarkStart w:id="1501" w:name="_Toc399490168"/>
      <w:r>
        <w:t xml:space="preserve">Stratified </w:t>
      </w:r>
      <w:r w:rsidR="00985156">
        <w:t>Water Heater Outputs</w:t>
      </w:r>
      <w:bookmarkEnd w:id="1500"/>
      <w:bookmarkEnd w:id="1501"/>
    </w:p>
    <w:p w14:paraId="4F6A4C8A" w14:textId="77777777"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14:paraId="3C0717FC" w14:textId="77777777" w:rsidR="00985156" w:rsidRDefault="00985156" w:rsidP="00985156">
      <w:pPr>
        <w:pStyle w:val="Heading4"/>
      </w:pPr>
      <w:r>
        <w:t>Water Heater Tank Temperature [C]</w:t>
      </w:r>
    </w:p>
    <w:p w14:paraId="772FEDD1" w14:textId="77777777" w:rsidR="00985156" w:rsidRDefault="00985156" w:rsidP="00985156">
      <w:pPr>
        <w:pStyle w:val="BodyText"/>
      </w:pPr>
      <w:r>
        <w:t>The average water tank temperature, i.e., the average of all of the node average temperatures.</w:t>
      </w:r>
    </w:p>
    <w:p w14:paraId="04C371E0" w14:textId="77777777" w:rsidR="00985156" w:rsidRDefault="00985156" w:rsidP="00985156">
      <w:pPr>
        <w:pStyle w:val="Heading4"/>
      </w:pPr>
      <w:r>
        <w:lastRenderedPageBreak/>
        <w:t>Water Heater Final Tank Temperature [C]</w:t>
      </w:r>
    </w:p>
    <w:p w14:paraId="58F45718" w14:textId="77777777"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14:paraId="30BE20D1" w14:textId="77777777" w:rsidR="00985156" w:rsidRDefault="00985156" w:rsidP="00985156">
      <w:pPr>
        <w:pStyle w:val="Heading4"/>
      </w:pPr>
      <w:r>
        <w:t>Water Heater Heating Rate [W]</w:t>
      </w:r>
    </w:p>
    <w:p w14:paraId="08FDB763" w14:textId="77777777" w:rsidR="00985156" w:rsidRDefault="00985156" w:rsidP="00985156">
      <w:pPr>
        <w:pStyle w:val="BodyText"/>
      </w:pPr>
      <w:r>
        <w:t>The total average heating rate supplied by Heater 1 plus Heater 2.</w:t>
      </w:r>
    </w:p>
    <w:p w14:paraId="0871130E" w14:textId="77777777" w:rsidR="00985156" w:rsidRDefault="00985156" w:rsidP="00985156">
      <w:pPr>
        <w:pStyle w:val="Heading4"/>
      </w:pPr>
      <w:r>
        <w:t>Water Heater Heating Energy [J]</w:t>
      </w:r>
    </w:p>
    <w:p w14:paraId="74F4BB80" w14:textId="77777777" w:rsidR="00985156" w:rsidRDefault="00985156" w:rsidP="00985156">
      <w:pPr>
        <w:pStyle w:val="BodyText"/>
      </w:pPr>
      <w:r>
        <w:t>The total heating energy supplied by Heater 1 plus Heater 2.</w:t>
      </w:r>
    </w:p>
    <w:p w14:paraId="6BCA1F46" w14:textId="77777777" w:rsidR="00985156" w:rsidRDefault="00985156" w:rsidP="00985156">
      <w:pPr>
        <w:pStyle w:val="Heading4"/>
      </w:pPr>
      <w:r>
        <w:t>Water Heater Cycle On Count []</w:t>
      </w:r>
    </w:p>
    <w:p w14:paraId="441EB159" w14:textId="77777777" w:rsidR="00985156" w:rsidRDefault="00985156" w:rsidP="00985156">
      <w:pPr>
        <w:pStyle w:val="BodyText"/>
      </w:pPr>
      <w:r>
        <w:t>The number of times that either Heater 1 or Heater 2 turned on in the time period.</w:t>
      </w:r>
    </w:p>
    <w:p w14:paraId="688672FB" w14:textId="77777777" w:rsidR="00985156" w:rsidRDefault="00985156" w:rsidP="00985156">
      <w:pPr>
        <w:pStyle w:val="Heading4"/>
      </w:pPr>
      <w:r>
        <w:t>Water Heater Runtime Fraction []</w:t>
      </w:r>
    </w:p>
    <w:p w14:paraId="08F5E440" w14:textId="77777777" w:rsidR="00985156" w:rsidRDefault="00985156" w:rsidP="00985156">
      <w:pPr>
        <w:pStyle w:val="BodyText"/>
      </w:pPr>
      <w:r>
        <w:t>The fraction of the time period that either Heater 1 or Heater 2 was running.</w:t>
      </w:r>
    </w:p>
    <w:p w14:paraId="5C420F4A" w14:textId="77777777" w:rsidR="00A7781B" w:rsidRDefault="00A7781B" w:rsidP="00A7781B">
      <w:pPr>
        <w:pStyle w:val="BodyText"/>
      </w:pPr>
      <w:r>
        <w:t>In addition, the WaterHeater:Stratified object also reports the following output variables:</w:t>
      </w:r>
    </w:p>
    <w:p w14:paraId="6D5171E1" w14:textId="77777777" w:rsidR="00A7781B" w:rsidRDefault="00A7781B" w:rsidP="00A7781B">
      <w:pPr>
        <w:pStyle w:val="CodeIDDSamples"/>
      </w:pPr>
      <w:r>
        <w:t>HVAC,Average,Water Heater Heater 1 Heating Rate [W]</w:t>
      </w:r>
    </w:p>
    <w:p w14:paraId="688AC96F" w14:textId="77777777" w:rsidR="00A7781B" w:rsidRDefault="00A7781B" w:rsidP="00A7781B">
      <w:pPr>
        <w:pStyle w:val="CodeIDDSamples"/>
      </w:pPr>
      <w:r>
        <w:t>HVAC,Average,Water Heater Heater 2 Heating Rate [W]</w:t>
      </w:r>
    </w:p>
    <w:p w14:paraId="2F5E9B8A" w14:textId="77777777" w:rsidR="00A7781B" w:rsidRDefault="00A7781B" w:rsidP="00A7781B">
      <w:pPr>
        <w:pStyle w:val="CodeIDDSamples"/>
      </w:pPr>
      <w:r>
        <w:t>HVAC,Sum,Water Heater Heater 1 Heating Energy [J]</w:t>
      </w:r>
    </w:p>
    <w:p w14:paraId="5B81CC68" w14:textId="77777777" w:rsidR="00A7781B" w:rsidRDefault="00A7781B" w:rsidP="00A7781B">
      <w:pPr>
        <w:pStyle w:val="CodeIDDSamples"/>
      </w:pPr>
      <w:r>
        <w:t>HVAC,Sum,Water Heater Heater 2 Heating Energy [J]</w:t>
      </w:r>
    </w:p>
    <w:p w14:paraId="1D8B925E" w14:textId="77777777" w:rsidR="00A7781B" w:rsidRDefault="00A7781B" w:rsidP="00A7781B">
      <w:pPr>
        <w:pStyle w:val="CodeIDDSamples"/>
      </w:pPr>
      <w:r>
        <w:t>HVAC,Sum,Water Heater Heater 1 Cycle On Count []</w:t>
      </w:r>
    </w:p>
    <w:p w14:paraId="0E7AD8CC" w14:textId="77777777" w:rsidR="00A7781B" w:rsidRDefault="00A7781B" w:rsidP="00A7781B">
      <w:pPr>
        <w:pStyle w:val="CodeIDDSamples"/>
      </w:pPr>
      <w:r>
        <w:t>HVAC,Sum,Water Heater Heater 2 Cycle On Count  []</w:t>
      </w:r>
    </w:p>
    <w:p w14:paraId="19DBC9E0" w14:textId="77777777" w:rsidR="00A7781B" w:rsidRDefault="00A7781B" w:rsidP="00A7781B">
      <w:pPr>
        <w:pStyle w:val="CodeIDDSamples"/>
      </w:pPr>
      <w:r>
        <w:t>HVAC,Average,Water Heater Heater 1 Runtime Fraction []</w:t>
      </w:r>
    </w:p>
    <w:p w14:paraId="1FDC5FF5" w14:textId="77777777" w:rsidR="00A7781B" w:rsidRDefault="00A7781B" w:rsidP="00A7781B">
      <w:pPr>
        <w:pStyle w:val="CodeIDDSamples"/>
      </w:pPr>
      <w:r>
        <w:t>HVAC,Average,Water Heater Heater 2 Runtime Fraction []</w:t>
      </w:r>
    </w:p>
    <w:p w14:paraId="6459FBB7" w14:textId="77777777" w:rsidR="00A7781B" w:rsidRDefault="00A7781B" w:rsidP="00A7781B">
      <w:pPr>
        <w:pStyle w:val="CodeIDDSamples"/>
      </w:pPr>
      <w:r>
        <w:t>HVAC,Average,Water Heater Temperature Node &lt;x&gt; [C]</w:t>
      </w:r>
    </w:p>
    <w:p w14:paraId="6B1A80C8" w14:textId="77777777" w:rsidR="00A7781B" w:rsidRDefault="00A7781B" w:rsidP="00A7781B">
      <w:pPr>
        <w:pStyle w:val="CodeIDDSamples"/>
      </w:pPr>
      <w:r>
        <w:t>HVAC,Average,Water Heater Final Temperature Node &lt;x&gt; [C]</w:t>
      </w:r>
    </w:p>
    <w:p w14:paraId="72CB68AC" w14:textId="77777777" w:rsidR="00A7781B" w:rsidRDefault="00A7781B" w:rsidP="00A7781B">
      <w:pPr>
        <w:pStyle w:val="Heading4"/>
      </w:pPr>
      <w:r>
        <w:t>Water Heater Heater 1 Heating Rate [W]</w:t>
      </w:r>
    </w:p>
    <w:p w14:paraId="007B7D9B" w14:textId="77777777" w:rsidR="00A7781B" w:rsidRDefault="00A7781B" w:rsidP="00A7781B">
      <w:pPr>
        <w:pStyle w:val="BodyText"/>
      </w:pPr>
      <w:r>
        <w:t>The average heating rate supplied by Heater 1.</w:t>
      </w:r>
    </w:p>
    <w:p w14:paraId="1C8E652C" w14:textId="77777777" w:rsidR="00A7781B" w:rsidRDefault="00A7781B" w:rsidP="00A7781B">
      <w:pPr>
        <w:pStyle w:val="Heading4"/>
      </w:pPr>
      <w:r>
        <w:t>Water Heater Heater 2 Heating Rate [W]</w:t>
      </w:r>
    </w:p>
    <w:p w14:paraId="1DCC15DD" w14:textId="77777777" w:rsidR="00A7781B" w:rsidRDefault="00A7781B" w:rsidP="00A7781B">
      <w:pPr>
        <w:pStyle w:val="BodyText"/>
      </w:pPr>
      <w:r>
        <w:t>The average heating rate supplied by Heater 2.</w:t>
      </w:r>
    </w:p>
    <w:p w14:paraId="396F8C33" w14:textId="77777777" w:rsidR="00A7781B" w:rsidRDefault="00A7781B" w:rsidP="00A7781B">
      <w:pPr>
        <w:pStyle w:val="Heading4"/>
      </w:pPr>
      <w:r>
        <w:t>Water Heater Heater 1 Heating Energy [J]</w:t>
      </w:r>
    </w:p>
    <w:p w14:paraId="0762589C" w14:textId="77777777" w:rsidR="00A7781B" w:rsidRDefault="00A7781B" w:rsidP="00A7781B">
      <w:pPr>
        <w:pStyle w:val="BodyText"/>
      </w:pPr>
      <w:r>
        <w:t>The heating energy supplied by Heater 1.</w:t>
      </w:r>
    </w:p>
    <w:p w14:paraId="62EE0CD2" w14:textId="77777777" w:rsidR="00A7781B" w:rsidRDefault="00A7781B" w:rsidP="00A7781B">
      <w:pPr>
        <w:pStyle w:val="Heading4"/>
      </w:pPr>
      <w:r>
        <w:t>Water Heater Heater 2 Heating Energy [J]</w:t>
      </w:r>
    </w:p>
    <w:p w14:paraId="616EBE50" w14:textId="77777777" w:rsidR="00A7781B" w:rsidRDefault="00A7781B" w:rsidP="00A7781B">
      <w:pPr>
        <w:pStyle w:val="BodyText"/>
      </w:pPr>
      <w:r>
        <w:t>The heating energy supplied by Heater 2.</w:t>
      </w:r>
    </w:p>
    <w:p w14:paraId="7087DDB9" w14:textId="77777777" w:rsidR="00A7781B" w:rsidRDefault="00A7781B" w:rsidP="00A7781B">
      <w:pPr>
        <w:pStyle w:val="Heading4"/>
      </w:pPr>
      <w:r>
        <w:t>Water Heater Heater 1 Cycle On Count []</w:t>
      </w:r>
    </w:p>
    <w:p w14:paraId="2751FA2B" w14:textId="77777777" w:rsidR="00A7781B" w:rsidRDefault="00A7781B" w:rsidP="00A7781B">
      <w:pPr>
        <w:pStyle w:val="BodyText"/>
      </w:pPr>
      <w:r>
        <w:t>The number of times that Heater 1 turned on in the time period.</w:t>
      </w:r>
    </w:p>
    <w:p w14:paraId="0EF7161F" w14:textId="77777777" w:rsidR="00A7781B" w:rsidRDefault="00A7781B" w:rsidP="00A7781B">
      <w:pPr>
        <w:pStyle w:val="Heading4"/>
      </w:pPr>
      <w:r>
        <w:t>Water Heater Heater 2 Cycle On Count  []</w:t>
      </w:r>
    </w:p>
    <w:p w14:paraId="38185637" w14:textId="77777777" w:rsidR="00A7781B" w:rsidRDefault="00A7781B" w:rsidP="00A7781B">
      <w:pPr>
        <w:pStyle w:val="BodyText"/>
      </w:pPr>
      <w:r>
        <w:t>The number of times that Heater 2 turned on in the time period.</w:t>
      </w:r>
    </w:p>
    <w:p w14:paraId="18B0433D" w14:textId="77777777" w:rsidR="00A7781B" w:rsidRDefault="00A7781B" w:rsidP="00A7781B">
      <w:pPr>
        <w:pStyle w:val="Heading4"/>
      </w:pPr>
      <w:r>
        <w:t>Water Heater Heater 1 Runtime Fraction []</w:t>
      </w:r>
    </w:p>
    <w:p w14:paraId="3D104B09" w14:textId="77777777" w:rsidR="00A7781B" w:rsidRDefault="00A7781B" w:rsidP="00A7781B">
      <w:pPr>
        <w:pStyle w:val="BodyText"/>
      </w:pPr>
      <w:r>
        <w:t>The fraction of the time period that Heater 1 was running.</w:t>
      </w:r>
    </w:p>
    <w:p w14:paraId="351B63E0" w14:textId="77777777" w:rsidR="00A7781B" w:rsidRDefault="00A7781B" w:rsidP="00A7781B">
      <w:pPr>
        <w:pStyle w:val="Heading4"/>
      </w:pPr>
      <w:r>
        <w:t>Water Heater Heater 2 Runtime Fraction []</w:t>
      </w:r>
    </w:p>
    <w:p w14:paraId="76D3466A" w14:textId="77777777" w:rsidR="00A7781B" w:rsidRDefault="00A7781B" w:rsidP="00A7781B">
      <w:pPr>
        <w:pStyle w:val="BodyText"/>
      </w:pPr>
      <w:r>
        <w:t>The fraction of the time period that Heater 2 was running.</w:t>
      </w:r>
    </w:p>
    <w:p w14:paraId="224139A2" w14:textId="77777777" w:rsidR="00A7781B" w:rsidRDefault="00A7781B" w:rsidP="00A7781B">
      <w:pPr>
        <w:pStyle w:val="Heading4"/>
      </w:pPr>
      <w:r>
        <w:t>Water Heater Temperature Node 1-10 [C]</w:t>
      </w:r>
    </w:p>
    <w:p w14:paraId="3B4CCFB2" w14:textId="77777777" w:rsidR="00A7781B" w:rsidRDefault="00A7781B" w:rsidP="00A7781B">
      <w:pPr>
        <w:pStyle w:val="BodyText"/>
      </w:pPr>
      <w:r>
        <w:t>The average node temperature.</w:t>
      </w:r>
    </w:p>
    <w:p w14:paraId="0CC8C352" w14:textId="77777777" w:rsidR="00A7781B" w:rsidRDefault="00A7781B" w:rsidP="00A7781B">
      <w:pPr>
        <w:pStyle w:val="Heading4"/>
      </w:pPr>
      <w:r>
        <w:lastRenderedPageBreak/>
        <w:t>Water Heater Final Temperature Node 1-10 [C]</w:t>
      </w:r>
    </w:p>
    <w:p w14:paraId="0CF9EA99" w14:textId="77777777" w:rsidR="00A7781B" w:rsidRDefault="00A7781B" w:rsidP="00A7781B">
      <w:pPr>
        <w:pStyle w:val="BodyText"/>
      </w:pPr>
      <w:r>
        <w:t>The final node temperature at the end of the system timestep.</w:t>
      </w:r>
    </w:p>
    <w:p w14:paraId="6AA99FD5" w14:textId="77777777" w:rsidR="00985156" w:rsidRDefault="000C287E" w:rsidP="00985156">
      <w:pPr>
        <w:pStyle w:val="Heading3"/>
        <w:ind w:left="360"/>
      </w:pPr>
      <w:bookmarkStart w:id="1502" w:name="_Toc399490169"/>
      <w:r w:rsidRPr="000C287E">
        <w:t>WaterHeater:Sizing</w:t>
      </w:r>
      <w:bookmarkEnd w:id="1502"/>
    </w:p>
    <w:p w14:paraId="0865ADB0" w14:textId="77777777"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14:paraId="3FC4DD5A" w14:textId="77777777" w:rsidR="00985156" w:rsidRDefault="00985156" w:rsidP="00985156">
      <w:pPr>
        <w:pStyle w:val="BodyText"/>
      </w:pPr>
      <w:r>
        <w:t xml:space="preserve">A source of design input data for use with this object can be found in the current ASHRAE Handbook HVAC Applications chapter on Service Water Heating. </w:t>
      </w:r>
    </w:p>
    <w:p w14:paraId="7E6CAA2C" w14:textId="77777777" w:rsidR="00985156" w:rsidRDefault="00985156" w:rsidP="00985156">
      <w:pPr>
        <w:pStyle w:val="BodyText"/>
      </w:pPr>
      <w:r>
        <w:t>The idd entry for this object follows.</w:t>
      </w:r>
    </w:p>
    <w:p w14:paraId="29C94A14" w14:textId="77777777" w:rsidR="00985156" w:rsidRDefault="00985156" w:rsidP="00985156">
      <w:pPr>
        <w:pStyle w:val="Heading4"/>
      </w:pPr>
      <w:r>
        <w:t xml:space="preserve">Field: </w:t>
      </w:r>
      <w:r w:rsidR="000C287E">
        <w:t>WaterHeater Name</w:t>
      </w:r>
    </w:p>
    <w:p w14:paraId="2A2BB0EB" w14:textId="77777777"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14:paraId="692EDE11" w14:textId="77777777" w:rsidR="00985156" w:rsidRDefault="00985156" w:rsidP="00985156">
      <w:pPr>
        <w:pStyle w:val="Heading4"/>
      </w:pPr>
      <w:r>
        <w:t>Field: Design Mode</w:t>
      </w:r>
    </w:p>
    <w:p w14:paraId="460A22F1" w14:textId="77777777" w:rsidR="00985156" w:rsidRDefault="00985156" w:rsidP="00985156">
      <w:pPr>
        <w:pStyle w:val="BodyText"/>
      </w:pPr>
      <w:r>
        <w:t>This field describes which of several methods are to be used for sizing the water heater.  There are six possible choices and one of the following should be selected:</w:t>
      </w:r>
    </w:p>
    <w:p w14:paraId="0DEB5F8E" w14:textId="77777777" w:rsidR="00985156" w:rsidRDefault="00985156" w:rsidP="00935F8A">
      <w:pPr>
        <w:pStyle w:val="BodyText"/>
        <w:numPr>
          <w:ilvl w:val="0"/>
          <w:numId w:val="40"/>
        </w:numPr>
      </w:pPr>
      <w:r w:rsidRPr="00DE7093">
        <w:rPr>
          <w:b/>
        </w:rPr>
        <w:t>PeakDraw</w:t>
      </w:r>
      <w:r>
        <w:t>.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w:t>
      </w:r>
      <w:r w:rsidR="00924C07">
        <w:t>, or scheduled in the water heater object for stand-alone units,</w:t>
      </w:r>
      <w:r>
        <w:t xml:space="preserve"> are included in that water heater’s peak draw.  </w:t>
      </w:r>
    </w:p>
    <w:p w14:paraId="19BD828F" w14:textId="77777777"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14:paraId="164675BA" w14:textId="77777777"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14:paraId="281F28E1" w14:textId="77777777"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14:paraId="4E6FFE14" w14:textId="77777777"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14:paraId="397323E7" w14:textId="77777777"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14:paraId="11351835" w14:textId="77777777" w:rsidR="00985156" w:rsidRDefault="00985156" w:rsidP="00985156">
      <w:pPr>
        <w:pStyle w:val="Heading4"/>
      </w:pPr>
      <w:r>
        <w:t>Field: Time Storage Can Meet Peak Draw</w:t>
      </w:r>
    </w:p>
    <w:p w14:paraId="3CEE6113" w14:textId="77777777" w:rsidR="00985156" w:rsidRDefault="00985156" w:rsidP="00985156">
      <w:pPr>
        <w:pStyle w:val="BodyText"/>
      </w:pPr>
      <w:r>
        <w:t xml:space="preserve">This field provides the time, in hours, that the tank’s volume can sustain a peak draw.  It is used to size the tank’s volume which is the simple product of peak draw volume flow rate and the draw time.  There is no assurance that the water will be at the desired temperature for the </w:t>
      </w:r>
      <w:r>
        <w:lastRenderedPageBreak/>
        <w:t>entire draw.  This field is only used if the Design Mode is “</w:t>
      </w:r>
      <w:r w:rsidRPr="000C287E">
        <w:rPr>
          <w:b/>
        </w:rPr>
        <w:t>PeakDraw</w:t>
      </w:r>
      <w:r>
        <w:t xml:space="preserve">.” </w:t>
      </w:r>
      <w:r w:rsidR="00F62D85">
        <w:t>For a</w:t>
      </w:r>
      <w:r>
        <w:t xml:space="preserve"> water heater </w:t>
      </w:r>
      <w:r w:rsidR="00F62D85">
        <w:t>connected</w:t>
      </w:r>
      <w:r>
        <w:t xml:space="preserve"> to a full plant loop, </w:t>
      </w:r>
      <w:r w:rsidR="00F62D85">
        <w:t xml:space="preserve">it should </w:t>
      </w:r>
      <w:r>
        <w:t>be on the supply side and the plant loop needs a Plant Sizing object</w:t>
      </w:r>
      <w:r w:rsidR="00F62D85">
        <w:t xml:space="preserve"> and the draw rate is the Use side design flow rate. For a stand-alone water heater, the draw rate is the maximum scheduled peak use flow rate</w:t>
      </w:r>
      <w:r>
        <w:t>.</w:t>
      </w:r>
    </w:p>
    <w:p w14:paraId="200EFC1B" w14:textId="77777777" w:rsidR="00985156" w:rsidRDefault="00985156" w:rsidP="00985156">
      <w:pPr>
        <w:pStyle w:val="Heading4"/>
      </w:pPr>
      <w:r>
        <w:t>Field: Time for Tank Recovery</w:t>
      </w:r>
    </w:p>
    <w:p w14:paraId="79EA685A" w14:textId="77777777"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14:paraId="30B24F04" w14:textId="77777777" w:rsidR="00985156" w:rsidRDefault="00985156" w:rsidP="00985156">
      <w:pPr>
        <w:pStyle w:val="Heading4"/>
      </w:pPr>
      <w:r>
        <w:t>Field: Nominal Tank Volume for Autosizing Plant Connections</w:t>
      </w:r>
    </w:p>
    <w:p w14:paraId="438E0BEB" w14:textId="77777777"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14:paraId="3B6C0A71" w14:textId="77777777" w:rsidR="00985156" w:rsidRDefault="00985156" w:rsidP="00985156">
      <w:pPr>
        <w:pStyle w:val="Heading4"/>
      </w:pPr>
      <w:r>
        <w:t>Field: Number of Bedrooms</w:t>
      </w:r>
    </w:p>
    <w:p w14:paraId="3AD9633F" w14:textId="77777777"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14:paraId="40C14BB1" w14:textId="77777777" w:rsidR="00985156" w:rsidRDefault="00985156" w:rsidP="00985156">
      <w:pPr>
        <w:pStyle w:val="Heading4"/>
      </w:pPr>
      <w:r>
        <w:t>Field: Number of Bathrooms</w:t>
      </w:r>
    </w:p>
    <w:p w14:paraId="52819D0A" w14:textId="77777777"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14:paraId="51727D5F" w14:textId="77777777" w:rsidR="00985156" w:rsidRDefault="00985156" w:rsidP="00985156">
      <w:pPr>
        <w:pStyle w:val="Heading4"/>
      </w:pPr>
      <w:r>
        <w:t xml:space="preserve">Field: Storage Capacity </w:t>
      </w:r>
      <w:r w:rsidR="006A5B3E">
        <w:t>p</w:t>
      </w:r>
      <w:r>
        <w:t>er Person</w:t>
      </w:r>
    </w:p>
    <w:p w14:paraId="30407F34" w14:textId="77777777"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14:paraId="355CB1A0" w14:textId="77777777" w:rsidR="00985156" w:rsidRDefault="00985156" w:rsidP="00985156">
      <w:pPr>
        <w:pStyle w:val="Heading4"/>
      </w:pPr>
      <w:r>
        <w:t xml:space="preserve">Field: Recovery Capacity </w:t>
      </w:r>
      <w:r w:rsidR="006A5B3E">
        <w:t>p</w:t>
      </w:r>
      <w:r>
        <w:t>er Person</w:t>
      </w:r>
    </w:p>
    <w:p w14:paraId="401728C2" w14:textId="77777777"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14:paraId="538367F4" w14:textId="77777777" w:rsidR="00985156" w:rsidRDefault="00985156" w:rsidP="00985156">
      <w:pPr>
        <w:pStyle w:val="Heading4"/>
      </w:pPr>
      <w:r>
        <w:t xml:space="preserve">Field: Storage Capacity </w:t>
      </w:r>
      <w:r w:rsidR="006A5B3E">
        <w:t>p</w:t>
      </w:r>
      <w:r>
        <w:t>er Floor Area</w:t>
      </w:r>
    </w:p>
    <w:p w14:paraId="7337CE6F" w14:textId="77777777"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14:paraId="3EF76D83" w14:textId="77777777" w:rsidR="00985156" w:rsidRDefault="00985156" w:rsidP="00985156">
      <w:pPr>
        <w:pStyle w:val="Heading4"/>
      </w:pPr>
      <w:r>
        <w:t xml:space="preserve">Field: Recovery Capacity </w:t>
      </w:r>
      <w:r w:rsidR="006A5B3E">
        <w:t>p</w:t>
      </w:r>
      <w:r>
        <w:t>er Floor Area</w:t>
      </w:r>
    </w:p>
    <w:p w14:paraId="353117BA" w14:textId="77777777"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14:paraId="37680BF1" w14:textId="77777777" w:rsidR="00985156" w:rsidRDefault="00985156" w:rsidP="00985156">
      <w:pPr>
        <w:pStyle w:val="Heading4"/>
      </w:pPr>
      <w:r>
        <w:t>Field: Number of Units</w:t>
      </w:r>
    </w:p>
    <w:p w14:paraId="2D9F006F" w14:textId="77777777"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14:paraId="47E05AAC" w14:textId="77777777" w:rsidR="00985156" w:rsidRDefault="00985156" w:rsidP="00985156">
      <w:pPr>
        <w:pStyle w:val="Heading4"/>
      </w:pPr>
      <w:r>
        <w:lastRenderedPageBreak/>
        <w:t xml:space="preserve">Field: Storage Capacity </w:t>
      </w:r>
      <w:r w:rsidR="006A5B3E">
        <w:t>p</w:t>
      </w:r>
      <w:r>
        <w:t>er Unit</w:t>
      </w:r>
    </w:p>
    <w:p w14:paraId="050342BE" w14:textId="77777777"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14:paraId="692426B9" w14:textId="77777777" w:rsidR="00985156" w:rsidRDefault="00985156" w:rsidP="00985156">
      <w:pPr>
        <w:pStyle w:val="Heading4"/>
      </w:pPr>
      <w:r>
        <w:t xml:space="preserve">Field: Recovery Capacity </w:t>
      </w:r>
      <w:r w:rsidR="006A5B3E">
        <w:t>p</w:t>
      </w:r>
      <w:r>
        <w:t>er Unit</w:t>
      </w:r>
    </w:p>
    <w:p w14:paraId="2AEE6DC9" w14:textId="77777777"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14:paraId="17F6850C" w14:textId="77777777" w:rsidR="00985156" w:rsidRDefault="00985156" w:rsidP="00985156">
      <w:pPr>
        <w:pStyle w:val="Heading4"/>
      </w:pPr>
      <w:r>
        <w:t xml:space="preserve">Field: Storage Capacity </w:t>
      </w:r>
      <w:r w:rsidR="006A5B3E">
        <w:t>p</w:t>
      </w:r>
      <w:r>
        <w:t>er Collector Area</w:t>
      </w:r>
    </w:p>
    <w:p w14:paraId="675AECB5" w14:textId="77777777"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14:paraId="2637C34F" w14:textId="77777777" w:rsidR="00985156" w:rsidRDefault="00985156" w:rsidP="00985156">
      <w:pPr>
        <w:pStyle w:val="Heading4"/>
      </w:pPr>
      <w:r>
        <w:t>Field: Height Aspect Ratio</w:t>
      </w:r>
    </w:p>
    <w:p w14:paraId="444C6239" w14:textId="77777777"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14:paraId="41610B36" w14:textId="77777777" w:rsidR="00F56988" w:rsidRDefault="008A26E8" w:rsidP="00F56988">
      <w:pPr>
        <w:pStyle w:val="Heading3"/>
        <w:ind w:left="360"/>
      </w:pPr>
      <w:bookmarkStart w:id="1503" w:name="_Toc399490170"/>
      <w:r w:rsidRPr="008A26E8">
        <w:t>WaterHeater:HeatPump</w:t>
      </w:r>
      <w:bookmarkEnd w:id="1481"/>
      <w:bookmarkEnd w:id="1503"/>
    </w:p>
    <w:p w14:paraId="42F7DCAD" w14:textId="77777777"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14:paraId="39D9AC52" w14:textId="77777777" w:rsidR="00F56988" w:rsidRDefault="00AC33EE" w:rsidP="00F56988">
      <w:pPr>
        <w:pStyle w:val="Picture"/>
      </w:pPr>
      <w:r>
        <w:rPr>
          <w:noProof/>
          <w:lang w:eastAsia="zh-CN"/>
        </w:rPr>
        <w:lastRenderedPageBreak/>
        <w:drawing>
          <wp:inline distT="0" distB="0" distL="0" distR="0" wp14:anchorId="513310B6" wp14:editId="2F14F25B">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14:paraId="6EB48699" w14:textId="77777777" w:rsidR="00F56988" w:rsidRDefault="00F56988" w:rsidP="00F56988">
      <w:pPr>
        <w:pStyle w:val="Caption"/>
      </w:pPr>
      <w:bookmarkStart w:id="1504" w:name="_Toc146669437"/>
      <w:r>
        <w:t xml:space="preserve">Figure </w:t>
      </w:r>
      <w:r w:rsidR="006008C7">
        <w:fldChar w:fldCharType="begin"/>
      </w:r>
      <w:r w:rsidR="00A4098B">
        <w:instrText xml:space="preserve"> SEQ Figure \* ARABIC </w:instrText>
      </w:r>
      <w:r w:rsidR="006008C7">
        <w:fldChar w:fldCharType="separate"/>
      </w:r>
      <w:r w:rsidR="00F157E6">
        <w:rPr>
          <w:noProof/>
        </w:rPr>
        <w:t>81</w:t>
      </w:r>
      <w:r w:rsidR="006008C7">
        <w:rPr>
          <w:noProof/>
        </w:rPr>
        <w:fldChar w:fldCharType="end"/>
      </w:r>
      <w:r>
        <w:t>. Schematic diagram for a heat pump water heater located in a zone</w:t>
      </w:r>
      <w:bookmarkEnd w:id="1504"/>
    </w:p>
    <w:p w14:paraId="1E9CA05B" w14:textId="77777777" w:rsidR="00F56988" w:rsidRDefault="00F56988" w:rsidP="00F56988">
      <w:pPr>
        <w:pStyle w:val="BodyText"/>
      </w:pPr>
      <w:r>
        <w:t>In this model, the heat pump water heater’s DX coil is considered the primary heat source and the water tank’s heater (element or burner) provides supplemental heat as necessary. The model also assumes that the heat pump’s fan and water pump cycle on and off with the compressor.</w:t>
      </w:r>
    </w:p>
    <w:p w14:paraId="79C097CD" w14:textId="77777777" w:rsidR="00F56988" w:rsidRDefault="00F56988" w:rsidP="00F56988">
      <w:pPr>
        <w:pStyle w:val="BodyText"/>
      </w:pPr>
      <w:r>
        <w:t>To model a heat pump water heater, the input data file must include some combination of the following objects depending on the configuration to be modeled:</w:t>
      </w:r>
    </w:p>
    <w:p w14:paraId="6C8C7E05" w14:textId="77777777" w:rsidR="00F56988" w:rsidRDefault="008A26E8" w:rsidP="00BB75A1">
      <w:pPr>
        <w:pStyle w:val="ListBullet"/>
      </w:pPr>
      <w:r w:rsidRPr="008A26E8">
        <w:t>WaterHeater:HeatPump</w:t>
      </w:r>
      <w:r w:rsidR="00F56988">
        <w:t xml:space="preserve"> (required)</w:t>
      </w:r>
    </w:p>
    <w:p w14:paraId="64CB6B0B" w14:textId="77777777" w:rsidR="00F56988" w:rsidRDefault="00D77CB9" w:rsidP="00BB75A1">
      <w:pPr>
        <w:pStyle w:val="ListBullet"/>
      </w:pPr>
      <w:r>
        <w:t>WaterHeater:Mixed</w:t>
      </w:r>
      <w:r w:rsidR="00F56988">
        <w:t xml:space="preserve"> </w:t>
      </w:r>
      <w:r w:rsidR="00BB75A1">
        <w:t xml:space="preserve">or WaterHeater:Stratified </w:t>
      </w:r>
      <w:r w:rsidR="00F56988">
        <w:t>(required)</w:t>
      </w:r>
    </w:p>
    <w:p w14:paraId="6AD66E1E" w14:textId="77777777" w:rsidR="00F56988" w:rsidRDefault="008A26E8" w:rsidP="00BB75A1">
      <w:pPr>
        <w:pStyle w:val="ListBullet"/>
      </w:pPr>
      <w:r w:rsidRPr="008A26E8">
        <w:t>Coil:WaterHeating:AirToWaterHeatPump</w:t>
      </w:r>
      <w:r w:rsidR="00F56988">
        <w:t xml:space="preserve"> (required)</w:t>
      </w:r>
    </w:p>
    <w:p w14:paraId="3F4B6F08" w14:textId="77777777" w:rsidR="00F56988" w:rsidRDefault="008A26E8" w:rsidP="00BB75A1">
      <w:pPr>
        <w:pStyle w:val="ListBullet"/>
      </w:pPr>
      <w:r>
        <w:t>Fan:OnOff</w:t>
      </w:r>
      <w:r w:rsidR="00F56988">
        <w:t xml:space="preserve"> (required)</w:t>
      </w:r>
    </w:p>
    <w:p w14:paraId="4BEF62BE" w14:textId="77777777"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14:paraId="39ABEEE3" w14:textId="77777777"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14:paraId="13F84878" w14:textId="77777777"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14:paraId="3700DA71" w14:textId="77777777" w:rsidR="00F56988" w:rsidRDefault="00F56988" w:rsidP="00F56988">
      <w:pPr>
        <w:pStyle w:val="BodyText"/>
      </w:pPr>
      <w:r>
        <w:t>The input fields for the compound object are described in detail below:</w:t>
      </w:r>
    </w:p>
    <w:p w14:paraId="36C8F964" w14:textId="77777777" w:rsidR="00F56988" w:rsidRDefault="00F56988" w:rsidP="00F56988">
      <w:pPr>
        <w:pStyle w:val="Heading4"/>
      </w:pPr>
      <w:r>
        <w:t>Field: Name</w:t>
      </w:r>
    </w:p>
    <w:p w14:paraId="57145116" w14:textId="77777777"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14:paraId="41779814" w14:textId="77777777" w:rsidR="00F56988" w:rsidRDefault="00F56988" w:rsidP="00F56988">
      <w:pPr>
        <w:pStyle w:val="Heading4"/>
      </w:pPr>
      <w:r>
        <w:t>Field: Availability Schedule Name</w:t>
      </w:r>
    </w:p>
    <w:p w14:paraId="2411FE00" w14:textId="77777777" w:rsidR="00F56988" w:rsidRDefault="00F56988" w:rsidP="00F56988">
      <w:pPr>
        <w:pStyle w:val="BodyText"/>
      </w:pPr>
      <w:r>
        <w:t xml:space="preserve">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w:t>
      </w:r>
      <w:r>
        <w:lastRenderedPageBreak/>
        <w:t>and the heat pump’s parasitic electric power is also off for that time period.</w:t>
      </w:r>
      <w:r w:rsidR="00411D2D">
        <w:t xml:space="preserve"> </w:t>
      </w:r>
      <w:r w:rsidR="00DD0C48">
        <w:t>If this field is blank, the schedule has values of 1 for all time periods.</w:t>
      </w:r>
    </w:p>
    <w:p w14:paraId="614A0B75" w14:textId="77777777" w:rsidR="00F56988" w:rsidRDefault="00F56988" w:rsidP="00F56988">
      <w:pPr>
        <w:pStyle w:val="Heading4"/>
      </w:pPr>
      <w:r>
        <w:t xml:space="preserve">Field: </w:t>
      </w:r>
      <w:r w:rsidR="008A26E8" w:rsidRPr="008A26E8">
        <w:t>Compressor Setpoint Temperature Schedule Name</w:t>
      </w:r>
    </w:p>
    <w:p w14:paraId="70A66FF4" w14:textId="77777777"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14:paraId="3C21C56C" w14:textId="77777777" w:rsidR="00F56988" w:rsidRDefault="00F56988" w:rsidP="00F56988">
      <w:pPr>
        <w:pStyle w:val="Heading4"/>
      </w:pPr>
      <w:r>
        <w:t>Field: Dead Band Temperature Difference</w:t>
      </w:r>
    </w:p>
    <w:p w14:paraId="769F9BB8" w14:textId="77777777"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6425D9BA" w14:textId="77777777"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14:paraId="1B1EA664" w14:textId="77777777" w:rsidR="00F56988" w:rsidRDefault="00F56988" w:rsidP="00F56988">
      <w:pPr>
        <w:pStyle w:val="Heading4"/>
      </w:pPr>
      <w:r>
        <w:t>Field: Condenser Water Inlet Node Name</w:t>
      </w:r>
    </w:p>
    <w:p w14:paraId="01E1FA70" w14:textId="77777777"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14:paraId="55513F54" w14:textId="77777777" w:rsidR="00F56988" w:rsidRDefault="00F56988" w:rsidP="00F56988">
      <w:pPr>
        <w:pStyle w:val="Heading4"/>
      </w:pPr>
      <w:r>
        <w:t>Field: Condenser Water Outlet Node Name</w:t>
      </w:r>
    </w:p>
    <w:p w14:paraId="28F74C8A" w14:textId="77777777"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14:paraId="32401E81" w14:textId="77777777" w:rsidR="00F56988" w:rsidRDefault="00F56988" w:rsidP="00F56988">
      <w:pPr>
        <w:pStyle w:val="Heading4"/>
      </w:pPr>
      <w:r>
        <w:t>Field: Condenser Water Flow Rate</w:t>
      </w:r>
    </w:p>
    <w:p w14:paraId="60DF0291" w14:textId="77777777"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xml:space="preserve">), the user should also specify a Total Heating </w:t>
      </w:r>
      <w:r>
        <w:lastRenderedPageBreak/>
        <w:t>Capacity Modifier Curve Name (function of water flow fraction) and a Heating COP Modifier Curve Name (function of water flow fraction) in the associated DX coil object to account for differences in capacity and power consumption at the off-rated water flow rate.</w:t>
      </w:r>
    </w:p>
    <w:p w14:paraId="66726E5B" w14:textId="77777777" w:rsidR="00F56988" w:rsidRDefault="00F56988" w:rsidP="00F56988">
      <w:pPr>
        <w:pStyle w:val="Heading4"/>
      </w:pPr>
      <w:r>
        <w:t>Field: Evaporator Air Flow Rate</w:t>
      </w:r>
    </w:p>
    <w:p w14:paraId="4F0098A9" w14:textId="77777777"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14:paraId="64ED720B" w14:textId="77777777" w:rsidR="00F56988" w:rsidRDefault="00F56988" w:rsidP="00F56988">
      <w:pPr>
        <w:pStyle w:val="Heading4"/>
      </w:pPr>
      <w:r>
        <w:t>Field: Inlet Air Configuration</w:t>
      </w:r>
    </w:p>
    <w:p w14:paraId="043D0A5C" w14:textId="77777777"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ndOutdoorAir’ is selected, the corresponding Inlet Air Zone Name, Inlet Air Mixer Node Name, Outlet Air Splitter Node Name, and an Inlet Air Mixer Schedule Name must be entered in the corresponding fields below.</w:t>
      </w:r>
    </w:p>
    <w:p w14:paraId="34C3104A" w14:textId="77777777" w:rsidR="00F56988" w:rsidRDefault="00F56988" w:rsidP="00F56988">
      <w:pPr>
        <w:pStyle w:val="Heading4"/>
      </w:pPr>
      <w:r>
        <w:t>Field: Air Inlet Node Name</w:t>
      </w:r>
    </w:p>
    <w:p w14:paraId="3A54A872" w14:textId="77777777"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5CCEF4C7" w14:textId="77777777" w:rsidR="00F56988" w:rsidRDefault="00F56988" w:rsidP="00F56988">
      <w:pPr>
        <w:pStyle w:val="Heading4"/>
      </w:pPr>
      <w:r>
        <w:t>Field: Air Outlet Node Name</w:t>
      </w:r>
    </w:p>
    <w:p w14:paraId="0A916E8E" w14:textId="77777777"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084B0585" w14:textId="77777777" w:rsidR="00F56988" w:rsidRDefault="00F56988" w:rsidP="00F56988">
      <w:pPr>
        <w:pStyle w:val="Heading4"/>
      </w:pPr>
      <w:r>
        <w:t>Field: Out</w:t>
      </w:r>
      <w:r w:rsidR="008B247E">
        <w:t>door</w:t>
      </w:r>
      <w:r>
        <w:t xml:space="preserve"> Air Node Name</w:t>
      </w:r>
    </w:p>
    <w:p w14:paraId="411F812E" w14:textId="77777777"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14:paraId="70AB8E96" w14:textId="77777777" w:rsidR="00F56988" w:rsidRDefault="00F56988" w:rsidP="00F56988">
      <w:pPr>
        <w:pStyle w:val="Heading4"/>
      </w:pPr>
      <w:r>
        <w:lastRenderedPageBreak/>
        <w:t>Field: Exhaust Air Node Name</w:t>
      </w:r>
    </w:p>
    <w:p w14:paraId="0089F846" w14:textId="77777777"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14:paraId="48063892" w14:textId="77777777" w:rsidR="00F56988" w:rsidRDefault="00F56988" w:rsidP="00F56988">
      <w:pPr>
        <w:pStyle w:val="Heading4"/>
      </w:pPr>
      <w:r>
        <w:t>Field: Inlet Air Temperature Schedule Name</w:t>
      </w:r>
    </w:p>
    <w:p w14:paraId="31B51A26" w14:textId="77777777"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14:paraId="0BB8F255" w14:textId="77777777" w:rsidR="00F56988" w:rsidRDefault="00F56988" w:rsidP="00F56988">
      <w:pPr>
        <w:pStyle w:val="Heading4"/>
      </w:pPr>
      <w:r>
        <w:t>Field: Inlet Air Humidity Schedule Name</w:t>
      </w:r>
    </w:p>
    <w:p w14:paraId="51356824" w14:textId="77777777"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14:paraId="08E90EF0" w14:textId="77777777" w:rsidR="00F56988" w:rsidRDefault="00F56988" w:rsidP="00F56988">
      <w:pPr>
        <w:pStyle w:val="Heading4"/>
      </w:pPr>
      <w:r>
        <w:t>Field: Inlet Air Zone Name</w:t>
      </w:r>
    </w:p>
    <w:p w14:paraId="6FEEC934" w14:textId="77777777"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14:paraId="36A9BCB0" w14:textId="77777777" w:rsidR="00F56988" w:rsidRDefault="00F56988" w:rsidP="00F56988">
      <w:pPr>
        <w:pStyle w:val="Heading4"/>
      </w:pPr>
      <w:r>
        <w:t xml:space="preserve">Field: </w:t>
      </w:r>
      <w:r w:rsidR="003149AE" w:rsidRPr="003149AE">
        <w:t>Tank Object Type</w:t>
      </w:r>
    </w:p>
    <w:p w14:paraId="28B87BE3" w14:textId="77777777"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14:paraId="48758609" w14:textId="77777777" w:rsidR="00F56988" w:rsidRDefault="00F56988" w:rsidP="00F56988">
      <w:pPr>
        <w:pStyle w:val="Heading4"/>
      </w:pPr>
      <w:r>
        <w:t xml:space="preserve">Field: </w:t>
      </w:r>
      <w:r w:rsidR="003149AE" w:rsidRPr="003149AE">
        <w:t>Tank Name</w:t>
      </w:r>
    </w:p>
    <w:p w14:paraId="5FA3E78D" w14:textId="77777777" w:rsidR="00F56988" w:rsidRDefault="00F56988" w:rsidP="00F56988">
      <w:pPr>
        <w:pStyle w:val="BodyText"/>
      </w:pPr>
      <w:r>
        <w:t>This alpha field contains the name of the specific water heater tank (WaterHeater:Mixed object) used by this heat pump water heater.</w:t>
      </w:r>
    </w:p>
    <w:p w14:paraId="2DF6F5B9" w14:textId="77777777" w:rsidR="000F0B51" w:rsidRDefault="000F0B51" w:rsidP="000F0B51">
      <w:pPr>
        <w:pStyle w:val="Heading4"/>
      </w:pPr>
      <w:r>
        <w:t>Field: Tank Use Side Inlet Node Name</w:t>
      </w:r>
    </w:p>
    <w:p w14:paraId="763D8A74" w14:textId="77777777"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14:paraId="31F57296" w14:textId="77777777" w:rsidR="000F0B51" w:rsidRDefault="000F0B51" w:rsidP="000F0B51">
      <w:pPr>
        <w:pStyle w:val="Heading4"/>
      </w:pPr>
      <w:r>
        <w:t>Field: Tank Use Side Outlet Node Name</w:t>
      </w:r>
    </w:p>
    <w:p w14:paraId="3039B471" w14:textId="77777777"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14:paraId="30CC259F" w14:textId="77777777" w:rsidR="00F56988" w:rsidRDefault="00F56988" w:rsidP="00F56988">
      <w:pPr>
        <w:pStyle w:val="Heading4"/>
      </w:pPr>
      <w:r>
        <w:t xml:space="preserve">Field: </w:t>
      </w:r>
      <w:r w:rsidR="003149AE" w:rsidRPr="003149AE">
        <w:t>DX Coil Object Type</w:t>
      </w:r>
    </w:p>
    <w:p w14:paraId="22CC250C" w14:textId="77777777"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14:paraId="0CB60080" w14:textId="77777777" w:rsidR="00F56988" w:rsidRDefault="00F56988" w:rsidP="00F56988">
      <w:pPr>
        <w:pStyle w:val="Heading4"/>
      </w:pPr>
      <w:r>
        <w:lastRenderedPageBreak/>
        <w:t>Field: DX Coil Name</w:t>
      </w:r>
    </w:p>
    <w:p w14:paraId="3D3DD863" w14:textId="77777777"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14:paraId="08A3160D" w14:textId="77777777" w:rsidR="00F56988" w:rsidRDefault="00F56988" w:rsidP="00F56988">
      <w:pPr>
        <w:pStyle w:val="Heading4"/>
      </w:pPr>
      <w:r>
        <w:t xml:space="preserve">Field: </w:t>
      </w:r>
      <w:r w:rsidR="003149AE" w:rsidRPr="003149AE">
        <w:t>Minimum Inlet Air Temperature for Compressor Operation</w:t>
      </w:r>
    </w:p>
    <w:p w14:paraId="73919A28" w14:textId="77777777"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14:paraId="33D3DB88" w14:textId="77777777" w:rsidR="00F56988" w:rsidRDefault="00F56988" w:rsidP="00F56988">
      <w:pPr>
        <w:pStyle w:val="Heading4"/>
      </w:pPr>
      <w:r>
        <w:t>Field: Compressor Location</w:t>
      </w:r>
    </w:p>
    <w:p w14:paraId="6199B291" w14:textId="77777777"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14:paraId="60644D6D" w14:textId="77777777" w:rsidR="00F56988" w:rsidRDefault="00F56988" w:rsidP="00F56988">
      <w:pPr>
        <w:pStyle w:val="Heading4"/>
      </w:pPr>
      <w:r>
        <w:t>Field: Compressor Ambient Temperature Schedule Name</w:t>
      </w:r>
    </w:p>
    <w:p w14:paraId="02FB25E5" w14:textId="77777777"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14:paraId="77E966C1" w14:textId="77777777" w:rsidR="00F56988" w:rsidRDefault="00F56988" w:rsidP="00F56988">
      <w:pPr>
        <w:pStyle w:val="Heading4"/>
      </w:pPr>
      <w:r>
        <w:t xml:space="preserve">Field: </w:t>
      </w:r>
      <w:r w:rsidR="003149AE" w:rsidRPr="003149AE">
        <w:t>Fan Object Type</w:t>
      </w:r>
    </w:p>
    <w:p w14:paraId="5017EC88" w14:textId="77777777"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14:paraId="40D9F5E6" w14:textId="77777777" w:rsidR="00F56988" w:rsidRDefault="00F56988" w:rsidP="00F56988">
      <w:pPr>
        <w:pStyle w:val="Heading4"/>
      </w:pPr>
      <w:r>
        <w:t>Field: Fan Name</w:t>
      </w:r>
    </w:p>
    <w:p w14:paraId="04BB3FE4" w14:textId="77777777" w:rsidR="00F56988" w:rsidRDefault="00F56988" w:rsidP="00F56988">
      <w:pPr>
        <w:pStyle w:val="BodyText"/>
      </w:pPr>
      <w:r>
        <w:t>This alpha field contains the name of the specific fan (Fan:OnOff object) used by this heat pump water heater.</w:t>
      </w:r>
    </w:p>
    <w:p w14:paraId="1E8EBE4F" w14:textId="77777777" w:rsidR="00F56988" w:rsidRDefault="00F56988" w:rsidP="00F56988">
      <w:pPr>
        <w:pStyle w:val="Heading4"/>
      </w:pPr>
      <w:r>
        <w:t>Field: Fan Placement</w:t>
      </w:r>
    </w:p>
    <w:p w14:paraId="6527A42E" w14:textId="77777777"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14:paraId="3CD25D7D" w14:textId="77777777"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14:paraId="6D596A03" w14:textId="77777777"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14:paraId="1A44DA9F" w14:textId="77777777"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14:paraId="5E83BE08" w14:textId="77777777" w:rsidR="00F56988" w:rsidRDefault="00F56988" w:rsidP="00F56988">
      <w:pPr>
        <w:pStyle w:val="BodyText"/>
        <w:rPr>
          <w:rFonts w:eastAsia="Tahoma"/>
        </w:rPr>
      </w:pPr>
      <w:r>
        <w:rPr>
          <w:rFonts w:eastAsia="Tahoma"/>
        </w:rPr>
        <w:t xml:space="preserve">This numeric field contains the off-cycle parasitic electric power in Watts. This is the parasitic electric power consumed by controls or other electrical devices associated with the heat pump compressor. This parasitic electric load is consumed whenever the heat pump water </w:t>
      </w:r>
      <w:r>
        <w:rPr>
          <w:rFonts w:eastAsia="Tahoma"/>
        </w:rPr>
        <w:lastRenderedPageBreak/>
        <w:t>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14:paraId="7F1E228D" w14:textId="77777777" w:rsidR="00F56988" w:rsidRDefault="00F56988" w:rsidP="00F56988">
      <w:pPr>
        <w:pStyle w:val="Heading4"/>
      </w:pPr>
      <w:r>
        <w:t>Field: Parasitic Heat Rejection Location</w:t>
      </w:r>
    </w:p>
    <w:p w14:paraId="42207FC5" w14:textId="77777777"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14:paraId="73D28ED7" w14:textId="77777777" w:rsidR="00F56988" w:rsidRDefault="00F56988" w:rsidP="00F56988">
      <w:pPr>
        <w:pStyle w:val="Heading4"/>
      </w:pPr>
      <w:r>
        <w:t>Field: Inlet Air Mixer Node Name</w:t>
      </w:r>
    </w:p>
    <w:p w14:paraId="6FBECBFB" w14:textId="77777777"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14:paraId="05A46262" w14:textId="77777777" w:rsidR="00F56988" w:rsidRDefault="00F56988" w:rsidP="00F56988">
      <w:pPr>
        <w:pStyle w:val="Heading4"/>
      </w:pPr>
      <w:r>
        <w:t>Field: Outlet Air Splitter Node Name</w:t>
      </w:r>
    </w:p>
    <w:p w14:paraId="0E5F095E" w14:textId="77777777"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14:paraId="6EF724BA" w14:textId="77777777" w:rsidR="00F56988" w:rsidRDefault="00F56988" w:rsidP="00F56988">
      <w:pPr>
        <w:pStyle w:val="Heading4"/>
      </w:pPr>
      <w:r>
        <w:t>Field: Inlet Air Mixer Schedule Name</w:t>
      </w:r>
    </w:p>
    <w:p w14:paraId="1A48DBA6" w14:textId="77777777"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14:paraId="781F2E51" w14:textId="77777777" w:rsidR="00D8623D" w:rsidRDefault="00D8623D" w:rsidP="00D8623D">
      <w:pPr>
        <w:pStyle w:val="Heading4"/>
      </w:pPr>
      <w:r>
        <w:t xml:space="preserve">Field: </w:t>
      </w:r>
      <w:r w:rsidRPr="00812FD2">
        <w:t>Control Sensor Location In Stratified Tank</w:t>
      </w:r>
    </w:p>
    <w:p w14:paraId="5F40D069" w14:textId="77777777"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w:t>
      </w:r>
      <w:r>
        <w:lastRenderedPageBreak/>
        <w:t xml:space="preserve">temperature should be sensed to control the heat pump.  There are six choices that, when combined with the input for the stratified tank, indicate which of the nodes should be used.  The default is “Heater1”. The choices include: </w:t>
      </w:r>
    </w:p>
    <w:p w14:paraId="54883711" w14:textId="77777777"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14:paraId="08B568BC" w14:textId="77777777"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14:paraId="327FBACE" w14:textId="77777777"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14:paraId="692E47C0" w14:textId="77777777"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2F838591" w14:textId="77777777"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63A7C5F8" w14:textId="77777777"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3662A112" w14:textId="77777777"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14:paraId="00CA118D" w14:textId="77777777" w:rsidR="000F0B51" w:rsidRPr="00E97B12" w:rsidRDefault="000F0B51" w:rsidP="000F0B51">
      <w:pPr>
        <w:pStyle w:val="IDDDefinition"/>
        <w:rPr>
          <w:b/>
        </w:rPr>
      </w:pPr>
      <w:bookmarkStart w:id="1505" w:name="_Toc146669438"/>
      <w:r w:rsidRPr="00E97B12">
        <w:rPr>
          <w:b/>
        </w:rPr>
        <w:lastRenderedPageBreak/>
        <w:t>WaterHeater:HeatPump,</w:t>
      </w:r>
    </w:p>
    <w:p w14:paraId="630FF1D0" w14:textId="77777777" w:rsidR="000F0B51" w:rsidRDefault="000F0B51" w:rsidP="000F0B51">
      <w:pPr>
        <w:pStyle w:val="IDDDefinition"/>
      </w:pPr>
      <w:r>
        <w:t xml:space="preserve">    PlantHeatPumpWaterHeater,!- Name</w:t>
      </w:r>
    </w:p>
    <w:p w14:paraId="75BC9D1D" w14:textId="77777777" w:rsidR="000F0B51" w:rsidRDefault="000F0B51" w:rsidP="000F0B51">
      <w:pPr>
        <w:pStyle w:val="IDDDefinition"/>
      </w:pPr>
      <w:r>
        <w:t xml:space="preserve">    PlantHPWHSch,            !- Availability Schedule Name</w:t>
      </w:r>
    </w:p>
    <w:p w14:paraId="5FE4640F" w14:textId="77777777" w:rsidR="000F0B51" w:rsidRDefault="000F0B51" w:rsidP="000F0B51">
      <w:pPr>
        <w:pStyle w:val="IDDDefinition"/>
      </w:pPr>
      <w:r>
        <w:t xml:space="preserve">    PlantHPWHTempSch,        !- Compressor Setpoint Temperature Schedule Name</w:t>
      </w:r>
    </w:p>
    <w:p w14:paraId="57DF7D79" w14:textId="77777777" w:rsidR="000F0B51" w:rsidRDefault="000F0B51" w:rsidP="000F0B51">
      <w:pPr>
        <w:pStyle w:val="IDDDefinition"/>
      </w:pPr>
      <w:r>
        <w:t xml:space="preserve">    2.0,                     !- Dead Band Temperature Difference {deltaC}</w:t>
      </w:r>
    </w:p>
    <w:p w14:paraId="33DD659F" w14:textId="77777777" w:rsidR="000F0B51" w:rsidRDefault="000F0B51" w:rsidP="000F0B51">
      <w:pPr>
        <w:pStyle w:val="IDDDefinition"/>
      </w:pPr>
      <w:r>
        <w:t xml:space="preserve">    HPPlantWaterInletNode,   !- Condenser Water Inlet Node Name</w:t>
      </w:r>
    </w:p>
    <w:p w14:paraId="4F90565C" w14:textId="77777777" w:rsidR="000F0B51" w:rsidRDefault="000F0B51" w:rsidP="000F0B51">
      <w:pPr>
        <w:pStyle w:val="IDDDefinition"/>
      </w:pPr>
      <w:r>
        <w:t xml:space="preserve">    HPPlantWaterOutletNode,  !- Condenser Water Outlet Node Name</w:t>
      </w:r>
    </w:p>
    <w:p w14:paraId="6F4DD9D7" w14:textId="77777777" w:rsidR="000F0B51" w:rsidRDefault="000F0B51" w:rsidP="000F0B51">
      <w:pPr>
        <w:pStyle w:val="IDDDefinition"/>
      </w:pPr>
      <w:r>
        <w:t xml:space="preserve">    0.00115525,              !- Condenser Water Flow Rate {m3/s}</w:t>
      </w:r>
    </w:p>
    <w:p w14:paraId="18AB05D1" w14:textId="77777777" w:rsidR="000F0B51" w:rsidRDefault="000F0B51" w:rsidP="000F0B51">
      <w:pPr>
        <w:pStyle w:val="IDDDefinition"/>
      </w:pPr>
      <w:r>
        <w:t xml:space="preserve">    1.00695,                 !- Evaporator Air Flow Rate {m3/s}</w:t>
      </w:r>
    </w:p>
    <w:p w14:paraId="740AEE60" w14:textId="77777777" w:rsidR="000F0B51" w:rsidRDefault="000F0B51" w:rsidP="000F0B51">
      <w:pPr>
        <w:pStyle w:val="IDDDefinition"/>
      </w:pPr>
      <w:r>
        <w:t xml:space="preserve">    OutdoorAirOnly,          !- Inlet Air Configuration</w:t>
      </w:r>
    </w:p>
    <w:p w14:paraId="6267D5B4" w14:textId="77777777" w:rsidR="000F0B51" w:rsidRDefault="000F0B51" w:rsidP="000F0B51">
      <w:pPr>
        <w:pStyle w:val="IDDDefinition"/>
      </w:pPr>
      <w:r>
        <w:t xml:space="preserve">    ,                        !- Air Inlet Node Name</w:t>
      </w:r>
    </w:p>
    <w:p w14:paraId="447E4BE8" w14:textId="77777777" w:rsidR="000F0B51" w:rsidRDefault="000F0B51" w:rsidP="000F0B51">
      <w:pPr>
        <w:pStyle w:val="IDDDefinition"/>
      </w:pPr>
      <w:r>
        <w:t xml:space="preserve">    ,                        !- Air Outlet Node Name</w:t>
      </w:r>
    </w:p>
    <w:p w14:paraId="3C32E43D" w14:textId="77777777" w:rsidR="000F0B51" w:rsidRDefault="000F0B51" w:rsidP="000F0B51">
      <w:pPr>
        <w:pStyle w:val="IDDDefinition"/>
      </w:pPr>
      <w:r>
        <w:t xml:space="preserve">    HPPlantAirInletNode,     !- Outdoor Air Node Name</w:t>
      </w:r>
    </w:p>
    <w:p w14:paraId="076AD3A7" w14:textId="77777777" w:rsidR="000F0B51" w:rsidRDefault="000F0B51" w:rsidP="000F0B51">
      <w:pPr>
        <w:pStyle w:val="IDDDefinition"/>
      </w:pPr>
      <w:r>
        <w:t xml:space="preserve">    HPPlantAirOutletNode,    !- Exhaust Air Node Name</w:t>
      </w:r>
    </w:p>
    <w:p w14:paraId="284658D4" w14:textId="77777777" w:rsidR="000F0B51" w:rsidRDefault="000F0B51" w:rsidP="000F0B51">
      <w:pPr>
        <w:pStyle w:val="IDDDefinition"/>
      </w:pPr>
      <w:r>
        <w:t xml:space="preserve">    ,                        !- Inlet Air Temperature Schedule Name</w:t>
      </w:r>
    </w:p>
    <w:p w14:paraId="2DCA8878" w14:textId="77777777" w:rsidR="000F0B51" w:rsidRDefault="000F0B51" w:rsidP="000F0B51">
      <w:pPr>
        <w:pStyle w:val="IDDDefinition"/>
      </w:pPr>
      <w:r>
        <w:t xml:space="preserve">    ,                        !- Inlet Air Humidity Schedule Name</w:t>
      </w:r>
    </w:p>
    <w:p w14:paraId="4DE23A0F" w14:textId="77777777" w:rsidR="000F0B51" w:rsidRDefault="000F0B51" w:rsidP="000F0B51">
      <w:pPr>
        <w:pStyle w:val="IDDDefinition"/>
      </w:pPr>
      <w:r>
        <w:t xml:space="preserve">    ,                        !- Inlet Air Zone Name</w:t>
      </w:r>
    </w:p>
    <w:p w14:paraId="7ADA42D0" w14:textId="77777777" w:rsidR="000F0B51" w:rsidRDefault="000F0B51" w:rsidP="000F0B51">
      <w:pPr>
        <w:pStyle w:val="IDDDefinition"/>
      </w:pPr>
      <w:r>
        <w:t xml:space="preserve">    WaterHeater:Mixed,       !- Tank Object Type</w:t>
      </w:r>
    </w:p>
    <w:p w14:paraId="22421EF3" w14:textId="77777777" w:rsidR="000F0B51" w:rsidRDefault="000F0B51" w:rsidP="000F0B51">
      <w:pPr>
        <w:pStyle w:val="IDDDefinition"/>
      </w:pPr>
      <w:r>
        <w:t xml:space="preserve">    HPWHPlantTank,           !- Tank Name</w:t>
      </w:r>
    </w:p>
    <w:p w14:paraId="5DAA0DA4" w14:textId="77777777" w:rsidR="000F0B51" w:rsidRDefault="000F0B51" w:rsidP="000F0B51">
      <w:pPr>
        <w:pStyle w:val="IDDDefinition"/>
      </w:pPr>
      <w:r>
        <w:t xml:space="preserve">    HPWH Use Inlet Node,     !- Tank Use Side Inlet Node Name</w:t>
      </w:r>
    </w:p>
    <w:p w14:paraId="5FDA43B6" w14:textId="77777777" w:rsidR="000F0B51" w:rsidRDefault="000F0B51" w:rsidP="000F0B51">
      <w:pPr>
        <w:pStyle w:val="IDDDefinition"/>
      </w:pPr>
      <w:r>
        <w:t xml:space="preserve">    HPWH Use Outlet Node,    !- Tank Use Side Outlet Node Name</w:t>
      </w:r>
    </w:p>
    <w:p w14:paraId="536495FA" w14:textId="77777777" w:rsidR="000F0B51" w:rsidRDefault="000F0B51" w:rsidP="000F0B51">
      <w:pPr>
        <w:pStyle w:val="IDDDefinition"/>
      </w:pPr>
      <w:r>
        <w:t xml:space="preserve">    Coil:WaterHeating:AirToWaterHeatPump,  !- DX Coil Object Type</w:t>
      </w:r>
    </w:p>
    <w:p w14:paraId="54DA7122" w14:textId="77777777" w:rsidR="000F0B51" w:rsidRDefault="000F0B51" w:rsidP="000F0B51">
      <w:pPr>
        <w:pStyle w:val="IDDDefinition"/>
      </w:pPr>
      <w:r>
        <w:t xml:space="preserve">    HPWHPlantDXCoil,         !- DX Coil Name</w:t>
      </w:r>
    </w:p>
    <w:p w14:paraId="5B3312F8" w14:textId="77777777" w:rsidR="000F0B51" w:rsidRDefault="000F0B51" w:rsidP="000F0B51">
      <w:pPr>
        <w:pStyle w:val="IDDDefinition"/>
      </w:pPr>
      <w:r>
        <w:t xml:space="preserve">    11.0,                    !- Minimum Inlet Air Temperature for Compressor Operation {C}</w:t>
      </w:r>
    </w:p>
    <w:p w14:paraId="516BAA54" w14:textId="77777777" w:rsidR="000F0B51" w:rsidRDefault="000F0B51" w:rsidP="000F0B51">
      <w:pPr>
        <w:pStyle w:val="IDDDefinition"/>
      </w:pPr>
      <w:r>
        <w:t xml:space="preserve">    Outdoors,                !- Compressor Location</w:t>
      </w:r>
    </w:p>
    <w:p w14:paraId="2A724A7C" w14:textId="77777777" w:rsidR="000F0B51" w:rsidRDefault="000F0B51" w:rsidP="000F0B51">
      <w:pPr>
        <w:pStyle w:val="IDDDefinition"/>
      </w:pPr>
      <w:r>
        <w:t xml:space="preserve">    ,                        !- Compressor Ambient Temperature Schedule Name</w:t>
      </w:r>
    </w:p>
    <w:p w14:paraId="7DA03516" w14:textId="77777777" w:rsidR="000F0B51" w:rsidRDefault="000F0B51" w:rsidP="000F0B51">
      <w:pPr>
        <w:pStyle w:val="IDDDefinition"/>
      </w:pPr>
      <w:r>
        <w:t xml:space="preserve">    Fan:OnOff,               !- Fan Object Type</w:t>
      </w:r>
    </w:p>
    <w:p w14:paraId="0621761F" w14:textId="77777777" w:rsidR="000F0B51" w:rsidRDefault="000F0B51" w:rsidP="000F0B51">
      <w:pPr>
        <w:pStyle w:val="IDDDefinition"/>
      </w:pPr>
      <w:r>
        <w:t xml:space="preserve">    HPWHPlantFan,            !- Fan Name</w:t>
      </w:r>
    </w:p>
    <w:p w14:paraId="4CBD30BE" w14:textId="77777777" w:rsidR="000F0B51" w:rsidRDefault="000F0B51" w:rsidP="000F0B51">
      <w:pPr>
        <w:pStyle w:val="IDDDefinition"/>
      </w:pPr>
      <w:r>
        <w:t xml:space="preserve">    BlowThrough,             !- Fan Placement</w:t>
      </w:r>
    </w:p>
    <w:p w14:paraId="1103CCAE" w14:textId="77777777" w:rsidR="000F0B51" w:rsidRDefault="000F0B51" w:rsidP="000F0B51">
      <w:pPr>
        <w:pStyle w:val="IDDDefinition"/>
      </w:pPr>
      <w:r>
        <w:t xml:space="preserve">    ,                        !- On Cycle Parasitic Electric Load {W}</w:t>
      </w:r>
    </w:p>
    <w:p w14:paraId="59CFF904" w14:textId="77777777" w:rsidR="000F0B51" w:rsidRDefault="000F0B51" w:rsidP="000F0B51">
      <w:pPr>
        <w:pStyle w:val="IDDDefinition"/>
      </w:pPr>
      <w:r>
        <w:t xml:space="preserve">    ,                        !- Off Cycle Parasitic Electric Load {W}</w:t>
      </w:r>
    </w:p>
    <w:p w14:paraId="1A90E513" w14:textId="77777777" w:rsidR="000F0B51" w:rsidRDefault="000F0B51" w:rsidP="000F0B51">
      <w:pPr>
        <w:pStyle w:val="IDDDefinition"/>
      </w:pPr>
      <w:r>
        <w:t xml:space="preserve">    ;                        !- Parasitic Heat Rejection Location</w:t>
      </w:r>
    </w:p>
    <w:p w14:paraId="43B0BC7B" w14:textId="77777777" w:rsidR="000F0B51" w:rsidRDefault="000F0B51" w:rsidP="000F0B51">
      <w:pPr>
        <w:pStyle w:val="IDDDefinition"/>
      </w:pPr>
    </w:p>
    <w:p w14:paraId="6E3B8576" w14:textId="77777777" w:rsidR="000F0B51" w:rsidRPr="00FA4764" w:rsidRDefault="000F0B51" w:rsidP="000F0B51">
      <w:pPr>
        <w:pStyle w:val="IDDDefinition"/>
        <w:rPr>
          <w:highlight w:val="lightGray"/>
        </w:rPr>
      </w:pPr>
      <w:r w:rsidRPr="00FA4764">
        <w:rPr>
          <w:highlight w:val="lightGray"/>
        </w:rPr>
        <w:t>NOTE: branch object required only when tank use inlet nodes are used.</w:t>
      </w:r>
    </w:p>
    <w:p w14:paraId="7C7BE458" w14:textId="77777777" w:rsidR="000F0B51" w:rsidRPr="00FA4764" w:rsidRDefault="000F0B51" w:rsidP="000F0B51">
      <w:pPr>
        <w:pStyle w:val="IDDDefinition"/>
        <w:rPr>
          <w:highlight w:val="lightGray"/>
        </w:rPr>
      </w:pPr>
    </w:p>
    <w:p w14:paraId="37F3F423" w14:textId="77777777" w:rsidR="000F0B51" w:rsidRPr="00FA4764" w:rsidRDefault="000F0B51" w:rsidP="000F0B51">
      <w:pPr>
        <w:pStyle w:val="IDDDefinition"/>
        <w:rPr>
          <w:highlight w:val="lightGray"/>
        </w:rPr>
      </w:pPr>
      <w:r w:rsidRPr="00FA4764">
        <w:rPr>
          <w:highlight w:val="lightGray"/>
        </w:rPr>
        <w:t xml:space="preserve">  Branch,</w:t>
      </w:r>
    </w:p>
    <w:p w14:paraId="24E9B969" w14:textId="77777777" w:rsidR="000F0B51" w:rsidRPr="00FA4764" w:rsidRDefault="000F0B51" w:rsidP="000F0B51">
      <w:pPr>
        <w:pStyle w:val="IDDDefinition"/>
        <w:rPr>
          <w:highlight w:val="lightGray"/>
        </w:rPr>
      </w:pPr>
      <w:r w:rsidRPr="00FA4764">
        <w:rPr>
          <w:highlight w:val="lightGray"/>
        </w:rPr>
        <w:t xml:space="preserve">    Central HPWH Branch,     !- Name</w:t>
      </w:r>
    </w:p>
    <w:p w14:paraId="357AAAB1" w14:textId="77777777" w:rsidR="000F0B51" w:rsidRPr="00FA4764" w:rsidRDefault="000F0B51" w:rsidP="000F0B51">
      <w:pPr>
        <w:pStyle w:val="IDDDefinition"/>
        <w:rPr>
          <w:highlight w:val="lightGray"/>
        </w:rPr>
      </w:pPr>
      <w:r w:rsidRPr="00FA4764">
        <w:rPr>
          <w:highlight w:val="lightGray"/>
        </w:rPr>
        <w:t xml:space="preserve">    0,                       !- Maximum Flow Rate {m3/s}</w:t>
      </w:r>
    </w:p>
    <w:p w14:paraId="3DF30EF5" w14:textId="77777777" w:rsidR="000F0B51" w:rsidRPr="00FA4764" w:rsidRDefault="000F0B51" w:rsidP="000F0B51">
      <w:pPr>
        <w:pStyle w:val="IDDDefinition"/>
        <w:rPr>
          <w:highlight w:val="lightGray"/>
        </w:rPr>
      </w:pPr>
      <w:r w:rsidRPr="00FA4764">
        <w:rPr>
          <w:highlight w:val="lightGray"/>
        </w:rPr>
        <w:t xml:space="preserve">    ,                        !- Pressure Drop Curve Name</w:t>
      </w:r>
    </w:p>
    <w:p w14:paraId="3091B1DC" w14:textId="77777777" w:rsidR="000F0B51" w:rsidRPr="00FA4764" w:rsidRDefault="000F0B51" w:rsidP="000F0B51">
      <w:pPr>
        <w:pStyle w:val="IDDDefinition"/>
        <w:rPr>
          <w:highlight w:val="lightGray"/>
        </w:rPr>
      </w:pPr>
      <w:r w:rsidRPr="00FA4764">
        <w:rPr>
          <w:highlight w:val="lightGray"/>
        </w:rPr>
        <w:t xml:space="preserve">    WaterHeater:HeatPump,    !- Component 1 Object Type</w:t>
      </w:r>
    </w:p>
    <w:p w14:paraId="60610B21" w14:textId="77777777" w:rsidR="000F0B51" w:rsidRPr="00FA4764" w:rsidRDefault="000F0B51" w:rsidP="000F0B51">
      <w:pPr>
        <w:pStyle w:val="IDDDefinition"/>
        <w:rPr>
          <w:highlight w:val="lightGray"/>
        </w:rPr>
      </w:pPr>
      <w:r w:rsidRPr="00FA4764">
        <w:rPr>
          <w:highlight w:val="lightGray"/>
        </w:rPr>
        <w:t xml:space="preserve">    PlantHeatPumpWaterHeater,!- Component 1 Name</w:t>
      </w:r>
    </w:p>
    <w:p w14:paraId="05F4D266" w14:textId="77777777" w:rsidR="000F0B51" w:rsidRPr="00FA4764" w:rsidRDefault="000F0B51" w:rsidP="000F0B51">
      <w:pPr>
        <w:pStyle w:val="IDDDefinition"/>
        <w:rPr>
          <w:highlight w:val="lightGray"/>
        </w:rPr>
      </w:pPr>
      <w:r w:rsidRPr="00FA4764">
        <w:rPr>
          <w:highlight w:val="lightGray"/>
        </w:rPr>
        <w:t xml:space="preserve">    HPWH Use Inlet Node,     !- Component 1 Inlet Node Name</w:t>
      </w:r>
    </w:p>
    <w:p w14:paraId="1C384BA1" w14:textId="77777777" w:rsidR="000F0B51" w:rsidRPr="00FA4764" w:rsidRDefault="000F0B51" w:rsidP="000F0B51">
      <w:pPr>
        <w:pStyle w:val="IDDDefinition"/>
        <w:rPr>
          <w:highlight w:val="lightGray"/>
        </w:rPr>
      </w:pPr>
      <w:r w:rsidRPr="00FA4764">
        <w:rPr>
          <w:highlight w:val="lightGray"/>
        </w:rPr>
        <w:t xml:space="preserve">    HPWH Use Outlet Node,    !- Component 1 Outlet Node Name</w:t>
      </w:r>
    </w:p>
    <w:p w14:paraId="36BA1849" w14:textId="77777777" w:rsidR="000F0B51" w:rsidRDefault="000F0B51" w:rsidP="000F0B51">
      <w:pPr>
        <w:pStyle w:val="IDDDefinition"/>
      </w:pPr>
      <w:r w:rsidRPr="00FA4764">
        <w:rPr>
          <w:highlight w:val="lightGray"/>
        </w:rPr>
        <w:t xml:space="preserve">    PASSIVE;                 !- Component 1 Branch Control Type</w:t>
      </w:r>
    </w:p>
    <w:p w14:paraId="1C427639" w14:textId="77777777" w:rsidR="000F0B51" w:rsidRDefault="000F0B51" w:rsidP="000F0B51">
      <w:pPr>
        <w:pStyle w:val="IDDDefinition"/>
      </w:pPr>
    </w:p>
    <w:p w14:paraId="3CBE2A0C" w14:textId="77777777" w:rsidR="000F0B51" w:rsidRPr="000F0B51" w:rsidRDefault="000F0B51" w:rsidP="000F0B51">
      <w:pPr>
        <w:pStyle w:val="BodyText"/>
      </w:pPr>
    </w:p>
    <w:p w14:paraId="665FD0D2" w14:textId="77777777" w:rsidR="000F0B51" w:rsidRDefault="000F0B51" w:rsidP="000F0B51">
      <w:pPr>
        <w:pStyle w:val="IDDDefinition"/>
      </w:pPr>
      <w:r>
        <w:lastRenderedPageBreak/>
        <w:t xml:space="preserve">  WaterHeater:Mixed,</w:t>
      </w:r>
    </w:p>
    <w:p w14:paraId="04DAE68E" w14:textId="77777777" w:rsidR="000F0B51" w:rsidRDefault="000F0B51" w:rsidP="000F0B51">
      <w:pPr>
        <w:pStyle w:val="IDDDefinition"/>
      </w:pPr>
      <w:r>
        <w:t xml:space="preserve">    HPWHPlantTank,           !- Name</w:t>
      </w:r>
    </w:p>
    <w:p w14:paraId="5CCB7607" w14:textId="77777777" w:rsidR="000F0B51" w:rsidRDefault="000F0B51" w:rsidP="000F0B51">
      <w:pPr>
        <w:pStyle w:val="IDDDefinition"/>
      </w:pPr>
      <w:r>
        <w:t xml:space="preserve">    0.757,                   !- Tank Volume {m3}</w:t>
      </w:r>
    </w:p>
    <w:p w14:paraId="047BDD56" w14:textId="77777777" w:rsidR="000F0B51" w:rsidRDefault="000F0B51" w:rsidP="000F0B51">
      <w:pPr>
        <w:pStyle w:val="IDDDefinition"/>
      </w:pPr>
      <w:r>
        <w:t xml:space="preserve">    Plant Hot Water Setpoint Temp Schedule,  !- Setpoint Temperature Schedule Name</w:t>
      </w:r>
    </w:p>
    <w:p w14:paraId="1EE6EA36" w14:textId="77777777" w:rsidR="000F0B51" w:rsidRDefault="000F0B51" w:rsidP="000F0B51">
      <w:pPr>
        <w:pStyle w:val="IDDDefinition"/>
      </w:pPr>
      <w:r>
        <w:t xml:space="preserve">    2.0,                     !- Deadband Temperature Difference {deltaC}</w:t>
      </w:r>
    </w:p>
    <w:p w14:paraId="1BB3D56A" w14:textId="77777777" w:rsidR="000F0B51" w:rsidRDefault="000F0B51" w:rsidP="000F0B51">
      <w:pPr>
        <w:pStyle w:val="IDDDefinition"/>
      </w:pPr>
      <w:r>
        <w:t xml:space="preserve">    82.2222,                 !- Maximum Temperature Limit {C}</w:t>
      </w:r>
    </w:p>
    <w:p w14:paraId="5D0EF509" w14:textId="77777777" w:rsidR="000F0B51" w:rsidRDefault="000F0B51" w:rsidP="000F0B51">
      <w:pPr>
        <w:pStyle w:val="IDDDefinition"/>
      </w:pPr>
      <w:r>
        <w:t xml:space="preserve">    CYCLE,                   !- Heater Control Type</w:t>
      </w:r>
    </w:p>
    <w:p w14:paraId="21DB3695" w14:textId="77777777" w:rsidR="000F0B51" w:rsidRDefault="000F0B51" w:rsidP="000F0B51">
      <w:pPr>
        <w:pStyle w:val="IDDDefinition"/>
      </w:pPr>
      <w:r>
        <w:t xml:space="preserve">    25000,                   !- Heater Maximum Capacity {W}</w:t>
      </w:r>
    </w:p>
    <w:p w14:paraId="71C9C393" w14:textId="77777777" w:rsidR="000F0B51" w:rsidRDefault="000F0B51" w:rsidP="000F0B51">
      <w:pPr>
        <w:pStyle w:val="IDDDefinition"/>
      </w:pPr>
      <w:r>
        <w:t xml:space="preserve">    0,                       !- Heater Minimum Capacity {W}</w:t>
      </w:r>
    </w:p>
    <w:p w14:paraId="6460C940" w14:textId="77777777" w:rsidR="000F0B51" w:rsidRDefault="000F0B51" w:rsidP="000F0B51">
      <w:pPr>
        <w:pStyle w:val="IDDDefinition"/>
      </w:pPr>
      <w:r>
        <w:t xml:space="preserve">    ,                        !- Heater Ignition Minimum Flow Rate {m3/s}</w:t>
      </w:r>
    </w:p>
    <w:p w14:paraId="701576FC" w14:textId="77777777" w:rsidR="000F0B51" w:rsidRDefault="000F0B51" w:rsidP="000F0B51">
      <w:pPr>
        <w:pStyle w:val="IDDDefinition"/>
      </w:pPr>
      <w:r>
        <w:t xml:space="preserve">    ,                        !- Heater Ignition Delay {s}</w:t>
      </w:r>
    </w:p>
    <w:p w14:paraId="0282A07B" w14:textId="77777777" w:rsidR="000F0B51" w:rsidRDefault="000F0B51" w:rsidP="000F0B51">
      <w:pPr>
        <w:pStyle w:val="IDDDefinition"/>
      </w:pPr>
      <w:r>
        <w:t xml:space="preserve">    ELECTRICITY,             !- Heater Fuel Type</w:t>
      </w:r>
    </w:p>
    <w:p w14:paraId="685336C5" w14:textId="77777777" w:rsidR="000F0B51" w:rsidRDefault="000F0B51" w:rsidP="000F0B51">
      <w:pPr>
        <w:pStyle w:val="IDDDefinition"/>
      </w:pPr>
      <w:r>
        <w:t xml:space="preserve">    0.98,                    !- Heater Thermal Efficiency</w:t>
      </w:r>
    </w:p>
    <w:p w14:paraId="5B69043A" w14:textId="77777777" w:rsidR="000F0B51" w:rsidRDefault="000F0B51" w:rsidP="000F0B51">
      <w:pPr>
        <w:pStyle w:val="IDDDefinition"/>
      </w:pPr>
      <w:r>
        <w:t xml:space="preserve">    ,                        !- Part Load Factor Curve Name</w:t>
      </w:r>
    </w:p>
    <w:p w14:paraId="66D3FBAF" w14:textId="77777777" w:rsidR="000F0B51" w:rsidRDefault="000F0B51" w:rsidP="000F0B51">
      <w:pPr>
        <w:pStyle w:val="IDDDefinition"/>
      </w:pPr>
      <w:r>
        <w:t xml:space="preserve">    10,                      !- Off Cycle Parasitic Fuel Consumption Rate {W}</w:t>
      </w:r>
    </w:p>
    <w:p w14:paraId="6D6B67E0" w14:textId="77777777" w:rsidR="000F0B51" w:rsidRDefault="000F0B51" w:rsidP="000F0B51">
      <w:pPr>
        <w:pStyle w:val="IDDDefinition"/>
      </w:pPr>
      <w:r>
        <w:t xml:space="preserve">    ELECTRICITY,             !- Off Cycle Parasitic Fuel Type</w:t>
      </w:r>
    </w:p>
    <w:p w14:paraId="4C7CED84" w14:textId="77777777" w:rsidR="000F0B51" w:rsidRDefault="000F0B51" w:rsidP="000F0B51">
      <w:pPr>
        <w:pStyle w:val="IDDDefinition"/>
      </w:pPr>
      <w:r>
        <w:t xml:space="preserve">    0,                       !- Off Cycle Parasitic Heat Fraction to Tank</w:t>
      </w:r>
    </w:p>
    <w:p w14:paraId="6FB0C594" w14:textId="77777777" w:rsidR="000F0B51" w:rsidRDefault="000F0B51" w:rsidP="000F0B51">
      <w:pPr>
        <w:pStyle w:val="IDDDefinition"/>
      </w:pPr>
      <w:r>
        <w:t xml:space="preserve">    30,                      !- On Cycle Parasitic Fuel Consumption Rate {W}</w:t>
      </w:r>
    </w:p>
    <w:p w14:paraId="6B98BCCB" w14:textId="77777777" w:rsidR="000F0B51" w:rsidRDefault="000F0B51" w:rsidP="000F0B51">
      <w:pPr>
        <w:pStyle w:val="IDDDefinition"/>
      </w:pPr>
      <w:r>
        <w:t xml:space="preserve">    ELECTRICITY,             !- On Cycle Parasitic Fuel Type</w:t>
      </w:r>
    </w:p>
    <w:p w14:paraId="5D8FA5AA" w14:textId="77777777" w:rsidR="000F0B51" w:rsidRDefault="000F0B51" w:rsidP="000F0B51">
      <w:pPr>
        <w:pStyle w:val="IDDDefinition"/>
      </w:pPr>
      <w:r>
        <w:t xml:space="preserve">    0,                       !- On Cycle Parasitic Heat Fraction to Tank</w:t>
      </w:r>
    </w:p>
    <w:p w14:paraId="6AD35694" w14:textId="77777777" w:rsidR="000F0B51" w:rsidRDefault="000F0B51" w:rsidP="000F0B51">
      <w:pPr>
        <w:pStyle w:val="IDDDefinition"/>
      </w:pPr>
      <w:r>
        <w:t xml:space="preserve">    Outdoors,                !- Ambient Temperature Indicator</w:t>
      </w:r>
    </w:p>
    <w:p w14:paraId="48AD5437" w14:textId="77777777" w:rsidR="000F0B51" w:rsidRDefault="000F0B51" w:rsidP="000F0B51">
      <w:pPr>
        <w:pStyle w:val="IDDDefinition"/>
      </w:pPr>
      <w:r>
        <w:t xml:space="preserve">    ,                        !- Ambient Temperature Schedule Name</w:t>
      </w:r>
    </w:p>
    <w:p w14:paraId="3C84A3EA" w14:textId="77777777" w:rsidR="000F0B51" w:rsidRDefault="000F0B51" w:rsidP="000F0B51">
      <w:pPr>
        <w:pStyle w:val="IDDDefinition"/>
      </w:pPr>
      <w:r>
        <w:t xml:space="preserve">    ,                        !- Ambient Temperature Zone Name</w:t>
      </w:r>
    </w:p>
    <w:p w14:paraId="47910AFE" w14:textId="77777777" w:rsidR="000F0B51" w:rsidRDefault="000F0B51" w:rsidP="000F0B51">
      <w:pPr>
        <w:pStyle w:val="IDDDefinition"/>
      </w:pPr>
      <w:r>
        <w:t xml:space="preserve">    HPWHPlantTank OA Node,   !- Ambient Temperature Outdoor Air Node Name</w:t>
      </w:r>
    </w:p>
    <w:p w14:paraId="225F9AF3" w14:textId="77777777" w:rsidR="000F0B51" w:rsidRDefault="000F0B51" w:rsidP="000F0B51">
      <w:pPr>
        <w:pStyle w:val="IDDDefinition"/>
      </w:pPr>
      <w:r>
        <w:t xml:space="preserve">    0.0,                     !- Off Cycle Loss Coefficient to Ambient Temperature {W/K}</w:t>
      </w:r>
    </w:p>
    <w:p w14:paraId="48C82C9A" w14:textId="77777777" w:rsidR="000F0B51" w:rsidRDefault="000F0B51" w:rsidP="000F0B51">
      <w:pPr>
        <w:pStyle w:val="IDDDefinition"/>
      </w:pPr>
      <w:r>
        <w:t xml:space="preserve">    0.0,                     !- Off Cycle Loss Fraction to Zone</w:t>
      </w:r>
    </w:p>
    <w:p w14:paraId="4263DEFF" w14:textId="77777777" w:rsidR="000F0B51" w:rsidRDefault="000F0B51" w:rsidP="000F0B51">
      <w:pPr>
        <w:pStyle w:val="IDDDefinition"/>
      </w:pPr>
      <w:r>
        <w:t xml:space="preserve">    0.0,                     !- On Cycle Loss Coefficient to Ambient Temperature {W/K}</w:t>
      </w:r>
    </w:p>
    <w:p w14:paraId="0C6EA851" w14:textId="77777777" w:rsidR="000F0B51" w:rsidRDefault="000F0B51" w:rsidP="000F0B51">
      <w:pPr>
        <w:pStyle w:val="IDDDefinition"/>
      </w:pPr>
      <w:r>
        <w:t xml:space="preserve">    0.0,                     !- On Cycle Loss Fraction to Zone</w:t>
      </w:r>
    </w:p>
    <w:p w14:paraId="0C3BF070" w14:textId="77777777" w:rsidR="000F0B51" w:rsidRDefault="000F0B51" w:rsidP="000F0B51">
      <w:pPr>
        <w:pStyle w:val="IDDDefinition"/>
      </w:pPr>
      <w:r>
        <w:t xml:space="preserve">    ,                        !- Peak Use Flow Rate {m3/s}</w:t>
      </w:r>
    </w:p>
    <w:p w14:paraId="7283B753" w14:textId="77777777" w:rsidR="000F0B51" w:rsidRDefault="000F0B51" w:rsidP="000F0B51">
      <w:pPr>
        <w:pStyle w:val="IDDDefinition"/>
      </w:pPr>
      <w:r>
        <w:t xml:space="preserve">    ,                        !- Use Flow Rate Fraction Schedule Name</w:t>
      </w:r>
    </w:p>
    <w:p w14:paraId="421CE5A9" w14:textId="77777777" w:rsidR="000F0B51" w:rsidRDefault="000F0B51" w:rsidP="000F0B51">
      <w:pPr>
        <w:pStyle w:val="IDDDefinition"/>
      </w:pPr>
      <w:r>
        <w:t xml:space="preserve">    ,                        !- Cold Water Supply Temperature Schedule Name</w:t>
      </w:r>
    </w:p>
    <w:p w14:paraId="69A35DA2" w14:textId="77777777" w:rsidR="000F0B51" w:rsidRDefault="000F0B51" w:rsidP="000F0B51">
      <w:pPr>
        <w:pStyle w:val="IDDDefinition"/>
      </w:pPr>
      <w:r>
        <w:t xml:space="preserve">    HPWH Use Inlet Node,     !- Use Side Inlet Node Name</w:t>
      </w:r>
    </w:p>
    <w:p w14:paraId="3B4BF681" w14:textId="77777777" w:rsidR="000F0B51" w:rsidRDefault="000F0B51" w:rsidP="000F0B51">
      <w:pPr>
        <w:pStyle w:val="IDDDefinition"/>
      </w:pPr>
      <w:r>
        <w:t xml:space="preserve">    HPWH Use Outlet Node,    !- Use Side Outlet Node Name</w:t>
      </w:r>
    </w:p>
    <w:p w14:paraId="6C3C86DB" w14:textId="77777777" w:rsidR="000F0B51" w:rsidRDefault="000F0B51" w:rsidP="000F0B51">
      <w:pPr>
        <w:pStyle w:val="IDDDefinition"/>
      </w:pPr>
      <w:r>
        <w:t xml:space="preserve">    0.98,                    !- Use Side Effectiveness</w:t>
      </w:r>
    </w:p>
    <w:p w14:paraId="690E7126" w14:textId="77777777" w:rsidR="000F0B51" w:rsidRDefault="000F0B51" w:rsidP="000F0B51">
      <w:pPr>
        <w:pStyle w:val="IDDDefinition"/>
      </w:pPr>
      <w:r>
        <w:t xml:space="preserve">    HPPlantWaterOutletNode,  !- Source Side Inlet Node Name</w:t>
      </w:r>
    </w:p>
    <w:p w14:paraId="6A17A6BA" w14:textId="77777777" w:rsidR="000F0B51" w:rsidRDefault="000F0B51" w:rsidP="000F0B51">
      <w:pPr>
        <w:pStyle w:val="IDDDefinition"/>
      </w:pPr>
      <w:r>
        <w:t xml:space="preserve">    HPPlantWaterInletNode,   !- Source Side Outlet Node Name</w:t>
      </w:r>
    </w:p>
    <w:p w14:paraId="28642B4D" w14:textId="77777777" w:rsidR="000F0B51" w:rsidRDefault="000F0B51" w:rsidP="000F0B51">
      <w:pPr>
        <w:pStyle w:val="IDDDefinition"/>
      </w:pPr>
      <w:r>
        <w:t xml:space="preserve">    0.98,                    !- Source Side Effectiveness</w:t>
      </w:r>
    </w:p>
    <w:p w14:paraId="25DDFADF" w14:textId="77777777" w:rsidR="000F0B51" w:rsidRDefault="000F0B51" w:rsidP="000F0B51">
      <w:pPr>
        <w:pStyle w:val="IDDDefinition"/>
      </w:pPr>
      <w:r>
        <w:t xml:space="preserve">    autosize;                !- Use Side Design Flow Rate {m3/s}</w:t>
      </w:r>
    </w:p>
    <w:p w14:paraId="4FEE04F1" w14:textId="77777777" w:rsidR="000F0B51" w:rsidRDefault="000F0B51" w:rsidP="000F0B51">
      <w:pPr>
        <w:pStyle w:val="IDDDefinition"/>
      </w:pPr>
    </w:p>
    <w:p w14:paraId="794079C6" w14:textId="77777777" w:rsidR="000F0B51" w:rsidRDefault="000F0B51" w:rsidP="000F0B51">
      <w:pPr>
        <w:pStyle w:val="IDDDefinition"/>
      </w:pPr>
      <w:r>
        <w:t xml:space="preserve">  OutdoorAir:Node,</w:t>
      </w:r>
    </w:p>
    <w:p w14:paraId="398C942C" w14:textId="77777777" w:rsidR="000F0B51" w:rsidRDefault="000F0B51" w:rsidP="000F0B51">
      <w:pPr>
        <w:pStyle w:val="IDDDefinition"/>
      </w:pPr>
      <w:r>
        <w:t xml:space="preserve">    HPWHPlantTank OA Node;   !- Name</w:t>
      </w:r>
    </w:p>
    <w:p w14:paraId="611D1D8C" w14:textId="77777777" w:rsidR="000F0B51" w:rsidRDefault="000F0B51" w:rsidP="000F0B51">
      <w:pPr>
        <w:pStyle w:val="IDDDefinition"/>
      </w:pPr>
    </w:p>
    <w:p w14:paraId="35035B3A" w14:textId="77777777" w:rsidR="000F0B51" w:rsidRDefault="000F0B51" w:rsidP="000F0B51">
      <w:pPr>
        <w:pStyle w:val="IDDDefinition"/>
      </w:pPr>
      <w:r>
        <w:t xml:space="preserve">  Coil:WaterHeating:AirToWaterHeatPump,</w:t>
      </w:r>
    </w:p>
    <w:p w14:paraId="5CCF91F7" w14:textId="77777777" w:rsidR="000F0B51" w:rsidRDefault="000F0B51" w:rsidP="000F0B51">
      <w:pPr>
        <w:pStyle w:val="IDDDefinition"/>
      </w:pPr>
      <w:r>
        <w:t xml:space="preserve">    HPWHPlantDXCoil,         !- Name</w:t>
      </w:r>
    </w:p>
    <w:p w14:paraId="221F9F07" w14:textId="77777777" w:rsidR="000F0B51" w:rsidRDefault="000F0B51" w:rsidP="000F0B51">
      <w:pPr>
        <w:pStyle w:val="IDDDefinition"/>
      </w:pPr>
      <w:r>
        <w:t xml:space="preserve">    25000.0,                 !- Rated Heating Capacity {W}</w:t>
      </w:r>
    </w:p>
    <w:p w14:paraId="32249168" w14:textId="77777777" w:rsidR="000F0B51" w:rsidRDefault="000F0B51" w:rsidP="000F0B51">
      <w:pPr>
        <w:pStyle w:val="IDDDefinition"/>
      </w:pPr>
      <w:r>
        <w:t xml:space="preserve">    3.2,                     !- Rated COP {W/W}</w:t>
      </w:r>
    </w:p>
    <w:p w14:paraId="3FEB0FA8" w14:textId="77777777" w:rsidR="000F0B51" w:rsidRDefault="000F0B51" w:rsidP="000F0B51">
      <w:pPr>
        <w:pStyle w:val="IDDDefinition"/>
      </w:pPr>
      <w:r>
        <w:t xml:space="preserve">    0.736,                   !- Rated Sensible Heat Ratio</w:t>
      </w:r>
    </w:p>
    <w:p w14:paraId="37C487CF" w14:textId="77777777" w:rsidR="000F0B51" w:rsidRDefault="000F0B51" w:rsidP="000F0B51">
      <w:pPr>
        <w:pStyle w:val="IDDDefinition"/>
      </w:pPr>
      <w:r>
        <w:t xml:space="preserve">    29.44,                   !- Rated Evaporator Inlet Air Dry-Bulb Temperature {C}</w:t>
      </w:r>
    </w:p>
    <w:p w14:paraId="099AD9A2" w14:textId="77777777" w:rsidR="000F0B51" w:rsidRDefault="000F0B51" w:rsidP="000F0B51">
      <w:pPr>
        <w:pStyle w:val="IDDDefinition"/>
      </w:pPr>
      <w:r>
        <w:t xml:space="preserve">    22.22,                   !- Rated Evaporator Inlet Air Wet-Bulb Temperature {C}</w:t>
      </w:r>
    </w:p>
    <w:p w14:paraId="149BCFA1" w14:textId="77777777" w:rsidR="000F0B51" w:rsidRDefault="000F0B51" w:rsidP="000F0B51">
      <w:pPr>
        <w:pStyle w:val="IDDDefinition"/>
      </w:pPr>
      <w:r>
        <w:t xml:space="preserve">    55.72,                   !- Rated Condenser Inlet Water Temperature {C}</w:t>
      </w:r>
    </w:p>
    <w:p w14:paraId="38791AAC" w14:textId="77777777" w:rsidR="000F0B51" w:rsidRDefault="000F0B51" w:rsidP="000F0B51">
      <w:pPr>
        <w:pStyle w:val="IDDDefinition"/>
      </w:pPr>
      <w:r>
        <w:t xml:space="preserve">    1.00695,                 !- Rated Evaporator Air Flow Rate {m3/s}</w:t>
      </w:r>
    </w:p>
    <w:p w14:paraId="19010164" w14:textId="77777777" w:rsidR="000F0B51" w:rsidRDefault="000F0B51" w:rsidP="000F0B51">
      <w:pPr>
        <w:pStyle w:val="IDDDefinition"/>
      </w:pPr>
      <w:r>
        <w:t xml:space="preserve">    0.00115525,              !- Rated Condenser Water Flow Rate {m3/s}</w:t>
      </w:r>
    </w:p>
    <w:p w14:paraId="569F290D" w14:textId="77777777" w:rsidR="000F0B51" w:rsidRDefault="000F0B51" w:rsidP="000F0B51">
      <w:pPr>
        <w:pStyle w:val="IDDDefinition"/>
      </w:pPr>
      <w:r>
        <w:t xml:space="preserve">    No,                      !- Evaporator Fan Power Included in Rated COP</w:t>
      </w:r>
    </w:p>
    <w:p w14:paraId="32F6BBC1" w14:textId="77777777" w:rsidR="000F0B51" w:rsidRDefault="000F0B51" w:rsidP="000F0B51">
      <w:pPr>
        <w:pStyle w:val="IDDDefinition"/>
      </w:pPr>
      <w:r>
        <w:t xml:space="preserve">    No,                      !- Condenser Pump Power Included in Rated COP</w:t>
      </w:r>
    </w:p>
    <w:p w14:paraId="3E8DA165" w14:textId="77777777" w:rsidR="000F0B51" w:rsidRDefault="000F0B51" w:rsidP="000F0B51">
      <w:pPr>
        <w:pStyle w:val="IDDDefinition"/>
      </w:pPr>
      <w:r>
        <w:t xml:space="preserve">    No,                      !- Condenser Pump Heat Included in Rated Heating Capacity and Rated COP</w:t>
      </w:r>
    </w:p>
    <w:p w14:paraId="5A758811" w14:textId="77777777" w:rsidR="000F0B51" w:rsidRDefault="000F0B51" w:rsidP="000F0B51">
      <w:pPr>
        <w:pStyle w:val="IDDDefinition"/>
      </w:pPr>
      <w:r>
        <w:t xml:space="preserve">    150.0,                   !- Condenser Water Pump Power {W}</w:t>
      </w:r>
    </w:p>
    <w:p w14:paraId="69F1CEFD" w14:textId="77777777" w:rsidR="000F0B51" w:rsidRDefault="000F0B51" w:rsidP="000F0B51">
      <w:pPr>
        <w:pStyle w:val="IDDDefinition"/>
      </w:pPr>
      <w:r>
        <w:t xml:space="preserve">    0.1,                     !- Fraction of Condenser Pump Heat to Water</w:t>
      </w:r>
    </w:p>
    <w:p w14:paraId="7C9E9F71" w14:textId="77777777" w:rsidR="000F0B51" w:rsidRDefault="000F0B51" w:rsidP="000F0B51">
      <w:pPr>
        <w:pStyle w:val="IDDDefinition"/>
      </w:pPr>
      <w:r>
        <w:t xml:space="preserve">    HPPlantFanAirOutletNode, !- Evaporator Air Inlet Node Name</w:t>
      </w:r>
    </w:p>
    <w:p w14:paraId="6C57A297" w14:textId="77777777" w:rsidR="000F0B51" w:rsidRDefault="000F0B51" w:rsidP="000F0B51">
      <w:pPr>
        <w:pStyle w:val="IDDDefinition"/>
      </w:pPr>
      <w:r>
        <w:t xml:space="preserve">    HPPlantAirOutletNode,    !- Evaporator Air Outlet Node Name</w:t>
      </w:r>
    </w:p>
    <w:p w14:paraId="79057476" w14:textId="77777777" w:rsidR="000F0B51" w:rsidRDefault="000F0B51" w:rsidP="000F0B51">
      <w:pPr>
        <w:pStyle w:val="IDDDefinition"/>
      </w:pPr>
      <w:r>
        <w:t xml:space="preserve">    HPPlantWaterInletNode,   !- Condenser Water Inlet Node Name</w:t>
      </w:r>
    </w:p>
    <w:p w14:paraId="6151CB93" w14:textId="77777777" w:rsidR="000F0B51" w:rsidRDefault="000F0B51" w:rsidP="000F0B51">
      <w:pPr>
        <w:pStyle w:val="IDDDefinition"/>
      </w:pPr>
      <w:r>
        <w:t xml:space="preserve">    HPPlantWaterOutletNode,  !- Condenser Water Outlet Node Name</w:t>
      </w:r>
    </w:p>
    <w:p w14:paraId="19FBB839" w14:textId="77777777" w:rsidR="000F0B51" w:rsidRDefault="000F0B51" w:rsidP="000F0B51">
      <w:pPr>
        <w:pStyle w:val="IDDDefinition"/>
      </w:pPr>
      <w:r>
        <w:t xml:space="preserve">    100.0,                   !- Crankcase Heater Capacity {W}</w:t>
      </w:r>
    </w:p>
    <w:p w14:paraId="68D712CF" w14:textId="77777777" w:rsidR="000F0B51" w:rsidRDefault="000F0B51" w:rsidP="000F0B51">
      <w:pPr>
        <w:pStyle w:val="IDDDefinition"/>
      </w:pPr>
      <w:r>
        <w:t xml:space="preserve">    5.0,                     !- Maximum Ambient Temperature for Crankcase Heater Operation {C}</w:t>
      </w:r>
    </w:p>
    <w:p w14:paraId="1DF98091" w14:textId="77777777" w:rsidR="000F0B51" w:rsidRDefault="000F0B51" w:rsidP="000F0B51">
      <w:pPr>
        <w:pStyle w:val="IDDDefinition"/>
      </w:pPr>
      <w:r>
        <w:t xml:space="preserve">    WetBulbTemperature,      !- Evaporator Air Temperature Type for Curve Objects</w:t>
      </w:r>
    </w:p>
    <w:p w14:paraId="07C60DB3" w14:textId="77777777" w:rsidR="000F0B51" w:rsidRDefault="000F0B51" w:rsidP="000F0B51">
      <w:pPr>
        <w:pStyle w:val="IDDDefinition"/>
      </w:pPr>
      <w:r>
        <w:t xml:space="preserve">    HPWHHeatingCapFTemp,     !- Heating Capacity Function of Temperature Curve Name</w:t>
      </w:r>
    </w:p>
    <w:p w14:paraId="54084965" w14:textId="77777777" w:rsidR="000F0B51" w:rsidRDefault="000F0B51" w:rsidP="000F0B51">
      <w:pPr>
        <w:pStyle w:val="IDDDefinition"/>
      </w:pPr>
      <w:r>
        <w:t xml:space="preserve">    ,                        !- Heating Capacity Function of Air Flow Fraction Curve Name</w:t>
      </w:r>
    </w:p>
    <w:p w14:paraId="5CF47876" w14:textId="77777777" w:rsidR="000F0B51" w:rsidRDefault="000F0B51" w:rsidP="000F0B51">
      <w:pPr>
        <w:pStyle w:val="IDDDefinition"/>
      </w:pPr>
      <w:r>
        <w:t xml:space="preserve">    ,                        !- Heating Capacity Function of Water Flow Fraction Curve Name</w:t>
      </w:r>
    </w:p>
    <w:p w14:paraId="29BE3FBA" w14:textId="77777777" w:rsidR="000F0B51" w:rsidRDefault="000F0B51" w:rsidP="000F0B51">
      <w:pPr>
        <w:pStyle w:val="IDDDefinition"/>
      </w:pPr>
      <w:r>
        <w:t xml:space="preserve">    HPWHHeatingCOPFTemp,     !- Heating COP Function of Temperature Curve Name</w:t>
      </w:r>
    </w:p>
    <w:p w14:paraId="029F9BE4" w14:textId="77777777" w:rsidR="000F0B51" w:rsidRDefault="000F0B51" w:rsidP="000F0B51">
      <w:pPr>
        <w:pStyle w:val="IDDDefinition"/>
      </w:pPr>
      <w:r>
        <w:t xml:space="preserve">    ,                        !- Heating COP Function of Air Flow Fraction Curve Name</w:t>
      </w:r>
    </w:p>
    <w:p w14:paraId="402C1AB9" w14:textId="77777777" w:rsidR="000F0B51" w:rsidRDefault="000F0B51" w:rsidP="000F0B51">
      <w:pPr>
        <w:pStyle w:val="IDDDefinition"/>
      </w:pPr>
      <w:r>
        <w:t xml:space="preserve">    ,                        !- Heating COP Function of Water Flow Fraction Curve Name</w:t>
      </w:r>
    </w:p>
    <w:p w14:paraId="7709FB14" w14:textId="77777777" w:rsidR="000F0B51" w:rsidRDefault="000F0B51" w:rsidP="000F0B51">
      <w:pPr>
        <w:pStyle w:val="IDDDefinition"/>
      </w:pPr>
      <w:r>
        <w:t xml:space="preserve">    HPWHPLFFPLR;             !- Part Load Fraction Correlation Curve Name</w:t>
      </w:r>
    </w:p>
    <w:p w14:paraId="54F2373C" w14:textId="77777777" w:rsidR="000F0B51" w:rsidRDefault="000F0B51" w:rsidP="000F0B51">
      <w:pPr>
        <w:pStyle w:val="IDDDefinition"/>
      </w:pPr>
    </w:p>
    <w:p w14:paraId="6B3DD422" w14:textId="77777777" w:rsidR="000F0B51" w:rsidRDefault="000F0B51" w:rsidP="000F0B51">
      <w:pPr>
        <w:pStyle w:val="IDDDefinition"/>
      </w:pPr>
      <w:r>
        <w:t xml:space="preserve">  Fan:OnOff,</w:t>
      </w:r>
    </w:p>
    <w:p w14:paraId="3E00064D" w14:textId="77777777" w:rsidR="000F0B51" w:rsidRDefault="000F0B51" w:rsidP="000F0B51">
      <w:pPr>
        <w:pStyle w:val="IDDDefinition"/>
      </w:pPr>
      <w:r>
        <w:t xml:space="preserve">    HPWHPlantFan,            !- Name</w:t>
      </w:r>
    </w:p>
    <w:p w14:paraId="21FE8BD2" w14:textId="77777777" w:rsidR="000F0B51" w:rsidRDefault="000F0B51" w:rsidP="000F0B51">
      <w:pPr>
        <w:pStyle w:val="IDDDefinition"/>
      </w:pPr>
      <w:r>
        <w:t xml:space="preserve">    PlantHPWHSch,            !- Availability Schedule Name</w:t>
      </w:r>
    </w:p>
    <w:p w14:paraId="3D46B495" w14:textId="77777777" w:rsidR="000F0B51" w:rsidRDefault="000F0B51" w:rsidP="000F0B51">
      <w:pPr>
        <w:pStyle w:val="IDDDefinition"/>
      </w:pPr>
      <w:r>
        <w:t xml:space="preserve">    0.7,                     !- Fan </w:t>
      </w:r>
      <w:r w:rsidR="001E5540">
        <w:t xml:space="preserve">Total </w:t>
      </w:r>
      <w:r>
        <w:t>Efficiency</w:t>
      </w:r>
    </w:p>
    <w:p w14:paraId="5C8A81EF" w14:textId="77777777" w:rsidR="000F0B51" w:rsidRDefault="000F0B51" w:rsidP="000F0B51">
      <w:pPr>
        <w:pStyle w:val="IDDDefinition"/>
      </w:pPr>
      <w:r>
        <w:t xml:space="preserve">    100.0,                   !- Pressure Rise {Pa}</w:t>
      </w:r>
    </w:p>
    <w:p w14:paraId="48A78471" w14:textId="77777777" w:rsidR="000F0B51" w:rsidRDefault="000F0B51" w:rsidP="000F0B51">
      <w:pPr>
        <w:pStyle w:val="IDDDefinition"/>
      </w:pPr>
      <w:r>
        <w:t xml:space="preserve">    2.6852,                  !- Maximum Flow Rate {m3/s}</w:t>
      </w:r>
    </w:p>
    <w:p w14:paraId="5D90BBFD" w14:textId="77777777" w:rsidR="000F0B51" w:rsidRDefault="000F0B51" w:rsidP="000F0B51">
      <w:pPr>
        <w:pStyle w:val="IDDDefinition"/>
      </w:pPr>
      <w:r>
        <w:t xml:space="preserve">    0.9,                     !- Motor Efficiency</w:t>
      </w:r>
    </w:p>
    <w:p w14:paraId="1488CA0E" w14:textId="77777777" w:rsidR="000F0B51" w:rsidRDefault="000F0B51" w:rsidP="000F0B51">
      <w:pPr>
        <w:pStyle w:val="IDDDefinition"/>
      </w:pPr>
      <w:r>
        <w:t xml:space="preserve">    1.0,                     !- Motor In Airstream Fraction</w:t>
      </w:r>
    </w:p>
    <w:p w14:paraId="5EBC3933" w14:textId="77777777" w:rsidR="000F0B51" w:rsidRDefault="000F0B51" w:rsidP="000F0B51">
      <w:pPr>
        <w:pStyle w:val="IDDDefinition"/>
      </w:pPr>
      <w:r>
        <w:t xml:space="preserve">    HPPlantAirInletNode,     !- Air Inlet Node Name</w:t>
      </w:r>
    </w:p>
    <w:p w14:paraId="75EB499E" w14:textId="77777777" w:rsidR="000F0B51" w:rsidRDefault="000F0B51" w:rsidP="000F0B51">
      <w:pPr>
        <w:pStyle w:val="IDDDefinition"/>
      </w:pPr>
      <w:r>
        <w:t xml:space="preserve">    HPPlantFanAirOutletNode; !- Air Outlet Node Name</w:t>
      </w:r>
    </w:p>
    <w:p w14:paraId="5E742869" w14:textId="77777777" w:rsidR="00F56988" w:rsidRDefault="00D70160" w:rsidP="00F56988">
      <w:pPr>
        <w:pStyle w:val="Heading3"/>
      </w:pPr>
      <w:bookmarkStart w:id="1506" w:name="_Toc399490171"/>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505"/>
      <w:bookmarkEnd w:id="1506"/>
    </w:p>
    <w:p w14:paraId="293F2148"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14:paraId="75EC9887"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14:paraId="10A456ED"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14:paraId="0BA77A86"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14:paraId="3314118A"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14:paraId="23F1B114" w14:textId="77777777" w:rsidR="00D70160" w:rsidRDefault="00D70160" w:rsidP="00D70160">
      <w:pPr>
        <w:pStyle w:val="BodyText"/>
      </w:pPr>
    </w:p>
    <w:p w14:paraId="0A230CDC" w14:textId="77777777" w:rsidR="00D70160" w:rsidRDefault="00D70160" w:rsidP="00D70160">
      <w:pPr>
        <w:pStyle w:val="Heading4"/>
      </w:pPr>
      <w:r>
        <w:t>Water Heater Compressor Part Load Ratio</w:t>
      </w:r>
    </w:p>
    <w:p w14:paraId="7DB0F70F" w14:textId="77777777"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14:paraId="090301EC" w14:textId="77777777" w:rsidR="00D70160" w:rsidRDefault="00D70160" w:rsidP="00D70160">
      <w:pPr>
        <w:pStyle w:val="Heading4"/>
      </w:pPr>
      <w:r>
        <w:t>Water Heater On Cycle Ancillary Electric Power [W]</w:t>
      </w:r>
    </w:p>
    <w:p w14:paraId="536D7DCB" w14:textId="77777777" w:rsidR="00D70160" w:rsidRDefault="00D70160" w:rsidP="00D70160">
      <w:pPr>
        <w:pStyle w:val="Heading4"/>
      </w:pPr>
      <w:r>
        <w:t>Water Heater On Cycle Ancillary Electric Energy [J]</w:t>
      </w:r>
    </w:p>
    <w:p w14:paraId="2A7FC464" w14:textId="77777777" w:rsidR="00D70160" w:rsidRDefault="00D70160" w:rsidP="00D70160">
      <w:pPr>
        <w:pStyle w:val="Heading4"/>
      </w:pPr>
      <w:r>
        <w:t>Water Heater Off Cycle Ancillary Electric Power [W]</w:t>
      </w:r>
    </w:p>
    <w:p w14:paraId="029DFC89" w14:textId="77777777" w:rsidR="00D70160" w:rsidRDefault="00D70160" w:rsidP="00D70160">
      <w:pPr>
        <w:pStyle w:val="Heading4"/>
      </w:pPr>
      <w:r>
        <w:t>Water Heater Off Cycle Ancillary Electric Energy [J]</w:t>
      </w:r>
    </w:p>
    <w:p w14:paraId="01EDBCD6" w14:textId="77777777"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w:t>
      </w:r>
      <w:r w:rsidR="003E319E">
        <w:t>Output:Meter objects)</w:t>
      </w:r>
      <w:r>
        <w:t>.</w:t>
      </w:r>
    </w:p>
    <w:p w14:paraId="1871FF8A" w14:textId="77777777" w:rsidR="00976A26" w:rsidRDefault="00976A26">
      <w:pPr>
        <w:pStyle w:val="Heading2"/>
      </w:pPr>
      <w:bookmarkStart w:id="1507" w:name="_Toc399490172"/>
      <w:r>
        <w:t>Group – Condenser Equipment</w:t>
      </w:r>
      <w:bookmarkEnd w:id="1482"/>
      <w:bookmarkEnd w:id="1507"/>
    </w:p>
    <w:p w14:paraId="68651888" w14:textId="77777777" w:rsidR="00976A26" w:rsidRDefault="00976A26">
      <w:pPr>
        <w:pStyle w:val="Heading3"/>
      </w:pPr>
      <w:bookmarkStart w:id="1508" w:name="_Toc99527917"/>
      <w:bookmarkStart w:id="1509" w:name="_Toc399490173"/>
      <w:r>
        <w:t>Equipment Types</w:t>
      </w:r>
      <w:bookmarkEnd w:id="1508"/>
      <w:bookmarkEnd w:id="1509"/>
      <w:r>
        <w:t xml:space="preserve"> </w:t>
      </w:r>
    </w:p>
    <w:p w14:paraId="096B15F6" w14:textId="77777777"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14:paraId="6C3625A1" w14:textId="77777777" w:rsidR="009469E7" w:rsidRDefault="009469E7" w:rsidP="009469E7">
      <w:pPr>
        <w:pStyle w:val="Heading3"/>
      </w:pPr>
      <w:bookmarkStart w:id="1510" w:name="_Toc99527918"/>
      <w:bookmarkStart w:id="1511" w:name="_Toc196463024"/>
      <w:bookmarkStart w:id="1512" w:name="_Toc358873560"/>
      <w:bookmarkStart w:id="1513" w:name="_Toc99527920"/>
      <w:bookmarkStart w:id="1514" w:name="_Toc196463026"/>
      <w:bookmarkStart w:id="1515" w:name="_Toc358873562"/>
      <w:bookmarkStart w:id="1516" w:name="_Toc99527924"/>
      <w:bookmarkStart w:id="1517" w:name="_Toc469283208"/>
      <w:bookmarkStart w:id="1518" w:name="_Toc488474313"/>
      <w:bookmarkStart w:id="1519" w:name="_Toc488647275"/>
      <w:bookmarkStart w:id="1520" w:name="_Toc399490174"/>
      <w:bookmarkEnd w:id="1451"/>
      <w:bookmarkEnd w:id="1452"/>
      <w:bookmarkEnd w:id="1478"/>
      <w:r w:rsidRPr="00801C16">
        <w:t>CoolingTower:SingleSpeed</w:t>
      </w:r>
      <w:bookmarkEnd w:id="1510"/>
      <w:bookmarkEnd w:id="1511"/>
      <w:bookmarkEnd w:id="1512"/>
      <w:bookmarkEnd w:id="1520"/>
    </w:p>
    <w:p w14:paraId="744E7238" w14:textId="77777777" w:rsidR="009469E7" w:rsidRDefault="009469E7" w:rsidP="009469E7">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14:paraId="0080BB5E"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valu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timestep and tower fan off for the entire simulation timestep).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t>timestep</w:t>
      </w:r>
      <w:r w:rsidRPr="006E425F">
        <w:t>.</w:t>
      </w:r>
    </w:p>
    <w:p w14:paraId="65A0C3B6" w14:textId="77777777" w:rsidR="009469E7" w:rsidRDefault="009469E7" w:rsidP="009469E7">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 storage tanks (i.e. </w:t>
      </w:r>
      <w:r w:rsidRPr="00801C16">
        <w:t xml:space="preserve">WaterUse:Storage </w:t>
      </w:r>
      <w:r>
        <w:t>objects).</w:t>
      </w:r>
    </w:p>
    <w:p w14:paraId="638110A8" w14:textId="77777777" w:rsidR="009469E7" w:rsidRPr="0038260D" w:rsidRDefault="009469E7" w:rsidP="009469E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968E5C7" w14:textId="77777777" w:rsidR="009469E7" w:rsidRPr="0038260D" w:rsidRDefault="009469E7" w:rsidP="009469E7">
      <w:pPr>
        <w:pStyle w:val="BodyText"/>
        <w:rPr>
          <w:b/>
          <w:snapToGrid w:val="0"/>
          <w:spacing w:val="-4"/>
          <w:kern w:val="28"/>
          <w:u w:val="single"/>
        </w:rPr>
      </w:pPr>
      <w:r w:rsidRPr="0038260D">
        <w:t>For multi-cell towers, the following inputs are assumed to be for the entire tower including all cells:</w:t>
      </w:r>
    </w:p>
    <w:p w14:paraId="784400F2" w14:textId="77777777" w:rsidR="009469E7" w:rsidRPr="0038260D" w:rsidRDefault="009469E7" w:rsidP="009469E7">
      <w:pPr>
        <w:pStyle w:val="ListBullet"/>
        <w:rPr>
          <w:snapToGrid w:val="0"/>
          <w:kern w:val="28"/>
        </w:rPr>
      </w:pPr>
      <w:r w:rsidRPr="0038260D">
        <w:rPr>
          <w:snapToGrid w:val="0"/>
          <w:kern w:val="28"/>
        </w:rPr>
        <w:t>Design Water Flow Rate; Design Air Flow Rate; Fan Power at Design Air Flow Rate;</w:t>
      </w:r>
    </w:p>
    <w:p w14:paraId="63E53534" w14:textId="77777777" w:rsidR="009469E7" w:rsidRPr="0038260D" w:rsidRDefault="009469E7" w:rsidP="009469E7">
      <w:pPr>
        <w:pStyle w:val="ListBullet"/>
        <w:rPr>
          <w:snapToGrid w:val="0"/>
          <w:kern w:val="28"/>
        </w:rPr>
      </w:pPr>
      <w:r w:rsidRPr="0038260D">
        <w:rPr>
          <w:snapToGrid w:val="0"/>
          <w:kern w:val="28"/>
        </w:rPr>
        <w:t>Air Flow Rate in Free Convection Regime; Nominal Capacity; Free Convection Capacity</w:t>
      </w:r>
    </w:p>
    <w:p w14:paraId="6B36FE4E" w14:textId="77777777" w:rsidR="009469E7" w:rsidRPr="000302D7" w:rsidRDefault="009469E7" w:rsidP="009469E7">
      <w:pPr>
        <w:pStyle w:val="ListBullet"/>
        <w:rPr>
          <w:snapToGrid w:val="0"/>
          <w:kern w:val="28"/>
        </w:rPr>
      </w:pPr>
      <w:r w:rsidRPr="0038260D">
        <w:rPr>
          <w:snapToGrid w:val="0"/>
          <w:kern w:val="28"/>
        </w:rPr>
        <w:t>BASIN HEATER (we assume that there is a common basin)</w:t>
      </w:r>
    </w:p>
    <w:p w14:paraId="37C6DE30" w14:textId="77777777" w:rsidR="009469E7" w:rsidRDefault="009469E7" w:rsidP="009469E7">
      <w:pPr>
        <w:pStyle w:val="Heading4"/>
        <w:rPr>
          <w:snapToGrid w:val="0"/>
        </w:rPr>
      </w:pPr>
      <w:r>
        <w:rPr>
          <w:snapToGrid w:val="0"/>
        </w:rPr>
        <w:t>Field: Name</w:t>
      </w:r>
    </w:p>
    <w:p w14:paraId="6346A7FC" w14:textId="77777777" w:rsidR="009469E7" w:rsidRDefault="009469E7" w:rsidP="009469E7">
      <w:pPr>
        <w:pStyle w:val="BodyText"/>
      </w:pPr>
      <w:r>
        <w:t>This alpha field contains the identifying name for the cooling tower.</w:t>
      </w:r>
    </w:p>
    <w:p w14:paraId="28A75281" w14:textId="77777777" w:rsidR="009469E7" w:rsidRDefault="009469E7" w:rsidP="009469E7">
      <w:pPr>
        <w:pStyle w:val="Heading4"/>
        <w:rPr>
          <w:snapToGrid w:val="0"/>
        </w:rPr>
      </w:pPr>
      <w:r>
        <w:rPr>
          <w:snapToGrid w:val="0"/>
        </w:rPr>
        <w:t>Field: Water Inlet Node Name</w:t>
      </w:r>
    </w:p>
    <w:p w14:paraId="3614DE2E" w14:textId="77777777" w:rsidR="009469E7" w:rsidRDefault="009469E7" w:rsidP="009469E7">
      <w:pPr>
        <w:pStyle w:val="BodyText"/>
      </w:pPr>
      <w:r>
        <w:t>This alpha field contains the identifying name for the cooling tower’s water inlet node.</w:t>
      </w:r>
    </w:p>
    <w:p w14:paraId="599C50D8" w14:textId="77777777" w:rsidR="009469E7" w:rsidRDefault="009469E7" w:rsidP="009469E7">
      <w:pPr>
        <w:pStyle w:val="Heading4"/>
        <w:rPr>
          <w:snapToGrid w:val="0"/>
        </w:rPr>
      </w:pPr>
      <w:r>
        <w:rPr>
          <w:snapToGrid w:val="0"/>
        </w:rPr>
        <w:t>Field: Water Outlet Node Name</w:t>
      </w:r>
    </w:p>
    <w:p w14:paraId="5CD648E8" w14:textId="77777777" w:rsidR="009469E7" w:rsidRDefault="009469E7" w:rsidP="009469E7">
      <w:pPr>
        <w:pStyle w:val="BodyText"/>
      </w:pPr>
      <w:r>
        <w:t>This alpha field contains the identifying name for the cooling tower’s water outlet node.</w:t>
      </w:r>
    </w:p>
    <w:p w14:paraId="23B7CF57" w14:textId="77777777" w:rsidR="009469E7" w:rsidRDefault="009469E7" w:rsidP="009469E7">
      <w:pPr>
        <w:pStyle w:val="Heading4"/>
        <w:rPr>
          <w:snapToGrid w:val="0"/>
        </w:rPr>
      </w:pPr>
      <w:r>
        <w:rPr>
          <w:snapToGrid w:val="0"/>
        </w:rPr>
        <w:lastRenderedPageBreak/>
        <w:t>Field: Design Water Flow Rate</w:t>
      </w:r>
    </w:p>
    <w:p w14:paraId="5D99F506"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water flow rate of 5.382E-8 m3/s per watt (3 gpm/ton) of tower capacity specified in the field “Nominal Capacity”.</w:t>
      </w:r>
    </w:p>
    <w:p w14:paraId="7659DEC3" w14:textId="77777777" w:rsidR="009469E7" w:rsidRDefault="009469E7" w:rsidP="009469E7">
      <w:pPr>
        <w:pStyle w:val="Heading4"/>
        <w:rPr>
          <w:snapToGrid w:val="0"/>
        </w:rPr>
      </w:pPr>
      <w:r>
        <w:rPr>
          <w:snapToGrid w:val="0"/>
        </w:rPr>
        <w:t>Field: Design Air Flow Rate</w:t>
      </w:r>
    </w:p>
    <w:p w14:paraId="70C3DB25" w14:textId="77777777" w:rsidR="009469E7" w:rsidRDefault="009469E7" w:rsidP="009469E7">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24BB0178" w14:textId="77777777" w:rsidR="009469E7" w:rsidRDefault="009469E7" w:rsidP="009469E7">
      <w:pPr>
        <w:pStyle w:val="Equation"/>
      </w:pPr>
      <w:r w:rsidRPr="00884C36">
        <w:rPr>
          <w:position w:val="-24"/>
        </w:rPr>
        <w:object w:dxaOrig="6840" w:dyaOrig="620" w14:anchorId="51A25789">
          <v:shape id="_x0000_i1133" type="#_x0000_t75" style="width:342pt;height:31.5pt" o:ole="">
            <v:imagedata r:id="rId327" o:title=""/>
          </v:shape>
          <o:OLEObject Type="Embed" ProgID="Equation.DSMT4" ShapeID="_x0000_i1133" DrawAspect="Content" ObjectID="_1473234832" r:id="rId328"/>
        </w:object>
      </w:r>
    </w:p>
    <w:p w14:paraId="35342925" w14:textId="77777777" w:rsidR="009469E7" w:rsidRDefault="009469E7" w:rsidP="009469E7">
      <w:pPr>
        <w:pStyle w:val="BodyText"/>
        <w:rPr>
          <w:bCs/>
          <w:iCs/>
          <w:snapToGrid w:val="0"/>
        </w:rPr>
      </w:pPr>
      <w:r>
        <w:rPr>
          <w:bCs/>
          <w:iCs/>
          <w:snapToGrid w:val="0"/>
        </w:rPr>
        <w:t>where a fan pressure rise of 190 Pascals and total fan efficiency of 0.5 are assumed.</w:t>
      </w:r>
    </w:p>
    <w:p w14:paraId="2D1B2E09" w14:textId="77777777" w:rsidR="009469E7" w:rsidRDefault="009469E7" w:rsidP="009469E7">
      <w:pPr>
        <w:pStyle w:val="BodyText"/>
        <w:rPr>
          <w:b/>
          <w:i/>
        </w:rPr>
      </w:pPr>
      <w:r>
        <w:rPr>
          <w:b/>
          <w:i/>
          <w:snapToGrid w:val="0"/>
        </w:rPr>
        <w:t xml:space="preserve">Field: Design Fan Power </w:t>
      </w:r>
    </w:p>
    <w:p w14:paraId="06C1CE96"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14:paraId="541F16A0" w14:textId="77777777" w:rsidR="009469E7" w:rsidRDefault="009469E7" w:rsidP="009469E7">
      <w:pPr>
        <w:pStyle w:val="BodyText"/>
        <w:keepNext/>
      </w:pPr>
      <w:r>
        <w:rPr>
          <w:snapToGrid w:val="0"/>
        </w:rPr>
        <w:t xml:space="preserve">If </w:t>
      </w:r>
      <w:r>
        <w:t>“Performance Input Method” is specified as “</w:t>
      </w:r>
      <w:r w:rsidRPr="00801C16">
        <w:rPr>
          <w:i/>
          <w:iCs/>
        </w:rPr>
        <w:t>UFactorTimesAreaAndDesignWaterFlowRate</w:t>
      </w:r>
      <w:r>
        <w:t>”, then</w:t>
      </w:r>
    </w:p>
    <w:p w14:paraId="47B3D290" w14:textId="77777777" w:rsidR="009469E7" w:rsidRDefault="009469E7" w:rsidP="009469E7">
      <w:pPr>
        <w:pStyle w:val="Equation"/>
      </w:pPr>
      <w:r w:rsidRPr="00884C36">
        <w:rPr>
          <w:position w:val="-14"/>
        </w:rPr>
        <w:object w:dxaOrig="7460" w:dyaOrig="380" w14:anchorId="5C0511BD">
          <v:shape id="_x0000_i1134" type="#_x0000_t75" style="width:372.75pt;height:18.75pt" o:ole="">
            <v:imagedata r:id="rId329" o:title=""/>
          </v:shape>
          <o:OLEObject Type="Embed" ProgID="Equation.DSMT4" ShapeID="_x0000_i1134" DrawAspect="Content" ObjectID="_1473234833" r:id="rId330"/>
        </w:object>
      </w:r>
    </w:p>
    <w:p w14:paraId="58A1C15E" w14:textId="77777777" w:rsidR="009469E7" w:rsidRDefault="009469E7" w:rsidP="009469E7">
      <w:pPr>
        <w:pStyle w:val="BodyText"/>
      </w:pPr>
      <w:r>
        <w:t>is used.</w:t>
      </w:r>
    </w:p>
    <w:p w14:paraId="508411EF"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75B0CF0B" w14:textId="77777777" w:rsidR="009469E7" w:rsidRDefault="009469E7" w:rsidP="009469E7">
      <w:pPr>
        <w:pStyle w:val="Equation"/>
      </w:pPr>
      <w:r w:rsidRPr="00884C36">
        <w:rPr>
          <w:position w:val="-10"/>
        </w:rPr>
        <w:object w:dxaOrig="4580" w:dyaOrig="320" w14:anchorId="498659E0">
          <v:shape id="_x0000_i1135" type="#_x0000_t75" style="width:228.75pt;height:15.75pt" o:ole="">
            <v:imagedata r:id="rId331" o:title=""/>
          </v:shape>
          <o:OLEObject Type="Embed" ProgID="Equation.DSMT4" ShapeID="_x0000_i1135" DrawAspect="Content" ObjectID="_1473234834" r:id="rId332"/>
        </w:object>
      </w:r>
    </w:p>
    <w:p w14:paraId="1B03D54E" w14:textId="77777777" w:rsidR="009469E7" w:rsidRDefault="009469E7" w:rsidP="009469E7">
      <w:pPr>
        <w:pStyle w:val="BodyText"/>
      </w:pPr>
      <w:r>
        <w:t>is used.</w:t>
      </w:r>
    </w:p>
    <w:p w14:paraId="7D1AD1FF" w14:textId="77777777" w:rsidR="009469E7" w:rsidRDefault="009469E7" w:rsidP="009469E7">
      <w:pPr>
        <w:pStyle w:val="Heading4"/>
        <w:rPr>
          <w:snapToGrid w:val="0"/>
        </w:rPr>
      </w:pPr>
      <w:r>
        <w:rPr>
          <w:snapToGrid w:val="0"/>
        </w:rPr>
        <w:t xml:space="preserve">Field: </w:t>
      </w:r>
      <w:r w:rsidRPr="00801C16">
        <w:rPr>
          <w:snapToGrid w:val="0"/>
        </w:rPr>
        <w:t>Design U-Factor Times Area Value</w:t>
      </w:r>
    </w:p>
    <w:p w14:paraId="08F71A7A"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0ABF7119" w14:textId="77777777" w:rsidR="009469E7" w:rsidRDefault="009469E7" w:rsidP="009469E7">
      <w:pPr>
        <w:pStyle w:val="Heading4"/>
        <w:rPr>
          <w:snapToGrid w:val="0"/>
        </w:rPr>
      </w:pPr>
      <w:r>
        <w:rPr>
          <w:snapToGrid w:val="0"/>
        </w:rPr>
        <w:lastRenderedPageBreak/>
        <w:t xml:space="preserve">Field: </w:t>
      </w:r>
      <w:r w:rsidRPr="00801C16">
        <w:t xml:space="preserve">Free Convection </w:t>
      </w:r>
      <w:r>
        <w:t xml:space="preserve">Regime </w:t>
      </w:r>
      <w:r w:rsidRPr="00801C16">
        <w:t xml:space="preserve">Air Flow Rate </w:t>
      </w:r>
    </w:p>
    <w:p w14:paraId="6D627717"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757F913B" w14:textId="77777777" w:rsidR="009469E7" w:rsidRPr="005D5F03" w:rsidRDefault="009469E7" w:rsidP="009469E7">
      <w:pPr>
        <w:pStyle w:val="Heading4"/>
      </w:pPr>
      <w:r w:rsidRPr="005D5F03">
        <w:t>Field: Free Convection Regime Air Flow Rate Sizing Factor</w:t>
      </w:r>
    </w:p>
    <w:p w14:paraId="39F38995" w14:textId="77777777" w:rsidR="009469E7" w:rsidRDefault="009469E7" w:rsidP="009469E7">
      <w:pPr>
        <w:pStyle w:val="BodyText"/>
      </w:pPr>
      <w:r>
        <w:t xml:space="preserve">This numeric field contains the sizing factor to use when calculating the free convection regime air flow rate.  The default is 0.1. </w:t>
      </w:r>
    </w:p>
    <w:p w14:paraId="4EF1EA6D" w14:textId="77777777" w:rsidR="009469E7" w:rsidRDefault="009469E7" w:rsidP="009469E7">
      <w:pPr>
        <w:pStyle w:val="Heading4"/>
        <w:rPr>
          <w:snapToGrid w:val="0"/>
        </w:rPr>
      </w:pPr>
      <w:r>
        <w:rPr>
          <w:snapToGrid w:val="0"/>
        </w:rPr>
        <w:t xml:space="preserve">Field: </w:t>
      </w:r>
      <w:r w:rsidRPr="00DF4CEA">
        <w:t xml:space="preserve">Free Convection </w:t>
      </w:r>
      <w:r>
        <w:t xml:space="preserve">Regine </w:t>
      </w:r>
      <w:r w:rsidRPr="00DF4CEA">
        <w:t xml:space="preserve">U-Factor Times Area Value </w:t>
      </w:r>
    </w:p>
    <w:p w14:paraId="31BB3483"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75DA420E" w14:textId="77777777" w:rsidR="009469E7" w:rsidRPr="005D5F03" w:rsidRDefault="009469E7" w:rsidP="009469E7">
      <w:pPr>
        <w:pStyle w:val="Heading4"/>
      </w:pPr>
      <w:r w:rsidRPr="005D5F03">
        <w:t>Field: Free Convection U-Factor Times Area Value Sizing Factor</w:t>
      </w:r>
    </w:p>
    <w:p w14:paraId="51250354"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13FD8B41" w14:textId="77777777" w:rsidR="009469E7" w:rsidRDefault="009469E7" w:rsidP="009469E7">
      <w:pPr>
        <w:pStyle w:val="Heading4"/>
      </w:pPr>
      <w:r>
        <w:t>Field: Performance Input Method</w:t>
      </w:r>
    </w:p>
    <w:p w14:paraId="00D3F902"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UFactorTimesAreaAndDesignWaterFlowRate</w:t>
      </w:r>
      <w:r>
        <w:t>”. If the method “</w:t>
      </w:r>
      <w:r w:rsidRPr="00DF4CEA">
        <w:rPr>
          <w:b/>
        </w:rPr>
        <w:t>UFactorTimesAreaAndDesignWaterFlowRate</w:t>
      </w:r>
      <w:r>
        <w:t>”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5F0484A3" w14:textId="77777777" w:rsidR="009469E7" w:rsidRPr="005D5F03" w:rsidRDefault="009469E7" w:rsidP="009469E7">
      <w:pPr>
        <w:pStyle w:val="Heading4"/>
      </w:pPr>
      <w:r w:rsidRPr="005D5F03">
        <w:t>Field: Heat Rejection Capacity and Nominal Capacity Sizing Ratio</w:t>
      </w:r>
    </w:p>
    <w:p w14:paraId="4B6142E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6D5137A4" w14:textId="77777777" w:rsidR="009469E7" w:rsidRDefault="009469E7" w:rsidP="009469E7">
      <w:pPr>
        <w:pStyle w:val="Heading4"/>
      </w:pPr>
      <w:r>
        <w:t>Field: Nominal Capacity</w:t>
      </w:r>
    </w:p>
    <w:p w14:paraId="5FD07B99" w14:textId="77777777" w:rsidR="009469E7" w:rsidRDefault="009469E7" w:rsidP="009469E7">
      <w:pPr>
        <w:pStyle w:val="BodyText"/>
      </w:pPr>
      <w:r>
        <w:t xml:space="preserve">This numeric input field contains the “nominal” heat rejection capacity of the cooling tower in watts, with entering water at 35C (95F), leaving water at 29.4C (85F), entering air at 25.6C (78F) wetbulb and 35C (95F) drybulb temperatures. The design water flow rate is assumed to </w:t>
      </w:r>
      <w:r>
        <w:lastRenderedPageBreak/>
        <w:t>be 5.382E-8 m</w:t>
      </w:r>
      <w:r>
        <w:rPr>
          <w:vertAlign w:val="superscript"/>
        </w:rPr>
        <w:t>3</w:t>
      </w:r>
      <w:r>
        <w:t>/s per watt of nominal capacity (3 gpm/ton). The value in the previous field times this nominal tower capacity gives the actual tower heat rejection at these operating conditions (based on historical assumption that the tower must dissipate additional heat from the compressor heat for heat removed at the evaporator).</w:t>
      </w:r>
    </w:p>
    <w:p w14:paraId="5C228182" w14:textId="77777777" w:rsidR="009469E7" w:rsidRDefault="009469E7" w:rsidP="009469E7">
      <w:pPr>
        <w:pStyle w:val="Heading4"/>
      </w:pPr>
      <w:r>
        <w:t>Field: Free Convection Capacity</w:t>
      </w:r>
    </w:p>
    <w:p w14:paraId="32CF4BC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nominal tower capacity (input field above). The heat rejection capacity and nominal capacity sizing ratio is applied tof this free convection tower capacity to give the actual tower heat rejection at these operating conditions (typical value is 1.25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 This field can be automatically calculated using the sizing factor in the following field. </w:t>
      </w:r>
    </w:p>
    <w:p w14:paraId="559A7B7D" w14:textId="77777777" w:rsidR="009469E7" w:rsidRPr="005D5F03" w:rsidRDefault="009469E7" w:rsidP="009469E7">
      <w:pPr>
        <w:pStyle w:val="Heading4"/>
      </w:pPr>
      <w:r w:rsidRPr="005D5F03">
        <w:t>Field: Free Convection Nominal Capacity Sizing Factor</w:t>
      </w:r>
    </w:p>
    <w:p w14:paraId="228049B9" w14:textId="77777777" w:rsidR="009469E7" w:rsidRDefault="009469E7" w:rsidP="009469E7">
      <w:pPr>
        <w:pStyle w:val="BodyText"/>
      </w:pPr>
      <w:r>
        <w:t>This numeric field contains the sizing factor to use when calculating the Free Convection Capacity. The default is 0.1.</w:t>
      </w:r>
    </w:p>
    <w:p w14:paraId="2E98F37C" w14:textId="77777777" w:rsidR="009469E7" w:rsidRDefault="009469E7" w:rsidP="009469E7">
      <w:pPr>
        <w:pStyle w:val="Heading4"/>
        <w:rPr>
          <w:snapToGrid w:val="0"/>
        </w:rPr>
      </w:pPr>
      <w:r>
        <w:rPr>
          <w:snapToGrid w:val="0"/>
        </w:rPr>
        <w:t>Field: Basin Heater Capacity</w:t>
      </w:r>
    </w:p>
    <w:p w14:paraId="3CC1952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69836FA6"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5F30E2"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48E3386D" w14:textId="77777777" w:rsidR="009469E7" w:rsidRDefault="009469E7" w:rsidP="009469E7">
      <w:pPr>
        <w:pStyle w:val="Heading4"/>
        <w:rPr>
          <w:snapToGrid w:val="0"/>
        </w:rPr>
      </w:pPr>
      <w:r>
        <w:rPr>
          <w:snapToGrid w:val="0"/>
        </w:rPr>
        <w:t>Field: Basin Heater Operating Schedule Name</w:t>
      </w:r>
    </w:p>
    <w:p w14:paraId="4FF87DD8"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0B00B5EB" w14:textId="77777777" w:rsidR="009469E7" w:rsidRDefault="009469E7" w:rsidP="009469E7">
      <w:pPr>
        <w:pStyle w:val="Heading4"/>
      </w:pPr>
      <w:r>
        <w:t xml:space="preserve">Field: </w:t>
      </w:r>
      <w:r w:rsidRPr="00694EC2">
        <w:t>Evaporation Loss Mode</w:t>
      </w:r>
    </w:p>
    <w:p w14:paraId="354FA1CF"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14:paraId="4AFF46D5" w14:textId="77777777" w:rsidR="009469E7" w:rsidRDefault="009469E7" w:rsidP="009469E7">
      <w:pPr>
        <w:pStyle w:val="Heading4"/>
      </w:pPr>
      <w:r>
        <w:t>Field: Evaporation Loss Factor</w:t>
      </w:r>
    </w:p>
    <w:p w14:paraId="3E4D41E8"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4E623AB" w14:textId="77777777" w:rsidR="009469E7" w:rsidRDefault="009469E7" w:rsidP="009469E7">
      <w:pPr>
        <w:pStyle w:val="Heading4"/>
      </w:pPr>
      <w:r>
        <w:t>Field: Drift Loss Percent</w:t>
      </w:r>
    </w:p>
    <w:p w14:paraId="7BF32E69"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3B486370" w14:textId="77777777" w:rsidR="009469E7" w:rsidRDefault="009469E7" w:rsidP="009469E7">
      <w:pPr>
        <w:pStyle w:val="Heading4"/>
      </w:pPr>
      <w:r>
        <w:t>Field: Blowdown Calculation Mode</w:t>
      </w:r>
    </w:p>
    <w:p w14:paraId="631B8BB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32CCB983" w14:textId="77777777" w:rsidR="009469E7" w:rsidRDefault="009469E7" w:rsidP="009469E7">
      <w:pPr>
        <w:pStyle w:val="Heading4"/>
      </w:pPr>
      <w:r>
        <w:t>Field: Blowdown Concentration Ratio</w:t>
      </w:r>
    </w:p>
    <w:p w14:paraId="72F5A6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55140DED" w14:textId="77777777" w:rsidR="009469E7" w:rsidRDefault="009469E7" w:rsidP="009469E7">
      <w:pPr>
        <w:pStyle w:val="Heading4"/>
        <w:rPr>
          <w:snapToGrid w:val="0"/>
        </w:rPr>
      </w:pPr>
      <w:r>
        <w:rPr>
          <w:snapToGrid w:val="0"/>
        </w:rPr>
        <w:t xml:space="preserve">Field: </w:t>
      </w:r>
      <w:r w:rsidRPr="00A95E0B">
        <w:rPr>
          <w:snapToGrid w:val="0"/>
        </w:rPr>
        <w:t>Blowdown Makeup Water Usage Schedule Name</w:t>
      </w:r>
    </w:p>
    <w:p w14:paraId="7D672B04"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9EA2432" w14:textId="77777777" w:rsidR="009469E7" w:rsidRDefault="009469E7" w:rsidP="009469E7">
      <w:pPr>
        <w:pStyle w:val="Heading4"/>
      </w:pPr>
      <w:r>
        <w:t xml:space="preserve">Field: </w:t>
      </w:r>
      <w:r w:rsidRPr="00A95E0B">
        <w:t>Supply Water Storage Tank Name</w:t>
      </w:r>
    </w:p>
    <w:p w14:paraId="267B9A29"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6ED5E471" w14:textId="77777777" w:rsidR="009469E7" w:rsidRDefault="009469E7" w:rsidP="009469E7">
      <w:pPr>
        <w:pStyle w:val="Heading4"/>
      </w:pPr>
      <w:r>
        <w:lastRenderedPageBreak/>
        <w:t>Field: Outdoor Air Inlet Node Name</w:t>
      </w:r>
    </w:p>
    <w:p w14:paraId="1EA9C32E"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71B18690" w14:textId="77777777" w:rsidR="009469E7" w:rsidRPr="006E425F" w:rsidRDefault="009469E7" w:rsidP="009469E7">
      <w:pPr>
        <w:pStyle w:val="Heading4"/>
        <w:rPr>
          <w:snapToGrid w:val="0"/>
        </w:rPr>
      </w:pPr>
      <w:r w:rsidRPr="006E425F">
        <w:rPr>
          <w:snapToGrid w:val="0"/>
        </w:rPr>
        <w:t xml:space="preserve">Field: </w:t>
      </w:r>
      <w:r w:rsidRPr="00A95E0B">
        <w:t>Capacity Control</w:t>
      </w:r>
    </w:p>
    <w:p w14:paraId="42842DC3" w14:textId="77777777" w:rsidR="009469E7" w:rsidRDefault="009469E7" w:rsidP="009469E7">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14:paraId="63DC5799" w14:textId="77777777" w:rsidR="009469E7" w:rsidRPr="0038260D" w:rsidRDefault="009469E7" w:rsidP="009469E7">
      <w:pPr>
        <w:pStyle w:val="Heading4"/>
        <w:rPr>
          <w:snapToGrid w:val="0"/>
        </w:rPr>
      </w:pPr>
      <w:r w:rsidRPr="0038260D">
        <w:rPr>
          <w:snapToGrid w:val="0"/>
        </w:rPr>
        <w:t>Field: Number of Cells</w:t>
      </w:r>
    </w:p>
    <w:p w14:paraId="1719668C"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447FB3CB" w14:textId="77777777" w:rsidR="009469E7" w:rsidRPr="0038260D" w:rsidRDefault="009469E7" w:rsidP="009469E7">
      <w:pPr>
        <w:pStyle w:val="Heading4"/>
        <w:rPr>
          <w:snapToGrid w:val="0"/>
        </w:rPr>
      </w:pPr>
      <w:r w:rsidRPr="0038260D">
        <w:rPr>
          <w:snapToGrid w:val="0"/>
        </w:rPr>
        <w:t>Field: Cell Control</w:t>
      </w:r>
    </w:p>
    <w:p w14:paraId="72214FA8" w14:textId="77777777" w:rsidR="009469E7" w:rsidRPr="0038260D" w:rsidRDefault="009469E7" w:rsidP="009469E7">
      <w:pPr>
        <w:pStyle w:val="BodyText"/>
      </w:pPr>
      <w:r w:rsidRPr="0038260D">
        <w:t>This alpha field specifies the method used to control the number of cells used to meet the load, the two choices are:</w:t>
      </w:r>
    </w:p>
    <w:p w14:paraId="02F9C2DE"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42B5623D"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4386A2B7" w14:textId="77777777" w:rsidR="009469E7" w:rsidRPr="0038260D" w:rsidRDefault="009469E7" w:rsidP="009469E7">
      <w:pPr>
        <w:pStyle w:val="Heading4"/>
        <w:rPr>
          <w:snapToGrid w:val="0"/>
        </w:rPr>
      </w:pPr>
      <w:r w:rsidRPr="0038260D">
        <w:rPr>
          <w:snapToGrid w:val="0"/>
        </w:rPr>
        <w:t>Field: Cell Minimum Water Flow Rate Fraction</w:t>
      </w:r>
    </w:p>
    <w:p w14:paraId="1F1D2E2F"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3D818389" w14:textId="77777777" w:rsidR="009469E7" w:rsidRPr="0038260D" w:rsidRDefault="009469E7" w:rsidP="009469E7">
      <w:pPr>
        <w:pStyle w:val="Heading4"/>
        <w:rPr>
          <w:snapToGrid w:val="0"/>
        </w:rPr>
      </w:pPr>
      <w:r w:rsidRPr="0038260D">
        <w:rPr>
          <w:snapToGrid w:val="0"/>
        </w:rPr>
        <w:t>Field: Cell Maximum  Water Flow Rate Fraction</w:t>
      </w:r>
    </w:p>
    <w:p w14:paraId="2C9FFD08"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10BAE2B7" w14:textId="77777777" w:rsidR="009469E7" w:rsidRPr="006E425F" w:rsidRDefault="009469E7" w:rsidP="009469E7">
      <w:pPr>
        <w:pStyle w:val="BodyText"/>
        <w:rPr>
          <w:b/>
          <w:i/>
        </w:rPr>
      </w:pPr>
      <w:r w:rsidRPr="006E425F">
        <w:rPr>
          <w:b/>
          <w:i/>
        </w:rPr>
        <w:t>Field: Sizing Factor</w:t>
      </w:r>
    </w:p>
    <w:p w14:paraId="6C9852E8"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r>
        <w:t xml:space="preserve"> </w:t>
      </w:r>
      <w:r w:rsidRPr="006E425F">
        <w:t>For this component the inputs that would be altered by the sizing factor are:</w:t>
      </w:r>
    </w:p>
    <w:p w14:paraId="2AB1729D" w14:textId="77777777" w:rsidR="009469E7" w:rsidRDefault="009469E7" w:rsidP="009469E7">
      <w:pPr>
        <w:pStyle w:val="BodyText"/>
        <w:numPr>
          <w:ilvl w:val="0"/>
          <w:numId w:val="43"/>
        </w:numPr>
      </w:pPr>
      <w:r>
        <w:t>Design Water Flow Rate;</w:t>
      </w:r>
    </w:p>
    <w:p w14:paraId="7486ACE6" w14:textId="77777777" w:rsidR="009469E7" w:rsidRDefault="009469E7" w:rsidP="009469E7">
      <w:pPr>
        <w:pStyle w:val="BodyText"/>
        <w:numPr>
          <w:ilvl w:val="0"/>
          <w:numId w:val="43"/>
        </w:numPr>
      </w:pPr>
      <w:r>
        <w:t>Design Air Flow Rate;</w:t>
      </w:r>
    </w:p>
    <w:p w14:paraId="6DA3F8C6" w14:textId="77777777" w:rsidR="009469E7" w:rsidRDefault="009469E7" w:rsidP="009469E7">
      <w:pPr>
        <w:pStyle w:val="BodyText"/>
        <w:numPr>
          <w:ilvl w:val="0"/>
          <w:numId w:val="43"/>
        </w:numPr>
      </w:pPr>
      <w:r w:rsidRPr="00A95E0B">
        <w:t>Fan Power at Design Air Flow Rate</w:t>
      </w:r>
      <w:r>
        <w:t>;</w:t>
      </w:r>
    </w:p>
    <w:p w14:paraId="468BC2A2" w14:textId="77777777" w:rsidR="009469E7" w:rsidRDefault="009469E7" w:rsidP="009469E7">
      <w:pPr>
        <w:pStyle w:val="BodyText"/>
        <w:numPr>
          <w:ilvl w:val="0"/>
          <w:numId w:val="43"/>
        </w:numPr>
      </w:pPr>
      <w:r w:rsidRPr="00A95E0B">
        <w:lastRenderedPageBreak/>
        <w:t>U-Factor Times Area Value at Design Air Flow Rate</w:t>
      </w:r>
      <w:r>
        <w:t>;</w:t>
      </w:r>
    </w:p>
    <w:p w14:paraId="7AB6A0AE" w14:textId="77777777" w:rsidR="009469E7" w:rsidRDefault="009469E7" w:rsidP="009469E7">
      <w:pPr>
        <w:pStyle w:val="BodyText"/>
        <w:numPr>
          <w:ilvl w:val="0"/>
          <w:numId w:val="43"/>
        </w:numPr>
      </w:pPr>
      <w:r w:rsidRPr="00A95E0B">
        <w:t>Air Flow Rate in Free Convection Regime</w:t>
      </w:r>
      <w:r>
        <w:t>;</w:t>
      </w:r>
    </w:p>
    <w:p w14:paraId="4B3F3FA0" w14:textId="77777777" w:rsidR="009469E7" w:rsidRDefault="009469E7" w:rsidP="009469E7">
      <w:pPr>
        <w:pStyle w:val="BodyText"/>
        <w:numPr>
          <w:ilvl w:val="0"/>
          <w:numId w:val="43"/>
        </w:numPr>
      </w:pPr>
      <w:r w:rsidRPr="00A95E0B">
        <w:t>U-Factor Times Area Value at Free Convection Air Flow Rate</w:t>
      </w:r>
      <w:r>
        <w:t>.</w:t>
      </w:r>
    </w:p>
    <w:p w14:paraId="5478C640" w14:textId="77777777" w:rsidR="009469E7" w:rsidRPr="006F0E92" w:rsidRDefault="009469E7" w:rsidP="009469E7">
      <w:pPr>
        <w:pStyle w:val="BodyText"/>
      </w:pPr>
      <w:r>
        <w:t xml:space="preserve">Note that the </w:t>
      </w:r>
      <w:r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Pr="00A95E0B">
        <w:t>U-Factor Times Area Value at Free Convection Air Flow Rate</w:t>
      </w:r>
      <w:r>
        <w:t xml:space="preserve"> is set to 10% of the new design Tower UA.</w:t>
      </w:r>
    </w:p>
    <w:p w14:paraId="385A5905" w14:textId="77777777" w:rsidR="009469E7" w:rsidRDefault="009469E7" w:rsidP="009469E7">
      <w:pPr>
        <w:pStyle w:val="BodyText"/>
      </w:pPr>
      <w:r>
        <w:t>Three examples of an IDF specification for this object are shown below:</w:t>
      </w:r>
    </w:p>
    <w:p w14:paraId="7D15F180" w14:textId="77777777" w:rsidR="009469E7" w:rsidRDefault="009469E7" w:rsidP="009469E7">
      <w:pPr>
        <w:pStyle w:val="CodeIDDSamples"/>
      </w:pPr>
      <w:r w:rsidRPr="00A95E0B">
        <w:t>CoolingTower:SingleSpeed</w:t>
      </w:r>
      <w:r>
        <w:t>,</w:t>
      </w:r>
    </w:p>
    <w:p w14:paraId="4DDEAFCA" w14:textId="77777777" w:rsidR="009469E7" w:rsidRDefault="009469E7" w:rsidP="009469E7">
      <w:pPr>
        <w:pStyle w:val="CodeIDDSamples"/>
      </w:pPr>
      <w:r>
        <w:t xml:space="preserve">  My Tower,                     !- Name</w:t>
      </w:r>
    </w:p>
    <w:p w14:paraId="730AAE9F" w14:textId="77777777" w:rsidR="009469E7" w:rsidRDefault="009469E7" w:rsidP="009469E7">
      <w:pPr>
        <w:pStyle w:val="CodeIDDSamples"/>
      </w:pPr>
      <w:r>
        <w:t xml:space="preserve">  Condenser Tower Inlet Node,   !- Water Inlet Node Name</w:t>
      </w:r>
    </w:p>
    <w:p w14:paraId="7BDA0C95" w14:textId="77777777" w:rsidR="009469E7" w:rsidRDefault="009469E7" w:rsidP="009469E7">
      <w:pPr>
        <w:pStyle w:val="CodeIDDSamples"/>
      </w:pPr>
      <w:r>
        <w:t xml:space="preserve">  Condenser Tower Outlet Node,  !- Water Outlet Node Name</w:t>
      </w:r>
    </w:p>
    <w:p w14:paraId="7721B606" w14:textId="77777777" w:rsidR="009469E7" w:rsidRDefault="009469E7" w:rsidP="009469E7">
      <w:pPr>
        <w:pStyle w:val="CodeIDDSamples"/>
      </w:pPr>
      <w:r>
        <w:t xml:space="preserve">  .0011,                        !- Design Water Flow Rate (m3/s)</w:t>
      </w:r>
    </w:p>
    <w:p w14:paraId="6350F4CC" w14:textId="77777777" w:rsidR="009469E7" w:rsidRDefault="009469E7" w:rsidP="009469E7">
      <w:pPr>
        <w:pStyle w:val="CodeIDDSamples"/>
      </w:pPr>
      <w:r>
        <w:t xml:space="preserve">  16.0,                         !- Design Air Flow Rate (m3/s)</w:t>
      </w:r>
    </w:p>
    <w:p w14:paraId="33CC1040" w14:textId="77777777" w:rsidR="009469E7" w:rsidRDefault="009469E7" w:rsidP="009469E7">
      <w:pPr>
        <w:pStyle w:val="CodeIDDSamples"/>
      </w:pPr>
      <w:r>
        <w:t xml:space="preserve">  10000.,                       !- Fan Power at Design Air Flow Rate (W)</w:t>
      </w:r>
    </w:p>
    <w:p w14:paraId="36982E6F" w14:textId="77777777" w:rsidR="009469E7" w:rsidRDefault="009469E7" w:rsidP="009469E7">
      <w:pPr>
        <w:pStyle w:val="CodeIDDSamples"/>
      </w:pPr>
      <w:r>
        <w:t xml:space="preserve">  3500.,  !- U-Factor Times Area Value at Design Air Flow Fate (W/C)</w:t>
      </w:r>
    </w:p>
    <w:p w14:paraId="073A213C" w14:textId="77777777" w:rsidR="009469E7" w:rsidRDefault="009469E7" w:rsidP="009469E7">
      <w:pPr>
        <w:pStyle w:val="CodeIDDSamples"/>
      </w:pPr>
      <w:r>
        <w:t xml:space="preserve">  0.0,    !- Air Flow Rate in Free Convection Regime (m3/s)</w:t>
      </w:r>
    </w:p>
    <w:p w14:paraId="5C19A428" w14:textId="77777777" w:rsidR="009469E7" w:rsidRDefault="009469E7" w:rsidP="009469E7">
      <w:pPr>
        <w:pStyle w:val="CodeIDDSamples"/>
      </w:pPr>
      <w:r>
        <w:t xml:space="preserve">  0.0,    !- U-Factor Times Area Value at Free Convection Air Flow Rate (W/C)</w:t>
      </w:r>
    </w:p>
    <w:p w14:paraId="5EBB768F" w14:textId="77777777" w:rsidR="009469E7" w:rsidRDefault="009469E7" w:rsidP="009469E7">
      <w:pPr>
        <w:pStyle w:val="CodeIDDSamples"/>
      </w:pPr>
      <w:r>
        <w:t xml:space="preserve">  </w:t>
      </w:r>
      <w:r w:rsidRPr="00A95E0B">
        <w:t>UFactorTimesAreaAndDesignWaterFlowRate</w:t>
      </w:r>
      <w:r>
        <w:t>,!- Performance Input Method</w:t>
      </w:r>
    </w:p>
    <w:p w14:paraId="58C03898" w14:textId="77777777" w:rsidR="009469E7" w:rsidRDefault="009469E7" w:rsidP="009469E7">
      <w:pPr>
        <w:pStyle w:val="CodeIDDSamples"/>
      </w:pPr>
      <w:r>
        <w:t xml:space="preserve">  ,                             !- Nominal Capacity (W)</w:t>
      </w:r>
    </w:p>
    <w:p w14:paraId="61480798" w14:textId="77777777" w:rsidR="009469E7" w:rsidRDefault="009469E7" w:rsidP="009469E7">
      <w:pPr>
        <w:pStyle w:val="CodeIDDSamples"/>
      </w:pPr>
      <w:r>
        <w:t xml:space="preserve">  ,                             !- Free Convection Capacity (W)</w:t>
      </w:r>
    </w:p>
    <w:p w14:paraId="23582D09" w14:textId="77777777" w:rsidR="009469E7" w:rsidRDefault="009469E7" w:rsidP="009469E7">
      <w:pPr>
        <w:pStyle w:val="CodeIDDSamples"/>
      </w:pPr>
      <w:r>
        <w:t xml:space="preserve">  ,                             !- Basin Heater Capacity {W/K}</w:t>
      </w:r>
    </w:p>
    <w:p w14:paraId="08C46B72" w14:textId="77777777" w:rsidR="009469E7" w:rsidRDefault="009469E7" w:rsidP="009469E7">
      <w:pPr>
        <w:pStyle w:val="CodeIDDSamples"/>
      </w:pPr>
      <w:r>
        <w:t xml:space="preserve">  ,                             !- Basin Heater Setpoint Temperature {C}</w:t>
      </w:r>
    </w:p>
    <w:p w14:paraId="725A983A" w14:textId="77777777" w:rsidR="009469E7" w:rsidRDefault="009469E7" w:rsidP="009469E7">
      <w:pPr>
        <w:pStyle w:val="CodeIDDSamples"/>
      </w:pPr>
      <w:r>
        <w:t xml:space="preserve">  ,                             !- Basin Heater Operating Schedule Name</w:t>
      </w:r>
    </w:p>
    <w:p w14:paraId="188EE288" w14:textId="77777777" w:rsidR="009469E7" w:rsidRDefault="009469E7" w:rsidP="009469E7">
      <w:pPr>
        <w:pStyle w:val="CodeIDDSamples"/>
      </w:pPr>
      <w:r>
        <w:t xml:space="preserve">  ,                             !- Evaporation Loss Mode</w:t>
      </w:r>
    </w:p>
    <w:p w14:paraId="3C953FD1" w14:textId="77777777" w:rsidR="009469E7" w:rsidRDefault="009469E7" w:rsidP="009469E7">
      <w:pPr>
        <w:pStyle w:val="CodeIDDSamples"/>
      </w:pPr>
      <w:r>
        <w:t xml:space="preserve">  ,                             !- Evaporation Loss Factor (percent/K)</w:t>
      </w:r>
    </w:p>
    <w:p w14:paraId="44BE088C" w14:textId="77777777" w:rsidR="009469E7" w:rsidRDefault="009469E7" w:rsidP="009469E7">
      <w:pPr>
        <w:pStyle w:val="CodeIDDSamples"/>
      </w:pPr>
      <w:r>
        <w:t xml:space="preserve">  ,                             !- Drift Loss Percent (percent)</w:t>
      </w:r>
    </w:p>
    <w:p w14:paraId="495AB19C" w14:textId="77777777" w:rsidR="009469E7" w:rsidRDefault="009469E7" w:rsidP="009469E7">
      <w:pPr>
        <w:pStyle w:val="CodeIDDSamples"/>
      </w:pPr>
      <w:r>
        <w:t xml:space="preserve">  ,                             !- Blowdown Calculation Mode</w:t>
      </w:r>
    </w:p>
    <w:p w14:paraId="375C83D7" w14:textId="77777777" w:rsidR="009469E7" w:rsidRDefault="009469E7" w:rsidP="009469E7">
      <w:pPr>
        <w:pStyle w:val="CodeIDDSamples"/>
      </w:pPr>
      <w:r>
        <w:t xml:space="preserve">  ,                             !- Blowdown Concentration Ratio</w:t>
      </w:r>
    </w:p>
    <w:p w14:paraId="733AA499" w14:textId="77777777" w:rsidR="009469E7" w:rsidRDefault="009469E7" w:rsidP="009469E7">
      <w:pPr>
        <w:pStyle w:val="CodeIDDSamples"/>
      </w:pPr>
      <w:r>
        <w:t xml:space="preserve">  ,                             !- Blowdown Makeup Water Usage Schedule Name </w:t>
      </w:r>
    </w:p>
    <w:p w14:paraId="2BC96517" w14:textId="77777777" w:rsidR="009469E7" w:rsidRDefault="009469E7" w:rsidP="009469E7">
      <w:pPr>
        <w:pStyle w:val="CodeIDDSamples"/>
      </w:pPr>
      <w:r>
        <w:t xml:space="preserve">  ,                             !- Supply Water Storage Tank Name</w:t>
      </w:r>
    </w:p>
    <w:p w14:paraId="6837DF39" w14:textId="77777777" w:rsidR="009469E7" w:rsidRDefault="009469E7" w:rsidP="009469E7">
      <w:pPr>
        <w:pStyle w:val="CodeIDDSamples"/>
      </w:pPr>
      <w:r>
        <w:t xml:space="preserve">  ,                             !- Outdoor Air Inlet Node Name</w:t>
      </w:r>
    </w:p>
    <w:p w14:paraId="427B6C91" w14:textId="77777777" w:rsidR="009469E7" w:rsidRDefault="009469E7" w:rsidP="009469E7">
      <w:pPr>
        <w:pStyle w:val="CodeIDDSamples"/>
      </w:pPr>
      <w:r>
        <w:t xml:space="preserve">  </w:t>
      </w:r>
      <w:r w:rsidRPr="006E425F">
        <w:t>FluidBypass</w:t>
      </w:r>
      <w:r>
        <w:t>,</w:t>
      </w:r>
      <w:r w:rsidRPr="006E425F">
        <w:t xml:space="preserve">                  !</w:t>
      </w:r>
      <w:r>
        <w:t>-</w:t>
      </w:r>
      <w:r w:rsidRPr="006E425F">
        <w:t xml:space="preserve"> Capacity Control</w:t>
      </w:r>
    </w:p>
    <w:p w14:paraId="1400CEDF" w14:textId="77777777" w:rsidR="009469E7" w:rsidRDefault="009469E7" w:rsidP="009469E7">
      <w:pPr>
        <w:pStyle w:val="CodeIDDSamples"/>
      </w:pPr>
      <w:r>
        <w:t xml:space="preserve">  4,                            !- Number of Cells</w:t>
      </w:r>
    </w:p>
    <w:p w14:paraId="7E0CEC77" w14:textId="77777777" w:rsidR="009469E7" w:rsidRDefault="009469E7" w:rsidP="009469E7">
      <w:pPr>
        <w:pStyle w:val="CodeIDDSamples"/>
      </w:pPr>
      <w:r>
        <w:t xml:space="preserve">  MinimalCell,                  !- Cell Control</w:t>
      </w:r>
    </w:p>
    <w:p w14:paraId="50D89EEB" w14:textId="77777777" w:rsidR="009469E7" w:rsidRDefault="009469E7" w:rsidP="009469E7">
      <w:pPr>
        <w:pStyle w:val="CodeIDDSamples"/>
      </w:pPr>
      <w:r>
        <w:t xml:space="preserve">  0.25,                         !- Cell Minimum Water Flow Rate Fraction</w:t>
      </w:r>
    </w:p>
    <w:p w14:paraId="215589CB" w14:textId="77777777" w:rsidR="009469E7" w:rsidRPr="00E66F9D" w:rsidRDefault="009469E7" w:rsidP="009469E7">
      <w:pPr>
        <w:pStyle w:val="CodeIDDSamples"/>
        <w:rPr>
          <w:highlight w:val="yellow"/>
        </w:rPr>
      </w:pPr>
      <w:r>
        <w:t xml:space="preserve">  1.50;                         !- Cell Maximum Water Flow Rate Fraction</w:t>
      </w:r>
    </w:p>
    <w:p w14:paraId="69940437" w14:textId="77777777" w:rsidR="009469E7" w:rsidRDefault="009469E7" w:rsidP="009469E7">
      <w:pPr>
        <w:pStyle w:val="BodyText"/>
      </w:pPr>
    </w:p>
    <w:p w14:paraId="6E729927" w14:textId="77777777" w:rsidR="009469E7" w:rsidRDefault="009469E7" w:rsidP="009469E7">
      <w:pPr>
        <w:pStyle w:val="CodeIDDSamples"/>
      </w:pPr>
      <w:r w:rsidRPr="00A95E0B">
        <w:t>CoolingTower:SingleSpeed</w:t>
      </w:r>
      <w:r>
        <w:t>,</w:t>
      </w:r>
    </w:p>
    <w:p w14:paraId="3D6A71F1" w14:textId="77777777" w:rsidR="009469E7" w:rsidRDefault="009469E7" w:rsidP="009469E7">
      <w:pPr>
        <w:pStyle w:val="CodeIDDSamples"/>
      </w:pPr>
      <w:r>
        <w:t xml:space="preserve">  My Tower,                   !- Name</w:t>
      </w:r>
    </w:p>
    <w:p w14:paraId="37A1FF4C" w14:textId="77777777" w:rsidR="009469E7" w:rsidRDefault="009469E7" w:rsidP="009469E7">
      <w:pPr>
        <w:pStyle w:val="CodeIDDSamples"/>
      </w:pPr>
      <w:r>
        <w:t xml:space="preserve">  Condenser Tower Inlet Node, !- Water Inlet Node Name</w:t>
      </w:r>
    </w:p>
    <w:p w14:paraId="5CCBCACB" w14:textId="77777777" w:rsidR="009469E7" w:rsidRDefault="009469E7" w:rsidP="009469E7">
      <w:pPr>
        <w:pStyle w:val="CodeIDDSamples"/>
      </w:pPr>
      <w:r>
        <w:t xml:space="preserve">  Condenser Tower Outlet Node,!- Water Outlet Node Name</w:t>
      </w:r>
    </w:p>
    <w:p w14:paraId="112FB2D4" w14:textId="77777777" w:rsidR="009469E7" w:rsidRDefault="009469E7" w:rsidP="009469E7">
      <w:pPr>
        <w:pStyle w:val="CodeIDDSamples"/>
      </w:pPr>
      <w:r>
        <w:t xml:space="preserve">  ,                           !- Design Water Flow Rate (m3/s)</w:t>
      </w:r>
    </w:p>
    <w:p w14:paraId="6DEC23C3" w14:textId="77777777" w:rsidR="009469E7" w:rsidRDefault="009469E7" w:rsidP="009469E7">
      <w:pPr>
        <w:pStyle w:val="CodeIDDSamples"/>
      </w:pPr>
      <w:r>
        <w:t xml:space="preserve">  autosize,                   !- Design Air Flow Rate (m3/s)</w:t>
      </w:r>
    </w:p>
    <w:p w14:paraId="1724EB40" w14:textId="77777777" w:rsidR="009469E7" w:rsidRDefault="009469E7" w:rsidP="009469E7">
      <w:pPr>
        <w:pStyle w:val="CodeIDDSamples"/>
      </w:pPr>
      <w:r>
        <w:t xml:space="preserve">  1000.,                      !- Fan Power at Design Air Flow Rate (W)</w:t>
      </w:r>
    </w:p>
    <w:p w14:paraId="7E61B004" w14:textId="77777777" w:rsidR="009469E7" w:rsidRDefault="009469E7" w:rsidP="009469E7">
      <w:pPr>
        <w:pStyle w:val="CodeIDDSamples"/>
      </w:pPr>
      <w:r>
        <w:t xml:space="preserve">  ,                !- U-Factor Times Area Value at Design Air Flow Fate (W/C)</w:t>
      </w:r>
    </w:p>
    <w:p w14:paraId="04AA8B62" w14:textId="77777777" w:rsidR="009469E7" w:rsidRDefault="009469E7" w:rsidP="009469E7">
      <w:pPr>
        <w:pStyle w:val="CodeIDDSamples"/>
      </w:pPr>
      <w:r>
        <w:t xml:space="preserve">  autosize,        !- Air Flow Rate in Free Convection Regime (m3/s)</w:t>
      </w:r>
    </w:p>
    <w:p w14:paraId="1DB1E0E2" w14:textId="77777777" w:rsidR="009469E7" w:rsidRDefault="009469E7" w:rsidP="009469E7">
      <w:pPr>
        <w:pStyle w:val="CodeIDDSamples"/>
      </w:pPr>
      <w:r>
        <w:t xml:space="preserve">  ,       !- U-Factor Times Area Value at Free Convection Air Flow Rate (W/C)</w:t>
      </w:r>
    </w:p>
    <w:p w14:paraId="4C0CED02" w14:textId="77777777" w:rsidR="009469E7" w:rsidRDefault="009469E7" w:rsidP="009469E7">
      <w:pPr>
        <w:pStyle w:val="CodeIDDSamples"/>
      </w:pPr>
      <w:r>
        <w:t xml:space="preserve">  NominalCapacity,            !- Performance Input Method</w:t>
      </w:r>
    </w:p>
    <w:p w14:paraId="26ED3454" w14:textId="77777777" w:rsidR="009469E7" w:rsidRDefault="009469E7" w:rsidP="009469E7">
      <w:pPr>
        <w:pStyle w:val="CodeIDDSamples"/>
      </w:pPr>
      <w:r>
        <w:t xml:space="preserve">  95250.,                     !- Nominal Capacity (W)</w:t>
      </w:r>
    </w:p>
    <w:p w14:paraId="74FD42BE" w14:textId="77777777" w:rsidR="009469E7" w:rsidRDefault="009469E7" w:rsidP="009469E7">
      <w:pPr>
        <w:pStyle w:val="CodeIDDSamples"/>
      </w:pPr>
      <w:r>
        <w:t xml:space="preserve">  9525.;                      !- Free Convection Capacity (W)</w:t>
      </w:r>
    </w:p>
    <w:p w14:paraId="32F67720" w14:textId="77777777" w:rsidR="009469E7" w:rsidRPr="00090A20" w:rsidRDefault="009469E7" w:rsidP="009469E7">
      <w:pPr>
        <w:pStyle w:val="BodyText"/>
      </w:pPr>
    </w:p>
    <w:p w14:paraId="3444C318" w14:textId="77777777" w:rsidR="009469E7" w:rsidRDefault="009469E7" w:rsidP="009469E7">
      <w:pPr>
        <w:pStyle w:val="CodeIDDSamples"/>
      </w:pPr>
      <w:r>
        <w:t>CoolingTower:SingleSpeed,</w:t>
      </w:r>
    </w:p>
    <w:p w14:paraId="4CFD3999" w14:textId="77777777" w:rsidR="009469E7" w:rsidRDefault="009469E7" w:rsidP="009469E7">
      <w:pPr>
        <w:pStyle w:val="CodeIDDSamples"/>
      </w:pPr>
      <w:r>
        <w:t xml:space="preserve">    TowerWaterSys CoolTower, !- Name</w:t>
      </w:r>
    </w:p>
    <w:p w14:paraId="2997802B" w14:textId="77777777" w:rsidR="009469E7" w:rsidRDefault="009469E7" w:rsidP="009469E7">
      <w:pPr>
        <w:pStyle w:val="CodeIDDSamples"/>
      </w:pPr>
      <w:r>
        <w:t xml:space="preserve">    TowerWaterSys Pump-TowerWaterSys CoolTowerNode,  !- Water Inlet Node Name</w:t>
      </w:r>
    </w:p>
    <w:p w14:paraId="341CC671" w14:textId="77777777" w:rsidR="009469E7" w:rsidRDefault="009469E7" w:rsidP="009469E7">
      <w:pPr>
        <w:pStyle w:val="CodeIDDSamples"/>
      </w:pPr>
      <w:r>
        <w:t xml:space="preserve">    TowerWaterSys Supply Equipment Outlet Node,  !- Water Outlet Node Name</w:t>
      </w:r>
    </w:p>
    <w:p w14:paraId="4EF5A834" w14:textId="77777777" w:rsidR="009469E7" w:rsidRDefault="009469E7" w:rsidP="009469E7">
      <w:pPr>
        <w:pStyle w:val="CodeIDDSamples"/>
      </w:pPr>
      <w:r>
        <w:t xml:space="preserve">    AUTOSIZE,                !- Design Water Flow Rate {m3/s}</w:t>
      </w:r>
    </w:p>
    <w:p w14:paraId="4142B3D9" w14:textId="77777777" w:rsidR="009469E7" w:rsidRDefault="009469E7" w:rsidP="009469E7">
      <w:pPr>
        <w:pStyle w:val="CodeIDDSamples"/>
      </w:pPr>
      <w:r>
        <w:t xml:space="preserve">    AUTOSIZE,                !- Design Air Flow Rate {m3/s}</w:t>
      </w:r>
    </w:p>
    <w:p w14:paraId="36FA6752" w14:textId="77777777" w:rsidR="009469E7" w:rsidRDefault="009469E7" w:rsidP="009469E7">
      <w:pPr>
        <w:pStyle w:val="CodeIDDSamples"/>
      </w:pPr>
      <w:r>
        <w:lastRenderedPageBreak/>
        <w:t xml:space="preserve">    AUTOSIZE,                !- Fan Power at Design Air Flow Rate {W}</w:t>
      </w:r>
    </w:p>
    <w:p w14:paraId="3F5A8650" w14:textId="77777777" w:rsidR="009469E7" w:rsidRDefault="009469E7" w:rsidP="009469E7">
      <w:pPr>
        <w:pStyle w:val="CodeIDDSamples"/>
      </w:pPr>
      <w:r>
        <w:t xml:space="preserve">    AUTOSIZE,   !- U-Factor Times Area Value at Design Air Flow Rate {W/K}</w:t>
      </w:r>
    </w:p>
    <w:p w14:paraId="0EDF7685" w14:textId="77777777" w:rsidR="009469E7" w:rsidRDefault="009469E7" w:rsidP="009469E7">
      <w:pPr>
        <w:pStyle w:val="CodeIDDSamples"/>
      </w:pPr>
      <w:r>
        <w:t xml:space="preserve">    AUTOSIZE,   !- Air Flow Rate in Free Convection Regime {m3/s}</w:t>
      </w:r>
    </w:p>
    <w:p w14:paraId="2DD27C6C" w14:textId="77777777" w:rsidR="009469E7" w:rsidRDefault="009469E7" w:rsidP="009469E7">
      <w:pPr>
        <w:pStyle w:val="CodeIDDSamples"/>
      </w:pPr>
      <w:r>
        <w:t xml:space="preserve">    AUTOSIZE,   !- U-Factor Times Area at Free Convection Air Flow Rate {W/K}</w:t>
      </w:r>
    </w:p>
    <w:p w14:paraId="7EFC063C" w14:textId="77777777" w:rsidR="009469E7" w:rsidRDefault="009469E7" w:rsidP="009469E7">
      <w:pPr>
        <w:pStyle w:val="CodeIDDSamples"/>
      </w:pPr>
      <w:r>
        <w:t xml:space="preserve">    UFactorTimesAreaAndDesignWaterFlowRate,  !- Performance Input Method</w:t>
      </w:r>
    </w:p>
    <w:p w14:paraId="2588252F" w14:textId="77777777" w:rsidR="009469E7" w:rsidRDefault="009469E7" w:rsidP="009469E7">
      <w:pPr>
        <w:pStyle w:val="CodeIDDSamples"/>
      </w:pPr>
      <w:r>
        <w:t xml:space="preserve">    ,                        !- Nominal Capacity {W}</w:t>
      </w:r>
    </w:p>
    <w:p w14:paraId="73073970" w14:textId="77777777" w:rsidR="009469E7" w:rsidRDefault="009469E7" w:rsidP="009469E7">
      <w:pPr>
        <w:pStyle w:val="CodeIDDSamples"/>
      </w:pPr>
      <w:r>
        <w:t xml:space="preserve">    ,                        !- Free Convection Capacity {W}</w:t>
      </w:r>
    </w:p>
    <w:p w14:paraId="773374D2" w14:textId="77777777" w:rsidR="009469E7" w:rsidRDefault="009469E7" w:rsidP="009469E7">
      <w:pPr>
        <w:pStyle w:val="CodeIDDSamples"/>
      </w:pPr>
      <w:r>
        <w:t xml:space="preserve">    ,                        !- Basin Heater Capacity {W/K}</w:t>
      </w:r>
    </w:p>
    <w:p w14:paraId="0C15954D" w14:textId="77777777" w:rsidR="009469E7" w:rsidRDefault="009469E7" w:rsidP="009469E7">
      <w:pPr>
        <w:pStyle w:val="CodeIDDSamples"/>
      </w:pPr>
      <w:r>
        <w:t xml:space="preserve">    ,                        !- Basin Heater Setpoint Temperature {C}</w:t>
      </w:r>
    </w:p>
    <w:p w14:paraId="330D6BF0" w14:textId="77777777" w:rsidR="009469E7" w:rsidRDefault="009469E7" w:rsidP="009469E7">
      <w:pPr>
        <w:pStyle w:val="CodeIDDSamples"/>
      </w:pPr>
      <w:r>
        <w:t xml:space="preserve">    ,                        !- Basin Heater Operating Schedule Name</w:t>
      </w:r>
    </w:p>
    <w:p w14:paraId="24F29C2C" w14:textId="77777777" w:rsidR="009469E7" w:rsidRDefault="009469E7" w:rsidP="009469E7">
      <w:pPr>
        <w:pStyle w:val="CodeIDDSamples"/>
      </w:pPr>
      <w:r>
        <w:t xml:space="preserve">    SaturatedExit,           !- Evaporation Loss Mode</w:t>
      </w:r>
    </w:p>
    <w:p w14:paraId="0A5E107D" w14:textId="77777777" w:rsidR="009469E7" w:rsidRDefault="009469E7" w:rsidP="009469E7">
      <w:pPr>
        <w:pStyle w:val="CodeIDDSamples"/>
      </w:pPr>
      <w:r>
        <w:t xml:space="preserve">    ,                        !- Evaporation Loss Factor {percent/K}</w:t>
      </w:r>
    </w:p>
    <w:p w14:paraId="55AB5058" w14:textId="77777777" w:rsidR="009469E7" w:rsidRDefault="009469E7" w:rsidP="009469E7">
      <w:pPr>
        <w:pStyle w:val="CodeIDDSamples"/>
      </w:pPr>
      <w:r>
        <w:t xml:space="preserve">    0.0080,                  !- Drift Loss Percent {percent}</w:t>
      </w:r>
    </w:p>
    <w:p w14:paraId="28361E01" w14:textId="77777777" w:rsidR="009469E7" w:rsidRDefault="009469E7" w:rsidP="009469E7">
      <w:pPr>
        <w:pStyle w:val="CodeIDDSamples"/>
      </w:pPr>
      <w:r>
        <w:t xml:space="preserve">    ConcentrationRatio,      !- Blowdown Calculation Mode</w:t>
      </w:r>
    </w:p>
    <w:p w14:paraId="3F29E4A1" w14:textId="77777777" w:rsidR="009469E7" w:rsidRDefault="009469E7" w:rsidP="009469E7">
      <w:pPr>
        <w:pStyle w:val="CodeIDDSamples"/>
      </w:pPr>
      <w:r>
        <w:t xml:space="preserve">    3.0000,                  !- Blowdown Concentration Ratio</w:t>
      </w:r>
    </w:p>
    <w:p w14:paraId="4534CD47" w14:textId="77777777" w:rsidR="009469E7" w:rsidRDefault="009469E7" w:rsidP="009469E7">
      <w:pPr>
        <w:pStyle w:val="CodeIDDSamples"/>
      </w:pPr>
      <w:r>
        <w:t xml:space="preserve">    ,                        !- Blowdown Makeup Water Usage Schedule Name</w:t>
      </w:r>
    </w:p>
    <w:p w14:paraId="15B40000" w14:textId="77777777" w:rsidR="009469E7" w:rsidRDefault="009469E7" w:rsidP="009469E7">
      <w:pPr>
        <w:pStyle w:val="CodeIDDSamples"/>
      </w:pPr>
      <w:r>
        <w:t xml:space="preserve">    ,                        !- Supply Water Storage Tank Name</w:t>
      </w:r>
    </w:p>
    <w:p w14:paraId="3570C65C" w14:textId="77777777" w:rsidR="009469E7" w:rsidRDefault="009469E7" w:rsidP="009469E7">
      <w:pPr>
        <w:pStyle w:val="CodeIDDSamples"/>
      </w:pPr>
      <w:r>
        <w:t xml:space="preserve">    TowerWaterSys CoolTowerOA ref Node,  !- Outdoor Air Inlet Node Name</w:t>
      </w:r>
    </w:p>
    <w:p w14:paraId="42768067" w14:textId="77777777" w:rsidR="009469E7" w:rsidRDefault="009469E7" w:rsidP="009469E7">
      <w:pPr>
        <w:pStyle w:val="CodeIDDSamples"/>
      </w:pPr>
      <w:r>
        <w:t xml:space="preserve">    FanCycling,              !- Capacity Control</w:t>
      </w:r>
    </w:p>
    <w:p w14:paraId="5728C61C" w14:textId="77777777" w:rsidR="009469E7" w:rsidRPr="00E66F9D" w:rsidRDefault="009469E7" w:rsidP="009469E7">
      <w:pPr>
        <w:pStyle w:val="CodeIDDSamples"/>
      </w:pPr>
      <w:r>
        <w:t xml:space="preserve">  </w:t>
      </w:r>
      <w:r w:rsidRPr="00E66F9D">
        <w:t xml:space="preserve">  4,         </w:t>
      </w:r>
      <w:r>
        <w:t xml:space="preserve">            </w:t>
      </w:r>
      <w:r w:rsidRPr="00E66F9D">
        <w:t xml:space="preserve">  !- Number of Cells</w:t>
      </w:r>
    </w:p>
    <w:p w14:paraId="52450014" w14:textId="77777777" w:rsidR="009469E7" w:rsidRPr="00E66F9D" w:rsidRDefault="009469E7" w:rsidP="009469E7">
      <w:pPr>
        <w:pStyle w:val="CodeIDDSamples"/>
      </w:pPr>
      <w:r w:rsidRPr="00E66F9D">
        <w:t xml:space="preserve">  </w:t>
      </w:r>
      <w:r>
        <w:t xml:space="preserve">  </w:t>
      </w:r>
      <w:r w:rsidRPr="00E66F9D">
        <w:t xml:space="preserve">MinimalCell, </w:t>
      </w:r>
      <w:r>
        <w:t xml:space="preserve">            </w:t>
      </w:r>
      <w:r w:rsidRPr="00E66F9D">
        <w:t>!- Cell Control</w:t>
      </w:r>
    </w:p>
    <w:p w14:paraId="3C20EC49" w14:textId="77777777" w:rsidR="009469E7" w:rsidRPr="00E66F9D" w:rsidRDefault="009469E7" w:rsidP="009469E7">
      <w:pPr>
        <w:pStyle w:val="CodeIDDSamples"/>
      </w:pPr>
      <w:r w:rsidRPr="00E66F9D">
        <w:t xml:space="preserve">  </w:t>
      </w:r>
      <w:r>
        <w:t xml:space="preserve">  </w:t>
      </w:r>
      <w:r w:rsidRPr="00E66F9D">
        <w:t xml:space="preserve">0.25,       </w:t>
      </w:r>
      <w:r>
        <w:t xml:space="preserve">            </w:t>
      </w:r>
      <w:r w:rsidRPr="00E66F9D">
        <w:t xml:space="preserve"> !- Cell Minimum Water Flow Rate Fraction</w:t>
      </w:r>
    </w:p>
    <w:p w14:paraId="5615915F" w14:textId="77777777" w:rsidR="009469E7" w:rsidRDefault="009469E7" w:rsidP="009469E7">
      <w:pPr>
        <w:pStyle w:val="CodeIDDSamples"/>
      </w:pPr>
      <w:r w:rsidRPr="00E66F9D">
        <w:t xml:space="preserve">  </w:t>
      </w:r>
      <w:r>
        <w:t xml:space="preserve">  </w:t>
      </w:r>
      <w:r w:rsidRPr="00E66F9D">
        <w:t xml:space="preserve">1.50,       </w:t>
      </w:r>
      <w:r>
        <w:t xml:space="preserve">            </w:t>
      </w:r>
      <w:r w:rsidRPr="00E66F9D">
        <w:t xml:space="preserve"> !- Cell Maximum Water Flow Rate Fraction</w:t>
      </w:r>
    </w:p>
    <w:p w14:paraId="1476D616" w14:textId="77777777" w:rsidR="009469E7" w:rsidRDefault="009469E7" w:rsidP="009469E7">
      <w:pPr>
        <w:pStyle w:val="CodeIDDSamples"/>
      </w:pPr>
      <w:r>
        <w:t xml:space="preserve">    1.0000;                  !- Sizing Factor</w:t>
      </w:r>
    </w:p>
    <w:p w14:paraId="2DFFC50A" w14:textId="77777777" w:rsidR="009469E7" w:rsidRDefault="009469E7" w:rsidP="009469E7">
      <w:pPr>
        <w:pStyle w:val="BodyText"/>
      </w:pPr>
    </w:p>
    <w:p w14:paraId="4836C934" w14:textId="77777777" w:rsidR="009469E7" w:rsidRDefault="009469E7" w:rsidP="009469E7">
      <w:pPr>
        <w:pStyle w:val="Heading3"/>
      </w:pPr>
      <w:bookmarkStart w:id="1521" w:name="_Toc21167050"/>
      <w:bookmarkStart w:id="1522" w:name="_Toc99527919"/>
      <w:bookmarkStart w:id="1523" w:name="_Toc196463025"/>
      <w:bookmarkStart w:id="1524" w:name="_Toc358873561"/>
      <w:bookmarkStart w:id="1525" w:name="_Toc399490175"/>
      <w:r>
        <w:t>Single Speed Cooling T</w:t>
      </w:r>
      <w:r w:rsidRPr="00A95E0B">
        <w:t>ower</w:t>
      </w:r>
      <w:r>
        <w:t xml:space="preserve"> Outputs</w:t>
      </w:r>
      <w:bookmarkEnd w:id="1521"/>
      <w:bookmarkEnd w:id="1522"/>
      <w:bookmarkEnd w:id="1523"/>
      <w:bookmarkEnd w:id="1524"/>
      <w:bookmarkEnd w:id="1525"/>
    </w:p>
    <w:p w14:paraId="78D1AF0C" w14:textId="77777777" w:rsidR="009469E7" w:rsidRDefault="009469E7" w:rsidP="009469E7">
      <w:pPr>
        <w:pStyle w:val="CodeIDDSamples"/>
      </w:pPr>
      <w:r>
        <w:t>HVAC,Average,Cooling Tower Fan Electric Power [W]</w:t>
      </w:r>
    </w:p>
    <w:p w14:paraId="1F35536D" w14:textId="77777777" w:rsidR="009469E7" w:rsidRDefault="009469E7" w:rsidP="009469E7">
      <w:pPr>
        <w:pStyle w:val="CodeIDDSamples"/>
      </w:pPr>
      <w:r>
        <w:t>HVAC,Sum,Cooling Tower Fan Electric Energy [J]</w:t>
      </w:r>
    </w:p>
    <w:p w14:paraId="5BCE3E02" w14:textId="77777777" w:rsidR="009469E7" w:rsidRDefault="009469E7" w:rsidP="009469E7">
      <w:pPr>
        <w:pStyle w:val="CodeIDDSamples"/>
      </w:pPr>
    </w:p>
    <w:p w14:paraId="122DC286" w14:textId="77777777" w:rsidR="009469E7" w:rsidRDefault="009469E7" w:rsidP="009469E7">
      <w:pPr>
        <w:pStyle w:val="CodeIDDSamples"/>
      </w:pPr>
      <w:r>
        <w:t>HVAC,Average,Cooling Tower Heat Transfer Rate [W]</w:t>
      </w:r>
    </w:p>
    <w:p w14:paraId="008C4276" w14:textId="77777777" w:rsidR="009469E7" w:rsidRDefault="009469E7" w:rsidP="009469E7">
      <w:pPr>
        <w:pStyle w:val="CodeIDDSamples"/>
      </w:pPr>
      <w:r>
        <w:t>HVAC,Average,Cooling Tower Inlet Temperature [C]</w:t>
      </w:r>
    </w:p>
    <w:p w14:paraId="1FDE49B0" w14:textId="77777777" w:rsidR="009469E7" w:rsidRDefault="009469E7" w:rsidP="009469E7">
      <w:pPr>
        <w:pStyle w:val="CodeIDDSamples"/>
      </w:pPr>
      <w:r>
        <w:t>HVAC,Average,Cooling Tower Outlet Temperature [C]</w:t>
      </w:r>
    </w:p>
    <w:p w14:paraId="2DBDADD8" w14:textId="77777777" w:rsidR="009469E7" w:rsidRDefault="009469E7" w:rsidP="009469E7">
      <w:pPr>
        <w:pStyle w:val="CodeIDDSamples"/>
      </w:pPr>
      <w:r>
        <w:t>HVAC,Average,Cooling Tower Mass Flow Rate [kg/s]</w:t>
      </w:r>
    </w:p>
    <w:p w14:paraId="60C312B1" w14:textId="77777777" w:rsidR="009469E7" w:rsidRDefault="009469E7" w:rsidP="009469E7">
      <w:pPr>
        <w:pStyle w:val="CodeIDDSamples"/>
      </w:pPr>
      <w:r>
        <w:t>HVAC,Average,Cooling Tower Bypass Fraction []</w:t>
      </w:r>
    </w:p>
    <w:p w14:paraId="36B102FB" w14:textId="77777777" w:rsidR="009469E7" w:rsidRDefault="009469E7" w:rsidP="009469E7">
      <w:pPr>
        <w:pStyle w:val="CodeIDDSamples"/>
      </w:pPr>
      <w:r>
        <w:t>HVAC,Average,Cooling Tower Fan Cycling Ratio []</w:t>
      </w:r>
    </w:p>
    <w:p w14:paraId="3FCC1DEB" w14:textId="77777777" w:rsidR="009469E7" w:rsidRDefault="009469E7" w:rsidP="009469E7">
      <w:pPr>
        <w:pStyle w:val="CodeIDDSamples"/>
      </w:pPr>
      <w:r>
        <w:t>HVAC,Average,Cooling Tower Operating Cells Count []</w:t>
      </w:r>
    </w:p>
    <w:p w14:paraId="14A485D5" w14:textId="77777777" w:rsidR="009469E7" w:rsidRDefault="009469E7" w:rsidP="009469E7">
      <w:pPr>
        <w:pStyle w:val="CodeIDDSamples"/>
      </w:pPr>
    </w:p>
    <w:p w14:paraId="06AEFE78"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0264FD04" w14:textId="77777777" w:rsidR="009469E7" w:rsidRPr="0087292E" w:rsidRDefault="009469E7" w:rsidP="009469E7">
      <w:pPr>
        <w:pStyle w:val="CodeIDDSamples"/>
        <w:rPr>
          <w:i/>
          <w:color w:val="FF0000"/>
        </w:rPr>
      </w:pPr>
      <w:r w:rsidRPr="0087292E">
        <w:rPr>
          <w:i/>
          <w:color w:val="FF0000"/>
        </w:rPr>
        <w:t>When mains water is used:</w:t>
      </w:r>
    </w:p>
    <w:p w14:paraId="774B3780" w14:textId="77777777" w:rsidR="009469E7" w:rsidRDefault="009469E7" w:rsidP="009469E7">
      <w:pPr>
        <w:pStyle w:val="CodeIDDSamples"/>
        <w:rPr>
          <w:rFonts w:cs="Courier New"/>
        </w:rPr>
      </w:pPr>
      <w:r>
        <w:t>HVAC,Average,</w:t>
      </w:r>
      <w:r>
        <w:rPr>
          <w:rFonts w:cs="Courier New"/>
        </w:rPr>
        <w:t>Cooling Tower Make Up Water Volume Flow Rate  [m3/s]</w:t>
      </w:r>
    </w:p>
    <w:p w14:paraId="1B9D1A6C" w14:textId="77777777" w:rsidR="009469E7" w:rsidRDefault="009469E7" w:rsidP="009469E7">
      <w:pPr>
        <w:pStyle w:val="CodeIDDSamples"/>
        <w:rPr>
          <w:rFonts w:cs="Courier New"/>
        </w:rPr>
      </w:pPr>
      <w:r>
        <w:t>HVAC,Sum,</w:t>
      </w:r>
      <w:r>
        <w:rPr>
          <w:rFonts w:cs="Courier New"/>
        </w:rPr>
        <w:t>Cooling Tower Make Up Water Volume [m3]</w:t>
      </w:r>
    </w:p>
    <w:p w14:paraId="750B6172" w14:textId="77777777" w:rsidR="009469E7" w:rsidRDefault="009469E7" w:rsidP="009469E7">
      <w:pPr>
        <w:pStyle w:val="CodeIDDSamples"/>
        <w:rPr>
          <w:rFonts w:cs="Courier New"/>
        </w:rPr>
      </w:pPr>
      <w:r>
        <w:t>HVAC,Sum,</w:t>
      </w:r>
      <w:r>
        <w:rPr>
          <w:rFonts w:cs="Courier New"/>
        </w:rPr>
        <w:t>Cooling Tower Make Up Mains Water Volume [m3]</w:t>
      </w:r>
    </w:p>
    <w:p w14:paraId="50A645CE" w14:textId="77777777" w:rsidR="009469E7" w:rsidRDefault="009469E7" w:rsidP="009469E7">
      <w:pPr>
        <w:pStyle w:val="CodeIDDSamples"/>
      </w:pPr>
    </w:p>
    <w:p w14:paraId="15D0BF30" w14:textId="77777777" w:rsidR="009469E7" w:rsidRPr="0087292E" w:rsidRDefault="009469E7" w:rsidP="009469E7">
      <w:pPr>
        <w:pStyle w:val="CodeIDDSamples"/>
        <w:rPr>
          <w:i/>
          <w:color w:val="FF0000"/>
        </w:rPr>
      </w:pPr>
      <w:r w:rsidRPr="0087292E">
        <w:rPr>
          <w:i/>
          <w:color w:val="FF0000"/>
        </w:rPr>
        <w:t>When storage tank water is used:</w:t>
      </w:r>
    </w:p>
    <w:p w14:paraId="044355A1" w14:textId="77777777" w:rsidR="009469E7" w:rsidRDefault="009469E7" w:rsidP="009469E7">
      <w:pPr>
        <w:pStyle w:val="CodeIDDSamples"/>
        <w:rPr>
          <w:rFonts w:cs="Courier New"/>
        </w:rPr>
      </w:pPr>
      <w:r>
        <w:t>HVAC,Average,</w:t>
      </w:r>
      <w:r>
        <w:rPr>
          <w:rFonts w:cs="Courier New"/>
        </w:rPr>
        <w:t>Cooling Tower Make Up Water Volume Flow Rate  [m3/s]</w:t>
      </w:r>
    </w:p>
    <w:p w14:paraId="2638B604" w14:textId="77777777" w:rsidR="009469E7" w:rsidRDefault="009469E7" w:rsidP="009469E7">
      <w:pPr>
        <w:pStyle w:val="CodeIDDSamples"/>
        <w:rPr>
          <w:rFonts w:cs="Courier New"/>
        </w:rPr>
      </w:pPr>
      <w:r>
        <w:t>HVAC,Sum,</w:t>
      </w:r>
      <w:r>
        <w:rPr>
          <w:rFonts w:cs="Courier New"/>
        </w:rPr>
        <w:t>Cooling Tower Make Up Water Volume [m3]</w:t>
      </w:r>
    </w:p>
    <w:p w14:paraId="68AB7797" w14:textId="77777777" w:rsidR="009469E7" w:rsidRDefault="009469E7" w:rsidP="009469E7">
      <w:pPr>
        <w:pStyle w:val="CodeIDDSamples"/>
        <w:rPr>
          <w:rFonts w:cs="Courier New"/>
        </w:rPr>
      </w:pPr>
      <w:r>
        <w:t>HVAC,Sum,</w:t>
      </w:r>
      <w:r>
        <w:rPr>
          <w:rFonts w:cs="Courier New"/>
        </w:rPr>
        <w:t>Cooling Tower Storage Tank Water Volume Flow Rate [m3/s]</w:t>
      </w:r>
    </w:p>
    <w:p w14:paraId="1517C848" w14:textId="77777777" w:rsidR="009469E7" w:rsidRDefault="009469E7" w:rsidP="009469E7">
      <w:pPr>
        <w:pStyle w:val="CodeIDDSamples"/>
        <w:rPr>
          <w:rFonts w:cs="Courier New"/>
        </w:rPr>
      </w:pPr>
      <w:r>
        <w:t>HVAC,Sum,</w:t>
      </w:r>
      <w:r>
        <w:rPr>
          <w:rFonts w:cs="Courier New"/>
        </w:rPr>
        <w:t>Cooling Tower Storage Tank Water Volume [m3]</w:t>
      </w:r>
    </w:p>
    <w:p w14:paraId="4C6B1F43" w14:textId="77777777" w:rsidR="009469E7" w:rsidRDefault="009469E7" w:rsidP="009469E7">
      <w:pPr>
        <w:pStyle w:val="CodeIDDSamples"/>
        <w:rPr>
          <w:rFonts w:cs="Courier New"/>
        </w:rPr>
      </w:pPr>
      <w:r>
        <w:t>HVAC,Sum,</w:t>
      </w:r>
      <w:r>
        <w:rPr>
          <w:rFonts w:cs="Courier New"/>
        </w:rPr>
        <w:t>Cooling Tower Starved Storage Tank Water Volume Flow Rate [m3/s]</w:t>
      </w:r>
    </w:p>
    <w:p w14:paraId="449B3484" w14:textId="77777777" w:rsidR="009469E7" w:rsidRDefault="009469E7" w:rsidP="009469E7">
      <w:pPr>
        <w:pStyle w:val="CodeIDDSamples"/>
        <w:rPr>
          <w:rFonts w:cs="Courier New"/>
        </w:rPr>
      </w:pPr>
      <w:r>
        <w:t>HVAC,Sum,</w:t>
      </w:r>
      <w:r>
        <w:rPr>
          <w:rFonts w:cs="Courier New"/>
        </w:rPr>
        <w:t>Cooling Tower Starved Storage Tank Water Volume [m3]</w:t>
      </w:r>
    </w:p>
    <w:p w14:paraId="113A8A5E" w14:textId="77777777" w:rsidR="009469E7" w:rsidRDefault="009469E7" w:rsidP="009469E7">
      <w:pPr>
        <w:pStyle w:val="CodeIDDSamples"/>
        <w:rPr>
          <w:rFonts w:cs="Courier New"/>
        </w:rPr>
      </w:pPr>
      <w:r>
        <w:t>HVAC,Sum,</w:t>
      </w:r>
      <w:r>
        <w:rPr>
          <w:rFonts w:cs="Courier New"/>
        </w:rPr>
        <w:t>Cooling Tower Make Up Mains Water Volume [m3]</w:t>
      </w:r>
    </w:p>
    <w:p w14:paraId="0DDAE688" w14:textId="77777777" w:rsidR="009469E7" w:rsidRDefault="009469E7" w:rsidP="009469E7">
      <w:pPr>
        <w:pStyle w:val="CodeIDDSamples"/>
      </w:pPr>
    </w:p>
    <w:p w14:paraId="21CAB398" w14:textId="77777777" w:rsidR="009469E7" w:rsidRDefault="009469E7" w:rsidP="009469E7">
      <w:pPr>
        <w:pStyle w:val="CodeIDDSamples"/>
        <w:rPr>
          <w:rFonts w:cs="Courier New"/>
        </w:rPr>
      </w:pPr>
      <w:r>
        <w:t>HVAC,Average,</w:t>
      </w:r>
      <w:r>
        <w:rPr>
          <w:rFonts w:cs="Courier New"/>
        </w:rPr>
        <w:t>Cooling Tower Water Evaporation Volume Flow Rate [m3/s]</w:t>
      </w:r>
    </w:p>
    <w:p w14:paraId="78588CEE" w14:textId="77777777" w:rsidR="009469E7" w:rsidRDefault="009469E7" w:rsidP="009469E7">
      <w:pPr>
        <w:pStyle w:val="CodeIDDSamples"/>
        <w:rPr>
          <w:rFonts w:cs="Courier New"/>
        </w:rPr>
      </w:pPr>
      <w:r>
        <w:t>HVAC,Sum,</w:t>
      </w:r>
      <w:r>
        <w:rPr>
          <w:rFonts w:cs="Courier New"/>
        </w:rPr>
        <w:t>Cooling Tower Water Evaporation Volume [m3]</w:t>
      </w:r>
    </w:p>
    <w:p w14:paraId="782387EF" w14:textId="77777777" w:rsidR="009469E7" w:rsidRDefault="009469E7" w:rsidP="009469E7">
      <w:pPr>
        <w:pStyle w:val="CodeIDDSamples"/>
        <w:rPr>
          <w:rFonts w:cs="Courier New"/>
        </w:rPr>
      </w:pPr>
      <w:r>
        <w:t>HVAC,Average,</w:t>
      </w:r>
      <w:r>
        <w:rPr>
          <w:rFonts w:cs="Courier New"/>
        </w:rPr>
        <w:t>Cooling Tower Water Drift Volume Flow Rate [m3/s]</w:t>
      </w:r>
    </w:p>
    <w:p w14:paraId="0622D73C" w14:textId="77777777" w:rsidR="009469E7" w:rsidRDefault="009469E7" w:rsidP="009469E7">
      <w:pPr>
        <w:pStyle w:val="CodeIDDSamples"/>
        <w:rPr>
          <w:rFonts w:cs="Courier New"/>
        </w:rPr>
      </w:pPr>
      <w:r>
        <w:t>HVAC,Sum,</w:t>
      </w:r>
      <w:r>
        <w:rPr>
          <w:rFonts w:cs="Courier New"/>
        </w:rPr>
        <w:t>Cooling Tower Water Drift Volume [m3]</w:t>
      </w:r>
    </w:p>
    <w:p w14:paraId="01A7D292" w14:textId="77777777" w:rsidR="009469E7" w:rsidRDefault="009469E7" w:rsidP="009469E7">
      <w:pPr>
        <w:pStyle w:val="CodeIDDSamples"/>
        <w:rPr>
          <w:rFonts w:cs="Courier New"/>
        </w:rPr>
      </w:pPr>
      <w:r>
        <w:t>HVAC,Average,</w:t>
      </w:r>
      <w:r>
        <w:rPr>
          <w:rFonts w:cs="Courier New"/>
        </w:rPr>
        <w:t>Cooling Tower Water Blowdown Volume Flow Rate [m3/s]</w:t>
      </w:r>
    </w:p>
    <w:p w14:paraId="1E45E03E" w14:textId="77777777" w:rsidR="009469E7" w:rsidRDefault="009469E7" w:rsidP="009469E7">
      <w:pPr>
        <w:pStyle w:val="CodeIDDSamples"/>
        <w:rPr>
          <w:rFonts w:cs="Courier New"/>
        </w:rPr>
      </w:pPr>
      <w:r>
        <w:t>HVAC,Sum,</w:t>
      </w:r>
      <w:r>
        <w:rPr>
          <w:rFonts w:cs="Courier New"/>
        </w:rPr>
        <w:t>Cooling Tower Water Blowdown Volume [m3]</w:t>
      </w:r>
    </w:p>
    <w:p w14:paraId="79B85CA6" w14:textId="77777777" w:rsidR="009469E7" w:rsidRDefault="009469E7" w:rsidP="009469E7">
      <w:pPr>
        <w:pStyle w:val="CodeIDDSamples"/>
      </w:pPr>
    </w:p>
    <w:p w14:paraId="30C74581" w14:textId="77777777" w:rsidR="009469E7" w:rsidRPr="0087292E" w:rsidRDefault="009469E7" w:rsidP="009469E7">
      <w:pPr>
        <w:pStyle w:val="CodeIDDSamples"/>
        <w:rPr>
          <w:color w:val="FF0000"/>
        </w:rPr>
      </w:pPr>
      <w:r w:rsidRPr="0087292E">
        <w:rPr>
          <w:color w:val="FF0000"/>
        </w:rPr>
        <w:t>IF specified:</w:t>
      </w:r>
    </w:p>
    <w:p w14:paraId="67C22507" w14:textId="77777777" w:rsidR="009469E7" w:rsidRDefault="009469E7" w:rsidP="009469E7">
      <w:pPr>
        <w:pStyle w:val="CodeIDDSamples"/>
      </w:pPr>
      <w:r>
        <w:lastRenderedPageBreak/>
        <w:t>HVAC,Average,Cooling Tower Basin Heater Electric Power [W]</w:t>
      </w:r>
    </w:p>
    <w:p w14:paraId="1E135C1B" w14:textId="77777777" w:rsidR="009469E7" w:rsidRDefault="009469E7" w:rsidP="009469E7">
      <w:pPr>
        <w:pStyle w:val="CodeIDDSamples"/>
      </w:pPr>
      <w:r>
        <w:t>HVAC,Sum,Cooling Tower Basin Heater Electric Energy [J]</w:t>
      </w:r>
    </w:p>
    <w:p w14:paraId="67C13420" w14:textId="77777777" w:rsidR="009469E7" w:rsidRDefault="009469E7" w:rsidP="009469E7">
      <w:pPr>
        <w:pStyle w:val="BodyText"/>
      </w:pPr>
    </w:p>
    <w:p w14:paraId="79F991ED" w14:textId="77777777" w:rsidR="009469E7" w:rsidRDefault="009469E7" w:rsidP="009469E7">
      <w:pPr>
        <w:pStyle w:val="Heading4"/>
      </w:pPr>
      <w:r>
        <w:t>Cooling Tower Fan Electric Power [W]</w:t>
      </w:r>
    </w:p>
    <w:p w14:paraId="76603D49" w14:textId="77777777" w:rsidR="009469E7" w:rsidRDefault="009469E7" w:rsidP="009469E7">
      <w:pPr>
        <w:pStyle w:val="Heading4"/>
      </w:pPr>
      <w:r>
        <w:t xml:space="preserve">Cooling Tower Fan Electric Energy [J] </w:t>
      </w:r>
    </w:p>
    <w:p w14:paraId="651C1406"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013929C9" w14:textId="77777777" w:rsidR="009469E7" w:rsidRDefault="009469E7" w:rsidP="009469E7">
      <w:pPr>
        <w:pStyle w:val="Heading4"/>
      </w:pPr>
      <w:r>
        <w:t>Cooling Tower Heat Transfer Rate [W]</w:t>
      </w:r>
    </w:p>
    <w:p w14:paraId="0904C450" w14:textId="77777777" w:rsidR="009469E7" w:rsidRDefault="009469E7" w:rsidP="009469E7">
      <w:pPr>
        <w:pStyle w:val="BodyText"/>
      </w:pPr>
      <w:r>
        <w:t>This is the rate at which heat is removed from the condenser water loop by the tower.</w:t>
      </w:r>
    </w:p>
    <w:p w14:paraId="16EBDEB3" w14:textId="77777777" w:rsidR="009469E7" w:rsidRDefault="009469E7" w:rsidP="009469E7">
      <w:pPr>
        <w:pStyle w:val="Heading4"/>
      </w:pPr>
      <w:r>
        <w:t>Cooling Tower Inlet Temperature [C]</w:t>
      </w:r>
    </w:p>
    <w:p w14:paraId="71CB2964" w14:textId="77777777" w:rsidR="009469E7" w:rsidRDefault="009469E7" w:rsidP="009469E7">
      <w:pPr>
        <w:pStyle w:val="Heading4"/>
      </w:pPr>
      <w:r>
        <w:t>Cooling Tower Outlet Temperature [C]</w:t>
      </w:r>
    </w:p>
    <w:p w14:paraId="19FFD7E8" w14:textId="77777777" w:rsidR="009469E7" w:rsidRDefault="009469E7" w:rsidP="009469E7">
      <w:pPr>
        <w:pStyle w:val="Heading4"/>
      </w:pPr>
      <w:r>
        <w:t>Cooling Tower Mass Flow Rate [kg/s]</w:t>
      </w:r>
    </w:p>
    <w:p w14:paraId="070A90D0" w14:textId="77777777" w:rsidR="009469E7" w:rsidRDefault="009469E7" w:rsidP="009469E7">
      <w:pPr>
        <w:pStyle w:val="BodyText"/>
      </w:pPr>
      <w:r>
        <w:t>These outputs are the tower water inlet and outlet temperatures, and mass flow rate of the circulating condenser water loop.</w:t>
      </w:r>
    </w:p>
    <w:p w14:paraId="3B623183" w14:textId="77777777" w:rsidR="009469E7" w:rsidRDefault="009469E7" w:rsidP="009469E7">
      <w:pPr>
        <w:pStyle w:val="Heading4"/>
      </w:pPr>
      <w:r>
        <w:t>Cooling Tower Basin Heater Electric Power [W]</w:t>
      </w:r>
    </w:p>
    <w:p w14:paraId="4112400A" w14:textId="77777777" w:rsidR="009469E7" w:rsidRDefault="009469E7" w:rsidP="009469E7">
      <w:pPr>
        <w:pStyle w:val="Heading4"/>
      </w:pPr>
      <w:r>
        <w:t>Cooling Tower Basin Heater Electric Energy [J]</w:t>
      </w:r>
    </w:p>
    <w:p w14:paraId="742F841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5DEC4D7C" w14:textId="77777777" w:rsidR="009469E7" w:rsidRDefault="009469E7" w:rsidP="009469E7">
      <w:pPr>
        <w:pStyle w:val="Heading4"/>
      </w:pPr>
      <w:r>
        <w:t>Cooling Tower Make Up Water Volume Flow Rate [m3/s]</w:t>
      </w:r>
    </w:p>
    <w:p w14:paraId="4D657F1D" w14:textId="77777777" w:rsidR="009469E7" w:rsidRDefault="009469E7" w:rsidP="009469E7">
      <w:pPr>
        <w:pStyle w:val="Heading4"/>
      </w:pPr>
      <w:r>
        <w:t>Cooling Tower Make Up Water Volume [m3]</w:t>
      </w:r>
    </w:p>
    <w:p w14:paraId="49CA590C"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C6EF35" w14:textId="77777777" w:rsidR="009469E7" w:rsidRDefault="009469E7" w:rsidP="009469E7">
      <w:pPr>
        <w:pStyle w:val="Heading4"/>
      </w:pPr>
      <w:r>
        <w:t>Cooling Tower Water Evaporation Volume Flow Rate [m3/s]</w:t>
      </w:r>
    </w:p>
    <w:p w14:paraId="54D3B9E4" w14:textId="77777777" w:rsidR="009469E7" w:rsidRDefault="009469E7" w:rsidP="009469E7">
      <w:pPr>
        <w:pStyle w:val="Heading4"/>
      </w:pPr>
      <w:r>
        <w:t>Cooling Tower Water Evaporation Volume [m3]</w:t>
      </w:r>
    </w:p>
    <w:p w14:paraId="598F408F" w14:textId="77777777" w:rsidR="009469E7" w:rsidRDefault="009469E7" w:rsidP="009469E7">
      <w:pPr>
        <w:pStyle w:val="Heading4"/>
      </w:pPr>
      <w:r>
        <w:t>Cooling Tower Water Drift Volume Flow Rate [m3/s]</w:t>
      </w:r>
    </w:p>
    <w:p w14:paraId="67AC9AE5" w14:textId="77777777" w:rsidR="009469E7" w:rsidRDefault="009469E7" w:rsidP="009469E7">
      <w:pPr>
        <w:pStyle w:val="Heading4"/>
      </w:pPr>
      <w:r>
        <w:t>Cooling Tower Water Drift Volume [m3]</w:t>
      </w:r>
    </w:p>
    <w:p w14:paraId="63BF2113" w14:textId="77777777" w:rsidR="009469E7" w:rsidRDefault="009469E7" w:rsidP="009469E7">
      <w:pPr>
        <w:pStyle w:val="Heading4"/>
      </w:pPr>
      <w:r>
        <w:t>Cooling Tower Water Blowdown Volume Flow Rate [m3/s]</w:t>
      </w:r>
    </w:p>
    <w:p w14:paraId="3664C698" w14:textId="77777777" w:rsidR="009469E7" w:rsidRDefault="009469E7" w:rsidP="009469E7">
      <w:pPr>
        <w:pStyle w:val="Heading4"/>
      </w:pPr>
      <w:r>
        <w:t>Cooling Tower Water Blowdown Volume [m3]</w:t>
      </w:r>
    </w:p>
    <w:p w14:paraId="53239640" w14:textId="77777777" w:rsidR="009469E7" w:rsidRDefault="009469E7" w:rsidP="009469E7">
      <w:pPr>
        <w:pStyle w:val="BodyText"/>
      </w:pPr>
      <w:r>
        <w:t>These outputs provide the breakdown of the different components of water use during cooling tower operation.</w:t>
      </w:r>
    </w:p>
    <w:p w14:paraId="1747F7B5" w14:textId="77777777" w:rsidR="009469E7" w:rsidRDefault="009469E7" w:rsidP="009469E7">
      <w:pPr>
        <w:pStyle w:val="Heading4"/>
      </w:pPr>
      <w:r>
        <w:t>Cooling Tower Make Up Mains Water Volume [m3]</w:t>
      </w:r>
    </w:p>
    <w:p w14:paraId="3EF6A828" w14:textId="77777777" w:rsidR="009469E7" w:rsidRDefault="009469E7" w:rsidP="009469E7">
      <w:pPr>
        <w:pStyle w:val="BodyText"/>
      </w:pPr>
      <w:r>
        <w:t>This is the volume of water drawn from mains service to feed the cooling tower.</w:t>
      </w:r>
    </w:p>
    <w:p w14:paraId="179DD25D" w14:textId="77777777" w:rsidR="009469E7" w:rsidRDefault="009469E7" w:rsidP="009469E7">
      <w:pPr>
        <w:pStyle w:val="BodyText"/>
      </w:pPr>
      <w:r>
        <w:t>If a water storage tank is used to provide water to the tower, then the following output variables will also be available.</w:t>
      </w:r>
    </w:p>
    <w:p w14:paraId="1C9BE65F" w14:textId="77777777" w:rsidR="009469E7" w:rsidRDefault="009469E7" w:rsidP="009469E7">
      <w:pPr>
        <w:pStyle w:val="Heading4"/>
      </w:pPr>
      <w:r>
        <w:t>Cooling Tower Storage Tank Water Volume Flow Rate [m3/s]</w:t>
      </w:r>
    </w:p>
    <w:p w14:paraId="23E180E9" w14:textId="77777777" w:rsidR="009469E7" w:rsidRDefault="009469E7" w:rsidP="009469E7">
      <w:pPr>
        <w:pStyle w:val="Heading4"/>
      </w:pPr>
      <w:r>
        <w:t>Cooling Tower Storage Tank Water Volume [m3]</w:t>
      </w:r>
    </w:p>
    <w:p w14:paraId="1D1B3F8A" w14:textId="77777777" w:rsidR="009469E7" w:rsidRDefault="009469E7" w:rsidP="009469E7">
      <w:pPr>
        <w:pStyle w:val="BodyText"/>
      </w:pPr>
      <w:r>
        <w:t>These are the rate and volume of water provided by the Water Storage Tank.</w:t>
      </w:r>
    </w:p>
    <w:p w14:paraId="39616341" w14:textId="77777777" w:rsidR="009469E7" w:rsidRDefault="009469E7" w:rsidP="009469E7">
      <w:pPr>
        <w:pStyle w:val="Heading4"/>
      </w:pPr>
      <w:r>
        <w:lastRenderedPageBreak/>
        <w:t>Cooling Tower Starved Storage Tank Water Volume Flow Rate [m3/s]</w:t>
      </w:r>
    </w:p>
    <w:p w14:paraId="68299173" w14:textId="77777777" w:rsidR="009469E7" w:rsidRDefault="009469E7" w:rsidP="009469E7">
      <w:pPr>
        <w:pStyle w:val="Heading4"/>
      </w:pPr>
      <w:r>
        <w:t>Cooling Tower Starved Storage Tank Water Volume [m3]</w:t>
      </w:r>
    </w:p>
    <w:p w14:paraId="1DBDC4A4"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42D9595" w14:textId="77777777" w:rsidR="009469E7" w:rsidRDefault="009469E7" w:rsidP="009469E7">
      <w:pPr>
        <w:pStyle w:val="Heading4"/>
      </w:pPr>
      <w:r>
        <w:t>Cooling Tower Fan Cycling Ratio []</w:t>
      </w:r>
    </w:p>
    <w:p w14:paraId="33D02BFA" w14:textId="77777777" w:rsidR="009469E7" w:rsidRDefault="009469E7" w:rsidP="009469E7">
      <w:pPr>
        <w:pStyle w:val="BodyText"/>
      </w:pPr>
      <w:r>
        <w:t xml:space="preserve">This represents the fraction of a time-step when tower fan is on. </w:t>
      </w:r>
    </w:p>
    <w:p w14:paraId="5433EE29" w14:textId="77777777" w:rsidR="009469E7" w:rsidRDefault="009469E7" w:rsidP="009469E7">
      <w:pPr>
        <w:pStyle w:val="Heading4"/>
      </w:pPr>
      <w:r>
        <w:t>Cooling Tower Bypass Fraction []</w:t>
      </w:r>
    </w:p>
    <w:p w14:paraId="67447AA7" w14:textId="77777777" w:rsidR="009469E7" w:rsidRDefault="009469E7" w:rsidP="009469E7">
      <w:pPr>
        <w:pStyle w:val="BodyText"/>
      </w:pPr>
      <w:r>
        <w:t xml:space="preserve">This represents the fraction of a fluid bypassing the tower when a mixture of the tower fluid and tower return water is able to meet the set point temperature. </w:t>
      </w:r>
    </w:p>
    <w:p w14:paraId="492237C0" w14:textId="77777777" w:rsidR="009469E7" w:rsidRDefault="009469E7" w:rsidP="009469E7">
      <w:pPr>
        <w:pStyle w:val="Heading4"/>
      </w:pPr>
      <w:r>
        <w:t>Cooling Tower Operating Cells Count []</w:t>
      </w:r>
    </w:p>
    <w:p w14:paraId="40C1ADD9" w14:textId="77777777" w:rsidR="009469E7" w:rsidRDefault="009469E7" w:rsidP="009469E7">
      <w:pPr>
        <w:pStyle w:val="BodyText"/>
      </w:pPr>
      <w:r>
        <w:t>This represents the number of cells operating at each time step.</w:t>
      </w:r>
    </w:p>
    <w:p w14:paraId="6137234A" w14:textId="77777777" w:rsidR="009469E7" w:rsidRDefault="009469E7" w:rsidP="009469E7">
      <w:pPr>
        <w:pStyle w:val="Heading3"/>
      </w:pPr>
      <w:bookmarkStart w:id="1526" w:name="_Toc399490176"/>
      <w:r w:rsidRPr="00E23D43">
        <w:t>CoolingTower:TwoSpeed</w:t>
      </w:r>
      <w:bookmarkEnd w:id="1513"/>
      <w:bookmarkEnd w:id="1514"/>
      <w:bookmarkEnd w:id="1515"/>
      <w:bookmarkEnd w:id="1526"/>
    </w:p>
    <w:p w14:paraId="1B51B656" w14:textId="77777777" w:rsidR="009469E7" w:rsidRDefault="009469E7" w:rsidP="009469E7">
      <w:pPr>
        <w:pStyle w:val="BodyText"/>
      </w:pPr>
      <w:r>
        <w:t>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 flow rate and heat transfer coefficient-area product (UA), or the nominal tower capacity during this mode of operation.</w:t>
      </w:r>
    </w:p>
    <w:p w14:paraId="28CCBCA9" w14:textId="77777777" w:rsidR="009469E7" w:rsidRDefault="009469E7" w:rsidP="009469E7">
      <w:pPr>
        <w:pStyle w:val="BodyText"/>
      </w:pPr>
      <w:r>
        <w:t>The cooling tower seeks to maintain the temperature of the water exiting the cooling tower at (or below) a set point. The set point schedule value is defined by the field “</w:t>
      </w:r>
      <w:r w:rsidRPr="009A5308">
        <w:t>Condenser Loop Temperature Setpoint Node Name or Reference</w:t>
      </w:r>
      <w:r>
        <w:t>” for the CondenserLoop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14:paraId="516E7ACE" w14:textId="77777777" w:rsidR="009469E7" w:rsidRDefault="009469E7" w:rsidP="009469E7">
      <w:pPr>
        <w:pStyle w:val="BodyText"/>
      </w:pPr>
      <w:r>
        <w:t>The model assumes that part-load operation is represented by a simple linear interpolation between two steady-state regimes (i.e., tower fan at high speed for the entire simulation timestep and tower fan at low speed for the entire simulation timestep, or tower fan at low speed for the entire simulation timestep and tower fan off for the entire simulation timestep). Cyclic losses are not taken into account.</w:t>
      </w:r>
    </w:p>
    <w:p w14:paraId="166A21C1" w14:textId="77777777" w:rsidR="009469E7" w:rsidRDefault="009469E7" w:rsidP="009469E7">
      <w:pPr>
        <w:pStyle w:val="BodyText"/>
      </w:pPr>
      <w:r>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009DB8B1" w14:textId="77777777" w:rsidR="009469E7" w:rsidRPr="00703093" w:rsidRDefault="009469E7" w:rsidP="009469E7">
      <w:pPr>
        <w:pStyle w:val="BodyText"/>
      </w:pPr>
      <w:r w:rsidRPr="00703093">
        <w:t xml:space="preserve">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w:t>
      </w:r>
      <w:r w:rsidRPr="00703093">
        <w:lastRenderedPageBreak/>
        <w:t>additional cells will be operating to help meet the loads. Inside each cell, the existing capacity controls still apply.</w:t>
      </w:r>
    </w:p>
    <w:p w14:paraId="3DC30E08" w14:textId="77777777" w:rsidR="009469E7" w:rsidRPr="00703093" w:rsidRDefault="009469E7" w:rsidP="009469E7">
      <w:pPr>
        <w:pStyle w:val="BodyText"/>
        <w:rPr>
          <w:b/>
          <w:snapToGrid w:val="0"/>
          <w:spacing w:val="-4"/>
          <w:kern w:val="28"/>
          <w:u w:val="single"/>
        </w:rPr>
      </w:pPr>
      <w:r w:rsidRPr="00703093">
        <w:t>For multi-cell towers, the following inputs are assumed to be for the entire tower including all cells:</w:t>
      </w:r>
    </w:p>
    <w:p w14:paraId="7EFE176E" w14:textId="77777777" w:rsidR="009469E7" w:rsidRPr="00703093" w:rsidRDefault="009469E7" w:rsidP="009469E7">
      <w:pPr>
        <w:pStyle w:val="ListBullet"/>
        <w:rPr>
          <w:snapToGrid w:val="0"/>
          <w:kern w:val="28"/>
        </w:rPr>
      </w:pPr>
      <w:r w:rsidRPr="00703093">
        <w:rPr>
          <w:snapToGrid w:val="0"/>
          <w:kern w:val="28"/>
        </w:rPr>
        <w:t>Design Water Flow Rate; Design Air Flow Rate; Fan Power at Design Air Flow Rate;</w:t>
      </w:r>
    </w:p>
    <w:p w14:paraId="74D5CA0C" w14:textId="77777777" w:rsidR="009469E7" w:rsidRPr="00703093" w:rsidRDefault="009469E7" w:rsidP="009469E7">
      <w:pPr>
        <w:pStyle w:val="ListBullet"/>
        <w:rPr>
          <w:snapToGrid w:val="0"/>
          <w:kern w:val="28"/>
        </w:rPr>
      </w:pPr>
      <w:r w:rsidRPr="00703093">
        <w:rPr>
          <w:snapToGrid w:val="0"/>
          <w:kern w:val="28"/>
        </w:rPr>
        <w:t>Air Flow Rate in Free Convection Regime; Nominal Capacity; Free Convection Capacity</w:t>
      </w:r>
    </w:p>
    <w:p w14:paraId="48B52E90" w14:textId="77777777" w:rsidR="009469E7" w:rsidRPr="000302D7" w:rsidRDefault="009469E7" w:rsidP="009469E7">
      <w:pPr>
        <w:pStyle w:val="ListBullet"/>
        <w:rPr>
          <w:snapToGrid w:val="0"/>
          <w:kern w:val="28"/>
        </w:rPr>
      </w:pPr>
      <w:r w:rsidRPr="00703093">
        <w:rPr>
          <w:snapToGrid w:val="0"/>
          <w:kern w:val="28"/>
        </w:rPr>
        <w:t>BASIN HEATER (we assume that there is a common basin)</w:t>
      </w:r>
    </w:p>
    <w:p w14:paraId="69C81C0F" w14:textId="77777777" w:rsidR="009469E7" w:rsidRDefault="009469E7" w:rsidP="009469E7">
      <w:pPr>
        <w:pStyle w:val="BodyText"/>
        <w:rPr>
          <w:b/>
          <w:i/>
          <w:snapToGrid w:val="0"/>
        </w:rPr>
      </w:pPr>
      <w:r>
        <w:rPr>
          <w:b/>
          <w:i/>
          <w:snapToGrid w:val="0"/>
        </w:rPr>
        <w:t>Field: Name</w:t>
      </w:r>
    </w:p>
    <w:p w14:paraId="3CE94BCF" w14:textId="77777777" w:rsidR="009469E7" w:rsidRDefault="009469E7" w:rsidP="009469E7">
      <w:pPr>
        <w:pStyle w:val="BodyText"/>
      </w:pPr>
      <w:r>
        <w:t>This alpha field contains the identifying name for the cooling tower.</w:t>
      </w:r>
    </w:p>
    <w:p w14:paraId="5D0E0E4D" w14:textId="77777777" w:rsidR="009469E7" w:rsidRDefault="009469E7" w:rsidP="009469E7">
      <w:pPr>
        <w:pStyle w:val="Heading4"/>
        <w:rPr>
          <w:snapToGrid w:val="0"/>
        </w:rPr>
      </w:pPr>
      <w:r>
        <w:rPr>
          <w:snapToGrid w:val="0"/>
        </w:rPr>
        <w:t>Field: Water Inlet Node Name</w:t>
      </w:r>
    </w:p>
    <w:p w14:paraId="7F479276" w14:textId="77777777" w:rsidR="009469E7" w:rsidRDefault="009469E7" w:rsidP="009469E7">
      <w:pPr>
        <w:pStyle w:val="BodyText"/>
      </w:pPr>
      <w:r>
        <w:t>This alpha field contains the identifying name for the cooling tower’s water inlet node.</w:t>
      </w:r>
    </w:p>
    <w:p w14:paraId="77CAA7AF" w14:textId="77777777" w:rsidR="009469E7" w:rsidRDefault="009469E7" w:rsidP="009469E7">
      <w:pPr>
        <w:pStyle w:val="Heading4"/>
        <w:rPr>
          <w:snapToGrid w:val="0"/>
        </w:rPr>
      </w:pPr>
      <w:r>
        <w:rPr>
          <w:snapToGrid w:val="0"/>
        </w:rPr>
        <w:t>Field: Water Outlet Node Name</w:t>
      </w:r>
    </w:p>
    <w:p w14:paraId="348FD74A" w14:textId="77777777" w:rsidR="009469E7" w:rsidRDefault="009469E7" w:rsidP="009469E7">
      <w:pPr>
        <w:pStyle w:val="BodyText"/>
      </w:pPr>
      <w:r>
        <w:t>This alpha field contains the identifying name for the cooling tower’s water outlet node.</w:t>
      </w:r>
    </w:p>
    <w:p w14:paraId="0D430F52" w14:textId="77777777" w:rsidR="009469E7" w:rsidRDefault="009469E7" w:rsidP="009469E7">
      <w:pPr>
        <w:pStyle w:val="Heading4"/>
        <w:rPr>
          <w:snapToGrid w:val="0"/>
        </w:rPr>
      </w:pPr>
      <w:r>
        <w:rPr>
          <w:snapToGrid w:val="0"/>
        </w:rPr>
        <w:t>Field: Design Water Flow Rate</w:t>
      </w:r>
    </w:p>
    <w:p w14:paraId="60AF83AB"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design water flow rate of 5.382E-8 m3/s per watt (3 gpm/ton) of tower capacity specified in the field “Tower High-Speed Nominal Capacity”.</w:t>
      </w:r>
    </w:p>
    <w:p w14:paraId="485B30E1" w14:textId="77777777" w:rsidR="009469E7" w:rsidRDefault="009469E7" w:rsidP="009469E7">
      <w:pPr>
        <w:pStyle w:val="Heading4"/>
        <w:rPr>
          <w:snapToGrid w:val="0"/>
        </w:rPr>
      </w:pPr>
      <w:r>
        <w:rPr>
          <w:snapToGrid w:val="0"/>
        </w:rPr>
        <w:t>Field: High Fan Speed Air Flow Rate</w:t>
      </w:r>
    </w:p>
    <w:p w14:paraId="6D6F07F2" w14:textId="77777777" w:rsidR="009469E7" w:rsidRDefault="009469E7" w:rsidP="009469E7">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5790B172" w14:textId="77777777" w:rsidR="009469E7" w:rsidRDefault="009469E7" w:rsidP="009469E7">
      <w:pPr>
        <w:pStyle w:val="Equation"/>
        <w:rPr>
          <w:snapToGrid w:val="0"/>
        </w:rPr>
      </w:pPr>
      <w:r w:rsidRPr="00884C36">
        <w:rPr>
          <w:snapToGrid w:val="0"/>
          <w:position w:val="-22"/>
        </w:rPr>
        <w:object w:dxaOrig="6020" w:dyaOrig="560" w14:anchorId="4232B487">
          <v:shape id="_x0000_i1136" type="#_x0000_t75" style="width:300.75pt;height:27.75pt" o:ole="">
            <v:imagedata r:id="rId333" o:title=""/>
          </v:shape>
          <o:OLEObject Type="Embed" ProgID="Equation.DSMT4" ShapeID="_x0000_i1136" DrawAspect="Content" ObjectID="_1473234835" r:id="rId334"/>
        </w:object>
      </w:r>
    </w:p>
    <w:p w14:paraId="64F436DB" w14:textId="77777777" w:rsidR="009469E7" w:rsidRDefault="009469E7" w:rsidP="009469E7">
      <w:pPr>
        <w:pStyle w:val="BodyText"/>
      </w:pPr>
      <w:r>
        <w:rPr>
          <w:bCs/>
          <w:iCs/>
          <w:snapToGrid w:val="0"/>
        </w:rPr>
        <w:t>where a fan pressure rise of 190 Pascals and total fan efficiency of 0.5 are assumed.</w:t>
      </w:r>
    </w:p>
    <w:p w14:paraId="07E9649A" w14:textId="77777777" w:rsidR="009469E7" w:rsidRDefault="009469E7" w:rsidP="009469E7">
      <w:pPr>
        <w:pStyle w:val="BodyText"/>
        <w:rPr>
          <w:b/>
          <w:i/>
        </w:rPr>
      </w:pPr>
      <w:r>
        <w:rPr>
          <w:b/>
          <w:i/>
          <w:snapToGrid w:val="0"/>
        </w:rPr>
        <w:t>Field: High Fan Speed</w:t>
      </w:r>
      <w:r w:rsidRPr="001261A0">
        <w:rPr>
          <w:b/>
          <w:i/>
          <w:snapToGrid w:val="0"/>
        </w:rPr>
        <w:t xml:space="preserve"> </w:t>
      </w:r>
      <w:r>
        <w:rPr>
          <w:b/>
          <w:i/>
          <w:snapToGrid w:val="0"/>
        </w:rPr>
        <w:t>Fan Power</w:t>
      </w:r>
    </w:p>
    <w:p w14:paraId="1FC510C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14:paraId="6621A245" w14:textId="77777777" w:rsidR="009469E7" w:rsidRDefault="009469E7" w:rsidP="009469E7">
      <w:pPr>
        <w:pStyle w:val="BodyText"/>
        <w:keepNext/>
      </w:pPr>
      <w:r>
        <w:rPr>
          <w:snapToGrid w:val="0"/>
        </w:rPr>
        <w:t xml:space="preserve">If </w:t>
      </w:r>
      <w:r>
        <w:t>“Performance Input Method” is specified as “</w:t>
      </w:r>
      <w:r w:rsidRPr="00FB2A14">
        <w:rPr>
          <w:i/>
          <w:iCs/>
        </w:rPr>
        <w:t>UFactorTimesAreaAndDesignWaterFlowRate</w:t>
      </w:r>
      <w:r>
        <w:t>”, then</w:t>
      </w:r>
    </w:p>
    <w:p w14:paraId="335B1433" w14:textId="77777777" w:rsidR="009469E7" w:rsidRDefault="009469E7" w:rsidP="009469E7">
      <w:pPr>
        <w:pStyle w:val="EquationLong"/>
      </w:pPr>
      <w:r w:rsidRPr="00884C36">
        <w:rPr>
          <w:position w:val="-14"/>
        </w:rPr>
        <w:object w:dxaOrig="8360" w:dyaOrig="380" w14:anchorId="2E4463D4">
          <v:shape id="_x0000_i1137" type="#_x0000_t75" style="width:417.75pt;height:18.75pt" o:ole="">
            <v:imagedata r:id="rId335" o:title=""/>
          </v:shape>
          <o:OLEObject Type="Embed" ProgID="Equation.DSMT4" ShapeID="_x0000_i1137" DrawAspect="Content" ObjectID="_1473234836" r:id="rId336"/>
        </w:object>
      </w:r>
    </w:p>
    <w:p w14:paraId="4822A7EB" w14:textId="77777777" w:rsidR="009469E7" w:rsidRDefault="009469E7" w:rsidP="009469E7">
      <w:pPr>
        <w:pStyle w:val="BodyText"/>
      </w:pPr>
      <w:r>
        <w:t>is used.</w:t>
      </w:r>
    </w:p>
    <w:p w14:paraId="7490AF78"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6DA88B46" w14:textId="77777777" w:rsidR="009469E7" w:rsidRDefault="009469E7" w:rsidP="009469E7">
      <w:pPr>
        <w:pStyle w:val="Equation"/>
      </w:pPr>
      <w:r w:rsidRPr="00884C36">
        <w:rPr>
          <w:position w:val="-14"/>
        </w:rPr>
        <w:object w:dxaOrig="6840" w:dyaOrig="380" w14:anchorId="10B68C1E">
          <v:shape id="_x0000_i1138" type="#_x0000_t75" style="width:342pt;height:18.75pt" o:ole="">
            <v:imagedata r:id="rId337" o:title=""/>
          </v:shape>
          <o:OLEObject Type="Embed" ProgID="Equation.DSMT4" ShapeID="_x0000_i1138" DrawAspect="Content" ObjectID="_1473234837" r:id="rId338"/>
        </w:object>
      </w:r>
    </w:p>
    <w:p w14:paraId="75F3DFDB" w14:textId="77777777" w:rsidR="009469E7" w:rsidRDefault="009469E7" w:rsidP="009469E7">
      <w:pPr>
        <w:pStyle w:val="BodyText"/>
      </w:pPr>
      <w:r>
        <w:lastRenderedPageBreak/>
        <w:t>is used.</w:t>
      </w:r>
    </w:p>
    <w:p w14:paraId="27DFD643" w14:textId="77777777" w:rsidR="009469E7" w:rsidRDefault="009469E7" w:rsidP="009469E7">
      <w:pPr>
        <w:pStyle w:val="Heading4"/>
        <w:rPr>
          <w:snapToGrid w:val="0"/>
        </w:rPr>
      </w:pPr>
      <w:r>
        <w:rPr>
          <w:snapToGrid w:val="0"/>
        </w:rPr>
        <w:t xml:space="preserve">Field: </w:t>
      </w:r>
      <w:r w:rsidRPr="00FB2A14">
        <w:rPr>
          <w:snapToGrid w:val="0"/>
        </w:rPr>
        <w:t xml:space="preserve">High Fan Speed U-Factor Times Area Value </w:t>
      </w:r>
    </w:p>
    <w:p w14:paraId="512B8C00"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14:paraId="0EA6B6AB" w14:textId="77777777" w:rsidR="009469E7" w:rsidRDefault="009469E7" w:rsidP="009469E7">
      <w:pPr>
        <w:pStyle w:val="Heading4"/>
        <w:rPr>
          <w:snapToGrid w:val="0"/>
        </w:rPr>
      </w:pPr>
      <w:r>
        <w:rPr>
          <w:snapToGrid w:val="0"/>
        </w:rPr>
        <w:t xml:space="preserve">Field: </w:t>
      </w:r>
      <w:r w:rsidRPr="00FB2A14">
        <w:rPr>
          <w:snapToGrid w:val="0"/>
        </w:rPr>
        <w:t>Low Fan Speed</w:t>
      </w:r>
      <w:r>
        <w:rPr>
          <w:snapToGrid w:val="0"/>
        </w:rPr>
        <w:t xml:space="preserve"> </w:t>
      </w:r>
      <w:r w:rsidRPr="00FB2A14">
        <w:rPr>
          <w:snapToGrid w:val="0"/>
        </w:rPr>
        <w:t>Air Flow Rate</w:t>
      </w:r>
      <w:r>
        <w:rPr>
          <w:snapToGrid w:val="0"/>
        </w:rPr>
        <w:t xml:space="preserve"> </w:t>
      </w:r>
    </w:p>
    <w:p w14:paraId="2CBA695B" w14:textId="77777777" w:rsidR="009469E7" w:rsidRDefault="009469E7" w:rsidP="009469E7">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calculated, in which case it is set to a fraction of the “Air Flow Rate at High Fan Speed” determined in the next field.</w:t>
      </w:r>
    </w:p>
    <w:p w14:paraId="06689A7C" w14:textId="77777777" w:rsidR="009469E7" w:rsidRPr="00446F2F" w:rsidRDefault="009469E7" w:rsidP="009469E7">
      <w:pPr>
        <w:pStyle w:val="Heading4"/>
      </w:pPr>
      <w:r w:rsidRPr="00446F2F">
        <w:t>Field: Low Fan Speed Air Flow Rate Sizing Factor</w:t>
      </w:r>
    </w:p>
    <w:p w14:paraId="75FB3307" w14:textId="77777777" w:rsidR="009469E7" w:rsidRDefault="009469E7" w:rsidP="009469E7">
      <w:pPr>
        <w:pStyle w:val="BodyText"/>
      </w:pPr>
      <w:r>
        <w:t xml:space="preserve">This numeric field contains the sizing factor to use when calculating the low fan speed air flow rate.  The default is 0.5. </w:t>
      </w:r>
    </w:p>
    <w:p w14:paraId="40E18549" w14:textId="77777777" w:rsidR="009469E7" w:rsidRDefault="009469E7" w:rsidP="009469E7">
      <w:pPr>
        <w:pStyle w:val="BodyText"/>
        <w:rPr>
          <w:b/>
          <w:i/>
        </w:rPr>
      </w:pPr>
      <w:r>
        <w:rPr>
          <w:b/>
          <w:i/>
          <w:snapToGrid w:val="0"/>
        </w:rPr>
        <w:t xml:space="preserve">Field: Low Fan Speed Fan Power </w:t>
      </w:r>
    </w:p>
    <w:p w14:paraId="26C3112C"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next field.</w:t>
      </w:r>
    </w:p>
    <w:p w14:paraId="24767BAF" w14:textId="77777777" w:rsidR="009469E7" w:rsidRPr="00446F2F" w:rsidRDefault="009469E7" w:rsidP="009469E7">
      <w:pPr>
        <w:pStyle w:val="Heading4"/>
      </w:pPr>
      <w:r w:rsidRPr="00446F2F">
        <w:t>Field: Low Fan Speed Fan Power Sizing Factor</w:t>
      </w:r>
    </w:p>
    <w:p w14:paraId="7073B2FA" w14:textId="77777777" w:rsidR="009469E7" w:rsidRDefault="009469E7" w:rsidP="009469E7">
      <w:pPr>
        <w:pStyle w:val="BodyText"/>
      </w:pPr>
      <w:r>
        <w:t xml:space="preserve">This numeric field contains the sizing factor to use when calculating the low speed fan power.  The default is 0.16. </w:t>
      </w:r>
    </w:p>
    <w:p w14:paraId="21A608D3" w14:textId="77777777" w:rsidR="009469E7" w:rsidRDefault="009469E7" w:rsidP="009469E7">
      <w:pPr>
        <w:pStyle w:val="Heading4"/>
        <w:rPr>
          <w:snapToGrid w:val="0"/>
        </w:rPr>
      </w:pPr>
      <w:r>
        <w:rPr>
          <w:snapToGrid w:val="0"/>
        </w:rPr>
        <w:t xml:space="preserve">Field: </w:t>
      </w:r>
      <w:r w:rsidRPr="00FB2A14">
        <w:rPr>
          <w:snapToGrid w:val="0"/>
        </w:rPr>
        <w:t xml:space="preserve">Low Fan Speed U-Factor Times Area Value </w:t>
      </w:r>
    </w:p>
    <w:p w14:paraId="79AD3E9F" w14:textId="77777777" w:rsidR="009469E7" w:rsidRDefault="009469E7" w:rsidP="009469E7">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FB2A14">
        <w:t>U-Factor Times Area Value at High Fan Speed</w:t>
      </w:r>
      <w:r>
        <w:t>”, and greater than the value specified for the field “</w:t>
      </w:r>
      <w:r w:rsidRPr="00FB2A14">
        <w:t>U-Factor Times Area Value at Free Convection Air Flow Rate</w:t>
      </w:r>
      <w:r>
        <w:t>”. This field may be autocalculated, in which case it is set to a fraction of the “</w:t>
      </w:r>
      <w:r w:rsidRPr="00FB2A14">
        <w:t>U-Factor Times Area Value at High Fan Speed</w:t>
      </w:r>
      <w:r>
        <w:t>” determined in the following field. If “Performance Input Method” is specified as “NominalCapacity”, then this field must be left blank since the model automatically calculates the tower UA based on the tower capacity specified in the field “Low Speed Nominal Capacity”.</w:t>
      </w:r>
    </w:p>
    <w:p w14:paraId="06484DE8" w14:textId="77777777" w:rsidR="009469E7" w:rsidRPr="00446F2F" w:rsidRDefault="009469E7" w:rsidP="009469E7">
      <w:pPr>
        <w:pStyle w:val="Heading4"/>
      </w:pPr>
      <w:r w:rsidRPr="00446F2F">
        <w:t>Field: Low Fan Speed U-Factor Times Area Sizing Factor</w:t>
      </w:r>
    </w:p>
    <w:p w14:paraId="1EE15F60" w14:textId="77777777" w:rsidR="009469E7" w:rsidRDefault="009469E7" w:rsidP="009469E7">
      <w:pPr>
        <w:pStyle w:val="BodyText"/>
      </w:pPr>
      <w:r>
        <w:t>This numeric field contains the sizing factor to use when calculating the low speed heat transfer coefficient-area product (UA).  The default is 0.6.</w:t>
      </w:r>
    </w:p>
    <w:p w14:paraId="4714B227" w14:textId="77777777" w:rsidR="009469E7" w:rsidRDefault="009469E7" w:rsidP="009469E7">
      <w:pPr>
        <w:pStyle w:val="Heading4"/>
        <w:rPr>
          <w:snapToGrid w:val="0"/>
        </w:rPr>
      </w:pPr>
      <w:r>
        <w:rPr>
          <w:snapToGrid w:val="0"/>
        </w:rPr>
        <w:lastRenderedPageBreak/>
        <w:t xml:space="preserve">Field: </w:t>
      </w:r>
      <w:r w:rsidRPr="00FB2A14">
        <w:rPr>
          <w:snapToGrid w:val="0"/>
        </w:rPr>
        <w:t>Free Convection Regime</w:t>
      </w:r>
      <w:r w:rsidRPr="00256E5F">
        <w:rPr>
          <w:snapToGrid w:val="0"/>
        </w:rPr>
        <w:t xml:space="preserve"> </w:t>
      </w:r>
      <w:r w:rsidRPr="00FB2A14">
        <w:rPr>
          <w:snapToGrid w:val="0"/>
        </w:rPr>
        <w:t>Air Flow Rate</w:t>
      </w:r>
    </w:p>
    <w:p w14:paraId="00035891" w14:textId="77777777" w:rsidR="009469E7" w:rsidRDefault="009469E7" w:rsidP="009469E7">
      <w:pPr>
        <w:pStyle w:val="BodyText"/>
      </w:pPr>
      <w:r>
        <w:t>This numeric field contains the air flow rate (m</w:t>
      </w:r>
      <w:r>
        <w:rPr>
          <w:vertAlign w:val="superscript"/>
        </w:rPr>
        <w:t>3</w:t>
      </w:r>
      <w:r>
        <w:t xml:space="preserve">/s) when the tower is in the “free convection” regime (water flow exists but tower fan is turned off). This value must be less than the value specified for the field “Air Flow Rate at Low Fan Speed”. This field may be autocalculated, in which case it is set to a fraction of the “Air Flow Rate at High Fan Speed” determined in the following field. If the user does not wish to model “free convection” and is using the Performance Input Method “UFactorTimesAreaAndDesignWaterFlowRate”, then this field should be set to 0.0. If the user specifies the </w:t>
      </w:r>
      <w:r w:rsidRPr="00FB2A14">
        <w:t>U-Factor Times Area Value at Free Convection Air Flow Rate</w:t>
      </w:r>
      <w:r>
        <w:t xml:space="preserve"> or Free Convection Capacity as a value greater than zero, then the free convection air flow rate must be specified greater than 0.0.</w:t>
      </w:r>
    </w:p>
    <w:p w14:paraId="1B69505A" w14:textId="77777777" w:rsidR="009469E7" w:rsidRPr="00446F2F" w:rsidRDefault="009469E7" w:rsidP="009469E7">
      <w:pPr>
        <w:pStyle w:val="Heading4"/>
      </w:pPr>
      <w:r w:rsidRPr="00446F2F">
        <w:t>Field: Free Convection Air Flow Rate Sizing Factor</w:t>
      </w:r>
    </w:p>
    <w:p w14:paraId="323C3D7A" w14:textId="77777777" w:rsidR="009469E7" w:rsidRDefault="009469E7" w:rsidP="009469E7">
      <w:pPr>
        <w:pStyle w:val="BodyText"/>
      </w:pPr>
      <w:r>
        <w:t xml:space="preserve">This numeric field contains the sizing factor to use when calculating the free convection regime air flow rate.  The default is 0.1. </w:t>
      </w:r>
    </w:p>
    <w:p w14:paraId="4C0F3C23" w14:textId="77777777" w:rsidR="009469E7" w:rsidRDefault="009469E7" w:rsidP="009469E7">
      <w:pPr>
        <w:pStyle w:val="Heading4"/>
        <w:rPr>
          <w:snapToGrid w:val="0"/>
        </w:rPr>
      </w:pPr>
      <w:r>
        <w:rPr>
          <w:snapToGrid w:val="0"/>
        </w:rPr>
        <w:t xml:space="preserve">Field: Free Convection </w:t>
      </w:r>
      <w:r w:rsidRPr="00FB2A14">
        <w:t xml:space="preserve">U-Factor Times Area Value </w:t>
      </w:r>
    </w:p>
    <w:p w14:paraId="7F82DF7E" w14:textId="77777777" w:rsidR="009469E7" w:rsidRDefault="009469E7" w:rsidP="009469E7">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Pr="00FB2A14">
        <w:t>U-Factor Times Area Value at Low Fan Speed</w:t>
      </w:r>
      <w:r>
        <w:t>”. This field may be autocalculated, in which case it is set to a fraction of the “</w:t>
      </w:r>
      <w:r w:rsidRPr="00FB2A14">
        <w:t>U-Factor Times Area Value at High Fan Speed</w:t>
      </w:r>
      <w:r>
        <w:t>” determined in the following field. If the user does not wish to model “free convection” and is using the Performance Input Method “UFactorTimesAreaAndDesignWaterFlowRate”,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5AC4E5F3" w14:textId="77777777" w:rsidR="009469E7" w:rsidRPr="00446F2F" w:rsidRDefault="009469E7" w:rsidP="009469E7">
      <w:pPr>
        <w:pStyle w:val="Heading4"/>
      </w:pPr>
      <w:r w:rsidRPr="00446F2F">
        <w:t>Field: Free Convection U-Factor Times Area Value Sizing Factor</w:t>
      </w:r>
    </w:p>
    <w:p w14:paraId="4EB67ACF"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499247BE" w14:textId="77777777" w:rsidR="009469E7" w:rsidRDefault="009469E7" w:rsidP="009469E7">
      <w:pPr>
        <w:pStyle w:val="Heading4"/>
      </w:pPr>
      <w:r>
        <w:t>Field: Performance Input Method</w:t>
      </w:r>
    </w:p>
    <w:p w14:paraId="0BD7171F" w14:textId="77777777" w:rsidR="009469E7" w:rsidRDefault="009469E7" w:rsidP="009469E7">
      <w:pPr>
        <w:pStyle w:val="BodyText"/>
      </w:pPr>
      <w:r>
        <w:t>This alpha field contains the method by which the user will specify tower performance: “UFactorTimesAreaAndDesignWaterFlowRate” or “NominalCapacity”. If this field is left blank in the input data file, the default input method is assumed to be “UFactorTimesAreaAndDesignWaterFlowRate”.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14:paraId="559EC498" w14:textId="77777777" w:rsidR="009469E7" w:rsidRPr="00446F2F" w:rsidRDefault="009469E7" w:rsidP="009469E7">
      <w:pPr>
        <w:pStyle w:val="Heading4"/>
      </w:pPr>
      <w:r w:rsidRPr="00446F2F">
        <w:t>Field: Heat Rejection Capacity and Nominal Capacity Sizing Ratio</w:t>
      </w:r>
    </w:p>
    <w:p w14:paraId="46E8EE3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0846AA" w14:textId="77777777" w:rsidR="009469E7" w:rsidRDefault="009469E7" w:rsidP="009469E7">
      <w:pPr>
        <w:pStyle w:val="Heading4"/>
      </w:pPr>
      <w:r>
        <w:t xml:space="preserve">Field: </w:t>
      </w:r>
      <w:r w:rsidRPr="00FB2A14">
        <w:t>High Speed Nominal Capacity</w:t>
      </w:r>
    </w:p>
    <w:p w14:paraId="658BE3E9" w14:textId="77777777" w:rsidR="009469E7" w:rsidRDefault="009469E7" w:rsidP="009469E7">
      <w:pPr>
        <w:pStyle w:val="BodyText"/>
      </w:pPr>
      <w:r>
        <w:t xml:space="preserve">This numeric input field contains the “nominal” heat rejection capacity of the cooling tower in watts under high-speed fan operation, with entering water at 35C (95F), leaving water at </w:t>
      </w:r>
      <w:r>
        <w:lastRenderedPageBreak/>
        <w:t>29.4C (85F), entering air at 25.6C (78F) wetbulb and 35C (95F) drybulb temperatures. The design water flow rate is assumed to be 5.382E-8 m</w:t>
      </w:r>
      <w:r>
        <w:rPr>
          <w:vertAlign w:val="superscript"/>
        </w:rPr>
        <w:t>3</w:t>
      </w:r>
      <w:r>
        <w:t>/s per watt of high-speed nominal capacity (3 gpm/ton). The Heat Rejection Capacity and Nominal Capacity Sizing Ratio set in the previous field is applied to this nominal tower capacity to give the actual tower heat rejection at these operating.</w:t>
      </w:r>
    </w:p>
    <w:p w14:paraId="42B36119" w14:textId="77777777" w:rsidR="009469E7" w:rsidRDefault="009469E7" w:rsidP="009469E7">
      <w:pPr>
        <w:pStyle w:val="Heading4"/>
      </w:pPr>
      <w:r>
        <w:t xml:space="preserve">Field: </w:t>
      </w:r>
      <w:r w:rsidRPr="00FB2A14">
        <w:t>Low Speed Nominal Capacity</w:t>
      </w:r>
    </w:p>
    <w:p w14:paraId="76A0D4CB" w14:textId="77777777" w:rsidR="009469E7" w:rsidRDefault="009469E7" w:rsidP="009469E7">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 this nominal tower capacity to give the actual tower heat rejection at these operating conditions. The value specified for this field must be greater than zero but less than the value specified for the field “High-Speed Nominal Capacity”.  This field may be autocalculated, in which case it is set to a fraction of the High Speed Nominal Capacity determined in the following field.</w:t>
      </w:r>
    </w:p>
    <w:p w14:paraId="13107259" w14:textId="77777777" w:rsidR="009469E7" w:rsidRPr="00446F2F" w:rsidRDefault="009469E7" w:rsidP="009469E7">
      <w:pPr>
        <w:pStyle w:val="Heading4"/>
      </w:pPr>
      <w:r w:rsidRPr="00446F2F">
        <w:t>Field: Low Speed Nominal Capacity Sizing Factor</w:t>
      </w:r>
    </w:p>
    <w:p w14:paraId="78FF8AE2" w14:textId="77777777" w:rsidR="009469E7" w:rsidRDefault="009469E7" w:rsidP="009469E7">
      <w:pPr>
        <w:pStyle w:val="BodyText"/>
      </w:pPr>
      <w:r>
        <w:t>This numeric field contains the sizing factor to use when calculating the Low Speed Nominal Capacity. The default is 0.5.</w:t>
      </w:r>
    </w:p>
    <w:p w14:paraId="7E7FF609" w14:textId="77777777" w:rsidR="009469E7" w:rsidRDefault="009469E7" w:rsidP="009469E7">
      <w:pPr>
        <w:pStyle w:val="Heading4"/>
      </w:pPr>
      <w:r>
        <w:t>Field: Free Convection Capacity</w:t>
      </w:r>
    </w:p>
    <w:p w14:paraId="0E0EB3E1"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51774E9" w14:textId="77777777" w:rsidR="009469E7" w:rsidRPr="00446F2F" w:rsidRDefault="009469E7" w:rsidP="009469E7">
      <w:pPr>
        <w:pStyle w:val="Heading4"/>
      </w:pPr>
      <w:r w:rsidRPr="00446F2F">
        <w:t>Field: Free Convection Nominal Capacity Sizing Factor</w:t>
      </w:r>
    </w:p>
    <w:p w14:paraId="4FECF4FF" w14:textId="77777777" w:rsidR="009469E7" w:rsidRDefault="009469E7" w:rsidP="009469E7">
      <w:pPr>
        <w:pStyle w:val="BodyText"/>
      </w:pPr>
      <w:r>
        <w:t>This numeric field contains the sizing factor to use when calculating the Free Convection Capacity. The default is 0.1.</w:t>
      </w:r>
    </w:p>
    <w:p w14:paraId="507FB91F" w14:textId="77777777" w:rsidR="009469E7" w:rsidRDefault="009469E7" w:rsidP="009469E7">
      <w:pPr>
        <w:pStyle w:val="Heading4"/>
        <w:rPr>
          <w:snapToGrid w:val="0"/>
        </w:rPr>
      </w:pPr>
      <w:r>
        <w:rPr>
          <w:snapToGrid w:val="0"/>
        </w:rPr>
        <w:t>Field: Basin Heater Capacity</w:t>
      </w:r>
    </w:p>
    <w:p w14:paraId="4EEDB5F9"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106AF7E3"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B47E8D" w14:textId="77777777" w:rsidR="009469E7" w:rsidRDefault="009469E7" w:rsidP="009469E7">
      <w:pPr>
        <w:pStyle w:val="BodyText"/>
      </w:pPr>
      <w:r>
        <w:t>This numeric field contains the set point temperature (</w:t>
      </w:r>
      <w:r>
        <w:rPr>
          <w:rFonts w:cs="Arial"/>
        </w:rPr>
        <w:t>˚</w:t>
      </w:r>
      <w:r>
        <w:t xml:space="preserve">C) for the basin heater described in the previous field. The basin heater is active when the outdoor air dry-bulb temperature falls below this setpoint temperature, as long as the tower fan is off and water is not flowing </w:t>
      </w:r>
      <w:r>
        <w:lastRenderedPageBreak/>
        <w:t>through the tower. This set point temperature must be greater than or equal to 2</w:t>
      </w:r>
      <w:r>
        <w:rPr>
          <w:rFonts w:cs="Arial"/>
        </w:rPr>
        <w:t>˚</w:t>
      </w:r>
      <w:r>
        <w:t>C, and the default value is 2</w:t>
      </w:r>
      <w:r>
        <w:rPr>
          <w:rFonts w:cs="Arial"/>
        </w:rPr>
        <w:t>˚</w:t>
      </w:r>
      <w:r>
        <w:t>C if this field is left blank.</w:t>
      </w:r>
    </w:p>
    <w:p w14:paraId="1167E52E" w14:textId="77777777" w:rsidR="009469E7" w:rsidRDefault="009469E7" w:rsidP="009469E7">
      <w:pPr>
        <w:pStyle w:val="Heading4"/>
        <w:rPr>
          <w:snapToGrid w:val="0"/>
        </w:rPr>
      </w:pPr>
      <w:r>
        <w:rPr>
          <w:snapToGrid w:val="0"/>
        </w:rPr>
        <w:t>Field: Basin Heater Operating Schedule Name</w:t>
      </w:r>
    </w:p>
    <w:p w14:paraId="59CFD639"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155A319C" w14:textId="77777777" w:rsidR="009469E7" w:rsidRDefault="009469E7" w:rsidP="009469E7">
      <w:pPr>
        <w:pStyle w:val="Heading4"/>
      </w:pPr>
      <w:r>
        <w:t xml:space="preserve">Field: </w:t>
      </w:r>
      <w:r w:rsidRPr="00FB2A14">
        <w:t>Evaporation Loss Mode</w:t>
      </w:r>
    </w:p>
    <w:p w14:paraId="402DEC89"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3CD82CD2" w14:textId="77777777" w:rsidR="009469E7" w:rsidRDefault="009469E7" w:rsidP="009469E7">
      <w:pPr>
        <w:pStyle w:val="Heading4"/>
      </w:pPr>
      <w:r>
        <w:t>Field: Evaporation Loss Factor</w:t>
      </w:r>
    </w:p>
    <w:p w14:paraId="4C3C4117"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E99F02A" w14:textId="77777777" w:rsidR="009469E7" w:rsidRDefault="009469E7" w:rsidP="009469E7">
      <w:pPr>
        <w:pStyle w:val="Heading4"/>
      </w:pPr>
      <w:r>
        <w:t>Field: Drift Loss Percent</w:t>
      </w:r>
    </w:p>
    <w:p w14:paraId="329F48CF"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14:paraId="23B906F7" w14:textId="77777777" w:rsidR="009469E7" w:rsidRDefault="009469E7" w:rsidP="009469E7">
      <w:pPr>
        <w:pStyle w:val="Heading4"/>
      </w:pPr>
      <w:r>
        <w:t>Field: Blowdown Calculation Mode</w:t>
      </w:r>
    </w:p>
    <w:p w14:paraId="0C4CFC70"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007D0BD7" w14:textId="77777777" w:rsidR="009469E7" w:rsidRDefault="009469E7" w:rsidP="009469E7">
      <w:pPr>
        <w:pStyle w:val="Heading4"/>
      </w:pPr>
      <w:r>
        <w:t>Field: Blowdown Concentration Ratio</w:t>
      </w:r>
    </w:p>
    <w:p w14:paraId="583BDE97"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BD73C7F" w14:textId="77777777" w:rsidR="009469E7" w:rsidRDefault="009469E7" w:rsidP="009469E7">
      <w:pPr>
        <w:pStyle w:val="Heading4"/>
        <w:rPr>
          <w:snapToGrid w:val="0"/>
        </w:rPr>
      </w:pPr>
      <w:r>
        <w:rPr>
          <w:snapToGrid w:val="0"/>
        </w:rPr>
        <w:t xml:space="preserve">Field: </w:t>
      </w:r>
      <w:r w:rsidRPr="00FB2A14">
        <w:rPr>
          <w:snapToGrid w:val="0"/>
        </w:rPr>
        <w:t>Blowdown Makeup Water Usage Schedule Name</w:t>
      </w:r>
    </w:p>
    <w:p w14:paraId="5B3899D2"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tower of mineral scale build-up and other contaminants. This schedule is only used if the Blowdown Calculation mode is set to ScheduledRate.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 xml:space="preserve">/day). This water usage is in addition to the amount of water </w:t>
      </w:r>
      <w:r>
        <w:lastRenderedPageBreak/>
        <w:t>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571E448" w14:textId="77777777" w:rsidR="009469E7" w:rsidRDefault="009469E7" w:rsidP="009469E7">
      <w:pPr>
        <w:pStyle w:val="Heading4"/>
      </w:pPr>
      <w:r>
        <w:t xml:space="preserve">Field: </w:t>
      </w:r>
      <w:r w:rsidRPr="00FB2A14">
        <w:t>Supply Water Storage Tank Name</w:t>
      </w:r>
    </w:p>
    <w:p w14:paraId="1D4F7394"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0C11AAF1" w14:textId="77777777" w:rsidR="009469E7" w:rsidRDefault="009469E7" w:rsidP="009469E7">
      <w:pPr>
        <w:pStyle w:val="Heading4"/>
      </w:pPr>
      <w:r>
        <w:t>Field: Outdoor Air Inlet Node Name</w:t>
      </w:r>
    </w:p>
    <w:p w14:paraId="1CD79F8B"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17104F9F" w14:textId="77777777" w:rsidR="009469E7" w:rsidRPr="00703093" w:rsidRDefault="009469E7" w:rsidP="009469E7">
      <w:pPr>
        <w:pStyle w:val="Heading4"/>
        <w:rPr>
          <w:snapToGrid w:val="0"/>
        </w:rPr>
      </w:pPr>
      <w:r w:rsidRPr="00703093">
        <w:rPr>
          <w:snapToGrid w:val="0"/>
        </w:rPr>
        <w:t>Field: Number of Cells</w:t>
      </w:r>
    </w:p>
    <w:p w14:paraId="67CB3C1C" w14:textId="77777777" w:rsidR="009469E7" w:rsidRPr="00703093" w:rsidRDefault="009469E7" w:rsidP="009469E7">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14:paraId="7ACDE498" w14:textId="77777777" w:rsidR="009469E7" w:rsidRPr="00703093" w:rsidRDefault="009469E7" w:rsidP="009469E7">
      <w:pPr>
        <w:pStyle w:val="Heading4"/>
        <w:rPr>
          <w:snapToGrid w:val="0"/>
        </w:rPr>
      </w:pPr>
      <w:r w:rsidRPr="00703093">
        <w:rPr>
          <w:snapToGrid w:val="0"/>
        </w:rPr>
        <w:t>Field: Cell Control</w:t>
      </w:r>
    </w:p>
    <w:p w14:paraId="47C7A709" w14:textId="77777777" w:rsidR="009469E7" w:rsidRPr="00703093" w:rsidRDefault="009469E7" w:rsidP="009469E7">
      <w:pPr>
        <w:pStyle w:val="BodyText"/>
      </w:pPr>
      <w:r w:rsidRPr="00703093">
        <w:t>This alpha field specifies the method used to control the number of cells used to meet the load, the two choices are:</w:t>
      </w:r>
    </w:p>
    <w:p w14:paraId="515FDC03" w14:textId="77777777" w:rsidR="009469E7" w:rsidRPr="00703093" w:rsidRDefault="009469E7" w:rsidP="009469E7">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14:paraId="65882D76" w14:textId="77777777" w:rsidR="009469E7" w:rsidRPr="00703093" w:rsidRDefault="009469E7" w:rsidP="009469E7">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14:paraId="344507EC" w14:textId="77777777" w:rsidR="009469E7" w:rsidRPr="00703093" w:rsidRDefault="009469E7" w:rsidP="009469E7">
      <w:pPr>
        <w:pStyle w:val="Heading4"/>
        <w:rPr>
          <w:snapToGrid w:val="0"/>
        </w:rPr>
      </w:pPr>
      <w:r w:rsidRPr="00703093">
        <w:rPr>
          <w:snapToGrid w:val="0"/>
        </w:rPr>
        <w:t>Field: Cell Minimum Water Flow Rate Fraction</w:t>
      </w:r>
    </w:p>
    <w:p w14:paraId="574DAC78" w14:textId="77777777" w:rsidR="009469E7" w:rsidRPr="00703093" w:rsidRDefault="009469E7" w:rsidP="009469E7">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59DE5939" w14:textId="77777777" w:rsidR="009469E7" w:rsidRPr="00703093" w:rsidRDefault="009469E7" w:rsidP="009469E7">
      <w:pPr>
        <w:pStyle w:val="Heading4"/>
        <w:rPr>
          <w:snapToGrid w:val="0"/>
        </w:rPr>
      </w:pPr>
      <w:r w:rsidRPr="00703093">
        <w:rPr>
          <w:snapToGrid w:val="0"/>
        </w:rPr>
        <w:t>Field: Cell Maximum  Water Flow Rate Fraction</w:t>
      </w:r>
    </w:p>
    <w:p w14:paraId="4211D38C" w14:textId="77777777" w:rsidR="009469E7" w:rsidRPr="002A74CA" w:rsidRDefault="009469E7" w:rsidP="009469E7">
      <w:pPr>
        <w:pStyle w:val="BodyText"/>
      </w:pPr>
      <w:r w:rsidRPr="00703093">
        <w:t>This numeric field specifies the allowable largest fraction of the design water flow rate. If this field is left blank, the default value is 2.5.</w:t>
      </w:r>
      <w:r>
        <w:t xml:space="preserve">  </w:t>
      </w:r>
    </w:p>
    <w:p w14:paraId="40ED74A8" w14:textId="77777777" w:rsidR="009469E7" w:rsidRPr="002A74CA" w:rsidRDefault="009469E7" w:rsidP="009469E7">
      <w:pPr>
        <w:spacing w:before="60" w:after="60"/>
        <w:jc w:val="both"/>
        <w:rPr>
          <w:b/>
          <w:i/>
        </w:rPr>
      </w:pPr>
      <w:r w:rsidRPr="002A74CA">
        <w:rPr>
          <w:b/>
          <w:i/>
        </w:rPr>
        <w:t>Field: Sizing Factor</w:t>
      </w:r>
    </w:p>
    <w:p w14:paraId="70A11FDA" w14:textId="77777777" w:rsidR="009469E7" w:rsidRPr="002A74CA" w:rsidRDefault="009469E7" w:rsidP="009469E7">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704FF1B1" w14:textId="77777777" w:rsidR="009469E7" w:rsidRPr="002A74CA" w:rsidRDefault="009469E7" w:rsidP="009469E7">
      <w:pPr>
        <w:numPr>
          <w:ilvl w:val="0"/>
          <w:numId w:val="44"/>
        </w:numPr>
        <w:spacing w:before="60" w:after="60"/>
        <w:jc w:val="both"/>
      </w:pPr>
      <w:r w:rsidRPr="002A74CA">
        <w:lastRenderedPageBreak/>
        <w:t>Design Water Flow Rate;</w:t>
      </w:r>
    </w:p>
    <w:p w14:paraId="45F80B1C" w14:textId="77777777" w:rsidR="009469E7" w:rsidRPr="002A74CA" w:rsidRDefault="009469E7" w:rsidP="009469E7">
      <w:pPr>
        <w:numPr>
          <w:ilvl w:val="0"/>
          <w:numId w:val="44"/>
        </w:numPr>
        <w:spacing w:before="60" w:after="60"/>
        <w:jc w:val="both"/>
      </w:pPr>
      <w:r w:rsidRPr="002A74CA">
        <w:t>Air Flow Rate at High Fan Speed;</w:t>
      </w:r>
    </w:p>
    <w:p w14:paraId="57CF1C18" w14:textId="77777777" w:rsidR="009469E7" w:rsidRPr="002A74CA" w:rsidRDefault="009469E7" w:rsidP="009469E7">
      <w:pPr>
        <w:numPr>
          <w:ilvl w:val="0"/>
          <w:numId w:val="44"/>
        </w:numPr>
        <w:spacing w:before="60" w:after="60"/>
        <w:jc w:val="both"/>
      </w:pPr>
      <w:r w:rsidRPr="002A74CA">
        <w:t>Fan Power at High Fan Speed;</w:t>
      </w:r>
    </w:p>
    <w:p w14:paraId="3F75A647" w14:textId="77777777" w:rsidR="009469E7" w:rsidRPr="002A74CA" w:rsidRDefault="009469E7" w:rsidP="009469E7">
      <w:pPr>
        <w:numPr>
          <w:ilvl w:val="0"/>
          <w:numId w:val="44"/>
        </w:numPr>
        <w:spacing w:before="60" w:after="60"/>
        <w:jc w:val="both"/>
      </w:pPr>
      <w:r w:rsidRPr="002A74CA">
        <w:t>U-Factor Times Area Value at High Fan Speed;</w:t>
      </w:r>
    </w:p>
    <w:p w14:paraId="1F78B84E" w14:textId="77777777" w:rsidR="009469E7" w:rsidRPr="002A74CA" w:rsidRDefault="009469E7" w:rsidP="009469E7">
      <w:pPr>
        <w:numPr>
          <w:ilvl w:val="0"/>
          <w:numId w:val="44"/>
        </w:numPr>
        <w:spacing w:before="60" w:after="60"/>
        <w:jc w:val="both"/>
      </w:pPr>
      <w:r w:rsidRPr="002A74CA">
        <w:t>Air Flow Rate at Low Fan Speed;</w:t>
      </w:r>
    </w:p>
    <w:p w14:paraId="754338E3" w14:textId="77777777" w:rsidR="009469E7" w:rsidRPr="002A74CA" w:rsidRDefault="009469E7" w:rsidP="009469E7">
      <w:pPr>
        <w:numPr>
          <w:ilvl w:val="0"/>
          <w:numId w:val="44"/>
        </w:numPr>
        <w:spacing w:before="60" w:after="60"/>
        <w:jc w:val="both"/>
      </w:pPr>
      <w:r w:rsidRPr="002A74CA">
        <w:t>Fan Power at Low Fan Speed;</w:t>
      </w:r>
    </w:p>
    <w:p w14:paraId="2EEA5148" w14:textId="77777777" w:rsidR="009469E7" w:rsidRPr="002A74CA" w:rsidRDefault="009469E7" w:rsidP="009469E7">
      <w:pPr>
        <w:numPr>
          <w:ilvl w:val="0"/>
          <w:numId w:val="44"/>
        </w:numPr>
        <w:spacing w:before="60" w:after="60"/>
        <w:jc w:val="both"/>
      </w:pPr>
      <w:r w:rsidRPr="002A74CA">
        <w:t>U-Factor Times Area Value at Low Fan Speed;</w:t>
      </w:r>
    </w:p>
    <w:p w14:paraId="6E3CF186" w14:textId="77777777" w:rsidR="009469E7" w:rsidRPr="002A74CA" w:rsidRDefault="009469E7" w:rsidP="009469E7">
      <w:pPr>
        <w:numPr>
          <w:ilvl w:val="0"/>
          <w:numId w:val="44"/>
        </w:numPr>
        <w:spacing w:before="60" w:after="60"/>
        <w:jc w:val="both"/>
      </w:pPr>
      <w:r w:rsidRPr="002A74CA">
        <w:t>Air Flow Rate in Free Convection Regime;</w:t>
      </w:r>
    </w:p>
    <w:p w14:paraId="330A8EA0" w14:textId="77777777" w:rsidR="009469E7" w:rsidRPr="002A74CA" w:rsidRDefault="009469E7" w:rsidP="009469E7">
      <w:pPr>
        <w:numPr>
          <w:ilvl w:val="0"/>
          <w:numId w:val="44"/>
        </w:numPr>
        <w:spacing w:before="60" w:after="60"/>
        <w:jc w:val="both"/>
      </w:pPr>
      <w:r w:rsidRPr="002A74CA">
        <w:t>U-Factor Times Area Value at Free Convection Air Flow Rate.</w:t>
      </w:r>
    </w:p>
    <w:p w14:paraId="370E6E29" w14:textId="77777777" w:rsidR="009469E7" w:rsidRPr="002A74CA" w:rsidRDefault="009469E7" w:rsidP="009469E7">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calculated as usual. The U-Factor Times Area Value at Low Fan Speed is set to </w:t>
      </w:r>
      <w:r>
        <w:t>a fraction</w:t>
      </w:r>
      <w:r w:rsidRPr="002A74CA">
        <w:t xml:space="preserve"> of the full load design UA</w:t>
      </w:r>
      <w:r>
        <w:t xml:space="preserve"> determined by the field Low Fan Speed U-Factor Times Area Sizing Factor</w:t>
      </w:r>
      <w:r w:rsidRPr="002A74CA">
        <w:t xml:space="preserve">. The U-Factor Times Area Value at Free Convection Air Flow Rate is set to </w:t>
      </w:r>
      <w:r>
        <w:t>a fraction</w:t>
      </w:r>
      <w:r w:rsidRPr="002A74CA">
        <w:t xml:space="preserve"> of the design Tower UA</w:t>
      </w:r>
      <w:r>
        <w:t xml:space="preserve"> determined by the field Free Convection Air U-Factor Times Area Value Sizing Factor</w:t>
      </w:r>
      <w:r w:rsidRPr="002A74CA">
        <w:t>.</w:t>
      </w:r>
    </w:p>
    <w:p w14:paraId="3FA4F329" w14:textId="77777777" w:rsidR="009469E7" w:rsidRDefault="009469E7" w:rsidP="009469E7">
      <w:pPr>
        <w:pStyle w:val="BodyText"/>
      </w:pPr>
      <w:r>
        <w:t>Four examples of an IDF specification for this object are shown below:</w:t>
      </w:r>
    </w:p>
    <w:p w14:paraId="361144AF" w14:textId="77777777" w:rsidR="009469E7" w:rsidRDefault="009469E7" w:rsidP="009469E7">
      <w:pPr>
        <w:pStyle w:val="BodyText"/>
      </w:pPr>
    </w:p>
    <w:p w14:paraId="4F84D0C7" w14:textId="77777777" w:rsidR="009469E7" w:rsidRDefault="009469E7" w:rsidP="009469E7">
      <w:pPr>
        <w:pStyle w:val="CodeIDDSamples"/>
      </w:pPr>
      <w:r w:rsidRPr="00FB2A14">
        <w:t>CoolingTower:TwoSpeed</w:t>
      </w:r>
      <w:r>
        <w:t>,</w:t>
      </w:r>
    </w:p>
    <w:p w14:paraId="354A4F04" w14:textId="77777777" w:rsidR="009469E7" w:rsidRDefault="009469E7" w:rsidP="009469E7">
      <w:pPr>
        <w:pStyle w:val="CodeIDDSamples"/>
      </w:pPr>
      <w:r>
        <w:t xml:space="preserve">   My Tower,                      !- Name</w:t>
      </w:r>
    </w:p>
    <w:p w14:paraId="7EC6156E" w14:textId="77777777" w:rsidR="009469E7" w:rsidRDefault="009469E7" w:rsidP="009469E7">
      <w:pPr>
        <w:pStyle w:val="CodeIDDSamples"/>
      </w:pPr>
      <w:r>
        <w:t xml:space="preserve">   Condenser Tower Inlet Node,    !- Water inlet node name</w:t>
      </w:r>
    </w:p>
    <w:p w14:paraId="10311A05" w14:textId="77777777" w:rsidR="009469E7" w:rsidRDefault="009469E7" w:rsidP="009469E7">
      <w:pPr>
        <w:pStyle w:val="CodeIDDSamples"/>
      </w:pPr>
      <w:r>
        <w:t xml:space="preserve">   Condenser Tower Outlet Node,   !- Water outlet node name</w:t>
      </w:r>
    </w:p>
    <w:p w14:paraId="46BFEB70" w14:textId="77777777" w:rsidR="009469E7" w:rsidRDefault="009469E7" w:rsidP="009469E7">
      <w:pPr>
        <w:pStyle w:val="CodeIDDSamples"/>
      </w:pPr>
      <w:r>
        <w:t xml:space="preserve">   .0011,                         !- Design water flow rate, m3/s</w:t>
      </w:r>
    </w:p>
    <w:p w14:paraId="4BB7F550" w14:textId="77777777" w:rsidR="009469E7" w:rsidRDefault="009469E7" w:rsidP="009469E7">
      <w:pPr>
        <w:pStyle w:val="CodeIDDSamples"/>
      </w:pPr>
      <w:r>
        <w:t xml:space="preserve">   16.0,                          !- Air flow rate at high fan speed, m3/s</w:t>
      </w:r>
    </w:p>
    <w:p w14:paraId="6B4ADECB" w14:textId="77777777" w:rsidR="009469E7" w:rsidRDefault="009469E7" w:rsidP="009469E7">
      <w:pPr>
        <w:pStyle w:val="CodeIDDSamples"/>
      </w:pPr>
      <w:r>
        <w:t xml:space="preserve">   10000,                         !- Fan power at high fan speed, W</w:t>
      </w:r>
    </w:p>
    <w:p w14:paraId="3251FEB1" w14:textId="77777777" w:rsidR="009469E7" w:rsidRDefault="009469E7" w:rsidP="009469E7">
      <w:pPr>
        <w:pStyle w:val="CodeIDDSamples"/>
      </w:pPr>
      <w:r>
        <w:t xml:space="preserve">   3500.,                         !- Tower UA at high fan speed, W/C</w:t>
      </w:r>
    </w:p>
    <w:p w14:paraId="0EA4AA57" w14:textId="77777777" w:rsidR="009469E7" w:rsidRDefault="009469E7" w:rsidP="009469E7">
      <w:pPr>
        <w:pStyle w:val="CodeIDDSamples"/>
      </w:pPr>
      <w:r>
        <w:t xml:space="preserve">   8.0,                           !- Air flow rate at low fan speed, m3/s</w:t>
      </w:r>
    </w:p>
    <w:p w14:paraId="5E277D82" w14:textId="77777777" w:rsidR="009469E7" w:rsidRDefault="009469E7" w:rsidP="009469E7">
      <w:pPr>
        <w:pStyle w:val="CodeIDDSamples"/>
      </w:pPr>
      <w:r>
        <w:t xml:space="preserve">   1600,                          !- Fan power at low fan speed, W</w:t>
      </w:r>
    </w:p>
    <w:p w14:paraId="2C06BD05" w14:textId="77777777" w:rsidR="009469E7" w:rsidRDefault="009469E7" w:rsidP="009469E7">
      <w:pPr>
        <w:pStyle w:val="CodeIDDSamples"/>
      </w:pPr>
      <w:r>
        <w:t xml:space="preserve">   2100.,                         !- Tower UA at low fan speed, W/C</w:t>
      </w:r>
    </w:p>
    <w:p w14:paraId="198E25A9" w14:textId="77777777" w:rsidR="009469E7" w:rsidRDefault="009469E7" w:rsidP="009469E7">
      <w:pPr>
        <w:pStyle w:val="CodeIDDSamples"/>
      </w:pPr>
      <w:r>
        <w:t xml:space="preserve">   1.6,                           !- Air flow rate for free convection, m3/s</w:t>
      </w:r>
    </w:p>
    <w:p w14:paraId="7D478AC0" w14:textId="77777777" w:rsidR="009469E7" w:rsidRDefault="009469E7" w:rsidP="009469E7">
      <w:pPr>
        <w:pStyle w:val="CodeIDDSamples"/>
      </w:pPr>
      <w:r>
        <w:t xml:space="preserve">   350,                          !- Tower UA at free convection air flow, W/C</w:t>
      </w:r>
    </w:p>
    <w:p w14:paraId="3CA2D718" w14:textId="77777777" w:rsidR="009469E7" w:rsidRDefault="009469E7" w:rsidP="009469E7">
      <w:pPr>
        <w:pStyle w:val="CodeIDDSamples"/>
      </w:pPr>
      <w:r>
        <w:t xml:space="preserve">   </w:t>
      </w:r>
      <w:r w:rsidRPr="00FB2A14">
        <w:t>UFactorTimesAreaAndDesignWaterFlowRate</w:t>
      </w:r>
      <w:r>
        <w:t>; !- Tower performance input method</w:t>
      </w:r>
    </w:p>
    <w:p w14:paraId="4E228A8F" w14:textId="77777777" w:rsidR="009469E7" w:rsidRPr="00FB2A14" w:rsidRDefault="009469E7" w:rsidP="009469E7">
      <w:pPr>
        <w:pStyle w:val="BodyText"/>
      </w:pPr>
    </w:p>
    <w:p w14:paraId="1E2A7DCC" w14:textId="77777777" w:rsidR="009469E7" w:rsidRDefault="009469E7" w:rsidP="009469E7">
      <w:pPr>
        <w:pStyle w:val="CodeIDDSamples"/>
      </w:pPr>
      <w:r>
        <w:t xml:space="preserve">  CoolingTower:TwoSpeed,</w:t>
      </w:r>
    </w:p>
    <w:p w14:paraId="5F28B986" w14:textId="77777777" w:rsidR="009469E7" w:rsidRDefault="009469E7" w:rsidP="009469E7">
      <w:pPr>
        <w:pStyle w:val="CodeIDDSamples"/>
      </w:pPr>
      <w:r>
        <w:t xml:space="preserve">    My Tower,                !- Name</w:t>
      </w:r>
    </w:p>
    <w:p w14:paraId="38622F49" w14:textId="77777777" w:rsidR="009469E7" w:rsidRDefault="009469E7" w:rsidP="009469E7">
      <w:pPr>
        <w:pStyle w:val="CodeIDDSamples"/>
      </w:pPr>
      <w:r>
        <w:t xml:space="preserve">    Condenser Tower Inlet Node,   !- Water Inlet Node Name</w:t>
      </w:r>
    </w:p>
    <w:p w14:paraId="29BCC2B0" w14:textId="77777777" w:rsidR="009469E7" w:rsidRDefault="009469E7" w:rsidP="009469E7">
      <w:pPr>
        <w:pStyle w:val="CodeIDDSamples"/>
      </w:pPr>
      <w:r>
        <w:t xml:space="preserve">    Condenser Tower Outlet Node,  !- Water Outlet Node Name</w:t>
      </w:r>
    </w:p>
    <w:p w14:paraId="49859222" w14:textId="77777777" w:rsidR="009469E7" w:rsidRDefault="009469E7" w:rsidP="009469E7">
      <w:pPr>
        <w:pStyle w:val="CodeIDDSamples"/>
      </w:pPr>
      <w:r>
        <w:t xml:space="preserve">    ,                        !- Design Water Flow Rate {m3/s}</w:t>
      </w:r>
    </w:p>
    <w:p w14:paraId="24440509" w14:textId="77777777" w:rsidR="009469E7" w:rsidRDefault="009469E7" w:rsidP="009469E7">
      <w:pPr>
        <w:pStyle w:val="CodeIDDSamples"/>
      </w:pPr>
      <w:r>
        <w:t xml:space="preserve">    8.0,                     !- Air Flow Rate at High Fan Speed {m3/s}</w:t>
      </w:r>
    </w:p>
    <w:p w14:paraId="6081E636" w14:textId="77777777" w:rsidR="009469E7" w:rsidRDefault="009469E7" w:rsidP="009469E7">
      <w:pPr>
        <w:pStyle w:val="CodeIDDSamples"/>
      </w:pPr>
      <w:r>
        <w:t xml:space="preserve">    500,                     !- Fan Power at High Fan Speed {W}</w:t>
      </w:r>
    </w:p>
    <w:p w14:paraId="72698B71" w14:textId="77777777" w:rsidR="009469E7" w:rsidRDefault="009469E7" w:rsidP="009469E7">
      <w:pPr>
        <w:pStyle w:val="CodeIDDSamples"/>
      </w:pPr>
      <w:r>
        <w:t xml:space="preserve">    ,                   !- U-Factor Times Area Value at High Fan Speed {W/K}</w:t>
      </w:r>
    </w:p>
    <w:p w14:paraId="5617687C" w14:textId="77777777" w:rsidR="009469E7" w:rsidRDefault="009469E7" w:rsidP="009469E7">
      <w:pPr>
        <w:pStyle w:val="CodeIDDSamples"/>
      </w:pPr>
      <w:r>
        <w:t xml:space="preserve">    4.0,                     !- Air Flow Rate at Low Fan Speed {m3/s}</w:t>
      </w:r>
    </w:p>
    <w:p w14:paraId="5B102F64" w14:textId="77777777" w:rsidR="009469E7" w:rsidRDefault="009469E7" w:rsidP="009469E7">
      <w:pPr>
        <w:pStyle w:val="CodeIDDSamples"/>
      </w:pPr>
      <w:r>
        <w:t xml:space="preserve">    125,                     !- Fan Power at Low Fan Speed {W}</w:t>
      </w:r>
    </w:p>
    <w:p w14:paraId="16F70112" w14:textId="77777777" w:rsidR="009469E7" w:rsidRDefault="009469E7" w:rsidP="009469E7">
      <w:pPr>
        <w:pStyle w:val="CodeIDDSamples"/>
      </w:pPr>
      <w:r>
        <w:t xml:space="preserve">    ,                   !- U-Factor Times Area Value at Low Fan Speed {W/K}</w:t>
      </w:r>
    </w:p>
    <w:p w14:paraId="1CF0DF0A" w14:textId="77777777" w:rsidR="009469E7" w:rsidRDefault="009469E7" w:rsidP="009469E7">
      <w:pPr>
        <w:pStyle w:val="CodeIDDSamples"/>
      </w:pPr>
      <w:r>
        <w:t xml:space="preserve">    0.8,                !- Air Flow Rate in Free Convection Regime {m3/s}</w:t>
      </w:r>
    </w:p>
    <w:p w14:paraId="5FA951C1" w14:textId="77777777" w:rsidR="009469E7" w:rsidRDefault="009469E7" w:rsidP="009469E7">
      <w:pPr>
        <w:pStyle w:val="CodeIDDSamples"/>
      </w:pPr>
      <w:r>
        <w:t xml:space="preserve">    ,     !- U-Factor Times Area Value at Free Convection Air Flow Rate {W/K}</w:t>
      </w:r>
    </w:p>
    <w:p w14:paraId="7DB2521E" w14:textId="77777777" w:rsidR="009469E7" w:rsidRDefault="009469E7" w:rsidP="009469E7">
      <w:pPr>
        <w:pStyle w:val="CodeIDDSamples"/>
      </w:pPr>
      <w:r>
        <w:t xml:space="preserve">    NominalCapacity,         !- Performance Input Method</w:t>
      </w:r>
    </w:p>
    <w:p w14:paraId="3D055683" w14:textId="77777777" w:rsidR="009469E7" w:rsidRDefault="009469E7" w:rsidP="009469E7">
      <w:pPr>
        <w:pStyle w:val="CodeIDDSamples"/>
      </w:pPr>
      <w:r>
        <w:t xml:space="preserve">    20000.0,                 !- High Speed Nominal Capacity {W}</w:t>
      </w:r>
    </w:p>
    <w:p w14:paraId="10D4C51F" w14:textId="77777777" w:rsidR="009469E7" w:rsidRDefault="009469E7" w:rsidP="009469E7">
      <w:pPr>
        <w:pStyle w:val="CodeIDDSamples"/>
      </w:pPr>
      <w:r>
        <w:t xml:space="preserve">    10000.0,                 !- Low Speed Nominal Capacity {W}</w:t>
      </w:r>
    </w:p>
    <w:p w14:paraId="4D9AEE75" w14:textId="77777777" w:rsidR="009469E7" w:rsidRDefault="009469E7" w:rsidP="009469E7">
      <w:pPr>
        <w:pStyle w:val="CodeIDDSamples"/>
      </w:pPr>
      <w:r>
        <w:t xml:space="preserve">    2000.0;                  !- Free Convection Capacity {W}</w:t>
      </w:r>
    </w:p>
    <w:p w14:paraId="4BBAE12F" w14:textId="77777777" w:rsidR="009469E7" w:rsidRPr="00FB2A14" w:rsidRDefault="009469E7" w:rsidP="009469E7">
      <w:pPr>
        <w:pStyle w:val="BodyText"/>
      </w:pPr>
    </w:p>
    <w:p w14:paraId="5B5DAA61" w14:textId="77777777" w:rsidR="009469E7" w:rsidRDefault="009469E7" w:rsidP="009469E7">
      <w:pPr>
        <w:pStyle w:val="CodeIDDSamples"/>
      </w:pPr>
      <w:bookmarkStart w:id="1527" w:name="_Toc99527921"/>
      <w:bookmarkStart w:id="1528" w:name="_Toc196463027"/>
      <w:r w:rsidRPr="00FB2A14">
        <w:t>CoolingTower:TwoSpeed</w:t>
      </w:r>
      <w:r>
        <w:t>,</w:t>
      </w:r>
    </w:p>
    <w:p w14:paraId="335E3111" w14:textId="77777777" w:rsidR="009469E7" w:rsidRDefault="009469E7" w:rsidP="009469E7">
      <w:pPr>
        <w:pStyle w:val="CodeIDDSamples"/>
      </w:pPr>
      <w:r>
        <w:t xml:space="preserve">  Big Tower1,  !- Tower Name</w:t>
      </w:r>
    </w:p>
    <w:p w14:paraId="3F8D2D3F" w14:textId="77777777" w:rsidR="009469E7" w:rsidRDefault="009469E7" w:rsidP="009469E7">
      <w:pPr>
        <w:pStyle w:val="CodeIDDSamples"/>
      </w:pPr>
      <w:r>
        <w:t xml:space="preserve">  Condenser Tower 1 Inlet Node,  !- Water Inlet Node Name</w:t>
      </w:r>
    </w:p>
    <w:p w14:paraId="260D9C16" w14:textId="77777777" w:rsidR="009469E7" w:rsidRDefault="009469E7" w:rsidP="009469E7">
      <w:pPr>
        <w:pStyle w:val="CodeIDDSamples"/>
      </w:pPr>
      <w:r>
        <w:t xml:space="preserve">  Condenser Tower 1 Outlet Node,  !- Water Outlet Node Name</w:t>
      </w:r>
    </w:p>
    <w:p w14:paraId="7329B56E" w14:textId="77777777" w:rsidR="009469E7" w:rsidRDefault="009469E7" w:rsidP="009469E7">
      <w:pPr>
        <w:pStyle w:val="CodeIDDSamples"/>
      </w:pPr>
      <w:r>
        <w:lastRenderedPageBreak/>
        <w:t xml:space="preserve">  ,  !- Design Water Flow Rate {m3/s}</w:t>
      </w:r>
    </w:p>
    <w:p w14:paraId="22223B11" w14:textId="77777777" w:rsidR="009469E7" w:rsidRDefault="009469E7" w:rsidP="009469E7">
      <w:pPr>
        <w:pStyle w:val="CodeIDDSamples"/>
      </w:pPr>
      <w:r>
        <w:t xml:space="preserve">  8.0,  !- Design High Speed Air Flow Rate {m3/s}</w:t>
      </w:r>
    </w:p>
    <w:p w14:paraId="1640C9A1" w14:textId="77777777" w:rsidR="009469E7" w:rsidRDefault="009469E7" w:rsidP="009469E7">
      <w:pPr>
        <w:pStyle w:val="CodeIDDSamples"/>
      </w:pPr>
      <w:r>
        <w:t xml:space="preserve">  500,  !- Fan Power at Design High Speed Air Flow Rate {W}</w:t>
      </w:r>
    </w:p>
    <w:p w14:paraId="4E83DFC8" w14:textId="77777777" w:rsidR="009469E7" w:rsidRDefault="009469E7" w:rsidP="009469E7">
      <w:pPr>
        <w:pStyle w:val="CodeIDDSamples"/>
      </w:pPr>
      <w:r>
        <w:t xml:space="preserve">  ,  !- Tower UA Value at Design High Speed Air Flow Rate {W/K}</w:t>
      </w:r>
    </w:p>
    <w:p w14:paraId="342CE1A2" w14:textId="77777777" w:rsidR="009469E7" w:rsidRDefault="009469E7" w:rsidP="009469E7">
      <w:pPr>
        <w:pStyle w:val="CodeIDDSamples"/>
      </w:pPr>
      <w:r>
        <w:t xml:space="preserve">  4.0,  !- Design Low Speed Air Flow Rate {m3/s}</w:t>
      </w:r>
    </w:p>
    <w:p w14:paraId="38D8E5DC" w14:textId="77777777" w:rsidR="009469E7" w:rsidRDefault="009469E7" w:rsidP="009469E7">
      <w:pPr>
        <w:pStyle w:val="CodeIDDSamples"/>
      </w:pPr>
      <w:r>
        <w:t xml:space="preserve">  125,  !- Fan Power at Design Low Speed Air Flow Rate {W}</w:t>
      </w:r>
    </w:p>
    <w:p w14:paraId="73F6F2E0" w14:textId="77777777" w:rsidR="009469E7" w:rsidRDefault="009469E7" w:rsidP="009469E7">
      <w:pPr>
        <w:pStyle w:val="CodeIDDSamples"/>
      </w:pPr>
      <w:r>
        <w:t xml:space="preserve">  ,  !- Tower UA Value at Design Low Speed Air Flow Rate {W/K}</w:t>
      </w:r>
    </w:p>
    <w:p w14:paraId="63D05FED" w14:textId="77777777" w:rsidR="009469E7" w:rsidRDefault="009469E7" w:rsidP="009469E7">
      <w:pPr>
        <w:pStyle w:val="CodeIDDSamples"/>
      </w:pPr>
      <w:r>
        <w:t xml:space="preserve">  0.8,  !- Air Flow Rate in Free Convection Regime {m3/s}</w:t>
      </w:r>
    </w:p>
    <w:p w14:paraId="4BFCFE4F" w14:textId="77777777" w:rsidR="009469E7" w:rsidRDefault="009469E7" w:rsidP="009469E7">
      <w:pPr>
        <w:pStyle w:val="CodeIDDSamples"/>
      </w:pPr>
      <w:r>
        <w:t xml:space="preserve">  ,  !- Tower UA Value at Free Convection Air Flow Rate {W/K}</w:t>
      </w:r>
    </w:p>
    <w:p w14:paraId="43B4F62A" w14:textId="77777777" w:rsidR="009469E7" w:rsidRDefault="009469E7" w:rsidP="009469E7">
      <w:pPr>
        <w:pStyle w:val="CodeIDDSamples"/>
      </w:pPr>
      <w:r>
        <w:t xml:space="preserve">  NominalCapacity,  !- Tower Performance Input Method</w:t>
      </w:r>
    </w:p>
    <w:p w14:paraId="10547E74" w14:textId="77777777" w:rsidR="009469E7" w:rsidRDefault="009469E7" w:rsidP="009469E7">
      <w:pPr>
        <w:pStyle w:val="CodeIDDSamples"/>
      </w:pPr>
      <w:r>
        <w:t xml:space="preserve">  20000.0,  !- Tower High Speed Nominal Capacity</w:t>
      </w:r>
    </w:p>
    <w:p w14:paraId="1483EFC6" w14:textId="77777777" w:rsidR="009469E7" w:rsidRDefault="009469E7" w:rsidP="009469E7">
      <w:pPr>
        <w:pStyle w:val="CodeIDDSamples"/>
      </w:pPr>
      <w:r>
        <w:t xml:space="preserve">  10000.0,  !- Tower Low Speed Nominal Capacity</w:t>
      </w:r>
    </w:p>
    <w:p w14:paraId="24924B49" w14:textId="77777777" w:rsidR="009469E7" w:rsidRDefault="009469E7" w:rsidP="009469E7">
      <w:pPr>
        <w:pStyle w:val="CodeIDDSamples"/>
      </w:pPr>
      <w:r>
        <w:t xml:space="preserve">  2000.0,  !- Tower Free Convection Nominal Capacity</w:t>
      </w:r>
    </w:p>
    <w:p w14:paraId="1B5EE685" w14:textId="77777777" w:rsidR="009469E7" w:rsidRDefault="009469E7" w:rsidP="009469E7">
      <w:pPr>
        <w:pStyle w:val="CodeIDDSamples"/>
      </w:pPr>
      <w:r>
        <w:t xml:space="preserve">  ,        !- Basin Heater Capacity {W/K}</w:t>
      </w:r>
    </w:p>
    <w:p w14:paraId="22BE3C3B" w14:textId="77777777" w:rsidR="009469E7" w:rsidRDefault="009469E7" w:rsidP="009469E7">
      <w:pPr>
        <w:pStyle w:val="CodeIDDSamples"/>
      </w:pPr>
      <w:r>
        <w:t xml:space="preserve">  ,        !- Basin Heater Setpoint Temperature {C}</w:t>
      </w:r>
    </w:p>
    <w:p w14:paraId="77197AF2" w14:textId="77777777" w:rsidR="009469E7" w:rsidRDefault="009469E7" w:rsidP="009469E7">
      <w:pPr>
        <w:pStyle w:val="CodeIDDSamples"/>
      </w:pPr>
      <w:r>
        <w:t xml:space="preserve">  ,        !- Basin Heater Operating Schedule Name  </w:t>
      </w:r>
    </w:p>
    <w:p w14:paraId="278E9C1D" w14:textId="77777777" w:rsidR="009469E7" w:rsidRDefault="009469E7" w:rsidP="009469E7">
      <w:pPr>
        <w:pStyle w:val="CodeIDDSamples"/>
      </w:pPr>
      <w:r>
        <w:t xml:space="preserve">  SaturatedExit,  !- Evaporation Loss Mode</w:t>
      </w:r>
    </w:p>
    <w:p w14:paraId="2507C44D" w14:textId="77777777" w:rsidR="009469E7" w:rsidRDefault="009469E7" w:rsidP="009469E7">
      <w:pPr>
        <w:pStyle w:val="CodeIDDSamples"/>
      </w:pPr>
      <w:r>
        <w:t xml:space="preserve">  ,  !- Evaporation Loss Factor [%/C]</w:t>
      </w:r>
    </w:p>
    <w:p w14:paraId="3602878E" w14:textId="77777777" w:rsidR="009469E7" w:rsidRDefault="009469E7" w:rsidP="009469E7">
      <w:pPr>
        <w:pStyle w:val="CodeIDDSamples"/>
      </w:pPr>
      <w:r>
        <w:t xml:space="preserve">  0.008 ,  !- Drift Loss Percent</w:t>
      </w:r>
    </w:p>
    <w:p w14:paraId="1A17144D" w14:textId="77777777" w:rsidR="009469E7" w:rsidRDefault="009469E7" w:rsidP="009469E7">
      <w:pPr>
        <w:pStyle w:val="CodeIDDSamples"/>
      </w:pPr>
      <w:r>
        <w:t xml:space="preserve">  ConcentrationRatio,  !- Blowdown Calculation Mode</w:t>
      </w:r>
    </w:p>
    <w:p w14:paraId="02728CEB" w14:textId="77777777" w:rsidR="009469E7" w:rsidRDefault="009469E7" w:rsidP="009469E7">
      <w:pPr>
        <w:pStyle w:val="CodeIDDSamples"/>
      </w:pPr>
      <w:r>
        <w:t xml:space="preserve">  3.0,  !- Blowdown Concentration Ratio</w:t>
      </w:r>
    </w:p>
    <w:p w14:paraId="7F94B6A9" w14:textId="77777777" w:rsidR="009469E7" w:rsidRDefault="009469E7" w:rsidP="009469E7">
      <w:pPr>
        <w:pStyle w:val="CodeIDDSamples"/>
      </w:pPr>
      <w:r>
        <w:t xml:space="preserve">  ,  !- Schedule Name for Makeup Water Usage due to Blowdown</w:t>
      </w:r>
    </w:p>
    <w:p w14:paraId="07306072" w14:textId="77777777" w:rsidR="009469E7" w:rsidRDefault="009469E7" w:rsidP="009469E7">
      <w:pPr>
        <w:pStyle w:val="CodeIDDSamples"/>
      </w:pPr>
      <w:r>
        <w:t xml:space="preserve">  Recovery Tank;  !- Name of Water Storage Tank for Supply</w:t>
      </w:r>
    </w:p>
    <w:p w14:paraId="65F0A0F2" w14:textId="77777777" w:rsidR="009469E7" w:rsidRDefault="009469E7" w:rsidP="009469E7">
      <w:pPr>
        <w:pStyle w:val="BodyText"/>
      </w:pPr>
    </w:p>
    <w:p w14:paraId="5B5B5235" w14:textId="77777777" w:rsidR="009469E7" w:rsidRDefault="009469E7" w:rsidP="009469E7">
      <w:pPr>
        <w:pStyle w:val="CodeIDDSamples"/>
      </w:pPr>
      <w:r>
        <w:t>CoolingTower:TwoSpeed,</w:t>
      </w:r>
    </w:p>
    <w:p w14:paraId="596DA37A" w14:textId="77777777" w:rsidR="009469E7" w:rsidRDefault="009469E7" w:rsidP="009469E7">
      <w:pPr>
        <w:pStyle w:val="CodeIDDSamples"/>
      </w:pPr>
      <w:r>
        <w:t xml:space="preserve">    TowerWaterSys CoolTower,   !- Name</w:t>
      </w:r>
    </w:p>
    <w:p w14:paraId="5E25728F" w14:textId="77777777" w:rsidR="009469E7" w:rsidRDefault="009469E7" w:rsidP="009469E7">
      <w:pPr>
        <w:pStyle w:val="CodeIDDSamples"/>
      </w:pPr>
      <w:r>
        <w:t xml:space="preserve">    TowerWaterSys Pump-TowerWaterSys CoolTowerNode,  !- Water Inlet Node Name</w:t>
      </w:r>
    </w:p>
    <w:p w14:paraId="5DA8BFB9" w14:textId="77777777" w:rsidR="009469E7" w:rsidRDefault="009469E7" w:rsidP="009469E7">
      <w:pPr>
        <w:pStyle w:val="CodeIDDSamples"/>
      </w:pPr>
      <w:r>
        <w:t xml:space="preserve">    TowerWaterSys Supply Equipment Outlet Node,  !- Water Outlet Node Name</w:t>
      </w:r>
    </w:p>
    <w:p w14:paraId="2DD00C00" w14:textId="77777777" w:rsidR="009469E7" w:rsidRDefault="009469E7" w:rsidP="009469E7">
      <w:pPr>
        <w:pStyle w:val="CodeIDDSamples"/>
      </w:pPr>
      <w:r>
        <w:t xml:space="preserve">    AUTOSIZE,                        !- Design Water Flow Rate {m3/s}</w:t>
      </w:r>
    </w:p>
    <w:p w14:paraId="21693624" w14:textId="77777777" w:rsidR="009469E7" w:rsidRDefault="009469E7" w:rsidP="009469E7">
      <w:pPr>
        <w:pStyle w:val="CodeIDDSamples"/>
      </w:pPr>
      <w:r>
        <w:t xml:space="preserve">    AUTOSIZE,                     !- Air Flow Rate at High Fan Speed {m3/s}</w:t>
      </w:r>
    </w:p>
    <w:p w14:paraId="5C4ECA42" w14:textId="77777777" w:rsidR="009469E7" w:rsidRDefault="009469E7" w:rsidP="009469E7">
      <w:pPr>
        <w:pStyle w:val="CodeIDDSamples"/>
      </w:pPr>
      <w:r>
        <w:t xml:space="preserve">    AUTOSIZE,                     !- Fan Power at High Fan Speed {W}</w:t>
      </w:r>
    </w:p>
    <w:p w14:paraId="55B2353E" w14:textId="77777777" w:rsidR="009469E7" w:rsidRDefault="009469E7" w:rsidP="009469E7">
      <w:pPr>
        <w:pStyle w:val="CodeIDDSamples"/>
      </w:pPr>
      <w:r>
        <w:t xml:space="preserve">    AUTOSIZE,           !- U-Factor Times Area Value at High Fan Speed {W/K}</w:t>
      </w:r>
    </w:p>
    <w:p w14:paraId="30B1819D" w14:textId="77777777" w:rsidR="009469E7" w:rsidRDefault="009469E7" w:rsidP="009469E7">
      <w:pPr>
        <w:pStyle w:val="CodeIDDSamples"/>
      </w:pPr>
      <w:r>
        <w:t xml:space="preserve">    AUTOSIZE,           !- Air Flow Rate at Low Fan Speed {m3/s}</w:t>
      </w:r>
    </w:p>
    <w:p w14:paraId="24C621B4" w14:textId="77777777" w:rsidR="009469E7" w:rsidRDefault="009469E7" w:rsidP="009469E7">
      <w:pPr>
        <w:pStyle w:val="CodeIDDSamples"/>
      </w:pPr>
      <w:r>
        <w:t xml:space="preserve">    AUTOSIZE,                     !- Fan Power at Low Fan Speed {W}</w:t>
      </w:r>
    </w:p>
    <w:p w14:paraId="6007BCAC" w14:textId="77777777" w:rsidR="009469E7" w:rsidRDefault="009469E7" w:rsidP="009469E7">
      <w:pPr>
        <w:pStyle w:val="CodeIDDSamples"/>
      </w:pPr>
      <w:r>
        <w:t xml:space="preserve">    AUTOSIZE,           !- U-Factor Times Area Value at Low Fan Speed {W/K}</w:t>
      </w:r>
    </w:p>
    <w:p w14:paraId="23DDFADD" w14:textId="77777777" w:rsidR="009469E7" w:rsidRDefault="009469E7" w:rsidP="009469E7">
      <w:pPr>
        <w:pStyle w:val="CodeIDDSamples"/>
      </w:pPr>
      <w:r>
        <w:t xml:space="preserve">    AUTOSIZE,           !- Air Flow Rate in Free Convection Regime {m3/s}</w:t>
      </w:r>
    </w:p>
    <w:p w14:paraId="15EDA4BD" w14:textId="77777777" w:rsidR="009469E7" w:rsidRDefault="009469E7" w:rsidP="009469E7">
      <w:pPr>
        <w:pStyle w:val="CodeIDDSamples"/>
      </w:pPr>
      <w:r>
        <w:t xml:space="preserve">    AUTOSIZE,   !- U-Factor Times Area at Free Convection Air Flow Rate {W/K}</w:t>
      </w:r>
    </w:p>
    <w:p w14:paraId="58D59FD4" w14:textId="77777777" w:rsidR="009469E7" w:rsidRDefault="009469E7" w:rsidP="009469E7">
      <w:pPr>
        <w:pStyle w:val="CodeIDDSamples"/>
      </w:pPr>
      <w:r>
        <w:t xml:space="preserve">    UFactorTimesAreaAndDesignWaterFlowRate,     !- Performance Input Method</w:t>
      </w:r>
    </w:p>
    <w:p w14:paraId="16617890" w14:textId="77777777" w:rsidR="009469E7" w:rsidRDefault="009469E7" w:rsidP="009469E7">
      <w:pPr>
        <w:pStyle w:val="CodeIDDSamples"/>
      </w:pPr>
      <w:r>
        <w:t xml:space="preserve">    ,                 !- High Speed Nominal Capacity {W}</w:t>
      </w:r>
    </w:p>
    <w:p w14:paraId="345AD90C" w14:textId="77777777" w:rsidR="009469E7" w:rsidRDefault="009469E7" w:rsidP="009469E7">
      <w:pPr>
        <w:pStyle w:val="CodeIDDSamples"/>
      </w:pPr>
      <w:r>
        <w:t xml:space="preserve">    ,                 !- Low Speed Nominal Capacity {W}</w:t>
      </w:r>
    </w:p>
    <w:p w14:paraId="1C4565B2" w14:textId="77777777" w:rsidR="009469E7" w:rsidRDefault="009469E7" w:rsidP="009469E7">
      <w:pPr>
        <w:pStyle w:val="CodeIDDSamples"/>
      </w:pPr>
      <w:r>
        <w:t xml:space="preserve">    ,                  !- Free Convection Capacity {W}</w:t>
      </w:r>
    </w:p>
    <w:p w14:paraId="2D5B2A51" w14:textId="77777777" w:rsidR="009469E7" w:rsidRDefault="009469E7" w:rsidP="009469E7">
      <w:pPr>
        <w:pStyle w:val="CodeIDDSamples"/>
      </w:pPr>
      <w:r>
        <w:t xml:space="preserve">    ,  !- Basin Heater Capacity {W/K}</w:t>
      </w:r>
    </w:p>
    <w:p w14:paraId="1D73384D" w14:textId="77777777" w:rsidR="009469E7" w:rsidRDefault="009469E7" w:rsidP="009469E7">
      <w:pPr>
        <w:pStyle w:val="CodeIDDSamples"/>
      </w:pPr>
      <w:r>
        <w:t xml:space="preserve">    ,  !- Basin Heater Setpoint Temperature {C}</w:t>
      </w:r>
    </w:p>
    <w:p w14:paraId="68439166" w14:textId="77777777" w:rsidR="009469E7" w:rsidRDefault="009469E7" w:rsidP="009469E7">
      <w:pPr>
        <w:pStyle w:val="CodeIDDSamples"/>
      </w:pPr>
      <w:r>
        <w:t xml:space="preserve">    ,  !- Basin Heater Operating Schedule Name</w:t>
      </w:r>
    </w:p>
    <w:p w14:paraId="032DF570" w14:textId="77777777" w:rsidR="009469E7" w:rsidRDefault="009469E7" w:rsidP="009469E7">
      <w:pPr>
        <w:pStyle w:val="CodeIDDSamples"/>
      </w:pPr>
      <w:r>
        <w:t xml:space="preserve">    SaturatedExit,  !- Evaporation Loss Mode { LossFactor | SaturatedExit }</w:t>
      </w:r>
    </w:p>
    <w:p w14:paraId="152D7513" w14:textId="77777777" w:rsidR="009469E7" w:rsidRDefault="009469E7" w:rsidP="009469E7">
      <w:pPr>
        <w:pStyle w:val="CodeIDDSamples"/>
      </w:pPr>
      <w:r>
        <w:t xml:space="preserve">    ,  !- Evaporation Loss Factor</w:t>
      </w:r>
    </w:p>
    <w:p w14:paraId="0BF113E7" w14:textId="77777777" w:rsidR="009469E7" w:rsidRDefault="009469E7" w:rsidP="009469E7">
      <w:pPr>
        <w:pStyle w:val="CodeIDDSamples"/>
      </w:pPr>
      <w:r>
        <w:t xml:space="preserve">    0.0080,  !- Drift Loss Percent</w:t>
      </w:r>
    </w:p>
    <w:p w14:paraId="3A953FAA" w14:textId="77777777" w:rsidR="009469E7" w:rsidRDefault="009469E7" w:rsidP="009469E7">
      <w:pPr>
        <w:pStyle w:val="CodeIDDSamples"/>
      </w:pPr>
      <w:r>
        <w:t xml:space="preserve">    ConcentrationRatio,  !- Blowdown Calculation Mode { ConcentrationRatio |</w:t>
      </w:r>
    </w:p>
    <w:p w14:paraId="0AB81FD2" w14:textId="77777777" w:rsidR="009469E7" w:rsidRDefault="009469E7" w:rsidP="009469E7">
      <w:pPr>
        <w:pStyle w:val="CodeIDDSamples"/>
      </w:pPr>
      <w:r>
        <w:t xml:space="preserve">                         !- ScheduledRate }</w:t>
      </w:r>
    </w:p>
    <w:p w14:paraId="54A98491" w14:textId="77777777" w:rsidR="009469E7" w:rsidRDefault="009469E7" w:rsidP="009469E7">
      <w:pPr>
        <w:pStyle w:val="CodeIDDSamples"/>
      </w:pPr>
      <w:r>
        <w:t xml:space="preserve">    3.0000,  !- Blowdown Concentration Ratio</w:t>
      </w:r>
    </w:p>
    <w:p w14:paraId="064FA13F" w14:textId="77777777" w:rsidR="009469E7" w:rsidRDefault="009469E7" w:rsidP="009469E7">
      <w:pPr>
        <w:pStyle w:val="CodeIDDSamples"/>
      </w:pPr>
      <w:r>
        <w:t xml:space="preserve">    ,  !- Blowdown Makeup Water Usage Schedule Name</w:t>
      </w:r>
    </w:p>
    <w:p w14:paraId="37E996F3" w14:textId="77777777" w:rsidR="009469E7" w:rsidRDefault="009469E7" w:rsidP="009469E7">
      <w:pPr>
        <w:pStyle w:val="CodeIDDSamples"/>
      </w:pPr>
      <w:r>
        <w:t xml:space="preserve">    ,  !- Supply Water Storage Tank Name</w:t>
      </w:r>
    </w:p>
    <w:p w14:paraId="1750B070" w14:textId="77777777" w:rsidR="009469E7" w:rsidRDefault="009469E7" w:rsidP="009469E7">
      <w:pPr>
        <w:pStyle w:val="CodeIDDSamples"/>
      </w:pPr>
      <w:r>
        <w:t xml:space="preserve">    TowerWaterSys CoolTower OA ref Node,  !- Outdoor Air Inlet Node Name</w:t>
      </w:r>
    </w:p>
    <w:p w14:paraId="0D8D6918" w14:textId="77777777" w:rsidR="009469E7" w:rsidRDefault="009469E7" w:rsidP="009469E7">
      <w:pPr>
        <w:pStyle w:val="CodeIDDSamples"/>
      </w:pPr>
      <w:r>
        <w:t xml:space="preserve">    ,         !- Number of cells available</w:t>
      </w:r>
    </w:p>
    <w:p w14:paraId="05057E3C" w14:textId="77777777" w:rsidR="009469E7" w:rsidRDefault="009469E7" w:rsidP="009469E7">
      <w:pPr>
        <w:pStyle w:val="CodeIDDSamples"/>
      </w:pPr>
      <w:r>
        <w:t xml:space="preserve">    MinimalCell, !- Cell Control</w:t>
      </w:r>
    </w:p>
    <w:p w14:paraId="3EC88655" w14:textId="77777777" w:rsidR="009469E7" w:rsidRDefault="009469E7" w:rsidP="009469E7">
      <w:pPr>
        <w:pStyle w:val="CodeIDDSamples"/>
      </w:pPr>
      <w:r>
        <w:t xml:space="preserve">    ,        !- Cell Minimum Water Flow Rate Fraction</w:t>
      </w:r>
    </w:p>
    <w:p w14:paraId="2DD6501C" w14:textId="77777777" w:rsidR="009469E7" w:rsidRDefault="009469E7" w:rsidP="009469E7">
      <w:pPr>
        <w:pStyle w:val="CodeIDDSamples"/>
      </w:pPr>
      <w:r>
        <w:t xml:space="preserve">    ,        !- Cell Maximum Water Flow Rate Fraction</w:t>
      </w:r>
    </w:p>
    <w:p w14:paraId="11CC04DC" w14:textId="77777777" w:rsidR="009469E7" w:rsidRPr="00B90FFF" w:rsidRDefault="009469E7" w:rsidP="009469E7">
      <w:pPr>
        <w:pStyle w:val="CodeIDDSamples"/>
      </w:pPr>
      <w:r>
        <w:t xml:space="preserve">    1.0000;  !- Sizing Factor  </w:t>
      </w:r>
    </w:p>
    <w:p w14:paraId="5AE338B9" w14:textId="77777777" w:rsidR="009469E7" w:rsidRDefault="009469E7" w:rsidP="009469E7">
      <w:pPr>
        <w:pStyle w:val="Heading3"/>
      </w:pPr>
      <w:bookmarkStart w:id="1529" w:name="_Toc358873563"/>
      <w:bookmarkStart w:id="1530" w:name="_Toc399490177"/>
      <w:r>
        <w:t>Two Speed Cooling Tower Outputs</w:t>
      </w:r>
      <w:bookmarkEnd w:id="1527"/>
      <w:bookmarkEnd w:id="1528"/>
      <w:bookmarkEnd w:id="1529"/>
      <w:bookmarkEnd w:id="1530"/>
    </w:p>
    <w:p w14:paraId="5A03F203" w14:textId="77777777" w:rsidR="009469E7" w:rsidRDefault="009469E7" w:rsidP="009469E7">
      <w:pPr>
        <w:pStyle w:val="CodeIDDSamples"/>
      </w:pPr>
      <w:bookmarkStart w:id="1531" w:name="_Toc88280057"/>
      <w:bookmarkStart w:id="1532" w:name="_Toc99527922"/>
      <w:bookmarkStart w:id="1533" w:name="_Toc196463028"/>
      <w:r>
        <w:t>HVAC,Average,Cooling Tower Fan Electric Power [W]</w:t>
      </w:r>
    </w:p>
    <w:p w14:paraId="64685101" w14:textId="77777777" w:rsidR="009469E7" w:rsidRDefault="009469E7" w:rsidP="009469E7">
      <w:pPr>
        <w:pStyle w:val="CodeIDDSamples"/>
      </w:pPr>
      <w:r>
        <w:lastRenderedPageBreak/>
        <w:t>HVAC,Sum,Cooling Tower Fan Electric Energy [J]</w:t>
      </w:r>
    </w:p>
    <w:p w14:paraId="10F86D21" w14:textId="77777777" w:rsidR="009469E7" w:rsidRDefault="009469E7" w:rsidP="009469E7">
      <w:pPr>
        <w:pStyle w:val="CodeIDDSamples"/>
      </w:pPr>
    </w:p>
    <w:p w14:paraId="257F55B2" w14:textId="77777777" w:rsidR="009469E7" w:rsidRDefault="009469E7" w:rsidP="009469E7">
      <w:pPr>
        <w:pStyle w:val="CodeIDDSamples"/>
      </w:pPr>
      <w:r>
        <w:t>HVAC,Average,Cooling Tower Heat Transfer Rate [W]</w:t>
      </w:r>
    </w:p>
    <w:p w14:paraId="210744D0" w14:textId="77777777" w:rsidR="009469E7" w:rsidRDefault="009469E7" w:rsidP="009469E7">
      <w:pPr>
        <w:pStyle w:val="CodeIDDSamples"/>
      </w:pPr>
      <w:r>
        <w:t>HVAC,Average,Cooling Tower Inlet Temperature [C]</w:t>
      </w:r>
    </w:p>
    <w:p w14:paraId="2EE7AD6A" w14:textId="77777777" w:rsidR="009469E7" w:rsidRDefault="009469E7" w:rsidP="009469E7">
      <w:pPr>
        <w:pStyle w:val="CodeIDDSamples"/>
      </w:pPr>
      <w:r>
        <w:t>HVAC,Average,Cooling Tower Outlet Temperature [C]</w:t>
      </w:r>
    </w:p>
    <w:p w14:paraId="08F48AC9" w14:textId="77777777" w:rsidR="009469E7" w:rsidRDefault="009469E7" w:rsidP="009469E7">
      <w:pPr>
        <w:pStyle w:val="CodeIDDSamples"/>
      </w:pPr>
      <w:r>
        <w:t>HVAC,Average,Cooling Tower Mass Flow Rate [kg/s]</w:t>
      </w:r>
    </w:p>
    <w:p w14:paraId="287CFB3E" w14:textId="77777777" w:rsidR="009469E7" w:rsidRDefault="009469E7" w:rsidP="009469E7">
      <w:pPr>
        <w:pStyle w:val="CodeIDDSamples"/>
      </w:pPr>
      <w:r>
        <w:t>HVAC,Average,Cooling Tower Fan Cycling Ratio []</w:t>
      </w:r>
    </w:p>
    <w:p w14:paraId="5DBF322B" w14:textId="77777777" w:rsidR="009469E7" w:rsidRDefault="009469E7" w:rsidP="009469E7">
      <w:pPr>
        <w:pStyle w:val="CodeIDDSamples"/>
      </w:pPr>
      <w:r>
        <w:t>HVAC,Average,Cooling Tower Operating Cells Count []</w:t>
      </w:r>
    </w:p>
    <w:p w14:paraId="0AF481C0" w14:textId="77777777" w:rsidR="009469E7" w:rsidRDefault="009469E7" w:rsidP="009469E7">
      <w:pPr>
        <w:pStyle w:val="CodeIDDSamples"/>
      </w:pPr>
      <w:r>
        <w:t>HVAC,Average,Cooling Tower Fan Speed Level []</w:t>
      </w:r>
    </w:p>
    <w:p w14:paraId="61226C54" w14:textId="77777777" w:rsidR="009469E7" w:rsidRDefault="009469E7" w:rsidP="009469E7">
      <w:pPr>
        <w:pStyle w:val="CodeIDDSamples"/>
      </w:pPr>
      <w:r>
        <w:t>HVAC,Average,Cooling Tower Bypass Fraction []</w:t>
      </w:r>
    </w:p>
    <w:p w14:paraId="00A2BA98" w14:textId="77777777" w:rsidR="009469E7" w:rsidRDefault="009469E7" w:rsidP="009469E7">
      <w:pPr>
        <w:pStyle w:val="CodeIDDSamples"/>
      </w:pPr>
    </w:p>
    <w:p w14:paraId="7DDD182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25F4A68D" w14:textId="77777777" w:rsidR="009469E7" w:rsidRPr="007B1948" w:rsidRDefault="009469E7" w:rsidP="009469E7">
      <w:pPr>
        <w:pStyle w:val="CodeIDDSamples"/>
        <w:rPr>
          <w:i/>
          <w:color w:val="FF0000"/>
        </w:rPr>
      </w:pPr>
      <w:r w:rsidRPr="007B1948">
        <w:rPr>
          <w:i/>
          <w:color w:val="FF0000"/>
        </w:rPr>
        <w:t>When mains water is used:</w:t>
      </w:r>
    </w:p>
    <w:p w14:paraId="35A64385" w14:textId="77777777" w:rsidR="009469E7" w:rsidRDefault="009469E7" w:rsidP="009469E7">
      <w:pPr>
        <w:pStyle w:val="CodeIDDSamples"/>
        <w:rPr>
          <w:rFonts w:cs="Courier New"/>
        </w:rPr>
      </w:pPr>
      <w:r>
        <w:t>HVAC,Average,</w:t>
      </w:r>
      <w:r>
        <w:rPr>
          <w:rFonts w:cs="Courier New"/>
        </w:rPr>
        <w:t>Cooling Tower Make Up Water Volume Flow Rate [m3/s]</w:t>
      </w:r>
    </w:p>
    <w:p w14:paraId="4679060E" w14:textId="77777777" w:rsidR="009469E7" w:rsidRDefault="009469E7" w:rsidP="009469E7">
      <w:pPr>
        <w:pStyle w:val="CodeIDDSamples"/>
        <w:rPr>
          <w:rFonts w:cs="Courier New"/>
        </w:rPr>
      </w:pPr>
      <w:r>
        <w:t>HVAC,Sum,</w:t>
      </w:r>
      <w:r>
        <w:rPr>
          <w:rFonts w:cs="Courier New"/>
        </w:rPr>
        <w:t>Cooling Tower Make Up Water Volume [m3]</w:t>
      </w:r>
    </w:p>
    <w:p w14:paraId="2BEA1E87" w14:textId="77777777" w:rsidR="009469E7" w:rsidRDefault="009469E7" w:rsidP="009469E7">
      <w:pPr>
        <w:pStyle w:val="CodeIDDSamples"/>
        <w:rPr>
          <w:rFonts w:cs="Courier New"/>
        </w:rPr>
      </w:pPr>
      <w:r>
        <w:t>HVAC,Sum,</w:t>
      </w:r>
      <w:r>
        <w:rPr>
          <w:rFonts w:cs="Courier New"/>
        </w:rPr>
        <w:t>Cooling Tower Make Up Mains Water Volume [m3]</w:t>
      </w:r>
    </w:p>
    <w:p w14:paraId="4FA1F9E8" w14:textId="77777777" w:rsidR="009469E7" w:rsidRDefault="009469E7" w:rsidP="009469E7">
      <w:pPr>
        <w:pStyle w:val="CodeIDDSamples"/>
      </w:pPr>
    </w:p>
    <w:p w14:paraId="13FD2375" w14:textId="77777777" w:rsidR="009469E7" w:rsidRPr="007B1948" w:rsidRDefault="009469E7" w:rsidP="009469E7">
      <w:pPr>
        <w:pStyle w:val="CodeIDDSamples"/>
        <w:rPr>
          <w:i/>
          <w:color w:val="FF0000"/>
        </w:rPr>
      </w:pPr>
      <w:r w:rsidRPr="007B1948">
        <w:rPr>
          <w:i/>
          <w:color w:val="FF0000"/>
        </w:rPr>
        <w:t>When storage tank water is used:</w:t>
      </w:r>
    </w:p>
    <w:p w14:paraId="714601BD" w14:textId="77777777" w:rsidR="009469E7" w:rsidRDefault="009469E7" w:rsidP="009469E7">
      <w:pPr>
        <w:pStyle w:val="CodeIDDSamples"/>
        <w:rPr>
          <w:rFonts w:cs="Courier New"/>
        </w:rPr>
      </w:pPr>
      <w:r>
        <w:t>HVAC,Average,</w:t>
      </w:r>
      <w:r>
        <w:rPr>
          <w:rFonts w:cs="Courier New"/>
        </w:rPr>
        <w:t>Cooling Tower Make Up Water Volume Flow Rate [m3/s]</w:t>
      </w:r>
    </w:p>
    <w:p w14:paraId="25BD9F61" w14:textId="77777777" w:rsidR="009469E7" w:rsidRDefault="009469E7" w:rsidP="009469E7">
      <w:pPr>
        <w:pStyle w:val="CodeIDDSamples"/>
        <w:rPr>
          <w:rFonts w:cs="Courier New"/>
        </w:rPr>
      </w:pPr>
      <w:r>
        <w:t>HVAC,Sum,</w:t>
      </w:r>
      <w:r>
        <w:rPr>
          <w:rFonts w:cs="Courier New"/>
        </w:rPr>
        <w:t>Cooling Tower Make Up Water Volume [m3]</w:t>
      </w:r>
    </w:p>
    <w:p w14:paraId="76981F7B" w14:textId="77777777" w:rsidR="009469E7" w:rsidRDefault="009469E7" w:rsidP="009469E7">
      <w:pPr>
        <w:pStyle w:val="CodeIDDSamples"/>
        <w:rPr>
          <w:rFonts w:cs="Courier New"/>
        </w:rPr>
      </w:pPr>
      <w:r>
        <w:t>HVAC,Sum,</w:t>
      </w:r>
      <w:r>
        <w:rPr>
          <w:rFonts w:cs="Courier New"/>
        </w:rPr>
        <w:t>Cooling Tower Storage Tank Water Volume Flow Rate [m3/s]</w:t>
      </w:r>
    </w:p>
    <w:p w14:paraId="44FCAA51" w14:textId="77777777" w:rsidR="009469E7" w:rsidRDefault="009469E7" w:rsidP="009469E7">
      <w:pPr>
        <w:pStyle w:val="CodeIDDSamples"/>
        <w:rPr>
          <w:rFonts w:cs="Courier New"/>
        </w:rPr>
      </w:pPr>
      <w:r>
        <w:t>HVAC,Sum,</w:t>
      </w:r>
      <w:r>
        <w:rPr>
          <w:rFonts w:cs="Courier New"/>
        </w:rPr>
        <w:t>Cooling Tower Storage Tank Water Volume [m3]</w:t>
      </w:r>
    </w:p>
    <w:p w14:paraId="2C1ED05A" w14:textId="77777777" w:rsidR="009469E7" w:rsidRDefault="009469E7" w:rsidP="009469E7">
      <w:pPr>
        <w:pStyle w:val="CodeIDDSamples"/>
        <w:rPr>
          <w:rFonts w:cs="Courier New"/>
        </w:rPr>
      </w:pPr>
      <w:r>
        <w:t>HVAC,Sum,</w:t>
      </w:r>
      <w:r>
        <w:rPr>
          <w:rFonts w:cs="Courier New"/>
        </w:rPr>
        <w:t>Cooling Tower Starved Storage Tank Water Volume Flow Rate [m3/s]</w:t>
      </w:r>
    </w:p>
    <w:p w14:paraId="352BC7E4" w14:textId="77777777" w:rsidR="009469E7" w:rsidRDefault="009469E7" w:rsidP="009469E7">
      <w:pPr>
        <w:pStyle w:val="CodeIDDSamples"/>
        <w:rPr>
          <w:rFonts w:cs="Courier New"/>
        </w:rPr>
      </w:pPr>
      <w:r>
        <w:t>HVAC,Sum,</w:t>
      </w:r>
      <w:r>
        <w:rPr>
          <w:rFonts w:cs="Courier New"/>
        </w:rPr>
        <w:t>Cooling Tower Starved Storage Tank Water Volume [m3]</w:t>
      </w:r>
    </w:p>
    <w:p w14:paraId="6BA03C55" w14:textId="77777777" w:rsidR="009469E7" w:rsidRDefault="009469E7" w:rsidP="009469E7">
      <w:pPr>
        <w:pStyle w:val="CodeIDDSamples"/>
        <w:rPr>
          <w:rFonts w:cs="Courier New"/>
        </w:rPr>
      </w:pPr>
      <w:r>
        <w:t>HVAC,Sum,</w:t>
      </w:r>
      <w:r>
        <w:rPr>
          <w:rFonts w:cs="Courier New"/>
        </w:rPr>
        <w:t>Cooling Tower Make Up Mains Water Volume [m3]</w:t>
      </w:r>
    </w:p>
    <w:p w14:paraId="7D378628" w14:textId="77777777" w:rsidR="009469E7" w:rsidRDefault="009469E7" w:rsidP="009469E7">
      <w:pPr>
        <w:pStyle w:val="CodeIDDSamples"/>
      </w:pPr>
    </w:p>
    <w:p w14:paraId="5622A158" w14:textId="77777777" w:rsidR="009469E7" w:rsidRDefault="009469E7" w:rsidP="009469E7">
      <w:pPr>
        <w:pStyle w:val="CodeIDDSamples"/>
        <w:rPr>
          <w:rFonts w:cs="Courier New"/>
        </w:rPr>
      </w:pPr>
      <w:r>
        <w:t>HVAC,Average,</w:t>
      </w:r>
      <w:r>
        <w:rPr>
          <w:rFonts w:cs="Courier New"/>
        </w:rPr>
        <w:t>Cooling Tower Water Evaporation Volume Flow Rate [m3/s]</w:t>
      </w:r>
    </w:p>
    <w:p w14:paraId="09948DB4" w14:textId="77777777" w:rsidR="009469E7" w:rsidRDefault="009469E7" w:rsidP="009469E7">
      <w:pPr>
        <w:pStyle w:val="CodeIDDSamples"/>
        <w:rPr>
          <w:rFonts w:cs="Courier New"/>
        </w:rPr>
      </w:pPr>
      <w:r>
        <w:t>HVAC,Sum,</w:t>
      </w:r>
      <w:r>
        <w:rPr>
          <w:rFonts w:cs="Courier New"/>
        </w:rPr>
        <w:t>Cooling Tower Water Evaporation Volume [m3]</w:t>
      </w:r>
    </w:p>
    <w:p w14:paraId="230CF8FA" w14:textId="77777777" w:rsidR="009469E7" w:rsidRDefault="009469E7" w:rsidP="009469E7">
      <w:pPr>
        <w:pStyle w:val="CodeIDDSamples"/>
        <w:rPr>
          <w:rFonts w:cs="Courier New"/>
        </w:rPr>
      </w:pPr>
      <w:r>
        <w:t>HVAC,Average,</w:t>
      </w:r>
      <w:r>
        <w:rPr>
          <w:rFonts w:cs="Courier New"/>
        </w:rPr>
        <w:t>Cooling Tower Water Drift Volume Flow Rate [m3/s]</w:t>
      </w:r>
    </w:p>
    <w:p w14:paraId="43B84658" w14:textId="77777777" w:rsidR="009469E7" w:rsidRDefault="009469E7" w:rsidP="009469E7">
      <w:pPr>
        <w:pStyle w:val="CodeIDDSamples"/>
        <w:rPr>
          <w:rFonts w:cs="Courier New"/>
        </w:rPr>
      </w:pPr>
      <w:r>
        <w:t>HVAC,Sum,</w:t>
      </w:r>
      <w:r>
        <w:rPr>
          <w:rFonts w:cs="Courier New"/>
        </w:rPr>
        <w:t>Cooling Tower Water Drift Volume [m3]</w:t>
      </w:r>
    </w:p>
    <w:p w14:paraId="0F6F684D" w14:textId="77777777" w:rsidR="009469E7" w:rsidRDefault="009469E7" w:rsidP="009469E7">
      <w:pPr>
        <w:pStyle w:val="CodeIDDSamples"/>
        <w:rPr>
          <w:rFonts w:cs="Courier New"/>
        </w:rPr>
      </w:pPr>
      <w:r>
        <w:t>HVAC,Average,</w:t>
      </w:r>
      <w:r>
        <w:rPr>
          <w:rFonts w:cs="Courier New"/>
        </w:rPr>
        <w:t>Cooling Tower Water Blowdown Volume Flow Rate [m3/s]</w:t>
      </w:r>
    </w:p>
    <w:p w14:paraId="40010CA4" w14:textId="77777777" w:rsidR="009469E7" w:rsidRDefault="009469E7" w:rsidP="009469E7">
      <w:pPr>
        <w:pStyle w:val="CodeIDDSamples"/>
        <w:rPr>
          <w:rFonts w:cs="Courier New"/>
        </w:rPr>
      </w:pPr>
      <w:r>
        <w:t>HVAC,Sum,</w:t>
      </w:r>
      <w:r>
        <w:rPr>
          <w:rFonts w:cs="Courier New"/>
        </w:rPr>
        <w:t>Cooling Tower Water Blowdown Volume [m3]</w:t>
      </w:r>
    </w:p>
    <w:p w14:paraId="034ED20A" w14:textId="77777777" w:rsidR="009469E7" w:rsidRDefault="009469E7" w:rsidP="009469E7">
      <w:pPr>
        <w:pStyle w:val="CodeIDDSamples"/>
      </w:pPr>
    </w:p>
    <w:p w14:paraId="01DC70AD" w14:textId="77777777" w:rsidR="009469E7" w:rsidRPr="007B1948" w:rsidRDefault="009469E7" w:rsidP="009469E7">
      <w:pPr>
        <w:pStyle w:val="CodeIDDSamples"/>
        <w:rPr>
          <w:color w:val="FF0000"/>
        </w:rPr>
      </w:pPr>
      <w:r w:rsidRPr="007B1948">
        <w:rPr>
          <w:color w:val="FF0000"/>
        </w:rPr>
        <w:t>IF specified:</w:t>
      </w:r>
    </w:p>
    <w:p w14:paraId="00DB4251" w14:textId="77777777" w:rsidR="009469E7" w:rsidRDefault="009469E7" w:rsidP="009469E7">
      <w:pPr>
        <w:pStyle w:val="CodeIDDSamples"/>
      </w:pPr>
      <w:r>
        <w:t>HVAC,Average,Cooling Tower Basin Heater Electric Power [W]</w:t>
      </w:r>
    </w:p>
    <w:p w14:paraId="768BE101" w14:textId="77777777" w:rsidR="009469E7" w:rsidRDefault="009469E7" w:rsidP="009469E7">
      <w:pPr>
        <w:pStyle w:val="CodeIDDSamples"/>
      </w:pPr>
      <w:r>
        <w:t>HVAC,Sum,Cooling Tower Basin Heater Electric Energy [J]</w:t>
      </w:r>
    </w:p>
    <w:p w14:paraId="6F43D5CB" w14:textId="77777777" w:rsidR="009469E7" w:rsidRDefault="009469E7" w:rsidP="009469E7">
      <w:pPr>
        <w:pStyle w:val="BodyText"/>
      </w:pPr>
    </w:p>
    <w:p w14:paraId="186DB0A1" w14:textId="77777777" w:rsidR="009469E7" w:rsidRDefault="009469E7" w:rsidP="009469E7">
      <w:pPr>
        <w:pStyle w:val="Heading4"/>
      </w:pPr>
      <w:r>
        <w:t>Cooling Tower Fan Electric Power [W]</w:t>
      </w:r>
    </w:p>
    <w:p w14:paraId="431DC8E9" w14:textId="77777777" w:rsidR="009469E7" w:rsidRDefault="009469E7" w:rsidP="009469E7">
      <w:pPr>
        <w:pStyle w:val="Heading4"/>
      </w:pPr>
      <w:r>
        <w:t xml:space="preserve">Cooling Tower Fan Electric Energy [J] </w:t>
      </w:r>
    </w:p>
    <w:p w14:paraId="68B163DD"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78511197" w14:textId="77777777" w:rsidR="009469E7" w:rsidRDefault="009469E7" w:rsidP="009469E7">
      <w:pPr>
        <w:pStyle w:val="Heading4"/>
      </w:pPr>
      <w:r>
        <w:t>Cooling Tower Heat Transfer Rate [W]</w:t>
      </w:r>
    </w:p>
    <w:p w14:paraId="591CB4CE" w14:textId="77777777" w:rsidR="009469E7" w:rsidRDefault="009469E7" w:rsidP="009469E7">
      <w:pPr>
        <w:pStyle w:val="BodyText"/>
      </w:pPr>
      <w:r>
        <w:t>This is the rate at which heat is removed from the condenser water loop by the tower.</w:t>
      </w:r>
    </w:p>
    <w:p w14:paraId="3D5132DB" w14:textId="77777777" w:rsidR="009469E7" w:rsidRDefault="009469E7" w:rsidP="009469E7">
      <w:pPr>
        <w:pStyle w:val="Heading4"/>
      </w:pPr>
      <w:r>
        <w:t>Cooling Tower Inlet Temperature [C]</w:t>
      </w:r>
    </w:p>
    <w:p w14:paraId="6F18C43D" w14:textId="77777777" w:rsidR="009469E7" w:rsidRDefault="009469E7" w:rsidP="009469E7">
      <w:pPr>
        <w:pStyle w:val="Heading4"/>
      </w:pPr>
      <w:r>
        <w:t>Cooling Tower Outlet Temperature [C]</w:t>
      </w:r>
    </w:p>
    <w:p w14:paraId="242D3958" w14:textId="77777777" w:rsidR="009469E7" w:rsidRDefault="009469E7" w:rsidP="009469E7">
      <w:pPr>
        <w:pStyle w:val="Heading4"/>
      </w:pPr>
      <w:r>
        <w:t>Cooling Tower Mass Flow Rate [kg/s]</w:t>
      </w:r>
    </w:p>
    <w:p w14:paraId="75FDAF12" w14:textId="77777777" w:rsidR="009469E7" w:rsidRDefault="009469E7" w:rsidP="009469E7">
      <w:pPr>
        <w:pStyle w:val="BodyText"/>
      </w:pPr>
      <w:r>
        <w:t>These outputs are the tower water inlet and outlet temperatures, and mass flow rate.</w:t>
      </w:r>
    </w:p>
    <w:p w14:paraId="20323808" w14:textId="77777777" w:rsidR="009469E7" w:rsidRDefault="009469E7" w:rsidP="009469E7">
      <w:pPr>
        <w:pStyle w:val="Heading4"/>
      </w:pPr>
      <w:r>
        <w:t>Cooling Tower Basin Heater Electric Power [W]</w:t>
      </w:r>
    </w:p>
    <w:p w14:paraId="419C535D" w14:textId="77777777" w:rsidR="009469E7" w:rsidRDefault="009469E7" w:rsidP="009469E7">
      <w:pPr>
        <w:pStyle w:val="Heading4"/>
      </w:pPr>
      <w:r>
        <w:t>Cooling Tower Basin Heater Electric Energy [J]</w:t>
      </w:r>
    </w:p>
    <w:p w14:paraId="2536E310"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45B1B334" w14:textId="77777777" w:rsidR="009469E7" w:rsidRDefault="009469E7" w:rsidP="009469E7">
      <w:pPr>
        <w:pStyle w:val="Heading4"/>
      </w:pPr>
      <w:r>
        <w:lastRenderedPageBreak/>
        <w:t>Cooling Tower Make Up Water Volume Flow Rate [m3/s]</w:t>
      </w:r>
    </w:p>
    <w:p w14:paraId="4D34BC4A" w14:textId="77777777" w:rsidR="009469E7" w:rsidRDefault="009469E7" w:rsidP="009469E7">
      <w:pPr>
        <w:pStyle w:val="Heading4"/>
      </w:pPr>
      <w:r>
        <w:t>Cooling Tower Make Up Water Volume [m3]</w:t>
      </w:r>
    </w:p>
    <w:p w14:paraId="7B283A05"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5146DB89" w14:textId="77777777" w:rsidR="009469E7" w:rsidRDefault="009469E7" w:rsidP="009469E7">
      <w:pPr>
        <w:pStyle w:val="Heading4"/>
      </w:pPr>
      <w:r>
        <w:t>Cooling Tower Water Evaporation Volume Flow Rate [m3/s]</w:t>
      </w:r>
    </w:p>
    <w:p w14:paraId="2660EB37" w14:textId="77777777" w:rsidR="009469E7" w:rsidRDefault="009469E7" w:rsidP="009469E7">
      <w:pPr>
        <w:pStyle w:val="Heading4"/>
      </w:pPr>
      <w:r>
        <w:t>Cooling Tower Water Evaporation Volume [m3]</w:t>
      </w:r>
    </w:p>
    <w:p w14:paraId="6F2C6BA7" w14:textId="77777777" w:rsidR="009469E7" w:rsidRDefault="009469E7" w:rsidP="009469E7">
      <w:pPr>
        <w:pStyle w:val="Heading4"/>
      </w:pPr>
      <w:r>
        <w:t>Cooling Tower Water Drift Volume Flow Rate [m3/s]</w:t>
      </w:r>
    </w:p>
    <w:p w14:paraId="162ADB3C" w14:textId="77777777" w:rsidR="009469E7" w:rsidRDefault="009469E7" w:rsidP="009469E7">
      <w:pPr>
        <w:pStyle w:val="Heading4"/>
      </w:pPr>
      <w:r>
        <w:t>Cooling Tower Water Drift Volume [m3]</w:t>
      </w:r>
    </w:p>
    <w:p w14:paraId="05294020" w14:textId="77777777" w:rsidR="009469E7" w:rsidRDefault="009469E7" w:rsidP="009469E7">
      <w:pPr>
        <w:pStyle w:val="Heading4"/>
      </w:pPr>
      <w:r>
        <w:t>Cooling Tower Water Blowdown Volume Flow Rate [m3/s]</w:t>
      </w:r>
    </w:p>
    <w:p w14:paraId="1A8DCF5D" w14:textId="77777777" w:rsidR="009469E7" w:rsidRDefault="009469E7" w:rsidP="009469E7">
      <w:pPr>
        <w:pStyle w:val="Heading4"/>
      </w:pPr>
      <w:r>
        <w:t>Cooling Tower Water Blowdown Volume [m3]</w:t>
      </w:r>
    </w:p>
    <w:p w14:paraId="4D58DE0E" w14:textId="77777777" w:rsidR="009469E7" w:rsidRDefault="009469E7" w:rsidP="009469E7">
      <w:pPr>
        <w:pStyle w:val="BodyText"/>
      </w:pPr>
      <w:r>
        <w:t>These outputs provide the breakdown of the different components of water use during cooling tower operation.</w:t>
      </w:r>
    </w:p>
    <w:p w14:paraId="654B8C8F" w14:textId="77777777" w:rsidR="009469E7" w:rsidRDefault="009469E7" w:rsidP="009469E7">
      <w:pPr>
        <w:pStyle w:val="Heading4"/>
      </w:pPr>
      <w:r>
        <w:t>Cooling Tower Make Up Mains Water Volume [m3]</w:t>
      </w:r>
    </w:p>
    <w:p w14:paraId="1E5C431C"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548757FF" w14:textId="77777777" w:rsidR="009469E7" w:rsidRDefault="009469E7" w:rsidP="009469E7">
      <w:pPr>
        <w:pStyle w:val="Heading4"/>
      </w:pPr>
      <w:r>
        <w:t>Cooling Tower Storage Tank Water Volume Flow Rate [m3/s]</w:t>
      </w:r>
    </w:p>
    <w:p w14:paraId="6747AEC5" w14:textId="77777777" w:rsidR="009469E7" w:rsidRDefault="009469E7" w:rsidP="009469E7">
      <w:pPr>
        <w:pStyle w:val="Heading4"/>
      </w:pPr>
      <w:r>
        <w:t>Cooling Tower Storage Tank Water Volume [m3]</w:t>
      </w:r>
    </w:p>
    <w:p w14:paraId="4408B34D" w14:textId="77777777" w:rsidR="009469E7" w:rsidRDefault="009469E7" w:rsidP="009469E7">
      <w:pPr>
        <w:pStyle w:val="BodyText"/>
      </w:pPr>
      <w:r>
        <w:t>These are the rate and volume of water provided by the Water Storage Tank.</w:t>
      </w:r>
    </w:p>
    <w:p w14:paraId="1CD374DB" w14:textId="77777777" w:rsidR="009469E7" w:rsidRDefault="009469E7" w:rsidP="009469E7">
      <w:pPr>
        <w:pStyle w:val="Heading4"/>
      </w:pPr>
      <w:r>
        <w:t>Cooling Tower Starved Storage Tank Water Volume Flow Rate [m3/s]</w:t>
      </w:r>
    </w:p>
    <w:p w14:paraId="7736ADE7" w14:textId="77777777" w:rsidR="009469E7" w:rsidRDefault="009469E7" w:rsidP="009469E7">
      <w:pPr>
        <w:pStyle w:val="Heading4"/>
      </w:pPr>
      <w:r>
        <w:t>Cooling Tower Starved Storage Tank Water Volume [m3]</w:t>
      </w:r>
    </w:p>
    <w:p w14:paraId="07BA678A"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522CCE9" w14:textId="77777777" w:rsidR="009469E7" w:rsidRDefault="009469E7" w:rsidP="009469E7">
      <w:pPr>
        <w:pStyle w:val="Heading4"/>
      </w:pPr>
      <w:r>
        <w:t>Cooling Tower Fan Cycling Ratio []</w:t>
      </w:r>
    </w:p>
    <w:p w14:paraId="731BCDD3" w14:textId="77777777" w:rsidR="009469E7" w:rsidRDefault="009469E7" w:rsidP="009469E7">
      <w:pPr>
        <w:pStyle w:val="BodyText"/>
      </w:pPr>
      <w:r>
        <w:t xml:space="preserve">This represents the fraction of a time-step when tower fan is on. The fan can cycle at both speeds. </w:t>
      </w:r>
    </w:p>
    <w:p w14:paraId="0CB406ED" w14:textId="77777777" w:rsidR="009469E7" w:rsidRDefault="009469E7" w:rsidP="009469E7">
      <w:pPr>
        <w:pStyle w:val="Heading4"/>
      </w:pPr>
      <w:r>
        <w:t>Cooling Tower Operating Cells Count []</w:t>
      </w:r>
    </w:p>
    <w:p w14:paraId="717A5B88" w14:textId="77777777" w:rsidR="009469E7" w:rsidRDefault="009469E7" w:rsidP="009469E7">
      <w:pPr>
        <w:pStyle w:val="BodyText"/>
      </w:pPr>
      <w:r>
        <w:t>This represents the number of cells operating at each time step.</w:t>
      </w:r>
    </w:p>
    <w:p w14:paraId="7E165B66" w14:textId="77777777" w:rsidR="009469E7" w:rsidRDefault="009469E7" w:rsidP="009469E7">
      <w:pPr>
        <w:pStyle w:val="Heading4"/>
      </w:pPr>
      <w:r>
        <w:t>Cooling Tower Fan Speed Level []</w:t>
      </w:r>
    </w:p>
    <w:p w14:paraId="3ABD66F2" w14:textId="77777777" w:rsidR="009469E7" w:rsidRDefault="009469E7" w:rsidP="009469E7">
      <w:pPr>
        <w:pStyle w:val="BodyText"/>
      </w:pPr>
      <w:r>
        <w:t>This represents the fan speed operating at each time step: 2 for High Speed, 1 for Low Speed, and 0 when the fan is OFF.</w:t>
      </w:r>
    </w:p>
    <w:p w14:paraId="0F231461" w14:textId="77777777" w:rsidR="009469E7" w:rsidRDefault="009469E7" w:rsidP="009469E7">
      <w:pPr>
        <w:pStyle w:val="Heading3"/>
      </w:pPr>
      <w:bookmarkStart w:id="1534" w:name="_Toc399490178"/>
      <w:r>
        <w:t>CoolingTower:VariableSpeed:Merkel</w:t>
      </w:r>
      <w:bookmarkEnd w:id="1534"/>
    </w:p>
    <w:p w14:paraId="4FD18522" w14:textId="77777777" w:rsidR="009469E7" w:rsidRDefault="009469E7" w:rsidP="009469E7">
      <w:pPr>
        <w:pStyle w:val="BodyText"/>
      </w:pPr>
      <w:r>
        <w:t xml:space="preserve">This variable speed tower model is based on Merkel's theory and is similar to the single-speed and two-speed tower models.  The closed-circuit cooling tower is modeled as a counter flow heat exchanger with a variable-speed fan drawing air through the tower (induced-draft configuration). The model also includes a “free convection” regime where cooling tower performance modeled with the fan off. </w:t>
      </w:r>
    </w:p>
    <w:p w14:paraId="33ED5686" w14:textId="77777777" w:rsidR="009469E7" w:rsidRDefault="009469E7" w:rsidP="009469E7">
      <w:pPr>
        <w:pStyle w:val="BodyText"/>
      </w:pPr>
      <w:r>
        <w:t>For this model, Merkel’s theory is modified to include adjustments developed by Scheier to alter the heat transfer effectiveness based on current wetbulb, air flow rates, and water flow rates. The input requires performance curves or lookup tables to describe these three adjustment factors.</w:t>
      </w:r>
    </w:p>
    <w:p w14:paraId="331D1F1C" w14:textId="77777777" w:rsidR="009469E7" w:rsidRDefault="009469E7" w:rsidP="009469E7">
      <w:pPr>
        <w:pStyle w:val="BodyText"/>
      </w:pPr>
      <w:r>
        <w:lastRenderedPageBreak/>
        <w:t>For a multi-cell tower, the capacity and air/water flow rate inputs are for the entire tower.</w:t>
      </w:r>
    </w:p>
    <w:p w14:paraId="7F3F3322" w14:textId="77777777" w:rsidR="009469E7" w:rsidRDefault="009469E7" w:rsidP="009469E7">
      <w:pPr>
        <w:pStyle w:val="Heading4"/>
      </w:pPr>
      <w:r>
        <w:t>Field: Name</w:t>
      </w:r>
    </w:p>
    <w:p w14:paraId="3699A7DF" w14:textId="77777777" w:rsidR="009469E7" w:rsidRDefault="009469E7" w:rsidP="009469E7">
      <w:pPr>
        <w:pStyle w:val="BodyText"/>
      </w:pPr>
      <w:r>
        <w:t>This alpha field contains the identifying name for the cooling tower.</w:t>
      </w:r>
    </w:p>
    <w:p w14:paraId="3FC9EE0E" w14:textId="77777777" w:rsidR="009469E7" w:rsidRDefault="009469E7" w:rsidP="009469E7">
      <w:pPr>
        <w:pStyle w:val="Heading4"/>
      </w:pPr>
      <w:r>
        <w:t>Field: Water Inlet Node Name</w:t>
      </w:r>
    </w:p>
    <w:p w14:paraId="40BE52F9" w14:textId="77777777" w:rsidR="009469E7" w:rsidRDefault="009469E7" w:rsidP="009469E7">
      <w:pPr>
        <w:pStyle w:val="BodyText"/>
      </w:pPr>
      <w:r>
        <w:t>This alpha field contains the identifying name for the cooling tower’s water inlet node.</w:t>
      </w:r>
    </w:p>
    <w:p w14:paraId="6081E3A9" w14:textId="77777777" w:rsidR="009469E7" w:rsidRDefault="009469E7" w:rsidP="009469E7">
      <w:pPr>
        <w:pStyle w:val="Heading4"/>
      </w:pPr>
      <w:r>
        <w:t>Field: Water Outlet Node Name</w:t>
      </w:r>
    </w:p>
    <w:p w14:paraId="7207B5FD" w14:textId="77777777" w:rsidR="009469E7" w:rsidRDefault="009469E7" w:rsidP="009469E7">
      <w:pPr>
        <w:pStyle w:val="BodyText"/>
      </w:pPr>
      <w:r>
        <w:t>This alpha field contains the identifying name for the cooling tower’s water outlet node.</w:t>
      </w:r>
    </w:p>
    <w:p w14:paraId="2CDDA4D2" w14:textId="77777777" w:rsidR="009469E7" w:rsidRDefault="009469E7" w:rsidP="009469E7">
      <w:pPr>
        <w:pStyle w:val="Heading4"/>
      </w:pPr>
      <w:r>
        <w:t>Field: Performance Input Method</w:t>
      </w:r>
    </w:p>
    <w:p w14:paraId="4E08D425"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43BF70B3" w14:textId="77777777" w:rsidR="009469E7" w:rsidRDefault="009469E7" w:rsidP="009469E7">
      <w:pPr>
        <w:pStyle w:val="Heading4"/>
      </w:pPr>
      <w:r>
        <w:t>Field: Heat Rejection Capacity and Nominal Capacity Sizing Ratio</w:t>
      </w:r>
    </w:p>
    <w:p w14:paraId="2253540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CB5194" w14:textId="77777777" w:rsidR="009469E7" w:rsidRDefault="009469E7" w:rsidP="009469E7">
      <w:pPr>
        <w:pStyle w:val="Heading4"/>
      </w:pPr>
      <w:r>
        <w:t>Field: Nominal Capacity</w:t>
      </w:r>
    </w:p>
    <w:p w14:paraId="20058E15" w14:textId="77777777" w:rsidR="009469E7" w:rsidRDefault="009469E7" w:rsidP="009469E7">
      <w:pPr>
        <w:pStyle w:val="BodyText"/>
      </w:pPr>
      <w:r>
        <w:t xml:space="preserve">This numeric input field contains the “nominal” heat rejection capacity of the cooling tower in watts under full-speed fan operation, with entering water at 35C (95F), leaving water at 29.4C (85F), entering air at 25.6C (78F) wetbulb and 35C (95F) drybulb temperatures. The Heat Rejection Capacity and Nominal Capacity Sizing Ratio set in the previous field is applied to this nominal tower capacity to give the actual tower heat rejection at these operating conditions.  This field can be autosized, in which case a Sizing:Plant object is needed for the condenser loop. </w:t>
      </w:r>
    </w:p>
    <w:p w14:paraId="10288416" w14:textId="77777777" w:rsidR="009469E7" w:rsidRDefault="009469E7" w:rsidP="009469E7">
      <w:pPr>
        <w:pStyle w:val="Heading4"/>
      </w:pPr>
      <w:r>
        <w:t>Field: Free Convection Nominal Capacity</w:t>
      </w:r>
    </w:p>
    <w:p w14:paraId="7D600C4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8C38975" w14:textId="77777777" w:rsidR="009469E7" w:rsidRDefault="009469E7" w:rsidP="009469E7">
      <w:pPr>
        <w:pStyle w:val="Heading4"/>
      </w:pPr>
      <w:r>
        <w:t>Field: Free Convection Nominal Capacity Sizing Factor</w:t>
      </w:r>
    </w:p>
    <w:p w14:paraId="307D37FA" w14:textId="77777777" w:rsidR="009469E7" w:rsidRDefault="009469E7" w:rsidP="009469E7">
      <w:pPr>
        <w:pStyle w:val="BodyText"/>
      </w:pPr>
      <w:r>
        <w:t>This numeric field contains the sizing factor to use when calculating the Free Convection Capacity. The default is 0.1.</w:t>
      </w:r>
    </w:p>
    <w:p w14:paraId="4ED94FEE" w14:textId="77777777" w:rsidR="009469E7" w:rsidRDefault="009469E7" w:rsidP="009469E7">
      <w:pPr>
        <w:pStyle w:val="Heading4"/>
      </w:pPr>
      <w:r>
        <w:lastRenderedPageBreak/>
        <w:t>Field: Design Water Flow Rate</w:t>
      </w:r>
    </w:p>
    <w:p w14:paraId="01DC3CB3"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If the input field “Performance Input Method” is specified as “</w:t>
      </w:r>
      <w:r w:rsidRPr="00FB2A14">
        <w:t>UFactorTimesAreaAndDesignWaterFlowRate</w:t>
      </w:r>
      <w:r>
        <w:t xml:space="preserve">”, then a water flow rate greater than zero must be defined or the field can be autosized. If autosized, a Sizing:Plant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If “Performance Input Method” is specified as “NominalCapacity”, then this field can be autocalculated using the sizing factor in the following field.  </w:t>
      </w:r>
    </w:p>
    <w:p w14:paraId="79114D54" w14:textId="77777777" w:rsidR="009469E7" w:rsidRPr="00912007" w:rsidRDefault="009469E7" w:rsidP="009469E7">
      <w:pPr>
        <w:pStyle w:val="Heading4"/>
      </w:pPr>
      <w:r>
        <w:t>Field: Design Water Flow Rate per Unit of Nominal Capacity</w:t>
      </w:r>
    </w:p>
    <w:p w14:paraId="27D09976" w14:textId="77777777" w:rsidR="009469E7" w:rsidRDefault="009469E7" w:rsidP="009469E7">
      <w:pPr>
        <w:pStyle w:val="BodyText"/>
      </w:pPr>
      <w:r>
        <w:t>This numeric field contains a scalable sizing factor for design water flow rate that scales with nominal capacity, in units of m</w:t>
      </w:r>
      <w:r w:rsidRPr="0015684A">
        <w:rPr>
          <w:vertAlign w:val="superscript"/>
        </w:rPr>
        <w:t>3</w:t>
      </w:r>
      <w:r>
        <w:t>/s/W. The default value is 5.382*10</w:t>
      </w:r>
      <w:r w:rsidRPr="0015684A">
        <w:rPr>
          <w:vertAlign w:val="superscript"/>
        </w:rPr>
        <w:t>-8</w:t>
      </w:r>
      <w:r>
        <w:t xml:space="preserve">. This field is only used if the previous field is set to autocalculate and performance input method is NominalCapacity.  (If the performance input method is set to </w:t>
      </w:r>
      <w:r w:rsidRPr="00FB2A14">
        <w:t>UFactorTimesAreaAndDesignWaterFlowRate</w:t>
      </w:r>
      <w:r>
        <w:t xml:space="preserve"> then the design water flow rate is obtained from the plant sizing result.)</w:t>
      </w:r>
    </w:p>
    <w:p w14:paraId="089C1DB6" w14:textId="77777777" w:rsidR="009469E7" w:rsidRDefault="009469E7" w:rsidP="009469E7">
      <w:pPr>
        <w:pStyle w:val="Heading4"/>
      </w:pPr>
      <w:r>
        <w:t>Field: Design Air Flow Rate</w:t>
      </w:r>
    </w:p>
    <w:p w14:paraId="682C7A6C" w14:textId="77777777" w:rsidR="009469E7" w:rsidRDefault="009469E7" w:rsidP="009469E7">
      <w:pPr>
        <w:pStyle w:val="BodyText"/>
      </w:pPr>
      <w:r>
        <w:t>This numeric field contains the tower air flow rate at full fan speed, in m</w:t>
      </w:r>
      <w:r>
        <w:rPr>
          <w:vertAlign w:val="superscript"/>
        </w:rPr>
        <w:t>3</w:t>
      </w:r>
      <w:r>
        <w:t xml:space="preserve">/s.  The value can be autocalculated, in which case the air flow rate is based off of the scalable sizing factor in the following input field. </w:t>
      </w:r>
    </w:p>
    <w:p w14:paraId="0D6180FE" w14:textId="77777777" w:rsidR="009469E7" w:rsidRDefault="009469E7" w:rsidP="009469E7">
      <w:pPr>
        <w:pStyle w:val="Heading4"/>
      </w:pPr>
      <w:r>
        <w:t>Field: Design Air Flow Rate Per Unit of Nominal Capacity</w:t>
      </w:r>
    </w:p>
    <w:p w14:paraId="709E3822" w14:textId="77777777" w:rsidR="009469E7" w:rsidRDefault="009469E7" w:rsidP="009469E7">
      <w:pPr>
        <w:pStyle w:val="BodyText"/>
      </w:pPr>
      <w:r>
        <w:t>This numeric field contains the sizing factor to use when calculating the design air flow rate from the nominal capacity, in units of m</w:t>
      </w:r>
      <w:r w:rsidRPr="00EF4FEA">
        <w:rPr>
          <w:vertAlign w:val="superscript"/>
        </w:rPr>
        <w:t>3</w:t>
      </w:r>
      <w:r>
        <w:t>/s/W.  The default is 2.76316*10</w:t>
      </w:r>
      <w:r w:rsidRPr="000718FB">
        <w:rPr>
          <w:vertAlign w:val="superscript"/>
        </w:rPr>
        <w:t>-5</w:t>
      </w:r>
      <w:r>
        <w:t>.  When this field is left blank, then the default value is used but the flow rate is also scaled to account for elevation (with larger volume flow rates at higher altitudes).  When a hard value is entered, even if it is the same as the default, then the design air flow rate is not also adjusted for elevation and the scaling factor is used directly.</w:t>
      </w:r>
    </w:p>
    <w:p w14:paraId="00DC6279" w14:textId="77777777" w:rsidR="009469E7" w:rsidRDefault="009469E7" w:rsidP="009469E7">
      <w:pPr>
        <w:pStyle w:val="Heading4"/>
      </w:pPr>
      <w:r>
        <w:t>Field: Minimum Air Flow Rate Ratio</w:t>
      </w:r>
    </w:p>
    <w:p w14:paraId="21BA61A6"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in the “free convection” regime with the tower fan off. The minimum air flow rate ratio must be greater than or equal to 0.1 and less than or equal to 0.5, with a default value of 0.2 if the field is left blank.</w:t>
      </w:r>
    </w:p>
    <w:p w14:paraId="0640DECC" w14:textId="77777777" w:rsidR="009469E7" w:rsidRDefault="009469E7" w:rsidP="009469E7">
      <w:pPr>
        <w:pStyle w:val="Heading4"/>
      </w:pPr>
      <w:r>
        <w:t>Field: Design Fan Power</w:t>
      </w:r>
    </w:p>
    <w:p w14:paraId="01AFEDA6" w14:textId="77777777" w:rsidR="009469E7" w:rsidRDefault="009469E7" w:rsidP="009469E7">
      <w:pPr>
        <w:pStyle w:val="BodyText"/>
      </w:pPr>
      <w:r>
        <w:t xml:space="preserve">This numeric field contains the fan power in watts at the design (maximum) air flow rate through the tower. A value greater than zero must be specified or this field can be autocalculated. When the field is autocalculated the following input field is used to size the fan power based on nominal capacity. </w:t>
      </w:r>
    </w:p>
    <w:p w14:paraId="553CB79B" w14:textId="77777777" w:rsidR="009469E7" w:rsidRDefault="009469E7" w:rsidP="009469E7">
      <w:pPr>
        <w:pStyle w:val="Heading4"/>
      </w:pPr>
      <w:r>
        <w:t>Field: Design Fan Power Per Unit of Nominal Capacity</w:t>
      </w:r>
    </w:p>
    <w:p w14:paraId="155CA3A5" w14:textId="77777777" w:rsidR="009469E7" w:rsidRDefault="009469E7" w:rsidP="009469E7">
      <w:pPr>
        <w:pStyle w:val="BodyText"/>
      </w:pPr>
      <w:r>
        <w:t>This numeric field contains the sizing factor to use when calculating the design fan power from the nominal capacity, in units of Watts per Watt. This field is only used if the previous is set to autocalculate. The default values is 0.0105.</w:t>
      </w:r>
    </w:p>
    <w:p w14:paraId="1DFEBA13" w14:textId="77777777" w:rsidR="009469E7" w:rsidRDefault="009469E7" w:rsidP="009469E7">
      <w:pPr>
        <w:pStyle w:val="Heading4"/>
      </w:pPr>
      <w:r>
        <w:t>Field: Fan Power Modifier Function of Air Flow Rate Ratio Curve Name</w:t>
      </w:r>
    </w:p>
    <w:p w14:paraId="5035292B" w14:textId="77777777" w:rsidR="009469E7" w:rsidRDefault="009469E7" w:rsidP="009469E7">
      <w:pPr>
        <w:pStyle w:val="BodyText"/>
      </w:pPr>
      <w:r>
        <w:t>This alpha field contains the name of a curve or table object that describes fan power ratio (fan power/design fan power) as a function of air flow rate ratio (air flow rate/design air flow rate). The curve or table object must be for one independent variable, typically a cubic, and should be normalized to 1.0 at an air flow rate ratio of 1.0.  This field is required.</w:t>
      </w:r>
    </w:p>
    <w:p w14:paraId="22792E4A" w14:textId="77777777" w:rsidR="009469E7" w:rsidRDefault="009469E7" w:rsidP="009469E7">
      <w:pPr>
        <w:pStyle w:val="Heading4"/>
      </w:pPr>
      <w:r>
        <w:lastRenderedPageBreak/>
        <w:t>Field: Free Convection Regime Air Flow Rate</w:t>
      </w:r>
    </w:p>
    <w:p w14:paraId="1DF1944B"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57D2B8B1" w14:textId="77777777" w:rsidR="009469E7" w:rsidRDefault="009469E7" w:rsidP="009469E7">
      <w:pPr>
        <w:pStyle w:val="Heading4"/>
      </w:pPr>
      <w:r>
        <w:t>Field: Free Convection Regime Air Flow Rate Sizing Factor</w:t>
      </w:r>
    </w:p>
    <w:p w14:paraId="4A044806" w14:textId="77777777" w:rsidR="009469E7" w:rsidRDefault="009469E7" w:rsidP="009469E7">
      <w:pPr>
        <w:pStyle w:val="BodyText"/>
      </w:pPr>
      <w:r>
        <w:t xml:space="preserve">This numeric field contains the sizing factor to use when calculating the free convection regime air flow rate.  The default is 0.1. </w:t>
      </w:r>
    </w:p>
    <w:p w14:paraId="214BF356" w14:textId="77777777" w:rsidR="009469E7" w:rsidRDefault="009469E7" w:rsidP="009469E7">
      <w:pPr>
        <w:pStyle w:val="Heading4"/>
      </w:pPr>
      <w:r>
        <w:t>Field: Design Air Flow Rate U-Factor Times Area Value</w:t>
      </w:r>
    </w:p>
    <w:p w14:paraId="79C2E5F5"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44FCDF4A" w14:textId="77777777" w:rsidR="009469E7" w:rsidRDefault="009469E7" w:rsidP="009469E7">
      <w:pPr>
        <w:pStyle w:val="Heading4"/>
      </w:pPr>
      <w:r>
        <w:t>Field: Free Convection Regime U-Factor Times Area Value</w:t>
      </w:r>
    </w:p>
    <w:p w14:paraId="340EFA51"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3DA5C680" w14:textId="77777777" w:rsidR="009469E7" w:rsidRDefault="009469E7" w:rsidP="009469E7">
      <w:pPr>
        <w:pStyle w:val="Heading4"/>
      </w:pPr>
      <w:r>
        <w:t>Field: Free Convection U-Factor Times Area Value Sizing Factor</w:t>
      </w:r>
    </w:p>
    <w:p w14:paraId="1BBCE482" w14:textId="77777777" w:rsidR="009469E7" w:rsidRDefault="009469E7" w:rsidP="009469E7">
      <w:pPr>
        <w:pStyle w:val="BodyText"/>
      </w:pPr>
      <w:r>
        <w:t>This numeric field contains the sizing factor to use when calculating the free convection regime U-Factor times area value.  The default is 0.1. This field is only used if the previous field is set to autocalculate and the performance input method is UFactorTimesAreaAndDesignWaterFlowRate.</w:t>
      </w:r>
    </w:p>
    <w:p w14:paraId="3897180F" w14:textId="77777777" w:rsidR="009469E7" w:rsidRDefault="009469E7" w:rsidP="009469E7">
      <w:pPr>
        <w:pStyle w:val="Heading4"/>
      </w:pPr>
      <w:r>
        <w:t>Field: U-Factor Times Area Modifier Function of Air Flow Ratio Curve Name</w:t>
      </w:r>
    </w:p>
    <w:p w14:paraId="1782C035" w14:textId="77777777" w:rsidR="009469E7" w:rsidRDefault="009469E7" w:rsidP="009469E7">
      <w:pPr>
        <w:pStyle w:val="BodyText"/>
      </w:pPr>
      <w:r>
        <w:t xml:space="preserve">This alpha field contains the name of a curve or table object that describes how the UA value varies as a function of air flow rate ratio (air flow rate/design air flow rate).  The result of this curve is multiplied by the design UA value to adjust for air flow rate, along with the two other modifiers discussed below.  The curve or table object must be for one independent variable and should be normalized to 1.0 at an air flow rate ratio of 1.0.  This field is required. </w:t>
      </w:r>
    </w:p>
    <w:p w14:paraId="0E14730B" w14:textId="77777777" w:rsidR="009469E7" w:rsidRDefault="009469E7" w:rsidP="009469E7">
      <w:pPr>
        <w:pStyle w:val="Heading4"/>
      </w:pPr>
      <w:r>
        <w:lastRenderedPageBreak/>
        <w:t>Field: U-Factor Times Area Modifier Function of Wetbulb Temperature Difference Curve Name</w:t>
      </w:r>
    </w:p>
    <w:p w14:paraId="418E32E8" w14:textId="77777777" w:rsidR="009469E7" w:rsidRDefault="009469E7" w:rsidP="009469E7">
      <w:pPr>
        <w:pStyle w:val="BodyText"/>
      </w:pPr>
      <w:r>
        <w:t>This alpha field contains the name of a curve or table object that describes how the UA value varies as a function of the current wetbulb temperature.  The result of this curve is multiplied by the design UA value to adjust for wetbulb temperatures that differ from design conditions at 25.56</w:t>
      </w:r>
      <w:r>
        <w:rPr>
          <w:rFonts w:cs="Arial"/>
        </w:rPr>
        <w:t>°</w:t>
      </w:r>
      <w:r>
        <w:t>C (78</w:t>
      </w:r>
      <w:r>
        <w:rPr>
          <w:rFonts w:cs="Arial"/>
        </w:rPr>
        <w:t>°</w:t>
      </w:r>
      <w:r>
        <w:t xml:space="preserve">F), along with the two other modifiers discussed in the previous and following fields.  The independe variable is the design wetbulb minus the current outdoor air wetbulb, in units of degrees Celsius.  The curve or table object must be for one independent variable and should be normalized to 1.0 at a wetbulb temperature difference of 0.0.  This field is required. </w:t>
      </w:r>
    </w:p>
    <w:p w14:paraId="0743B3D2" w14:textId="77777777" w:rsidR="009469E7" w:rsidRDefault="009469E7" w:rsidP="009469E7">
      <w:pPr>
        <w:pStyle w:val="Heading4"/>
      </w:pPr>
      <w:r>
        <w:t>Field: U-Factor Times Area Modifier Function of Water Flow Ratio Curve Name</w:t>
      </w:r>
    </w:p>
    <w:p w14:paraId="4B5621FB" w14:textId="77777777" w:rsidR="009469E7" w:rsidRDefault="009469E7" w:rsidP="009469E7">
      <w:pPr>
        <w:pStyle w:val="BodyText"/>
      </w:pPr>
      <w:r>
        <w:t>This alpha field contains the name of a curve or table object that describes how the UA value varies as a function of the current water flow rate ratio (water flow rate/design water flow rate). The result of this curve is multiplied by the design UA value to adjust for water flow rates that differ from design level, along with the other two modifiers discussed above. The curve or table object must be for one independent variable and should be normalized to 1.0 at a water flow ratio of 1.0.  This field is required</w:t>
      </w:r>
    </w:p>
    <w:p w14:paraId="426277D8" w14:textId="77777777" w:rsidR="009469E7" w:rsidRDefault="009469E7" w:rsidP="009469E7">
      <w:pPr>
        <w:pStyle w:val="Heading4"/>
      </w:pPr>
      <w:r>
        <w:t>Field: Basin Heater Capacity</w:t>
      </w:r>
    </w:p>
    <w:p w14:paraId="569C7541"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4B4B2C02" w14:textId="77777777" w:rsidR="009469E7" w:rsidRDefault="009469E7" w:rsidP="009469E7">
      <w:pPr>
        <w:pStyle w:val="Heading4"/>
      </w:pPr>
      <w:r>
        <w:t>Field: Basin Heater Setpoint Temperature</w:t>
      </w:r>
    </w:p>
    <w:p w14:paraId="1DE42A10"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E596A" w14:textId="77777777" w:rsidR="009469E7" w:rsidRDefault="009469E7" w:rsidP="009469E7">
      <w:pPr>
        <w:pStyle w:val="Heading4"/>
      </w:pPr>
      <w:r>
        <w:t>Field: Basin Heater Operating Schedule Name</w:t>
      </w:r>
    </w:p>
    <w:p w14:paraId="6E291AC9" w14:textId="77777777" w:rsidR="009469E7" w:rsidRDefault="009469E7" w:rsidP="009469E7">
      <w:pPr>
        <w:pStyle w:val="BodyText"/>
        <w:rPr>
          <w:b/>
          <w:i/>
        </w:rPr>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39F584B6" w14:textId="77777777" w:rsidR="009469E7" w:rsidRDefault="009469E7" w:rsidP="009469E7">
      <w:pPr>
        <w:pStyle w:val="Heading4"/>
      </w:pPr>
      <w:r>
        <w:t>Field: Evaporation Loss Mode</w:t>
      </w:r>
    </w:p>
    <w:p w14:paraId="1AF0FEFB"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2A7293E3" w14:textId="77777777" w:rsidR="009469E7" w:rsidRDefault="009469E7" w:rsidP="009469E7">
      <w:pPr>
        <w:pStyle w:val="Heading4"/>
      </w:pPr>
      <w:r>
        <w:t>Field: Evaporation Loss Factor</w:t>
      </w:r>
    </w:p>
    <w:p w14:paraId="08A047DB"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lastRenderedPageBreak/>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07F14E9D" w14:textId="77777777" w:rsidR="009469E7" w:rsidRDefault="009469E7" w:rsidP="009469E7">
      <w:pPr>
        <w:pStyle w:val="Heading4"/>
      </w:pPr>
      <w:r>
        <w:t>Field: Drift Loss Percent</w:t>
      </w:r>
    </w:p>
    <w:p w14:paraId="4F619D66"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6EE02D04" w14:textId="77777777" w:rsidR="009469E7" w:rsidRDefault="009469E7" w:rsidP="009469E7">
      <w:pPr>
        <w:pStyle w:val="Heading4"/>
      </w:pPr>
      <w:r>
        <w:t>Field: Blowdown Calculation Mode</w:t>
      </w:r>
    </w:p>
    <w:p w14:paraId="292BDFE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133A491D" w14:textId="77777777" w:rsidR="009469E7" w:rsidRDefault="009469E7" w:rsidP="009469E7">
      <w:pPr>
        <w:pStyle w:val="Heading4"/>
      </w:pPr>
      <w:r>
        <w:t>Field: Blowdown Concentration Ratio</w:t>
      </w:r>
    </w:p>
    <w:p w14:paraId="3E1391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FD45015" w14:textId="77777777" w:rsidR="009469E7" w:rsidRDefault="009469E7" w:rsidP="009469E7">
      <w:pPr>
        <w:pStyle w:val="Heading4"/>
      </w:pPr>
      <w:r>
        <w:t>Field: Blowdown Makeup Water Usage Schedule Name</w:t>
      </w:r>
    </w:p>
    <w:p w14:paraId="5F10FFCE"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A327B4C" w14:textId="77777777" w:rsidR="009469E7" w:rsidRDefault="009469E7" w:rsidP="009469E7">
      <w:pPr>
        <w:pStyle w:val="Heading4"/>
      </w:pPr>
      <w:r>
        <w:t>Field: Supply Water Storage Tank Name</w:t>
      </w:r>
    </w:p>
    <w:p w14:paraId="6DB0D6F1"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3432CE91" w14:textId="77777777" w:rsidR="009469E7" w:rsidRDefault="009469E7" w:rsidP="009469E7">
      <w:pPr>
        <w:pStyle w:val="Heading4"/>
      </w:pPr>
      <w:r>
        <w:t>Field: Outdoor Air Inlet Node Name</w:t>
      </w:r>
    </w:p>
    <w:p w14:paraId="1C2B63A0"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799A786" w14:textId="77777777" w:rsidR="009469E7" w:rsidRDefault="009469E7" w:rsidP="009469E7">
      <w:pPr>
        <w:pStyle w:val="Heading4"/>
      </w:pPr>
      <w:r>
        <w:lastRenderedPageBreak/>
        <w:t>Field: Number of Cells</w:t>
      </w:r>
    </w:p>
    <w:p w14:paraId="6CBC9492"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199C9D87" w14:textId="77777777" w:rsidR="009469E7" w:rsidRDefault="009469E7" w:rsidP="009469E7">
      <w:pPr>
        <w:pStyle w:val="Heading4"/>
      </w:pPr>
      <w:r>
        <w:t>Field: Cell Control</w:t>
      </w:r>
    </w:p>
    <w:p w14:paraId="2853FA85" w14:textId="77777777" w:rsidR="009469E7" w:rsidRPr="0038260D" w:rsidRDefault="009469E7" w:rsidP="009469E7">
      <w:pPr>
        <w:pStyle w:val="BodyText"/>
      </w:pPr>
      <w:r w:rsidRPr="0038260D">
        <w:t>This alpha field specifies the method used to control the number of cells used to meet the load, the two choices are:</w:t>
      </w:r>
    </w:p>
    <w:p w14:paraId="38BE75D1"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7DBAA0EC"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7BBC814E" w14:textId="77777777" w:rsidR="009469E7" w:rsidRDefault="009469E7" w:rsidP="009469E7">
      <w:pPr>
        <w:pStyle w:val="Heading4"/>
      </w:pPr>
      <w:r>
        <w:t>Field: Cell Minimum  Water Flow Rate Fraction</w:t>
      </w:r>
    </w:p>
    <w:p w14:paraId="09B98C0B"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2E3E3B78" w14:textId="77777777" w:rsidR="009469E7" w:rsidRDefault="009469E7" w:rsidP="009469E7">
      <w:pPr>
        <w:pStyle w:val="Heading4"/>
      </w:pPr>
      <w:r>
        <w:t>Field: Cell Maximum Water Flow Rate Fraction</w:t>
      </w:r>
    </w:p>
    <w:p w14:paraId="247C2A49"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4A6EF521" w14:textId="77777777" w:rsidR="009469E7" w:rsidRDefault="009469E7" w:rsidP="009469E7">
      <w:pPr>
        <w:pStyle w:val="Heading4"/>
      </w:pPr>
      <w:r>
        <w:t>Field: Sizing Factor</w:t>
      </w:r>
    </w:p>
    <w:p w14:paraId="1DBEDF30"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p>
    <w:p w14:paraId="3E84F301" w14:textId="77777777" w:rsidR="009469E7" w:rsidRDefault="009469E7" w:rsidP="009469E7">
      <w:pPr>
        <w:pStyle w:val="BodyText"/>
      </w:pPr>
      <w:r>
        <w:t>An example IDF specification follows.</w:t>
      </w:r>
    </w:p>
    <w:p w14:paraId="0D6B3A8B" w14:textId="77777777" w:rsidR="009469E7" w:rsidRDefault="009469E7" w:rsidP="009469E7">
      <w:pPr>
        <w:pStyle w:val="CodeIDDSamples"/>
      </w:pPr>
      <w:r>
        <w:t xml:space="preserve">  CoolingTower:VariableSpeed:Merkel,</w:t>
      </w:r>
    </w:p>
    <w:p w14:paraId="65B19D6B" w14:textId="77777777" w:rsidR="009469E7" w:rsidRDefault="009469E7" w:rsidP="009469E7">
      <w:pPr>
        <w:pStyle w:val="CodeIDDSamples"/>
      </w:pPr>
      <w:r>
        <w:t xml:space="preserve">    Big Tower1, !- Name</w:t>
      </w:r>
    </w:p>
    <w:p w14:paraId="69F0F12D" w14:textId="77777777" w:rsidR="009469E7" w:rsidRDefault="009469E7" w:rsidP="009469E7">
      <w:pPr>
        <w:pStyle w:val="CodeIDDSamples"/>
      </w:pPr>
      <w:r>
        <w:t xml:space="preserve">    Condenser Tower 1 Inlet Node, !- Water Inlet Node Name</w:t>
      </w:r>
    </w:p>
    <w:p w14:paraId="5B614D59" w14:textId="77777777" w:rsidR="009469E7" w:rsidRDefault="009469E7" w:rsidP="009469E7">
      <w:pPr>
        <w:pStyle w:val="CodeIDDSamples"/>
      </w:pPr>
      <w:r>
        <w:t xml:space="preserve">    Condenser Tower 1 Outlet Node, !- Water Outlet Node Name</w:t>
      </w:r>
    </w:p>
    <w:p w14:paraId="3EE12ECB" w14:textId="77777777" w:rsidR="009469E7" w:rsidRDefault="009469E7" w:rsidP="009469E7">
      <w:pPr>
        <w:pStyle w:val="CodeIDDSamples"/>
      </w:pPr>
      <w:r>
        <w:t xml:space="preserve">    NominalCapacity, !- Performance Input Method</w:t>
      </w:r>
    </w:p>
    <w:p w14:paraId="5FCCE4F5" w14:textId="77777777" w:rsidR="009469E7" w:rsidRDefault="009469E7" w:rsidP="009469E7">
      <w:pPr>
        <w:pStyle w:val="CodeIDDSamples"/>
      </w:pPr>
      <w:r>
        <w:t xml:space="preserve">    1.25, !- Heat Rejection Capacity and Nominal Capacity Sizing Ratio</w:t>
      </w:r>
    </w:p>
    <w:p w14:paraId="52786238" w14:textId="77777777" w:rsidR="009469E7" w:rsidRDefault="009469E7" w:rsidP="009469E7">
      <w:pPr>
        <w:pStyle w:val="CodeIDDSamples"/>
      </w:pPr>
      <w:r>
        <w:t xml:space="preserve">    20000.0,  !- Nominal Capacity</w:t>
      </w:r>
    </w:p>
    <w:p w14:paraId="6F5CE8AA" w14:textId="77777777" w:rsidR="009469E7" w:rsidRDefault="009469E7" w:rsidP="009469E7">
      <w:pPr>
        <w:pStyle w:val="CodeIDDSamples"/>
      </w:pPr>
      <w:r>
        <w:t xml:space="preserve">    autocalculate, !- Free Convection Nominal Capacity</w:t>
      </w:r>
    </w:p>
    <w:p w14:paraId="5A56B84B" w14:textId="77777777" w:rsidR="009469E7" w:rsidRDefault="009469E7" w:rsidP="009469E7">
      <w:pPr>
        <w:pStyle w:val="CodeIDDSamples"/>
      </w:pPr>
      <w:r>
        <w:t xml:space="preserve">    0.1, !- Free Convection Nominal Capacity Sizing Factor</w:t>
      </w:r>
    </w:p>
    <w:p w14:paraId="4BE8FCDF" w14:textId="77777777" w:rsidR="009469E7" w:rsidRDefault="009469E7" w:rsidP="009469E7">
      <w:pPr>
        <w:pStyle w:val="CodeIDDSamples"/>
      </w:pPr>
      <w:r>
        <w:t xml:space="preserve">    autocalculate, !- Design Water Flow Rate</w:t>
      </w:r>
    </w:p>
    <w:p w14:paraId="4439D8DE" w14:textId="77777777" w:rsidR="009469E7" w:rsidRDefault="009469E7" w:rsidP="009469E7">
      <w:pPr>
        <w:pStyle w:val="CodeIDDSamples"/>
      </w:pPr>
      <w:r>
        <w:t xml:space="preserve">    5.382E-8, !- Design Water Flow Rate per Unit of Nominal Capacity</w:t>
      </w:r>
    </w:p>
    <w:p w14:paraId="7A419F07" w14:textId="77777777" w:rsidR="009469E7" w:rsidRDefault="009469E7" w:rsidP="009469E7">
      <w:pPr>
        <w:pStyle w:val="CodeIDDSamples"/>
      </w:pPr>
      <w:r>
        <w:t xml:space="preserve">    autocalculate, !- Design Air Flow Rate</w:t>
      </w:r>
    </w:p>
    <w:p w14:paraId="427EBC57" w14:textId="77777777" w:rsidR="009469E7" w:rsidRDefault="009469E7" w:rsidP="009469E7">
      <w:pPr>
        <w:pStyle w:val="CodeIDDSamples"/>
      </w:pPr>
      <w:r>
        <w:t xml:space="preserve">    2.76316E-5, !- Design Air Flow Rate Per Unit of Nominal Capacity</w:t>
      </w:r>
    </w:p>
    <w:p w14:paraId="130C258F" w14:textId="77777777" w:rsidR="009469E7" w:rsidRDefault="009469E7" w:rsidP="009469E7">
      <w:pPr>
        <w:pStyle w:val="CodeIDDSamples"/>
      </w:pPr>
      <w:r>
        <w:t xml:space="preserve">    0.2, !- Minimum Air Flow Rate Ratio</w:t>
      </w:r>
    </w:p>
    <w:p w14:paraId="54098B28" w14:textId="77777777" w:rsidR="009469E7" w:rsidRDefault="009469E7" w:rsidP="009469E7">
      <w:pPr>
        <w:pStyle w:val="CodeIDDSamples"/>
      </w:pPr>
      <w:r>
        <w:t xml:space="preserve">    autocalculate, !- Design Fan Power</w:t>
      </w:r>
    </w:p>
    <w:p w14:paraId="0D2C5DD1" w14:textId="77777777" w:rsidR="009469E7" w:rsidRDefault="009469E7" w:rsidP="009469E7">
      <w:pPr>
        <w:pStyle w:val="CodeIDDSamples"/>
      </w:pPr>
      <w:r>
        <w:t xml:space="preserve">    0.0105, !- Design Fan Power Per Unit of Nominal Capacity</w:t>
      </w:r>
    </w:p>
    <w:p w14:paraId="7A17DE0F" w14:textId="77777777" w:rsidR="009469E7" w:rsidRDefault="009469E7" w:rsidP="009469E7">
      <w:pPr>
        <w:pStyle w:val="CodeIDDSamples"/>
      </w:pPr>
      <w:r>
        <w:t xml:space="preserve">    VS tower fan power mod func air flow ratio, !- Fan Power Modifier Function of Air Flow Rate Ratio Curve Name  </w:t>
      </w:r>
    </w:p>
    <w:p w14:paraId="00AEDC11" w14:textId="77777777" w:rsidR="009469E7" w:rsidRDefault="009469E7" w:rsidP="009469E7">
      <w:pPr>
        <w:pStyle w:val="CodeIDDSamples"/>
      </w:pPr>
      <w:r>
        <w:t xml:space="preserve">    autocalculate, !- Free Convection Regime Air Flow Rate</w:t>
      </w:r>
    </w:p>
    <w:p w14:paraId="4F3D19F8" w14:textId="77777777" w:rsidR="009469E7" w:rsidRDefault="009469E7" w:rsidP="009469E7">
      <w:pPr>
        <w:pStyle w:val="CodeIDDSamples"/>
      </w:pPr>
      <w:r>
        <w:t xml:space="preserve">    0.1, !- Free Convection Regime Air Flow Rate Sizing Factor</w:t>
      </w:r>
    </w:p>
    <w:p w14:paraId="761A15DC" w14:textId="77777777" w:rsidR="009469E7" w:rsidRDefault="009469E7" w:rsidP="009469E7">
      <w:pPr>
        <w:pStyle w:val="CodeIDDSamples"/>
      </w:pPr>
      <w:r>
        <w:t xml:space="preserve">    , !- Design Air Flow Rate U-Factor Times Area Value    </w:t>
      </w:r>
    </w:p>
    <w:p w14:paraId="61C58B43" w14:textId="77777777" w:rsidR="009469E7" w:rsidRDefault="009469E7" w:rsidP="009469E7">
      <w:pPr>
        <w:pStyle w:val="CodeIDDSamples"/>
      </w:pPr>
      <w:r>
        <w:t xml:space="preserve">    , !- Free Convection Regime U-Factor Times Area Value</w:t>
      </w:r>
    </w:p>
    <w:p w14:paraId="727C6A5F" w14:textId="77777777" w:rsidR="009469E7" w:rsidRDefault="009469E7" w:rsidP="009469E7">
      <w:pPr>
        <w:pStyle w:val="CodeIDDSamples"/>
      </w:pPr>
      <w:r>
        <w:t xml:space="preserve">    , !- Free Convection U-Factor Times Area Value Sizing Factor</w:t>
      </w:r>
    </w:p>
    <w:p w14:paraId="2A09A0F8" w14:textId="77777777" w:rsidR="009469E7" w:rsidRDefault="009469E7" w:rsidP="009469E7">
      <w:pPr>
        <w:pStyle w:val="CodeIDDSamples"/>
      </w:pPr>
      <w:r>
        <w:lastRenderedPageBreak/>
        <w:t xml:space="preserve">    VS tower UA mod func air flow ratio, !- U-Factor Times Area Modifier Function of Air Flow Ratio Curve Name</w:t>
      </w:r>
    </w:p>
    <w:p w14:paraId="4E7117A5" w14:textId="77777777" w:rsidR="009469E7" w:rsidRDefault="009469E7" w:rsidP="009469E7">
      <w:pPr>
        <w:pStyle w:val="CodeIDDSamples"/>
      </w:pPr>
      <w:r>
        <w:t xml:space="preserve">    VS tower UA mod func wetbulb difference, !- U-Factor Times Area Modifier Function of Wetbulb Temperature Difference Curve Name</w:t>
      </w:r>
    </w:p>
    <w:p w14:paraId="63A4EEB4" w14:textId="77777777" w:rsidR="009469E7" w:rsidRDefault="009469E7" w:rsidP="009469E7">
      <w:pPr>
        <w:pStyle w:val="CodeIDDSamples"/>
      </w:pPr>
      <w:r>
        <w:t xml:space="preserve">    VS tower UA mod func water flow ratio; !- U-Factor Times Area Modifier Function of Water Flow Ratio Curve Name</w:t>
      </w:r>
    </w:p>
    <w:p w14:paraId="49666075" w14:textId="77777777" w:rsidR="009469E7" w:rsidRDefault="009469E7" w:rsidP="009469E7">
      <w:pPr>
        <w:pStyle w:val="CodeIDDSamples"/>
      </w:pPr>
    </w:p>
    <w:p w14:paraId="778F4603" w14:textId="77777777" w:rsidR="009469E7" w:rsidRDefault="009469E7" w:rsidP="009469E7">
      <w:pPr>
        <w:pStyle w:val="CodeIDDSamples"/>
      </w:pPr>
      <w:r>
        <w:t xml:space="preserve">  Curve:Cubic,</w:t>
      </w:r>
    </w:p>
    <w:p w14:paraId="4E7DD54E" w14:textId="77777777" w:rsidR="009469E7" w:rsidRDefault="009469E7" w:rsidP="009469E7">
      <w:pPr>
        <w:pStyle w:val="CodeIDDSamples"/>
      </w:pPr>
      <w:r>
        <w:t xml:space="preserve">    VS tower fan power mod func air flow ratio, !- Name</w:t>
      </w:r>
    </w:p>
    <w:p w14:paraId="4C6CE0AF" w14:textId="77777777" w:rsidR="009469E7" w:rsidRDefault="009469E7" w:rsidP="009469E7">
      <w:pPr>
        <w:pStyle w:val="CodeIDDSamples"/>
      </w:pPr>
      <w:r>
        <w:t xml:space="preserve">    0.02 , !- Coefficient1 Constant</w:t>
      </w:r>
    </w:p>
    <w:p w14:paraId="07F48121" w14:textId="77777777" w:rsidR="009469E7" w:rsidRDefault="009469E7" w:rsidP="009469E7">
      <w:pPr>
        <w:pStyle w:val="CodeIDDSamples"/>
      </w:pPr>
      <w:r>
        <w:t xml:space="preserve">    0.0 ,  !- Coefficient2 x</w:t>
      </w:r>
    </w:p>
    <w:p w14:paraId="4A0A8383" w14:textId="77777777" w:rsidR="009469E7" w:rsidRDefault="009469E7" w:rsidP="009469E7">
      <w:pPr>
        <w:pStyle w:val="CodeIDDSamples"/>
      </w:pPr>
      <w:r>
        <w:t xml:space="preserve">    0.0 ,  !- Coefficient3 x**2</w:t>
      </w:r>
    </w:p>
    <w:p w14:paraId="10641F18" w14:textId="77777777" w:rsidR="009469E7" w:rsidRDefault="009469E7" w:rsidP="009469E7">
      <w:pPr>
        <w:pStyle w:val="CodeIDDSamples"/>
      </w:pPr>
      <w:r>
        <w:t xml:space="preserve">    0.98 , !- Coefficient4 x**3</w:t>
      </w:r>
    </w:p>
    <w:p w14:paraId="6C09A1C6" w14:textId="77777777" w:rsidR="009469E7" w:rsidRDefault="009469E7" w:rsidP="009469E7">
      <w:pPr>
        <w:pStyle w:val="CodeIDDSamples"/>
      </w:pPr>
      <w:r>
        <w:t xml:space="preserve">    0.2,   !- Minimum Value of x</w:t>
      </w:r>
    </w:p>
    <w:p w14:paraId="489022C3" w14:textId="77777777" w:rsidR="009469E7" w:rsidRDefault="009469E7" w:rsidP="009469E7">
      <w:pPr>
        <w:pStyle w:val="CodeIDDSamples"/>
      </w:pPr>
      <w:r>
        <w:t xml:space="preserve">    1.0 ,  !- Maximum Value of x</w:t>
      </w:r>
    </w:p>
    <w:p w14:paraId="5C927A2A" w14:textId="77777777" w:rsidR="009469E7" w:rsidRDefault="009469E7" w:rsidP="009469E7">
      <w:pPr>
        <w:pStyle w:val="CodeIDDSamples"/>
      </w:pPr>
      <w:r>
        <w:t xml:space="preserve">    0.0 ,  !- Minimum Curve Output</w:t>
      </w:r>
    </w:p>
    <w:p w14:paraId="7A65899A" w14:textId="77777777" w:rsidR="009469E7" w:rsidRDefault="009469E7" w:rsidP="009469E7">
      <w:pPr>
        <w:pStyle w:val="CodeIDDSamples"/>
      </w:pPr>
      <w:r>
        <w:t xml:space="preserve">    1.0 ,  !- Maximum Curve Output</w:t>
      </w:r>
    </w:p>
    <w:p w14:paraId="245CCBD0" w14:textId="77777777" w:rsidR="009469E7" w:rsidRDefault="009469E7" w:rsidP="009469E7">
      <w:pPr>
        <w:pStyle w:val="CodeIDDSamples"/>
      </w:pPr>
      <w:r>
        <w:t xml:space="preserve">    Dimensionless,  !- Input Unit Type for X</w:t>
      </w:r>
    </w:p>
    <w:p w14:paraId="1703AF93" w14:textId="77777777" w:rsidR="009469E7" w:rsidRDefault="009469E7" w:rsidP="009469E7">
      <w:pPr>
        <w:pStyle w:val="CodeIDDSamples"/>
      </w:pPr>
      <w:r>
        <w:t xml:space="preserve">    Dimensionless;  !- Output Unit Type</w:t>
      </w:r>
    </w:p>
    <w:p w14:paraId="0373590C" w14:textId="77777777" w:rsidR="009469E7" w:rsidRDefault="009469E7" w:rsidP="009469E7">
      <w:pPr>
        <w:pStyle w:val="CodeIDDSamples"/>
      </w:pPr>
    </w:p>
    <w:p w14:paraId="7B2BCF23" w14:textId="77777777" w:rsidR="009469E7" w:rsidRDefault="009469E7" w:rsidP="009469E7">
      <w:pPr>
        <w:pStyle w:val="CodeIDDSamples"/>
      </w:pPr>
      <w:r>
        <w:t xml:space="preserve">  Curve:Quadratic,</w:t>
      </w:r>
    </w:p>
    <w:p w14:paraId="5AB6713E" w14:textId="77777777" w:rsidR="009469E7" w:rsidRDefault="009469E7" w:rsidP="009469E7">
      <w:pPr>
        <w:pStyle w:val="CodeIDDSamples"/>
      </w:pPr>
      <w:r>
        <w:t xml:space="preserve">    VS tower UA mod func air flow ratio, !- Name</w:t>
      </w:r>
    </w:p>
    <w:p w14:paraId="2423375C" w14:textId="77777777" w:rsidR="009469E7" w:rsidRDefault="009469E7" w:rsidP="009469E7">
      <w:pPr>
        <w:pStyle w:val="CodeIDDSamples"/>
      </w:pPr>
      <w:r>
        <w:t xml:space="preserve">    0.0 , !- Coefficient1 Constant</w:t>
      </w:r>
    </w:p>
    <w:p w14:paraId="760F841C" w14:textId="77777777" w:rsidR="009469E7" w:rsidRDefault="009469E7" w:rsidP="009469E7">
      <w:pPr>
        <w:pStyle w:val="CodeIDDSamples"/>
      </w:pPr>
      <w:r>
        <w:t xml:space="preserve">    1.3 , !- Coefficient2 x</w:t>
      </w:r>
    </w:p>
    <w:p w14:paraId="4C4C0F25" w14:textId="77777777" w:rsidR="009469E7" w:rsidRDefault="009469E7" w:rsidP="009469E7">
      <w:pPr>
        <w:pStyle w:val="CodeIDDSamples"/>
      </w:pPr>
      <w:r>
        <w:t xml:space="preserve">    -0.3 , !- Coefficient3 x**2</w:t>
      </w:r>
    </w:p>
    <w:p w14:paraId="1CEDEAB7" w14:textId="77777777" w:rsidR="009469E7" w:rsidRDefault="009469E7" w:rsidP="009469E7">
      <w:pPr>
        <w:pStyle w:val="CodeIDDSamples"/>
      </w:pPr>
      <w:r>
        <w:t xml:space="preserve">    0.2 , !- Minimum Value of x</w:t>
      </w:r>
    </w:p>
    <w:p w14:paraId="6E523403" w14:textId="77777777" w:rsidR="009469E7" w:rsidRDefault="009469E7" w:rsidP="009469E7">
      <w:pPr>
        <w:pStyle w:val="CodeIDDSamples"/>
      </w:pPr>
      <w:r>
        <w:t xml:space="preserve">    1.0 , !- Maximum Value of x</w:t>
      </w:r>
    </w:p>
    <w:p w14:paraId="62A24682" w14:textId="77777777" w:rsidR="009469E7" w:rsidRDefault="009469E7" w:rsidP="009469E7">
      <w:pPr>
        <w:pStyle w:val="CodeIDDSamples"/>
      </w:pPr>
      <w:r>
        <w:t xml:space="preserve">    0.0 , !- Minimum Curve Output</w:t>
      </w:r>
    </w:p>
    <w:p w14:paraId="0677C6F7" w14:textId="77777777" w:rsidR="009469E7" w:rsidRDefault="009469E7" w:rsidP="009469E7">
      <w:pPr>
        <w:pStyle w:val="CodeIDDSamples"/>
      </w:pPr>
      <w:r>
        <w:t xml:space="preserve">    1.0 , !- Maximum Curve Output</w:t>
      </w:r>
    </w:p>
    <w:p w14:paraId="3C18AE20" w14:textId="77777777" w:rsidR="009469E7" w:rsidRDefault="009469E7" w:rsidP="009469E7">
      <w:pPr>
        <w:pStyle w:val="CodeIDDSamples"/>
      </w:pPr>
      <w:r>
        <w:t xml:space="preserve">    Dimensionless,  !- Input Unit Type for X</w:t>
      </w:r>
    </w:p>
    <w:p w14:paraId="19DCC48A" w14:textId="77777777" w:rsidR="009469E7" w:rsidRDefault="009469E7" w:rsidP="009469E7">
      <w:pPr>
        <w:pStyle w:val="CodeIDDSamples"/>
      </w:pPr>
      <w:r>
        <w:t xml:space="preserve">    Dimensionless;  !- Output Unit Type</w:t>
      </w:r>
    </w:p>
    <w:p w14:paraId="456C9D7A" w14:textId="77777777" w:rsidR="009469E7" w:rsidRDefault="009469E7" w:rsidP="009469E7">
      <w:pPr>
        <w:pStyle w:val="CodeIDDSamples"/>
      </w:pPr>
    </w:p>
    <w:p w14:paraId="72E225C3" w14:textId="77777777" w:rsidR="009469E7" w:rsidRDefault="009469E7" w:rsidP="009469E7">
      <w:pPr>
        <w:pStyle w:val="CodeIDDSamples"/>
      </w:pPr>
      <w:r>
        <w:t xml:space="preserve">  Curve:Linear,</w:t>
      </w:r>
    </w:p>
    <w:p w14:paraId="68CF9EE0" w14:textId="77777777" w:rsidR="009469E7" w:rsidRDefault="009469E7" w:rsidP="009469E7">
      <w:pPr>
        <w:pStyle w:val="CodeIDDSamples"/>
      </w:pPr>
      <w:r>
        <w:t xml:space="preserve">    VS tower UA mod func wetbulb difference , !- Name</w:t>
      </w:r>
    </w:p>
    <w:p w14:paraId="000EED17" w14:textId="77777777" w:rsidR="009469E7" w:rsidRDefault="009469E7" w:rsidP="009469E7">
      <w:pPr>
        <w:pStyle w:val="CodeIDDSamples"/>
      </w:pPr>
      <w:r>
        <w:t xml:space="preserve">    1.0 , !- Coefficient1 Constant</w:t>
      </w:r>
    </w:p>
    <w:p w14:paraId="57AA4C8B" w14:textId="77777777" w:rsidR="009469E7" w:rsidRDefault="009469E7" w:rsidP="009469E7">
      <w:pPr>
        <w:pStyle w:val="CodeIDDSamples"/>
      </w:pPr>
      <w:r>
        <w:t xml:space="preserve">    0.0081 , !- Coefficient2 x</w:t>
      </w:r>
    </w:p>
    <w:p w14:paraId="3B474B63" w14:textId="77777777" w:rsidR="009469E7" w:rsidRDefault="009469E7" w:rsidP="009469E7">
      <w:pPr>
        <w:pStyle w:val="CodeIDDSamples"/>
      </w:pPr>
      <w:r>
        <w:t xml:space="preserve">    -10 , !- Minimum Value of x</w:t>
      </w:r>
    </w:p>
    <w:p w14:paraId="3923E2BE" w14:textId="77777777" w:rsidR="009469E7" w:rsidRDefault="009469E7" w:rsidP="009469E7">
      <w:pPr>
        <w:pStyle w:val="CodeIDDSamples"/>
      </w:pPr>
      <w:r>
        <w:t xml:space="preserve">    25.0 , !- Maximum Value of x</w:t>
      </w:r>
    </w:p>
    <w:p w14:paraId="30BE5B55" w14:textId="77777777" w:rsidR="009469E7" w:rsidRDefault="009469E7" w:rsidP="009469E7">
      <w:pPr>
        <w:pStyle w:val="CodeIDDSamples"/>
      </w:pPr>
      <w:r>
        <w:t xml:space="preserve">    0.85 , !- Minimum Curve Output</w:t>
      </w:r>
    </w:p>
    <w:p w14:paraId="11C28A39" w14:textId="77777777" w:rsidR="009469E7" w:rsidRDefault="009469E7" w:rsidP="009469E7">
      <w:pPr>
        <w:pStyle w:val="CodeIDDSamples"/>
      </w:pPr>
      <w:r>
        <w:t xml:space="preserve">    1.3 , !- Maximum Curve Output</w:t>
      </w:r>
    </w:p>
    <w:p w14:paraId="6F3D64FA" w14:textId="77777777" w:rsidR="009469E7" w:rsidRDefault="009469E7" w:rsidP="009469E7">
      <w:pPr>
        <w:pStyle w:val="CodeIDDSamples"/>
      </w:pPr>
      <w:r>
        <w:t xml:space="preserve">    Dimensionless,  !- Input Unit Type for X</w:t>
      </w:r>
    </w:p>
    <w:p w14:paraId="2157B479" w14:textId="77777777" w:rsidR="009469E7" w:rsidRDefault="009469E7" w:rsidP="009469E7">
      <w:pPr>
        <w:pStyle w:val="CodeIDDSamples"/>
      </w:pPr>
      <w:r>
        <w:t xml:space="preserve">    Dimensionless; !- Output Unit Type</w:t>
      </w:r>
    </w:p>
    <w:p w14:paraId="3CB33DEE" w14:textId="77777777" w:rsidR="009469E7" w:rsidRDefault="009469E7" w:rsidP="009469E7">
      <w:pPr>
        <w:pStyle w:val="CodeIDDSamples"/>
      </w:pPr>
    </w:p>
    <w:p w14:paraId="435BA13D" w14:textId="77777777" w:rsidR="009469E7" w:rsidRDefault="009469E7" w:rsidP="009469E7">
      <w:pPr>
        <w:pStyle w:val="CodeIDDSamples"/>
      </w:pPr>
      <w:r>
        <w:t xml:space="preserve">  Curve:Quadratic,</w:t>
      </w:r>
    </w:p>
    <w:p w14:paraId="2D456978" w14:textId="77777777" w:rsidR="009469E7" w:rsidRDefault="009469E7" w:rsidP="009469E7">
      <w:pPr>
        <w:pStyle w:val="CodeIDDSamples"/>
      </w:pPr>
      <w:r>
        <w:t xml:space="preserve">    VS tower UA mod func water flow ratio, !- Name</w:t>
      </w:r>
    </w:p>
    <w:p w14:paraId="5AEBDEEF" w14:textId="77777777" w:rsidR="009469E7" w:rsidRDefault="009469E7" w:rsidP="009469E7">
      <w:pPr>
        <w:pStyle w:val="CodeIDDSamples"/>
      </w:pPr>
      <w:r>
        <w:t xml:space="preserve">    0.1082 , !- Coefficient1 Constant</w:t>
      </w:r>
    </w:p>
    <w:p w14:paraId="25D45576" w14:textId="77777777" w:rsidR="009469E7" w:rsidRDefault="009469E7" w:rsidP="009469E7">
      <w:pPr>
        <w:pStyle w:val="CodeIDDSamples"/>
      </w:pPr>
      <w:r>
        <w:t xml:space="preserve">    1.667 , !- Coefficient2 x</w:t>
      </w:r>
    </w:p>
    <w:p w14:paraId="5DDF5327" w14:textId="77777777" w:rsidR="009469E7" w:rsidRDefault="009469E7" w:rsidP="009469E7">
      <w:pPr>
        <w:pStyle w:val="CodeIDDSamples"/>
      </w:pPr>
      <w:r>
        <w:t xml:space="preserve">    -0.7713 , !- Coefficient3 x**2</w:t>
      </w:r>
    </w:p>
    <w:p w14:paraId="5B85DD5A" w14:textId="77777777" w:rsidR="009469E7" w:rsidRDefault="009469E7" w:rsidP="009469E7">
      <w:pPr>
        <w:pStyle w:val="CodeIDDSamples"/>
      </w:pPr>
      <w:r>
        <w:t xml:space="preserve">    0.3 , !- Minimum Value of x</w:t>
      </w:r>
    </w:p>
    <w:p w14:paraId="3989ABE6" w14:textId="77777777" w:rsidR="009469E7" w:rsidRDefault="009469E7" w:rsidP="009469E7">
      <w:pPr>
        <w:pStyle w:val="CodeIDDSamples"/>
      </w:pPr>
      <w:r>
        <w:t xml:space="preserve">    1.0 , !- Maximum Value of x</w:t>
      </w:r>
    </w:p>
    <w:p w14:paraId="7194671A" w14:textId="77777777" w:rsidR="009469E7" w:rsidRDefault="009469E7" w:rsidP="009469E7">
      <w:pPr>
        <w:pStyle w:val="CodeIDDSamples"/>
      </w:pPr>
      <w:r>
        <w:t xml:space="preserve">    0.5 , !- Minimum Curve Output</w:t>
      </w:r>
    </w:p>
    <w:p w14:paraId="65443466" w14:textId="77777777" w:rsidR="009469E7" w:rsidRDefault="009469E7" w:rsidP="009469E7">
      <w:pPr>
        <w:pStyle w:val="CodeIDDSamples"/>
      </w:pPr>
      <w:r>
        <w:t xml:space="preserve">    1.1 , !- Maximum Curve Output</w:t>
      </w:r>
    </w:p>
    <w:p w14:paraId="049B12E3" w14:textId="77777777" w:rsidR="009469E7" w:rsidRDefault="009469E7" w:rsidP="009469E7">
      <w:pPr>
        <w:pStyle w:val="CodeIDDSamples"/>
      </w:pPr>
      <w:r>
        <w:t xml:space="preserve">    Dimensionless,  !- Input Unit Type for X</w:t>
      </w:r>
    </w:p>
    <w:p w14:paraId="4C303C2C" w14:textId="77777777" w:rsidR="009469E7" w:rsidRDefault="009469E7" w:rsidP="009469E7">
      <w:pPr>
        <w:pStyle w:val="CodeIDDSamples"/>
      </w:pPr>
      <w:r>
        <w:t xml:space="preserve">    Dimensionless;  !- Output Unit Type</w:t>
      </w:r>
    </w:p>
    <w:p w14:paraId="7181362E" w14:textId="77777777" w:rsidR="009469E7" w:rsidRDefault="009469E7" w:rsidP="009469E7">
      <w:pPr>
        <w:pStyle w:val="BodyText"/>
      </w:pPr>
    </w:p>
    <w:p w14:paraId="05086685" w14:textId="77777777" w:rsidR="009469E7" w:rsidRDefault="009469E7" w:rsidP="009469E7">
      <w:pPr>
        <w:pStyle w:val="Heading3"/>
      </w:pPr>
      <w:bookmarkStart w:id="1535" w:name="_Toc399490179"/>
      <w:r>
        <w:t>CoolingTower:VariableSpeed:Merkel Outputs</w:t>
      </w:r>
      <w:bookmarkEnd w:id="1535"/>
    </w:p>
    <w:p w14:paraId="2E51ADB2" w14:textId="77777777" w:rsidR="009469E7" w:rsidRDefault="009469E7" w:rsidP="009469E7">
      <w:pPr>
        <w:pStyle w:val="CodeIDDSamples"/>
      </w:pPr>
      <w:r>
        <w:t>HVAC,Average,Cooling Tower Inlet Temperature [C]</w:t>
      </w:r>
    </w:p>
    <w:p w14:paraId="0E81540B" w14:textId="77777777" w:rsidR="009469E7" w:rsidRDefault="009469E7" w:rsidP="009469E7">
      <w:pPr>
        <w:pStyle w:val="CodeIDDSamples"/>
      </w:pPr>
      <w:r>
        <w:t>HVAC,Average,Cooling Tower Outlet Temperature [C]</w:t>
      </w:r>
    </w:p>
    <w:p w14:paraId="1281DD53" w14:textId="77777777" w:rsidR="009469E7" w:rsidRDefault="009469E7" w:rsidP="009469E7">
      <w:pPr>
        <w:pStyle w:val="CodeIDDSamples"/>
      </w:pPr>
      <w:r>
        <w:t>HVAC,Average,Cooling Tower Mass Flow Rate [kg/s]</w:t>
      </w:r>
    </w:p>
    <w:p w14:paraId="1B147CE4" w14:textId="77777777" w:rsidR="009469E7" w:rsidRDefault="009469E7" w:rsidP="009469E7">
      <w:pPr>
        <w:pStyle w:val="CodeIDDSamples"/>
      </w:pPr>
      <w:r>
        <w:t>HVAC,Average,Cooling Tower Heat Transfer Rate [W]</w:t>
      </w:r>
    </w:p>
    <w:p w14:paraId="7C07F218" w14:textId="77777777" w:rsidR="009469E7" w:rsidRDefault="009469E7" w:rsidP="009469E7">
      <w:pPr>
        <w:pStyle w:val="CodeIDDSamples"/>
      </w:pPr>
      <w:r>
        <w:lastRenderedPageBreak/>
        <w:t>HVAC,Average,Cooling Tower Fan Electric Power [W]</w:t>
      </w:r>
    </w:p>
    <w:p w14:paraId="57DF768F" w14:textId="77777777" w:rsidR="009469E7" w:rsidRDefault="009469E7" w:rsidP="009469E7">
      <w:pPr>
        <w:pStyle w:val="CodeIDDSamples"/>
      </w:pPr>
      <w:r>
        <w:t>HVAC,Sum,Cooling Tower Fan Electric Energy [J]</w:t>
      </w:r>
    </w:p>
    <w:p w14:paraId="32D41EE5" w14:textId="77777777" w:rsidR="009469E7" w:rsidRDefault="009469E7" w:rsidP="009469E7">
      <w:pPr>
        <w:pStyle w:val="CodeIDDSamples"/>
      </w:pPr>
      <w:r>
        <w:t>HVAC,Average,Cooling Tower Operating Cells Count []</w:t>
      </w:r>
    </w:p>
    <w:p w14:paraId="0EB213F5" w14:textId="77777777" w:rsidR="009469E7" w:rsidRDefault="009469E7" w:rsidP="009469E7">
      <w:pPr>
        <w:pStyle w:val="CodeIDDSamples"/>
      </w:pPr>
      <w:r>
        <w:t>HVAC,Average,Cooling Tower Fan Speed Ratio []</w:t>
      </w:r>
    </w:p>
    <w:p w14:paraId="60B44C8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7FE8F5E3" w14:textId="77777777" w:rsidR="009469E7" w:rsidRPr="007B1948" w:rsidRDefault="009469E7" w:rsidP="009469E7">
      <w:pPr>
        <w:pStyle w:val="CodeIDDSamples"/>
        <w:rPr>
          <w:i/>
          <w:color w:val="FF0000"/>
        </w:rPr>
      </w:pPr>
      <w:r w:rsidRPr="007B1948">
        <w:rPr>
          <w:i/>
          <w:color w:val="FF0000"/>
        </w:rPr>
        <w:t>When mains water is used:</w:t>
      </w:r>
    </w:p>
    <w:p w14:paraId="272E08AB" w14:textId="77777777" w:rsidR="009469E7" w:rsidRDefault="009469E7" w:rsidP="009469E7">
      <w:pPr>
        <w:pStyle w:val="CodeIDDSamples"/>
        <w:rPr>
          <w:rFonts w:cs="Courier New"/>
        </w:rPr>
      </w:pPr>
      <w:r>
        <w:t>HVAC,Average,</w:t>
      </w:r>
      <w:r>
        <w:rPr>
          <w:rFonts w:cs="Courier New"/>
        </w:rPr>
        <w:t>Cooling Tower Make Up Water Volume Flow Rate [m3/s]</w:t>
      </w:r>
    </w:p>
    <w:p w14:paraId="2C0F3DB2" w14:textId="77777777" w:rsidR="009469E7" w:rsidRDefault="009469E7" w:rsidP="009469E7">
      <w:pPr>
        <w:pStyle w:val="CodeIDDSamples"/>
        <w:rPr>
          <w:rFonts w:cs="Courier New"/>
        </w:rPr>
      </w:pPr>
      <w:r>
        <w:t>HVAC,Sum,</w:t>
      </w:r>
      <w:r>
        <w:rPr>
          <w:rFonts w:cs="Courier New"/>
        </w:rPr>
        <w:t>Cooling Tower Make Up Water Volume [m3]</w:t>
      </w:r>
    </w:p>
    <w:p w14:paraId="5FBEAAA2" w14:textId="77777777" w:rsidR="009469E7" w:rsidRDefault="009469E7" w:rsidP="009469E7">
      <w:pPr>
        <w:pStyle w:val="CodeIDDSamples"/>
        <w:rPr>
          <w:rFonts w:cs="Courier New"/>
        </w:rPr>
      </w:pPr>
      <w:r>
        <w:t>HVAC,Sum,</w:t>
      </w:r>
      <w:r>
        <w:rPr>
          <w:rFonts w:cs="Courier New"/>
        </w:rPr>
        <w:t>Cooling Tower Make Up Mains Water Volume [m3]</w:t>
      </w:r>
    </w:p>
    <w:p w14:paraId="30A4E1F1" w14:textId="77777777" w:rsidR="009469E7" w:rsidRDefault="009469E7" w:rsidP="009469E7">
      <w:pPr>
        <w:pStyle w:val="CodeIDDSamples"/>
      </w:pPr>
    </w:p>
    <w:p w14:paraId="407CB344" w14:textId="77777777" w:rsidR="009469E7" w:rsidRPr="007B1948" w:rsidRDefault="009469E7" w:rsidP="009469E7">
      <w:pPr>
        <w:pStyle w:val="CodeIDDSamples"/>
        <w:rPr>
          <w:i/>
          <w:color w:val="FF0000"/>
        </w:rPr>
      </w:pPr>
      <w:r w:rsidRPr="007B1948">
        <w:rPr>
          <w:i/>
          <w:color w:val="FF0000"/>
        </w:rPr>
        <w:t>When storage tank water is used:</w:t>
      </w:r>
    </w:p>
    <w:p w14:paraId="0AF613F2" w14:textId="77777777" w:rsidR="009469E7" w:rsidRDefault="009469E7" w:rsidP="009469E7">
      <w:pPr>
        <w:pStyle w:val="CodeIDDSamples"/>
        <w:rPr>
          <w:rFonts w:cs="Courier New"/>
        </w:rPr>
      </w:pPr>
      <w:r>
        <w:t>HVAC,Average,</w:t>
      </w:r>
      <w:r>
        <w:rPr>
          <w:rFonts w:cs="Courier New"/>
        </w:rPr>
        <w:t>Cooling Tower Make Up Water Volume Flow Rate [m3/s]</w:t>
      </w:r>
    </w:p>
    <w:p w14:paraId="1D67CF08" w14:textId="77777777" w:rsidR="009469E7" w:rsidRDefault="009469E7" w:rsidP="009469E7">
      <w:pPr>
        <w:pStyle w:val="CodeIDDSamples"/>
        <w:rPr>
          <w:rFonts w:cs="Courier New"/>
        </w:rPr>
      </w:pPr>
      <w:r>
        <w:t>HVAC,Sum,</w:t>
      </w:r>
      <w:r>
        <w:rPr>
          <w:rFonts w:cs="Courier New"/>
        </w:rPr>
        <w:t>Cooling Tower Make Up Water Volume [m3]</w:t>
      </w:r>
    </w:p>
    <w:p w14:paraId="327E2E83" w14:textId="77777777" w:rsidR="009469E7" w:rsidRDefault="009469E7" w:rsidP="009469E7">
      <w:pPr>
        <w:pStyle w:val="CodeIDDSamples"/>
        <w:rPr>
          <w:rFonts w:cs="Courier New"/>
        </w:rPr>
      </w:pPr>
      <w:r>
        <w:t>HVAC,Sum,</w:t>
      </w:r>
      <w:r>
        <w:rPr>
          <w:rFonts w:cs="Courier New"/>
        </w:rPr>
        <w:t>Cooling Tower Storage Tank Water Volume Flow Rate [m3/s]</w:t>
      </w:r>
    </w:p>
    <w:p w14:paraId="2DCB31CE" w14:textId="77777777" w:rsidR="009469E7" w:rsidRDefault="009469E7" w:rsidP="009469E7">
      <w:pPr>
        <w:pStyle w:val="CodeIDDSamples"/>
        <w:rPr>
          <w:rFonts w:cs="Courier New"/>
        </w:rPr>
      </w:pPr>
      <w:r>
        <w:t>HVAC,Sum,</w:t>
      </w:r>
      <w:r>
        <w:rPr>
          <w:rFonts w:cs="Courier New"/>
        </w:rPr>
        <w:t>Cooling Tower Storage Tank Water Volume [m3]</w:t>
      </w:r>
    </w:p>
    <w:p w14:paraId="674279F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7C4EA3B1" w14:textId="77777777" w:rsidR="009469E7" w:rsidRDefault="009469E7" w:rsidP="009469E7">
      <w:pPr>
        <w:pStyle w:val="CodeIDDSamples"/>
        <w:rPr>
          <w:rFonts w:cs="Courier New"/>
        </w:rPr>
      </w:pPr>
      <w:r>
        <w:t>HVAC,Sum,</w:t>
      </w:r>
      <w:r>
        <w:rPr>
          <w:rFonts w:cs="Courier New"/>
        </w:rPr>
        <w:t>Cooling Tower Starved Storage Tank Water Volume [m3]</w:t>
      </w:r>
    </w:p>
    <w:p w14:paraId="6FEAB3C3" w14:textId="77777777" w:rsidR="009469E7" w:rsidRDefault="009469E7" w:rsidP="009469E7">
      <w:pPr>
        <w:pStyle w:val="CodeIDDSamples"/>
        <w:rPr>
          <w:rFonts w:cs="Courier New"/>
        </w:rPr>
      </w:pPr>
      <w:r>
        <w:t>HVAC,Sum,</w:t>
      </w:r>
      <w:r>
        <w:rPr>
          <w:rFonts w:cs="Courier New"/>
        </w:rPr>
        <w:t>Cooling Tower Make Up Mains Water Volume [m3]</w:t>
      </w:r>
    </w:p>
    <w:p w14:paraId="19FF206D" w14:textId="77777777" w:rsidR="009469E7" w:rsidRDefault="009469E7" w:rsidP="009469E7">
      <w:pPr>
        <w:pStyle w:val="CodeIDDSamples"/>
      </w:pPr>
    </w:p>
    <w:p w14:paraId="6B8BAE51" w14:textId="77777777" w:rsidR="009469E7" w:rsidRDefault="009469E7" w:rsidP="009469E7">
      <w:pPr>
        <w:pStyle w:val="CodeIDDSamples"/>
        <w:rPr>
          <w:rFonts w:cs="Courier New"/>
        </w:rPr>
      </w:pPr>
      <w:r>
        <w:t>HVAC,Average,</w:t>
      </w:r>
      <w:r>
        <w:rPr>
          <w:rFonts w:cs="Courier New"/>
        </w:rPr>
        <w:t>Cooling Tower Water Evaporation Volume Flow Rate [m3/s]</w:t>
      </w:r>
    </w:p>
    <w:p w14:paraId="68AB4685" w14:textId="77777777" w:rsidR="009469E7" w:rsidRDefault="009469E7" w:rsidP="009469E7">
      <w:pPr>
        <w:pStyle w:val="CodeIDDSamples"/>
        <w:rPr>
          <w:rFonts w:cs="Courier New"/>
        </w:rPr>
      </w:pPr>
      <w:r>
        <w:t>HVAC,Sum,</w:t>
      </w:r>
      <w:r>
        <w:rPr>
          <w:rFonts w:cs="Courier New"/>
        </w:rPr>
        <w:t>Cooling Tower Water Evaporation Volume [m3]</w:t>
      </w:r>
    </w:p>
    <w:p w14:paraId="0DBD4824" w14:textId="77777777" w:rsidR="009469E7" w:rsidRDefault="009469E7" w:rsidP="009469E7">
      <w:pPr>
        <w:pStyle w:val="CodeIDDSamples"/>
        <w:rPr>
          <w:rFonts w:cs="Courier New"/>
        </w:rPr>
      </w:pPr>
      <w:r>
        <w:t>HVAC,Average,</w:t>
      </w:r>
      <w:r>
        <w:rPr>
          <w:rFonts w:cs="Courier New"/>
        </w:rPr>
        <w:t>Cooling Tower Water Drift Volume Flow Rate [m3/s]</w:t>
      </w:r>
    </w:p>
    <w:p w14:paraId="31854F2B" w14:textId="77777777" w:rsidR="009469E7" w:rsidRDefault="009469E7" w:rsidP="009469E7">
      <w:pPr>
        <w:pStyle w:val="CodeIDDSamples"/>
        <w:rPr>
          <w:rFonts w:cs="Courier New"/>
        </w:rPr>
      </w:pPr>
      <w:r>
        <w:t>HVAC,Sum,</w:t>
      </w:r>
      <w:r>
        <w:rPr>
          <w:rFonts w:cs="Courier New"/>
        </w:rPr>
        <w:t>Cooling Tower Water Drift Volume [m3]</w:t>
      </w:r>
    </w:p>
    <w:p w14:paraId="623AE00A" w14:textId="77777777" w:rsidR="009469E7" w:rsidRDefault="009469E7" w:rsidP="009469E7">
      <w:pPr>
        <w:pStyle w:val="CodeIDDSamples"/>
        <w:rPr>
          <w:rFonts w:cs="Courier New"/>
        </w:rPr>
      </w:pPr>
      <w:r>
        <w:t>HVAC,Average,</w:t>
      </w:r>
      <w:r>
        <w:rPr>
          <w:rFonts w:cs="Courier New"/>
        </w:rPr>
        <w:t>Cooling Tower Water Blowdown Volume Flow Rate [m3/s]</w:t>
      </w:r>
    </w:p>
    <w:p w14:paraId="07B1BB0D" w14:textId="77777777" w:rsidR="009469E7" w:rsidRDefault="009469E7" w:rsidP="009469E7">
      <w:pPr>
        <w:pStyle w:val="CodeIDDSamples"/>
        <w:rPr>
          <w:rFonts w:cs="Courier New"/>
        </w:rPr>
      </w:pPr>
      <w:r>
        <w:t>HVAC,Sum,</w:t>
      </w:r>
      <w:r>
        <w:rPr>
          <w:rFonts w:cs="Courier New"/>
        </w:rPr>
        <w:t>Cooling Tower Water Blowdown Volume [m3]</w:t>
      </w:r>
    </w:p>
    <w:p w14:paraId="486185EA" w14:textId="77777777" w:rsidR="009469E7" w:rsidRDefault="009469E7" w:rsidP="009469E7">
      <w:pPr>
        <w:pStyle w:val="CodeIDDSamples"/>
      </w:pPr>
    </w:p>
    <w:p w14:paraId="605B3194" w14:textId="77777777" w:rsidR="009469E7" w:rsidRPr="007B1948" w:rsidRDefault="009469E7" w:rsidP="009469E7">
      <w:pPr>
        <w:pStyle w:val="CodeIDDSamples"/>
        <w:rPr>
          <w:color w:val="FF0000"/>
        </w:rPr>
      </w:pPr>
      <w:r w:rsidRPr="007B1948">
        <w:rPr>
          <w:color w:val="FF0000"/>
        </w:rPr>
        <w:t>IF specified:</w:t>
      </w:r>
    </w:p>
    <w:p w14:paraId="2589F739" w14:textId="77777777" w:rsidR="009469E7" w:rsidRDefault="009469E7" w:rsidP="009469E7">
      <w:pPr>
        <w:pStyle w:val="CodeIDDSamples"/>
      </w:pPr>
      <w:r>
        <w:t>HVAC,Average,Cooling Tower Basin Heater Electric Power [W]</w:t>
      </w:r>
    </w:p>
    <w:p w14:paraId="38DE143C" w14:textId="77777777" w:rsidR="009469E7" w:rsidRDefault="009469E7" w:rsidP="009469E7">
      <w:pPr>
        <w:pStyle w:val="CodeIDDSamples"/>
      </w:pPr>
      <w:r>
        <w:t>HVAC,Sum,Cooling Tower Basin Heater Electric Energy [J]</w:t>
      </w:r>
    </w:p>
    <w:p w14:paraId="3ABB030F" w14:textId="77777777" w:rsidR="009469E7" w:rsidRDefault="009469E7" w:rsidP="009469E7">
      <w:pPr>
        <w:pStyle w:val="Heading4"/>
      </w:pPr>
      <w:r>
        <w:t>Cooling Tower Fan Electric Power [W]</w:t>
      </w:r>
    </w:p>
    <w:p w14:paraId="3371384F" w14:textId="77777777" w:rsidR="009469E7" w:rsidRDefault="009469E7" w:rsidP="009469E7">
      <w:pPr>
        <w:pStyle w:val="Heading4"/>
      </w:pPr>
      <w:r>
        <w:t xml:space="preserve">Cooling Tower Fan Electric Energy [J] </w:t>
      </w:r>
    </w:p>
    <w:p w14:paraId="1989EAB8"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5AFE5B46" w14:textId="77777777" w:rsidR="009469E7" w:rsidRDefault="009469E7" w:rsidP="009469E7">
      <w:pPr>
        <w:pStyle w:val="Heading4"/>
      </w:pPr>
      <w:r>
        <w:t>Cooling Tower Heat Transfer Rate [W]</w:t>
      </w:r>
    </w:p>
    <w:p w14:paraId="6B0082BD" w14:textId="77777777" w:rsidR="009469E7" w:rsidRDefault="009469E7" w:rsidP="009469E7">
      <w:pPr>
        <w:pStyle w:val="BodyText"/>
      </w:pPr>
      <w:r>
        <w:t>This is the rate at which heat is removed from the condenser water loop by the tower.</w:t>
      </w:r>
    </w:p>
    <w:p w14:paraId="0DA48599" w14:textId="77777777" w:rsidR="009469E7" w:rsidRDefault="009469E7" w:rsidP="009469E7">
      <w:pPr>
        <w:pStyle w:val="Heading4"/>
      </w:pPr>
      <w:r>
        <w:t>Cooling Tower Inlet Temperature [C]</w:t>
      </w:r>
    </w:p>
    <w:p w14:paraId="7BA5F8A6" w14:textId="77777777" w:rsidR="009469E7" w:rsidRDefault="009469E7" w:rsidP="009469E7">
      <w:pPr>
        <w:pStyle w:val="Heading4"/>
      </w:pPr>
      <w:r>
        <w:t>Cooling Tower Outlet Temperature [C]</w:t>
      </w:r>
    </w:p>
    <w:p w14:paraId="2940EFBE" w14:textId="77777777" w:rsidR="009469E7" w:rsidRDefault="009469E7" w:rsidP="009469E7">
      <w:pPr>
        <w:pStyle w:val="Heading4"/>
      </w:pPr>
      <w:r>
        <w:t>Cooling Tower Mass Flow Rate [kg/s]</w:t>
      </w:r>
    </w:p>
    <w:p w14:paraId="3B3A142E" w14:textId="77777777" w:rsidR="009469E7" w:rsidRDefault="009469E7" w:rsidP="009469E7">
      <w:pPr>
        <w:pStyle w:val="BodyText"/>
      </w:pPr>
      <w:r>
        <w:t>These outputs are the tower water inlet and outlet temperatures, and mass flow rate.</w:t>
      </w:r>
    </w:p>
    <w:p w14:paraId="3E24FF7A" w14:textId="77777777" w:rsidR="009469E7" w:rsidRDefault="009469E7" w:rsidP="009469E7">
      <w:pPr>
        <w:pStyle w:val="Heading4"/>
      </w:pPr>
      <w:r>
        <w:t>Cooling Tower Fan Speed Ratio</w:t>
      </w:r>
    </w:p>
    <w:p w14:paraId="2C69D233" w14:textId="77777777" w:rsidR="009469E7" w:rsidRPr="00246D88" w:rsidRDefault="009469E7" w:rsidP="009469E7">
      <w:pPr>
        <w:pStyle w:val="BodyText"/>
      </w:pPr>
      <w:r>
        <w:t xml:space="preserve">This output is the air flow ratio.  The current air flow rate divided by the design air flow rate with values from 0.0 to 1.0. </w:t>
      </w:r>
    </w:p>
    <w:p w14:paraId="72B1B110" w14:textId="77777777" w:rsidR="009469E7" w:rsidRDefault="009469E7" w:rsidP="009469E7">
      <w:pPr>
        <w:pStyle w:val="Heading4"/>
      </w:pPr>
      <w:r>
        <w:t>Cooling Tower Operating Cells Count []</w:t>
      </w:r>
    </w:p>
    <w:p w14:paraId="25E2980B" w14:textId="77777777" w:rsidR="009469E7" w:rsidRDefault="009469E7" w:rsidP="009469E7">
      <w:pPr>
        <w:pStyle w:val="BodyText"/>
      </w:pPr>
      <w:r>
        <w:t>This represents the number of cells operating at each time step.</w:t>
      </w:r>
    </w:p>
    <w:p w14:paraId="00EFA0C3" w14:textId="77777777" w:rsidR="009469E7" w:rsidRDefault="009469E7" w:rsidP="009469E7">
      <w:pPr>
        <w:pStyle w:val="Heading4"/>
      </w:pPr>
      <w:r>
        <w:t>Cooling Tower Basin Heater Electric Power [W]</w:t>
      </w:r>
    </w:p>
    <w:p w14:paraId="03F70640" w14:textId="77777777" w:rsidR="009469E7" w:rsidRDefault="009469E7" w:rsidP="009469E7">
      <w:pPr>
        <w:pStyle w:val="Heading4"/>
      </w:pPr>
      <w:r>
        <w:t>Cooling Tower Basin Heater Electric Energy [J]</w:t>
      </w:r>
    </w:p>
    <w:p w14:paraId="36B77B93"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380C8FD3" w14:textId="77777777" w:rsidR="009469E7" w:rsidRDefault="009469E7" w:rsidP="009469E7">
      <w:pPr>
        <w:pStyle w:val="Heading4"/>
      </w:pPr>
      <w:r>
        <w:lastRenderedPageBreak/>
        <w:t>Cooling Tower Make Up Water Volume Flow Rate [m3/s]</w:t>
      </w:r>
    </w:p>
    <w:p w14:paraId="54F66EF0" w14:textId="77777777" w:rsidR="009469E7" w:rsidRDefault="009469E7" w:rsidP="009469E7">
      <w:pPr>
        <w:pStyle w:val="Heading4"/>
      </w:pPr>
      <w:r>
        <w:t>Cooling Tower Make Up Water Volume [m3]</w:t>
      </w:r>
    </w:p>
    <w:p w14:paraId="0D0ACC80"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53FFC5" w14:textId="77777777" w:rsidR="009469E7" w:rsidRDefault="009469E7" w:rsidP="009469E7">
      <w:pPr>
        <w:pStyle w:val="Heading4"/>
      </w:pPr>
      <w:r>
        <w:t>Cooling Tower Water Evaporation Volume Flow Rate [m3/s]</w:t>
      </w:r>
    </w:p>
    <w:p w14:paraId="1B882E64" w14:textId="77777777" w:rsidR="009469E7" w:rsidRDefault="009469E7" w:rsidP="009469E7">
      <w:pPr>
        <w:pStyle w:val="Heading4"/>
      </w:pPr>
      <w:r>
        <w:t>Cooling Tower Water Evaporation Volume [m3]</w:t>
      </w:r>
    </w:p>
    <w:p w14:paraId="526875B0" w14:textId="77777777" w:rsidR="009469E7" w:rsidRDefault="009469E7" w:rsidP="009469E7">
      <w:pPr>
        <w:pStyle w:val="Heading4"/>
      </w:pPr>
      <w:r>
        <w:t>Cooling Tower Water Drift Volume Flow Rate [m3/s]</w:t>
      </w:r>
    </w:p>
    <w:p w14:paraId="0C77C618" w14:textId="77777777" w:rsidR="009469E7" w:rsidRDefault="009469E7" w:rsidP="009469E7">
      <w:pPr>
        <w:pStyle w:val="Heading4"/>
      </w:pPr>
      <w:r>
        <w:t>Cooling Tower Water Drift Volume [m3]</w:t>
      </w:r>
    </w:p>
    <w:p w14:paraId="69F7426F" w14:textId="77777777" w:rsidR="009469E7" w:rsidRDefault="009469E7" w:rsidP="009469E7">
      <w:pPr>
        <w:pStyle w:val="Heading4"/>
      </w:pPr>
      <w:r>
        <w:t>Cooling Tower Water Blowdown Volume Flow Rate [m3/s]</w:t>
      </w:r>
    </w:p>
    <w:p w14:paraId="4DBC939C" w14:textId="77777777" w:rsidR="009469E7" w:rsidRDefault="009469E7" w:rsidP="009469E7">
      <w:pPr>
        <w:pStyle w:val="Heading4"/>
      </w:pPr>
      <w:r>
        <w:t>Cooling Tower Water Blowdown Volume [m3]</w:t>
      </w:r>
    </w:p>
    <w:p w14:paraId="5677A81B" w14:textId="77777777" w:rsidR="009469E7" w:rsidRDefault="009469E7" w:rsidP="009469E7">
      <w:pPr>
        <w:pStyle w:val="BodyText"/>
      </w:pPr>
      <w:r>
        <w:t>These outputs provide the breakdown of the different components of water use during cooling tower operation.</w:t>
      </w:r>
    </w:p>
    <w:p w14:paraId="4778E4E2" w14:textId="77777777" w:rsidR="009469E7" w:rsidRDefault="009469E7" w:rsidP="009469E7">
      <w:pPr>
        <w:pStyle w:val="Heading4"/>
      </w:pPr>
      <w:r>
        <w:t>Cooling Tower Make Up Mains Water Volume [m3]</w:t>
      </w:r>
    </w:p>
    <w:p w14:paraId="03F17A1D"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1E64D00" w14:textId="77777777" w:rsidR="009469E7" w:rsidRDefault="009469E7" w:rsidP="009469E7">
      <w:pPr>
        <w:pStyle w:val="Heading4"/>
      </w:pPr>
      <w:r>
        <w:t>Cooling Tower Storage Tank Water Volume Flow Rate [m3/s]</w:t>
      </w:r>
    </w:p>
    <w:p w14:paraId="5B24E81E" w14:textId="77777777" w:rsidR="009469E7" w:rsidRDefault="009469E7" w:rsidP="009469E7">
      <w:pPr>
        <w:pStyle w:val="Heading4"/>
      </w:pPr>
      <w:r>
        <w:t>Cooling Tower Storage Tank Water Volume [m3]</w:t>
      </w:r>
    </w:p>
    <w:p w14:paraId="31E9AF0D" w14:textId="77777777" w:rsidR="009469E7" w:rsidRDefault="009469E7" w:rsidP="009469E7">
      <w:pPr>
        <w:pStyle w:val="BodyText"/>
      </w:pPr>
      <w:r>
        <w:t>These are the rate and volume of water provided by the Water Storage Tank.</w:t>
      </w:r>
    </w:p>
    <w:p w14:paraId="6CED4BA1" w14:textId="77777777" w:rsidR="009469E7" w:rsidRDefault="009469E7" w:rsidP="009469E7">
      <w:pPr>
        <w:pStyle w:val="Heading4"/>
      </w:pPr>
      <w:r>
        <w:t>Cooling Tower Starved Storage Tank Water Volume Flow Rate [m3/s]</w:t>
      </w:r>
    </w:p>
    <w:p w14:paraId="667B4B62" w14:textId="77777777" w:rsidR="009469E7" w:rsidRDefault="009469E7" w:rsidP="009469E7">
      <w:pPr>
        <w:pStyle w:val="Heading4"/>
      </w:pPr>
      <w:r>
        <w:t>Cooling Tower Starved Storage Tank Water Volume [m3]</w:t>
      </w:r>
    </w:p>
    <w:p w14:paraId="2307DE06"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FDD4379" w14:textId="77777777" w:rsidR="009469E7" w:rsidRPr="00490028" w:rsidRDefault="009469E7" w:rsidP="009469E7">
      <w:pPr>
        <w:pStyle w:val="BodyText"/>
      </w:pPr>
    </w:p>
    <w:p w14:paraId="66727B1B" w14:textId="77777777" w:rsidR="009469E7" w:rsidRDefault="009469E7" w:rsidP="009469E7">
      <w:pPr>
        <w:pStyle w:val="Heading3"/>
      </w:pPr>
      <w:bookmarkStart w:id="1536" w:name="_Toc358873564"/>
      <w:bookmarkStart w:id="1537" w:name="_Toc399490180"/>
      <w:r>
        <w:t>CoolingTower:VariableSpeed</w:t>
      </w:r>
      <w:bookmarkEnd w:id="1531"/>
      <w:bookmarkEnd w:id="1532"/>
      <w:bookmarkEnd w:id="1533"/>
      <w:bookmarkEnd w:id="1536"/>
      <w:bookmarkEnd w:id="1537"/>
    </w:p>
    <w:p w14:paraId="50E9A847" w14:textId="77777777" w:rsidR="009469E7" w:rsidRDefault="009469E7" w:rsidP="009469E7">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14:paraId="2EE99418"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on the tower exiting water 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14:paraId="51E33090" w14:textId="77777777" w:rsidR="009469E7" w:rsidRDefault="009469E7" w:rsidP="009469E7">
      <w:pPr>
        <w:pStyle w:val="BodyText"/>
      </w:pPr>
      <w:r>
        <w:lastRenderedPageBreak/>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13CAE7F8" w14:textId="77777777" w:rsidR="009469E7" w:rsidRPr="009E61A0" w:rsidRDefault="009469E7" w:rsidP="009469E7">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A31DEE5" w14:textId="77777777" w:rsidR="009469E7" w:rsidRPr="009E61A0" w:rsidRDefault="009469E7" w:rsidP="009469E7">
      <w:pPr>
        <w:pStyle w:val="BodyText"/>
        <w:rPr>
          <w:b/>
          <w:snapToGrid w:val="0"/>
          <w:spacing w:val="-4"/>
          <w:kern w:val="28"/>
          <w:u w:val="single"/>
        </w:rPr>
      </w:pPr>
      <w:r w:rsidRPr="009E61A0">
        <w:t>For multi-cell towers, the following inputs are assumed to be for the entire tower including all cells:</w:t>
      </w:r>
    </w:p>
    <w:p w14:paraId="1640F42D" w14:textId="77777777" w:rsidR="009469E7" w:rsidRPr="009E61A0" w:rsidRDefault="009469E7" w:rsidP="009469E7">
      <w:pPr>
        <w:pStyle w:val="ListBullet"/>
        <w:rPr>
          <w:snapToGrid w:val="0"/>
          <w:kern w:val="28"/>
        </w:rPr>
      </w:pPr>
      <w:r w:rsidRPr="009E61A0">
        <w:rPr>
          <w:snapToGrid w:val="0"/>
          <w:kern w:val="28"/>
        </w:rPr>
        <w:t>Design Water Flow Rate; Design Air Flow Rate; Fan Power at Design Air Flow Rate;</w:t>
      </w:r>
    </w:p>
    <w:p w14:paraId="54E414EC" w14:textId="77777777" w:rsidR="009469E7" w:rsidRPr="009E61A0" w:rsidRDefault="009469E7" w:rsidP="009469E7">
      <w:pPr>
        <w:pStyle w:val="ListBullet"/>
        <w:rPr>
          <w:snapToGrid w:val="0"/>
          <w:kern w:val="28"/>
        </w:rPr>
      </w:pPr>
      <w:r w:rsidRPr="009E61A0">
        <w:rPr>
          <w:snapToGrid w:val="0"/>
          <w:kern w:val="28"/>
        </w:rPr>
        <w:t>Air Flow Rate in Free Convection Regime; Nominal Capacity; Free Convection Capacity</w:t>
      </w:r>
    </w:p>
    <w:p w14:paraId="4D0392E0" w14:textId="77777777" w:rsidR="009469E7" w:rsidRPr="000302D7" w:rsidRDefault="009469E7" w:rsidP="009469E7">
      <w:pPr>
        <w:pStyle w:val="ListBullet"/>
        <w:rPr>
          <w:snapToGrid w:val="0"/>
          <w:kern w:val="28"/>
        </w:rPr>
      </w:pPr>
      <w:r w:rsidRPr="009E61A0">
        <w:rPr>
          <w:snapToGrid w:val="0"/>
          <w:kern w:val="28"/>
        </w:rPr>
        <w:t>BASIN HEATER (we assume that there is a common basin)</w:t>
      </w:r>
    </w:p>
    <w:p w14:paraId="1D267FDB" w14:textId="77777777" w:rsidR="009469E7" w:rsidRDefault="009469E7" w:rsidP="009469E7">
      <w:pPr>
        <w:pStyle w:val="Heading4"/>
        <w:rPr>
          <w:snapToGrid w:val="0"/>
        </w:rPr>
      </w:pPr>
      <w:r>
        <w:rPr>
          <w:snapToGrid w:val="0"/>
        </w:rPr>
        <w:t>Field: Name</w:t>
      </w:r>
    </w:p>
    <w:p w14:paraId="6903BE49" w14:textId="77777777" w:rsidR="009469E7" w:rsidRDefault="009469E7" w:rsidP="009469E7">
      <w:pPr>
        <w:pStyle w:val="BodyText"/>
      </w:pPr>
      <w:r>
        <w:t>This alpha field contains the identifying name for the variable speed cooling tower.</w:t>
      </w:r>
    </w:p>
    <w:p w14:paraId="4FA7EC88" w14:textId="77777777" w:rsidR="009469E7" w:rsidRDefault="009469E7" w:rsidP="009469E7">
      <w:pPr>
        <w:pStyle w:val="Heading4"/>
        <w:rPr>
          <w:snapToGrid w:val="0"/>
        </w:rPr>
      </w:pPr>
      <w:r>
        <w:rPr>
          <w:snapToGrid w:val="0"/>
        </w:rPr>
        <w:t>Field: Water Inlet Node Name</w:t>
      </w:r>
    </w:p>
    <w:p w14:paraId="7829FA77" w14:textId="77777777" w:rsidR="009469E7" w:rsidRDefault="009469E7" w:rsidP="009469E7">
      <w:pPr>
        <w:pStyle w:val="BodyText"/>
      </w:pPr>
      <w:r>
        <w:t>This alpha field contains the identifying name for the cooling tower’s water inlet node.</w:t>
      </w:r>
    </w:p>
    <w:p w14:paraId="7D7A97FE" w14:textId="77777777" w:rsidR="009469E7" w:rsidRDefault="009469E7" w:rsidP="009469E7">
      <w:pPr>
        <w:pStyle w:val="Heading4"/>
        <w:rPr>
          <w:snapToGrid w:val="0"/>
        </w:rPr>
      </w:pPr>
      <w:r>
        <w:rPr>
          <w:snapToGrid w:val="0"/>
        </w:rPr>
        <w:t>Field: Water Outlet Node Name</w:t>
      </w:r>
    </w:p>
    <w:p w14:paraId="6325F9B6" w14:textId="77777777" w:rsidR="009469E7" w:rsidRDefault="009469E7" w:rsidP="009469E7">
      <w:pPr>
        <w:pStyle w:val="BodyText"/>
      </w:pPr>
      <w:r>
        <w:t>This alpha field contains the identifying name for the cooling tower’s water outlet node.</w:t>
      </w:r>
    </w:p>
    <w:p w14:paraId="42E9A07F" w14:textId="77777777" w:rsidR="009469E7" w:rsidRDefault="009469E7" w:rsidP="009469E7">
      <w:pPr>
        <w:pStyle w:val="Heading4"/>
        <w:rPr>
          <w:snapToGrid w:val="0"/>
        </w:rPr>
      </w:pPr>
      <w:r>
        <w:rPr>
          <w:snapToGrid w:val="0"/>
        </w:rPr>
        <w:t>Field: Model Type</w:t>
      </w:r>
    </w:p>
    <w:p w14:paraId="17BEF8C3" w14:textId="77777777" w:rsidR="009469E7" w:rsidRDefault="009469E7" w:rsidP="009469E7">
      <w:pPr>
        <w:pStyle w:val="BodyText"/>
      </w:pPr>
      <w:r>
        <w:t>This alpha field contains the type of empirical model used to simulate the tower’s thermal performance (approach temperature). Valid choices for this field are “</w:t>
      </w:r>
      <w:r w:rsidRPr="00A029F9">
        <w:t>CoolToolsCrossFlow</w:t>
      </w:r>
      <w:r>
        <w:t>”, “</w:t>
      </w:r>
      <w:r w:rsidRPr="00A029F9">
        <w:t>CoolToolsUserDefined</w:t>
      </w:r>
      <w:r>
        <w:t>”, “YorkCalc”, or “YorkCalcUserDefined”. “</w:t>
      </w:r>
      <w:r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Pr="00A029F9">
        <w:t>CoolingTowerPerformance:CoolTools</w:t>
      </w:r>
      <w:r>
        <w:t xml:space="preserve"> or </w:t>
      </w:r>
      <w:r w:rsidRPr="00A029F9">
        <w:t>CoolingTowerPerformance:YorkCalc</w:t>
      </w:r>
      <w:r>
        <w:t xml:space="preserve"> object. If a user-defined model type is selected and the specified Model Coefficient Name is not found in the input data file (idf), then a severe message is issued and the simulation will terminate.</w:t>
      </w:r>
    </w:p>
    <w:p w14:paraId="145A1567" w14:textId="77777777" w:rsidR="009469E7" w:rsidRDefault="009469E7" w:rsidP="009469E7">
      <w:pPr>
        <w:pStyle w:val="Heading4"/>
        <w:rPr>
          <w:snapToGrid w:val="0"/>
        </w:rPr>
      </w:pPr>
      <w:r>
        <w:rPr>
          <w:snapToGrid w:val="0"/>
        </w:rPr>
        <w:t>Field: Model Coefficient Name</w:t>
      </w:r>
    </w:p>
    <w:p w14:paraId="5EF3CB9C" w14:textId="77777777" w:rsidR="009469E7" w:rsidRDefault="009469E7" w:rsidP="009469E7">
      <w:pPr>
        <w:pStyle w:val="BodyText"/>
      </w:pPr>
      <w:r>
        <w:t xml:space="preserve">This alpha field contains the identifying name for the object(s) </w:t>
      </w:r>
      <w:r w:rsidRPr="00A029F9">
        <w:t>CoolingTowerPerformance:CoolTools</w:t>
      </w:r>
      <w:r>
        <w:t xml:space="preserve"> or </w:t>
      </w:r>
      <w:r w:rsidRPr="00A029F9">
        <w:t>CoolingTowerPerformance:YorkCalc</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14:paraId="49D70C8B" w14:textId="77777777" w:rsidR="009469E7" w:rsidRDefault="009469E7" w:rsidP="009469E7">
      <w:pPr>
        <w:pStyle w:val="Heading4"/>
        <w:rPr>
          <w:snapToGrid w:val="0"/>
        </w:rPr>
      </w:pPr>
      <w:r>
        <w:rPr>
          <w:snapToGrid w:val="0"/>
        </w:rPr>
        <w:t xml:space="preserve">Field: </w:t>
      </w:r>
      <w:r w:rsidRPr="00A029F9">
        <w:rPr>
          <w:snapToGrid w:val="0"/>
        </w:rPr>
        <w:t>Design Inlet Air Wet-Bulb Temperature</w:t>
      </w:r>
    </w:p>
    <w:p w14:paraId="5A090769" w14:textId="77777777" w:rsidR="009469E7" w:rsidRDefault="009469E7" w:rsidP="009469E7">
      <w:pPr>
        <w:pStyle w:val="BodyText"/>
      </w:pPr>
      <w:r>
        <w:t>This numeric field specifies the inlet air wet-bulb temperature (</w:t>
      </w:r>
      <w:r>
        <w:rPr>
          <w:rFonts w:cs="Arial"/>
        </w:rPr>
        <w:t>˚</w:t>
      </w:r>
      <w:r>
        <w:t>C) at design conditions. This design temperature should correspond with the design values for range temperature, 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14:paraId="276E3BF6" w14:textId="77777777" w:rsidR="009469E7" w:rsidRDefault="009469E7" w:rsidP="009469E7">
      <w:pPr>
        <w:pStyle w:val="Heading4"/>
        <w:rPr>
          <w:snapToGrid w:val="0"/>
        </w:rPr>
      </w:pPr>
      <w:r>
        <w:rPr>
          <w:snapToGrid w:val="0"/>
        </w:rPr>
        <w:lastRenderedPageBreak/>
        <w:t>Field: Design Approach Temperature</w:t>
      </w:r>
    </w:p>
    <w:p w14:paraId="4AFF06A9" w14:textId="77777777" w:rsidR="009469E7" w:rsidRDefault="009469E7" w:rsidP="009469E7">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14:paraId="34AF675F" w14:textId="77777777" w:rsidR="009469E7" w:rsidRDefault="009469E7" w:rsidP="009469E7">
      <w:pPr>
        <w:pStyle w:val="Heading4"/>
        <w:rPr>
          <w:snapToGrid w:val="0"/>
        </w:rPr>
      </w:pPr>
      <w:r>
        <w:rPr>
          <w:snapToGrid w:val="0"/>
        </w:rPr>
        <w:t>Field: Design Range Temperature</w:t>
      </w:r>
    </w:p>
    <w:p w14:paraId="481D8985" w14:textId="77777777" w:rsidR="009469E7" w:rsidRDefault="009469E7" w:rsidP="009469E7">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14:paraId="30317D46" w14:textId="77777777" w:rsidR="009469E7" w:rsidRDefault="009469E7" w:rsidP="009469E7">
      <w:pPr>
        <w:pStyle w:val="Heading4"/>
        <w:rPr>
          <w:snapToGrid w:val="0"/>
        </w:rPr>
      </w:pPr>
      <w:r>
        <w:rPr>
          <w:snapToGrid w:val="0"/>
        </w:rPr>
        <w:t>Field: Design Water Flow Rate</w:t>
      </w:r>
    </w:p>
    <w:p w14:paraId="759FA49E" w14:textId="77777777" w:rsidR="009469E7" w:rsidRDefault="009469E7" w:rsidP="009469E7">
      <w:pPr>
        <w:pStyle w:val="BodyText"/>
      </w:pPr>
      <w:r>
        <w:t>This numeric field contains the design water flow rate through the tower in m</w:t>
      </w:r>
      <w:r>
        <w:rPr>
          <w:vertAlign w:val="superscript"/>
        </w:rPr>
        <w:t>3</w:t>
      </w:r>
      <w:r>
        <w:t xml:space="preserve">/s. The value entered should be within </w:t>
      </w:r>
      <w:r>
        <w:rPr>
          <w:rFonts w:cs="Arial"/>
        </w:rPr>
        <w:t>±</w:t>
      </w:r>
      <w:r>
        <w:t xml:space="preserve">25% of the tower’s rated water mass flow rate as specified by the manufacturer if Model Type is “CoolToolsCrossFlow” or “YorkCalc”. This constraint may be different for Model Type “CoolToolsUserDefined” or “YorkCalcUserDefined” (ref. </w:t>
      </w:r>
      <w:r w:rsidRPr="00A029F9">
        <w:t>CoolingTowerPerformance:CoolTools</w:t>
      </w:r>
      <w:r>
        <w:t xml:space="preserve"> or </w:t>
      </w:r>
      <w:r w:rsidRPr="00A029F9">
        <w:t>CoolingTowerPerformance:YorkCalc</w:t>
      </w:r>
      <w:r>
        <w:t xml:space="preserve">). </w:t>
      </w:r>
    </w:p>
    <w:p w14:paraId="087B3877" w14:textId="77777777" w:rsidR="009469E7" w:rsidRDefault="009469E7" w:rsidP="009469E7">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rsidR="00261840">
        <w:t>Sizing and Input for Design Calculations and Component Autosizing sections</w:t>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14:paraId="7A31D277" w14:textId="77777777" w:rsidR="009469E7" w:rsidRDefault="009469E7" w:rsidP="009469E7">
      <w:pPr>
        <w:pStyle w:val="Heading4"/>
        <w:rPr>
          <w:snapToGrid w:val="0"/>
        </w:rPr>
      </w:pPr>
      <w:r>
        <w:rPr>
          <w:snapToGrid w:val="0"/>
        </w:rPr>
        <w:t>Field: Design Air Flow Rate</w:t>
      </w:r>
    </w:p>
    <w:p w14:paraId="646429FF" w14:textId="77777777" w:rsidR="009469E7" w:rsidRDefault="009469E7" w:rsidP="009469E7">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14:paraId="71AC04C2" w14:textId="77777777" w:rsidR="009469E7" w:rsidRDefault="009469E7" w:rsidP="009469E7">
      <w:pPr>
        <w:pStyle w:val="Equation"/>
      </w:pPr>
      <w:r w:rsidRPr="00884C36">
        <w:rPr>
          <w:position w:val="-32"/>
        </w:rPr>
        <w:object w:dxaOrig="7540" w:dyaOrig="760" w14:anchorId="462A150B">
          <v:shape id="_x0000_i1139" type="#_x0000_t75" style="width:378pt;height:39pt" o:ole="">
            <v:imagedata r:id="rId339" o:title=""/>
          </v:shape>
          <o:OLEObject Type="Embed" ProgID="Equation.DSMT4" ShapeID="_x0000_i1139" DrawAspect="Content" ObjectID="_1473234838" r:id="rId340"/>
        </w:object>
      </w:r>
    </w:p>
    <w:p w14:paraId="6F3F809B" w14:textId="77777777" w:rsidR="009469E7" w:rsidRDefault="009469E7" w:rsidP="009469E7">
      <w:pPr>
        <w:pStyle w:val="Heading4"/>
        <w:rPr>
          <w:snapToGrid w:val="0"/>
        </w:rPr>
      </w:pPr>
      <w:r>
        <w:rPr>
          <w:snapToGrid w:val="0"/>
        </w:rPr>
        <w:t>Field: Design Fan Power</w:t>
      </w:r>
    </w:p>
    <w:p w14:paraId="7235BD81" w14:textId="77777777" w:rsidR="009469E7" w:rsidRDefault="009469E7" w:rsidP="009469E7">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14:paraId="12B4002B" w14:textId="77777777" w:rsidR="009469E7" w:rsidRDefault="009469E7" w:rsidP="009469E7">
      <w:pPr>
        <w:pStyle w:val="EquationLong"/>
      </w:pPr>
      <w:r w:rsidRPr="00884C36">
        <w:rPr>
          <w:position w:val="-14"/>
        </w:rPr>
        <w:object w:dxaOrig="8140" w:dyaOrig="380" w14:anchorId="57761F09">
          <v:shape id="_x0000_i1140" type="#_x0000_t75" style="width:407.25pt;height:18.75pt" o:ole="">
            <v:imagedata r:id="rId341" o:title=""/>
          </v:shape>
          <o:OLEObject Type="Embed" ProgID="Equation.DSMT4" ShapeID="_x0000_i1140" DrawAspect="Content" ObjectID="_1473234839" r:id="rId342"/>
        </w:object>
      </w:r>
    </w:p>
    <w:p w14:paraId="1E77204E" w14:textId="77777777" w:rsidR="009469E7" w:rsidRDefault="009469E7" w:rsidP="009469E7">
      <w:pPr>
        <w:pStyle w:val="Heading4"/>
        <w:rPr>
          <w:snapToGrid w:val="0"/>
        </w:rPr>
      </w:pPr>
      <w:r>
        <w:rPr>
          <w:snapToGrid w:val="0"/>
        </w:rPr>
        <w:t xml:space="preserve">Field: </w:t>
      </w:r>
      <w:r w:rsidRPr="00A029F9">
        <w:rPr>
          <w:snapToGrid w:val="0"/>
        </w:rPr>
        <w:t>Fan Power Ratio Function of Air Flow Rate Ratio Curve Name</w:t>
      </w:r>
    </w:p>
    <w:p w14:paraId="5B1F0A08" w14:textId="77777777" w:rsidR="009469E7" w:rsidRDefault="009469E7" w:rsidP="009469E7">
      <w:pPr>
        <w:pStyle w:val="BodyText"/>
      </w:pPr>
      <w:r>
        <w:t xml:space="preserve">This alpha field contains the curve object name for fan power ratio (fan power/design fan power) as a function of air flow rate ratio (air flow rate/design air flow rate) [ref. Performance </w:t>
      </w:r>
      <w:r>
        <w:lastRenderedPageBreak/>
        <w:t>Curves]. The curve object must be a cubic curve and should be normalized to 1.0 at an air flow rate ratio of 1.0. If this field is left blank, a theoretical fan curve is assumed where fan power ratio is directly proportional to the air flow rate ratio cubed.</w:t>
      </w:r>
    </w:p>
    <w:p w14:paraId="50D0A980" w14:textId="77777777" w:rsidR="009469E7" w:rsidRDefault="009469E7" w:rsidP="009469E7">
      <w:pPr>
        <w:pStyle w:val="Heading4"/>
        <w:rPr>
          <w:snapToGrid w:val="0"/>
        </w:rPr>
      </w:pPr>
      <w:r>
        <w:rPr>
          <w:snapToGrid w:val="0"/>
        </w:rPr>
        <w:t>Field: Minimum Air Flow Rate Ratio</w:t>
      </w:r>
    </w:p>
    <w:p w14:paraId="7003701C"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14:paraId="4EF0CF7E" w14:textId="77777777" w:rsidR="009469E7" w:rsidRDefault="009469E7" w:rsidP="009469E7">
      <w:pPr>
        <w:pStyle w:val="Heading4"/>
        <w:rPr>
          <w:snapToGrid w:val="0"/>
        </w:rPr>
      </w:pPr>
      <w:r>
        <w:rPr>
          <w:snapToGrid w:val="0"/>
        </w:rPr>
        <w:t>Field: Fraction of Tower Capacity in Free Convection Regime</w:t>
      </w:r>
    </w:p>
    <w:p w14:paraId="0754EF37" w14:textId="77777777" w:rsidR="009469E7" w:rsidRDefault="009469E7" w:rsidP="009469E7">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14:paraId="6069CDAC" w14:textId="77777777" w:rsidR="009469E7" w:rsidRDefault="009469E7" w:rsidP="009469E7">
      <w:pPr>
        <w:pStyle w:val="Heading4"/>
        <w:rPr>
          <w:snapToGrid w:val="0"/>
        </w:rPr>
      </w:pPr>
      <w:r>
        <w:rPr>
          <w:snapToGrid w:val="0"/>
        </w:rPr>
        <w:t>Field: Basin Heater Capacity</w:t>
      </w:r>
    </w:p>
    <w:p w14:paraId="56041E4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770A0E49"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57D302D3"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03FAE" w14:textId="77777777" w:rsidR="009469E7" w:rsidRDefault="009469E7" w:rsidP="009469E7">
      <w:pPr>
        <w:pStyle w:val="Heading4"/>
        <w:rPr>
          <w:snapToGrid w:val="0"/>
        </w:rPr>
      </w:pPr>
      <w:r>
        <w:rPr>
          <w:snapToGrid w:val="0"/>
        </w:rPr>
        <w:t>Field: Basin Heater Operating Schedule Name</w:t>
      </w:r>
    </w:p>
    <w:p w14:paraId="5137C6AF"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63CE048F" w14:textId="77777777" w:rsidR="009469E7" w:rsidRDefault="009469E7" w:rsidP="009469E7">
      <w:pPr>
        <w:pStyle w:val="Heading4"/>
      </w:pPr>
      <w:r>
        <w:t xml:space="preserve">Field: </w:t>
      </w:r>
      <w:r w:rsidRPr="00A029F9">
        <w:t>Evaporation Loss Mode</w:t>
      </w:r>
    </w:p>
    <w:p w14:paraId="7191CBBF"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01424A83" w14:textId="77777777" w:rsidR="009469E7" w:rsidRDefault="009469E7" w:rsidP="009469E7">
      <w:pPr>
        <w:pStyle w:val="Heading4"/>
      </w:pPr>
      <w:r>
        <w:lastRenderedPageBreak/>
        <w:t>Field: Evaporation Loss Factor</w:t>
      </w:r>
    </w:p>
    <w:p w14:paraId="67313B42"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66BB519B" w14:textId="77777777" w:rsidR="009469E7" w:rsidRDefault="009469E7" w:rsidP="009469E7">
      <w:pPr>
        <w:pStyle w:val="Heading4"/>
        <w:rPr>
          <w:snapToGrid w:val="0"/>
        </w:rPr>
      </w:pPr>
      <w:r>
        <w:rPr>
          <w:snapToGrid w:val="0"/>
        </w:rPr>
        <w:t xml:space="preserve">Field: </w:t>
      </w:r>
      <w:r w:rsidRPr="00A029F9">
        <w:rPr>
          <w:snapToGrid w:val="0"/>
        </w:rPr>
        <w:t>Drift Loss Percent</w:t>
      </w:r>
    </w:p>
    <w:p w14:paraId="3B368B90" w14:textId="77777777" w:rsidR="009469E7" w:rsidRDefault="009469E7" w:rsidP="009469E7">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14:paraId="3694EE80" w14:textId="77777777" w:rsidR="009469E7" w:rsidRDefault="009469E7" w:rsidP="009469E7">
      <w:pPr>
        <w:pStyle w:val="Heading4"/>
      </w:pPr>
      <w:r>
        <w:t>Field: Blowdown Calculation Mode</w:t>
      </w:r>
    </w:p>
    <w:p w14:paraId="0A8E8084"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17E4FD88" w14:textId="77777777" w:rsidR="009469E7" w:rsidRDefault="009469E7" w:rsidP="009469E7">
      <w:pPr>
        <w:pStyle w:val="Heading4"/>
      </w:pPr>
      <w:r>
        <w:t>Field: Blowdown Concentration Ratio</w:t>
      </w:r>
    </w:p>
    <w:p w14:paraId="46DEF903"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7303C12D" w14:textId="77777777" w:rsidR="009469E7" w:rsidRDefault="009469E7" w:rsidP="009469E7">
      <w:pPr>
        <w:pStyle w:val="Heading4"/>
        <w:rPr>
          <w:snapToGrid w:val="0"/>
        </w:rPr>
      </w:pPr>
      <w:r>
        <w:rPr>
          <w:snapToGrid w:val="0"/>
        </w:rPr>
        <w:t xml:space="preserve">Field: </w:t>
      </w:r>
      <w:r w:rsidRPr="00A029F9">
        <w:rPr>
          <w:snapToGrid w:val="0"/>
        </w:rPr>
        <w:t>Blowdown Makeup Water Usage Schedule Name</w:t>
      </w:r>
    </w:p>
    <w:p w14:paraId="7216DA6C"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1C663D5" w14:textId="77777777" w:rsidR="009469E7" w:rsidRDefault="009469E7" w:rsidP="009469E7">
      <w:pPr>
        <w:pStyle w:val="Heading4"/>
      </w:pPr>
      <w:r>
        <w:t xml:space="preserve">Field: </w:t>
      </w:r>
      <w:r w:rsidRPr="00A029F9">
        <w:t>Supply Water Storage Tank Name</w:t>
      </w:r>
    </w:p>
    <w:p w14:paraId="62F0D34B"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r: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4BE6DA42" w14:textId="77777777" w:rsidR="009469E7" w:rsidRDefault="009469E7" w:rsidP="009469E7">
      <w:pPr>
        <w:pStyle w:val="Heading4"/>
      </w:pPr>
      <w:r>
        <w:t>Field: Outdoor Air Inlet Node Name</w:t>
      </w:r>
    </w:p>
    <w:p w14:paraId="724FF309"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w:t>
      </w:r>
      <w:r>
        <w:lastRenderedPageBreak/>
        <w:t>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002B910A" w14:textId="77777777" w:rsidR="009469E7" w:rsidRPr="009E61A0" w:rsidRDefault="009469E7" w:rsidP="009469E7">
      <w:pPr>
        <w:pStyle w:val="Heading4"/>
        <w:rPr>
          <w:snapToGrid w:val="0"/>
        </w:rPr>
      </w:pPr>
      <w:r w:rsidRPr="009E61A0">
        <w:rPr>
          <w:snapToGrid w:val="0"/>
        </w:rPr>
        <w:t>Field: Number of Cells</w:t>
      </w:r>
    </w:p>
    <w:p w14:paraId="2267EE59" w14:textId="77777777" w:rsidR="009469E7" w:rsidRPr="009E61A0" w:rsidRDefault="009469E7" w:rsidP="009469E7">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14:paraId="082F8B47" w14:textId="77777777" w:rsidR="009469E7" w:rsidRPr="009E61A0" w:rsidRDefault="009469E7" w:rsidP="009469E7">
      <w:pPr>
        <w:pStyle w:val="Heading4"/>
        <w:rPr>
          <w:snapToGrid w:val="0"/>
        </w:rPr>
      </w:pPr>
      <w:r w:rsidRPr="009E61A0">
        <w:rPr>
          <w:snapToGrid w:val="0"/>
        </w:rPr>
        <w:t>Field: Cell Control</w:t>
      </w:r>
    </w:p>
    <w:p w14:paraId="22FED479" w14:textId="77777777" w:rsidR="009469E7" w:rsidRPr="009E61A0" w:rsidRDefault="009469E7" w:rsidP="009469E7">
      <w:pPr>
        <w:spacing w:before="60" w:after="60"/>
        <w:jc w:val="both"/>
      </w:pPr>
      <w:r w:rsidRPr="009E61A0">
        <w:t>This alpha field specifies the method used to control the number of cells used to meet the load, the two choices are:</w:t>
      </w:r>
    </w:p>
    <w:p w14:paraId="2529E9D8" w14:textId="77777777" w:rsidR="009469E7" w:rsidRPr="009E61A0" w:rsidRDefault="009469E7" w:rsidP="009469E7">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14:paraId="53FCCCAC" w14:textId="77777777" w:rsidR="009469E7" w:rsidRPr="009E61A0" w:rsidRDefault="009469E7" w:rsidP="009469E7">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14:paraId="2444CE15" w14:textId="77777777" w:rsidR="009469E7" w:rsidRPr="009E61A0" w:rsidRDefault="009469E7" w:rsidP="009469E7">
      <w:pPr>
        <w:pStyle w:val="Heading4"/>
        <w:rPr>
          <w:snapToGrid w:val="0"/>
        </w:rPr>
      </w:pPr>
      <w:r w:rsidRPr="009E61A0">
        <w:rPr>
          <w:snapToGrid w:val="0"/>
        </w:rPr>
        <w:t>Field: Cell Minimum Water Flow Rate Fraction</w:t>
      </w:r>
    </w:p>
    <w:p w14:paraId="7EA2CF2C" w14:textId="77777777" w:rsidR="009469E7" w:rsidRPr="009E61A0" w:rsidRDefault="009469E7" w:rsidP="009469E7">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46F2B921" w14:textId="77777777" w:rsidR="009469E7" w:rsidRPr="009E61A0" w:rsidRDefault="009469E7" w:rsidP="009469E7">
      <w:pPr>
        <w:pStyle w:val="Heading4"/>
        <w:rPr>
          <w:snapToGrid w:val="0"/>
        </w:rPr>
      </w:pPr>
      <w:r w:rsidRPr="009E61A0">
        <w:rPr>
          <w:snapToGrid w:val="0"/>
        </w:rPr>
        <w:t>Field: Cell Maximum  Water Flow Rate Fraction</w:t>
      </w:r>
    </w:p>
    <w:p w14:paraId="68B5016D" w14:textId="77777777" w:rsidR="009469E7" w:rsidRDefault="009469E7" w:rsidP="009469E7">
      <w:pPr>
        <w:spacing w:before="60" w:after="60"/>
        <w:jc w:val="both"/>
        <w:rPr>
          <w:b/>
          <w:i/>
        </w:rPr>
      </w:pPr>
      <w:r w:rsidRPr="009E61A0">
        <w:t>This numeric field specifies the allowable largest fraction of the design water flow rate. If this field is left blank, the default value is 2.5.</w:t>
      </w:r>
      <w:r>
        <w:t xml:space="preserve">  </w:t>
      </w:r>
    </w:p>
    <w:p w14:paraId="030495A8" w14:textId="77777777" w:rsidR="009469E7" w:rsidRPr="006E425F" w:rsidRDefault="009469E7" w:rsidP="009469E7">
      <w:pPr>
        <w:pStyle w:val="Heading4"/>
      </w:pPr>
      <w:r w:rsidRPr="006E425F">
        <w:t>Field: Sizing Factor</w:t>
      </w:r>
    </w:p>
    <w:p w14:paraId="61EE0673"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037A615F" w14:textId="77777777" w:rsidR="009469E7" w:rsidRDefault="009469E7" w:rsidP="009469E7">
      <w:pPr>
        <w:pStyle w:val="BodyText"/>
        <w:numPr>
          <w:ilvl w:val="0"/>
          <w:numId w:val="45"/>
        </w:numPr>
      </w:pPr>
      <w:r>
        <w:t>Design Water Flow Rate;</w:t>
      </w:r>
    </w:p>
    <w:p w14:paraId="08F619BC" w14:textId="77777777" w:rsidR="009469E7" w:rsidRDefault="009469E7" w:rsidP="009469E7">
      <w:pPr>
        <w:pStyle w:val="BodyText"/>
        <w:numPr>
          <w:ilvl w:val="0"/>
          <w:numId w:val="45"/>
        </w:numPr>
      </w:pPr>
      <w:r>
        <w:t>Design Air Flow Rate;</w:t>
      </w:r>
    </w:p>
    <w:p w14:paraId="6445F8D1" w14:textId="77777777" w:rsidR="009469E7" w:rsidRDefault="009469E7" w:rsidP="009469E7">
      <w:pPr>
        <w:pStyle w:val="BodyText"/>
        <w:numPr>
          <w:ilvl w:val="0"/>
          <w:numId w:val="45"/>
        </w:numPr>
      </w:pPr>
      <w:r>
        <w:t>Design Fan Power.</w:t>
      </w:r>
    </w:p>
    <w:p w14:paraId="6B675A9E" w14:textId="77777777" w:rsidR="009469E7" w:rsidRDefault="009469E7" w:rsidP="009469E7">
      <w:pPr>
        <w:pStyle w:val="BodyText"/>
      </w:pPr>
      <w:r>
        <w:t>An example IDF specification for this object is shown below:</w:t>
      </w:r>
    </w:p>
    <w:p w14:paraId="770C406D" w14:textId="77777777" w:rsidR="009469E7" w:rsidRDefault="009469E7" w:rsidP="009469E7">
      <w:pPr>
        <w:pStyle w:val="CodeIDDSamples"/>
      </w:pPr>
      <w:r>
        <w:t>CoolingTower:VariableSpeed,</w:t>
      </w:r>
    </w:p>
    <w:p w14:paraId="2C109E7E" w14:textId="77777777" w:rsidR="009469E7" w:rsidRDefault="009469E7" w:rsidP="009469E7">
      <w:pPr>
        <w:pStyle w:val="CodeIDDSamples"/>
      </w:pPr>
      <w:r>
        <w:t xml:space="preserve">  Big Tower1,  !- Tower Name</w:t>
      </w:r>
    </w:p>
    <w:p w14:paraId="149D1C38" w14:textId="77777777" w:rsidR="009469E7" w:rsidRDefault="009469E7" w:rsidP="009469E7">
      <w:pPr>
        <w:pStyle w:val="CodeIDDSamples"/>
      </w:pPr>
      <w:r>
        <w:t xml:space="preserve">  Condenser 1 Inlet Node,  !- Water Inlet Node Name</w:t>
      </w:r>
    </w:p>
    <w:p w14:paraId="6A505F04" w14:textId="77777777" w:rsidR="009469E7" w:rsidRDefault="009469E7" w:rsidP="009469E7">
      <w:pPr>
        <w:pStyle w:val="CodeIDDSamples"/>
      </w:pPr>
      <w:r>
        <w:t xml:space="preserve">  Condenser 1 Outlet Node,  !- Water Outlet Node Name</w:t>
      </w:r>
    </w:p>
    <w:p w14:paraId="285A1204" w14:textId="77777777" w:rsidR="009469E7" w:rsidRDefault="009469E7" w:rsidP="009469E7">
      <w:pPr>
        <w:pStyle w:val="CodeIDDSamples"/>
      </w:pPr>
      <w:r>
        <w:t xml:space="preserve">  YorkCalc,  !- Tower Model Type</w:t>
      </w:r>
    </w:p>
    <w:p w14:paraId="2271FD12" w14:textId="77777777" w:rsidR="009469E7" w:rsidRDefault="009469E7" w:rsidP="009469E7">
      <w:pPr>
        <w:pStyle w:val="CodeIDDSamples"/>
      </w:pPr>
      <w:r>
        <w:t xml:space="preserve">  ,  !- Tower Model Coefficient Name</w:t>
      </w:r>
    </w:p>
    <w:p w14:paraId="0A06584F" w14:textId="77777777" w:rsidR="009469E7" w:rsidRDefault="009469E7" w:rsidP="009469E7">
      <w:pPr>
        <w:pStyle w:val="CodeIDDSamples"/>
      </w:pPr>
      <w:r>
        <w:t xml:space="preserve">  25.5556,  !- Design Inlet Air Wet-Bulb Temperature {C}</w:t>
      </w:r>
    </w:p>
    <w:p w14:paraId="30768E17" w14:textId="77777777" w:rsidR="009469E7" w:rsidRDefault="009469E7" w:rsidP="009469E7">
      <w:pPr>
        <w:pStyle w:val="CodeIDDSamples"/>
      </w:pPr>
      <w:r>
        <w:t xml:space="preserve">  3.8889,  !- Design Approach Temperature {C}</w:t>
      </w:r>
    </w:p>
    <w:p w14:paraId="4F35D575" w14:textId="77777777" w:rsidR="009469E7" w:rsidRDefault="009469E7" w:rsidP="009469E7">
      <w:pPr>
        <w:pStyle w:val="CodeIDDSamples"/>
      </w:pPr>
      <w:r>
        <w:t xml:space="preserve">  5.5556,  !- Design Range Temperature {C}</w:t>
      </w:r>
    </w:p>
    <w:p w14:paraId="5F4ABFD2" w14:textId="77777777" w:rsidR="009469E7" w:rsidRDefault="009469E7" w:rsidP="009469E7">
      <w:pPr>
        <w:pStyle w:val="CodeIDDSamples"/>
      </w:pPr>
      <w:r>
        <w:t xml:space="preserve">  0.0015,  !- Design Water Flow Rate {m3/s}</w:t>
      </w:r>
    </w:p>
    <w:p w14:paraId="51ADBEB8" w14:textId="77777777" w:rsidR="009469E7" w:rsidRDefault="009469E7" w:rsidP="009469E7">
      <w:pPr>
        <w:pStyle w:val="CodeIDDSamples"/>
      </w:pPr>
      <w:r>
        <w:t xml:space="preserve">  1.6435,  !- Design Air Flow Rate {m3/s}</w:t>
      </w:r>
    </w:p>
    <w:p w14:paraId="117A741C" w14:textId="77777777" w:rsidR="009469E7" w:rsidRDefault="009469E7" w:rsidP="009469E7">
      <w:pPr>
        <w:pStyle w:val="CodeIDDSamples"/>
      </w:pPr>
      <w:r>
        <w:t xml:space="preserve">  275,  !- Design Fan Power {W}</w:t>
      </w:r>
    </w:p>
    <w:p w14:paraId="21C512CB" w14:textId="77777777" w:rsidR="009469E7" w:rsidRDefault="009469E7" w:rsidP="009469E7">
      <w:pPr>
        <w:pStyle w:val="CodeIDDSamples"/>
      </w:pPr>
      <w:r>
        <w:t xml:space="preserve">  FanRatioCurve,  !- Fan Power Ratio - function of Air Flow Rate Curve Name</w:t>
      </w:r>
    </w:p>
    <w:p w14:paraId="206EA733" w14:textId="77777777" w:rsidR="009469E7" w:rsidRDefault="009469E7" w:rsidP="009469E7">
      <w:pPr>
        <w:pStyle w:val="CodeIDDSamples"/>
      </w:pPr>
      <w:r>
        <w:lastRenderedPageBreak/>
        <w:t xml:space="preserve">  0.2,  !- Minimum Air Flow Rate Ratio</w:t>
      </w:r>
    </w:p>
    <w:p w14:paraId="501124DF" w14:textId="77777777" w:rsidR="009469E7" w:rsidRDefault="009469E7" w:rsidP="009469E7">
      <w:pPr>
        <w:pStyle w:val="CodeIDDSamples"/>
      </w:pPr>
      <w:r>
        <w:t xml:space="preserve">  0.125,  !- Fraction of Tower Capacity in Free Convection Regime</w:t>
      </w:r>
    </w:p>
    <w:p w14:paraId="3CC05495" w14:textId="77777777" w:rsidR="009469E7" w:rsidRDefault="009469E7" w:rsidP="009469E7">
      <w:pPr>
        <w:pStyle w:val="CodeIDDSamples"/>
      </w:pPr>
      <w:r>
        <w:t xml:space="preserve">  450.0,  !- Basin Heater Capacity {W/K}</w:t>
      </w:r>
    </w:p>
    <w:p w14:paraId="39799C3D" w14:textId="77777777" w:rsidR="009469E7" w:rsidRDefault="009469E7" w:rsidP="009469E7">
      <w:pPr>
        <w:pStyle w:val="CodeIDDSamples"/>
      </w:pPr>
      <w:r>
        <w:t xml:space="preserve">  4.5,  !- Basin Heater Set Point Temperature {C}</w:t>
      </w:r>
    </w:p>
    <w:p w14:paraId="096BAE46" w14:textId="77777777" w:rsidR="009469E7" w:rsidRDefault="009469E7" w:rsidP="009469E7">
      <w:pPr>
        <w:pStyle w:val="CodeIDDSamples"/>
      </w:pPr>
      <w:r>
        <w:t xml:space="preserve">  BasinSchedule,  !- Basin Heater Operating Schedule Name</w:t>
      </w:r>
    </w:p>
    <w:p w14:paraId="03096C4E" w14:textId="77777777" w:rsidR="009469E7" w:rsidRDefault="009469E7" w:rsidP="009469E7">
      <w:pPr>
        <w:pStyle w:val="CodeIDDSamples"/>
      </w:pPr>
      <w:r>
        <w:t xml:space="preserve">  SaturatedExit,  !- Evaporation Loss Mode</w:t>
      </w:r>
    </w:p>
    <w:p w14:paraId="1B8C9AA5" w14:textId="77777777" w:rsidR="009469E7" w:rsidRDefault="009469E7" w:rsidP="009469E7">
      <w:pPr>
        <w:pStyle w:val="CodeIDDSamples"/>
      </w:pPr>
      <w:r>
        <w:t xml:space="preserve">  ,  !- Evaporation Loss Factor</w:t>
      </w:r>
    </w:p>
    <w:p w14:paraId="7C156928" w14:textId="77777777" w:rsidR="009469E7" w:rsidRDefault="009469E7" w:rsidP="009469E7">
      <w:pPr>
        <w:pStyle w:val="CodeIDDSamples"/>
      </w:pPr>
      <w:r>
        <w:t xml:space="preserve">  0.05,  !- Makeup Water Usage due to Drift {percent}</w:t>
      </w:r>
    </w:p>
    <w:p w14:paraId="5C7023BB" w14:textId="77777777" w:rsidR="009469E7" w:rsidRDefault="009469E7" w:rsidP="009469E7">
      <w:pPr>
        <w:pStyle w:val="CodeIDDSamples"/>
      </w:pPr>
      <w:r>
        <w:t xml:space="preserve">  ScheduledRate,  !- Blowdown Calculation Mode</w:t>
      </w:r>
    </w:p>
    <w:p w14:paraId="5517B50B" w14:textId="77777777" w:rsidR="009469E7" w:rsidRDefault="009469E7" w:rsidP="009469E7">
      <w:pPr>
        <w:pStyle w:val="CodeIDDSamples"/>
      </w:pPr>
      <w:r>
        <w:t xml:space="preserve">  BlowDownSchedule,  !- Schedule Name for Makeup Water Usage due to Blowdown</w:t>
      </w:r>
    </w:p>
    <w:p w14:paraId="0989475C" w14:textId="77777777" w:rsidR="009469E7" w:rsidRDefault="009469E7" w:rsidP="009469E7">
      <w:pPr>
        <w:pStyle w:val="CodeIDDSamples"/>
      </w:pPr>
      <w:r>
        <w:t xml:space="preserve">  ,  !- Name of Water Storage Tank for Supply</w:t>
      </w:r>
    </w:p>
    <w:p w14:paraId="72833829" w14:textId="77777777" w:rsidR="009469E7" w:rsidRDefault="009469E7" w:rsidP="009469E7">
      <w:pPr>
        <w:pStyle w:val="CodeIDDSamples"/>
      </w:pPr>
      <w:r>
        <w:t xml:space="preserve">  ,  !- Outdoor Air Inlet Node Name</w:t>
      </w:r>
    </w:p>
    <w:p w14:paraId="2F0E6F63" w14:textId="77777777" w:rsidR="009469E7" w:rsidRDefault="009469E7" w:rsidP="009469E7">
      <w:pPr>
        <w:pStyle w:val="CodeIDDSamples"/>
      </w:pPr>
      <w:r>
        <w:t xml:space="preserve">  4, !- Number of Cells</w:t>
      </w:r>
    </w:p>
    <w:p w14:paraId="57D3F16B" w14:textId="77777777" w:rsidR="009469E7" w:rsidRDefault="009469E7" w:rsidP="009469E7">
      <w:pPr>
        <w:pStyle w:val="CodeIDDSamples"/>
      </w:pPr>
      <w:r>
        <w:t xml:space="preserve">  MinimalCell, !- Cell Control</w:t>
      </w:r>
    </w:p>
    <w:p w14:paraId="78E18882" w14:textId="77777777" w:rsidR="009469E7" w:rsidRDefault="009469E7" w:rsidP="009469E7">
      <w:pPr>
        <w:pStyle w:val="CodeIDDSamples"/>
      </w:pPr>
      <w:r>
        <w:t xml:space="preserve">  ,  !- Cell Minimum Water Flow Rate Fraction</w:t>
      </w:r>
    </w:p>
    <w:p w14:paraId="7F3EDFFB" w14:textId="77777777" w:rsidR="009469E7" w:rsidRDefault="009469E7" w:rsidP="009469E7">
      <w:pPr>
        <w:pStyle w:val="CodeIDDSamples"/>
      </w:pPr>
      <w:r>
        <w:t xml:space="preserve">  ,  !- Cell Maximum Water Flow Rate Fraction</w:t>
      </w:r>
    </w:p>
    <w:p w14:paraId="2A238AA9" w14:textId="77777777" w:rsidR="009469E7" w:rsidRDefault="009469E7" w:rsidP="009469E7">
      <w:pPr>
        <w:pStyle w:val="CodeIDDSamples"/>
      </w:pPr>
      <w:r>
        <w:t xml:space="preserve">  1.000 ;  !- Sizing Factor</w:t>
      </w:r>
    </w:p>
    <w:p w14:paraId="308B2D38" w14:textId="77777777" w:rsidR="009469E7" w:rsidRDefault="009469E7" w:rsidP="009469E7">
      <w:pPr>
        <w:pStyle w:val="BodyText"/>
      </w:pPr>
    </w:p>
    <w:p w14:paraId="66527D2E" w14:textId="77777777" w:rsidR="009469E7" w:rsidRDefault="009469E7" w:rsidP="009469E7">
      <w:pPr>
        <w:pStyle w:val="Heading3"/>
      </w:pPr>
      <w:bookmarkStart w:id="1538" w:name="_Toc88280058"/>
      <w:bookmarkStart w:id="1539" w:name="_Toc99527923"/>
      <w:bookmarkStart w:id="1540" w:name="_Toc196463029"/>
      <w:bookmarkStart w:id="1541" w:name="_Toc358873565"/>
      <w:bookmarkStart w:id="1542" w:name="_Toc399490181"/>
      <w:r>
        <w:t>Variable Speed Cooling Tower Outputs</w:t>
      </w:r>
      <w:bookmarkEnd w:id="1538"/>
      <w:bookmarkEnd w:id="1539"/>
      <w:bookmarkEnd w:id="1540"/>
      <w:bookmarkEnd w:id="1541"/>
      <w:bookmarkEnd w:id="1542"/>
    </w:p>
    <w:p w14:paraId="059944A0" w14:textId="77777777" w:rsidR="009469E7" w:rsidRDefault="009469E7" w:rsidP="009469E7">
      <w:pPr>
        <w:pStyle w:val="CodeIDDSamples"/>
      </w:pPr>
      <w:r>
        <w:t>HVAC,Average,Cooling Tower Fan Electric Power [W]</w:t>
      </w:r>
    </w:p>
    <w:p w14:paraId="63EA6BB7" w14:textId="77777777" w:rsidR="009469E7" w:rsidRDefault="009469E7" w:rsidP="009469E7">
      <w:pPr>
        <w:pStyle w:val="CodeIDDSamples"/>
      </w:pPr>
      <w:r>
        <w:t>HVAC,Sum,Cooling Tower Fan Electric Energy [J]</w:t>
      </w:r>
    </w:p>
    <w:p w14:paraId="33333129" w14:textId="77777777" w:rsidR="009469E7" w:rsidRDefault="009469E7" w:rsidP="009469E7">
      <w:pPr>
        <w:pStyle w:val="CodeIDDSamples"/>
      </w:pPr>
    </w:p>
    <w:p w14:paraId="4DF1B807" w14:textId="77777777" w:rsidR="009469E7" w:rsidRDefault="009469E7" w:rsidP="009469E7">
      <w:pPr>
        <w:pStyle w:val="CodeIDDSamples"/>
      </w:pPr>
      <w:r>
        <w:t>HVAC,Average,Cooling Tower Heat Transfer Rate [W]</w:t>
      </w:r>
    </w:p>
    <w:p w14:paraId="4D2DBEFB" w14:textId="77777777" w:rsidR="009469E7" w:rsidRDefault="009469E7" w:rsidP="009469E7">
      <w:pPr>
        <w:pStyle w:val="CodeIDDSamples"/>
      </w:pPr>
      <w:r>
        <w:t>HVAC,Average,Cooling Tower Inlet Temperature [C]</w:t>
      </w:r>
    </w:p>
    <w:p w14:paraId="6F04863C" w14:textId="77777777" w:rsidR="009469E7" w:rsidRDefault="009469E7" w:rsidP="009469E7">
      <w:pPr>
        <w:pStyle w:val="CodeIDDSamples"/>
      </w:pPr>
      <w:r>
        <w:t>HVAC,Average,Cooling Tower Outlet Temperature [C]</w:t>
      </w:r>
    </w:p>
    <w:p w14:paraId="1B9EB0F2" w14:textId="77777777" w:rsidR="009469E7" w:rsidRDefault="009469E7" w:rsidP="009469E7">
      <w:pPr>
        <w:pStyle w:val="CodeIDDSamples"/>
      </w:pPr>
      <w:r>
        <w:t>HVAC,Average,Cooling Tower Mass Flow Rate [kg/s]</w:t>
      </w:r>
    </w:p>
    <w:p w14:paraId="31F70536" w14:textId="77777777" w:rsidR="009469E7" w:rsidRDefault="009469E7" w:rsidP="009469E7">
      <w:pPr>
        <w:pStyle w:val="CodeIDDSamples"/>
      </w:pPr>
      <w:r>
        <w:t>HVAC,Average,Cooling Tower Fan Part Load Ratio</w:t>
      </w:r>
    </w:p>
    <w:p w14:paraId="6C8FC587" w14:textId="77777777" w:rsidR="009469E7" w:rsidRDefault="009469E7" w:rsidP="009469E7">
      <w:pPr>
        <w:pStyle w:val="CodeIDDSamples"/>
      </w:pPr>
      <w:r>
        <w:t>HVAC,Average,Cooling Tower Air Flow Rate Ratio</w:t>
      </w:r>
    </w:p>
    <w:p w14:paraId="6299AEDF" w14:textId="77777777" w:rsidR="009469E7" w:rsidRDefault="009469E7" w:rsidP="009469E7">
      <w:pPr>
        <w:pStyle w:val="CodeIDDSamples"/>
      </w:pPr>
      <w:r>
        <w:t>HVAC,Average,Cooling Tower Operating Cells Count</w:t>
      </w:r>
    </w:p>
    <w:p w14:paraId="3CD69154" w14:textId="77777777" w:rsidR="009469E7" w:rsidRDefault="009469E7" w:rsidP="009469E7">
      <w:pPr>
        <w:pStyle w:val="CodeIDDSamples"/>
      </w:pPr>
    </w:p>
    <w:p w14:paraId="0E922813"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18180B3D" w14:textId="77777777" w:rsidR="009469E7" w:rsidRPr="0087292E" w:rsidRDefault="009469E7" w:rsidP="009469E7">
      <w:pPr>
        <w:pStyle w:val="CodeIDDSamples"/>
        <w:rPr>
          <w:i/>
          <w:color w:val="FF0000"/>
        </w:rPr>
      </w:pPr>
      <w:r w:rsidRPr="0087292E">
        <w:rPr>
          <w:i/>
          <w:color w:val="FF0000"/>
        </w:rPr>
        <w:t>When mains water is used:</w:t>
      </w:r>
    </w:p>
    <w:p w14:paraId="6D73EEAF" w14:textId="77777777" w:rsidR="009469E7" w:rsidRDefault="009469E7" w:rsidP="009469E7">
      <w:pPr>
        <w:pStyle w:val="CodeIDDSamples"/>
        <w:rPr>
          <w:rFonts w:cs="Courier New"/>
        </w:rPr>
      </w:pPr>
      <w:r>
        <w:t>HVAC,Average,</w:t>
      </w:r>
      <w:r>
        <w:rPr>
          <w:rFonts w:cs="Courier New"/>
        </w:rPr>
        <w:t>Cooling Tower Make Up Water Volume Flow Rate  [m3/s]</w:t>
      </w:r>
    </w:p>
    <w:p w14:paraId="1398B360" w14:textId="77777777" w:rsidR="009469E7" w:rsidRDefault="009469E7" w:rsidP="009469E7">
      <w:pPr>
        <w:pStyle w:val="CodeIDDSamples"/>
        <w:rPr>
          <w:rFonts w:cs="Courier New"/>
        </w:rPr>
      </w:pPr>
      <w:r>
        <w:t>HVAC,Sum,</w:t>
      </w:r>
      <w:r>
        <w:rPr>
          <w:rFonts w:cs="Courier New"/>
        </w:rPr>
        <w:t>Cooling Tower Make Up Water Volume [m3]</w:t>
      </w:r>
    </w:p>
    <w:p w14:paraId="642630D5" w14:textId="77777777" w:rsidR="009469E7" w:rsidRDefault="009469E7" w:rsidP="009469E7">
      <w:pPr>
        <w:pStyle w:val="CodeIDDSamples"/>
        <w:rPr>
          <w:rFonts w:cs="Courier New"/>
        </w:rPr>
      </w:pPr>
      <w:r>
        <w:t>HVAC,Sum,</w:t>
      </w:r>
      <w:r>
        <w:rPr>
          <w:rFonts w:cs="Courier New"/>
        </w:rPr>
        <w:t>Cooling Tower Make Up Mains Water Volume [m3]</w:t>
      </w:r>
    </w:p>
    <w:p w14:paraId="282C35BF" w14:textId="77777777" w:rsidR="009469E7" w:rsidRDefault="009469E7" w:rsidP="009469E7">
      <w:pPr>
        <w:pStyle w:val="CodeIDDSamples"/>
      </w:pPr>
    </w:p>
    <w:p w14:paraId="4316961C" w14:textId="77777777" w:rsidR="009469E7" w:rsidRPr="0087292E" w:rsidRDefault="009469E7" w:rsidP="009469E7">
      <w:pPr>
        <w:pStyle w:val="CodeIDDSamples"/>
        <w:rPr>
          <w:i/>
          <w:color w:val="FF0000"/>
        </w:rPr>
      </w:pPr>
      <w:r w:rsidRPr="0087292E">
        <w:rPr>
          <w:i/>
          <w:color w:val="FF0000"/>
        </w:rPr>
        <w:t>When storage tank water is used:</w:t>
      </w:r>
    </w:p>
    <w:p w14:paraId="54899314" w14:textId="77777777" w:rsidR="009469E7" w:rsidRDefault="009469E7" w:rsidP="009469E7">
      <w:pPr>
        <w:pStyle w:val="CodeIDDSamples"/>
        <w:rPr>
          <w:rFonts w:cs="Courier New"/>
        </w:rPr>
      </w:pPr>
      <w:r>
        <w:t>HVAC,Average,</w:t>
      </w:r>
      <w:r>
        <w:rPr>
          <w:rFonts w:cs="Courier New"/>
        </w:rPr>
        <w:t>Cooling Tower Make Up Water Volume Flow Rate  [m3/s]</w:t>
      </w:r>
    </w:p>
    <w:p w14:paraId="3CDC371D" w14:textId="77777777" w:rsidR="009469E7" w:rsidRDefault="009469E7" w:rsidP="009469E7">
      <w:pPr>
        <w:pStyle w:val="CodeIDDSamples"/>
        <w:rPr>
          <w:rFonts w:cs="Courier New"/>
        </w:rPr>
      </w:pPr>
      <w:r>
        <w:t>HVAC,Sum,</w:t>
      </w:r>
      <w:r>
        <w:rPr>
          <w:rFonts w:cs="Courier New"/>
        </w:rPr>
        <w:t>Cooling Tower Make Up Water Volume [m3]</w:t>
      </w:r>
    </w:p>
    <w:p w14:paraId="673B2CFF" w14:textId="77777777" w:rsidR="009469E7" w:rsidRDefault="009469E7" w:rsidP="009469E7">
      <w:pPr>
        <w:pStyle w:val="CodeIDDSamples"/>
        <w:rPr>
          <w:rFonts w:cs="Courier New"/>
        </w:rPr>
      </w:pPr>
      <w:r>
        <w:t>HVAC,Sum,</w:t>
      </w:r>
      <w:r>
        <w:rPr>
          <w:rFonts w:cs="Courier New"/>
        </w:rPr>
        <w:t>Cooling Tower Storage Tank Water Volume Flow Rate [m3/s]</w:t>
      </w:r>
    </w:p>
    <w:p w14:paraId="643A2E31" w14:textId="77777777" w:rsidR="009469E7" w:rsidRDefault="009469E7" w:rsidP="009469E7">
      <w:pPr>
        <w:pStyle w:val="CodeIDDSamples"/>
        <w:rPr>
          <w:rFonts w:cs="Courier New"/>
        </w:rPr>
      </w:pPr>
      <w:r>
        <w:t>HVAC,Sum,</w:t>
      </w:r>
      <w:r>
        <w:rPr>
          <w:rFonts w:cs="Courier New"/>
        </w:rPr>
        <w:t>Cooling Tower Storage Tank Water Volume [m3]</w:t>
      </w:r>
    </w:p>
    <w:p w14:paraId="270AFBC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6B6A8D75" w14:textId="77777777" w:rsidR="009469E7" w:rsidRDefault="009469E7" w:rsidP="009469E7">
      <w:pPr>
        <w:pStyle w:val="CodeIDDSamples"/>
        <w:rPr>
          <w:rFonts w:cs="Courier New"/>
        </w:rPr>
      </w:pPr>
      <w:r>
        <w:t>HVAC,Sum,</w:t>
      </w:r>
      <w:r>
        <w:rPr>
          <w:rFonts w:cs="Courier New"/>
        </w:rPr>
        <w:t>Cooling Tower Starved Storage Tank Water Volume [m3]</w:t>
      </w:r>
    </w:p>
    <w:p w14:paraId="71C1C53A" w14:textId="77777777" w:rsidR="009469E7" w:rsidRDefault="009469E7" w:rsidP="009469E7">
      <w:pPr>
        <w:pStyle w:val="CodeIDDSamples"/>
        <w:rPr>
          <w:rFonts w:cs="Courier New"/>
        </w:rPr>
      </w:pPr>
      <w:r>
        <w:t>HVAC,Sum,</w:t>
      </w:r>
      <w:r>
        <w:rPr>
          <w:rFonts w:cs="Courier New"/>
        </w:rPr>
        <w:t>Cooling Tower Make Up Mains Water Volume [m3]</w:t>
      </w:r>
    </w:p>
    <w:p w14:paraId="31B82880" w14:textId="77777777" w:rsidR="009469E7" w:rsidRDefault="009469E7" w:rsidP="009469E7">
      <w:pPr>
        <w:pStyle w:val="CodeIDDSamples"/>
      </w:pPr>
    </w:p>
    <w:p w14:paraId="00F675AB" w14:textId="77777777" w:rsidR="009469E7" w:rsidRDefault="009469E7" w:rsidP="009469E7">
      <w:pPr>
        <w:pStyle w:val="CodeIDDSamples"/>
        <w:rPr>
          <w:rFonts w:cs="Courier New"/>
        </w:rPr>
      </w:pPr>
      <w:r>
        <w:t>HVAC,Average,</w:t>
      </w:r>
      <w:r>
        <w:rPr>
          <w:rFonts w:cs="Courier New"/>
        </w:rPr>
        <w:t>Cooling Tower Water Evaporation Volume Flow Rate [m3/s]</w:t>
      </w:r>
    </w:p>
    <w:p w14:paraId="0A0CD952" w14:textId="77777777" w:rsidR="009469E7" w:rsidRDefault="009469E7" w:rsidP="009469E7">
      <w:pPr>
        <w:pStyle w:val="CodeIDDSamples"/>
        <w:rPr>
          <w:rFonts w:cs="Courier New"/>
        </w:rPr>
      </w:pPr>
      <w:r>
        <w:t>HVAC,Sum,</w:t>
      </w:r>
      <w:r>
        <w:rPr>
          <w:rFonts w:cs="Courier New"/>
        </w:rPr>
        <w:t>Cooling Tower Water Evaporation Volume [m3]</w:t>
      </w:r>
    </w:p>
    <w:p w14:paraId="29F9DB1C" w14:textId="77777777" w:rsidR="009469E7" w:rsidRDefault="009469E7" w:rsidP="009469E7">
      <w:pPr>
        <w:pStyle w:val="CodeIDDSamples"/>
        <w:rPr>
          <w:rFonts w:cs="Courier New"/>
        </w:rPr>
      </w:pPr>
      <w:r>
        <w:t>HVAC,Average,</w:t>
      </w:r>
      <w:r>
        <w:rPr>
          <w:rFonts w:cs="Courier New"/>
        </w:rPr>
        <w:t>Cooling Tower Water Drift Volume Flow Rate [m3/s]</w:t>
      </w:r>
    </w:p>
    <w:p w14:paraId="7157889D" w14:textId="77777777" w:rsidR="009469E7" w:rsidRDefault="009469E7" w:rsidP="009469E7">
      <w:pPr>
        <w:pStyle w:val="CodeIDDSamples"/>
        <w:rPr>
          <w:rFonts w:cs="Courier New"/>
        </w:rPr>
      </w:pPr>
      <w:r>
        <w:t>HVAC,Sum,</w:t>
      </w:r>
      <w:r>
        <w:rPr>
          <w:rFonts w:cs="Courier New"/>
        </w:rPr>
        <w:t>Cooling Tower Water Drift Volume [m3]</w:t>
      </w:r>
    </w:p>
    <w:p w14:paraId="4620E383" w14:textId="77777777" w:rsidR="009469E7" w:rsidRDefault="009469E7" w:rsidP="009469E7">
      <w:pPr>
        <w:pStyle w:val="CodeIDDSamples"/>
        <w:rPr>
          <w:rFonts w:cs="Courier New"/>
        </w:rPr>
      </w:pPr>
      <w:r>
        <w:t>HVAC,Average,</w:t>
      </w:r>
      <w:r>
        <w:rPr>
          <w:rFonts w:cs="Courier New"/>
        </w:rPr>
        <w:t>Cooling Tower Water Blowdown Volume Flow Rate [m3/s]</w:t>
      </w:r>
    </w:p>
    <w:p w14:paraId="76C4ED2E" w14:textId="77777777" w:rsidR="009469E7" w:rsidRDefault="009469E7" w:rsidP="009469E7">
      <w:pPr>
        <w:pStyle w:val="CodeIDDSamples"/>
        <w:rPr>
          <w:rFonts w:cs="Courier New"/>
        </w:rPr>
      </w:pPr>
      <w:r>
        <w:t>HVAC,Sum,</w:t>
      </w:r>
      <w:r>
        <w:rPr>
          <w:rFonts w:cs="Courier New"/>
        </w:rPr>
        <w:t>Cooling Tower Water Blowdown Volume [m3]</w:t>
      </w:r>
    </w:p>
    <w:p w14:paraId="7BCC00AF" w14:textId="77777777" w:rsidR="009469E7" w:rsidRDefault="009469E7" w:rsidP="009469E7">
      <w:pPr>
        <w:pStyle w:val="CodeIDDSamples"/>
      </w:pPr>
    </w:p>
    <w:p w14:paraId="5C4326E5" w14:textId="77777777" w:rsidR="009469E7" w:rsidRPr="0087292E" w:rsidRDefault="009469E7" w:rsidP="009469E7">
      <w:pPr>
        <w:pStyle w:val="CodeIDDSamples"/>
        <w:rPr>
          <w:color w:val="FF0000"/>
        </w:rPr>
      </w:pPr>
      <w:r w:rsidRPr="0087292E">
        <w:rPr>
          <w:color w:val="FF0000"/>
        </w:rPr>
        <w:t>IF specified:</w:t>
      </w:r>
    </w:p>
    <w:p w14:paraId="1737F9A2" w14:textId="77777777" w:rsidR="009469E7" w:rsidRDefault="009469E7" w:rsidP="009469E7">
      <w:pPr>
        <w:pStyle w:val="CodeIDDSamples"/>
      </w:pPr>
      <w:r>
        <w:t>HVAC,Average,Cooling Tower Basin Heater Electric Power [W]</w:t>
      </w:r>
    </w:p>
    <w:p w14:paraId="5970788B" w14:textId="77777777" w:rsidR="009469E7" w:rsidRDefault="009469E7" w:rsidP="009469E7">
      <w:pPr>
        <w:pStyle w:val="CodeIDDSamples"/>
      </w:pPr>
      <w:r>
        <w:t>HVAC,Sum,Cooling Tower Basin Heater Electric Energy [J]</w:t>
      </w:r>
    </w:p>
    <w:p w14:paraId="4ACD4B48" w14:textId="77777777" w:rsidR="009469E7" w:rsidRDefault="009469E7" w:rsidP="009469E7">
      <w:pPr>
        <w:pStyle w:val="Heading4"/>
      </w:pPr>
      <w:r>
        <w:lastRenderedPageBreak/>
        <w:t>Cooling Tower Fan Electric Power [W]</w:t>
      </w:r>
    </w:p>
    <w:p w14:paraId="40CDDA61" w14:textId="77777777" w:rsidR="009469E7" w:rsidRDefault="009469E7" w:rsidP="009469E7">
      <w:pPr>
        <w:pStyle w:val="Heading4"/>
      </w:pPr>
      <w:r>
        <w:t xml:space="preserve">Cooling Tower Fan Electric Energy [J] </w:t>
      </w:r>
    </w:p>
    <w:p w14:paraId="343F912F" w14:textId="77777777" w:rsidR="009469E7" w:rsidRDefault="009469E7" w:rsidP="009469E7">
      <w:pPr>
        <w:pStyle w:val="BodyText"/>
      </w:pPr>
      <w:r>
        <w:t>These outputs are the electric power input to the tower fan. Consumption is metered on HeatRejection:Electricity, Electricity:Plant, and Electricity:Facility.</w:t>
      </w:r>
    </w:p>
    <w:p w14:paraId="05B178AB" w14:textId="77777777" w:rsidR="009469E7" w:rsidRDefault="009469E7" w:rsidP="009469E7">
      <w:pPr>
        <w:pStyle w:val="Heading4"/>
      </w:pPr>
      <w:r>
        <w:t>Cooling Tower Fan Part Load Ratio []</w:t>
      </w:r>
    </w:p>
    <w:p w14:paraId="046EDB44" w14:textId="77777777" w:rsidR="009469E7" w:rsidRDefault="009469E7" w:rsidP="009469E7">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14:paraId="2BDE7A73" w14:textId="77777777" w:rsidR="009469E7" w:rsidRDefault="009469E7" w:rsidP="009469E7">
      <w:pPr>
        <w:pStyle w:val="Heading4"/>
      </w:pPr>
      <w:r>
        <w:t>Cooling Tower Heat Transfer Rate [W]</w:t>
      </w:r>
    </w:p>
    <w:p w14:paraId="110C50D7" w14:textId="77777777" w:rsidR="009469E7" w:rsidRDefault="009469E7" w:rsidP="009469E7">
      <w:pPr>
        <w:pStyle w:val="BodyText"/>
      </w:pPr>
      <w:r>
        <w:t>This is the rate at which heat is removed from the condenser water loop by the tower.</w:t>
      </w:r>
    </w:p>
    <w:p w14:paraId="20861163" w14:textId="77777777" w:rsidR="009469E7" w:rsidRDefault="009469E7" w:rsidP="009469E7">
      <w:pPr>
        <w:pStyle w:val="Heading4"/>
      </w:pPr>
      <w:r>
        <w:t>Cooling Tower Inlet Temperature [C]</w:t>
      </w:r>
    </w:p>
    <w:p w14:paraId="5255CF2B" w14:textId="77777777" w:rsidR="009469E7" w:rsidRDefault="009469E7" w:rsidP="009469E7">
      <w:pPr>
        <w:pStyle w:val="Heading4"/>
      </w:pPr>
      <w:r>
        <w:t>Cooling Tower Outlet Temperature [C]</w:t>
      </w:r>
    </w:p>
    <w:p w14:paraId="40F9740C" w14:textId="77777777" w:rsidR="009469E7" w:rsidRDefault="009469E7" w:rsidP="009469E7">
      <w:pPr>
        <w:pStyle w:val="Heading4"/>
      </w:pPr>
      <w:r>
        <w:t>Cooling Tower Mass Flow Rate [kg/s]</w:t>
      </w:r>
    </w:p>
    <w:p w14:paraId="3CE5B884" w14:textId="77777777" w:rsidR="009469E7" w:rsidRDefault="009469E7" w:rsidP="009469E7">
      <w:pPr>
        <w:pStyle w:val="BodyText"/>
      </w:pPr>
      <w:r>
        <w:t>These outputs are the tower water inlet and outlet temperatures, and mass flow rate of the circulating condenser water loop.</w:t>
      </w:r>
    </w:p>
    <w:p w14:paraId="53E476B8" w14:textId="77777777" w:rsidR="009469E7" w:rsidRDefault="009469E7" w:rsidP="009469E7">
      <w:pPr>
        <w:pStyle w:val="Heading4"/>
      </w:pPr>
      <w:r>
        <w:t>Cooling Tower Air Flow Rate Ratio []</w:t>
      </w:r>
    </w:p>
    <w:p w14:paraId="7EAB57B7" w14:textId="77777777" w:rsidR="009469E7" w:rsidRDefault="009469E7" w:rsidP="009469E7">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14:paraId="0E5116BF" w14:textId="77777777" w:rsidR="009469E7" w:rsidRDefault="009469E7" w:rsidP="009469E7">
      <w:pPr>
        <w:pStyle w:val="Heading4"/>
      </w:pPr>
      <w:r>
        <w:t>Cooling Tower Basin Heater Electric Power [W]</w:t>
      </w:r>
    </w:p>
    <w:p w14:paraId="57E25C40" w14:textId="77777777" w:rsidR="009469E7" w:rsidRDefault="009469E7" w:rsidP="009469E7">
      <w:pPr>
        <w:pStyle w:val="Heading4"/>
      </w:pPr>
      <w:r>
        <w:t>Cooling Tower Basin Heater Electric Energy [J]</w:t>
      </w:r>
    </w:p>
    <w:p w14:paraId="21F9EC4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0BEB12C7" w14:textId="77777777" w:rsidR="009469E7" w:rsidRDefault="009469E7" w:rsidP="009469E7">
      <w:pPr>
        <w:pStyle w:val="Heading4"/>
      </w:pPr>
      <w:r>
        <w:t>Cooling Tower Make Up Water Volume Flow Rate [m3/s]</w:t>
      </w:r>
    </w:p>
    <w:p w14:paraId="543C16BC" w14:textId="77777777" w:rsidR="009469E7" w:rsidRDefault="009469E7" w:rsidP="009469E7">
      <w:pPr>
        <w:pStyle w:val="Heading4"/>
      </w:pPr>
      <w:r>
        <w:t>Cooling Tower Make Up Water Volume [m3]</w:t>
      </w:r>
    </w:p>
    <w:p w14:paraId="20411E37"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D30D761" w14:textId="77777777" w:rsidR="009469E7" w:rsidRDefault="009469E7" w:rsidP="009469E7">
      <w:pPr>
        <w:pStyle w:val="Heading4"/>
      </w:pPr>
      <w:r>
        <w:lastRenderedPageBreak/>
        <w:t>Cooling Tower Water Evaporation Volume Flow Rate [m3/s]</w:t>
      </w:r>
    </w:p>
    <w:p w14:paraId="55C3954E" w14:textId="77777777" w:rsidR="009469E7" w:rsidRDefault="009469E7" w:rsidP="009469E7">
      <w:pPr>
        <w:pStyle w:val="Heading4"/>
      </w:pPr>
      <w:r>
        <w:t>Cooling Tower Water Evaporation Volume [m3]</w:t>
      </w:r>
    </w:p>
    <w:p w14:paraId="4B43AEEC" w14:textId="77777777" w:rsidR="009469E7" w:rsidRDefault="009469E7" w:rsidP="009469E7">
      <w:pPr>
        <w:pStyle w:val="Heading4"/>
      </w:pPr>
      <w:r>
        <w:t>Cooling Tower Water Drift Volume Flow Rate [m3/s]</w:t>
      </w:r>
    </w:p>
    <w:p w14:paraId="7E9A688D" w14:textId="77777777" w:rsidR="009469E7" w:rsidRDefault="009469E7" w:rsidP="009469E7">
      <w:pPr>
        <w:pStyle w:val="Heading4"/>
      </w:pPr>
      <w:r>
        <w:t>Cooling Tower Water Drift Volume [m3]</w:t>
      </w:r>
    </w:p>
    <w:p w14:paraId="04A9DABE" w14:textId="77777777" w:rsidR="009469E7" w:rsidRDefault="009469E7" w:rsidP="009469E7">
      <w:pPr>
        <w:pStyle w:val="Heading4"/>
      </w:pPr>
      <w:r>
        <w:t>Cooling Tower Water Blowdown Volume Flow Rate [m3/s]</w:t>
      </w:r>
    </w:p>
    <w:p w14:paraId="033965B2" w14:textId="77777777" w:rsidR="009469E7" w:rsidRDefault="009469E7" w:rsidP="009469E7">
      <w:pPr>
        <w:pStyle w:val="Heading4"/>
      </w:pPr>
      <w:r>
        <w:t>Cooling Tower Water Blowdown Volume [m3]</w:t>
      </w:r>
    </w:p>
    <w:p w14:paraId="4BFF19C2" w14:textId="77777777" w:rsidR="009469E7" w:rsidRDefault="009469E7" w:rsidP="009469E7">
      <w:pPr>
        <w:pStyle w:val="BodyText"/>
      </w:pPr>
      <w:r>
        <w:t>These outputs provide the breakdown of the different components of water use during cooling tower operation.</w:t>
      </w:r>
    </w:p>
    <w:p w14:paraId="148BF4E2" w14:textId="77777777" w:rsidR="009469E7" w:rsidRDefault="009469E7" w:rsidP="009469E7">
      <w:pPr>
        <w:pStyle w:val="Heading4"/>
      </w:pPr>
      <w:r>
        <w:t>Cooling Tower Make Up Mains Water Volume [m3]</w:t>
      </w:r>
    </w:p>
    <w:p w14:paraId="583E3E91"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6F330EB" w14:textId="77777777" w:rsidR="009469E7" w:rsidRDefault="009469E7" w:rsidP="009469E7">
      <w:pPr>
        <w:pStyle w:val="Heading4"/>
      </w:pPr>
      <w:r>
        <w:t>Cooling Tower Storage Tank Water Volume Flow Rate [m3/s]</w:t>
      </w:r>
    </w:p>
    <w:p w14:paraId="1AA884F6" w14:textId="77777777" w:rsidR="009469E7" w:rsidRDefault="009469E7" w:rsidP="009469E7">
      <w:pPr>
        <w:pStyle w:val="Heading4"/>
      </w:pPr>
      <w:r>
        <w:t>Cooling Tower Storage Tank Water Volume [m3]</w:t>
      </w:r>
    </w:p>
    <w:p w14:paraId="4E017FD2" w14:textId="77777777" w:rsidR="009469E7" w:rsidRDefault="009469E7" w:rsidP="009469E7">
      <w:pPr>
        <w:pStyle w:val="BodyText"/>
      </w:pPr>
      <w:r>
        <w:t>These are the rate and volume of water provided by the Water Storage Tank.</w:t>
      </w:r>
    </w:p>
    <w:p w14:paraId="2A918CCF" w14:textId="77777777" w:rsidR="009469E7" w:rsidRDefault="009469E7" w:rsidP="009469E7">
      <w:pPr>
        <w:pStyle w:val="Heading4"/>
      </w:pPr>
      <w:r>
        <w:t>Cooling Tower Starved Storage Tank Water Volume Flow Rate [m3/s]</w:t>
      </w:r>
    </w:p>
    <w:p w14:paraId="2CD39BCB" w14:textId="77777777" w:rsidR="009469E7" w:rsidRDefault="009469E7" w:rsidP="009469E7">
      <w:pPr>
        <w:pStyle w:val="Heading4"/>
      </w:pPr>
      <w:r>
        <w:t>Cooling Tower Starved Storage Tank Water Volume [m3]</w:t>
      </w:r>
    </w:p>
    <w:p w14:paraId="4D0C963C"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6EC4D51" w14:textId="77777777" w:rsidR="009469E7" w:rsidRDefault="009469E7" w:rsidP="009469E7">
      <w:pPr>
        <w:pStyle w:val="Heading4"/>
      </w:pPr>
      <w:r>
        <w:t>Cooling Tower Operating Cells Count []</w:t>
      </w:r>
    </w:p>
    <w:p w14:paraId="625F0E3D" w14:textId="77777777" w:rsidR="009469E7" w:rsidRDefault="009469E7" w:rsidP="009469E7">
      <w:pPr>
        <w:pStyle w:val="BodyText"/>
      </w:pPr>
      <w:r>
        <w:t>This represents the number of cells operating at each time step.</w:t>
      </w:r>
    </w:p>
    <w:p w14:paraId="73B23710" w14:textId="77777777" w:rsidR="00976A26" w:rsidRDefault="003A78BA">
      <w:pPr>
        <w:pStyle w:val="Heading3"/>
      </w:pPr>
      <w:bookmarkStart w:id="1543" w:name="_Toc399490182"/>
      <w:r w:rsidRPr="003A78BA">
        <w:t>CoolingTowerPerformance:CoolTools</w:t>
      </w:r>
      <w:bookmarkEnd w:id="1516"/>
      <w:bookmarkEnd w:id="1543"/>
    </w:p>
    <w:p w14:paraId="16F75926"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14:paraId="2A23D5DB"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14:paraId="3BCFFE3D" w14:textId="77777777"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14:paraId="35592F2C" w14:textId="77777777"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14:paraId="397369A0" w14:textId="77777777"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14:paraId="1BA7F346" w14:textId="77777777"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14:paraId="152C773C" w14:textId="77777777"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14:paraId="65E6F21D" w14:textId="77777777"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14:paraId="67E34103" w14:textId="77777777"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14:paraId="1442014F" w14:textId="77777777"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14:paraId="4338F8C9" w14:textId="77777777"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14:paraId="7BACFCA0" w14:textId="77777777"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14:paraId="36647C83" w14:textId="77777777"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14:paraId="48098721" w14:textId="77777777"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14:paraId="3091D927" w14:textId="77777777"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14:paraId="664470AD" w14:textId="77777777"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14:paraId="6AA38FEF" w14:textId="77777777"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14:paraId="1FD5C407" w14:textId="77777777"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14:paraId="66CE1236" w14:textId="77777777"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0A9DA160" w14:textId="77777777" w:rsidR="00976A26" w:rsidRDefault="00976A26">
      <w:pPr>
        <w:pStyle w:val="Heading4"/>
        <w:rPr>
          <w:snapToGrid w:val="0"/>
        </w:rPr>
      </w:pPr>
      <w:r>
        <w:rPr>
          <w:snapToGrid w:val="0"/>
        </w:rPr>
        <w:t>Field: Name</w:t>
      </w:r>
    </w:p>
    <w:p w14:paraId="5C4487BC" w14:textId="77777777" w:rsidR="00976A26" w:rsidRDefault="00976A26">
      <w:pPr>
        <w:pStyle w:val="BodyText"/>
      </w:pPr>
      <w:r>
        <w:t>This alpha field contains the identifying name for the variable speed cooling tower model coefficients.</w:t>
      </w:r>
    </w:p>
    <w:p w14:paraId="4C18296A" w14:textId="77777777" w:rsidR="00976A26" w:rsidRDefault="00976A26">
      <w:pPr>
        <w:pStyle w:val="Heading4"/>
        <w:rPr>
          <w:snapToGrid w:val="0"/>
        </w:rPr>
      </w:pPr>
      <w:r>
        <w:rPr>
          <w:snapToGrid w:val="0"/>
        </w:rPr>
        <w:t>Field: Minimum Inlet Air Wet-Bulb Temperature</w:t>
      </w:r>
    </w:p>
    <w:p w14:paraId="55F9937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629BDCED" w14:textId="77777777" w:rsidR="00976A26" w:rsidRDefault="00976A26">
      <w:pPr>
        <w:pStyle w:val="Heading4"/>
        <w:rPr>
          <w:snapToGrid w:val="0"/>
        </w:rPr>
      </w:pPr>
      <w:r>
        <w:rPr>
          <w:snapToGrid w:val="0"/>
        </w:rPr>
        <w:t>Field: Maximum Inlet Air Wet-Bulb Temperature</w:t>
      </w:r>
    </w:p>
    <w:p w14:paraId="10776AFC"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14:paraId="504FF4D3" w14:textId="77777777" w:rsidR="00976A26" w:rsidRDefault="00976A26">
      <w:pPr>
        <w:pStyle w:val="Heading4"/>
        <w:rPr>
          <w:snapToGrid w:val="0"/>
        </w:rPr>
      </w:pPr>
      <w:r>
        <w:rPr>
          <w:snapToGrid w:val="0"/>
        </w:rPr>
        <w:t>Field: Minimum Range Temperature</w:t>
      </w:r>
    </w:p>
    <w:p w14:paraId="26703418"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398B56B5" w14:textId="77777777" w:rsidR="00976A26" w:rsidRDefault="00976A26">
      <w:pPr>
        <w:pStyle w:val="Heading4"/>
        <w:rPr>
          <w:snapToGrid w:val="0"/>
        </w:rPr>
      </w:pPr>
      <w:r>
        <w:rPr>
          <w:snapToGrid w:val="0"/>
        </w:rPr>
        <w:t>Field: Maximum Range Temperature</w:t>
      </w:r>
    </w:p>
    <w:p w14:paraId="318A3D5D" w14:textId="77777777"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14:paraId="1F60E9EF" w14:textId="77777777" w:rsidR="00976A26" w:rsidRDefault="00976A26">
      <w:pPr>
        <w:pStyle w:val="Heading4"/>
        <w:rPr>
          <w:snapToGrid w:val="0"/>
        </w:rPr>
      </w:pPr>
      <w:r>
        <w:rPr>
          <w:snapToGrid w:val="0"/>
        </w:rPr>
        <w:t>Field: Minimum Approach Temperature</w:t>
      </w:r>
    </w:p>
    <w:p w14:paraId="63FB44CC"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398B312F" w14:textId="77777777" w:rsidR="00976A26" w:rsidRDefault="00976A26">
      <w:pPr>
        <w:pStyle w:val="Heading4"/>
        <w:rPr>
          <w:snapToGrid w:val="0"/>
        </w:rPr>
      </w:pPr>
      <w:r>
        <w:rPr>
          <w:snapToGrid w:val="0"/>
        </w:rPr>
        <w:t>Field: Maximum Approach Temperature</w:t>
      </w:r>
    </w:p>
    <w:p w14:paraId="2BEAA135" w14:textId="77777777"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14:paraId="63372C84" w14:textId="77777777" w:rsidR="00976A26" w:rsidRDefault="00976A26">
      <w:pPr>
        <w:pStyle w:val="Heading4"/>
        <w:rPr>
          <w:snapToGrid w:val="0"/>
        </w:rPr>
      </w:pPr>
      <w:r>
        <w:rPr>
          <w:snapToGrid w:val="0"/>
        </w:rPr>
        <w:t>Field: Minimum Water Flow Rate Ratio</w:t>
      </w:r>
    </w:p>
    <w:p w14:paraId="56B3C1FB"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4925A7F4" w14:textId="77777777" w:rsidR="00976A26" w:rsidRDefault="00976A26">
      <w:pPr>
        <w:pStyle w:val="Heading4"/>
        <w:rPr>
          <w:snapToGrid w:val="0"/>
        </w:rPr>
      </w:pPr>
      <w:r>
        <w:rPr>
          <w:snapToGrid w:val="0"/>
        </w:rPr>
        <w:t>Field: Maximum Water Flow Rate Ratio</w:t>
      </w:r>
    </w:p>
    <w:p w14:paraId="44A91973"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26423A81" w14:textId="77777777" w:rsidR="00976A26" w:rsidRDefault="00976A26">
      <w:pPr>
        <w:pStyle w:val="Heading4"/>
        <w:rPr>
          <w:snapToGrid w:val="0"/>
        </w:rPr>
      </w:pPr>
      <w:r>
        <w:rPr>
          <w:snapToGrid w:val="0"/>
        </w:rPr>
        <w:t>Field: Coefficient 1 to 35</w:t>
      </w:r>
    </w:p>
    <w:p w14:paraId="55CB25A7" w14:textId="77777777" w:rsidR="00976A26" w:rsidRDefault="00976A26">
      <w:pPr>
        <w:pStyle w:val="BodyText"/>
      </w:pPr>
      <w:r>
        <w:t>These numeric fields contain the coefficients to be used by the CoolTools approach temperature correlation shown above.</w:t>
      </w:r>
    </w:p>
    <w:p w14:paraId="6D7059BF" w14:textId="77777777" w:rsidR="00976A26" w:rsidRDefault="00976A26">
      <w:pPr>
        <w:pStyle w:val="BodyText"/>
      </w:pPr>
    </w:p>
    <w:p w14:paraId="0A2FEBAD" w14:textId="77777777" w:rsidR="00976A26" w:rsidRDefault="00976A26">
      <w:pPr>
        <w:pStyle w:val="BodyText"/>
        <w:rPr>
          <w:color w:val="FF0000"/>
        </w:rPr>
      </w:pPr>
      <w:r>
        <w:t>An example IDF specification for this object is shown below:</w:t>
      </w:r>
    </w:p>
    <w:p w14:paraId="6B7105EA" w14:textId="77777777" w:rsidR="00976A26" w:rsidRDefault="007E73DD">
      <w:pPr>
        <w:pStyle w:val="CodeIDDSamples"/>
      </w:pPr>
      <w:r w:rsidRPr="007E73DD">
        <w:t>CoolingTowerPerformance:CoolTools</w:t>
      </w:r>
      <w:r w:rsidR="00976A26">
        <w:t>,</w:t>
      </w:r>
    </w:p>
    <w:p w14:paraId="69FCD971" w14:textId="77777777" w:rsidR="00976A26" w:rsidRDefault="00976A26">
      <w:pPr>
        <w:pStyle w:val="CodeIDDSamples"/>
      </w:pPr>
      <w:r>
        <w:t xml:space="preserve"> CoolTools CrossFlow Default Model, !- Tower Model Coefficient Name</w:t>
      </w:r>
    </w:p>
    <w:p w14:paraId="242EB292" w14:textId="77777777" w:rsidR="00976A26" w:rsidRDefault="00976A26">
      <w:pPr>
        <w:pStyle w:val="CodeIDDSamples"/>
      </w:pPr>
      <w:r>
        <w:t xml:space="preserve">     -1.0,               !- Minimum Inlet Air Wet-Bulb Temperature {C}</w:t>
      </w:r>
    </w:p>
    <w:p w14:paraId="2E8561CF" w14:textId="77777777" w:rsidR="00976A26" w:rsidRDefault="00976A26">
      <w:pPr>
        <w:pStyle w:val="CodeIDDSamples"/>
      </w:pPr>
      <w:r>
        <w:t xml:space="preserve">     26.6667,            !- Maximum Inlet Air Wet-Bulb Temperature {C}</w:t>
      </w:r>
    </w:p>
    <w:p w14:paraId="4E0602B6" w14:textId="77777777" w:rsidR="00976A26" w:rsidRDefault="00976A26">
      <w:pPr>
        <w:pStyle w:val="CodeIDDSamples"/>
      </w:pPr>
      <w:r>
        <w:t xml:space="preserve">     1.1111,             !- Minimum Range Temperature {C}</w:t>
      </w:r>
    </w:p>
    <w:p w14:paraId="57A2E904" w14:textId="77777777" w:rsidR="00976A26" w:rsidRDefault="00976A26">
      <w:pPr>
        <w:pStyle w:val="CodeIDDSamples"/>
      </w:pPr>
      <w:r>
        <w:t xml:space="preserve">     11.1111,            !- Maximum Range Temperature {C}</w:t>
      </w:r>
    </w:p>
    <w:p w14:paraId="1FD223AF" w14:textId="77777777" w:rsidR="00976A26" w:rsidRDefault="00976A26">
      <w:pPr>
        <w:pStyle w:val="CodeIDDSamples"/>
      </w:pPr>
      <w:r>
        <w:t xml:space="preserve">     1.1111,             !- Minimum Approach Temperature {C}</w:t>
      </w:r>
    </w:p>
    <w:p w14:paraId="5BAFB342" w14:textId="77777777" w:rsidR="00976A26" w:rsidRDefault="00976A26">
      <w:pPr>
        <w:pStyle w:val="CodeIDDSamples"/>
      </w:pPr>
      <w:r>
        <w:t xml:space="preserve">     11.1111,            !- Maximum Approach Temperature {C}</w:t>
      </w:r>
    </w:p>
    <w:p w14:paraId="7E7CDE23" w14:textId="77777777" w:rsidR="00976A26" w:rsidRDefault="00976A26">
      <w:pPr>
        <w:pStyle w:val="CodeIDDSamples"/>
      </w:pPr>
      <w:r>
        <w:t xml:space="preserve">     0.75,               !- Minimum Water Flow Rate Ratio</w:t>
      </w:r>
    </w:p>
    <w:p w14:paraId="1762EBE3" w14:textId="77777777" w:rsidR="00976A26" w:rsidRDefault="00976A26">
      <w:pPr>
        <w:pStyle w:val="CodeIDDSamples"/>
      </w:pPr>
      <w:r>
        <w:t xml:space="preserve">     1.25,               !- Maximum Water Flow Rate Ratio</w:t>
      </w:r>
    </w:p>
    <w:p w14:paraId="49003104" w14:textId="77777777" w:rsidR="00976A26" w:rsidRDefault="00976A26">
      <w:pPr>
        <w:pStyle w:val="CodeIDDSamples"/>
      </w:pPr>
      <w:r>
        <w:t xml:space="preserve">     0.52049709836241,                !- Coefficient 1</w:t>
      </w:r>
    </w:p>
    <w:p w14:paraId="27654038" w14:textId="77777777" w:rsidR="00976A26" w:rsidRDefault="00976A26">
      <w:pPr>
        <w:pStyle w:val="CodeIDDSamples"/>
      </w:pPr>
      <w:r>
        <w:t xml:space="preserve">   -10.617046395344,                  !- Coefficient 2</w:t>
      </w:r>
    </w:p>
    <w:p w14:paraId="725D6F0B" w14:textId="77777777" w:rsidR="00976A26" w:rsidRDefault="00976A26">
      <w:pPr>
        <w:pStyle w:val="CodeIDDSamples"/>
      </w:pPr>
      <w:r>
        <w:t xml:space="preserve">    10.7292974722538,                 !- Coefficient 3</w:t>
      </w:r>
    </w:p>
    <w:p w14:paraId="0579FCE0" w14:textId="77777777" w:rsidR="00976A26" w:rsidRDefault="00976A26">
      <w:pPr>
        <w:pStyle w:val="CodeIDDSamples"/>
      </w:pPr>
      <w:r>
        <w:t xml:space="preserve">    -2.74988377158227,                !- Coefficient 4</w:t>
      </w:r>
    </w:p>
    <w:p w14:paraId="33E6C4DD" w14:textId="77777777" w:rsidR="00976A26" w:rsidRDefault="00976A26">
      <w:pPr>
        <w:pStyle w:val="CodeIDDSamples"/>
      </w:pPr>
      <w:r>
        <w:t xml:space="preserve">     4.73629943913743,                !- Coefficient 5</w:t>
      </w:r>
    </w:p>
    <w:p w14:paraId="371B218F" w14:textId="77777777" w:rsidR="00976A26" w:rsidRDefault="00976A26">
      <w:pPr>
        <w:pStyle w:val="CodeIDDSamples"/>
      </w:pPr>
      <w:r>
        <w:t xml:space="preserve">    -8.25759700874711,                !- Coefficient 6</w:t>
      </w:r>
    </w:p>
    <w:p w14:paraId="26E34B89" w14:textId="77777777" w:rsidR="00976A26" w:rsidRDefault="00976A26">
      <w:pPr>
        <w:pStyle w:val="CodeIDDSamples"/>
      </w:pPr>
      <w:r>
        <w:t xml:space="preserve">     1.57640938114136,                !- Coefficient 7</w:t>
      </w:r>
    </w:p>
    <w:p w14:paraId="78D57F6A" w14:textId="77777777" w:rsidR="00976A26" w:rsidRDefault="00976A26">
      <w:pPr>
        <w:pStyle w:val="CodeIDDSamples"/>
      </w:pPr>
      <w:r>
        <w:t xml:space="preserve">     6.51119643791324,                !- Coefficient 8</w:t>
      </w:r>
    </w:p>
    <w:p w14:paraId="3185EBA3" w14:textId="77777777" w:rsidR="00976A26" w:rsidRDefault="00976A26">
      <w:pPr>
        <w:pStyle w:val="CodeIDDSamples"/>
      </w:pPr>
      <w:r>
        <w:t xml:space="preserve">     1.50433525206692,                !- Coefficient 9</w:t>
      </w:r>
    </w:p>
    <w:p w14:paraId="79AD95DE" w14:textId="77777777" w:rsidR="00976A26" w:rsidRDefault="00976A26">
      <w:pPr>
        <w:pStyle w:val="CodeIDDSamples"/>
      </w:pPr>
      <w:r>
        <w:t xml:space="preserve">    -3.2888529287801,                 !- Coefficient 10</w:t>
      </w:r>
    </w:p>
    <w:p w14:paraId="135B54B2" w14:textId="77777777" w:rsidR="00976A26" w:rsidRDefault="00976A26">
      <w:pPr>
        <w:pStyle w:val="CodeIDDSamples"/>
      </w:pPr>
      <w:r>
        <w:t xml:space="preserve">     0.0257786145353773,              !- Coefficient 11</w:t>
      </w:r>
    </w:p>
    <w:p w14:paraId="31CCEBA2" w14:textId="77777777" w:rsidR="00976A26" w:rsidRDefault="00976A26">
      <w:pPr>
        <w:pStyle w:val="CodeIDDSamples"/>
      </w:pPr>
      <w:r>
        <w:t xml:space="preserve">     0.182464289315254,               !- Coefficient 12</w:t>
      </w:r>
    </w:p>
    <w:p w14:paraId="1D787DD2" w14:textId="77777777" w:rsidR="00976A26" w:rsidRDefault="00976A26">
      <w:pPr>
        <w:pStyle w:val="CodeIDDSamples"/>
      </w:pPr>
      <w:r>
        <w:t xml:space="preserve">    -0.0818947291400898,              !- Coefficient 13</w:t>
      </w:r>
    </w:p>
    <w:p w14:paraId="327F9E35" w14:textId="77777777" w:rsidR="00976A26" w:rsidRDefault="00976A26">
      <w:pPr>
        <w:pStyle w:val="CodeIDDSamples"/>
      </w:pPr>
      <w:r>
        <w:t xml:space="preserve">    -0.215010003996285,               !- Coefficient 14</w:t>
      </w:r>
    </w:p>
    <w:p w14:paraId="64E52494" w14:textId="77777777" w:rsidR="00976A26" w:rsidRDefault="00976A26">
      <w:pPr>
        <w:pStyle w:val="CodeIDDSamples"/>
      </w:pPr>
      <w:r>
        <w:t xml:space="preserve">     0.0186741309635284,              !- Coefficient 15</w:t>
      </w:r>
    </w:p>
    <w:p w14:paraId="45B92CFD" w14:textId="77777777" w:rsidR="00976A26" w:rsidRDefault="00976A26">
      <w:pPr>
        <w:pStyle w:val="CodeIDDSamples"/>
      </w:pPr>
      <w:r>
        <w:lastRenderedPageBreak/>
        <w:t xml:space="preserve">     0.0536824177590012,              !- Coefficient 16</w:t>
      </w:r>
    </w:p>
    <w:p w14:paraId="6BFFBCF9" w14:textId="77777777" w:rsidR="00976A26" w:rsidRDefault="00976A26">
      <w:pPr>
        <w:pStyle w:val="CodeIDDSamples"/>
      </w:pPr>
      <w:r>
        <w:t xml:space="preserve">    -0.00270968955115031,             !- Coefficient 17</w:t>
      </w:r>
    </w:p>
    <w:p w14:paraId="4D019F35" w14:textId="77777777" w:rsidR="00976A26" w:rsidRDefault="00976A26">
      <w:pPr>
        <w:pStyle w:val="CodeIDDSamples"/>
      </w:pPr>
      <w:r>
        <w:t xml:space="preserve">     0.00112277498589279,             !- Coefficient 18</w:t>
      </w:r>
    </w:p>
    <w:p w14:paraId="52458CBE" w14:textId="77777777" w:rsidR="00976A26" w:rsidRDefault="00976A26">
      <w:pPr>
        <w:pStyle w:val="CodeIDDSamples"/>
      </w:pPr>
      <w:r>
        <w:t xml:space="preserve">    -0.00127758497497718,             !- Coefficient 19</w:t>
      </w:r>
    </w:p>
    <w:p w14:paraId="513542B8" w14:textId="77777777" w:rsidR="00976A26" w:rsidRDefault="00976A26">
      <w:pPr>
        <w:pStyle w:val="CodeIDDSamples"/>
      </w:pPr>
      <w:r>
        <w:t xml:space="preserve">     0.0000760420796601607,           !- Coefficient 20</w:t>
      </w:r>
    </w:p>
    <w:p w14:paraId="034D63B1" w14:textId="77777777" w:rsidR="00976A26" w:rsidRDefault="00976A26">
      <w:pPr>
        <w:pStyle w:val="CodeIDDSamples"/>
      </w:pPr>
      <w:r>
        <w:t xml:space="preserve">     1.43600088336017,                !- Coefficient 21</w:t>
      </w:r>
    </w:p>
    <w:p w14:paraId="4AF61E6B" w14:textId="77777777" w:rsidR="00976A26" w:rsidRDefault="00976A26">
      <w:pPr>
        <w:pStyle w:val="CodeIDDSamples"/>
      </w:pPr>
      <w:r>
        <w:t xml:space="preserve">    -0.5198695909109,                 !- Coefficient 22</w:t>
      </w:r>
    </w:p>
    <w:p w14:paraId="5EF9D3A7" w14:textId="77777777" w:rsidR="00976A26" w:rsidRDefault="00976A26">
      <w:pPr>
        <w:pStyle w:val="CodeIDDSamples"/>
      </w:pPr>
      <w:r>
        <w:t xml:space="preserve">     0.117339576910507,               !- Coefficient 23</w:t>
      </w:r>
    </w:p>
    <w:p w14:paraId="313983E9" w14:textId="77777777" w:rsidR="00976A26" w:rsidRDefault="00976A26">
      <w:pPr>
        <w:pStyle w:val="CodeIDDSamples"/>
      </w:pPr>
      <w:r>
        <w:t xml:space="preserve">     1.50492810819924,                !- Coefficient 24</w:t>
      </w:r>
    </w:p>
    <w:p w14:paraId="06865E1C" w14:textId="77777777" w:rsidR="00976A26" w:rsidRDefault="00976A26">
      <w:pPr>
        <w:pStyle w:val="CodeIDDSamples"/>
      </w:pPr>
      <w:r>
        <w:t xml:space="preserve">    -0.135898905926974,               !- Coefficient 25</w:t>
      </w:r>
    </w:p>
    <w:p w14:paraId="6BD51131" w14:textId="77777777" w:rsidR="00976A26" w:rsidRDefault="00976A26">
      <w:pPr>
        <w:pStyle w:val="CodeIDDSamples"/>
      </w:pPr>
      <w:r>
        <w:t xml:space="preserve">    -0.152577581866506,               !- Coefficient 26</w:t>
      </w:r>
    </w:p>
    <w:p w14:paraId="68016767" w14:textId="77777777" w:rsidR="00976A26" w:rsidRDefault="00976A26">
      <w:pPr>
        <w:pStyle w:val="CodeIDDSamples"/>
      </w:pPr>
      <w:r>
        <w:t xml:space="preserve">    -0.0533843828114562,              !- Coefficient 27</w:t>
      </w:r>
    </w:p>
    <w:p w14:paraId="18E8DC1F" w14:textId="77777777" w:rsidR="00976A26" w:rsidRDefault="00976A26">
      <w:pPr>
        <w:pStyle w:val="CodeIDDSamples"/>
      </w:pPr>
      <w:r>
        <w:t xml:space="preserve">     0.00493294869565511,             !- Coefficient 28</w:t>
      </w:r>
    </w:p>
    <w:p w14:paraId="385154D9" w14:textId="77777777" w:rsidR="00976A26" w:rsidRDefault="00976A26">
      <w:pPr>
        <w:pStyle w:val="CodeIDDSamples"/>
      </w:pPr>
      <w:r>
        <w:t xml:space="preserve">    -0.00796260394174197,             !- Coefficient 29</w:t>
      </w:r>
    </w:p>
    <w:p w14:paraId="2330DC87" w14:textId="77777777" w:rsidR="00976A26" w:rsidRDefault="00976A26">
      <w:pPr>
        <w:pStyle w:val="CodeIDDSamples"/>
      </w:pPr>
      <w:r>
        <w:t xml:space="preserve">     0.000222619828621544,            !- Coefficient 30</w:t>
      </w:r>
    </w:p>
    <w:p w14:paraId="2488FCC3" w14:textId="77777777" w:rsidR="00976A26" w:rsidRDefault="00976A26">
      <w:pPr>
        <w:pStyle w:val="CodeIDDSamples"/>
      </w:pPr>
      <w:r>
        <w:t xml:space="preserve">    -0.0543952001568055,              !- Coefficient 31</w:t>
      </w:r>
    </w:p>
    <w:p w14:paraId="365596E3" w14:textId="77777777" w:rsidR="00976A26" w:rsidRDefault="00976A26">
      <w:pPr>
        <w:pStyle w:val="CodeIDDSamples"/>
      </w:pPr>
      <w:r>
        <w:t xml:space="preserve">     0.00474266879161693,             !- Coefficient 32</w:t>
      </w:r>
    </w:p>
    <w:p w14:paraId="0C8A5856" w14:textId="77777777" w:rsidR="00976A26" w:rsidRDefault="00976A26">
      <w:pPr>
        <w:pStyle w:val="CodeIDDSamples"/>
      </w:pPr>
      <w:r>
        <w:t xml:space="preserve">    -0.0185854671815598,              !- Coefficient 33</w:t>
      </w:r>
    </w:p>
    <w:p w14:paraId="326B94DD" w14:textId="77777777" w:rsidR="00976A26" w:rsidRDefault="00976A26">
      <w:pPr>
        <w:pStyle w:val="CodeIDDSamples"/>
      </w:pPr>
      <w:r>
        <w:t xml:space="preserve">     0.00115667701293848,             !- Coefficient 34</w:t>
      </w:r>
    </w:p>
    <w:p w14:paraId="643AAFE9" w14:textId="77777777" w:rsidR="00976A26" w:rsidRDefault="00976A26">
      <w:pPr>
        <w:pStyle w:val="CodeIDDSamples"/>
      </w:pPr>
      <w:r>
        <w:t xml:space="preserve">     0.000807370664460284;            !- Coefficient 35</w:t>
      </w:r>
    </w:p>
    <w:p w14:paraId="3A7B5E61" w14:textId="77777777" w:rsidR="00976A26" w:rsidRDefault="007E73DD">
      <w:pPr>
        <w:pStyle w:val="Heading3"/>
      </w:pPr>
      <w:bookmarkStart w:id="1544" w:name="_Toc99527925"/>
      <w:bookmarkStart w:id="1545" w:name="_Toc399490183"/>
      <w:r w:rsidRPr="003A78BA">
        <w:t>CoolingTowerPerformance:CoolTools</w:t>
      </w:r>
      <w:bookmarkEnd w:id="1544"/>
      <w:r w:rsidR="00F027B7">
        <w:t xml:space="preserve"> Outputs</w:t>
      </w:r>
      <w:bookmarkEnd w:id="1545"/>
    </w:p>
    <w:p w14:paraId="29E075D3" w14:textId="77777777" w:rsidR="00976A26" w:rsidRDefault="00976A26">
      <w:pPr>
        <w:pStyle w:val="BodyText"/>
      </w:pPr>
      <w:r>
        <w:t xml:space="preserve">No additional cooling tower </w:t>
      </w:r>
      <w:r w:rsidR="0018099D">
        <w:t>output variable</w:t>
      </w:r>
      <w:r>
        <w:t>s are output when this object is used.</w:t>
      </w:r>
    </w:p>
    <w:p w14:paraId="2314D72D" w14:textId="77777777" w:rsidR="00976A26" w:rsidRDefault="007E73DD">
      <w:pPr>
        <w:pStyle w:val="Heading3"/>
      </w:pPr>
      <w:bookmarkStart w:id="1546" w:name="_Toc99527926"/>
      <w:bookmarkStart w:id="1547" w:name="_Toc399490184"/>
      <w:r w:rsidRPr="007E73DD">
        <w:t>CoolingTowerPerformance:YorkCalc</w:t>
      </w:r>
      <w:bookmarkEnd w:id="1546"/>
      <w:bookmarkEnd w:id="1547"/>
    </w:p>
    <w:p w14:paraId="718FA3AC"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14:paraId="2E8704E2"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14:paraId="0CD30E46" w14:textId="77777777"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14:paraId="17D74170" w14:textId="77777777"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14:paraId="37F62D65" w14:textId="77777777"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14:paraId="7A384F02" w14:textId="77777777"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14:paraId="5D3BFF54" w14:textId="77777777"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14:paraId="61BF203E" w14:textId="77777777"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14:paraId="7C44C57C" w14:textId="77777777"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14:paraId="75591384" w14:textId="77777777"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14:paraId="754E9753" w14:textId="77777777"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14:paraId="63104C67" w14:textId="77777777"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14:paraId="034FF200" w14:textId="77777777"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14:paraId="2D0390AA" w14:textId="77777777"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14:paraId="7CD1991B" w14:textId="77777777"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14:paraId="0FEB9F5E" w14:textId="77777777"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5D4D84AE" w14:textId="77777777" w:rsidR="00976A26" w:rsidRDefault="00976A26">
      <w:pPr>
        <w:pStyle w:val="Heading4"/>
        <w:rPr>
          <w:snapToGrid w:val="0"/>
        </w:rPr>
      </w:pPr>
      <w:r>
        <w:rPr>
          <w:snapToGrid w:val="0"/>
        </w:rPr>
        <w:t>Field: Name</w:t>
      </w:r>
    </w:p>
    <w:p w14:paraId="01E7F582" w14:textId="77777777" w:rsidR="00976A26" w:rsidRDefault="00976A26">
      <w:pPr>
        <w:pStyle w:val="BodyText"/>
      </w:pPr>
      <w:r>
        <w:t>This alpha field contains the identifying name for the variable speed cooling tower model coefficients.</w:t>
      </w:r>
    </w:p>
    <w:p w14:paraId="3AC23E17" w14:textId="77777777" w:rsidR="00976A26" w:rsidRDefault="00976A26">
      <w:pPr>
        <w:pStyle w:val="Heading4"/>
        <w:rPr>
          <w:snapToGrid w:val="0"/>
        </w:rPr>
      </w:pPr>
      <w:r>
        <w:rPr>
          <w:snapToGrid w:val="0"/>
        </w:rPr>
        <w:t>Field: Minimum Inlet Air Wet-Bulb Temperature</w:t>
      </w:r>
    </w:p>
    <w:p w14:paraId="48D4C53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259F6737" w14:textId="77777777" w:rsidR="00976A26" w:rsidRDefault="00976A26">
      <w:pPr>
        <w:pStyle w:val="Heading4"/>
        <w:rPr>
          <w:snapToGrid w:val="0"/>
        </w:rPr>
      </w:pPr>
      <w:r>
        <w:rPr>
          <w:snapToGrid w:val="0"/>
        </w:rPr>
        <w:t>Field: Maximum Inlet Air Wet-Bulb Temperature</w:t>
      </w:r>
    </w:p>
    <w:p w14:paraId="6F476957"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14:paraId="21A12FEF" w14:textId="77777777" w:rsidR="00976A26" w:rsidRDefault="00976A26">
      <w:pPr>
        <w:pStyle w:val="Heading4"/>
        <w:rPr>
          <w:snapToGrid w:val="0"/>
        </w:rPr>
      </w:pPr>
      <w:r>
        <w:rPr>
          <w:snapToGrid w:val="0"/>
        </w:rPr>
        <w:t>Field: Minimum Range Temperature</w:t>
      </w:r>
    </w:p>
    <w:p w14:paraId="3FB8AB15"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2A881481" w14:textId="77777777" w:rsidR="00976A26" w:rsidRDefault="00976A26">
      <w:pPr>
        <w:pStyle w:val="Heading4"/>
        <w:rPr>
          <w:snapToGrid w:val="0"/>
        </w:rPr>
      </w:pPr>
      <w:r>
        <w:rPr>
          <w:snapToGrid w:val="0"/>
        </w:rPr>
        <w:t>Field: Maximum Range Temperature</w:t>
      </w:r>
    </w:p>
    <w:p w14:paraId="41876477" w14:textId="77777777"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14:paraId="02260DA3" w14:textId="77777777" w:rsidR="00976A26" w:rsidRDefault="00976A26">
      <w:pPr>
        <w:pStyle w:val="Heading4"/>
        <w:rPr>
          <w:snapToGrid w:val="0"/>
        </w:rPr>
      </w:pPr>
      <w:r>
        <w:rPr>
          <w:snapToGrid w:val="0"/>
        </w:rPr>
        <w:t>Field: Minimum Approach Temperature</w:t>
      </w:r>
    </w:p>
    <w:p w14:paraId="08E5E8FB"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77279297" w14:textId="77777777" w:rsidR="00976A26" w:rsidRDefault="00976A26">
      <w:pPr>
        <w:pStyle w:val="Heading4"/>
        <w:rPr>
          <w:snapToGrid w:val="0"/>
        </w:rPr>
      </w:pPr>
      <w:r>
        <w:rPr>
          <w:snapToGrid w:val="0"/>
        </w:rPr>
        <w:t>Field: Maximum Approach Temperature</w:t>
      </w:r>
    </w:p>
    <w:p w14:paraId="442F9E89" w14:textId="77777777"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14:paraId="71E1C9DB" w14:textId="77777777" w:rsidR="00976A26" w:rsidRDefault="00976A26">
      <w:pPr>
        <w:pStyle w:val="Heading4"/>
        <w:rPr>
          <w:snapToGrid w:val="0"/>
        </w:rPr>
      </w:pPr>
      <w:r>
        <w:rPr>
          <w:snapToGrid w:val="0"/>
        </w:rPr>
        <w:t>Field: Minimum Water Flow Rate Ratio</w:t>
      </w:r>
    </w:p>
    <w:p w14:paraId="7E09B976"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561CDB14" w14:textId="77777777" w:rsidR="00976A26" w:rsidRDefault="00976A26">
      <w:pPr>
        <w:pStyle w:val="Heading4"/>
        <w:rPr>
          <w:snapToGrid w:val="0"/>
        </w:rPr>
      </w:pPr>
      <w:r>
        <w:rPr>
          <w:snapToGrid w:val="0"/>
        </w:rPr>
        <w:t>Field: Maximum Water Flow Rate Ratio</w:t>
      </w:r>
    </w:p>
    <w:p w14:paraId="2C0D67CE"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19542600" w14:textId="77777777" w:rsidR="00976A26" w:rsidRDefault="00976A26">
      <w:pPr>
        <w:pStyle w:val="Heading4"/>
        <w:rPr>
          <w:snapToGrid w:val="0"/>
        </w:rPr>
      </w:pPr>
      <w:r>
        <w:rPr>
          <w:snapToGrid w:val="0"/>
        </w:rPr>
        <w:t>Field: Maximum Liquid to Gas Ratio</w:t>
      </w:r>
    </w:p>
    <w:p w14:paraId="4C429183" w14:textId="77777777"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14:paraId="30D51B51" w14:textId="77777777" w:rsidR="00976A26" w:rsidRDefault="00976A26">
      <w:pPr>
        <w:pStyle w:val="Heading4"/>
        <w:rPr>
          <w:snapToGrid w:val="0"/>
        </w:rPr>
      </w:pPr>
      <w:r>
        <w:rPr>
          <w:snapToGrid w:val="0"/>
        </w:rPr>
        <w:t>Field: Coefficient 1 to 27</w:t>
      </w:r>
    </w:p>
    <w:p w14:paraId="7A85CC43" w14:textId="77777777" w:rsidR="00976A26" w:rsidRDefault="00976A26">
      <w:pPr>
        <w:pStyle w:val="BodyText"/>
      </w:pPr>
      <w:r>
        <w:t>These numeric fields contain the coefficients to be used by the YorkCalc approach temperature correlation shown above.</w:t>
      </w:r>
    </w:p>
    <w:p w14:paraId="79FA1E5F" w14:textId="77777777" w:rsidR="00976A26" w:rsidRDefault="00976A26">
      <w:pPr>
        <w:pStyle w:val="BodyText"/>
        <w:rPr>
          <w:color w:val="FF0000"/>
        </w:rPr>
      </w:pPr>
      <w:r>
        <w:t>An example IDF specification for this object is shown below:</w:t>
      </w:r>
    </w:p>
    <w:p w14:paraId="0B6C226B" w14:textId="77777777" w:rsidR="00976A26" w:rsidRDefault="00976A26" w:rsidP="00181DD3">
      <w:pPr>
        <w:pStyle w:val="BodyText"/>
      </w:pPr>
    </w:p>
    <w:p w14:paraId="4E7118BE" w14:textId="77777777" w:rsidR="00976A26" w:rsidRDefault="007E73DD">
      <w:pPr>
        <w:pStyle w:val="CodeIDDSamples"/>
      </w:pPr>
      <w:r w:rsidRPr="007E73DD">
        <w:t>CoolingTowerPerformance:YorkCalc</w:t>
      </w:r>
    </w:p>
    <w:p w14:paraId="63CF21DD" w14:textId="77777777" w:rsidR="00976A26" w:rsidRDefault="00976A26">
      <w:pPr>
        <w:pStyle w:val="CodeIDDSamples"/>
      </w:pPr>
      <w:r>
        <w:t xml:space="preserve"> YorkCalc Default Tower Model, !- Tower Model Coefficient Name</w:t>
      </w:r>
    </w:p>
    <w:p w14:paraId="1C530A42" w14:textId="77777777" w:rsidR="00976A26" w:rsidRDefault="00976A26">
      <w:pPr>
        <w:pStyle w:val="CodeIDDSamples"/>
      </w:pPr>
      <w:r>
        <w:t xml:space="preserve">     -34.4,              !- Minimum Inlet Air Wet-Bulb Temperature {C}</w:t>
      </w:r>
    </w:p>
    <w:p w14:paraId="38BD39D4" w14:textId="77777777" w:rsidR="00976A26" w:rsidRDefault="00976A26">
      <w:pPr>
        <w:pStyle w:val="CodeIDDSamples"/>
      </w:pPr>
      <w:r>
        <w:t xml:space="preserve">     26.6667,            !- Maximum Inlet Air Wet-Bulb Temperature {C}</w:t>
      </w:r>
    </w:p>
    <w:p w14:paraId="4E60482A" w14:textId="77777777" w:rsidR="00976A26" w:rsidRDefault="00976A26">
      <w:pPr>
        <w:pStyle w:val="CodeIDDSamples"/>
      </w:pPr>
      <w:r>
        <w:t xml:space="preserve">     1.1111,             !- Minimum Range Temperature {C}</w:t>
      </w:r>
    </w:p>
    <w:p w14:paraId="5EBD5E67" w14:textId="77777777" w:rsidR="00976A26" w:rsidRDefault="00976A26">
      <w:pPr>
        <w:pStyle w:val="CodeIDDSamples"/>
      </w:pPr>
      <w:r>
        <w:t xml:space="preserve">     22.2222,            !- Maximum Range Temperature {C}</w:t>
      </w:r>
    </w:p>
    <w:p w14:paraId="21DB8BE2" w14:textId="77777777" w:rsidR="00976A26" w:rsidRDefault="00976A26">
      <w:pPr>
        <w:pStyle w:val="CodeIDDSamples"/>
      </w:pPr>
      <w:r>
        <w:t xml:space="preserve">     1.1111,             !- Minimum Approach Temperature {C}</w:t>
      </w:r>
    </w:p>
    <w:p w14:paraId="7E92173E" w14:textId="77777777" w:rsidR="00976A26" w:rsidRDefault="00976A26">
      <w:pPr>
        <w:pStyle w:val="CodeIDDSamples"/>
      </w:pPr>
      <w:r>
        <w:t xml:space="preserve">     40.0,               !- Maximum Approach Temperature {C}</w:t>
      </w:r>
    </w:p>
    <w:p w14:paraId="4592A3ED" w14:textId="77777777" w:rsidR="00976A26" w:rsidRDefault="00976A26">
      <w:pPr>
        <w:pStyle w:val="CodeIDDSamples"/>
      </w:pPr>
      <w:r>
        <w:t xml:space="preserve">     0.75,               !- Minimum Water Flow Rate Ratio</w:t>
      </w:r>
    </w:p>
    <w:p w14:paraId="25A7A56C" w14:textId="77777777" w:rsidR="00976A26" w:rsidRDefault="00976A26">
      <w:pPr>
        <w:pStyle w:val="CodeIDDSamples"/>
      </w:pPr>
      <w:r>
        <w:t xml:space="preserve">     1.25,               !- Maximum Water Flow Rate Ratio</w:t>
      </w:r>
    </w:p>
    <w:p w14:paraId="2B81F069" w14:textId="77777777" w:rsidR="00976A26" w:rsidRDefault="00976A26">
      <w:pPr>
        <w:pStyle w:val="CodeIDDSamples"/>
      </w:pPr>
      <w:r>
        <w:t xml:space="preserve">     8.0,                !- Maximum Liquid to Gas Ratio</w:t>
      </w:r>
    </w:p>
    <w:p w14:paraId="32F0AD42" w14:textId="77777777" w:rsidR="00976A26" w:rsidRDefault="00976A26">
      <w:pPr>
        <w:pStyle w:val="CodeIDDSamples"/>
      </w:pPr>
      <w:r>
        <w:t xml:space="preserve">    -0.359741205,                     !- Coefficient 1</w:t>
      </w:r>
    </w:p>
    <w:p w14:paraId="563390E5" w14:textId="77777777" w:rsidR="00976A26" w:rsidRDefault="00976A26">
      <w:pPr>
        <w:pStyle w:val="CodeIDDSamples"/>
      </w:pPr>
      <w:r>
        <w:t xml:space="preserve">    -0.055053608,                     !- Coefficient 2</w:t>
      </w:r>
    </w:p>
    <w:p w14:paraId="134A8BD1" w14:textId="77777777" w:rsidR="00976A26" w:rsidRDefault="00976A26">
      <w:pPr>
        <w:pStyle w:val="CodeIDDSamples"/>
      </w:pPr>
      <w:r>
        <w:t xml:space="preserve">     0.0023850432,                    !- Coefficient 3</w:t>
      </w:r>
    </w:p>
    <w:p w14:paraId="2DE2969C" w14:textId="77777777" w:rsidR="00976A26" w:rsidRDefault="00976A26">
      <w:pPr>
        <w:pStyle w:val="CodeIDDSamples"/>
      </w:pPr>
      <w:r>
        <w:t xml:space="preserve">     0.173926877,                     !- Coefficient 4</w:t>
      </w:r>
    </w:p>
    <w:p w14:paraId="68B8B5A9" w14:textId="77777777" w:rsidR="00976A26" w:rsidRDefault="00976A26">
      <w:pPr>
        <w:pStyle w:val="CodeIDDSamples"/>
      </w:pPr>
      <w:r>
        <w:t xml:space="preserve">    -0.0248473764,                    !- Coefficient 5</w:t>
      </w:r>
    </w:p>
    <w:p w14:paraId="111E102E" w14:textId="77777777" w:rsidR="00976A26" w:rsidRDefault="00976A26">
      <w:pPr>
        <w:pStyle w:val="CodeIDDSamples"/>
      </w:pPr>
      <w:r>
        <w:t xml:space="preserve">     0.00048430224,                   !- Coefficient 6</w:t>
      </w:r>
    </w:p>
    <w:p w14:paraId="495F6AE2" w14:textId="77777777" w:rsidR="00976A26" w:rsidRDefault="00976A26">
      <w:pPr>
        <w:pStyle w:val="CodeIDDSamples"/>
      </w:pPr>
      <w:r>
        <w:t xml:space="preserve">    -0.005589849456,                  !- Coefficient 7</w:t>
      </w:r>
    </w:p>
    <w:p w14:paraId="6C944674" w14:textId="77777777" w:rsidR="00976A26" w:rsidRDefault="00976A26">
      <w:pPr>
        <w:pStyle w:val="CodeIDDSamples"/>
      </w:pPr>
      <w:r>
        <w:t xml:space="preserve">     0.0005770079712,                 !- Coefficient 8</w:t>
      </w:r>
    </w:p>
    <w:p w14:paraId="0F5FAEA1" w14:textId="77777777" w:rsidR="00976A26" w:rsidRDefault="00976A26">
      <w:pPr>
        <w:pStyle w:val="CodeIDDSamples"/>
      </w:pPr>
      <w:r>
        <w:t xml:space="preserve">    -0.00001342427256,                !- Coefficient 9</w:t>
      </w:r>
    </w:p>
    <w:p w14:paraId="64BB0BE9" w14:textId="77777777" w:rsidR="00976A26" w:rsidRDefault="00976A26">
      <w:pPr>
        <w:pStyle w:val="CodeIDDSamples"/>
      </w:pPr>
      <w:r>
        <w:t xml:space="preserve">     2.84765801111111,                !- Coefficient 10</w:t>
      </w:r>
    </w:p>
    <w:p w14:paraId="76C4D709" w14:textId="77777777" w:rsidR="00976A26" w:rsidRDefault="00976A26">
      <w:pPr>
        <w:pStyle w:val="CodeIDDSamples"/>
      </w:pPr>
      <w:r>
        <w:t xml:space="preserve">    -0.121765149,                     !- Coefficient 11</w:t>
      </w:r>
    </w:p>
    <w:p w14:paraId="787A7BF6" w14:textId="77777777" w:rsidR="00976A26" w:rsidRDefault="00976A26">
      <w:pPr>
        <w:pStyle w:val="CodeIDDSamples"/>
      </w:pPr>
      <w:r>
        <w:t xml:space="preserve">     0.0014599242,                    !- Coefficient 12</w:t>
      </w:r>
    </w:p>
    <w:p w14:paraId="0DF28AC6" w14:textId="77777777" w:rsidR="00976A26" w:rsidRDefault="00976A26">
      <w:pPr>
        <w:pStyle w:val="CodeIDDSamples"/>
      </w:pPr>
      <w:r>
        <w:t xml:space="preserve">     1.680428651,                     !- Coefficient 13</w:t>
      </w:r>
    </w:p>
    <w:p w14:paraId="2CC291E4" w14:textId="77777777" w:rsidR="00976A26" w:rsidRDefault="00976A26">
      <w:pPr>
        <w:pStyle w:val="CodeIDDSamples"/>
      </w:pPr>
      <w:r>
        <w:t xml:space="preserve">    -0.0166920786,                    !- Coefficient 14</w:t>
      </w:r>
    </w:p>
    <w:p w14:paraId="3F63A800" w14:textId="77777777" w:rsidR="00976A26" w:rsidRDefault="00976A26">
      <w:pPr>
        <w:pStyle w:val="CodeIDDSamples"/>
      </w:pPr>
      <w:r>
        <w:t xml:space="preserve">    -0.0007190532,                    !- Coefficient 15</w:t>
      </w:r>
    </w:p>
    <w:p w14:paraId="6D30EF79" w14:textId="77777777" w:rsidR="00976A26" w:rsidRDefault="00976A26">
      <w:pPr>
        <w:pStyle w:val="CodeIDDSamples"/>
      </w:pPr>
      <w:r>
        <w:t xml:space="preserve">    -0.025485194448,                  !- Coefficient 16</w:t>
      </w:r>
    </w:p>
    <w:p w14:paraId="095FEF3E" w14:textId="77777777" w:rsidR="00976A26" w:rsidRDefault="00976A26">
      <w:pPr>
        <w:pStyle w:val="CodeIDDSamples"/>
      </w:pPr>
      <w:r>
        <w:t xml:space="preserve">     0.0000487491696,                 !- Coefficient 17</w:t>
      </w:r>
    </w:p>
    <w:p w14:paraId="4069E1C9" w14:textId="77777777" w:rsidR="00976A26" w:rsidRDefault="00976A26">
      <w:pPr>
        <w:pStyle w:val="CodeIDDSamples"/>
      </w:pPr>
      <w:r>
        <w:t xml:space="preserve">     0.00002719234152,                !- Coefficient 18</w:t>
      </w:r>
    </w:p>
    <w:p w14:paraId="3907A1B4" w14:textId="77777777" w:rsidR="00976A26" w:rsidRDefault="00976A26">
      <w:pPr>
        <w:pStyle w:val="CodeIDDSamples"/>
      </w:pPr>
      <w:r>
        <w:t xml:space="preserve">    -0.0653766255555556,              !- Coefficient 19</w:t>
      </w:r>
    </w:p>
    <w:p w14:paraId="74D34D61" w14:textId="77777777" w:rsidR="00976A26" w:rsidRDefault="00976A26">
      <w:pPr>
        <w:pStyle w:val="CodeIDDSamples"/>
      </w:pPr>
      <w:r>
        <w:t xml:space="preserve">    -0.002278167,                     !- Coefficient 20</w:t>
      </w:r>
    </w:p>
    <w:p w14:paraId="694C7E05" w14:textId="77777777" w:rsidR="00976A26" w:rsidRDefault="00976A26">
      <w:pPr>
        <w:pStyle w:val="CodeIDDSamples"/>
      </w:pPr>
      <w:r>
        <w:lastRenderedPageBreak/>
        <w:t xml:space="preserve">     0.0002500254,                    !- Coefficient 21</w:t>
      </w:r>
    </w:p>
    <w:p w14:paraId="368B625B" w14:textId="77777777" w:rsidR="00976A26" w:rsidRDefault="00976A26">
      <w:pPr>
        <w:pStyle w:val="CodeIDDSamples"/>
      </w:pPr>
      <w:r>
        <w:t xml:space="preserve">    -0.0910565458,                    !- Coefficient 22</w:t>
      </w:r>
    </w:p>
    <w:p w14:paraId="1C48FD0D" w14:textId="77777777" w:rsidR="00976A26" w:rsidRDefault="00976A26">
      <w:pPr>
        <w:pStyle w:val="CodeIDDSamples"/>
      </w:pPr>
      <w:r>
        <w:t xml:space="preserve">     0.00318176316,                   !- Coefficient 23</w:t>
      </w:r>
    </w:p>
    <w:p w14:paraId="372093D8" w14:textId="77777777" w:rsidR="00976A26" w:rsidRDefault="00976A26">
      <w:pPr>
        <w:pStyle w:val="CodeIDDSamples"/>
      </w:pPr>
      <w:r>
        <w:t xml:space="preserve">     0.000038621772,                  !- Coefficient 24</w:t>
      </w:r>
    </w:p>
    <w:p w14:paraId="77D4A12E" w14:textId="77777777" w:rsidR="00976A26" w:rsidRDefault="00976A26">
      <w:pPr>
        <w:pStyle w:val="CodeIDDSamples"/>
      </w:pPr>
      <w:r>
        <w:t xml:space="preserve">    -0.0034285382352,                 !- Coefficient 25</w:t>
      </w:r>
    </w:p>
    <w:p w14:paraId="33384824" w14:textId="77777777" w:rsidR="00976A26" w:rsidRDefault="00976A26">
      <w:pPr>
        <w:pStyle w:val="CodeIDDSamples"/>
      </w:pPr>
      <w:r>
        <w:t xml:space="preserve">     0.00000856589904,                !- Coefficient 26</w:t>
      </w:r>
    </w:p>
    <w:p w14:paraId="11344C3F" w14:textId="77777777" w:rsidR="00976A26" w:rsidRDefault="00976A26">
      <w:pPr>
        <w:pStyle w:val="CodeIDDSamples"/>
      </w:pPr>
      <w:r>
        <w:t xml:space="preserve">    -0.000001516821552;               !- Coefficient 27</w:t>
      </w:r>
    </w:p>
    <w:p w14:paraId="1E5DC516" w14:textId="77777777" w:rsidR="00976A26" w:rsidRDefault="00976A26" w:rsidP="00A567FD">
      <w:pPr>
        <w:pStyle w:val="BodyText"/>
      </w:pPr>
    </w:p>
    <w:p w14:paraId="0E5E9950" w14:textId="77777777" w:rsidR="00976A26" w:rsidRDefault="007E73DD">
      <w:pPr>
        <w:pStyle w:val="Heading3"/>
      </w:pPr>
      <w:bookmarkStart w:id="1548" w:name="_Toc99527927"/>
      <w:bookmarkStart w:id="1549" w:name="_Toc399490185"/>
      <w:r w:rsidRPr="007E73DD">
        <w:t>CoolingTowerPerformance:YorkCalc</w:t>
      </w:r>
      <w:r w:rsidR="00976A26">
        <w:t xml:space="preserve"> Outputs</w:t>
      </w:r>
      <w:bookmarkEnd w:id="1548"/>
      <w:bookmarkEnd w:id="1549"/>
    </w:p>
    <w:p w14:paraId="5E2C4E01" w14:textId="77777777" w:rsidR="00976A26" w:rsidRDefault="00976A26">
      <w:pPr>
        <w:pStyle w:val="BodyText"/>
      </w:pPr>
      <w:r>
        <w:t xml:space="preserve">No additional cooling tower </w:t>
      </w:r>
      <w:r w:rsidR="0018099D">
        <w:t>output variable</w:t>
      </w:r>
      <w:r>
        <w:t>s are output when this object is used.</w:t>
      </w:r>
    </w:p>
    <w:p w14:paraId="64B96230" w14:textId="77777777" w:rsidR="009469E7" w:rsidRDefault="009469E7" w:rsidP="009469E7">
      <w:pPr>
        <w:pStyle w:val="Heading3"/>
      </w:pPr>
      <w:bookmarkStart w:id="1550" w:name="_Toc358873570"/>
      <w:bookmarkStart w:id="1551" w:name="_Toc30478482"/>
      <w:bookmarkStart w:id="1552" w:name="_Ref49227113"/>
      <w:bookmarkStart w:id="1553" w:name="_Toc99527928"/>
      <w:bookmarkStart w:id="1554" w:name="_Ref241542456"/>
      <w:bookmarkStart w:id="1555" w:name="_Ref258939834"/>
      <w:bookmarkStart w:id="1556" w:name="_Toc21408209"/>
      <w:bookmarkStart w:id="1557" w:name="_Toc399490186"/>
      <w:r>
        <w:t>EvaporativeFluidCooler:SingleSpeed</w:t>
      </w:r>
      <w:bookmarkEnd w:id="1550"/>
      <w:bookmarkEnd w:id="1557"/>
    </w:p>
    <w:p w14:paraId="36F8C5DF" w14:textId="77777777" w:rsidR="009469E7" w:rsidRDefault="009469E7" w:rsidP="009469E7">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00CBCE36"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14:paraId="25B2AB0F" w14:textId="77777777" w:rsidR="009469E7" w:rsidRDefault="009469E7" w:rsidP="009469E7">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14:paraId="52593631" w14:textId="77777777" w:rsidR="009469E7" w:rsidRDefault="009469E7" w:rsidP="009469E7">
      <w:pPr>
        <w:pStyle w:val="Picture"/>
        <w:rPr>
          <w:noProof/>
        </w:rPr>
      </w:pPr>
      <w:r>
        <w:rPr>
          <w:noProof/>
          <w:lang w:eastAsia="zh-CN"/>
        </w:rPr>
        <w:lastRenderedPageBreak/>
        <w:drawing>
          <wp:inline distT="0" distB="0" distL="0" distR="0" wp14:anchorId="69918684" wp14:editId="0EE26586">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14:paraId="4380CFAD" w14:textId="77777777" w:rsidR="009469E7" w:rsidRDefault="009469E7" w:rsidP="009469E7">
      <w:pPr>
        <w:pStyle w:val="Caption"/>
      </w:pPr>
      <w:bookmarkStart w:id="1558" w:name="_Toc258492074"/>
      <w:r>
        <w:t xml:space="preserve">Figure </w:t>
      </w:r>
      <w:r w:rsidR="006008C7">
        <w:fldChar w:fldCharType="begin"/>
      </w:r>
      <w:r w:rsidR="00A4098B">
        <w:instrText xml:space="preserve"> SEQ Figure \* ARABIC </w:instrText>
      </w:r>
      <w:r w:rsidR="006008C7">
        <w:fldChar w:fldCharType="separate"/>
      </w:r>
      <w:r w:rsidR="00F157E6">
        <w:rPr>
          <w:noProof/>
        </w:rPr>
        <w:t>82</w:t>
      </w:r>
      <w:r w:rsidR="006008C7">
        <w:rPr>
          <w:noProof/>
        </w:rPr>
        <w:fldChar w:fldCharType="end"/>
      </w:r>
      <w:r>
        <w:t>. Schematic diagram for evaporative fluid cooler</w:t>
      </w:r>
      <w:bookmarkEnd w:id="1558"/>
    </w:p>
    <w:p w14:paraId="3FAC0826" w14:textId="77777777" w:rsidR="009469E7" w:rsidRDefault="009469E7" w:rsidP="009469E7">
      <w:pPr>
        <w:pStyle w:val="BodyText"/>
      </w:pPr>
      <w:r>
        <w:t>Where,</w:t>
      </w:r>
    </w:p>
    <w:p w14:paraId="45C16DA6" w14:textId="77777777" w:rsidR="009469E7" w:rsidRDefault="009469E7" w:rsidP="009469E7">
      <w:pPr>
        <w:pStyle w:val="BodyText"/>
      </w:pPr>
      <w:r>
        <w:t>h = Enthalpy (j/kg-K)</w:t>
      </w:r>
    </w:p>
    <w:p w14:paraId="28985CF6" w14:textId="77777777" w:rsidR="009469E7" w:rsidRDefault="009469E7" w:rsidP="009469E7">
      <w:pPr>
        <w:pStyle w:val="BodyText"/>
      </w:pPr>
      <w:r>
        <w:t>m = mass flow rate (kg/s)</w:t>
      </w:r>
    </w:p>
    <w:p w14:paraId="7833132B" w14:textId="77777777" w:rsidR="009469E7" w:rsidRDefault="009469E7" w:rsidP="009469E7">
      <w:pPr>
        <w:pStyle w:val="BodyText"/>
      </w:pPr>
      <w:r>
        <w:t>Subscripts</w:t>
      </w:r>
    </w:p>
    <w:p w14:paraId="5A73559A" w14:textId="77777777" w:rsidR="009469E7" w:rsidRDefault="009469E7" w:rsidP="009469E7">
      <w:pPr>
        <w:pStyle w:val="BodyText"/>
      </w:pPr>
      <w:r>
        <w:t>a = air</w:t>
      </w:r>
    </w:p>
    <w:p w14:paraId="15A7CDE3" w14:textId="77777777" w:rsidR="009469E7" w:rsidRDefault="009469E7" w:rsidP="009469E7">
      <w:pPr>
        <w:pStyle w:val="BodyText"/>
      </w:pPr>
      <w:r>
        <w:t>w = water</w:t>
      </w:r>
    </w:p>
    <w:p w14:paraId="6192483E" w14:textId="77777777" w:rsidR="009469E7" w:rsidRDefault="009469E7" w:rsidP="009469E7">
      <w:pPr>
        <w:pStyle w:val="BodyText"/>
      </w:pPr>
      <w:r>
        <w:t>wb = wet-bulb</w:t>
      </w:r>
    </w:p>
    <w:p w14:paraId="43EA5701" w14:textId="77777777" w:rsidR="009469E7" w:rsidRDefault="009469E7" w:rsidP="009469E7">
      <w:pPr>
        <w:pStyle w:val="BodyText"/>
      </w:pPr>
      <w:r>
        <w:t>in = inlet</w:t>
      </w:r>
    </w:p>
    <w:p w14:paraId="10188B19" w14:textId="77777777" w:rsidR="009469E7" w:rsidRDefault="009469E7" w:rsidP="009469E7">
      <w:pPr>
        <w:pStyle w:val="BodyText"/>
      </w:pPr>
      <w:r>
        <w:t>out= outlet</w:t>
      </w:r>
    </w:p>
    <w:p w14:paraId="189CE75F" w14:textId="77777777" w:rsidR="009469E7" w:rsidRDefault="009469E7" w:rsidP="009469E7">
      <w:pPr>
        <w:pStyle w:val="Heading4"/>
        <w:rPr>
          <w:snapToGrid w:val="0"/>
        </w:rPr>
      </w:pPr>
      <w:r w:rsidRPr="00F11048">
        <w:t>Field</w:t>
      </w:r>
      <w:r>
        <w:rPr>
          <w:snapToGrid w:val="0"/>
        </w:rPr>
        <w:t>: Name</w:t>
      </w:r>
    </w:p>
    <w:p w14:paraId="5664DE35" w14:textId="77777777" w:rsidR="009469E7" w:rsidRDefault="009469E7" w:rsidP="009469E7">
      <w:pPr>
        <w:pStyle w:val="BodyText"/>
      </w:pPr>
      <w:r>
        <w:t>This alpha field contains the identifying name for the fluid cooler.</w:t>
      </w:r>
    </w:p>
    <w:p w14:paraId="76AD8805" w14:textId="77777777" w:rsidR="009469E7" w:rsidRDefault="009469E7" w:rsidP="009469E7">
      <w:pPr>
        <w:pStyle w:val="Heading4"/>
        <w:rPr>
          <w:snapToGrid w:val="0"/>
        </w:rPr>
      </w:pPr>
      <w:r>
        <w:rPr>
          <w:snapToGrid w:val="0"/>
        </w:rPr>
        <w:lastRenderedPageBreak/>
        <w:t>Field: Water Inlet Node Name</w:t>
      </w:r>
    </w:p>
    <w:p w14:paraId="7A480FD0" w14:textId="77777777" w:rsidR="009469E7" w:rsidRDefault="009469E7" w:rsidP="009469E7">
      <w:pPr>
        <w:pStyle w:val="BodyText"/>
      </w:pPr>
      <w:r>
        <w:t>This alpha field contains the identifying name for the fluid cooler’s water inlet node.</w:t>
      </w:r>
    </w:p>
    <w:p w14:paraId="3993A343" w14:textId="77777777" w:rsidR="009469E7" w:rsidRDefault="009469E7" w:rsidP="009469E7">
      <w:pPr>
        <w:pStyle w:val="Heading4"/>
        <w:rPr>
          <w:snapToGrid w:val="0"/>
        </w:rPr>
      </w:pPr>
      <w:r>
        <w:rPr>
          <w:snapToGrid w:val="0"/>
        </w:rPr>
        <w:t>Field: Water Outlet Node Name</w:t>
      </w:r>
    </w:p>
    <w:p w14:paraId="6FEB0F30" w14:textId="77777777" w:rsidR="009469E7" w:rsidRDefault="009469E7" w:rsidP="009469E7">
      <w:pPr>
        <w:pStyle w:val="BodyText"/>
      </w:pPr>
      <w:r>
        <w:t>This alpha field contains the identifying name for the fluid cooler’s water outlet node.</w:t>
      </w:r>
    </w:p>
    <w:p w14:paraId="27B29A14" w14:textId="77777777" w:rsidR="009469E7" w:rsidRDefault="009469E7" w:rsidP="009469E7">
      <w:pPr>
        <w:pStyle w:val="Heading4"/>
        <w:rPr>
          <w:snapToGrid w:val="0"/>
        </w:rPr>
      </w:pPr>
      <w:r>
        <w:rPr>
          <w:snapToGrid w:val="0"/>
        </w:rPr>
        <w:t>Field: Design Air Flow Rate</w:t>
      </w:r>
    </w:p>
    <w:p w14:paraId="09CDABA3" w14:textId="77777777" w:rsidR="009469E7" w:rsidRDefault="009469E7" w:rsidP="009469E7">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14:paraId="323E52CC" w14:textId="77777777" w:rsidR="009469E7" w:rsidRDefault="009469E7" w:rsidP="009469E7">
      <w:pPr>
        <w:pStyle w:val="Heading4"/>
      </w:pPr>
      <w:r>
        <w:rPr>
          <w:snapToGrid w:val="0"/>
        </w:rPr>
        <w:t xml:space="preserve">Field: Design Air Flow Rate Fan Power </w:t>
      </w:r>
    </w:p>
    <w:p w14:paraId="1BFB39FF" w14:textId="77777777" w:rsidR="009469E7" w:rsidRDefault="009469E7" w:rsidP="009469E7">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14:paraId="0FECB5F8" w14:textId="77777777" w:rsidR="009469E7" w:rsidRDefault="009469E7" w:rsidP="009469E7">
      <w:pPr>
        <w:pStyle w:val="Heading4"/>
        <w:rPr>
          <w:snapToGrid w:val="0"/>
        </w:rPr>
      </w:pPr>
      <w:r>
        <w:rPr>
          <w:snapToGrid w:val="0"/>
        </w:rPr>
        <w:t>Field: Design Spray Water Flow Rate</w:t>
      </w:r>
    </w:p>
    <w:p w14:paraId="070DA5C4" w14:textId="77777777" w:rsidR="009469E7" w:rsidRDefault="009469E7" w:rsidP="009469E7">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14:paraId="319D0C4C" w14:textId="77777777" w:rsidR="009469E7" w:rsidRPr="001F20C2" w:rsidRDefault="009469E7" w:rsidP="009469E7">
      <w:pPr>
        <w:pStyle w:val="Heading4"/>
      </w:pPr>
      <w:r w:rsidRPr="001F20C2">
        <w:t>Field: Performance Input Method</w:t>
      </w:r>
    </w:p>
    <w:p w14:paraId="70ED8D02" w14:textId="77777777" w:rsidR="009469E7" w:rsidRDefault="009469E7" w:rsidP="009469E7">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14:paraId="644777EA" w14:textId="77777777" w:rsidR="009469E7" w:rsidRDefault="009469E7" w:rsidP="009469E7">
      <w:pPr>
        <w:pStyle w:val="Heading4"/>
      </w:pPr>
      <w:r>
        <w:t>Field: Outdoor Air Inlet Node Name</w:t>
      </w:r>
    </w:p>
    <w:p w14:paraId="24D04552"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6500112F" w14:textId="77777777" w:rsidR="009469E7" w:rsidRPr="005D5F03" w:rsidRDefault="009469E7" w:rsidP="009469E7">
      <w:pPr>
        <w:pStyle w:val="Heading4"/>
      </w:pPr>
      <w:r w:rsidRPr="005D5F03">
        <w:t>Field: Heat Rejection Capacity and Nominal Capacity Sizing Ratio</w:t>
      </w:r>
    </w:p>
    <w:p w14:paraId="4EA03355"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2DE15FF" w14:textId="77777777" w:rsidR="009469E7" w:rsidRDefault="009469E7" w:rsidP="009469E7">
      <w:pPr>
        <w:pStyle w:val="Heading4"/>
      </w:pPr>
      <w:r>
        <w:t xml:space="preserve">Field: </w:t>
      </w:r>
      <w:r w:rsidRPr="00AD5A0E">
        <w:t>Standard Design Capacity</w:t>
      </w:r>
    </w:p>
    <w:p w14:paraId="4CFEDAD6"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t>
      </w:r>
      <w:r w:rsidRPr="00A17875">
        <w:rPr>
          <w:rFonts w:cs="Arial"/>
        </w:rPr>
        <w:lastRenderedPageBreak/>
        <w:t xml:space="preserve">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681E1FAD" w14:textId="77777777" w:rsidR="009469E7" w:rsidRDefault="009469E7" w:rsidP="009469E7">
      <w:pPr>
        <w:pStyle w:val="Heading4"/>
        <w:rPr>
          <w:snapToGrid w:val="0"/>
        </w:rPr>
      </w:pPr>
      <w:r>
        <w:rPr>
          <w:snapToGrid w:val="0"/>
        </w:rPr>
        <w:t xml:space="preserve">Field: </w:t>
      </w:r>
      <w:r w:rsidRPr="001F053C">
        <w:rPr>
          <w:snapToGrid w:val="0"/>
        </w:rPr>
        <w:t xml:space="preserve">Design Air Flow Rate U-factor Times Area Value </w:t>
      </w:r>
    </w:p>
    <w:p w14:paraId="66B22B2D"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14:paraId="5C2F5CCD" w14:textId="77777777" w:rsidR="009469E7" w:rsidRDefault="009469E7" w:rsidP="009469E7">
      <w:pPr>
        <w:pStyle w:val="Heading4"/>
        <w:rPr>
          <w:snapToGrid w:val="0"/>
        </w:rPr>
      </w:pPr>
      <w:r>
        <w:rPr>
          <w:snapToGrid w:val="0"/>
        </w:rPr>
        <w:t>Field: Design Water Flow Rate</w:t>
      </w:r>
    </w:p>
    <w:p w14:paraId="2007FD31"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w:t>
      </w:r>
    </w:p>
    <w:p w14:paraId="6D88F6AC" w14:textId="77777777" w:rsidR="009469E7" w:rsidRDefault="009469E7" w:rsidP="009469E7">
      <w:pPr>
        <w:pStyle w:val="Heading4"/>
      </w:pPr>
      <w:r>
        <w:t xml:space="preserve">Field: User Specified </w:t>
      </w:r>
      <w:r w:rsidRPr="00AD5A0E">
        <w:t>Design Capacity</w:t>
      </w:r>
    </w:p>
    <w:p w14:paraId="3A6C1554" w14:textId="77777777" w:rsidR="009469E7" w:rsidRDefault="009469E7" w:rsidP="009469E7">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14:paraId="5F7B0045"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CC63F38"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2C740D4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7B2D3C25" w14:textId="77777777" w:rsidR="009469E7" w:rsidRDefault="009469E7" w:rsidP="009469E7">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14:paraId="116946DD"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0ED043A9" w14:textId="77777777" w:rsidR="009469E7" w:rsidRDefault="009469E7" w:rsidP="009469E7">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14:paraId="66C066C9" w14:textId="77777777" w:rsidR="009469E7" w:rsidRPr="005B0574" w:rsidRDefault="009469E7" w:rsidP="009469E7">
      <w:pPr>
        <w:pStyle w:val="Heading4"/>
      </w:pPr>
      <w:r w:rsidRPr="005B0574">
        <w:t>Field: Capacity Control</w:t>
      </w:r>
    </w:p>
    <w:p w14:paraId="7E34164A" w14:textId="77777777" w:rsidR="009469E7" w:rsidRDefault="009469E7" w:rsidP="009469E7">
      <w:pPr>
        <w:pStyle w:val="BodyText"/>
      </w:pPr>
      <w:r>
        <w:t xml:space="preserve">This alpha field contains the cooling capacity control for the evaporative fluid cooler. Two choices are available: FanCycling and FluidBypass. During part-load conditions, there are two ways to maintain the exiting water temperature at the setpoint: either cycling the </w:t>
      </w:r>
      <w:r>
        <w:lastRenderedPageBreak/>
        <w:t>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14:paraId="2F481CF4" w14:textId="77777777" w:rsidR="009469E7" w:rsidRPr="005B0574" w:rsidRDefault="009469E7" w:rsidP="009469E7">
      <w:pPr>
        <w:pStyle w:val="Heading4"/>
      </w:pPr>
      <w:r w:rsidRPr="005B0574">
        <w:t>Field: Sizing Factor</w:t>
      </w:r>
    </w:p>
    <w:p w14:paraId="7C8B9115"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149C7AC" w14:textId="77777777" w:rsidR="009469E7" w:rsidRDefault="009469E7" w:rsidP="009469E7">
      <w:pPr>
        <w:pStyle w:val="BodyText"/>
      </w:pPr>
      <w:r>
        <w:t>1.</w:t>
      </w:r>
      <w:r>
        <w:tab/>
        <w:t>Design Water Flow Rate;</w:t>
      </w:r>
    </w:p>
    <w:p w14:paraId="567DBA78" w14:textId="77777777" w:rsidR="009469E7" w:rsidRDefault="009469E7" w:rsidP="009469E7">
      <w:pPr>
        <w:pStyle w:val="BodyText"/>
      </w:pPr>
      <w:r>
        <w:t>2.</w:t>
      </w:r>
      <w:r>
        <w:tab/>
        <w:t>Design Air Flow Rate;</w:t>
      </w:r>
    </w:p>
    <w:p w14:paraId="30677525" w14:textId="77777777" w:rsidR="009469E7" w:rsidRDefault="009469E7" w:rsidP="009469E7">
      <w:pPr>
        <w:pStyle w:val="BodyText"/>
      </w:pPr>
      <w:r>
        <w:t>3.</w:t>
      </w:r>
      <w:r>
        <w:tab/>
        <w:t>Fan Power at Design Air Flow Rate;</w:t>
      </w:r>
    </w:p>
    <w:p w14:paraId="0C05E755" w14:textId="77777777" w:rsidR="009469E7" w:rsidRDefault="009469E7" w:rsidP="009469E7">
      <w:pPr>
        <w:pStyle w:val="BodyText"/>
      </w:pPr>
      <w:r>
        <w:t>4.</w:t>
      </w:r>
      <w:r>
        <w:tab/>
        <w:t>U-Factor Times Area Value at Design Air Flow Rate;</w:t>
      </w:r>
    </w:p>
    <w:p w14:paraId="59886804" w14:textId="77777777" w:rsidR="009469E7" w:rsidRDefault="009469E7" w:rsidP="009469E7">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14:paraId="610B4DDF" w14:textId="77777777" w:rsidR="009469E7" w:rsidRDefault="009469E7" w:rsidP="009469E7">
      <w:pPr>
        <w:pStyle w:val="Heading4"/>
      </w:pPr>
      <w:r>
        <w:t>Field: Evaporation Loss Mode</w:t>
      </w:r>
    </w:p>
    <w:p w14:paraId="09B75DD9"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5A980EA5" w14:textId="77777777" w:rsidR="009469E7" w:rsidRPr="00976EA1" w:rsidRDefault="009469E7" w:rsidP="009469E7">
      <w:pPr>
        <w:pStyle w:val="Heading4"/>
      </w:pPr>
      <w:r w:rsidRPr="00976EA1">
        <w:t>Field: Evaporation Loss Factor</w:t>
      </w:r>
    </w:p>
    <w:p w14:paraId="1676AE5B"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620B8770" w14:textId="77777777" w:rsidR="009469E7" w:rsidRPr="00976EA1" w:rsidRDefault="009469E7" w:rsidP="009469E7">
      <w:pPr>
        <w:pStyle w:val="Heading4"/>
      </w:pPr>
      <w:r w:rsidRPr="00976EA1">
        <w:t>Field: Drift Loss Percent</w:t>
      </w:r>
    </w:p>
    <w:p w14:paraId="6F57BE3C"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1429E8E1" w14:textId="77777777" w:rsidR="009469E7" w:rsidRPr="00976EA1" w:rsidRDefault="009469E7" w:rsidP="009469E7">
      <w:pPr>
        <w:pStyle w:val="Heading4"/>
      </w:pPr>
      <w:r w:rsidRPr="00976EA1">
        <w:t>Field: Blowdown Calculation Mode</w:t>
      </w:r>
    </w:p>
    <w:p w14:paraId="26D7B491"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3C36D453" w14:textId="77777777" w:rsidR="009469E7" w:rsidRPr="00976EA1" w:rsidRDefault="009469E7" w:rsidP="009469E7">
      <w:pPr>
        <w:pStyle w:val="Heading4"/>
      </w:pPr>
      <w:r w:rsidRPr="00976EA1">
        <w:t>Field: Blowdown Concentration Ratio</w:t>
      </w:r>
    </w:p>
    <w:p w14:paraId="1E7C5017" w14:textId="77777777" w:rsidR="009469E7" w:rsidRDefault="009469E7" w:rsidP="009469E7">
      <w:pPr>
        <w:pStyle w:val="BodyText"/>
      </w:pPr>
      <w:r>
        <w:t xml:space="preserve">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w:t>
      </w:r>
      <w:r>
        <w:lastRenderedPageBreak/>
        <w:t>Default value is under investigation for now cooling tower’s evaporation loss factor is taken as default value.</w:t>
      </w:r>
    </w:p>
    <w:p w14:paraId="22195754" w14:textId="77777777" w:rsidR="009469E7" w:rsidRPr="00976EA1" w:rsidRDefault="009469E7" w:rsidP="009469E7">
      <w:pPr>
        <w:pStyle w:val="Heading4"/>
      </w:pPr>
      <w:r w:rsidRPr="00976EA1">
        <w:t>Field: Blowdown Makeup Water Usage Schedule Name</w:t>
      </w:r>
    </w:p>
    <w:p w14:paraId="4137E43E"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183BF73E" w14:textId="77777777" w:rsidR="009469E7" w:rsidRPr="00976EA1" w:rsidRDefault="009469E7" w:rsidP="009469E7">
      <w:pPr>
        <w:pStyle w:val="Heading4"/>
      </w:pPr>
      <w:r w:rsidRPr="00976EA1">
        <w:t>Field: Supply Water Storage Tank Name</w:t>
      </w:r>
    </w:p>
    <w:p w14:paraId="4F88BB65"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4B8A0288" w14:textId="77777777" w:rsidR="009469E7" w:rsidRDefault="009469E7" w:rsidP="009469E7">
      <w:pPr>
        <w:pStyle w:val="BodyText"/>
      </w:pPr>
      <w:r>
        <w:t>An IDF specification for this object is shown below:</w:t>
      </w:r>
    </w:p>
    <w:p w14:paraId="08900A6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14:paraId="18EADF1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14:paraId="057D4382"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14:paraId="31939703"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14:paraId="06151E3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14:paraId="7333F7F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Design Air Flow Rate Fan Power {W}</w:t>
      </w:r>
    </w:p>
    <w:p w14:paraId="2BBBD6F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14:paraId="603238F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14:paraId="01C02BE8" w14:textId="77777777" w:rsidR="009469E7"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14:paraId="4461246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w:t>
      </w:r>
      <w:r>
        <w:rPr>
          <w:rFonts w:ascii="Courier New" w:hAnsi="Courier New" w:cs="Courier New"/>
          <w:sz w:val="16"/>
          <w:szCs w:val="16"/>
        </w:rPr>
        <w:t>1.25</w:t>
      </w:r>
      <w:r w:rsidRPr="00360760">
        <w:rPr>
          <w:rFonts w:ascii="Courier New" w:hAnsi="Courier New" w:cs="Courier New"/>
          <w:sz w:val="16"/>
          <w:szCs w:val="16"/>
        </w:rPr>
        <w:t xml:space="preserve">,                    !- </w:t>
      </w:r>
      <w:r w:rsidRPr="007242E3">
        <w:rPr>
          <w:rFonts w:ascii="Courier New" w:hAnsi="Courier New" w:cs="Courier New"/>
          <w:sz w:val="16"/>
          <w:szCs w:val="16"/>
        </w:rPr>
        <w:t>Heat Rejection Capacity and Nominal Capacity Sizing Ratio</w:t>
      </w:r>
    </w:p>
    <w:p w14:paraId="5DBE0A9D"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14:paraId="5EAA044C"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Design Air Flow Rate U-factor Times Area Value {W/K}   </w:t>
      </w:r>
    </w:p>
    <w:p w14:paraId="3B73BA9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14:paraId="61CA0AA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14:paraId="1F083DD4"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14:paraId="1A38C39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14:paraId="0EB4159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14:paraId="2DAD930F" w14:textId="77777777" w:rsidR="009469E7" w:rsidRDefault="009469E7" w:rsidP="009469E7">
      <w:pPr>
        <w:pStyle w:val="Heading3"/>
      </w:pPr>
      <w:bookmarkStart w:id="1559" w:name="_Toc226891150"/>
      <w:bookmarkStart w:id="1560" w:name="_Toc258492075"/>
      <w:bookmarkStart w:id="1561" w:name="_Toc358873571"/>
      <w:bookmarkStart w:id="1562" w:name="_Toc399490187"/>
      <w:r w:rsidRPr="001F053C">
        <w:t>Single</w:t>
      </w:r>
      <w:r>
        <w:t xml:space="preserve"> </w:t>
      </w:r>
      <w:r w:rsidRPr="001F053C">
        <w:t>Speed</w:t>
      </w:r>
      <w:r>
        <w:t xml:space="preserve"> Evaporative </w:t>
      </w:r>
      <w:r w:rsidRPr="001F053C">
        <w:t>Fluid</w:t>
      </w:r>
      <w:r>
        <w:t xml:space="preserve"> C</w:t>
      </w:r>
      <w:r w:rsidRPr="001F053C">
        <w:t>ooler</w:t>
      </w:r>
      <w:r>
        <w:t xml:space="preserve"> Outputs</w:t>
      </w:r>
      <w:bookmarkEnd w:id="1559"/>
      <w:bookmarkEnd w:id="1560"/>
      <w:bookmarkEnd w:id="1561"/>
      <w:bookmarkEnd w:id="1562"/>
    </w:p>
    <w:p w14:paraId="76EF5F51" w14:textId="77777777" w:rsidR="009469E7" w:rsidRDefault="009469E7" w:rsidP="009469E7">
      <w:pPr>
        <w:pStyle w:val="CodeIDDSamples"/>
      </w:pPr>
      <w:r>
        <w:t>HVAC,Average,</w:t>
      </w:r>
      <w:r>
        <w:rPr>
          <w:rFonts w:cs="Courier New"/>
          <w:szCs w:val="18"/>
        </w:rPr>
        <w:t>Cooling Tower Fan Electric Power</w:t>
      </w:r>
      <w:r>
        <w:t xml:space="preserve"> [W]</w:t>
      </w:r>
    </w:p>
    <w:p w14:paraId="5828A175" w14:textId="77777777" w:rsidR="009469E7" w:rsidRDefault="009469E7" w:rsidP="009469E7">
      <w:pPr>
        <w:pStyle w:val="CodeIDDSamples"/>
      </w:pPr>
      <w:r>
        <w:t>HVAC,Sum,</w:t>
      </w:r>
      <w:r>
        <w:rPr>
          <w:rFonts w:cs="Courier New"/>
          <w:szCs w:val="18"/>
        </w:rPr>
        <w:t>Cooling Tower Fan Electric Energy</w:t>
      </w:r>
      <w:r>
        <w:t xml:space="preserve"> [J]</w:t>
      </w:r>
    </w:p>
    <w:p w14:paraId="29C6E93C" w14:textId="77777777" w:rsidR="009469E7" w:rsidRDefault="009469E7" w:rsidP="009469E7">
      <w:pPr>
        <w:pStyle w:val="CodeIDDSamples"/>
      </w:pPr>
      <w:r>
        <w:t>HVAC,Average,</w:t>
      </w:r>
      <w:r>
        <w:rPr>
          <w:rFonts w:cs="Courier New"/>
          <w:szCs w:val="18"/>
        </w:rPr>
        <w:t>Cooling Tower Heat Transfer Rate</w:t>
      </w:r>
      <w:r>
        <w:t xml:space="preserve"> [W]</w:t>
      </w:r>
    </w:p>
    <w:p w14:paraId="4EEE7392" w14:textId="77777777" w:rsidR="009469E7" w:rsidRDefault="009469E7" w:rsidP="009469E7">
      <w:pPr>
        <w:pStyle w:val="CodeIDDSamples"/>
      </w:pPr>
      <w:r>
        <w:t>HVAC,Average,</w:t>
      </w:r>
      <w:r>
        <w:rPr>
          <w:rFonts w:cs="Courier New"/>
          <w:szCs w:val="18"/>
        </w:rPr>
        <w:t>Cooling Tower Inlet Temperature</w:t>
      </w:r>
      <w:r>
        <w:t xml:space="preserve"> [C]</w:t>
      </w:r>
    </w:p>
    <w:p w14:paraId="2CD47A89" w14:textId="77777777" w:rsidR="009469E7" w:rsidRDefault="009469E7" w:rsidP="009469E7">
      <w:pPr>
        <w:pStyle w:val="CodeIDDSamples"/>
      </w:pPr>
      <w:r>
        <w:t>HVAC,Average,</w:t>
      </w:r>
      <w:r>
        <w:rPr>
          <w:rFonts w:cs="Courier New"/>
          <w:szCs w:val="18"/>
        </w:rPr>
        <w:t>Cooling Tower Outlet Temperature</w:t>
      </w:r>
      <w:r>
        <w:t xml:space="preserve"> [C]</w:t>
      </w:r>
    </w:p>
    <w:p w14:paraId="6E6DB315" w14:textId="77777777" w:rsidR="009469E7" w:rsidRDefault="009469E7" w:rsidP="009469E7">
      <w:pPr>
        <w:pStyle w:val="CodeIDDSamples"/>
      </w:pPr>
      <w:r>
        <w:t>HVAC,Average,</w:t>
      </w:r>
      <w:r>
        <w:rPr>
          <w:rFonts w:cs="Courier New"/>
          <w:szCs w:val="18"/>
        </w:rPr>
        <w:t>Cooling Tower Mass Flow Rate</w:t>
      </w:r>
      <w:r>
        <w:t xml:space="preserve"> [kg/s]</w:t>
      </w:r>
    </w:p>
    <w:p w14:paraId="017C1A41" w14:textId="77777777" w:rsidR="009469E7" w:rsidRDefault="009469E7" w:rsidP="009469E7">
      <w:pPr>
        <w:pStyle w:val="CodeIDDSamples"/>
      </w:pPr>
      <w:r>
        <w:t>HVAC,Average,</w:t>
      </w:r>
      <w:r>
        <w:rPr>
          <w:rFonts w:cs="Courier New"/>
          <w:szCs w:val="18"/>
        </w:rPr>
        <w:t>Cooling Tower Bypass Fraction</w:t>
      </w:r>
      <w:r>
        <w:t xml:space="preserve"> []</w:t>
      </w:r>
    </w:p>
    <w:p w14:paraId="1107D934" w14:textId="77777777" w:rsidR="009469E7" w:rsidRDefault="009469E7" w:rsidP="009469E7">
      <w:pPr>
        <w:pStyle w:val="CodeIDDSamples"/>
      </w:pPr>
      <w:r>
        <w:t>HVAC,Average,Cooling Tower Make Up Water Volume Flow Rate [m3/s]</w:t>
      </w:r>
    </w:p>
    <w:p w14:paraId="75244C19" w14:textId="77777777" w:rsidR="009469E7" w:rsidRDefault="009469E7" w:rsidP="009469E7">
      <w:pPr>
        <w:pStyle w:val="CodeIDDSamples"/>
      </w:pPr>
      <w:r>
        <w:t>HVAC,Sum,Cooling Tower Make Up Water Volume [m3]</w:t>
      </w:r>
    </w:p>
    <w:p w14:paraId="0C8846DF" w14:textId="77777777" w:rsidR="009469E7" w:rsidRDefault="009469E7" w:rsidP="009469E7">
      <w:pPr>
        <w:pStyle w:val="CodeIDDSamples"/>
      </w:pPr>
      <w:r>
        <w:t>HVAC,Average,Cooling Tower Water Evaporation Volume Flow Rate [m3/s]</w:t>
      </w:r>
    </w:p>
    <w:p w14:paraId="6313848B" w14:textId="77777777" w:rsidR="009469E7" w:rsidRDefault="009469E7" w:rsidP="009469E7">
      <w:pPr>
        <w:pStyle w:val="CodeIDDSamples"/>
      </w:pPr>
      <w:r>
        <w:t>HVAC,Sum,Cooling Tower Water Evaporation Volume [m3]</w:t>
      </w:r>
    </w:p>
    <w:p w14:paraId="7ED0B6C9" w14:textId="77777777" w:rsidR="009469E7" w:rsidRDefault="009469E7" w:rsidP="009469E7">
      <w:pPr>
        <w:pStyle w:val="CodeIDDSamples"/>
      </w:pPr>
      <w:r>
        <w:t>HVAC,Average,Cooling Tower Water Drift Volume Flow Rate [m3/s]</w:t>
      </w:r>
    </w:p>
    <w:p w14:paraId="28014B9C" w14:textId="77777777" w:rsidR="009469E7" w:rsidRDefault="009469E7" w:rsidP="009469E7">
      <w:pPr>
        <w:pStyle w:val="CodeIDDSamples"/>
      </w:pPr>
      <w:r>
        <w:t>HVAC,Sum,Evaporative Fluid Cooler Water Drift [m3]</w:t>
      </w:r>
    </w:p>
    <w:p w14:paraId="54BE6C9F" w14:textId="77777777" w:rsidR="009469E7" w:rsidRDefault="009469E7" w:rsidP="009469E7">
      <w:pPr>
        <w:pStyle w:val="CodeIDDSamples"/>
      </w:pPr>
      <w:r>
        <w:t>HVAC,Average,Cooling Tower Water Blowdown Volume Flow Rate [m3/s]</w:t>
      </w:r>
    </w:p>
    <w:p w14:paraId="2859FE82" w14:textId="77777777" w:rsidR="009469E7" w:rsidRDefault="009469E7" w:rsidP="009469E7">
      <w:pPr>
        <w:pStyle w:val="CodeIDDSamples"/>
      </w:pPr>
      <w:r>
        <w:t>HVAC,Sum,Cooling Tower Water Blowdown Volume [m3]</w:t>
      </w:r>
    </w:p>
    <w:p w14:paraId="1F85868A" w14:textId="77777777" w:rsidR="009469E7" w:rsidRDefault="009469E7" w:rsidP="009469E7">
      <w:pPr>
        <w:pStyle w:val="CodeIDDSamples"/>
        <w:rPr>
          <w:color w:val="FF0000"/>
        </w:rPr>
      </w:pPr>
      <w:r>
        <w:lastRenderedPageBreak/>
        <w:t>HVAC,Sum,Cooling Tower Make Up Mains Water Volume [m3]</w:t>
      </w:r>
    </w:p>
    <w:p w14:paraId="60871048" w14:textId="77777777" w:rsidR="009469E7" w:rsidRDefault="009469E7" w:rsidP="009469E7">
      <w:pPr>
        <w:pStyle w:val="CodeIDDSamples"/>
        <w:rPr>
          <w:color w:val="FF0000"/>
        </w:rPr>
      </w:pPr>
      <w:r>
        <w:rPr>
          <w:color w:val="FF0000"/>
        </w:rPr>
        <w:t>If Supply Water Storage Tank Name is specified:</w:t>
      </w:r>
    </w:p>
    <w:p w14:paraId="3888842E" w14:textId="77777777" w:rsidR="009469E7" w:rsidRDefault="009469E7" w:rsidP="009469E7">
      <w:pPr>
        <w:pStyle w:val="CodeIDDSamples"/>
      </w:pPr>
      <w:r>
        <w:t>HVAC,Average,Cooling Tower Storage Tank Water Volume Flow Rate [m3/s]</w:t>
      </w:r>
    </w:p>
    <w:p w14:paraId="6843B35F" w14:textId="77777777" w:rsidR="009469E7" w:rsidRDefault="009469E7" w:rsidP="009469E7">
      <w:pPr>
        <w:pStyle w:val="CodeIDDSamples"/>
      </w:pPr>
      <w:r>
        <w:t>HVAC,Sum,Cooling Tower Storage Tank Water Volume [m3]</w:t>
      </w:r>
    </w:p>
    <w:p w14:paraId="08453B7A" w14:textId="77777777" w:rsidR="009469E7" w:rsidRDefault="009469E7" w:rsidP="009469E7">
      <w:pPr>
        <w:pStyle w:val="CodeIDDSamples"/>
      </w:pPr>
      <w:r>
        <w:t>HVAC,Average,Cooling Tower Starved Storage Tank Water Volume Flow Rate [m3/s]</w:t>
      </w:r>
    </w:p>
    <w:p w14:paraId="63076360" w14:textId="77777777" w:rsidR="009469E7" w:rsidRDefault="009469E7" w:rsidP="009469E7">
      <w:pPr>
        <w:pStyle w:val="CodeIDDSamples"/>
      </w:pPr>
      <w:r>
        <w:t>HVAC,Sum,Cooling Tower Starved Storage Tank Water Volume [m3]</w:t>
      </w:r>
    </w:p>
    <w:p w14:paraId="2D7C5296" w14:textId="77777777" w:rsidR="009469E7" w:rsidRDefault="009469E7" w:rsidP="009469E7">
      <w:pPr>
        <w:pStyle w:val="BodyText"/>
      </w:pPr>
    </w:p>
    <w:p w14:paraId="15790FDF" w14:textId="77777777" w:rsidR="009469E7" w:rsidRDefault="009469E7" w:rsidP="009469E7">
      <w:pPr>
        <w:pStyle w:val="Heading4"/>
      </w:pPr>
      <w:r>
        <w:t>Cooling Tower Fan Electric Power [W]</w:t>
      </w:r>
    </w:p>
    <w:p w14:paraId="6062AD82" w14:textId="77777777" w:rsidR="009469E7" w:rsidRDefault="009469E7" w:rsidP="009469E7">
      <w:pPr>
        <w:pStyle w:val="BodyText"/>
      </w:pPr>
      <w:r>
        <w:t>The average electric power consumption of the fluid cooler fan in Watts for the timestep being reported.</w:t>
      </w:r>
    </w:p>
    <w:p w14:paraId="44A749B7" w14:textId="77777777" w:rsidR="009469E7" w:rsidRDefault="009469E7" w:rsidP="009469E7">
      <w:pPr>
        <w:pStyle w:val="Heading4"/>
      </w:pPr>
      <w:r>
        <w:t xml:space="preserve">Cooling Tower Fan Electric Energy [J] </w:t>
      </w:r>
    </w:p>
    <w:p w14:paraId="60C3C420" w14:textId="77777777" w:rsidR="009469E7" w:rsidRDefault="009469E7" w:rsidP="009469E7">
      <w:pPr>
        <w:pStyle w:val="BodyText"/>
      </w:pPr>
      <w:r>
        <w:t>Fan energy use in Joules.  Consumption is metered on HeatRejection:Electricity, Electricity:Plant, and Electricity:Facility.</w:t>
      </w:r>
    </w:p>
    <w:p w14:paraId="5147E6E0" w14:textId="77777777" w:rsidR="009469E7" w:rsidRDefault="009469E7" w:rsidP="009469E7">
      <w:pPr>
        <w:pStyle w:val="Heading4"/>
      </w:pPr>
      <w:r>
        <w:t>Cooling Tower Heat Transfer Rate [W]</w:t>
      </w:r>
    </w:p>
    <w:p w14:paraId="4E7104C1" w14:textId="77777777" w:rsidR="009469E7" w:rsidRDefault="009469E7" w:rsidP="009469E7">
      <w:pPr>
        <w:pStyle w:val="BodyText"/>
      </w:pPr>
      <w:r>
        <w:t>This is the average rate, in Watts, at which heat is removed from the condenser water loop by the fluid cooler for the time step being reported.</w:t>
      </w:r>
    </w:p>
    <w:p w14:paraId="60D030BC" w14:textId="77777777" w:rsidR="009469E7" w:rsidRDefault="009469E7" w:rsidP="009469E7">
      <w:pPr>
        <w:pStyle w:val="Heading4"/>
      </w:pPr>
      <w:r>
        <w:t>Cooling Tower Inlet Temperature [C]</w:t>
      </w:r>
    </w:p>
    <w:p w14:paraId="2DEA8739" w14:textId="77777777" w:rsidR="009469E7" w:rsidRDefault="009469E7" w:rsidP="009469E7">
      <w:pPr>
        <w:pStyle w:val="BodyText"/>
      </w:pPr>
      <w:r>
        <w:t>The fluid temperature at the fluid cooler inlet in degrees Celsius.</w:t>
      </w:r>
    </w:p>
    <w:p w14:paraId="195250E7" w14:textId="77777777" w:rsidR="009469E7" w:rsidRDefault="009469E7" w:rsidP="009469E7">
      <w:pPr>
        <w:pStyle w:val="Heading4"/>
      </w:pPr>
      <w:r>
        <w:t>Cooling Tower Outlet Temperature [C]</w:t>
      </w:r>
    </w:p>
    <w:p w14:paraId="05F6746E" w14:textId="77777777" w:rsidR="009469E7" w:rsidRDefault="009469E7" w:rsidP="009469E7">
      <w:pPr>
        <w:pStyle w:val="BodyText"/>
      </w:pPr>
      <w:r>
        <w:t>The fluid temperature at the fluid cooler outlet in degrees Celsius.</w:t>
      </w:r>
    </w:p>
    <w:p w14:paraId="5ADD5083" w14:textId="77777777" w:rsidR="009469E7" w:rsidRDefault="009469E7" w:rsidP="009469E7">
      <w:pPr>
        <w:pStyle w:val="Heading4"/>
      </w:pPr>
      <w:r>
        <w:t>Cooling Tower Mass Flow Rate [kg/s]</w:t>
      </w:r>
    </w:p>
    <w:p w14:paraId="7766A666" w14:textId="77777777" w:rsidR="009469E7" w:rsidRDefault="009469E7" w:rsidP="009469E7">
      <w:pPr>
        <w:pStyle w:val="BodyText"/>
      </w:pPr>
      <w:r>
        <w:t>The average fluid mass flow rate through the fluid cooler in kg/s for the time step being reported.</w:t>
      </w:r>
    </w:p>
    <w:p w14:paraId="380A9E14" w14:textId="77777777" w:rsidR="009469E7" w:rsidRDefault="009469E7" w:rsidP="009469E7">
      <w:pPr>
        <w:pStyle w:val="Heading4"/>
      </w:pPr>
      <w:r>
        <w:t>Cooling Tower Bypass Fraction []</w:t>
      </w:r>
    </w:p>
    <w:p w14:paraId="0A5F2509" w14:textId="77777777" w:rsidR="009469E7" w:rsidRDefault="009469E7" w:rsidP="009469E7">
      <w:pPr>
        <w:pStyle w:val="BodyText"/>
      </w:pPr>
      <w:r>
        <w:t>This output is the average fluid bypass fraction for the time step being reported. See Capacity Control input field.</w:t>
      </w:r>
    </w:p>
    <w:p w14:paraId="7F1C6D7B" w14:textId="77777777" w:rsidR="009469E7" w:rsidRDefault="009469E7" w:rsidP="009469E7">
      <w:pPr>
        <w:pStyle w:val="Heading4"/>
      </w:pPr>
      <w:r>
        <w:t>Cooling Tower Make Up Water Volume Flow Rate [m3/s]</w:t>
      </w:r>
    </w:p>
    <w:p w14:paraId="00A11620" w14:textId="77777777" w:rsidR="009469E7" w:rsidRDefault="009469E7" w:rsidP="009469E7">
      <w:pPr>
        <w:pStyle w:val="Heading4"/>
      </w:pPr>
      <w:r>
        <w:t>Cooling Tower Make Up Water Volume [m3]</w:t>
      </w:r>
    </w:p>
    <w:p w14:paraId="3EDA88A4" w14:textId="77777777" w:rsidR="009469E7" w:rsidRDefault="009469E7" w:rsidP="009469E7">
      <w:pPr>
        <w:pStyle w:val="BodyText"/>
      </w:pPr>
      <w:r>
        <w:t>These outputs are the external spray water consumed by the evaporative fluid cooler. This is the total of evaporation, drift, and blowdown.</w:t>
      </w:r>
    </w:p>
    <w:p w14:paraId="60B8CC33" w14:textId="77777777" w:rsidR="009469E7" w:rsidRDefault="009469E7" w:rsidP="009469E7">
      <w:pPr>
        <w:pStyle w:val="Heading4"/>
      </w:pPr>
      <w:r>
        <w:t>Cooling Tower Water Evaporation Volume Flow Rate [m3/s]</w:t>
      </w:r>
    </w:p>
    <w:p w14:paraId="2C7EB6EA" w14:textId="77777777" w:rsidR="009469E7" w:rsidRDefault="009469E7" w:rsidP="009469E7">
      <w:pPr>
        <w:pStyle w:val="Heading4"/>
      </w:pPr>
      <w:r>
        <w:t>Cooling Tower Water Evaporation Volume [m3]</w:t>
      </w:r>
    </w:p>
    <w:p w14:paraId="143C088D" w14:textId="77777777" w:rsidR="009469E7" w:rsidRDefault="009469E7" w:rsidP="009469E7">
      <w:pPr>
        <w:pStyle w:val="Heading4"/>
      </w:pPr>
      <w:r>
        <w:t>Cooling Tower Water Drift Volume Flow Rate [m3/s]</w:t>
      </w:r>
    </w:p>
    <w:p w14:paraId="5E20BF05" w14:textId="77777777" w:rsidR="009469E7" w:rsidRDefault="009469E7" w:rsidP="009469E7">
      <w:pPr>
        <w:pStyle w:val="Heading4"/>
      </w:pPr>
      <w:r>
        <w:t>Cooling Tower Water Drift Volume  [m3]</w:t>
      </w:r>
    </w:p>
    <w:p w14:paraId="294D0CB1" w14:textId="77777777" w:rsidR="009469E7" w:rsidRDefault="009469E7" w:rsidP="009469E7">
      <w:pPr>
        <w:pStyle w:val="Heading4"/>
      </w:pPr>
      <w:r>
        <w:t>Cooling Tower Water Blowdown Volume Flow Rate [m3/s]</w:t>
      </w:r>
    </w:p>
    <w:p w14:paraId="0BECAF08" w14:textId="77777777" w:rsidR="009469E7" w:rsidRDefault="009469E7" w:rsidP="009469E7">
      <w:pPr>
        <w:pStyle w:val="Heading4"/>
      </w:pPr>
      <w:r>
        <w:t>Cooling Tower Water Blowdown Volume [m3]</w:t>
      </w:r>
    </w:p>
    <w:p w14:paraId="12037963" w14:textId="77777777" w:rsidR="009469E7" w:rsidRDefault="009469E7" w:rsidP="009469E7">
      <w:pPr>
        <w:pStyle w:val="BodyText"/>
      </w:pPr>
      <w:r>
        <w:t>These outputs provide the breakdown of the different components of water use during fluid cooler operation.</w:t>
      </w:r>
    </w:p>
    <w:p w14:paraId="2A547646" w14:textId="77777777" w:rsidR="009469E7" w:rsidRDefault="009469E7" w:rsidP="009469E7">
      <w:pPr>
        <w:pStyle w:val="Heading4"/>
      </w:pPr>
      <w:r>
        <w:t>Cooling Tower Make Up Mains Water Volume [m3]</w:t>
      </w:r>
    </w:p>
    <w:p w14:paraId="054A34D3" w14:textId="77777777" w:rsidR="009469E7" w:rsidRDefault="009469E7" w:rsidP="009469E7">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w:t>
      </w:r>
      <w:r>
        <w:lastRenderedPageBreak/>
        <w:t>the make up from the mains only occurs when sufficient water supply is not available from the tank (same as Evaporative Fluid Cooler Water Starved by Storage Tank). This output variable is metered on HeatRejection:MainsWater, MainsWater:Plant and MainsWater:Facility.</w:t>
      </w:r>
    </w:p>
    <w:p w14:paraId="0AD92A85" w14:textId="77777777" w:rsidR="009469E7" w:rsidRDefault="009469E7" w:rsidP="009469E7">
      <w:pPr>
        <w:pStyle w:val="Heading4"/>
      </w:pPr>
      <w:r>
        <w:t>Cooling Tower Storage Tank Water Volume Flow Rate [m3/s]</w:t>
      </w:r>
    </w:p>
    <w:p w14:paraId="4840D5B5" w14:textId="77777777" w:rsidR="009469E7" w:rsidRDefault="009469E7" w:rsidP="009469E7">
      <w:pPr>
        <w:pStyle w:val="Heading4"/>
      </w:pPr>
      <w:r>
        <w:t>Cooling Tower Storage Tank Water Volume [m3]</w:t>
      </w:r>
    </w:p>
    <w:p w14:paraId="7A534CBA" w14:textId="77777777" w:rsidR="009469E7" w:rsidRDefault="009469E7" w:rsidP="009469E7">
      <w:pPr>
        <w:pStyle w:val="BodyText"/>
      </w:pPr>
      <w:r>
        <w:t>These are the rate and volume of water provided by the Supply Water Storage Tank.</w:t>
      </w:r>
    </w:p>
    <w:p w14:paraId="68B382D0" w14:textId="77777777" w:rsidR="009469E7" w:rsidRDefault="009469E7" w:rsidP="009469E7">
      <w:pPr>
        <w:pStyle w:val="Heading4"/>
      </w:pPr>
      <w:r>
        <w:t>Cooling Tower Starved Storage Tank Water Volume Flow Rate [m3/s]</w:t>
      </w:r>
    </w:p>
    <w:p w14:paraId="49AE6085" w14:textId="77777777" w:rsidR="009469E7" w:rsidRDefault="009469E7" w:rsidP="009469E7">
      <w:pPr>
        <w:pStyle w:val="Heading4"/>
      </w:pPr>
      <w:r>
        <w:t>Cooling Tower Starved Storage Tank Water Volume [m3]</w:t>
      </w:r>
    </w:p>
    <w:p w14:paraId="41B9AAEE"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0ADF336C" w14:textId="77777777" w:rsidR="009469E7" w:rsidRDefault="009469E7" w:rsidP="009469E7">
      <w:pPr>
        <w:pStyle w:val="Heading3"/>
      </w:pPr>
      <w:bookmarkStart w:id="1563" w:name="_Toc399490188"/>
      <w:r>
        <w:t>Evaporative</w:t>
      </w:r>
      <w:r w:rsidRPr="001F053C">
        <w:t>Fluid</w:t>
      </w:r>
      <w:r>
        <w:t>C</w:t>
      </w:r>
      <w:r w:rsidRPr="001F053C">
        <w:t>ooler:TwoSpeed</w:t>
      </w:r>
      <w:bookmarkEnd w:id="1563"/>
    </w:p>
    <w:p w14:paraId="2FC46A3C" w14:textId="77777777" w:rsidR="009469E7" w:rsidRDefault="009469E7" w:rsidP="009469E7">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1D2C5BE3"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14:paraId="49CDD002" w14:textId="77777777" w:rsidR="009469E7" w:rsidRDefault="009469E7" w:rsidP="009469E7">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14:paraId="77B1AD92" w14:textId="77777777" w:rsidR="009469E7" w:rsidRDefault="009469E7" w:rsidP="009469E7">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14:paraId="765CB9DD" w14:textId="77777777" w:rsidR="009469E7" w:rsidRDefault="009469E7" w:rsidP="009469E7">
      <w:pPr>
        <w:pStyle w:val="Heading4"/>
        <w:rPr>
          <w:snapToGrid w:val="0"/>
        </w:rPr>
      </w:pPr>
      <w:r w:rsidRPr="00F11048">
        <w:t>Field</w:t>
      </w:r>
      <w:r>
        <w:rPr>
          <w:snapToGrid w:val="0"/>
        </w:rPr>
        <w:t>: Name</w:t>
      </w:r>
    </w:p>
    <w:p w14:paraId="5E534EFE" w14:textId="77777777" w:rsidR="009469E7" w:rsidRDefault="009469E7" w:rsidP="009469E7">
      <w:pPr>
        <w:pStyle w:val="BodyText"/>
      </w:pPr>
      <w:r>
        <w:t>This alpha field contains the identifying name for the fluid cooler.</w:t>
      </w:r>
    </w:p>
    <w:p w14:paraId="3D0A3BEB" w14:textId="77777777" w:rsidR="009469E7" w:rsidRDefault="009469E7" w:rsidP="009469E7">
      <w:pPr>
        <w:pStyle w:val="Heading4"/>
        <w:rPr>
          <w:snapToGrid w:val="0"/>
        </w:rPr>
      </w:pPr>
      <w:r>
        <w:rPr>
          <w:snapToGrid w:val="0"/>
        </w:rPr>
        <w:t xml:space="preserve">Field: Water </w:t>
      </w:r>
      <w:r w:rsidRPr="00F11048">
        <w:t>Inlet</w:t>
      </w:r>
      <w:r>
        <w:rPr>
          <w:snapToGrid w:val="0"/>
        </w:rPr>
        <w:t xml:space="preserve"> Node Name</w:t>
      </w:r>
    </w:p>
    <w:p w14:paraId="4CA97173" w14:textId="77777777" w:rsidR="009469E7" w:rsidRDefault="009469E7" w:rsidP="009469E7">
      <w:pPr>
        <w:pStyle w:val="BodyText"/>
      </w:pPr>
      <w:r>
        <w:t>This alpha field contains the identifying name for the fluid cooler’s water inlet node.</w:t>
      </w:r>
    </w:p>
    <w:p w14:paraId="1B7222C5" w14:textId="77777777" w:rsidR="009469E7" w:rsidRDefault="009469E7" w:rsidP="009469E7">
      <w:pPr>
        <w:pStyle w:val="Heading4"/>
        <w:rPr>
          <w:snapToGrid w:val="0"/>
        </w:rPr>
      </w:pPr>
      <w:r>
        <w:rPr>
          <w:snapToGrid w:val="0"/>
        </w:rPr>
        <w:lastRenderedPageBreak/>
        <w:t>Field: Water Outlet Node Name</w:t>
      </w:r>
    </w:p>
    <w:p w14:paraId="04AC98D1" w14:textId="77777777" w:rsidR="009469E7" w:rsidRDefault="009469E7" w:rsidP="009469E7">
      <w:pPr>
        <w:pStyle w:val="BodyText"/>
      </w:pPr>
      <w:r>
        <w:t>This alpha field contains the identifying name for the fluid cooler’s water outlet node.</w:t>
      </w:r>
    </w:p>
    <w:p w14:paraId="6C6F34B5" w14:textId="77777777" w:rsidR="009469E7" w:rsidRDefault="009469E7" w:rsidP="009469E7">
      <w:pPr>
        <w:pStyle w:val="Heading4"/>
        <w:rPr>
          <w:snapToGrid w:val="0"/>
        </w:rPr>
      </w:pPr>
      <w:r>
        <w:rPr>
          <w:snapToGrid w:val="0"/>
        </w:rPr>
        <w:t>Field: High Fan Speed Air Flow Rate</w:t>
      </w:r>
    </w:p>
    <w:p w14:paraId="0145F919"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14:paraId="7471D293" w14:textId="77777777" w:rsidR="009469E7" w:rsidRDefault="009469E7" w:rsidP="009469E7">
      <w:pPr>
        <w:pStyle w:val="Heading4"/>
      </w:pPr>
      <w:r>
        <w:rPr>
          <w:snapToGrid w:val="0"/>
        </w:rPr>
        <w:t xml:space="preserve">Field: High Fan Speed Fan Power </w:t>
      </w:r>
    </w:p>
    <w:p w14:paraId="4DA84ED5" w14:textId="77777777" w:rsidR="009469E7" w:rsidRDefault="009469E7" w:rsidP="009469E7">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14:paraId="4CE5294E" w14:textId="77777777" w:rsidR="009469E7" w:rsidRDefault="009469E7" w:rsidP="009469E7">
      <w:pPr>
        <w:pStyle w:val="Heading4"/>
        <w:rPr>
          <w:snapToGrid w:val="0"/>
        </w:rPr>
      </w:pPr>
      <w:r>
        <w:rPr>
          <w:snapToGrid w:val="0"/>
        </w:rPr>
        <w:t xml:space="preserve">Field: Low Fan Speed Air Flow Rate </w:t>
      </w:r>
    </w:p>
    <w:p w14:paraId="0E6E6CB5"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3D4D074A" w14:textId="77777777" w:rsidR="009469E7" w:rsidRPr="00446F2F" w:rsidRDefault="009469E7" w:rsidP="009469E7">
      <w:pPr>
        <w:pStyle w:val="Heading4"/>
      </w:pPr>
      <w:r w:rsidRPr="00446F2F">
        <w:t>Field: Low Fan Speed Air Flow Rate Sizing Factor</w:t>
      </w:r>
    </w:p>
    <w:p w14:paraId="4F1D69D0" w14:textId="77777777" w:rsidR="009469E7" w:rsidRPr="00684033" w:rsidRDefault="009469E7" w:rsidP="009469E7">
      <w:pPr>
        <w:pStyle w:val="BodyText"/>
      </w:pPr>
      <w:r>
        <w:t>This numeric field contains the sizing factor for calculating the low fan speed air flow rate as a fraction of the high fan speed air flow rate.  The default is 0.5.</w:t>
      </w:r>
    </w:p>
    <w:p w14:paraId="367138CA" w14:textId="77777777" w:rsidR="009469E7" w:rsidRDefault="009469E7" w:rsidP="009469E7">
      <w:pPr>
        <w:pStyle w:val="Heading4"/>
      </w:pPr>
      <w:r>
        <w:rPr>
          <w:snapToGrid w:val="0"/>
        </w:rPr>
        <w:t>Field: Low Fan Speed Fan Power</w:t>
      </w:r>
    </w:p>
    <w:p w14:paraId="309C6A43"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following field.</w:t>
      </w:r>
    </w:p>
    <w:p w14:paraId="7BA54DC0" w14:textId="77777777" w:rsidR="009469E7" w:rsidRPr="00446F2F" w:rsidRDefault="009469E7" w:rsidP="009469E7">
      <w:pPr>
        <w:pStyle w:val="Heading4"/>
      </w:pPr>
      <w:r w:rsidRPr="00446F2F">
        <w:t>Field: Low Fan Speed Fan Power Sizing Factor</w:t>
      </w:r>
    </w:p>
    <w:p w14:paraId="0FA4AE8C" w14:textId="77777777" w:rsidR="009469E7" w:rsidRDefault="009469E7" w:rsidP="009469E7">
      <w:pPr>
        <w:pStyle w:val="BodyText"/>
      </w:pPr>
      <w:r>
        <w:t>This numeric field contains the sizing factor for calculating the low fan speed fan power as a fraction of the high fan speed fan power.  The default is 0.16.</w:t>
      </w:r>
    </w:p>
    <w:p w14:paraId="3BC8E4A3" w14:textId="77777777" w:rsidR="009469E7" w:rsidRDefault="009469E7" w:rsidP="009469E7">
      <w:pPr>
        <w:pStyle w:val="Heading4"/>
        <w:rPr>
          <w:snapToGrid w:val="0"/>
        </w:rPr>
      </w:pPr>
      <w:r>
        <w:rPr>
          <w:snapToGrid w:val="0"/>
        </w:rPr>
        <w:t>Field: Design Spray Water Flow Rate</w:t>
      </w:r>
    </w:p>
    <w:p w14:paraId="24F80866" w14:textId="77777777" w:rsidR="009469E7" w:rsidRDefault="009469E7" w:rsidP="009469E7">
      <w:pPr>
        <w:pStyle w:val="BodyText"/>
      </w:pPr>
      <w:r>
        <w:t>This numeric field contains the design spray water flow rate through the fluid cooler in m</w:t>
      </w:r>
      <w:r>
        <w:rPr>
          <w:vertAlign w:val="superscript"/>
        </w:rPr>
        <w:t>3</w:t>
      </w:r>
      <w:r>
        <w:t>/s. This input field must be specified for all the performance input methods.</w:t>
      </w:r>
    </w:p>
    <w:p w14:paraId="5A66F9F5" w14:textId="77777777" w:rsidR="009469E7" w:rsidRDefault="009469E7" w:rsidP="009469E7">
      <w:pPr>
        <w:pStyle w:val="Heading4"/>
      </w:pPr>
      <w:r>
        <w:t>Field: P</w:t>
      </w:r>
      <w:r w:rsidRPr="001F053C">
        <w:t>erformance Input Method</w:t>
      </w:r>
    </w:p>
    <w:p w14:paraId="3B902217" w14:textId="77777777" w:rsidR="009469E7" w:rsidRDefault="009469E7" w:rsidP="009469E7">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14:paraId="2378B063" w14:textId="77777777" w:rsidR="009469E7" w:rsidRDefault="009469E7" w:rsidP="009469E7">
      <w:pPr>
        <w:pStyle w:val="Heading4"/>
      </w:pPr>
      <w:r>
        <w:t>Field: Outdoor Air Inlet Node Name</w:t>
      </w:r>
    </w:p>
    <w:p w14:paraId="68138C3F"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0F83543" w14:textId="77777777" w:rsidR="009469E7" w:rsidRPr="005D5F03" w:rsidRDefault="009469E7" w:rsidP="009469E7">
      <w:pPr>
        <w:pStyle w:val="Heading4"/>
      </w:pPr>
      <w:r w:rsidRPr="005D5F03">
        <w:lastRenderedPageBreak/>
        <w:t>Field: Heat Rejection Capacity and Nominal Capacity Sizing Ratio</w:t>
      </w:r>
    </w:p>
    <w:p w14:paraId="5D20262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356485B4" w14:textId="77777777" w:rsidR="009469E7" w:rsidRDefault="009469E7" w:rsidP="009469E7">
      <w:pPr>
        <w:pStyle w:val="Heading4"/>
      </w:pPr>
      <w:r>
        <w:t xml:space="preserve">Field: High Speed </w:t>
      </w:r>
      <w:r w:rsidRPr="00AD5A0E">
        <w:t>Standard Design Capacity</w:t>
      </w:r>
    </w:p>
    <w:p w14:paraId="6C6A1491"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set in the previous field is applied to</w:t>
      </w:r>
      <w:r w:rsidDel="00407FFE">
        <w:t xml:space="preserve"> </w:t>
      </w:r>
      <w:r>
        <w:t xml:space="preserve">this capacity to give the actual fluid cooler heat rejection at these operating conditions.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3CA3F823" w14:textId="77777777" w:rsidR="009469E7" w:rsidRDefault="009469E7" w:rsidP="009469E7">
      <w:pPr>
        <w:pStyle w:val="Heading4"/>
      </w:pPr>
      <w:r>
        <w:t xml:space="preserve">Field: Low Speed </w:t>
      </w:r>
      <w:r w:rsidRPr="00AD5A0E">
        <w:t>Standard Design Capacity</w:t>
      </w:r>
    </w:p>
    <w:p w14:paraId="79731B1F" w14:textId="77777777" w:rsidR="009469E7" w:rsidRDefault="009469E7" w:rsidP="009469E7">
      <w:pPr>
        <w:pStyle w:val="BodyText"/>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is applied to</w:t>
      </w:r>
      <w:r w:rsidDel="00F83E0C">
        <w:t xml:space="preserve"> </w:t>
      </w:r>
      <w:r>
        <w:t>this capacity to give the actual fluid cooler heat rejection at these operating conditions.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 This field may be autocalculated, in which case it is set to a fraction of the High-Speed Standard Design Capacity determined in the following field.</w:t>
      </w:r>
    </w:p>
    <w:p w14:paraId="4FE46E3F" w14:textId="77777777" w:rsidR="009469E7" w:rsidRPr="00446F2F" w:rsidRDefault="009469E7" w:rsidP="009469E7">
      <w:pPr>
        <w:pStyle w:val="Heading4"/>
      </w:pPr>
      <w:r w:rsidRPr="00446F2F">
        <w:t>Field: Low Speed Standard Capacity Sizing Factor</w:t>
      </w:r>
    </w:p>
    <w:p w14:paraId="096635A4" w14:textId="77777777" w:rsidR="009469E7" w:rsidRPr="00A17875" w:rsidRDefault="009469E7" w:rsidP="009469E7">
      <w:pPr>
        <w:pStyle w:val="BodyText"/>
        <w:rPr>
          <w:rFonts w:cs="Arial"/>
        </w:rPr>
      </w:pPr>
      <w:r>
        <w:rPr>
          <w:rFonts w:cs="Arial"/>
        </w:rPr>
        <w:t>This numeric field contains the sizing factor to use when calculating the Low Speed Standard Design Capacity.  The default is 0.5.</w:t>
      </w:r>
    </w:p>
    <w:p w14:paraId="31248462" w14:textId="77777777" w:rsidR="009469E7" w:rsidRDefault="009469E7" w:rsidP="009469E7">
      <w:pPr>
        <w:pStyle w:val="Heading4"/>
        <w:rPr>
          <w:snapToGrid w:val="0"/>
        </w:rPr>
      </w:pPr>
      <w:r>
        <w:rPr>
          <w:snapToGrid w:val="0"/>
        </w:rPr>
        <w:t>Field: High Fan Speed</w:t>
      </w:r>
      <w:r w:rsidRPr="001F053C">
        <w:rPr>
          <w:snapToGrid w:val="0"/>
        </w:rPr>
        <w:t xml:space="preserve"> U-factor Times Area Value</w:t>
      </w:r>
    </w:p>
    <w:p w14:paraId="60F77918" w14:textId="77777777" w:rsidR="009469E7" w:rsidRDefault="009469E7" w:rsidP="009469E7">
      <w:pPr>
        <w:pStyle w:val="BodyText"/>
      </w:pPr>
      <w:r>
        <w:t xml:space="preserve">This numeric field contains the heat transfer coefficient-area product (UA) in watts per Kelvin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xml:space="preserve">), the fluid cooler inlet air dry-bulb and wetbulb temperature are taken from the input. This field is only used for </w:t>
      </w:r>
      <w:r>
        <w:lastRenderedPageBreak/>
        <w:t>performance input method =”</w:t>
      </w:r>
      <w:r w:rsidRPr="00733512">
        <w:t xml:space="preserve"> </w:t>
      </w:r>
      <w:r>
        <w:t>UFactorTimesAreaAndDesignWaterFlowRate”. For other input methods this field is ignored.</w:t>
      </w:r>
    </w:p>
    <w:p w14:paraId="10ED713A" w14:textId="77777777" w:rsidR="009469E7" w:rsidRDefault="009469E7" w:rsidP="009469E7">
      <w:pPr>
        <w:pStyle w:val="Heading4"/>
        <w:rPr>
          <w:snapToGrid w:val="0"/>
        </w:rPr>
      </w:pPr>
      <w:r>
        <w:rPr>
          <w:snapToGrid w:val="0"/>
        </w:rPr>
        <w:t>Field: Low Fan Speed</w:t>
      </w:r>
      <w:r w:rsidRPr="001F053C">
        <w:rPr>
          <w:snapToGrid w:val="0"/>
        </w:rPr>
        <w:t xml:space="preserve"> U-factor Times Area Value</w:t>
      </w:r>
    </w:p>
    <w:p w14:paraId="001D79F1" w14:textId="77777777" w:rsidR="009469E7" w:rsidRDefault="009469E7" w:rsidP="009469E7">
      <w:pPr>
        <w:pStyle w:val="BodyText"/>
      </w:pPr>
      <w:r>
        <w:t>This numeric field contains the heat transfer coefficient-area product (UA) in watts per degree Kelvin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calculated, in which case it is set to a factor of the “</w:t>
      </w:r>
      <w:r w:rsidRPr="00FB2A14">
        <w:t>U-Factor Times Area Value at High Fan Speed</w:t>
      </w:r>
      <w:r>
        <w:t>” determined in the following field. This field is only used for performance input method =”</w:t>
      </w:r>
      <w:r w:rsidRPr="00733512">
        <w:t xml:space="preserve"> </w:t>
      </w:r>
      <w:r>
        <w:t>UFactorTimesAreaAndDesignWaterFlowRate”. For other input methods this field is ignored.</w:t>
      </w:r>
    </w:p>
    <w:p w14:paraId="05DBCB0D" w14:textId="77777777" w:rsidR="009469E7" w:rsidRPr="00446F2F" w:rsidRDefault="009469E7" w:rsidP="009469E7">
      <w:pPr>
        <w:pStyle w:val="Heading4"/>
      </w:pPr>
      <w:r w:rsidRPr="00446F2F">
        <w:t>Field: Low Fan Speed U-Factor Times Area Sizing Factor</w:t>
      </w:r>
    </w:p>
    <w:p w14:paraId="5C09638D" w14:textId="77777777" w:rsidR="009469E7" w:rsidRDefault="009469E7" w:rsidP="009469E7">
      <w:pPr>
        <w:pStyle w:val="BodyText"/>
      </w:pPr>
      <w:r>
        <w:t>This field contains the sizing factor to use when calculating the Low Fan Speed U-Factor Times Area Value.  The default is 0.6.</w:t>
      </w:r>
    </w:p>
    <w:p w14:paraId="6F3CF86A" w14:textId="77777777" w:rsidR="009469E7" w:rsidRDefault="009469E7" w:rsidP="009469E7">
      <w:pPr>
        <w:pStyle w:val="Heading4"/>
        <w:rPr>
          <w:snapToGrid w:val="0"/>
        </w:rPr>
      </w:pPr>
      <w:r>
        <w:rPr>
          <w:snapToGrid w:val="0"/>
        </w:rPr>
        <w:t>Field: Design Water Flow Rate</w:t>
      </w:r>
    </w:p>
    <w:p w14:paraId="1112EC8D" w14:textId="77777777" w:rsidR="009469E7" w:rsidRDefault="009469E7" w:rsidP="009469E7">
      <w:pPr>
        <w:pStyle w:val="BodyText"/>
      </w:pPr>
      <w:r>
        <w:t>This numeric field contains the design water flow rate through the fluid cooler in m</w:t>
      </w:r>
      <w:r>
        <w:rPr>
          <w:vertAlign w:val="superscript"/>
        </w:rPr>
        <w:t>3</w:t>
      </w:r>
      <w:r>
        <w:t>/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w:t>
      </w:r>
      <w:r w:rsidR="00261840" w:rsidRPr="00261840">
        <w:t xml:space="preserve"> </w:t>
      </w:r>
      <w:r w:rsidR="00261840">
        <w:t>Sizing and Input for Design Calculations and Component Autosizing sections</w:t>
      </w:r>
      <w:r>
        <w:t xml:space="preserve">). </w:t>
      </w:r>
    </w:p>
    <w:p w14:paraId="1E09A262" w14:textId="77777777" w:rsidR="009469E7" w:rsidRDefault="009469E7" w:rsidP="009469E7">
      <w:pPr>
        <w:pStyle w:val="Heading4"/>
      </w:pPr>
      <w:r>
        <w:t xml:space="preserve">Field: </w:t>
      </w:r>
      <w:r w:rsidRPr="009535E3">
        <w:t>High</w:t>
      </w:r>
      <w:r>
        <w:t xml:space="preserve"> </w:t>
      </w:r>
      <w:r w:rsidRPr="009535E3">
        <w:t>Speed User Specified Design Capacity</w:t>
      </w:r>
    </w:p>
    <w:p w14:paraId="72A7562D"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14:paraId="18A1EE9E" w14:textId="77777777" w:rsidR="009469E7" w:rsidRDefault="009469E7" w:rsidP="009469E7">
      <w:pPr>
        <w:pStyle w:val="Heading4"/>
      </w:pPr>
      <w:r>
        <w:t xml:space="preserve">Field: Low </w:t>
      </w:r>
      <w:r w:rsidRPr="009535E3">
        <w:t>Speed User Specified Design Capacity</w:t>
      </w:r>
    </w:p>
    <w:p w14:paraId="174BD707"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xml:space="preserve">; for other performance input methods this field is ignored. This field may be autocalculated, in which case it is set to a fraction of the “High Speed </w:t>
      </w:r>
      <w:r w:rsidRPr="009535E3">
        <w:t>User Specified Design Capacity</w:t>
      </w:r>
      <w:r>
        <w:t>” determined in the following field.</w:t>
      </w:r>
    </w:p>
    <w:p w14:paraId="5384E0CA" w14:textId="77777777" w:rsidR="009469E7" w:rsidRPr="00446F2F" w:rsidRDefault="009469E7" w:rsidP="009469E7">
      <w:pPr>
        <w:pStyle w:val="Heading4"/>
      </w:pPr>
      <w:r w:rsidRPr="00446F2F">
        <w:t>Field: Low</w:t>
      </w:r>
      <w:r w:rsidRPr="005D5F03">
        <w:t xml:space="preserve"> </w:t>
      </w:r>
      <w:r w:rsidRPr="00446F2F">
        <w:t xml:space="preserve">Speed User Specified Design Capacity Sizing Factor </w:t>
      </w:r>
    </w:p>
    <w:p w14:paraId="2BB07688" w14:textId="77777777" w:rsidR="009469E7" w:rsidRDefault="009469E7" w:rsidP="009469E7">
      <w:pPr>
        <w:pStyle w:val="BodyText"/>
      </w:pPr>
      <w:r>
        <w:t>This field contains the sizing factor to use when calculating the Low-Speed User Specified Design Capacity.  The default is 0.5.</w:t>
      </w:r>
    </w:p>
    <w:p w14:paraId="2BC00E6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1F48A51"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1D6AE83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295A846F" w14:textId="77777777" w:rsidR="009469E7" w:rsidRDefault="009469E7" w:rsidP="009469E7">
      <w:pPr>
        <w:pStyle w:val="BodyText"/>
      </w:pPr>
      <w:r>
        <w:t>This numeric field contains entering air dry-bulb temperature at nominal conditions</w:t>
      </w:r>
      <w:r w:rsidRPr="000D3472">
        <w:t xml:space="preserve"> </w:t>
      </w:r>
      <w:r>
        <w:t xml:space="preserve">in degrees Celsius. The design entering air temperature must be greater than the design entering air </w:t>
      </w:r>
      <w:r>
        <w:lastRenderedPageBreak/>
        <w:t>wet-bulb temperature.</w:t>
      </w:r>
      <w:r w:rsidRPr="00A02D40">
        <w:t xml:space="preserve"> </w:t>
      </w:r>
      <w:r>
        <w:t xml:space="preserve">Only used for Performance Input Method = </w:t>
      </w:r>
      <w:r w:rsidRPr="001F20C2">
        <w:t>UserSpecifiedDesignCapacity</w:t>
      </w:r>
      <w:r>
        <w:t>; for other performance input methods this field is ignored.</w:t>
      </w:r>
    </w:p>
    <w:p w14:paraId="10975EA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1A162B32" w14:textId="77777777" w:rsidR="009469E7" w:rsidRDefault="009469E7" w:rsidP="009469E7">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14:paraId="5F83D56F" w14:textId="77777777" w:rsidR="009469E7" w:rsidRPr="005B0574" w:rsidRDefault="009469E7" w:rsidP="009469E7">
      <w:pPr>
        <w:pStyle w:val="Heading4"/>
      </w:pPr>
      <w:r w:rsidRPr="005B0574">
        <w:t xml:space="preserve">Field: </w:t>
      </w:r>
      <w:r>
        <w:t xml:space="preserve">High Speed </w:t>
      </w:r>
      <w:r w:rsidRPr="005B0574">
        <w:t>Sizing Factor</w:t>
      </w:r>
    </w:p>
    <w:p w14:paraId="5F9FECF9"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552EAA5" w14:textId="77777777" w:rsidR="009469E7" w:rsidRDefault="009469E7" w:rsidP="009469E7">
      <w:pPr>
        <w:pStyle w:val="BodyText"/>
        <w:numPr>
          <w:ilvl w:val="0"/>
          <w:numId w:val="51"/>
        </w:numPr>
      </w:pPr>
      <w:r>
        <w:t>Design Water Flow Rate;</w:t>
      </w:r>
    </w:p>
    <w:p w14:paraId="29007BC8" w14:textId="77777777" w:rsidR="009469E7" w:rsidRDefault="009469E7" w:rsidP="009469E7">
      <w:pPr>
        <w:pStyle w:val="BodyText"/>
        <w:numPr>
          <w:ilvl w:val="0"/>
          <w:numId w:val="51"/>
        </w:numPr>
      </w:pPr>
      <w:r w:rsidRPr="00802BF5">
        <w:t>Air Flow Rate at High Fan Speed</w:t>
      </w:r>
      <w:r>
        <w:t>;</w:t>
      </w:r>
    </w:p>
    <w:p w14:paraId="12997835" w14:textId="77777777" w:rsidR="009469E7" w:rsidRDefault="009469E7" w:rsidP="009469E7">
      <w:pPr>
        <w:pStyle w:val="BodyText"/>
        <w:numPr>
          <w:ilvl w:val="0"/>
          <w:numId w:val="51"/>
        </w:numPr>
      </w:pPr>
      <w:r w:rsidRPr="00802BF5">
        <w:t>Fan Power at High Fan Speed</w:t>
      </w:r>
      <w:r>
        <w:t>;</w:t>
      </w:r>
    </w:p>
    <w:p w14:paraId="24A546D9" w14:textId="77777777" w:rsidR="009469E7" w:rsidRDefault="009469E7" w:rsidP="009469E7">
      <w:pPr>
        <w:pStyle w:val="BodyText"/>
        <w:numPr>
          <w:ilvl w:val="0"/>
          <w:numId w:val="51"/>
        </w:numPr>
      </w:pPr>
      <w:r w:rsidRPr="00FB2A14">
        <w:t>U-Factor Times Area Value at High Fan Speed</w:t>
      </w:r>
      <w:r>
        <w:t>;</w:t>
      </w:r>
    </w:p>
    <w:p w14:paraId="739BB225" w14:textId="77777777" w:rsidR="009469E7" w:rsidRDefault="009469E7" w:rsidP="009469E7">
      <w:pPr>
        <w:pStyle w:val="BodyText"/>
        <w:numPr>
          <w:ilvl w:val="0"/>
          <w:numId w:val="51"/>
        </w:numPr>
      </w:pPr>
      <w:r w:rsidRPr="00802BF5">
        <w:t>Air Flow Rate at Low Fan Speed</w:t>
      </w:r>
      <w:r>
        <w:t>;</w:t>
      </w:r>
    </w:p>
    <w:p w14:paraId="370E21F0" w14:textId="77777777" w:rsidR="009469E7" w:rsidRDefault="009469E7" w:rsidP="009469E7">
      <w:pPr>
        <w:pStyle w:val="BodyText"/>
        <w:numPr>
          <w:ilvl w:val="0"/>
          <w:numId w:val="51"/>
        </w:numPr>
      </w:pPr>
      <w:r w:rsidRPr="00802BF5">
        <w:t>Fan Power at Low Fan Speed</w:t>
      </w:r>
      <w:r>
        <w:t>;</w:t>
      </w:r>
    </w:p>
    <w:p w14:paraId="3438CEA1" w14:textId="77777777" w:rsidR="009469E7" w:rsidRDefault="009469E7" w:rsidP="009469E7">
      <w:pPr>
        <w:pStyle w:val="BodyText"/>
        <w:numPr>
          <w:ilvl w:val="0"/>
          <w:numId w:val="51"/>
        </w:numPr>
      </w:pPr>
      <w:r w:rsidRPr="00FB2A14">
        <w:t>U-Factor Times Area Value at Low Fan Speed</w:t>
      </w:r>
      <w:r>
        <w:t>;</w:t>
      </w:r>
    </w:p>
    <w:p w14:paraId="025BB32F" w14:textId="77777777" w:rsidR="009469E7" w:rsidRDefault="009469E7" w:rsidP="009469E7">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Low Fan Speed U-Factor Times Area Sizing Factor times the full load design UA. </w:t>
      </w:r>
    </w:p>
    <w:p w14:paraId="12F5CA80" w14:textId="77777777" w:rsidR="009469E7" w:rsidRDefault="009469E7" w:rsidP="009469E7">
      <w:pPr>
        <w:pStyle w:val="Heading4"/>
      </w:pPr>
      <w:r>
        <w:t>Field: Evaporation Loss Mode</w:t>
      </w:r>
    </w:p>
    <w:p w14:paraId="7A663B5C"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3F00255E" w14:textId="77777777" w:rsidR="009469E7" w:rsidRPr="00976EA1" w:rsidRDefault="009469E7" w:rsidP="009469E7">
      <w:pPr>
        <w:pStyle w:val="Heading4"/>
      </w:pPr>
      <w:r w:rsidRPr="00976EA1">
        <w:t>Field: Evaporation Loss Factor</w:t>
      </w:r>
    </w:p>
    <w:p w14:paraId="03A66530"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21849458" w14:textId="77777777" w:rsidR="009469E7" w:rsidRPr="00976EA1" w:rsidRDefault="009469E7" w:rsidP="009469E7">
      <w:pPr>
        <w:pStyle w:val="Heading4"/>
      </w:pPr>
      <w:r w:rsidRPr="00976EA1">
        <w:t>Field: Drift Loss Percent</w:t>
      </w:r>
    </w:p>
    <w:p w14:paraId="763BA664"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696B53E5" w14:textId="77777777" w:rsidR="009469E7" w:rsidRPr="00976EA1" w:rsidRDefault="009469E7" w:rsidP="009469E7">
      <w:pPr>
        <w:pStyle w:val="Heading4"/>
      </w:pPr>
      <w:r w:rsidRPr="00976EA1">
        <w:lastRenderedPageBreak/>
        <w:t>Field: Blowdown Calculation Mode</w:t>
      </w:r>
    </w:p>
    <w:p w14:paraId="557E64E9"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6CF22DFC" w14:textId="77777777" w:rsidR="009469E7" w:rsidRPr="00976EA1" w:rsidRDefault="009469E7" w:rsidP="009469E7">
      <w:pPr>
        <w:pStyle w:val="Heading4"/>
      </w:pPr>
      <w:r w:rsidRPr="00976EA1">
        <w:t>Field: Blowdown Concentration Ratio</w:t>
      </w:r>
    </w:p>
    <w:p w14:paraId="21DB199B" w14:textId="77777777" w:rsidR="009469E7" w:rsidRDefault="009469E7" w:rsidP="009469E7">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14:paraId="6D7208ED" w14:textId="77777777" w:rsidR="009469E7" w:rsidRPr="00976EA1" w:rsidRDefault="009469E7" w:rsidP="009469E7">
      <w:pPr>
        <w:pStyle w:val="Heading4"/>
      </w:pPr>
      <w:r w:rsidRPr="00976EA1">
        <w:t>Field: Blowdown Makeup Water Usage Schedule Name</w:t>
      </w:r>
    </w:p>
    <w:p w14:paraId="4ACD6016"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43EC0CBA" w14:textId="77777777" w:rsidR="009469E7" w:rsidRPr="00976EA1" w:rsidRDefault="009469E7" w:rsidP="009469E7">
      <w:pPr>
        <w:pStyle w:val="Heading4"/>
      </w:pPr>
      <w:r w:rsidRPr="00976EA1">
        <w:t>Field: Supply Water Storage Tank Name</w:t>
      </w:r>
    </w:p>
    <w:p w14:paraId="51B10227"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0EAC700E" w14:textId="77777777" w:rsidR="009469E7" w:rsidRDefault="009469E7" w:rsidP="009469E7">
      <w:pPr>
        <w:pStyle w:val="BodyText"/>
      </w:pPr>
      <w:r>
        <w:t>Examples of an IDF specification for this object are shown below:</w:t>
      </w:r>
    </w:p>
    <w:p w14:paraId="0853936B" w14:textId="77777777" w:rsidR="009469E7" w:rsidRDefault="009469E7" w:rsidP="009469E7">
      <w:pPr>
        <w:pStyle w:val="IDDDefinition"/>
      </w:pPr>
      <w:r>
        <w:lastRenderedPageBreak/>
        <w:t>EvaporativeFluidCooler:TwoSpeed,</w:t>
      </w:r>
    </w:p>
    <w:p w14:paraId="094B2A8B" w14:textId="77777777" w:rsidR="009469E7" w:rsidRDefault="009469E7" w:rsidP="009469E7">
      <w:pPr>
        <w:pStyle w:val="IDDDefinition"/>
      </w:pPr>
      <w:r>
        <w:t xml:space="preserve">    Big EvaporativeFluidCooler,         !- Name</w:t>
      </w:r>
    </w:p>
    <w:p w14:paraId="23ABD297" w14:textId="77777777" w:rsidR="009469E7" w:rsidRDefault="009469E7" w:rsidP="009469E7">
      <w:pPr>
        <w:pStyle w:val="IDDDefinition"/>
      </w:pPr>
      <w:r>
        <w:t xml:space="preserve">    Condenser EvaporativeFluidcooler Inlet Node,  !- Water Inlet Node Name</w:t>
      </w:r>
    </w:p>
    <w:p w14:paraId="11BAB842" w14:textId="77777777" w:rsidR="009469E7" w:rsidRDefault="009469E7" w:rsidP="009469E7">
      <w:pPr>
        <w:pStyle w:val="IDDDefinition"/>
      </w:pPr>
      <w:r>
        <w:t xml:space="preserve">    Condenser EvaporativeFluidcooler Outlet Node,  !- Water Outlet Node Name</w:t>
      </w:r>
    </w:p>
    <w:p w14:paraId="433B87CE" w14:textId="77777777" w:rsidR="009469E7" w:rsidRDefault="009469E7" w:rsidP="009469E7">
      <w:pPr>
        <w:pStyle w:val="IDDDefinition"/>
      </w:pPr>
      <w:r>
        <w:t xml:space="preserve">    9.911,                   !- High Fan Speed Air Flow Rate {m3/s}</w:t>
      </w:r>
    </w:p>
    <w:p w14:paraId="5DD5BCC8" w14:textId="77777777" w:rsidR="009469E7" w:rsidRDefault="009469E7" w:rsidP="009469E7">
      <w:pPr>
        <w:pStyle w:val="IDDDefinition"/>
      </w:pPr>
      <w:r>
        <w:t xml:space="preserve">    autosize,                !- High Fan Speed Fan Power {W}</w:t>
      </w:r>
    </w:p>
    <w:p w14:paraId="6BB8216A" w14:textId="77777777" w:rsidR="009469E7" w:rsidRDefault="009469E7" w:rsidP="009469E7">
      <w:pPr>
        <w:pStyle w:val="IDDDefinition"/>
      </w:pPr>
      <w:r>
        <w:t xml:space="preserve">    4.911,                   !- Low Fan Speed Air Flow Rate {m3/s}</w:t>
      </w:r>
    </w:p>
    <w:p w14:paraId="11E6DAC5" w14:textId="77777777" w:rsidR="009469E7" w:rsidRPr="00A60ADF" w:rsidRDefault="009469E7" w:rsidP="009469E7">
      <w:pPr>
        <w:pStyle w:val="IDDDefinition"/>
      </w:pPr>
      <w:r>
        <w:t xml:space="preserve">    0.5,                     !- </w:t>
      </w:r>
      <w:r w:rsidRPr="00A60ADF">
        <w:t>Low Fan Speed Air Flow Rate Sizing Factor</w:t>
      </w:r>
    </w:p>
    <w:p w14:paraId="60636366" w14:textId="77777777" w:rsidR="009469E7" w:rsidRDefault="009469E7" w:rsidP="009469E7">
      <w:pPr>
        <w:pStyle w:val="IDDDefinition"/>
      </w:pPr>
      <w:r>
        <w:t xml:space="preserve">    autosize,                !- Low Fan Speed Fan Power {W}</w:t>
      </w:r>
    </w:p>
    <w:p w14:paraId="5FE923DC" w14:textId="77777777" w:rsidR="009469E7" w:rsidRPr="00A60ADF" w:rsidRDefault="009469E7" w:rsidP="009469E7">
      <w:pPr>
        <w:pStyle w:val="IDDDefinition"/>
      </w:pPr>
      <w:r>
        <w:t xml:space="preserve">    0.16,                    !- </w:t>
      </w:r>
      <w:r w:rsidRPr="00A60ADF">
        <w:t>Low Fan Speed Fan Power Sizing Factor</w:t>
      </w:r>
    </w:p>
    <w:p w14:paraId="0E1186AB" w14:textId="77777777" w:rsidR="009469E7" w:rsidRDefault="009469E7" w:rsidP="009469E7">
      <w:pPr>
        <w:pStyle w:val="IDDDefinition"/>
      </w:pPr>
      <w:r>
        <w:t xml:space="preserve">    0.002208,                !- Design Spray Water Flow Rate {m3/s}</w:t>
      </w:r>
    </w:p>
    <w:p w14:paraId="5167F622" w14:textId="77777777" w:rsidR="009469E7" w:rsidRDefault="009469E7" w:rsidP="009469E7">
      <w:pPr>
        <w:pStyle w:val="IDDDefinition"/>
      </w:pPr>
      <w:r>
        <w:t xml:space="preserve">    UserSpecifiedDesignCapacity,    !- Performance Input Method</w:t>
      </w:r>
    </w:p>
    <w:p w14:paraId="1C5A500B" w14:textId="77777777" w:rsidR="009469E7" w:rsidRDefault="009469E7" w:rsidP="009469E7">
      <w:pPr>
        <w:pStyle w:val="IDDDefinition"/>
      </w:pPr>
      <w:r>
        <w:t xml:space="preserve">    ,                        !- Outdoor Air Inlet Node Name</w:t>
      </w:r>
    </w:p>
    <w:p w14:paraId="4FBD79BB" w14:textId="77777777" w:rsidR="009469E7" w:rsidRPr="00A60ADF" w:rsidRDefault="009469E7" w:rsidP="009469E7">
      <w:pPr>
        <w:pStyle w:val="IDDDefinition"/>
      </w:pPr>
      <w:r>
        <w:t xml:space="preserve">    1.25,                    !- </w:t>
      </w:r>
      <w:r w:rsidRPr="00A60ADF">
        <w:t>Heat Rejection Capacity and Nominal Capacity Sizing Ratio</w:t>
      </w:r>
    </w:p>
    <w:p w14:paraId="32F3DC91" w14:textId="77777777" w:rsidR="009469E7" w:rsidRDefault="009469E7" w:rsidP="009469E7">
      <w:pPr>
        <w:pStyle w:val="IDDDefinition"/>
      </w:pPr>
      <w:r>
        <w:t xml:space="preserve">    ,                        !- High Speed Standard Design Capacity {W}</w:t>
      </w:r>
    </w:p>
    <w:p w14:paraId="50617427" w14:textId="77777777" w:rsidR="009469E7" w:rsidRDefault="009469E7" w:rsidP="009469E7">
      <w:pPr>
        <w:pStyle w:val="IDDDefinition"/>
      </w:pPr>
      <w:r>
        <w:t xml:space="preserve">    ,                        !- Low Speed Standard Design Capacity {W}</w:t>
      </w:r>
    </w:p>
    <w:p w14:paraId="45B1CEF7" w14:textId="77777777" w:rsidR="009469E7" w:rsidRPr="00A60ADF" w:rsidRDefault="009469E7" w:rsidP="009469E7">
      <w:pPr>
        <w:pStyle w:val="IDDDefinition"/>
      </w:pPr>
      <w:r>
        <w:t xml:space="preserve">    0.5,                     !- </w:t>
      </w:r>
      <w:r w:rsidRPr="00A60ADF">
        <w:t>Low Speed Standard Capacity Sizing Factor</w:t>
      </w:r>
    </w:p>
    <w:p w14:paraId="515DA88E" w14:textId="77777777" w:rsidR="009469E7" w:rsidRDefault="009469E7" w:rsidP="009469E7">
      <w:pPr>
        <w:pStyle w:val="IDDDefinition"/>
      </w:pPr>
      <w:r>
        <w:t xml:space="preserve">    ,                        !- High Fan Speed U-factor Times Area Value  {W/K}</w:t>
      </w:r>
    </w:p>
    <w:p w14:paraId="11182CBA" w14:textId="77777777" w:rsidR="009469E7" w:rsidRDefault="009469E7" w:rsidP="009469E7">
      <w:pPr>
        <w:pStyle w:val="IDDDefinition"/>
      </w:pPr>
      <w:r>
        <w:t xml:space="preserve">    ,                        !- Low Fan Speed U-factor Times Area Value  {W/K}</w:t>
      </w:r>
    </w:p>
    <w:p w14:paraId="67788694" w14:textId="77777777" w:rsidR="009469E7" w:rsidRDefault="009469E7" w:rsidP="009469E7">
      <w:pPr>
        <w:pStyle w:val="IDDDefinition"/>
      </w:pPr>
      <w:r>
        <w:t xml:space="preserve">    0.6,                     !- </w:t>
      </w:r>
      <w:r w:rsidRPr="00A60ADF">
        <w:t>Low Fan Speed U-Factor Times Area Sizing Factor</w:t>
      </w:r>
    </w:p>
    <w:p w14:paraId="15CFBFA6" w14:textId="77777777" w:rsidR="009469E7" w:rsidRDefault="009469E7" w:rsidP="009469E7">
      <w:pPr>
        <w:pStyle w:val="IDDDefinition"/>
      </w:pPr>
      <w:r>
        <w:t xml:space="preserve">    0.001703,                !- Design Water Flow Rate {m3/s}</w:t>
      </w:r>
    </w:p>
    <w:p w14:paraId="5DF7FBA6" w14:textId="77777777" w:rsidR="009469E7" w:rsidRDefault="009469E7" w:rsidP="009469E7">
      <w:pPr>
        <w:pStyle w:val="IDDDefinition"/>
      </w:pPr>
      <w:r>
        <w:t xml:space="preserve">    87921,                   !- High Speed User Specified Design Capacity {W}</w:t>
      </w:r>
    </w:p>
    <w:p w14:paraId="0D7DFFED" w14:textId="77777777" w:rsidR="009469E7" w:rsidRDefault="009469E7" w:rsidP="009469E7">
      <w:pPr>
        <w:pStyle w:val="IDDDefinition"/>
      </w:pPr>
      <w:r>
        <w:t xml:space="preserve">    47921,                   !- Low Speed User Specified Design Capacity {W}</w:t>
      </w:r>
    </w:p>
    <w:p w14:paraId="35CFDACD" w14:textId="77777777" w:rsidR="009469E7" w:rsidRDefault="009469E7" w:rsidP="009469E7">
      <w:pPr>
        <w:pStyle w:val="IDDDefinition"/>
      </w:pPr>
      <w:r>
        <w:t xml:space="preserve">    0.5,                     !- Low</w:t>
      </w:r>
      <w:r w:rsidDel="00A60ADF">
        <w:t xml:space="preserve"> </w:t>
      </w:r>
      <w:r w:rsidRPr="00A60ADF">
        <w:t>Speed User Specified Design Capacity Sizing Factor</w:t>
      </w:r>
    </w:p>
    <w:p w14:paraId="0209AAB1" w14:textId="77777777" w:rsidR="009469E7" w:rsidRDefault="009469E7" w:rsidP="009469E7">
      <w:pPr>
        <w:pStyle w:val="IDDDefinition"/>
      </w:pPr>
      <w:r>
        <w:t xml:space="preserve">    46.11,                   !- Design Entering Water Temperature {C}</w:t>
      </w:r>
    </w:p>
    <w:p w14:paraId="47E5EEF7" w14:textId="77777777" w:rsidR="009469E7" w:rsidRDefault="009469E7" w:rsidP="009469E7">
      <w:pPr>
        <w:pStyle w:val="IDDDefinition"/>
      </w:pPr>
      <w:r>
        <w:t xml:space="preserve">    35,                      !- Design Entering Air Temperature {C}</w:t>
      </w:r>
    </w:p>
    <w:p w14:paraId="5B0D4915" w14:textId="77777777" w:rsidR="009469E7" w:rsidRDefault="009469E7" w:rsidP="009469E7">
      <w:pPr>
        <w:pStyle w:val="IDDDefinition"/>
      </w:pPr>
      <w:r>
        <w:t xml:space="preserve">    25.6;                    !- Design Entering Air Wet-bulb Temperature {C}</w:t>
      </w:r>
    </w:p>
    <w:p w14:paraId="27B982D2" w14:textId="77777777" w:rsidR="009469E7" w:rsidRDefault="009469E7" w:rsidP="009469E7">
      <w:pPr>
        <w:pStyle w:val="Heading3"/>
      </w:pPr>
      <w:bookmarkStart w:id="1564" w:name="_Toc226891152"/>
      <w:bookmarkStart w:id="1565" w:name="_Toc258492077"/>
      <w:bookmarkStart w:id="1566" w:name="_Toc358873573"/>
      <w:bookmarkStart w:id="1567" w:name="_Toc399490189"/>
      <w:r>
        <w:t xml:space="preserve">Two Speed Evaporative </w:t>
      </w:r>
      <w:r w:rsidRPr="009A5308">
        <w:t>Fluid</w:t>
      </w:r>
      <w:r>
        <w:t xml:space="preserve"> C</w:t>
      </w:r>
      <w:r w:rsidRPr="009A5308">
        <w:t>ooler</w:t>
      </w:r>
      <w:r>
        <w:t xml:space="preserve"> Outputs</w:t>
      </w:r>
      <w:bookmarkEnd w:id="1564"/>
      <w:bookmarkEnd w:id="1565"/>
      <w:bookmarkEnd w:id="1566"/>
      <w:bookmarkEnd w:id="1567"/>
    </w:p>
    <w:p w14:paraId="12DC841D" w14:textId="77777777" w:rsidR="009469E7" w:rsidRDefault="009469E7" w:rsidP="009469E7">
      <w:pPr>
        <w:pStyle w:val="CodeIDDSamples"/>
      </w:pPr>
      <w:bookmarkStart w:id="1568" w:name="_Toc258492078"/>
      <w:r>
        <w:t>HVAC,Average,</w:t>
      </w:r>
      <w:r>
        <w:rPr>
          <w:rFonts w:cs="Courier New"/>
          <w:szCs w:val="18"/>
        </w:rPr>
        <w:t>Cooling Tower Fan Electric Power</w:t>
      </w:r>
      <w:r>
        <w:t xml:space="preserve"> [W]</w:t>
      </w:r>
    </w:p>
    <w:p w14:paraId="30C50D80" w14:textId="77777777" w:rsidR="009469E7" w:rsidRDefault="009469E7" w:rsidP="009469E7">
      <w:pPr>
        <w:pStyle w:val="CodeIDDSamples"/>
      </w:pPr>
      <w:r>
        <w:t>HVAC,Sum,</w:t>
      </w:r>
      <w:r>
        <w:rPr>
          <w:rFonts w:cs="Courier New"/>
          <w:szCs w:val="18"/>
        </w:rPr>
        <w:t>Cooling Tower Fan Electric Energy</w:t>
      </w:r>
      <w:r>
        <w:t xml:space="preserve"> [J]</w:t>
      </w:r>
    </w:p>
    <w:p w14:paraId="12A3AD7C" w14:textId="77777777" w:rsidR="009469E7" w:rsidRDefault="009469E7" w:rsidP="009469E7">
      <w:pPr>
        <w:pStyle w:val="CodeIDDSamples"/>
      </w:pPr>
      <w:r>
        <w:t>HVAC,Average,</w:t>
      </w:r>
      <w:r>
        <w:rPr>
          <w:rFonts w:cs="Courier New"/>
          <w:szCs w:val="18"/>
        </w:rPr>
        <w:t>Cooling Tower Heat Transfer Rate</w:t>
      </w:r>
      <w:r>
        <w:t xml:space="preserve"> [W]</w:t>
      </w:r>
    </w:p>
    <w:p w14:paraId="2C433A8D" w14:textId="77777777" w:rsidR="009469E7" w:rsidRDefault="009469E7" w:rsidP="009469E7">
      <w:pPr>
        <w:pStyle w:val="CodeIDDSamples"/>
      </w:pPr>
      <w:r>
        <w:t>HVAC,Average,</w:t>
      </w:r>
      <w:r>
        <w:rPr>
          <w:rFonts w:cs="Courier New"/>
          <w:szCs w:val="18"/>
        </w:rPr>
        <w:t>Cooling Tower Inlet Temperature</w:t>
      </w:r>
      <w:r>
        <w:t xml:space="preserve"> [C]</w:t>
      </w:r>
    </w:p>
    <w:p w14:paraId="2A29F829" w14:textId="77777777" w:rsidR="009469E7" w:rsidRDefault="009469E7" w:rsidP="009469E7">
      <w:pPr>
        <w:pStyle w:val="CodeIDDSamples"/>
      </w:pPr>
      <w:r>
        <w:t>HVAC,Average,</w:t>
      </w:r>
      <w:r>
        <w:rPr>
          <w:rFonts w:cs="Courier New"/>
          <w:szCs w:val="18"/>
        </w:rPr>
        <w:t>Cooling Tower Outlet Temperature</w:t>
      </w:r>
      <w:r>
        <w:t xml:space="preserve"> [C]</w:t>
      </w:r>
    </w:p>
    <w:p w14:paraId="2721F491" w14:textId="77777777" w:rsidR="009469E7" w:rsidRDefault="009469E7" w:rsidP="009469E7">
      <w:pPr>
        <w:pStyle w:val="CodeIDDSamples"/>
      </w:pPr>
      <w:r>
        <w:t>HVAC,Average,</w:t>
      </w:r>
      <w:r>
        <w:rPr>
          <w:rFonts w:cs="Courier New"/>
          <w:szCs w:val="18"/>
        </w:rPr>
        <w:t>Cooling Tower Mass Flow Rate</w:t>
      </w:r>
      <w:r>
        <w:t xml:space="preserve"> [kg/s]</w:t>
      </w:r>
    </w:p>
    <w:p w14:paraId="5CB036F1" w14:textId="77777777" w:rsidR="009469E7" w:rsidRDefault="009469E7" w:rsidP="009469E7">
      <w:pPr>
        <w:pStyle w:val="CodeIDDSamples"/>
      </w:pPr>
      <w:r>
        <w:t>HVAC,Average,Cooling Tower Make Up Water Volume Flow Rate [m3/s]</w:t>
      </w:r>
    </w:p>
    <w:p w14:paraId="6F389457" w14:textId="77777777" w:rsidR="009469E7" w:rsidRDefault="009469E7" w:rsidP="009469E7">
      <w:pPr>
        <w:pStyle w:val="CodeIDDSamples"/>
      </w:pPr>
      <w:r>
        <w:t>HVAC,Sum,Cooling Tower Make Up Water Volume [m3]</w:t>
      </w:r>
    </w:p>
    <w:p w14:paraId="689FB0CF" w14:textId="77777777" w:rsidR="009469E7" w:rsidRDefault="009469E7" w:rsidP="009469E7">
      <w:pPr>
        <w:pStyle w:val="CodeIDDSamples"/>
      </w:pPr>
      <w:r>
        <w:t>HVAC,Average,Cooling Tower Water Evaporation Volume Flow Rate [m3/s]</w:t>
      </w:r>
    </w:p>
    <w:p w14:paraId="514EE1EB" w14:textId="77777777" w:rsidR="009469E7" w:rsidRDefault="009469E7" w:rsidP="009469E7">
      <w:pPr>
        <w:pStyle w:val="CodeIDDSamples"/>
      </w:pPr>
      <w:r>
        <w:t>HVAC,Sum,Cooling Tower Water Evaporation Volume [m3]</w:t>
      </w:r>
    </w:p>
    <w:p w14:paraId="5A3DE3B7" w14:textId="77777777" w:rsidR="009469E7" w:rsidRDefault="009469E7" w:rsidP="009469E7">
      <w:pPr>
        <w:pStyle w:val="CodeIDDSamples"/>
      </w:pPr>
      <w:r>
        <w:t>HVAC,Average,Cooling Tower Water Drift Volume Flow Rate [m3/s]</w:t>
      </w:r>
    </w:p>
    <w:p w14:paraId="1355BA2D" w14:textId="77777777" w:rsidR="009469E7" w:rsidRDefault="009469E7" w:rsidP="009469E7">
      <w:pPr>
        <w:pStyle w:val="CodeIDDSamples"/>
      </w:pPr>
      <w:r>
        <w:t>HVAC,Sum,Cooling Tower Water Drift Volume [m3]</w:t>
      </w:r>
    </w:p>
    <w:p w14:paraId="5AD409E4" w14:textId="77777777" w:rsidR="009469E7" w:rsidRDefault="009469E7" w:rsidP="009469E7">
      <w:pPr>
        <w:pStyle w:val="CodeIDDSamples"/>
      </w:pPr>
      <w:r>
        <w:t>HVAC,Average,Cooling Tower Water Blowdown Volume Flow Rate [m3/s]</w:t>
      </w:r>
    </w:p>
    <w:p w14:paraId="138C5CDA" w14:textId="77777777" w:rsidR="009469E7" w:rsidRDefault="009469E7" w:rsidP="009469E7">
      <w:pPr>
        <w:pStyle w:val="CodeIDDSamples"/>
      </w:pPr>
      <w:r>
        <w:t>HVAC,Sum,Cooling Tower Water Blowdown Volume [m3]</w:t>
      </w:r>
    </w:p>
    <w:p w14:paraId="0AD2D5B0" w14:textId="77777777" w:rsidR="009469E7" w:rsidRDefault="009469E7" w:rsidP="009469E7">
      <w:pPr>
        <w:pStyle w:val="CodeIDDSamples"/>
        <w:rPr>
          <w:color w:val="FF0000"/>
        </w:rPr>
      </w:pPr>
      <w:r>
        <w:t>HVAC,Sum,Cooling Tower Make Up Mains Water Volume [m3]</w:t>
      </w:r>
    </w:p>
    <w:p w14:paraId="555C8725" w14:textId="77777777" w:rsidR="009469E7" w:rsidRDefault="009469E7" w:rsidP="009469E7">
      <w:pPr>
        <w:pStyle w:val="CodeIDDSamples"/>
        <w:rPr>
          <w:color w:val="FF0000"/>
        </w:rPr>
      </w:pPr>
      <w:r>
        <w:rPr>
          <w:color w:val="FF0000"/>
        </w:rPr>
        <w:t>If Supply Water Storage Tank Name is specified:</w:t>
      </w:r>
    </w:p>
    <w:p w14:paraId="59B977D9" w14:textId="77777777" w:rsidR="009469E7" w:rsidRDefault="009469E7" w:rsidP="009469E7">
      <w:pPr>
        <w:pStyle w:val="CodeIDDSamples"/>
      </w:pPr>
      <w:r>
        <w:t>HVAC,Average,Cooling Tower Storage Tank Water Volume Flow Rate [m3/s]</w:t>
      </w:r>
    </w:p>
    <w:p w14:paraId="3B379EC4" w14:textId="77777777" w:rsidR="009469E7" w:rsidRDefault="009469E7" w:rsidP="009469E7">
      <w:pPr>
        <w:pStyle w:val="CodeIDDSamples"/>
      </w:pPr>
      <w:r>
        <w:t>HVAC,Sum,Cooling Tower Storage Tank Water Volume [m3]</w:t>
      </w:r>
    </w:p>
    <w:p w14:paraId="5FD2A45C" w14:textId="77777777" w:rsidR="009469E7" w:rsidRDefault="009469E7" w:rsidP="009469E7">
      <w:pPr>
        <w:pStyle w:val="CodeIDDSamples"/>
      </w:pPr>
      <w:r>
        <w:t>HVAC,Average,Cooling Tower Starved Storage Tank Water Volume Flow Rate [m3/s]</w:t>
      </w:r>
    </w:p>
    <w:p w14:paraId="2EF8517D" w14:textId="77777777" w:rsidR="009469E7" w:rsidRDefault="009469E7" w:rsidP="009469E7">
      <w:pPr>
        <w:pStyle w:val="CodeIDDSamples"/>
      </w:pPr>
      <w:r>
        <w:t>HVAC,Sum,Cooling Tower Starved Storage Tank Water Volume [m3]</w:t>
      </w:r>
    </w:p>
    <w:p w14:paraId="075AE9C0" w14:textId="77777777" w:rsidR="009469E7" w:rsidRDefault="009469E7" w:rsidP="009469E7">
      <w:pPr>
        <w:pStyle w:val="BodyText"/>
      </w:pPr>
    </w:p>
    <w:p w14:paraId="45C62D36" w14:textId="77777777" w:rsidR="009469E7" w:rsidRDefault="009469E7" w:rsidP="009469E7">
      <w:pPr>
        <w:pStyle w:val="Heading4"/>
      </w:pPr>
      <w:r>
        <w:t>Cooling Tower Fan Electric Power [W]</w:t>
      </w:r>
    </w:p>
    <w:p w14:paraId="5EC14EE0" w14:textId="77777777" w:rsidR="009469E7" w:rsidRDefault="009469E7" w:rsidP="009469E7">
      <w:pPr>
        <w:pStyle w:val="BodyText"/>
      </w:pPr>
      <w:r>
        <w:t>The average electric power consumption of the fluid cooler fan in Watts for the timestep being reported.</w:t>
      </w:r>
    </w:p>
    <w:p w14:paraId="38FBD48C" w14:textId="77777777" w:rsidR="009469E7" w:rsidRDefault="009469E7" w:rsidP="009469E7">
      <w:pPr>
        <w:pStyle w:val="Heading4"/>
      </w:pPr>
      <w:r>
        <w:t xml:space="preserve">Cooling Tower Fan Electric Energy [J] </w:t>
      </w:r>
    </w:p>
    <w:p w14:paraId="3015CB4A" w14:textId="77777777" w:rsidR="009469E7" w:rsidRDefault="009469E7" w:rsidP="009469E7">
      <w:pPr>
        <w:pStyle w:val="BodyText"/>
      </w:pPr>
      <w:r>
        <w:t>Fan energy use in Joules.  Consumption is metered on HeatRejection:Electricity, Electricity:Plant, and Electricity:Facility.</w:t>
      </w:r>
    </w:p>
    <w:p w14:paraId="4F2493D9" w14:textId="77777777" w:rsidR="009469E7" w:rsidRDefault="009469E7" w:rsidP="009469E7">
      <w:pPr>
        <w:pStyle w:val="Heading4"/>
      </w:pPr>
      <w:r>
        <w:t>Cooling Tower Heat Transfer Rate [W]</w:t>
      </w:r>
    </w:p>
    <w:p w14:paraId="4948CDFD" w14:textId="77777777" w:rsidR="009469E7" w:rsidRDefault="009469E7" w:rsidP="009469E7">
      <w:pPr>
        <w:pStyle w:val="BodyText"/>
      </w:pPr>
      <w:r>
        <w:t>This is the average rate, in Watts, at which heat is removed from the condenser water loop by the fluid cooler for the time step being reported.</w:t>
      </w:r>
    </w:p>
    <w:p w14:paraId="09133ACE" w14:textId="77777777" w:rsidR="009469E7" w:rsidRDefault="009469E7" w:rsidP="009469E7">
      <w:pPr>
        <w:pStyle w:val="Heading4"/>
      </w:pPr>
      <w:r>
        <w:lastRenderedPageBreak/>
        <w:t>Cooling Tower Inlet Temperature [C]</w:t>
      </w:r>
    </w:p>
    <w:p w14:paraId="41C3A6C9" w14:textId="77777777" w:rsidR="009469E7" w:rsidRDefault="009469E7" w:rsidP="009469E7">
      <w:pPr>
        <w:pStyle w:val="BodyText"/>
      </w:pPr>
      <w:r>
        <w:t>The fluid temperature at the fluid cooler inlet in degrees Celsius.</w:t>
      </w:r>
    </w:p>
    <w:p w14:paraId="09E23E78" w14:textId="77777777" w:rsidR="009469E7" w:rsidRDefault="009469E7" w:rsidP="009469E7">
      <w:pPr>
        <w:pStyle w:val="Heading4"/>
      </w:pPr>
      <w:r>
        <w:t>Cooling Tower Outlet Temperature [C]</w:t>
      </w:r>
    </w:p>
    <w:p w14:paraId="47834614" w14:textId="77777777" w:rsidR="009469E7" w:rsidRDefault="009469E7" w:rsidP="009469E7">
      <w:pPr>
        <w:pStyle w:val="BodyText"/>
      </w:pPr>
      <w:r>
        <w:t>The fluid temperature at the fluid cooler outlet in degrees Celsius.</w:t>
      </w:r>
    </w:p>
    <w:p w14:paraId="122447DB" w14:textId="77777777" w:rsidR="009469E7" w:rsidRDefault="009469E7" w:rsidP="009469E7">
      <w:pPr>
        <w:pStyle w:val="Heading4"/>
      </w:pPr>
      <w:r>
        <w:t>Cooling Tower Mass Flow Rate [kg/s]</w:t>
      </w:r>
    </w:p>
    <w:p w14:paraId="14E56731" w14:textId="77777777" w:rsidR="009469E7" w:rsidRDefault="009469E7" w:rsidP="009469E7">
      <w:pPr>
        <w:pStyle w:val="BodyText"/>
      </w:pPr>
      <w:r>
        <w:t>The average fluid mass flow rate through the fluid cooler in kg/s for the time step being reported.</w:t>
      </w:r>
    </w:p>
    <w:p w14:paraId="3FB472FB" w14:textId="77777777" w:rsidR="009469E7" w:rsidRDefault="009469E7" w:rsidP="009469E7">
      <w:pPr>
        <w:pStyle w:val="Heading4"/>
      </w:pPr>
      <w:r>
        <w:t>Cooling Tower Make Up Water Volume Flow Rate [m3/s]</w:t>
      </w:r>
    </w:p>
    <w:p w14:paraId="08ABD929" w14:textId="77777777" w:rsidR="009469E7" w:rsidRDefault="009469E7" w:rsidP="009469E7">
      <w:pPr>
        <w:pStyle w:val="Heading4"/>
      </w:pPr>
      <w:r>
        <w:t>Cooling Tower Make Up Water Volume [m3]</w:t>
      </w:r>
    </w:p>
    <w:p w14:paraId="43B6A26E" w14:textId="77777777" w:rsidR="009469E7" w:rsidRDefault="009469E7" w:rsidP="009469E7">
      <w:pPr>
        <w:pStyle w:val="BodyText"/>
      </w:pPr>
      <w:r>
        <w:t>These outputs are the external spray water consumed by the evaporative fluid cooler. This is the total of evaporation, drift, and blowdown.</w:t>
      </w:r>
    </w:p>
    <w:p w14:paraId="50823A10" w14:textId="77777777" w:rsidR="009469E7" w:rsidRDefault="009469E7" w:rsidP="009469E7">
      <w:pPr>
        <w:pStyle w:val="Heading4"/>
      </w:pPr>
      <w:r>
        <w:t>Cooling Tower Water Evaporation Volume Flow Rate [m3/s]</w:t>
      </w:r>
    </w:p>
    <w:p w14:paraId="2EFA6B6E" w14:textId="77777777" w:rsidR="009469E7" w:rsidRDefault="009469E7" w:rsidP="009469E7">
      <w:pPr>
        <w:pStyle w:val="Heading4"/>
      </w:pPr>
      <w:r>
        <w:t>Cooling Tower Water Evaporation Volume [m3]</w:t>
      </w:r>
    </w:p>
    <w:p w14:paraId="57F818DA" w14:textId="77777777" w:rsidR="009469E7" w:rsidRDefault="009469E7" w:rsidP="009469E7">
      <w:pPr>
        <w:pStyle w:val="Heading4"/>
      </w:pPr>
      <w:r>
        <w:t>Cooling Tower Water Drift Volume Flow Rate [m3/s]</w:t>
      </w:r>
    </w:p>
    <w:p w14:paraId="63DE3E62" w14:textId="77777777" w:rsidR="009469E7" w:rsidRDefault="009469E7" w:rsidP="009469E7">
      <w:pPr>
        <w:pStyle w:val="Heading4"/>
      </w:pPr>
      <w:r>
        <w:t>Cooling Tower Water Drift Volume [m3]</w:t>
      </w:r>
    </w:p>
    <w:p w14:paraId="600C119D" w14:textId="77777777" w:rsidR="009469E7" w:rsidRDefault="009469E7" w:rsidP="009469E7">
      <w:pPr>
        <w:pStyle w:val="Heading4"/>
      </w:pPr>
      <w:r>
        <w:t>Cooling Tower Water Blowdown Volume Flow Rate [m3/s]</w:t>
      </w:r>
    </w:p>
    <w:p w14:paraId="4A0C8FF9" w14:textId="77777777" w:rsidR="009469E7" w:rsidRDefault="009469E7" w:rsidP="009469E7">
      <w:pPr>
        <w:pStyle w:val="Heading4"/>
      </w:pPr>
      <w:r>
        <w:t>Cooling Tower Water Blowdown Volume [m3]</w:t>
      </w:r>
    </w:p>
    <w:p w14:paraId="5EFC186D" w14:textId="77777777" w:rsidR="009469E7" w:rsidRDefault="009469E7" w:rsidP="009469E7">
      <w:pPr>
        <w:pStyle w:val="BodyText"/>
      </w:pPr>
      <w:r>
        <w:t>These outputs provide the breakdown of the different components of water use during fluid cooler operation.</w:t>
      </w:r>
    </w:p>
    <w:p w14:paraId="0841E6B1" w14:textId="77777777" w:rsidR="009469E7" w:rsidRDefault="009469E7" w:rsidP="009469E7">
      <w:pPr>
        <w:pStyle w:val="Heading4"/>
      </w:pPr>
      <w:r>
        <w:t>Cooling Tower Make Up Mains Water Volume [m3]</w:t>
      </w:r>
    </w:p>
    <w:p w14:paraId="633BC6A7" w14:textId="77777777" w:rsidR="009469E7" w:rsidRDefault="009469E7" w:rsidP="009469E7">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14:paraId="0740D0E9" w14:textId="77777777" w:rsidR="009469E7" w:rsidRDefault="009469E7" w:rsidP="009469E7">
      <w:pPr>
        <w:pStyle w:val="Heading4"/>
      </w:pPr>
      <w:r>
        <w:t>Cooling Tower Storage Tank Water Volume Flow Rate [m3/s]</w:t>
      </w:r>
    </w:p>
    <w:p w14:paraId="5C9B1EC2" w14:textId="77777777" w:rsidR="009469E7" w:rsidRDefault="009469E7" w:rsidP="009469E7">
      <w:pPr>
        <w:pStyle w:val="Heading4"/>
      </w:pPr>
      <w:r>
        <w:t>Cooling Tower Storage Tank Water Volume [m3]</w:t>
      </w:r>
    </w:p>
    <w:p w14:paraId="45F7E772" w14:textId="77777777" w:rsidR="009469E7" w:rsidRDefault="009469E7" w:rsidP="009469E7">
      <w:pPr>
        <w:pStyle w:val="BodyText"/>
      </w:pPr>
      <w:r>
        <w:t>These are the rate and volume of water provided by the Supply Water Storage Tank.</w:t>
      </w:r>
    </w:p>
    <w:p w14:paraId="5276DAA0" w14:textId="77777777" w:rsidR="009469E7" w:rsidRDefault="009469E7" w:rsidP="009469E7">
      <w:pPr>
        <w:pStyle w:val="Heading4"/>
      </w:pPr>
      <w:r>
        <w:t>Cooling Tower Starved Storage Tank Water Volume Flow Rate [m3/s]</w:t>
      </w:r>
    </w:p>
    <w:p w14:paraId="34AE20A4" w14:textId="77777777" w:rsidR="009469E7" w:rsidRDefault="009469E7" w:rsidP="009469E7">
      <w:pPr>
        <w:pStyle w:val="Heading4"/>
      </w:pPr>
      <w:r>
        <w:t>Cooling Tower Starved Storage Tank Water Volume [m3]</w:t>
      </w:r>
    </w:p>
    <w:p w14:paraId="1726F85D"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4D12D7E2" w14:textId="77777777" w:rsidR="009469E7" w:rsidRDefault="009469E7" w:rsidP="009469E7">
      <w:pPr>
        <w:pStyle w:val="Heading3"/>
      </w:pPr>
      <w:bookmarkStart w:id="1569" w:name="_Toc358873574"/>
      <w:bookmarkStart w:id="1570" w:name="_Toc258492080"/>
      <w:bookmarkStart w:id="1571" w:name="_Toc358873576"/>
      <w:bookmarkStart w:id="1572" w:name="_Toc399490190"/>
      <w:bookmarkEnd w:id="1568"/>
      <w:r>
        <w:t>FluidCooler:SingleSpeed</w:t>
      </w:r>
      <w:bookmarkEnd w:id="1569"/>
      <w:bookmarkEnd w:id="1572"/>
    </w:p>
    <w:p w14:paraId="66F0D99B" w14:textId="77777777" w:rsidR="009469E7" w:rsidRDefault="009469E7" w:rsidP="009469E7">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14:paraId="40D90DB7" w14:textId="77777777" w:rsidR="009469E7" w:rsidRDefault="009469E7" w:rsidP="009469E7">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14:paraId="61EFE95D" w14:textId="77777777" w:rsidR="009469E7" w:rsidRDefault="009469E7" w:rsidP="009469E7">
      <w:pPr>
        <w:pStyle w:val="Heading4"/>
        <w:rPr>
          <w:snapToGrid w:val="0"/>
        </w:rPr>
      </w:pPr>
      <w:r>
        <w:rPr>
          <w:snapToGrid w:val="0"/>
        </w:rPr>
        <w:t>Field: Name</w:t>
      </w:r>
    </w:p>
    <w:p w14:paraId="4BD8845A" w14:textId="77777777" w:rsidR="009469E7" w:rsidRDefault="009469E7" w:rsidP="009469E7">
      <w:pPr>
        <w:pStyle w:val="BodyText"/>
      </w:pPr>
      <w:r>
        <w:t>This alpha field contains the identifying name for the Fluid Cooler.</w:t>
      </w:r>
    </w:p>
    <w:p w14:paraId="4C5A5C4B" w14:textId="77777777" w:rsidR="009469E7" w:rsidRDefault="009469E7" w:rsidP="009469E7">
      <w:pPr>
        <w:pStyle w:val="Heading4"/>
        <w:rPr>
          <w:snapToGrid w:val="0"/>
        </w:rPr>
      </w:pPr>
      <w:r>
        <w:rPr>
          <w:snapToGrid w:val="0"/>
        </w:rPr>
        <w:t>Field: Water Inlet Node Name</w:t>
      </w:r>
    </w:p>
    <w:p w14:paraId="41937CCB" w14:textId="77777777" w:rsidR="009469E7" w:rsidRDefault="009469E7" w:rsidP="009469E7">
      <w:pPr>
        <w:pStyle w:val="BodyText"/>
      </w:pPr>
      <w:r>
        <w:t>This alpha field contains the identifying name for the Fluid Cooler’s water inlet node.</w:t>
      </w:r>
    </w:p>
    <w:p w14:paraId="52273F87" w14:textId="77777777" w:rsidR="009469E7" w:rsidRDefault="009469E7" w:rsidP="009469E7">
      <w:pPr>
        <w:pStyle w:val="Heading4"/>
        <w:rPr>
          <w:snapToGrid w:val="0"/>
        </w:rPr>
      </w:pPr>
      <w:r>
        <w:rPr>
          <w:snapToGrid w:val="0"/>
        </w:rPr>
        <w:t>Field: Water Outlet Node Name</w:t>
      </w:r>
    </w:p>
    <w:p w14:paraId="46BCF855" w14:textId="77777777" w:rsidR="009469E7" w:rsidRDefault="009469E7" w:rsidP="009469E7">
      <w:pPr>
        <w:pStyle w:val="BodyText"/>
      </w:pPr>
      <w:r>
        <w:t>This alpha field contains the identifying name for the Fluid Cooler’s water outlet node.</w:t>
      </w:r>
    </w:p>
    <w:p w14:paraId="5A8FA9FF" w14:textId="77777777" w:rsidR="009469E7" w:rsidRDefault="009469E7" w:rsidP="009469E7">
      <w:pPr>
        <w:pStyle w:val="Heading4"/>
      </w:pPr>
      <w:r>
        <w:t>Field: P</w:t>
      </w:r>
      <w:r w:rsidRPr="001F053C">
        <w:t>erformance Input Method</w:t>
      </w:r>
    </w:p>
    <w:p w14:paraId="547982AA" w14:textId="77777777" w:rsidR="009469E7" w:rsidRDefault="009469E7" w:rsidP="009469E7">
      <w:pPr>
        <w:pStyle w:val="BodyText"/>
      </w:pPr>
      <w:r>
        <w:t>This alpha field contains the method by which the user will specify fluid cooler performance: “UFactorTimesAreaAndDesignWaterFlowRate” or “NominalCapacity”.</w:t>
      </w:r>
    </w:p>
    <w:p w14:paraId="5496843B" w14:textId="77777777" w:rsidR="009469E7" w:rsidRDefault="009469E7" w:rsidP="009469E7">
      <w:pPr>
        <w:pStyle w:val="Heading4"/>
        <w:rPr>
          <w:snapToGrid w:val="0"/>
        </w:rPr>
      </w:pPr>
      <w:r>
        <w:rPr>
          <w:snapToGrid w:val="0"/>
        </w:rPr>
        <w:t xml:space="preserve">Field: </w:t>
      </w:r>
      <w:r w:rsidRPr="001F053C">
        <w:rPr>
          <w:snapToGrid w:val="0"/>
        </w:rPr>
        <w:t>Design Air Flow Rate U-factor Times Area Value</w:t>
      </w:r>
    </w:p>
    <w:p w14:paraId="2D5BA86C"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14:paraId="3058FAAC" w14:textId="77777777" w:rsidR="009469E7" w:rsidRDefault="009469E7" w:rsidP="009469E7">
      <w:pPr>
        <w:pStyle w:val="Heading4"/>
      </w:pPr>
      <w:r>
        <w:t>Field: Nominal Capacity</w:t>
      </w:r>
    </w:p>
    <w:p w14:paraId="60955E3E" w14:textId="77777777" w:rsidR="009469E7" w:rsidRDefault="009469E7" w:rsidP="009469E7">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14:paraId="5D4D4E7B"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79C8BC57" w14:textId="77777777" w:rsidR="009469E7" w:rsidRDefault="009469E7" w:rsidP="009469E7">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14:paraId="24EE58E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66D49291" w14:textId="77777777" w:rsidR="009469E7" w:rsidRDefault="009469E7" w:rsidP="009469E7">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14:paraId="0407B4EC"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36B478F5" w14:textId="77777777" w:rsidR="009469E7" w:rsidRDefault="009469E7" w:rsidP="009469E7">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14:paraId="449123D3" w14:textId="77777777" w:rsidR="009469E7" w:rsidRDefault="009469E7" w:rsidP="009469E7">
      <w:pPr>
        <w:pStyle w:val="Heading4"/>
        <w:rPr>
          <w:snapToGrid w:val="0"/>
        </w:rPr>
      </w:pPr>
      <w:r>
        <w:rPr>
          <w:snapToGrid w:val="0"/>
        </w:rPr>
        <w:lastRenderedPageBreak/>
        <w:t>Field: Design Water Flow Rate</w:t>
      </w:r>
    </w:p>
    <w:p w14:paraId="0F1820CF"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2BAF5FCB" w14:textId="77777777" w:rsidR="009469E7" w:rsidRDefault="009469E7" w:rsidP="009469E7">
      <w:pPr>
        <w:pStyle w:val="Heading4"/>
        <w:rPr>
          <w:snapToGrid w:val="0"/>
        </w:rPr>
      </w:pPr>
      <w:r>
        <w:rPr>
          <w:snapToGrid w:val="0"/>
        </w:rPr>
        <w:t>Field: Design Air Flow Rate</w:t>
      </w:r>
    </w:p>
    <w:p w14:paraId="01FACA3D" w14:textId="77777777" w:rsidR="009469E7" w:rsidRDefault="009469E7" w:rsidP="009469E7">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14:paraId="0D2D3153" w14:textId="77777777" w:rsidR="009469E7" w:rsidRDefault="009469E7" w:rsidP="009469E7">
      <w:pPr>
        <w:pStyle w:val="Heading4"/>
      </w:pPr>
      <w:r>
        <w:rPr>
          <w:snapToGrid w:val="0"/>
        </w:rPr>
        <w:t>Field: Design Air Flow Rate Fan Power</w:t>
      </w:r>
    </w:p>
    <w:p w14:paraId="19C9E23F"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14:paraId="70F951FB" w14:textId="77777777" w:rsidR="009469E7" w:rsidRDefault="009469E7" w:rsidP="009469E7">
      <w:pPr>
        <w:pStyle w:val="Heading4"/>
      </w:pPr>
      <w:r>
        <w:t>Field: Outdoor Air Inlet Node Name</w:t>
      </w:r>
    </w:p>
    <w:p w14:paraId="27CB099A"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333C1B1C" w14:textId="77777777" w:rsidR="009469E7" w:rsidRDefault="009469E7" w:rsidP="009469E7">
      <w:pPr>
        <w:pStyle w:val="BodyText"/>
      </w:pPr>
      <w:r>
        <w:t>An IDF specification for this object is shown below:</w:t>
      </w:r>
    </w:p>
    <w:p w14:paraId="23E8C38F"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14:paraId="33A31C3E"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14:paraId="137F4174"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14:paraId="13FEC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14:paraId="30C5FEA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14:paraId="36C71D11"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Design Air Flow Rate</w:t>
      </w:r>
      <w:r w:rsidRPr="00C52688" w:rsidDel="00C52688">
        <w:rPr>
          <w:rFonts w:ascii="Courier New" w:hAnsi="Courier New" w:cs="Courier New"/>
          <w:sz w:val="16"/>
          <w:szCs w:val="16"/>
        </w:rPr>
        <w:t xml:space="preserve"> </w:t>
      </w:r>
      <w:r w:rsidRPr="00C52688">
        <w:rPr>
          <w:rFonts w:ascii="Courier New" w:hAnsi="Courier New" w:cs="Courier New"/>
          <w:sz w:val="16"/>
          <w:szCs w:val="16"/>
        </w:rPr>
        <w:t xml:space="preserve">U-factor Times Area Value </w:t>
      </w:r>
      <w:r>
        <w:rPr>
          <w:rFonts w:ascii="Courier New" w:hAnsi="Courier New" w:cs="Courier New"/>
          <w:sz w:val="16"/>
          <w:szCs w:val="16"/>
        </w:rPr>
        <w:t>{W/K}</w:t>
      </w:r>
    </w:p>
    <w:p w14:paraId="0FB2E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14:paraId="5DF5A4B8"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14:paraId="33BD129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14:paraId="777F0C56"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14:paraId="60092525"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14:paraId="59E2D77A"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14:paraId="6E7157C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Autosize;               !- Design Air Flow Rate Fan Power {W}</w:t>
      </w:r>
    </w:p>
    <w:p w14:paraId="0D4091A9" w14:textId="77777777" w:rsidR="009469E7" w:rsidRDefault="009469E7" w:rsidP="009469E7">
      <w:pPr>
        <w:pStyle w:val="Heading3"/>
      </w:pPr>
      <w:bookmarkStart w:id="1573" w:name="_Toc258492079"/>
      <w:bookmarkStart w:id="1574" w:name="_Toc358873575"/>
      <w:bookmarkStart w:id="1575" w:name="_Toc399490191"/>
      <w:r>
        <w:t xml:space="preserve">Single Speed </w:t>
      </w:r>
      <w:r w:rsidRPr="001F053C">
        <w:t>Fluid</w:t>
      </w:r>
      <w:r>
        <w:t xml:space="preserve"> C</w:t>
      </w:r>
      <w:r w:rsidRPr="001F053C">
        <w:t>ooler</w:t>
      </w:r>
      <w:r>
        <w:t xml:space="preserve"> Outputs</w:t>
      </w:r>
      <w:bookmarkEnd w:id="1573"/>
      <w:bookmarkEnd w:id="1574"/>
      <w:bookmarkEnd w:id="1575"/>
    </w:p>
    <w:p w14:paraId="0120AE54" w14:textId="77777777" w:rsidR="009469E7" w:rsidRDefault="009469E7" w:rsidP="009469E7">
      <w:pPr>
        <w:pStyle w:val="CodeIDDSamples"/>
      </w:pPr>
      <w:r>
        <w:t>HVAC,Average,Cooling Tower Fan Electric Power [W]</w:t>
      </w:r>
    </w:p>
    <w:p w14:paraId="5DCC8D41" w14:textId="77777777" w:rsidR="009469E7" w:rsidRDefault="009469E7" w:rsidP="009469E7">
      <w:pPr>
        <w:pStyle w:val="CodeIDDSamples"/>
      </w:pPr>
      <w:r>
        <w:t>HVAC,Sum,Cooling Tower Fan Electric Energy [J]</w:t>
      </w:r>
    </w:p>
    <w:p w14:paraId="0B53CE0F" w14:textId="77777777" w:rsidR="009469E7" w:rsidRDefault="009469E7" w:rsidP="009469E7">
      <w:pPr>
        <w:pStyle w:val="CodeIDDSamples"/>
      </w:pPr>
      <w:r>
        <w:t>Zone,Meter,HeatRejection:Electricity [J]</w:t>
      </w:r>
    </w:p>
    <w:p w14:paraId="2914D36B" w14:textId="77777777" w:rsidR="009469E7" w:rsidRDefault="009469E7" w:rsidP="009469E7">
      <w:pPr>
        <w:pStyle w:val="CodeIDDSamples"/>
      </w:pPr>
      <w:r>
        <w:t>HVAC,Average,Cooling Tower Heat Transfer Rate [W]</w:t>
      </w:r>
    </w:p>
    <w:p w14:paraId="1EFF6BAB" w14:textId="77777777" w:rsidR="009469E7" w:rsidRDefault="009469E7" w:rsidP="009469E7">
      <w:pPr>
        <w:pStyle w:val="CodeIDDSamples"/>
      </w:pPr>
      <w:r>
        <w:t>HVAC,Average, Cooling Tower Inlet Temperature [C]</w:t>
      </w:r>
    </w:p>
    <w:p w14:paraId="47D230A6" w14:textId="77777777" w:rsidR="009469E7" w:rsidRDefault="009469E7" w:rsidP="009469E7">
      <w:pPr>
        <w:pStyle w:val="CodeIDDSamples"/>
      </w:pPr>
      <w:r>
        <w:t>HVAC,Average, Cooling Tower Outlet Temperature [C]</w:t>
      </w:r>
    </w:p>
    <w:p w14:paraId="65A12C9D" w14:textId="77777777" w:rsidR="009469E7" w:rsidRDefault="009469E7" w:rsidP="009469E7">
      <w:pPr>
        <w:pStyle w:val="CodeIDDSamples"/>
      </w:pPr>
      <w:r>
        <w:t>HVAC,Average,Cooling Tower Mass Flow Rate [kg/s]</w:t>
      </w:r>
    </w:p>
    <w:p w14:paraId="73397AD8" w14:textId="77777777" w:rsidR="009469E7" w:rsidRDefault="009469E7" w:rsidP="009469E7">
      <w:pPr>
        <w:pStyle w:val="Heading4"/>
      </w:pPr>
      <w:r>
        <w:t>Cooling Tower Fan Electric Power [W]</w:t>
      </w:r>
    </w:p>
    <w:p w14:paraId="7F2A9B50" w14:textId="77777777" w:rsidR="009469E7" w:rsidRDefault="009469E7" w:rsidP="009469E7">
      <w:pPr>
        <w:pStyle w:val="BodyText"/>
      </w:pPr>
      <w:r>
        <w:t>The electric power consumption of the fluid cooler fans.</w:t>
      </w:r>
    </w:p>
    <w:p w14:paraId="20954D2B" w14:textId="77777777" w:rsidR="009469E7" w:rsidRDefault="009469E7" w:rsidP="009469E7">
      <w:pPr>
        <w:pStyle w:val="Heading4"/>
      </w:pPr>
      <w:r>
        <w:t xml:space="preserve">Cooling Tower Fan Electric Energy [J] </w:t>
      </w:r>
    </w:p>
    <w:p w14:paraId="1ABE1CE7" w14:textId="77777777" w:rsidR="009469E7" w:rsidRDefault="009469E7" w:rsidP="009469E7">
      <w:pPr>
        <w:pStyle w:val="BodyText"/>
      </w:pPr>
      <w:r>
        <w:t>Fan energy use.  Consumption is metered on HeatRejection:Electricity, Electricity:Plant, and Electricity:Facility.</w:t>
      </w:r>
    </w:p>
    <w:p w14:paraId="0A6778D4" w14:textId="77777777" w:rsidR="009469E7" w:rsidRDefault="009469E7" w:rsidP="009469E7">
      <w:pPr>
        <w:pStyle w:val="Heading4"/>
      </w:pPr>
      <w:r>
        <w:lastRenderedPageBreak/>
        <w:t>Cooling Tower Heat Transfer Rate [W]</w:t>
      </w:r>
    </w:p>
    <w:p w14:paraId="3E930541" w14:textId="77777777" w:rsidR="009469E7" w:rsidRDefault="009469E7" w:rsidP="009469E7">
      <w:pPr>
        <w:pStyle w:val="BodyText"/>
      </w:pPr>
      <w:r>
        <w:t>This is the rate at which heat is removed from the condenser water loop by the fluid cooler.</w:t>
      </w:r>
    </w:p>
    <w:p w14:paraId="293D56D9" w14:textId="77777777" w:rsidR="009469E7" w:rsidRDefault="009469E7" w:rsidP="009469E7">
      <w:pPr>
        <w:pStyle w:val="Heading4"/>
      </w:pPr>
      <w:r>
        <w:t>Cooling Tower Inlet Temperature [C]</w:t>
      </w:r>
    </w:p>
    <w:p w14:paraId="31397A35" w14:textId="77777777" w:rsidR="009469E7" w:rsidRDefault="009469E7" w:rsidP="009469E7">
      <w:pPr>
        <w:pStyle w:val="BodyText"/>
      </w:pPr>
      <w:r>
        <w:t>The loop temperature at the fluid cooler inlet.</w:t>
      </w:r>
    </w:p>
    <w:p w14:paraId="0511FFA6" w14:textId="77777777" w:rsidR="009469E7" w:rsidRDefault="009469E7" w:rsidP="009469E7">
      <w:pPr>
        <w:pStyle w:val="Heading4"/>
      </w:pPr>
      <w:r>
        <w:t>Cooling Tower Outlet Temperature [C]</w:t>
      </w:r>
    </w:p>
    <w:p w14:paraId="1E894638" w14:textId="77777777" w:rsidR="009469E7" w:rsidRDefault="009469E7" w:rsidP="009469E7">
      <w:pPr>
        <w:pStyle w:val="BodyText"/>
      </w:pPr>
      <w:r>
        <w:t>The loop temperature at the fluid cooler outlet.</w:t>
      </w:r>
    </w:p>
    <w:p w14:paraId="13578DB1" w14:textId="77777777" w:rsidR="009469E7" w:rsidRDefault="009469E7" w:rsidP="009469E7">
      <w:pPr>
        <w:pStyle w:val="Heading4"/>
      </w:pPr>
      <w:r>
        <w:t>Cooling Tower Mass Flow Rate [kg/s]</w:t>
      </w:r>
    </w:p>
    <w:p w14:paraId="20E36D62" w14:textId="77777777" w:rsidR="009469E7" w:rsidRDefault="009469E7" w:rsidP="009469E7">
      <w:pPr>
        <w:pStyle w:val="BodyText"/>
      </w:pPr>
      <w:r>
        <w:t>The loop mass flow rate of the circulating condenser water loop.</w:t>
      </w:r>
    </w:p>
    <w:p w14:paraId="4FE81747" w14:textId="77777777" w:rsidR="009469E7" w:rsidRDefault="009469E7" w:rsidP="009469E7">
      <w:pPr>
        <w:pStyle w:val="Heading3"/>
      </w:pPr>
      <w:bookmarkStart w:id="1576" w:name="_Toc399490192"/>
      <w:r w:rsidRPr="001F053C">
        <w:t>Fluid</w:t>
      </w:r>
      <w:r>
        <w:t>C</w:t>
      </w:r>
      <w:r w:rsidRPr="001F053C">
        <w:t>ooler:TwoSpeed</w:t>
      </w:r>
      <w:bookmarkEnd w:id="1570"/>
      <w:bookmarkEnd w:id="1571"/>
      <w:bookmarkEnd w:id="1576"/>
    </w:p>
    <w:p w14:paraId="15D1CDFF" w14:textId="77777777" w:rsidR="009469E7" w:rsidRDefault="009469E7" w:rsidP="009469E7">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14:paraId="2CD862E4" w14:textId="77777777" w:rsidR="009469E7" w:rsidRDefault="009469E7" w:rsidP="009469E7">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14:paraId="04568199" w14:textId="77777777" w:rsidR="009469E7" w:rsidRDefault="009469E7" w:rsidP="009469E7">
      <w:pPr>
        <w:pStyle w:val="Heading4"/>
        <w:rPr>
          <w:snapToGrid w:val="0"/>
        </w:rPr>
      </w:pPr>
      <w:r>
        <w:rPr>
          <w:snapToGrid w:val="0"/>
        </w:rPr>
        <w:t>Field: Name</w:t>
      </w:r>
    </w:p>
    <w:p w14:paraId="05B689FA" w14:textId="77777777" w:rsidR="009469E7" w:rsidRDefault="009469E7" w:rsidP="009469E7">
      <w:pPr>
        <w:pStyle w:val="BodyText"/>
      </w:pPr>
      <w:r>
        <w:t>This alpha field contains the identifying name for the fluid cooler.</w:t>
      </w:r>
    </w:p>
    <w:p w14:paraId="46D7E28F" w14:textId="77777777" w:rsidR="009469E7" w:rsidRDefault="009469E7" w:rsidP="009469E7">
      <w:pPr>
        <w:pStyle w:val="Heading4"/>
        <w:rPr>
          <w:snapToGrid w:val="0"/>
        </w:rPr>
      </w:pPr>
      <w:r>
        <w:rPr>
          <w:snapToGrid w:val="0"/>
        </w:rPr>
        <w:t>Field: Water Inlet Node Name</w:t>
      </w:r>
    </w:p>
    <w:p w14:paraId="631B5E44" w14:textId="77777777" w:rsidR="009469E7" w:rsidRDefault="009469E7" w:rsidP="009469E7">
      <w:pPr>
        <w:pStyle w:val="BodyText"/>
      </w:pPr>
      <w:r>
        <w:t>This alpha field contains the identifying name for the fluid cooler’s water inlet node.</w:t>
      </w:r>
    </w:p>
    <w:p w14:paraId="2BFC3A22" w14:textId="77777777" w:rsidR="009469E7" w:rsidRDefault="009469E7" w:rsidP="009469E7">
      <w:pPr>
        <w:pStyle w:val="Heading4"/>
        <w:rPr>
          <w:snapToGrid w:val="0"/>
        </w:rPr>
      </w:pPr>
      <w:r>
        <w:rPr>
          <w:snapToGrid w:val="0"/>
        </w:rPr>
        <w:t>Field: Water Outlet Node Name</w:t>
      </w:r>
    </w:p>
    <w:p w14:paraId="064F059E" w14:textId="77777777" w:rsidR="009469E7" w:rsidRDefault="009469E7" w:rsidP="009469E7">
      <w:pPr>
        <w:pStyle w:val="BodyText"/>
      </w:pPr>
      <w:r>
        <w:t>This alpha field contains the identifying name for the fluid cooler’s water outlet node.</w:t>
      </w:r>
    </w:p>
    <w:p w14:paraId="20973B05" w14:textId="77777777" w:rsidR="009469E7" w:rsidRDefault="009469E7" w:rsidP="009469E7">
      <w:pPr>
        <w:pStyle w:val="Heading4"/>
      </w:pPr>
      <w:r>
        <w:t>Field: Performance Input Method</w:t>
      </w:r>
    </w:p>
    <w:p w14:paraId="64BFE044" w14:textId="77777777" w:rsidR="009469E7" w:rsidRDefault="009469E7" w:rsidP="009469E7">
      <w:pPr>
        <w:pStyle w:val="BodyText"/>
      </w:pPr>
      <w:r>
        <w:t>This alpha field contains the method by which the user will specify fluid cooler performance: “UFactorTimesAreaAndDesignWaterFlowRate” or “NominalCapacity”.</w:t>
      </w:r>
    </w:p>
    <w:p w14:paraId="300B8C69" w14:textId="77777777" w:rsidR="009469E7" w:rsidRDefault="009469E7" w:rsidP="009469E7">
      <w:pPr>
        <w:pStyle w:val="Heading4"/>
        <w:rPr>
          <w:snapToGrid w:val="0"/>
        </w:rPr>
      </w:pPr>
      <w:r>
        <w:rPr>
          <w:snapToGrid w:val="0"/>
        </w:rPr>
        <w:t xml:space="preserve">Field: </w:t>
      </w:r>
      <w:r w:rsidRPr="009A5308">
        <w:rPr>
          <w:snapToGrid w:val="0"/>
        </w:rPr>
        <w:t>High Fan Speed U-factor Times Area Value</w:t>
      </w:r>
    </w:p>
    <w:p w14:paraId="46166DB6"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rsidR="00261840">
        <w:t>Sizing and Input for Design Calculations and Component Autosizing sections</w:t>
      </w:r>
      <w:r>
        <w:t xml:space="preserve">), fluid cooler water </w:t>
      </w:r>
      <w:r>
        <w:lastRenderedPageBreak/>
        <w:t>inlet 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14:paraId="657BC997" w14:textId="77777777" w:rsidR="009469E7" w:rsidRDefault="009469E7" w:rsidP="009469E7">
      <w:pPr>
        <w:pStyle w:val="Heading4"/>
        <w:rPr>
          <w:snapToGrid w:val="0"/>
        </w:rPr>
      </w:pPr>
      <w:r>
        <w:rPr>
          <w:snapToGrid w:val="0"/>
        </w:rPr>
        <w:t xml:space="preserve">Field: </w:t>
      </w:r>
      <w:r w:rsidRPr="009A5308">
        <w:rPr>
          <w:snapToGrid w:val="0"/>
        </w:rPr>
        <w:t>Low Fan Speed U-factor Times Area Value</w:t>
      </w:r>
    </w:p>
    <w:p w14:paraId="58F183F7" w14:textId="77777777" w:rsidR="009469E7" w:rsidRDefault="009469E7" w:rsidP="009469E7">
      <w:pPr>
        <w:pStyle w:val="BodyText"/>
      </w:pPr>
      <w:r>
        <w:t>This numeric field contains the heat transfer coefficient-area product (UA) in watts per Kelvin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calculated, in which case it is set to a factor of the “</w:t>
      </w:r>
      <w:r w:rsidRPr="009A5308">
        <w:t>U-factor Times Area Value at High Fan Speed</w:t>
      </w:r>
      <w:r>
        <w:t>” determined in the following field. If “Performance Input Method” is specified as “NominalCapacity”, then this field must be left blank since the model automatically calculates the fluid cooler UA based on the fluid cooler capacity specified in the field “Low Speed Nominal Capacity”.</w:t>
      </w:r>
    </w:p>
    <w:p w14:paraId="446079F7" w14:textId="77777777" w:rsidR="009469E7" w:rsidRPr="00446F2F" w:rsidRDefault="009469E7" w:rsidP="009469E7">
      <w:pPr>
        <w:pStyle w:val="Heading4"/>
      </w:pPr>
      <w:r w:rsidRPr="00446F2F">
        <w:t>Field: Low Fan Speed U-Factor Times Area Sizing Factor</w:t>
      </w:r>
    </w:p>
    <w:p w14:paraId="4433CD66" w14:textId="77777777" w:rsidR="009469E7" w:rsidRDefault="009469E7" w:rsidP="009469E7">
      <w:pPr>
        <w:pStyle w:val="BodyText"/>
      </w:pPr>
      <w:r>
        <w:t>This numeric field contains the sizing factor to use when calculating the Low Fan Speed U-factor Times Area Value.  The default is 0.6.</w:t>
      </w:r>
    </w:p>
    <w:p w14:paraId="125BA5A3" w14:textId="77777777" w:rsidR="009469E7" w:rsidRDefault="009469E7" w:rsidP="009469E7">
      <w:pPr>
        <w:pStyle w:val="Heading4"/>
      </w:pPr>
      <w:r>
        <w:t>Field: High Speed Nominal Capacity</w:t>
      </w:r>
    </w:p>
    <w:p w14:paraId="60EE210D" w14:textId="77777777" w:rsidR="009469E7" w:rsidRDefault="009469E7" w:rsidP="009469E7">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14:paraId="2A76CA76" w14:textId="77777777" w:rsidR="009469E7" w:rsidRDefault="009469E7" w:rsidP="009469E7">
      <w:pPr>
        <w:pStyle w:val="Heading4"/>
      </w:pPr>
      <w:r>
        <w:t>Field: Low Speed Nominal Capacity</w:t>
      </w:r>
    </w:p>
    <w:p w14:paraId="2A41E96F" w14:textId="77777777" w:rsidR="009469E7" w:rsidRDefault="009469E7" w:rsidP="009469E7">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 This field may be autocalculated, in which case it is set to a fraction of the “High Speed Nominal Capacity” determined in the following field.</w:t>
      </w:r>
    </w:p>
    <w:p w14:paraId="3DA515A0" w14:textId="77777777" w:rsidR="009469E7" w:rsidRPr="005D5F03" w:rsidRDefault="009469E7" w:rsidP="009469E7">
      <w:pPr>
        <w:pStyle w:val="Heading4"/>
      </w:pPr>
      <w:r w:rsidRPr="005D5F03">
        <w:t>Field: Low Speed Nominal Capacity Sizing Factor</w:t>
      </w:r>
    </w:p>
    <w:p w14:paraId="013B6DDA" w14:textId="77777777" w:rsidR="009469E7" w:rsidRDefault="009469E7" w:rsidP="009469E7">
      <w:pPr>
        <w:pStyle w:val="BodyText"/>
      </w:pPr>
      <w:r>
        <w:t>This numeric field contains the sizing factor to use when calculating the Low Speed Nominal Capacity.  The default is 0.5.</w:t>
      </w:r>
    </w:p>
    <w:p w14:paraId="5FF1E5B0"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5E057232" w14:textId="77777777" w:rsidR="009469E7" w:rsidRDefault="009469E7" w:rsidP="009469E7">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14:paraId="11FAC4A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5C560D82" w14:textId="77777777" w:rsidR="009469E7" w:rsidRDefault="009469E7" w:rsidP="009469E7">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14:paraId="6C5116D4"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7DE5C4B7" w14:textId="77777777" w:rsidR="009469E7" w:rsidRDefault="009469E7" w:rsidP="009469E7">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14:paraId="72B88A80" w14:textId="77777777" w:rsidR="009469E7" w:rsidRDefault="009469E7" w:rsidP="009469E7">
      <w:pPr>
        <w:pStyle w:val="Heading4"/>
        <w:rPr>
          <w:snapToGrid w:val="0"/>
        </w:rPr>
      </w:pPr>
      <w:r>
        <w:rPr>
          <w:snapToGrid w:val="0"/>
        </w:rPr>
        <w:lastRenderedPageBreak/>
        <w:t>Field: Design Water Flow Rate</w:t>
      </w:r>
    </w:p>
    <w:p w14:paraId="2CA6519A"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03955997" w14:textId="77777777" w:rsidR="009469E7" w:rsidRDefault="009469E7" w:rsidP="009469E7">
      <w:pPr>
        <w:pStyle w:val="Heading4"/>
        <w:rPr>
          <w:snapToGrid w:val="0"/>
        </w:rPr>
      </w:pPr>
      <w:r>
        <w:rPr>
          <w:snapToGrid w:val="0"/>
        </w:rPr>
        <w:t>Field: High Fan Speed Air Flow Rate</w:t>
      </w:r>
    </w:p>
    <w:p w14:paraId="139AA4C3"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14:paraId="2EAF9B71" w14:textId="77777777" w:rsidR="009469E7" w:rsidRDefault="009469E7" w:rsidP="009469E7">
      <w:pPr>
        <w:pStyle w:val="Heading4"/>
      </w:pPr>
      <w:r>
        <w:rPr>
          <w:snapToGrid w:val="0"/>
        </w:rPr>
        <w:t>Field: High Fan Speed Fan Power</w:t>
      </w:r>
    </w:p>
    <w:p w14:paraId="21EB064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14:paraId="505CD5E4" w14:textId="77777777" w:rsidR="009469E7" w:rsidRDefault="009469E7" w:rsidP="009469E7">
      <w:pPr>
        <w:pStyle w:val="Heading4"/>
        <w:rPr>
          <w:snapToGrid w:val="0"/>
        </w:rPr>
      </w:pPr>
      <w:r>
        <w:rPr>
          <w:snapToGrid w:val="0"/>
        </w:rPr>
        <w:t>Field: Low Fan Speed Air Flow Rate</w:t>
      </w:r>
    </w:p>
    <w:p w14:paraId="14866E96"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044D3368" w14:textId="77777777" w:rsidR="009469E7" w:rsidRPr="005D5F03" w:rsidRDefault="009469E7" w:rsidP="009469E7">
      <w:pPr>
        <w:pStyle w:val="Heading4"/>
      </w:pPr>
      <w:r w:rsidRPr="00446F2F">
        <w:t>Field: Lo</w:t>
      </w:r>
      <w:r w:rsidRPr="00EE2DF7">
        <w:t>w Fan Speed Air Flow Rate Sizing Factor</w:t>
      </w:r>
    </w:p>
    <w:p w14:paraId="20B9D820" w14:textId="77777777" w:rsidR="009469E7" w:rsidRDefault="009469E7" w:rsidP="009469E7">
      <w:pPr>
        <w:pStyle w:val="BodyText"/>
      </w:pPr>
      <w:r>
        <w:t>This numeric field contains the sizing factor to use when calculating the Low Fan Speed Air Flow Rate. The default is 0.5.</w:t>
      </w:r>
    </w:p>
    <w:p w14:paraId="14A51812" w14:textId="77777777" w:rsidR="009469E7" w:rsidRDefault="009469E7" w:rsidP="009469E7">
      <w:pPr>
        <w:pStyle w:val="Heading4"/>
      </w:pPr>
      <w:r>
        <w:rPr>
          <w:snapToGrid w:val="0"/>
        </w:rPr>
        <w:t xml:space="preserve">Field: Low Fan Speed Fan Power </w:t>
      </w:r>
    </w:p>
    <w:p w14:paraId="1C993937"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set to a fraction of the “</w:t>
      </w:r>
      <w:r>
        <w:rPr>
          <w:bCs/>
          <w:iCs/>
          <w:snapToGrid w:val="0"/>
        </w:rPr>
        <w:t>Fan Power at High Fan Speed</w:t>
      </w:r>
      <w:r>
        <w:t>” determined in the following field.</w:t>
      </w:r>
    </w:p>
    <w:p w14:paraId="3D34C22E" w14:textId="77777777" w:rsidR="009469E7" w:rsidRDefault="009469E7" w:rsidP="009469E7">
      <w:pPr>
        <w:pStyle w:val="Heading4"/>
      </w:pPr>
      <w:r>
        <w:t xml:space="preserve">Field: </w:t>
      </w:r>
      <w:r w:rsidRPr="00911199">
        <w:t>Low Fan Speed Fan Power Sizing Factor</w:t>
      </w:r>
    </w:p>
    <w:p w14:paraId="2C0A3854" w14:textId="77777777" w:rsidR="009469E7" w:rsidRDefault="009469E7" w:rsidP="009469E7">
      <w:pPr>
        <w:pStyle w:val="BodyText"/>
      </w:pPr>
      <w:r>
        <w:t>This numeric field contains the sizing factor to use whe calculating the Low Fan Speed Fan Power.  The default is 0.16.</w:t>
      </w:r>
    </w:p>
    <w:p w14:paraId="1F1FAB49" w14:textId="77777777" w:rsidR="009469E7" w:rsidRDefault="009469E7" w:rsidP="009469E7">
      <w:pPr>
        <w:pStyle w:val="Heading4"/>
      </w:pPr>
      <w:r>
        <w:t>Field: Outdoor Air Inlet Node Name</w:t>
      </w:r>
    </w:p>
    <w:p w14:paraId="1CFACEE9"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CE08DBF" w14:textId="77777777" w:rsidR="009469E7" w:rsidRDefault="009469E7" w:rsidP="009469E7">
      <w:pPr>
        <w:pStyle w:val="BodyText"/>
      </w:pPr>
      <w:r>
        <w:t>Examples of an IDF specification for this object are shown below:</w:t>
      </w:r>
    </w:p>
    <w:p w14:paraId="2DAAAEB5" w14:textId="77777777" w:rsidR="009469E7" w:rsidRDefault="009469E7" w:rsidP="009469E7">
      <w:pPr>
        <w:pStyle w:val="IDDDefinition"/>
      </w:pPr>
      <w:r w:rsidRPr="009A5308">
        <w:lastRenderedPageBreak/>
        <w:t>Fluid</w:t>
      </w:r>
      <w:r>
        <w:t>C</w:t>
      </w:r>
      <w:r w:rsidRPr="009A5308">
        <w:t>ooler:TwoSpeed</w:t>
      </w:r>
      <w:r>
        <w:t>,</w:t>
      </w:r>
    </w:p>
    <w:p w14:paraId="07FD12D3" w14:textId="77777777" w:rsidR="009469E7" w:rsidRDefault="009469E7" w:rsidP="009469E7">
      <w:pPr>
        <w:pStyle w:val="IDDDefinition"/>
      </w:pPr>
      <w:r>
        <w:t xml:space="preserve">    Big FLUIDCOOLER1,              !- Name</w:t>
      </w:r>
    </w:p>
    <w:p w14:paraId="12C7DD8E" w14:textId="77777777" w:rsidR="009469E7" w:rsidRDefault="009469E7" w:rsidP="009469E7">
      <w:pPr>
        <w:pStyle w:val="IDDDefinition"/>
      </w:pPr>
      <w:r>
        <w:t xml:space="preserve">    Condenser FLUIDCOOLER 1 inlet Node,  !- Water Inlet Node Name</w:t>
      </w:r>
    </w:p>
    <w:p w14:paraId="188B4D35" w14:textId="77777777" w:rsidR="009469E7" w:rsidRDefault="009469E7" w:rsidP="009469E7">
      <w:pPr>
        <w:pStyle w:val="IDDDefinition"/>
      </w:pPr>
      <w:r>
        <w:t xml:space="preserve">    Condenser FLUIDCOOLER 1 Outlet Node,  !- Water Outlet Node Name</w:t>
      </w:r>
    </w:p>
    <w:p w14:paraId="331D9BB5" w14:textId="77777777" w:rsidR="009469E7" w:rsidRDefault="009469E7" w:rsidP="009469E7">
      <w:pPr>
        <w:pStyle w:val="IDDDefinition"/>
      </w:pPr>
      <w:r>
        <w:t xml:space="preserve">    NominalCapacity,         !- Performance Input Method</w:t>
      </w:r>
    </w:p>
    <w:p w14:paraId="11EB441A" w14:textId="77777777" w:rsidR="009469E7" w:rsidRDefault="009469E7" w:rsidP="009469E7">
      <w:pPr>
        <w:pStyle w:val="IDDDefinition"/>
      </w:pPr>
      <w:r>
        <w:t xml:space="preserve">    ,                        !- High Fan Speed U-factor Times Area Value {W/K}</w:t>
      </w:r>
    </w:p>
    <w:p w14:paraId="09A048A7" w14:textId="77777777" w:rsidR="009469E7" w:rsidRDefault="009469E7" w:rsidP="009469E7">
      <w:pPr>
        <w:pStyle w:val="IDDDefinition"/>
      </w:pPr>
      <w:r>
        <w:t xml:space="preserve">    ,                        !- Low Fan Speed U-factor Times Area Value {W/K}</w:t>
      </w:r>
    </w:p>
    <w:p w14:paraId="650FF2C7" w14:textId="77777777" w:rsidR="009469E7" w:rsidRPr="00F86E7A" w:rsidRDefault="009469E7" w:rsidP="009469E7">
      <w:pPr>
        <w:pStyle w:val="IDDDefinition"/>
      </w:pPr>
      <w:r>
        <w:t xml:space="preserve">    ,                        !- </w:t>
      </w:r>
      <w:r w:rsidRPr="00F86E7A">
        <w:t>Low Fan Speed U-Factor Times Area Sizing Factor</w:t>
      </w:r>
    </w:p>
    <w:p w14:paraId="2FE19A67" w14:textId="77777777" w:rsidR="009469E7" w:rsidRDefault="009469E7" w:rsidP="009469E7">
      <w:pPr>
        <w:pStyle w:val="IDDDefinition"/>
      </w:pPr>
      <w:r>
        <w:t xml:space="preserve">    58601.,                  !- High Speed Nominal Capacity {W}</w:t>
      </w:r>
    </w:p>
    <w:p w14:paraId="7CED40A6" w14:textId="77777777" w:rsidR="009469E7" w:rsidRDefault="009469E7" w:rsidP="009469E7">
      <w:pPr>
        <w:pStyle w:val="IDDDefinition"/>
      </w:pPr>
      <w:r>
        <w:t xml:space="preserve">    28601.,                  !- Low Speed Nominal Capacity {W}</w:t>
      </w:r>
    </w:p>
    <w:p w14:paraId="34D61B57" w14:textId="77777777" w:rsidR="009469E7" w:rsidRPr="00F86E7A" w:rsidRDefault="009469E7" w:rsidP="009469E7">
      <w:pPr>
        <w:pStyle w:val="IDDDefinition"/>
      </w:pPr>
      <w:r>
        <w:t xml:space="preserve">.   0.6,                     !- </w:t>
      </w:r>
      <w:r w:rsidRPr="00F86E7A">
        <w:t>Low Speed Nominal Capacity Sizing Factor</w:t>
      </w:r>
    </w:p>
    <w:p w14:paraId="14E395FA" w14:textId="77777777" w:rsidR="009469E7" w:rsidRDefault="009469E7" w:rsidP="009469E7">
      <w:pPr>
        <w:pStyle w:val="IDDDefinition"/>
      </w:pPr>
      <w:r>
        <w:t xml:space="preserve">    51.67,                   !- Design Entering Water tempereture {C}</w:t>
      </w:r>
    </w:p>
    <w:p w14:paraId="79FD423A" w14:textId="77777777" w:rsidR="009469E7" w:rsidRDefault="009469E7" w:rsidP="009469E7">
      <w:pPr>
        <w:pStyle w:val="IDDDefinition"/>
      </w:pPr>
      <w:r>
        <w:t xml:space="preserve">    35,                      !- Design Entering Air tempereture {C}</w:t>
      </w:r>
    </w:p>
    <w:p w14:paraId="03E2A3EF" w14:textId="77777777" w:rsidR="009469E7" w:rsidRDefault="009469E7" w:rsidP="009469E7">
      <w:pPr>
        <w:pStyle w:val="IDDDefinition"/>
      </w:pPr>
      <w:r>
        <w:t xml:space="preserve">    25.6,                    !- Design Entering Air Wet-bulb tempereture {C}</w:t>
      </w:r>
    </w:p>
    <w:p w14:paraId="28B7BADA" w14:textId="77777777" w:rsidR="009469E7" w:rsidRDefault="009469E7" w:rsidP="009469E7">
      <w:pPr>
        <w:pStyle w:val="IDDDefinition"/>
      </w:pPr>
      <w:r>
        <w:t xml:space="preserve">    0.001388,                !- Design Water Flow Rate {m3/s}</w:t>
      </w:r>
    </w:p>
    <w:p w14:paraId="2B880B6C" w14:textId="77777777" w:rsidR="009469E7" w:rsidRDefault="009469E7" w:rsidP="009469E7">
      <w:pPr>
        <w:pStyle w:val="IDDDefinition"/>
      </w:pPr>
      <w:r>
        <w:t xml:space="preserve">    9.911,                   !- High Fan Speed Air Flow Rate {m3/s}</w:t>
      </w:r>
    </w:p>
    <w:p w14:paraId="1D2AF9FD" w14:textId="77777777" w:rsidR="009469E7" w:rsidRDefault="009469E7" w:rsidP="009469E7">
      <w:pPr>
        <w:pStyle w:val="IDDDefinition"/>
      </w:pPr>
      <w:r>
        <w:t xml:space="preserve">    autosize,                !- High Fan Speed Fan Power {W}</w:t>
      </w:r>
    </w:p>
    <w:p w14:paraId="14C52AE4" w14:textId="77777777" w:rsidR="009469E7" w:rsidRDefault="009469E7" w:rsidP="009469E7">
      <w:pPr>
        <w:pStyle w:val="IDDDefinition"/>
      </w:pPr>
      <w:r>
        <w:t xml:space="preserve">    autosize,                !- Low Fan Speed Air Flow Rate {m3/s}</w:t>
      </w:r>
    </w:p>
    <w:p w14:paraId="6B0B2758" w14:textId="77777777" w:rsidR="009469E7" w:rsidRPr="00F86E7A" w:rsidRDefault="009469E7" w:rsidP="009469E7">
      <w:pPr>
        <w:pStyle w:val="IDDDefinition"/>
      </w:pPr>
      <w:r>
        <w:t xml:space="preserve">    0.5,                     !- </w:t>
      </w:r>
      <w:r w:rsidRPr="00F86E7A">
        <w:t>Low Fan Speed Air Flow Rate Sizing Factor</w:t>
      </w:r>
    </w:p>
    <w:p w14:paraId="25F155DA" w14:textId="77777777" w:rsidR="009469E7" w:rsidRDefault="009469E7" w:rsidP="009469E7">
      <w:pPr>
        <w:pStyle w:val="IDDDefinition"/>
      </w:pPr>
      <w:r>
        <w:t xml:space="preserve">    autosize,                !- Low Fan Speed Fan Power {W}</w:t>
      </w:r>
    </w:p>
    <w:p w14:paraId="367761D7" w14:textId="77777777" w:rsidR="009469E7" w:rsidRDefault="009469E7" w:rsidP="009469E7">
      <w:pPr>
        <w:pStyle w:val="IDDDefinition"/>
      </w:pPr>
      <w:r>
        <w:t xml:space="preserve">    0.16;                    !- </w:t>
      </w:r>
      <w:r w:rsidRPr="00F86E7A">
        <w:t>Low Fan Speed Fan Power Sizing Factor</w:t>
      </w:r>
    </w:p>
    <w:p w14:paraId="1CF14030" w14:textId="77777777" w:rsidR="009469E7" w:rsidRDefault="009469E7" w:rsidP="009469E7">
      <w:pPr>
        <w:pStyle w:val="Heading3"/>
      </w:pPr>
      <w:bookmarkStart w:id="1577" w:name="_Toc258492081"/>
      <w:bookmarkStart w:id="1578" w:name="_Toc358873577"/>
      <w:bookmarkStart w:id="1579" w:name="_Toc399490193"/>
      <w:r>
        <w:t xml:space="preserve">Two Speed </w:t>
      </w:r>
      <w:r w:rsidRPr="009A5308">
        <w:t>Fluid</w:t>
      </w:r>
      <w:r>
        <w:t xml:space="preserve"> C</w:t>
      </w:r>
      <w:r w:rsidRPr="009A5308">
        <w:t>ooler</w:t>
      </w:r>
      <w:r>
        <w:t xml:space="preserve"> Outputs</w:t>
      </w:r>
      <w:bookmarkEnd w:id="1577"/>
      <w:bookmarkEnd w:id="1578"/>
      <w:bookmarkEnd w:id="1579"/>
    </w:p>
    <w:p w14:paraId="6E382510" w14:textId="77777777" w:rsidR="009469E7" w:rsidRDefault="009469E7" w:rsidP="009469E7">
      <w:pPr>
        <w:pStyle w:val="CodeIDDSamples"/>
      </w:pPr>
      <w:r>
        <w:t>HVAC,Average,Cooling Tower Fan Electric Power [W]</w:t>
      </w:r>
    </w:p>
    <w:p w14:paraId="7AF2B66B" w14:textId="77777777" w:rsidR="009469E7" w:rsidRDefault="009469E7" w:rsidP="009469E7">
      <w:pPr>
        <w:pStyle w:val="CodeIDDSamples"/>
      </w:pPr>
      <w:r>
        <w:t>HVAC,Sum,Cooling Tower Fan Electric Energy [J]</w:t>
      </w:r>
    </w:p>
    <w:p w14:paraId="4C4D1E62" w14:textId="77777777" w:rsidR="009469E7" w:rsidRDefault="009469E7" w:rsidP="009469E7">
      <w:pPr>
        <w:pStyle w:val="CodeIDDSamples"/>
      </w:pPr>
      <w:r>
        <w:t>HVAC,Average,Cooling Tower Heat Transfer Rate [W]</w:t>
      </w:r>
    </w:p>
    <w:p w14:paraId="459364A7" w14:textId="77777777" w:rsidR="009469E7" w:rsidRDefault="009469E7" w:rsidP="009469E7">
      <w:pPr>
        <w:pStyle w:val="CodeIDDSamples"/>
      </w:pPr>
      <w:r>
        <w:t>HVAC,Average, Cooling Tower Inlet Temperature [C]</w:t>
      </w:r>
    </w:p>
    <w:p w14:paraId="42892659" w14:textId="77777777" w:rsidR="009469E7" w:rsidRDefault="009469E7" w:rsidP="009469E7">
      <w:pPr>
        <w:pStyle w:val="CodeIDDSamples"/>
      </w:pPr>
      <w:r>
        <w:t>HVAC,Average, Cooling Tower Outlet Temperature [C]</w:t>
      </w:r>
    </w:p>
    <w:p w14:paraId="2290E958" w14:textId="77777777" w:rsidR="009469E7" w:rsidRDefault="009469E7" w:rsidP="009469E7">
      <w:pPr>
        <w:pStyle w:val="CodeIDDSamples"/>
      </w:pPr>
      <w:r>
        <w:t>HVAC,Average,Cooling Tower Mass Flow Rate [kg/s]</w:t>
      </w:r>
    </w:p>
    <w:p w14:paraId="2C54939C" w14:textId="77777777" w:rsidR="009469E7" w:rsidRDefault="009469E7" w:rsidP="009469E7">
      <w:pPr>
        <w:pStyle w:val="Heading4"/>
      </w:pPr>
      <w:r>
        <w:t>Cooling Tower Fan Electric Power [W]</w:t>
      </w:r>
    </w:p>
    <w:p w14:paraId="43AF9BD1" w14:textId="77777777" w:rsidR="009469E7" w:rsidRDefault="009469E7" w:rsidP="009469E7">
      <w:pPr>
        <w:pStyle w:val="BodyText"/>
      </w:pPr>
      <w:r>
        <w:t>Average fan electric power consumed.</w:t>
      </w:r>
    </w:p>
    <w:p w14:paraId="42F97A17" w14:textId="77777777" w:rsidR="009469E7" w:rsidRDefault="009469E7" w:rsidP="009469E7">
      <w:pPr>
        <w:pStyle w:val="Heading4"/>
      </w:pPr>
      <w:r>
        <w:t xml:space="preserve">Cooling Tower Fan Electric Energy [J] </w:t>
      </w:r>
    </w:p>
    <w:p w14:paraId="77CDA409" w14:textId="77777777" w:rsidR="009469E7" w:rsidRDefault="009469E7" w:rsidP="009469E7">
      <w:pPr>
        <w:pStyle w:val="BodyText"/>
      </w:pPr>
      <w:r>
        <w:t>Total energy used by the fan. Consumption is metered on HeatRejection:Electricity, Electricity:Plant, and Electricity:Facility.</w:t>
      </w:r>
    </w:p>
    <w:p w14:paraId="271AEBC0" w14:textId="77777777" w:rsidR="009469E7" w:rsidRDefault="009469E7" w:rsidP="009469E7">
      <w:pPr>
        <w:pStyle w:val="Heading4"/>
      </w:pPr>
      <w:r>
        <w:t>Cooling Tower Heat Transfer Rate [W]</w:t>
      </w:r>
    </w:p>
    <w:p w14:paraId="4ED2EF9A" w14:textId="77777777" w:rsidR="009469E7" w:rsidRDefault="009469E7" w:rsidP="009469E7">
      <w:pPr>
        <w:pStyle w:val="BodyText"/>
      </w:pPr>
      <w:r>
        <w:t>This is the rate at which heat is removed from the condenser water loop by the fluid cooler.</w:t>
      </w:r>
    </w:p>
    <w:p w14:paraId="0D3ED265" w14:textId="77777777" w:rsidR="009469E7" w:rsidRDefault="009469E7" w:rsidP="009469E7">
      <w:pPr>
        <w:pStyle w:val="Heading4"/>
      </w:pPr>
      <w:r>
        <w:t>Cooling Tower Inlet Temperature [C]</w:t>
      </w:r>
    </w:p>
    <w:p w14:paraId="3E1A324D" w14:textId="77777777" w:rsidR="009469E7" w:rsidRDefault="009469E7" w:rsidP="009469E7">
      <w:pPr>
        <w:pStyle w:val="BodyText"/>
      </w:pPr>
      <w:r>
        <w:t>Loop temperature at the fluid cooler inlet.</w:t>
      </w:r>
    </w:p>
    <w:p w14:paraId="0E088400" w14:textId="77777777" w:rsidR="009469E7" w:rsidRDefault="009469E7" w:rsidP="009469E7">
      <w:pPr>
        <w:pStyle w:val="Heading4"/>
      </w:pPr>
      <w:r>
        <w:t>Cooling Tower Outlet Temperature [C]</w:t>
      </w:r>
    </w:p>
    <w:p w14:paraId="77BCA72C" w14:textId="77777777" w:rsidR="009469E7" w:rsidRDefault="009469E7" w:rsidP="009469E7">
      <w:pPr>
        <w:pStyle w:val="BodyText"/>
      </w:pPr>
      <w:r>
        <w:t>Loop temperature at the fluid cooler outlet.</w:t>
      </w:r>
    </w:p>
    <w:p w14:paraId="1B664583" w14:textId="77777777" w:rsidR="009469E7" w:rsidRDefault="009469E7" w:rsidP="009469E7">
      <w:pPr>
        <w:pStyle w:val="Heading4"/>
      </w:pPr>
      <w:r>
        <w:t>Cooling Tower Mass Flow Rate [kg/s]</w:t>
      </w:r>
    </w:p>
    <w:p w14:paraId="3D857640" w14:textId="77777777" w:rsidR="009469E7" w:rsidRDefault="009469E7" w:rsidP="009469E7">
      <w:r>
        <w:t>Loop mass flow rate through the fluid cooler.</w:t>
      </w:r>
    </w:p>
    <w:p w14:paraId="44164FEA" w14:textId="77777777" w:rsidR="00976A26" w:rsidRDefault="00A65E4C" w:rsidP="000B3F45">
      <w:pPr>
        <w:pStyle w:val="Heading3"/>
      </w:pPr>
      <w:bookmarkStart w:id="1580" w:name="_Toc399490194"/>
      <w:r w:rsidRPr="00A65E4C">
        <w:t>GroundHeatExchanger:Vertical</w:t>
      </w:r>
      <w:bookmarkEnd w:id="1551"/>
      <w:bookmarkEnd w:id="1552"/>
      <w:bookmarkEnd w:id="1553"/>
      <w:bookmarkEnd w:id="1554"/>
      <w:bookmarkEnd w:id="1555"/>
      <w:bookmarkEnd w:id="1580"/>
    </w:p>
    <w:p w14:paraId="2704959B" w14:textId="77777777"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14:paraId="75EC2DBA" w14:textId="77777777"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14:paraId="00A33149" w14:textId="77777777"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0FA6629D" w14:textId="77777777" w:rsidR="00976A26" w:rsidRDefault="00976A26">
      <w:pPr>
        <w:pStyle w:val="ListBullet"/>
      </w:pPr>
      <w:r>
        <w:lastRenderedPageBreak/>
        <w:t>GFNC</w:t>
      </w:r>
      <w:r>
        <w:rPr>
          <w:i/>
          <w:iCs/>
        </w:rPr>
        <w:t xml:space="preserve">i </w:t>
      </w:r>
      <w:r>
        <w:t>is the G-function value</w:t>
      </w:r>
    </w:p>
    <w:p w14:paraId="7D21D123" w14:textId="77777777" w:rsidR="00983AE9" w:rsidRDefault="00983AE9" w:rsidP="00983AE9">
      <w:pPr>
        <w:pStyle w:val="BodyText"/>
      </w:pPr>
      <w:r>
        <w:t xml:space="preserve">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 Custom G-function values may be generated using an external program such as GLHEPro. For more information about the datasets and </w:t>
      </w:r>
      <w:r>
        <w:rPr>
          <w:rFonts w:cs="Arial"/>
        </w:rPr>
        <w:t>GLHEPro, see the Auxiliary Programs document section “</w:t>
      </w:r>
      <w:r w:rsidRPr="006115A5">
        <w:rPr>
          <w:rFonts w:cs="Arial"/>
        </w:rPr>
        <w:t>G-Function Spreadsheet</w:t>
      </w:r>
      <w:r>
        <w:rPr>
          <w:rFonts w:cs="Arial"/>
        </w:rPr>
        <w:t>.”</w:t>
      </w:r>
    </w:p>
    <w:p w14:paraId="15612896" w14:textId="77777777" w:rsidR="00976A26" w:rsidRDefault="00976A26">
      <w:pPr>
        <w:pStyle w:val="BodyText"/>
      </w:pPr>
      <w:r>
        <w:t>Further details of the implementation of this model can be found in:</w:t>
      </w:r>
    </w:p>
    <w:p w14:paraId="4B5EBDE9" w14:textId="77777777"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14:paraId="0CA86F0F" w14:textId="77777777" w:rsidR="00976A26" w:rsidRDefault="00976A26">
      <w:pPr>
        <w:pStyle w:val="Picture"/>
      </w:pPr>
      <w:r>
        <w:object w:dxaOrig="5595" w:dyaOrig="5445" w14:anchorId="1E5D8AEA">
          <v:shape id="_x0000_i1141" type="#_x0000_t75" style="width:279.75pt;height:286.5pt" o:ole="">
            <v:imagedata r:id="rId344" o:title="" croptop="-3467f"/>
          </v:shape>
          <o:OLEObject Type="Embed" ProgID="Word.Picture.8" ShapeID="_x0000_i1141" DrawAspect="Content" ObjectID="_1473234840" r:id="rId345"/>
        </w:object>
      </w:r>
    </w:p>
    <w:p w14:paraId="34B95D01" w14:textId="77777777" w:rsidR="00976A26" w:rsidRDefault="00976A26">
      <w:pPr>
        <w:pStyle w:val="Caption"/>
      </w:pPr>
      <w:bookmarkStart w:id="1581" w:name="_Toc30478483"/>
      <w:bookmarkStart w:id="1582" w:name="_Toc99527929"/>
      <w:r>
        <w:t xml:space="preserve">Figure </w:t>
      </w:r>
      <w:r w:rsidR="006008C7">
        <w:fldChar w:fldCharType="begin"/>
      </w:r>
      <w:r w:rsidR="00A4098B">
        <w:instrText xml:space="preserve"> SEQ Figure \* ARABIC </w:instrText>
      </w:r>
      <w:r w:rsidR="006008C7">
        <w:fldChar w:fldCharType="separate"/>
      </w:r>
      <w:r w:rsidR="00F157E6">
        <w:rPr>
          <w:noProof/>
        </w:rPr>
        <w:t>83</w:t>
      </w:r>
      <w:r w:rsidR="006008C7">
        <w:rPr>
          <w:noProof/>
        </w:rPr>
        <w:fldChar w:fldCharType="end"/>
      </w:r>
      <w:r w:rsidR="006B2084">
        <w:t xml:space="preserve">. </w:t>
      </w:r>
      <w:r>
        <w:t>Schematic of EnergyPlus Ground Loop Heat Exchanger</w:t>
      </w:r>
      <w:bookmarkEnd w:id="1581"/>
      <w:bookmarkEnd w:id="1582"/>
    </w:p>
    <w:p w14:paraId="4631BEF0" w14:textId="77777777"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14:paraId="7D76D347" w14:textId="77777777" w:rsidR="00976A26" w:rsidRDefault="00976A26">
      <w:pPr>
        <w:pStyle w:val="Heading4"/>
      </w:pPr>
      <w:r>
        <w:t>Field: Name</w:t>
      </w:r>
    </w:p>
    <w:p w14:paraId="52943FAE" w14:textId="77777777" w:rsidR="00976A26" w:rsidRDefault="00976A26">
      <w:pPr>
        <w:pStyle w:val="BodyText"/>
      </w:pPr>
      <w:r>
        <w:t>This alpha field contains the identifying name for the ground heat exchanger</w:t>
      </w:r>
      <w:r w:rsidR="00E705FE">
        <w:t xml:space="preserve"> (GHE)</w:t>
      </w:r>
      <w:r>
        <w:t xml:space="preserve">. </w:t>
      </w:r>
    </w:p>
    <w:p w14:paraId="1C5BDDD7" w14:textId="77777777" w:rsidR="00976A26" w:rsidRDefault="00D3136B">
      <w:pPr>
        <w:pStyle w:val="Heading4"/>
      </w:pPr>
      <w:r>
        <w:t xml:space="preserve">Field: </w:t>
      </w:r>
      <w:r w:rsidR="00E705FE" w:rsidRPr="00E705FE">
        <w:t>Inlet Node Name</w:t>
      </w:r>
    </w:p>
    <w:p w14:paraId="0B5A3C9A" w14:textId="77777777" w:rsidR="00976A26" w:rsidRDefault="00976A26">
      <w:pPr>
        <w:pStyle w:val="BodyText"/>
      </w:pPr>
      <w:r>
        <w:t>This alpha field contains the ground heat exchanger inlet node name.</w:t>
      </w:r>
    </w:p>
    <w:p w14:paraId="1FD39BF7" w14:textId="77777777" w:rsidR="00976A26" w:rsidRDefault="00976A26">
      <w:pPr>
        <w:pStyle w:val="Heading4"/>
      </w:pPr>
      <w:r>
        <w:t xml:space="preserve">Field: </w:t>
      </w:r>
      <w:r w:rsidR="00E705FE" w:rsidRPr="00E705FE">
        <w:t>Outlet Node Name</w:t>
      </w:r>
    </w:p>
    <w:p w14:paraId="1413192B" w14:textId="77777777" w:rsidR="00976A26" w:rsidRDefault="00976A26">
      <w:pPr>
        <w:pStyle w:val="BodyText"/>
      </w:pPr>
      <w:r>
        <w:t>This alpha field contains the ground heat exchanger outlet node name.</w:t>
      </w:r>
    </w:p>
    <w:p w14:paraId="3BB93035" w14:textId="77777777" w:rsidR="00976A26" w:rsidRDefault="00976A26">
      <w:pPr>
        <w:pStyle w:val="Heading4"/>
      </w:pPr>
      <w:r>
        <w:lastRenderedPageBreak/>
        <w:t xml:space="preserve">Field: </w:t>
      </w:r>
      <w:r w:rsidR="00E705FE" w:rsidRPr="00E705FE">
        <w:t>Maximum Flow Rate</w:t>
      </w:r>
    </w:p>
    <w:p w14:paraId="4A7B33D3" w14:textId="77777777"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14:paraId="738005EF" w14:textId="77777777" w:rsidR="00976A26" w:rsidRDefault="00976A26">
      <w:pPr>
        <w:pStyle w:val="Heading4"/>
      </w:pPr>
      <w:r>
        <w:t xml:space="preserve">Field: </w:t>
      </w:r>
      <w:r w:rsidR="00E705FE" w:rsidRPr="00E705FE">
        <w:t>Number of Bore Holes</w:t>
      </w:r>
    </w:p>
    <w:p w14:paraId="11708B54" w14:textId="77777777" w:rsidR="00976A26" w:rsidRDefault="00976A26">
      <w:pPr>
        <w:pStyle w:val="BodyText"/>
      </w:pPr>
      <w:r>
        <w:t>This numeric field contains the number of bore</w:t>
      </w:r>
      <w:r w:rsidR="00E705FE">
        <w:t xml:space="preserve"> </w:t>
      </w:r>
      <w:r>
        <w:t>holes in the GHE installation.</w:t>
      </w:r>
    </w:p>
    <w:p w14:paraId="259DBF67" w14:textId="77777777" w:rsidR="00976A26" w:rsidRDefault="00976A26">
      <w:pPr>
        <w:pStyle w:val="Heading4"/>
      </w:pPr>
      <w:r>
        <w:t xml:space="preserve">Field: </w:t>
      </w:r>
      <w:r w:rsidR="00E705FE" w:rsidRPr="00E705FE">
        <w:t>Bore Hole Length</w:t>
      </w:r>
    </w:p>
    <w:p w14:paraId="2FC49A80" w14:textId="77777777" w:rsidR="001B4355" w:rsidRDefault="00976A26">
      <w:pPr>
        <w:pStyle w:val="BodyText"/>
      </w:pPr>
      <w:r>
        <w:t>This numeric field contains the length of the borehole in meters</w:t>
      </w:r>
      <w:r w:rsidR="00A91315">
        <w:t xml:space="preserve"> {m}.</w:t>
      </w:r>
    </w:p>
    <w:p w14:paraId="2467F04D" w14:textId="77777777" w:rsidR="00976A26" w:rsidRDefault="00976A26">
      <w:pPr>
        <w:pStyle w:val="Heading4"/>
      </w:pPr>
      <w:r>
        <w:t xml:space="preserve">Field: </w:t>
      </w:r>
      <w:r w:rsidR="00E705FE" w:rsidRPr="00E705FE">
        <w:t>Bore Hole Radius</w:t>
      </w:r>
    </w:p>
    <w:p w14:paraId="427A7E9B" w14:textId="77777777" w:rsidR="00976A26" w:rsidRDefault="00976A26">
      <w:pPr>
        <w:pStyle w:val="BodyText"/>
      </w:pPr>
      <w:r>
        <w:t>This numeric field contains the radius of the borehole in meters.</w:t>
      </w:r>
    </w:p>
    <w:p w14:paraId="7057E8D5" w14:textId="77777777" w:rsidR="00976A26" w:rsidRDefault="00976A26">
      <w:pPr>
        <w:pStyle w:val="Heading4"/>
      </w:pPr>
      <w:r>
        <w:t xml:space="preserve">Field: </w:t>
      </w:r>
      <w:r w:rsidR="00E705FE" w:rsidRPr="00E705FE">
        <w:t>Ground Thermal Conductivity</w:t>
      </w:r>
    </w:p>
    <w:p w14:paraId="778C1C20" w14:textId="77777777" w:rsidR="00976A26" w:rsidRDefault="00976A26">
      <w:pPr>
        <w:pStyle w:val="BodyText"/>
      </w:pPr>
      <w:r>
        <w:t xml:space="preserve">This numeric field contains the  thermal conductivity of the ground in W/m-K. </w:t>
      </w:r>
    </w:p>
    <w:p w14:paraId="551FF56E" w14:textId="77777777" w:rsidR="00976A26" w:rsidRDefault="00976A26">
      <w:pPr>
        <w:pStyle w:val="Heading4"/>
      </w:pPr>
      <w:r>
        <w:t xml:space="preserve">FieldSet: </w:t>
      </w:r>
      <w:r w:rsidR="00E705FE" w:rsidRPr="00E705FE">
        <w:t>Ground Thermal Heat Capacity</w:t>
      </w:r>
    </w:p>
    <w:p w14:paraId="461755E7" w14:textId="77777777"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14:paraId="084749B3" w14:textId="77777777" w:rsidR="00976A26" w:rsidRDefault="00976A26">
      <w:pPr>
        <w:pStyle w:val="Heading4"/>
      </w:pPr>
      <w:r>
        <w:t xml:space="preserve">Field: </w:t>
      </w:r>
      <w:r w:rsidR="00E705FE" w:rsidRPr="00E705FE">
        <w:t>Ground Temperature</w:t>
      </w:r>
    </w:p>
    <w:p w14:paraId="31E31625" w14:textId="77777777" w:rsidR="00976A26" w:rsidRDefault="00976A26">
      <w:pPr>
        <w:pStyle w:val="BodyText"/>
      </w:pPr>
      <w:r>
        <w:t>This numeric field contains the far field temperature of the ground in °C</w:t>
      </w:r>
      <w:r w:rsidR="00A91315">
        <w:t>.</w:t>
      </w:r>
    </w:p>
    <w:p w14:paraId="6FD5532B" w14:textId="77777777" w:rsidR="00976A26" w:rsidRDefault="00976A26">
      <w:pPr>
        <w:pStyle w:val="Heading4"/>
      </w:pPr>
      <w:r>
        <w:t>Field: Design Flow Rate</w:t>
      </w:r>
    </w:p>
    <w:p w14:paraId="65E48EA2" w14:textId="77777777"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14:paraId="0C40B9FE" w14:textId="77777777" w:rsidR="00976A26" w:rsidRDefault="00976A26">
      <w:pPr>
        <w:pStyle w:val="Heading4"/>
      </w:pPr>
      <w:r>
        <w:t xml:space="preserve">Field: </w:t>
      </w:r>
      <w:r w:rsidR="00E705FE" w:rsidRPr="00E705FE">
        <w:t>Grout Thermal Conductivity</w:t>
      </w:r>
    </w:p>
    <w:p w14:paraId="2A2BF049" w14:textId="77777777" w:rsidR="00976A26" w:rsidRDefault="00976A26">
      <w:pPr>
        <w:pStyle w:val="BodyText"/>
      </w:pPr>
      <w:r>
        <w:t>This numeric field contains the thermal conductivity of the filler material in W/m-K.</w:t>
      </w:r>
    </w:p>
    <w:p w14:paraId="72ADDE08" w14:textId="77777777" w:rsidR="00976A26" w:rsidRDefault="00976A26">
      <w:pPr>
        <w:pStyle w:val="Heading4"/>
      </w:pPr>
      <w:r>
        <w:t xml:space="preserve">Field: </w:t>
      </w:r>
      <w:r w:rsidR="00E705FE" w:rsidRPr="00E705FE">
        <w:t>Pipe Thermal Conductivity</w:t>
      </w:r>
    </w:p>
    <w:p w14:paraId="132BDDFB" w14:textId="77777777" w:rsidR="00976A26" w:rsidRDefault="00976A26">
      <w:pPr>
        <w:pStyle w:val="BodyText"/>
      </w:pPr>
      <w:r>
        <w:t>This numeric field contains the thermal conductivity of the pipe in W/m-K.</w:t>
      </w:r>
    </w:p>
    <w:p w14:paraId="14EFB071" w14:textId="77777777" w:rsidR="00976A26" w:rsidRDefault="00976A26">
      <w:pPr>
        <w:pStyle w:val="Heading4"/>
      </w:pPr>
      <w:r>
        <w:t>Field: Pipe Out Diameter</w:t>
      </w:r>
    </w:p>
    <w:p w14:paraId="4A5092C0" w14:textId="77777777" w:rsidR="00976A26" w:rsidRDefault="00976A26">
      <w:pPr>
        <w:pStyle w:val="BodyText"/>
      </w:pPr>
      <w:r>
        <w:t>This numeric field contains the outer diameter of the U-tube (pipe) in meters</w:t>
      </w:r>
      <w:r w:rsidR="00A91315">
        <w:t xml:space="preserve"> {m}</w:t>
      </w:r>
      <w:r>
        <w:t>.</w:t>
      </w:r>
    </w:p>
    <w:p w14:paraId="101AB655" w14:textId="77777777" w:rsidR="00976A26" w:rsidRDefault="00976A26">
      <w:pPr>
        <w:pStyle w:val="Heading4"/>
      </w:pPr>
      <w:r>
        <w:t>Field: U-Tube Distance</w:t>
      </w:r>
    </w:p>
    <w:p w14:paraId="6BD1818A" w14:textId="77777777" w:rsidR="00976A26" w:rsidRDefault="00976A26">
      <w:pPr>
        <w:pStyle w:val="BodyText"/>
      </w:pPr>
      <w:r>
        <w:t>This numeric field contains the distance between the two legs of the U-tube in meters</w:t>
      </w:r>
      <w:r w:rsidR="00A91315">
        <w:t xml:space="preserve"> {m}</w:t>
      </w:r>
      <w:r>
        <w:t>.</w:t>
      </w:r>
    </w:p>
    <w:p w14:paraId="5F6380D8" w14:textId="77777777" w:rsidR="00976A26" w:rsidRDefault="00976A26">
      <w:pPr>
        <w:pStyle w:val="Heading4"/>
      </w:pPr>
      <w:r>
        <w:t>Field: Pipe Thickness</w:t>
      </w:r>
    </w:p>
    <w:p w14:paraId="0752C619" w14:textId="77777777" w:rsidR="00976A26" w:rsidRDefault="00976A26">
      <w:pPr>
        <w:pStyle w:val="BodyText"/>
      </w:pPr>
      <w:r>
        <w:t>This numeric field contains the outer diameter of the U-tube (pipe) in meters.</w:t>
      </w:r>
    </w:p>
    <w:p w14:paraId="0D866894" w14:textId="77777777" w:rsidR="00976A26" w:rsidRDefault="00976A26">
      <w:pPr>
        <w:pStyle w:val="Heading4"/>
      </w:pPr>
      <w:r>
        <w:t>Field: Maximum Length of Simulation</w:t>
      </w:r>
    </w:p>
    <w:p w14:paraId="7866B1C8" w14:textId="77777777" w:rsidR="00976A26" w:rsidRDefault="00976A26">
      <w:pPr>
        <w:pStyle w:val="BodyText"/>
      </w:pPr>
      <w:r>
        <w:t>This numeric field contains the maximum number of years of simulation to be carried out.</w:t>
      </w:r>
    </w:p>
    <w:p w14:paraId="16BF3274" w14:textId="77777777" w:rsidR="00966E88" w:rsidRDefault="00966E88" w:rsidP="00966E88">
      <w:pPr>
        <w:pStyle w:val="Heading4"/>
      </w:pPr>
      <w:r>
        <w:t>Field: G-Function Reference Ratio</w:t>
      </w:r>
    </w:p>
    <w:p w14:paraId="3FFF5C17" w14:textId="77777777"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14:paraId="427CB0ED" w14:textId="77777777" w:rsidR="00C45494" w:rsidRDefault="006232F1" w:rsidP="00C45494">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14:paraId="449C5461" w14:textId="77777777" w:rsidR="00C45494" w:rsidRDefault="006232F1" w:rsidP="00C45494">
      <w:pPr>
        <w:pStyle w:val="ListBullet2"/>
      </w:pPr>
      <w:r>
        <w:t xml:space="preserve">If the correction has </w:t>
      </w:r>
      <w:r w:rsidR="00C45494">
        <w:t>already</w:t>
      </w:r>
      <w:r>
        <w:t xml:space="preserve"> been applied, </w:t>
      </w:r>
      <w:r w:rsidR="00C45494">
        <w:t xml:space="preserve">then the input G-Functions are based on a reference to the actual (physical) radius/length ratio, so enter the physical </w:t>
      </w:r>
      <w:r w:rsidR="00C45494">
        <w:lastRenderedPageBreak/>
        <w:t>radius/length in this field. Entering the actual value will nullify any internal corrections, which will avoid re-basing the G-Function set.</w:t>
      </w:r>
    </w:p>
    <w:p w14:paraId="3C5DF6BD" w14:textId="77777777"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14:paraId="7BCF80E8" w14:textId="77777777" w:rsidR="00976A26" w:rsidRDefault="00976A26">
      <w:pPr>
        <w:pStyle w:val="Heading4"/>
      </w:pPr>
      <w:r>
        <w:t xml:space="preserve">Field: </w:t>
      </w:r>
      <w:r w:rsidR="00E705FE" w:rsidRPr="00E705FE">
        <w:t>Number of Data Pairs of the G Function</w:t>
      </w:r>
    </w:p>
    <w:p w14:paraId="629132B9" w14:textId="77777777"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14:paraId="7753D984" w14:textId="77777777" w:rsidR="00976A26" w:rsidRDefault="00976A26">
      <w:pPr>
        <w:pStyle w:val="Heading4"/>
      </w:pPr>
      <w:r>
        <w:t xml:space="preserve">Field: G-Function Ln(T/Ts) Value </w:t>
      </w:r>
      <w:r w:rsidR="00E705FE">
        <w:t>&lt;x&gt;</w:t>
      </w:r>
    </w:p>
    <w:p w14:paraId="66CC95E3" w14:textId="77777777"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519F05E6" w14:textId="77777777" w:rsidR="00976A26" w:rsidRDefault="00976A26">
      <w:pPr>
        <w:pStyle w:val="Heading4"/>
      </w:pPr>
      <w:r>
        <w:t xml:space="preserve">Field: G-Function 'G' Value </w:t>
      </w:r>
      <w:r w:rsidR="00E705FE">
        <w:t>&lt;x&gt;</w:t>
      </w:r>
    </w:p>
    <w:p w14:paraId="5CB219A0" w14:textId="77777777" w:rsidR="00976A26" w:rsidRDefault="00976A26">
      <w:pPr>
        <w:pStyle w:val="BodyText"/>
      </w:pPr>
      <w:r>
        <w:t>This numeric field contains the G-function value of the corresponding LNTTS.</w:t>
      </w:r>
    </w:p>
    <w:p w14:paraId="378DFD7F" w14:textId="77777777" w:rsidR="00E705FE" w:rsidRDefault="00E705FE">
      <w:pPr>
        <w:pStyle w:val="BodyText"/>
      </w:pPr>
      <w:r>
        <w:t>The following is an example input:</w:t>
      </w:r>
    </w:p>
    <w:p w14:paraId="5D42B9F7" w14:textId="77777777" w:rsidR="00D31C6C" w:rsidRDefault="00D31C6C" w:rsidP="00D31C6C">
      <w:pPr>
        <w:pStyle w:val="CodeIDDSamples"/>
      </w:pPr>
      <w:r w:rsidRPr="00E705FE">
        <w:t>GroundHeatExchanger:Vertical</w:t>
      </w:r>
      <w:r>
        <w:t>,</w:t>
      </w:r>
    </w:p>
    <w:p w14:paraId="63E527D9" w14:textId="77777777" w:rsidR="00D31C6C" w:rsidRPr="00704719" w:rsidRDefault="00D31C6C" w:rsidP="00D31C6C">
      <w:pPr>
        <w:pStyle w:val="CodeIDDSamples"/>
        <w:rPr>
          <w:lang w:val="nl-NL"/>
        </w:rPr>
      </w:pPr>
      <w:r>
        <w:t xml:space="preserve">    Vertical Ground Heat Exchanger,  !- </w:t>
      </w:r>
      <w:r w:rsidRPr="00704719">
        <w:rPr>
          <w:lang w:val="nl-NL"/>
        </w:rPr>
        <w:t>Name</w:t>
      </w:r>
    </w:p>
    <w:p w14:paraId="693697FB" w14:textId="77777777" w:rsidR="00D31C6C" w:rsidRPr="00704719" w:rsidRDefault="00D31C6C" w:rsidP="00D31C6C">
      <w:pPr>
        <w:pStyle w:val="CodeIDDSamples"/>
        <w:rPr>
          <w:lang w:val="nl-NL"/>
        </w:rPr>
      </w:pPr>
      <w:r w:rsidRPr="00704719">
        <w:rPr>
          <w:lang w:val="nl-NL"/>
        </w:rPr>
        <w:t xml:space="preserve">    GHE Inlet Node,          !- Inlet Node Name</w:t>
      </w:r>
    </w:p>
    <w:p w14:paraId="6E716474" w14:textId="77777777" w:rsidR="00D31C6C" w:rsidRDefault="00D31C6C" w:rsidP="00D31C6C">
      <w:pPr>
        <w:pStyle w:val="CodeIDDSamples"/>
      </w:pPr>
      <w:r w:rsidRPr="00704719">
        <w:rPr>
          <w:lang w:val="nl-NL"/>
        </w:rPr>
        <w:t xml:space="preserve">    </w:t>
      </w:r>
      <w:r>
        <w:t>GHE Outlet Node,         !- Outlet Node Name</w:t>
      </w:r>
    </w:p>
    <w:p w14:paraId="0F27A20A" w14:textId="77777777" w:rsidR="00D31C6C" w:rsidRDefault="00D31C6C" w:rsidP="00D31C6C">
      <w:pPr>
        <w:pStyle w:val="CodeIDDSamples"/>
      </w:pPr>
      <w:r>
        <w:t xml:space="preserve">    0.00330000,              !- Maximum Flow Rate {m3/s}</w:t>
      </w:r>
    </w:p>
    <w:p w14:paraId="7E8022AF" w14:textId="77777777" w:rsidR="00D31C6C" w:rsidRDefault="00D31C6C" w:rsidP="00D31C6C">
      <w:pPr>
        <w:pStyle w:val="CodeIDDSamples"/>
      </w:pPr>
      <w:r>
        <w:t xml:space="preserve">    120,                     !- Number of Bore Holes</w:t>
      </w:r>
    </w:p>
    <w:p w14:paraId="14BF979A" w14:textId="77777777" w:rsidR="00D31C6C" w:rsidRDefault="00D31C6C" w:rsidP="00D31C6C">
      <w:pPr>
        <w:pStyle w:val="CodeIDDSamples"/>
      </w:pPr>
      <w:r>
        <w:t xml:space="preserve">    76.2,                    !- Bore Hole Length {m}</w:t>
      </w:r>
    </w:p>
    <w:p w14:paraId="1527A486" w14:textId="77777777" w:rsidR="00D31C6C" w:rsidRDefault="00D31C6C" w:rsidP="00D31C6C">
      <w:pPr>
        <w:pStyle w:val="CodeIDDSamples"/>
      </w:pPr>
      <w:r>
        <w:t xml:space="preserve">    .635080E-01,             !- Bore Hole Radius {m}</w:t>
      </w:r>
    </w:p>
    <w:p w14:paraId="2CDF5749" w14:textId="77777777" w:rsidR="00D31C6C" w:rsidRDefault="00D31C6C" w:rsidP="00D31C6C">
      <w:pPr>
        <w:pStyle w:val="CodeIDDSamples"/>
      </w:pPr>
      <w:r>
        <w:t xml:space="preserve">    .692626E+00,             !- Ground Thermal Conductivity {W/m-K}</w:t>
      </w:r>
    </w:p>
    <w:p w14:paraId="0F24649D" w14:textId="77777777" w:rsidR="00D31C6C" w:rsidRDefault="00D31C6C" w:rsidP="00D31C6C">
      <w:pPr>
        <w:pStyle w:val="CodeIDDSamples"/>
      </w:pPr>
      <w:r>
        <w:t xml:space="preserve">    .234700E+07,             !- Ground Thermal Heat Capacity {J/m3-K}</w:t>
      </w:r>
    </w:p>
    <w:p w14:paraId="02348D64" w14:textId="77777777" w:rsidR="00D31C6C" w:rsidRDefault="00D31C6C" w:rsidP="00D31C6C">
      <w:pPr>
        <w:pStyle w:val="CodeIDDSamples"/>
      </w:pPr>
      <w:r>
        <w:t xml:space="preserve">    13.375,                  !- Ground Temperature {C}</w:t>
      </w:r>
    </w:p>
    <w:p w14:paraId="3520EB34" w14:textId="77777777" w:rsidR="00D31C6C" w:rsidRDefault="00D31C6C" w:rsidP="00D31C6C">
      <w:pPr>
        <w:pStyle w:val="CodeIDDSamples"/>
      </w:pPr>
      <w:r>
        <w:t xml:space="preserve">    0.0033,                  !- Design Flow Rate {m3/s}</w:t>
      </w:r>
    </w:p>
    <w:p w14:paraId="4AEBF45F" w14:textId="77777777" w:rsidR="00D31C6C" w:rsidRDefault="00D31C6C" w:rsidP="00D31C6C">
      <w:pPr>
        <w:pStyle w:val="CodeIDDSamples"/>
      </w:pPr>
      <w:r>
        <w:t xml:space="preserve">    .692626E+00,             !- Grout Thermal Conductivity {W/m-K}</w:t>
      </w:r>
    </w:p>
    <w:p w14:paraId="590AC01E" w14:textId="77777777" w:rsidR="00D31C6C" w:rsidRDefault="00D31C6C" w:rsidP="00D31C6C">
      <w:pPr>
        <w:pStyle w:val="CodeIDDSamples"/>
      </w:pPr>
      <w:r>
        <w:t xml:space="preserve">    .391312E+00,             !- Pipe Thermal Conductivity {W/m-K}</w:t>
      </w:r>
    </w:p>
    <w:p w14:paraId="0C79366A" w14:textId="77777777" w:rsidR="00D31C6C" w:rsidRDefault="00D31C6C" w:rsidP="00D31C6C">
      <w:pPr>
        <w:pStyle w:val="CodeIDDSamples"/>
      </w:pPr>
      <w:r>
        <w:t xml:space="preserve">    2.66667E-02,             !- Pipe Out Diameter {m}</w:t>
      </w:r>
    </w:p>
    <w:p w14:paraId="2129291F" w14:textId="77777777" w:rsidR="00D31C6C" w:rsidRDefault="00D31C6C" w:rsidP="00D31C6C">
      <w:pPr>
        <w:pStyle w:val="CodeIDDSamples"/>
      </w:pPr>
      <w:r>
        <w:t xml:space="preserve">    2.53977E-02,             !- U-Tube Distance {m}</w:t>
      </w:r>
    </w:p>
    <w:p w14:paraId="431B4EF9" w14:textId="77777777" w:rsidR="00D31C6C" w:rsidRDefault="00D31C6C" w:rsidP="00D31C6C">
      <w:pPr>
        <w:pStyle w:val="CodeIDDSamples"/>
      </w:pPr>
      <w:r>
        <w:t xml:space="preserve">    2.41285E-03,             !- Pipe Thickness {m}</w:t>
      </w:r>
    </w:p>
    <w:p w14:paraId="09B16F97" w14:textId="77777777" w:rsidR="00D31C6C" w:rsidRDefault="00D31C6C" w:rsidP="00D31C6C">
      <w:pPr>
        <w:pStyle w:val="CodeIDDSamples"/>
      </w:pPr>
      <w:r>
        <w:t xml:space="preserve">    2,                       !- Maximum Length of Simulation</w:t>
      </w:r>
    </w:p>
    <w:p w14:paraId="7712B21E" w14:textId="77777777" w:rsidR="00966E88" w:rsidRPr="0074093B" w:rsidRDefault="00966E88" w:rsidP="00966E88">
      <w:pPr>
        <w:pStyle w:val="CodeIDDSamples"/>
      </w:pPr>
      <w:r>
        <w:t xml:space="preserve">    0.0005,                  !- G-Function Reference Ratio</w:t>
      </w:r>
    </w:p>
    <w:p w14:paraId="234826EE" w14:textId="77777777" w:rsidR="00A91315" w:rsidRDefault="00D31C6C" w:rsidP="00D31C6C">
      <w:pPr>
        <w:pStyle w:val="CodeIDDSamples"/>
      </w:pPr>
      <w:r>
        <w:t xml:space="preserve">    35,                      !- Number of Data Pairs of the G Function</w:t>
      </w:r>
    </w:p>
    <w:p w14:paraId="220A4005" w14:textId="77777777" w:rsidR="00D31C6C" w:rsidRDefault="00D31C6C" w:rsidP="00D31C6C">
      <w:pPr>
        <w:pStyle w:val="CodeIDDSamples"/>
      </w:pPr>
      <w:r>
        <w:t xml:space="preserve">    ! The G-function is defined by the following data pairs</w:t>
      </w:r>
    </w:p>
    <w:p w14:paraId="7E46C532" w14:textId="77777777" w:rsidR="00D31C6C" w:rsidRDefault="00D31C6C" w:rsidP="00D31C6C">
      <w:pPr>
        <w:pStyle w:val="CodeIDDSamples"/>
      </w:pPr>
      <w:r>
        <w:t xml:space="preserve">    -15.2996, -0.348322,  ! </w:t>
      </w:r>
      <w:r w:rsidRPr="00704719">
        <w:t>G-Function Ln(T/Ts) Value 1</w:t>
      </w:r>
      <w:r>
        <w:t xml:space="preserve">, </w:t>
      </w:r>
      <w:r w:rsidRPr="00704719">
        <w:t>G-Function G Value 1</w:t>
      </w:r>
    </w:p>
    <w:p w14:paraId="7C081701" w14:textId="77777777" w:rsidR="00D31C6C" w:rsidRDefault="00D31C6C" w:rsidP="00D31C6C">
      <w:pPr>
        <w:pStyle w:val="CodeIDDSamples"/>
      </w:pPr>
      <w:r>
        <w:t xml:space="preserve">    -14.201,   0.022208,  ! </w:t>
      </w:r>
      <w:r w:rsidRPr="00704719">
        <w:t>G-Function Ln</w:t>
      </w:r>
      <w:r>
        <w:t>(T/Ts) Value 2, G-Function G Value 2</w:t>
      </w:r>
    </w:p>
    <w:p w14:paraId="5D678DB4" w14:textId="77777777" w:rsidR="00D31C6C" w:rsidRDefault="00D31C6C" w:rsidP="00D31C6C">
      <w:pPr>
        <w:pStyle w:val="CodeIDDSamples"/>
      </w:pPr>
      <w:r>
        <w:t xml:space="preserve">    -13.2202,  0.412345,  ! </w:t>
      </w:r>
      <w:r w:rsidRPr="00704719">
        <w:t>G-Function Ln</w:t>
      </w:r>
      <w:r>
        <w:t>(T/Ts) Value 3, G-Function G Value 3</w:t>
      </w:r>
    </w:p>
    <w:p w14:paraId="68B41478" w14:textId="77777777" w:rsidR="00D31C6C" w:rsidRDefault="00D31C6C" w:rsidP="00D31C6C">
      <w:pPr>
        <w:pStyle w:val="CodeIDDSamples"/>
      </w:pPr>
      <w:r>
        <w:t xml:space="preserve">    -12.2086,  0.867498,  ! </w:t>
      </w:r>
      <w:r w:rsidRPr="00704719">
        <w:t>G-Function Ln</w:t>
      </w:r>
      <w:r>
        <w:t>(T/Ts) Value 4, G-Function G Value 4</w:t>
      </w:r>
    </w:p>
    <w:p w14:paraId="5F8236E1" w14:textId="77777777" w:rsidR="00D31C6C" w:rsidRDefault="00D31C6C" w:rsidP="00D31C6C">
      <w:pPr>
        <w:pStyle w:val="CodeIDDSamples"/>
      </w:pPr>
      <w:r>
        <w:t xml:space="preserve">    -11.1888,  1.357839,  ! </w:t>
      </w:r>
      <w:r w:rsidRPr="00704719">
        <w:t>G-Function Ln</w:t>
      </w:r>
      <w:r>
        <w:t>(T/Ts) Value 5, G-Function G Value 5</w:t>
      </w:r>
    </w:p>
    <w:p w14:paraId="2180362C" w14:textId="77777777" w:rsidR="00D31C6C" w:rsidRDefault="00D31C6C" w:rsidP="00D31C6C">
      <w:pPr>
        <w:pStyle w:val="CodeIDDSamples"/>
      </w:pPr>
      <w:r>
        <w:t xml:space="preserve">    -10.1816,  1.852024,  ! </w:t>
      </w:r>
      <w:r w:rsidRPr="00704719">
        <w:t>G-Function Ln</w:t>
      </w:r>
      <w:r>
        <w:t>(T/Ts) Value 6, G-Function G Value 6</w:t>
      </w:r>
    </w:p>
    <w:p w14:paraId="4EAB070E" w14:textId="77777777" w:rsidR="00D31C6C" w:rsidRDefault="00D31C6C" w:rsidP="00D31C6C">
      <w:pPr>
        <w:pStyle w:val="CodeIDDSamples"/>
      </w:pPr>
      <w:r>
        <w:t xml:space="preserve">    -9.1815,   2.345656,  ! </w:t>
      </w:r>
      <w:r w:rsidRPr="00704719">
        <w:t>G-Function Ln</w:t>
      </w:r>
      <w:r>
        <w:t xml:space="preserve">(T/Ts) Value 7, </w:t>
      </w:r>
      <w:r w:rsidRPr="00704719">
        <w:t>G-Fu</w:t>
      </w:r>
      <w:r>
        <w:t>nction G Value 7</w:t>
      </w:r>
    </w:p>
    <w:p w14:paraId="123A9275" w14:textId="77777777" w:rsidR="00D31C6C" w:rsidRDefault="00D31C6C" w:rsidP="00D31C6C">
      <w:pPr>
        <w:pStyle w:val="CodeIDDSamples"/>
      </w:pPr>
      <w:r>
        <w:t xml:space="preserve">    -8.6809,   2.593958,  ! </w:t>
      </w:r>
      <w:r w:rsidRPr="00704719">
        <w:t>G-Function Ln</w:t>
      </w:r>
      <w:r>
        <w:t>(T/Ts) Value 8, G-Function G Value 8</w:t>
      </w:r>
    </w:p>
    <w:p w14:paraId="6C115B55" w14:textId="77777777" w:rsidR="00D31C6C" w:rsidRDefault="00D31C6C" w:rsidP="00D31C6C">
      <w:pPr>
        <w:pStyle w:val="CodeIDDSamples"/>
      </w:pPr>
      <w:r>
        <w:t xml:space="preserve">    -8.5,      2.679,     ! etc, etc.</w:t>
      </w:r>
    </w:p>
    <w:p w14:paraId="70E9BAFF" w14:textId="77777777" w:rsidR="00D31C6C" w:rsidRDefault="00D31C6C" w:rsidP="00D31C6C">
      <w:pPr>
        <w:pStyle w:val="CodeIDDSamples"/>
      </w:pPr>
      <w:r>
        <w:t xml:space="preserve">    -7.8,      3.023, </w:t>
      </w:r>
    </w:p>
    <w:p w14:paraId="51B7B0DC" w14:textId="77777777" w:rsidR="00D31C6C" w:rsidRDefault="00D31C6C" w:rsidP="00D31C6C">
      <w:pPr>
        <w:pStyle w:val="CodeIDDSamples"/>
      </w:pPr>
      <w:r>
        <w:t xml:space="preserve">    -7.2,      3.32, </w:t>
      </w:r>
    </w:p>
    <w:p w14:paraId="0F08DB3D" w14:textId="77777777" w:rsidR="00D31C6C" w:rsidRDefault="00D31C6C" w:rsidP="00D31C6C">
      <w:pPr>
        <w:pStyle w:val="CodeIDDSamples"/>
      </w:pPr>
      <w:r>
        <w:t xml:space="preserve">    -6.5,      3.681,</w:t>
      </w:r>
    </w:p>
    <w:p w14:paraId="61CF7B8A" w14:textId="77777777" w:rsidR="00D31C6C" w:rsidRDefault="00D31C6C" w:rsidP="00D31C6C">
      <w:pPr>
        <w:pStyle w:val="CodeIDDSamples"/>
      </w:pPr>
      <w:r>
        <w:t xml:space="preserve">    -5.9,      4.071,</w:t>
      </w:r>
    </w:p>
    <w:p w14:paraId="6FC348CD" w14:textId="77777777" w:rsidR="00D31C6C" w:rsidRDefault="00D31C6C" w:rsidP="00D31C6C">
      <w:pPr>
        <w:pStyle w:val="CodeIDDSamples"/>
      </w:pPr>
      <w:r>
        <w:t xml:space="preserve">    -5.2,      4.828,</w:t>
      </w:r>
    </w:p>
    <w:p w14:paraId="31CCE15A" w14:textId="77777777" w:rsidR="00D31C6C" w:rsidRDefault="00D31C6C" w:rsidP="00D31C6C">
      <w:pPr>
        <w:pStyle w:val="CodeIDDSamples"/>
      </w:pPr>
      <w:r>
        <w:t xml:space="preserve">    -4.5,      6.253,</w:t>
      </w:r>
    </w:p>
    <w:p w14:paraId="1BEDFD5C" w14:textId="77777777" w:rsidR="00D31C6C" w:rsidRDefault="00D31C6C" w:rsidP="00D31C6C">
      <w:pPr>
        <w:pStyle w:val="CodeIDDSamples"/>
      </w:pPr>
      <w:r>
        <w:t xml:space="preserve">    -3.963,    7.894,</w:t>
      </w:r>
    </w:p>
    <w:p w14:paraId="141D66BA" w14:textId="77777777" w:rsidR="00D31C6C" w:rsidRDefault="00D31C6C" w:rsidP="00D31C6C">
      <w:pPr>
        <w:pStyle w:val="CodeIDDSamples"/>
      </w:pPr>
      <w:r>
        <w:t xml:space="preserve">    -3.27,     11.82,</w:t>
      </w:r>
    </w:p>
    <w:p w14:paraId="46FA98CE" w14:textId="77777777" w:rsidR="00D31C6C" w:rsidRDefault="00D31C6C" w:rsidP="00D31C6C">
      <w:pPr>
        <w:pStyle w:val="CodeIDDSamples"/>
      </w:pPr>
      <w:r>
        <w:t xml:space="preserve">    -2.864,    15.117,</w:t>
      </w:r>
    </w:p>
    <w:p w14:paraId="16C4E943" w14:textId="77777777" w:rsidR="00D31C6C" w:rsidRDefault="00D31C6C" w:rsidP="00D31C6C">
      <w:pPr>
        <w:pStyle w:val="CodeIDDSamples"/>
      </w:pPr>
      <w:r>
        <w:t xml:space="preserve">    -2.577,    18.006,</w:t>
      </w:r>
    </w:p>
    <w:p w14:paraId="1B355B53" w14:textId="77777777" w:rsidR="00D31C6C" w:rsidRDefault="00D31C6C" w:rsidP="00D31C6C">
      <w:pPr>
        <w:pStyle w:val="CodeIDDSamples"/>
      </w:pPr>
      <w:r>
        <w:t xml:space="preserve">    -2.171,    22.887,</w:t>
      </w:r>
    </w:p>
    <w:p w14:paraId="68FD4A87" w14:textId="77777777" w:rsidR="00D31C6C" w:rsidRDefault="00D31C6C" w:rsidP="00D31C6C">
      <w:pPr>
        <w:pStyle w:val="CodeIDDSamples"/>
      </w:pPr>
      <w:r>
        <w:t xml:space="preserve">    -1.884,    26.924,</w:t>
      </w:r>
    </w:p>
    <w:p w14:paraId="582112E7" w14:textId="77777777" w:rsidR="00D31C6C" w:rsidRDefault="00D31C6C" w:rsidP="00D31C6C">
      <w:pPr>
        <w:pStyle w:val="CodeIDDSamples"/>
      </w:pPr>
      <w:r>
        <w:lastRenderedPageBreak/>
        <w:t xml:space="preserve">    -1.191,    38.004,</w:t>
      </w:r>
    </w:p>
    <w:p w14:paraId="07DF1D69" w14:textId="77777777" w:rsidR="00D31C6C" w:rsidRDefault="00D31C6C" w:rsidP="00D31C6C">
      <w:pPr>
        <w:pStyle w:val="CodeIDDSamples"/>
      </w:pPr>
      <w:r>
        <w:t xml:space="preserve">    -0.497,    49.919,</w:t>
      </w:r>
    </w:p>
    <w:p w14:paraId="1577F16E" w14:textId="77777777" w:rsidR="00D31C6C" w:rsidRDefault="00D31C6C" w:rsidP="00D31C6C">
      <w:pPr>
        <w:pStyle w:val="CodeIDDSamples"/>
      </w:pPr>
      <w:r>
        <w:t xml:space="preserve">    -0.274,    53.407,</w:t>
      </w:r>
    </w:p>
    <w:p w14:paraId="3575C9DA" w14:textId="77777777" w:rsidR="00D31C6C" w:rsidRDefault="00D31C6C" w:rsidP="00D31C6C">
      <w:pPr>
        <w:pStyle w:val="CodeIDDSamples"/>
      </w:pPr>
      <w:r>
        <w:t xml:space="preserve">    -0.051,    56.632,</w:t>
      </w:r>
    </w:p>
    <w:p w14:paraId="02CD6F37" w14:textId="77777777" w:rsidR="00D31C6C" w:rsidRDefault="00D31C6C" w:rsidP="00D31C6C">
      <w:pPr>
        <w:pStyle w:val="CodeIDDSamples"/>
      </w:pPr>
      <w:r>
        <w:t xml:space="preserve">    0.196,     59.825,</w:t>
      </w:r>
    </w:p>
    <w:p w14:paraId="1E303B3E" w14:textId="77777777" w:rsidR="00D31C6C" w:rsidRDefault="00D31C6C" w:rsidP="00D31C6C">
      <w:pPr>
        <w:pStyle w:val="CodeIDDSamples"/>
      </w:pPr>
      <w:r>
        <w:t xml:space="preserve">    0.419,     62.349,</w:t>
      </w:r>
    </w:p>
    <w:p w14:paraId="3B5D7E16" w14:textId="77777777" w:rsidR="00D31C6C" w:rsidRDefault="00D31C6C" w:rsidP="00D31C6C">
      <w:pPr>
        <w:pStyle w:val="CodeIDDSamples"/>
      </w:pPr>
      <w:r>
        <w:t xml:space="preserve">    0.642,     64.524,</w:t>
      </w:r>
    </w:p>
    <w:p w14:paraId="0CBAE431" w14:textId="77777777" w:rsidR="00D31C6C" w:rsidRDefault="00D31C6C" w:rsidP="00D31C6C">
      <w:pPr>
        <w:pStyle w:val="CodeIDDSamples"/>
      </w:pPr>
      <w:r>
        <w:t xml:space="preserve">    0.873,     66.412,</w:t>
      </w:r>
    </w:p>
    <w:p w14:paraId="78D0E93D" w14:textId="77777777" w:rsidR="00D31C6C" w:rsidRDefault="00D31C6C" w:rsidP="00D31C6C">
      <w:pPr>
        <w:pStyle w:val="CodeIDDSamples"/>
      </w:pPr>
      <w:r>
        <w:t xml:space="preserve">    1.112,     67.993,</w:t>
      </w:r>
    </w:p>
    <w:p w14:paraId="0190C745" w14:textId="77777777" w:rsidR="00D31C6C" w:rsidRDefault="00D31C6C" w:rsidP="00D31C6C">
      <w:pPr>
        <w:pStyle w:val="CodeIDDSamples"/>
      </w:pPr>
      <w:r>
        <w:t xml:space="preserve">    1.335,     69.162,</w:t>
      </w:r>
    </w:p>
    <w:p w14:paraId="2A394A28" w14:textId="77777777" w:rsidR="00D31C6C" w:rsidRDefault="00D31C6C" w:rsidP="00D31C6C">
      <w:pPr>
        <w:pStyle w:val="CodeIDDSamples"/>
      </w:pPr>
      <w:r>
        <w:t xml:space="preserve">    1.679,     70.476,</w:t>
      </w:r>
    </w:p>
    <w:p w14:paraId="72DE9AD3" w14:textId="77777777" w:rsidR="00D31C6C" w:rsidRDefault="00D31C6C" w:rsidP="00D31C6C">
      <w:pPr>
        <w:pStyle w:val="CodeIDDSamples"/>
      </w:pPr>
      <w:r>
        <w:t xml:space="preserve">    2.028,     71.361,</w:t>
      </w:r>
    </w:p>
    <w:p w14:paraId="60E68221" w14:textId="77777777" w:rsidR="00D31C6C" w:rsidRDefault="00D31C6C" w:rsidP="00D31C6C">
      <w:pPr>
        <w:pStyle w:val="CodeIDDSamples"/>
      </w:pPr>
      <w:r>
        <w:t xml:space="preserve">    2.275,     71.79, </w:t>
      </w:r>
    </w:p>
    <w:p w14:paraId="061B1CC2" w14:textId="77777777" w:rsidR="00D31C6C" w:rsidRDefault="00D31C6C" w:rsidP="00D31C6C">
      <w:pPr>
        <w:pStyle w:val="CodeIDDSamples"/>
      </w:pPr>
      <w:r>
        <w:t xml:space="preserve">    3.003,     72.511;  !- 35 PAIRS</w:t>
      </w:r>
    </w:p>
    <w:p w14:paraId="592B001D" w14:textId="77777777" w:rsidR="000B3F45" w:rsidRDefault="000B3F45" w:rsidP="000B3F45">
      <w:pPr>
        <w:pStyle w:val="Heading3"/>
      </w:pPr>
      <w:bookmarkStart w:id="1583" w:name="_Ref49227073"/>
      <w:bookmarkStart w:id="1584" w:name="_Toc99527930"/>
      <w:bookmarkStart w:id="1585" w:name="_Toc399490195"/>
      <w:r>
        <w:t>Vertical Ground Heat Exchanger Outputs</w:t>
      </w:r>
      <w:bookmarkEnd w:id="1585"/>
    </w:p>
    <w:p w14:paraId="61B036DE" w14:textId="77777777" w:rsidR="000B3F45" w:rsidRDefault="000B3F45" w:rsidP="000B3F45">
      <w:pPr>
        <w:pStyle w:val="CodeIDDSamples"/>
      </w:pPr>
      <w:r>
        <w:t>HVAC,Average,Ground Heat Exchanger Average Borehole Temperature [C]</w:t>
      </w:r>
    </w:p>
    <w:p w14:paraId="4035D6CA" w14:textId="77777777" w:rsidR="000B3F45" w:rsidRDefault="000B3F45" w:rsidP="000B3F45">
      <w:pPr>
        <w:pStyle w:val="CodeIDDSamples"/>
      </w:pPr>
      <w:r>
        <w:t>HVAC,Average,Ground Heat Exchanger Heat Transfer Rate [W]</w:t>
      </w:r>
    </w:p>
    <w:p w14:paraId="6C7DCBB0" w14:textId="77777777" w:rsidR="000B3F45" w:rsidRDefault="000B3F45" w:rsidP="000B3F45">
      <w:pPr>
        <w:pStyle w:val="CodeIDDSamples"/>
      </w:pPr>
      <w:r>
        <w:t>HVAC,Average,Ground Heat Exchanger Inlet Temperature [C]</w:t>
      </w:r>
    </w:p>
    <w:p w14:paraId="30FC03A4" w14:textId="77777777" w:rsidR="000B3F45" w:rsidRDefault="000B3F45" w:rsidP="000B3F45">
      <w:pPr>
        <w:pStyle w:val="CodeIDDSamples"/>
      </w:pPr>
      <w:r>
        <w:t>HVAC,Average,Ground Heat Exchanger Outlet Temperature [C]</w:t>
      </w:r>
    </w:p>
    <w:p w14:paraId="4F248936" w14:textId="77777777" w:rsidR="000B3F45" w:rsidRDefault="000B3F45" w:rsidP="000B3F45">
      <w:pPr>
        <w:pStyle w:val="CodeIDDSamples"/>
      </w:pPr>
      <w:r>
        <w:t>HVAC,Average,Ground Heat Exchanger Mass Flow Rate [kg/s]</w:t>
      </w:r>
    </w:p>
    <w:p w14:paraId="47B0C644" w14:textId="77777777" w:rsidR="000B3F45" w:rsidRDefault="000B3F45" w:rsidP="000B3F45">
      <w:pPr>
        <w:pStyle w:val="CodeIDDSamples"/>
      </w:pPr>
      <w:r>
        <w:t>HVAC,Average,Ground Heat Exchanger Average Fluid Temperature [C]</w:t>
      </w:r>
    </w:p>
    <w:p w14:paraId="63B2FCE3" w14:textId="77777777" w:rsidR="000B3F45" w:rsidRDefault="000B3F45" w:rsidP="000B3F45">
      <w:pPr>
        <w:pStyle w:val="BodyText"/>
      </w:pPr>
    </w:p>
    <w:p w14:paraId="649C76AA" w14:textId="77777777" w:rsidR="000B3F45" w:rsidRDefault="000B3F45" w:rsidP="000B3F45">
      <w:pPr>
        <w:pStyle w:val="Heading4"/>
      </w:pPr>
      <w:r>
        <w:t>Ground Heat Exchanger Average Borehole Temperature [C]</w:t>
      </w:r>
    </w:p>
    <w:p w14:paraId="61814EAB" w14:textId="77777777" w:rsidR="000B3F45" w:rsidRDefault="000B3F45" w:rsidP="000B3F45">
      <w:pPr>
        <w:pStyle w:val="BodyText"/>
      </w:pPr>
      <w:r>
        <w:t xml:space="preserve">This is the model result for the average temperature of the borehole heat exchanger. </w:t>
      </w:r>
    </w:p>
    <w:p w14:paraId="38B3DA14" w14:textId="77777777" w:rsidR="000B3F45" w:rsidRDefault="000B3F45" w:rsidP="000B3F45">
      <w:pPr>
        <w:pStyle w:val="Heading4"/>
      </w:pPr>
      <w:r>
        <w:t>Ground Heat Exchanger Heat Transfer Rate [W]</w:t>
      </w:r>
    </w:p>
    <w:p w14:paraId="66C1F094" w14:textId="77777777" w:rsidR="000B3F45" w:rsidRDefault="000B3F45" w:rsidP="000B3F45">
      <w:pPr>
        <w:pStyle w:val="BodyText"/>
      </w:pPr>
      <w:r>
        <w:t>This is the rate of heat transfer between the working fluid and the ground heat exchanger, in Watts.</w:t>
      </w:r>
    </w:p>
    <w:p w14:paraId="39374A43" w14:textId="77777777" w:rsidR="000B3F45" w:rsidRDefault="000B3F45" w:rsidP="000B3F45">
      <w:pPr>
        <w:pStyle w:val="Heading4"/>
      </w:pPr>
      <w:r>
        <w:t>Ground Heat Exchanger Inlet Temperature [C]</w:t>
      </w:r>
    </w:p>
    <w:p w14:paraId="1928C6C8" w14:textId="77777777" w:rsidR="000B3F45" w:rsidRDefault="000B3F45" w:rsidP="000B3F45">
      <w:pPr>
        <w:pStyle w:val="BodyText"/>
      </w:pPr>
      <w:r>
        <w:t xml:space="preserve">This is the temperature of the working fluid entering the ground heat exchanger. </w:t>
      </w:r>
    </w:p>
    <w:p w14:paraId="4C5EA359" w14:textId="77777777" w:rsidR="000B3F45" w:rsidRDefault="000B3F45" w:rsidP="000B3F45">
      <w:pPr>
        <w:pStyle w:val="Heading4"/>
      </w:pPr>
      <w:r>
        <w:t>Ground Heat Exchanger Outlet Temperature [C]</w:t>
      </w:r>
    </w:p>
    <w:p w14:paraId="65AD6C1D" w14:textId="77777777" w:rsidR="000B3F45" w:rsidRDefault="000B3F45" w:rsidP="000B3F45">
      <w:pPr>
        <w:pStyle w:val="BodyText"/>
      </w:pPr>
      <w:r>
        <w:t>This is the temperature of the working fluid leaving the ground heat exchanger.</w:t>
      </w:r>
    </w:p>
    <w:p w14:paraId="49198C1F" w14:textId="77777777" w:rsidR="000B3F45" w:rsidRDefault="000B3F45" w:rsidP="000B3F45">
      <w:pPr>
        <w:pStyle w:val="Heading4"/>
      </w:pPr>
      <w:r>
        <w:t>Ground Heat Exchanger Mass Flow Rate [kg/s]</w:t>
      </w:r>
    </w:p>
    <w:p w14:paraId="74215734" w14:textId="77777777" w:rsidR="000B3F45" w:rsidRDefault="000B3F45" w:rsidP="000B3F45">
      <w:pPr>
        <w:pStyle w:val="BodyText"/>
      </w:pPr>
      <w:r>
        <w:t xml:space="preserve">This is the mass flow rate of the working fluid through the heat exchanger. </w:t>
      </w:r>
    </w:p>
    <w:p w14:paraId="3E1B4CD8" w14:textId="77777777" w:rsidR="000B3F45" w:rsidRDefault="000B3F45" w:rsidP="000B3F45">
      <w:pPr>
        <w:pStyle w:val="Heading4"/>
      </w:pPr>
      <w:r>
        <w:t>Ground Heat Exchanger Average Fluid Temperature [C]</w:t>
      </w:r>
    </w:p>
    <w:p w14:paraId="385FC420" w14:textId="77777777" w:rsidR="000B3F45" w:rsidRDefault="000B3F45" w:rsidP="000B3F45">
      <w:pPr>
        <w:pStyle w:val="BodyText"/>
      </w:pPr>
      <w:r>
        <w:t xml:space="preserve">This is the average temperature of the working fluid inside the heat exchanger. </w:t>
      </w:r>
    </w:p>
    <w:p w14:paraId="4CF3C84E" w14:textId="77777777" w:rsidR="00976A26" w:rsidRDefault="00A65E4C" w:rsidP="000B3F45">
      <w:pPr>
        <w:pStyle w:val="Heading3"/>
      </w:pPr>
      <w:bookmarkStart w:id="1586" w:name="_Toc399490196"/>
      <w:r w:rsidRPr="00A65E4C">
        <w:t>GroundHeatExchanger:Pond</w:t>
      </w:r>
      <w:bookmarkEnd w:id="1583"/>
      <w:bookmarkEnd w:id="1584"/>
      <w:bookmarkEnd w:id="1586"/>
    </w:p>
    <w:bookmarkEnd w:id="1556"/>
    <w:p w14:paraId="3F583985" w14:textId="77777777"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14:paraId="36A36D59" w14:textId="77777777"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rsidR="00274FC8">
        <w:fldChar w:fldCharType="begin"/>
      </w:r>
      <w:r w:rsidR="00274FC8">
        <w:instrText xml:space="preserve"> REF _Ref37143473 \h  \* MERGEFORMAT </w:instrText>
      </w:r>
      <w:r w:rsidR="00274FC8">
        <w:fldChar w:fldCharType="separate"/>
      </w:r>
      <w:r w:rsidR="00F157E6">
        <w:t xml:space="preserve">Figure </w:t>
      </w:r>
      <w:r w:rsidR="00F157E6">
        <w:rPr>
          <w:noProof/>
        </w:rPr>
        <w:t>84</w:t>
      </w:r>
      <w:r w:rsidR="00274FC8">
        <w:fldChar w:fldCharType="end"/>
      </w:r>
      <w:r>
        <w:t>) or it may be connected in parallel with other condenser loop heat exchangers (such as cooling towers, ground surface heat exchangers) as shown in the second figure below.</w:t>
      </w:r>
    </w:p>
    <w:p w14:paraId="36A6B47E" w14:textId="77777777" w:rsidR="00976A26" w:rsidRDefault="00AC33EE" w:rsidP="00A65E4C">
      <w:pPr>
        <w:pStyle w:val="Picture"/>
      </w:pPr>
      <w:r>
        <w:rPr>
          <w:noProof/>
          <w:lang w:eastAsia="zh-CN"/>
        </w:rPr>
        <w:lastRenderedPageBreak/>
        <w:drawing>
          <wp:inline distT="0" distB="0" distL="0" distR="0" wp14:anchorId="05A7068F" wp14:editId="73B33D5D">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3467125A" w14:textId="77777777" w:rsidR="00976A26" w:rsidRDefault="00976A26">
      <w:pPr>
        <w:pStyle w:val="Caption"/>
        <w:jc w:val="both"/>
      </w:pPr>
      <w:bookmarkStart w:id="1587" w:name="_Ref37143473"/>
      <w:bookmarkStart w:id="1588" w:name="_Toc99527931"/>
      <w:r>
        <w:t xml:space="preserve">Figure </w:t>
      </w:r>
      <w:r w:rsidR="006008C7">
        <w:fldChar w:fldCharType="begin"/>
      </w:r>
      <w:r w:rsidR="00A4098B">
        <w:instrText xml:space="preserve"> SEQ Figure \* ARABIC </w:instrText>
      </w:r>
      <w:r w:rsidR="006008C7">
        <w:fldChar w:fldCharType="separate"/>
      </w:r>
      <w:r w:rsidR="00F157E6">
        <w:rPr>
          <w:noProof/>
        </w:rPr>
        <w:t>84</w:t>
      </w:r>
      <w:r w:rsidR="006008C7">
        <w:rPr>
          <w:noProof/>
        </w:rPr>
        <w:fldChar w:fldCharType="end"/>
      </w:r>
      <w:bookmarkEnd w:id="1587"/>
      <w:r w:rsidR="006B2084">
        <w:t xml:space="preserve">. </w:t>
      </w:r>
      <w:r>
        <w:t>Example of Pond Ground Heat Exchanger as only heat exchanger on condenser loop</w:t>
      </w:r>
      <w:bookmarkEnd w:id="1588"/>
    </w:p>
    <w:p w14:paraId="7137D298" w14:textId="77777777" w:rsidR="00976A26" w:rsidRDefault="00976A26">
      <w:pPr>
        <w:pStyle w:val="BodyText"/>
      </w:pPr>
    </w:p>
    <w:p w14:paraId="05971180" w14:textId="77777777" w:rsidR="00976A26" w:rsidRDefault="00AC33EE">
      <w:pPr>
        <w:pStyle w:val="Picture"/>
      </w:pPr>
      <w:r>
        <w:rPr>
          <w:noProof/>
          <w:lang w:eastAsia="zh-CN"/>
        </w:rPr>
        <w:drawing>
          <wp:inline distT="0" distB="0" distL="0" distR="0" wp14:anchorId="3E461970" wp14:editId="224AB2E2">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0F870DC8" w14:textId="77777777" w:rsidR="00976A26" w:rsidRDefault="00976A26">
      <w:pPr>
        <w:pStyle w:val="Caption"/>
      </w:pPr>
      <w:bookmarkStart w:id="1589" w:name="_Toc99527932"/>
      <w:r>
        <w:t xml:space="preserve">Figure </w:t>
      </w:r>
      <w:r w:rsidR="006008C7">
        <w:fldChar w:fldCharType="begin"/>
      </w:r>
      <w:r w:rsidR="00A4098B">
        <w:instrText xml:space="preserve"> SEQ Figure \* ARABIC </w:instrText>
      </w:r>
      <w:r w:rsidR="006008C7">
        <w:fldChar w:fldCharType="separate"/>
      </w:r>
      <w:r w:rsidR="00F157E6">
        <w:rPr>
          <w:noProof/>
        </w:rPr>
        <w:t>85</w:t>
      </w:r>
      <w:r w:rsidR="006008C7">
        <w:rPr>
          <w:noProof/>
        </w:rPr>
        <w:fldChar w:fldCharType="end"/>
      </w:r>
      <w:r w:rsidR="006B2084">
        <w:t xml:space="preserve">. </w:t>
      </w:r>
      <w:r>
        <w:t>Pond Ground Heat Exchanger with other heat exchangers on condenser loop</w:t>
      </w:r>
      <w:bookmarkEnd w:id="1589"/>
    </w:p>
    <w:p w14:paraId="4B286090" w14:textId="77777777" w:rsidR="00976A26" w:rsidRDefault="00976A26">
      <w:pPr>
        <w:pStyle w:val="Heading4"/>
      </w:pPr>
      <w:r>
        <w:t>Field: Name</w:t>
      </w:r>
    </w:p>
    <w:p w14:paraId="670D42E9" w14:textId="77777777" w:rsidR="00976A26" w:rsidRDefault="00976A26">
      <w:pPr>
        <w:pStyle w:val="BodyText"/>
        <w:rPr>
          <w:bCs/>
          <w:iCs/>
        </w:rPr>
      </w:pPr>
      <w:r>
        <w:t xml:space="preserve">This alpha field contains the identifying name for the </w:t>
      </w:r>
      <w:r>
        <w:rPr>
          <w:bCs/>
          <w:iCs/>
        </w:rPr>
        <w:t>outside pond heat exchanger.</w:t>
      </w:r>
    </w:p>
    <w:p w14:paraId="02CCD33E" w14:textId="77777777" w:rsidR="00976A26" w:rsidRDefault="00976A26">
      <w:pPr>
        <w:pStyle w:val="Heading4"/>
      </w:pPr>
      <w:r>
        <w:t xml:space="preserve">Field: </w:t>
      </w:r>
      <w:r w:rsidR="00D4693B" w:rsidRPr="00D4693B">
        <w:t>Fluid Inlet Node Name</w:t>
      </w:r>
    </w:p>
    <w:p w14:paraId="06D0A8E6" w14:textId="77777777" w:rsidR="00976A26" w:rsidRDefault="00976A26">
      <w:pPr>
        <w:pStyle w:val="BodyText"/>
      </w:pPr>
      <w:r>
        <w:t>This alpha field contains the fluid inlet node name.</w:t>
      </w:r>
    </w:p>
    <w:p w14:paraId="0DEC3BF4" w14:textId="77777777" w:rsidR="00976A26" w:rsidRDefault="00976A26">
      <w:pPr>
        <w:pStyle w:val="Heading4"/>
      </w:pPr>
      <w:r>
        <w:t xml:space="preserve">Field: </w:t>
      </w:r>
      <w:r w:rsidR="00D4693B" w:rsidRPr="00D4693B">
        <w:t>Fluid Outlet Node Name</w:t>
      </w:r>
    </w:p>
    <w:p w14:paraId="3AC4B32F" w14:textId="77777777" w:rsidR="00976A26" w:rsidRDefault="00976A26">
      <w:pPr>
        <w:pStyle w:val="BodyText"/>
      </w:pPr>
      <w:r>
        <w:t>This alpha field contains the fluid outlet node name.</w:t>
      </w:r>
    </w:p>
    <w:p w14:paraId="271ADB78" w14:textId="77777777" w:rsidR="00976A26" w:rsidRDefault="00976A26">
      <w:pPr>
        <w:pStyle w:val="Heading4"/>
      </w:pPr>
      <w:r>
        <w:t>Field: Pond Depth</w:t>
      </w:r>
    </w:p>
    <w:p w14:paraId="4C624E07" w14:textId="77777777" w:rsidR="00976A26" w:rsidRDefault="00976A26">
      <w:pPr>
        <w:pStyle w:val="BodyText"/>
      </w:pPr>
      <w:r>
        <w:t>This numeric field contains the pond depth {m}.</w:t>
      </w:r>
    </w:p>
    <w:p w14:paraId="72584EA9" w14:textId="77777777" w:rsidR="00976A26" w:rsidRDefault="00976A26">
      <w:pPr>
        <w:pStyle w:val="Heading4"/>
      </w:pPr>
      <w:r>
        <w:t>Field: Pond Area</w:t>
      </w:r>
    </w:p>
    <w:p w14:paraId="40CEADB8" w14:textId="77777777" w:rsidR="00976A26" w:rsidRDefault="00976A26">
      <w:pPr>
        <w:pStyle w:val="BodyText"/>
      </w:pPr>
      <w:r>
        <w:t>This numeric field contains the pond area {m</w:t>
      </w:r>
      <w:r>
        <w:rPr>
          <w:vertAlign w:val="superscript"/>
        </w:rPr>
        <w:t>2}</w:t>
      </w:r>
      <w:r>
        <w:t>.</w:t>
      </w:r>
    </w:p>
    <w:p w14:paraId="53EB3D4A" w14:textId="77777777" w:rsidR="00976A26" w:rsidRDefault="00976A26">
      <w:pPr>
        <w:pStyle w:val="Heading4"/>
      </w:pPr>
      <w:r>
        <w:lastRenderedPageBreak/>
        <w:t>Field: Hydronic Tubing Inside Diameter</w:t>
      </w:r>
    </w:p>
    <w:p w14:paraId="029B2ABC" w14:textId="77777777" w:rsidR="00976A26" w:rsidRDefault="00976A26">
      <w:pPr>
        <w:pStyle w:val="BodyText"/>
      </w:pPr>
      <w:r>
        <w:t>This numeric field contains the hydronic tubing inside diameter {m}.</w:t>
      </w:r>
    </w:p>
    <w:p w14:paraId="15C32286" w14:textId="77777777" w:rsidR="00976A26" w:rsidRDefault="00D3136B">
      <w:pPr>
        <w:pStyle w:val="Heading4"/>
      </w:pPr>
      <w:r>
        <w:t xml:space="preserve">Field: </w:t>
      </w:r>
      <w:r w:rsidR="00976A26">
        <w:t>Hydronic Tubing Outside Diameter</w:t>
      </w:r>
    </w:p>
    <w:p w14:paraId="7A10394F" w14:textId="77777777" w:rsidR="00976A26" w:rsidRDefault="00976A26">
      <w:pPr>
        <w:pStyle w:val="BodyText"/>
      </w:pPr>
      <w:r>
        <w:t>This numeric field contains the hydronic tubing outside diameter {m}.</w:t>
      </w:r>
    </w:p>
    <w:p w14:paraId="5B73793E" w14:textId="77777777" w:rsidR="00976A26" w:rsidRDefault="00976A26">
      <w:pPr>
        <w:pStyle w:val="Heading4"/>
      </w:pPr>
      <w:r>
        <w:t>Field: Hydronic Tubing Thermal Conductivity</w:t>
      </w:r>
    </w:p>
    <w:p w14:paraId="77FF2EF0" w14:textId="77777777" w:rsidR="00976A26" w:rsidRDefault="00976A26">
      <w:pPr>
        <w:pStyle w:val="BodyText"/>
      </w:pPr>
      <w:r>
        <w:t>This numeric field contains the hydronic tubing thermal conductivity in W/mK.</w:t>
      </w:r>
    </w:p>
    <w:p w14:paraId="13B8B137" w14:textId="77777777" w:rsidR="00976A26" w:rsidRDefault="00976A26">
      <w:pPr>
        <w:pStyle w:val="Heading4"/>
      </w:pPr>
      <w:r>
        <w:t>Field: Ground Thermal Conductivity</w:t>
      </w:r>
    </w:p>
    <w:p w14:paraId="2F73408E" w14:textId="77777777" w:rsidR="00976A26" w:rsidRDefault="00976A26">
      <w:pPr>
        <w:pStyle w:val="BodyText"/>
      </w:pPr>
      <w:r>
        <w:t>This numeric field contains the ground thermal conductivity in W/m</w:t>
      </w:r>
      <w:r>
        <w:rPr>
          <w:vertAlign w:val="superscript"/>
        </w:rPr>
        <w:t>2</w:t>
      </w:r>
      <w:r>
        <w:t>K.</w:t>
      </w:r>
    </w:p>
    <w:p w14:paraId="73805C8D" w14:textId="77777777" w:rsidR="00976A26" w:rsidRDefault="00976A26">
      <w:pPr>
        <w:pStyle w:val="Heading4"/>
      </w:pPr>
      <w:r>
        <w:t>Field:</w:t>
      </w:r>
      <w:r w:rsidR="001644ED" w:rsidRPr="001644ED">
        <w:t xml:space="preserve"> Number of Tubing Circuits</w:t>
      </w:r>
    </w:p>
    <w:p w14:paraId="1E6B8CAE" w14:textId="77777777" w:rsidR="00976A26" w:rsidRDefault="00976A26">
      <w:pPr>
        <w:pStyle w:val="BodyText"/>
      </w:pPr>
      <w:r>
        <w:t>This numeric field contains the number of hydronic tubing circuits</w:t>
      </w:r>
      <w:r w:rsidR="001644ED">
        <w:t>, total in parallel in this pond.</w:t>
      </w:r>
      <w:r>
        <w:t xml:space="preserve">. </w:t>
      </w:r>
    </w:p>
    <w:p w14:paraId="1F00A1A4" w14:textId="77777777" w:rsidR="00976A26" w:rsidRDefault="00976A26">
      <w:pPr>
        <w:pStyle w:val="Heading4"/>
      </w:pPr>
      <w:r>
        <w:t>Field:</w:t>
      </w:r>
      <w:r w:rsidR="001644ED" w:rsidRPr="001644ED">
        <w:t xml:space="preserve"> Length of Each Tubing Circuit</w:t>
      </w:r>
    </w:p>
    <w:p w14:paraId="7645CD6B" w14:textId="77777777" w:rsidR="00976A26" w:rsidRDefault="00976A26">
      <w:pPr>
        <w:pStyle w:val="BodyText"/>
      </w:pPr>
      <w:r>
        <w:t xml:space="preserve">This numeric field contains length {m} of each hydronic </w:t>
      </w:r>
      <w:r w:rsidR="001644ED">
        <w:t xml:space="preserve">tubing </w:t>
      </w:r>
      <w:r>
        <w:t>circuit.</w:t>
      </w:r>
    </w:p>
    <w:p w14:paraId="6EE66E97" w14:textId="77777777" w:rsidR="00976A26" w:rsidRDefault="00976A26">
      <w:pPr>
        <w:pStyle w:val="BodyText"/>
      </w:pPr>
      <w:r>
        <w:t>An example of the IDF is shown below.</w:t>
      </w:r>
    </w:p>
    <w:p w14:paraId="192D8647" w14:textId="77777777" w:rsidR="00520812" w:rsidRDefault="00520812" w:rsidP="00520812">
      <w:pPr>
        <w:pStyle w:val="CodeIDDSamples"/>
      </w:pPr>
      <w:r>
        <w:t xml:space="preserve">  GroundHeatExchanger:Pond,</w:t>
      </w:r>
    </w:p>
    <w:p w14:paraId="0285092B" w14:textId="77777777" w:rsidR="00520812" w:rsidRDefault="00520812" w:rsidP="00520812">
      <w:pPr>
        <w:pStyle w:val="CodeIDDSamples"/>
      </w:pPr>
      <w:r>
        <w:t xml:space="preserve">    Pond 1,                  !- Name</w:t>
      </w:r>
    </w:p>
    <w:p w14:paraId="44BD7303" w14:textId="77777777" w:rsidR="00520812" w:rsidRDefault="00520812" w:rsidP="00520812">
      <w:pPr>
        <w:pStyle w:val="CodeIDDSamples"/>
      </w:pPr>
      <w:r>
        <w:t xml:space="preserve">    Condenser Tower 1 Inlet Node,  !- Fluid Inlet Node Name</w:t>
      </w:r>
    </w:p>
    <w:p w14:paraId="32F2235E" w14:textId="77777777" w:rsidR="00520812" w:rsidRDefault="00520812" w:rsidP="00520812">
      <w:pPr>
        <w:pStyle w:val="CodeIDDSamples"/>
      </w:pPr>
      <w:r>
        <w:t xml:space="preserve">    Condenser Tower 1 Outlet Node,  !- Fluid Outlet Node Name</w:t>
      </w:r>
    </w:p>
    <w:p w14:paraId="0E439F7F" w14:textId="77777777" w:rsidR="00520812" w:rsidRDefault="00520812" w:rsidP="00520812">
      <w:pPr>
        <w:pStyle w:val="CodeIDDSamples"/>
      </w:pPr>
      <w:r>
        <w:t xml:space="preserve">    2.0,                     !- Pond Depth {m}</w:t>
      </w:r>
    </w:p>
    <w:p w14:paraId="534A9684" w14:textId="77777777" w:rsidR="00520812" w:rsidRDefault="00520812" w:rsidP="00520812">
      <w:pPr>
        <w:pStyle w:val="CodeIDDSamples"/>
      </w:pPr>
      <w:r>
        <w:t xml:space="preserve">    1000.0,                  !- Pond Area {m2}</w:t>
      </w:r>
    </w:p>
    <w:p w14:paraId="6F7D1573" w14:textId="77777777" w:rsidR="00520812" w:rsidRDefault="00520812" w:rsidP="00520812">
      <w:pPr>
        <w:pStyle w:val="CodeIDDSamples"/>
      </w:pPr>
      <w:r>
        <w:t xml:space="preserve">    0.02,                    !- Hydronic Tubing Inside Diameter {m}</w:t>
      </w:r>
    </w:p>
    <w:p w14:paraId="2CACD244" w14:textId="77777777" w:rsidR="00520812" w:rsidRDefault="00520812" w:rsidP="00520812">
      <w:pPr>
        <w:pStyle w:val="CodeIDDSamples"/>
      </w:pPr>
      <w:r>
        <w:t xml:space="preserve">    0.025,                   !- Hydronic Tubing Outside Diameter {m}</w:t>
      </w:r>
    </w:p>
    <w:p w14:paraId="7D0B4D58" w14:textId="77777777" w:rsidR="00520812" w:rsidRDefault="00520812" w:rsidP="00520812">
      <w:pPr>
        <w:pStyle w:val="CodeIDDSamples"/>
      </w:pPr>
      <w:r>
        <w:t xml:space="preserve">    0.4,                     !- Hydronic Tubing Thermal Conductivity {W/m-K}</w:t>
      </w:r>
    </w:p>
    <w:p w14:paraId="35A33696" w14:textId="77777777" w:rsidR="00520812" w:rsidRDefault="00520812" w:rsidP="00520812">
      <w:pPr>
        <w:pStyle w:val="CodeIDDSamples"/>
      </w:pPr>
      <w:r>
        <w:t xml:space="preserve">    1.0,                     !- Ground Thermal Conductivity {W/m2-K}</w:t>
      </w:r>
    </w:p>
    <w:p w14:paraId="5171D7A8" w14:textId="77777777" w:rsidR="00520812" w:rsidRDefault="00520812" w:rsidP="00520812">
      <w:pPr>
        <w:pStyle w:val="CodeIDDSamples"/>
      </w:pPr>
      <w:r>
        <w:t xml:space="preserve">    10,                      !- Number of Tubing Circuits</w:t>
      </w:r>
    </w:p>
    <w:p w14:paraId="176B2698" w14:textId="77777777" w:rsidR="00976A26" w:rsidRPr="001644ED" w:rsidRDefault="00520812" w:rsidP="00520812">
      <w:pPr>
        <w:pStyle w:val="CodeIDDSamples"/>
      </w:pPr>
      <w:r>
        <w:t xml:space="preserve">    50.0;                    !- Length of Each Tubing Circuit {m}</w:t>
      </w:r>
    </w:p>
    <w:p w14:paraId="04B4518A" w14:textId="77777777" w:rsidR="00976A26" w:rsidRDefault="00976A26" w:rsidP="00181DD3">
      <w:pPr>
        <w:pStyle w:val="BodyText"/>
      </w:pPr>
    </w:p>
    <w:p w14:paraId="14A8D714" w14:textId="77777777" w:rsidR="00976A26" w:rsidRDefault="00976A26">
      <w:pPr>
        <w:pStyle w:val="Heading3"/>
      </w:pPr>
      <w:bookmarkStart w:id="1590" w:name="_Toc21408194"/>
      <w:bookmarkStart w:id="1591" w:name="_Toc99527933"/>
      <w:bookmarkStart w:id="1592" w:name="_Toc21408192"/>
      <w:bookmarkStart w:id="1593" w:name="_Toc399490197"/>
      <w:r>
        <w:t>Pond Heat Exchanger Outputs</w:t>
      </w:r>
      <w:bookmarkEnd w:id="1590"/>
      <w:bookmarkEnd w:id="1591"/>
      <w:bookmarkEnd w:id="1593"/>
    </w:p>
    <w:bookmarkEnd w:id="1592"/>
    <w:p w14:paraId="2C4FD9BB" w14:textId="77777777"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14:paraId="0E60AF02" w14:textId="77777777"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14:paraId="2E268B90" w14:textId="77777777"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14:paraId="17C4D0C2" w14:textId="77777777"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14:paraId="748953DA" w14:textId="77777777"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14:paraId="5362C6EF" w14:textId="77777777"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14:paraId="0F7698AB" w14:textId="77777777" w:rsidR="000B3F45" w:rsidRDefault="000B3F45" w:rsidP="000B3F45">
      <w:pPr>
        <w:pStyle w:val="Heading4"/>
      </w:pPr>
      <w:r>
        <w:t>Pond Heat Exchanger Heat Transfer Rate [W]</w:t>
      </w:r>
    </w:p>
    <w:p w14:paraId="53CB836E" w14:textId="77777777" w:rsidR="000B3F45" w:rsidRDefault="000B3F45" w:rsidP="000B3F45">
      <w:pPr>
        <w:pStyle w:val="Heading4"/>
      </w:pPr>
      <w:r>
        <w:t>Pond Heat Exchanger Heat Transfer Energy [J]</w:t>
      </w:r>
    </w:p>
    <w:p w14:paraId="417DEC5A" w14:textId="77777777" w:rsidR="000B3F45" w:rsidRDefault="000B3F45" w:rsidP="000B3F45">
      <w:pPr>
        <w:pStyle w:val="BodyText"/>
      </w:pPr>
      <w:r>
        <w:t>These outputs are the pond ground heat exchanger heat transfer rate and total energy exchange for the timestep.</w:t>
      </w:r>
    </w:p>
    <w:p w14:paraId="16E106EC" w14:textId="77777777" w:rsidR="000B3F45" w:rsidRDefault="000B3F45" w:rsidP="000B3F45">
      <w:pPr>
        <w:pStyle w:val="Heading4"/>
      </w:pPr>
      <w:r>
        <w:t>Pond Heat Exchanger Mass Flow Rate [kg/s]</w:t>
      </w:r>
    </w:p>
    <w:p w14:paraId="51D3577C" w14:textId="77777777" w:rsidR="000B3F45" w:rsidRDefault="000B3F45" w:rsidP="000B3F45">
      <w:pPr>
        <w:pStyle w:val="Heading4"/>
      </w:pPr>
      <w:r>
        <w:t>Pond Heat Exchanger Inlet Temperature [C]</w:t>
      </w:r>
    </w:p>
    <w:p w14:paraId="33D02263" w14:textId="77777777" w:rsidR="000B3F45" w:rsidRDefault="000B3F45" w:rsidP="000B3F45">
      <w:pPr>
        <w:pStyle w:val="Heading4"/>
      </w:pPr>
      <w:r>
        <w:t>Pond Heat Exchanger Outlet Temperature [C]</w:t>
      </w:r>
    </w:p>
    <w:p w14:paraId="52C410D9" w14:textId="77777777" w:rsidR="000B3F45" w:rsidRDefault="000B3F45" w:rsidP="000B3F45">
      <w:pPr>
        <w:pStyle w:val="BodyText"/>
        <w:rPr>
          <w:b/>
          <w:bCs/>
          <w:i/>
          <w:iCs/>
        </w:rPr>
      </w:pPr>
      <w:r>
        <w:t>These outputs are the pond fluid inlet and outlet temperatures and mass flow rate.</w:t>
      </w:r>
    </w:p>
    <w:p w14:paraId="46C7295A" w14:textId="77777777" w:rsidR="000B3F45" w:rsidRDefault="000B3F45" w:rsidP="000B3F45">
      <w:pPr>
        <w:pStyle w:val="Heading4"/>
      </w:pPr>
      <w:r>
        <w:t>Pond Heat Exchanger Bulk Temperature [C]</w:t>
      </w:r>
    </w:p>
    <w:p w14:paraId="618A3756" w14:textId="77777777" w:rsidR="00976A26" w:rsidRDefault="000B3F45" w:rsidP="000B3F45">
      <w:pPr>
        <w:pStyle w:val="BodyText"/>
      </w:pPr>
      <w:r>
        <w:t>This output is the pond bulk temperature.</w:t>
      </w:r>
    </w:p>
    <w:p w14:paraId="0E79CFB0" w14:textId="77777777" w:rsidR="00976A26" w:rsidRDefault="00A65E4C">
      <w:pPr>
        <w:pStyle w:val="Heading3"/>
      </w:pPr>
      <w:bookmarkStart w:id="1594" w:name="_Ref49226670"/>
      <w:bookmarkStart w:id="1595" w:name="_Toc99527934"/>
      <w:bookmarkStart w:id="1596" w:name="_Toc399490198"/>
      <w:r w:rsidRPr="00A65E4C">
        <w:lastRenderedPageBreak/>
        <w:t>GroundHeatExchanger:Surface</w:t>
      </w:r>
      <w:bookmarkEnd w:id="1594"/>
      <w:bookmarkEnd w:id="1595"/>
      <w:bookmarkEnd w:id="1596"/>
    </w:p>
    <w:p w14:paraId="7221468F" w14:textId="77777777"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14:paraId="019CE1ED" w14:textId="77777777"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14:paraId="7A93EBE1" w14:textId="77777777" w:rsidR="00976A26" w:rsidRDefault="00AC33EE">
      <w:pPr>
        <w:pStyle w:val="Picture"/>
      </w:pPr>
      <w:r>
        <w:rPr>
          <w:noProof/>
          <w:lang w:eastAsia="zh-CN"/>
        </w:rPr>
        <w:drawing>
          <wp:inline distT="0" distB="0" distL="0" distR="0" wp14:anchorId="26BD4FBC" wp14:editId="47A8ABA6">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17CD0C14" w14:textId="77777777" w:rsidR="00976A26" w:rsidRDefault="00976A26">
      <w:pPr>
        <w:pStyle w:val="Caption"/>
      </w:pPr>
      <w:bookmarkStart w:id="1597" w:name="_Toc99527935"/>
      <w:r>
        <w:t xml:space="preserve">Figure </w:t>
      </w:r>
      <w:r w:rsidR="006008C7">
        <w:fldChar w:fldCharType="begin"/>
      </w:r>
      <w:r w:rsidR="00A4098B">
        <w:instrText xml:space="preserve"> SEQ Figure \* ARABIC </w:instrText>
      </w:r>
      <w:r w:rsidR="006008C7">
        <w:fldChar w:fldCharType="separate"/>
      </w:r>
      <w:r w:rsidR="00F157E6">
        <w:rPr>
          <w:noProof/>
        </w:rPr>
        <w:t>86</w:t>
      </w:r>
      <w:r w:rsidR="006008C7">
        <w:rPr>
          <w:noProof/>
        </w:rPr>
        <w:fldChar w:fldCharType="end"/>
      </w:r>
      <w:r w:rsidR="006B2084">
        <w:t xml:space="preserve">. </w:t>
      </w:r>
      <w:r>
        <w:t>Example of Surface Ground Heat Exchanger as only heat exchanger on condenser loop</w:t>
      </w:r>
      <w:bookmarkEnd w:id="1597"/>
    </w:p>
    <w:p w14:paraId="30552B84" w14:textId="77777777" w:rsidR="00976A26" w:rsidRDefault="00976A26">
      <w:pPr>
        <w:pStyle w:val="BodyText"/>
      </w:pPr>
    </w:p>
    <w:p w14:paraId="4E732F09" w14:textId="77777777" w:rsidR="00976A26" w:rsidRDefault="00AC33EE">
      <w:pPr>
        <w:pStyle w:val="Picture"/>
      </w:pPr>
      <w:r>
        <w:rPr>
          <w:noProof/>
          <w:lang w:eastAsia="zh-CN"/>
        </w:rPr>
        <w:drawing>
          <wp:inline distT="0" distB="0" distL="0" distR="0" wp14:anchorId="2CCDDCAB" wp14:editId="70974C08">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33E03C12" w14:textId="77777777" w:rsidR="00976A26" w:rsidRDefault="00976A26">
      <w:pPr>
        <w:pStyle w:val="Caption"/>
      </w:pPr>
      <w:bookmarkStart w:id="1598" w:name="_Toc99527936"/>
      <w:r>
        <w:t xml:space="preserve">Figure </w:t>
      </w:r>
      <w:r w:rsidR="006008C7">
        <w:fldChar w:fldCharType="begin"/>
      </w:r>
      <w:r w:rsidR="00A4098B">
        <w:instrText xml:space="preserve"> SEQ Figure \* ARABIC </w:instrText>
      </w:r>
      <w:r w:rsidR="006008C7">
        <w:fldChar w:fldCharType="separate"/>
      </w:r>
      <w:r w:rsidR="00F157E6">
        <w:rPr>
          <w:noProof/>
        </w:rPr>
        <w:t>87</w:t>
      </w:r>
      <w:r w:rsidR="006008C7">
        <w:rPr>
          <w:noProof/>
        </w:rPr>
        <w:fldChar w:fldCharType="end"/>
      </w:r>
      <w:r>
        <w:t>. Surface Ground Heat Exchanger with other heat exchangers on condenser loop</w:t>
      </w:r>
      <w:bookmarkEnd w:id="1598"/>
    </w:p>
    <w:p w14:paraId="3C6D432D" w14:textId="77777777" w:rsidR="00976A26" w:rsidRDefault="00976A26">
      <w:pPr>
        <w:pStyle w:val="Heading4"/>
      </w:pPr>
      <w:r>
        <w:t>Field: Name</w:t>
      </w:r>
    </w:p>
    <w:p w14:paraId="46B6D782" w14:textId="77777777" w:rsidR="00976A26" w:rsidRDefault="00976A26">
      <w:pPr>
        <w:pStyle w:val="BodyText"/>
        <w:rPr>
          <w:bCs/>
          <w:iCs/>
        </w:rPr>
      </w:pPr>
      <w:r>
        <w:t>This alpha field contains the identifying name for the outside panel heat exchanger.</w:t>
      </w:r>
    </w:p>
    <w:p w14:paraId="6F767EF9" w14:textId="77777777" w:rsidR="00976A26" w:rsidRDefault="00D3136B">
      <w:pPr>
        <w:pStyle w:val="Heading4"/>
      </w:pPr>
      <w:r>
        <w:lastRenderedPageBreak/>
        <w:t xml:space="preserve">Field: </w:t>
      </w:r>
      <w:r w:rsidR="00976A26">
        <w:t>Construction Name</w:t>
      </w:r>
    </w:p>
    <w:p w14:paraId="2FF2141D" w14:textId="77777777" w:rsidR="00976A26" w:rsidRDefault="00976A26">
      <w:pPr>
        <w:pStyle w:val="BodyText"/>
      </w:pPr>
      <w:r>
        <w:t>This alpha field contains the construction name</w:t>
      </w:r>
      <w:r w:rsidR="006B2084">
        <w:t xml:space="preserve">. </w:t>
      </w:r>
      <w:r>
        <w:t xml:space="preserve">It must contain a valid “Construction” name that is usual for Surfaces. (Ref: </w:t>
      </w:r>
      <w:r w:rsidR="00274FC8">
        <w:fldChar w:fldCharType="begin"/>
      </w:r>
      <w:r w:rsidR="00274FC8">
        <w:instrText xml:space="preserve"> REF _Ref22698565 \h  \* MERGEFORMAT </w:instrText>
      </w:r>
      <w:r w:rsidR="00274FC8">
        <w:fldChar w:fldCharType="separate"/>
      </w:r>
      <w:r w:rsidR="00F157E6">
        <w:t>Group – Surface Construction Elements</w:t>
      </w:r>
      <w:r w:rsidR="00274FC8">
        <w:fldChar w:fldCharType="end"/>
      </w:r>
      <w:r>
        <w:t>).</w:t>
      </w:r>
    </w:p>
    <w:p w14:paraId="74FA6789" w14:textId="77777777" w:rsidR="00976A26" w:rsidRDefault="00976A26">
      <w:pPr>
        <w:pStyle w:val="Heading4"/>
      </w:pPr>
      <w:r>
        <w:t xml:space="preserve">Field: </w:t>
      </w:r>
      <w:r w:rsidR="001644ED" w:rsidRPr="001644ED">
        <w:t>Fluid Inlet Node Name</w:t>
      </w:r>
    </w:p>
    <w:p w14:paraId="4562EC27" w14:textId="77777777" w:rsidR="00976A26" w:rsidRDefault="00976A26">
      <w:pPr>
        <w:pStyle w:val="BodyText"/>
      </w:pPr>
      <w:r>
        <w:t>This alpha field contains the fluid inlet node name.</w:t>
      </w:r>
    </w:p>
    <w:p w14:paraId="7F0A77E5" w14:textId="77777777" w:rsidR="00976A26" w:rsidRDefault="00976A26">
      <w:pPr>
        <w:pStyle w:val="Heading4"/>
      </w:pPr>
      <w:r>
        <w:t xml:space="preserve">Field: </w:t>
      </w:r>
      <w:r w:rsidR="001644ED" w:rsidRPr="001644ED">
        <w:t>Fluid Outlet Node Name</w:t>
      </w:r>
    </w:p>
    <w:p w14:paraId="4FA68354" w14:textId="77777777" w:rsidR="00976A26" w:rsidRDefault="00976A26">
      <w:pPr>
        <w:pStyle w:val="BodyText"/>
      </w:pPr>
      <w:r>
        <w:t>This alpha field contains the fluid outlet node name.</w:t>
      </w:r>
    </w:p>
    <w:p w14:paraId="42090029" w14:textId="77777777" w:rsidR="00976A26" w:rsidRDefault="00976A26">
      <w:pPr>
        <w:pStyle w:val="Heading4"/>
      </w:pPr>
      <w:r>
        <w:t>Field: Hydronic Tubing Inside Diameter</w:t>
      </w:r>
    </w:p>
    <w:p w14:paraId="6E580C25" w14:textId="77777777" w:rsidR="00976A26" w:rsidRDefault="00976A26">
      <w:pPr>
        <w:pStyle w:val="BodyText"/>
      </w:pPr>
      <w:r>
        <w:t>This numeric field contains the hydronic tubing inside diameter in m.</w:t>
      </w:r>
    </w:p>
    <w:p w14:paraId="42D6CCD2" w14:textId="77777777" w:rsidR="00976A26" w:rsidRDefault="00976A26">
      <w:pPr>
        <w:pStyle w:val="Heading4"/>
      </w:pPr>
      <w:r>
        <w:t>Field:</w:t>
      </w:r>
      <w:r w:rsidR="001644ED" w:rsidRPr="001644ED">
        <w:t xml:space="preserve"> Number of Tubing Circuits</w:t>
      </w:r>
    </w:p>
    <w:p w14:paraId="457C64FD" w14:textId="77777777" w:rsidR="00976A26" w:rsidRDefault="00976A26">
      <w:pPr>
        <w:pStyle w:val="BodyText"/>
      </w:pPr>
      <w:r>
        <w:t>This numeric field contains the number of hydronic tubing circuits.</w:t>
      </w:r>
    </w:p>
    <w:p w14:paraId="503B0970" w14:textId="77777777" w:rsidR="00976A26" w:rsidRDefault="00976A26">
      <w:pPr>
        <w:pStyle w:val="Heading4"/>
      </w:pPr>
      <w:r>
        <w:t>Field: Hydronic Tube Spacing</w:t>
      </w:r>
    </w:p>
    <w:p w14:paraId="03E5EB21" w14:textId="77777777" w:rsidR="00976A26" w:rsidRDefault="00976A26">
      <w:pPr>
        <w:pStyle w:val="BodyText"/>
      </w:pPr>
      <w:r>
        <w:t>This numeric field contains the hydronic tube spacing in m.</w:t>
      </w:r>
    </w:p>
    <w:p w14:paraId="2679F182" w14:textId="77777777" w:rsidR="00976A26" w:rsidRDefault="00D3136B">
      <w:pPr>
        <w:pStyle w:val="Heading4"/>
      </w:pPr>
      <w:r>
        <w:t xml:space="preserve">Field: </w:t>
      </w:r>
      <w:r w:rsidR="00976A26">
        <w:t>Surface Length</w:t>
      </w:r>
    </w:p>
    <w:p w14:paraId="2F32DBA0" w14:textId="77777777" w:rsidR="00976A26" w:rsidRDefault="00976A26">
      <w:pPr>
        <w:pStyle w:val="BodyText"/>
      </w:pPr>
      <w:r>
        <w:t>This numeric field contains the surface length in m.</w:t>
      </w:r>
    </w:p>
    <w:p w14:paraId="4D2042F8" w14:textId="77777777" w:rsidR="00976A26" w:rsidRDefault="00976A26">
      <w:pPr>
        <w:pStyle w:val="Heading4"/>
      </w:pPr>
      <w:r>
        <w:t>Field: Surface Width</w:t>
      </w:r>
    </w:p>
    <w:p w14:paraId="69B6069F" w14:textId="77777777" w:rsidR="00976A26" w:rsidRDefault="00976A26">
      <w:pPr>
        <w:pStyle w:val="BodyText"/>
      </w:pPr>
      <w:r>
        <w:t>This numeric field contains the surface width in m.</w:t>
      </w:r>
    </w:p>
    <w:p w14:paraId="0728FC80" w14:textId="77777777" w:rsidR="00976A26" w:rsidRDefault="00976A26">
      <w:pPr>
        <w:pStyle w:val="Heading4"/>
      </w:pPr>
      <w:r>
        <w:t>Field: Lower Surface Environment</w:t>
      </w:r>
    </w:p>
    <w:p w14:paraId="4A6B5BD8" w14:textId="77777777" w:rsidR="00976A26" w:rsidRDefault="00976A26">
      <w:pPr>
        <w:pStyle w:val="BodyText"/>
      </w:pPr>
      <w:r>
        <w:t>This alpha field expresses the lower surface exposure: Exposed or Ground.</w:t>
      </w:r>
    </w:p>
    <w:p w14:paraId="13AF40CB" w14:textId="77777777" w:rsidR="00976A26" w:rsidRDefault="00976A26">
      <w:pPr>
        <w:pStyle w:val="BodyText"/>
      </w:pPr>
      <w:r>
        <w:t>An example of this statement in an IDF is shown below:</w:t>
      </w:r>
    </w:p>
    <w:p w14:paraId="45555E9F" w14:textId="77777777" w:rsidR="00520812" w:rsidRDefault="00520812" w:rsidP="00520812">
      <w:pPr>
        <w:pStyle w:val="CodeIDDSamples"/>
      </w:pPr>
      <w:r>
        <w:t xml:space="preserve">  GroundHeatExchanger:Surface,</w:t>
      </w:r>
    </w:p>
    <w:p w14:paraId="771BE069" w14:textId="77777777" w:rsidR="00520812" w:rsidRDefault="00520812" w:rsidP="00520812">
      <w:pPr>
        <w:pStyle w:val="CodeIDDSamples"/>
      </w:pPr>
      <w:r>
        <w:t xml:space="preserve">    SURFACE 1,               !- Name</w:t>
      </w:r>
    </w:p>
    <w:p w14:paraId="037D1682" w14:textId="77777777" w:rsidR="00520812" w:rsidRDefault="00520812" w:rsidP="00520812">
      <w:pPr>
        <w:pStyle w:val="CodeIDDSamples"/>
      </w:pPr>
      <w:r>
        <w:t xml:space="preserve">    Outside Surface Construction,  !- Construction Name</w:t>
      </w:r>
    </w:p>
    <w:p w14:paraId="70D51E2A" w14:textId="77777777" w:rsidR="00520812" w:rsidRDefault="00520812" w:rsidP="00520812">
      <w:pPr>
        <w:pStyle w:val="CodeIDDSamples"/>
      </w:pPr>
      <w:r>
        <w:t xml:space="preserve">    Condenser Tower 1 Inlet Node,  !- Fluid Inlet Node Name</w:t>
      </w:r>
    </w:p>
    <w:p w14:paraId="3AF32027" w14:textId="77777777" w:rsidR="00520812" w:rsidRDefault="00520812" w:rsidP="00520812">
      <w:pPr>
        <w:pStyle w:val="CodeIDDSamples"/>
      </w:pPr>
      <w:r>
        <w:t xml:space="preserve">    Condenser Tower 1 Outlet Node,  !- Fluid Outlet Node Name</w:t>
      </w:r>
    </w:p>
    <w:p w14:paraId="1C254B6A" w14:textId="77777777" w:rsidR="00520812" w:rsidRDefault="00520812" w:rsidP="00520812">
      <w:pPr>
        <w:pStyle w:val="CodeIDDSamples"/>
      </w:pPr>
      <w:r>
        <w:t xml:space="preserve">    0.02,                    !- Hydronic Tubing Inside Diameter {m}</w:t>
      </w:r>
    </w:p>
    <w:p w14:paraId="5DCAF3C7" w14:textId="77777777" w:rsidR="00520812" w:rsidRDefault="00520812" w:rsidP="00520812">
      <w:pPr>
        <w:pStyle w:val="CodeIDDSamples"/>
      </w:pPr>
      <w:r>
        <w:t xml:space="preserve">    10.0,                    !- Number of Tubing Circuits</w:t>
      </w:r>
    </w:p>
    <w:p w14:paraId="4DF70411" w14:textId="77777777" w:rsidR="00520812" w:rsidRDefault="00520812" w:rsidP="00520812">
      <w:pPr>
        <w:pStyle w:val="CodeIDDSamples"/>
      </w:pPr>
      <w:r>
        <w:t xml:space="preserve">    0.3,                     !- Hydronic Tube Spacing {m}</w:t>
      </w:r>
    </w:p>
    <w:p w14:paraId="1863D3CC" w14:textId="77777777" w:rsidR="00520812" w:rsidRDefault="00520812" w:rsidP="00520812">
      <w:pPr>
        <w:pStyle w:val="CodeIDDSamples"/>
      </w:pPr>
      <w:r>
        <w:t xml:space="preserve">    100.0,                   !- Surface Length {m}</w:t>
      </w:r>
    </w:p>
    <w:p w14:paraId="48C107DC" w14:textId="77777777" w:rsidR="00520812" w:rsidRDefault="00520812" w:rsidP="00520812">
      <w:pPr>
        <w:pStyle w:val="CodeIDDSamples"/>
      </w:pPr>
      <w:r>
        <w:t xml:space="preserve">    100.0,                   !- Surface Width {m}</w:t>
      </w:r>
    </w:p>
    <w:p w14:paraId="30575917" w14:textId="77777777" w:rsidR="00976A26" w:rsidRPr="001644ED" w:rsidRDefault="00520812" w:rsidP="00520812">
      <w:pPr>
        <w:pStyle w:val="CodeIDDSamples"/>
      </w:pPr>
      <w:r>
        <w:t xml:space="preserve">    GROUND;                  !- Lower Surface Environment</w:t>
      </w:r>
    </w:p>
    <w:p w14:paraId="22019CDA" w14:textId="77777777" w:rsidR="00976A26" w:rsidRDefault="00976A26" w:rsidP="00181DD3">
      <w:pPr>
        <w:pStyle w:val="BodyText"/>
      </w:pPr>
    </w:p>
    <w:p w14:paraId="32EB1457" w14:textId="77777777" w:rsidR="00D8607E" w:rsidRDefault="00D8607E" w:rsidP="00D8607E">
      <w:pPr>
        <w:pStyle w:val="Heading3"/>
      </w:pPr>
      <w:bookmarkStart w:id="1599" w:name="_Toc343526310"/>
      <w:bookmarkStart w:id="1600" w:name="_Toc99527937"/>
      <w:bookmarkStart w:id="1601" w:name="_Toc399490199"/>
      <w:r>
        <w:t>Surface Ground Heat Exchanger Outputs</w:t>
      </w:r>
      <w:bookmarkEnd w:id="1599"/>
      <w:bookmarkEnd w:id="1600"/>
      <w:bookmarkEnd w:id="1601"/>
    </w:p>
    <w:p w14:paraId="7F780978" w14:textId="77777777"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14:paraId="3B1045D1" w14:textId="77777777"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14:paraId="7A533B43" w14:textId="77777777"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14:paraId="66157F76" w14:textId="77777777"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14:paraId="61C7B119" w14:textId="77777777"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14:paraId="44E2071D" w14:textId="77777777"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14:paraId="2E37C71E" w14:textId="77777777"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14:paraId="2CDE8CBC" w14:textId="77777777"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14:paraId="70C9E308" w14:textId="77777777" w:rsidR="00D8607E" w:rsidRDefault="00D8607E" w:rsidP="00D8607E">
      <w:pPr>
        <w:pStyle w:val="CodeIDDSamples"/>
        <w:rPr>
          <w:sz w:val="16"/>
        </w:rPr>
      </w:pPr>
      <w:r>
        <w:rPr>
          <w:sz w:val="16"/>
        </w:rPr>
        <w:t>HVAC,Average,Ground Heat Exchanger Top Surface Heat Transfer Energy per Area [J/m2]</w:t>
      </w:r>
    </w:p>
    <w:p w14:paraId="0C17A8D7" w14:textId="77777777" w:rsidR="00D8607E" w:rsidRDefault="00D8607E" w:rsidP="00D8607E">
      <w:pPr>
        <w:pStyle w:val="CodeIDDSamples"/>
        <w:rPr>
          <w:sz w:val="16"/>
        </w:rPr>
      </w:pPr>
      <w:r>
        <w:rPr>
          <w:sz w:val="16"/>
        </w:rPr>
        <w:t>HVAC,Average,Ground Heat Exchanger Bottom Surface Heat Transfer Energy per Area[J/m2]</w:t>
      </w:r>
    </w:p>
    <w:p w14:paraId="02B4E832" w14:textId="77777777"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14:paraId="713C8075" w14:textId="77777777"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14:paraId="3918EE7C" w14:textId="77777777" w:rsidR="00D8607E" w:rsidRDefault="00D8607E" w:rsidP="00D8607E">
      <w:pPr>
        <w:pStyle w:val="Heading4"/>
      </w:pPr>
      <w:r>
        <w:lastRenderedPageBreak/>
        <w:t>Ground Heat Exchanger Heat Transfer Rate [W]</w:t>
      </w:r>
    </w:p>
    <w:p w14:paraId="0C81DDB2" w14:textId="77777777" w:rsidR="00D8607E" w:rsidRDefault="00D8607E" w:rsidP="00D8607E">
      <w:pPr>
        <w:pStyle w:val="Heading4"/>
      </w:pPr>
      <w:r>
        <w:t>Ground Heat Exchanger Surface Heat Transfer Rate [W]</w:t>
      </w:r>
    </w:p>
    <w:p w14:paraId="6D22B68D" w14:textId="77777777" w:rsidR="00D8607E" w:rsidRDefault="00D8607E" w:rsidP="00D8607E">
      <w:pPr>
        <w:pStyle w:val="Heading4"/>
      </w:pPr>
      <w:r>
        <w:t>Ground Heat Exchanger Heat Transfer Energy [J]</w:t>
      </w:r>
    </w:p>
    <w:p w14:paraId="67C22499" w14:textId="77777777" w:rsidR="00D8607E" w:rsidRDefault="00D8607E" w:rsidP="00D8607E">
      <w:pPr>
        <w:pStyle w:val="BodyText"/>
      </w:pPr>
      <w:r>
        <w:t>These outputs are the source heat transfer rate, surface heat transfer rate and the total source energy input for the timestep.</w:t>
      </w:r>
    </w:p>
    <w:p w14:paraId="1E02F8A5" w14:textId="77777777" w:rsidR="00D8607E" w:rsidRDefault="00D8607E" w:rsidP="00D8607E">
      <w:pPr>
        <w:pStyle w:val="Heading4"/>
      </w:pPr>
      <w:r>
        <w:t>Ground Heat Exchanger Mass Flow Rate [kg/s]</w:t>
      </w:r>
    </w:p>
    <w:p w14:paraId="73099D77" w14:textId="77777777" w:rsidR="00D8607E" w:rsidRDefault="00D8607E" w:rsidP="00D8607E">
      <w:pPr>
        <w:pStyle w:val="Heading4"/>
      </w:pPr>
      <w:r>
        <w:t>Ground Heat Exchanger Inlet Temperature [C]</w:t>
      </w:r>
    </w:p>
    <w:p w14:paraId="52EAE207" w14:textId="77777777" w:rsidR="00D8607E" w:rsidRDefault="00D8607E" w:rsidP="00D8607E">
      <w:pPr>
        <w:pStyle w:val="Heading4"/>
      </w:pPr>
      <w:r>
        <w:t>Ground Heat Exchanger Outlet Temperature [C]</w:t>
      </w:r>
    </w:p>
    <w:p w14:paraId="17EE13DE" w14:textId="77777777" w:rsidR="00D8607E" w:rsidRDefault="00D8607E" w:rsidP="00D8607E">
      <w:pPr>
        <w:pStyle w:val="BodyText"/>
        <w:rPr>
          <w:b/>
          <w:bCs/>
          <w:i/>
          <w:iCs/>
        </w:rPr>
      </w:pPr>
      <w:r>
        <w:t>These outputs are the surface heat exchanger fluid inlet and outlet temperatures and mass flow rate.</w:t>
      </w:r>
    </w:p>
    <w:p w14:paraId="237CDFA7" w14:textId="77777777" w:rsidR="00D8607E" w:rsidRDefault="00D8607E" w:rsidP="00D8607E">
      <w:pPr>
        <w:pStyle w:val="Heading4"/>
      </w:pPr>
      <w:r>
        <w:t>Ground Heat Exchanger Top Surface Temperature [C]</w:t>
      </w:r>
    </w:p>
    <w:p w14:paraId="089CBF65" w14:textId="77777777" w:rsidR="00D8607E" w:rsidRDefault="00D8607E" w:rsidP="00D8607E">
      <w:pPr>
        <w:pStyle w:val="Heading4"/>
      </w:pPr>
      <w:r>
        <w:t>Ground Heat Exchanger Bottom Surface Temperature [C]</w:t>
      </w:r>
    </w:p>
    <w:p w14:paraId="0067423D" w14:textId="77777777" w:rsidR="00D8607E" w:rsidRDefault="00D8607E" w:rsidP="00D8607E">
      <w:pPr>
        <w:pStyle w:val="BodyText"/>
        <w:rPr>
          <w:b/>
          <w:bCs/>
          <w:i/>
          <w:iCs/>
        </w:rPr>
      </w:pPr>
      <w:r>
        <w:t>These outputs are the surface heat exchanger top and bottom surface temperatures.</w:t>
      </w:r>
    </w:p>
    <w:p w14:paraId="1464C8A6" w14:textId="77777777" w:rsidR="00D8607E" w:rsidRDefault="00D8607E" w:rsidP="00D8607E">
      <w:pPr>
        <w:pStyle w:val="Heading4"/>
      </w:pPr>
      <w:r>
        <w:t>Ground Heat Exchanger Top Surface Heat Transfer Energy per Area  [J/m</w:t>
      </w:r>
      <w:r>
        <w:rPr>
          <w:vertAlign w:val="superscript"/>
        </w:rPr>
        <w:t>2</w:t>
      </w:r>
      <w:r>
        <w:t>]</w:t>
      </w:r>
    </w:p>
    <w:p w14:paraId="79723B67" w14:textId="77777777" w:rsidR="00D8607E" w:rsidRDefault="00D8607E" w:rsidP="00D8607E">
      <w:pPr>
        <w:pStyle w:val="Heading4"/>
      </w:pPr>
      <w:r>
        <w:t>Ground Heat Exchanger Bottom Surface Heat Transfer Energy per Area [J/m</w:t>
      </w:r>
      <w:r>
        <w:rPr>
          <w:vertAlign w:val="superscript"/>
        </w:rPr>
        <w:t>2</w:t>
      </w:r>
      <w:r>
        <w:t>]</w:t>
      </w:r>
    </w:p>
    <w:p w14:paraId="2E5DE858" w14:textId="77777777" w:rsidR="00D8607E" w:rsidRDefault="00D8607E" w:rsidP="00D8607E">
      <w:pPr>
        <w:pStyle w:val="BodyText"/>
        <w:rPr>
          <w:b/>
          <w:bCs/>
          <w:i/>
          <w:iCs/>
        </w:rPr>
      </w:pPr>
      <w:r>
        <w:t>These outputs are the surface heat exchanger top and bottom surface flux.</w:t>
      </w:r>
    </w:p>
    <w:p w14:paraId="63A742AC" w14:textId="77777777" w:rsidR="00D8607E" w:rsidRDefault="00D8607E" w:rsidP="00D8607E">
      <w:pPr>
        <w:pStyle w:val="Heading4"/>
      </w:pPr>
      <w:r>
        <w:t>Ground Heat Exchanger Surface Heat Transfer Energy [J]</w:t>
      </w:r>
    </w:p>
    <w:p w14:paraId="22B59DFF" w14:textId="77777777" w:rsidR="00D8607E" w:rsidRDefault="00D8607E" w:rsidP="00D8607E">
      <w:pPr>
        <w:pStyle w:val="BodyText"/>
        <w:rPr>
          <w:b/>
          <w:bCs/>
          <w:i/>
          <w:iCs/>
        </w:rPr>
      </w:pPr>
      <w:r>
        <w:t>This is the total surface energy exchange for the timestep.</w:t>
      </w:r>
    </w:p>
    <w:p w14:paraId="2C7B0D7D" w14:textId="77777777" w:rsidR="00D8607E" w:rsidRDefault="00D8607E" w:rsidP="00D8607E">
      <w:pPr>
        <w:pStyle w:val="Heading4"/>
      </w:pPr>
      <w:r>
        <w:t>Ground Heat Exchanger Source Temperature [C]</w:t>
      </w:r>
    </w:p>
    <w:p w14:paraId="07C143B0" w14:textId="77777777" w:rsidR="00976A26" w:rsidRDefault="00D8607E" w:rsidP="00D8607E">
      <w:pPr>
        <w:pStyle w:val="BodyText"/>
        <w:rPr>
          <w:b/>
          <w:bCs/>
          <w:i/>
          <w:iCs/>
        </w:rPr>
      </w:pPr>
      <w:r>
        <w:t>This is the surface heat exchanger source temperature.</w:t>
      </w:r>
    </w:p>
    <w:p w14:paraId="1C4E7129" w14:textId="77777777" w:rsidR="0087292E" w:rsidRPr="002365D6" w:rsidRDefault="0087292E" w:rsidP="0087292E">
      <w:pPr>
        <w:pStyle w:val="Heading3"/>
      </w:pPr>
      <w:bookmarkStart w:id="1602" w:name="_Toc349127900"/>
      <w:bookmarkStart w:id="1603" w:name="_Toc99527938"/>
      <w:bookmarkStart w:id="1604" w:name="_Toc399490200"/>
      <w:r w:rsidRPr="002365D6">
        <w:t>GroundHeatExchanger:HorizontalTrench</w:t>
      </w:r>
      <w:bookmarkEnd w:id="1602"/>
      <w:bookmarkEnd w:id="1604"/>
    </w:p>
    <w:p w14:paraId="0857EA8B" w14:textId="77777777"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14:paraId="2FCD9643" w14:textId="77777777" w:rsidR="0087292E" w:rsidRPr="00597BD9" w:rsidRDefault="0087292E" w:rsidP="0087292E">
      <w:pPr>
        <w:pStyle w:val="BodyText"/>
        <w:spacing w:before="120" w:after="0"/>
        <w:rPr>
          <w:rFonts w:cs="Arial"/>
          <w:b/>
          <w:i/>
        </w:rPr>
      </w:pPr>
      <w:r w:rsidRPr="00597BD9">
        <w:rPr>
          <w:rFonts w:cs="Arial"/>
          <w:b/>
          <w:i/>
        </w:rPr>
        <w:t>Field: Name</w:t>
      </w:r>
    </w:p>
    <w:p w14:paraId="7D0A51EB" w14:textId="77777777"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14:paraId="0FF58C73" w14:textId="77777777" w:rsidR="0087292E" w:rsidRPr="00597BD9" w:rsidRDefault="0087292E" w:rsidP="0087292E">
      <w:pPr>
        <w:pStyle w:val="BodyText"/>
        <w:spacing w:before="120" w:after="0"/>
        <w:rPr>
          <w:rFonts w:cs="Arial"/>
          <w:b/>
          <w:i/>
        </w:rPr>
      </w:pPr>
      <w:r w:rsidRPr="00597BD9">
        <w:rPr>
          <w:rFonts w:cs="Arial"/>
          <w:b/>
          <w:i/>
        </w:rPr>
        <w:t>Field: Inlet Node Name</w:t>
      </w:r>
    </w:p>
    <w:p w14:paraId="5A19D6CA" w14:textId="77777777"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14:paraId="2C51FA5F" w14:textId="77777777" w:rsidR="0087292E" w:rsidRPr="00597BD9" w:rsidRDefault="0087292E" w:rsidP="0087292E">
      <w:pPr>
        <w:pStyle w:val="BodyText"/>
        <w:spacing w:before="120" w:after="0"/>
        <w:rPr>
          <w:rFonts w:cs="Arial"/>
          <w:b/>
          <w:i/>
        </w:rPr>
      </w:pPr>
      <w:r w:rsidRPr="00597BD9">
        <w:rPr>
          <w:rFonts w:cs="Arial"/>
          <w:b/>
          <w:i/>
        </w:rPr>
        <w:t>Field: Outlet Node Name</w:t>
      </w:r>
    </w:p>
    <w:p w14:paraId="5FFED312" w14:textId="77777777"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14:paraId="4DF43B18" w14:textId="77777777"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14:paraId="2D8BF497" w14:textId="77777777"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14:paraId="6D331BC5" w14:textId="77777777"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14:paraId="5CBD4961" w14:textId="77777777"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14:paraId="64B4EEF8" w14:textId="77777777" w:rsidR="0087292E" w:rsidRPr="00597BD9" w:rsidRDefault="0087292E" w:rsidP="0087292E">
      <w:pPr>
        <w:pStyle w:val="BodyText"/>
        <w:spacing w:before="120" w:after="0"/>
        <w:rPr>
          <w:rFonts w:cs="Arial"/>
          <w:b/>
          <w:i/>
        </w:rPr>
      </w:pPr>
      <w:r w:rsidRPr="00597BD9">
        <w:rPr>
          <w:rFonts w:cs="Arial"/>
          <w:b/>
          <w:i/>
        </w:rPr>
        <w:t>Field: Number of Trenches</w:t>
      </w:r>
    </w:p>
    <w:p w14:paraId="0C408D0B" w14:textId="77777777"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14:paraId="236F9685" w14:textId="77777777"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14:paraId="0AEE36A6" w14:textId="77777777"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14:paraId="6FB338F9" w14:textId="77777777"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14:paraId="499D8AEA" w14:textId="77777777"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14:paraId="3BE7008F" w14:textId="77777777"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14:paraId="280D47B7" w14:textId="77777777"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14:paraId="20850230" w14:textId="77777777"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14:paraId="29B1A296" w14:textId="77777777"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14:paraId="1EB72258" w14:textId="77777777"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14:paraId="72AD593D" w14:textId="77777777" w:rsidR="0087292E" w:rsidRPr="00597BD9" w:rsidRDefault="0087292E" w:rsidP="0087292E">
      <w:pPr>
        <w:pStyle w:val="BodyText"/>
        <w:spacing w:before="120" w:after="0"/>
        <w:rPr>
          <w:rFonts w:cs="Arial"/>
        </w:rPr>
      </w:pPr>
      <w:r w:rsidRPr="00597BD9">
        <w:rPr>
          <w:rFonts w:cs="Arial"/>
        </w:rPr>
        <w:t>This numeric field is the soil thermal conductivity.</w:t>
      </w:r>
    </w:p>
    <w:p w14:paraId="7F45801A" w14:textId="77777777"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14:paraId="28506AE5" w14:textId="77777777" w:rsidR="0087292E" w:rsidRPr="00597BD9" w:rsidRDefault="0087292E" w:rsidP="0087292E">
      <w:pPr>
        <w:pStyle w:val="BodyText"/>
        <w:spacing w:before="120" w:after="0"/>
        <w:rPr>
          <w:rFonts w:cs="Arial"/>
        </w:rPr>
      </w:pPr>
      <w:r w:rsidRPr="00597BD9">
        <w:rPr>
          <w:rFonts w:cs="Arial"/>
        </w:rPr>
        <w:t>This numeric field is the soil density.</w:t>
      </w:r>
    </w:p>
    <w:p w14:paraId="30219A00" w14:textId="77777777"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14:paraId="141DBE6E" w14:textId="77777777"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14:paraId="541F3FED" w14:textId="77777777"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14:paraId="4DE44941" w14:textId="77777777" w:rsidR="0087292E" w:rsidRPr="00597BD9" w:rsidRDefault="0087292E" w:rsidP="0087292E">
      <w:pPr>
        <w:pStyle w:val="BodyText"/>
        <w:spacing w:before="120" w:after="0"/>
        <w:rPr>
          <w:rFonts w:cs="Arial"/>
        </w:rPr>
      </w:pPr>
      <w:r w:rsidRPr="00597BD9">
        <w:rPr>
          <w:rFonts w:cs="Arial"/>
        </w:rPr>
        <w:t>This numeric field is the pipe thermal conductivity.</w:t>
      </w:r>
    </w:p>
    <w:p w14:paraId="49DB1A81" w14:textId="77777777"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14:paraId="7594A32C" w14:textId="77777777" w:rsidR="0087292E" w:rsidRPr="00597BD9" w:rsidRDefault="0087292E" w:rsidP="0087292E">
      <w:pPr>
        <w:pStyle w:val="BodyText"/>
        <w:spacing w:before="120" w:after="0"/>
        <w:rPr>
          <w:rFonts w:cs="Arial"/>
        </w:rPr>
      </w:pPr>
      <w:r w:rsidRPr="00597BD9">
        <w:rPr>
          <w:rFonts w:cs="Arial"/>
        </w:rPr>
        <w:t>This numeric field is the pipe density.</w:t>
      </w:r>
    </w:p>
    <w:p w14:paraId="6244C6CB" w14:textId="77777777"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14:paraId="038B44AC" w14:textId="77777777" w:rsidR="0087292E" w:rsidRPr="00597BD9" w:rsidRDefault="0087292E" w:rsidP="0087292E">
      <w:pPr>
        <w:pStyle w:val="BodyText"/>
        <w:spacing w:before="120" w:after="0"/>
        <w:rPr>
          <w:rFonts w:cs="Arial"/>
        </w:rPr>
      </w:pPr>
      <w:r w:rsidRPr="00597BD9">
        <w:rPr>
          <w:rFonts w:cs="Arial"/>
        </w:rPr>
        <w:t>This numeric field is the pipe specific heat.</w:t>
      </w:r>
    </w:p>
    <w:p w14:paraId="10D635AE" w14:textId="77777777"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14:paraId="04D61AB9"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14:paraId="24CBDBC3" w14:textId="77777777"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14:paraId="3BBA964A"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14:paraId="0024758B" w14:textId="77777777"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14:paraId="11BE151D" w14:textId="77777777"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14:paraId="443CB52E" w14:textId="77777777"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14:paraId="67FF7E08" w14:textId="77777777"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14:paraId="4F92E088" w14:textId="77777777"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14:paraId="50BCA343" w14:textId="77777777"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14:paraId="6FD023B8" w14:textId="77777777"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14:paraId="1EF736A4" w14:textId="77777777"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14:paraId="0CF80188" w14:textId="77777777" w:rsidR="0087292E" w:rsidRPr="00BA3A6B" w:rsidRDefault="0087292E" w:rsidP="0087292E">
      <w:pPr>
        <w:pStyle w:val="BodyText"/>
      </w:pPr>
      <w:r>
        <w:t>An example of this statement in an IDF is shown below:</w:t>
      </w:r>
    </w:p>
    <w:p w14:paraId="215F6A9E" w14:textId="77777777" w:rsidR="0087292E" w:rsidRPr="00BA3A6B" w:rsidRDefault="0087292E" w:rsidP="0087292E">
      <w:pPr>
        <w:pStyle w:val="CodeIDDSamples"/>
      </w:pPr>
      <w:r w:rsidRPr="00BA3A6B">
        <w:t>GroundHeatExchanger:HorizontalTrench,</w:t>
      </w:r>
    </w:p>
    <w:p w14:paraId="6489E951" w14:textId="77777777" w:rsidR="0087292E" w:rsidRPr="00BA3A6B" w:rsidRDefault="0087292E" w:rsidP="0087292E">
      <w:pPr>
        <w:pStyle w:val="CodeIDDSamples"/>
      </w:pPr>
      <w:r w:rsidRPr="00BA3A6B">
        <w:t xml:space="preserve">   My Pipe Circuit, !- Name</w:t>
      </w:r>
    </w:p>
    <w:p w14:paraId="19C8B1ED" w14:textId="77777777" w:rsidR="0087292E" w:rsidRPr="00BA3A6B" w:rsidRDefault="0087292E" w:rsidP="0087292E">
      <w:pPr>
        <w:pStyle w:val="CodeIDDSamples"/>
      </w:pPr>
      <w:r w:rsidRPr="00BA3A6B">
        <w:t xml:space="preserve">   Plant Supply Intermediate Node, !- Inlet Node Name</w:t>
      </w:r>
    </w:p>
    <w:p w14:paraId="435EA159" w14:textId="77777777" w:rsidR="0087292E" w:rsidRPr="00BA3A6B" w:rsidRDefault="0087292E" w:rsidP="0087292E">
      <w:pPr>
        <w:pStyle w:val="CodeIDDSamples"/>
      </w:pPr>
      <w:r w:rsidRPr="00BA3A6B">
        <w:t xml:space="preserve">   Plant Supply Outlet Node, !- Outlet Node Name</w:t>
      </w:r>
    </w:p>
    <w:p w14:paraId="20609B6A" w14:textId="77777777" w:rsidR="0087292E" w:rsidRPr="00BA3A6B" w:rsidRDefault="0087292E" w:rsidP="0087292E">
      <w:pPr>
        <w:pStyle w:val="CodeIDDSamples"/>
      </w:pPr>
      <w:r w:rsidRPr="00BA3A6B">
        <w:t xml:space="preserve">   0.004,       !- Design Flow Rate</w:t>
      </w:r>
    </w:p>
    <w:p w14:paraId="3537014F" w14:textId="77777777" w:rsidR="0087292E" w:rsidRPr="00BA3A6B" w:rsidRDefault="0087292E" w:rsidP="0087292E">
      <w:pPr>
        <w:pStyle w:val="CodeIDDSamples"/>
      </w:pPr>
      <w:r w:rsidRPr="00BA3A6B">
        <w:t xml:space="preserve">   75,          !- Trench Length in Pipe Axial Direction</w:t>
      </w:r>
    </w:p>
    <w:p w14:paraId="1A39F856" w14:textId="77777777" w:rsidR="0087292E" w:rsidRPr="00BA3A6B" w:rsidRDefault="0087292E" w:rsidP="0087292E">
      <w:pPr>
        <w:pStyle w:val="CodeIDDSamples"/>
      </w:pPr>
      <w:r w:rsidRPr="00BA3A6B">
        <w:t xml:space="preserve">   2,           !- Number of Trenches</w:t>
      </w:r>
    </w:p>
    <w:p w14:paraId="3CF8BD68" w14:textId="77777777" w:rsidR="0087292E" w:rsidRPr="00BA3A6B" w:rsidRDefault="0087292E" w:rsidP="0087292E">
      <w:pPr>
        <w:pStyle w:val="CodeIDDSamples"/>
      </w:pPr>
      <w:r w:rsidRPr="00BA3A6B">
        <w:t xml:space="preserve">   2.0,         !- Horizontal Spacing Between Pipes</w:t>
      </w:r>
    </w:p>
    <w:p w14:paraId="2D87012B" w14:textId="77777777" w:rsidR="0087292E" w:rsidRPr="00BA3A6B" w:rsidRDefault="0087292E" w:rsidP="0087292E">
      <w:pPr>
        <w:pStyle w:val="CodeIDDSamples"/>
      </w:pPr>
      <w:r w:rsidRPr="00BA3A6B">
        <w:t xml:space="preserve">   0.016,       !- Pipe Inner Diameter</w:t>
      </w:r>
    </w:p>
    <w:p w14:paraId="2F44A5EA" w14:textId="77777777" w:rsidR="0087292E" w:rsidRPr="00BA3A6B" w:rsidRDefault="0087292E" w:rsidP="0087292E">
      <w:pPr>
        <w:pStyle w:val="CodeIDDSamples"/>
      </w:pPr>
      <w:r w:rsidRPr="00BA3A6B">
        <w:t xml:space="preserve">   0.02667,     !- Pipe Outer Diameter</w:t>
      </w:r>
    </w:p>
    <w:p w14:paraId="779DCCEF" w14:textId="77777777" w:rsidR="0087292E" w:rsidRPr="00BA3A6B" w:rsidRDefault="0087292E" w:rsidP="0087292E">
      <w:pPr>
        <w:pStyle w:val="CodeIDDSamples"/>
      </w:pPr>
      <w:r w:rsidRPr="00BA3A6B">
        <w:t xml:space="preserve">   1.25,        !- Burial Depth</w:t>
      </w:r>
    </w:p>
    <w:p w14:paraId="7BCBDF3D" w14:textId="77777777" w:rsidR="0087292E" w:rsidRPr="00BA3A6B" w:rsidRDefault="0087292E" w:rsidP="0087292E">
      <w:pPr>
        <w:pStyle w:val="CodeIDDSamples"/>
      </w:pPr>
      <w:r w:rsidRPr="00BA3A6B">
        <w:t xml:space="preserve">   1.08,        !- Soil Thermal Conductivity</w:t>
      </w:r>
    </w:p>
    <w:p w14:paraId="57400F16" w14:textId="77777777" w:rsidR="0087292E" w:rsidRPr="00BA3A6B" w:rsidRDefault="0087292E" w:rsidP="0087292E">
      <w:pPr>
        <w:pStyle w:val="CodeIDDSamples"/>
      </w:pPr>
      <w:r w:rsidRPr="00BA3A6B">
        <w:t xml:space="preserve">   962,         !- Soil Density</w:t>
      </w:r>
    </w:p>
    <w:p w14:paraId="4F8F966F" w14:textId="77777777" w:rsidR="0087292E" w:rsidRPr="00BA3A6B" w:rsidRDefault="0087292E" w:rsidP="0087292E">
      <w:pPr>
        <w:pStyle w:val="CodeIDDSamples"/>
      </w:pPr>
      <w:r w:rsidRPr="00BA3A6B">
        <w:t xml:space="preserve">   2576,        !- Soil Specific Heat</w:t>
      </w:r>
    </w:p>
    <w:p w14:paraId="528AF930" w14:textId="77777777" w:rsidR="0087292E" w:rsidRPr="00BA3A6B" w:rsidRDefault="0087292E" w:rsidP="0087292E">
      <w:pPr>
        <w:pStyle w:val="CodeIDDSamples"/>
      </w:pPr>
      <w:r w:rsidRPr="00BA3A6B">
        <w:t xml:space="preserve">   0.3895,      !- Pipe Thermal Conductivity {W/m-K}</w:t>
      </w:r>
    </w:p>
    <w:p w14:paraId="3886909D" w14:textId="77777777" w:rsidR="0087292E" w:rsidRPr="00BA3A6B" w:rsidRDefault="0087292E" w:rsidP="0087292E">
      <w:pPr>
        <w:pStyle w:val="CodeIDDSamples"/>
      </w:pPr>
      <w:r w:rsidRPr="00BA3A6B">
        <w:t xml:space="preserve">   641,         !- Pipe Density {kg/m3}</w:t>
      </w:r>
    </w:p>
    <w:p w14:paraId="1D669946" w14:textId="77777777" w:rsidR="0087292E" w:rsidRPr="00BA3A6B" w:rsidRDefault="0087292E" w:rsidP="0087292E">
      <w:pPr>
        <w:pStyle w:val="CodeIDDSamples"/>
      </w:pPr>
      <w:r w:rsidRPr="00BA3A6B">
        <w:t xml:space="preserve">   2405,        !- Pipe Specific Heat {J/kg-K}</w:t>
      </w:r>
    </w:p>
    <w:p w14:paraId="0412DBCA" w14:textId="77777777" w:rsidR="0087292E" w:rsidRPr="00BA3A6B" w:rsidRDefault="0087292E" w:rsidP="0087292E">
      <w:pPr>
        <w:pStyle w:val="CodeIDDSamples"/>
      </w:pPr>
      <w:r w:rsidRPr="00BA3A6B">
        <w:t xml:space="preserve">   30,          !- Soil Moisture Content Volume Fraction {percent}</w:t>
      </w:r>
    </w:p>
    <w:p w14:paraId="62868130" w14:textId="77777777" w:rsidR="0087292E" w:rsidRPr="00BA3A6B" w:rsidRDefault="0087292E" w:rsidP="0087292E">
      <w:pPr>
        <w:pStyle w:val="CodeIDDSamples"/>
      </w:pPr>
      <w:r>
        <w:t xml:space="preserve">   50,       </w:t>
      </w:r>
      <w:r w:rsidRPr="00BA3A6B">
        <w:t>!- Soil Moisture Content Volume Fraction at Saturation {percent}</w:t>
      </w:r>
    </w:p>
    <w:p w14:paraId="5D17001A" w14:textId="77777777" w:rsidR="0087292E" w:rsidRPr="00BA3A6B" w:rsidRDefault="0087292E" w:rsidP="0087292E">
      <w:pPr>
        <w:pStyle w:val="CodeIDDSamples"/>
      </w:pPr>
      <w:r w:rsidRPr="00BA3A6B">
        <w:t xml:space="preserve">   15.5,        !- Kusuda-Achenbach Average Surface Temperature {C}</w:t>
      </w:r>
    </w:p>
    <w:p w14:paraId="566BD457" w14:textId="77777777" w:rsidR="0087292E" w:rsidRPr="00BA3A6B" w:rsidRDefault="0087292E" w:rsidP="0087292E">
      <w:pPr>
        <w:pStyle w:val="CodeIDDSamples"/>
      </w:pPr>
      <w:r w:rsidRPr="00BA3A6B">
        <w:t xml:space="preserve">   12.8,     !- Kusuda-Achenbach Average Amplitude of Surface Temperature {C}</w:t>
      </w:r>
    </w:p>
    <w:p w14:paraId="01BDE0DB" w14:textId="77777777" w:rsidR="0087292E" w:rsidRPr="00BA3A6B" w:rsidRDefault="0087292E" w:rsidP="0087292E">
      <w:pPr>
        <w:pStyle w:val="CodeIDDSamples"/>
      </w:pPr>
      <w:r>
        <w:t xml:space="preserve">   17.3,</w:t>
      </w:r>
      <w:r w:rsidRPr="00BA3A6B">
        <w:t>!- Kusuda-Achenbach Phase Shift of Minimum Surface Temperature {days}</w:t>
      </w:r>
    </w:p>
    <w:p w14:paraId="6C67DD77" w14:textId="77777777" w:rsidR="0087292E" w:rsidRPr="00BA3A6B" w:rsidRDefault="0087292E" w:rsidP="0087292E">
      <w:pPr>
        <w:pStyle w:val="CodeIDDSamples"/>
      </w:pPr>
      <w:r w:rsidRPr="00BA3A6B">
        <w:t xml:space="preserve">   0.408;       !- Evapotranspiration Ground Cover Parameter</w:t>
      </w:r>
    </w:p>
    <w:p w14:paraId="67A80901" w14:textId="77777777" w:rsidR="0087292E" w:rsidRDefault="0087292E" w:rsidP="0087292E">
      <w:pPr>
        <w:pStyle w:val="Heading3"/>
      </w:pPr>
      <w:bookmarkStart w:id="1605" w:name="_Toc349127901"/>
      <w:bookmarkStart w:id="1606" w:name="_Toc399490201"/>
      <w:r>
        <w:t>Horizontal Trench Ground Heat Exchanger Outputs</w:t>
      </w:r>
      <w:bookmarkEnd w:id="1605"/>
      <w:bookmarkEnd w:id="1606"/>
    </w:p>
    <w:p w14:paraId="346E55FD" w14:textId="77777777" w:rsidR="0087292E" w:rsidRDefault="0087292E" w:rsidP="0087292E">
      <w:pPr>
        <w:pStyle w:val="CodeIDDSamples"/>
        <w:rPr>
          <w:sz w:val="16"/>
        </w:rPr>
      </w:pPr>
      <w:r>
        <w:rPr>
          <w:sz w:val="16"/>
        </w:rPr>
        <w:t>HVAC,Average,Ground Heat Exchanger Mass Flow Rate [kg/s]</w:t>
      </w:r>
    </w:p>
    <w:p w14:paraId="07E59099" w14:textId="77777777" w:rsidR="0087292E" w:rsidRDefault="0087292E" w:rsidP="0087292E">
      <w:pPr>
        <w:pStyle w:val="CodeIDDSamples"/>
        <w:rPr>
          <w:sz w:val="16"/>
        </w:rPr>
      </w:pPr>
      <w:r>
        <w:rPr>
          <w:sz w:val="16"/>
        </w:rPr>
        <w:t>HVAC,Average,Ground Heat Exchanger Inlet Temperature [C]</w:t>
      </w:r>
    </w:p>
    <w:p w14:paraId="0CE8EE37" w14:textId="77777777" w:rsidR="0087292E" w:rsidRDefault="0087292E" w:rsidP="0087292E">
      <w:pPr>
        <w:pStyle w:val="CodeIDDSamples"/>
        <w:rPr>
          <w:sz w:val="16"/>
        </w:rPr>
      </w:pPr>
      <w:r>
        <w:rPr>
          <w:sz w:val="16"/>
        </w:rPr>
        <w:t>HVAC,Average,Ground Heat Exchanger Outlet Temperature [C]</w:t>
      </w:r>
    </w:p>
    <w:p w14:paraId="5F076309" w14:textId="77777777" w:rsidR="0087292E" w:rsidRDefault="0087292E" w:rsidP="0087292E">
      <w:pPr>
        <w:pStyle w:val="CodeIDDSamples"/>
        <w:rPr>
          <w:sz w:val="16"/>
        </w:rPr>
      </w:pPr>
      <w:r>
        <w:rPr>
          <w:sz w:val="16"/>
        </w:rPr>
        <w:t>HVAC,Average,Ground Heat Exchanger Fluid Heat Transfer Rate [W]</w:t>
      </w:r>
    </w:p>
    <w:p w14:paraId="396F2CCF" w14:textId="77777777" w:rsidR="0087292E" w:rsidRDefault="0087292E" w:rsidP="0087292E">
      <w:pPr>
        <w:pStyle w:val="Heading4"/>
      </w:pPr>
      <w:r>
        <w:t>Ground Heat Exchanger Mass Flow Rate [kg/s]</w:t>
      </w:r>
    </w:p>
    <w:p w14:paraId="7916C12F" w14:textId="77777777" w:rsidR="0087292E" w:rsidRDefault="0087292E" w:rsidP="0087292E">
      <w:pPr>
        <w:rPr>
          <w:rFonts w:cs="Arial"/>
        </w:rPr>
      </w:pPr>
      <w:r>
        <w:rPr>
          <w:rFonts w:cs="Arial"/>
        </w:rPr>
        <w:t>The output provides the mass flow rate currently being sent through the heat exchanger.</w:t>
      </w:r>
    </w:p>
    <w:p w14:paraId="78FE2CEB" w14:textId="77777777" w:rsidR="0087292E" w:rsidRDefault="0087292E" w:rsidP="0087292E">
      <w:pPr>
        <w:pStyle w:val="Heading4"/>
      </w:pPr>
      <w:r>
        <w:t>Ground Heat Exchanger Inlet Temperature [C]</w:t>
      </w:r>
    </w:p>
    <w:p w14:paraId="4A0E3585" w14:textId="77777777" w:rsidR="0087292E" w:rsidRDefault="0087292E" w:rsidP="0087292E">
      <w:pPr>
        <w:pStyle w:val="Heading4"/>
      </w:pPr>
      <w:r>
        <w:t>Ground Heat Exchanger Outlet Temperature [C]</w:t>
      </w:r>
    </w:p>
    <w:p w14:paraId="1E281CCA" w14:textId="77777777" w:rsidR="0087292E" w:rsidRDefault="0087292E" w:rsidP="0087292E">
      <w:pPr>
        <w:rPr>
          <w:rFonts w:cs="Arial"/>
        </w:rPr>
      </w:pPr>
      <w:r>
        <w:rPr>
          <w:rFonts w:cs="Arial"/>
        </w:rPr>
        <w:t>Temperature of fluid at the inlet and outlet of the heat exchanger.</w:t>
      </w:r>
    </w:p>
    <w:p w14:paraId="03E53353" w14:textId="77777777" w:rsidR="0087292E" w:rsidRDefault="0087292E" w:rsidP="0087292E">
      <w:pPr>
        <w:pStyle w:val="Heading4"/>
      </w:pPr>
      <w:r>
        <w:lastRenderedPageBreak/>
        <w:t>Ground Heat Exchanger Fluid Heat Transfer Rate [W]</w:t>
      </w:r>
    </w:p>
    <w:p w14:paraId="0AEEA4A3" w14:textId="77777777"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14:paraId="002EBE83" w14:textId="77777777" w:rsidR="004F3F24" w:rsidRDefault="004F3F24" w:rsidP="004F3F24">
      <w:pPr>
        <w:pStyle w:val="Heading3"/>
      </w:pPr>
      <w:bookmarkStart w:id="1607" w:name="_Toc399490202"/>
      <w:r>
        <w:t>HeatExchanger:FluidToFluid</w:t>
      </w:r>
      <w:bookmarkEnd w:id="1607"/>
    </w:p>
    <w:p w14:paraId="1C4F4B09" w14:textId="77777777"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14:paraId="28FE4887" w14:textId="77777777" w:rsidR="004F3F24" w:rsidRDefault="004F3F24" w:rsidP="004F3F24">
      <w:pPr>
        <w:pStyle w:val="Picture"/>
      </w:pPr>
      <w:r>
        <w:rPr>
          <w:noProof/>
          <w:lang w:eastAsia="zh-CN"/>
        </w:rPr>
        <w:drawing>
          <wp:inline distT="0" distB="0" distL="0" distR="0" wp14:anchorId="774CCCC8" wp14:editId="58591ADA">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50" cstate="print"/>
                    <a:stretch>
                      <a:fillRect/>
                    </a:stretch>
                  </pic:blipFill>
                  <pic:spPr>
                    <a:xfrm>
                      <a:off x="0" y="0"/>
                      <a:ext cx="5839968" cy="4277868"/>
                    </a:xfrm>
                    <a:prstGeom prst="rect">
                      <a:avLst/>
                    </a:prstGeom>
                  </pic:spPr>
                </pic:pic>
              </a:graphicData>
            </a:graphic>
          </wp:inline>
        </w:drawing>
      </w:r>
    </w:p>
    <w:p w14:paraId="3E312402" w14:textId="77777777" w:rsidR="004F3F24" w:rsidRDefault="004F3F24" w:rsidP="004F3F24">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88</w:t>
      </w:r>
      <w:r w:rsidR="006008C7">
        <w:rPr>
          <w:noProof/>
        </w:rPr>
        <w:fldChar w:fldCharType="end"/>
      </w:r>
      <w:r>
        <w:t>. Plant Fluid-to-Fluid Heat Exchanger</w:t>
      </w:r>
    </w:p>
    <w:p w14:paraId="7E3F26B5" w14:textId="77777777"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14:paraId="57BCE09E" w14:textId="77777777"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14:paraId="0401F8C6" w14:textId="77777777"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14:paraId="5AB18292" w14:textId="77777777" w:rsidR="004F3F24" w:rsidRDefault="003079E0" w:rsidP="004F3F24">
      <w:pPr>
        <w:pStyle w:val="Heading4"/>
      </w:pPr>
      <w:r>
        <w:t xml:space="preserve">Field: </w:t>
      </w:r>
      <w:r w:rsidR="004F3F24" w:rsidRPr="00D44BF0">
        <w:t>Name</w:t>
      </w:r>
    </w:p>
    <w:p w14:paraId="66EAEF2E" w14:textId="77777777" w:rsidR="004F3F24" w:rsidRPr="001A6307" w:rsidRDefault="004F3F24" w:rsidP="004F3F24">
      <w:pPr>
        <w:pStyle w:val="BodyText"/>
      </w:pPr>
      <w:r>
        <w:t>This alpha field provides the unique identifying name for this heat exchanger.</w:t>
      </w:r>
    </w:p>
    <w:p w14:paraId="5DE6B73D" w14:textId="77777777" w:rsidR="004F3F24" w:rsidRDefault="003079E0" w:rsidP="004F3F24">
      <w:pPr>
        <w:pStyle w:val="Heading4"/>
      </w:pPr>
      <w:r>
        <w:t xml:space="preserve">Field: </w:t>
      </w:r>
      <w:r w:rsidR="004F3F24" w:rsidRPr="00D44BF0">
        <w:t>Availability Schedule Name</w:t>
      </w:r>
    </w:p>
    <w:p w14:paraId="77107ED7" w14:textId="77777777"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14:paraId="4EDEFC95" w14:textId="77777777" w:rsidR="004F3F24" w:rsidRDefault="003079E0" w:rsidP="004F3F24">
      <w:pPr>
        <w:pStyle w:val="Heading4"/>
      </w:pPr>
      <w:r>
        <w:t xml:space="preserve">Field: </w:t>
      </w:r>
      <w:r w:rsidR="004F3F24" w:rsidRPr="00D44BF0">
        <w:t>Loop Demand Side Inlet Node Name</w:t>
      </w:r>
    </w:p>
    <w:p w14:paraId="5B8CD158" w14:textId="77777777"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14:paraId="4448086A" w14:textId="77777777" w:rsidR="004F3F24" w:rsidRDefault="003079E0" w:rsidP="004F3F24">
      <w:pPr>
        <w:pStyle w:val="Heading4"/>
      </w:pPr>
      <w:r>
        <w:t xml:space="preserve">Field: </w:t>
      </w:r>
      <w:r w:rsidR="004F3F24" w:rsidRPr="00881A61">
        <w:t>Loop Demand Side Outlet Node Name</w:t>
      </w:r>
    </w:p>
    <w:p w14:paraId="1A77B67B" w14:textId="77777777"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14:paraId="7DA05CB4" w14:textId="77777777" w:rsidR="004F3F24" w:rsidRDefault="003079E0" w:rsidP="004F3F24">
      <w:pPr>
        <w:pStyle w:val="Heading4"/>
      </w:pPr>
      <w:r>
        <w:t xml:space="preserve">Field: </w:t>
      </w:r>
      <w:r w:rsidR="004F3F24" w:rsidRPr="00881A61">
        <w:t>Loop Demand Side Design Flow Rate</w:t>
      </w:r>
    </w:p>
    <w:p w14:paraId="0C11654C" w14:textId="77777777"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14:paraId="1267CA7C" w14:textId="77777777" w:rsidR="004F3F24" w:rsidRDefault="003079E0" w:rsidP="004F3F24">
      <w:pPr>
        <w:pStyle w:val="Heading4"/>
      </w:pPr>
      <w:r>
        <w:t xml:space="preserve">Field: </w:t>
      </w:r>
      <w:r w:rsidR="004F3F24" w:rsidRPr="00881A61">
        <w:t>Loop Supply Side Inlet Node Name</w:t>
      </w:r>
    </w:p>
    <w:p w14:paraId="32CFC187" w14:textId="77777777"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14:paraId="674020A5" w14:textId="77777777" w:rsidR="004F3F24" w:rsidRDefault="003079E0" w:rsidP="004F3F24">
      <w:pPr>
        <w:pStyle w:val="Heading4"/>
      </w:pPr>
      <w:r>
        <w:t xml:space="preserve">Field: </w:t>
      </w:r>
      <w:r w:rsidR="004F3F24" w:rsidRPr="00881A61">
        <w:t>Loop Supply Side Outlet Node Name</w:t>
      </w:r>
    </w:p>
    <w:p w14:paraId="22315A85" w14:textId="77777777"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14:paraId="5A6A6E77" w14:textId="77777777" w:rsidR="004F3F24" w:rsidRDefault="003079E0" w:rsidP="004F3F24">
      <w:pPr>
        <w:pStyle w:val="Heading4"/>
      </w:pPr>
      <w:r>
        <w:lastRenderedPageBreak/>
        <w:t xml:space="preserve">Field: </w:t>
      </w:r>
      <w:r w:rsidR="004F3F24" w:rsidRPr="00881A61">
        <w:t>Loop Supply Side Design Flow Rate</w:t>
      </w:r>
    </w:p>
    <w:p w14:paraId="401CB661" w14:textId="77777777"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14:paraId="288D7757" w14:textId="77777777" w:rsidR="004F3F24" w:rsidRDefault="003079E0" w:rsidP="004F3F24">
      <w:pPr>
        <w:pStyle w:val="Heading4"/>
      </w:pPr>
      <w:r>
        <w:t xml:space="preserve">Field: </w:t>
      </w:r>
      <w:r w:rsidR="004F3F24" w:rsidRPr="00881A61">
        <w:t>Heat Exchange Model Type</w:t>
      </w:r>
    </w:p>
    <w:p w14:paraId="5627FEC0" w14:textId="77777777" w:rsidR="004F3F24" w:rsidRDefault="004F3F24" w:rsidP="004F3F24">
      <w:pPr>
        <w:pStyle w:val="BodyText"/>
      </w:pPr>
      <w:r>
        <w:t>This alpha field identifies the nature of heat exchanger.  Heat exchanger model type is specified by one of the following four key word choices:</w:t>
      </w:r>
    </w:p>
    <w:p w14:paraId="5764E3CA" w14:textId="77777777" w:rsidR="004F3F24" w:rsidRDefault="004F3F24" w:rsidP="004F3F24">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14:paraId="5483A6A1" w14:textId="77777777" w:rsidR="004F3F24" w:rsidRDefault="004F3F24" w:rsidP="004F3F24">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14:paraId="599C5E0E" w14:textId="77777777" w:rsidR="004F3F24" w:rsidRDefault="004F3F24" w:rsidP="004F3F24">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14:paraId="5ED12AAE" w14:textId="77777777" w:rsidR="004F3F24" w:rsidRDefault="004F3F24" w:rsidP="004F3F24">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14:paraId="195F4F1F" w14:textId="77777777" w:rsidR="004F3F24" w:rsidRDefault="004F3F24" w:rsidP="004F3F24">
      <w:pPr>
        <w:pStyle w:val="ListBullet2"/>
      </w:pPr>
      <w:r>
        <w:rPr>
          <w:b/>
        </w:rPr>
        <w:t>CounterFlow</w:t>
      </w:r>
      <w:r>
        <w:t>. Specifies a counter-flow shell and tube heat exchanger.  The effectiveness will be calculated using a counter-flow shell and tube heat exchanger correlation.</w:t>
      </w:r>
    </w:p>
    <w:p w14:paraId="786B200A" w14:textId="77777777" w:rsidR="004F3F24" w:rsidRDefault="004F3F24" w:rsidP="004F3F24">
      <w:pPr>
        <w:pStyle w:val="ListBullet2"/>
      </w:pPr>
      <w:r>
        <w:rPr>
          <w:b/>
        </w:rPr>
        <w:t>ParallelFlow</w:t>
      </w:r>
      <w:r>
        <w:t>. Specifies a parallel-flow shell and tube heat exchanger.  The effectiveness will be calculated using a parallel-flow shell and tube heat exchanger correlation.</w:t>
      </w:r>
    </w:p>
    <w:p w14:paraId="40B92049" w14:textId="77777777" w:rsidR="004F3F24" w:rsidRDefault="004F3F24" w:rsidP="004F3F24">
      <w:pPr>
        <w:pStyle w:val="ListBullet2"/>
      </w:pPr>
      <w:r>
        <w:rPr>
          <w:b/>
        </w:rPr>
        <w:t>Ideal</w:t>
      </w:r>
      <w:r>
        <w:t>. Specifies an ideal heat exchanger.  The effectiveness will be set to '1.0' and the specified UA will be ignored.  The heat transfer rate will be calculated as the maximum possible heat transfer rate.</w:t>
      </w:r>
    </w:p>
    <w:p w14:paraId="191865B7" w14:textId="77777777" w:rsidR="004F3F24" w:rsidRDefault="003079E0" w:rsidP="004F3F24">
      <w:pPr>
        <w:pStyle w:val="Heading4"/>
      </w:pPr>
      <w:r>
        <w:t xml:space="preserve">Field: </w:t>
      </w:r>
      <w:r w:rsidR="004F3F24" w:rsidRPr="00D963C2">
        <w:t>Heat Exchanger U-Factor Times Area Value</w:t>
      </w:r>
    </w:p>
    <w:p w14:paraId="5802E51C" w14:textId="77777777"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14:paraId="021C55E4" w14:textId="77777777" w:rsidR="004F3F24" w:rsidRDefault="003079E0" w:rsidP="004F3F24">
      <w:pPr>
        <w:pStyle w:val="Heading4"/>
      </w:pPr>
      <w:r>
        <w:t xml:space="preserve">Field: </w:t>
      </w:r>
      <w:r w:rsidR="004F3F24" w:rsidRPr="00D963C2">
        <w:t>Control Type</w:t>
      </w:r>
    </w:p>
    <w:p w14:paraId="1417C2D4" w14:textId="77777777"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14:paraId="6E99FEEE" w14:textId="77777777" w:rsidR="004F3F24" w:rsidRDefault="004F3F24" w:rsidP="004F3F24">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14:paraId="24D5DEFB" w14:textId="77777777" w:rsidR="004F3F24" w:rsidRDefault="004F3F24" w:rsidP="004F3F24">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14:paraId="3BD81A07" w14:textId="77777777" w:rsidR="004F3F24" w:rsidRDefault="004F3F24" w:rsidP="004F3F24">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14:paraId="6C6B4606" w14:textId="77777777" w:rsidR="004F3F24" w:rsidRDefault="004F3F24" w:rsidP="004F3F24">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14:paraId="6A6A38F5" w14:textId="77777777" w:rsidR="004F3F24" w:rsidRDefault="004F3F24" w:rsidP="004F3F24">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14:paraId="0817F4AF" w14:textId="77777777" w:rsidR="004F3F24" w:rsidRDefault="004F3F24" w:rsidP="004F3F24">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14:paraId="1A12A3B6" w14:textId="77777777" w:rsidR="004F3F24" w:rsidRDefault="004F3F24" w:rsidP="004F3F24">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14:paraId="581F3131" w14:textId="77777777" w:rsidR="004F3F24" w:rsidRDefault="004F3F24" w:rsidP="004F3F24">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14:paraId="3FAF07DB" w14:textId="77777777" w:rsidR="004F3F24" w:rsidRDefault="004F3F24" w:rsidP="004F3F24">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14:paraId="38CD3B58" w14:textId="77777777" w:rsidR="004F3F24" w:rsidRDefault="004F3F24" w:rsidP="004F3F24">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14:paraId="346A7031" w14:textId="77777777" w:rsidR="004F3F24" w:rsidRDefault="004F3F24" w:rsidP="004F3F24">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14:paraId="725EDDBE" w14:textId="77777777" w:rsidR="004F3F24" w:rsidRDefault="003079E0" w:rsidP="004F3F24">
      <w:pPr>
        <w:pStyle w:val="Heading4"/>
      </w:pPr>
      <w:r>
        <w:t xml:space="preserve">Field: </w:t>
      </w:r>
      <w:r w:rsidR="004F3F24" w:rsidRPr="0051457F">
        <w:t>Heat Exchanger Setpoint Node Name</w:t>
      </w:r>
    </w:p>
    <w:p w14:paraId="3C6DA8FA" w14:textId="77777777"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14:paraId="55F84879" w14:textId="77777777"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14:paraId="31013901" w14:textId="77777777" w:rsidR="004F3F24" w:rsidRDefault="003079E0" w:rsidP="004F3F24">
      <w:pPr>
        <w:pStyle w:val="Heading4"/>
      </w:pPr>
      <w:r>
        <w:t xml:space="preserve">Field: </w:t>
      </w:r>
      <w:r w:rsidR="004F3F24" w:rsidRPr="00505830">
        <w:t>Minimum Temperature Difference to Activate Heat Exchanger</w:t>
      </w:r>
    </w:p>
    <w:p w14:paraId="16F4962F" w14:textId="77777777"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14:paraId="4032531B" w14:textId="77777777" w:rsidR="004F3F24" w:rsidRDefault="003079E0" w:rsidP="004F3F24">
      <w:pPr>
        <w:pStyle w:val="Heading4"/>
      </w:pPr>
      <w:r>
        <w:t xml:space="preserve">Field: </w:t>
      </w:r>
      <w:r w:rsidR="004F3F24">
        <w:t>Heat Transfer Metering End Use Type</w:t>
      </w:r>
    </w:p>
    <w:p w14:paraId="65AAF7F7" w14:textId="77777777"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14:paraId="6AF7B1AB" w14:textId="77777777" w:rsidR="004F3F24" w:rsidRDefault="003079E0" w:rsidP="004F3F24">
      <w:pPr>
        <w:pStyle w:val="Heading4"/>
      </w:pPr>
      <w:r>
        <w:t xml:space="preserve">Field: </w:t>
      </w:r>
      <w:r w:rsidR="004F3F24" w:rsidRPr="00901355">
        <w:t>Component Override Loop Supply Side Inlet Node Name</w:t>
      </w:r>
    </w:p>
    <w:p w14:paraId="3B67DF63"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14:paraId="1AF1B2F5" w14:textId="77777777" w:rsidR="004F3F24" w:rsidRDefault="003079E0" w:rsidP="004F3F24">
      <w:pPr>
        <w:pStyle w:val="Heading4"/>
      </w:pPr>
      <w:r>
        <w:t xml:space="preserve">Field: </w:t>
      </w:r>
      <w:r w:rsidR="004F3F24" w:rsidRPr="00901355">
        <w:t>Component Override Loop Demand Side Inlet Node Name</w:t>
      </w:r>
    </w:p>
    <w:p w14:paraId="456B1A40"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14:paraId="38DADA66" w14:textId="77777777" w:rsidR="004F3F24" w:rsidRDefault="003079E0" w:rsidP="004F3F24">
      <w:pPr>
        <w:pStyle w:val="Heading4"/>
      </w:pPr>
      <w:r>
        <w:t xml:space="preserve">Field: </w:t>
      </w:r>
      <w:r w:rsidR="004F3F24" w:rsidRPr="00901355">
        <w:t>Component Override Cooling Control Temperature Mode</w:t>
      </w:r>
    </w:p>
    <w:p w14:paraId="3EF94A08" w14:textId="77777777"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14:paraId="7C99D99D" w14:textId="77777777" w:rsidR="004F3F24" w:rsidRDefault="003079E0" w:rsidP="004F3F24">
      <w:pPr>
        <w:pStyle w:val="Heading4"/>
      </w:pPr>
      <w:r>
        <w:t xml:space="preserve">Field: </w:t>
      </w:r>
      <w:r w:rsidR="004F3F24" w:rsidRPr="003B3B87">
        <w:t>Sizing Factor</w:t>
      </w:r>
    </w:p>
    <w:p w14:paraId="353E4B88" w14:textId="77777777"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14:paraId="31E45EAC" w14:textId="77777777" w:rsidR="004F3F24" w:rsidRDefault="003079E0" w:rsidP="004F3F24">
      <w:pPr>
        <w:pStyle w:val="Heading4"/>
      </w:pPr>
      <w:r>
        <w:t xml:space="preserve">Field: </w:t>
      </w:r>
      <w:r w:rsidR="004F3F24">
        <w:t>Operation Minimum Temperature Limit</w:t>
      </w:r>
    </w:p>
    <w:p w14:paraId="2110C427" w14:textId="77777777"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14:paraId="1B41D394" w14:textId="77777777" w:rsidR="004F3F24" w:rsidRDefault="003079E0" w:rsidP="004F3F24">
      <w:pPr>
        <w:pStyle w:val="Heading4"/>
      </w:pPr>
      <w:r>
        <w:t xml:space="preserve">Field: </w:t>
      </w:r>
      <w:r w:rsidR="004F3F24">
        <w:t>Operation Maximum Temperature Limit</w:t>
      </w:r>
    </w:p>
    <w:p w14:paraId="475E8C36" w14:textId="77777777"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14:paraId="1135DD58" w14:textId="77777777" w:rsidR="004F3F24" w:rsidRDefault="004F3F24" w:rsidP="004F3F24">
      <w:pPr>
        <w:pStyle w:val="BodyText"/>
        <w:spacing w:after="0"/>
      </w:pPr>
    </w:p>
    <w:p w14:paraId="5A7937C2" w14:textId="77777777" w:rsidR="004F3F24" w:rsidRDefault="004F3F24" w:rsidP="004F3F24">
      <w:pPr>
        <w:pStyle w:val="BodyText"/>
        <w:spacing w:after="0"/>
      </w:pPr>
      <w:r>
        <w:lastRenderedPageBreak/>
        <w:t>Some example IDF input objects follow.</w:t>
      </w:r>
    </w:p>
    <w:p w14:paraId="775CEF8E" w14:textId="77777777" w:rsidR="004F3F24" w:rsidRDefault="004F3F24" w:rsidP="004F3F24">
      <w:pPr>
        <w:pStyle w:val="BodyText"/>
        <w:spacing w:after="0"/>
      </w:pPr>
    </w:p>
    <w:p w14:paraId="435F11DF" w14:textId="77777777" w:rsidR="004F3F24" w:rsidRDefault="004F3F24" w:rsidP="004F3F24">
      <w:pPr>
        <w:pStyle w:val="CodeIDDSamples"/>
      </w:pPr>
      <w:r>
        <w:t xml:space="preserve">  HeatExchanger:FluidToFluid, </w:t>
      </w:r>
    </w:p>
    <w:p w14:paraId="313D7872" w14:textId="77777777" w:rsidR="004F3F24" w:rsidRDefault="004F3F24" w:rsidP="004F3F24">
      <w:pPr>
        <w:pStyle w:val="CodeIDDSamples"/>
      </w:pPr>
      <w:r>
        <w:t xml:space="preserve">    CondenserLoop HX,!- Name</w:t>
      </w:r>
    </w:p>
    <w:p w14:paraId="1E427E7D" w14:textId="77777777" w:rsidR="004F3F24" w:rsidRDefault="004F3F24" w:rsidP="004F3F24">
      <w:pPr>
        <w:pStyle w:val="CodeIDDSamples"/>
      </w:pPr>
      <w:r>
        <w:t xml:space="preserve">    ALWAYS_ON,     !- Availability Schedule Name</w:t>
      </w:r>
    </w:p>
    <w:p w14:paraId="77FB496A" w14:textId="77777777" w:rsidR="004F3F24" w:rsidRDefault="004F3F24" w:rsidP="004F3F24">
      <w:pPr>
        <w:pStyle w:val="CodeIDDSamples"/>
      </w:pPr>
      <w:r>
        <w:t xml:space="preserve">    CondenserLoop HX HX Inlet Node, !- Loop Demand Side Inlet Node Name</w:t>
      </w:r>
    </w:p>
    <w:p w14:paraId="7E3C56B3" w14:textId="77777777" w:rsidR="004F3F24" w:rsidRDefault="004F3F24" w:rsidP="004F3F24">
      <w:pPr>
        <w:pStyle w:val="CodeIDDSamples"/>
      </w:pPr>
      <w:r>
        <w:t xml:space="preserve">    CondenserLoop HX HX Outlet Node, !- Loop Demand Side Outlet Node Name</w:t>
      </w:r>
    </w:p>
    <w:p w14:paraId="6BD70025" w14:textId="77777777" w:rsidR="004F3F24" w:rsidRDefault="004F3F24" w:rsidP="004F3F24">
      <w:pPr>
        <w:pStyle w:val="CodeIDDSamples"/>
      </w:pPr>
      <w:r>
        <w:t xml:space="preserve">    autosize,                     !- Loop Demand Side Design Flow Rate</w:t>
      </w:r>
    </w:p>
    <w:p w14:paraId="322D73AB" w14:textId="77777777" w:rsidR="004F3F24" w:rsidRDefault="004F3F24" w:rsidP="004F3F24">
      <w:pPr>
        <w:pStyle w:val="CodeIDDSamples"/>
      </w:pPr>
      <w:r>
        <w:t xml:space="preserve">    CondenserLoop Pump- HXNode,   !- Loop Supply Side Inlet Node Name</w:t>
      </w:r>
    </w:p>
    <w:p w14:paraId="14BB3413" w14:textId="77777777" w:rsidR="004F3F24" w:rsidRDefault="004F3F24" w:rsidP="004F3F24">
      <w:pPr>
        <w:pStyle w:val="CodeIDDSamples"/>
      </w:pPr>
      <w:r>
        <w:t xml:space="preserve">    CondenserLoop HX- ChillerNode,!- Loop Supply Side Outlet Node Name</w:t>
      </w:r>
    </w:p>
    <w:p w14:paraId="6CC98548" w14:textId="77777777" w:rsidR="004F3F24" w:rsidRDefault="004F3F24" w:rsidP="004F3F24">
      <w:pPr>
        <w:pStyle w:val="CodeIDDSamples"/>
      </w:pPr>
      <w:r>
        <w:t xml:space="preserve">    autosize,                !- Loop Supply Side Design Flow Rate</w:t>
      </w:r>
    </w:p>
    <w:p w14:paraId="0A0B06D5" w14:textId="77777777" w:rsidR="004F3F24" w:rsidRDefault="004F3F24" w:rsidP="004F3F24">
      <w:pPr>
        <w:pStyle w:val="CodeIDDSamples"/>
      </w:pPr>
      <w:r>
        <w:t xml:space="preserve">    CounterFlow,             !- Heat Exchange Model Type</w:t>
      </w:r>
    </w:p>
    <w:p w14:paraId="6411CD9A" w14:textId="77777777" w:rsidR="004F3F24" w:rsidRDefault="004F3F24" w:rsidP="004F3F24">
      <w:pPr>
        <w:pStyle w:val="CodeIDDSamples"/>
      </w:pPr>
      <w:r>
        <w:t xml:space="preserve">    autosize,                !- Heat Exchanger U-Factor Times Area Value</w:t>
      </w:r>
    </w:p>
    <w:p w14:paraId="1A097DF1" w14:textId="77777777" w:rsidR="004F3F24" w:rsidRDefault="004F3F24" w:rsidP="004F3F24">
      <w:pPr>
        <w:pStyle w:val="CodeIDDSamples"/>
      </w:pPr>
      <w:r>
        <w:t xml:space="preserve">    CoolingDifferentialOnOff,    !- Control Type</w:t>
      </w:r>
    </w:p>
    <w:p w14:paraId="793136BA" w14:textId="77777777" w:rsidR="004F3F24" w:rsidRDefault="004F3F24" w:rsidP="004F3F24">
      <w:pPr>
        <w:pStyle w:val="CodeIDDSamples"/>
      </w:pPr>
      <w:r>
        <w:t xml:space="preserve">    ,   !- Heat Exchanger Setpoint Node Name</w:t>
      </w:r>
    </w:p>
    <w:p w14:paraId="700D75E7" w14:textId="77777777" w:rsidR="004F3F24" w:rsidRDefault="004F3F24" w:rsidP="004F3F24">
      <w:pPr>
        <w:pStyle w:val="CodeIDDSamples"/>
      </w:pPr>
      <w:r>
        <w:t xml:space="preserve">    2.0,         !- Minimum Temperature Difference to Activate Heat Exchanger</w:t>
      </w:r>
    </w:p>
    <w:p w14:paraId="4F711454" w14:textId="77777777" w:rsidR="004F3F24" w:rsidRDefault="004F3F24" w:rsidP="004F3F24">
      <w:pPr>
        <w:pStyle w:val="CodeIDDSamples"/>
      </w:pPr>
      <w:r>
        <w:t xml:space="preserve">    FreeCooling;             !- Heat Transfer Metering End Use Type</w:t>
      </w:r>
    </w:p>
    <w:p w14:paraId="4025CCA2" w14:textId="77777777" w:rsidR="004F3F24" w:rsidRDefault="004F3F24" w:rsidP="004F3F24">
      <w:pPr>
        <w:pStyle w:val="CodeIDDSamples"/>
      </w:pPr>
    </w:p>
    <w:p w14:paraId="05282ED5" w14:textId="77777777" w:rsidR="004F3F24" w:rsidRDefault="004F3F24" w:rsidP="004F3F24">
      <w:pPr>
        <w:pStyle w:val="CodeIDDSamples"/>
      </w:pPr>
      <w:r>
        <w:t>HeatExchanger:FluidToFluid,</w:t>
      </w:r>
    </w:p>
    <w:p w14:paraId="71995BE5" w14:textId="77777777" w:rsidR="004F3F24" w:rsidRDefault="004F3F24" w:rsidP="004F3F24">
      <w:pPr>
        <w:pStyle w:val="CodeIDDSamples"/>
      </w:pPr>
      <w:r>
        <w:t xml:space="preserve">    SOURCE to TRANSFER HX , !- Name</w:t>
      </w:r>
    </w:p>
    <w:p w14:paraId="23675B13" w14:textId="77777777" w:rsidR="004F3F24" w:rsidRDefault="004F3F24" w:rsidP="004F3F24">
      <w:pPr>
        <w:pStyle w:val="CodeIDDSamples"/>
      </w:pPr>
      <w:r>
        <w:t xml:space="preserve">    AlwaysOnSchedule, !- Availability Schedule Name</w:t>
      </w:r>
    </w:p>
    <w:p w14:paraId="4F1DBD8B" w14:textId="77777777" w:rsidR="004F3F24" w:rsidRDefault="004F3F24" w:rsidP="004F3F24">
      <w:pPr>
        <w:pStyle w:val="CodeIDDSamples"/>
      </w:pPr>
      <w:r>
        <w:t xml:space="preserve">    SOURCE Demand HX Inlet Node , !- Loop Demand Side Inlet Node Name</w:t>
      </w:r>
    </w:p>
    <w:p w14:paraId="42FD6EF0" w14:textId="77777777" w:rsidR="004F3F24" w:rsidRDefault="004F3F24" w:rsidP="004F3F24">
      <w:pPr>
        <w:pStyle w:val="CodeIDDSamples"/>
      </w:pPr>
      <w:r>
        <w:t xml:space="preserve">    SOURCE Demand HX Outlet Node , !- Loop Demand Side Outlet Node Name</w:t>
      </w:r>
    </w:p>
    <w:p w14:paraId="0F95C72E" w14:textId="77777777" w:rsidR="004F3F24" w:rsidRDefault="004F3F24" w:rsidP="004F3F24">
      <w:pPr>
        <w:pStyle w:val="CodeIDDSamples"/>
      </w:pPr>
      <w:r>
        <w:t xml:space="preserve">    0.003 , !- Loop Demand Side Design Flow Rate</w:t>
      </w:r>
    </w:p>
    <w:p w14:paraId="0006E8F6" w14:textId="77777777" w:rsidR="004F3F24" w:rsidRDefault="004F3F24" w:rsidP="004F3F24">
      <w:pPr>
        <w:pStyle w:val="CodeIDDSamples"/>
      </w:pPr>
      <w:r>
        <w:t xml:space="preserve">    TRANSFER HX Supply Inlet Node, !- Loop Supply Side Inlet Node Name</w:t>
      </w:r>
    </w:p>
    <w:p w14:paraId="2423D027" w14:textId="77777777" w:rsidR="004F3F24" w:rsidRDefault="004F3F24" w:rsidP="004F3F24">
      <w:pPr>
        <w:pStyle w:val="CodeIDDSamples"/>
      </w:pPr>
      <w:r>
        <w:t xml:space="preserve">    TRANSFER HX Supply Outlet Node, !- Loop Supply Side Outlet Node Name</w:t>
      </w:r>
    </w:p>
    <w:p w14:paraId="0CF53726" w14:textId="77777777" w:rsidR="004F3F24" w:rsidRDefault="004F3F24" w:rsidP="004F3F24">
      <w:pPr>
        <w:pStyle w:val="CodeIDDSamples"/>
      </w:pPr>
      <w:r>
        <w:t xml:space="preserve">    0.003 , !- Loop Supply Side Design Flow Rate</w:t>
      </w:r>
    </w:p>
    <w:p w14:paraId="365158CA" w14:textId="77777777" w:rsidR="004F3F24" w:rsidRDefault="004F3F24" w:rsidP="004F3F24">
      <w:pPr>
        <w:pStyle w:val="CodeIDDSamples"/>
      </w:pPr>
      <w:r>
        <w:t xml:space="preserve">    CrossFlow, !- Heat Exchange Model Type</w:t>
      </w:r>
    </w:p>
    <w:p w14:paraId="69C808C2" w14:textId="77777777" w:rsidR="004F3F24" w:rsidRDefault="004F3F24" w:rsidP="004F3F24">
      <w:pPr>
        <w:pStyle w:val="CodeIDDSamples"/>
      </w:pPr>
      <w:r>
        <w:t xml:space="preserve">    15000 , !- Heat Exchanger U-Factor Times Area Value</w:t>
      </w:r>
    </w:p>
    <w:p w14:paraId="3A04F057" w14:textId="77777777" w:rsidR="004F3F24" w:rsidRDefault="004F3F24" w:rsidP="004F3F24">
      <w:pPr>
        <w:pStyle w:val="CodeIDDSamples"/>
      </w:pPr>
      <w:r>
        <w:t xml:space="preserve">    DualDeadbandSetpointModulated , !- Control Type</w:t>
      </w:r>
    </w:p>
    <w:p w14:paraId="6A8508BA" w14:textId="77777777" w:rsidR="004F3F24" w:rsidRDefault="004F3F24" w:rsidP="004F3F24">
      <w:pPr>
        <w:pStyle w:val="CodeIDDSamples"/>
      </w:pPr>
      <w:r>
        <w:t xml:space="preserve">    TRANSFER Supply Outlet Node, !- Heat Exchanger Setpoint Node Name</w:t>
      </w:r>
    </w:p>
    <w:p w14:paraId="0CACC095" w14:textId="77777777" w:rsidR="004F3F24" w:rsidRDefault="004F3F24" w:rsidP="004F3F24">
      <w:pPr>
        <w:pStyle w:val="CodeIDDSamples"/>
      </w:pPr>
      <w:r>
        <w:t xml:space="preserve">    0.2 , !- Minimum Temperature Difference to Activate Heat Exchanger</w:t>
      </w:r>
    </w:p>
    <w:p w14:paraId="5A64D504" w14:textId="77777777" w:rsidR="004F3F24" w:rsidRDefault="004F3F24" w:rsidP="004F3F24">
      <w:pPr>
        <w:pStyle w:val="CodeIDDSamples"/>
      </w:pPr>
      <w:r>
        <w:t xml:space="preserve">    LoopToLoop; !- Heat Transfer Metering End Use Type</w:t>
      </w:r>
    </w:p>
    <w:p w14:paraId="694CDFD4" w14:textId="77777777" w:rsidR="004F3F24" w:rsidRDefault="004F3F24" w:rsidP="004F3F24">
      <w:pPr>
        <w:pStyle w:val="BodyText"/>
      </w:pPr>
    </w:p>
    <w:p w14:paraId="4533BF00" w14:textId="77777777" w:rsidR="004F3F24" w:rsidRDefault="00D8607E" w:rsidP="004F3F24">
      <w:pPr>
        <w:pStyle w:val="Heading3"/>
      </w:pPr>
      <w:bookmarkStart w:id="1608" w:name="_Toc399490203"/>
      <w:r>
        <w:t xml:space="preserve">Fluid to Fluid </w:t>
      </w:r>
      <w:r w:rsidR="004F3F24">
        <w:t>Heat</w:t>
      </w:r>
      <w:r>
        <w:t xml:space="preserve"> </w:t>
      </w:r>
      <w:r w:rsidR="004F3F24">
        <w:t>Exchanger Outputs</w:t>
      </w:r>
      <w:bookmarkEnd w:id="1608"/>
    </w:p>
    <w:p w14:paraId="6D334DEC" w14:textId="77777777" w:rsidR="004F3F24" w:rsidRDefault="004F3F24" w:rsidP="004F3F24">
      <w:pPr>
        <w:pStyle w:val="Heading4"/>
      </w:pPr>
      <w:r>
        <w:t xml:space="preserve">Fluid Heat Exchanger Heat Transfer Rate [W] </w:t>
      </w:r>
    </w:p>
    <w:p w14:paraId="6441384A" w14:textId="77777777" w:rsidR="004F3F24" w:rsidRDefault="004F3F24" w:rsidP="004F3F24">
      <w:pPr>
        <w:pStyle w:val="Heading4"/>
      </w:pPr>
      <w:r>
        <w:t xml:space="preserve">Fluid Heat Exchanger Heat Transfer Energy [J] </w:t>
      </w:r>
    </w:p>
    <w:p w14:paraId="35195BE8" w14:textId="77777777"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14:paraId="28E791C6" w14:textId="77777777" w:rsidR="004F3F24" w:rsidRDefault="004F3F24" w:rsidP="004F3F24">
      <w:pPr>
        <w:pStyle w:val="Heading4"/>
      </w:pPr>
      <w:r>
        <w:t>Fluid Heat Exchanger Loop Supply Side Mass Flow Rate [kg/s]</w:t>
      </w:r>
    </w:p>
    <w:p w14:paraId="56D01F23" w14:textId="77777777" w:rsidR="004F3F24" w:rsidRDefault="004F3F24" w:rsidP="004F3F24">
      <w:pPr>
        <w:pStyle w:val="BodyText"/>
      </w:pPr>
      <w:r>
        <w:t xml:space="preserve">This is the system mass flow of fluid through the heat exchanger side connected as the Loop Supply Side, in kg/s.  </w:t>
      </w:r>
    </w:p>
    <w:p w14:paraId="09476320" w14:textId="77777777" w:rsidR="004F3F24" w:rsidRDefault="004F3F24" w:rsidP="004F3F24">
      <w:pPr>
        <w:pStyle w:val="Heading4"/>
      </w:pPr>
      <w:r>
        <w:t>Fluid Heat Exchanger Loop Supply Side Inlet Temperature [C]</w:t>
      </w:r>
    </w:p>
    <w:p w14:paraId="12B27B33" w14:textId="77777777" w:rsidR="004F3F24" w:rsidRDefault="004F3F24" w:rsidP="004F3F24">
      <w:pPr>
        <w:pStyle w:val="BodyText"/>
      </w:pPr>
      <w:r>
        <w:t xml:space="preserve">This is the temperature, in degrees Celsius, of the fluid entering the heat exchanger on the side connected as the Loop Supply Side. </w:t>
      </w:r>
    </w:p>
    <w:p w14:paraId="642D0C52" w14:textId="77777777" w:rsidR="004F3F24" w:rsidRDefault="004F3F24" w:rsidP="004F3F24">
      <w:pPr>
        <w:pStyle w:val="Heading4"/>
      </w:pPr>
      <w:r>
        <w:t>Fluid Heat Exchanger Loop Supply Side Outlet Temperature [C]</w:t>
      </w:r>
    </w:p>
    <w:p w14:paraId="2F3E99DB" w14:textId="77777777" w:rsidR="004F3F24" w:rsidRPr="004002FB" w:rsidRDefault="004F3F24" w:rsidP="004F3F24">
      <w:pPr>
        <w:pStyle w:val="BodyText"/>
      </w:pPr>
      <w:r>
        <w:t xml:space="preserve">This is the temperature, in degrees Celsius, of the fluid leaving the heat exchanger on the side connected as the Loop Supply Side. </w:t>
      </w:r>
    </w:p>
    <w:p w14:paraId="0FA127E6" w14:textId="77777777" w:rsidR="004F3F24" w:rsidRDefault="004F3F24" w:rsidP="004F3F24">
      <w:pPr>
        <w:pStyle w:val="Heading4"/>
      </w:pPr>
      <w:r>
        <w:t>Fluid Heat Exchanger Loop Demand Side Mass Flow Rate [kg/s]</w:t>
      </w:r>
    </w:p>
    <w:p w14:paraId="34846504" w14:textId="77777777" w:rsidR="004F3F24" w:rsidRPr="004002FB" w:rsidRDefault="004F3F24" w:rsidP="004F3F24">
      <w:pPr>
        <w:pStyle w:val="BodyText"/>
      </w:pPr>
      <w:r>
        <w:t xml:space="preserve">This is the system mass flow of fluid through the heat exchanger side connected as the Loop Demand Side, in kg/s.  </w:t>
      </w:r>
    </w:p>
    <w:p w14:paraId="562428B6" w14:textId="77777777" w:rsidR="004F3F24" w:rsidRDefault="004F3F24" w:rsidP="004F3F24">
      <w:pPr>
        <w:pStyle w:val="Heading4"/>
      </w:pPr>
      <w:r>
        <w:lastRenderedPageBreak/>
        <w:t>Fluid Heat Exchanger Loop Demand Side Inlet Temperature [C]</w:t>
      </w:r>
    </w:p>
    <w:p w14:paraId="443ABB4A" w14:textId="77777777" w:rsidR="004F3F24" w:rsidRDefault="004F3F24" w:rsidP="004F3F24">
      <w:pPr>
        <w:pStyle w:val="BodyText"/>
      </w:pPr>
      <w:r>
        <w:t xml:space="preserve">This is the temperature, in degrees Celsius, of the fluid entering the heat exchanger on the side connected as the Loop Demand Side. </w:t>
      </w:r>
    </w:p>
    <w:p w14:paraId="1C2FD250" w14:textId="77777777" w:rsidR="004F3F24" w:rsidRDefault="004F3F24" w:rsidP="004F3F24">
      <w:pPr>
        <w:pStyle w:val="Heading4"/>
      </w:pPr>
      <w:r>
        <w:t>Fluid Heat Exchanger Loop Demand Side Outlet Temperature [C]</w:t>
      </w:r>
    </w:p>
    <w:p w14:paraId="71A40507" w14:textId="77777777" w:rsidR="004F3F24" w:rsidRPr="004002FB" w:rsidRDefault="004F3F24" w:rsidP="004F3F24">
      <w:pPr>
        <w:pStyle w:val="BodyText"/>
      </w:pPr>
      <w:r>
        <w:t xml:space="preserve">This is the temperature, in degrees Celsius, of the fluid leaving the heat exchanger on the side connected as the Loop Demand Side. </w:t>
      </w:r>
    </w:p>
    <w:p w14:paraId="3C61BFB3" w14:textId="77777777" w:rsidR="004F3F24" w:rsidRDefault="004F3F24" w:rsidP="004F3F24">
      <w:pPr>
        <w:pStyle w:val="Heading4"/>
      </w:pPr>
      <w:r>
        <w:t>Fluid Heat Exchanger Operation Status [0=off, 1= on]</w:t>
      </w:r>
    </w:p>
    <w:p w14:paraId="0D040E12" w14:textId="77777777"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14:paraId="6F9C8C6C" w14:textId="77777777" w:rsidR="004F3F24" w:rsidRDefault="004F3F24" w:rsidP="004F3F24">
      <w:pPr>
        <w:pStyle w:val="Heading4"/>
      </w:pPr>
      <w:r>
        <w:t>Fluid Heat Exchanger Effectiveness [ ]</w:t>
      </w:r>
    </w:p>
    <w:p w14:paraId="63C3FACD" w14:textId="77777777"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14:paraId="70797624" w14:textId="77777777" w:rsidR="00976A26" w:rsidRDefault="00976A26">
      <w:pPr>
        <w:pStyle w:val="Heading2"/>
      </w:pPr>
      <w:bookmarkStart w:id="1609" w:name="_Toc99527940"/>
      <w:bookmarkStart w:id="1610" w:name="_Toc399490204"/>
      <w:bookmarkEnd w:id="1603"/>
      <w:r>
        <w:t>Group – Plant-Condenser Flow Control</w:t>
      </w:r>
      <w:bookmarkEnd w:id="1609"/>
      <w:bookmarkEnd w:id="1610"/>
    </w:p>
    <w:bookmarkEnd w:id="1517"/>
    <w:bookmarkEnd w:id="1518"/>
    <w:bookmarkEnd w:id="1519"/>
    <w:p w14:paraId="7EB643F4" w14:textId="77777777"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14:paraId="3159D1AA" w14:textId="77777777" w:rsidR="00976A26" w:rsidRDefault="00C6361B">
      <w:pPr>
        <w:pStyle w:val="Heading3"/>
      </w:pPr>
      <w:bookmarkStart w:id="1611" w:name="_Toc488474314"/>
      <w:bookmarkStart w:id="1612" w:name="_Toc488647276"/>
      <w:bookmarkStart w:id="1613" w:name="_Toc99527941"/>
      <w:bookmarkStart w:id="1614" w:name="_Toc399490205"/>
      <w:r w:rsidRPr="00C6361B">
        <w:t>Connector:Splitter</w:t>
      </w:r>
      <w:r w:rsidR="00976A26">
        <w:t>,</w:t>
      </w:r>
      <w:r w:rsidRPr="00C6361B">
        <w:t xml:space="preserve"> </w:t>
      </w:r>
      <w:r>
        <w:t>Connector:Mixer</w:t>
      </w:r>
      <w:bookmarkEnd w:id="1611"/>
      <w:bookmarkEnd w:id="1612"/>
      <w:bookmarkEnd w:id="1613"/>
      <w:bookmarkEnd w:id="1614"/>
    </w:p>
    <w:p w14:paraId="5DCD417F" w14:textId="77777777"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14:paraId="26567DB4" w14:textId="77777777" w:rsidR="00976A26" w:rsidRDefault="00C6361B">
      <w:pPr>
        <w:pStyle w:val="Heading3"/>
      </w:pPr>
      <w:bookmarkStart w:id="1615" w:name="_Toc99527942"/>
      <w:bookmarkStart w:id="1616" w:name="_Toc399490206"/>
      <w:r w:rsidRPr="00C6361B">
        <w:t>Connector:Splitter</w:t>
      </w:r>
      <w:bookmarkEnd w:id="1615"/>
      <w:bookmarkEnd w:id="1616"/>
    </w:p>
    <w:p w14:paraId="5F2130B0" w14:textId="77777777" w:rsidR="00976A26" w:rsidRDefault="00D3136B">
      <w:pPr>
        <w:pStyle w:val="Heading4"/>
      </w:pPr>
      <w:r>
        <w:t xml:space="preserve">Field: </w:t>
      </w:r>
      <w:r w:rsidR="00976A26">
        <w:t>Name</w:t>
      </w:r>
    </w:p>
    <w:p w14:paraId="1755C906" w14:textId="77777777" w:rsidR="00976A26" w:rsidRDefault="00976A26">
      <w:pPr>
        <w:pStyle w:val="BodyText"/>
      </w:pPr>
      <w:r>
        <w:t>This alpha field contains the identifying name for the Splitter.</w:t>
      </w:r>
    </w:p>
    <w:p w14:paraId="510DB309" w14:textId="77777777" w:rsidR="00976A26" w:rsidRDefault="00D3136B">
      <w:pPr>
        <w:pStyle w:val="Heading4"/>
      </w:pPr>
      <w:r>
        <w:t xml:space="preserve">Field: </w:t>
      </w:r>
      <w:r w:rsidR="00976A26">
        <w:t>Inlet Branch Name</w:t>
      </w:r>
    </w:p>
    <w:p w14:paraId="159A4188" w14:textId="77777777" w:rsidR="00976A26" w:rsidRDefault="00976A26">
      <w:pPr>
        <w:pStyle w:val="BodyText"/>
      </w:pPr>
      <w:r>
        <w:t>This alpha field contains the identifying name for the Splitter Inlet Branch.</w:t>
      </w:r>
    </w:p>
    <w:p w14:paraId="59D0A90A" w14:textId="77777777" w:rsidR="00976A26" w:rsidRDefault="00D3136B">
      <w:pPr>
        <w:pStyle w:val="Heading4"/>
      </w:pPr>
      <w:r>
        <w:t xml:space="preserve">Field: </w:t>
      </w:r>
      <w:r w:rsidR="00976A26">
        <w:t>Outlet Branch</w:t>
      </w:r>
      <w:r w:rsidR="00C6361B">
        <w:t xml:space="preserve"> &lt;x&gt;</w:t>
      </w:r>
      <w:r w:rsidR="00976A26">
        <w:t xml:space="preserve"> Name</w:t>
      </w:r>
    </w:p>
    <w:p w14:paraId="34F1CC09" w14:textId="77777777" w:rsidR="00C6361B" w:rsidRDefault="00976A26" w:rsidP="00C6361B">
      <w:pPr>
        <w:pStyle w:val="BodyText"/>
      </w:pPr>
      <w:r>
        <w:t>This alpha field contains the identifying names for the Splitter Outlet Branches</w:t>
      </w:r>
      <w:r w:rsidR="00C6361B">
        <w:t xml:space="preserve"> and you enter as many outlet branches as needed.</w:t>
      </w:r>
    </w:p>
    <w:p w14:paraId="3B2D4239" w14:textId="77777777" w:rsidR="00976A26" w:rsidRDefault="00C6361B">
      <w:pPr>
        <w:pStyle w:val="Heading3"/>
      </w:pPr>
      <w:bookmarkStart w:id="1617" w:name="_Toc99527943"/>
      <w:bookmarkStart w:id="1618" w:name="_Toc399490207"/>
      <w:r w:rsidRPr="00C6361B">
        <w:t>Connector:Mixer</w:t>
      </w:r>
      <w:bookmarkEnd w:id="1617"/>
      <w:bookmarkEnd w:id="1618"/>
    </w:p>
    <w:p w14:paraId="52524D16" w14:textId="77777777" w:rsidR="00976A26" w:rsidRDefault="00D3136B">
      <w:pPr>
        <w:pStyle w:val="Heading4"/>
      </w:pPr>
      <w:r>
        <w:t xml:space="preserve">Field: </w:t>
      </w:r>
      <w:r w:rsidR="00976A26">
        <w:t>Name</w:t>
      </w:r>
    </w:p>
    <w:p w14:paraId="3A6430AA" w14:textId="77777777" w:rsidR="00976A26" w:rsidRDefault="00976A26">
      <w:pPr>
        <w:pStyle w:val="BodyText"/>
      </w:pPr>
      <w:r>
        <w:t>This alpha field contains the identifying name for the Mixer.</w:t>
      </w:r>
    </w:p>
    <w:p w14:paraId="30ABC446" w14:textId="77777777" w:rsidR="00976A26" w:rsidRDefault="00D3136B">
      <w:pPr>
        <w:pStyle w:val="Heading4"/>
      </w:pPr>
      <w:r>
        <w:lastRenderedPageBreak/>
        <w:t xml:space="preserve">Field: </w:t>
      </w:r>
      <w:r w:rsidR="00976A26">
        <w:t>Outlet Branch Name</w:t>
      </w:r>
    </w:p>
    <w:p w14:paraId="48957517" w14:textId="77777777" w:rsidR="00976A26" w:rsidRDefault="00976A26">
      <w:pPr>
        <w:pStyle w:val="BodyText"/>
      </w:pPr>
      <w:r>
        <w:t>This alpha field contains the identifying name for the Mixer Outlet Branch.</w:t>
      </w:r>
    </w:p>
    <w:p w14:paraId="28B9CE05" w14:textId="77777777" w:rsidR="00976A26" w:rsidRDefault="00D3136B">
      <w:pPr>
        <w:pStyle w:val="Heading4"/>
      </w:pPr>
      <w:r>
        <w:t xml:space="preserve">Field: </w:t>
      </w:r>
      <w:r w:rsidR="00976A26">
        <w:t xml:space="preserve">Inlet Branch </w:t>
      </w:r>
      <w:r w:rsidR="00C6361B">
        <w:t xml:space="preserve">&lt;x&gt; </w:t>
      </w:r>
      <w:r w:rsidR="00976A26">
        <w:t>Name</w:t>
      </w:r>
    </w:p>
    <w:p w14:paraId="7B216769" w14:textId="77777777" w:rsidR="00976A26" w:rsidRDefault="00976A26">
      <w:pPr>
        <w:pStyle w:val="BodyText"/>
      </w:pPr>
      <w:r>
        <w:t>This alpha field contains the identifying names for the Mixer Inlet Branches</w:t>
      </w:r>
      <w:r w:rsidR="00C6361B">
        <w:t xml:space="preserve"> and you enter as many inlet branch names as needed.</w:t>
      </w:r>
      <w:r>
        <w:t>.</w:t>
      </w:r>
    </w:p>
    <w:p w14:paraId="4B891FEE" w14:textId="77777777" w:rsidR="00976A26" w:rsidRDefault="00976A26">
      <w:pPr>
        <w:pStyle w:val="BodyText"/>
      </w:pPr>
      <w:r>
        <w:t>An example of these statements in an IDF is:</w:t>
      </w:r>
    </w:p>
    <w:p w14:paraId="669ABFCE" w14:textId="77777777" w:rsidR="00976A26" w:rsidRDefault="00C6361B">
      <w:pPr>
        <w:pStyle w:val="IDDDefinition"/>
      </w:pPr>
      <w:r w:rsidRPr="00C6361B">
        <w:t>Connector:Splitter</w:t>
      </w:r>
      <w:r w:rsidR="00976A26">
        <w:t>,</w:t>
      </w:r>
    </w:p>
    <w:p w14:paraId="59BD3393" w14:textId="77777777" w:rsidR="00976A26" w:rsidRDefault="00976A26">
      <w:pPr>
        <w:pStyle w:val="IDDDefinition"/>
      </w:pPr>
      <w:r>
        <w:t xml:space="preserve">             CW Loop Splitter,</w:t>
      </w:r>
    </w:p>
    <w:p w14:paraId="4A708444" w14:textId="77777777" w:rsidR="00976A26" w:rsidRDefault="00976A26">
      <w:pPr>
        <w:pStyle w:val="IDDDefinition"/>
      </w:pPr>
      <w:r>
        <w:t xml:space="preserve">             CW Pump Branch,</w:t>
      </w:r>
    </w:p>
    <w:p w14:paraId="598EF3D3" w14:textId="77777777" w:rsidR="00976A26" w:rsidRDefault="00976A26">
      <w:pPr>
        <w:pStyle w:val="IDDDefinition"/>
      </w:pPr>
      <w:r>
        <w:t xml:space="preserve">             Little Chiller Branch,</w:t>
      </w:r>
    </w:p>
    <w:p w14:paraId="5C2CDEA9" w14:textId="77777777" w:rsidR="00976A26" w:rsidRDefault="00976A26">
      <w:pPr>
        <w:pStyle w:val="IDDDefinition"/>
      </w:pPr>
      <w:r>
        <w:t xml:space="preserve">             Big Chiller Branch,</w:t>
      </w:r>
    </w:p>
    <w:p w14:paraId="4066E0A5" w14:textId="77777777" w:rsidR="00976A26" w:rsidRDefault="00976A26">
      <w:pPr>
        <w:pStyle w:val="IDDDefinition"/>
      </w:pPr>
      <w:r>
        <w:t xml:space="preserve">             Purchased Cooling Branch,</w:t>
      </w:r>
    </w:p>
    <w:p w14:paraId="45C4FF52" w14:textId="77777777" w:rsidR="00976A26" w:rsidRDefault="00976A26">
      <w:pPr>
        <w:pStyle w:val="IDDDefinition"/>
      </w:pPr>
      <w:r>
        <w:t xml:space="preserve">             Supply Bypass Branch;</w:t>
      </w:r>
    </w:p>
    <w:p w14:paraId="3183BD6A" w14:textId="77777777" w:rsidR="00976A26" w:rsidRDefault="00C6361B">
      <w:pPr>
        <w:pStyle w:val="IDDDefinition"/>
      </w:pPr>
      <w:r>
        <w:t>Connector:Mixer</w:t>
      </w:r>
      <w:r w:rsidR="00976A26">
        <w:t>,</w:t>
      </w:r>
    </w:p>
    <w:p w14:paraId="26065012" w14:textId="77777777" w:rsidR="00976A26" w:rsidRDefault="00976A26">
      <w:pPr>
        <w:pStyle w:val="IDDDefinition"/>
      </w:pPr>
      <w:r>
        <w:t xml:space="preserve">             CW Loop Mixer,</w:t>
      </w:r>
    </w:p>
    <w:p w14:paraId="5B3A7DBB" w14:textId="77777777" w:rsidR="00976A26" w:rsidRDefault="00976A26">
      <w:pPr>
        <w:pStyle w:val="IDDDefinition"/>
      </w:pPr>
      <w:r>
        <w:t xml:space="preserve">             Cooling Supply Outlet,</w:t>
      </w:r>
    </w:p>
    <w:p w14:paraId="6DF65BCD" w14:textId="77777777" w:rsidR="00976A26" w:rsidRDefault="00976A26">
      <w:pPr>
        <w:pStyle w:val="IDDDefinition"/>
      </w:pPr>
      <w:r>
        <w:t xml:space="preserve">             Little Chiller Branch,</w:t>
      </w:r>
    </w:p>
    <w:p w14:paraId="1F2CC4C1" w14:textId="77777777" w:rsidR="00976A26" w:rsidRDefault="00976A26">
      <w:pPr>
        <w:pStyle w:val="IDDDefinition"/>
      </w:pPr>
      <w:r>
        <w:t xml:space="preserve">             Big Chiller Branch,</w:t>
      </w:r>
    </w:p>
    <w:p w14:paraId="1384EE91" w14:textId="77777777" w:rsidR="00976A26" w:rsidRDefault="00976A26">
      <w:pPr>
        <w:pStyle w:val="IDDDefinition"/>
      </w:pPr>
      <w:r>
        <w:t xml:space="preserve">             Purchased Cooling Branch,</w:t>
      </w:r>
    </w:p>
    <w:p w14:paraId="6DC0EAF8" w14:textId="77777777" w:rsidR="00976A26" w:rsidRDefault="00976A26">
      <w:pPr>
        <w:pStyle w:val="IDDDefinition"/>
      </w:pPr>
      <w:r>
        <w:t xml:space="preserve">             Supply Bypass Branch;</w:t>
      </w:r>
    </w:p>
    <w:p w14:paraId="1D031213" w14:textId="77777777" w:rsidR="00976A26" w:rsidRDefault="00976A26" w:rsidP="00181DD3">
      <w:pPr>
        <w:pStyle w:val="BodyText"/>
      </w:pPr>
    </w:p>
    <w:p w14:paraId="19D91E9F" w14:textId="77777777" w:rsidR="00E768F3" w:rsidRDefault="00C6361B" w:rsidP="00E768F3">
      <w:pPr>
        <w:pStyle w:val="Heading3"/>
      </w:pPr>
      <w:bookmarkStart w:id="1619" w:name="_Toc399490208"/>
      <w:r w:rsidRPr="00C6361B">
        <w:t>TemperingValve</w:t>
      </w:r>
      <w:bookmarkEnd w:id="1619"/>
    </w:p>
    <w:p w14:paraId="39788AAF" w14:textId="77777777"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14:paraId="606D3C01" w14:textId="77777777"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14:paraId="59A3E9CC" w14:textId="77777777" w:rsidR="00E768F3" w:rsidRDefault="00AC33EE" w:rsidP="00E768F3">
      <w:pPr>
        <w:pStyle w:val="BodyText"/>
        <w:keepNext/>
        <w:jc w:val="center"/>
      </w:pPr>
      <w:r>
        <w:rPr>
          <w:noProof/>
          <w:lang w:eastAsia="zh-CN"/>
        </w:rPr>
        <w:lastRenderedPageBreak/>
        <w:drawing>
          <wp:inline distT="0" distB="0" distL="0" distR="0" wp14:anchorId="6D680352" wp14:editId="4A5450BB">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14:paraId="004D257C" w14:textId="77777777" w:rsidR="00E768F3" w:rsidRDefault="00E768F3" w:rsidP="00E768F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89</w:t>
      </w:r>
      <w:r w:rsidR="006008C7">
        <w:rPr>
          <w:noProof/>
        </w:rPr>
        <w:fldChar w:fldCharType="end"/>
      </w:r>
      <w:r>
        <w:t>. Tempering Valve Schematic</w:t>
      </w:r>
    </w:p>
    <w:p w14:paraId="2AA3A884" w14:textId="77777777"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14:paraId="638498B5" w14:textId="77777777" w:rsidR="00E768F3" w:rsidRDefault="00E768F3" w:rsidP="00E768F3">
      <w:pPr>
        <w:pStyle w:val="Heading4"/>
      </w:pPr>
      <w:r>
        <w:t>Field: Name</w:t>
      </w:r>
    </w:p>
    <w:p w14:paraId="70E34E4A" w14:textId="77777777"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14:paraId="5B3F545C" w14:textId="77777777" w:rsidR="00E768F3" w:rsidRDefault="00E768F3" w:rsidP="00E768F3">
      <w:pPr>
        <w:pStyle w:val="Heading4"/>
      </w:pPr>
      <w:r>
        <w:t>Field: Inlet Node Name</w:t>
      </w:r>
    </w:p>
    <w:p w14:paraId="2794216B" w14:textId="77777777" w:rsidR="00E768F3" w:rsidRDefault="00E768F3" w:rsidP="00E768F3">
      <w:pPr>
        <w:pStyle w:val="BodyText"/>
      </w:pPr>
      <w:r>
        <w:t xml:space="preserve">This field should contain the name of node which is the inlet for the valve. </w:t>
      </w:r>
    </w:p>
    <w:p w14:paraId="78D2D119" w14:textId="77777777" w:rsidR="00E768F3" w:rsidRDefault="00E768F3" w:rsidP="00E768F3">
      <w:pPr>
        <w:pStyle w:val="Heading4"/>
      </w:pPr>
      <w:r>
        <w:t>Field: Outlet Node Name</w:t>
      </w:r>
    </w:p>
    <w:p w14:paraId="4AAC9402" w14:textId="77777777" w:rsidR="00E768F3" w:rsidRDefault="00E768F3" w:rsidP="00E768F3">
      <w:pPr>
        <w:pStyle w:val="BodyText"/>
      </w:pPr>
      <w:r>
        <w:t>This field should contain the name of node which is the outlet for the valve</w:t>
      </w:r>
    </w:p>
    <w:p w14:paraId="59B6E82B" w14:textId="77777777" w:rsidR="00E768F3" w:rsidRDefault="00E768F3" w:rsidP="00E768F3">
      <w:pPr>
        <w:pStyle w:val="Heading4"/>
      </w:pPr>
      <w:r>
        <w:t>Field: Stream 2 Source Node Name</w:t>
      </w:r>
    </w:p>
    <w:p w14:paraId="58F5927C" w14:textId="77777777" w:rsidR="00E768F3" w:rsidRDefault="00E768F3" w:rsidP="00E768F3">
      <w:pPr>
        <w:pStyle w:val="BodyText"/>
      </w:pPr>
      <w:r>
        <w:t>This field should contain the name of node that is the inlet to the Mixer object for the second stream containing the component whose flow is being diverted.</w:t>
      </w:r>
    </w:p>
    <w:p w14:paraId="60018938" w14:textId="77777777" w:rsidR="00E768F3" w:rsidRDefault="00E768F3" w:rsidP="00E768F3">
      <w:pPr>
        <w:pStyle w:val="Heading4"/>
      </w:pPr>
      <w:r>
        <w:t>Field: Temperature Setpoint Node Name</w:t>
      </w:r>
    </w:p>
    <w:p w14:paraId="35FA11F2" w14:textId="77777777"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14:paraId="558F3A45" w14:textId="77777777" w:rsidR="00E768F3" w:rsidRDefault="00D3136B" w:rsidP="00E768F3">
      <w:pPr>
        <w:pStyle w:val="Heading4"/>
      </w:pPr>
      <w:r>
        <w:t xml:space="preserve">Field: </w:t>
      </w:r>
      <w:r w:rsidR="00E768F3">
        <w:t>Pump Outlet Node Name</w:t>
      </w:r>
    </w:p>
    <w:p w14:paraId="72BB3C3C" w14:textId="77777777"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14:paraId="1402BB77" w14:textId="77777777" w:rsidR="00E768F3" w:rsidRDefault="00E768F3" w:rsidP="00E768F3">
      <w:pPr>
        <w:pStyle w:val="BodyText"/>
      </w:pPr>
      <w:r>
        <w:t>This object is demonstrated in the example file called SolarCollectorFlatPlateWater.idf. An example of this object is:</w:t>
      </w:r>
    </w:p>
    <w:p w14:paraId="47DE8CD6" w14:textId="77777777" w:rsidR="00E768F3" w:rsidRDefault="00C6361B" w:rsidP="00E768F3">
      <w:pPr>
        <w:pStyle w:val="CodeIDDSamples"/>
      </w:pPr>
      <w:r w:rsidRPr="00C6361B">
        <w:t>TemperingValve</w:t>
      </w:r>
      <w:r w:rsidR="00E768F3">
        <w:t>,</w:t>
      </w:r>
    </w:p>
    <w:p w14:paraId="3FCDC7F5" w14:textId="77777777" w:rsidR="00E768F3" w:rsidRDefault="00E768F3" w:rsidP="00E768F3">
      <w:pPr>
        <w:pStyle w:val="CodeIDDSamples"/>
      </w:pPr>
      <w:r>
        <w:t xml:space="preserve">        DHW Anti-Scald Diverter,</w:t>
      </w:r>
    </w:p>
    <w:p w14:paraId="547CD027" w14:textId="77777777" w:rsidR="00E768F3" w:rsidRDefault="00E768F3" w:rsidP="00E768F3">
      <w:pPr>
        <w:pStyle w:val="CodeIDDSamples"/>
      </w:pPr>
      <w:r>
        <w:lastRenderedPageBreak/>
        <w:t xml:space="preserve">        DHW Anti-Scald Inlet Node, ! Inlet Node Name</w:t>
      </w:r>
    </w:p>
    <w:p w14:paraId="534A5351" w14:textId="77777777" w:rsidR="00E768F3" w:rsidRDefault="00E768F3" w:rsidP="00E768F3">
      <w:pPr>
        <w:pStyle w:val="CodeIDDSamples"/>
      </w:pPr>
      <w:r>
        <w:t xml:space="preserve">        DHW Anti-Scald Outlet Node, ! Outlet Node Name</w:t>
      </w:r>
    </w:p>
    <w:p w14:paraId="656B1A86" w14:textId="77777777" w:rsidR="00E768F3" w:rsidRDefault="00E768F3" w:rsidP="00E768F3">
      <w:pPr>
        <w:pStyle w:val="CodeIDDSamples"/>
      </w:pPr>
      <w:r>
        <w:t xml:space="preserve">        SHW Storage Tank Use Outlet Node, ! Stream 2 Source Node Name</w:t>
      </w:r>
    </w:p>
    <w:p w14:paraId="58E56730" w14:textId="77777777" w:rsidR="00E768F3" w:rsidRDefault="00E768F3" w:rsidP="00E768F3">
      <w:pPr>
        <w:pStyle w:val="CodeIDDSamples"/>
      </w:pPr>
      <w:r>
        <w:t xml:space="preserve">        DHW Instantaneous Boost Outlet Node, ! Temperature Setpoint Node Name</w:t>
      </w:r>
    </w:p>
    <w:p w14:paraId="73B4747A" w14:textId="77777777" w:rsidR="00E768F3" w:rsidRDefault="00E768F3" w:rsidP="00E768F3">
      <w:pPr>
        <w:pStyle w:val="CodeIDDSamples"/>
      </w:pPr>
      <w:r>
        <w:t xml:space="preserve">        DHW Use Side Pump Outlet;  ! pump outlet node </w:t>
      </w:r>
    </w:p>
    <w:p w14:paraId="6CE55691" w14:textId="77777777" w:rsidR="00E768F3" w:rsidRDefault="00E768F3" w:rsidP="00E768F3">
      <w:pPr>
        <w:pStyle w:val="Heading3"/>
      </w:pPr>
      <w:bookmarkStart w:id="1620" w:name="_Toc399490209"/>
      <w:r>
        <w:t>Tempering Valve Outputs</w:t>
      </w:r>
      <w:bookmarkEnd w:id="1620"/>
    </w:p>
    <w:p w14:paraId="3536E865" w14:textId="77777777" w:rsidR="001B4355" w:rsidRDefault="00E768F3" w:rsidP="00E768F3">
      <w:pPr>
        <w:pStyle w:val="BodyText"/>
      </w:pPr>
      <w:r>
        <w:t xml:space="preserve">Use </w:t>
      </w:r>
      <w:r w:rsidR="0018099D">
        <w:t>output variable</w:t>
      </w:r>
      <w:r>
        <w:t>s for System Nodes for flow and temperature results.</w:t>
      </w:r>
    </w:p>
    <w:p w14:paraId="167E3DF1" w14:textId="77777777" w:rsidR="00976A26" w:rsidRDefault="00976A26">
      <w:pPr>
        <w:pStyle w:val="Heading2"/>
      </w:pPr>
      <w:bookmarkStart w:id="1621" w:name="_Toc506095210"/>
      <w:bookmarkStart w:id="1622" w:name="_Toc1447691"/>
      <w:bookmarkStart w:id="1623" w:name="_Toc99527944"/>
      <w:bookmarkStart w:id="1624" w:name="_Toc488474315"/>
      <w:bookmarkStart w:id="1625" w:name="_Toc488647277"/>
      <w:bookmarkStart w:id="1626" w:name="_Toc488474321"/>
      <w:bookmarkStart w:id="1627" w:name="_Toc488647283"/>
      <w:bookmarkStart w:id="1628" w:name="_Toc469283213"/>
      <w:bookmarkStart w:id="1629" w:name="_Toc399490210"/>
      <w:bookmarkEnd w:id="1165"/>
      <w:r>
        <w:t>Group – Air Distribution</w:t>
      </w:r>
      <w:bookmarkEnd w:id="1621"/>
      <w:bookmarkEnd w:id="1622"/>
      <w:bookmarkEnd w:id="1623"/>
      <w:bookmarkEnd w:id="1629"/>
    </w:p>
    <w:p w14:paraId="041AF276" w14:textId="77777777" w:rsidR="00976A26" w:rsidRDefault="00C6361B">
      <w:pPr>
        <w:pStyle w:val="Heading3"/>
      </w:pPr>
      <w:bookmarkStart w:id="1630" w:name="_Toc488474316"/>
      <w:bookmarkStart w:id="1631" w:name="_Toc488647278"/>
      <w:bookmarkStart w:id="1632" w:name="_Toc506095211"/>
      <w:bookmarkStart w:id="1633" w:name="_Toc1447692"/>
      <w:bookmarkStart w:id="1634" w:name="_Toc99527945"/>
      <w:bookmarkStart w:id="1635" w:name="_Ref122243319"/>
      <w:bookmarkStart w:id="1636" w:name="_Toc399490211"/>
      <w:bookmarkEnd w:id="1624"/>
      <w:bookmarkEnd w:id="1625"/>
      <w:r w:rsidRPr="00C6361B">
        <w:t>AirLoopHVAC</w:t>
      </w:r>
      <w:bookmarkEnd w:id="1630"/>
      <w:bookmarkEnd w:id="1631"/>
      <w:bookmarkEnd w:id="1632"/>
      <w:bookmarkEnd w:id="1633"/>
      <w:bookmarkEnd w:id="1634"/>
      <w:bookmarkEnd w:id="1635"/>
      <w:bookmarkEnd w:id="1636"/>
    </w:p>
    <w:p w14:paraId="18D45D48" w14:textId="77777777"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14:paraId="260B406A" w14:textId="77777777" w:rsidR="00976A26" w:rsidRDefault="00976A26">
      <w:pPr>
        <w:pStyle w:val="BodyText"/>
        <w:jc w:val="left"/>
      </w:pPr>
      <w:r>
        <w:t>The only numeric input is the design primary air</w:t>
      </w:r>
      <w:r w:rsidR="00C6361B">
        <w:t xml:space="preserve"> </w:t>
      </w:r>
      <w:r>
        <w:t>flow rate. This item is input just before the BranchList name.</w:t>
      </w:r>
    </w:p>
    <w:p w14:paraId="18B2F143" w14:textId="77777777"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14:paraId="23DE4725" w14:textId="77777777" w:rsidR="00976A26" w:rsidRDefault="00976A26">
      <w:pPr>
        <w:pStyle w:val="Heading4"/>
        <w:rPr>
          <w:snapToGrid w:val="0"/>
        </w:rPr>
      </w:pPr>
      <w:r>
        <w:rPr>
          <w:snapToGrid w:val="0"/>
        </w:rPr>
        <w:t>Field: Name</w:t>
      </w:r>
    </w:p>
    <w:p w14:paraId="215C2BF0" w14:textId="77777777"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14:paraId="680E5354" w14:textId="77777777"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14:paraId="089F9FC0" w14:textId="77777777"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14:paraId="6EC0413E" w14:textId="77777777" w:rsidR="00976A26" w:rsidRDefault="00976A26">
      <w:pPr>
        <w:pStyle w:val="Heading4"/>
        <w:rPr>
          <w:snapToGrid w:val="0"/>
        </w:rPr>
      </w:pPr>
      <w:r>
        <w:rPr>
          <w:snapToGrid w:val="0"/>
        </w:rPr>
        <w:t>Field: Availability Manager List</w:t>
      </w:r>
      <w:r w:rsidR="00F044A4">
        <w:rPr>
          <w:snapToGrid w:val="0"/>
        </w:rPr>
        <w:t xml:space="preserve"> Name</w:t>
      </w:r>
    </w:p>
    <w:p w14:paraId="6093E613" w14:textId="77777777"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14:paraId="24EE5F2A" w14:textId="77777777" w:rsidR="00976A26" w:rsidRDefault="00D3136B">
      <w:pPr>
        <w:pStyle w:val="Heading4"/>
        <w:rPr>
          <w:snapToGrid w:val="0"/>
        </w:rPr>
      </w:pPr>
      <w:r>
        <w:rPr>
          <w:snapToGrid w:val="0"/>
        </w:rPr>
        <w:lastRenderedPageBreak/>
        <w:t xml:space="preserve">Field: </w:t>
      </w:r>
      <w:r w:rsidR="00F044A4" w:rsidRPr="00F044A4">
        <w:rPr>
          <w:snapToGrid w:val="0"/>
        </w:rPr>
        <w:t>Design Supply Air Flow Rate</w:t>
      </w:r>
    </w:p>
    <w:p w14:paraId="67C59630" w14:textId="77777777" w:rsidR="00976A26" w:rsidRDefault="00976A26">
      <w:pPr>
        <w:pStyle w:val="BodyText"/>
        <w:jc w:val="left"/>
      </w:pPr>
      <w:r>
        <w:t>This is the system primary air design volumetric flow rate in cubic meters per second.</w:t>
      </w:r>
    </w:p>
    <w:p w14:paraId="221F97AA" w14:textId="77777777" w:rsidR="00976A26" w:rsidRDefault="00D3136B">
      <w:pPr>
        <w:pStyle w:val="Heading4"/>
        <w:rPr>
          <w:snapToGrid w:val="0"/>
        </w:rPr>
      </w:pPr>
      <w:r>
        <w:rPr>
          <w:snapToGrid w:val="0"/>
        </w:rPr>
        <w:t xml:space="preserve">Field: </w:t>
      </w:r>
      <w:r w:rsidR="00F044A4" w:rsidRPr="00F044A4">
        <w:rPr>
          <w:snapToGrid w:val="0"/>
        </w:rPr>
        <w:t>Branch List Name</w:t>
      </w:r>
    </w:p>
    <w:p w14:paraId="310A21A3" w14:textId="77777777"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14:paraId="6CB92BA0" w14:textId="77777777" w:rsidR="00976A26" w:rsidRDefault="00D3136B">
      <w:pPr>
        <w:pStyle w:val="Heading4"/>
        <w:rPr>
          <w:snapToGrid w:val="0"/>
        </w:rPr>
      </w:pPr>
      <w:r>
        <w:rPr>
          <w:snapToGrid w:val="0"/>
        </w:rPr>
        <w:t xml:space="preserve">Field: </w:t>
      </w:r>
      <w:r w:rsidR="00F044A4" w:rsidRPr="00F044A4">
        <w:rPr>
          <w:snapToGrid w:val="0"/>
        </w:rPr>
        <w:t>Connector List Name</w:t>
      </w:r>
    </w:p>
    <w:p w14:paraId="16CB88EC" w14:textId="77777777"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14:paraId="19507983" w14:textId="77777777" w:rsidR="00976A26" w:rsidRDefault="00976A26">
      <w:pPr>
        <w:pStyle w:val="Heading4"/>
        <w:rPr>
          <w:snapToGrid w:val="0"/>
        </w:rPr>
      </w:pPr>
      <w:r>
        <w:rPr>
          <w:snapToGrid w:val="0"/>
        </w:rPr>
        <w:t xml:space="preserve">Field: </w:t>
      </w:r>
      <w:r w:rsidR="00F044A4" w:rsidRPr="00F044A4">
        <w:rPr>
          <w:snapToGrid w:val="0"/>
        </w:rPr>
        <w:t>Supply Side Inlet Node Name</w:t>
      </w:r>
    </w:p>
    <w:p w14:paraId="3F525DC6" w14:textId="77777777" w:rsidR="00976A26" w:rsidRDefault="00976A26">
      <w:pPr>
        <w:pStyle w:val="BodyText"/>
        <w:jc w:val="left"/>
      </w:pPr>
      <w:r>
        <w:t>The name of the air entrance node of this primary air system. This is the inlet node for return air for this air system.</w:t>
      </w:r>
    </w:p>
    <w:p w14:paraId="55E43DD5" w14:textId="77777777" w:rsidR="00976A26" w:rsidRDefault="00976A26">
      <w:pPr>
        <w:pStyle w:val="Heading4"/>
        <w:rPr>
          <w:snapToGrid w:val="0"/>
        </w:rPr>
      </w:pPr>
      <w:r>
        <w:rPr>
          <w:snapToGrid w:val="0"/>
        </w:rPr>
        <w:t xml:space="preserve">Field: </w:t>
      </w:r>
      <w:r w:rsidR="00F044A4" w:rsidRPr="00F044A4">
        <w:rPr>
          <w:snapToGrid w:val="0"/>
        </w:rPr>
        <w:t>Demand Side Outlet Node Name</w:t>
      </w:r>
    </w:p>
    <w:p w14:paraId="30250A78" w14:textId="77777777"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14:paraId="180F5B43" w14:textId="77777777" w:rsidR="00976A26" w:rsidRDefault="00976A26">
      <w:pPr>
        <w:pStyle w:val="Heading4"/>
        <w:rPr>
          <w:snapToGrid w:val="0"/>
        </w:rPr>
      </w:pPr>
      <w:r>
        <w:rPr>
          <w:snapToGrid w:val="0"/>
        </w:rPr>
        <w:t xml:space="preserve">Field: </w:t>
      </w:r>
      <w:r w:rsidR="00F044A4" w:rsidRPr="00F044A4">
        <w:rPr>
          <w:snapToGrid w:val="0"/>
        </w:rPr>
        <w:t>Demand Side Inlet Node Names</w:t>
      </w:r>
    </w:p>
    <w:p w14:paraId="202CDFA0" w14:textId="77777777"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14:paraId="748BBF22" w14:textId="77777777" w:rsidR="00976A26" w:rsidRDefault="00976A26">
      <w:pPr>
        <w:pStyle w:val="Heading4"/>
        <w:rPr>
          <w:snapToGrid w:val="0"/>
        </w:rPr>
      </w:pPr>
      <w:r>
        <w:rPr>
          <w:snapToGrid w:val="0"/>
        </w:rPr>
        <w:t xml:space="preserve">Field: </w:t>
      </w:r>
      <w:r w:rsidR="00F044A4" w:rsidRPr="00F044A4">
        <w:rPr>
          <w:snapToGrid w:val="0"/>
        </w:rPr>
        <w:t>Supply Side Outlet Node Names</w:t>
      </w:r>
    </w:p>
    <w:p w14:paraId="30307C87" w14:textId="77777777"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14:paraId="4F262693" w14:textId="77777777" w:rsidR="00976A26" w:rsidRDefault="00976A26">
      <w:pPr>
        <w:pStyle w:val="BodyText"/>
      </w:pPr>
      <w:r>
        <w:t>An example of this statement in an IDF is:</w:t>
      </w:r>
    </w:p>
    <w:p w14:paraId="05A2C5F3" w14:textId="77777777" w:rsidR="00976A26" w:rsidRDefault="004B6A97">
      <w:pPr>
        <w:pStyle w:val="IDDDefinition"/>
        <w:rPr>
          <w:snapToGrid w:val="0"/>
        </w:rPr>
      </w:pPr>
      <w:r>
        <w:rPr>
          <w:snapToGrid w:val="0"/>
        </w:rPr>
        <w:t>AirLoopHVAC</w:t>
      </w:r>
      <w:r w:rsidR="00976A26">
        <w:rPr>
          <w:snapToGrid w:val="0"/>
        </w:rPr>
        <w:t>,</w:t>
      </w:r>
    </w:p>
    <w:p w14:paraId="5090A802" w14:textId="77777777" w:rsidR="00976A26" w:rsidRDefault="00976A26">
      <w:pPr>
        <w:pStyle w:val="IDDDefinition"/>
        <w:rPr>
          <w:snapToGrid w:val="0"/>
        </w:rPr>
      </w:pPr>
      <w:r>
        <w:rPr>
          <w:snapToGrid w:val="0"/>
        </w:rPr>
        <w:t xml:space="preserve">  Main Dual Duct Air Loop,           ! Primary Air Loop Name</w:t>
      </w:r>
    </w:p>
    <w:p w14:paraId="588A3F6C" w14:textId="77777777" w:rsidR="00976A26" w:rsidRDefault="00976A26">
      <w:pPr>
        <w:pStyle w:val="IDDDefinition"/>
        <w:rPr>
          <w:snapToGrid w:val="0"/>
        </w:rPr>
      </w:pPr>
      <w:r>
        <w:rPr>
          <w:snapToGrid w:val="0"/>
        </w:rPr>
        <w:t xml:space="preserve">  Dual Duct System 1 Controllers,    ! Controller List</w:t>
      </w:r>
    </w:p>
    <w:p w14:paraId="4AB00540" w14:textId="77777777" w:rsidR="00976A26" w:rsidRDefault="00976A26">
      <w:pPr>
        <w:pStyle w:val="IDDDefinition"/>
        <w:rPr>
          <w:snapToGrid w:val="0"/>
        </w:rPr>
      </w:pPr>
      <w:r>
        <w:rPr>
          <w:snapToGrid w:val="0"/>
        </w:rPr>
        <w:t xml:space="preserve">  Dual Duct System 1 Schedule List , ! System Availability Manager List</w:t>
      </w:r>
    </w:p>
    <w:p w14:paraId="5DC63B1F" w14:textId="77777777" w:rsidR="00976A26" w:rsidRDefault="00976A26">
      <w:pPr>
        <w:pStyle w:val="IDDDefinition"/>
        <w:rPr>
          <w:snapToGrid w:val="0"/>
        </w:rPr>
      </w:pPr>
      <w:r>
        <w:rPr>
          <w:snapToGrid w:val="0"/>
        </w:rPr>
        <w:t xml:space="preserve">  1.3 ,                              ! Primary air design volumetric flow rate</w:t>
      </w:r>
    </w:p>
    <w:p w14:paraId="18D6EA0F" w14:textId="77777777" w:rsidR="00976A26" w:rsidRDefault="00976A26">
      <w:pPr>
        <w:pStyle w:val="IDDDefinition"/>
        <w:rPr>
          <w:snapToGrid w:val="0"/>
        </w:rPr>
      </w:pPr>
      <w:r>
        <w:rPr>
          <w:snapToGrid w:val="0"/>
        </w:rPr>
        <w:t xml:space="preserve">  Dual Duct Air Loop Branches ,      ! Air Loop Branch List Name</w:t>
      </w:r>
    </w:p>
    <w:p w14:paraId="07DDF41B" w14:textId="77777777" w:rsidR="00976A26" w:rsidRDefault="00976A26">
      <w:pPr>
        <w:pStyle w:val="IDDDefinition"/>
        <w:rPr>
          <w:snapToGrid w:val="0"/>
        </w:rPr>
      </w:pPr>
      <w:r>
        <w:rPr>
          <w:snapToGrid w:val="0"/>
        </w:rPr>
        <w:t xml:space="preserve">  Dual Duct Connectors ,             ! Air Loop Connector List Name</w:t>
      </w:r>
    </w:p>
    <w:p w14:paraId="68EA5B31" w14:textId="77777777" w:rsidR="00976A26" w:rsidRDefault="00976A26">
      <w:pPr>
        <w:pStyle w:val="IDDDefinition"/>
        <w:rPr>
          <w:snapToGrid w:val="0"/>
        </w:rPr>
      </w:pPr>
      <w:r>
        <w:rPr>
          <w:snapToGrid w:val="0"/>
        </w:rPr>
        <w:t xml:space="preserve">  Supply Fan Inlet Node ,            ! ReturnAir AirLoop Inlet Node</w:t>
      </w:r>
    </w:p>
    <w:p w14:paraId="01B9472A" w14:textId="77777777" w:rsidR="00976A26" w:rsidRDefault="00976A26">
      <w:pPr>
        <w:pStyle w:val="IDDDefinition"/>
        <w:rPr>
          <w:snapToGrid w:val="0"/>
        </w:rPr>
      </w:pPr>
      <w:r>
        <w:rPr>
          <w:snapToGrid w:val="0"/>
        </w:rPr>
        <w:t xml:space="preserve">  Return Air Mixer Outlet ,          ! ZoneEquipGroup Outlet Node</w:t>
      </w:r>
    </w:p>
    <w:p w14:paraId="3BEBBA00" w14:textId="77777777" w:rsidR="00976A26" w:rsidRDefault="00976A26">
      <w:pPr>
        <w:pStyle w:val="IDDDefinition"/>
        <w:rPr>
          <w:snapToGrid w:val="0"/>
        </w:rPr>
      </w:pPr>
      <w:r>
        <w:rPr>
          <w:snapToGrid w:val="0"/>
        </w:rPr>
        <w:t xml:space="preserve">  Zone Equipment Inlet Node List ,   ! SupplyAirPath ZoneEquipGroup Inlet Nodes</w:t>
      </w:r>
    </w:p>
    <w:p w14:paraId="5D4B5E21" w14:textId="77777777" w:rsidR="00976A26" w:rsidRDefault="00976A26">
      <w:pPr>
        <w:pStyle w:val="IDDDefinition"/>
        <w:rPr>
          <w:snapToGrid w:val="0"/>
        </w:rPr>
      </w:pPr>
      <w:r>
        <w:rPr>
          <w:snapToGrid w:val="0"/>
        </w:rPr>
        <w:t xml:space="preserve">  Air Loop Outlet Node List ;        ! AirLoop Outlet Nodes</w:t>
      </w:r>
    </w:p>
    <w:p w14:paraId="2F66F773" w14:textId="77777777" w:rsidR="00C82CD2" w:rsidRDefault="00C82CD2" w:rsidP="00C82CD2">
      <w:pPr>
        <w:pStyle w:val="BodyText"/>
      </w:pPr>
    </w:p>
    <w:p w14:paraId="1C2FB9FE" w14:textId="77777777" w:rsidR="00C82CD2" w:rsidRPr="00C82CD2" w:rsidRDefault="00C82CD2" w:rsidP="00C82CD2">
      <w:pPr>
        <w:pStyle w:val="BodyText"/>
      </w:pPr>
    </w:p>
    <w:p w14:paraId="6DFEF620" w14:textId="77777777" w:rsidR="00B525B6" w:rsidRDefault="00F044A4" w:rsidP="00B525B6">
      <w:pPr>
        <w:pStyle w:val="Heading3"/>
      </w:pPr>
      <w:bookmarkStart w:id="1637" w:name="_Toc399490212"/>
      <w:r>
        <w:lastRenderedPageBreak/>
        <w:t>AirLoopHVAC</w:t>
      </w:r>
      <w:r w:rsidR="00B525B6">
        <w:t xml:space="preserve"> Outputs</w:t>
      </w:r>
      <w:bookmarkEnd w:id="1637"/>
    </w:p>
    <w:p w14:paraId="693513F2" w14:textId="77777777" w:rsidR="00D8607E" w:rsidRDefault="00D8607E" w:rsidP="00D8607E">
      <w:pPr>
        <w:pStyle w:val="CodeIDDSamples"/>
      </w:pPr>
      <w:r>
        <w:t>HVAC,Average,Air System Simulation Cycle On Off Status</w:t>
      </w:r>
    </w:p>
    <w:p w14:paraId="344B2187" w14:textId="77777777" w:rsidR="00D8607E" w:rsidRDefault="00D8607E" w:rsidP="00D8607E">
      <w:pPr>
        <w:pStyle w:val="CodeIDDSamples"/>
      </w:pPr>
      <w:r>
        <w:t>HVAC,Sum,HVAC System Solver Iteration Count []</w:t>
      </w:r>
    </w:p>
    <w:p w14:paraId="41520020" w14:textId="77777777" w:rsidR="00D8607E" w:rsidRDefault="00D8607E" w:rsidP="00D8607E">
      <w:pPr>
        <w:pStyle w:val="CodeIDDSamples"/>
      </w:pPr>
      <w:r>
        <w:t>HVAC,Sum,Air System Solver Iteration Count []</w:t>
      </w:r>
    </w:p>
    <w:p w14:paraId="01DB9B6E" w14:textId="77777777" w:rsidR="00D8607E" w:rsidRDefault="00D8607E" w:rsidP="00D8607E">
      <w:pPr>
        <w:pStyle w:val="CodeIDDSamples"/>
      </w:pPr>
      <w:r>
        <w:t>HVAC,Sum,Air System Simulation Maximum Iteration Count []</w:t>
      </w:r>
    </w:p>
    <w:p w14:paraId="60E6693B" w14:textId="77777777" w:rsidR="00D8607E" w:rsidRDefault="00D8607E" w:rsidP="00D8607E">
      <w:pPr>
        <w:pStyle w:val="CodeIDDSamples"/>
      </w:pPr>
      <w:r>
        <w:t>HVAC,Sum,Air System Simulation Iteration Count []</w:t>
      </w:r>
    </w:p>
    <w:p w14:paraId="025FE4F7" w14:textId="77777777" w:rsidR="00D8607E" w:rsidRDefault="00D8607E" w:rsidP="00D8607E">
      <w:pPr>
        <w:pStyle w:val="CodeIDDSamples"/>
      </w:pPr>
      <w:r>
        <w:t>HVAC,Sum,Air System Component Model Simulation Calls []</w:t>
      </w:r>
    </w:p>
    <w:p w14:paraId="33DF8AC2" w14:textId="77777777" w:rsidR="00D8607E" w:rsidRDefault="00D8607E" w:rsidP="00D8607E">
      <w:pPr>
        <w:pStyle w:val="Heading4"/>
      </w:pPr>
      <w:r>
        <w:t>Air System Simulation Cycle On Off Status</w:t>
      </w:r>
    </w:p>
    <w:p w14:paraId="21DB02B5" w14:textId="77777777"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6A039625" w14:textId="77777777" w:rsidR="00D8607E" w:rsidRDefault="00D8607E" w:rsidP="00D8607E">
      <w:pPr>
        <w:pStyle w:val="Heading4"/>
        <w:rPr>
          <w:rStyle w:val="mediumtext"/>
        </w:rPr>
      </w:pPr>
      <w:r>
        <w:rPr>
          <w:rStyle w:val="mediumtext"/>
        </w:rPr>
        <w:t>HVAC System Solver Iteration Count []</w:t>
      </w:r>
    </w:p>
    <w:p w14:paraId="26A3F2B8" w14:textId="77777777" w:rsidR="00D8607E" w:rsidRDefault="00D8607E" w:rsidP="00D8607E">
      <w:pPr>
        <w:pStyle w:val="Heading4"/>
      </w:pPr>
      <w:r>
        <w:t>Air System Solver Iteration Count []</w:t>
      </w:r>
    </w:p>
    <w:p w14:paraId="7AA3382F" w14:textId="77777777" w:rsidR="00D8607E" w:rsidRDefault="00D8607E" w:rsidP="00D8607E">
      <w:pPr>
        <w:pStyle w:val="Heading4"/>
        <w:rPr>
          <w:rStyle w:val="mediumtext"/>
        </w:rPr>
      </w:pPr>
      <w:r>
        <w:rPr>
          <w:rStyle w:val="mediumtext"/>
        </w:rPr>
        <w:t>Air System Simulation Maximum Iteration Count []</w:t>
      </w:r>
    </w:p>
    <w:p w14:paraId="62AF5DE1" w14:textId="77777777" w:rsidR="00D8607E" w:rsidRDefault="00D8607E" w:rsidP="00D8607E">
      <w:pPr>
        <w:pStyle w:val="Heading4"/>
        <w:rPr>
          <w:rStyle w:val="mediumtext"/>
        </w:rPr>
      </w:pPr>
      <w:r>
        <w:rPr>
          <w:rStyle w:val="mediumtext"/>
        </w:rPr>
        <w:t>Air System Simulation Iteration Count []</w:t>
      </w:r>
    </w:p>
    <w:p w14:paraId="7CB175D9" w14:textId="77777777" w:rsidR="00D8607E" w:rsidRDefault="00D8607E" w:rsidP="00D8607E">
      <w:pPr>
        <w:pStyle w:val="Heading4"/>
        <w:rPr>
          <w:rStyle w:val="Heading3Char1"/>
          <w:b w:val="0"/>
          <w:bCs/>
          <w:i w:val="0"/>
          <w:iCs/>
        </w:rPr>
      </w:pPr>
      <w:r>
        <w:t>Air System Component Model Simulation Calls []</w:t>
      </w:r>
    </w:p>
    <w:p w14:paraId="3F03025D" w14:textId="77777777"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14:paraId="717E7F6D" w14:textId="77777777" w:rsidR="00BE7177" w:rsidRDefault="00BE7177" w:rsidP="00BE7177">
      <w:pPr>
        <w:pStyle w:val="Heading3"/>
      </w:pPr>
      <w:bookmarkStart w:id="1638" w:name="_Toc116639885"/>
      <w:bookmarkStart w:id="1639" w:name="_Ref132516281"/>
      <w:bookmarkStart w:id="1640" w:name="_Toc399490213"/>
      <w:r>
        <w:t xml:space="preserve">Outdoor Air Ventilation </w:t>
      </w:r>
      <w:r w:rsidR="00E92DD1">
        <w:t>Outputs</w:t>
      </w:r>
      <w:bookmarkEnd w:id="1638"/>
      <w:bookmarkEnd w:id="1639"/>
      <w:bookmarkEnd w:id="1640"/>
    </w:p>
    <w:p w14:paraId="1CEB6A0B" w14:textId="77777777"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14:paraId="0E4FDBC6" w14:textId="77777777" w:rsidR="00BE7177" w:rsidRDefault="00AC33EE" w:rsidP="00BE7177">
      <w:pPr>
        <w:pStyle w:val="Picture"/>
      </w:pPr>
      <w:r>
        <w:rPr>
          <w:noProof/>
          <w:lang w:eastAsia="zh-CN"/>
        </w:rPr>
        <w:lastRenderedPageBreak/>
        <w:drawing>
          <wp:inline distT="0" distB="0" distL="0" distR="0" wp14:anchorId="1FA9FE29" wp14:editId="578837C5">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14:paraId="28AF021D" w14:textId="77777777" w:rsidR="00BE7177" w:rsidRDefault="00BE7177" w:rsidP="00BE7177">
      <w:pPr>
        <w:pStyle w:val="Caption"/>
      </w:pPr>
      <w:bookmarkStart w:id="1641" w:name="_Toc99528269"/>
      <w:bookmarkStart w:id="1642" w:name="_Toc116639886"/>
      <w:r>
        <w:t xml:space="preserve">Figure </w:t>
      </w:r>
      <w:r w:rsidR="006008C7">
        <w:fldChar w:fldCharType="begin"/>
      </w:r>
      <w:r w:rsidR="00A4098B">
        <w:instrText xml:space="preserve"> SEQ Figure \* ARABIC </w:instrText>
      </w:r>
      <w:r w:rsidR="006008C7">
        <w:fldChar w:fldCharType="separate"/>
      </w:r>
      <w:r w:rsidR="00F157E6">
        <w:rPr>
          <w:noProof/>
        </w:rPr>
        <w:t>90</w:t>
      </w:r>
      <w:r w:rsidR="006008C7">
        <w:rPr>
          <w:noProof/>
        </w:rPr>
        <w:fldChar w:fldCharType="end"/>
      </w:r>
      <w:r>
        <w:t>. Example System for Ventilation Loads Report</w:t>
      </w:r>
      <w:bookmarkEnd w:id="1641"/>
      <w:bookmarkEnd w:id="1642"/>
    </w:p>
    <w:p w14:paraId="5CF0DB70" w14:textId="77777777"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14:paraId="1F1F4DC7" w14:textId="77777777" w:rsidR="00BE7177" w:rsidRDefault="00BE7177" w:rsidP="00BE7177">
      <w:pPr>
        <w:pStyle w:val="Equation"/>
      </w:pPr>
      <w:r w:rsidRPr="00884C36">
        <w:rPr>
          <w:position w:val="-14"/>
        </w:rPr>
        <w:object w:dxaOrig="3800" w:dyaOrig="400" w14:anchorId="1FD06858">
          <v:shape id="_x0000_i1142" type="#_x0000_t75" style="width:190.5pt;height:20.25pt" o:ole="">
            <v:imagedata r:id="rId353" o:title=""/>
          </v:shape>
          <o:OLEObject Type="Embed" ProgID="Equation.DSMT4" ShapeID="_x0000_i1142" DrawAspect="Content" ObjectID="_1473234841" r:id="rId354"/>
        </w:object>
      </w:r>
    </w:p>
    <w:p w14:paraId="0EF788F6" w14:textId="77777777" w:rsidR="00BE7177" w:rsidRDefault="00BE7177" w:rsidP="00BE7177">
      <w:pPr>
        <w:pStyle w:val="Heading4"/>
      </w:pPr>
      <w:r>
        <w:t xml:space="preserve">Ventilation Flow </w:t>
      </w:r>
      <w:r w:rsidR="00E92DD1">
        <w:t>Outputs</w:t>
      </w:r>
    </w:p>
    <w:p w14:paraId="494E0BA6" w14:textId="77777777"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14:paraId="5221C7AE" w14:textId="77777777" w:rsidR="00BE7177" w:rsidRDefault="00BE7177" w:rsidP="00BE7177">
      <w:pPr>
        <w:pStyle w:val="Heading4"/>
      </w:pPr>
      <w:r>
        <w:t>Zone Mechanical Ventilation Mass Flow Rate [kg/s]</w:t>
      </w:r>
    </w:p>
    <w:p w14:paraId="74F63905" w14:textId="77777777" w:rsidR="00BE7177" w:rsidRDefault="00BE7177" w:rsidP="00BE7177">
      <w:pPr>
        <w:pStyle w:val="BodyText"/>
      </w:pPr>
      <w:r>
        <w:t>Reports the average outdoor air mass flow rate to any zone over the reporting interval.</w:t>
      </w:r>
    </w:p>
    <w:p w14:paraId="24F67AB7" w14:textId="77777777" w:rsidR="00BE7177" w:rsidRDefault="00BE7177" w:rsidP="00BE7177">
      <w:pPr>
        <w:pStyle w:val="Heading4"/>
      </w:pPr>
      <w:r>
        <w:t>Zone Mechanical Ventilation Mass [kg]</w:t>
      </w:r>
    </w:p>
    <w:p w14:paraId="1ECE88BD" w14:textId="77777777" w:rsidR="00BE7177" w:rsidRDefault="00BE7177" w:rsidP="00BE7177">
      <w:pPr>
        <w:pStyle w:val="BodyText"/>
      </w:pPr>
      <w:r>
        <w:t>Reports the total outdoor air mass that has been supplied to any zone over the reporting interval.</w:t>
      </w:r>
    </w:p>
    <w:p w14:paraId="74606E5C" w14:textId="77777777" w:rsidR="00D73E5D" w:rsidRDefault="00D73E5D" w:rsidP="00D73E5D">
      <w:pPr>
        <w:pStyle w:val="Heading4"/>
      </w:pPr>
      <w:r>
        <w:lastRenderedPageBreak/>
        <w:t>Zone Mechanical Ventilation Standard Density Volume Flow Rate [m3/s]</w:t>
      </w:r>
    </w:p>
    <w:p w14:paraId="3276A600" w14:textId="77777777"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14:paraId="0CCB1B1B" w14:textId="77777777" w:rsidR="00D73E5D" w:rsidRDefault="00D73E5D" w:rsidP="00D73E5D">
      <w:pPr>
        <w:pStyle w:val="Heading4"/>
      </w:pPr>
      <w:r>
        <w:t>Zone Mechanical Ventilation Standard Density Volume [m3]</w:t>
      </w:r>
    </w:p>
    <w:p w14:paraId="66DB8AC3" w14:textId="77777777"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14:paraId="0F673E46" w14:textId="77777777" w:rsidR="00D73E5D" w:rsidRDefault="00D73E5D" w:rsidP="00D73E5D">
      <w:pPr>
        <w:pStyle w:val="Heading4"/>
      </w:pPr>
      <w:r>
        <w:t>Zone Mechanical Ventilation Current Density Volume Flow Rate [m3/s]</w:t>
      </w:r>
    </w:p>
    <w:p w14:paraId="06CCB855" w14:textId="77777777" w:rsidR="00D73E5D" w:rsidRDefault="00D73E5D" w:rsidP="00D73E5D">
      <w:pPr>
        <w:pStyle w:val="BodyText"/>
      </w:pPr>
      <w:r>
        <w:t xml:space="preserve">Reports the average outdoor air volume flow rate to any zone over the reporting interval, calculated using the current density for zone air.  </w:t>
      </w:r>
    </w:p>
    <w:p w14:paraId="76C8517E" w14:textId="77777777" w:rsidR="00D73E5D" w:rsidRDefault="00D73E5D" w:rsidP="00D73E5D">
      <w:pPr>
        <w:pStyle w:val="Heading4"/>
      </w:pPr>
      <w:r>
        <w:t>Zone Mechanical Ventilation Current Density Volume [m3]</w:t>
      </w:r>
    </w:p>
    <w:p w14:paraId="7DEB4CF3" w14:textId="77777777" w:rsidR="00D73E5D" w:rsidRDefault="00D73E5D" w:rsidP="00D73E5D">
      <w:pPr>
        <w:pStyle w:val="BodyText"/>
      </w:pPr>
      <w:r>
        <w:t xml:space="preserve">Reports the total outdoor air volume that has been supplied to a zone over the reporting interval, calculated using the current density for zone air.  </w:t>
      </w:r>
    </w:p>
    <w:p w14:paraId="46F401FC" w14:textId="77777777" w:rsidR="00D73E5D" w:rsidRDefault="00D73E5D" w:rsidP="00D73E5D">
      <w:pPr>
        <w:pStyle w:val="Heading4"/>
      </w:pPr>
      <w:r>
        <w:t>Zone Mechanical Ventilation Air Changes per Hour [ach]</w:t>
      </w:r>
    </w:p>
    <w:p w14:paraId="19FCF631" w14:textId="77777777" w:rsidR="00D73E5D" w:rsidRDefault="00D73E5D" w:rsidP="00D73E5D">
      <w:pPr>
        <w:pStyle w:val="BodyText"/>
      </w:pPr>
      <w:r>
        <w:t>Reports the air changes per hour in the zone due to the outside fresh air supplied by mechanical ventilation system.</w:t>
      </w:r>
    </w:p>
    <w:p w14:paraId="187D80E2" w14:textId="77777777" w:rsidR="00D73E5D" w:rsidRDefault="00D73E5D" w:rsidP="00D73E5D">
      <w:pPr>
        <w:pStyle w:val="BodyText"/>
      </w:pPr>
      <w:r>
        <w:t>The example syntax below shows the basic ventilation flow variables reported on an hourly basis.</w:t>
      </w:r>
    </w:p>
    <w:p w14:paraId="21C611BB" w14:textId="77777777"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14:paraId="46A2EC2E" w14:textId="77777777"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14:paraId="734B71DB" w14:textId="77777777"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14:paraId="305BD3E6" w14:textId="77777777"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14:paraId="4DDCE36A" w14:textId="77777777"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14:paraId="2E0D3093" w14:textId="77777777"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14:paraId="4B0D53CA" w14:textId="77777777"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14:paraId="595444CC" w14:textId="77777777" w:rsidR="00D73E5D" w:rsidRDefault="00D73E5D" w:rsidP="00D73E5D">
      <w:pPr>
        <w:pStyle w:val="Heading4"/>
      </w:pPr>
      <w:r>
        <w:t>Ventilation Load Reports</w:t>
      </w:r>
    </w:p>
    <w:p w14:paraId="10E02CD7" w14:textId="77777777" w:rsidR="00D73E5D" w:rsidRDefault="00D73E5D" w:rsidP="00D73E5D">
      <w:pPr>
        <w:pStyle w:val="BodyText"/>
      </w:pPr>
      <w:r>
        <w:t xml:space="preserve">The impact of system outdoor air on a particular zone may be calculated by summing the mass flow weighted </w:t>
      </w:r>
      <w:r w:rsidRPr="0084192B">
        <w:rPr>
          <w:position w:val="-12"/>
        </w:rPr>
        <w:object w:dxaOrig="375" w:dyaOrig="360" w14:anchorId="193FC167">
          <v:shape id="_x0000_i1143" type="#_x0000_t75" style="width:18.75pt;height:18pt" o:ole="">
            <v:imagedata r:id="rId355" o:title=""/>
          </v:shape>
          <o:OLEObject Type="Embed" ProgID="Equation.DSMT4" ShapeID="_x0000_i1143" DrawAspect="Content" ObjectID="_1473234842" r:id="rId356"/>
        </w:object>
      </w:r>
      <w:r>
        <w:t xml:space="preserve"> over the supply air paths (both cooling and heating) serving the zone as follows:</w:t>
      </w:r>
    </w:p>
    <w:p w14:paraId="0324E8B6" w14:textId="77777777" w:rsidR="00D73E5D" w:rsidRDefault="00D73E5D" w:rsidP="00D73E5D">
      <w:pPr>
        <w:pStyle w:val="Equation"/>
      </w:pPr>
      <w:r w:rsidRPr="0084192B">
        <w:rPr>
          <w:position w:val="-32"/>
        </w:rPr>
        <w:object w:dxaOrig="2535" w:dyaOrig="720" w14:anchorId="3DEB4032">
          <v:shape id="_x0000_i1144" type="#_x0000_t75" style="width:126.75pt;height:36pt" o:ole="">
            <v:imagedata r:id="rId357" o:title=""/>
          </v:shape>
          <o:OLEObject Type="Embed" ProgID="Equation.DSMT4" ShapeID="_x0000_i1144" DrawAspect="Content" ObjectID="_1473234843" r:id="rId358"/>
        </w:object>
      </w:r>
    </w:p>
    <w:p w14:paraId="3A002EDD" w14:textId="77777777"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14:paraId="3412963A" w14:textId="77777777" w:rsidR="00D73E5D" w:rsidRDefault="00D73E5D" w:rsidP="00D73E5D">
      <w:pPr>
        <w:pStyle w:val="Heading4"/>
      </w:pPr>
      <w:r>
        <w:t>Zone Mechanical Ventilation Cooling Load Increase Due to Overheating Energy [J]</w:t>
      </w:r>
    </w:p>
    <w:p w14:paraId="4819F38E" w14:textId="77777777" w:rsidR="00D73E5D" w:rsidRDefault="00D73E5D" w:rsidP="00D73E5D">
      <w:pPr>
        <w:pStyle w:val="Heading4"/>
      </w:pPr>
      <w:r>
        <w:t>Zone Mechanical Ventilation Heating Load Increase Due to Overcooling Energy [J]</w:t>
      </w:r>
    </w:p>
    <w:p w14:paraId="26A1692D" w14:textId="77777777" w:rsidR="00D73E5D" w:rsidRDefault="00D73E5D" w:rsidP="00D73E5D">
      <w:pPr>
        <w:pStyle w:val="BodyText"/>
      </w:pPr>
      <w:r>
        <w:t>The cooling/heating load that would occur once ventilation air met the zone cooling/heating load and continued to overcool/overheat the zone. No system effects are accounted for.</w:t>
      </w:r>
    </w:p>
    <w:p w14:paraId="194CADFB" w14:textId="77777777" w:rsidR="00D73E5D" w:rsidRDefault="00D73E5D" w:rsidP="00D73E5D">
      <w:pPr>
        <w:pStyle w:val="Heading4"/>
      </w:pPr>
      <w:r>
        <w:t xml:space="preserve">Zone Mechanical Ventilation Cooling Load Decrease </w:t>
      </w:r>
      <w:r w:rsidR="00824D2C">
        <w:t>Energy [</w:t>
      </w:r>
      <w:r>
        <w:t>J]</w:t>
      </w:r>
    </w:p>
    <w:p w14:paraId="2DBB265D" w14:textId="77777777" w:rsidR="00D73E5D" w:rsidRDefault="00D73E5D" w:rsidP="00D73E5D">
      <w:pPr>
        <w:pStyle w:val="Heading4"/>
      </w:pPr>
      <w:r>
        <w:t>Zone Mechanical Ventilation Heating  Load Decrease[J]</w:t>
      </w:r>
    </w:p>
    <w:p w14:paraId="7FBB8FC1" w14:textId="77777777" w:rsidR="00D73E5D" w:rsidRDefault="00D73E5D" w:rsidP="00D73E5D">
      <w:pPr>
        <w:pStyle w:val="BodyText"/>
      </w:pPr>
      <w:r>
        <w:t>The decrease in zone cooling/heating load that would occur as a result of ventilation air introduced directly into the zone. No system effects are accounted for.</w:t>
      </w:r>
    </w:p>
    <w:p w14:paraId="5986D460" w14:textId="77777777" w:rsidR="00D73E5D" w:rsidRDefault="00D73E5D" w:rsidP="00D73E5D">
      <w:pPr>
        <w:pStyle w:val="Heading4"/>
      </w:pPr>
      <w:r>
        <w:lastRenderedPageBreak/>
        <w:t xml:space="preserve">Zone Mechanical Ventilation No Load Heat Removal </w:t>
      </w:r>
      <w:r w:rsidR="00824D2C">
        <w:t>Energy [</w:t>
      </w:r>
      <w:r>
        <w:t>J]</w:t>
      </w:r>
    </w:p>
    <w:p w14:paraId="248E4B0E" w14:textId="77777777" w:rsidR="00D73E5D" w:rsidRDefault="00D73E5D" w:rsidP="00D73E5D">
      <w:pPr>
        <w:pStyle w:val="Heading4"/>
      </w:pPr>
      <w:r>
        <w:t xml:space="preserve">Zone Mechanical Ventilation No Load Heat Addition </w:t>
      </w:r>
      <w:r w:rsidR="00824D2C">
        <w:t>Energy [</w:t>
      </w:r>
      <w:r>
        <w:t>J]</w:t>
      </w:r>
    </w:p>
    <w:p w14:paraId="01E22C4F" w14:textId="77777777" w:rsidR="00D73E5D" w:rsidRDefault="00D73E5D" w:rsidP="00D73E5D">
      <w:pPr>
        <w:pStyle w:val="BodyText"/>
      </w:pPr>
      <w:r>
        <w:t>The addition or removal of heat to a zone with no load. The heat addition or removal is due to mechanical ventilation while the zone thermostat is in the deadband.</w:t>
      </w:r>
    </w:p>
    <w:p w14:paraId="5CCA8C78" w14:textId="77777777" w:rsidR="00D73E5D" w:rsidRDefault="00D73E5D" w:rsidP="00D73E5D">
      <w:pPr>
        <w:pStyle w:val="BodyText"/>
      </w:pPr>
      <w:r>
        <w:t>To summarize:</w:t>
      </w:r>
    </w:p>
    <w:p w14:paraId="617BB328" w14:textId="77777777" w:rsidR="00D73E5D" w:rsidRPr="00D73E5D" w:rsidRDefault="00D73E5D" w:rsidP="00D73E5D">
      <w:pPr>
        <w:pStyle w:val="BodyText"/>
        <w:rPr>
          <w:b/>
          <w:u w:val="single"/>
        </w:rPr>
      </w:pPr>
      <w:r w:rsidRPr="00D73E5D">
        <w:rPr>
          <w:b/>
          <w:u w:val="single"/>
        </w:rPr>
        <w:t>Cooling:</w:t>
      </w:r>
    </w:p>
    <w:p w14:paraId="6194F506" w14:textId="77777777" w:rsidR="00D73E5D" w:rsidRDefault="00D73E5D" w:rsidP="0076564D">
      <w:pPr>
        <w:pStyle w:val="BodyText"/>
        <w:numPr>
          <w:ilvl w:val="0"/>
          <w:numId w:val="82"/>
        </w:numPr>
        <w:rPr>
          <w:rFonts w:cs="Arial"/>
          <w:b/>
          <w:bCs/>
          <w:i/>
          <w:iCs/>
        </w:rPr>
      </w:pPr>
      <w:r>
        <w:rPr>
          <w:rFonts w:cs="Arial"/>
          <w:b/>
          <w:bCs/>
          <w:i/>
          <w:iCs/>
        </w:rPr>
        <w:t xml:space="preserve">Zone Mechanical Ventilation No Load Heat Removal Energy [J] </w:t>
      </w:r>
    </w:p>
    <w:p w14:paraId="2A88CBCF" w14:textId="77777777" w:rsidR="00D73E5D" w:rsidRDefault="00D73E5D" w:rsidP="00D73E5D">
      <w:pPr>
        <w:pStyle w:val="BodyText"/>
        <w:ind w:left="1800"/>
      </w:pPr>
      <w:r>
        <w:t>Cooling that would be provided directly to zone by ventilation air. Ventilation occurred with no zone load.</w:t>
      </w:r>
    </w:p>
    <w:p w14:paraId="5CFF9BDD"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Energy [J] </w:t>
      </w:r>
    </w:p>
    <w:p w14:paraId="550B5B0E" w14:textId="77777777" w:rsidR="00D73E5D" w:rsidRDefault="00D73E5D" w:rsidP="00D73E5D">
      <w:pPr>
        <w:pStyle w:val="BodyText"/>
        <w:ind w:left="1800"/>
      </w:pPr>
      <w:r>
        <w:t>The increase in zone cooling load that would occur as a result of ventilation air introduced directly into the zone. No system effects are accounted for.</w:t>
      </w:r>
    </w:p>
    <w:p w14:paraId="2FB105E6"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Due to Overheating Energy [J] </w:t>
      </w:r>
    </w:p>
    <w:p w14:paraId="353C0BEB" w14:textId="77777777" w:rsidR="00D73E5D" w:rsidRDefault="00D73E5D" w:rsidP="00D73E5D">
      <w:pPr>
        <w:pStyle w:val="BodyText"/>
        <w:ind w:left="1800"/>
      </w:pPr>
      <w:r>
        <w:t>The cooling load that would occur once ventilation air met the zone heating load and continued to overheat the zone. No system effects are accounted for.</w:t>
      </w:r>
    </w:p>
    <w:p w14:paraId="5BA1F529"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Decrease Energy [J] </w:t>
      </w:r>
    </w:p>
    <w:p w14:paraId="6F4707F9" w14:textId="77777777" w:rsidR="00D73E5D" w:rsidRDefault="00D73E5D" w:rsidP="00D73E5D">
      <w:pPr>
        <w:pStyle w:val="BodyText"/>
        <w:ind w:left="1800"/>
      </w:pPr>
      <w:r>
        <w:t>The decrease in zone cooling load that would occur as a result of ventilation air introduced directly into the zone. No system effects are accounted for.</w:t>
      </w:r>
    </w:p>
    <w:p w14:paraId="1309D2BF" w14:textId="77777777" w:rsidR="00D73E5D" w:rsidRPr="00D73E5D" w:rsidRDefault="00D73E5D" w:rsidP="00D73E5D">
      <w:pPr>
        <w:pStyle w:val="BodyText"/>
        <w:rPr>
          <w:rFonts w:cs="Arial"/>
          <w:b/>
          <w:u w:val="single"/>
        </w:rPr>
      </w:pPr>
      <w:r w:rsidRPr="00D73E5D">
        <w:rPr>
          <w:rFonts w:cs="Arial"/>
          <w:b/>
          <w:u w:val="single"/>
        </w:rPr>
        <w:t>Heating:</w:t>
      </w:r>
    </w:p>
    <w:p w14:paraId="7AE6A374" w14:textId="77777777" w:rsidR="00D73E5D" w:rsidRDefault="00D73E5D" w:rsidP="0076564D">
      <w:pPr>
        <w:pStyle w:val="BodyText"/>
        <w:numPr>
          <w:ilvl w:val="0"/>
          <w:numId w:val="83"/>
        </w:numPr>
        <w:rPr>
          <w:rFonts w:cs="Arial"/>
          <w:b/>
          <w:bCs/>
          <w:i/>
          <w:iCs/>
        </w:rPr>
      </w:pPr>
      <w:r>
        <w:rPr>
          <w:rFonts w:cs="Arial"/>
          <w:b/>
          <w:bCs/>
          <w:i/>
          <w:iCs/>
        </w:rPr>
        <w:t>Zone Mechanical Ventilation No Load Heat Addition Energy [J]</w:t>
      </w:r>
    </w:p>
    <w:p w14:paraId="7D199093" w14:textId="77777777" w:rsidR="00D73E5D" w:rsidRDefault="00D73E5D" w:rsidP="00D73E5D">
      <w:pPr>
        <w:pStyle w:val="BodyText"/>
        <w:ind w:left="1800"/>
      </w:pPr>
      <w:r>
        <w:t>Heating that would be provided directly to zone by ventilation air. Ventilation occurred with no zone load.</w:t>
      </w:r>
    </w:p>
    <w:p w14:paraId="58CC45EC"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Energy [J] </w:t>
      </w:r>
    </w:p>
    <w:p w14:paraId="2FA34594" w14:textId="77777777" w:rsidR="00D73E5D" w:rsidRDefault="00D73E5D" w:rsidP="00D73E5D">
      <w:pPr>
        <w:pStyle w:val="BodyText"/>
        <w:ind w:left="1800"/>
      </w:pPr>
      <w:r>
        <w:t>The increase in zone heating load that would occur as a result of ventilation air introduced directly into the zone. No system effects are accounted for.</w:t>
      </w:r>
    </w:p>
    <w:p w14:paraId="25B10640"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14:paraId="134983AB" w14:textId="77777777" w:rsidR="00D73E5D" w:rsidRDefault="00D73E5D" w:rsidP="00D73E5D">
      <w:pPr>
        <w:pStyle w:val="BodyText"/>
        <w:ind w:left="1800"/>
      </w:pPr>
      <w:r>
        <w:t>The heating load that would occur once ventilation air met the zone cooling load and continued to overcool the zone. No system effects are accounted for.</w:t>
      </w:r>
    </w:p>
    <w:p w14:paraId="064CF65D"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Decrease Energy [J] </w:t>
      </w:r>
    </w:p>
    <w:p w14:paraId="51940CF3" w14:textId="77777777" w:rsidR="00D73E5D" w:rsidRDefault="00D73E5D" w:rsidP="00D73E5D">
      <w:pPr>
        <w:pStyle w:val="BodyText"/>
        <w:ind w:left="1800"/>
      </w:pPr>
      <w:r>
        <w:t>The decrease in zone heating load that would occur as a result of ventilation air introduced directly into the zone. No system effects are accounted for.</w:t>
      </w:r>
    </w:p>
    <w:p w14:paraId="37C1A4D6" w14:textId="77777777"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14:paraId="1ADD886D" w14:textId="77777777" w:rsidR="00D73E5D" w:rsidRDefault="00D73E5D" w:rsidP="00D73E5D">
      <w:pPr>
        <w:pStyle w:val="BodyText"/>
      </w:pPr>
      <w:r>
        <w:t xml:space="preserve">The ventilation zone load output variables are shown in </w:t>
      </w:r>
      <w:r w:rsidR="006008C7">
        <w:fldChar w:fldCharType="begin"/>
      </w:r>
      <w:r>
        <w:instrText xml:space="preserve"> REF _Ref122309498 \h </w:instrText>
      </w:r>
      <w:r w:rsidR="006008C7">
        <w:fldChar w:fldCharType="separate"/>
      </w:r>
      <w:r w:rsidR="00F157E6">
        <w:t xml:space="preserve">Table </w:t>
      </w:r>
      <w:r w:rsidR="00F157E6">
        <w:rPr>
          <w:noProof/>
        </w:rPr>
        <w:t>24</w:t>
      </w:r>
      <w:r w:rsidR="006008C7">
        <w:fldChar w:fldCharType="end"/>
      </w:r>
      <w:r>
        <w:t>. The variables report the maximum potential “cost” or “benefit” of ventilation air introduced directly into the zone.</w:t>
      </w:r>
    </w:p>
    <w:p w14:paraId="3FC7798A" w14:textId="77777777" w:rsidR="00D73E5D" w:rsidRDefault="00D73E5D" w:rsidP="00D73E5D">
      <w:pPr>
        <w:pStyle w:val="Caption"/>
      </w:pPr>
      <w:bookmarkStart w:id="1643" w:name="_Ref122309498"/>
      <w:bookmarkStart w:id="1644" w:name="_Toc116639887"/>
      <w:bookmarkStart w:id="1645" w:name="_Toc99528270"/>
      <w:r>
        <w:lastRenderedPageBreak/>
        <w:t xml:space="preserve">Table </w:t>
      </w:r>
      <w:r w:rsidR="006008C7">
        <w:fldChar w:fldCharType="begin"/>
      </w:r>
      <w:r w:rsidR="00A4098B">
        <w:instrText xml:space="preserve"> SEQ Table \* ARABIC </w:instrText>
      </w:r>
      <w:r w:rsidR="006008C7">
        <w:fldChar w:fldCharType="separate"/>
      </w:r>
      <w:r w:rsidR="00F157E6">
        <w:rPr>
          <w:noProof/>
        </w:rPr>
        <w:t>24</w:t>
      </w:r>
      <w:r w:rsidR="006008C7">
        <w:rPr>
          <w:noProof/>
        </w:rPr>
        <w:fldChar w:fldCharType="end"/>
      </w:r>
      <w:bookmarkEnd w:id="1643"/>
      <w:r>
        <w:t xml:space="preserve">. </w:t>
      </w:r>
      <w:bookmarkEnd w:id="1644"/>
      <w:bookmarkEnd w:id="1645"/>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14:paraId="03172007" w14:textId="77777777" w:rsidTr="00D73E5D">
        <w:trPr>
          <w:jc w:val="center"/>
        </w:trPr>
        <w:tc>
          <w:tcPr>
            <w:tcW w:w="1623" w:type="dxa"/>
            <w:tcBorders>
              <w:top w:val="single" w:sz="4" w:space="0" w:color="auto"/>
              <w:left w:val="single" w:sz="4" w:space="0" w:color="auto"/>
              <w:bottom w:val="single" w:sz="4" w:space="0" w:color="auto"/>
              <w:right w:val="single" w:sz="4" w:space="0" w:color="auto"/>
            </w:tcBorders>
          </w:tcPr>
          <w:p w14:paraId="628E88F5" w14:textId="77777777"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14:paraId="11291971" w14:textId="77777777"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14:paraId="70C1AFE2" w14:textId="77777777"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14:paraId="518554E8" w14:textId="77777777" w:rsidR="00D73E5D" w:rsidRDefault="00D73E5D">
            <w:pPr>
              <w:pStyle w:val="TableHeader"/>
            </w:pPr>
            <w:r>
              <w:t>Zone Heating Load</w:t>
            </w:r>
          </w:p>
        </w:tc>
      </w:tr>
      <w:tr w:rsidR="00D73E5D" w14:paraId="3128B746" w14:textId="77777777"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2934548E" w14:textId="77777777" w:rsidR="00D73E5D" w:rsidRDefault="00D73E5D">
            <w:pPr>
              <w:pStyle w:val="TableText"/>
              <w:rPr>
                <w:b/>
                <w:bCs/>
              </w:rPr>
            </w:pPr>
            <w:r>
              <w:rPr>
                <w:b/>
                <w:bCs/>
              </w:rPr>
              <w:t>Ventilation</w:t>
            </w:r>
          </w:p>
          <w:p w14:paraId="579CA547" w14:textId="77777777"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2F7D6F88" w14:textId="77777777"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14:paraId="7A2C8CF8" w14:textId="77777777"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14:paraId="1A28FAC2" w14:textId="77777777" w:rsidR="00D73E5D" w:rsidRDefault="00D73E5D">
            <w:pPr>
              <w:pStyle w:val="TableText"/>
              <w:rPr>
                <w:rFonts w:cs="Arial"/>
                <w:sz w:val="22"/>
                <w:szCs w:val="22"/>
              </w:rPr>
            </w:pPr>
            <w:r>
              <w:rPr>
                <w:rFonts w:cs="Arial"/>
                <w:sz w:val="22"/>
                <w:szCs w:val="22"/>
              </w:rPr>
              <w:t>Zone Mechanical Ventilation Heating Load Increase Energy</w:t>
            </w:r>
          </w:p>
        </w:tc>
      </w:tr>
      <w:tr w:rsidR="00D73E5D" w14:paraId="25CB8916"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BC742"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7E5C0" w14:textId="77777777"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14:paraId="1365C821" w14:textId="77777777"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B4825" w14:textId="77777777" w:rsidR="00D73E5D" w:rsidRDefault="00D73E5D">
            <w:pPr>
              <w:ind w:left="0"/>
              <w:rPr>
                <w:rFonts w:cs="Arial"/>
                <w:sz w:val="22"/>
                <w:szCs w:val="22"/>
              </w:rPr>
            </w:pPr>
          </w:p>
        </w:tc>
      </w:tr>
      <w:tr w:rsidR="00D73E5D" w14:paraId="4F1FFDE6" w14:textId="77777777"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0C56DC13" w14:textId="77777777"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7B457886" w14:textId="77777777"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332DB2A7" w14:textId="77777777"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14:paraId="7B2B81D0" w14:textId="77777777" w:rsidR="00D73E5D" w:rsidRDefault="00D73E5D">
            <w:pPr>
              <w:pStyle w:val="TableText"/>
              <w:rPr>
                <w:rFonts w:cs="Arial"/>
                <w:sz w:val="22"/>
                <w:szCs w:val="22"/>
              </w:rPr>
            </w:pPr>
            <w:r>
              <w:rPr>
                <w:rFonts w:cs="Arial"/>
                <w:sz w:val="22"/>
                <w:szCs w:val="22"/>
              </w:rPr>
              <w:t>Zone Mechanical Ventilation Heating Load Decrease Energy</w:t>
            </w:r>
          </w:p>
        </w:tc>
      </w:tr>
      <w:tr w:rsidR="00D73E5D" w14:paraId="6901CBC2"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C4BC8"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3E85D" w14:textId="77777777"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5EDCF" w14:textId="77777777"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14:paraId="3D00F69D" w14:textId="77777777" w:rsidR="00D73E5D" w:rsidRDefault="00D73E5D">
            <w:pPr>
              <w:pStyle w:val="TableText"/>
              <w:rPr>
                <w:rFonts w:cs="Arial"/>
                <w:sz w:val="22"/>
                <w:szCs w:val="22"/>
              </w:rPr>
            </w:pPr>
            <w:r>
              <w:rPr>
                <w:rFonts w:cs="Arial"/>
                <w:sz w:val="22"/>
                <w:szCs w:val="22"/>
              </w:rPr>
              <w:t>Zone Mechanical Ventilation Cooling Load Increase Due to Overheating Energy</w:t>
            </w:r>
          </w:p>
        </w:tc>
      </w:tr>
    </w:tbl>
    <w:p w14:paraId="04F2D2CF" w14:textId="77777777" w:rsidR="00D73E5D" w:rsidRDefault="00D73E5D" w:rsidP="00D73E5D">
      <w:pPr>
        <w:pStyle w:val="BodyText"/>
      </w:pPr>
      <w:r>
        <w:t>The example syntax below shows the basic ventilation load variables reported on a monthly basis.</w:t>
      </w:r>
    </w:p>
    <w:p w14:paraId="728DEFF1" w14:textId="77777777" w:rsidR="00D73E5D" w:rsidRDefault="00D73E5D" w:rsidP="00D73E5D">
      <w:pPr>
        <w:pStyle w:val="IDDDefinition"/>
      </w:pPr>
      <w:r>
        <w:t xml:space="preserve">  Output:Variable,*,Zone Mechanical Ventilation Heating Load Increase Energy,monthly;</w:t>
      </w:r>
    </w:p>
    <w:p w14:paraId="4A3AD8DA" w14:textId="77777777" w:rsidR="00D73E5D" w:rsidRDefault="00D73E5D" w:rsidP="00D73E5D">
      <w:pPr>
        <w:pStyle w:val="IDDDefinition"/>
      </w:pPr>
      <w:r>
        <w:t xml:space="preserve">  Output:Variable,*,Zone Mechanical Ventilation Heating Load Decrease Energy,monthly;</w:t>
      </w:r>
    </w:p>
    <w:p w14:paraId="4E9DF70A" w14:textId="77777777" w:rsidR="00D73E5D" w:rsidRDefault="00D73E5D" w:rsidP="00D73E5D">
      <w:pPr>
        <w:pStyle w:val="IDDDefinition"/>
      </w:pPr>
      <w:r>
        <w:t xml:space="preserve">  Output:Variable,*,Zone Mechanical Ventilation No Load Heat Addition Energy,monthly;</w:t>
      </w:r>
    </w:p>
    <w:p w14:paraId="1D1B1E4A" w14:textId="77777777" w:rsidR="00D73E5D" w:rsidRDefault="00D73E5D" w:rsidP="00D73E5D">
      <w:pPr>
        <w:pStyle w:val="IDDDefinition"/>
      </w:pPr>
      <w:r>
        <w:t xml:space="preserve">  Output:Variable,*,Zone Mechanical Ventilation Cooling Load Increase Energy,monthly;</w:t>
      </w:r>
    </w:p>
    <w:p w14:paraId="3465C6B0" w14:textId="77777777" w:rsidR="00D73E5D" w:rsidRDefault="00D73E5D" w:rsidP="00D73E5D">
      <w:pPr>
        <w:pStyle w:val="IDDDefinition"/>
      </w:pPr>
      <w:r>
        <w:t xml:space="preserve">  Output:Variable,*,Zone Mechanical Ventilation Cooling Load Decrease Energy,monthly;</w:t>
      </w:r>
    </w:p>
    <w:p w14:paraId="3F84248E" w14:textId="77777777" w:rsidR="00D73E5D" w:rsidRDefault="00D73E5D" w:rsidP="00D73E5D">
      <w:pPr>
        <w:pStyle w:val="IDDDefinition"/>
      </w:pPr>
      <w:r>
        <w:t xml:space="preserve">  Output:Variable,*,Zone Mechanical Ventilation No Load Heat Removal Energy,monthly;</w:t>
      </w:r>
    </w:p>
    <w:p w14:paraId="4B7B3487" w14:textId="77777777" w:rsidR="00D73E5D" w:rsidRDefault="00D73E5D" w:rsidP="00D73E5D">
      <w:pPr>
        <w:pStyle w:val="BodyText"/>
      </w:pPr>
      <w:r>
        <w:t>Reporting on a timestep or hourly level would produce a detailed report with variables intermingled with the other output variables that might be requested in the input file.</w:t>
      </w:r>
    </w:p>
    <w:p w14:paraId="509AE9D2" w14:textId="77777777" w:rsidR="00D73E5D" w:rsidRDefault="00D73E5D" w:rsidP="00D73E5D">
      <w:pPr>
        <w:pStyle w:val="BodyText"/>
      </w:pPr>
      <w:r>
        <w:t>Another method will more easily encapsulate the report:</w:t>
      </w:r>
    </w:p>
    <w:p w14:paraId="620901C4" w14:textId="77777777" w:rsidR="00D73E5D" w:rsidRDefault="00D73E5D" w:rsidP="00D73E5D">
      <w:pPr>
        <w:pStyle w:val="CodeIDDSamples"/>
      </w:pPr>
      <w:r>
        <w:t>OutputControl:Table:Style, HTML;     !- ColumnSeparator</w:t>
      </w:r>
    </w:p>
    <w:p w14:paraId="0E95AC4D" w14:textId="77777777" w:rsidR="00D73E5D" w:rsidRDefault="00D73E5D" w:rsidP="00D73E5D">
      <w:pPr>
        <w:pStyle w:val="CodeIDDSamples"/>
      </w:pPr>
    </w:p>
    <w:p w14:paraId="1EFFAF43" w14:textId="77777777" w:rsidR="00D73E5D" w:rsidRDefault="00D73E5D" w:rsidP="00D73E5D">
      <w:pPr>
        <w:pStyle w:val="CodeIDDSamples"/>
      </w:pPr>
      <w:r>
        <w:t>Output:Table:Monthly,</w:t>
      </w:r>
    </w:p>
    <w:p w14:paraId="51F35409" w14:textId="77777777"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14:paraId="7EEBCE08" w14:textId="77777777" w:rsidR="00D73E5D" w:rsidRDefault="00D73E5D" w:rsidP="00D73E5D">
      <w:pPr>
        <w:pStyle w:val="CodeIDDSamples"/>
        <w:rPr>
          <w:rFonts w:cs="Courier New"/>
        </w:rPr>
      </w:pPr>
      <w:r>
        <w:rPr>
          <w:rFonts w:cs="Courier New"/>
        </w:rPr>
        <w:t xml:space="preserve">  ,                        !- DigitsAfterDecimal</w:t>
      </w:r>
    </w:p>
    <w:p w14:paraId="374C1745" w14:textId="77777777"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14:paraId="7D259066" w14:textId="77777777" w:rsidR="00D73E5D" w:rsidRDefault="00D73E5D" w:rsidP="00D73E5D">
      <w:pPr>
        <w:pStyle w:val="CodeIDDSamples"/>
        <w:rPr>
          <w:rFonts w:cs="Courier New"/>
        </w:rPr>
      </w:pPr>
      <w:r>
        <w:rPr>
          <w:rFonts w:cs="Courier New"/>
        </w:rPr>
        <w:t xml:space="preserve">         SumOrAverage,</w:t>
      </w:r>
    </w:p>
    <w:p w14:paraId="25218D32" w14:textId="77777777"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14:paraId="13327F9F" w14:textId="77777777" w:rsidR="00D73E5D" w:rsidRDefault="00D73E5D" w:rsidP="00D73E5D">
      <w:pPr>
        <w:pStyle w:val="CodeIDDSamples"/>
        <w:rPr>
          <w:rFonts w:cs="Courier New"/>
        </w:rPr>
      </w:pPr>
      <w:r>
        <w:rPr>
          <w:rFonts w:cs="Courier New"/>
        </w:rPr>
        <w:t xml:space="preserve">         SumOrAverage,</w:t>
      </w:r>
    </w:p>
    <w:p w14:paraId="1356C30B" w14:textId="77777777"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14:paraId="02852D07"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4A1D2994" w14:textId="77777777"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14:paraId="5BD0E9E8"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78AA63A3" w14:textId="77777777"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14:paraId="3BBD55CF"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6991A7C2" w14:textId="77777777"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14:paraId="13DDBB36" w14:textId="77777777" w:rsidR="00D73E5D" w:rsidRDefault="00D73E5D" w:rsidP="00D73E5D">
      <w:pPr>
        <w:pStyle w:val="CodeIDDSamples"/>
        <w:rPr>
          <w:rFonts w:cs="Courier New"/>
        </w:rPr>
      </w:pPr>
      <w:r>
        <w:rPr>
          <w:rFonts w:cs="Courier New"/>
          <w:b/>
          <w:szCs w:val="16"/>
        </w:rPr>
        <w:t xml:space="preserve">         </w:t>
      </w:r>
      <w:r>
        <w:rPr>
          <w:rFonts w:cs="Courier New"/>
        </w:rPr>
        <w:t>SumOrAverage,</w:t>
      </w:r>
    </w:p>
    <w:p w14:paraId="3C63B227" w14:textId="77777777"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14:paraId="57B64A19"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07458950" w14:textId="77777777"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14:paraId="11B16894"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5E05B72D" w14:textId="77777777"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14:paraId="1C512925" w14:textId="77777777" w:rsidR="00D73E5D" w:rsidRDefault="00D73E5D" w:rsidP="00D73E5D">
      <w:pPr>
        <w:pStyle w:val="Heading3"/>
      </w:pPr>
      <w:bookmarkStart w:id="1646" w:name="_Toc343526329"/>
      <w:bookmarkStart w:id="1647" w:name="_Toc116786155"/>
      <w:bookmarkStart w:id="1648" w:name="_Toc399490214"/>
      <w:r>
        <w:t>Systems Level Reporting</w:t>
      </w:r>
      <w:bookmarkEnd w:id="1646"/>
      <w:bookmarkEnd w:id="1648"/>
    </w:p>
    <w:p w14:paraId="70A42437" w14:textId="77777777"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rsidR="006008C7">
        <w:fldChar w:fldCharType="begin"/>
      </w:r>
      <w:r>
        <w:instrText xml:space="preserve"> REF _Ref122243319 \h </w:instrText>
      </w:r>
      <w:r w:rsidR="006008C7">
        <w:fldChar w:fldCharType="separate"/>
      </w:r>
      <w:r w:rsidR="00F157E6" w:rsidRPr="00C6361B">
        <w:t>AirLoopHVAC</w:t>
      </w:r>
      <w:r w:rsidR="006008C7">
        <w:fldChar w:fldCharType="end"/>
      </w:r>
      <w:r>
        <w:t>)</w:t>
      </w:r>
    </w:p>
    <w:p w14:paraId="640E3F86" w14:textId="77777777" w:rsidR="00D73E5D" w:rsidRDefault="00D73E5D" w:rsidP="00D73E5D">
      <w:pPr>
        <w:pStyle w:val="BodyText"/>
      </w:pPr>
      <w:r>
        <w:t>All items shown in this section are typical “output variables” and can be reported with the Output:Variable object.</w:t>
      </w:r>
    </w:p>
    <w:p w14:paraId="11A7E71A" w14:textId="77777777" w:rsidR="00D73E5D" w:rsidRDefault="00D73E5D" w:rsidP="00D73E5D">
      <w:pPr>
        <w:pStyle w:val="BodyText"/>
      </w:pPr>
      <w:r>
        <w:t>Or, as is shown by example here, perhaps a more readable form is to generate them in Tabular Form with the “Output:Table:Monthly” object.</w:t>
      </w:r>
    </w:p>
    <w:p w14:paraId="715987BD" w14:textId="77777777" w:rsidR="00D73E5D" w:rsidRDefault="00D73E5D" w:rsidP="00D73E5D">
      <w:pPr>
        <w:pStyle w:val="BodyText"/>
      </w:pPr>
    </w:p>
    <w:p w14:paraId="12B95FD0" w14:textId="77777777" w:rsidR="00D73E5D" w:rsidRDefault="00D73E5D" w:rsidP="00D73E5D">
      <w:pPr>
        <w:pStyle w:val="Picture"/>
      </w:pPr>
      <w:r>
        <w:rPr>
          <w:noProof/>
          <w:lang w:eastAsia="zh-CN"/>
        </w:rPr>
        <w:drawing>
          <wp:inline distT="0" distB="0" distL="0" distR="0" wp14:anchorId="050A855A" wp14:editId="7FAA703C">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14:paraId="6C9D75AB" w14:textId="77777777" w:rsidR="00D73E5D" w:rsidRDefault="00D73E5D" w:rsidP="00D73E5D">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91</w:t>
      </w:r>
      <w:r w:rsidR="006008C7">
        <w:rPr>
          <w:noProof/>
        </w:rPr>
        <w:fldChar w:fldCharType="end"/>
      </w:r>
      <w:r>
        <w:t>. View of System Level Reporting</w:t>
      </w:r>
    </w:p>
    <w:p w14:paraId="6FB8096B" w14:textId="77777777" w:rsidR="00D73E5D" w:rsidRDefault="00D73E5D" w:rsidP="00D73E5D">
      <w:pPr>
        <w:pStyle w:val="BodyText"/>
      </w:pPr>
    </w:p>
    <w:p w14:paraId="024E4815" w14:textId="77777777" w:rsidR="00D73E5D" w:rsidRDefault="00D73E5D" w:rsidP="00D73E5D">
      <w:pPr>
        <w:pStyle w:val="Heading3"/>
      </w:pPr>
      <w:bookmarkStart w:id="1649" w:name="_Toc343526330"/>
      <w:bookmarkStart w:id="1650" w:name="_Toc399490215"/>
      <w:bookmarkEnd w:id="1647"/>
      <w:r>
        <w:t>System Loads Outputs</w:t>
      </w:r>
      <w:bookmarkEnd w:id="1649"/>
      <w:bookmarkEnd w:id="1650"/>
    </w:p>
    <w:p w14:paraId="10300B00" w14:textId="77777777"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14:paraId="1E22A96A" w14:textId="77777777" w:rsidR="00D73E5D" w:rsidRDefault="00D73E5D" w:rsidP="00D73E5D">
      <w:pPr>
        <w:pStyle w:val="Heading4"/>
      </w:pPr>
      <w:r>
        <w:t>Air System Total Heating Energy</w:t>
      </w:r>
    </w:p>
    <w:p w14:paraId="32CA0AA5" w14:textId="77777777" w:rsidR="00D73E5D" w:rsidRDefault="00D73E5D" w:rsidP="00D73E5D">
      <w:pPr>
        <w:pStyle w:val="BodyText"/>
      </w:pPr>
      <w:r>
        <w:t>Heat Addition to the Air Loop (Sum of all components) in Joules</w:t>
      </w:r>
    </w:p>
    <w:p w14:paraId="0C072C31" w14:textId="77777777" w:rsidR="00D73E5D" w:rsidRDefault="00D73E5D" w:rsidP="00D73E5D">
      <w:pPr>
        <w:pStyle w:val="Heading4"/>
      </w:pPr>
      <w:r>
        <w:t>Air System Total Cooling Energy</w:t>
      </w:r>
    </w:p>
    <w:p w14:paraId="0A371BE3" w14:textId="77777777" w:rsidR="00D73E5D" w:rsidRDefault="00D73E5D" w:rsidP="00D73E5D">
      <w:pPr>
        <w:pStyle w:val="BodyText"/>
      </w:pPr>
      <w:r>
        <w:t>Heat Removal from the Air Loop (Sum of all components) in Joules</w:t>
      </w:r>
    </w:p>
    <w:p w14:paraId="7F357CE6" w14:textId="77777777" w:rsidR="00D73E5D" w:rsidRDefault="00D73E5D" w:rsidP="00D73E5D">
      <w:pPr>
        <w:pStyle w:val="BodyText"/>
        <w:jc w:val="left"/>
      </w:pPr>
      <w:r>
        <w:t>In ‘Output:Table:Monthly’ format shown below.</w:t>
      </w:r>
    </w:p>
    <w:p w14:paraId="42056E8D" w14:textId="77777777" w:rsidR="00D73E5D" w:rsidRDefault="00D73E5D" w:rsidP="00D73E5D"/>
    <w:p w14:paraId="656EFFBF" w14:textId="77777777" w:rsidR="00D73E5D" w:rsidRDefault="00D73E5D" w:rsidP="00D73E5D">
      <w:pPr>
        <w:pStyle w:val="CodeIDDSamples"/>
      </w:pPr>
      <w:r>
        <w:t xml:space="preserve">  OutputControl:Table:Style,HTML; </w:t>
      </w:r>
    </w:p>
    <w:p w14:paraId="6E562B22" w14:textId="77777777" w:rsidR="00D73E5D" w:rsidRDefault="00D73E5D" w:rsidP="00D73E5D">
      <w:pPr>
        <w:pStyle w:val="CodeIDDSamples"/>
      </w:pPr>
      <w:r>
        <w:t xml:space="preserve"> </w:t>
      </w:r>
    </w:p>
    <w:p w14:paraId="7AC1B501" w14:textId="77777777" w:rsidR="00D73E5D" w:rsidRDefault="00D73E5D" w:rsidP="00D73E5D">
      <w:pPr>
        <w:pStyle w:val="CodeIDDSamples"/>
      </w:pPr>
      <w:r>
        <w:t xml:space="preserve">  Output:Table:Monthly,</w:t>
      </w:r>
    </w:p>
    <w:p w14:paraId="7449D8BA" w14:textId="77777777" w:rsidR="00D73E5D" w:rsidRDefault="00D73E5D" w:rsidP="00D73E5D">
      <w:pPr>
        <w:pStyle w:val="CodeIDDSamples"/>
      </w:pPr>
      <w:r>
        <w:t xml:space="preserve">    </w:t>
      </w:r>
      <w:r>
        <w:rPr>
          <w:b/>
          <w:i/>
        </w:rPr>
        <w:t>System Loads</w:t>
      </w:r>
      <w:r>
        <w:t>,       !- Name</w:t>
      </w:r>
    </w:p>
    <w:p w14:paraId="500C5107" w14:textId="77777777" w:rsidR="00D73E5D" w:rsidRDefault="00D73E5D" w:rsidP="00D73E5D">
      <w:pPr>
        <w:pStyle w:val="CodeIDDSamples"/>
      </w:pPr>
      <w:r>
        <w:t xml:space="preserve">    ,                        !- DigitsAfterDecimal</w:t>
      </w:r>
    </w:p>
    <w:p w14:paraId="038D6452" w14:textId="77777777" w:rsidR="00D73E5D" w:rsidRDefault="00D73E5D" w:rsidP="00D73E5D">
      <w:pPr>
        <w:pStyle w:val="CodeIDDSamples"/>
      </w:pPr>
      <w:r>
        <w:t xml:space="preserve">    </w:t>
      </w:r>
      <w:r>
        <w:rPr>
          <w:b/>
        </w:rPr>
        <w:t>Air System Total Heating Energy</w:t>
      </w:r>
      <w:r>
        <w:t>,  SumOrAverage,</w:t>
      </w:r>
    </w:p>
    <w:p w14:paraId="624E4B0B" w14:textId="77777777" w:rsidR="00D73E5D" w:rsidRDefault="00D73E5D" w:rsidP="00D73E5D">
      <w:pPr>
        <w:pStyle w:val="CodeIDDSamples"/>
      </w:pPr>
      <w:r>
        <w:t xml:space="preserve">    </w:t>
      </w:r>
      <w:r>
        <w:rPr>
          <w:b/>
        </w:rPr>
        <w:t>Air System Total Cooling Energy</w:t>
      </w:r>
      <w:r>
        <w:t>,  SumOrAverage;</w:t>
      </w:r>
    </w:p>
    <w:p w14:paraId="70A1DA1B" w14:textId="77777777" w:rsidR="00D73E5D" w:rsidRDefault="00D73E5D" w:rsidP="00D73E5D">
      <w:pPr>
        <w:pStyle w:val="Heading3"/>
      </w:pPr>
      <w:bookmarkStart w:id="1651" w:name="_Toc343526331"/>
      <w:bookmarkStart w:id="1652" w:name="_Toc399490216"/>
      <w:r>
        <w:t>System Energy Use Outputs</w:t>
      </w:r>
      <w:bookmarkEnd w:id="1651"/>
      <w:bookmarkEnd w:id="1652"/>
    </w:p>
    <w:p w14:paraId="0C393A58" w14:textId="77777777"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14:paraId="0A7FF141" w14:textId="77777777" w:rsidR="00D73E5D" w:rsidRDefault="00D73E5D" w:rsidP="00D73E5D">
      <w:pPr>
        <w:pStyle w:val="Heading4"/>
      </w:pPr>
      <w:r>
        <w:t>Air System Hot Water Energy</w:t>
      </w:r>
    </w:p>
    <w:p w14:paraId="6956EF53" w14:textId="77777777" w:rsidR="00D73E5D" w:rsidRDefault="00D73E5D" w:rsidP="00D73E5D">
      <w:pPr>
        <w:pStyle w:val="BodyText"/>
      </w:pPr>
      <w:r>
        <w:t>Hot Water Consumption for the system (Joules).</w:t>
      </w:r>
    </w:p>
    <w:p w14:paraId="47284381" w14:textId="77777777" w:rsidR="00D73E5D" w:rsidRDefault="00D73E5D" w:rsidP="00D73E5D">
      <w:pPr>
        <w:pStyle w:val="Heading4"/>
      </w:pPr>
      <w:r>
        <w:t>Air System Steam Energy</w:t>
      </w:r>
    </w:p>
    <w:p w14:paraId="6EB28B78" w14:textId="77777777" w:rsidR="00D73E5D" w:rsidRDefault="00D73E5D" w:rsidP="00D73E5D">
      <w:pPr>
        <w:pStyle w:val="BodyText"/>
      </w:pPr>
      <w:r>
        <w:t>Steam Consumption for the system (Joules).</w:t>
      </w:r>
    </w:p>
    <w:p w14:paraId="529D721B" w14:textId="77777777" w:rsidR="00D73E5D" w:rsidRDefault="00D73E5D" w:rsidP="00D73E5D">
      <w:pPr>
        <w:pStyle w:val="Heading4"/>
      </w:pPr>
      <w:r>
        <w:t>Air System Chilled Water Energy</w:t>
      </w:r>
    </w:p>
    <w:p w14:paraId="7D2F44DB" w14:textId="77777777" w:rsidR="00D73E5D" w:rsidRDefault="00D73E5D" w:rsidP="00D73E5D">
      <w:pPr>
        <w:pStyle w:val="BodyText"/>
      </w:pPr>
      <w:r>
        <w:t>Chilled Water Consumption for the system (Joules).</w:t>
      </w:r>
    </w:p>
    <w:p w14:paraId="1971779A" w14:textId="77777777" w:rsidR="00D73E5D" w:rsidRDefault="00D73E5D" w:rsidP="00D73E5D">
      <w:pPr>
        <w:pStyle w:val="Heading4"/>
      </w:pPr>
      <w:r>
        <w:t>Air System Electric Energy</w:t>
      </w:r>
    </w:p>
    <w:p w14:paraId="3106141B" w14:textId="77777777" w:rsidR="00D73E5D" w:rsidRDefault="00D73E5D" w:rsidP="00D73E5D">
      <w:pPr>
        <w:pStyle w:val="BodyText"/>
      </w:pPr>
      <w:r>
        <w:t>Electric Consumption for the system (Joules).</w:t>
      </w:r>
    </w:p>
    <w:p w14:paraId="513E1C62" w14:textId="77777777" w:rsidR="00D73E5D" w:rsidRDefault="00D73E5D" w:rsidP="00D73E5D">
      <w:pPr>
        <w:pStyle w:val="Heading4"/>
      </w:pPr>
      <w:r>
        <w:t>Air System Gas Energy</w:t>
      </w:r>
    </w:p>
    <w:p w14:paraId="56D3CDDE" w14:textId="77777777" w:rsidR="00D73E5D" w:rsidRDefault="00D73E5D" w:rsidP="00D73E5D">
      <w:pPr>
        <w:pStyle w:val="BodyText"/>
      </w:pPr>
      <w:r>
        <w:t>Gas (Natural Gas and Propane) Consumption for the system (Joules).</w:t>
      </w:r>
    </w:p>
    <w:p w14:paraId="168D9791" w14:textId="77777777" w:rsidR="00D73E5D" w:rsidRDefault="00D73E5D" w:rsidP="00D73E5D">
      <w:pPr>
        <w:pStyle w:val="Heading4"/>
      </w:pPr>
      <w:r>
        <w:t>Air System Water Volume</w:t>
      </w:r>
    </w:p>
    <w:p w14:paraId="50FC47F4" w14:textId="77777777" w:rsidR="00D73E5D" w:rsidRDefault="00D73E5D" w:rsidP="00D73E5D">
      <w:pPr>
        <w:pStyle w:val="BodyText"/>
      </w:pPr>
      <w:r>
        <w:t>Water Consumption for the system (humidifiers and evaporative coolers) (m3).</w:t>
      </w:r>
    </w:p>
    <w:p w14:paraId="796130E8" w14:textId="77777777" w:rsidR="00D73E5D" w:rsidRDefault="00D73E5D" w:rsidP="00D73E5D">
      <w:pPr>
        <w:pStyle w:val="BodyText"/>
        <w:jc w:val="left"/>
      </w:pPr>
      <w:r>
        <w:t>The Standard reports file includes these variables reporting in the Tabular report form as “Air Loop System Energy and Water Use”.</w:t>
      </w:r>
    </w:p>
    <w:p w14:paraId="209E293F" w14:textId="77777777" w:rsidR="00D73E5D" w:rsidRDefault="00D73E5D" w:rsidP="00D73E5D">
      <w:pPr>
        <w:pStyle w:val="BodyText"/>
        <w:jc w:val="left"/>
        <w:rPr>
          <w:b/>
        </w:rPr>
      </w:pPr>
    </w:p>
    <w:p w14:paraId="6EA11E31" w14:textId="77777777" w:rsidR="00D73E5D" w:rsidRDefault="00D73E5D" w:rsidP="00D73E5D">
      <w:pPr>
        <w:pStyle w:val="CodeIDDSamples"/>
      </w:pPr>
      <w:r>
        <w:t xml:space="preserve">  OutputControl:Table:Style,HTML;</w:t>
      </w:r>
    </w:p>
    <w:p w14:paraId="36102281" w14:textId="77777777" w:rsidR="00D73E5D" w:rsidRDefault="00D73E5D" w:rsidP="00D73E5D">
      <w:pPr>
        <w:pStyle w:val="CodeIDDSamples"/>
      </w:pPr>
      <w:r>
        <w:t xml:space="preserve"> </w:t>
      </w:r>
    </w:p>
    <w:p w14:paraId="24088D80" w14:textId="77777777" w:rsidR="00D73E5D" w:rsidRDefault="00D73E5D" w:rsidP="00D73E5D">
      <w:pPr>
        <w:pStyle w:val="CodeIDDSamples"/>
      </w:pPr>
      <w:r>
        <w:t xml:space="preserve">  Output:Table:Monthly,</w:t>
      </w:r>
    </w:p>
    <w:p w14:paraId="77292AC8" w14:textId="77777777" w:rsidR="00D73E5D" w:rsidRDefault="00D73E5D" w:rsidP="00D73E5D">
      <w:pPr>
        <w:pStyle w:val="CodeIDDSamples"/>
      </w:pPr>
      <w:r>
        <w:t xml:space="preserve">    </w:t>
      </w:r>
      <w:r>
        <w:rPr>
          <w:b/>
          <w:i/>
        </w:rPr>
        <w:t>Air Loop System Energy and Water Use</w:t>
      </w:r>
      <w:r>
        <w:t>,       !- Name</w:t>
      </w:r>
    </w:p>
    <w:p w14:paraId="015B3F35" w14:textId="77777777" w:rsidR="00D73E5D" w:rsidRDefault="00D73E5D" w:rsidP="00D73E5D">
      <w:pPr>
        <w:pStyle w:val="CodeIDDSamples"/>
      </w:pPr>
      <w:r>
        <w:t xml:space="preserve">    ,                        !- DigitsAfterDecimal</w:t>
      </w:r>
    </w:p>
    <w:p w14:paraId="2494942B" w14:textId="77777777" w:rsidR="00D73E5D" w:rsidRDefault="00D73E5D" w:rsidP="00D73E5D">
      <w:pPr>
        <w:pStyle w:val="CodeIDDSamples"/>
      </w:pPr>
      <w:r>
        <w:t xml:space="preserve">    </w:t>
      </w:r>
      <w:r>
        <w:rPr>
          <w:b/>
        </w:rPr>
        <w:t>Air System Hot Water Energy</w:t>
      </w:r>
      <w:r>
        <w:t xml:space="preserve"> ,  SumOrAverage,</w:t>
      </w:r>
    </w:p>
    <w:p w14:paraId="73050D23" w14:textId="77777777" w:rsidR="00D73E5D" w:rsidRDefault="00D73E5D" w:rsidP="00D73E5D">
      <w:pPr>
        <w:pStyle w:val="CodeIDDSamples"/>
      </w:pPr>
      <w:r>
        <w:t xml:space="preserve">    </w:t>
      </w:r>
      <w:r>
        <w:rPr>
          <w:b/>
        </w:rPr>
        <w:t>Air System Steam Energy</w:t>
      </w:r>
      <w:r>
        <w:t xml:space="preserve"> ,  SumOrAverage,</w:t>
      </w:r>
    </w:p>
    <w:p w14:paraId="23D5E30D" w14:textId="77777777" w:rsidR="00D73E5D" w:rsidRDefault="00D73E5D" w:rsidP="00D73E5D">
      <w:pPr>
        <w:pStyle w:val="CodeIDDSamples"/>
      </w:pPr>
      <w:r>
        <w:t xml:space="preserve">    </w:t>
      </w:r>
      <w:r>
        <w:rPr>
          <w:b/>
        </w:rPr>
        <w:t>Air System Chilled Water Energy</w:t>
      </w:r>
      <w:r>
        <w:t>,  SumOrAverage,</w:t>
      </w:r>
    </w:p>
    <w:p w14:paraId="5F74382C" w14:textId="77777777" w:rsidR="00D73E5D" w:rsidRDefault="00D73E5D" w:rsidP="00D73E5D">
      <w:pPr>
        <w:pStyle w:val="CodeIDDSamples"/>
      </w:pPr>
      <w:r>
        <w:t xml:space="preserve">    </w:t>
      </w:r>
      <w:r>
        <w:rPr>
          <w:b/>
        </w:rPr>
        <w:t>Air System Electric Energy</w:t>
      </w:r>
      <w:r>
        <w:t>,  SumOrAverage,</w:t>
      </w:r>
    </w:p>
    <w:p w14:paraId="089BD0A5" w14:textId="77777777" w:rsidR="00D73E5D" w:rsidRDefault="00D73E5D" w:rsidP="00D73E5D">
      <w:pPr>
        <w:pStyle w:val="CodeIDDSamples"/>
      </w:pPr>
      <w:r>
        <w:t xml:space="preserve">    </w:t>
      </w:r>
      <w:r>
        <w:rPr>
          <w:b/>
        </w:rPr>
        <w:t>Air System Gas Energy</w:t>
      </w:r>
      <w:r>
        <w:t>,  SumOrAverage,</w:t>
      </w:r>
    </w:p>
    <w:p w14:paraId="5CA0098E" w14:textId="77777777" w:rsidR="00D73E5D" w:rsidRDefault="00D73E5D" w:rsidP="00D73E5D">
      <w:pPr>
        <w:pStyle w:val="CodeIDDSamples"/>
      </w:pPr>
      <w:r>
        <w:t xml:space="preserve">    </w:t>
      </w:r>
      <w:r>
        <w:rPr>
          <w:b/>
        </w:rPr>
        <w:t>Air System Water Volume</w:t>
      </w:r>
      <w:r>
        <w:t>,  SumOrAverage;</w:t>
      </w:r>
    </w:p>
    <w:p w14:paraId="029B6E99" w14:textId="77777777" w:rsidR="00D73E5D" w:rsidRDefault="00D73E5D" w:rsidP="00D73E5D">
      <w:pPr>
        <w:pStyle w:val="Heading3"/>
      </w:pPr>
      <w:bookmarkStart w:id="1653" w:name="_Toc343526332"/>
      <w:bookmarkStart w:id="1654" w:name="_Toc399490217"/>
      <w:r>
        <w:t>System Component Loads Outputs</w:t>
      </w:r>
      <w:bookmarkEnd w:id="1653"/>
      <w:bookmarkEnd w:id="1654"/>
    </w:p>
    <w:p w14:paraId="1FEE872D" w14:textId="77777777"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14:paraId="1CC4878B" w14:textId="77777777" w:rsidR="00D73E5D" w:rsidRDefault="00D73E5D" w:rsidP="00D73E5D">
      <w:pPr>
        <w:pStyle w:val="BodyText"/>
        <w:jc w:val="left"/>
      </w:pPr>
      <w:r>
        <w:lastRenderedPageBreak/>
        <w:t>The Standard reports file includes these variables reporting in the Tabular report form as “Air Loop System Component Loads”.</w:t>
      </w:r>
    </w:p>
    <w:p w14:paraId="3A90A0D6" w14:textId="77777777" w:rsidR="00D73E5D" w:rsidRDefault="00D73E5D" w:rsidP="00D73E5D">
      <w:pPr>
        <w:pStyle w:val="BodyText"/>
        <w:jc w:val="left"/>
      </w:pPr>
    </w:p>
    <w:p w14:paraId="5976F434" w14:textId="77777777" w:rsidR="00D73E5D" w:rsidRDefault="00D73E5D" w:rsidP="006F726C">
      <w:pPr>
        <w:pStyle w:val="CodeIDDSamples"/>
      </w:pPr>
      <w:r>
        <w:t xml:space="preserve">  OutputControl:Table:Style,HTML;</w:t>
      </w:r>
    </w:p>
    <w:p w14:paraId="43834D27" w14:textId="77777777" w:rsidR="00D73E5D" w:rsidRDefault="00D73E5D" w:rsidP="00D73E5D">
      <w:pPr>
        <w:pStyle w:val="CodeIDDSamples"/>
      </w:pPr>
      <w:r>
        <w:t xml:space="preserve"> </w:t>
      </w:r>
    </w:p>
    <w:p w14:paraId="1F3397FA" w14:textId="77777777" w:rsidR="00D73E5D" w:rsidRDefault="00D73E5D" w:rsidP="00D73E5D">
      <w:pPr>
        <w:pStyle w:val="CodeIDDSamples"/>
      </w:pPr>
      <w:r>
        <w:t xml:space="preserve">  Output:Table:Monthly,</w:t>
      </w:r>
    </w:p>
    <w:p w14:paraId="195A1E40" w14:textId="77777777" w:rsidR="00D73E5D" w:rsidRDefault="00D73E5D" w:rsidP="00D73E5D">
      <w:pPr>
        <w:pStyle w:val="CodeIDDSamples"/>
      </w:pPr>
      <w:r>
        <w:t xml:space="preserve">    </w:t>
      </w:r>
      <w:r>
        <w:rPr>
          <w:b/>
          <w:i/>
        </w:rPr>
        <w:t>Air Loop System Component Loads</w:t>
      </w:r>
      <w:r>
        <w:t>,       !- Name</w:t>
      </w:r>
    </w:p>
    <w:p w14:paraId="31473B38" w14:textId="77777777" w:rsidR="00D73E5D" w:rsidRDefault="00D73E5D" w:rsidP="00D73E5D">
      <w:pPr>
        <w:pStyle w:val="CodeIDDSamples"/>
      </w:pPr>
      <w:r>
        <w:t xml:space="preserve">    ,                        !- DigitsAfterDecimal</w:t>
      </w:r>
    </w:p>
    <w:p w14:paraId="14B78F24" w14:textId="77777777" w:rsidR="00D73E5D" w:rsidRDefault="00D73E5D" w:rsidP="00D73E5D">
      <w:pPr>
        <w:pStyle w:val="CodeIDDSamples"/>
      </w:pPr>
      <w:r>
        <w:t xml:space="preserve">    </w:t>
      </w:r>
      <w:r>
        <w:rPr>
          <w:b/>
        </w:rPr>
        <w:t>Air System Fan Air Heating Energy</w:t>
      </w:r>
      <w:r>
        <w:t>,  SumOrAverage,</w:t>
      </w:r>
    </w:p>
    <w:p w14:paraId="60FB099B" w14:textId="77777777" w:rsidR="00D73E5D" w:rsidRDefault="00D73E5D" w:rsidP="00D73E5D">
      <w:pPr>
        <w:pStyle w:val="CodeIDDSamples"/>
      </w:pPr>
      <w:r>
        <w:t xml:space="preserve">    </w:t>
      </w:r>
      <w:r>
        <w:rPr>
          <w:b/>
        </w:rPr>
        <w:t>Air System Cooling Coil Total Cooling Energy</w:t>
      </w:r>
      <w:r>
        <w:t>,  SumOrAverage,</w:t>
      </w:r>
    </w:p>
    <w:p w14:paraId="19AC5B9F" w14:textId="77777777" w:rsidR="00D73E5D" w:rsidRDefault="00D73E5D" w:rsidP="00D73E5D">
      <w:pPr>
        <w:pStyle w:val="CodeIDDSamples"/>
      </w:pPr>
      <w:r>
        <w:t xml:space="preserve">    </w:t>
      </w:r>
      <w:r>
        <w:rPr>
          <w:b/>
        </w:rPr>
        <w:t>Air System Heating Coil Total Heating Energy</w:t>
      </w:r>
      <w:r>
        <w:t>,  SumOrAverage,</w:t>
      </w:r>
    </w:p>
    <w:p w14:paraId="0443B436" w14:textId="77777777" w:rsidR="00D73E5D" w:rsidRDefault="00D73E5D" w:rsidP="00D73E5D">
      <w:pPr>
        <w:pStyle w:val="CodeIDDSamples"/>
      </w:pPr>
      <w:r>
        <w:t xml:space="preserve">    </w:t>
      </w:r>
      <w:r>
        <w:rPr>
          <w:b/>
        </w:rPr>
        <w:t>Air System Heat Exchanger Total Heating Energy</w:t>
      </w:r>
      <w:r>
        <w:t>,  SumOrAverage,</w:t>
      </w:r>
    </w:p>
    <w:p w14:paraId="3465401A" w14:textId="77777777" w:rsidR="00D73E5D" w:rsidRDefault="00D73E5D" w:rsidP="00D73E5D">
      <w:pPr>
        <w:pStyle w:val="CodeIDDSamples"/>
      </w:pPr>
      <w:r>
        <w:t xml:space="preserve">    </w:t>
      </w:r>
      <w:r>
        <w:rPr>
          <w:b/>
        </w:rPr>
        <w:t>Air System Heat Exchanger Total Cooling Energy</w:t>
      </w:r>
      <w:r>
        <w:t>,  SumOrAverage,</w:t>
      </w:r>
    </w:p>
    <w:p w14:paraId="2B590009" w14:textId="77777777" w:rsidR="00D73E5D" w:rsidRDefault="00D73E5D" w:rsidP="00D73E5D">
      <w:pPr>
        <w:pStyle w:val="CodeIDDSamples"/>
      </w:pPr>
      <w:r>
        <w:t xml:space="preserve">    </w:t>
      </w:r>
      <w:r>
        <w:rPr>
          <w:b/>
        </w:rPr>
        <w:t>Air System Humidifier Total Heating Energy</w:t>
      </w:r>
      <w:r>
        <w:t>,  SumOrAverage,</w:t>
      </w:r>
    </w:p>
    <w:p w14:paraId="106323E7" w14:textId="77777777" w:rsidR="00D73E5D" w:rsidRDefault="00D73E5D" w:rsidP="00D73E5D">
      <w:pPr>
        <w:pStyle w:val="CodeIDDSamples"/>
      </w:pPr>
      <w:r>
        <w:t xml:space="preserve">    </w:t>
      </w:r>
      <w:r>
        <w:rPr>
          <w:b/>
        </w:rPr>
        <w:t>Air System Evaporative Cooler Total Cooling Energy</w:t>
      </w:r>
      <w:r>
        <w:t>,  SumOrAverage,</w:t>
      </w:r>
    </w:p>
    <w:p w14:paraId="46650519" w14:textId="77777777" w:rsidR="00D73E5D" w:rsidRDefault="00D73E5D" w:rsidP="00D73E5D">
      <w:pPr>
        <w:pStyle w:val="CodeIDDSamples"/>
      </w:pPr>
      <w:r>
        <w:t xml:space="preserve">    </w:t>
      </w:r>
      <w:r>
        <w:rPr>
          <w:b/>
        </w:rPr>
        <w:t>Air System Desiccant Dehumidifier Total Cooling Energy</w:t>
      </w:r>
      <w:r>
        <w:t>,  SumOrAverage;</w:t>
      </w:r>
    </w:p>
    <w:p w14:paraId="2C81620E" w14:textId="77777777" w:rsidR="00D73E5D" w:rsidRDefault="00D73E5D" w:rsidP="00D73E5D">
      <w:pPr>
        <w:pStyle w:val="Heading4"/>
      </w:pPr>
      <w:r>
        <w:t>Air System Fan Air Heating Energy</w:t>
      </w:r>
    </w:p>
    <w:p w14:paraId="7A9B81FB" w14:textId="77777777" w:rsidR="00D73E5D" w:rsidRDefault="00D73E5D" w:rsidP="00D73E5D">
      <w:pPr>
        <w:pStyle w:val="BodyText"/>
      </w:pPr>
      <w:r>
        <w:t>Energy added to the air loop by Fans (Joules)</w:t>
      </w:r>
    </w:p>
    <w:p w14:paraId="3AD684A7" w14:textId="77777777" w:rsidR="00D73E5D" w:rsidRDefault="00D73E5D" w:rsidP="00D73E5D">
      <w:pPr>
        <w:pStyle w:val="Heading4"/>
      </w:pPr>
      <w:r>
        <w:t>Air System Cooling Coil Total Cooling Energy</w:t>
      </w:r>
    </w:p>
    <w:p w14:paraId="52ABC7EB" w14:textId="77777777" w:rsidR="00D73E5D" w:rsidRDefault="00D73E5D" w:rsidP="00D73E5D">
      <w:pPr>
        <w:pStyle w:val="BodyText"/>
      </w:pPr>
      <w:r>
        <w:t>Energy removed from air loop by Cooling Coils (Joules)</w:t>
      </w:r>
    </w:p>
    <w:p w14:paraId="232166A1" w14:textId="77777777" w:rsidR="00D73E5D" w:rsidRDefault="00D73E5D" w:rsidP="00D73E5D">
      <w:pPr>
        <w:pStyle w:val="Heading4"/>
      </w:pPr>
      <w:r>
        <w:t>Air System Heating Coil Total Heating Energy</w:t>
      </w:r>
    </w:p>
    <w:p w14:paraId="536AE350" w14:textId="77777777" w:rsidR="00D73E5D" w:rsidRDefault="00D73E5D" w:rsidP="00D73E5D">
      <w:pPr>
        <w:pStyle w:val="BodyText"/>
      </w:pPr>
      <w:r>
        <w:t>Energy added to air loop by Heating Coils (Joules)</w:t>
      </w:r>
    </w:p>
    <w:p w14:paraId="469F5013" w14:textId="77777777" w:rsidR="00D73E5D" w:rsidRDefault="00D73E5D" w:rsidP="00D73E5D">
      <w:pPr>
        <w:pStyle w:val="Heading4"/>
      </w:pPr>
      <w:r>
        <w:t>Air System Heat Exchanger Total Heating Energy</w:t>
      </w:r>
    </w:p>
    <w:p w14:paraId="68CFC4D6" w14:textId="77777777" w:rsidR="00D73E5D" w:rsidRDefault="00D73E5D" w:rsidP="00D73E5D">
      <w:pPr>
        <w:pStyle w:val="BodyText"/>
      </w:pPr>
      <w:r>
        <w:t>Energy added to air loop by air-to-air heat recovery heat exchangers (Joules)</w:t>
      </w:r>
    </w:p>
    <w:p w14:paraId="05BF4114" w14:textId="77777777" w:rsidR="00D73E5D" w:rsidRDefault="00D73E5D" w:rsidP="00D73E5D">
      <w:pPr>
        <w:pStyle w:val="Heading4"/>
      </w:pPr>
      <w:r>
        <w:t>Air System Heat Exchanger Total Cooling Energy</w:t>
      </w:r>
    </w:p>
    <w:p w14:paraId="15304EFF" w14:textId="77777777" w:rsidR="00D73E5D" w:rsidRDefault="00D73E5D" w:rsidP="00D73E5D">
      <w:pPr>
        <w:pStyle w:val="BodyText"/>
      </w:pPr>
      <w:r>
        <w:t>Energy removed from air loop by air-to-air heat recovery heat exchangers (Joules)</w:t>
      </w:r>
    </w:p>
    <w:p w14:paraId="79533EFC" w14:textId="77777777" w:rsidR="00D73E5D" w:rsidRDefault="00D73E5D" w:rsidP="00D73E5D">
      <w:pPr>
        <w:pStyle w:val="Heading4"/>
      </w:pPr>
      <w:r>
        <w:t>Air System Humidifier Total Heating Energy</w:t>
      </w:r>
    </w:p>
    <w:p w14:paraId="09A44C27" w14:textId="77777777" w:rsidR="00D73E5D" w:rsidRDefault="00D73E5D" w:rsidP="00D73E5D">
      <w:pPr>
        <w:pStyle w:val="BodyText"/>
      </w:pPr>
      <w:r>
        <w:t>Energy added to air loop by humidifiers (Joules)</w:t>
      </w:r>
    </w:p>
    <w:p w14:paraId="7F0A185B" w14:textId="77777777" w:rsidR="00D73E5D" w:rsidRDefault="00D73E5D" w:rsidP="00D73E5D">
      <w:pPr>
        <w:pStyle w:val="Heading4"/>
      </w:pPr>
      <w:r>
        <w:t>Air System Evaporative Cooler Total Cooling Energy</w:t>
      </w:r>
    </w:p>
    <w:p w14:paraId="415550FF" w14:textId="77777777" w:rsidR="00D73E5D" w:rsidRDefault="00D73E5D" w:rsidP="00D73E5D">
      <w:pPr>
        <w:pStyle w:val="BodyText"/>
      </w:pPr>
      <w:r>
        <w:t>Energy removed from air loop by evaporative coolers (Joules)</w:t>
      </w:r>
    </w:p>
    <w:p w14:paraId="01111CE2" w14:textId="77777777" w:rsidR="00D73E5D" w:rsidRDefault="00D73E5D" w:rsidP="00D73E5D">
      <w:pPr>
        <w:pStyle w:val="Heading4"/>
      </w:pPr>
      <w:r>
        <w:t>Air System Desiccant Dehumidifier Total Cooling Energy</w:t>
      </w:r>
    </w:p>
    <w:p w14:paraId="088DC034" w14:textId="77777777" w:rsidR="00D73E5D" w:rsidRDefault="00D73E5D" w:rsidP="00D73E5D">
      <w:pPr>
        <w:pStyle w:val="BodyText"/>
      </w:pPr>
      <w:r>
        <w:t>Energy removed from air loop by desiccant dehumidifiers (Joules)</w:t>
      </w:r>
    </w:p>
    <w:p w14:paraId="411343EA" w14:textId="77777777" w:rsidR="00D73E5D" w:rsidRDefault="00D73E5D" w:rsidP="00D73E5D">
      <w:pPr>
        <w:pStyle w:val="Heading4"/>
      </w:pPr>
      <w:r>
        <w:t>Air System Solar Collector Total Heating Energy</w:t>
      </w:r>
    </w:p>
    <w:p w14:paraId="1B212FC1" w14:textId="77777777" w:rsidR="00D73E5D" w:rsidRDefault="00D73E5D" w:rsidP="00D73E5D">
      <w:pPr>
        <w:pStyle w:val="BodyText"/>
      </w:pPr>
      <w:r>
        <w:t>Energy added to air loop by solar collectors (Joules)</w:t>
      </w:r>
    </w:p>
    <w:p w14:paraId="6331C2B2" w14:textId="77777777" w:rsidR="00D73E5D" w:rsidRDefault="00D73E5D" w:rsidP="00D73E5D">
      <w:pPr>
        <w:pStyle w:val="Heading4"/>
      </w:pPr>
      <w:r>
        <w:t>Air System Solar Collector Total Cooling Energy</w:t>
      </w:r>
    </w:p>
    <w:p w14:paraId="070720BA" w14:textId="77777777" w:rsidR="00D73E5D" w:rsidRDefault="00D73E5D" w:rsidP="00D73E5D">
      <w:pPr>
        <w:pStyle w:val="BodyText"/>
      </w:pPr>
      <w:r>
        <w:t>Energy removed from air loop by solar collectors (Joules)</w:t>
      </w:r>
    </w:p>
    <w:p w14:paraId="377F2EED" w14:textId="77777777" w:rsidR="00D73E5D" w:rsidRDefault="00D73E5D" w:rsidP="00D73E5D">
      <w:pPr>
        <w:pStyle w:val="Heading4"/>
      </w:pPr>
      <w:r>
        <w:t>Air System User Defined Air Terminal Total Heating Energy</w:t>
      </w:r>
    </w:p>
    <w:p w14:paraId="25380C25" w14:textId="77777777" w:rsidR="00D73E5D" w:rsidRDefault="00D73E5D" w:rsidP="00D73E5D">
      <w:pPr>
        <w:pStyle w:val="BodyText"/>
      </w:pPr>
      <w:r>
        <w:t>Energy added to air loop by user defined air terminal units (Joules)</w:t>
      </w:r>
    </w:p>
    <w:p w14:paraId="7236BD4E" w14:textId="77777777" w:rsidR="00D73E5D" w:rsidRDefault="00D73E5D" w:rsidP="00D73E5D">
      <w:pPr>
        <w:pStyle w:val="Heading4"/>
      </w:pPr>
      <w:r>
        <w:t>Air System User Defined Air Terminal Total Cooling Energy</w:t>
      </w:r>
    </w:p>
    <w:p w14:paraId="39095FAF" w14:textId="77777777" w:rsidR="00D73E5D" w:rsidRDefault="00D73E5D" w:rsidP="00D73E5D">
      <w:pPr>
        <w:pStyle w:val="BodyText"/>
      </w:pPr>
      <w:r>
        <w:t>Energy removed from air loop by user defined air terminal units (Joules)</w:t>
      </w:r>
    </w:p>
    <w:p w14:paraId="37A88A47" w14:textId="77777777" w:rsidR="00D73E5D" w:rsidRDefault="00D73E5D" w:rsidP="00D73E5D">
      <w:pPr>
        <w:pStyle w:val="Heading3"/>
      </w:pPr>
      <w:bookmarkStart w:id="1655" w:name="_Toc343526333"/>
      <w:bookmarkStart w:id="1656" w:name="_Toc399490218"/>
      <w:r>
        <w:lastRenderedPageBreak/>
        <w:t>System Component Energy Use Outputs</w:t>
      </w:r>
      <w:bookmarkEnd w:id="1655"/>
      <w:bookmarkEnd w:id="1656"/>
    </w:p>
    <w:p w14:paraId="57CD8721" w14:textId="77777777"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14:paraId="02C5E5D1" w14:textId="77777777" w:rsidR="00D73E5D" w:rsidRDefault="00D73E5D" w:rsidP="00D73E5D">
      <w:pPr>
        <w:pStyle w:val="Heading4"/>
      </w:pPr>
      <w:r>
        <w:t>Air System Fan Electric Energy</w:t>
      </w:r>
    </w:p>
    <w:p w14:paraId="7D0E3AD2" w14:textId="77777777" w:rsidR="00D73E5D" w:rsidRDefault="00D73E5D" w:rsidP="00D73E5D">
      <w:pPr>
        <w:pStyle w:val="BodyText"/>
      </w:pPr>
      <w:r>
        <w:t>Electric consumption for fans. (Joules)</w:t>
      </w:r>
    </w:p>
    <w:p w14:paraId="25F37777" w14:textId="77777777" w:rsidR="00D73E5D" w:rsidRDefault="00D73E5D" w:rsidP="00D73E5D">
      <w:pPr>
        <w:pStyle w:val="Heading4"/>
      </w:pPr>
      <w:r>
        <w:t>Air System Heating Coil Hot Water Energy</w:t>
      </w:r>
    </w:p>
    <w:p w14:paraId="083ACD4D" w14:textId="77777777" w:rsidR="00D73E5D" w:rsidRDefault="00D73E5D" w:rsidP="00D73E5D">
      <w:pPr>
        <w:pStyle w:val="BodyText"/>
      </w:pPr>
      <w:r>
        <w:t>Consumption for heating coil hot water (both purchased and plant supplied) (Joules)</w:t>
      </w:r>
    </w:p>
    <w:p w14:paraId="52E2B7DF" w14:textId="77777777" w:rsidR="00D73E5D" w:rsidRDefault="00D73E5D" w:rsidP="00D73E5D">
      <w:pPr>
        <w:pStyle w:val="Heading4"/>
      </w:pPr>
      <w:r>
        <w:t>Air System Cooling Coil Chilled Water Energy</w:t>
      </w:r>
    </w:p>
    <w:p w14:paraId="5EB4C8FE" w14:textId="77777777" w:rsidR="00D73E5D" w:rsidRDefault="00D73E5D" w:rsidP="00D73E5D">
      <w:pPr>
        <w:pStyle w:val="BodyText"/>
      </w:pPr>
      <w:r>
        <w:t>Consumption for cooling coil chilled water (both purchased and plant supplied) (Joules)</w:t>
      </w:r>
    </w:p>
    <w:p w14:paraId="588F9017" w14:textId="77777777" w:rsidR="00D73E5D" w:rsidRDefault="00D73E5D" w:rsidP="00D73E5D">
      <w:pPr>
        <w:pStyle w:val="Heading4"/>
      </w:pPr>
      <w:r>
        <w:t>Air System DX Heating Coil Electric Energy</w:t>
      </w:r>
    </w:p>
    <w:p w14:paraId="169797B4" w14:textId="77777777" w:rsidR="00D73E5D" w:rsidRDefault="00D73E5D" w:rsidP="00D73E5D">
      <w:pPr>
        <w:pStyle w:val="BodyText"/>
      </w:pPr>
      <w:r>
        <w:t>Compressor plus condenser fan electricity use. (Joules)</w:t>
      </w:r>
    </w:p>
    <w:p w14:paraId="50A38398" w14:textId="77777777" w:rsidR="00D73E5D" w:rsidRDefault="00D73E5D" w:rsidP="00D73E5D">
      <w:pPr>
        <w:pStyle w:val="Heading4"/>
      </w:pPr>
      <w:r>
        <w:t>Air System DX Cooling Coil Electric Energy</w:t>
      </w:r>
    </w:p>
    <w:p w14:paraId="2BFC48B2" w14:textId="77777777" w:rsidR="00D73E5D" w:rsidRDefault="00D73E5D" w:rsidP="00D73E5D">
      <w:pPr>
        <w:pStyle w:val="BodyText"/>
      </w:pPr>
      <w:r>
        <w:t>Compressor plus condenser fan electricity use. (Joules)</w:t>
      </w:r>
    </w:p>
    <w:p w14:paraId="087D8C6A" w14:textId="77777777" w:rsidR="00D73E5D" w:rsidRDefault="00D73E5D" w:rsidP="00D73E5D">
      <w:pPr>
        <w:pStyle w:val="Heading4"/>
      </w:pPr>
      <w:r>
        <w:t>Air System Heating Coil Electric Energy</w:t>
      </w:r>
    </w:p>
    <w:p w14:paraId="53807761" w14:textId="77777777" w:rsidR="00D73E5D" w:rsidRDefault="00D73E5D" w:rsidP="00D73E5D">
      <w:pPr>
        <w:pStyle w:val="BodyText"/>
      </w:pPr>
      <w:r>
        <w:t>Electricity consumption for the heating coil. (Joules)</w:t>
      </w:r>
    </w:p>
    <w:p w14:paraId="027098E9" w14:textId="77777777" w:rsidR="00D73E5D" w:rsidRDefault="00D73E5D" w:rsidP="00D73E5D">
      <w:pPr>
        <w:pStyle w:val="Heading4"/>
      </w:pPr>
      <w:r>
        <w:t>Air System Heating Coil Gas Energy</w:t>
      </w:r>
    </w:p>
    <w:p w14:paraId="34A6DFDD" w14:textId="77777777" w:rsidR="00D73E5D" w:rsidRDefault="00D73E5D" w:rsidP="00D73E5D">
      <w:pPr>
        <w:pStyle w:val="BodyText"/>
      </w:pPr>
      <w:r>
        <w:t>Gas (Propane and Natural Gas) consumption for the heating coil. (Joules)</w:t>
      </w:r>
    </w:p>
    <w:p w14:paraId="00E6E421" w14:textId="77777777" w:rsidR="00D73E5D" w:rsidRDefault="00D73E5D" w:rsidP="00D73E5D">
      <w:pPr>
        <w:pStyle w:val="Heading4"/>
      </w:pPr>
      <w:r>
        <w:t>Air System Heating Coil Steam Energy</w:t>
      </w:r>
    </w:p>
    <w:p w14:paraId="34CA6B01" w14:textId="77777777" w:rsidR="00D73E5D" w:rsidRDefault="00D73E5D" w:rsidP="00D73E5D">
      <w:pPr>
        <w:pStyle w:val="BodyText"/>
      </w:pPr>
      <w:r>
        <w:t>Steam consumption for the heating coil (steam coils). (Joules)</w:t>
      </w:r>
    </w:p>
    <w:p w14:paraId="5477D4DD" w14:textId="77777777" w:rsidR="00D73E5D" w:rsidRDefault="00D73E5D" w:rsidP="00D73E5D">
      <w:pPr>
        <w:pStyle w:val="Heading4"/>
      </w:pPr>
      <w:r>
        <w:t>Air System Humidifier Electric Energy</w:t>
      </w:r>
    </w:p>
    <w:p w14:paraId="142DFCEA" w14:textId="77777777" w:rsidR="00D73E5D" w:rsidRDefault="00D73E5D" w:rsidP="00D73E5D">
      <w:pPr>
        <w:pStyle w:val="BodyText"/>
      </w:pPr>
      <w:r>
        <w:t>Electricity consumption for the humidifiers. (Joules)</w:t>
      </w:r>
    </w:p>
    <w:p w14:paraId="434C57E7" w14:textId="77777777" w:rsidR="00D73E5D" w:rsidRDefault="00D73E5D" w:rsidP="00D73E5D">
      <w:pPr>
        <w:pStyle w:val="Heading4"/>
      </w:pPr>
      <w:r>
        <w:t>Air System Evaporative Cooler Electric Energy</w:t>
      </w:r>
    </w:p>
    <w:p w14:paraId="62D509EA" w14:textId="77777777" w:rsidR="00D73E5D" w:rsidRDefault="00D73E5D" w:rsidP="00D73E5D">
      <w:pPr>
        <w:pStyle w:val="BodyText"/>
      </w:pPr>
      <w:r>
        <w:t>Electricity consumption for the evaporative coolers. (Joules)</w:t>
      </w:r>
    </w:p>
    <w:p w14:paraId="21EA3D69" w14:textId="77777777" w:rsidR="00D73E5D" w:rsidRDefault="00D73E5D" w:rsidP="00D73E5D">
      <w:pPr>
        <w:pStyle w:val="Heading4"/>
      </w:pPr>
      <w:r>
        <w:t>Air System Desiccant Dehumidifier Electric Energy</w:t>
      </w:r>
    </w:p>
    <w:p w14:paraId="3242B219" w14:textId="77777777" w:rsidR="00D73E5D" w:rsidRDefault="00D73E5D" w:rsidP="00D73E5D">
      <w:pPr>
        <w:pStyle w:val="BodyText"/>
      </w:pPr>
      <w:r>
        <w:t>Electricity consumption for the desiccant dehumidifiers. (Joules)</w:t>
      </w:r>
    </w:p>
    <w:p w14:paraId="43B73176" w14:textId="77777777" w:rsidR="00D73E5D" w:rsidRDefault="00D73E5D" w:rsidP="00D73E5D">
      <w:pPr>
        <w:pStyle w:val="BodyText"/>
        <w:jc w:val="left"/>
      </w:pPr>
      <w:r>
        <w:t>The Standard reports file includes these variables reporting in the Tabular report form as “Air Loop System Component Energy Use”.</w:t>
      </w:r>
    </w:p>
    <w:p w14:paraId="65F1678A" w14:textId="77777777" w:rsidR="00D73E5D" w:rsidRDefault="00D73E5D" w:rsidP="00D73E5D">
      <w:pPr>
        <w:pStyle w:val="BodyText"/>
        <w:jc w:val="left"/>
        <w:rPr>
          <w:b/>
        </w:rPr>
      </w:pPr>
    </w:p>
    <w:p w14:paraId="791DF3A5" w14:textId="77777777" w:rsidR="00D73E5D" w:rsidRDefault="00D73E5D" w:rsidP="006F726C">
      <w:pPr>
        <w:pStyle w:val="CodeIDDSamples"/>
      </w:pPr>
      <w:r>
        <w:t xml:space="preserve">  OutputControl:Table:Style,HTML;</w:t>
      </w:r>
    </w:p>
    <w:p w14:paraId="0D18EAF8" w14:textId="77777777" w:rsidR="00D73E5D" w:rsidRDefault="00D73E5D" w:rsidP="00D73E5D">
      <w:pPr>
        <w:pStyle w:val="CodeIDDSamples"/>
      </w:pPr>
      <w:r>
        <w:t xml:space="preserve"> </w:t>
      </w:r>
    </w:p>
    <w:p w14:paraId="0FFAE079" w14:textId="77777777" w:rsidR="00D73E5D" w:rsidRDefault="00D73E5D" w:rsidP="00D73E5D">
      <w:pPr>
        <w:pStyle w:val="CodeIDDSamples"/>
      </w:pPr>
      <w:r>
        <w:t xml:space="preserve">  Output:Table:Monthly,</w:t>
      </w:r>
    </w:p>
    <w:p w14:paraId="26823429" w14:textId="77777777" w:rsidR="00D73E5D" w:rsidRDefault="00D73E5D" w:rsidP="00D73E5D">
      <w:pPr>
        <w:pStyle w:val="CodeIDDSamples"/>
      </w:pPr>
      <w:r>
        <w:t xml:space="preserve">    </w:t>
      </w:r>
      <w:r>
        <w:rPr>
          <w:b/>
          <w:i/>
        </w:rPr>
        <w:t>Air Loop System Component Energy Use</w:t>
      </w:r>
      <w:r>
        <w:t>,       !- Name</w:t>
      </w:r>
    </w:p>
    <w:p w14:paraId="6C17D731" w14:textId="77777777" w:rsidR="00D73E5D" w:rsidRDefault="00D73E5D" w:rsidP="00D73E5D">
      <w:pPr>
        <w:pStyle w:val="CodeIDDSamples"/>
      </w:pPr>
      <w:r>
        <w:t xml:space="preserve">    ,                        !- DigitsAfterDecimal</w:t>
      </w:r>
    </w:p>
    <w:p w14:paraId="69A76BE2" w14:textId="77777777" w:rsidR="00D73E5D" w:rsidRDefault="00D73E5D" w:rsidP="00D73E5D">
      <w:pPr>
        <w:pStyle w:val="CodeIDDSamples"/>
      </w:pPr>
      <w:r>
        <w:t xml:space="preserve">    </w:t>
      </w:r>
      <w:r>
        <w:rPr>
          <w:b/>
        </w:rPr>
        <w:t>Air System Fan Electric Energy</w:t>
      </w:r>
      <w:r>
        <w:t>,  SumOrAverage,</w:t>
      </w:r>
    </w:p>
    <w:p w14:paraId="56E2AB52" w14:textId="77777777" w:rsidR="00D73E5D" w:rsidRDefault="00D73E5D" w:rsidP="00D73E5D">
      <w:pPr>
        <w:pStyle w:val="CodeIDDSamples"/>
      </w:pPr>
      <w:r>
        <w:t xml:space="preserve">    </w:t>
      </w:r>
      <w:r>
        <w:rPr>
          <w:b/>
        </w:rPr>
        <w:t>Air System Heating Coil Hot Water Energy</w:t>
      </w:r>
      <w:r>
        <w:t>,  SumOrAverage,</w:t>
      </w:r>
    </w:p>
    <w:p w14:paraId="50D34A0C" w14:textId="77777777" w:rsidR="00D73E5D" w:rsidRDefault="00D73E5D" w:rsidP="00D73E5D">
      <w:pPr>
        <w:pStyle w:val="CodeIDDSamples"/>
      </w:pPr>
      <w:r>
        <w:t xml:space="preserve">    </w:t>
      </w:r>
      <w:r>
        <w:rPr>
          <w:b/>
        </w:rPr>
        <w:t>Air System Cooling Coil Chilled Water Energy</w:t>
      </w:r>
      <w:r>
        <w:t>,  SumOrAverage,</w:t>
      </w:r>
    </w:p>
    <w:p w14:paraId="54CC7F5B" w14:textId="77777777" w:rsidR="00D73E5D" w:rsidRDefault="00D73E5D" w:rsidP="00D73E5D">
      <w:pPr>
        <w:pStyle w:val="CodeIDDSamples"/>
      </w:pPr>
      <w:r>
        <w:t xml:space="preserve">    </w:t>
      </w:r>
      <w:r>
        <w:rPr>
          <w:b/>
        </w:rPr>
        <w:t>Air System DX Heating Coil Electric Energy</w:t>
      </w:r>
      <w:r>
        <w:t>,  SumOrAverage,</w:t>
      </w:r>
    </w:p>
    <w:p w14:paraId="443EAD76" w14:textId="77777777" w:rsidR="00D73E5D" w:rsidRDefault="00D73E5D" w:rsidP="00D73E5D">
      <w:pPr>
        <w:pStyle w:val="CodeIDDSamples"/>
      </w:pPr>
      <w:r>
        <w:t xml:space="preserve">    </w:t>
      </w:r>
      <w:r>
        <w:rPr>
          <w:b/>
        </w:rPr>
        <w:t>Air System DX Cooling Coil Electric Energy</w:t>
      </w:r>
      <w:r>
        <w:t>,  SumOrAverage,</w:t>
      </w:r>
    </w:p>
    <w:p w14:paraId="339154D2" w14:textId="77777777" w:rsidR="00D73E5D" w:rsidRDefault="00D73E5D" w:rsidP="00D73E5D">
      <w:pPr>
        <w:pStyle w:val="CodeIDDSamples"/>
      </w:pPr>
      <w:r>
        <w:t xml:space="preserve">    </w:t>
      </w:r>
      <w:r>
        <w:rPr>
          <w:b/>
        </w:rPr>
        <w:t>Air System Heating Coil Electric Energy</w:t>
      </w:r>
      <w:r>
        <w:t>,  SumOrAverage,</w:t>
      </w:r>
    </w:p>
    <w:p w14:paraId="696FC4AB" w14:textId="77777777" w:rsidR="00D73E5D" w:rsidRDefault="00D73E5D" w:rsidP="00D73E5D">
      <w:pPr>
        <w:pStyle w:val="CodeIDDSamples"/>
      </w:pPr>
      <w:r>
        <w:t xml:space="preserve">    </w:t>
      </w:r>
      <w:r>
        <w:rPr>
          <w:b/>
        </w:rPr>
        <w:t>Air System Heating Coil Gas Energy</w:t>
      </w:r>
      <w:r>
        <w:t>,  SumOrAverage,</w:t>
      </w:r>
    </w:p>
    <w:p w14:paraId="7FD8BFCA" w14:textId="77777777" w:rsidR="00D73E5D" w:rsidRDefault="00D73E5D" w:rsidP="00D73E5D">
      <w:pPr>
        <w:pStyle w:val="CodeIDDSamples"/>
      </w:pPr>
      <w:r>
        <w:t xml:space="preserve">    </w:t>
      </w:r>
      <w:r>
        <w:rPr>
          <w:b/>
        </w:rPr>
        <w:t>Air System Heating Coil Steam Energy</w:t>
      </w:r>
      <w:r>
        <w:t>,  SumOrAverage,</w:t>
      </w:r>
    </w:p>
    <w:p w14:paraId="3942A943" w14:textId="77777777" w:rsidR="00D73E5D" w:rsidRDefault="00D73E5D" w:rsidP="00D73E5D">
      <w:pPr>
        <w:pStyle w:val="CodeIDDSamples"/>
      </w:pPr>
      <w:r>
        <w:lastRenderedPageBreak/>
        <w:t xml:space="preserve">    </w:t>
      </w:r>
      <w:r>
        <w:rPr>
          <w:b/>
        </w:rPr>
        <w:t>Air System Humidifier Electric Energy</w:t>
      </w:r>
      <w:r>
        <w:t>,  SumOrAverage,</w:t>
      </w:r>
    </w:p>
    <w:p w14:paraId="4D643300" w14:textId="77777777" w:rsidR="00D73E5D" w:rsidRDefault="00D73E5D" w:rsidP="00D73E5D">
      <w:pPr>
        <w:pStyle w:val="CodeIDDSamples"/>
      </w:pPr>
      <w:r>
        <w:t xml:space="preserve">    </w:t>
      </w:r>
      <w:r>
        <w:rPr>
          <w:b/>
        </w:rPr>
        <w:t>Air System Evaporative Cooler Electric Energy</w:t>
      </w:r>
      <w:r>
        <w:t>,  SumOrAverage,</w:t>
      </w:r>
    </w:p>
    <w:p w14:paraId="180561AA" w14:textId="77777777" w:rsidR="00D73E5D" w:rsidRDefault="00D73E5D" w:rsidP="00D73E5D">
      <w:pPr>
        <w:pStyle w:val="CodeIDDSamples"/>
      </w:pPr>
      <w:r>
        <w:t xml:space="preserve">    </w:t>
      </w:r>
      <w:r>
        <w:rPr>
          <w:b/>
        </w:rPr>
        <w:t>Air System Desiccant Dehumidifier Electric Energy</w:t>
      </w:r>
      <w:r>
        <w:t>,  SumOrAverage;</w:t>
      </w:r>
    </w:p>
    <w:p w14:paraId="2180885B" w14:textId="77777777" w:rsidR="00BE7177" w:rsidRPr="00EE520B" w:rsidRDefault="00BE7177" w:rsidP="00BE7177">
      <w:pPr>
        <w:pStyle w:val="CodeIDDSamples"/>
      </w:pPr>
    </w:p>
    <w:p w14:paraId="5AFBDD7A" w14:textId="77777777" w:rsidR="00BE7177" w:rsidRDefault="00BE7177" w:rsidP="00BE7177">
      <w:pPr>
        <w:pStyle w:val="Heading3"/>
      </w:pPr>
      <w:bookmarkStart w:id="1657" w:name="_Toc399490219"/>
      <w:r>
        <w:t>Overall Air Loop Syntax</w:t>
      </w:r>
      <w:bookmarkEnd w:id="1657"/>
    </w:p>
    <w:p w14:paraId="0B6C8A09" w14:textId="77777777" w:rsidR="00976A26" w:rsidRDefault="00976A26">
      <w:pPr>
        <w:pStyle w:val="BodyText"/>
      </w:pPr>
      <w:r>
        <w:t>A map for Air Loop input syntax is shown in the following diagram.</w:t>
      </w:r>
    </w:p>
    <w:p w14:paraId="5DF82048" w14:textId="77777777" w:rsidR="00976A26" w:rsidRDefault="00AC33EE" w:rsidP="00515587">
      <w:pPr>
        <w:pStyle w:val="Picture"/>
      </w:pPr>
      <w:r>
        <w:rPr>
          <w:noProof/>
          <w:lang w:eastAsia="zh-CN"/>
        </w:rPr>
        <w:drawing>
          <wp:inline distT="0" distB="0" distL="0" distR="0" wp14:anchorId="48A0A3E2" wp14:editId="55BBF921">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14:paraId="12FB6006" w14:textId="77777777" w:rsidR="00976A26" w:rsidRDefault="00976A26">
      <w:pPr>
        <w:pStyle w:val="Caption"/>
      </w:pPr>
      <w:bookmarkStart w:id="1658" w:name="_Toc488474317"/>
      <w:bookmarkStart w:id="1659" w:name="_Toc488647279"/>
      <w:bookmarkStart w:id="1660" w:name="_Toc506095212"/>
      <w:bookmarkStart w:id="1661" w:name="_Toc1447693"/>
      <w:bookmarkStart w:id="1662" w:name="_Toc99527946"/>
      <w:r>
        <w:t xml:space="preserve">Figure </w:t>
      </w:r>
      <w:r w:rsidR="006008C7">
        <w:fldChar w:fldCharType="begin"/>
      </w:r>
      <w:r w:rsidR="00A4098B">
        <w:instrText xml:space="preserve"> SEQ Figure \* ARABIC </w:instrText>
      </w:r>
      <w:r w:rsidR="006008C7">
        <w:fldChar w:fldCharType="separate"/>
      </w:r>
      <w:r w:rsidR="00F157E6">
        <w:rPr>
          <w:noProof/>
        </w:rPr>
        <w:t>92</w:t>
      </w:r>
      <w:r w:rsidR="006008C7">
        <w:rPr>
          <w:noProof/>
        </w:rPr>
        <w:fldChar w:fldCharType="end"/>
      </w:r>
      <w:r w:rsidR="006B2084">
        <w:t xml:space="preserve">. </w:t>
      </w:r>
      <w:r>
        <w:t>Air Loop Input Syntax Map</w:t>
      </w:r>
      <w:bookmarkEnd w:id="1658"/>
      <w:bookmarkEnd w:id="1659"/>
      <w:bookmarkEnd w:id="1660"/>
      <w:bookmarkEnd w:id="1661"/>
      <w:bookmarkEnd w:id="1662"/>
    </w:p>
    <w:p w14:paraId="509F6EF1" w14:textId="77777777" w:rsidR="00976A26" w:rsidRDefault="00515587">
      <w:pPr>
        <w:pStyle w:val="Heading3"/>
      </w:pPr>
      <w:bookmarkStart w:id="1663" w:name="_Toc488474318"/>
      <w:bookmarkStart w:id="1664" w:name="_Toc488647280"/>
      <w:bookmarkStart w:id="1665" w:name="_Toc506095213"/>
      <w:bookmarkStart w:id="1666" w:name="_Toc1447694"/>
      <w:bookmarkStart w:id="1667" w:name="_Toc99527947"/>
      <w:bookmarkStart w:id="1668" w:name="_Toc399490220"/>
      <w:r w:rsidRPr="00515587">
        <w:t>AirLoopHVAC:ControllerList</w:t>
      </w:r>
      <w:bookmarkEnd w:id="1663"/>
      <w:bookmarkEnd w:id="1664"/>
      <w:bookmarkEnd w:id="1665"/>
      <w:bookmarkEnd w:id="1666"/>
      <w:bookmarkEnd w:id="1667"/>
      <w:bookmarkEnd w:id="1668"/>
    </w:p>
    <w:p w14:paraId="0F6FE633" w14:textId="77777777"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14:paraId="52DEF36A" w14:textId="77777777" w:rsidR="00976A26" w:rsidRDefault="00D3136B">
      <w:pPr>
        <w:pStyle w:val="Heading4"/>
        <w:rPr>
          <w:snapToGrid w:val="0"/>
        </w:rPr>
      </w:pPr>
      <w:r>
        <w:rPr>
          <w:snapToGrid w:val="0"/>
        </w:rPr>
        <w:t xml:space="preserve">Field: </w:t>
      </w:r>
      <w:r w:rsidR="00976A26">
        <w:rPr>
          <w:snapToGrid w:val="0"/>
        </w:rPr>
        <w:t>Name</w:t>
      </w:r>
    </w:p>
    <w:p w14:paraId="4E2D0EE3" w14:textId="77777777" w:rsidR="00976A26" w:rsidRDefault="00976A26">
      <w:pPr>
        <w:pStyle w:val="BodyText"/>
        <w:jc w:val="left"/>
      </w:pPr>
      <w:r>
        <w:t>The user designated unique name of an instance of a Controller List. Any object referencing this Controller List will do so using this name.</w:t>
      </w:r>
    </w:p>
    <w:p w14:paraId="31A0EB17" w14:textId="77777777"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14:paraId="056795EB" w14:textId="77777777"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14:paraId="71EF1390" w14:textId="77777777"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14:paraId="7BCE682E" w14:textId="77777777" w:rsidR="00976A26" w:rsidRDefault="00976A26">
      <w:pPr>
        <w:pStyle w:val="BodyText"/>
        <w:jc w:val="left"/>
      </w:pPr>
      <w:r>
        <w:t xml:space="preserve">The type of  controller. This should be a key word defining a class of controllers such as </w:t>
      </w:r>
      <w:r w:rsidR="004B6A97">
        <w:t>Controller:WaterCoil</w:t>
      </w:r>
      <w:r>
        <w:t>.</w:t>
      </w:r>
    </w:p>
    <w:p w14:paraId="387FAA11" w14:textId="77777777"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14:paraId="14AC23AC" w14:textId="77777777" w:rsidR="00976A26" w:rsidRDefault="00976A26">
      <w:pPr>
        <w:pStyle w:val="BodyText"/>
        <w:jc w:val="left"/>
      </w:pPr>
      <w:r>
        <w:t xml:space="preserve">The name of a controller object (such as a </w:t>
      </w:r>
      <w:r w:rsidR="004B6A97">
        <w:t>Controller:WaterCoil</w:t>
      </w:r>
      <w:r>
        <w:t>) defined elsewhere in the input file.</w:t>
      </w:r>
    </w:p>
    <w:p w14:paraId="2AE13AA1" w14:textId="77777777" w:rsidR="00976A26" w:rsidRDefault="00976A26">
      <w:pPr>
        <w:pStyle w:val="BodyText"/>
      </w:pPr>
      <w:r>
        <w:t>An example of this statement in an IDF is:</w:t>
      </w:r>
    </w:p>
    <w:p w14:paraId="1D92EE5C" w14:textId="77777777" w:rsidR="00976A26" w:rsidRDefault="00515587">
      <w:pPr>
        <w:pStyle w:val="IDDDefinition"/>
        <w:rPr>
          <w:snapToGrid w:val="0"/>
        </w:rPr>
      </w:pPr>
      <w:r w:rsidRPr="00515587">
        <w:rPr>
          <w:b/>
          <w:snapToGrid w:val="0"/>
        </w:rPr>
        <w:t>AirLoopHVAC:ControllerList</w:t>
      </w:r>
      <w:r w:rsidR="00976A26">
        <w:rPr>
          <w:snapToGrid w:val="0"/>
        </w:rPr>
        <w:t xml:space="preserve">, </w:t>
      </w:r>
    </w:p>
    <w:p w14:paraId="28CEF7EB" w14:textId="77777777" w:rsidR="00976A26" w:rsidRDefault="00976A26">
      <w:pPr>
        <w:pStyle w:val="IDDDefinition"/>
        <w:rPr>
          <w:snapToGrid w:val="0"/>
        </w:rPr>
      </w:pPr>
      <w:r>
        <w:rPr>
          <w:snapToGrid w:val="0"/>
        </w:rPr>
        <w:t xml:space="preserve">           Dual Duct System 1 Controllers,</w:t>
      </w:r>
    </w:p>
    <w:p w14:paraId="2709CA90"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14:paraId="3DACC822"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14:paraId="2886A7AE" w14:textId="77777777" w:rsidR="00976A26" w:rsidRDefault="007263A6" w:rsidP="007263A6">
      <w:pPr>
        <w:pStyle w:val="Heading3"/>
      </w:pPr>
      <w:bookmarkStart w:id="1669" w:name="_Toc488474319"/>
      <w:bookmarkStart w:id="1670" w:name="_Toc488647281"/>
      <w:bookmarkStart w:id="1671" w:name="_Toc399490221"/>
      <w:r>
        <w:t>AvailabilityManagerAssignmentList</w:t>
      </w:r>
      <w:bookmarkEnd w:id="1671"/>
    </w:p>
    <w:p w14:paraId="50DB8431" w14:textId="77777777" w:rsidR="006707F9" w:rsidRDefault="006707F9" w:rsidP="006707F9">
      <w:pPr>
        <w:pStyle w:val="BodyText"/>
      </w:pPr>
      <w:bookmarkStart w:id="1672" w:name="_Toc506095215"/>
      <w:bookmarkStart w:id="1673" w:name="_Toc1447697"/>
      <w:bookmarkStart w:id="1674" w:name="_Toc99527949"/>
      <w:bookmarkEnd w:id="1669"/>
      <w:bookmarkEnd w:id="1670"/>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14:paraId="106B3EAB" w14:textId="77777777"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14:paraId="7D4FEB0D" w14:textId="77777777" w:rsidR="006707F9" w:rsidRDefault="00D3136B" w:rsidP="006707F9">
      <w:pPr>
        <w:pStyle w:val="Heading4"/>
        <w:rPr>
          <w:snapToGrid w:val="0"/>
        </w:rPr>
      </w:pPr>
      <w:r>
        <w:rPr>
          <w:snapToGrid w:val="0"/>
        </w:rPr>
        <w:t xml:space="preserve">Field: </w:t>
      </w:r>
      <w:r w:rsidR="006707F9">
        <w:rPr>
          <w:snapToGrid w:val="0"/>
        </w:rPr>
        <w:t>Name</w:t>
      </w:r>
    </w:p>
    <w:p w14:paraId="7DF9561E" w14:textId="77777777"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14:paraId="6169BB9A" w14:textId="77777777"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14:paraId="304EE2C8" w14:textId="77777777"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14:paraId="5D5ED258"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14:paraId="19B862F2" w14:textId="77777777"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14:paraId="51B8A3BF"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14:paraId="336EBB51" w14:textId="77777777"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14:paraId="3A14DF9A" w14:textId="77777777" w:rsidR="006707F9" w:rsidRDefault="006707F9" w:rsidP="006707F9">
      <w:pPr>
        <w:pStyle w:val="BodyText"/>
      </w:pPr>
      <w:r>
        <w:t>An example of this statement in an IDF is:</w:t>
      </w:r>
    </w:p>
    <w:p w14:paraId="4DD2F43B" w14:textId="77777777"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14:paraId="30F05ABE" w14:textId="77777777" w:rsidR="006707F9" w:rsidRDefault="006707F9" w:rsidP="006707F9">
      <w:pPr>
        <w:pStyle w:val="IDDDefinition"/>
        <w:rPr>
          <w:snapToGrid w:val="0"/>
        </w:rPr>
      </w:pPr>
      <w:r>
        <w:rPr>
          <w:snapToGrid w:val="0"/>
        </w:rPr>
        <w:t xml:space="preserve">  Collector Loop Availability Manager List,  !- Name</w:t>
      </w:r>
    </w:p>
    <w:p w14:paraId="0FD606AA" w14:textId="77777777"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14:paraId="20CA60DB" w14:textId="77777777" w:rsidR="006707F9" w:rsidRDefault="006707F9" w:rsidP="006707F9">
      <w:pPr>
        <w:pStyle w:val="IDDDefinition"/>
        <w:rPr>
          <w:snapToGrid w:val="0"/>
        </w:rPr>
      </w:pPr>
      <w:r>
        <w:rPr>
          <w:snapToGrid w:val="0"/>
        </w:rPr>
        <w:t xml:space="preserve">  High Temperature Turn Off Availability Manager,  !- System Availability Manager Name 1</w:t>
      </w:r>
    </w:p>
    <w:p w14:paraId="0EF274C6" w14:textId="77777777"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14:paraId="067680C9" w14:textId="77777777" w:rsidR="006707F9" w:rsidRDefault="006707F9" w:rsidP="006707F9">
      <w:pPr>
        <w:pStyle w:val="IDDDefinition"/>
        <w:rPr>
          <w:snapToGrid w:val="0"/>
        </w:rPr>
      </w:pPr>
      <w:r>
        <w:rPr>
          <w:snapToGrid w:val="0"/>
        </w:rPr>
        <w:t xml:space="preserve">  Low Temperature Turn On Availability Manager,  !- System Availability Manager Name 2</w:t>
      </w:r>
    </w:p>
    <w:p w14:paraId="0B3762FC" w14:textId="77777777"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14:paraId="66DD075B" w14:textId="77777777" w:rsidR="006707F9" w:rsidRDefault="006707F9" w:rsidP="006707F9">
      <w:pPr>
        <w:pStyle w:val="IDDDefinition"/>
        <w:rPr>
          <w:snapToGrid w:val="0"/>
        </w:rPr>
      </w:pPr>
      <w:r>
        <w:rPr>
          <w:snapToGrid w:val="0"/>
        </w:rPr>
        <w:t xml:space="preserve">  Differential Thermostat Availability Manager;  !- System Availability Manager Name 3</w:t>
      </w:r>
    </w:p>
    <w:p w14:paraId="48701589" w14:textId="77777777" w:rsidR="00684416" w:rsidRDefault="00684416" w:rsidP="00684416">
      <w:pPr>
        <w:pStyle w:val="Heading3"/>
      </w:pPr>
      <w:bookmarkStart w:id="1675" w:name="_Toc214166991"/>
      <w:bookmarkStart w:id="1676" w:name="_Toc399490222"/>
      <w:bookmarkEnd w:id="1672"/>
      <w:bookmarkEnd w:id="1673"/>
      <w:bookmarkEnd w:id="1674"/>
      <w:r w:rsidRPr="006665E5">
        <w:t>AirLoopHVAC:OutdoorAirSystem</w:t>
      </w:r>
      <w:bookmarkEnd w:id="1675"/>
      <w:bookmarkEnd w:id="1676"/>
    </w:p>
    <w:p w14:paraId="0EF6FCB1" w14:textId="77777777"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14:paraId="3448D690" w14:textId="77777777"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14:paraId="695C17FE" w14:textId="77777777"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14:paraId="0D1168A2" w14:textId="77777777" w:rsidR="00684416" w:rsidRDefault="00684416" w:rsidP="00684416">
      <w:pPr>
        <w:pStyle w:val="Heading4"/>
      </w:pPr>
      <w:r>
        <w:t>Field: Name</w:t>
      </w:r>
    </w:p>
    <w:p w14:paraId="6FE7BDE7" w14:textId="77777777" w:rsidR="00684416" w:rsidRDefault="00684416" w:rsidP="00684416">
      <w:pPr>
        <w:pStyle w:val="BodyText"/>
      </w:pPr>
      <w:r>
        <w:t>The unique, user assigned name for a single instance of an Outside Air System. Any other object referencing this Outside Air System will use this name.</w:t>
      </w:r>
    </w:p>
    <w:p w14:paraId="286D49D2" w14:textId="77777777" w:rsidR="00684416" w:rsidRDefault="00684416" w:rsidP="00684416">
      <w:pPr>
        <w:pStyle w:val="Heading4"/>
      </w:pPr>
      <w:r>
        <w:t xml:space="preserve">Field: Name: </w:t>
      </w:r>
      <w:r w:rsidRPr="004A5674">
        <w:t>Controller List Name</w:t>
      </w:r>
    </w:p>
    <w:p w14:paraId="03B5BD5B" w14:textId="77777777"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14:paraId="6E2E0B25" w14:textId="77777777" w:rsidR="00684416" w:rsidRDefault="00684416" w:rsidP="00684416">
      <w:pPr>
        <w:pStyle w:val="Heading4"/>
      </w:pPr>
      <w:r>
        <w:t xml:space="preserve">Field: </w:t>
      </w:r>
      <w:r w:rsidRPr="004A5674">
        <w:t>Outdoor Air Equipment List Name</w:t>
      </w:r>
    </w:p>
    <w:p w14:paraId="776E8865" w14:textId="77777777"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14:paraId="66737191" w14:textId="77777777" w:rsidR="00684416" w:rsidRDefault="00684416" w:rsidP="00684416">
      <w:pPr>
        <w:pStyle w:val="Heading4"/>
      </w:pPr>
      <w:r>
        <w:t xml:space="preserve">Field: </w:t>
      </w:r>
      <w:r w:rsidRPr="004A5674">
        <w:t>Availability Manager List Name</w:t>
      </w:r>
    </w:p>
    <w:p w14:paraId="75D8B0A6" w14:textId="77777777"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14:paraId="14FDBC81" w14:textId="77777777" w:rsidR="00684416" w:rsidRDefault="00684416" w:rsidP="00684416">
      <w:pPr>
        <w:pStyle w:val="BodyText"/>
      </w:pPr>
      <w:r>
        <w:t xml:space="preserve">An IDF example, including the AirLoopHVAC, and the controller and equipment lists. </w:t>
      </w:r>
    </w:p>
    <w:p w14:paraId="65355F6D" w14:textId="77777777" w:rsidR="00684416" w:rsidRDefault="00684416" w:rsidP="00684416">
      <w:pPr>
        <w:pStyle w:val="BodyText"/>
      </w:pPr>
    </w:p>
    <w:p w14:paraId="4B9ACC23" w14:textId="77777777" w:rsidR="00684416" w:rsidRDefault="00684416" w:rsidP="00684416">
      <w:pPr>
        <w:pStyle w:val="IDDDefinition"/>
      </w:pPr>
      <w:r>
        <w:t>AirLoopHVAC,Typical Terminal Reheat 1,</w:t>
      </w:r>
    </w:p>
    <w:p w14:paraId="0C963801" w14:textId="77777777" w:rsidR="00684416" w:rsidRDefault="00684416" w:rsidP="00684416">
      <w:pPr>
        <w:pStyle w:val="IDDDefinition"/>
      </w:pPr>
      <w:r>
        <w:t xml:space="preserve">           Reheat System 1 Controllers,</w:t>
      </w:r>
    </w:p>
    <w:p w14:paraId="79EF374E" w14:textId="77777777" w:rsidR="00684416" w:rsidRDefault="00684416" w:rsidP="00684416">
      <w:pPr>
        <w:pStyle w:val="IDDDefinition"/>
      </w:pPr>
      <w:r>
        <w:t xml:space="preserve">           Reheat System 1 Avail List,</w:t>
      </w:r>
    </w:p>
    <w:p w14:paraId="6929AD56" w14:textId="77777777" w:rsidR="00684416" w:rsidRDefault="00684416" w:rsidP="00684416">
      <w:pPr>
        <w:pStyle w:val="IDDDefinition"/>
      </w:pPr>
      <w:r>
        <w:t xml:space="preserve">           1.3,</w:t>
      </w:r>
    </w:p>
    <w:p w14:paraId="7EEB9BC6" w14:textId="77777777" w:rsidR="00684416" w:rsidRDefault="00684416" w:rsidP="00684416">
      <w:pPr>
        <w:pStyle w:val="IDDDefinition"/>
      </w:pPr>
      <w:r>
        <w:t xml:space="preserve">           Air Loop Branches,,</w:t>
      </w:r>
    </w:p>
    <w:p w14:paraId="2FC3EB79" w14:textId="77777777" w:rsidR="00684416" w:rsidRDefault="00684416" w:rsidP="00684416">
      <w:pPr>
        <w:pStyle w:val="IDDDefinition"/>
      </w:pPr>
      <w:r>
        <w:t xml:space="preserve">           Air Loop Inlet Node, Return Air Mixer Outlet,</w:t>
      </w:r>
    </w:p>
    <w:p w14:paraId="0A2D5435" w14:textId="77777777" w:rsidR="00684416" w:rsidRDefault="00684416" w:rsidP="00684416">
      <w:pPr>
        <w:pStyle w:val="IDDDefinition"/>
      </w:pPr>
      <w:r>
        <w:t xml:space="preserve">           Zone Equipment Inlet Node, Air Loop Outlet Node;</w:t>
      </w:r>
    </w:p>
    <w:p w14:paraId="0804212A" w14:textId="77777777" w:rsidR="00684416" w:rsidRDefault="00684416" w:rsidP="00684416">
      <w:pPr>
        <w:pStyle w:val="IDDDefinition"/>
      </w:pPr>
    </w:p>
    <w:p w14:paraId="21790CAB" w14:textId="77777777" w:rsidR="00684416" w:rsidRDefault="00684416" w:rsidP="00684416">
      <w:pPr>
        <w:pStyle w:val="IDDDefinition"/>
      </w:pPr>
      <w:r w:rsidRPr="004A5674">
        <w:t>AirLoopHVAC:ControllerList</w:t>
      </w:r>
      <w:r>
        <w:t>,</w:t>
      </w:r>
    </w:p>
    <w:p w14:paraId="3BE7CFBE" w14:textId="77777777" w:rsidR="00684416" w:rsidRDefault="00684416" w:rsidP="00684416">
      <w:pPr>
        <w:pStyle w:val="IDDDefinition"/>
      </w:pPr>
      <w:r>
        <w:t xml:space="preserve">           Reheat System 1 Controllers,</w:t>
      </w:r>
    </w:p>
    <w:p w14:paraId="47197AC6" w14:textId="77777777" w:rsidR="00684416" w:rsidRDefault="00684416" w:rsidP="00684416">
      <w:pPr>
        <w:pStyle w:val="IDDDefinition"/>
      </w:pPr>
      <w:r>
        <w:t xml:space="preserve">           Controller:WaterCoil, Main Cooling Coil Controller;</w:t>
      </w:r>
    </w:p>
    <w:p w14:paraId="3787D419" w14:textId="77777777" w:rsidR="00684416" w:rsidRDefault="00684416" w:rsidP="00684416">
      <w:pPr>
        <w:pStyle w:val="IDDDefinition"/>
      </w:pPr>
    </w:p>
    <w:p w14:paraId="70E09893" w14:textId="77777777" w:rsidR="00684416" w:rsidRDefault="00684416" w:rsidP="00684416">
      <w:pPr>
        <w:pStyle w:val="IDDDefinition"/>
      </w:pPr>
      <w:r>
        <w:t>BranchList, Air Loop Branches,</w:t>
      </w:r>
    </w:p>
    <w:p w14:paraId="734A22E8" w14:textId="77777777" w:rsidR="00684416" w:rsidRDefault="00684416" w:rsidP="00684416">
      <w:pPr>
        <w:pStyle w:val="IDDDefinition"/>
      </w:pPr>
      <w:r>
        <w:t xml:space="preserve">           Air Loop Main Branch;</w:t>
      </w:r>
    </w:p>
    <w:p w14:paraId="7E2A0082" w14:textId="77777777" w:rsidR="00684416" w:rsidRDefault="00684416" w:rsidP="00684416">
      <w:pPr>
        <w:pStyle w:val="IDDDefinition"/>
      </w:pPr>
    </w:p>
    <w:p w14:paraId="2C628087" w14:textId="77777777" w:rsidR="00684416" w:rsidRDefault="00684416" w:rsidP="00684416">
      <w:pPr>
        <w:pStyle w:val="IDDDefinition"/>
      </w:pPr>
      <w:r>
        <w:t>Branch, Air Loop Main Branch,</w:t>
      </w:r>
    </w:p>
    <w:p w14:paraId="59E973EA" w14:textId="77777777" w:rsidR="00684416" w:rsidRDefault="00684416" w:rsidP="00684416">
      <w:pPr>
        <w:pStyle w:val="IDDDefinition"/>
      </w:pPr>
      <w:r>
        <w:t xml:space="preserve">           1.3,</w:t>
      </w:r>
    </w:p>
    <w:p w14:paraId="6C10ACAD" w14:textId="77777777" w:rsidR="009B174A" w:rsidRPr="009B174A" w:rsidRDefault="009B174A" w:rsidP="009B174A">
      <w:pPr>
        <w:pStyle w:val="IDDDefinition"/>
      </w:pPr>
      <w:r>
        <w:t xml:space="preserve">  ,</w:t>
      </w:r>
    </w:p>
    <w:p w14:paraId="56BD4C6D" w14:textId="77777777" w:rsidR="00684416" w:rsidRDefault="00684416" w:rsidP="00684416">
      <w:pPr>
        <w:pStyle w:val="IDDDefinition"/>
      </w:pPr>
      <w:r>
        <w:t xml:space="preserve">           </w:t>
      </w:r>
      <w:r w:rsidRPr="004A5674">
        <w:t>AirLoopHVAC:OutdoorAirSystem</w:t>
      </w:r>
      <w:r>
        <w:t>, OA Sys 1,</w:t>
      </w:r>
    </w:p>
    <w:p w14:paraId="3729DADF" w14:textId="77777777" w:rsidR="00684416" w:rsidRDefault="00684416" w:rsidP="00684416">
      <w:pPr>
        <w:pStyle w:val="IDDDefinition"/>
      </w:pPr>
      <w:r>
        <w:t xml:space="preserve">           Air Loop Inlet Node, Mixed Air Node,PASSIVE</w:t>
      </w:r>
    </w:p>
    <w:p w14:paraId="5BBE7EB8" w14:textId="77777777" w:rsidR="00684416" w:rsidRDefault="00684416" w:rsidP="00684416">
      <w:pPr>
        <w:pStyle w:val="IDDDefinition"/>
      </w:pPr>
      <w:r>
        <w:t xml:space="preserve">           Fan:ConstantVolume, Supply Fan 1,</w:t>
      </w:r>
    </w:p>
    <w:p w14:paraId="36102D4A" w14:textId="77777777" w:rsidR="00684416" w:rsidRDefault="00684416" w:rsidP="00684416">
      <w:pPr>
        <w:pStyle w:val="IDDDefinition"/>
      </w:pPr>
      <w:r>
        <w:t xml:space="preserve">           Mixed Air Node, Cooling Coil Air Inlet Node, ACTIVE,</w:t>
      </w:r>
    </w:p>
    <w:p w14:paraId="25A63E8F" w14:textId="77777777" w:rsidR="00684416" w:rsidRDefault="00684416" w:rsidP="00684416">
      <w:pPr>
        <w:pStyle w:val="IDDDefinition"/>
      </w:pPr>
      <w:r>
        <w:t xml:space="preserve">           </w:t>
      </w:r>
      <w:r w:rsidRPr="00B624B6">
        <w:t>Coil:Cooling:Water:DetailedGeometry</w:t>
      </w:r>
      <w:r>
        <w:t>, Detailed Cooling Coil,</w:t>
      </w:r>
    </w:p>
    <w:p w14:paraId="75BAC325" w14:textId="77777777" w:rsidR="00684416" w:rsidRDefault="00684416" w:rsidP="00684416">
      <w:pPr>
        <w:pStyle w:val="IDDDefinition"/>
      </w:pPr>
      <w:r>
        <w:t xml:space="preserve">           Cooling Coil Air Inlet Node, Air Loop Outlet Node, PASSIVE;</w:t>
      </w:r>
    </w:p>
    <w:p w14:paraId="18DD626C" w14:textId="77777777" w:rsidR="00684416" w:rsidRDefault="00684416" w:rsidP="00684416">
      <w:pPr>
        <w:pStyle w:val="IDDDefinition"/>
      </w:pPr>
    </w:p>
    <w:p w14:paraId="00158601" w14:textId="77777777" w:rsidR="00684416" w:rsidRDefault="00684416" w:rsidP="00684416">
      <w:pPr>
        <w:pStyle w:val="IDDDefinition"/>
      </w:pPr>
      <w:r w:rsidRPr="00B624B6">
        <w:t>AvailabilityManagerAssignmentList</w:t>
      </w:r>
      <w:r>
        <w:t>, Reheat System 1 Avail List,</w:t>
      </w:r>
    </w:p>
    <w:p w14:paraId="54C293C0" w14:textId="77777777" w:rsidR="00684416" w:rsidRDefault="00684416" w:rsidP="00684416">
      <w:pPr>
        <w:pStyle w:val="IDDDefinition"/>
      </w:pPr>
      <w:r>
        <w:t xml:space="preserve">           </w:t>
      </w:r>
      <w:r w:rsidRPr="00B624B6">
        <w:t>AvailabilityManager:Scheduled</w:t>
      </w:r>
      <w:r>
        <w:t>, Reheat System 1 Avail;</w:t>
      </w:r>
    </w:p>
    <w:p w14:paraId="47AB2037" w14:textId="77777777" w:rsidR="00684416" w:rsidRDefault="00684416" w:rsidP="00684416">
      <w:pPr>
        <w:pStyle w:val="IDDDefinition"/>
      </w:pPr>
    </w:p>
    <w:p w14:paraId="0AFFC1F0" w14:textId="77777777" w:rsidR="00684416" w:rsidRDefault="00684416" w:rsidP="00684416">
      <w:pPr>
        <w:pStyle w:val="IDDDefinition"/>
      </w:pPr>
      <w:r w:rsidRPr="00B624B6">
        <w:t>AvailabilityManager:Scheduled</w:t>
      </w:r>
      <w:r>
        <w:t>, Reheat System 1 Avail,</w:t>
      </w:r>
    </w:p>
    <w:p w14:paraId="10BFD381" w14:textId="77777777" w:rsidR="00684416" w:rsidRDefault="00684416" w:rsidP="00684416">
      <w:pPr>
        <w:pStyle w:val="IDDDefinition"/>
      </w:pPr>
      <w:r>
        <w:t xml:space="preserve">           FanAndCoilAvailSched;</w:t>
      </w:r>
    </w:p>
    <w:p w14:paraId="2A21C1FF" w14:textId="77777777" w:rsidR="00684416" w:rsidRDefault="00684416" w:rsidP="00684416">
      <w:pPr>
        <w:pStyle w:val="BodyText"/>
      </w:pPr>
    </w:p>
    <w:p w14:paraId="6C1C2E13" w14:textId="77777777" w:rsidR="00684416" w:rsidRDefault="00684416" w:rsidP="00684416">
      <w:pPr>
        <w:pStyle w:val="IDDDefinition"/>
      </w:pPr>
      <w:r w:rsidRPr="00B624B6">
        <w:t>AirLoopHVAC:OutdoorAirSystem</w:t>
      </w:r>
      <w:r>
        <w:t>,</w:t>
      </w:r>
    </w:p>
    <w:p w14:paraId="102071F6" w14:textId="77777777" w:rsidR="00684416" w:rsidRDefault="00684416" w:rsidP="00684416">
      <w:pPr>
        <w:pStyle w:val="IDDDefinition"/>
      </w:pPr>
      <w:r>
        <w:t xml:space="preserve">       OA Sys 1,</w:t>
      </w:r>
    </w:p>
    <w:p w14:paraId="47C0A2F0" w14:textId="77777777" w:rsidR="00684416" w:rsidRDefault="00684416" w:rsidP="00684416">
      <w:pPr>
        <w:pStyle w:val="IDDDefinition"/>
      </w:pPr>
      <w:r>
        <w:t xml:space="preserve">       OA Sys 1 Controllers,</w:t>
      </w:r>
    </w:p>
    <w:p w14:paraId="4437B059" w14:textId="77777777" w:rsidR="00684416" w:rsidRDefault="00684416" w:rsidP="00684416">
      <w:pPr>
        <w:pStyle w:val="IDDDefinition"/>
      </w:pPr>
      <w:r>
        <w:t xml:space="preserve">       OA Sys 1 Equipment;</w:t>
      </w:r>
    </w:p>
    <w:p w14:paraId="27751409" w14:textId="77777777" w:rsidR="00684416" w:rsidRDefault="00684416" w:rsidP="00684416">
      <w:pPr>
        <w:pStyle w:val="IDDDefinition"/>
      </w:pPr>
    </w:p>
    <w:p w14:paraId="518E5E9B" w14:textId="77777777" w:rsidR="00684416" w:rsidRDefault="00684416" w:rsidP="00684416">
      <w:pPr>
        <w:pStyle w:val="IDDDefinition"/>
      </w:pPr>
      <w:r w:rsidRPr="00B624B6">
        <w:t>AirLoopHVAC:ControllerList</w:t>
      </w:r>
      <w:r>
        <w:t>,</w:t>
      </w:r>
    </w:p>
    <w:p w14:paraId="5DD04922" w14:textId="77777777" w:rsidR="00684416" w:rsidRDefault="00684416" w:rsidP="00684416">
      <w:pPr>
        <w:pStyle w:val="IDDDefinition"/>
      </w:pPr>
      <w:r>
        <w:t xml:space="preserve">           OA Sys 1 Controllers,</w:t>
      </w:r>
    </w:p>
    <w:p w14:paraId="1A927B9D" w14:textId="77777777" w:rsidR="00684416" w:rsidRDefault="00684416" w:rsidP="00684416">
      <w:pPr>
        <w:pStyle w:val="IDDDefinition"/>
      </w:pPr>
      <w:r>
        <w:t xml:space="preserve">           Controller:OutdoorAir, OA Controller 1;</w:t>
      </w:r>
    </w:p>
    <w:p w14:paraId="009CFCD9" w14:textId="77777777" w:rsidR="00684416" w:rsidRDefault="00684416" w:rsidP="00684416">
      <w:pPr>
        <w:pStyle w:val="IDDDefinition"/>
      </w:pPr>
    </w:p>
    <w:p w14:paraId="219CB6E6" w14:textId="77777777" w:rsidR="00684416" w:rsidRDefault="00684416" w:rsidP="00684416">
      <w:pPr>
        <w:pStyle w:val="IDDDefinition"/>
      </w:pPr>
      <w:r w:rsidRPr="00B624B6">
        <w:t>AirLoopHVAC:OutdoorAirSystem:EquipmentList</w:t>
      </w:r>
      <w:r>
        <w:t>,</w:t>
      </w:r>
    </w:p>
    <w:p w14:paraId="14215386" w14:textId="77777777" w:rsidR="00684416" w:rsidRDefault="00684416" w:rsidP="00684416">
      <w:pPr>
        <w:pStyle w:val="IDDDefinition"/>
      </w:pPr>
      <w:r>
        <w:t xml:space="preserve">           OA Sys 1 Equipment,</w:t>
      </w:r>
    </w:p>
    <w:p w14:paraId="5D8E02F9" w14:textId="77777777" w:rsidR="00684416" w:rsidRDefault="00684416" w:rsidP="00684416">
      <w:pPr>
        <w:pStyle w:val="IDDDefinition"/>
      </w:pPr>
      <w:r>
        <w:t xml:space="preserve">           </w:t>
      </w:r>
      <w:r w:rsidRPr="00B624B6">
        <w:t>HeatExchanger:AirToAir:FlatPlate</w:t>
      </w:r>
      <w:r>
        <w:t>,OA Heat Recovery 1,</w:t>
      </w:r>
    </w:p>
    <w:p w14:paraId="2C14F0FF" w14:textId="77777777" w:rsidR="00684416" w:rsidRDefault="00684416" w:rsidP="00684416">
      <w:pPr>
        <w:pStyle w:val="IDDDefinition"/>
      </w:pPr>
      <w:r>
        <w:t xml:space="preserve">           </w:t>
      </w:r>
      <w:r w:rsidRPr="00B624B6">
        <w:t>OutdoorAir:Mixer</w:t>
      </w:r>
      <w:r>
        <w:t>, OA Mixing Box 1;</w:t>
      </w:r>
    </w:p>
    <w:p w14:paraId="3A6E4366" w14:textId="77777777" w:rsidR="00684416" w:rsidRDefault="00684416" w:rsidP="00684416">
      <w:pPr>
        <w:pStyle w:val="Heading3"/>
      </w:pPr>
      <w:bookmarkStart w:id="1677" w:name="_Toc214166992"/>
      <w:bookmarkStart w:id="1678" w:name="_Toc399490223"/>
      <w:r>
        <w:t>Outdoor Air System Outputs</w:t>
      </w:r>
      <w:bookmarkEnd w:id="1677"/>
      <w:bookmarkEnd w:id="1678"/>
    </w:p>
    <w:p w14:paraId="331C74F3" w14:textId="77777777" w:rsidR="00684416" w:rsidRDefault="00684416" w:rsidP="00684416">
      <w:pPr>
        <w:pStyle w:val="BodyText"/>
      </w:pPr>
      <w:r>
        <w:t xml:space="preserve">The impact of using outside air/mechanical ventilation is described in the section: </w:t>
      </w:r>
      <w:r w:rsidR="006008C7">
        <w:fldChar w:fldCharType="begin"/>
      </w:r>
      <w:r>
        <w:instrText xml:space="preserve"> REF _Ref132516281 \h </w:instrText>
      </w:r>
      <w:r w:rsidR="006008C7">
        <w:fldChar w:fldCharType="separate"/>
      </w:r>
      <w:r w:rsidR="00F157E6">
        <w:t>Outdoor Air Ventilation Outputs</w:t>
      </w:r>
      <w:r w:rsidR="006008C7">
        <w:fldChar w:fldCharType="end"/>
      </w:r>
      <w:r>
        <w:t>.</w:t>
      </w:r>
    </w:p>
    <w:p w14:paraId="65BF6066" w14:textId="77777777" w:rsidR="00684416" w:rsidRDefault="00684416" w:rsidP="00684416">
      <w:pPr>
        <w:pStyle w:val="Heading3"/>
      </w:pPr>
      <w:bookmarkStart w:id="1679" w:name="_Toc506095214"/>
      <w:bookmarkStart w:id="1680" w:name="_Toc1447698"/>
      <w:bookmarkStart w:id="1681" w:name="_Toc99527950"/>
      <w:bookmarkStart w:id="1682" w:name="_Toc214166993"/>
      <w:bookmarkStart w:id="1683" w:name="_Toc399490224"/>
      <w:r w:rsidRPr="00B624B6">
        <w:t>AirLoopHVAC:OutdoorAirSystem:EquipmentList</w:t>
      </w:r>
      <w:bookmarkEnd w:id="1679"/>
      <w:bookmarkEnd w:id="1680"/>
      <w:bookmarkEnd w:id="1681"/>
      <w:bookmarkEnd w:id="1682"/>
      <w:bookmarkEnd w:id="1683"/>
    </w:p>
    <w:p w14:paraId="79E205E3" w14:textId="77777777" w:rsidR="00684416" w:rsidRDefault="00684416" w:rsidP="00684416">
      <w:pPr>
        <w:pStyle w:val="BodyText"/>
      </w:pPr>
      <w:r>
        <w:t>Used to specify the components in the outdoor air system. The components will be simulated in the order in which they occur in the list.</w:t>
      </w:r>
    </w:p>
    <w:p w14:paraId="6F08D7B0" w14:textId="77777777" w:rsidR="00684416" w:rsidRDefault="00684416" w:rsidP="00684416">
      <w:pPr>
        <w:pStyle w:val="Heading4"/>
        <w:rPr>
          <w:snapToGrid w:val="0"/>
        </w:rPr>
      </w:pPr>
      <w:r>
        <w:rPr>
          <w:snapToGrid w:val="0"/>
        </w:rPr>
        <w:t>Field: Name</w:t>
      </w:r>
    </w:p>
    <w:p w14:paraId="41476F74" w14:textId="77777777" w:rsidR="00684416" w:rsidRDefault="00684416" w:rsidP="00684416">
      <w:pPr>
        <w:pStyle w:val="BodyText"/>
        <w:jc w:val="left"/>
      </w:pPr>
      <w:r>
        <w:t>The user designated unique name of an instance of an Air Loop Equipment List. Any object referencing this Air Loop Equipment List will do so using this name.</w:t>
      </w:r>
    </w:p>
    <w:p w14:paraId="6C8B79FF" w14:textId="77777777" w:rsidR="00684416" w:rsidRDefault="00684416" w:rsidP="00684416">
      <w:pPr>
        <w:pStyle w:val="Heading4"/>
        <w:rPr>
          <w:snapToGrid w:val="0"/>
        </w:rPr>
      </w:pPr>
      <w:r>
        <w:rPr>
          <w:snapToGrid w:val="0"/>
        </w:rPr>
        <w:t>Field Set (Component Object Type,, Component Name) up to 8</w:t>
      </w:r>
    </w:p>
    <w:p w14:paraId="3DD42911" w14:textId="77777777" w:rsidR="00684416" w:rsidRDefault="00684416" w:rsidP="00684416">
      <w:pPr>
        <w:pStyle w:val="BodyText"/>
      </w:pPr>
      <w:r>
        <w:t xml:space="preserve">After the identifying name, the list consists of up to 8 pairs of data items: </w:t>
      </w:r>
    </w:p>
    <w:p w14:paraId="0F384DB7" w14:textId="77777777" w:rsidR="00684416" w:rsidRDefault="00684416" w:rsidP="00684416">
      <w:pPr>
        <w:pStyle w:val="Heading4"/>
      </w:pPr>
      <w:r>
        <w:t>Field: Component &lt;x&gt; Object Type</w:t>
      </w:r>
    </w:p>
    <w:p w14:paraId="7E0A2577" w14:textId="77777777" w:rsidR="00684416" w:rsidRDefault="00684416" w:rsidP="00684416">
      <w:pPr>
        <w:pStyle w:val="BodyText"/>
      </w:pPr>
      <w:r>
        <w:t>This field specifies the keyword for the type of component used.</w:t>
      </w:r>
    </w:p>
    <w:p w14:paraId="664C4B14" w14:textId="77777777" w:rsidR="00684416" w:rsidRDefault="00684416" w:rsidP="00684416">
      <w:pPr>
        <w:pStyle w:val="Heading4"/>
      </w:pPr>
      <w:r>
        <w:lastRenderedPageBreak/>
        <w:t>Field: Component &lt;x&gt; Name</w:t>
      </w:r>
    </w:p>
    <w:p w14:paraId="17E91A0E" w14:textId="77777777" w:rsidR="00684416" w:rsidRDefault="00684416" w:rsidP="00684416">
      <w:pPr>
        <w:pStyle w:val="BodyText"/>
      </w:pPr>
      <w:r>
        <w:t>This field is the unique name of the component specified in the previous field. This named object must appear in the IDF.</w:t>
      </w:r>
    </w:p>
    <w:p w14:paraId="6499521E" w14:textId="77777777" w:rsidR="00684416" w:rsidRDefault="00684416" w:rsidP="00684416">
      <w:pPr>
        <w:pStyle w:val="BodyText"/>
      </w:pPr>
      <w:r>
        <w:t>An example from an IDF:</w:t>
      </w:r>
    </w:p>
    <w:p w14:paraId="68F02A3A" w14:textId="77777777" w:rsidR="00684416" w:rsidRDefault="00684416" w:rsidP="00684416">
      <w:pPr>
        <w:pStyle w:val="IDDDefinition"/>
      </w:pPr>
      <w:r w:rsidRPr="00B624B6">
        <w:t>AirLoopHVAC:OutdoorAirSystem:EquipmentList</w:t>
      </w:r>
      <w:r>
        <w:t>,</w:t>
      </w:r>
    </w:p>
    <w:p w14:paraId="6090F166" w14:textId="77777777" w:rsidR="00684416" w:rsidRDefault="00684416" w:rsidP="00684416">
      <w:pPr>
        <w:pStyle w:val="IDDDefinition"/>
      </w:pPr>
      <w:r>
        <w:t xml:space="preserve">           OA Sys 1 Equipment,</w:t>
      </w:r>
    </w:p>
    <w:p w14:paraId="3389B956" w14:textId="77777777" w:rsidR="00684416" w:rsidRDefault="00684416" w:rsidP="00684416">
      <w:pPr>
        <w:pStyle w:val="IDDDefinition"/>
      </w:pPr>
      <w:r>
        <w:t xml:space="preserve">           </w:t>
      </w:r>
      <w:r w:rsidRPr="00B624B6">
        <w:t>HeatExchanger:AirToAir:FlatPlate</w:t>
      </w:r>
      <w:r>
        <w:t>,OA Heat Recovery 1,</w:t>
      </w:r>
    </w:p>
    <w:p w14:paraId="4597E591" w14:textId="77777777" w:rsidR="00684416" w:rsidRDefault="00684416" w:rsidP="00684416">
      <w:pPr>
        <w:pStyle w:val="IDDDefinition"/>
      </w:pPr>
      <w:r>
        <w:t xml:space="preserve">           </w:t>
      </w:r>
      <w:r w:rsidRPr="00B624B6">
        <w:t>OutdoorAir:Mixer</w:t>
      </w:r>
      <w:r>
        <w:t>, OA Mixing Box 1;</w:t>
      </w:r>
    </w:p>
    <w:p w14:paraId="6F4ED6E5" w14:textId="77777777" w:rsidR="00166E5D" w:rsidRDefault="00EE0BC7" w:rsidP="00166E5D">
      <w:pPr>
        <w:pStyle w:val="Heading3"/>
      </w:pPr>
      <w:bookmarkStart w:id="1684" w:name="_Toc399490225"/>
      <w:r>
        <w:t>OutdoorAir:Node</w:t>
      </w:r>
      <w:bookmarkEnd w:id="1684"/>
    </w:p>
    <w:p w14:paraId="3E970C9F" w14:textId="77777777"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14:paraId="43CC0C4C" w14:textId="77777777"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14:paraId="0600A5F7" w14:textId="77777777"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14:paraId="61EBACDA" w14:textId="77777777" w:rsidR="00166E5D" w:rsidRDefault="00D3136B" w:rsidP="00166E5D">
      <w:pPr>
        <w:pStyle w:val="Heading4"/>
      </w:pPr>
      <w:r>
        <w:t xml:space="preserve">Field: </w:t>
      </w:r>
      <w:r w:rsidR="00166E5D">
        <w:t>Name</w:t>
      </w:r>
    </w:p>
    <w:p w14:paraId="295302E9" w14:textId="77777777" w:rsidR="001B4355" w:rsidRDefault="00166E5D" w:rsidP="00166E5D">
      <w:pPr>
        <w:pStyle w:val="BodyText"/>
      </w:pPr>
      <w:r>
        <w:t xml:space="preserve">The unique name for this </w:t>
      </w:r>
      <w:r w:rsidR="00E93150">
        <w:t>outdoor air node</w:t>
      </w:r>
      <w:r>
        <w:t>.</w:t>
      </w:r>
    </w:p>
    <w:p w14:paraId="70A364B5" w14:textId="77777777" w:rsidR="00166E5D" w:rsidRDefault="00D3136B" w:rsidP="00166E5D">
      <w:pPr>
        <w:pStyle w:val="Heading4"/>
      </w:pPr>
      <w:r>
        <w:t xml:space="preserve">Field: </w:t>
      </w:r>
      <w:r w:rsidR="00166E5D">
        <w:t>Height Above Ground</w:t>
      </w:r>
    </w:p>
    <w:p w14:paraId="475B5935" w14:textId="77777777"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14:paraId="167A1DFF" w14:textId="77777777" w:rsidR="001B4355" w:rsidRDefault="00166E5D" w:rsidP="00166E5D">
      <w:pPr>
        <w:pStyle w:val="BodyText"/>
      </w:pPr>
      <w:r>
        <w:t>A blank entry or value less than zero indicates that the height will be ignored and the weather file conditions will be used.</w:t>
      </w:r>
    </w:p>
    <w:p w14:paraId="65DD8E02" w14:textId="77777777" w:rsidR="00166E5D" w:rsidRDefault="00166E5D" w:rsidP="00166E5D">
      <w:pPr>
        <w:pStyle w:val="BodyText"/>
      </w:pPr>
      <w:r>
        <w:t>An example IDF:</w:t>
      </w:r>
    </w:p>
    <w:p w14:paraId="7F9DE2C7" w14:textId="77777777" w:rsidR="00166E5D" w:rsidRDefault="00B624B6" w:rsidP="00166E5D">
      <w:pPr>
        <w:pStyle w:val="IDDDefinition"/>
      </w:pPr>
      <w:r w:rsidRPr="00B624B6">
        <w:t>OutdoorAir:Node</w:t>
      </w:r>
      <w:r w:rsidR="00166E5D">
        <w:t>,</w:t>
      </w:r>
    </w:p>
    <w:p w14:paraId="6711D664" w14:textId="77777777" w:rsidR="00166E5D" w:rsidRDefault="00166E5D" w:rsidP="00166E5D">
      <w:pPr>
        <w:pStyle w:val="IDDDefinition"/>
      </w:pPr>
      <w:r>
        <w:t xml:space="preserve">  OA Node 1;  !- Name</w:t>
      </w:r>
    </w:p>
    <w:p w14:paraId="325A9BF6" w14:textId="77777777" w:rsidR="00166E5D" w:rsidRDefault="00166E5D" w:rsidP="00166E5D">
      <w:pPr>
        <w:pStyle w:val="IDDDefinition"/>
      </w:pPr>
    </w:p>
    <w:p w14:paraId="591DF9D8" w14:textId="77777777" w:rsidR="00166E5D" w:rsidRDefault="00B624B6" w:rsidP="00166E5D">
      <w:pPr>
        <w:pStyle w:val="IDDDefinition"/>
      </w:pPr>
      <w:r w:rsidRPr="00B624B6">
        <w:t>OutdoorAir:Node</w:t>
      </w:r>
      <w:r w:rsidR="00166E5D">
        <w:t>,</w:t>
      </w:r>
    </w:p>
    <w:p w14:paraId="6E06A643" w14:textId="77777777" w:rsidR="00166E5D" w:rsidRDefault="00166E5D" w:rsidP="00166E5D">
      <w:pPr>
        <w:pStyle w:val="IDDDefinition"/>
      </w:pPr>
      <w:r>
        <w:t xml:space="preserve">  Floor 10 </w:t>
      </w:r>
      <w:r w:rsidR="0093620B">
        <w:t>Outdoor air</w:t>
      </w:r>
      <w:r>
        <w:t xml:space="preserve"> Inlet Node,  !- Name</w:t>
      </w:r>
    </w:p>
    <w:p w14:paraId="10254D88" w14:textId="77777777" w:rsidR="00166E5D" w:rsidRDefault="00166E5D" w:rsidP="00166E5D">
      <w:pPr>
        <w:pStyle w:val="IDDDefinition"/>
      </w:pPr>
      <w:r>
        <w:t xml:space="preserve">  30.0;  !- Height Above Ground {m}</w:t>
      </w:r>
    </w:p>
    <w:p w14:paraId="021C112F" w14:textId="77777777" w:rsidR="00166E5D" w:rsidRDefault="00166E5D" w:rsidP="00166E5D">
      <w:pPr>
        <w:pStyle w:val="BodyText"/>
      </w:pPr>
    </w:p>
    <w:p w14:paraId="09CBE316" w14:textId="77777777" w:rsidR="00166E5D" w:rsidRDefault="006F726C" w:rsidP="00166E5D">
      <w:pPr>
        <w:pStyle w:val="Heading3"/>
      </w:pPr>
      <w:bookmarkStart w:id="1685" w:name="_Toc399490226"/>
      <w:r>
        <w:t>Outdoor Air Node</w:t>
      </w:r>
      <w:r w:rsidR="00166E5D">
        <w:t xml:space="preserve"> outputs:</w:t>
      </w:r>
      <w:bookmarkEnd w:id="1685"/>
    </w:p>
    <w:p w14:paraId="6DD38082" w14:textId="77777777" w:rsidR="006F726C" w:rsidRDefault="006F726C" w:rsidP="006F726C">
      <w:pPr>
        <w:pStyle w:val="BodyText"/>
      </w:pPr>
      <w:r>
        <w:t>The ambient dry-bulb air temperature and flow rate at the outdoor air node can be monitored using the system node output variables:</w:t>
      </w:r>
    </w:p>
    <w:p w14:paraId="65F5F0ED" w14:textId="77777777" w:rsidR="006F726C" w:rsidRDefault="006F726C" w:rsidP="006F726C">
      <w:pPr>
        <w:pStyle w:val="CodeIDDSamples"/>
      </w:pPr>
      <w:r>
        <w:t xml:space="preserve">HVAC,Average,System Node </w:t>
      </w:r>
      <w:r w:rsidR="00824D2C">
        <w:t>Temperature [</w:t>
      </w:r>
      <w:r>
        <w:t>C]</w:t>
      </w:r>
    </w:p>
    <w:p w14:paraId="2728B2CE" w14:textId="77777777" w:rsidR="006F726C" w:rsidRDefault="006F726C" w:rsidP="006F726C">
      <w:pPr>
        <w:pStyle w:val="CodeIDDSamples"/>
      </w:pPr>
      <w:r>
        <w:t xml:space="preserve">HVAC,Average,System Node Mass Flow </w:t>
      </w:r>
      <w:r w:rsidR="00824D2C">
        <w:t>Rate [</w:t>
      </w:r>
      <w:r>
        <w:t>kg/s]</w:t>
      </w:r>
    </w:p>
    <w:p w14:paraId="5F60423B" w14:textId="77777777" w:rsidR="006F726C" w:rsidRDefault="006F726C" w:rsidP="006F726C">
      <w:pPr>
        <w:pStyle w:val="BodyText"/>
      </w:pPr>
      <w:r>
        <w:t>e.g.</w:t>
      </w:r>
    </w:p>
    <w:p w14:paraId="0AD9B085" w14:textId="77777777" w:rsidR="006F726C" w:rsidRDefault="006F726C" w:rsidP="006F726C">
      <w:pPr>
        <w:pStyle w:val="CodeIDDSamples"/>
      </w:pPr>
      <w:r>
        <w:lastRenderedPageBreak/>
        <w:t>Output:Variable,</w:t>
      </w:r>
    </w:p>
    <w:p w14:paraId="5C55A50C" w14:textId="77777777" w:rsidR="006F726C" w:rsidRDefault="006F726C" w:rsidP="006F726C">
      <w:pPr>
        <w:pStyle w:val="CodeIDDSamples"/>
      </w:pPr>
      <w:r>
        <w:t>Floor 10 Outdoor air Inlet Node,</w:t>
      </w:r>
    </w:p>
    <w:p w14:paraId="5CA9A92E" w14:textId="77777777" w:rsidR="006F726C" w:rsidRDefault="006F726C" w:rsidP="006F726C">
      <w:pPr>
        <w:pStyle w:val="CodeIDDSamples"/>
      </w:pPr>
      <w:r>
        <w:t>System Node Temperature,</w:t>
      </w:r>
    </w:p>
    <w:p w14:paraId="73CC3228" w14:textId="77777777" w:rsidR="006F726C" w:rsidRDefault="006F726C" w:rsidP="006F726C">
      <w:pPr>
        <w:pStyle w:val="CodeIDDSamples"/>
      </w:pPr>
      <w:r>
        <w:t>Hourly;</w:t>
      </w:r>
    </w:p>
    <w:p w14:paraId="7BAD30AC" w14:textId="77777777" w:rsidR="00976A26" w:rsidRDefault="00EE0BC7">
      <w:pPr>
        <w:pStyle w:val="Heading3"/>
      </w:pPr>
      <w:bookmarkStart w:id="1686" w:name="_Toc399490227"/>
      <w:r>
        <w:t>OutdoorAir:NodeList</w:t>
      </w:r>
      <w:bookmarkEnd w:id="1686"/>
    </w:p>
    <w:p w14:paraId="3E313856" w14:textId="77777777"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14:paraId="014B0CD8" w14:textId="77777777"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14:paraId="37386687" w14:textId="77777777"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14:paraId="09C21B65" w14:textId="77777777" w:rsidR="00976A26" w:rsidRDefault="00976A26">
      <w:pPr>
        <w:pStyle w:val="Heading4"/>
      </w:pPr>
      <w:r>
        <w:t>Field: Node or NodeList name</w:t>
      </w:r>
    </w:p>
    <w:p w14:paraId="76A1A22B" w14:textId="77777777" w:rsidR="00976A26" w:rsidRDefault="00976A26">
      <w:pPr>
        <w:pStyle w:val="BodyText"/>
      </w:pPr>
      <w:r>
        <w:t>The name of an HVAC system node or of a NodeList object. There can be up to 25 names.</w:t>
      </w:r>
    </w:p>
    <w:p w14:paraId="31D73978" w14:textId="77777777" w:rsidR="00976A26" w:rsidRDefault="00976A26">
      <w:pPr>
        <w:pStyle w:val="BodyText"/>
      </w:pPr>
      <w:r>
        <w:t>An example IDF:</w:t>
      </w:r>
    </w:p>
    <w:p w14:paraId="28C46F29" w14:textId="77777777" w:rsidR="00976A26" w:rsidRDefault="00997915">
      <w:pPr>
        <w:pStyle w:val="IDDDefinition"/>
      </w:pPr>
      <w:r w:rsidRPr="00997915">
        <w:t>OutdoorAir:NodeList</w:t>
      </w:r>
      <w:r w:rsidR="00976A26">
        <w:t>,</w:t>
      </w:r>
    </w:p>
    <w:p w14:paraId="12E94513" w14:textId="77777777" w:rsidR="00976A26" w:rsidRDefault="00976A26">
      <w:pPr>
        <w:pStyle w:val="IDDDefinition"/>
      </w:pPr>
      <w:r>
        <w:t xml:space="preserve">    OutsideAirInletNodes;</w:t>
      </w:r>
    </w:p>
    <w:p w14:paraId="1A0BA0D4" w14:textId="77777777" w:rsidR="00997915" w:rsidRPr="00997915" w:rsidRDefault="00997915" w:rsidP="00997915">
      <w:pPr>
        <w:pStyle w:val="IDDDefinition"/>
      </w:pPr>
    </w:p>
    <w:p w14:paraId="4B259DF6" w14:textId="77777777" w:rsidR="00976A26" w:rsidRDefault="00997915">
      <w:pPr>
        <w:pStyle w:val="IDDDefinition"/>
      </w:pPr>
      <w:r>
        <w:t>NodeList</w:t>
      </w:r>
      <w:r w:rsidR="00976A26">
        <w:t>,OutsideAirInletNodes,</w:t>
      </w:r>
    </w:p>
    <w:p w14:paraId="7D29C200" w14:textId="77777777" w:rsidR="00976A26" w:rsidRDefault="00976A26">
      <w:pPr>
        <w:pStyle w:val="IDDDefinition"/>
      </w:pPr>
      <w:r>
        <w:t xml:space="preserve">       </w:t>
      </w:r>
      <w:r w:rsidR="0093620B">
        <w:t>Outdoor air</w:t>
      </w:r>
      <w:r>
        <w:t xml:space="preserve"> Inlet Node;</w:t>
      </w:r>
    </w:p>
    <w:p w14:paraId="46047FD2" w14:textId="77777777" w:rsidR="00976A26" w:rsidRDefault="00976A26">
      <w:pPr>
        <w:pStyle w:val="BodyText"/>
      </w:pPr>
    </w:p>
    <w:p w14:paraId="35A88504" w14:textId="77777777" w:rsidR="00976A26" w:rsidRDefault="00997915">
      <w:pPr>
        <w:pStyle w:val="Heading3"/>
      </w:pPr>
      <w:bookmarkStart w:id="1687" w:name="_Toc506095217"/>
      <w:bookmarkStart w:id="1688" w:name="_Toc1447700"/>
      <w:bookmarkStart w:id="1689" w:name="_Toc99527952"/>
      <w:bookmarkStart w:id="1690" w:name="_Toc399490228"/>
      <w:r w:rsidRPr="00997915">
        <w:t>OutdoorAir:Mixer</w:t>
      </w:r>
      <w:bookmarkEnd w:id="1687"/>
      <w:bookmarkEnd w:id="1688"/>
      <w:bookmarkEnd w:id="1689"/>
      <w:bookmarkEnd w:id="1690"/>
    </w:p>
    <w:p w14:paraId="1D03A93F" w14:textId="77777777"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14:paraId="3080919B" w14:textId="77777777" w:rsidR="00976A26" w:rsidRDefault="00976A26">
      <w:pPr>
        <w:pStyle w:val="BodyText"/>
      </w:pPr>
      <w:r>
        <w:t>Input for this object is very simple: a unique name plus the node names of the 2 inlet nodes and the 2 outlet nodes.</w:t>
      </w:r>
    </w:p>
    <w:p w14:paraId="4F5EB83B" w14:textId="77777777" w:rsidR="00976A26" w:rsidRDefault="00976A26">
      <w:pPr>
        <w:pStyle w:val="Heading4"/>
      </w:pPr>
      <w:r>
        <w:t>Field: Name</w:t>
      </w:r>
    </w:p>
    <w:p w14:paraId="7FCE8FDD" w14:textId="77777777"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14:paraId="327208B9" w14:textId="77777777" w:rsidR="00976A26" w:rsidRDefault="00976A26">
      <w:pPr>
        <w:pStyle w:val="Heading4"/>
      </w:pPr>
      <w:r>
        <w:t xml:space="preserve">Field: </w:t>
      </w:r>
      <w:r w:rsidR="00997915" w:rsidRPr="00997915">
        <w:t>Mixed Air Node Name</w:t>
      </w:r>
    </w:p>
    <w:p w14:paraId="5BC5695D" w14:textId="77777777" w:rsidR="00976A26" w:rsidRDefault="00976A26">
      <w:pPr>
        <w:pStyle w:val="BodyText"/>
      </w:pPr>
      <w:r>
        <w:t>The name of the HVAC system node which is the outlet for the mixed air stream.</w:t>
      </w:r>
    </w:p>
    <w:p w14:paraId="3F67EB8D" w14:textId="77777777" w:rsidR="00976A26" w:rsidRDefault="00976A26">
      <w:pPr>
        <w:pStyle w:val="Heading4"/>
      </w:pPr>
      <w:r>
        <w:t xml:space="preserve">Field: </w:t>
      </w:r>
      <w:r w:rsidR="00997915" w:rsidRPr="00997915">
        <w:t>Outdoor Air Stream Node Name</w:t>
      </w:r>
    </w:p>
    <w:p w14:paraId="10C4671A" w14:textId="77777777" w:rsidR="00976A26" w:rsidRDefault="00976A26">
      <w:pPr>
        <w:pStyle w:val="BodyText"/>
      </w:pPr>
      <w:r>
        <w:t xml:space="preserve">The name of the HVAC system node which is the inlet for the </w:t>
      </w:r>
      <w:r w:rsidR="0093620B">
        <w:t>outdoor air</w:t>
      </w:r>
      <w:r>
        <w:t xml:space="preserve"> stream.</w:t>
      </w:r>
    </w:p>
    <w:p w14:paraId="59B412FB" w14:textId="77777777" w:rsidR="00976A26" w:rsidRDefault="00976A26">
      <w:pPr>
        <w:pStyle w:val="Heading4"/>
      </w:pPr>
      <w:r>
        <w:t xml:space="preserve">Field: </w:t>
      </w:r>
      <w:r w:rsidR="00997915" w:rsidRPr="00997915">
        <w:t>Relief Air Stream Node Name</w:t>
      </w:r>
    </w:p>
    <w:p w14:paraId="6C490C69" w14:textId="77777777" w:rsidR="00976A26" w:rsidRDefault="00976A26">
      <w:pPr>
        <w:pStyle w:val="BodyText"/>
      </w:pPr>
      <w:r>
        <w:t>The name of the HVAC system node which is the outlet for the system relief air.</w:t>
      </w:r>
    </w:p>
    <w:p w14:paraId="496E0132" w14:textId="77777777" w:rsidR="00976A26" w:rsidRDefault="00976A26">
      <w:pPr>
        <w:pStyle w:val="Heading4"/>
      </w:pPr>
      <w:r>
        <w:lastRenderedPageBreak/>
        <w:t xml:space="preserve">Field: </w:t>
      </w:r>
      <w:r w:rsidR="00997915" w:rsidRPr="00997915">
        <w:t>Return Air Stream Node Name</w:t>
      </w:r>
    </w:p>
    <w:p w14:paraId="1C30A81E" w14:textId="77777777" w:rsidR="00976A26" w:rsidRDefault="00976A26">
      <w:pPr>
        <w:pStyle w:val="BodyText"/>
      </w:pPr>
      <w:r>
        <w:t>The name of the HVAC system node which is the inlet for the return air stream.</w:t>
      </w:r>
    </w:p>
    <w:p w14:paraId="11AE4F48" w14:textId="77777777" w:rsidR="00976A26" w:rsidRDefault="00976A26">
      <w:pPr>
        <w:pStyle w:val="BodyText"/>
      </w:pPr>
      <w:r>
        <w:t>An IDF example:</w:t>
      </w:r>
    </w:p>
    <w:p w14:paraId="67244276" w14:textId="77777777" w:rsidR="00976A26" w:rsidRDefault="00997915">
      <w:pPr>
        <w:pStyle w:val="IDDDefinition"/>
      </w:pPr>
      <w:r w:rsidRPr="00997915">
        <w:t>OutdoorAir:Mixer</w:t>
      </w:r>
      <w:r w:rsidR="00976A26">
        <w:t>,</w:t>
      </w:r>
    </w:p>
    <w:p w14:paraId="7516A9BE" w14:textId="77777777" w:rsidR="00976A26" w:rsidRDefault="00976A26">
      <w:pPr>
        <w:pStyle w:val="IDDDefinition"/>
      </w:pPr>
      <w:r>
        <w:t xml:space="preserve">    Zone1WindACOAMixer,           ! name</w:t>
      </w:r>
    </w:p>
    <w:p w14:paraId="017AC80D" w14:textId="77777777" w:rsidR="00976A26" w:rsidRDefault="00976A26">
      <w:pPr>
        <w:pStyle w:val="IDDDefinition"/>
      </w:pPr>
      <w:r>
        <w:t xml:space="preserve">    Zone1WindACOAMixerOutletNode, ! mixer outlet node</w:t>
      </w:r>
    </w:p>
    <w:p w14:paraId="5E594F19" w14:textId="77777777" w:rsidR="00976A26" w:rsidRDefault="00976A26">
      <w:pPr>
        <w:pStyle w:val="IDDDefinition"/>
      </w:pPr>
      <w:r>
        <w:t xml:space="preserve">    Zone1WindACOAInNode,          ! mixer OA node</w:t>
      </w:r>
    </w:p>
    <w:p w14:paraId="233C4AA7" w14:textId="77777777" w:rsidR="00976A26" w:rsidRDefault="00976A26">
      <w:pPr>
        <w:pStyle w:val="IDDDefinition"/>
      </w:pPr>
      <w:r>
        <w:t xml:space="preserve">    Zone1WindACExhNode,           ! mixer relief node</w:t>
      </w:r>
    </w:p>
    <w:p w14:paraId="5B089C11" w14:textId="77777777" w:rsidR="00976A26" w:rsidRDefault="00976A26">
      <w:pPr>
        <w:pStyle w:val="IDDDefinition"/>
      </w:pPr>
      <w:r>
        <w:t xml:space="preserve">    Zone1WindACAirInletNode;      ! mixer inlet node</w:t>
      </w:r>
    </w:p>
    <w:p w14:paraId="7458293D" w14:textId="77777777" w:rsidR="009E59C7" w:rsidRDefault="009E59C7" w:rsidP="009E59C7">
      <w:pPr>
        <w:pStyle w:val="Heading2"/>
      </w:pPr>
      <w:bookmarkStart w:id="1691" w:name="_Ref79373038"/>
      <w:bookmarkStart w:id="1692" w:name="_Ref79373326"/>
      <w:bookmarkStart w:id="1693" w:name="_Ref79373578"/>
      <w:bookmarkStart w:id="1694" w:name="_Toc99527953"/>
      <w:bookmarkStart w:id="1695" w:name="_Toc122310402"/>
      <w:bookmarkStart w:id="1696" w:name="_Ref132508894"/>
      <w:bookmarkStart w:id="1697" w:name="_Toc48352331"/>
      <w:bookmarkStart w:id="1698" w:name="_Ref496169136"/>
      <w:bookmarkStart w:id="1699" w:name="_Toc399490229"/>
      <w:bookmarkEnd w:id="1626"/>
      <w:bookmarkEnd w:id="1627"/>
      <w:r>
        <w:t>Group –</w:t>
      </w:r>
      <w:bookmarkEnd w:id="1691"/>
      <w:bookmarkEnd w:id="1692"/>
      <w:bookmarkEnd w:id="1693"/>
      <w:bookmarkEnd w:id="1694"/>
      <w:bookmarkEnd w:id="1695"/>
      <w:r>
        <w:t xml:space="preserve"> Airflow Network</w:t>
      </w:r>
      <w:bookmarkEnd w:id="1696"/>
      <w:bookmarkEnd w:id="1699"/>
    </w:p>
    <w:p w14:paraId="75330D08" w14:textId="77777777" w:rsidR="006E3278" w:rsidRDefault="006E3278" w:rsidP="006E3278">
      <w:pPr>
        <w:pStyle w:val="Heading3"/>
      </w:pPr>
      <w:bookmarkStart w:id="1700" w:name="_Toc99527954"/>
      <w:bookmarkStart w:id="1701" w:name="_Toc122310403"/>
      <w:bookmarkStart w:id="1702" w:name="_Toc146669486"/>
      <w:bookmarkStart w:id="1703" w:name="_Toc99527971"/>
      <w:bookmarkStart w:id="1704" w:name="_Toc122310420"/>
      <w:bookmarkStart w:id="1705" w:name="_Toc399490230"/>
      <w:r>
        <w:t>Overview</w:t>
      </w:r>
      <w:bookmarkEnd w:id="1700"/>
      <w:bookmarkEnd w:id="1701"/>
      <w:bookmarkEnd w:id="1702"/>
      <w:bookmarkEnd w:id="1705"/>
    </w:p>
    <w:p w14:paraId="4287E01F" w14:textId="77777777"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14:paraId="71ADD49C" w14:textId="77777777" w:rsidR="006E3278" w:rsidRDefault="006E3278" w:rsidP="006E3278">
      <w:pPr>
        <w:pStyle w:val="ListBullet2"/>
      </w:pPr>
      <w:r>
        <w:t>Simulate zone pressures due to envelope leakage and forced air distribution during HVAC system fan operation</w:t>
      </w:r>
    </w:p>
    <w:p w14:paraId="34C24C39" w14:textId="77777777" w:rsidR="006E3278" w:rsidRDefault="006E3278" w:rsidP="006E3278">
      <w:pPr>
        <w:pStyle w:val="ListBullet2"/>
      </w:pPr>
      <w:r>
        <w:t>Simulate node pressures in a forced air distribution system during HVAC system fan operation</w:t>
      </w:r>
    </w:p>
    <w:p w14:paraId="1CF301BF" w14:textId="77777777" w:rsidR="006E3278" w:rsidRDefault="006E3278" w:rsidP="006E3278">
      <w:pPr>
        <w:pStyle w:val="ListBullet2"/>
      </w:pPr>
      <w:r>
        <w:t>Calculate multizone airflows due to forced air, wind, and surface leakage, including adjacent zones and outdoors, during HVAC system fan operation</w:t>
      </w:r>
    </w:p>
    <w:p w14:paraId="3196CA77" w14:textId="77777777" w:rsidR="006E3278" w:rsidRDefault="006E3278" w:rsidP="006E3278">
      <w:pPr>
        <w:pStyle w:val="ListBullet2"/>
      </w:pPr>
      <w:r>
        <w:t>Simulate distribution system airflows, including supply and return air leaks, during HVAC system fan operation</w:t>
      </w:r>
    </w:p>
    <w:p w14:paraId="00E1F50D" w14:textId="77777777" w:rsidR="006E3278" w:rsidRDefault="006E3278" w:rsidP="006E3278">
      <w:pPr>
        <w:pStyle w:val="ListBullet2"/>
      </w:pPr>
      <w:r>
        <w:t>Simulate air distribution system node temperatures and humidity ratios during HVAC system fan operation</w:t>
      </w:r>
    </w:p>
    <w:p w14:paraId="7782A193" w14:textId="77777777" w:rsidR="006E3278" w:rsidRDefault="006E3278" w:rsidP="006E3278">
      <w:pPr>
        <w:pStyle w:val="ListBullet2"/>
      </w:pPr>
      <w:r>
        <w:t>Calculate duct conduction losses during HVAC system fan operation</w:t>
      </w:r>
    </w:p>
    <w:p w14:paraId="697D8AE6" w14:textId="77777777" w:rsidR="006E3278" w:rsidRDefault="006E3278" w:rsidP="006E3278">
      <w:pPr>
        <w:pStyle w:val="ListBullet2"/>
      </w:pPr>
      <w:r>
        <w:t>Calculate vapor diffusion losses of ducts during HVAC system fan operation</w:t>
      </w:r>
    </w:p>
    <w:p w14:paraId="104680BC" w14:textId="77777777" w:rsidR="006E3278" w:rsidRDefault="006E3278" w:rsidP="006E3278">
      <w:pPr>
        <w:pStyle w:val="ListBullet2"/>
      </w:pPr>
      <w:r>
        <w:t>Calculate sensible and latent loads on the surrounding zones due to supply and return air leaks in the air distribution system during HVAC system fan operation</w:t>
      </w:r>
    </w:p>
    <w:p w14:paraId="7BC56457" w14:textId="77777777" w:rsidR="006E3278" w:rsidRDefault="006E3278" w:rsidP="006E3278">
      <w:pPr>
        <w:pStyle w:val="ListBullet2"/>
      </w:pPr>
      <w:r>
        <w:t>Simulate zone pressures due to envelope leakage driven by wind when the HVAC system fan is off or if no air distribution system is specified</w:t>
      </w:r>
    </w:p>
    <w:p w14:paraId="5EA758B6" w14:textId="77777777" w:rsidR="006E3278" w:rsidRDefault="006E3278" w:rsidP="006E3278">
      <w:pPr>
        <w:pStyle w:val="ListBullet2"/>
      </w:pPr>
      <w:r>
        <w:t>Calculate multizone airflows due to wind and surface leakage, including adjacent zones and outdoors when the HVAC system fan is off or if no air distribution system is specified</w:t>
      </w:r>
    </w:p>
    <w:p w14:paraId="550328BD" w14:textId="77777777" w:rsidR="006E3278" w:rsidRDefault="006E3278" w:rsidP="006E3278">
      <w:pPr>
        <w:pStyle w:val="ListBullet2"/>
      </w:pPr>
      <w:r>
        <w:t>Allow zone exhaust fans to be included as part of the airflow network</w:t>
      </w:r>
    </w:p>
    <w:p w14:paraId="753EC6B4" w14:textId="77777777" w:rsidR="006E3278" w:rsidRDefault="006E3278" w:rsidP="006E3278">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14:paraId="0459E4C0" w14:textId="77777777" w:rsidR="006E3278" w:rsidRDefault="006E3278" w:rsidP="006E3278">
      <w:pPr>
        <w:pStyle w:val="Heading3"/>
      </w:pPr>
      <w:bookmarkStart w:id="1706" w:name="_Toc146669489"/>
      <w:bookmarkStart w:id="1707" w:name="_Toc99527955"/>
      <w:bookmarkStart w:id="1708" w:name="_Toc122310404"/>
      <w:bookmarkStart w:id="1709" w:name="_Toc399490231"/>
      <w:r>
        <w:t>Summary of Objects</w:t>
      </w:r>
      <w:bookmarkEnd w:id="1706"/>
      <w:bookmarkEnd w:id="1709"/>
    </w:p>
    <w:p w14:paraId="07A948E2" w14:textId="77777777"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14:paraId="045DC33F" w14:textId="77777777" w:rsidR="006E3278" w:rsidRDefault="006E3278" w:rsidP="006E3278">
      <w:pPr>
        <w:pStyle w:val="BodyText"/>
      </w:pPr>
      <w:r>
        <w:t>The Airflow</w:t>
      </w:r>
      <w:r w:rsidR="00C33A16">
        <w:t xml:space="preserve"> </w:t>
      </w:r>
      <w:r>
        <w:t>Network input objects are:</w:t>
      </w:r>
    </w:p>
    <w:p w14:paraId="1C1803C2" w14:textId="77777777" w:rsidR="006E3278" w:rsidRDefault="00286D9A" w:rsidP="006E3278">
      <w:pPr>
        <w:pStyle w:val="BodyText"/>
        <w:spacing w:after="0"/>
        <w:ind w:left="1440"/>
        <w:jc w:val="left"/>
        <w:rPr>
          <w:b/>
        </w:rPr>
      </w:pPr>
      <w:r>
        <w:rPr>
          <w:b/>
        </w:rPr>
        <w:t>AirflowNetwork:SimulationControl</w:t>
      </w:r>
    </w:p>
    <w:p w14:paraId="6054E1F9" w14:textId="77777777" w:rsidR="006C38A1" w:rsidRDefault="006E3278" w:rsidP="006E3278">
      <w:pPr>
        <w:pStyle w:val="BodyText"/>
        <w:spacing w:before="0" w:after="0"/>
        <w:ind w:left="1440"/>
        <w:jc w:val="left"/>
        <w:rPr>
          <w:b/>
        </w:rPr>
      </w:pPr>
      <w:r w:rsidRPr="00C056C4">
        <w:rPr>
          <w:b/>
        </w:rPr>
        <w:t>AirflowNetwork</w:t>
      </w:r>
      <w:r>
        <w:rPr>
          <w:b/>
        </w:rPr>
        <w:t>:Multizone:Zone</w:t>
      </w:r>
    </w:p>
    <w:p w14:paraId="336DE5A6" w14:textId="77777777" w:rsidR="006E3278" w:rsidRDefault="006E3278" w:rsidP="006E3278">
      <w:pPr>
        <w:pStyle w:val="BodyText"/>
        <w:spacing w:before="0" w:after="0"/>
        <w:ind w:left="1440"/>
        <w:jc w:val="left"/>
        <w:rPr>
          <w:b/>
        </w:rPr>
      </w:pPr>
      <w:r w:rsidRPr="00C056C4">
        <w:rPr>
          <w:b/>
        </w:rPr>
        <w:t>AirflowNetwork</w:t>
      </w:r>
      <w:r>
        <w:rPr>
          <w:b/>
        </w:rPr>
        <w:t>:Multizone:Surface</w:t>
      </w:r>
    </w:p>
    <w:p w14:paraId="1A0FE321" w14:textId="77777777" w:rsidR="006E3278" w:rsidRDefault="00286D9A" w:rsidP="006E3278">
      <w:pPr>
        <w:pStyle w:val="BodyText"/>
        <w:spacing w:before="0" w:after="0"/>
        <w:ind w:left="1440"/>
        <w:jc w:val="left"/>
        <w:rPr>
          <w:b/>
        </w:rPr>
      </w:pPr>
      <w:r>
        <w:rPr>
          <w:b/>
        </w:rPr>
        <w:lastRenderedPageBreak/>
        <w:t>AirflowNetwork:MultiZone:Component:SimpleOpening</w:t>
      </w:r>
    </w:p>
    <w:p w14:paraId="6E8929F3" w14:textId="77777777" w:rsidR="006E3278" w:rsidRDefault="00286D9A" w:rsidP="006E3278">
      <w:pPr>
        <w:pStyle w:val="BodyText"/>
        <w:spacing w:before="0" w:after="0"/>
        <w:ind w:left="1440"/>
        <w:jc w:val="left"/>
        <w:rPr>
          <w:b/>
        </w:rPr>
      </w:pPr>
      <w:r>
        <w:rPr>
          <w:b/>
        </w:rPr>
        <w:t>AirflowNetwork:MultiZone:Component:DetailedOpening</w:t>
      </w:r>
    </w:p>
    <w:p w14:paraId="1F1B3BA0" w14:textId="77777777" w:rsidR="00BD4A12" w:rsidRDefault="00BD4A12" w:rsidP="006E3278">
      <w:pPr>
        <w:pStyle w:val="BodyText"/>
        <w:spacing w:before="0" w:after="0"/>
        <w:ind w:left="1440"/>
        <w:jc w:val="left"/>
        <w:rPr>
          <w:b/>
        </w:rPr>
      </w:pPr>
      <w:r>
        <w:rPr>
          <w:b/>
        </w:rPr>
        <w:t>AirflowNetwork:MultiZone:Component:HorizontalOpening</w:t>
      </w:r>
    </w:p>
    <w:p w14:paraId="72CB35C6" w14:textId="77777777" w:rsidR="006E3278" w:rsidRDefault="00286D9A" w:rsidP="006E3278">
      <w:pPr>
        <w:pStyle w:val="BodyText"/>
        <w:spacing w:before="0" w:after="0"/>
        <w:ind w:left="1440"/>
        <w:jc w:val="left"/>
        <w:rPr>
          <w:b/>
        </w:rPr>
      </w:pPr>
      <w:r>
        <w:rPr>
          <w:b/>
        </w:rPr>
        <w:t>AirflowNetwork:MultiZone:Surface:Crack</w:t>
      </w:r>
    </w:p>
    <w:p w14:paraId="78DAE629" w14:textId="77777777" w:rsidR="006C38A1" w:rsidRDefault="00286D9A" w:rsidP="006E3278">
      <w:pPr>
        <w:pStyle w:val="BodyText"/>
        <w:spacing w:before="0" w:after="0"/>
        <w:ind w:left="1440"/>
        <w:jc w:val="left"/>
        <w:rPr>
          <w:b/>
        </w:rPr>
      </w:pPr>
      <w:r>
        <w:rPr>
          <w:b/>
        </w:rPr>
        <w:t>AirflowNetwork:MultiZone:ReferenceCrackConditions</w:t>
      </w:r>
    </w:p>
    <w:p w14:paraId="00BCAF34" w14:textId="77777777" w:rsidR="006E3278" w:rsidRDefault="00286D9A" w:rsidP="006E3278">
      <w:pPr>
        <w:pStyle w:val="BodyText"/>
        <w:spacing w:before="0" w:after="0"/>
        <w:ind w:left="1440"/>
        <w:jc w:val="left"/>
        <w:rPr>
          <w:b/>
        </w:rPr>
      </w:pPr>
      <w:r>
        <w:rPr>
          <w:b/>
        </w:rPr>
        <w:t>AirflowNetwork:MultiZone:Surface:EffectiveLeakageArea</w:t>
      </w:r>
    </w:p>
    <w:p w14:paraId="619A1E8D" w14:textId="77777777" w:rsidR="006E3278" w:rsidRDefault="00286D9A" w:rsidP="006E3278">
      <w:pPr>
        <w:pStyle w:val="BodyText"/>
        <w:spacing w:before="0" w:after="0"/>
        <w:ind w:left="1440"/>
        <w:jc w:val="left"/>
        <w:rPr>
          <w:b/>
        </w:rPr>
      </w:pPr>
      <w:r>
        <w:rPr>
          <w:b/>
        </w:rPr>
        <w:t>AirflowNetwork:MultiZone:Component:ZoneExhaustFan</w:t>
      </w:r>
    </w:p>
    <w:p w14:paraId="7092FE0F" w14:textId="77777777" w:rsidR="006C38A1" w:rsidRDefault="00286D9A" w:rsidP="006E3278">
      <w:pPr>
        <w:pStyle w:val="BodyText"/>
        <w:spacing w:before="0" w:after="0"/>
        <w:ind w:left="1440"/>
        <w:jc w:val="left"/>
        <w:rPr>
          <w:b/>
        </w:rPr>
      </w:pPr>
      <w:r>
        <w:rPr>
          <w:b/>
        </w:rPr>
        <w:t>AirflowNetwork:MultiZone:ExternalNode</w:t>
      </w:r>
    </w:p>
    <w:p w14:paraId="52296DE6" w14:textId="77777777" w:rsidR="006C38A1" w:rsidRDefault="00286D9A" w:rsidP="006E3278">
      <w:pPr>
        <w:pStyle w:val="BodyText"/>
        <w:spacing w:before="0" w:after="0"/>
        <w:ind w:left="1440"/>
        <w:jc w:val="left"/>
        <w:rPr>
          <w:b/>
        </w:rPr>
      </w:pPr>
      <w:r>
        <w:rPr>
          <w:b/>
        </w:rPr>
        <w:t>AirflowNetwork:MultiZone:WindPressureCoefficientArray</w:t>
      </w:r>
    </w:p>
    <w:p w14:paraId="1A69F27D" w14:textId="77777777" w:rsidR="006E3278" w:rsidRDefault="00286D9A" w:rsidP="006E3278">
      <w:pPr>
        <w:pStyle w:val="BodyText"/>
        <w:spacing w:before="0" w:after="0"/>
        <w:ind w:left="1440"/>
        <w:jc w:val="left"/>
        <w:rPr>
          <w:b/>
        </w:rPr>
      </w:pPr>
      <w:r>
        <w:rPr>
          <w:b/>
        </w:rPr>
        <w:t>AirflowNetwork:MultiZone:WindPressureCoefficientValues</w:t>
      </w:r>
    </w:p>
    <w:p w14:paraId="6D886865" w14:textId="77777777" w:rsidR="006E3278" w:rsidRDefault="006E3278" w:rsidP="006E3278">
      <w:pPr>
        <w:pStyle w:val="BodyText"/>
        <w:spacing w:before="0" w:after="0"/>
        <w:ind w:left="1440"/>
        <w:jc w:val="left"/>
        <w:rPr>
          <w:b/>
        </w:rPr>
      </w:pPr>
      <w:r>
        <w:rPr>
          <w:b/>
        </w:rPr>
        <w:t>AirflowNetwork:Distribution:Node</w:t>
      </w:r>
    </w:p>
    <w:p w14:paraId="2519D35E" w14:textId="77777777" w:rsidR="006E3278" w:rsidRDefault="00286D9A" w:rsidP="006E3278">
      <w:pPr>
        <w:pStyle w:val="BodyText"/>
        <w:spacing w:before="0" w:after="0"/>
        <w:ind w:left="1440"/>
        <w:jc w:val="left"/>
        <w:rPr>
          <w:b/>
        </w:rPr>
      </w:pPr>
      <w:r>
        <w:rPr>
          <w:b/>
        </w:rPr>
        <w:t>AirflowNetwork:Distribution:Component:Leak</w:t>
      </w:r>
    </w:p>
    <w:p w14:paraId="6ACE8D8B" w14:textId="77777777" w:rsidR="006E3278" w:rsidRDefault="00286D9A" w:rsidP="006E3278">
      <w:pPr>
        <w:pStyle w:val="BodyText"/>
        <w:spacing w:before="0" w:after="0"/>
        <w:ind w:left="1440"/>
        <w:jc w:val="left"/>
        <w:rPr>
          <w:b/>
        </w:rPr>
      </w:pPr>
      <w:r>
        <w:rPr>
          <w:b/>
        </w:rPr>
        <w:t>AirflowNetwork:Distribution:Component:LeakageRatio</w:t>
      </w:r>
    </w:p>
    <w:p w14:paraId="111909E1" w14:textId="77777777" w:rsidR="006E3278" w:rsidRDefault="00286D9A" w:rsidP="006E3278">
      <w:pPr>
        <w:pStyle w:val="BodyText"/>
        <w:spacing w:before="0" w:after="0"/>
        <w:ind w:left="1440"/>
        <w:jc w:val="left"/>
        <w:rPr>
          <w:b/>
        </w:rPr>
      </w:pPr>
      <w:r>
        <w:rPr>
          <w:b/>
        </w:rPr>
        <w:t>AirflowNetwork:Distribution:Component:Duct</w:t>
      </w:r>
    </w:p>
    <w:p w14:paraId="089CC44C" w14:textId="77777777" w:rsidR="006E3278" w:rsidRDefault="00286D9A" w:rsidP="006E3278">
      <w:pPr>
        <w:pStyle w:val="BodyText"/>
        <w:spacing w:before="0" w:after="0"/>
        <w:ind w:left="1440"/>
        <w:jc w:val="left"/>
        <w:rPr>
          <w:b/>
        </w:rPr>
      </w:pPr>
      <w:r>
        <w:rPr>
          <w:b/>
        </w:rPr>
        <w:t>AirflowNetwork:Distribution:Component:ConstantPressureDrop</w:t>
      </w:r>
    </w:p>
    <w:p w14:paraId="01235CFF" w14:textId="77777777" w:rsidR="006E3278" w:rsidRDefault="00286D9A" w:rsidP="006E3278">
      <w:pPr>
        <w:pStyle w:val="BodyText"/>
        <w:spacing w:before="0" w:after="0"/>
        <w:ind w:left="1440"/>
        <w:jc w:val="left"/>
        <w:rPr>
          <w:b/>
        </w:rPr>
      </w:pPr>
      <w:r>
        <w:rPr>
          <w:b/>
        </w:rPr>
        <w:t>AirflowNetwork:Distribution:Component:ConstantVolumeFan</w:t>
      </w:r>
    </w:p>
    <w:p w14:paraId="44B35DC1" w14:textId="77777777" w:rsidR="006E3278" w:rsidRDefault="00286D9A" w:rsidP="006E3278">
      <w:pPr>
        <w:pStyle w:val="BodyText"/>
        <w:spacing w:before="0" w:after="0"/>
        <w:ind w:left="1440"/>
        <w:jc w:val="left"/>
        <w:rPr>
          <w:b/>
        </w:rPr>
      </w:pPr>
      <w:r>
        <w:rPr>
          <w:b/>
        </w:rPr>
        <w:t>AirflowNetwork:Distribution:Component:Coil</w:t>
      </w:r>
    </w:p>
    <w:p w14:paraId="30209B05" w14:textId="77777777" w:rsidR="00175062" w:rsidRDefault="00175062" w:rsidP="006E3278">
      <w:pPr>
        <w:pStyle w:val="BodyText"/>
        <w:spacing w:before="0" w:after="0"/>
        <w:ind w:left="1440"/>
        <w:jc w:val="left"/>
        <w:rPr>
          <w:b/>
        </w:rPr>
      </w:pPr>
      <w:r>
        <w:rPr>
          <w:b/>
        </w:rPr>
        <w:t>AirflowNetwork:Distribution:Component:HeatExchanger</w:t>
      </w:r>
    </w:p>
    <w:p w14:paraId="6DE7CEF4" w14:textId="77777777" w:rsidR="006E3278" w:rsidRDefault="00286D9A" w:rsidP="006E3278">
      <w:pPr>
        <w:pStyle w:val="BodyText"/>
        <w:spacing w:before="0" w:after="0"/>
        <w:ind w:left="1440"/>
        <w:jc w:val="left"/>
        <w:rPr>
          <w:b/>
        </w:rPr>
      </w:pPr>
      <w:r>
        <w:rPr>
          <w:b/>
        </w:rPr>
        <w:t>AirflowNetwork:Distribution:Component:TerminalUnit</w:t>
      </w:r>
    </w:p>
    <w:p w14:paraId="70FB530F" w14:textId="77777777" w:rsidR="006E3278" w:rsidRDefault="006E3278" w:rsidP="006E3278">
      <w:pPr>
        <w:pStyle w:val="BodyText"/>
        <w:spacing w:before="0" w:after="0"/>
        <w:ind w:left="1440"/>
        <w:jc w:val="left"/>
        <w:rPr>
          <w:b/>
        </w:rPr>
      </w:pPr>
      <w:r>
        <w:rPr>
          <w:b/>
        </w:rPr>
        <w:t>AirflowNetwork:Distribution:Linkage</w:t>
      </w:r>
    </w:p>
    <w:p w14:paraId="74AE605B" w14:textId="77777777" w:rsidR="006E3278" w:rsidRDefault="006E3278" w:rsidP="006E3278">
      <w:pPr>
        <w:pStyle w:val="BodyText"/>
        <w:spacing w:before="0" w:after="0"/>
        <w:ind w:left="1440"/>
        <w:jc w:val="left"/>
        <w:rPr>
          <w:b/>
        </w:rPr>
      </w:pPr>
    </w:p>
    <w:p w14:paraId="60B37147" w14:textId="77777777"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14:paraId="5F0D9220" w14:textId="77777777"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14:paraId="26ABAD98" w14:textId="77777777"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14:paraId="232F5D23" w14:textId="77777777"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14:paraId="6B14D50A" w14:textId="77777777"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14:paraId="193DCBDC" w14:textId="77777777"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14:paraId="72C267B3" w14:textId="77777777"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14:paraId="27112162" w14:textId="77777777"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14:paraId="573A810B" w14:textId="77777777" w:rsidR="006E3278" w:rsidRDefault="006008C7" w:rsidP="006E3278">
      <w:pPr>
        <w:pStyle w:val="BodyText"/>
      </w:pPr>
      <w:r>
        <w:fldChar w:fldCharType="begin"/>
      </w:r>
      <w:r w:rsidR="006E3278">
        <w:instrText xml:space="preserve"> REF _Ref132516282 \h </w:instrText>
      </w:r>
      <w:r>
        <w:fldChar w:fldCharType="separate"/>
      </w:r>
      <w:r w:rsidR="00F157E6">
        <w:t xml:space="preserve">Figure </w:t>
      </w:r>
      <w:r w:rsidR="00F157E6">
        <w:rPr>
          <w:noProof/>
        </w:rPr>
        <w:t>93</w:t>
      </w:r>
      <w:r>
        <w:fldChar w:fldCharType="end"/>
      </w:r>
      <w:r w:rsidR="006E3278">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rsidR="006E3278">
        <w:t xml:space="preserve"> is shown dashed to indicate that this reference is not used when wind pressure coefficients are calculated by the program rather than being input by the user.</w:t>
      </w:r>
    </w:p>
    <w:p w14:paraId="7A757808" w14:textId="77777777" w:rsidR="006E3278" w:rsidRDefault="006008C7" w:rsidP="006E3278">
      <w:pPr>
        <w:pStyle w:val="BodyText"/>
      </w:pPr>
      <w:r>
        <w:fldChar w:fldCharType="begin"/>
      </w:r>
      <w:r w:rsidR="006E3278">
        <w:instrText xml:space="preserve"> REF _Ref132516282 \h </w:instrText>
      </w:r>
      <w:r>
        <w:fldChar w:fldCharType="separate"/>
      </w:r>
      <w:r w:rsidR="00F157E6">
        <w:t xml:space="preserve">Figure </w:t>
      </w:r>
      <w:r w:rsidR="00F157E6">
        <w:rPr>
          <w:noProof/>
        </w:rPr>
        <w:t>93</w:t>
      </w:r>
      <w:r>
        <w:fldChar w:fldCharType="end"/>
      </w:r>
      <w:r w:rsidR="006E3278">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14:paraId="078AC079" w14:textId="77777777" w:rsidR="006E3278" w:rsidRDefault="00AC33EE" w:rsidP="006E3278">
      <w:pPr>
        <w:pStyle w:val="Picture"/>
      </w:pPr>
      <w:r>
        <w:rPr>
          <w:noProof/>
          <w:lang w:eastAsia="zh-CN"/>
        </w:rPr>
        <w:lastRenderedPageBreak/>
        <w:drawing>
          <wp:inline distT="0" distB="0" distL="0" distR="0" wp14:anchorId="275153A3" wp14:editId="76025639">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14:paraId="71069548" w14:textId="77777777" w:rsidR="006E3278" w:rsidRDefault="006E3278" w:rsidP="006E3278">
      <w:pPr>
        <w:pStyle w:val="Caption"/>
      </w:pPr>
      <w:bookmarkStart w:id="1710" w:name="_Ref132516282"/>
      <w:bookmarkStart w:id="1711" w:name="_Toc122310238"/>
      <w:bookmarkStart w:id="1712" w:name="_Toc146669490"/>
      <w:r>
        <w:t xml:space="preserve">Figure </w:t>
      </w:r>
      <w:r w:rsidR="006008C7">
        <w:fldChar w:fldCharType="begin"/>
      </w:r>
      <w:r w:rsidR="00A4098B">
        <w:instrText xml:space="preserve"> SEQ Figure \* ARABIC </w:instrText>
      </w:r>
      <w:r w:rsidR="006008C7">
        <w:fldChar w:fldCharType="separate"/>
      </w:r>
      <w:r w:rsidR="00F157E6">
        <w:rPr>
          <w:noProof/>
        </w:rPr>
        <w:t>93</w:t>
      </w:r>
      <w:r w:rsidR="006008C7">
        <w:rPr>
          <w:noProof/>
        </w:rPr>
        <w:fldChar w:fldCharType="end"/>
      </w:r>
      <w:bookmarkEnd w:id="1710"/>
      <w:r w:rsidR="006B2084">
        <w:t xml:space="preserve">. </w:t>
      </w:r>
      <w:r>
        <w:t>Relationships among AirflowNetwork objects (right-hand side) and between AirflowNetwork objects and regular EnergyPlus objects. An arrow from object A to object B means that A references B.</w:t>
      </w:r>
      <w:bookmarkEnd w:id="1711"/>
      <w:bookmarkEnd w:id="1712"/>
    </w:p>
    <w:p w14:paraId="2499D542" w14:textId="77777777"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14:paraId="3C97003F" w14:textId="77777777" w:rsidR="006E3278" w:rsidRDefault="006008C7" w:rsidP="006E3278">
      <w:pPr>
        <w:pStyle w:val="BodyText"/>
        <w:jc w:val="left"/>
      </w:pPr>
      <w:r>
        <w:lastRenderedPageBreak/>
        <w:fldChar w:fldCharType="begin"/>
      </w:r>
      <w:r w:rsidR="006E3278">
        <w:instrText xml:space="preserve"> REF _Ref132516283 \h </w:instrText>
      </w:r>
      <w:r>
        <w:fldChar w:fldCharType="separate"/>
      </w:r>
      <w:r w:rsidR="00F157E6">
        <w:t xml:space="preserve">Figure </w:t>
      </w:r>
      <w:r w:rsidR="00F157E6">
        <w:rPr>
          <w:noProof/>
        </w:rPr>
        <w:t>94</w:t>
      </w:r>
      <w:r>
        <w:fldChar w:fldCharType="end"/>
      </w:r>
      <w:r w:rsidR="006E3278">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14:paraId="07F13E5E" w14:textId="77777777"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14:paraId="4CF24895" w14:textId="77777777" w:rsidR="006E3278" w:rsidRDefault="006E3278" w:rsidP="006E3278">
      <w:pPr>
        <w:pStyle w:val="BodyText"/>
        <w:jc w:val="left"/>
      </w:pPr>
    </w:p>
    <w:p w14:paraId="05D74AF5" w14:textId="77777777" w:rsidR="006E3278" w:rsidRDefault="00AC33EE" w:rsidP="006E3278">
      <w:pPr>
        <w:pStyle w:val="Picture"/>
        <w:ind w:left="1440"/>
      </w:pPr>
      <w:r>
        <w:rPr>
          <w:noProof/>
          <w:lang w:eastAsia="zh-CN"/>
        </w:rPr>
        <w:drawing>
          <wp:inline distT="0" distB="0" distL="0" distR="0" wp14:anchorId="52B2C9E2" wp14:editId="2FF7C2A3">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14:paraId="2F634FC7" w14:textId="77777777" w:rsidR="006E3278" w:rsidRDefault="006E3278" w:rsidP="006E3278">
      <w:pPr>
        <w:pStyle w:val="Caption"/>
      </w:pPr>
      <w:bookmarkStart w:id="1713" w:name="_Ref132516283"/>
      <w:bookmarkStart w:id="1714" w:name="_Toc122310239"/>
      <w:bookmarkStart w:id="1715" w:name="_Toc146669491"/>
      <w:r>
        <w:t xml:space="preserve">Figure </w:t>
      </w:r>
      <w:r w:rsidR="006008C7">
        <w:fldChar w:fldCharType="begin"/>
      </w:r>
      <w:r w:rsidR="00A4098B">
        <w:instrText xml:space="preserve"> SEQ Figure \* ARABIC </w:instrText>
      </w:r>
      <w:r w:rsidR="006008C7">
        <w:fldChar w:fldCharType="separate"/>
      </w:r>
      <w:r w:rsidR="00F157E6">
        <w:rPr>
          <w:noProof/>
        </w:rPr>
        <w:t>94</w:t>
      </w:r>
      <w:r w:rsidR="006008C7">
        <w:rPr>
          <w:noProof/>
        </w:rPr>
        <w:fldChar w:fldCharType="end"/>
      </w:r>
      <w:bookmarkEnd w:id="1713"/>
      <w:r w:rsidR="006B2084">
        <w:t xml:space="preserve">. </w:t>
      </w:r>
      <w:r>
        <w:t>Plan view of a simple air flow network showing a possible air flow pattern in which all of the windows and doors are open.</w:t>
      </w:r>
      <w:bookmarkEnd w:id="1714"/>
      <w:bookmarkEnd w:id="1715"/>
    </w:p>
    <w:p w14:paraId="0FF856AB" w14:textId="77777777" w:rsidR="006E3278" w:rsidRDefault="006008C7" w:rsidP="006E3278">
      <w:pPr>
        <w:pStyle w:val="BodyText"/>
      </w:pPr>
      <w:r>
        <w:fldChar w:fldCharType="begin"/>
      </w:r>
      <w:r w:rsidR="006E3278">
        <w:instrText xml:space="preserve"> REF _Ref132516283 \h </w:instrText>
      </w:r>
      <w:r>
        <w:fldChar w:fldCharType="separate"/>
      </w:r>
      <w:r w:rsidR="00F157E6">
        <w:t xml:space="preserve">Figure </w:t>
      </w:r>
      <w:r w:rsidR="00F157E6">
        <w:rPr>
          <w:noProof/>
        </w:rPr>
        <w:t>94</w:t>
      </w:r>
      <w:r>
        <w:fldChar w:fldCharType="end"/>
      </w:r>
      <w:r w:rsidR="006E3278">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rsidR="006E3278">
        <w:t xml:space="preserve"> and </w:t>
      </w:r>
      <w:r w:rsidR="00286D9A">
        <w:t>AirflowNetwork:MultiZone:Component:SimpleOpening</w:t>
      </w:r>
      <w:r w:rsidR="006E3278">
        <w:t xml:space="preserve"> objects. The Airflow</w:t>
      </w:r>
      <w:r w:rsidR="00C33A16">
        <w:t xml:space="preserve"> </w:t>
      </w:r>
      <w:r w:rsidR="006E3278">
        <w:t xml:space="preserve">Network model calculates the flows each system </w:t>
      </w:r>
      <w:r w:rsidR="00BD1B62">
        <w:t>timestep</w:t>
      </w:r>
      <w:r w:rsidR="006E3278">
        <w:t xml:space="preserve"> depending on various factors, including wind direction and speed, size and vertical position of openings, </w:t>
      </w:r>
      <w:r w:rsidR="0093620B">
        <w:t>outdoor air</w:t>
      </w:r>
      <w:r w:rsidR="006E3278">
        <w:t xml:space="preserve"> temperature, and zone air temperatures.</w:t>
      </w:r>
    </w:p>
    <w:p w14:paraId="45219BA3" w14:textId="77777777" w:rsidR="006E3278" w:rsidRDefault="006E3278" w:rsidP="006E3278">
      <w:pPr>
        <w:pStyle w:val="Heading3"/>
      </w:pPr>
      <w:bookmarkStart w:id="1716" w:name="_Toc122310240"/>
      <w:bookmarkStart w:id="1717" w:name="_Toc146669492"/>
      <w:bookmarkStart w:id="1718" w:name="_Toc399490232"/>
      <w:r>
        <w:t>Airflow</w:t>
      </w:r>
      <w:r w:rsidR="00C33A16">
        <w:t xml:space="preserve"> </w:t>
      </w:r>
      <w:r>
        <w:t xml:space="preserve">Network </w:t>
      </w:r>
      <w:bookmarkEnd w:id="1716"/>
      <w:r>
        <w:t>Example Files</w:t>
      </w:r>
      <w:bookmarkEnd w:id="1717"/>
      <w:r w:rsidR="00EC0F74">
        <w:t xml:space="preserve"> (included in the installation)</w:t>
      </w:r>
      <w:bookmarkEnd w:id="1718"/>
    </w:p>
    <w:p w14:paraId="355C9AED" w14:textId="77777777" w:rsidR="00EC0F74" w:rsidRDefault="00EC0F74" w:rsidP="00EC0F74">
      <w:pPr>
        <w:pStyle w:val="BodyText"/>
        <w:jc w:val="left"/>
      </w:pPr>
      <w:bookmarkStart w:id="1719" w:name="_Toc122310241"/>
      <w:bookmarkStart w:id="1720" w:name="_Toc146669493"/>
      <w:r>
        <w:t>AirflowNetwork3zVent.idf</w:t>
      </w:r>
    </w:p>
    <w:p w14:paraId="3CB0405A" w14:textId="77777777" w:rsidR="00EC0F74" w:rsidRDefault="00EC0F74" w:rsidP="00EC0F74">
      <w:pPr>
        <w:pStyle w:val="BodyText"/>
        <w:jc w:val="left"/>
      </w:pPr>
      <w:r>
        <w:t>AirflowNetwork3zVentAutoWPC.idf</w:t>
      </w:r>
    </w:p>
    <w:p w14:paraId="50A196C2" w14:textId="77777777" w:rsidR="00EC0F74" w:rsidRDefault="00EC0F74" w:rsidP="00EC0F74">
      <w:pPr>
        <w:pStyle w:val="BodyText"/>
        <w:jc w:val="left"/>
      </w:pPr>
      <w:r>
        <w:t>AirflowNetwork_Simple_House.idf</w:t>
      </w:r>
    </w:p>
    <w:p w14:paraId="6221770D" w14:textId="77777777" w:rsidR="00EC0F74" w:rsidRDefault="00EC0F74" w:rsidP="00EC0F74">
      <w:pPr>
        <w:pStyle w:val="BodyText"/>
        <w:jc w:val="left"/>
      </w:pPr>
      <w:r>
        <w:t>AirflowNetwork_Simple_SmallOffice.idf</w:t>
      </w:r>
    </w:p>
    <w:p w14:paraId="38E1211D" w14:textId="77777777" w:rsidR="00EC0F74" w:rsidRDefault="00EC0F74" w:rsidP="00EC0F74">
      <w:pPr>
        <w:pStyle w:val="BodyText"/>
        <w:jc w:val="left"/>
      </w:pPr>
      <w:r>
        <w:t>AirflowNetwork_Multizone_House.idf</w:t>
      </w:r>
    </w:p>
    <w:p w14:paraId="2FC024E3" w14:textId="77777777" w:rsidR="00EC0F74" w:rsidRDefault="00EC0F74" w:rsidP="00EC0F74">
      <w:pPr>
        <w:pStyle w:val="BodyText"/>
        <w:jc w:val="left"/>
      </w:pPr>
      <w:r w:rsidRPr="00AE399E">
        <w:t>AirflowNetwork_MultiZone_House_OvercoolDehumid.idf</w:t>
      </w:r>
    </w:p>
    <w:p w14:paraId="7953D9A6" w14:textId="77777777" w:rsidR="00EC0F74" w:rsidRDefault="00EC0F74" w:rsidP="00EC0F74">
      <w:pPr>
        <w:pStyle w:val="BodyText"/>
        <w:jc w:val="left"/>
      </w:pPr>
      <w:r>
        <w:t>AirflowNetwork_Multizone_House_TwoSpeed.idf</w:t>
      </w:r>
    </w:p>
    <w:p w14:paraId="20D1B68F" w14:textId="77777777" w:rsidR="00EC0F74" w:rsidRDefault="00EC0F74" w:rsidP="00EC0F74">
      <w:pPr>
        <w:pStyle w:val="BodyText"/>
        <w:jc w:val="left"/>
      </w:pPr>
      <w:r>
        <w:lastRenderedPageBreak/>
        <w:t>AirflowNetwork_Multizone_SmallOffice.idf</w:t>
      </w:r>
    </w:p>
    <w:p w14:paraId="28554C2A" w14:textId="77777777" w:rsidR="00EC0F74" w:rsidRDefault="00EC0F74" w:rsidP="00EC0F74">
      <w:pPr>
        <w:pStyle w:val="BodyText"/>
        <w:jc w:val="left"/>
      </w:pPr>
      <w:r>
        <w:t>AirflowNetwork_Multizone_SmallOffice_CoilHXAssistedDX.idf</w:t>
      </w:r>
    </w:p>
    <w:p w14:paraId="6B57B448" w14:textId="77777777" w:rsidR="00EC0F74" w:rsidRDefault="00EC0F74" w:rsidP="00EC0F74">
      <w:pPr>
        <w:pStyle w:val="BodyText"/>
        <w:jc w:val="left"/>
      </w:pPr>
      <w:r w:rsidRPr="00AE399E">
        <w:t>AirflowNetwork_MultiZone_SmallOffice_GenericContam.idf</w:t>
      </w:r>
    </w:p>
    <w:p w14:paraId="1EAC23DF" w14:textId="77777777" w:rsidR="00EC0F74" w:rsidRDefault="00EC0F74" w:rsidP="00EC0F74">
      <w:pPr>
        <w:pStyle w:val="BodyText"/>
        <w:jc w:val="left"/>
      </w:pPr>
      <w:r>
        <w:t>AirflowNetwork_Multizone_SmallOffice_HeatRecoveryHXSL.idf</w:t>
      </w:r>
    </w:p>
    <w:p w14:paraId="4CE8E346" w14:textId="77777777" w:rsidR="00EC0F74" w:rsidRDefault="00EC0F74" w:rsidP="00EC0F74">
      <w:pPr>
        <w:pStyle w:val="BodyText"/>
        <w:jc w:val="left"/>
      </w:pPr>
      <w:r>
        <w:t>AirflowNetwork_Multizone_SmallOffice_VAV.idf</w:t>
      </w:r>
    </w:p>
    <w:p w14:paraId="1D63D64A" w14:textId="77777777" w:rsidR="00EC0F74" w:rsidRDefault="00EC0F74" w:rsidP="00EC0F74">
      <w:pPr>
        <w:pStyle w:val="BodyText"/>
        <w:jc w:val="left"/>
      </w:pPr>
      <w:r>
        <w:t>AirflowNetwor_Multizone_HorizontalOpening.idf</w:t>
      </w:r>
    </w:p>
    <w:p w14:paraId="1A2090E7" w14:textId="77777777" w:rsidR="00EC0F74" w:rsidRDefault="00EC0F74" w:rsidP="00EC0F74">
      <w:pPr>
        <w:pStyle w:val="BodyText"/>
        <w:jc w:val="left"/>
      </w:pPr>
      <w:r>
        <w:t>CrossVent_1Zone_AirflowNetwork.idf</w:t>
      </w:r>
    </w:p>
    <w:p w14:paraId="6E63B459" w14:textId="77777777" w:rsidR="00EC0F74" w:rsidRDefault="00EC0F74" w:rsidP="00EC0F74">
      <w:pPr>
        <w:pStyle w:val="BodyText"/>
        <w:jc w:val="left"/>
      </w:pPr>
      <w:r w:rsidRPr="00EE70E6">
        <w:t>DisplacementVent_Nat_AirflowNetwork</w:t>
      </w:r>
      <w:r>
        <w:t>.idf</w:t>
      </w:r>
    </w:p>
    <w:p w14:paraId="020AB0A6" w14:textId="77777777" w:rsidR="00EC0F74" w:rsidRDefault="00EC0F74" w:rsidP="00EC0F74">
      <w:pPr>
        <w:pStyle w:val="BodyText"/>
        <w:jc w:val="left"/>
      </w:pPr>
      <w:r>
        <w:t>HybridVentilationControl.idf</w:t>
      </w:r>
    </w:p>
    <w:p w14:paraId="6F277C96" w14:textId="77777777" w:rsidR="006E3278" w:rsidRDefault="006E3278" w:rsidP="006E3278">
      <w:pPr>
        <w:pStyle w:val="Heading3"/>
      </w:pPr>
      <w:bookmarkStart w:id="1721" w:name="_Toc399490233"/>
      <w:r>
        <w:t>What the Airflow</w:t>
      </w:r>
      <w:r w:rsidR="00C33A16">
        <w:t xml:space="preserve"> </w:t>
      </w:r>
      <w:r>
        <w:t>Network Model Can and Cannot Do</w:t>
      </w:r>
      <w:bookmarkEnd w:id="1719"/>
      <w:bookmarkEnd w:id="1720"/>
      <w:bookmarkEnd w:id="1721"/>
    </w:p>
    <w:p w14:paraId="58E36DBF" w14:textId="77777777" w:rsidR="006E3278" w:rsidRDefault="006E3278" w:rsidP="006E3278">
      <w:pPr>
        <w:pStyle w:val="BodyText"/>
      </w:pPr>
      <w:r>
        <w:t>Here is a list of some of the things that the Airflow</w:t>
      </w:r>
      <w:r w:rsidR="00C33A16">
        <w:t xml:space="preserve"> </w:t>
      </w:r>
      <w:r>
        <w:t>Network calculation can and cannot model.</w:t>
      </w:r>
    </w:p>
    <w:p w14:paraId="27F60E7B" w14:textId="77777777" w:rsidR="006E3278" w:rsidRDefault="006E3278" w:rsidP="006E3278">
      <w:pPr>
        <w:pStyle w:val="Heading4"/>
      </w:pPr>
      <w:r>
        <w:t>Can Do</w:t>
      </w:r>
    </w:p>
    <w:p w14:paraId="25965336" w14:textId="77777777" w:rsidR="006E3278" w:rsidRPr="00D93D69" w:rsidRDefault="006E3278" w:rsidP="00935F8A">
      <w:pPr>
        <w:pStyle w:val="ListNumber"/>
        <w:numPr>
          <w:ilvl w:val="0"/>
          <w:numId w:val="34"/>
        </w:numPr>
      </w:pPr>
      <w:r w:rsidRPr="00D93D69">
        <w:t>Air flow through cracks in exterior or interzone surfaces.</w:t>
      </w:r>
    </w:p>
    <w:p w14:paraId="1302FFE2" w14:textId="77777777" w:rsidR="006E3278" w:rsidRPr="00D93D69" w:rsidRDefault="006E3278" w:rsidP="006E3278">
      <w:pPr>
        <w:pStyle w:val="ListNumber"/>
        <w:tabs>
          <w:tab w:val="num" w:pos="1440"/>
        </w:tabs>
      </w:pPr>
      <w:r w:rsidRPr="00D93D69">
        <w:t>Air flow through cracks around windows and doors when closed.</w:t>
      </w:r>
    </w:p>
    <w:p w14:paraId="751F3C97" w14:textId="77777777" w:rsidR="006E3278" w:rsidRPr="00D93D69" w:rsidRDefault="006E3278" w:rsidP="006E3278">
      <w:pPr>
        <w:pStyle w:val="ListNumber"/>
        <w:tabs>
          <w:tab w:val="num" w:pos="1440"/>
        </w:tabs>
      </w:pPr>
      <w:r w:rsidRPr="00D93D69">
        <w:t>Natural ventilation (i.e., air flow through open or partially open exterior windows and doors).</w:t>
      </w:r>
    </w:p>
    <w:p w14:paraId="4A647599" w14:textId="77777777"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14:paraId="0B005B75" w14:textId="77777777" w:rsidR="006E3278" w:rsidRPr="00D93D69" w:rsidRDefault="006E3278" w:rsidP="006E3278">
      <w:pPr>
        <w:pStyle w:val="ListNumber"/>
        <w:tabs>
          <w:tab w:val="num" w:pos="1440"/>
        </w:tabs>
      </w:pPr>
      <w:r w:rsidRPr="00D93D69">
        <w:t>Individual surface control of natural ventilation for a subsurface (window, door, or glassdoor).</w:t>
      </w:r>
    </w:p>
    <w:p w14:paraId="27C1480F" w14:textId="77777777" w:rsidR="006E3278" w:rsidRPr="00D93D69" w:rsidRDefault="006E3278" w:rsidP="006E3278">
      <w:pPr>
        <w:pStyle w:val="ListNumber"/>
        <w:tabs>
          <w:tab w:val="num" w:pos="1440"/>
        </w:tabs>
      </w:pPr>
      <w:r w:rsidRPr="00D93D69">
        <w:t>Modulation of natural ventilation to prevent large zone air temperature swings.</w:t>
      </w:r>
    </w:p>
    <w:p w14:paraId="3CF635E6" w14:textId="77777777"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14:paraId="4C7E9936" w14:textId="77777777" w:rsidR="006E3278" w:rsidRPr="00D93D69" w:rsidRDefault="006E3278" w:rsidP="006E3278">
      <w:pPr>
        <w:pStyle w:val="ListNumber"/>
        <w:tabs>
          <w:tab w:val="num" w:pos="1440"/>
        </w:tabs>
      </w:pPr>
      <w:r w:rsidRPr="00D93D69">
        <w:t>Dependence of air flow on buoyancy effects and wind pressure.</w:t>
      </w:r>
    </w:p>
    <w:p w14:paraId="2FC89299" w14:textId="77777777" w:rsidR="006E3278" w:rsidRPr="00D93D69" w:rsidRDefault="006E3278" w:rsidP="006E3278">
      <w:pPr>
        <w:pStyle w:val="ListNumber"/>
        <w:tabs>
          <w:tab w:val="num" w:pos="1440"/>
        </w:tabs>
      </w:pPr>
      <w:r w:rsidRPr="00D93D69">
        <w:t>Dependence of wind pressure on wind speed, wind direction and surface orientation.</w:t>
      </w:r>
    </w:p>
    <w:p w14:paraId="3CACB33A" w14:textId="77777777" w:rsidR="006E3278" w:rsidRPr="00D93D69" w:rsidRDefault="006E3278" w:rsidP="006E3278">
      <w:pPr>
        <w:pStyle w:val="ListNumber"/>
        <w:tabs>
          <w:tab w:val="num" w:pos="1440"/>
        </w:tabs>
      </w:pPr>
      <w:r w:rsidRPr="00D93D69">
        <w:t>Supply and return air leaks in an air distribution system.</w:t>
      </w:r>
    </w:p>
    <w:p w14:paraId="48648206" w14:textId="77777777"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14:paraId="52DD04BC" w14:textId="77777777"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14:paraId="040B7100" w14:textId="77777777"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14:paraId="45FAB22A" w14:textId="77777777" w:rsidR="006E3278" w:rsidRDefault="006E3278" w:rsidP="006E3278">
      <w:pPr>
        <w:pStyle w:val="ListNumber"/>
        <w:tabs>
          <w:tab w:val="num" w:pos="1440"/>
        </w:tabs>
      </w:pPr>
      <w:r w:rsidRPr="00D93D69">
        <w:t>Calculate air flows and pressures in ducts or other components of a forced air distribution system.</w:t>
      </w:r>
    </w:p>
    <w:p w14:paraId="3D91D2B2" w14:textId="77777777"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14:paraId="1E4CBD8C" w14:textId="77777777" w:rsidR="006E3278" w:rsidRPr="00D93D69" w:rsidRDefault="006E3278" w:rsidP="006E3278">
      <w:pPr>
        <w:pStyle w:val="ListNumber"/>
        <w:tabs>
          <w:tab w:val="num" w:pos="1440"/>
        </w:tabs>
      </w:pPr>
      <w:r>
        <w:t>Determine the impact of zone exhaust fans on air flows, pressures, air temperatures/humidity levels and energy consumption.</w:t>
      </w:r>
    </w:p>
    <w:p w14:paraId="01107742" w14:textId="77777777" w:rsidR="006E3278" w:rsidRDefault="006E3278" w:rsidP="006E3278">
      <w:pPr>
        <w:pStyle w:val="Heading4"/>
      </w:pPr>
      <w:r>
        <w:t>Cannot Do or Restricted</w:t>
      </w:r>
    </w:p>
    <w:p w14:paraId="6FBBD8D2" w14:textId="77777777"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14:paraId="1479D2D3" w14:textId="77777777"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14:paraId="2099A246" w14:textId="77777777"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14:paraId="40F3250E" w14:textId="77777777"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14:paraId="4AE16AD1" w14:textId="77777777" w:rsidR="006E3278" w:rsidRPr="00293CBE" w:rsidRDefault="006E3278" w:rsidP="006E3278">
      <w:pPr>
        <w:pStyle w:val="ListNumber"/>
      </w:pPr>
      <w:r w:rsidRPr="00293CBE">
        <w:t xml:space="preserve">Pollutant transport </w:t>
      </w:r>
      <w:r>
        <w:t>cannot currently be modeled</w:t>
      </w:r>
      <w:r w:rsidRPr="00293CBE">
        <w:t>.</w:t>
      </w:r>
    </w:p>
    <w:p w14:paraId="44CBC0DF" w14:textId="77777777"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14:paraId="57B308E5" w14:textId="77777777"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14:paraId="0A6929E3" w14:textId="77777777"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14:paraId="7F78A421" w14:textId="77777777" w:rsidR="006E3278" w:rsidRDefault="006E3278" w:rsidP="006E3278">
      <w:pPr>
        <w:pStyle w:val="BodyText"/>
      </w:pPr>
    </w:p>
    <w:p w14:paraId="523D8ECE" w14:textId="77777777"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14:paraId="1E9C68C1" w14:textId="77777777" w:rsidR="006E3278" w:rsidRDefault="00286D9A" w:rsidP="006E3278">
      <w:pPr>
        <w:pStyle w:val="Heading3"/>
      </w:pPr>
      <w:bookmarkStart w:id="1722" w:name="_Toc399490234"/>
      <w:bookmarkEnd w:id="1707"/>
      <w:bookmarkEnd w:id="1708"/>
      <w:r>
        <w:t>AirflowNetwork:SimulationControl</w:t>
      </w:r>
      <w:bookmarkEnd w:id="1722"/>
    </w:p>
    <w:p w14:paraId="716B6783" w14:textId="77777777" w:rsidR="006E3278" w:rsidRDefault="006E3278" w:rsidP="006E3278">
      <w:pPr>
        <w:pStyle w:val="BodyText"/>
      </w:pPr>
      <w:r>
        <w:t>The basic run parameters for this model are defined in this unique object which has the following input specifications:</w:t>
      </w:r>
    </w:p>
    <w:p w14:paraId="406EFDA8" w14:textId="77777777" w:rsidR="006E3278" w:rsidRDefault="006E3278" w:rsidP="006E3278">
      <w:pPr>
        <w:pStyle w:val="Heading4"/>
      </w:pPr>
      <w:r>
        <w:t>Field:</w:t>
      </w:r>
      <w:r w:rsidRPr="00141F59">
        <w:t xml:space="preserve"> </w:t>
      </w:r>
      <w:r>
        <w:t>Name</w:t>
      </w:r>
    </w:p>
    <w:p w14:paraId="7D05F39D" w14:textId="77777777"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14:paraId="685FC937" w14:textId="77777777" w:rsidR="006E3278" w:rsidRPr="008636A6" w:rsidRDefault="006E3278" w:rsidP="006E3278">
      <w:pPr>
        <w:pStyle w:val="Heading4"/>
        <w:rPr>
          <w:b w:val="0"/>
          <w:i w:val="0"/>
        </w:rPr>
      </w:pPr>
      <w:r w:rsidRPr="008636A6">
        <w:t>Field: AirflowNetwork Control</w:t>
      </w:r>
    </w:p>
    <w:p w14:paraId="3DB7347F" w14:textId="77777777" w:rsidR="006E3278" w:rsidRPr="00843604" w:rsidRDefault="006E3278" w:rsidP="006E3278">
      <w:pPr>
        <w:pStyle w:val="BodyText"/>
      </w:pPr>
      <w:r>
        <w:t>The following selections are available to control the Airflow</w:t>
      </w:r>
      <w:r w:rsidR="00286D9A">
        <w:t xml:space="preserve"> </w:t>
      </w:r>
      <w:r>
        <w:t>Network simulation:</w:t>
      </w:r>
    </w:p>
    <w:p w14:paraId="3865CD18" w14:textId="77777777"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3479ED35" w14:textId="77777777"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448DDBC7" w14:textId="77777777"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14:paraId="11352CC0" w14:textId="77777777"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14:paraId="400271DB"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38D6A990" w14:textId="77777777" w:rsidR="006E3278" w:rsidRDefault="00D3136B" w:rsidP="006E3278">
      <w:pPr>
        <w:pStyle w:val="Heading4"/>
      </w:pPr>
      <w:r>
        <w:t xml:space="preserve">Field: </w:t>
      </w:r>
      <w:r w:rsidR="006E3278">
        <w:t>Wind Pressure Coefficient Type</w:t>
      </w:r>
    </w:p>
    <w:p w14:paraId="1E33CC56" w14:textId="77777777"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14:paraId="4432BC9C" w14:textId="77777777"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14:paraId="697A7D71" w14:textId="77777777"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14:paraId="1B2B50EA" w14:textId="77777777"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14:paraId="67CBD3F5" w14:textId="77777777"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14:paraId="118F4BA1" w14:textId="77777777" w:rsidR="006E3278" w:rsidRDefault="006C38A1" w:rsidP="006E3278">
      <w:pPr>
        <w:pStyle w:val="BodyText"/>
      </w:pPr>
      <w:r>
        <w:t xml:space="preserve">A value need be entered </w:t>
      </w:r>
      <w:r w:rsidR="006E3278">
        <w:t>only if Wind Pressure Coefficient Type = INPUT (see description of previous field).</w:t>
      </w:r>
    </w:p>
    <w:p w14:paraId="41550900" w14:textId="77777777" w:rsidR="006C38A1" w:rsidRDefault="006C38A1" w:rsidP="006C38A1">
      <w:pPr>
        <w:pStyle w:val="Heading4"/>
        <w:jc w:val="both"/>
      </w:pPr>
      <w:r>
        <w:t xml:space="preserve">Field: Height Selection for Local Wind </w:t>
      </w:r>
      <w:r w:rsidR="00CD3182">
        <w:t>Pressure</w:t>
      </w:r>
      <w:r>
        <w:t xml:space="preserve"> Calculation</w:t>
      </w:r>
    </w:p>
    <w:p w14:paraId="7647109A" w14:textId="77777777"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14:paraId="1F54C85A" w14:textId="77777777"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14:paraId="1296E776" w14:textId="77777777"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14:paraId="423A4746" w14:textId="77777777"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14:paraId="50CD251E" w14:textId="77777777" w:rsidR="006E3278" w:rsidRDefault="00D3136B" w:rsidP="006E3278">
      <w:pPr>
        <w:pStyle w:val="Heading4"/>
        <w:jc w:val="both"/>
      </w:pPr>
      <w:r>
        <w:t xml:space="preserve">Field: </w:t>
      </w:r>
      <w:r w:rsidR="006E3278">
        <w:t>Building Type</w:t>
      </w:r>
    </w:p>
    <w:p w14:paraId="6915BDD2" w14:textId="77777777"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14:paraId="02201DE6" w14:textId="77777777"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F157E6">
        <w:t xml:space="preserve">Figure </w:t>
      </w:r>
      <w:r w:rsidR="00F157E6">
        <w:rPr>
          <w:noProof/>
        </w:rPr>
        <w:t>95</w:t>
      </w:r>
      <w:r w:rsidR="006008C7">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2527B6A8" w14:textId="77777777"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F157E6">
        <w:t xml:space="preserve">Figure </w:t>
      </w:r>
      <w:r w:rsidR="00F157E6">
        <w:rPr>
          <w:noProof/>
        </w:rPr>
        <w:t>95</w:t>
      </w:r>
      <w:r w:rsidR="006008C7">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7F97040D" w14:textId="77777777" w:rsidR="006E3278" w:rsidRDefault="006E3278" w:rsidP="006E3278">
      <w:pPr>
        <w:pStyle w:val="Heading4"/>
      </w:pPr>
      <w:r>
        <w:t>Field: Maximum Number of Iterations</w:t>
      </w:r>
    </w:p>
    <w:p w14:paraId="5F836054" w14:textId="77777777"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14:paraId="4E136F39" w14:textId="77777777" w:rsidR="006E3278" w:rsidRDefault="006E3278" w:rsidP="006E3278">
      <w:pPr>
        <w:pStyle w:val="Heading4"/>
      </w:pPr>
      <w:r>
        <w:t>Field: Initialization Type</w:t>
      </w:r>
    </w:p>
    <w:p w14:paraId="5A9ECF72" w14:textId="77777777"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14:paraId="19893E47" w14:textId="77777777" w:rsidR="006E3278" w:rsidRDefault="006E3278" w:rsidP="006E3278">
      <w:pPr>
        <w:pStyle w:val="Heading4"/>
      </w:pPr>
      <w:r>
        <w:t>Field: Relative Airflow Convergence Tolerance</w:t>
      </w:r>
    </w:p>
    <w:p w14:paraId="4126F8EB" w14:textId="77777777" w:rsidR="006E3278" w:rsidRDefault="006E3278" w:rsidP="006E3278">
      <w:pPr>
        <w:pStyle w:val="BodyText"/>
      </w:pPr>
      <w:r>
        <w:t xml:space="preserve">The solution is assumed to have converged when </w:t>
      </w:r>
      <w:r w:rsidR="00884C36" w:rsidRPr="00884C36">
        <w:rPr>
          <w:position w:val="-30"/>
        </w:rPr>
        <w:object w:dxaOrig="1600" w:dyaOrig="720" w14:anchorId="4EF2B165">
          <v:shape id="_x0000_i1145" type="#_x0000_t75" style="width:80.25pt;height:36pt" o:ole="">
            <v:imagedata r:id="rId363" o:title=""/>
          </v:shape>
          <o:OLEObject Type="Embed" ProgID="Equation.DSMT4" ShapeID="_x0000_i1145" DrawAspect="Content" ObjectID="_1473234844" r:id="rId364"/>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w14:anchorId="4F8C42C9">
          <v:shape id="_x0000_i1146" type="#_x0000_t75" style="width:35.25pt;height:32.25pt" o:ole="">
            <v:imagedata r:id="rId365" o:title=""/>
          </v:shape>
          <o:OLEObject Type="Embed" ProgID="Equation.DSMT4" ShapeID="_x0000_i1146" DrawAspect="Content" ObjectID="_1473234845" r:id="rId366"/>
        </w:object>
      </w:r>
      <w:r>
        <w:t>) to the sum of network airflow magnitudes (</w:t>
      </w:r>
      <w:r w:rsidR="00884C36" w:rsidRPr="00884C36">
        <w:rPr>
          <w:position w:val="-28"/>
        </w:rPr>
        <w:object w:dxaOrig="700" w:dyaOrig="660" w14:anchorId="52EB03B7">
          <v:shape id="_x0000_i1147" type="#_x0000_t75" style="width:35.25pt;height:33pt" o:ole="">
            <v:imagedata r:id="rId367" o:title=""/>
          </v:shape>
          <o:OLEObject Type="Embed" ProgID="Equation.DSMT4" ShapeID="_x0000_i1147" DrawAspect="Content" ObjectID="_1473234846" r:id="rId368"/>
        </w:object>
      </w:r>
      <w:r>
        <w:t>). The default value is 1.0x10</w:t>
      </w:r>
      <w:r>
        <w:rPr>
          <w:vertAlign w:val="superscript"/>
        </w:rPr>
        <w:t>-4</w:t>
      </w:r>
      <w:r>
        <w:t>.</w:t>
      </w:r>
    </w:p>
    <w:p w14:paraId="0F282205" w14:textId="77777777" w:rsidR="006E3278" w:rsidRDefault="006E3278" w:rsidP="006E3278">
      <w:pPr>
        <w:pStyle w:val="Heading4"/>
      </w:pPr>
      <w:r>
        <w:t>Field: Absolute Airflow Convergence Tolerance</w:t>
      </w:r>
    </w:p>
    <w:p w14:paraId="11ADDAB5" w14:textId="77777777"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w14:anchorId="1CFA767F">
          <v:shape id="_x0000_i1148" type="#_x0000_t75" style="width:35.25pt;height:32.25pt" o:ole="">
            <v:imagedata r:id="rId369" o:title=""/>
          </v:shape>
          <o:OLEObject Type="Embed" ProgID="Equation.DSMT4" ShapeID="_x0000_i1148" DrawAspect="Content" ObjectID="_1473234847" r:id="rId370"/>
        </w:object>
      </w:r>
      <w:r>
        <w:t>) is less than the value specified for this input field. The default value is 1.0x10</w:t>
      </w:r>
      <w:r>
        <w:rPr>
          <w:vertAlign w:val="superscript"/>
        </w:rPr>
        <w:t>-6</w:t>
      </w:r>
      <w:r>
        <w:t>.</w:t>
      </w:r>
    </w:p>
    <w:p w14:paraId="55AC10C5" w14:textId="77777777" w:rsidR="006E3278" w:rsidRDefault="006E3278" w:rsidP="006E3278">
      <w:pPr>
        <w:pStyle w:val="Heading4"/>
      </w:pPr>
      <w:r>
        <w:t>Field: Convergence Acceleration Limit</w:t>
      </w:r>
    </w:p>
    <w:p w14:paraId="450C2630" w14:textId="77777777"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14:paraId="7E21EA5B" w14:textId="77777777" w:rsidR="006E3278" w:rsidRDefault="00D3136B" w:rsidP="006E3278">
      <w:pPr>
        <w:pStyle w:val="Heading4"/>
        <w:jc w:val="both"/>
      </w:pPr>
      <w:r>
        <w:t xml:space="preserve">Field: </w:t>
      </w:r>
      <w:r w:rsidR="006E3278">
        <w:t>Azimuth Angle of Long Axis of Building</w:t>
      </w:r>
    </w:p>
    <w:p w14:paraId="7628ACFA" w14:textId="77777777"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rsidR="006008C7">
        <w:fldChar w:fldCharType="begin"/>
      </w:r>
      <w:r>
        <w:instrText xml:space="preserve"> REF _Ref132516286 \h </w:instrText>
      </w:r>
      <w:r w:rsidR="006008C7">
        <w:fldChar w:fldCharType="separate"/>
      </w:r>
      <w:r w:rsidR="00F157E6">
        <w:t xml:space="preserve">Figure </w:t>
      </w:r>
      <w:r w:rsidR="00F157E6">
        <w:rPr>
          <w:noProof/>
        </w:rPr>
        <w:t>95</w:t>
      </w:r>
      <w:r w:rsidR="006008C7">
        <w:fldChar w:fldCharType="end"/>
      </w:r>
      <w:r>
        <w:t xml:space="preserve">). Used only if Wind Pressure Coefficient Type = </w:t>
      </w:r>
      <w:r w:rsidR="00F37896">
        <w:t>SurfaceAverageCalculation</w:t>
      </w:r>
      <w:r>
        <w:t>. The range for this input is 0 to 180, with the default value being 0.</w:t>
      </w:r>
    </w:p>
    <w:p w14:paraId="1180DFD8" w14:textId="77777777" w:rsidR="006E3278" w:rsidRDefault="006E3278" w:rsidP="006E3278">
      <w:pPr>
        <w:pStyle w:val="Heading4"/>
        <w:jc w:val="both"/>
      </w:pPr>
      <w:r>
        <w:lastRenderedPageBreak/>
        <w:t>Field: Ratio of Building Width Along Short Axis to Width Along Long Axis</w:t>
      </w:r>
    </w:p>
    <w:p w14:paraId="18182009" w14:textId="77777777" w:rsidR="006E3278" w:rsidRDefault="006E3278" w:rsidP="006E3278">
      <w:pPr>
        <w:pStyle w:val="BodyText"/>
      </w:pPr>
      <w:r>
        <w:t xml:space="preserve">This is the aspect ratio of a rectangular footprint. It is given by the width of the footprint along its short axis divided by the width along the long axis (see </w:t>
      </w:r>
      <w:r w:rsidR="006008C7">
        <w:fldChar w:fldCharType="begin"/>
      </w:r>
      <w:r>
        <w:instrText xml:space="preserve"> REF _Ref132516286 \h </w:instrText>
      </w:r>
      <w:r w:rsidR="006008C7">
        <w:fldChar w:fldCharType="separate"/>
      </w:r>
      <w:r w:rsidR="00F157E6">
        <w:t xml:space="preserve">Figure </w:t>
      </w:r>
      <w:r w:rsidR="00F157E6">
        <w:rPr>
          <w:noProof/>
        </w:rPr>
        <w:t>95</w:t>
      </w:r>
      <w:r w:rsidR="006008C7">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14:paraId="7091C671" w14:textId="77777777" w:rsidR="006E3278" w:rsidRDefault="006E3278" w:rsidP="006E3278">
      <w:pPr>
        <w:pStyle w:val="BodyText"/>
      </w:pPr>
    </w:p>
    <w:p w14:paraId="2376E0B4" w14:textId="77777777" w:rsidR="006E3278" w:rsidRDefault="00AC33EE" w:rsidP="006E3278">
      <w:pPr>
        <w:pStyle w:val="Picture"/>
      </w:pPr>
      <w:r>
        <w:rPr>
          <w:noProof/>
          <w:lang w:eastAsia="zh-CN"/>
        </w:rPr>
        <w:drawing>
          <wp:inline distT="0" distB="0" distL="0" distR="0" wp14:anchorId="4FA0B902" wp14:editId="63E65785">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14:paraId="2297126A" w14:textId="77777777" w:rsidR="006E3278" w:rsidRDefault="006E3278" w:rsidP="006E3278">
      <w:pPr>
        <w:pStyle w:val="Caption"/>
        <w:rPr>
          <w:sz w:val="28"/>
        </w:rPr>
      </w:pPr>
      <w:bookmarkStart w:id="1723" w:name="_Ref132516286"/>
      <w:bookmarkStart w:id="1724" w:name="_Toc122310245"/>
      <w:bookmarkStart w:id="1725" w:name="_Toc146669495"/>
      <w:r>
        <w:t xml:space="preserve">Figure </w:t>
      </w:r>
      <w:r w:rsidR="006008C7">
        <w:fldChar w:fldCharType="begin"/>
      </w:r>
      <w:r w:rsidR="00A4098B">
        <w:instrText xml:space="preserve"> SEQ Figure \* ARABIC </w:instrText>
      </w:r>
      <w:r w:rsidR="006008C7">
        <w:fldChar w:fldCharType="separate"/>
      </w:r>
      <w:r w:rsidR="00F157E6">
        <w:rPr>
          <w:noProof/>
        </w:rPr>
        <w:t>95</w:t>
      </w:r>
      <w:r w:rsidR="006008C7">
        <w:rPr>
          <w:noProof/>
        </w:rPr>
        <w:fldChar w:fldCharType="end"/>
      </w:r>
      <w:bookmarkEnd w:id="1723"/>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1724"/>
      <w:bookmarkEnd w:id="1725"/>
    </w:p>
    <w:p w14:paraId="563A726B" w14:textId="251BE4BE" w:rsidR="00664C62" w:rsidRPr="00664C62" w:rsidRDefault="00664C62" w:rsidP="00664C62">
      <w:pPr>
        <w:pStyle w:val="Heading4"/>
      </w:pPr>
      <w:r w:rsidRPr="00664C62">
        <w:t xml:space="preserve">Field: </w:t>
      </w:r>
      <w:r w:rsidRPr="00D24307">
        <w:t>Height Dependence of External Node Temperature</w:t>
      </w:r>
    </w:p>
    <w:p w14:paraId="71106156" w14:textId="77777777" w:rsidR="00664C62" w:rsidRDefault="00664C62" w:rsidP="00D24307">
      <w:pPr>
        <w:pStyle w:val="BodyText"/>
      </w:pPr>
      <w:r>
        <w:t>This is an optional field. Input is Yes or No. The default is No. Yes is that external node temperature is dependent on node height. No means that external node temperature is calculated with zero height.</w:t>
      </w:r>
    </w:p>
    <w:p w14:paraId="1C731A74" w14:textId="77777777" w:rsidR="00664C62" w:rsidRDefault="00664C62" w:rsidP="00D24307">
      <w:pPr>
        <w:pStyle w:val="BodyText"/>
      </w:pPr>
    </w:p>
    <w:p w14:paraId="18AA28C1" w14:textId="77777777" w:rsidR="0090145F" w:rsidRDefault="0090145F" w:rsidP="0090145F">
      <w:pPr>
        <w:pStyle w:val="BodyText"/>
      </w:pPr>
      <w:r>
        <w:rPr>
          <w:rStyle w:val="BodyTextChar"/>
        </w:rPr>
        <w:t>An IDF example is shown below</w:t>
      </w:r>
      <w:r>
        <w:t>:</w:t>
      </w:r>
    </w:p>
    <w:p w14:paraId="52EA2916" w14:textId="77777777" w:rsidR="0090145F" w:rsidRDefault="0090145F" w:rsidP="0090145F">
      <w:pPr>
        <w:pStyle w:val="IDDDefinition"/>
        <w:rPr>
          <w:rFonts w:eastAsia="SimSun"/>
          <w:lang w:eastAsia="zh-CN"/>
        </w:rPr>
      </w:pPr>
      <w:r>
        <w:rPr>
          <w:rFonts w:eastAsia="SimSun"/>
          <w:lang w:eastAsia="zh-CN"/>
        </w:rPr>
        <w:t>AirflowNetwork:SimulationControl,</w:t>
      </w:r>
    </w:p>
    <w:p w14:paraId="7C371AF0" w14:textId="77777777" w:rsidR="0090145F" w:rsidRDefault="0090145F" w:rsidP="0090145F">
      <w:pPr>
        <w:pStyle w:val="IDDDefinition"/>
        <w:rPr>
          <w:rFonts w:eastAsia="SimSun"/>
          <w:lang w:eastAsia="zh-CN"/>
        </w:rPr>
      </w:pPr>
      <w:r>
        <w:rPr>
          <w:rFonts w:eastAsia="SimSun"/>
          <w:lang w:eastAsia="zh-CN"/>
        </w:rPr>
        <w:t xml:space="preserve">    AirflowNetwork_All,      !- Name</w:t>
      </w:r>
    </w:p>
    <w:p w14:paraId="6911633E" w14:textId="77777777"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14:paraId="5B193DAE" w14:textId="77777777" w:rsidR="0090145F" w:rsidRDefault="0090145F" w:rsidP="0090145F">
      <w:pPr>
        <w:pStyle w:val="IDDDefinition"/>
        <w:rPr>
          <w:rFonts w:eastAsia="SimSun"/>
          <w:lang w:eastAsia="zh-CN"/>
        </w:rPr>
      </w:pPr>
      <w:r>
        <w:rPr>
          <w:rFonts w:eastAsia="SimSun"/>
          <w:lang w:eastAsia="zh-CN"/>
        </w:rPr>
        <w:t xml:space="preserve">    Input,                   !- Wind Pressure Coefficient Type</w:t>
      </w:r>
    </w:p>
    <w:p w14:paraId="72601539" w14:textId="77777777"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14:paraId="6B1B23D1" w14:textId="77777777"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14:paraId="0B39E95D" w14:textId="77777777" w:rsidR="0090145F" w:rsidRDefault="0090145F" w:rsidP="0090145F">
      <w:pPr>
        <w:pStyle w:val="IDDDefinition"/>
        <w:rPr>
          <w:rFonts w:eastAsia="SimSun"/>
          <w:lang w:eastAsia="zh-CN"/>
        </w:rPr>
      </w:pPr>
      <w:r>
        <w:rPr>
          <w:rFonts w:eastAsia="SimSun"/>
          <w:lang w:eastAsia="zh-CN"/>
        </w:rPr>
        <w:t xml:space="preserve">    LowRise,                 !- Building Type</w:t>
      </w:r>
    </w:p>
    <w:p w14:paraId="47BA3F92" w14:textId="77777777"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14:paraId="4F259303" w14:textId="77777777" w:rsidR="0090145F" w:rsidRDefault="0090145F" w:rsidP="0090145F">
      <w:pPr>
        <w:pStyle w:val="IDDDefinition"/>
        <w:rPr>
          <w:rFonts w:eastAsia="SimSun"/>
          <w:lang w:eastAsia="zh-CN"/>
        </w:rPr>
      </w:pPr>
      <w:r>
        <w:rPr>
          <w:rFonts w:eastAsia="SimSun"/>
          <w:lang w:eastAsia="zh-CN"/>
        </w:rPr>
        <w:t xml:space="preserve">    ZeroNodePressures,       !- Initialization Type</w:t>
      </w:r>
    </w:p>
    <w:p w14:paraId="6F85C529" w14:textId="77777777"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14:paraId="79E9A562" w14:textId="77777777"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14:paraId="137AAB99" w14:textId="77777777"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14:paraId="6415BDF5" w14:textId="77777777" w:rsidR="0090145F" w:rsidRDefault="0090145F" w:rsidP="0090145F">
      <w:pPr>
        <w:pStyle w:val="IDDDefinition"/>
        <w:rPr>
          <w:rFonts w:eastAsia="SimSun"/>
          <w:lang w:eastAsia="zh-CN"/>
        </w:rPr>
      </w:pPr>
      <w:r>
        <w:rPr>
          <w:rFonts w:eastAsia="SimSun"/>
          <w:lang w:eastAsia="zh-CN"/>
        </w:rPr>
        <w:t xml:space="preserve">    0.0,                     !- Azimuth Angle of Long Axis of Building {deg}</w:t>
      </w:r>
    </w:p>
    <w:p w14:paraId="312554BE" w14:textId="77777777"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14:paraId="0030D6B8" w14:textId="77777777"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A9EE37" w14:textId="77777777" w:rsidR="0090145F" w:rsidRPr="00F51A64" w:rsidRDefault="0090145F" w:rsidP="00935F8A">
      <w:pPr>
        <w:pStyle w:val="BodyText"/>
        <w:numPr>
          <w:ilvl w:val="0"/>
          <w:numId w:val="29"/>
        </w:numPr>
        <w:rPr>
          <w:rFonts w:eastAsia="SimSun"/>
        </w:rPr>
      </w:pPr>
      <w:r>
        <w:rPr>
          <w:rFonts w:eastAsia="SimSun"/>
        </w:rPr>
        <w:t>AirflowNetwork:MultiZone:Zone</w:t>
      </w:r>
    </w:p>
    <w:p w14:paraId="4E24959D" w14:textId="77777777"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8C83F8" w14:textId="77777777" w:rsidR="006E3278" w:rsidRPr="00F51A64" w:rsidRDefault="00286D9A" w:rsidP="00935F8A">
      <w:pPr>
        <w:pStyle w:val="BodyText"/>
        <w:numPr>
          <w:ilvl w:val="0"/>
          <w:numId w:val="29"/>
        </w:numPr>
        <w:rPr>
          <w:rFonts w:eastAsia="SimSun"/>
        </w:rPr>
      </w:pPr>
      <w:r>
        <w:rPr>
          <w:rFonts w:eastAsia="SimSun"/>
        </w:rPr>
        <w:t>AirflowNetwork:MultiZone:Zone</w:t>
      </w:r>
    </w:p>
    <w:p w14:paraId="65AFBC6C" w14:textId="77777777" w:rsidR="006E3278" w:rsidRPr="00F51A64" w:rsidRDefault="00286D9A" w:rsidP="00935F8A">
      <w:pPr>
        <w:pStyle w:val="BodyText"/>
        <w:numPr>
          <w:ilvl w:val="0"/>
          <w:numId w:val="29"/>
        </w:numPr>
        <w:rPr>
          <w:rFonts w:eastAsia="SimSun"/>
        </w:rPr>
      </w:pPr>
      <w:r>
        <w:rPr>
          <w:rFonts w:eastAsia="SimSun"/>
        </w:rPr>
        <w:lastRenderedPageBreak/>
        <w:t>AirflowNetwork:MultiZone:Surface</w:t>
      </w:r>
    </w:p>
    <w:p w14:paraId="21DC7AD7" w14:textId="77777777" w:rsidR="006E3278" w:rsidRPr="00F51A64" w:rsidRDefault="00286D9A" w:rsidP="00935F8A">
      <w:pPr>
        <w:pStyle w:val="BodyText"/>
        <w:numPr>
          <w:ilvl w:val="0"/>
          <w:numId w:val="29"/>
        </w:numPr>
        <w:rPr>
          <w:rFonts w:eastAsia="SimSun"/>
        </w:rPr>
      </w:pPr>
      <w:r>
        <w:rPr>
          <w:rFonts w:eastAsia="SimSun"/>
        </w:rPr>
        <w:t>AirflowNetwork:MultiZone:Surface:Crack</w:t>
      </w:r>
    </w:p>
    <w:p w14:paraId="22614A65" w14:textId="77777777" w:rsidR="006E3278" w:rsidRPr="00F51A64" w:rsidRDefault="00286D9A" w:rsidP="00935F8A">
      <w:pPr>
        <w:pStyle w:val="BodyText"/>
        <w:numPr>
          <w:ilvl w:val="0"/>
          <w:numId w:val="29"/>
        </w:numPr>
        <w:rPr>
          <w:rFonts w:eastAsia="SimSun"/>
        </w:rPr>
      </w:pPr>
      <w:r>
        <w:t>AirflowNetwork:MultiZone:ReferenceCrackConditions</w:t>
      </w:r>
    </w:p>
    <w:p w14:paraId="096FD8B1" w14:textId="77777777" w:rsidR="006E3278" w:rsidRPr="00F51A64" w:rsidRDefault="00286D9A" w:rsidP="00935F8A">
      <w:pPr>
        <w:pStyle w:val="BodyText"/>
        <w:numPr>
          <w:ilvl w:val="0"/>
          <w:numId w:val="29"/>
        </w:numPr>
        <w:rPr>
          <w:rFonts w:eastAsia="SimSun"/>
        </w:rPr>
      </w:pPr>
      <w:r>
        <w:rPr>
          <w:rFonts w:eastAsia="SimSun"/>
        </w:rPr>
        <w:t>AirflowNetwork:MultiZone:Surface:EffectiveLeakageArea</w:t>
      </w:r>
    </w:p>
    <w:p w14:paraId="22D8A32B" w14:textId="77777777" w:rsidR="006E3278" w:rsidRPr="00F51A64" w:rsidRDefault="00286D9A" w:rsidP="00935F8A">
      <w:pPr>
        <w:pStyle w:val="BodyText"/>
        <w:numPr>
          <w:ilvl w:val="0"/>
          <w:numId w:val="29"/>
        </w:numPr>
        <w:rPr>
          <w:rFonts w:eastAsia="SimSun"/>
        </w:rPr>
      </w:pPr>
      <w:r>
        <w:rPr>
          <w:rFonts w:eastAsia="SimSun"/>
        </w:rPr>
        <w:t>AirflowNetwork:MultiZone:Component:DetailedOpening</w:t>
      </w:r>
    </w:p>
    <w:p w14:paraId="6BF86A2E" w14:textId="77777777" w:rsidR="006E3278" w:rsidRPr="00F51A64" w:rsidRDefault="00286D9A" w:rsidP="00935F8A">
      <w:pPr>
        <w:pStyle w:val="BodyText"/>
        <w:numPr>
          <w:ilvl w:val="0"/>
          <w:numId w:val="29"/>
        </w:numPr>
        <w:rPr>
          <w:rFonts w:eastAsia="SimSun"/>
        </w:rPr>
      </w:pPr>
      <w:r>
        <w:rPr>
          <w:rFonts w:eastAsia="SimSun"/>
        </w:rPr>
        <w:t>AirflowNetwork:MultiZone:Component:SimpleOpening</w:t>
      </w:r>
    </w:p>
    <w:p w14:paraId="340E6471" w14:textId="77777777" w:rsidR="00BD4A12" w:rsidRPr="00F51A64" w:rsidRDefault="00BD4A12" w:rsidP="00935F8A">
      <w:pPr>
        <w:pStyle w:val="BodyText"/>
        <w:numPr>
          <w:ilvl w:val="0"/>
          <w:numId w:val="29"/>
        </w:numPr>
        <w:rPr>
          <w:rFonts w:eastAsia="SimSun"/>
        </w:rPr>
      </w:pPr>
      <w:r>
        <w:rPr>
          <w:rFonts w:eastAsia="SimSun"/>
        </w:rPr>
        <w:t>AirflowNetwork:MultiZone:Component:HorizontalOpening</w:t>
      </w:r>
    </w:p>
    <w:p w14:paraId="27301519" w14:textId="77777777" w:rsidR="006E3278" w:rsidRPr="00F51A64" w:rsidRDefault="00286D9A" w:rsidP="00935F8A">
      <w:pPr>
        <w:pStyle w:val="BodyText"/>
        <w:numPr>
          <w:ilvl w:val="0"/>
          <w:numId w:val="29"/>
        </w:numPr>
        <w:rPr>
          <w:rFonts w:eastAsia="SimSun"/>
        </w:rPr>
      </w:pPr>
      <w:r>
        <w:rPr>
          <w:rFonts w:eastAsia="SimSun"/>
        </w:rPr>
        <w:t>AirflowNetwork:MultiZone:Component:ZoneExhaustFan</w:t>
      </w:r>
    </w:p>
    <w:p w14:paraId="7AA635F2" w14:textId="77777777" w:rsidR="006E3278" w:rsidRPr="00F51A64" w:rsidRDefault="00286D9A" w:rsidP="00935F8A">
      <w:pPr>
        <w:pStyle w:val="BodyText"/>
        <w:numPr>
          <w:ilvl w:val="0"/>
          <w:numId w:val="29"/>
        </w:numPr>
        <w:rPr>
          <w:rFonts w:eastAsia="SimSun"/>
        </w:rPr>
      </w:pPr>
      <w:r>
        <w:rPr>
          <w:rFonts w:eastAsia="SimSun"/>
        </w:rPr>
        <w:t>AirflowNetwork:MultiZone:ExternalNode</w:t>
      </w:r>
    </w:p>
    <w:p w14:paraId="55708B42" w14:textId="77777777" w:rsidR="006E3278" w:rsidRPr="00F51A64" w:rsidRDefault="00286D9A" w:rsidP="00935F8A">
      <w:pPr>
        <w:pStyle w:val="BodyText"/>
        <w:numPr>
          <w:ilvl w:val="0"/>
          <w:numId w:val="29"/>
        </w:numPr>
        <w:rPr>
          <w:rFonts w:eastAsia="SimSun"/>
        </w:rPr>
      </w:pPr>
      <w:r>
        <w:rPr>
          <w:rFonts w:eastAsia="SimSun"/>
        </w:rPr>
        <w:t>AirflowNetwork:MultiZone:WindPressureCoefficientArray</w:t>
      </w:r>
    </w:p>
    <w:p w14:paraId="599B570A" w14:textId="77777777" w:rsidR="006E3278" w:rsidRPr="00F51A64" w:rsidRDefault="00286D9A" w:rsidP="00935F8A">
      <w:pPr>
        <w:pStyle w:val="BodyText"/>
        <w:numPr>
          <w:ilvl w:val="0"/>
          <w:numId w:val="29"/>
        </w:numPr>
        <w:rPr>
          <w:rFonts w:eastAsia="SimSun"/>
        </w:rPr>
      </w:pPr>
      <w:r>
        <w:rPr>
          <w:rFonts w:eastAsia="SimSun"/>
        </w:rPr>
        <w:t>AirflowNetwork:MultiZone:WindPressureCoefficientValues</w:t>
      </w:r>
    </w:p>
    <w:p w14:paraId="37670256" w14:textId="77777777" w:rsidR="006E3278" w:rsidRPr="00D66D8E" w:rsidRDefault="006E3278" w:rsidP="006E3278">
      <w:pPr>
        <w:pStyle w:val="BodyText"/>
        <w:rPr>
          <w:rFonts w:eastAsia="SimSun"/>
        </w:rPr>
      </w:pPr>
      <w:r>
        <w:rPr>
          <w:rFonts w:eastAsia="SimSun"/>
        </w:rPr>
        <w:t>A detailed description for each of these objects is provided below.</w:t>
      </w:r>
    </w:p>
    <w:p w14:paraId="05D15FB5" w14:textId="77777777" w:rsidR="006E3278" w:rsidRDefault="006E3278" w:rsidP="006E3278">
      <w:pPr>
        <w:pStyle w:val="Heading3"/>
      </w:pPr>
      <w:bookmarkStart w:id="1726" w:name="_Toc146669496"/>
      <w:bookmarkStart w:id="1727" w:name="_Toc399490235"/>
      <w:r>
        <w:t>AirflowNetwork:Multizone:Zone</w:t>
      </w:r>
      <w:bookmarkEnd w:id="1726"/>
      <w:bookmarkEnd w:id="1727"/>
    </w:p>
    <w:p w14:paraId="4C515AA6" w14:textId="77777777"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680F7F79" w14:textId="77777777"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359A37C0" w14:textId="77777777" w:rsidR="006E3278" w:rsidRDefault="00D3136B" w:rsidP="006E3278">
      <w:pPr>
        <w:pStyle w:val="Heading4"/>
      </w:pPr>
      <w:r>
        <w:t xml:space="preserve">Field: </w:t>
      </w:r>
      <w:r w:rsidR="003C6296">
        <w:t xml:space="preserve">Zone </w:t>
      </w:r>
      <w:r w:rsidR="006E3278">
        <w:t>Name</w:t>
      </w:r>
    </w:p>
    <w:p w14:paraId="78597EB6" w14:textId="77777777" w:rsidR="006E3278" w:rsidRDefault="006E3278" w:rsidP="006E3278">
      <w:pPr>
        <w:pStyle w:val="BodyText"/>
      </w:pPr>
      <w:r>
        <w:t>The name of the EnergyPlus thermal zone corresponding to the AirflowNetwork zone.</w:t>
      </w:r>
    </w:p>
    <w:p w14:paraId="1C5F14A4" w14:textId="77777777" w:rsidR="006E3278" w:rsidRDefault="00D3136B" w:rsidP="006E3278">
      <w:pPr>
        <w:pStyle w:val="Heading4"/>
      </w:pPr>
      <w:r>
        <w:t xml:space="preserve">Field: </w:t>
      </w:r>
      <w:r w:rsidR="006E3278">
        <w:t>Ventilation Control Mode</w:t>
      </w:r>
    </w:p>
    <w:p w14:paraId="06A78942" w14:textId="77777777" w:rsidR="006E3278" w:rsidRDefault="006E3278" w:rsidP="006E3278">
      <w:pPr>
        <w:pStyle w:val="BodyText"/>
      </w:pPr>
      <w:r>
        <w:t>Specifies the type of zone-level natural ventilation control.</w:t>
      </w:r>
    </w:p>
    <w:p w14:paraId="64496CD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6FE2237D" w14:textId="77777777"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51785E02" w14:textId="77777777"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11BB4646" w14:textId="77777777"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5883B336" w14:textId="77777777" w:rsidR="006E3278" w:rsidRDefault="006E3278" w:rsidP="006E3278">
      <w:pPr>
        <w:pStyle w:val="BodyText"/>
        <w:spacing w:before="0" w:after="120"/>
        <w:jc w:val="left"/>
      </w:pPr>
      <w:r>
        <w:rPr>
          <w:b/>
        </w:rPr>
        <w:t>Constant</w:t>
      </w:r>
      <w:r>
        <w:t xml:space="preserve">: Whenever this object’s Venting Availability Schedule allows venting, all of the zone’s openable windows and doors are open, independent of indoor or outdoor conditions. </w:t>
      </w:r>
      <w:r>
        <w:lastRenderedPageBreak/>
        <w:t>Note that “Constant” here means that the size of each opening is fixed while venting; the air flow through each opening can, of course, vary from timestep to timestep.</w:t>
      </w:r>
    </w:p>
    <w:p w14:paraId="4F7EF8E8" w14:textId="77777777"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14:paraId="551FB166" w14:textId="77777777" w:rsidR="00D016EE" w:rsidRPr="00291E6C" w:rsidRDefault="00D016EE" w:rsidP="00D016EE">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3BE57D15" w14:textId="77777777" w:rsidR="006E3278" w:rsidRDefault="00D3136B" w:rsidP="006E3278">
      <w:pPr>
        <w:pStyle w:val="Heading4"/>
      </w:pPr>
      <w:r>
        <w:t xml:space="preserve">Field: </w:t>
      </w:r>
      <w:r w:rsidR="003C6296" w:rsidRPr="003C6296">
        <w:t>Ventilation Control Zone Temperature Setpoint Schedule Name</w:t>
      </w:r>
    </w:p>
    <w:p w14:paraId="6DFC5F19" w14:textId="77777777"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05D9456F" w14:textId="77777777"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14:paraId="7B4976D5" w14:textId="77777777"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14:paraId="4C60BC78" w14:textId="77777777" w:rsidR="006E3278" w:rsidRDefault="006E3278" w:rsidP="006E3278">
      <w:pPr>
        <w:pStyle w:val="BodyText"/>
        <w:spacing w:before="120" w:after="120"/>
        <w:jc w:val="left"/>
        <w:rPr>
          <w:i/>
        </w:rPr>
      </w:pPr>
      <w:r>
        <w:rPr>
          <w:i/>
        </w:rPr>
        <w:t>Modulation of Openings</w:t>
      </w:r>
    </w:p>
    <w:p w14:paraId="362B216F" w14:textId="77777777"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14:paraId="2FAE70FF" w14:textId="77777777" w:rsidR="006E3278" w:rsidRDefault="006E3278" w:rsidP="006E3278">
      <w:pPr>
        <w:pStyle w:val="BodyText"/>
        <w:spacing w:before="0" w:after="240"/>
        <w:jc w:val="left"/>
      </w:pPr>
      <w:r>
        <w:t>The modulation takes the following form when Ventilation Control Mode = Temperature:</w:t>
      </w:r>
    </w:p>
    <w:p w14:paraId="5231C006"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59A09AC4"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15E4353"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18496CC5"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53DE7C16" w14:textId="77777777" w:rsidR="006E3278" w:rsidRDefault="006E3278" w:rsidP="006E3278">
      <w:pPr>
        <w:pStyle w:val="BodyText"/>
        <w:spacing w:before="0" w:after="240"/>
        <w:jc w:val="left"/>
      </w:pPr>
      <w:r>
        <w:t>Note that the default values for the following fields are such that, if none of the fields are specified, the default values are assigned.</w:t>
      </w:r>
    </w:p>
    <w:p w14:paraId="194B3804" w14:textId="77777777" w:rsidR="006E3278" w:rsidRDefault="006E3278" w:rsidP="006E3278">
      <w:pPr>
        <w:pStyle w:val="Heading4"/>
      </w:pPr>
      <w:r>
        <w:lastRenderedPageBreak/>
        <w:t xml:space="preserve">Field: </w:t>
      </w:r>
      <w:r w:rsidR="003C6296" w:rsidRPr="003C6296">
        <w:t>Minimum Venting Open Factor</w:t>
      </w:r>
    </w:p>
    <w:p w14:paraId="75B0AF57"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16439E29" w14:textId="77777777" w:rsidR="006E3278" w:rsidRDefault="006E3278" w:rsidP="006E3278">
      <w:pPr>
        <w:pStyle w:val="Heading4"/>
      </w:pPr>
      <w:r>
        <w:t xml:space="preserve">Field: </w:t>
      </w:r>
      <w:r w:rsidR="003C6296" w:rsidRPr="003C6296">
        <w:t>Indoor and Outdoor Temperature Difference Lower Limit For Maximum Venting Open Factor</w:t>
      </w:r>
    </w:p>
    <w:p w14:paraId="3B17409E"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14:paraId="0616D04F" w14:textId="77777777" w:rsidR="006E3278" w:rsidRDefault="006E3278" w:rsidP="006E3278">
      <w:pPr>
        <w:pStyle w:val="Heading4"/>
      </w:pPr>
      <w:r>
        <w:t xml:space="preserve">Field: </w:t>
      </w:r>
      <w:r w:rsidR="003C6296" w:rsidRPr="003C6296">
        <w:t>Indoor and Outdoor Temperature Difference Upper Limit for Minimun Venting Open Factor</w:t>
      </w:r>
    </w:p>
    <w:p w14:paraId="3442112F"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14:paraId="659A1189" w14:textId="77777777" w:rsidR="006E3278" w:rsidRDefault="006E3278" w:rsidP="006E3278">
      <w:pPr>
        <w:pStyle w:val="Heading4"/>
      </w:pPr>
      <w:r>
        <w:t xml:space="preserve">Field: </w:t>
      </w:r>
      <w:r w:rsidR="003C6296" w:rsidRPr="003C6296">
        <w:t>Indoor and Outdoor Enthalpy Difference Lower Limit For Maximum Venting Open Factor</w:t>
      </w:r>
    </w:p>
    <w:p w14:paraId="629FB053"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14:paraId="233C4E26" w14:textId="77777777" w:rsidR="006E3278" w:rsidRDefault="006E3278" w:rsidP="006E3278">
      <w:pPr>
        <w:pStyle w:val="Heading4"/>
      </w:pPr>
      <w:r>
        <w:t xml:space="preserve">Field: </w:t>
      </w:r>
      <w:r w:rsidR="003C6296" w:rsidRPr="003C6296">
        <w:t>Indoor and Outdoor Enthalpy Difference Upper Limit for Minimun Venting Open Factor</w:t>
      </w:r>
    </w:p>
    <w:p w14:paraId="5B8ED428"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116DDFE5" w14:textId="77777777" w:rsidR="006E3278" w:rsidRDefault="00D3136B" w:rsidP="006E3278">
      <w:pPr>
        <w:pStyle w:val="Heading4"/>
      </w:pPr>
      <w:r>
        <w:t xml:space="preserve">Field: </w:t>
      </w:r>
      <w:r w:rsidR="006E3278">
        <w:t>Venting Availability Schedule Name</w:t>
      </w:r>
    </w:p>
    <w:p w14:paraId="3F33141B"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25972754" w14:textId="77777777" w:rsidR="006E3278" w:rsidRDefault="006E3278" w:rsidP="006E3278">
      <w:pPr>
        <w:pStyle w:val="BodyText"/>
      </w:pPr>
      <w:r>
        <w:t>If a Venting Availability Schedule Name is not specified, it is assumed that venting is always available.</w:t>
      </w:r>
    </w:p>
    <w:p w14:paraId="32CC7AFD" w14:textId="77777777"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14:paraId="6996FB99"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603F058E" w14:textId="77777777" w:rsidR="006E3278" w:rsidRDefault="006E3278" w:rsidP="006E3278">
      <w:pPr>
        <w:pStyle w:val="BodyText"/>
      </w:pPr>
      <w:r>
        <w:t>If Ventilation Control Mode = NoVent, this schedule has no effect.</w:t>
      </w:r>
    </w:p>
    <w:p w14:paraId="6CC504C8" w14:textId="77777777" w:rsidR="006E3278" w:rsidRDefault="00AC33EE" w:rsidP="006E3278">
      <w:pPr>
        <w:pStyle w:val="Picture"/>
      </w:pPr>
      <w:r>
        <w:rPr>
          <w:noProof/>
          <w:lang w:eastAsia="zh-CN"/>
        </w:rPr>
        <w:lastRenderedPageBreak/>
        <w:drawing>
          <wp:inline distT="0" distB="0" distL="0" distR="0" wp14:anchorId="16B86256" wp14:editId="3AA128A0">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5D555195" w14:textId="77777777" w:rsidR="006E3278" w:rsidRDefault="006E3278" w:rsidP="006E3278">
      <w:pPr>
        <w:pStyle w:val="Caption"/>
      </w:pPr>
      <w:bookmarkStart w:id="1728" w:name="_Ref132516284"/>
      <w:bookmarkStart w:id="1729" w:name="_Toc122310252"/>
      <w:bookmarkStart w:id="1730" w:name="_Toc146669497"/>
      <w:r>
        <w:t xml:space="preserve">Figure </w:t>
      </w:r>
      <w:r w:rsidR="006008C7">
        <w:fldChar w:fldCharType="begin"/>
      </w:r>
      <w:r w:rsidR="00A4098B">
        <w:instrText xml:space="preserve"> SEQ Figure \* ARABIC </w:instrText>
      </w:r>
      <w:r w:rsidR="006008C7">
        <w:fldChar w:fldCharType="separate"/>
      </w:r>
      <w:r w:rsidR="00F157E6">
        <w:rPr>
          <w:noProof/>
        </w:rPr>
        <w:t>96</w:t>
      </w:r>
      <w:r w:rsidR="006008C7">
        <w:rPr>
          <w:noProof/>
        </w:rPr>
        <w:fldChar w:fldCharType="end"/>
      </w:r>
      <w:bookmarkEnd w:id="1728"/>
      <w:r w:rsidR="006B2084">
        <w:t xml:space="preserve">. </w:t>
      </w:r>
      <w:r>
        <w:t>Modulation of venting area according to inside-outside temperature difference.</w:t>
      </w:r>
      <w:bookmarkEnd w:id="1729"/>
      <w:bookmarkEnd w:id="1730"/>
    </w:p>
    <w:p w14:paraId="2D27B4BF" w14:textId="77777777" w:rsidR="0090145F" w:rsidRPr="0090145F" w:rsidRDefault="0090145F" w:rsidP="0090145F">
      <w:pPr>
        <w:pStyle w:val="BodyText"/>
      </w:pPr>
    </w:p>
    <w:p w14:paraId="674DC147" w14:textId="77777777" w:rsidR="006E3278" w:rsidRDefault="00AC33EE" w:rsidP="006E3278">
      <w:pPr>
        <w:pStyle w:val="Picture"/>
      </w:pPr>
      <w:r>
        <w:rPr>
          <w:noProof/>
          <w:lang w:eastAsia="zh-CN"/>
        </w:rPr>
        <w:drawing>
          <wp:inline distT="0" distB="0" distL="0" distR="0" wp14:anchorId="53A0627B" wp14:editId="4AEEF927">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2CFC9BFB" w14:textId="77777777" w:rsidR="006E3278" w:rsidRDefault="006E3278" w:rsidP="006E3278">
      <w:pPr>
        <w:pStyle w:val="Caption"/>
      </w:pPr>
      <w:bookmarkStart w:id="1731" w:name="_Ref132516285"/>
      <w:bookmarkStart w:id="1732" w:name="_Toc122310253"/>
      <w:bookmarkStart w:id="1733" w:name="_Toc146669498"/>
      <w:r>
        <w:t xml:space="preserve">Figure </w:t>
      </w:r>
      <w:r w:rsidR="006008C7">
        <w:fldChar w:fldCharType="begin"/>
      </w:r>
      <w:r w:rsidR="00A4098B">
        <w:instrText xml:space="preserve"> SEQ Figure \* ARABIC </w:instrText>
      </w:r>
      <w:r w:rsidR="006008C7">
        <w:fldChar w:fldCharType="separate"/>
      </w:r>
      <w:r w:rsidR="00F157E6">
        <w:rPr>
          <w:noProof/>
        </w:rPr>
        <w:t>97</w:t>
      </w:r>
      <w:r w:rsidR="006008C7">
        <w:rPr>
          <w:noProof/>
        </w:rPr>
        <w:fldChar w:fldCharType="end"/>
      </w:r>
      <w:bookmarkEnd w:id="1731"/>
      <w:r w:rsidR="006B2084">
        <w:t xml:space="preserve">. </w:t>
      </w:r>
      <w:r>
        <w:t>Modulation of venting area according to inside-outside enthalpy difference.</w:t>
      </w:r>
      <w:bookmarkEnd w:id="1732"/>
      <w:bookmarkEnd w:id="1733"/>
    </w:p>
    <w:p w14:paraId="71F8C831"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14:paraId="70250219" w14:textId="77777777" w:rsidR="006E3278" w:rsidRDefault="006E3278" w:rsidP="006E3278">
      <w:pPr>
        <w:pStyle w:val="BodyText"/>
      </w:pPr>
      <w:r>
        <w:t>An IDF example is shown below:</w:t>
      </w:r>
    </w:p>
    <w:p w14:paraId="56CE747D" w14:textId="77777777" w:rsidR="006E3278" w:rsidRDefault="006E3278" w:rsidP="006E3278">
      <w:pPr>
        <w:pStyle w:val="BodyText"/>
      </w:pPr>
    </w:p>
    <w:p w14:paraId="4957BF8B" w14:textId="77777777" w:rsidR="006E3278" w:rsidRDefault="00286D9A" w:rsidP="006E3278">
      <w:pPr>
        <w:pStyle w:val="IDDDefinition"/>
      </w:pPr>
      <w:bookmarkStart w:id="1734" w:name="_Toc122310254"/>
      <w:r>
        <w:t>AirflowNetwork:MultiZone:Zone</w:t>
      </w:r>
      <w:r w:rsidR="006E3278">
        <w:t>,</w:t>
      </w:r>
    </w:p>
    <w:p w14:paraId="465C130F" w14:textId="77777777" w:rsidR="006E3278" w:rsidRDefault="006E3278" w:rsidP="006E3278">
      <w:pPr>
        <w:pStyle w:val="IDDDefinition"/>
      </w:pPr>
      <w:r>
        <w:t xml:space="preserve">    RESISTIVE ZONE,          !- Name of Associated Thermal Zone</w:t>
      </w:r>
    </w:p>
    <w:p w14:paraId="5553FEF0" w14:textId="77777777" w:rsidR="006E3278" w:rsidRDefault="006E3278" w:rsidP="006E3278">
      <w:pPr>
        <w:pStyle w:val="IDDDefinition"/>
      </w:pPr>
      <w:r>
        <w:t xml:space="preserve">    Temperature,             !- Ventilation Control Mode</w:t>
      </w:r>
    </w:p>
    <w:p w14:paraId="12682AE3" w14:textId="77777777" w:rsidR="006E3278" w:rsidRDefault="006E3278" w:rsidP="006E3278">
      <w:pPr>
        <w:pStyle w:val="IDDDefinition"/>
      </w:pPr>
      <w:r>
        <w:t xml:space="preserve">    WindowVentSched,         !- Vent Temperature Schedule Name</w:t>
      </w:r>
    </w:p>
    <w:p w14:paraId="4141F6F2" w14:textId="77777777" w:rsidR="006E3278" w:rsidRDefault="006E3278" w:rsidP="006E3278">
      <w:pPr>
        <w:pStyle w:val="IDDDefinition"/>
      </w:pPr>
      <w:r>
        <w:t xml:space="preserve">    0.3,                     !- Limit Value on Multiplier for Modulating Venting Open Factor </w:t>
      </w:r>
    </w:p>
    <w:p w14:paraId="1AAB6966" w14:textId="77777777" w:rsidR="006E3278" w:rsidRDefault="006E3278" w:rsidP="006E3278">
      <w:pPr>
        <w:pStyle w:val="IDDDefinition"/>
      </w:pPr>
      <w:r>
        <w:t xml:space="preserve">                             !- {dimensionless}</w:t>
      </w:r>
    </w:p>
    <w:p w14:paraId="3CF72C78" w14:textId="77777777" w:rsidR="006E3278" w:rsidRDefault="006E3278" w:rsidP="006E3278">
      <w:pPr>
        <w:pStyle w:val="IDDDefinition"/>
      </w:pPr>
      <w:r>
        <w:t xml:space="preserve">    5.0,                     !- Lower Value on Inside/Outside Temperature Difference for </w:t>
      </w:r>
    </w:p>
    <w:p w14:paraId="7171DD32" w14:textId="77777777" w:rsidR="006E3278" w:rsidRDefault="006E3278" w:rsidP="006E3278">
      <w:pPr>
        <w:pStyle w:val="IDDDefinition"/>
      </w:pPr>
      <w:r>
        <w:t xml:space="preserve">                             !- Modulating the Venting Open Factor {deltaC}</w:t>
      </w:r>
    </w:p>
    <w:p w14:paraId="383FACB1" w14:textId="77777777" w:rsidR="006E3278" w:rsidRDefault="006E3278" w:rsidP="006E3278">
      <w:pPr>
        <w:pStyle w:val="IDDDefinition"/>
      </w:pPr>
      <w:r>
        <w:t xml:space="preserve">    10.0,                    !- Upper Value on Inside/Outside Temperature Difference for </w:t>
      </w:r>
    </w:p>
    <w:p w14:paraId="7DD0E0EF" w14:textId="77777777" w:rsidR="006E3278" w:rsidRDefault="006E3278" w:rsidP="006E3278">
      <w:pPr>
        <w:pStyle w:val="IDDDefinition"/>
      </w:pPr>
      <w:r>
        <w:t xml:space="preserve">                             !- Modulating the Venting Open Factor {deltaC}</w:t>
      </w:r>
    </w:p>
    <w:p w14:paraId="51521A79" w14:textId="77777777" w:rsidR="006E3278" w:rsidRDefault="006E3278" w:rsidP="006E3278">
      <w:pPr>
        <w:pStyle w:val="IDDDefinition"/>
      </w:pPr>
      <w:r>
        <w:t xml:space="preserve">    0.0,                     !- Lower Value on Inside/Outside Enthalpy Difference for Modulating </w:t>
      </w:r>
    </w:p>
    <w:p w14:paraId="55CE724A" w14:textId="77777777" w:rsidR="006E3278" w:rsidRDefault="006E3278" w:rsidP="006E3278">
      <w:pPr>
        <w:pStyle w:val="IDDDefinition"/>
      </w:pPr>
      <w:r>
        <w:t xml:space="preserve">                             !- the Venting Open Factor {J/kg}</w:t>
      </w:r>
    </w:p>
    <w:p w14:paraId="6C037505" w14:textId="77777777" w:rsidR="006E3278" w:rsidRDefault="006E3278" w:rsidP="006E3278">
      <w:pPr>
        <w:pStyle w:val="IDDDefinition"/>
      </w:pPr>
      <w:r>
        <w:t xml:space="preserve">    300000.0,                !- Upper Value on Inside/Outside Enthalpy Difference for Modulating </w:t>
      </w:r>
    </w:p>
    <w:p w14:paraId="5BAD2F7C" w14:textId="77777777" w:rsidR="006E3278" w:rsidRDefault="006E3278" w:rsidP="006E3278">
      <w:pPr>
        <w:pStyle w:val="IDDDefinition"/>
      </w:pPr>
      <w:r>
        <w:t xml:space="preserve">                             !- the Venting Open Factor {J/kg}</w:t>
      </w:r>
    </w:p>
    <w:p w14:paraId="1E038CD4" w14:textId="77777777" w:rsidR="006E3278" w:rsidRDefault="006E3278" w:rsidP="006E3278">
      <w:pPr>
        <w:pStyle w:val="IDDDefinition"/>
      </w:pPr>
      <w:r>
        <w:t xml:space="preserve">    VentingSched;            !- Venting Availability Schedule Name</w:t>
      </w:r>
    </w:p>
    <w:p w14:paraId="093E6042" w14:textId="77777777" w:rsidR="006E3278" w:rsidRDefault="006E3278" w:rsidP="006E3278">
      <w:pPr>
        <w:pStyle w:val="Heading3"/>
        <w:spacing w:before="240"/>
      </w:pPr>
      <w:bookmarkStart w:id="1735" w:name="_Toc122310250"/>
      <w:bookmarkStart w:id="1736" w:name="_Toc146669499"/>
      <w:bookmarkStart w:id="1737" w:name="_Toc399490236"/>
      <w:r>
        <w:t>AirflowNetwork:Multizone:Surface</w:t>
      </w:r>
      <w:bookmarkEnd w:id="1735"/>
      <w:bookmarkEnd w:id="1736"/>
      <w:bookmarkEnd w:id="1737"/>
    </w:p>
    <w:p w14:paraId="38FF8324" w14:textId="77777777"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3D56DAA3" w14:textId="77777777" w:rsidR="006E3278" w:rsidRDefault="00286D9A" w:rsidP="00935F8A">
      <w:pPr>
        <w:pStyle w:val="BodyText"/>
        <w:numPr>
          <w:ilvl w:val="0"/>
          <w:numId w:val="28"/>
        </w:numPr>
      </w:pPr>
      <w:r>
        <w:t>AirflowNetwork:MultiZone:Surface:Crack</w:t>
      </w:r>
    </w:p>
    <w:p w14:paraId="480E81E5" w14:textId="77777777" w:rsidR="006E3278" w:rsidRDefault="00286D9A" w:rsidP="00935F8A">
      <w:pPr>
        <w:pStyle w:val="BodyText"/>
        <w:numPr>
          <w:ilvl w:val="0"/>
          <w:numId w:val="28"/>
        </w:numPr>
      </w:pPr>
      <w:r>
        <w:t>AirflowNetwork:MultiZone:Surface:EffectiveLeakageArea</w:t>
      </w:r>
    </w:p>
    <w:p w14:paraId="6F9A107F" w14:textId="77777777" w:rsidR="006E3278" w:rsidRDefault="00286D9A" w:rsidP="00935F8A">
      <w:pPr>
        <w:pStyle w:val="BodyText"/>
        <w:numPr>
          <w:ilvl w:val="0"/>
          <w:numId w:val="28"/>
        </w:numPr>
      </w:pPr>
      <w:r>
        <w:t>AirflowNetwork:MultiZone:Component:DetailedOpening</w:t>
      </w:r>
    </w:p>
    <w:p w14:paraId="0477BDF8" w14:textId="77777777" w:rsidR="00BD4A12" w:rsidRDefault="00BD4A12" w:rsidP="00935F8A">
      <w:pPr>
        <w:pStyle w:val="BodyText"/>
        <w:numPr>
          <w:ilvl w:val="0"/>
          <w:numId w:val="28"/>
        </w:numPr>
      </w:pPr>
      <w:r>
        <w:t>AirflowNetwork:MultiZone:Component:HorizontalOpening</w:t>
      </w:r>
    </w:p>
    <w:p w14:paraId="00BF80E1" w14:textId="77777777" w:rsidR="006E3278" w:rsidRDefault="00286D9A" w:rsidP="00935F8A">
      <w:pPr>
        <w:pStyle w:val="BodyText"/>
        <w:numPr>
          <w:ilvl w:val="0"/>
          <w:numId w:val="28"/>
        </w:numPr>
      </w:pPr>
      <w:r>
        <w:t>AirflowNetwork:MultiZone:Component:SimpleOpening</w:t>
      </w:r>
    </w:p>
    <w:p w14:paraId="4DBFEA8A" w14:textId="77777777" w:rsidR="006E3278" w:rsidRDefault="00286D9A" w:rsidP="00935F8A">
      <w:pPr>
        <w:pStyle w:val="BodyText"/>
        <w:numPr>
          <w:ilvl w:val="0"/>
          <w:numId w:val="28"/>
        </w:numPr>
      </w:pPr>
      <w:r>
        <w:t>AirflowNetwork:MultiZone:Component:ZoneExhaustFan</w:t>
      </w:r>
    </w:p>
    <w:p w14:paraId="56958FD1" w14:textId="77777777" w:rsidR="006E3278" w:rsidRDefault="006E3278" w:rsidP="006E3278">
      <w:pPr>
        <w:pStyle w:val="BodyText"/>
      </w:pPr>
      <w:r>
        <w:t xml:space="preserve">The two “opening” components are used to modulate openness based on required conditions. </w:t>
      </w:r>
    </w:p>
    <w:p w14:paraId="42BB2881" w14:textId="77777777"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210DC611" w14:textId="77777777"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28742E8D" w14:textId="77777777" w:rsidR="006E3278" w:rsidRDefault="00D3136B" w:rsidP="006E3278">
      <w:pPr>
        <w:pStyle w:val="Heading4"/>
      </w:pPr>
      <w:r>
        <w:t xml:space="preserve">Field: </w:t>
      </w:r>
      <w:r w:rsidR="00B0797B">
        <w:t xml:space="preserve">Surface </w:t>
      </w:r>
      <w:r w:rsidR="006E3278">
        <w:t>Name</w:t>
      </w:r>
    </w:p>
    <w:p w14:paraId="0C2AAFCB" w14:textId="77777777" w:rsidR="006E3278" w:rsidRDefault="006E3278" w:rsidP="006E3278">
      <w:pPr>
        <w:pStyle w:val="BodyText"/>
      </w:pPr>
      <w:r>
        <w:t>This is the name of the corresponding surface (wall, roof, ceiling, floor, window, door or glass door).</w:t>
      </w:r>
    </w:p>
    <w:p w14:paraId="5CA6A6AE" w14:textId="77777777" w:rsidR="006E3278" w:rsidRDefault="006E3278" w:rsidP="006E3278">
      <w:pPr>
        <w:pStyle w:val="BodyText"/>
      </w:pPr>
      <w:r>
        <w:lastRenderedPageBreak/>
        <w:t>Information on this surface is used by the program as follows:</w:t>
      </w:r>
    </w:p>
    <w:p w14:paraId="00555A4D" w14:textId="77777777"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14:paraId="6575DD77" w14:textId="77777777"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75BDFF7C" w14:textId="77777777" w:rsidR="006E3278" w:rsidRDefault="006E3278" w:rsidP="006E3278">
      <w:pPr>
        <w:pStyle w:val="ListNumber"/>
        <w:numPr>
          <w:ilvl w:val="0"/>
          <w:numId w:val="5"/>
        </w:numPr>
      </w:pPr>
      <w:r>
        <w:t>This heat transfer surface determines the height of the linkage, which is used in calculating buoyancy-related flow through the linkage.</w:t>
      </w:r>
    </w:p>
    <w:p w14:paraId="14FF3DCC" w14:textId="77777777"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1EF2776E" w14:textId="77777777" w:rsidR="006E3278" w:rsidRDefault="00D3136B" w:rsidP="006E3278">
      <w:pPr>
        <w:pStyle w:val="Heading4"/>
      </w:pPr>
      <w:r>
        <w:t xml:space="preserve">Field: </w:t>
      </w:r>
      <w:r w:rsidR="006E3278">
        <w:t xml:space="preserve">Leakage Component Name </w:t>
      </w:r>
    </w:p>
    <w:p w14:paraId="56DC72E7" w14:textId="77777777"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14:paraId="6230EDBE" w14:textId="77777777"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14:paraId="0A1D8C76" w14:textId="77777777"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2AA236B4" w14:textId="77777777"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14:paraId="2C1954D5" w14:textId="77777777" w:rsidR="006E3278" w:rsidRDefault="006E3278" w:rsidP="006E3278">
      <w:pPr>
        <w:pStyle w:val="BodyText"/>
      </w:pPr>
    </w:p>
    <w:p w14:paraId="62D8471E" w14:textId="77777777" w:rsidR="006E3278" w:rsidRDefault="00D3136B" w:rsidP="006E3278">
      <w:pPr>
        <w:pStyle w:val="Heading4"/>
      </w:pPr>
      <w:r>
        <w:lastRenderedPageBreak/>
        <w:t xml:space="preserve">Field: </w:t>
      </w:r>
      <w:r w:rsidR="006E3278">
        <w:t>External Node Name</w:t>
      </w:r>
    </w:p>
    <w:p w14:paraId="1E2D3EA4" w14:textId="77777777"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14:paraId="48C8CCE7" w14:textId="77777777"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14:paraId="5A69A404" w14:textId="77777777" w:rsidR="006E3278" w:rsidRDefault="006E3278" w:rsidP="006E3278">
      <w:pPr>
        <w:pStyle w:val="Heading4"/>
      </w:pPr>
      <w:r>
        <w:t>Field: Window/Door Opening Factor, or Crack Factor</w:t>
      </w:r>
    </w:p>
    <w:p w14:paraId="21C60F16" w14:textId="77777777"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463D8C78" w14:textId="77777777"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4242AA64" w14:textId="77777777"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14:paraId="128F8D28" w14:textId="77777777"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14:paraId="2826EE4E" w14:textId="77777777" w:rsidR="006E3278" w:rsidRDefault="00884C36" w:rsidP="006E3278">
      <w:pPr>
        <w:pStyle w:val="Equation"/>
        <w:rPr>
          <w:vertAlign w:val="superscript"/>
        </w:rPr>
      </w:pPr>
      <w:r w:rsidRPr="00884C36">
        <w:rPr>
          <w:position w:val="-14"/>
          <w:vertAlign w:val="superscript"/>
        </w:rPr>
        <w:object w:dxaOrig="3260" w:dyaOrig="440" w14:anchorId="4CD9194B">
          <v:shape id="_x0000_i1149" type="#_x0000_t75" style="width:162pt;height:21.75pt" o:ole="">
            <v:imagedata r:id="rId374" o:title=""/>
          </v:shape>
          <o:OLEObject Type="Embed" ProgID="Equation.DSMT4" ShapeID="_x0000_i1149" DrawAspect="Content" ObjectID="_1473234848" r:id="rId375"/>
        </w:object>
      </w:r>
    </w:p>
    <w:p w14:paraId="7890F7B4" w14:textId="77777777" w:rsidR="006E3278" w:rsidRDefault="006E3278" w:rsidP="006E3278">
      <w:pPr>
        <w:pStyle w:val="BodyText"/>
        <w:spacing w:before="0" w:after="0"/>
      </w:pPr>
      <w:r>
        <w:t>Where</w:t>
      </w:r>
    </w:p>
    <w:p w14:paraId="6C7BBEA2" w14:textId="77777777"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624D2BA2"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458FDD8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14:paraId="3B31C780" w14:textId="77777777" w:rsidR="006E3278" w:rsidRDefault="00884C36" w:rsidP="006E3278">
      <w:pPr>
        <w:pStyle w:val="BodyText"/>
      </w:pPr>
      <w:r w:rsidRPr="00884C36">
        <w:rPr>
          <w:position w:val="-4"/>
        </w:rPr>
        <w:object w:dxaOrig="380" w:dyaOrig="260" w14:anchorId="3FAC4111">
          <v:shape id="_x0000_i1150" type="#_x0000_t75" style="width:18.75pt;height:12.75pt" o:ole="">
            <v:imagedata r:id="rId376" o:title=""/>
          </v:shape>
          <o:OLEObject Type="Embed" ProgID="Equation.DSMT4" ShapeID="_x0000_i1150" DrawAspect="Content" ObjectID="_1473234849" r:id="rId377"/>
        </w:object>
      </w:r>
      <w:r w:rsidR="006E3278">
        <w:t>= pressure difference across crack (Pa)</w:t>
      </w:r>
    </w:p>
    <w:p w14:paraId="7FBF5C54" w14:textId="77777777" w:rsidR="006E3278" w:rsidRDefault="006E3278" w:rsidP="006E3278">
      <w:pPr>
        <w:pStyle w:val="BodyText"/>
        <w:jc w:val="left"/>
      </w:pPr>
      <w:r>
        <w:rPr>
          <w:rFonts w:ascii="Times New Roman" w:hAnsi="Times New Roman"/>
          <w:i/>
          <w:sz w:val="22"/>
        </w:rPr>
        <w:t xml:space="preserve">n </w:t>
      </w:r>
      <w:r>
        <w:t xml:space="preserve">   = air flow exponent (dimensionless)</w:t>
      </w:r>
    </w:p>
    <w:p w14:paraId="6B45F2C2" w14:textId="77777777"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757EDA35" w14:textId="77777777" w:rsidR="006E3278" w:rsidRDefault="00D3136B" w:rsidP="006E3278">
      <w:pPr>
        <w:pStyle w:val="Heading4"/>
      </w:pPr>
      <w:r>
        <w:t xml:space="preserve">Field: </w:t>
      </w:r>
      <w:r w:rsidR="006E3278">
        <w:t>Ventilation Control Mode</w:t>
      </w:r>
    </w:p>
    <w:p w14:paraId="1E862C73" w14:textId="77777777" w:rsidR="006E3278" w:rsidRDefault="006E3278" w:rsidP="006E3278">
      <w:pPr>
        <w:pStyle w:val="BodyText"/>
      </w:pPr>
      <w:r>
        <w:t>Specifies the type of surface-level natural ventilation control.</w:t>
      </w:r>
    </w:p>
    <w:p w14:paraId="1C6401B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43A3477D" w14:textId="77777777"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69FA571B" w14:textId="77777777"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43EC98B3" w14:textId="77777777"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14:paraId="66AAE876" w14:textId="77777777"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45A4E41D" w14:textId="77777777"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61CFFFEE" w14:textId="77777777"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039A2DAC" w14:textId="77777777"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4CD6DBA7" w14:textId="77777777"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69B56A09" w14:textId="77777777"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6FB1C956" w14:textId="77777777" w:rsidR="006E3278" w:rsidRDefault="006E3278" w:rsidP="006E3278">
      <w:pPr>
        <w:pStyle w:val="Heading4"/>
      </w:pPr>
      <w:r>
        <w:t xml:space="preserve">Field: </w:t>
      </w:r>
      <w:r w:rsidR="00B0797B" w:rsidRPr="00B0797B">
        <w:t>Ventilation Control Zone Temperature Setpoint Schedule Name</w:t>
      </w:r>
    </w:p>
    <w:p w14:paraId="1285E1EE" w14:textId="77777777"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35391A57" w14:textId="77777777"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14:paraId="6AB43BE4" w14:textId="77777777"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14:paraId="1F6A9430" w14:textId="77777777" w:rsidR="006E3278" w:rsidRDefault="006E3278" w:rsidP="006E3278">
      <w:pPr>
        <w:pStyle w:val="BodyText"/>
        <w:spacing w:before="120" w:after="120"/>
        <w:jc w:val="left"/>
        <w:rPr>
          <w:i/>
        </w:rPr>
      </w:pPr>
      <w:r>
        <w:rPr>
          <w:i/>
        </w:rPr>
        <w:t>Modulation of Openings</w:t>
      </w:r>
    </w:p>
    <w:p w14:paraId="56C3C0AA" w14:textId="77777777"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14:paraId="2EC321AF" w14:textId="77777777" w:rsidR="006E3278" w:rsidRDefault="006E3278" w:rsidP="006E3278">
      <w:pPr>
        <w:pStyle w:val="BodyText"/>
        <w:spacing w:before="0" w:after="240"/>
        <w:jc w:val="left"/>
      </w:pPr>
      <w:r>
        <w:t>The modulation takes the following form when Ventilation Control Mode = Temperature:</w:t>
      </w:r>
    </w:p>
    <w:p w14:paraId="0EF00DF2"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2A53A873"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66720BB5"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03806FB"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070980F" w14:textId="77777777" w:rsidR="006E3278" w:rsidRDefault="006E3278" w:rsidP="006E3278">
      <w:pPr>
        <w:pStyle w:val="BodyText"/>
        <w:spacing w:before="0" w:after="240"/>
        <w:jc w:val="left"/>
      </w:pPr>
      <w:r>
        <w:t>Note that the default values for the following fields are such that, if none of the fields are specified, modulation will not occur.</w:t>
      </w:r>
    </w:p>
    <w:p w14:paraId="3A865F3A" w14:textId="77777777" w:rsidR="006E3278" w:rsidRDefault="006E3278" w:rsidP="006E3278">
      <w:pPr>
        <w:pStyle w:val="Heading4"/>
      </w:pPr>
      <w:r>
        <w:t xml:space="preserve">Field: </w:t>
      </w:r>
      <w:r w:rsidR="00B0797B" w:rsidRPr="00B0797B">
        <w:t>Minimum Venting Open Factor</w:t>
      </w:r>
    </w:p>
    <w:p w14:paraId="4FFFFD80"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2AACF1A4" w14:textId="77777777" w:rsidR="006E3278" w:rsidRDefault="006E3278" w:rsidP="006E3278">
      <w:pPr>
        <w:pStyle w:val="Heading4"/>
      </w:pPr>
      <w:r>
        <w:t xml:space="preserve">Field: </w:t>
      </w:r>
      <w:r w:rsidR="00B0797B" w:rsidRPr="00B0797B">
        <w:t>Indoor and Outdoor Temperature Difference Lower Limit For Maximum Venting Open Factor</w:t>
      </w:r>
    </w:p>
    <w:p w14:paraId="47BEE7C3"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14:paraId="01CDECC0" w14:textId="77777777" w:rsidR="006E3278" w:rsidRDefault="006E3278" w:rsidP="006E3278">
      <w:pPr>
        <w:pStyle w:val="Heading4"/>
      </w:pPr>
      <w:r>
        <w:t xml:space="preserve">Field: </w:t>
      </w:r>
      <w:r w:rsidR="00B0797B" w:rsidRPr="00B0797B">
        <w:t>Indoor and Outdoor Temperature Difference Upper Limit for Minimun Venting Open Factor</w:t>
      </w:r>
    </w:p>
    <w:p w14:paraId="54002B1C"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F157E6">
        <w:t xml:space="preserve">Figure </w:t>
      </w:r>
      <w:r w:rsidR="00F157E6">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582B535" w14:textId="77777777" w:rsidR="006E3278" w:rsidRDefault="00D3136B" w:rsidP="006E3278">
      <w:pPr>
        <w:pStyle w:val="Heading4"/>
      </w:pPr>
      <w:r>
        <w:t xml:space="preserve">Field: </w:t>
      </w:r>
      <w:r w:rsidR="00B0797B" w:rsidRPr="00B0797B">
        <w:t>Indoor and Outdoor Enthalpy Difference Lower Limit For Maximum Venting Open Factor</w:t>
      </w:r>
    </w:p>
    <w:p w14:paraId="226E692E"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14:paraId="00C5C2A9" w14:textId="77777777" w:rsidR="006E3278" w:rsidRDefault="006E3278" w:rsidP="006E3278">
      <w:pPr>
        <w:pStyle w:val="Heading4"/>
      </w:pPr>
      <w:r>
        <w:lastRenderedPageBreak/>
        <w:t xml:space="preserve">Field: </w:t>
      </w:r>
      <w:r w:rsidR="00B0797B" w:rsidRPr="00B0797B">
        <w:t>Indoor and Outdoor Enthalpy Difference Upper Limit for Minimun Venting Open Factor</w:t>
      </w:r>
    </w:p>
    <w:p w14:paraId="3DC982AB"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F157E6">
        <w:t xml:space="preserve">Figure </w:t>
      </w:r>
      <w:r w:rsidR="00F157E6">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76A6B994" w14:textId="77777777" w:rsidR="006E3278" w:rsidRDefault="00D3136B" w:rsidP="006E3278">
      <w:pPr>
        <w:pStyle w:val="Heading4"/>
      </w:pPr>
      <w:r>
        <w:t xml:space="preserve">Field: </w:t>
      </w:r>
      <w:r w:rsidR="006E3278">
        <w:t>Venting Availability Schedule Name</w:t>
      </w:r>
    </w:p>
    <w:p w14:paraId="752A57CD"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7477492F" w14:textId="77777777" w:rsidR="006E3278" w:rsidRDefault="006E3278" w:rsidP="006E3278">
      <w:pPr>
        <w:pStyle w:val="BodyText"/>
      </w:pPr>
      <w:r>
        <w:t>If a Venting Availability Schedule Name is not specified, it is assumed that venting is always available.</w:t>
      </w:r>
    </w:p>
    <w:p w14:paraId="1F3F77B4" w14:textId="77777777"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14:paraId="60DFEFF5"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0A05735B" w14:textId="77777777" w:rsidR="006E3278" w:rsidRDefault="006E3278" w:rsidP="006E3278">
      <w:pPr>
        <w:pStyle w:val="BodyText"/>
        <w:jc w:val="left"/>
      </w:pPr>
      <w:r>
        <w:t>If Ventilation Control Mode = NoVent, this schedule has no effect.</w:t>
      </w:r>
    </w:p>
    <w:p w14:paraId="0E272C60"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14:paraId="0FDE08D7" w14:textId="77777777" w:rsidR="006E3278" w:rsidRDefault="006E3278" w:rsidP="006E3278">
      <w:pPr>
        <w:pStyle w:val="BodyText"/>
      </w:pPr>
      <w:r>
        <w:t>IDF examples are provided below:</w:t>
      </w:r>
    </w:p>
    <w:p w14:paraId="5405C8CA" w14:textId="77777777" w:rsidR="006E3278" w:rsidRDefault="006E3278" w:rsidP="006E3278">
      <w:pPr>
        <w:pStyle w:val="BodyText"/>
      </w:pPr>
    </w:p>
    <w:p w14:paraId="7CF4DF6C" w14:textId="77777777" w:rsidR="006E3278" w:rsidRPr="00B0797B" w:rsidRDefault="00286D9A" w:rsidP="00B0797B">
      <w:pPr>
        <w:pStyle w:val="IDDDefinition"/>
      </w:pPr>
      <w:r w:rsidRPr="00B0797B">
        <w:t>AirflowNetwork:MultiZone:Surface</w:t>
      </w:r>
      <w:r w:rsidR="006E3278" w:rsidRPr="00B0797B">
        <w:t>,</w:t>
      </w:r>
    </w:p>
    <w:p w14:paraId="592C1D9B" w14:textId="77777777" w:rsidR="006E3278" w:rsidRPr="00B0797B" w:rsidRDefault="006E3278" w:rsidP="00B0797B">
      <w:pPr>
        <w:pStyle w:val="IDDDefinition"/>
      </w:pPr>
      <w:r w:rsidRPr="00B0797B">
        <w:t xml:space="preserve">    Zn001:Wall001,           !- Name of Associated Heat Transfer Surface</w:t>
      </w:r>
    </w:p>
    <w:p w14:paraId="0C78A864" w14:textId="77777777" w:rsidR="006E3278" w:rsidRPr="00B0797B" w:rsidRDefault="006E3278" w:rsidP="00B0797B">
      <w:pPr>
        <w:pStyle w:val="IDDDefinition"/>
      </w:pPr>
      <w:r w:rsidRPr="00B0797B">
        <w:t xml:space="preserve">    CR-1,                    !- Leakage Component Name</w:t>
      </w:r>
    </w:p>
    <w:p w14:paraId="0BE0B915" w14:textId="77777777" w:rsidR="006E3278" w:rsidRPr="00B0797B" w:rsidRDefault="006E3278" w:rsidP="00B0797B">
      <w:pPr>
        <w:pStyle w:val="IDDDefinition"/>
      </w:pPr>
      <w:r w:rsidRPr="00B0797B">
        <w:t xml:space="preserve">    SFacade,                 !- External Node Name</w:t>
      </w:r>
    </w:p>
    <w:p w14:paraId="4729094F" w14:textId="77777777" w:rsidR="006E3278" w:rsidRPr="00B0797B" w:rsidRDefault="006E3278" w:rsidP="00B0797B">
      <w:pPr>
        <w:pStyle w:val="IDDDefinition"/>
      </w:pPr>
      <w:r w:rsidRPr="00B0797B">
        <w:t xml:space="preserve">    1.0;                     !- Window/Door Opening Factor, or Crack Factor {dimensionless}</w:t>
      </w:r>
    </w:p>
    <w:p w14:paraId="0C56FBC3" w14:textId="77777777" w:rsidR="006E3278" w:rsidRPr="00B0797B" w:rsidRDefault="006E3278" w:rsidP="00B0797B">
      <w:pPr>
        <w:pStyle w:val="IDDDefinition"/>
      </w:pPr>
    </w:p>
    <w:p w14:paraId="00051613" w14:textId="77777777" w:rsidR="006E3278" w:rsidRPr="00B0797B" w:rsidRDefault="00286D9A" w:rsidP="00B0797B">
      <w:pPr>
        <w:pStyle w:val="IDDDefinition"/>
      </w:pPr>
      <w:r w:rsidRPr="00B0797B">
        <w:t>AirflowNetwork:MultiZone:Surface</w:t>
      </w:r>
      <w:r w:rsidR="006E3278" w:rsidRPr="00B0797B">
        <w:t>,</w:t>
      </w:r>
    </w:p>
    <w:p w14:paraId="5E2C8D26" w14:textId="77777777" w:rsidR="006E3278" w:rsidRPr="00B0797B" w:rsidRDefault="006E3278" w:rsidP="00B0797B">
      <w:pPr>
        <w:pStyle w:val="IDDDefinition"/>
      </w:pPr>
      <w:r w:rsidRPr="00B0797B">
        <w:t xml:space="preserve">    Zn001:Wall001:Win001,    !- Name of Associated Heat Transfer Surface</w:t>
      </w:r>
    </w:p>
    <w:p w14:paraId="6E2FD820" w14:textId="77777777" w:rsidR="006E3278" w:rsidRPr="00B0797B" w:rsidRDefault="006E3278" w:rsidP="00B0797B">
      <w:pPr>
        <w:pStyle w:val="IDDDefinition"/>
      </w:pPr>
      <w:r w:rsidRPr="00B0797B">
        <w:t xml:space="preserve">    WiOpen1,                 !- Leakage Component Name</w:t>
      </w:r>
    </w:p>
    <w:p w14:paraId="3C832BDA" w14:textId="77777777" w:rsidR="006E3278" w:rsidRPr="00B0797B" w:rsidRDefault="006E3278" w:rsidP="00B0797B">
      <w:pPr>
        <w:pStyle w:val="IDDDefinition"/>
      </w:pPr>
      <w:r w:rsidRPr="00B0797B">
        <w:t xml:space="preserve">    SFacade,                 !- External Node Name</w:t>
      </w:r>
    </w:p>
    <w:p w14:paraId="0F361726" w14:textId="77777777" w:rsidR="006E3278" w:rsidRPr="00B0797B" w:rsidRDefault="006E3278" w:rsidP="00B0797B">
      <w:pPr>
        <w:pStyle w:val="IDDDefinition"/>
      </w:pPr>
      <w:r w:rsidRPr="00B0797B">
        <w:t xml:space="preserve">    0.5;                     !- Window/Door Opening Factor, or Crack Factor {dimensionless} </w:t>
      </w:r>
    </w:p>
    <w:p w14:paraId="2922D530" w14:textId="77777777" w:rsidR="006E3278" w:rsidRDefault="006E3278" w:rsidP="00B0797B">
      <w:pPr>
        <w:pStyle w:val="IDDDefinition"/>
      </w:pPr>
    </w:p>
    <w:p w14:paraId="385957BF" w14:textId="77777777" w:rsidR="00C82CD2" w:rsidRPr="00C82CD2" w:rsidRDefault="00C82CD2" w:rsidP="00C82CD2">
      <w:pPr>
        <w:pStyle w:val="BodyText"/>
      </w:pPr>
    </w:p>
    <w:p w14:paraId="568814E6" w14:textId="77777777"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14:paraId="3D96A594" w14:textId="77777777"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14:paraId="575AF96E" w14:textId="77777777" w:rsidR="006E3278" w:rsidRPr="00B0797B" w:rsidRDefault="006E3278" w:rsidP="00B0797B">
      <w:pPr>
        <w:pStyle w:val="IDDDefinition"/>
        <w:rPr>
          <w:rFonts w:eastAsia="SimSun"/>
        </w:rPr>
      </w:pPr>
      <w:r w:rsidRPr="00B0797B">
        <w:rPr>
          <w:rFonts w:eastAsia="SimSun"/>
        </w:rPr>
        <w:t xml:space="preserve">    Zone3 Exhaust Fan,       !- Leakage Component Name</w:t>
      </w:r>
    </w:p>
    <w:p w14:paraId="581FC28F" w14:textId="77777777" w:rsidR="006E3278" w:rsidRPr="00B0797B" w:rsidRDefault="006E3278" w:rsidP="00B0797B">
      <w:pPr>
        <w:pStyle w:val="IDDDefinition"/>
        <w:rPr>
          <w:rFonts w:eastAsia="SimSun"/>
        </w:rPr>
      </w:pPr>
      <w:r w:rsidRPr="00B0797B">
        <w:rPr>
          <w:rFonts w:eastAsia="SimSun"/>
        </w:rPr>
        <w:t xml:space="preserve">    EFacade,                 !- External Node Name</w:t>
      </w:r>
    </w:p>
    <w:p w14:paraId="5577BA5F" w14:textId="77777777"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14:paraId="6D35A0DB" w14:textId="77777777" w:rsidR="006E3278" w:rsidRPr="00B0797B" w:rsidRDefault="00286D9A" w:rsidP="00B0797B">
      <w:pPr>
        <w:pStyle w:val="IDDDefinition"/>
      </w:pPr>
      <w:r w:rsidRPr="00B0797B">
        <w:t>AirflowNetwork:MultiZone:Surface</w:t>
      </w:r>
      <w:r w:rsidR="006E3278" w:rsidRPr="00B0797B">
        <w:t>,</w:t>
      </w:r>
    </w:p>
    <w:p w14:paraId="3D68E34D" w14:textId="77777777" w:rsidR="006E3278" w:rsidRPr="00B0797B" w:rsidRDefault="006E3278" w:rsidP="00B0797B">
      <w:pPr>
        <w:pStyle w:val="IDDDefinition"/>
      </w:pPr>
      <w:r w:rsidRPr="00B0797B">
        <w:t xml:space="preserve">    Zn001:Wall001:Win002,    !- Name of Associated Heat Transfer Surface</w:t>
      </w:r>
    </w:p>
    <w:p w14:paraId="7BE4D09E" w14:textId="77777777" w:rsidR="006E3278" w:rsidRPr="00B0797B" w:rsidRDefault="006E3278" w:rsidP="00B0797B">
      <w:pPr>
        <w:pStyle w:val="IDDDefinition"/>
      </w:pPr>
      <w:r w:rsidRPr="00B0797B">
        <w:t xml:space="preserve">    WiOpen2,                 !- Leakage Component Name</w:t>
      </w:r>
    </w:p>
    <w:p w14:paraId="142440D3" w14:textId="77777777" w:rsidR="006E3278" w:rsidRPr="00B0797B" w:rsidRDefault="006E3278" w:rsidP="00B0797B">
      <w:pPr>
        <w:pStyle w:val="IDDDefinition"/>
      </w:pPr>
      <w:r w:rsidRPr="00B0797B">
        <w:t xml:space="preserve">    WFacade,                 !- External Node Name</w:t>
      </w:r>
    </w:p>
    <w:p w14:paraId="4DD7A935" w14:textId="77777777" w:rsidR="006E3278" w:rsidRPr="00B0797B" w:rsidRDefault="006E3278" w:rsidP="00B0797B">
      <w:pPr>
        <w:pStyle w:val="IDDDefinition"/>
      </w:pPr>
      <w:r w:rsidRPr="00B0797B">
        <w:t>0.5;                     !- Window/Door Opening Factor, or Crack Factor {dimensionless}</w:t>
      </w:r>
    </w:p>
    <w:p w14:paraId="658325D3" w14:textId="77777777" w:rsidR="006E3278" w:rsidRPr="00B0797B" w:rsidRDefault="006E3278" w:rsidP="00B0797B">
      <w:pPr>
        <w:pStyle w:val="IDDDefinition"/>
      </w:pPr>
      <w:r w:rsidRPr="00B0797B">
        <w:t xml:space="preserve">    Temperature,             !- Ventilation Control Mode</w:t>
      </w:r>
    </w:p>
    <w:p w14:paraId="734F0C1B" w14:textId="77777777" w:rsidR="006E3278" w:rsidRPr="00B0797B" w:rsidRDefault="006E3278" w:rsidP="00B0797B">
      <w:pPr>
        <w:pStyle w:val="IDDDefinition"/>
      </w:pPr>
      <w:r w:rsidRPr="00B0797B">
        <w:t xml:space="preserve">    WindowVentSched,         !- Vent Temperature Schedule Name</w:t>
      </w:r>
    </w:p>
    <w:p w14:paraId="3A905CB3" w14:textId="77777777" w:rsidR="006E3278" w:rsidRPr="00B0797B" w:rsidRDefault="006E3278" w:rsidP="00B0797B">
      <w:pPr>
        <w:pStyle w:val="IDDDefinition"/>
      </w:pPr>
      <w:r w:rsidRPr="00B0797B">
        <w:t xml:space="preserve">    0.3,                     !- Limit Value on Multiplier for Modulating Venting Open Factor </w:t>
      </w:r>
    </w:p>
    <w:p w14:paraId="4F41004A" w14:textId="77777777" w:rsidR="006E3278" w:rsidRPr="00B0797B" w:rsidRDefault="006E3278" w:rsidP="00B0797B">
      <w:pPr>
        <w:pStyle w:val="IDDDefinition"/>
      </w:pPr>
      <w:r w:rsidRPr="00B0797B">
        <w:t xml:space="preserve">                             !- {dimensionless}</w:t>
      </w:r>
    </w:p>
    <w:p w14:paraId="0BB4F8BE" w14:textId="77777777" w:rsidR="006E3278" w:rsidRPr="00B0797B" w:rsidRDefault="006E3278" w:rsidP="00B0797B">
      <w:pPr>
        <w:pStyle w:val="IDDDefinition"/>
      </w:pPr>
      <w:r w:rsidRPr="00B0797B">
        <w:t xml:space="preserve">    5.0,                     !- Lower Value on Inside/Outside Temperature Difference for </w:t>
      </w:r>
    </w:p>
    <w:p w14:paraId="38B74D0B" w14:textId="77777777" w:rsidR="006E3278" w:rsidRPr="00B0797B" w:rsidRDefault="006E3278" w:rsidP="00B0797B">
      <w:pPr>
        <w:pStyle w:val="IDDDefinition"/>
      </w:pPr>
      <w:r w:rsidRPr="00B0797B">
        <w:t xml:space="preserve">                             !- Modulating the Venting Open Factor {deltaC}</w:t>
      </w:r>
    </w:p>
    <w:p w14:paraId="6B13656D" w14:textId="77777777" w:rsidR="006E3278" w:rsidRPr="00B0797B" w:rsidRDefault="006E3278" w:rsidP="00B0797B">
      <w:pPr>
        <w:pStyle w:val="IDDDefinition"/>
      </w:pPr>
      <w:r w:rsidRPr="00B0797B">
        <w:t xml:space="preserve">    10.0,                    !- Upper Value on Inside/Outside Temperature Difference for </w:t>
      </w:r>
    </w:p>
    <w:p w14:paraId="6226FCE8" w14:textId="77777777" w:rsidR="006E3278" w:rsidRPr="00B0797B" w:rsidRDefault="006E3278" w:rsidP="00B0797B">
      <w:pPr>
        <w:pStyle w:val="IDDDefinition"/>
      </w:pPr>
      <w:r w:rsidRPr="00B0797B">
        <w:t xml:space="preserve">                             !- Modulating the Venting Open Factor {deltaC}</w:t>
      </w:r>
    </w:p>
    <w:p w14:paraId="0CC1494B" w14:textId="77777777" w:rsidR="006E3278" w:rsidRPr="00B0797B" w:rsidRDefault="006E3278" w:rsidP="00B0797B">
      <w:pPr>
        <w:pStyle w:val="IDDDefinition"/>
      </w:pPr>
      <w:r w:rsidRPr="00B0797B">
        <w:t xml:space="preserve">    0.0,                     !- Lower Value on Inside/Outside Enthalpy Difference for Modulating </w:t>
      </w:r>
    </w:p>
    <w:p w14:paraId="6E258322" w14:textId="77777777" w:rsidR="006E3278" w:rsidRPr="00B0797B" w:rsidRDefault="006E3278" w:rsidP="00B0797B">
      <w:pPr>
        <w:pStyle w:val="IDDDefinition"/>
      </w:pPr>
      <w:r w:rsidRPr="00B0797B">
        <w:t xml:space="preserve">                             !- the Venting Open Factor {J/kg}</w:t>
      </w:r>
    </w:p>
    <w:p w14:paraId="302494BB" w14:textId="77777777" w:rsidR="006E3278" w:rsidRPr="00B0797B" w:rsidRDefault="006E3278" w:rsidP="00B0797B">
      <w:pPr>
        <w:pStyle w:val="IDDDefinition"/>
      </w:pPr>
      <w:r w:rsidRPr="00B0797B">
        <w:t xml:space="preserve">    300000.0,                !- Upper Value on Inside/Outside Enthalpy Difference for Modulating </w:t>
      </w:r>
    </w:p>
    <w:p w14:paraId="066A9AA3" w14:textId="77777777" w:rsidR="006E3278" w:rsidRPr="00B0797B" w:rsidRDefault="006E3278" w:rsidP="00B0797B">
      <w:pPr>
        <w:pStyle w:val="IDDDefinition"/>
      </w:pPr>
      <w:r w:rsidRPr="00B0797B">
        <w:t xml:space="preserve">                             !- the Venting Open Factor {J/kg}</w:t>
      </w:r>
    </w:p>
    <w:p w14:paraId="42BB0461" w14:textId="77777777" w:rsidR="006E3278" w:rsidRPr="00B0797B" w:rsidRDefault="006E3278" w:rsidP="00B0797B">
      <w:pPr>
        <w:pStyle w:val="IDDDefinition"/>
      </w:pPr>
      <w:r w:rsidRPr="00B0797B">
        <w:t xml:space="preserve">    VentingSched;            !- Venting Availability Schedule Name</w:t>
      </w:r>
    </w:p>
    <w:p w14:paraId="1BA3DAAD" w14:textId="77777777" w:rsidR="006E3278" w:rsidRDefault="00286D9A" w:rsidP="006E3278">
      <w:pPr>
        <w:pStyle w:val="Heading3"/>
      </w:pPr>
      <w:bookmarkStart w:id="1738" w:name="_Toc399490237"/>
      <w:r>
        <w:t>AirflowNetwork:MultiZone:ReferenceCrackConditions</w:t>
      </w:r>
      <w:bookmarkEnd w:id="1738"/>
    </w:p>
    <w:p w14:paraId="7808E5BA" w14:textId="77777777"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14:paraId="08620A55" w14:textId="77777777" w:rsidR="006E3278" w:rsidRDefault="00D3136B" w:rsidP="006E3278">
      <w:pPr>
        <w:pStyle w:val="Heading4"/>
      </w:pPr>
      <w:r>
        <w:t xml:space="preserve">Field: </w:t>
      </w:r>
      <w:r w:rsidR="006E3278">
        <w:t>Name</w:t>
      </w:r>
    </w:p>
    <w:p w14:paraId="343318CD" w14:textId="77777777"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14:paraId="274B339C" w14:textId="77777777" w:rsidR="006E3278" w:rsidRDefault="00D3136B" w:rsidP="006E3278">
      <w:pPr>
        <w:pStyle w:val="Heading4"/>
      </w:pPr>
      <w:r>
        <w:t xml:space="preserve">Field: </w:t>
      </w:r>
      <w:r w:rsidR="006E3278">
        <w:t>Reference Temperature</w:t>
      </w:r>
    </w:p>
    <w:p w14:paraId="0B07B7EC" w14:textId="77777777"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14:paraId="4227A0D1" w14:textId="77777777" w:rsidR="006E3278" w:rsidRDefault="00D3136B" w:rsidP="006E3278">
      <w:pPr>
        <w:pStyle w:val="Heading4"/>
        <w:jc w:val="both"/>
      </w:pPr>
      <w:r>
        <w:t xml:space="preserve">Field: </w:t>
      </w:r>
      <w:r w:rsidR="006E3278">
        <w:t>Reference Barometric Pressure</w:t>
      </w:r>
    </w:p>
    <w:p w14:paraId="055141BA" w14:textId="77777777" w:rsidR="006E3278" w:rsidRDefault="006E3278" w:rsidP="006E3278">
      <w:pPr>
        <w:pStyle w:val="BodyText"/>
      </w:pPr>
      <w:r>
        <w:t>The reference barometric pressure in Pa under which the Surface Crack Data were obtained. The default value is</w:t>
      </w:r>
      <w:r w:rsidRPr="00B5551B">
        <w:t xml:space="preserve"> 101325 Pa.</w:t>
      </w:r>
    </w:p>
    <w:p w14:paraId="19534135" w14:textId="77777777" w:rsidR="006E3278" w:rsidRDefault="00D3136B" w:rsidP="006E3278">
      <w:pPr>
        <w:pStyle w:val="Heading4"/>
        <w:jc w:val="both"/>
      </w:pPr>
      <w:r>
        <w:t xml:space="preserve">Field: </w:t>
      </w:r>
      <w:r w:rsidR="006E3278">
        <w:t>Reference Humidity Ratio</w:t>
      </w:r>
    </w:p>
    <w:p w14:paraId="29F9506B" w14:textId="77777777"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14:paraId="5C8EDB42" w14:textId="77777777" w:rsidR="006E3278" w:rsidRDefault="006E3278" w:rsidP="006E3278">
      <w:pPr>
        <w:pStyle w:val="BodyText"/>
      </w:pPr>
      <w:r>
        <w:t>An IDF example is provided below:</w:t>
      </w:r>
    </w:p>
    <w:p w14:paraId="6F7E4A44" w14:textId="77777777" w:rsidR="006E3278" w:rsidRDefault="00286D9A" w:rsidP="006E3278">
      <w:pPr>
        <w:pStyle w:val="IDDDefinition"/>
      </w:pPr>
      <w:r>
        <w:t>AirflowNetwork:MultiZone:ReferenceCrackConditions</w:t>
      </w:r>
      <w:r w:rsidR="006E3278">
        <w:t>,</w:t>
      </w:r>
    </w:p>
    <w:p w14:paraId="5AF403FE" w14:textId="77777777" w:rsidR="006E3278" w:rsidRDefault="006E3278" w:rsidP="006E3278">
      <w:pPr>
        <w:pStyle w:val="IDDDefinition"/>
      </w:pPr>
      <w:r>
        <w:t xml:space="preserve">    ReferenceCrackConditions,      !- Name of Reference Crack Conditions</w:t>
      </w:r>
    </w:p>
    <w:p w14:paraId="5E4A19B0" w14:textId="77777777" w:rsidR="006E3278" w:rsidRDefault="006E3278" w:rsidP="006E3278">
      <w:pPr>
        <w:pStyle w:val="IDDDefinition"/>
      </w:pPr>
      <w:r>
        <w:t xml:space="preserve">    20.0,                          !- Reference Temperature for Crack Data {C}</w:t>
      </w:r>
    </w:p>
    <w:p w14:paraId="5BC85CC9" w14:textId="77777777" w:rsidR="006E3278" w:rsidRDefault="006E3278" w:rsidP="006E3278">
      <w:pPr>
        <w:pStyle w:val="IDDDefinition"/>
      </w:pPr>
      <w:r>
        <w:t xml:space="preserve">    101325,                        !- Reference Barometric Pressure for Crack Data {Pa}</w:t>
      </w:r>
    </w:p>
    <w:p w14:paraId="309C81C8" w14:textId="77777777" w:rsidR="006E3278" w:rsidRDefault="006E3278" w:rsidP="006E3278">
      <w:pPr>
        <w:pStyle w:val="IDDDefinition"/>
      </w:pPr>
      <w:r>
        <w:t xml:space="preserve">    0.0;                           !- Reference Humidity Ratio for Crack Data {kg</w:t>
      </w:r>
      <w:r w:rsidR="007B1948">
        <w:t>Water</w:t>
      </w:r>
      <w:r>
        <w:t>/kg</w:t>
      </w:r>
      <w:r w:rsidR="007B1948">
        <w:t>DryAir</w:t>
      </w:r>
      <w:r>
        <w:t>}</w:t>
      </w:r>
    </w:p>
    <w:p w14:paraId="7F2BABAC" w14:textId="77777777" w:rsidR="006E3278" w:rsidRDefault="00286D9A" w:rsidP="006E3278">
      <w:pPr>
        <w:pStyle w:val="Heading3"/>
      </w:pPr>
      <w:bookmarkStart w:id="1739" w:name="_Toc399490238"/>
      <w:r>
        <w:t>AirflowNetwork:MultiZone:Surface:Crack</w:t>
      </w:r>
      <w:bookmarkEnd w:id="1739"/>
    </w:p>
    <w:p w14:paraId="4965D367" w14:textId="77777777"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14:paraId="626C023D" w14:textId="77777777" w:rsidR="006E3278" w:rsidRDefault="00884C36" w:rsidP="006E3278">
      <w:pPr>
        <w:pStyle w:val="Equation"/>
        <w:rPr>
          <w:vertAlign w:val="superscript"/>
        </w:rPr>
      </w:pPr>
      <w:r w:rsidRPr="00884C36">
        <w:rPr>
          <w:position w:val="-14"/>
          <w:vertAlign w:val="superscript"/>
        </w:rPr>
        <w:object w:dxaOrig="3260" w:dyaOrig="440" w14:anchorId="4E48F574">
          <v:shape id="_x0000_i1151" type="#_x0000_t75" style="width:162pt;height:21.75pt" o:ole="">
            <v:imagedata r:id="rId378" o:title=""/>
          </v:shape>
          <o:OLEObject Type="Embed" ProgID="Equation.DSMT4" ShapeID="_x0000_i1151" DrawAspect="Content" ObjectID="_1473234850" r:id="rId379"/>
        </w:object>
      </w:r>
    </w:p>
    <w:p w14:paraId="649EC69C" w14:textId="77777777" w:rsidR="006E3278" w:rsidRDefault="006E3278" w:rsidP="006E3278">
      <w:pPr>
        <w:pStyle w:val="BodyText"/>
      </w:pPr>
      <w:r>
        <w:t>Where</w:t>
      </w:r>
    </w:p>
    <w:p w14:paraId="3A363074"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4BEDAD8E" w14:textId="77777777"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827EB2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14:paraId="2E7493A7" w14:textId="77777777" w:rsidR="006E3278" w:rsidRDefault="00884C36" w:rsidP="006E3278">
      <w:pPr>
        <w:pStyle w:val="BodyText"/>
      </w:pPr>
      <w:r w:rsidRPr="00884C36">
        <w:rPr>
          <w:position w:val="-4"/>
        </w:rPr>
        <w:object w:dxaOrig="380" w:dyaOrig="260" w14:anchorId="5FFD3988">
          <v:shape id="_x0000_i1152" type="#_x0000_t75" style="width:18.75pt;height:12.75pt" o:ole="">
            <v:imagedata r:id="rId380" o:title=""/>
          </v:shape>
          <o:OLEObject Type="Embed" ProgID="Equation.DSMT4" ShapeID="_x0000_i1152" DrawAspect="Content" ObjectID="_1473234851" r:id="rId381"/>
        </w:object>
      </w:r>
      <w:r w:rsidR="006E3278">
        <w:t>= pressure difference across crack (Pa)</w:t>
      </w:r>
    </w:p>
    <w:p w14:paraId="495143E9"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4DA71E1B" w14:textId="77777777" w:rsidR="006E3278" w:rsidRDefault="00884C36" w:rsidP="006E3278">
      <w:pPr>
        <w:pStyle w:val="Equation"/>
      </w:pPr>
      <w:r w:rsidRPr="00884C36">
        <w:rPr>
          <w:position w:val="-30"/>
        </w:rPr>
        <w:object w:dxaOrig="2120" w:dyaOrig="780" w14:anchorId="109500CF">
          <v:shape id="_x0000_i1153" type="#_x0000_t75" style="width:105.75pt;height:39pt" o:ole="">
            <v:imagedata r:id="rId382" o:title=""/>
          </v:shape>
          <o:OLEObject Type="Embed" ProgID="Equation.DSMT4" ShapeID="_x0000_i1153" DrawAspect="Content" ObjectID="_1473234852" r:id="rId383"/>
        </w:object>
      </w:r>
      <w:r w:rsidR="006E3278">
        <w:t xml:space="preserve"> </w:t>
      </w:r>
    </w:p>
    <w:p w14:paraId="1F3AD132" w14:textId="77777777" w:rsidR="006E3278" w:rsidRDefault="006E3278" w:rsidP="006E3278">
      <w:pPr>
        <w:pStyle w:val="BodyText"/>
      </w:pPr>
      <w:r>
        <w:t>where</w:t>
      </w:r>
    </w:p>
    <w:p w14:paraId="2E782768"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528C9C1E"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4E14D8"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09829C8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2BBBCD5" w14:textId="77777777" w:rsidR="006E3278" w:rsidRDefault="006E3278" w:rsidP="006E3278">
      <w:pPr>
        <w:pStyle w:val="BlockQuotation"/>
      </w:pPr>
      <w:r>
        <w:t xml:space="preserve">Note: The correction factor shown above is use for this particular component as specified. </w:t>
      </w:r>
    </w:p>
    <w:p w14:paraId="274836C2" w14:textId="77777777" w:rsidR="006E3278" w:rsidRDefault="00D3136B" w:rsidP="006E3278">
      <w:pPr>
        <w:pStyle w:val="Heading4"/>
      </w:pPr>
      <w:r>
        <w:t xml:space="preserve">Field: </w:t>
      </w:r>
      <w:r w:rsidR="006E3278">
        <w:t xml:space="preserve">Name </w:t>
      </w:r>
    </w:p>
    <w:p w14:paraId="1869823A" w14:textId="77777777"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14:paraId="22B5A511" w14:textId="77777777" w:rsidR="006E3278" w:rsidRDefault="00D3136B" w:rsidP="006E3278">
      <w:pPr>
        <w:pStyle w:val="Heading4"/>
      </w:pPr>
      <w:r>
        <w:t xml:space="preserve">Field: </w:t>
      </w:r>
      <w:r w:rsidR="006E3278">
        <w:t>Air Mass Flow Coefficient at Reference Conditions</w:t>
      </w:r>
    </w:p>
    <w:p w14:paraId="2D8A4748" w14:textId="77777777" w:rsidR="006E3278" w:rsidRDefault="006E3278" w:rsidP="006E3278">
      <w:pPr>
        <w:pStyle w:val="BodyText"/>
      </w:pPr>
      <w:r>
        <w:t>The value of the air mass flow coefficient,</w:t>
      </w:r>
      <w:r w:rsidR="00884C36" w:rsidRPr="00884C36">
        <w:rPr>
          <w:position w:val="-14"/>
        </w:rPr>
        <w:object w:dxaOrig="340" w:dyaOrig="380" w14:anchorId="3F4CB5FA">
          <v:shape id="_x0000_i1154" type="#_x0000_t75" style="width:17.25pt;height:18.75pt" o:ole="">
            <v:imagedata r:id="rId384" o:title=""/>
          </v:shape>
          <o:OLEObject Type="Embed" ProgID="Equation.DSMT4" ShapeID="_x0000_i1154" DrawAspect="Content" ObjectID="_1473234853" r:id="rId385"/>
        </w:object>
      </w:r>
      <w:r>
        <w:t>, in the crack air flow equation. It has units of kg/s at 1Pa. This value must be greater than zero.</w:t>
      </w:r>
    </w:p>
    <w:p w14:paraId="2CDD6149" w14:textId="77777777" w:rsidR="006E3278" w:rsidRDefault="00D3136B" w:rsidP="006E3278">
      <w:pPr>
        <w:pStyle w:val="Heading4"/>
      </w:pPr>
      <w:r>
        <w:t xml:space="preserve">Field: </w:t>
      </w:r>
      <w:r w:rsidR="006E3278">
        <w:t>Air Mass Flow Exponent</w:t>
      </w:r>
    </w:p>
    <w:p w14:paraId="43E9F5FA"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18E441A" w14:textId="77777777" w:rsidR="006E3278" w:rsidRDefault="00D3136B" w:rsidP="006E3278">
      <w:pPr>
        <w:pStyle w:val="Heading4"/>
      </w:pPr>
      <w:r>
        <w:t xml:space="preserve">Field: </w:t>
      </w:r>
      <w:r w:rsidR="006E3278">
        <w:t>Reference Crack Conditions</w:t>
      </w:r>
    </w:p>
    <w:p w14:paraId="49D74979" w14:textId="77777777"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632A915B" w14:textId="77777777" w:rsidR="006E3278" w:rsidRDefault="006E3278" w:rsidP="006E3278">
      <w:pPr>
        <w:pStyle w:val="BodyText"/>
      </w:pPr>
      <w:r>
        <w:t>An IDF example is shown below:</w:t>
      </w:r>
    </w:p>
    <w:p w14:paraId="731732A9" w14:textId="77777777" w:rsidR="006E3278" w:rsidRDefault="00286D9A" w:rsidP="006E3278">
      <w:pPr>
        <w:pStyle w:val="IDDDefinition"/>
        <w:rPr>
          <w:rFonts w:eastAsia="SimSun"/>
          <w:lang w:eastAsia="zh-CN"/>
        </w:rPr>
      </w:pPr>
      <w:bookmarkStart w:id="1740" w:name="_Toc122310247"/>
      <w:r>
        <w:rPr>
          <w:rFonts w:eastAsia="SimSun"/>
          <w:lang w:eastAsia="zh-CN"/>
        </w:rPr>
        <w:t>AirflowNetwork:MultiZone:Surface:Crack</w:t>
      </w:r>
      <w:r w:rsidR="006E3278">
        <w:rPr>
          <w:rFonts w:eastAsia="SimSun"/>
          <w:lang w:eastAsia="zh-CN"/>
        </w:rPr>
        <w:t>,</w:t>
      </w:r>
    </w:p>
    <w:p w14:paraId="5BFF7F18" w14:textId="77777777" w:rsidR="006E3278" w:rsidRDefault="006E3278" w:rsidP="006E3278">
      <w:pPr>
        <w:pStyle w:val="IDDDefinition"/>
        <w:rPr>
          <w:rFonts w:eastAsia="SimSun"/>
          <w:lang w:eastAsia="zh-CN"/>
        </w:rPr>
      </w:pPr>
      <w:r>
        <w:rPr>
          <w:rFonts w:eastAsia="SimSun"/>
          <w:lang w:eastAsia="zh-CN"/>
        </w:rPr>
        <w:t xml:space="preserve">    CR-1,                     !- Name of Surface Crack Component</w:t>
      </w:r>
    </w:p>
    <w:p w14:paraId="73BBA5BD" w14:textId="77777777"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14:paraId="00D244B1" w14:textId="77777777" w:rsidR="006E3278" w:rsidRDefault="006E3278" w:rsidP="006E3278">
      <w:pPr>
        <w:pStyle w:val="IDDDefinition"/>
        <w:rPr>
          <w:rFonts w:eastAsia="SimSun"/>
          <w:lang w:eastAsia="zh-CN"/>
        </w:rPr>
      </w:pPr>
      <w:r>
        <w:rPr>
          <w:rFonts w:eastAsia="SimSun"/>
          <w:lang w:eastAsia="zh-CN"/>
        </w:rPr>
        <w:t xml:space="preserve">    0.667,                    !- Air Mass Flow Exponent {dimensionless}</w:t>
      </w:r>
    </w:p>
    <w:p w14:paraId="1DA1E5B0" w14:textId="77777777"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14:paraId="66F54AEE" w14:textId="77777777" w:rsidR="006E3278" w:rsidRDefault="00286D9A" w:rsidP="006E3278">
      <w:pPr>
        <w:pStyle w:val="Heading3"/>
      </w:pPr>
      <w:bookmarkStart w:id="1741" w:name="_Toc122310248"/>
      <w:bookmarkStart w:id="1742" w:name="_Toc399490239"/>
      <w:bookmarkEnd w:id="1740"/>
      <w:r>
        <w:t>AirflowNetwork:MultiZone:Surface:EffectiveLeakageArea</w:t>
      </w:r>
      <w:bookmarkEnd w:id="1742"/>
    </w:p>
    <w:p w14:paraId="6B48886D" w14:textId="77777777" w:rsidR="006E3278" w:rsidRDefault="006E3278" w:rsidP="006E3278">
      <w:pPr>
        <w:pStyle w:val="BodyText"/>
      </w:pPr>
      <w:r>
        <w:t>The effective leakage area (ELA) object is used to define surface air leakage. It has</w:t>
      </w:r>
    </w:p>
    <w:p w14:paraId="58A6BEC6" w14:textId="77777777" w:rsidR="006E3278" w:rsidRDefault="006E3278" w:rsidP="006E3278">
      <w:pPr>
        <w:pStyle w:val="BodyText"/>
      </w:pPr>
      <w:r>
        <w:lastRenderedPageBreak/>
        <w:t>five fields. The relationship between pressure and airflow may be expressed as:</w:t>
      </w:r>
    </w:p>
    <w:p w14:paraId="0FF19177" w14:textId="77777777" w:rsidR="006E3278" w:rsidRDefault="00AC33EE" w:rsidP="006E3278">
      <w:pPr>
        <w:pStyle w:val="Equation"/>
      </w:pPr>
      <w:r>
        <w:rPr>
          <w:noProof/>
          <w:position w:val="-14"/>
          <w:lang w:eastAsia="zh-CN"/>
        </w:rPr>
        <w:drawing>
          <wp:inline distT="0" distB="0" distL="0" distR="0" wp14:anchorId="7CEE1B2C" wp14:editId="559561A4">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14:paraId="41664C69" w14:textId="77777777" w:rsidR="006E3278" w:rsidRDefault="006E3278" w:rsidP="006E3278">
      <w:pPr>
        <w:pStyle w:val="BodyText"/>
      </w:pPr>
      <w:r>
        <w:t>where</w:t>
      </w:r>
    </w:p>
    <w:p w14:paraId="0C8E2B3E" w14:textId="77777777" w:rsidR="006E3278" w:rsidRDefault="00AC33EE" w:rsidP="006E3278">
      <w:pPr>
        <w:pStyle w:val="BodyText"/>
        <w:ind w:left="1620" w:hanging="540"/>
      </w:pPr>
      <w:r>
        <w:rPr>
          <w:noProof/>
          <w:position w:val="-6"/>
          <w:lang w:eastAsia="zh-CN"/>
        </w:rPr>
        <w:drawing>
          <wp:inline distT="0" distB="0" distL="0" distR="0" wp14:anchorId="5ECFB7C1" wp14:editId="61C94585">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14:paraId="451DADDC" w14:textId="77777777" w:rsidR="006E3278" w:rsidRDefault="006E3278" w:rsidP="006E3278">
      <w:pPr>
        <w:pStyle w:val="BodyText"/>
        <w:ind w:left="1620" w:hanging="540"/>
      </w:pPr>
      <w:r w:rsidRPr="00D34D09">
        <w:rPr>
          <w:i/>
        </w:rPr>
        <w:t>ELA</w:t>
      </w:r>
      <w:r>
        <w:tab/>
        <w:t>= Effective leakage area [m</w:t>
      </w:r>
      <w:r>
        <w:rPr>
          <w:vertAlign w:val="superscript"/>
        </w:rPr>
        <w:t>2</w:t>
      </w:r>
      <w:r>
        <w:t>]</w:t>
      </w:r>
    </w:p>
    <w:p w14:paraId="1EA39D93" w14:textId="77777777"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14:paraId="05E0E347" w14:textId="77777777" w:rsidR="006E3278" w:rsidRDefault="00AC33EE" w:rsidP="006E3278">
      <w:pPr>
        <w:pStyle w:val="BodyText"/>
        <w:ind w:left="1620" w:hanging="540"/>
      </w:pPr>
      <w:r>
        <w:rPr>
          <w:noProof/>
          <w:position w:val="-12"/>
          <w:lang w:eastAsia="zh-CN"/>
        </w:rPr>
        <w:drawing>
          <wp:inline distT="0" distB="0" distL="0" distR="0" wp14:anchorId="017CFA6D" wp14:editId="329FEBC9">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14:paraId="1F7BCA3A" w14:textId="77777777" w:rsidR="006E3278" w:rsidRDefault="00AC33EE" w:rsidP="006E3278">
      <w:pPr>
        <w:pStyle w:val="BodyText"/>
        <w:ind w:left="1620" w:hanging="540"/>
      </w:pPr>
      <w:r>
        <w:rPr>
          <w:noProof/>
          <w:position w:val="-4"/>
          <w:lang w:eastAsia="zh-CN"/>
        </w:rPr>
        <w:drawing>
          <wp:inline distT="0" distB="0" distL="0" distR="0" wp14:anchorId="3C253CBC" wp14:editId="7B97DEE8">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14:paraId="6B09C5B8" w14:textId="77777777" w:rsidR="006E3278" w:rsidRDefault="006E3278" w:rsidP="006E3278">
      <w:pPr>
        <w:pStyle w:val="BodyText"/>
        <w:ind w:left="1620" w:hanging="540"/>
      </w:pPr>
      <w:r>
        <w:t>C</w:t>
      </w:r>
      <w:r>
        <w:rPr>
          <w:vertAlign w:val="subscript"/>
        </w:rPr>
        <w:t>d</w:t>
      </w:r>
      <w:r>
        <w:rPr>
          <w:vertAlign w:val="subscript"/>
        </w:rPr>
        <w:tab/>
      </w:r>
      <w:r>
        <w:t>= Discharge coefficient [dimensionless]</w:t>
      </w:r>
    </w:p>
    <w:p w14:paraId="70F31BF3" w14:textId="77777777"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14:paraId="39844013" w14:textId="77777777" w:rsidR="006E3278" w:rsidRDefault="00D3136B" w:rsidP="006E3278">
      <w:pPr>
        <w:pStyle w:val="Heading4"/>
      </w:pPr>
      <w:r>
        <w:t xml:space="preserve">Field: </w:t>
      </w:r>
      <w:r w:rsidR="006E3278">
        <w:t xml:space="preserve">Name </w:t>
      </w:r>
    </w:p>
    <w:p w14:paraId="219AEA0D" w14:textId="77777777"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14:paraId="4F11C3B2" w14:textId="77777777"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14:paraId="778D6EBC" w14:textId="77777777"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14:paraId="07DE11CB" w14:textId="77777777"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14:paraId="6D5D5702" w14:textId="77777777" w:rsidR="006E3278" w:rsidRDefault="006E3278" w:rsidP="006E3278">
      <w:pPr>
        <w:pStyle w:val="BodyText"/>
      </w:pPr>
      <w:r>
        <w:t>This numeric field is used to input the discharge coefficient. This value must be greater than zero, with a default value of 1.0.</w:t>
      </w:r>
    </w:p>
    <w:p w14:paraId="30DFE5C2" w14:textId="77777777"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14:paraId="187E0B09" w14:textId="77777777" w:rsidR="006E3278" w:rsidRDefault="006E3278" w:rsidP="006E3278">
      <w:pPr>
        <w:pStyle w:val="BodyText"/>
      </w:pPr>
      <w:r>
        <w:t>This numeric field is used to input the reference pressure difference [Pa]. This value must be greater than zero, with a default value of 4.0 Pa.</w:t>
      </w:r>
    </w:p>
    <w:p w14:paraId="367A1DA7" w14:textId="77777777"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14:paraId="05D07127" w14:textId="77777777" w:rsidR="006E3278" w:rsidRDefault="006E3278" w:rsidP="006E3278">
      <w:pPr>
        <w:pStyle w:val="BodyText"/>
      </w:pPr>
      <w:r>
        <w:t xml:space="preserve">This numeric field is used to input the pressure difference exponent. The valid range of the exponent is from 0.5 to 1.0, with a default value of 0.65. </w:t>
      </w:r>
    </w:p>
    <w:p w14:paraId="2891A4B5" w14:textId="77777777"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14:paraId="76688ECA" w14:textId="77777777" w:rsidR="006E3278" w:rsidRDefault="006E3278" w:rsidP="006E3278">
      <w:pPr>
        <w:pStyle w:val="BodyText"/>
      </w:pPr>
      <w:r>
        <w:t>An IDF example is shown below:</w:t>
      </w:r>
    </w:p>
    <w:p w14:paraId="243ACFD3" w14:textId="77777777"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14:paraId="7F438F9D" w14:textId="77777777"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14:paraId="5DE9828E" w14:textId="77777777" w:rsidR="006E3278" w:rsidRDefault="006E3278" w:rsidP="006E3278">
      <w:pPr>
        <w:pStyle w:val="IDDDefinition"/>
        <w:rPr>
          <w:rFonts w:eastAsia="SimSun"/>
          <w:lang w:eastAsia="zh-CN"/>
        </w:rPr>
      </w:pPr>
      <w:r>
        <w:rPr>
          <w:rFonts w:eastAsia="SimSun"/>
          <w:lang w:eastAsia="zh-CN"/>
        </w:rPr>
        <w:t xml:space="preserve">    0.07,                    !- Effective leakage area {dimensionless}</w:t>
      </w:r>
    </w:p>
    <w:p w14:paraId="624259A0" w14:textId="77777777" w:rsidR="006E3278" w:rsidRDefault="006E3278" w:rsidP="006E3278">
      <w:pPr>
        <w:pStyle w:val="IDDDefinition"/>
        <w:rPr>
          <w:rFonts w:eastAsia="SimSun"/>
          <w:lang w:eastAsia="zh-CN"/>
        </w:rPr>
      </w:pPr>
      <w:r>
        <w:rPr>
          <w:rFonts w:eastAsia="SimSun"/>
          <w:lang w:eastAsia="zh-CN"/>
        </w:rPr>
        <w:t xml:space="preserve">    1.00,                    !- Discharge coefficient {dimensionless}</w:t>
      </w:r>
    </w:p>
    <w:p w14:paraId="26753960" w14:textId="77777777" w:rsidR="006E3278" w:rsidRDefault="006E3278" w:rsidP="006E3278">
      <w:pPr>
        <w:pStyle w:val="IDDDefinition"/>
        <w:rPr>
          <w:rFonts w:eastAsia="SimSun"/>
          <w:lang w:eastAsia="zh-CN"/>
        </w:rPr>
      </w:pPr>
      <w:r>
        <w:rPr>
          <w:rFonts w:eastAsia="SimSun"/>
          <w:lang w:eastAsia="zh-CN"/>
        </w:rPr>
        <w:t xml:space="preserve">    4.0,                     !- Reference pressure difference {Pa}</w:t>
      </w:r>
    </w:p>
    <w:p w14:paraId="7A26E114" w14:textId="77777777" w:rsidR="006E3278" w:rsidRDefault="006E3278" w:rsidP="006E3278">
      <w:pPr>
        <w:pStyle w:val="IDDDefinition"/>
        <w:rPr>
          <w:rFonts w:eastAsia="SimSun"/>
          <w:lang w:eastAsia="zh-CN"/>
        </w:rPr>
      </w:pPr>
      <w:r>
        <w:rPr>
          <w:rFonts w:eastAsia="SimSun"/>
          <w:lang w:eastAsia="zh-CN"/>
        </w:rPr>
        <w:t xml:space="preserve">    0.65;                    !- Air mass flow exponent {dimensionless}</w:t>
      </w:r>
    </w:p>
    <w:p w14:paraId="4095A7DD" w14:textId="77777777" w:rsidR="006E3278" w:rsidRDefault="00286D9A" w:rsidP="006E3278">
      <w:pPr>
        <w:pStyle w:val="Heading3"/>
        <w:spacing w:before="240"/>
      </w:pPr>
      <w:bookmarkStart w:id="1743" w:name="_Toc399490240"/>
      <w:bookmarkEnd w:id="1741"/>
      <w:r>
        <w:t>AirflowNetwork:MultiZone:Component:DetailedOpening</w:t>
      </w:r>
      <w:bookmarkEnd w:id="1743"/>
    </w:p>
    <w:p w14:paraId="48559CD4" w14:textId="77777777"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14:paraId="176E5F2A" w14:textId="77777777"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14:paraId="00458230" w14:textId="77777777"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14:paraId="05A01A32" w14:textId="77777777"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14:paraId="6A19B0D4"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76A193DC" w14:textId="77777777" w:rsidR="006E3278" w:rsidRDefault="006E3278" w:rsidP="006E3278">
      <w:pPr>
        <w:pStyle w:val="Heading4"/>
      </w:pPr>
      <w:r>
        <w:t>Field: Name</w:t>
      </w:r>
    </w:p>
    <w:p w14:paraId="2FB246A0" w14:textId="77777777"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14:paraId="654C2A96" w14:textId="77777777" w:rsidR="006E3278" w:rsidRDefault="006E3278" w:rsidP="006E3278">
      <w:pPr>
        <w:pStyle w:val="Heading4"/>
      </w:pPr>
      <w:r>
        <w:t>Field: Air Mass Flow Coefficient When Opening is Closed</w:t>
      </w:r>
    </w:p>
    <w:p w14:paraId="360A9AC1" w14:textId="77777777"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w14:anchorId="0C4F744D">
          <v:shape id="_x0000_i1155" type="#_x0000_t75" style="width:50.25pt;height:18.75pt" o:ole="">
            <v:imagedata r:id="rId390" o:title=""/>
          </v:shape>
          <o:OLEObject Type="Embed" ProgID="Equation.DSMT4" ShapeID="_x0000_i1155" DrawAspect="Content" ObjectID="_1473234854" r:id="rId391"/>
        </w:object>
      </w:r>
      <w:r>
        <w:t xml:space="preserve">) are different from the units for </w:t>
      </w:r>
      <w:r w:rsidR="00884C36" w:rsidRPr="00884C36">
        <w:rPr>
          <w:position w:val="-14"/>
        </w:rPr>
        <w:object w:dxaOrig="340" w:dyaOrig="380" w14:anchorId="5F2D77ED">
          <v:shape id="_x0000_i1156" type="#_x0000_t75" style="width:17.25pt;height:18.75pt" o:ole="">
            <v:imagedata r:id="rId392" o:title=""/>
          </v:shape>
          <o:OLEObject Type="Embed" ProgID="Equation.DSMT4" ShapeID="_x0000_i1156" DrawAspect="Content" ObjectID="_1473234855" r:id="rId393"/>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14:paraId="4FDFA4EB" w14:textId="77777777" w:rsidR="006E3278" w:rsidRDefault="00D3136B" w:rsidP="006E3278">
      <w:pPr>
        <w:pStyle w:val="Heading4"/>
      </w:pPr>
      <w:r>
        <w:t xml:space="preserve">Field: </w:t>
      </w:r>
      <w:r w:rsidR="006E3278">
        <w:t>Air Mass Flow Exponent When Opening Is Closed</w:t>
      </w:r>
    </w:p>
    <w:p w14:paraId="51C6BE29" w14:textId="77777777"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14:paraId="507A0F39" w14:textId="77777777" w:rsidR="006E3278" w:rsidRDefault="006E3278" w:rsidP="006E3278">
      <w:pPr>
        <w:pStyle w:val="Heading4"/>
        <w:jc w:val="both"/>
      </w:pPr>
      <w:r>
        <w:t xml:space="preserve">Field: </w:t>
      </w:r>
      <w:r w:rsidR="009F58CF" w:rsidRPr="009F58CF">
        <w:t>Type of Rectanguler Large Vertical Opening (LVO)</w:t>
      </w:r>
    </w:p>
    <w:p w14:paraId="75A6DFDC" w14:textId="77777777"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14:paraId="1DE6F92E" w14:textId="77777777" w:rsidR="006E3278" w:rsidRDefault="00D3136B" w:rsidP="006E3278">
      <w:pPr>
        <w:pStyle w:val="Heading4"/>
      </w:pPr>
      <w:r>
        <w:t xml:space="preserve">Field: </w:t>
      </w:r>
      <w:r w:rsidR="009F58CF" w:rsidRPr="009F58CF">
        <w:t>Extra Crack Length or Height of Pivoting Axis</w:t>
      </w:r>
    </w:p>
    <w:p w14:paraId="40F20FBC" w14:textId="77777777" w:rsidR="006E3278" w:rsidRDefault="006E3278" w:rsidP="006E3278">
      <w:pPr>
        <w:pStyle w:val="BodyText"/>
      </w:pPr>
      <w:r>
        <w:t>Specifies window or door characteristics that depend on the LVO type.</w:t>
      </w:r>
    </w:p>
    <w:p w14:paraId="215277B7" w14:textId="77777777"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14:paraId="73C767D7" w14:textId="77777777" w:rsidR="006E3278" w:rsidRDefault="006E3278" w:rsidP="006E3278">
      <w:pPr>
        <w:pStyle w:val="BodyText"/>
      </w:pPr>
      <w:r>
        <w:t>For LVO Type 2 (rectangular horizontally-pivoted windows) this field gives the height of the pivoting axis measured from the bottom of the glazed part of the window (m).</w:t>
      </w:r>
    </w:p>
    <w:p w14:paraId="43E7A46F" w14:textId="77777777" w:rsidR="006E3278" w:rsidRDefault="00D3136B" w:rsidP="006E3278">
      <w:pPr>
        <w:pStyle w:val="Heading4"/>
      </w:pPr>
      <w:r>
        <w:t xml:space="preserve">Field: </w:t>
      </w:r>
      <w:r w:rsidR="006E3278">
        <w:t>Number of Sets of Opening Factor Data</w:t>
      </w:r>
    </w:p>
    <w:p w14:paraId="289BFD95" w14:textId="77777777"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14:paraId="035C0D02" w14:textId="77777777"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14:paraId="7D6BAAF6" w14:textId="77777777" w:rsidR="006E3278" w:rsidRDefault="006E3278" w:rsidP="006E3278">
      <w:pPr>
        <w:pStyle w:val="Heading4"/>
        <w:jc w:val="both"/>
      </w:pPr>
      <w:r>
        <w:t>Field Group: Opening Factor, Discharge Coefficient, Width Factor, Height Factor, Start Height Factor</w:t>
      </w:r>
    </w:p>
    <w:p w14:paraId="268AAA23" w14:textId="77777777"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14:paraId="30ADC37A" w14:textId="77777777" w:rsidR="006E3278" w:rsidRDefault="00D3136B" w:rsidP="006E3278">
      <w:pPr>
        <w:pStyle w:val="Heading4"/>
        <w:jc w:val="both"/>
      </w:pPr>
      <w:r>
        <w:t xml:space="preserve">Field: </w:t>
      </w:r>
      <w:r w:rsidR="006E3278">
        <w:t xml:space="preserve">Opening Factor </w:t>
      </w:r>
      <w:r w:rsidR="00491491">
        <w:t>1</w:t>
      </w:r>
      <w:r w:rsidR="006E3278">
        <w:t>1</w:t>
      </w:r>
    </w:p>
    <w:p w14:paraId="1530F318" w14:textId="77777777" w:rsidR="006E3278" w:rsidRDefault="006E3278" w:rsidP="006E3278">
      <w:pPr>
        <w:pStyle w:val="BodyText"/>
      </w:pPr>
      <w:r>
        <w:t>The first opening factor of a window or door. This value must be 0.0. The default value is also 0.0.</w:t>
      </w:r>
    </w:p>
    <w:p w14:paraId="11EA960B" w14:textId="77777777" w:rsidR="006E3278" w:rsidRDefault="006E3278" w:rsidP="006E3278">
      <w:pPr>
        <w:pStyle w:val="BodyText"/>
      </w:pPr>
      <w:r>
        <w:t>For LVO Type 1 (rectangular non-pivoted window or door), the Opening Factor corresponds to the fraction of window or door that is opened.</w:t>
      </w:r>
    </w:p>
    <w:p w14:paraId="6F8AF1EB" w14:textId="77777777"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14:paraId="406FC0FA" w14:textId="77777777" w:rsidR="006E3278" w:rsidRDefault="00D3136B" w:rsidP="006E3278">
      <w:pPr>
        <w:pStyle w:val="Heading4"/>
      </w:pPr>
      <w:r>
        <w:t xml:space="preserve">Field: </w:t>
      </w:r>
      <w:r w:rsidR="006E3278">
        <w:t>Discharge Coefficient for Opening Factor 1</w:t>
      </w:r>
    </w:p>
    <w:p w14:paraId="1A4B135C" w14:textId="77777777"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14:paraId="4D327069" w14:textId="77777777"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14:paraId="230F4AA2" w14:textId="77777777" w:rsidR="006E3278" w:rsidRDefault="00D3136B" w:rsidP="006E3278">
      <w:pPr>
        <w:pStyle w:val="Heading4"/>
      </w:pPr>
      <w:r>
        <w:t xml:space="preserve">Field: </w:t>
      </w:r>
      <w:r w:rsidR="006E3278">
        <w:t>Width Factor for Opening Factor 1</w:t>
      </w:r>
    </w:p>
    <w:p w14:paraId="1CAEDE34" w14:textId="77777777" w:rsidR="006E3278" w:rsidRDefault="006E3278" w:rsidP="006E3278">
      <w:pPr>
        <w:pStyle w:val="BodyText"/>
      </w:pPr>
      <w:r>
        <w:t xml:space="preserve">The Width Factor of the rectangular window or door for Opening Factor 1. The Width Factor is the opening width divided by the window or door width (see </w:t>
      </w:r>
      <w:r w:rsidR="006008C7">
        <w:fldChar w:fldCharType="begin"/>
      </w:r>
      <w:r>
        <w:instrText xml:space="preserve"> REF _Ref132516287 \h </w:instrText>
      </w:r>
      <w:r w:rsidR="006008C7">
        <w:fldChar w:fldCharType="separate"/>
      </w:r>
      <w:r w:rsidR="00F157E6">
        <w:t xml:space="preserve">Figure </w:t>
      </w:r>
      <w:r w:rsidR="00F157E6">
        <w:rPr>
          <w:noProof/>
        </w:rPr>
        <w:t>98</w:t>
      </w:r>
      <w:r w:rsidR="006008C7">
        <w:fldChar w:fldCharType="end"/>
      </w:r>
      <w:r>
        <w:t>). The range is 0.0 to 1.0. The default value is 0.0. Note that the width factor applies to rectangular windows or doors where the width is assumed constant along the entire height of the opening.</w:t>
      </w:r>
    </w:p>
    <w:p w14:paraId="7B8F30F3" w14:textId="77777777" w:rsidR="006E3278" w:rsidRDefault="00D3136B" w:rsidP="006E3278">
      <w:pPr>
        <w:pStyle w:val="Heading4"/>
      </w:pPr>
      <w:r>
        <w:lastRenderedPageBreak/>
        <w:t xml:space="preserve">Field: </w:t>
      </w:r>
      <w:r w:rsidR="006E3278">
        <w:t>Height Factor for Opening Factor</w:t>
      </w:r>
      <w:r w:rsidR="00491491">
        <w:t xml:space="preserve"> </w:t>
      </w:r>
      <w:r w:rsidR="006E3278">
        <w:t>1</w:t>
      </w:r>
    </w:p>
    <w:p w14:paraId="3F55E618" w14:textId="77777777" w:rsidR="006E3278" w:rsidRDefault="006E3278" w:rsidP="006E3278">
      <w:pPr>
        <w:pStyle w:val="BodyText"/>
      </w:pPr>
      <w:r>
        <w:t xml:space="preserve">The Height Factor of the rectangular window or door for Opening Factor 1. The Height Factor is the opening height divided by the window or door height (see </w:t>
      </w:r>
      <w:r w:rsidR="006008C7">
        <w:fldChar w:fldCharType="begin"/>
      </w:r>
      <w:r>
        <w:instrText xml:space="preserve"> REF _Ref132516287 \h </w:instrText>
      </w:r>
      <w:r w:rsidR="006008C7">
        <w:fldChar w:fldCharType="separate"/>
      </w:r>
      <w:r w:rsidR="00F157E6">
        <w:t xml:space="preserve">Figure </w:t>
      </w:r>
      <w:r w:rsidR="00F157E6">
        <w:rPr>
          <w:noProof/>
        </w:rPr>
        <w:t>98</w:t>
      </w:r>
      <w:r w:rsidR="006008C7">
        <w:fldChar w:fldCharType="end"/>
      </w:r>
      <w:r>
        <w:t>). The range is 0.0 to 1.0. The default value is 0.0. Note that the height factor applies to rectangular windows or doors where the height is assumed constant along the entire width of the opening.</w:t>
      </w:r>
    </w:p>
    <w:p w14:paraId="5D68FE75" w14:textId="77777777" w:rsidR="006E3278" w:rsidRDefault="00D3136B" w:rsidP="006E3278">
      <w:pPr>
        <w:pStyle w:val="Heading4"/>
      </w:pPr>
      <w:r>
        <w:t xml:space="preserve">Field: </w:t>
      </w:r>
      <w:r w:rsidR="006E3278">
        <w:t>Start Height Factor for Opening Factor 1</w:t>
      </w:r>
    </w:p>
    <w:p w14:paraId="1FF6C33F" w14:textId="77777777" w:rsidR="006E3278" w:rsidRDefault="006E3278" w:rsidP="006E3278">
      <w:pPr>
        <w:pStyle w:val="BodyText"/>
      </w:pPr>
      <w:r>
        <w:t xml:space="preserve">The Start Height Factor of the window or door for Opening Factor 1. The Start Height Factor is the Start Height divided by the window or door height (see </w:t>
      </w:r>
      <w:r w:rsidR="006008C7">
        <w:fldChar w:fldCharType="begin"/>
      </w:r>
      <w:r>
        <w:instrText xml:space="preserve"> REF _Ref132516287 \h </w:instrText>
      </w:r>
      <w:r w:rsidR="006008C7">
        <w:fldChar w:fldCharType="separate"/>
      </w:r>
      <w:r w:rsidR="00F157E6">
        <w:t xml:space="preserve">Figure </w:t>
      </w:r>
      <w:r w:rsidR="00F157E6">
        <w:rPr>
          <w:noProof/>
        </w:rPr>
        <w:t>98</w:t>
      </w:r>
      <w:r w:rsidR="006008C7">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14:paraId="58ACFB36" w14:textId="77777777" w:rsidR="006E3278" w:rsidRDefault="006E3278" w:rsidP="006E3278">
      <w:pPr>
        <w:pStyle w:val="BodyText"/>
      </w:pPr>
    </w:p>
    <w:p w14:paraId="7F2E30B6" w14:textId="77777777" w:rsidR="006E3278" w:rsidRDefault="00AC33EE" w:rsidP="006E3278">
      <w:pPr>
        <w:pStyle w:val="Picture"/>
      </w:pPr>
      <w:r>
        <w:rPr>
          <w:noProof/>
          <w:lang w:eastAsia="zh-CN"/>
        </w:rPr>
        <w:drawing>
          <wp:inline distT="0" distB="0" distL="0" distR="0" wp14:anchorId="6E5EA3A6" wp14:editId="3FB90E5E">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14:paraId="2A0FBE1D" w14:textId="77777777" w:rsidR="006E3278" w:rsidRDefault="006E3278" w:rsidP="006E3278">
      <w:pPr>
        <w:pStyle w:val="Caption"/>
      </w:pPr>
      <w:bookmarkStart w:id="1744" w:name="_Ref132516287"/>
      <w:bookmarkStart w:id="1745" w:name="_Toc122310249"/>
      <w:bookmarkStart w:id="1746" w:name="_Toc146669504"/>
      <w:r>
        <w:t xml:space="preserve">Figure </w:t>
      </w:r>
      <w:r w:rsidR="006008C7">
        <w:fldChar w:fldCharType="begin"/>
      </w:r>
      <w:r w:rsidR="00A4098B">
        <w:instrText xml:space="preserve"> SEQ Figure \* ARABIC </w:instrText>
      </w:r>
      <w:r w:rsidR="006008C7">
        <w:fldChar w:fldCharType="separate"/>
      </w:r>
      <w:r w:rsidR="00F157E6">
        <w:rPr>
          <w:noProof/>
        </w:rPr>
        <w:t>98</w:t>
      </w:r>
      <w:r w:rsidR="006008C7">
        <w:rPr>
          <w:noProof/>
        </w:rPr>
        <w:fldChar w:fldCharType="end"/>
      </w:r>
      <w:bookmarkEnd w:id="1744"/>
      <w:r w:rsidR="006B2084">
        <w:t xml:space="preserve">. </w:t>
      </w:r>
      <w:r>
        <w:t>Window (or door) showing geometrical factors associated with an opening through which air flows.</w:t>
      </w:r>
      <w:bookmarkEnd w:id="1745"/>
      <w:bookmarkEnd w:id="1746"/>
    </w:p>
    <w:p w14:paraId="38FD2C16" w14:textId="77777777" w:rsidR="006E3278" w:rsidRDefault="00D3136B" w:rsidP="006E3278">
      <w:pPr>
        <w:pStyle w:val="Heading4"/>
      </w:pPr>
      <w:r>
        <w:t xml:space="preserve">Field: </w:t>
      </w:r>
      <w:r w:rsidR="006E3278">
        <w:t xml:space="preserve">Opening Factor </w:t>
      </w:r>
      <w:r w:rsidR="00491491">
        <w:t>&lt;n&gt;</w:t>
      </w:r>
    </w:p>
    <w:p w14:paraId="639121C1" w14:textId="77777777" w:rsidR="006E3278" w:rsidRDefault="006E3278" w:rsidP="006E3278">
      <w:pPr>
        <w:pStyle w:val="BodyText"/>
      </w:pPr>
      <w:r>
        <w:t>When Number of Sets of Opening Factor Data = n, the value of Opening Factor n must be set to 1.0.</w:t>
      </w:r>
    </w:p>
    <w:p w14:paraId="51C8DA2E" w14:textId="77777777"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14:paraId="2166F439" w14:textId="77777777"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14:paraId="05B3FC90" w14:textId="77777777" w:rsidR="006E3278" w:rsidRPr="00CB4A68" w:rsidRDefault="00D3136B" w:rsidP="006E3278">
      <w:pPr>
        <w:pStyle w:val="Heading4"/>
      </w:pPr>
      <w:r>
        <w:t xml:space="preserve">Field: </w:t>
      </w:r>
      <w:r w:rsidR="006E3278" w:rsidRPr="00CB4A68">
        <w:t xml:space="preserve">Width Factor for Opening Factor </w:t>
      </w:r>
      <w:r w:rsidR="00491491">
        <w:t>&lt;n&gt;</w:t>
      </w:r>
    </w:p>
    <w:p w14:paraId="64ECC939" w14:textId="77777777"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rsidR="006008C7">
        <w:fldChar w:fldCharType="begin"/>
      </w:r>
      <w:r>
        <w:instrText xml:space="preserve"> REF _Ref132516287 \h </w:instrText>
      </w:r>
      <w:r w:rsidR="006008C7">
        <w:fldChar w:fldCharType="separate"/>
      </w:r>
      <w:r w:rsidR="00F157E6">
        <w:t xml:space="preserve">Figure </w:t>
      </w:r>
      <w:r w:rsidR="00F157E6">
        <w:rPr>
          <w:noProof/>
        </w:rPr>
        <w:t>98</w:t>
      </w:r>
      <w:r w:rsidR="006008C7">
        <w:fldChar w:fldCharType="end"/>
      </w:r>
      <w:r w:rsidRPr="00CB4A68">
        <w:t>). The range is 0.0 to 1.0. The default value is 1.0.</w:t>
      </w:r>
    </w:p>
    <w:p w14:paraId="6AF0704A" w14:textId="77777777" w:rsidR="006E3278" w:rsidRPr="00CB4A68" w:rsidRDefault="00D3136B" w:rsidP="006E3278">
      <w:pPr>
        <w:pStyle w:val="Heading4"/>
      </w:pPr>
      <w:r>
        <w:t xml:space="preserve">Field: </w:t>
      </w:r>
      <w:r w:rsidR="006E3278" w:rsidRPr="00CB4A68">
        <w:t xml:space="preserve">Height Factor for Opening Factor </w:t>
      </w:r>
      <w:r w:rsidR="00491491">
        <w:t>&lt;n&gt;</w:t>
      </w:r>
    </w:p>
    <w:p w14:paraId="2510A5E5" w14:textId="77777777"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rsidR="006008C7">
        <w:fldChar w:fldCharType="begin"/>
      </w:r>
      <w:r>
        <w:instrText xml:space="preserve"> REF _Ref132516287 \h </w:instrText>
      </w:r>
      <w:r w:rsidR="006008C7">
        <w:fldChar w:fldCharType="separate"/>
      </w:r>
      <w:r w:rsidR="00F157E6">
        <w:t xml:space="preserve">Figure </w:t>
      </w:r>
      <w:r w:rsidR="00F157E6">
        <w:rPr>
          <w:noProof/>
        </w:rPr>
        <w:t>98</w:t>
      </w:r>
      <w:r w:rsidR="006008C7">
        <w:fldChar w:fldCharType="end"/>
      </w:r>
      <w:r w:rsidRPr="00CB4A68">
        <w:t>). The range is 0.0 to 1.0. The default value is 1.0.</w:t>
      </w:r>
    </w:p>
    <w:p w14:paraId="0AB901F5" w14:textId="77777777"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14:paraId="768CDD95" w14:textId="77777777"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rsidR="006008C7">
        <w:fldChar w:fldCharType="begin"/>
      </w:r>
      <w:r>
        <w:instrText xml:space="preserve"> REF _Ref132516287 \h </w:instrText>
      </w:r>
      <w:r w:rsidR="006008C7">
        <w:fldChar w:fldCharType="separate"/>
      </w:r>
      <w:r w:rsidR="00F157E6">
        <w:t xml:space="preserve">Figure </w:t>
      </w:r>
      <w:r w:rsidR="00F157E6">
        <w:rPr>
          <w:noProof/>
        </w:rPr>
        <w:t>98</w:t>
      </w:r>
      <w:r w:rsidR="006008C7">
        <w:fldChar w:fldCharType="end"/>
      </w:r>
      <w:r w:rsidRPr="00CB4A68">
        <w:t>). The range is 0.0 to 1.0. The default is 0.</w:t>
      </w:r>
    </w:p>
    <w:p w14:paraId="151D8535" w14:textId="77777777"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14:paraId="288C0145" w14:textId="77777777" w:rsidR="006E3278" w:rsidRDefault="006E3278" w:rsidP="006E3278">
      <w:pPr>
        <w:pStyle w:val="BodyText"/>
      </w:pPr>
      <w:r>
        <w:t>An IDF example is shown below:</w:t>
      </w:r>
    </w:p>
    <w:p w14:paraId="1E1984B1" w14:textId="77777777" w:rsidR="006E3278" w:rsidRDefault="00286D9A" w:rsidP="006E3278">
      <w:pPr>
        <w:pStyle w:val="IDDDefinition"/>
      </w:pPr>
      <w:r>
        <w:t>AirflowNetwork:MultiZone:Component:DetailedOpening</w:t>
      </w:r>
      <w:r w:rsidR="006E3278">
        <w:t>,</w:t>
      </w:r>
    </w:p>
    <w:p w14:paraId="54043EDC" w14:textId="77777777" w:rsidR="006E3278" w:rsidRDefault="006E3278" w:rsidP="006E3278">
      <w:pPr>
        <w:pStyle w:val="IDDDefinition"/>
      </w:pPr>
      <w:r>
        <w:t xml:space="preserve">    WiOpen1,                 !- Detailed Opening Name</w:t>
      </w:r>
    </w:p>
    <w:p w14:paraId="41EC5F7B" w14:textId="77777777" w:rsidR="006E3278" w:rsidRDefault="006E3278" w:rsidP="006E3278">
      <w:pPr>
        <w:pStyle w:val="IDDDefinition"/>
      </w:pPr>
      <w:r>
        <w:t xml:space="preserve">    0.001,                   !- Air Mass Flow Coefficient When Opening is Closed {kg/s-m}</w:t>
      </w:r>
    </w:p>
    <w:p w14:paraId="2417B831" w14:textId="77777777" w:rsidR="006E3278" w:rsidRDefault="006E3278" w:rsidP="006E3278">
      <w:pPr>
        <w:pStyle w:val="IDDDefinition"/>
      </w:pPr>
      <w:r>
        <w:t xml:space="preserve">    0.667,                   !- Air Mass Flow Exponent When Opening is Closed {dimensionless}</w:t>
      </w:r>
    </w:p>
    <w:p w14:paraId="3D0206B8" w14:textId="77777777" w:rsidR="006E3278" w:rsidRDefault="006E3278" w:rsidP="006E3278">
      <w:pPr>
        <w:pStyle w:val="IDDDefinition"/>
      </w:pPr>
      <w:r>
        <w:t xml:space="preserve">    Non</w:t>
      </w:r>
      <w:r w:rsidR="00491491">
        <w:t>P</w:t>
      </w:r>
      <w:r>
        <w:t>ivoted,             !- Type of Large Vertical Opening (LVO)</w:t>
      </w:r>
    </w:p>
    <w:p w14:paraId="11C88F4C" w14:textId="77777777" w:rsidR="006E3278" w:rsidRDefault="006E3278" w:rsidP="006E3278">
      <w:pPr>
        <w:pStyle w:val="IDDDefinition"/>
      </w:pPr>
      <w:r>
        <w:t xml:space="preserve">    0.0,                     !- Extra crack length for LVO type 1 with multiple openable parts, </w:t>
      </w:r>
    </w:p>
    <w:p w14:paraId="562E10E7" w14:textId="77777777" w:rsidR="006E3278" w:rsidRDefault="006E3278" w:rsidP="006E3278">
      <w:pPr>
        <w:pStyle w:val="IDDDefinition"/>
      </w:pPr>
      <w:r>
        <w:t xml:space="preserve">                             !- or Height of pivoting axis for LVO type 2 {m}</w:t>
      </w:r>
    </w:p>
    <w:p w14:paraId="404B53E5" w14:textId="77777777" w:rsidR="006E3278" w:rsidRDefault="006E3278" w:rsidP="006E3278">
      <w:pPr>
        <w:pStyle w:val="IDDDefinition"/>
      </w:pPr>
      <w:r>
        <w:t xml:space="preserve">    2,                       !- Number of Sets of Opening Factor Data</w:t>
      </w:r>
    </w:p>
    <w:p w14:paraId="24DE5A33" w14:textId="77777777" w:rsidR="006E3278" w:rsidRDefault="006E3278" w:rsidP="006E3278">
      <w:pPr>
        <w:pStyle w:val="IDDDefinition"/>
      </w:pPr>
      <w:r>
        <w:t xml:space="preserve">    0.0,                     !- Opening factor 1 {dimensionless}</w:t>
      </w:r>
    </w:p>
    <w:p w14:paraId="0137207C" w14:textId="77777777" w:rsidR="006E3278" w:rsidRDefault="006E3278" w:rsidP="006E3278">
      <w:pPr>
        <w:pStyle w:val="IDDDefinition"/>
      </w:pPr>
      <w:r>
        <w:t xml:space="preserve">    0.5,                     !- Discharge coefficient for opening factor 1 {dimensionless}</w:t>
      </w:r>
    </w:p>
    <w:p w14:paraId="3AE5F33D" w14:textId="77777777" w:rsidR="006E3278" w:rsidRDefault="006E3278" w:rsidP="006E3278">
      <w:pPr>
        <w:pStyle w:val="IDDDefinition"/>
      </w:pPr>
      <w:r>
        <w:t xml:space="preserve">    0.0,                     !- Width factor for opening factor 1 {dimensionless}</w:t>
      </w:r>
    </w:p>
    <w:p w14:paraId="22B13BDC" w14:textId="77777777" w:rsidR="006E3278" w:rsidRDefault="006E3278" w:rsidP="006E3278">
      <w:pPr>
        <w:pStyle w:val="IDDDefinition"/>
      </w:pPr>
      <w:r>
        <w:t xml:space="preserve">    1.0,                     !- Height factor for opening factor 1 {dimensionless}</w:t>
      </w:r>
    </w:p>
    <w:p w14:paraId="04523DEB" w14:textId="77777777" w:rsidR="006E3278" w:rsidRDefault="006E3278" w:rsidP="006E3278">
      <w:pPr>
        <w:pStyle w:val="IDDDefinition"/>
      </w:pPr>
      <w:r>
        <w:t xml:space="preserve">    0.0,                     !- Start height factor for opening factor 1 {dimensionless}</w:t>
      </w:r>
    </w:p>
    <w:p w14:paraId="621E0F6D" w14:textId="77777777" w:rsidR="006E3278" w:rsidRDefault="006E3278" w:rsidP="006E3278">
      <w:pPr>
        <w:pStyle w:val="IDDDefinition"/>
      </w:pPr>
      <w:r>
        <w:t xml:space="preserve">    1.0,  0.6,  1.0,  1.0,  0.0</w:t>
      </w:r>
      <w:r w:rsidR="00491491">
        <w:t>;  !-  Set of values for opening factor 2</w:t>
      </w:r>
    </w:p>
    <w:p w14:paraId="3642A523" w14:textId="77777777" w:rsidR="005D5A99" w:rsidRDefault="005D5A99" w:rsidP="005D5A99">
      <w:pPr>
        <w:pStyle w:val="Heading3"/>
      </w:pPr>
      <w:bookmarkStart w:id="1747" w:name="_Toc399490241"/>
      <w:r>
        <w:t>AirflowNetwork:MultiZone:Component:HorizontalOpening</w:t>
      </w:r>
      <w:bookmarkEnd w:id="1747"/>
    </w:p>
    <w:p w14:paraId="35C5EFB4" w14:textId="77777777"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0589AAE1" w14:textId="77777777"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0D6D2F17" w14:textId="77777777" w:rsidR="005D5A99" w:rsidRDefault="005D5A99" w:rsidP="005D5A99">
      <w:pPr>
        <w:pStyle w:val="Heading4"/>
      </w:pPr>
      <w:r>
        <w:t>Field: Name</w:t>
      </w:r>
    </w:p>
    <w:p w14:paraId="30B4456C" w14:textId="77777777" w:rsidR="005D5A99" w:rsidRDefault="005D5A99" w:rsidP="005D5A99">
      <w:pPr>
        <w:pStyle w:val="BodyText"/>
      </w:pPr>
      <w:r>
        <w:t>This is a name for this AirflowNetwork:MultiZone:Component:HorizontalOpening object. It is referenced by an AirflowNetwork:Multizone:Surface object.</w:t>
      </w:r>
    </w:p>
    <w:p w14:paraId="0ED7FF54" w14:textId="77777777" w:rsidR="005D5A99" w:rsidRDefault="005D5A99" w:rsidP="005D5A99">
      <w:pPr>
        <w:pStyle w:val="Heading4"/>
      </w:pPr>
      <w:r>
        <w:t xml:space="preserve">Field: </w:t>
      </w:r>
      <w:r w:rsidRPr="00933F72">
        <w:t>Air Mass Flow Coefficient When Opening is Closed</w:t>
      </w:r>
    </w:p>
    <w:p w14:paraId="0F6AEABF" w14:textId="77777777" w:rsidR="005D5A99" w:rsidRDefault="005D5A99" w:rsidP="005D5A99">
      <w:pPr>
        <w:pStyle w:val="BodyText"/>
      </w:pPr>
      <w:r>
        <w:t xml:space="preserve">The value of the air mass flow coefficient, </w:t>
      </w:r>
      <w:r w:rsidR="00884C36" w:rsidRPr="00884C36">
        <w:rPr>
          <w:position w:val="-14"/>
        </w:rPr>
        <w:object w:dxaOrig="999" w:dyaOrig="380" w14:anchorId="3968F7C0">
          <v:shape id="_x0000_i1157" type="#_x0000_t75" style="width:50.25pt;height:18.75pt" o:ole="">
            <v:imagedata r:id="rId395" o:title=""/>
          </v:shape>
          <o:OLEObject Type="Embed" ProgID="Equation.DSMT4" ShapeID="_x0000_i1157" DrawAspect="Content" ObjectID="_1473234856" r:id="rId396"/>
        </w:object>
      </w:r>
      <w:r>
        <w:t>, in the horizontal opening air flow equation. It has units of kg/s-m at 1Pa. The temperature correction factor is not applied to the mass flow calculation. This is a required input field and the entered value must be greater than zero.</w:t>
      </w:r>
    </w:p>
    <w:p w14:paraId="13BC61D4" w14:textId="77777777" w:rsidR="005D5A99" w:rsidRDefault="005D5A99" w:rsidP="005D5A99">
      <w:pPr>
        <w:pStyle w:val="Heading4"/>
      </w:pPr>
      <w:r>
        <w:lastRenderedPageBreak/>
        <w:t xml:space="preserve">Field: </w:t>
      </w:r>
      <w:r w:rsidRPr="00933F72">
        <w:t>Air Mass Flow Exponent When Opening is Closed</w:t>
      </w:r>
    </w:p>
    <w:p w14:paraId="3D01BD96" w14:textId="77777777"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6D2E67B" w14:textId="77777777" w:rsidR="005D5A99" w:rsidRDefault="005D5A99" w:rsidP="005D5A99">
      <w:pPr>
        <w:pStyle w:val="Heading4"/>
      </w:pPr>
      <w:r>
        <w:t xml:space="preserve">Field: </w:t>
      </w:r>
      <w:r>
        <w:rPr>
          <w:rFonts w:eastAsia="SimSun"/>
          <w:lang w:eastAsia="zh-CN"/>
        </w:rPr>
        <w:t>Sloping Plane Angle</w:t>
      </w:r>
    </w:p>
    <w:p w14:paraId="63E0BEFE" w14:textId="77777777"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14:paraId="400C0CF6" w14:textId="77777777" w:rsidR="005D5A99" w:rsidRDefault="005D5A99" w:rsidP="005D5A99">
      <w:pPr>
        <w:pStyle w:val="Heading4"/>
      </w:pPr>
      <w:r>
        <w:t>Field: Discharge Coefficient</w:t>
      </w:r>
    </w:p>
    <w:p w14:paraId="295A086B" w14:textId="77777777" w:rsidR="005D5A99" w:rsidRDefault="005D5A99" w:rsidP="005D5A99">
      <w:pPr>
        <w:pStyle w:val="BodyText"/>
      </w:pPr>
      <w:r>
        <w:t>This numeric field is used to input the discharge coefficient. This is a required field and the entered value must be greater than zero.</w:t>
      </w:r>
    </w:p>
    <w:p w14:paraId="7E01BC8C" w14:textId="77777777" w:rsidR="005D5A99" w:rsidRDefault="005D5A99" w:rsidP="005D5A99">
      <w:pPr>
        <w:pStyle w:val="BodyText"/>
      </w:pPr>
      <w:r>
        <w:t>An IDF example is shown below:</w:t>
      </w:r>
    </w:p>
    <w:p w14:paraId="23AB323C" w14:textId="77777777" w:rsidR="005D5A99" w:rsidRPr="00F82368" w:rsidRDefault="005D5A99" w:rsidP="005D5A99">
      <w:pPr>
        <w:pStyle w:val="BodyText"/>
        <w:rPr>
          <w:rFonts w:eastAsia="SimSun"/>
          <w:lang w:eastAsia="zh-CN"/>
        </w:rPr>
      </w:pPr>
    </w:p>
    <w:p w14:paraId="79B2E682" w14:textId="77777777" w:rsidR="005D5A99" w:rsidRDefault="005D5A99" w:rsidP="005D5A99">
      <w:pPr>
        <w:pStyle w:val="IDDDefinition"/>
        <w:rPr>
          <w:rFonts w:eastAsia="SimSun"/>
          <w:lang w:eastAsia="zh-CN"/>
        </w:rPr>
      </w:pPr>
      <w:r>
        <w:rPr>
          <w:rFonts w:eastAsia="SimSun"/>
          <w:lang w:eastAsia="zh-CN"/>
        </w:rPr>
        <w:t>AirflowNetwork:MultiZone:Component:HorizontalOpening,</w:t>
      </w:r>
    </w:p>
    <w:p w14:paraId="5F420AB3" w14:textId="77777777" w:rsidR="005D5A99" w:rsidRDefault="005D5A99" w:rsidP="005D5A99">
      <w:pPr>
        <w:pStyle w:val="IDDDefinition"/>
        <w:rPr>
          <w:rFonts w:eastAsia="SimSun"/>
          <w:lang w:eastAsia="zh-CN"/>
        </w:rPr>
      </w:pPr>
      <w:r>
        <w:rPr>
          <w:rFonts w:eastAsia="SimSun"/>
          <w:lang w:eastAsia="zh-CN"/>
        </w:rPr>
        <w:t xml:space="preserve">    HrOpen,                  !- Name</w:t>
      </w:r>
    </w:p>
    <w:p w14:paraId="03A17070" w14:textId="77777777"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14:paraId="63633261" w14:textId="77777777"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14:paraId="6F90AE31" w14:textId="77777777" w:rsidR="005D5A99" w:rsidRDefault="005D5A99" w:rsidP="005D5A99">
      <w:pPr>
        <w:pStyle w:val="IDDDefinition"/>
        <w:rPr>
          <w:rFonts w:eastAsia="SimSun"/>
          <w:lang w:eastAsia="zh-CN"/>
        </w:rPr>
      </w:pPr>
      <w:r>
        <w:rPr>
          <w:rFonts w:eastAsia="SimSun"/>
          <w:lang w:eastAsia="zh-CN"/>
        </w:rPr>
        <w:t xml:space="preserve">    90.0,                    !- Sloping Plane Angle</w:t>
      </w:r>
    </w:p>
    <w:p w14:paraId="1C7790C7" w14:textId="77777777" w:rsidR="005D5A99" w:rsidRDefault="005D5A99" w:rsidP="005D5A99">
      <w:pPr>
        <w:pStyle w:val="IDDDefinition"/>
        <w:rPr>
          <w:rFonts w:eastAsia="SimSun"/>
          <w:lang w:eastAsia="zh-CN"/>
        </w:rPr>
      </w:pPr>
      <w:r>
        <w:rPr>
          <w:rFonts w:eastAsia="SimSun"/>
          <w:lang w:eastAsia="zh-CN"/>
        </w:rPr>
        <w:t xml:space="preserve">    0.2;                     !- Discharge Coefficient</w:t>
      </w:r>
    </w:p>
    <w:p w14:paraId="31F9E940" w14:textId="77777777" w:rsidR="006E3278" w:rsidRDefault="00286D9A" w:rsidP="006E3278">
      <w:pPr>
        <w:pStyle w:val="Heading3"/>
      </w:pPr>
      <w:bookmarkStart w:id="1748" w:name="_Toc399490242"/>
      <w:r>
        <w:t>AirflowNetwork:MultiZone:Component:SimpleOpening</w:t>
      </w:r>
      <w:bookmarkEnd w:id="1748"/>
    </w:p>
    <w:p w14:paraId="5B76169D" w14:textId="77777777"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14:paraId="5C4E611F"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45F0C52B" w14:textId="77777777" w:rsidR="006E3278" w:rsidRDefault="00D3136B" w:rsidP="006E3278">
      <w:pPr>
        <w:pStyle w:val="Heading4"/>
      </w:pPr>
      <w:r>
        <w:t xml:space="preserve">Field: </w:t>
      </w:r>
      <w:r w:rsidR="006E3278">
        <w:t>Name</w:t>
      </w:r>
    </w:p>
    <w:p w14:paraId="40C8D378" w14:textId="77777777"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14:paraId="73657C0E" w14:textId="77777777" w:rsidR="006E3278" w:rsidRDefault="006E3278" w:rsidP="006E3278">
      <w:pPr>
        <w:pStyle w:val="Heading4"/>
      </w:pPr>
      <w:r>
        <w:t xml:space="preserve">Field: </w:t>
      </w:r>
      <w:r w:rsidR="00933F72" w:rsidRPr="00933F72">
        <w:t>Air Mass Flow Coefficient When Opening is Closed</w:t>
      </w:r>
    </w:p>
    <w:p w14:paraId="175520A5" w14:textId="77777777" w:rsidR="006E3278" w:rsidRDefault="006E3278" w:rsidP="006E3278">
      <w:pPr>
        <w:pStyle w:val="BodyText"/>
      </w:pPr>
      <w:r>
        <w:t xml:space="preserve">The value of the air mass flow coefficient, </w:t>
      </w:r>
      <w:r w:rsidR="00884C36" w:rsidRPr="00884C36">
        <w:rPr>
          <w:position w:val="-14"/>
        </w:rPr>
        <w:object w:dxaOrig="999" w:dyaOrig="380" w14:anchorId="0AF56528">
          <v:shape id="_x0000_i1158" type="#_x0000_t75" style="width:50.25pt;height:18.75pt" o:ole="">
            <v:imagedata r:id="rId397" o:title=""/>
          </v:shape>
          <o:OLEObject Type="Embed" ProgID="Equation.DSMT4" ShapeID="_x0000_i1158" DrawAspect="Content" ObjectID="_1473234857" r:id="rId398"/>
        </w:object>
      </w:r>
      <w:r>
        <w:t xml:space="preserve">, in the simple opening air flow equation. It has units of kg/s-m at 1Pa. The temperature correction factor is not applied for mass flow calculation. </w:t>
      </w:r>
    </w:p>
    <w:p w14:paraId="37D221A6" w14:textId="77777777" w:rsidR="006E3278" w:rsidRDefault="006E3278" w:rsidP="006E3278">
      <w:pPr>
        <w:pStyle w:val="Heading4"/>
      </w:pPr>
      <w:r>
        <w:lastRenderedPageBreak/>
        <w:t xml:space="preserve">Field: </w:t>
      </w:r>
      <w:r w:rsidR="00933F72" w:rsidRPr="00933F72">
        <w:t>Air Mass Flow Exponent When Opening is Closed</w:t>
      </w:r>
    </w:p>
    <w:p w14:paraId="1361B0A1"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25C1C35E" w14:textId="77777777" w:rsidR="006E3278" w:rsidRDefault="006E3278" w:rsidP="006E3278">
      <w:pPr>
        <w:pStyle w:val="Heading4"/>
      </w:pPr>
      <w:r>
        <w:t xml:space="preserve">Field: </w:t>
      </w:r>
      <w:r w:rsidR="00933F72" w:rsidRPr="00933F72">
        <w:rPr>
          <w:rFonts w:eastAsia="SimSun"/>
          <w:lang w:eastAsia="zh-CN"/>
        </w:rPr>
        <w:t>Minimum Density Difference for Two-Way Flow</w:t>
      </w:r>
    </w:p>
    <w:p w14:paraId="1570AD71" w14:textId="77777777" w:rsidR="00A06E1F" w:rsidRPr="00A06E1F" w:rsidRDefault="00A06E1F" w:rsidP="00A06E1F">
      <w:pPr>
        <w:autoSpaceDE w:val="0"/>
        <w:autoSpaceDN w:val="0"/>
        <w:rPr>
          <w:rFonts w:cs="Arial"/>
        </w:rPr>
      </w:pPr>
      <w:r w:rsidRPr="00A06E1F">
        <w:rPr>
          <w:rFonts w:cs="Arial"/>
        </w:rPr>
        <w:t>This numeric field is used to input the minimum density difference above which two-way or one way flow may occur due to stack effect with the window being open. Two-way flow occurs only when the neutral plane is within the opening. Density differences less than this value result in one-way flow only with the window being closed. The minimum value for this field is greater than zero.</w:t>
      </w:r>
    </w:p>
    <w:p w14:paraId="724185CD" w14:textId="77777777" w:rsidR="006E3278" w:rsidRDefault="006E3278" w:rsidP="006E3278">
      <w:pPr>
        <w:pStyle w:val="Heading4"/>
      </w:pPr>
      <w:r>
        <w:t>Field: Discharge Coefficient</w:t>
      </w:r>
    </w:p>
    <w:p w14:paraId="56B6F166" w14:textId="77777777" w:rsidR="006E3278" w:rsidRDefault="006E3278" w:rsidP="006E3278">
      <w:pPr>
        <w:pStyle w:val="BodyText"/>
      </w:pPr>
      <w:r>
        <w:t>This numeric field is used to input the discharge coefficient. This value must be greater than zero.</w:t>
      </w:r>
    </w:p>
    <w:p w14:paraId="4357AD7F" w14:textId="77777777" w:rsidR="006E3278" w:rsidRDefault="006E3278" w:rsidP="006E3278">
      <w:pPr>
        <w:pStyle w:val="BodyText"/>
      </w:pPr>
      <w:r>
        <w:t>An IDF example is shown below:</w:t>
      </w:r>
    </w:p>
    <w:p w14:paraId="15A7BA01" w14:textId="77777777" w:rsidR="006E3278" w:rsidRPr="00F82368" w:rsidRDefault="006E3278" w:rsidP="006E3278">
      <w:pPr>
        <w:pStyle w:val="BodyText"/>
        <w:rPr>
          <w:rFonts w:eastAsia="SimSun"/>
          <w:lang w:eastAsia="zh-CN"/>
        </w:rPr>
      </w:pPr>
    </w:p>
    <w:p w14:paraId="5E977C2C" w14:textId="77777777"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14:paraId="74838C95" w14:textId="77777777" w:rsidR="006E3278" w:rsidRPr="00F82368" w:rsidRDefault="006E3278" w:rsidP="006E3278">
      <w:pPr>
        <w:pStyle w:val="IDDDefinition"/>
        <w:rPr>
          <w:rFonts w:eastAsia="SimSun"/>
        </w:rPr>
      </w:pPr>
      <w:r w:rsidRPr="00F82368">
        <w:rPr>
          <w:rFonts w:eastAsia="SimSun"/>
        </w:rPr>
        <w:t xml:space="preserve">    WiOpen2,                 !- Simple Opening Name</w:t>
      </w:r>
    </w:p>
    <w:p w14:paraId="75B51FD8" w14:textId="77777777"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14:paraId="40939B14" w14:textId="77777777"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14:paraId="79B1209C" w14:textId="77777777"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14:paraId="1B3CF26A" w14:textId="77777777"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14:paraId="0C2C9C29" w14:textId="77777777" w:rsidR="006E3278" w:rsidRDefault="00286D9A" w:rsidP="006E3278">
      <w:pPr>
        <w:pStyle w:val="Heading3"/>
      </w:pPr>
      <w:bookmarkStart w:id="1749" w:name="_Toc399490243"/>
      <w:r>
        <w:t>AirflowNetwork:MultiZone:Component:ZoneExhaustFan</w:t>
      </w:r>
      <w:bookmarkEnd w:id="1749"/>
    </w:p>
    <w:p w14:paraId="266F8798" w14:textId="77777777"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14:paraId="1FB19CA0" w14:textId="77777777"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14:paraId="7BD267C2" w14:textId="77777777" w:rsidR="006E3278" w:rsidRDefault="006E3278" w:rsidP="006E3278">
      <w:pPr>
        <w:pStyle w:val="BodyText"/>
      </w:pPr>
      <w:r>
        <w:t>When the fan is off, the following power law form is used that gives air flow through the crack as a function of the pressure difference across the crack:</w:t>
      </w:r>
    </w:p>
    <w:p w14:paraId="51E3822C" w14:textId="77777777" w:rsidR="006E3278" w:rsidRDefault="00884C36" w:rsidP="006E3278">
      <w:pPr>
        <w:pStyle w:val="Equation"/>
        <w:rPr>
          <w:vertAlign w:val="superscript"/>
        </w:rPr>
      </w:pPr>
      <w:r w:rsidRPr="00884C36">
        <w:rPr>
          <w:position w:val="-14"/>
          <w:vertAlign w:val="superscript"/>
        </w:rPr>
        <w:object w:dxaOrig="3260" w:dyaOrig="440" w14:anchorId="0336724C">
          <v:shape id="_x0000_i1159" type="#_x0000_t75" style="width:162pt;height:21.75pt" o:ole="">
            <v:imagedata r:id="rId399" o:title=""/>
          </v:shape>
          <o:OLEObject Type="Embed" ProgID="Equation.DSMT4" ShapeID="_x0000_i1159" DrawAspect="Content" ObjectID="_1473234858" r:id="rId400"/>
        </w:object>
      </w:r>
    </w:p>
    <w:p w14:paraId="2005C633" w14:textId="77777777" w:rsidR="006E3278" w:rsidRDefault="006E3278" w:rsidP="006E3278">
      <w:pPr>
        <w:pStyle w:val="BodyText"/>
      </w:pPr>
      <w:r>
        <w:t>Where</w:t>
      </w:r>
    </w:p>
    <w:p w14:paraId="189161CE"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1C61D60F"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05DB618"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14:paraId="561F9CD8" w14:textId="77777777" w:rsidR="006E3278" w:rsidRDefault="00884C36" w:rsidP="006E3278">
      <w:pPr>
        <w:pStyle w:val="BodyText"/>
      </w:pPr>
      <w:r w:rsidRPr="00884C36">
        <w:rPr>
          <w:position w:val="-4"/>
        </w:rPr>
        <w:object w:dxaOrig="380" w:dyaOrig="260" w14:anchorId="5ACB7B04">
          <v:shape id="_x0000_i1160" type="#_x0000_t75" style="width:18.75pt;height:12.75pt" o:ole="">
            <v:imagedata r:id="rId401" o:title=""/>
          </v:shape>
          <o:OLEObject Type="Embed" ProgID="Equation.DSMT4" ShapeID="_x0000_i1160" DrawAspect="Content" ObjectID="_1473234859" r:id="rId402"/>
        </w:object>
      </w:r>
      <w:r w:rsidR="006E3278">
        <w:t>= pressure difference across crack (Pa)</w:t>
      </w:r>
    </w:p>
    <w:p w14:paraId="15D0FA7D"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0D265618" w14:textId="77777777" w:rsidR="006E3278" w:rsidRDefault="00884C36" w:rsidP="006E3278">
      <w:pPr>
        <w:pStyle w:val="Equation"/>
      </w:pPr>
      <w:r w:rsidRPr="00884C36">
        <w:rPr>
          <w:position w:val="-30"/>
        </w:rPr>
        <w:object w:dxaOrig="2120" w:dyaOrig="780" w14:anchorId="4B3B2524">
          <v:shape id="_x0000_i1161" type="#_x0000_t75" style="width:105.75pt;height:39pt" o:ole="">
            <v:imagedata r:id="rId403" o:title=""/>
          </v:shape>
          <o:OLEObject Type="Embed" ProgID="Equation.DSMT4" ShapeID="_x0000_i1161" DrawAspect="Content" ObjectID="_1473234860" r:id="rId404"/>
        </w:object>
      </w:r>
      <w:r w:rsidR="006E3278">
        <w:t xml:space="preserve"> </w:t>
      </w:r>
    </w:p>
    <w:p w14:paraId="12C1918A" w14:textId="77777777" w:rsidR="006E3278" w:rsidRDefault="006E3278" w:rsidP="006E3278">
      <w:pPr>
        <w:pStyle w:val="BodyText"/>
      </w:pPr>
      <w:r>
        <w:t>where</w:t>
      </w:r>
    </w:p>
    <w:p w14:paraId="26F9252A"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3F13816B"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6A58B272" w14:textId="77777777"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67C2B1AD" w14:textId="77777777"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33273A20" w14:textId="77777777"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14:paraId="02EDB645" w14:textId="77777777" w:rsidR="006E3278" w:rsidRPr="00962ACA" w:rsidRDefault="006E3278" w:rsidP="006E3278">
      <w:pPr>
        <w:pStyle w:val="Heading4"/>
      </w:pPr>
      <w:r w:rsidRPr="00962ACA">
        <w:t xml:space="preserve">Field: </w:t>
      </w:r>
      <w:r>
        <w:rPr>
          <w:rFonts w:eastAsia="SimSun"/>
        </w:rPr>
        <w:t>N</w:t>
      </w:r>
      <w:r w:rsidRPr="00962ACA">
        <w:rPr>
          <w:rFonts w:eastAsia="SimSun"/>
        </w:rPr>
        <w:t>ame</w:t>
      </w:r>
    </w:p>
    <w:p w14:paraId="747623F8" w14:textId="77777777"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14:paraId="734ED60E" w14:textId="77777777" w:rsidR="006E3278" w:rsidRDefault="006E3278" w:rsidP="006E3278">
      <w:pPr>
        <w:pStyle w:val="Heading4"/>
      </w:pPr>
      <w:r>
        <w:t xml:space="preserve">Field: </w:t>
      </w:r>
      <w:r w:rsidR="00B71861" w:rsidRPr="00B71861">
        <w:t>Air Mass Flow Coefficient When the Zone Exhaust Fan is Off at Reference Conditions</w:t>
      </w:r>
    </w:p>
    <w:p w14:paraId="3276DCAF" w14:textId="77777777" w:rsidR="006E3278" w:rsidRDefault="006E3278" w:rsidP="006E3278">
      <w:pPr>
        <w:pStyle w:val="BodyText"/>
      </w:pPr>
      <w:r>
        <w:t>The value of the air mass flow coefficient,</w:t>
      </w:r>
      <w:r w:rsidR="00884C36" w:rsidRPr="00884C36">
        <w:rPr>
          <w:position w:val="-14"/>
        </w:rPr>
        <w:object w:dxaOrig="340" w:dyaOrig="380" w14:anchorId="370CBB02">
          <v:shape id="_x0000_i1162" type="#_x0000_t75" style="width:17.25pt;height:18.75pt" o:ole="">
            <v:imagedata r:id="rId405" o:title=""/>
          </v:shape>
          <o:OLEObject Type="Embed" ProgID="Equation.DSMT4" ShapeID="_x0000_i1162" DrawAspect="Content" ObjectID="_1473234861" r:id="rId406"/>
        </w:object>
      </w:r>
      <w:r>
        <w:t>, in the crack air flow equation. It has units of kg/s at 1Pa. This value must be greater than zero. The value is used when the fan is off.</w:t>
      </w:r>
    </w:p>
    <w:p w14:paraId="14FCFA52" w14:textId="77777777" w:rsidR="006E3278" w:rsidRDefault="006E3278" w:rsidP="006E3278">
      <w:pPr>
        <w:pStyle w:val="Heading4"/>
      </w:pPr>
      <w:r>
        <w:t xml:space="preserve">Field: </w:t>
      </w:r>
      <w:r w:rsidR="00B71861" w:rsidRPr="00B71861">
        <w:t>Air Mass Flow Exponent When the Zone Exhaust Fan is Off</w:t>
      </w:r>
    </w:p>
    <w:p w14:paraId="481BDFF9"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14:paraId="706C3888" w14:textId="77777777" w:rsidR="006E3278" w:rsidRDefault="00D3136B" w:rsidP="006E3278">
      <w:pPr>
        <w:pStyle w:val="Heading4"/>
      </w:pPr>
      <w:r>
        <w:t xml:space="preserve">Field: </w:t>
      </w:r>
      <w:r w:rsidR="006E3278">
        <w:t>Reference Crack Conditions</w:t>
      </w:r>
    </w:p>
    <w:p w14:paraId="02C1BAE3" w14:textId="77777777"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5D2B4525" w14:textId="77777777" w:rsidR="006E3278" w:rsidRDefault="006E3278" w:rsidP="006E3278">
      <w:pPr>
        <w:pStyle w:val="BodyText"/>
      </w:pPr>
      <w:r>
        <w:t>An IDF example is shown below:</w:t>
      </w:r>
    </w:p>
    <w:bookmarkEnd w:id="1734"/>
    <w:p w14:paraId="60087C80" w14:textId="77777777" w:rsidR="0017510D" w:rsidRDefault="0017510D" w:rsidP="0017510D">
      <w:pPr>
        <w:pStyle w:val="IDDDefinition"/>
        <w:rPr>
          <w:rFonts w:eastAsia="SimSun"/>
          <w:lang w:val="en-ZW" w:eastAsia="zh-CN"/>
        </w:rPr>
      </w:pPr>
      <w:r>
        <w:rPr>
          <w:rFonts w:eastAsia="SimSun"/>
          <w:lang w:val="en-ZW" w:eastAsia="zh-CN"/>
        </w:rPr>
        <w:t>AirflowNetwork:MultiZone:Component:ZoneExhaustFan,</w:t>
      </w:r>
    </w:p>
    <w:p w14:paraId="409D2619" w14:textId="77777777"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14:paraId="67CB60A0" w14:textId="77777777"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14:paraId="0046C846" w14:textId="77777777"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14:paraId="367DD95B" w14:textId="77777777"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14:paraId="15084D2E" w14:textId="77777777" w:rsidR="006E3278" w:rsidRDefault="00286D9A" w:rsidP="006E3278">
      <w:pPr>
        <w:pStyle w:val="Heading3"/>
      </w:pPr>
      <w:bookmarkStart w:id="1750" w:name="_Toc399490244"/>
      <w:r>
        <w:t>AirflowNetwork:MultiZone:ExternalNode</w:t>
      </w:r>
      <w:bookmarkEnd w:id="1750"/>
    </w:p>
    <w:p w14:paraId="7A85ACC2" w14:textId="77777777"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14:paraId="75418084" w14:textId="77777777"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14:paraId="6CEC3379" w14:textId="77777777" w:rsidR="006E3278" w:rsidRDefault="00D3136B" w:rsidP="006E3278">
      <w:pPr>
        <w:pStyle w:val="Heading4"/>
      </w:pPr>
      <w:r>
        <w:t xml:space="preserve">Field: </w:t>
      </w:r>
      <w:r w:rsidR="006E3278">
        <w:t>Name</w:t>
      </w:r>
    </w:p>
    <w:p w14:paraId="3C7F9BF9" w14:textId="77777777"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14:paraId="068F7268" w14:textId="77777777" w:rsidR="006E3278" w:rsidRDefault="00D3136B" w:rsidP="006E3278">
      <w:pPr>
        <w:pStyle w:val="Heading4"/>
      </w:pPr>
      <w:r>
        <w:t xml:space="preserve">Field: </w:t>
      </w:r>
      <w:r w:rsidR="006E3278">
        <w:t>External Node Height</w:t>
      </w:r>
    </w:p>
    <w:p w14:paraId="4824B62E" w14:textId="77777777" w:rsidR="006E3278" w:rsidRDefault="006E3278" w:rsidP="006E3278">
      <w:pPr>
        <w:pStyle w:val="BodyText"/>
      </w:pPr>
      <w:r>
        <w:t>Designates the reference height, in meters, used to calculate relative pressure. The default value is 0 meters.</w:t>
      </w:r>
    </w:p>
    <w:p w14:paraId="436DD79B" w14:textId="77777777" w:rsidR="0090145F" w:rsidRDefault="0090145F" w:rsidP="0090145F">
      <w:pPr>
        <w:pStyle w:val="Heading4"/>
      </w:pPr>
      <w:r>
        <w:t>Field: Wind Pressure Coefficient Values Object Name</w:t>
      </w:r>
    </w:p>
    <w:p w14:paraId="67F5276E" w14:textId="77777777"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14:paraId="42F683CC" w14:textId="77777777" w:rsidR="0090145F" w:rsidRDefault="0090145F" w:rsidP="0090145F">
      <w:pPr>
        <w:pStyle w:val="BodyText"/>
      </w:pPr>
      <w:r>
        <w:t>IDF examples are provided below:</w:t>
      </w:r>
    </w:p>
    <w:p w14:paraId="062B04FA" w14:textId="77777777" w:rsidR="0090145F" w:rsidRDefault="0090145F" w:rsidP="0090145F">
      <w:pPr>
        <w:pStyle w:val="BodyText"/>
      </w:pPr>
    </w:p>
    <w:p w14:paraId="3B6A9275" w14:textId="77777777" w:rsidR="0090145F" w:rsidRDefault="0090145F" w:rsidP="0090145F">
      <w:pPr>
        <w:pStyle w:val="IDDDefinition"/>
      </w:pPr>
      <w:r>
        <w:t>AirflowNetwork:MultiZone:ExternalNode,</w:t>
      </w:r>
    </w:p>
    <w:p w14:paraId="02816FB8" w14:textId="77777777" w:rsidR="0090145F" w:rsidRDefault="0090145F" w:rsidP="0090145F">
      <w:pPr>
        <w:pStyle w:val="IDDDefinition"/>
      </w:pPr>
      <w:r>
        <w:t xml:space="preserve">    NFacade,                 !- Name</w:t>
      </w:r>
    </w:p>
    <w:p w14:paraId="3AA797D2" w14:textId="77777777" w:rsidR="0090145F" w:rsidRDefault="0090145F" w:rsidP="0090145F">
      <w:pPr>
        <w:pStyle w:val="IDDDefinition"/>
      </w:pPr>
      <w:r>
        <w:t xml:space="preserve">    1.524,                   !- External Node Height {m}</w:t>
      </w:r>
    </w:p>
    <w:p w14:paraId="4A78330D" w14:textId="77777777" w:rsidR="0090145F" w:rsidRDefault="0090145F" w:rsidP="0090145F">
      <w:pPr>
        <w:pStyle w:val="IDDDefinition"/>
      </w:pPr>
      <w:r>
        <w:t xml:space="preserve">    NFacade_WPCValue;        !- </w:t>
      </w:r>
      <w:r>
        <w:rPr>
          <w:rFonts w:eastAsia="SimSun"/>
          <w:lang w:eastAsia="zh-CN"/>
        </w:rPr>
        <w:t>Wind Pressure Coefficient Values Object Name</w:t>
      </w:r>
    </w:p>
    <w:p w14:paraId="004B4973" w14:textId="77777777" w:rsidR="0090145F" w:rsidRDefault="0090145F" w:rsidP="0090145F">
      <w:pPr>
        <w:pStyle w:val="IDDDefinition"/>
      </w:pPr>
    </w:p>
    <w:p w14:paraId="634D7E71" w14:textId="77777777" w:rsidR="0090145F" w:rsidRDefault="0090145F" w:rsidP="0090145F">
      <w:pPr>
        <w:pStyle w:val="IDDDefinition"/>
      </w:pPr>
      <w:r>
        <w:t>AirflowNetwork:MultiZone:ExternalNode,</w:t>
      </w:r>
    </w:p>
    <w:p w14:paraId="2EF8A1B3" w14:textId="77777777" w:rsidR="0090145F" w:rsidRDefault="0090145F" w:rsidP="0090145F">
      <w:pPr>
        <w:pStyle w:val="IDDDefinition"/>
      </w:pPr>
      <w:r>
        <w:t xml:space="preserve">    EFacade,                 !- Name</w:t>
      </w:r>
    </w:p>
    <w:p w14:paraId="1360206E" w14:textId="77777777" w:rsidR="0090145F" w:rsidRDefault="0090145F" w:rsidP="0090145F">
      <w:pPr>
        <w:pStyle w:val="IDDDefinition"/>
      </w:pPr>
      <w:r>
        <w:t xml:space="preserve">    1.524,                   !- External Node Height {m}</w:t>
      </w:r>
    </w:p>
    <w:p w14:paraId="69C8CB9D" w14:textId="77777777"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14:paraId="573833F4" w14:textId="77777777" w:rsidR="0090145F" w:rsidRDefault="0090145F" w:rsidP="0090145F">
      <w:pPr>
        <w:pStyle w:val="IDDDefinition"/>
      </w:pPr>
    </w:p>
    <w:p w14:paraId="222E0364" w14:textId="77777777" w:rsidR="0090145F" w:rsidRDefault="0090145F" w:rsidP="0090145F">
      <w:pPr>
        <w:pStyle w:val="IDDDefinition"/>
      </w:pPr>
      <w:r>
        <w:t>AirflowNetwork:MultiZone:ExternalNode,</w:t>
      </w:r>
    </w:p>
    <w:p w14:paraId="5A44CE72" w14:textId="77777777" w:rsidR="0090145F" w:rsidRDefault="0090145F" w:rsidP="0090145F">
      <w:pPr>
        <w:pStyle w:val="IDDDefinition"/>
      </w:pPr>
      <w:r>
        <w:t xml:space="preserve">    SFacade,                 !- Name</w:t>
      </w:r>
    </w:p>
    <w:p w14:paraId="1CB0D152" w14:textId="77777777" w:rsidR="0090145F" w:rsidRDefault="0090145F" w:rsidP="0090145F">
      <w:pPr>
        <w:pStyle w:val="IDDDefinition"/>
      </w:pPr>
      <w:r>
        <w:t xml:space="preserve">    1.524,                   !- External Node Height {m}</w:t>
      </w:r>
    </w:p>
    <w:p w14:paraId="465AEB77" w14:textId="77777777"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14:paraId="2908024F" w14:textId="77777777" w:rsidR="0090145F" w:rsidRDefault="0090145F" w:rsidP="0090145F">
      <w:pPr>
        <w:pStyle w:val="IDDDefinition"/>
      </w:pPr>
    </w:p>
    <w:p w14:paraId="334D4E84" w14:textId="77777777" w:rsidR="0090145F" w:rsidRDefault="0090145F" w:rsidP="0090145F">
      <w:pPr>
        <w:pStyle w:val="IDDDefinition"/>
      </w:pPr>
      <w:r>
        <w:t>AirflowNetwork:MultiZone:ExternalNode,</w:t>
      </w:r>
    </w:p>
    <w:p w14:paraId="37C9F22C" w14:textId="77777777" w:rsidR="0090145F" w:rsidRDefault="0090145F" w:rsidP="0090145F">
      <w:pPr>
        <w:pStyle w:val="IDDDefinition"/>
      </w:pPr>
      <w:r>
        <w:t xml:space="preserve">    WFacade,                 !- Name</w:t>
      </w:r>
    </w:p>
    <w:p w14:paraId="595C621E" w14:textId="77777777" w:rsidR="0090145F" w:rsidRDefault="0090145F" w:rsidP="0090145F">
      <w:pPr>
        <w:pStyle w:val="IDDDefinition"/>
      </w:pPr>
      <w:r>
        <w:t xml:space="preserve">    1.524,                   !- External Node Height {m}</w:t>
      </w:r>
    </w:p>
    <w:p w14:paraId="482CF476" w14:textId="77777777"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14:paraId="7FAB2B5B" w14:textId="77777777" w:rsidR="0090145F" w:rsidRDefault="0090145F" w:rsidP="0090145F">
      <w:pPr>
        <w:pStyle w:val="IDDDefinition"/>
      </w:pPr>
    </w:p>
    <w:p w14:paraId="64AB2FC0" w14:textId="77777777" w:rsidR="0090145F" w:rsidRDefault="0090145F" w:rsidP="0090145F">
      <w:pPr>
        <w:pStyle w:val="IDDDefinition"/>
      </w:pPr>
      <w:r>
        <w:t>AirflowNetwork:MultiZone:ExternalNode,</w:t>
      </w:r>
    </w:p>
    <w:p w14:paraId="1653D5F5" w14:textId="77777777" w:rsidR="0090145F" w:rsidRPr="0090145F" w:rsidRDefault="0090145F" w:rsidP="0090145F">
      <w:pPr>
        <w:pStyle w:val="IDDDefinition"/>
      </w:pPr>
      <w:r w:rsidRPr="0090145F">
        <w:t xml:space="preserve">    Horizontal,              !- Name</w:t>
      </w:r>
    </w:p>
    <w:p w14:paraId="2943DF7D" w14:textId="77777777" w:rsidR="0090145F" w:rsidRPr="0090145F" w:rsidRDefault="0090145F" w:rsidP="0090145F">
      <w:pPr>
        <w:pStyle w:val="IDDDefinition"/>
      </w:pPr>
      <w:r w:rsidRPr="0090145F">
        <w:t>3.028,                   !- External Node Height {m}</w:t>
      </w:r>
    </w:p>
    <w:p w14:paraId="2BE17CD4" w14:textId="77777777"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14:paraId="047E9042" w14:textId="77777777" w:rsidR="006E3278" w:rsidRPr="00A72AF5" w:rsidRDefault="006E3278" w:rsidP="006E3278">
      <w:pPr>
        <w:pStyle w:val="BodyText"/>
      </w:pPr>
    </w:p>
    <w:p w14:paraId="0670F325" w14:textId="77777777" w:rsidR="006E3278" w:rsidRDefault="00286D9A" w:rsidP="006E3278">
      <w:pPr>
        <w:pStyle w:val="Heading3"/>
        <w:spacing w:before="0"/>
      </w:pPr>
      <w:bookmarkStart w:id="1751" w:name="_Toc399490245"/>
      <w:r>
        <w:t>AirflowNetwork:MultiZone:WindPressureCoefficientArray</w:t>
      </w:r>
      <w:bookmarkEnd w:id="1751"/>
    </w:p>
    <w:p w14:paraId="362C8AA3" w14:textId="77777777"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14:paraId="65CF71E5" w14:textId="77777777"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14:paraId="6251407F" w14:textId="77777777" w:rsidR="006E3278" w:rsidRDefault="006E3278" w:rsidP="006E3278">
      <w:pPr>
        <w:pStyle w:val="Heading4"/>
      </w:pPr>
      <w:r>
        <w:t>Field: Name</w:t>
      </w:r>
    </w:p>
    <w:p w14:paraId="62242DF6" w14:textId="77777777"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14:paraId="210430CD" w14:textId="77777777" w:rsidR="006E3278" w:rsidRDefault="00D3136B" w:rsidP="006E3278">
      <w:pPr>
        <w:pStyle w:val="Heading4"/>
      </w:pPr>
      <w:r>
        <w:t xml:space="preserve">Field: </w:t>
      </w:r>
      <w:r w:rsidR="006E3278">
        <w:t>Wind Direction 1-Wind Direction N</w:t>
      </w:r>
    </w:p>
    <w:p w14:paraId="38D0FAAB" w14:textId="77777777"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14:paraId="442D55ED" w14:textId="77777777" w:rsidR="006E3278" w:rsidRDefault="006E3278" w:rsidP="006E3278">
      <w:pPr>
        <w:pStyle w:val="BodyText"/>
      </w:pPr>
      <w:r>
        <w:t>An IDF example is provided below:</w:t>
      </w:r>
    </w:p>
    <w:p w14:paraId="1A463CD7" w14:textId="77777777" w:rsidR="006E3278" w:rsidRDefault="006E3278" w:rsidP="006E3278">
      <w:pPr>
        <w:pStyle w:val="BodyText"/>
      </w:pPr>
    </w:p>
    <w:p w14:paraId="1398D27C" w14:textId="77777777" w:rsidR="006E3278" w:rsidRDefault="00286D9A" w:rsidP="006E3278">
      <w:pPr>
        <w:pStyle w:val="IDDDefinition"/>
      </w:pPr>
      <w:r>
        <w:t>AirflowNetwork:MultiZone:WindPressureCoefficientArray</w:t>
      </w:r>
      <w:r w:rsidR="006E3278">
        <w:t>,</w:t>
      </w:r>
    </w:p>
    <w:p w14:paraId="68CF925F" w14:textId="77777777" w:rsidR="006E3278" w:rsidRDefault="006E3278" w:rsidP="006E3278">
      <w:pPr>
        <w:pStyle w:val="IDDDefinition"/>
      </w:pPr>
      <w:r>
        <w:t xml:space="preserve">    Every 30 Degrees,        !- WPC Array Name</w:t>
      </w:r>
    </w:p>
    <w:p w14:paraId="7E2F309B" w14:textId="77777777" w:rsidR="006E3278" w:rsidRDefault="006E3278" w:rsidP="006E3278">
      <w:pPr>
        <w:pStyle w:val="IDDDefinition"/>
      </w:pPr>
      <w:r>
        <w:t xml:space="preserve">    0,                       !- Wind Direction #1 {deg}</w:t>
      </w:r>
    </w:p>
    <w:p w14:paraId="7368B24D" w14:textId="77777777" w:rsidR="006E3278" w:rsidRDefault="006E3278" w:rsidP="006E3278">
      <w:pPr>
        <w:pStyle w:val="IDDDefinition"/>
      </w:pPr>
      <w:r>
        <w:t xml:space="preserve">    30,                      !- Wind Direction #2 {deg}</w:t>
      </w:r>
    </w:p>
    <w:p w14:paraId="128D27E4" w14:textId="77777777" w:rsidR="006E3278" w:rsidRDefault="006E3278" w:rsidP="006E3278">
      <w:pPr>
        <w:pStyle w:val="IDDDefinition"/>
      </w:pPr>
      <w:r>
        <w:t xml:space="preserve">    60,                      !- Wind Direction #3 {deg}</w:t>
      </w:r>
    </w:p>
    <w:p w14:paraId="4C40094E" w14:textId="77777777" w:rsidR="006E3278" w:rsidRDefault="006E3278" w:rsidP="006E3278">
      <w:pPr>
        <w:pStyle w:val="IDDDefinition"/>
      </w:pPr>
      <w:r>
        <w:t xml:space="preserve">    90,                      !- Wind Direction #4 {deg}</w:t>
      </w:r>
    </w:p>
    <w:p w14:paraId="4FB1C702" w14:textId="77777777" w:rsidR="006E3278" w:rsidRDefault="006E3278" w:rsidP="006E3278">
      <w:pPr>
        <w:pStyle w:val="IDDDefinition"/>
      </w:pPr>
      <w:r>
        <w:t xml:space="preserve">    120,                     !- Wind Direction #5 {deg}</w:t>
      </w:r>
    </w:p>
    <w:p w14:paraId="722C711D" w14:textId="77777777" w:rsidR="006E3278" w:rsidRDefault="006E3278" w:rsidP="006E3278">
      <w:pPr>
        <w:pStyle w:val="IDDDefinition"/>
      </w:pPr>
      <w:r>
        <w:t xml:space="preserve">    150,                     !- Wind Direction #6 {deg}</w:t>
      </w:r>
    </w:p>
    <w:p w14:paraId="2DFC5A20" w14:textId="77777777" w:rsidR="006E3278" w:rsidRDefault="006E3278" w:rsidP="006E3278">
      <w:pPr>
        <w:pStyle w:val="IDDDefinition"/>
      </w:pPr>
      <w:r>
        <w:t xml:space="preserve">    180,                     !- Wind Direction #7 {deg}</w:t>
      </w:r>
    </w:p>
    <w:p w14:paraId="451A4961" w14:textId="77777777" w:rsidR="006E3278" w:rsidRDefault="006E3278" w:rsidP="006E3278">
      <w:pPr>
        <w:pStyle w:val="IDDDefinition"/>
      </w:pPr>
      <w:r>
        <w:t xml:space="preserve">    210,                     !- Wind Direction #8 {deg}</w:t>
      </w:r>
    </w:p>
    <w:p w14:paraId="1C7DDA38" w14:textId="77777777" w:rsidR="006E3278" w:rsidRDefault="006E3278" w:rsidP="006E3278">
      <w:pPr>
        <w:pStyle w:val="IDDDefinition"/>
      </w:pPr>
      <w:r>
        <w:t xml:space="preserve">    240,                     !- Wind Direction #9 {deg}</w:t>
      </w:r>
    </w:p>
    <w:p w14:paraId="232950DD" w14:textId="77777777" w:rsidR="006E3278" w:rsidRDefault="006E3278" w:rsidP="006E3278">
      <w:pPr>
        <w:pStyle w:val="IDDDefinition"/>
      </w:pPr>
      <w:r>
        <w:t xml:space="preserve">    270,                     !- Wind Direction #10 {deg}</w:t>
      </w:r>
    </w:p>
    <w:p w14:paraId="031002CF" w14:textId="77777777" w:rsidR="006E3278" w:rsidRDefault="006E3278" w:rsidP="006E3278">
      <w:pPr>
        <w:pStyle w:val="IDDDefinition"/>
      </w:pPr>
      <w:r>
        <w:t xml:space="preserve">    300,                     !- Wind Direction #11 {deg}</w:t>
      </w:r>
    </w:p>
    <w:p w14:paraId="18486E7B" w14:textId="77777777" w:rsidR="006E3278" w:rsidRDefault="006E3278" w:rsidP="006E3278">
      <w:pPr>
        <w:pStyle w:val="IDDDefinition"/>
      </w:pPr>
      <w:r>
        <w:t xml:space="preserve">    330;                     !- Wind Direction #12 {deg}</w:t>
      </w:r>
    </w:p>
    <w:p w14:paraId="2DC32FC4" w14:textId="77777777" w:rsidR="006E3278" w:rsidRDefault="00286D9A" w:rsidP="006E3278">
      <w:pPr>
        <w:pStyle w:val="Heading3"/>
        <w:spacing w:before="240"/>
      </w:pPr>
      <w:bookmarkStart w:id="1752" w:name="_Toc399490246"/>
      <w:r>
        <w:t>AirflowNetwork:MultiZone:WindPressureCoefficientValues</w:t>
      </w:r>
      <w:bookmarkEnd w:id="1752"/>
    </w:p>
    <w:p w14:paraId="340C3CD5" w14:textId="77777777"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14:paraId="54868DEC" w14:textId="77777777"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14:paraId="48FF68B5" w14:textId="77777777" w:rsidR="0090145F" w:rsidRDefault="0090145F" w:rsidP="0090145F">
      <w:pPr>
        <w:pStyle w:val="Heading4"/>
      </w:pPr>
      <w:r>
        <w:t>Field: Name</w:t>
      </w:r>
    </w:p>
    <w:p w14:paraId="0960B6A8" w14:textId="77777777" w:rsidR="0090145F" w:rsidRDefault="0090145F" w:rsidP="0090145F">
      <w:pPr>
        <w:pStyle w:val="BodyText"/>
      </w:pPr>
      <w:r>
        <w:t xml:space="preserve">The name of this WindPressureCoefficientValues object. This name can be referenced by multiple AirflowNetwork:MultiZone:ExternalNode objects. </w:t>
      </w:r>
    </w:p>
    <w:p w14:paraId="5E4C08C5" w14:textId="77777777" w:rsidR="0090145F" w:rsidRDefault="0090145F" w:rsidP="0090145F">
      <w:pPr>
        <w:pStyle w:val="Heading4"/>
      </w:pPr>
      <w:r>
        <w:t>Field: WindPressureCoefficientArray Name</w:t>
      </w:r>
    </w:p>
    <w:p w14:paraId="25F9612F" w14:textId="77777777"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14:paraId="6B1205F6" w14:textId="77777777" w:rsidR="0090145F" w:rsidRDefault="0090145F" w:rsidP="0090145F">
      <w:pPr>
        <w:pStyle w:val="Heading4"/>
      </w:pPr>
      <w:r>
        <w:t>Field: Wind Pressure Coefficient Value 1 to Wind Pressure Coefficient Value N</w:t>
      </w:r>
    </w:p>
    <w:p w14:paraId="2D7BAFEB" w14:textId="77777777"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14:paraId="7D18A674" w14:textId="77777777" w:rsidR="006E3278" w:rsidRDefault="006E3278" w:rsidP="006E3278">
      <w:pPr>
        <w:pStyle w:val="Heading4"/>
      </w:pPr>
      <w:r>
        <w:t>Obtaining WPC values</w:t>
      </w:r>
    </w:p>
    <w:p w14:paraId="35B6B969" w14:textId="77777777" w:rsidR="006E3278" w:rsidRDefault="006E3278" w:rsidP="006E3278">
      <w:pPr>
        <w:pStyle w:val="BodyText"/>
        <w:jc w:val="left"/>
      </w:pPr>
      <w:r>
        <w:t xml:space="preserve">WPC values can be obtained from wind tunnel measurements, CFD calculations, or from published values for different building shapes. </w:t>
      </w:r>
    </w:p>
    <w:p w14:paraId="3DF3C1FE" w14:textId="77777777"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14:paraId="4B6606BD" w14:textId="77777777"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14:paraId="241D55DB" w14:textId="77777777"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14:paraId="14737A31" w14:textId="77777777"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14:paraId="2D23762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14:paraId="4478938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14:paraId="60C08852"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14:paraId="553A894E"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14:paraId="41B2552B" w14:textId="77777777" w:rsidR="00DF6026" w:rsidRDefault="00DF6026" w:rsidP="006E3278">
      <w:pPr>
        <w:pStyle w:val="BodyText"/>
      </w:pPr>
    </w:p>
    <w:p w14:paraId="717A38AC" w14:textId="77777777" w:rsidR="006E3278" w:rsidRDefault="006E3278" w:rsidP="006E3278">
      <w:pPr>
        <w:pStyle w:val="BodyText"/>
      </w:pPr>
      <w:r>
        <w:t>An IDF example is provided below:</w:t>
      </w:r>
    </w:p>
    <w:p w14:paraId="78DD0775" w14:textId="77777777" w:rsidR="006E3278" w:rsidRDefault="006E3278" w:rsidP="006E3278">
      <w:pPr>
        <w:pStyle w:val="BodyText"/>
      </w:pPr>
    </w:p>
    <w:p w14:paraId="5273FFC6" w14:textId="77777777" w:rsidR="00C956D0" w:rsidRPr="00B71861" w:rsidRDefault="00C956D0" w:rsidP="00C956D0">
      <w:pPr>
        <w:pStyle w:val="IDDDefinition"/>
        <w:rPr>
          <w:b/>
        </w:rPr>
      </w:pPr>
      <w:r w:rsidRPr="00B71861">
        <w:rPr>
          <w:b/>
        </w:rPr>
        <w:t>AirflowNetwork:MultiZone:WindPressureCoefficientValues,</w:t>
      </w:r>
    </w:p>
    <w:p w14:paraId="47283AE7" w14:textId="77777777" w:rsidR="00C956D0" w:rsidRDefault="00C956D0" w:rsidP="00C956D0">
      <w:pPr>
        <w:pStyle w:val="IDDDefinition"/>
      </w:pPr>
      <w:r>
        <w:t xml:space="preserve">    NFacade_WPCValue,        !- Name</w:t>
      </w:r>
    </w:p>
    <w:p w14:paraId="6D687FF0" w14:textId="77777777" w:rsidR="00C956D0" w:rsidRDefault="00C956D0" w:rsidP="00C956D0">
      <w:pPr>
        <w:pStyle w:val="IDDDefinition"/>
      </w:pPr>
      <w:r>
        <w:t xml:space="preserve">    Every 30 Degrees,        !- </w:t>
      </w:r>
      <w:r w:rsidRPr="00C05914">
        <w:rPr>
          <w:rFonts w:cs="Courier New"/>
          <w:szCs w:val="16"/>
        </w:rPr>
        <w:t>AirflowNetwork:MultiZone:WindPressureCoefficientArray Name</w:t>
      </w:r>
    </w:p>
    <w:p w14:paraId="5D011A17" w14:textId="77777777"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0E52C098"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17B351B3"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555208A2"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47220911"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7FC29F53"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68671E4C" w14:textId="77777777"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57024038"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0C6692CB"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61A1F2E"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432B12B5"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66799247"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60ED968B" w14:textId="77777777" w:rsidR="006E3278" w:rsidRDefault="006E3278" w:rsidP="006E3278">
      <w:pPr>
        <w:pStyle w:val="BodyText"/>
      </w:pPr>
    </w:p>
    <w:p w14:paraId="15B529CA" w14:textId="77777777"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14:paraId="6210F54F" w14:textId="77777777"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14:paraId="3F9FCA1D" w14:textId="77777777" w:rsidR="006E3278" w:rsidRDefault="006E3278" w:rsidP="006E3278">
      <w:pPr>
        <w:pStyle w:val="Heading3"/>
        <w:spacing w:before="240"/>
      </w:pPr>
      <w:bookmarkStart w:id="1753" w:name="_Toc146669510"/>
      <w:bookmarkStart w:id="1754" w:name="_Toc399490247"/>
      <w:r>
        <w:t>AirflowNetwork:Distribution:Node</w:t>
      </w:r>
      <w:bookmarkEnd w:id="1753"/>
      <w:bookmarkEnd w:id="1754"/>
    </w:p>
    <w:p w14:paraId="7019A262" w14:textId="77777777"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14:paraId="2277805D" w14:textId="77777777"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5D8445E0" w14:textId="77777777"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14:paraId="36799744" w14:textId="77777777" w:rsidR="006E3278" w:rsidRDefault="006E3278" w:rsidP="006E3278">
      <w:pPr>
        <w:pStyle w:val="Heading4"/>
      </w:pPr>
      <w:r>
        <w:t>Field: Name</w:t>
      </w:r>
    </w:p>
    <w:p w14:paraId="71ACCCF7" w14:textId="77777777"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14:paraId="0D400197" w14:textId="77777777" w:rsidR="006E3278" w:rsidRDefault="006E3278" w:rsidP="006E3278">
      <w:pPr>
        <w:pStyle w:val="Heading4"/>
      </w:pPr>
      <w:r>
        <w:t>Field:</w:t>
      </w:r>
      <w:r w:rsidR="00B71861">
        <w:t>Component Name or Node Name</w:t>
      </w:r>
    </w:p>
    <w:p w14:paraId="6B89BA05" w14:textId="77777777"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14:paraId="1DB24C8D" w14:textId="77777777" w:rsidR="00892072" w:rsidRDefault="00892072" w:rsidP="00892072">
      <w:pPr>
        <w:pStyle w:val="Heading4"/>
      </w:pPr>
      <w:r>
        <w:t>Field: Component Object Type or Node Type</w:t>
      </w:r>
    </w:p>
    <w:p w14:paraId="5C2F8514" w14:textId="77777777" w:rsidR="00892072" w:rsidRDefault="00892072" w:rsidP="00892072">
      <w:pPr>
        <w:pStyle w:val="BodyText"/>
      </w:pPr>
      <w:r>
        <w:t>This choice field distinguishes the node type for the EnergyPlus node or object name defined above. Five node types are available:</w:t>
      </w:r>
    </w:p>
    <w:p w14:paraId="26113186" w14:textId="77777777"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14:paraId="7CA5B2AC" w14:textId="77777777"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14:paraId="7BC47E3F" w14:textId="77777777"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14:paraId="3C2C2A34" w14:textId="77777777"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14:paraId="055BD55A" w14:textId="77777777"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14:paraId="2F14839C" w14:textId="77777777"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14:paraId="4109CE11" w14:textId="77777777" w:rsidR="00892072" w:rsidRDefault="00892072" w:rsidP="00892072">
      <w:pPr>
        <w:pStyle w:val="ListBullet"/>
      </w:pPr>
      <w:r w:rsidRPr="00B71861">
        <w:rPr>
          <w:b/>
        </w:rPr>
        <w:t>Other</w:t>
      </w:r>
      <w:r>
        <w:t>: Represents a type not already defined above.</w:t>
      </w:r>
    </w:p>
    <w:p w14:paraId="30332636" w14:textId="77777777"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14:paraId="354DBCC3" w14:textId="77777777" w:rsidR="006E3278" w:rsidRDefault="006E3278" w:rsidP="006E3278">
      <w:pPr>
        <w:pStyle w:val="Heading4"/>
      </w:pPr>
      <w:r>
        <w:t>Field: Node Height</w:t>
      </w:r>
    </w:p>
    <w:p w14:paraId="024F41D6" w14:textId="77777777" w:rsidR="006E3278" w:rsidRDefault="006E3278" w:rsidP="006E3278">
      <w:pPr>
        <w:pStyle w:val="BodyText"/>
      </w:pPr>
      <w:r>
        <w:t>Designates the reference height in meters used to calculate relative pressure. The default value is 0 meters.</w:t>
      </w:r>
    </w:p>
    <w:p w14:paraId="359D5CAD" w14:textId="77777777" w:rsidR="00892072" w:rsidRDefault="00892072" w:rsidP="00892072">
      <w:pPr>
        <w:pStyle w:val="BodyText"/>
      </w:pPr>
      <w:r>
        <w:t>IDF examples are provided below:</w:t>
      </w:r>
    </w:p>
    <w:p w14:paraId="70F91996" w14:textId="77777777" w:rsidR="00892072" w:rsidRDefault="00892072" w:rsidP="00892072">
      <w:pPr>
        <w:pStyle w:val="IDDDefinition"/>
      </w:pPr>
      <w:r>
        <w:t>AirflowNetwork:Distribution:Node,</w:t>
      </w:r>
    </w:p>
    <w:p w14:paraId="1F577DF0" w14:textId="77777777" w:rsidR="00892072" w:rsidRDefault="00892072" w:rsidP="00892072">
      <w:pPr>
        <w:pStyle w:val="IDDDefinition"/>
      </w:pPr>
      <w:r>
        <w:t xml:space="preserve">    EquipmentInletNode,      !- Name</w:t>
      </w:r>
    </w:p>
    <w:p w14:paraId="7A873022" w14:textId="77777777" w:rsidR="00892072" w:rsidRDefault="00892072" w:rsidP="00892072">
      <w:pPr>
        <w:pStyle w:val="IDDDefinition"/>
      </w:pPr>
      <w:r>
        <w:t xml:space="preserve">    Zone Equipment Inlet Node,  !- Component Name or Node Name</w:t>
      </w:r>
    </w:p>
    <w:p w14:paraId="2F4E814A" w14:textId="77777777" w:rsidR="00892072" w:rsidRDefault="00892072" w:rsidP="00892072">
      <w:pPr>
        <w:pStyle w:val="IDDDefinition"/>
      </w:pPr>
      <w:r>
        <w:t xml:space="preserve">    Other,                   !- Component Object Type or Node Type</w:t>
      </w:r>
    </w:p>
    <w:p w14:paraId="71C2ADF3" w14:textId="77777777" w:rsidR="00892072" w:rsidRDefault="00892072" w:rsidP="00892072">
      <w:pPr>
        <w:pStyle w:val="IDDDefinition"/>
      </w:pPr>
      <w:r>
        <w:t xml:space="preserve">    3.0;                     !- Node Height {m}</w:t>
      </w:r>
    </w:p>
    <w:p w14:paraId="54983AB6" w14:textId="77777777" w:rsidR="00892072" w:rsidRDefault="00892072" w:rsidP="00892072">
      <w:pPr>
        <w:pStyle w:val="IDDDefinition"/>
      </w:pPr>
    </w:p>
    <w:p w14:paraId="6F1146A2" w14:textId="77777777" w:rsidR="00892072" w:rsidRDefault="00892072" w:rsidP="00892072">
      <w:pPr>
        <w:pStyle w:val="IDDDefinition"/>
      </w:pPr>
      <w:r>
        <w:t>AirflowNetwork:Distribution:Node,</w:t>
      </w:r>
    </w:p>
    <w:p w14:paraId="04CFB1FC" w14:textId="77777777" w:rsidR="00892072" w:rsidRDefault="00892072" w:rsidP="00892072">
      <w:pPr>
        <w:pStyle w:val="IDDDefinition"/>
      </w:pPr>
      <w:r>
        <w:t xml:space="preserve">    SupplyMainNode,          !- Name</w:t>
      </w:r>
    </w:p>
    <w:p w14:paraId="2EEBD136" w14:textId="77777777" w:rsidR="00892072" w:rsidRDefault="00892072" w:rsidP="00892072">
      <w:pPr>
        <w:pStyle w:val="IDDDefinition"/>
      </w:pPr>
      <w:r>
        <w:t xml:space="preserve">    ,                        !- Component Name or Node Name</w:t>
      </w:r>
    </w:p>
    <w:p w14:paraId="27C5D518" w14:textId="77777777" w:rsidR="00892072" w:rsidRDefault="00892072" w:rsidP="00892072">
      <w:pPr>
        <w:pStyle w:val="IDDDefinition"/>
      </w:pPr>
      <w:r>
        <w:t xml:space="preserve">    Other,                   !- Component Object Type or Node Type</w:t>
      </w:r>
    </w:p>
    <w:p w14:paraId="6B8CB057" w14:textId="77777777" w:rsidR="00892072" w:rsidRDefault="00892072" w:rsidP="00892072">
      <w:pPr>
        <w:pStyle w:val="IDDDefinition"/>
      </w:pPr>
      <w:r>
        <w:t xml:space="preserve">    3.0;                     !- Node Height {m}</w:t>
      </w:r>
    </w:p>
    <w:p w14:paraId="0F55E368" w14:textId="77777777" w:rsidR="00892072" w:rsidRDefault="00892072" w:rsidP="00892072">
      <w:pPr>
        <w:pStyle w:val="IDDDefinition"/>
      </w:pPr>
    </w:p>
    <w:p w14:paraId="6D01D289" w14:textId="77777777" w:rsidR="00892072" w:rsidRDefault="00892072" w:rsidP="00892072">
      <w:pPr>
        <w:pStyle w:val="IDDDefinition"/>
      </w:pPr>
      <w:r>
        <w:t>AirflowNetwork:Distribution:Node,</w:t>
      </w:r>
    </w:p>
    <w:p w14:paraId="79F6D617" w14:textId="77777777" w:rsidR="00892072" w:rsidRDefault="00892072" w:rsidP="00892072">
      <w:pPr>
        <w:pStyle w:val="IDDDefinition"/>
      </w:pPr>
      <w:r>
        <w:t xml:space="preserve">    MainSplitterNode,        !- Name</w:t>
      </w:r>
    </w:p>
    <w:p w14:paraId="0D80282B" w14:textId="77777777" w:rsidR="00892072" w:rsidRDefault="00892072" w:rsidP="00892072">
      <w:pPr>
        <w:pStyle w:val="IDDDefinition"/>
      </w:pPr>
      <w:r>
        <w:t xml:space="preserve">    ,                        !- Component Name or Node Name</w:t>
      </w:r>
    </w:p>
    <w:p w14:paraId="0891BE2F" w14:textId="77777777" w:rsidR="00892072" w:rsidRDefault="00892072" w:rsidP="00892072">
      <w:pPr>
        <w:pStyle w:val="IDDDefinition"/>
      </w:pPr>
      <w:r>
        <w:t xml:space="preserve">    AirLoopHVAC:ZoneSplitter,  !- Component Object Type or Node Type</w:t>
      </w:r>
    </w:p>
    <w:p w14:paraId="5A39CC44" w14:textId="77777777" w:rsidR="00892072" w:rsidRDefault="00892072" w:rsidP="00892072">
      <w:pPr>
        <w:pStyle w:val="IDDDefinition"/>
      </w:pPr>
      <w:r>
        <w:t xml:space="preserve">    3.0;                     !- Node Height {m}</w:t>
      </w:r>
    </w:p>
    <w:p w14:paraId="765E3992" w14:textId="77777777" w:rsidR="00C956D0" w:rsidRPr="00C956D0" w:rsidRDefault="00C956D0" w:rsidP="00C956D0">
      <w:pPr>
        <w:pStyle w:val="BodyText"/>
      </w:pPr>
    </w:p>
    <w:p w14:paraId="17D39352" w14:textId="77777777" w:rsidR="006E3278" w:rsidRDefault="00286D9A" w:rsidP="006E3278">
      <w:pPr>
        <w:pStyle w:val="IDDDefinition"/>
      </w:pPr>
      <w:r>
        <w:t>AirflowNetwork:Distribution:Node</w:t>
      </w:r>
      <w:r w:rsidR="006E3278">
        <w:t>,</w:t>
      </w:r>
    </w:p>
    <w:p w14:paraId="2AC77F3E" w14:textId="77777777" w:rsidR="006E3278" w:rsidRDefault="006E3278" w:rsidP="006E3278">
      <w:pPr>
        <w:pStyle w:val="IDDDefinition"/>
      </w:pPr>
      <w:r>
        <w:t xml:space="preserve">    MainSplitterNode,        !- Name of Node</w:t>
      </w:r>
    </w:p>
    <w:p w14:paraId="426927D1" w14:textId="77777777" w:rsidR="006E3278" w:rsidRDefault="006E3278" w:rsidP="006E3278">
      <w:pPr>
        <w:pStyle w:val="IDDDefinition"/>
      </w:pPr>
      <w:r>
        <w:t xml:space="preserve">    ,                        !- Name of Associated EnergyPlus Node or Object</w:t>
      </w:r>
    </w:p>
    <w:p w14:paraId="572962E7" w14:textId="77777777" w:rsidR="006E3278" w:rsidRDefault="006E3278" w:rsidP="006E3278">
      <w:pPr>
        <w:pStyle w:val="IDDDefinition"/>
      </w:pPr>
      <w:r>
        <w:t xml:space="preserve">    </w:t>
      </w:r>
      <w:r w:rsidR="00B71861">
        <w:t>AirLoopHVAC:Zone</w:t>
      </w:r>
      <w:r>
        <w:t>Splitter,  !- EnergyPlus Object or Node Type</w:t>
      </w:r>
    </w:p>
    <w:p w14:paraId="69C419EC" w14:textId="77777777" w:rsidR="006E3278" w:rsidRDefault="006E3278" w:rsidP="006E3278">
      <w:pPr>
        <w:pStyle w:val="IDDDefinition"/>
      </w:pPr>
      <w:r>
        <w:t xml:space="preserve">    3.0;                     !- Node Height {m}</w:t>
      </w:r>
    </w:p>
    <w:p w14:paraId="2323630E" w14:textId="77777777" w:rsidR="006E3278" w:rsidRDefault="006E3278" w:rsidP="006E3278">
      <w:pPr>
        <w:pStyle w:val="BodyText"/>
      </w:pPr>
    </w:p>
    <w:p w14:paraId="1F9BCE47" w14:textId="77777777" w:rsidR="006E3278" w:rsidRDefault="006E3278" w:rsidP="006E3278">
      <w:pPr>
        <w:pStyle w:val="BodyText"/>
      </w:pPr>
      <w:bookmarkStart w:id="1755" w:name="_Toc99527957"/>
      <w:bookmarkStart w:id="1756"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14:paraId="37454A7E" w14:textId="77777777" w:rsidR="006E3278" w:rsidRPr="00C21A05" w:rsidRDefault="00286D9A" w:rsidP="006E3278">
      <w:pPr>
        <w:pStyle w:val="ListBullet"/>
      </w:pPr>
      <w:r>
        <w:t>AirflowNetwork:Distribution:Component:Leak</w:t>
      </w:r>
    </w:p>
    <w:p w14:paraId="78478F4C" w14:textId="77777777" w:rsidR="006E3278" w:rsidRDefault="00286D9A" w:rsidP="006E3278">
      <w:pPr>
        <w:pStyle w:val="ListBullet"/>
      </w:pPr>
      <w:r>
        <w:t>AirflowNetwork:Distribution:Component:LeakageRatio</w:t>
      </w:r>
    </w:p>
    <w:p w14:paraId="6C515A68" w14:textId="77777777" w:rsidR="006E3278" w:rsidRDefault="00286D9A" w:rsidP="006E3278">
      <w:pPr>
        <w:pStyle w:val="ListBullet"/>
      </w:pPr>
      <w:r>
        <w:t>AirflowNetwork:Distribution:Component:Duct</w:t>
      </w:r>
    </w:p>
    <w:p w14:paraId="0806351B" w14:textId="77777777" w:rsidR="006E3278" w:rsidRDefault="00286D9A" w:rsidP="006E3278">
      <w:pPr>
        <w:pStyle w:val="ListBullet"/>
      </w:pPr>
      <w:r>
        <w:t>AirflowNetwork:Distribution:Component:ConstantVolumeFan</w:t>
      </w:r>
    </w:p>
    <w:p w14:paraId="713000E2" w14:textId="77777777" w:rsidR="006E3278" w:rsidRDefault="00286D9A" w:rsidP="006E3278">
      <w:pPr>
        <w:pStyle w:val="ListBullet"/>
      </w:pPr>
      <w:r>
        <w:t>AirflowNetwork:Distribution:Component:Coil</w:t>
      </w:r>
    </w:p>
    <w:p w14:paraId="599EC128" w14:textId="77777777" w:rsidR="00175062" w:rsidRDefault="00175062" w:rsidP="006E3278">
      <w:pPr>
        <w:pStyle w:val="ListBullet"/>
      </w:pPr>
      <w:r>
        <w:t>AirflowNetwork:Distribution:Component:HeatExchanger</w:t>
      </w:r>
    </w:p>
    <w:p w14:paraId="3A64FA77" w14:textId="77777777" w:rsidR="006E3278" w:rsidRDefault="00286D9A" w:rsidP="006E3278">
      <w:pPr>
        <w:pStyle w:val="ListBullet"/>
      </w:pPr>
      <w:r>
        <w:t>AirflowNetwork:Distribution:Component:TerminalUnit</w:t>
      </w:r>
    </w:p>
    <w:p w14:paraId="4EE98664" w14:textId="77777777" w:rsidR="006E3278" w:rsidRDefault="00286D9A" w:rsidP="006E3278">
      <w:pPr>
        <w:pStyle w:val="ListBullet"/>
      </w:pPr>
      <w:r>
        <w:t>AirflowNetwork:Distribution:Component:ConstantPressureDrop</w:t>
      </w:r>
    </w:p>
    <w:p w14:paraId="6FD57807" w14:textId="77777777" w:rsidR="006E3278" w:rsidRDefault="00286D9A" w:rsidP="006E3278">
      <w:pPr>
        <w:pStyle w:val="Heading3"/>
      </w:pPr>
      <w:bookmarkStart w:id="1757" w:name="_Toc399490248"/>
      <w:r>
        <w:t>AirflowNetwork:Distribution:Component:Leak</w:t>
      </w:r>
      <w:bookmarkEnd w:id="1757"/>
    </w:p>
    <w:p w14:paraId="6B6A8C3E" w14:textId="77777777"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14:paraId="71930F58" w14:textId="77777777" w:rsidR="006E3278" w:rsidRDefault="00884C36" w:rsidP="006E3278">
      <w:pPr>
        <w:pStyle w:val="Equation"/>
      </w:pPr>
      <w:r w:rsidRPr="00884C36">
        <w:rPr>
          <w:position w:val="-14"/>
        </w:rPr>
        <w:object w:dxaOrig="1500" w:dyaOrig="440" w14:anchorId="7E6F08E6">
          <v:shape id="_x0000_i1163" type="#_x0000_t75" style="width:75pt;height:21.75pt" o:ole="">
            <v:imagedata r:id="rId407" o:title=""/>
          </v:shape>
          <o:OLEObject Type="Embed" ProgID="Equation.DSMT4" ShapeID="_x0000_i1163" DrawAspect="Content" ObjectID="_1473234862" r:id="rId408"/>
        </w:object>
      </w:r>
    </w:p>
    <w:p w14:paraId="31C0A7AB" w14:textId="77777777" w:rsidR="006E3278" w:rsidRDefault="006E3278" w:rsidP="006E3278">
      <w:pPr>
        <w:pStyle w:val="BodyText"/>
      </w:pPr>
      <w:r>
        <w:t>where</w:t>
      </w:r>
    </w:p>
    <w:p w14:paraId="46ED18F9" w14:textId="77777777" w:rsidR="006E3278" w:rsidRDefault="00884C36" w:rsidP="006E3278">
      <w:pPr>
        <w:pStyle w:val="BodyText"/>
      </w:pPr>
      <w:r w:rsidRPr="00884C36">
        <w:rPr>
          <w:position w:val="-6"/>
        </w:rPr>
        <w:object w:dxaOrig="260" w:dyaOrig="279" w14:anchorId="04B56335">
          <v:shape id="_x0000_i1164" type="#_x0000_t75" style="width:12.75pt;height:14.25pt" o:ole="">
            <v:imagedata r:id="rId409" o:title=""/>
          </v:shape>
          <o:OLEObject Type="Embed" ProgID="Equation.DSMT4" ShapeID="_x0000_i1164" DrawAspect="Content" ObjectID="_1473234863" r:id="rId410"/>
        </w:object>
      </w:r>
      <w:r w:rsidR="006E3278">
        <w:t xml:space="preserve"> = Air mass flow rate through the component [kg/s]</w:t>
      </w:r>
    </w:p>
    <w:p w14:paraId="10E3D7BC" w14:textId="77777777" w:rsidR="006E3278" w:rsidRDefault="006E3278" w:rsidP="006E3278">
      <w:pPr>
        <w:pStyle w:val="BodyText"/>
        <w:tabs>
          <w:tab w:val="left" w:pos="-2340"/>
        </w:tabs>
      </w:pPr>
      <w:r>
        <w:t>C = Air mass flow coefficient (kg/s at 1 Pa pressure difference)</w:t>
      </w:r>
    </w:p>
    <w:p w14:paraId="0FD80185" w14:textId="77777777" w:rsidR="006E3278" w:rsidRDefault="00884C36" w:rsidP="006E3278">
      <w:pPr>
        <w:pStyle w:val="BodyText"/>
      </w:pPr>
      <w:r w:rsidRPr="00884C36">
        <w:rPr>
          <w:position w:val="-4"/>
        </w:rPr>
        <w:object w:dxaOrig="380" w:dyaOrig="260" w14:anchorId="3DABA146">
          <v:shape id="_x0000_i1165" type="#_x0000_t75" style="width:18.75pt;height:12.75pt" o:ole="">
            <v:imagedata r:id="rId411" o:title=""/>
          </v:shape>
          <o:OLEObject Type="Embed" ProgID="Equation.DSMT4" ShapeID="_x0000_i1165" DrawAspect="Content" ObjectID="_1473234864" r:id="rId412"/>
        </w:object>
      </w:r>
      <w:r w:rsidR="006E3278">
        <w:t xml:space="preserve"> = Total pressure loss across the element [Pa]</w:t>
      </w:r>
    </w:p>
    <w:p w14:paraId="6CBF03F6" w14:textId="77777777" w:rsidR="006E3278" w:rsidRDefault="006E3278" w:rsidP="006E3278">
      <w:pPr>
        <w:pStyle w:val="BodyText"/>
      </w:pPr>
      <w:r>
        <w:t>n = Air mass flow exponent</w:t>
      </w:r>
    </w:p>
    <w:p w14:paraId="7707DA7E" w14:textId="77777777" w:rsidR="006E3278" w:rsidRDefault="006E3278" w:rsidP="006E3278">
      <w:pPr>
        <w:pStyle w:val="BodyText"/>
      </w:pPr>
      <w:r>
        <w:t>C</w:t>
      </w:r>
      <w:r w:rsidRPr="007D674A">
        <w:rPr>
          <w:vertAlign w:val="subscript"/>
        </w:rPr>
        <w:t>T</w:t>
      </w:r>
      <w:r>
        <w:rPr>
          <w:vertAlign w:val="subscript"/>
        </w:rPr>
        <w:t xml:space="preserve"> </w:t>
      </w:r>
      <w:r>
        <w:t>= Temperature correction factor</w:t>
      </w:r>
    </w:p>
    <w:p w14:paraId="035603CC" w14:textId="77777777" w:rsidR="006E3278" w:rsidRDefault="00884C36" w:rsidP="006E3278">
      <w:pPr>
        <w:pStyle w:val="Equation"/>
      </w:pPr>
      <w:r w:rsidRPr="00884C36">
        <w:rPr>
          <w:position w:val="-30"/>
        </w:rPr>
        <w:object w:dxaOrig="2120" w:dyaOrig="780" w14:anchorId="7C56DD08">
          <v:shape id="_x0000_i1166" type="#_x0000_t75" style="width:105.75pt;height:39pt" o:ole="">
            <v:imagedata r:id="rId413" o:title=""/>
          </v:shape>
          <o:OLEObject Type="Embed" ProgID="Equation.DSMT4" ShapeID="_x0000_i1166" DrawAspect="Content" ObjectID="_1473234865" r:id="rId414"/>
        </w:object>
      </w:r>
    </w:p>
    <w:p w14:paraId="15DC4B81" w14:textId="77777777" w:rsidR="006E3278" w:rsidRDefault="006E3278" w:rsidP="006E3278">
      <w:pPr>
        <w:pStyle w:val="BodyText"/>
      </w:pPr>
      <w:r>
        <w:t>where</w:t>
      </w:r>
    </w:p>
    <w:p w14:paraId="3F4955A7"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7B67AD93"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537ACC4C"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14:paraId="28FC6F0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3C3D33" w14:textId="77777777" w:rsidR="006E3278" w:rsidRDefault="006E3278" w:rsidP="006E3278">
      <w:pPr>
        <w:pStyle w:val="BlockQuotation"/>
      </w:pPr>
      <w:r>
        <w:t xml:space="preserve">Note: The correction factor shown above is use for this particular component as specified. </w:t>
      </w:r>
    </w:p>
    <w:p w14:paraId="5D04CFAD" w14:textId="77777777" w:rsidR="006E3278" w:rsidRDefault="006E3278" w:rsidP="006E3278">
      <w:pPr>
        <w:pStyle w:val="Heading4"/>
      </w:pPr>
      <w:r>
        <w:t>Field: Name</w:t>
      </w:r>
    </w:p>
    <w:p w14:paraId="1CA00D52" w14:textId="77777777"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14:paraId="432BC4BA" w14:textId="77777777" w:rsidR="006E3278" w:rsidRDefault="006E3278" w:rsidP="006E3278">
      <w:pPr>
        <w:pStyle w:val="Heading4"/>
      </w:pPr>
      <w:r>
        <w:t>Field: Air Mass Flow Coefficient</w:t>
      </w:r>
    </w:p>
    <w:p w14:paraId="0126E76B" w14:textId="77777777" w:rsidR="006E3278" w:rsidRDefault="006E3278" w:rsidP="006E3278">
      <w:pPr>
        <w:pStyle w:val="BodyText"/>
      </w:pPr>
      <w:r>
        <w:t>This numeric field is defined as the air mass flow coefficient at 1 Pa pressure difference across this component. Valid entries must be greater than zero.</w:t>
      </w:r>
    </w:p>
    <w:p w14:paraId="4C88B129" w14:textId="77777777" w:rsidR="006E3278" w:rsidRDefault="006E3278" w:rsidP="006E3278">
      <w:pPr>
        <w:pStyle w:val="Heading4"/>
      </w:pPr>
      <w:r>
        <w:t>Field: Air Mass Flow Exponent</w:t>
      </w:r>
    </w:p>
    <w:p w14:paraId="33016211" w14:textId="77777777"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14:paraId="571BE1E4" w14:textId="77777777" w:rsidR="006E3278" w:rsidRDefault="006E3278" w:rsidP="006E3278">
      <w:pPr>
        <w:pStyle w:val="BodyText"/>
      </w:pPr>
      <w:r>
        <w:t>An IDF example is provided below:</w:t>
      </w:r>
    </w:p>
    <w:p w14:paraId="63B5DF1D" w14:textId="77777777" w:rsidR="006E3278" w:rsidRDefault="006E3278" w:rsidP="006E3278">
      <w:pPr>
        <w:pStyle w:val="BodyText"/>
      </w:pPr>
    </w:p>
    <w:p w14:paraId="533D3BF8" w14:textId="77777777" w:rsidR="006E3278" w:rsidRDefault="00286D9A" w:rsidP="006E3278">
      <w:pPr>
        <w:pStyle w:val="IDDDefinition"/>
      </w:pPr>
      <w:r>
        <w:t>AirflowNetwork:Distribution:Component:Leak</w:t>
      </w:r>
      <w:r w:rsidR="006E3278">
        <w:t>,</w:t>
      </w:r>
    </w:p>
    <w:p w14:paraId="6F326A2A" w14:textId="77777777" w:rsidR="006E3278" w:rsidRDefault="006E3278" w:rsidP="006E3278">
      <w:pPr>
        <w:pStyle w:val="IDDDefinition"/>
      </w:pPr>
      <w:r>
        <w:t xml:space="preserve">    MainSupplyLeak,          !- Name of Supply or Return Leak</w:t>
      </w:r>
    </w:p>
    <w:p w14:paraId="7C1FBBA0" w14:textId="77777777" w:rsidR="006E3278" w:rsidRDefault="006E3278" w:rsidP="006E3278">
      <w:pPr>
        <w:pStyle w:val="IDDDefinition"/>
      </w:pPr>
      <w:r>
        <w:t xml:space="preserve">    0.0001,                  !- Air Mass Flow Coefficient {kg/s}</w:t>
      </w:r>
    </w:p>
    <w:p w14:paraId="686DD864" w14:textId="77777777" w:rsidR="006E3278" w:rsidRDefault="006E3278" w:rsidP="006E3278">
      <w:pPr>
        <w:pStyle w:val="IDDDefinition"/>
      </w:pPr>
      <w:r>
        <w:t xml:space="preserve">    0.65;                    !- Air Mass Flow Exponent {dimensionless}</w:t>
      </w:r>
    </w:p>
    <w:p w14:paraId="59136A7D" w14:textId="77777777" w:rsidR="006E3278" w:rsidRDefault="006E3278" w:rsidP="006E3278">
      <w:pPr>
        <w:pStyle w:val="IDDDefinition"/>
      </w:pPr>
    </w:p>
    <w:p w14:paraId="58E92868" w14:textId="77777777" w:rsidR="006E3278" w:rsidRDefault="00286D9A" w:rsidP="006E3278">
      <w:pPr>
        <w:pStyle w:val="IDDDefinition"/>
      </w:pPr>
      <w:r>
        <w:t>AirflowNetwork:Distribution:Component:Leak</w:t>
      </w:r>
      <w:r w:rsidR="006E3278">
        <w:t>,</w:t>
      </w:r>
    </w:p>
    <w:p w14:paraId="03C0064F" w14:textId="77777777" w:rsidR="006E3278" w:rsidRDefault="006E3278" w:rsidP="006E3278">
      <w:pPr>
        <w:pStyle w:val="IDDDefinition"/>
      </w:pPr>
      <w:r>
        <w:t xml:space="preserve">    ZoneSupplyLeak,          !- Name of Supply or Return Leak</w:t>
      </w:r>
    </w:p>
    <w:p w14:paraId="78BEC715" w14:textId="77777777" w:rsidR="006E3278" w:rsidRDefault="006E3278" w:rsidP="006E3278">
      <w:pPr>
        <w:pStyle w:val="IDDDefinition"/>
      </w:pPr>
      <w:r>
        <w:t xml:space="preserve">    0.01,                    !- Air Mass Flow Coefficient {kg/s}</w:t>
      </w:r>
    </w:p>
    <w:p w14:paraId="49E86E49" w14:textId="77777777" w:rsidR="006E3278" w:rsidRDefault="006E3278" w:rsidP="006E3278">
      <w:pPr>
        <w:pStyle w:val="IDDDefinition"/>
      </w:pPr>
      <w:r>
        <w:t xml:space="preserve">    0.65;                    !- Air Mass Flow Exponent {dimensionless}</w:t>
      </w:r>
    </w:p>
    <w:p w14:paraId="74DBB185" w14:textId="77777777" w:rsidR="006E3278" w:rsidRDefault="00286D9A" w:rsidP="006E3278">
      <w:pPr>
        <w:pStyle w:val="Heading3"/>
      </w:pPr>
      <w:bookmarkStart w:id="1758" w:name="_Toc399490249"/>
      <w:r>
        <w:t>AirflowNetwork:Distribution:Component:LeakageRatio</w:t>
      </w:r>
      <w:bookmarkEnd w:id="1758"/>
    </w:p>
    <w:p w14:paraId="2B3634B4" w14:textId="77777777"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14:paraId="59909AC1" w14:textId="77777777" w:rsidR="006E3278" w:rsidRDefault="00884C36" w:rsidP="006E3278">
      <w:pPr>
        <w:pStyle w:val="Equation"/>
      </w:pPr>
      <w:r w:rsidRPr="00884C36">
        <w:rPr>
          <w:position w:val="-14"/>
        </w:rPr>
        <w:object w:dxaOrig="1480" w:dyaOrig="440" w14:anchorId="2B6A7D9C">
          <v:shape id="_x0000_i1167" type="#_x0000_t75" style="width:74.25pt;height:21.75pt" o:ole="">
            <v:imagedata r:id="rId415" o:title=""/>
          </v:shape>
          <o:OLEObject Type="Embed" ProgID="Equation.DSMT4" ShapeID="_x0000_i1167" DrawAspect="Content" ObjectID="_1473234866" r:id="rId416"/>
        </w:object>
      </w:r>
    </w:p>
    <w:p w14:paraId="1B8DD540" w14:textId="77777777" w:rsidR="006E3278" w:rsidRDefault="006E3278" w:rsidP="006E3278">
      <w:pPr>
        <w:pStyle w:val="BodyText"/>
      </w:pPr>
      <w:r>
        <w:t>where</w:t>
      </w:r>
    </w:p>
    <w:p w14:paraId="2B3ACABF" w14:textId="77777777" w:rsidR="006E3278" w:rsidRDefault="006E3278" w:rsidP="006E3278">
      <w:pPr>
        <w:pStyle w:val="BodyText"/>
      </w:pPr>
      <w:r>
        <w:sym w:font="Symbol" w:char="F072"/>
      </w:r>
      <w:r>
        <w:t xml:space="preserve"> = Air density [kg/m</w:t>
      </w:r>
      <w:r>
        <w:rPr>
          <w:vertAlign w:val="superscript"/>
        </w:rPr>
        <w:t>3</w:t>
      </w:r>
      <w:r>
        <w:t>]</w:t>
      </w:r>
    </w:p>
    <w:p w14:paraId="0980DAB4" w14:textId="77777777" w:rsidR="006E3278" w:rsidRDefault="00884C36" w:rsidP="006E3278">
      <w:pPr>
        <w:pStyle w:val="BodyText"/>
      </w:pPr>
      <w:r w:rsidRPr="00884C36">
        <w:rPr>
          <w:position w:val="-4"/>
        </w:rPr>
        <w:object w:dxaOrig="380" w:dyaOrig="260" w14:anchorId="2F618D55">
          <v:shape id="_x0000_i1168" type="#_x0000_t75" style="width:18.75pt;height:12.75pt" o:ole="">
            <v:imagedata r:id="rId417" o:title=""/>
          </v:shape>
          <o:OLEObject Type="Embed" ProgID="Equation.DSMT4" ShapeID="_x0000_i1168" DrawAspect="Content" ObjectID="_1473234867" r:id="rId418"/>
        </w:object>
      </w:r>
      <w:r w:rsidR="006E3278">
        <w:t xml:space="preserve"> = Total pressure loss across the element [Pa]</w:t>
      </w:r>
    </w:p>
    <w:p w14:paraId="2F52F2A6" w14:textId="77777777" w:rsidR="006E3278" w:rsidRDefault="006E3278" w:rsidP="006E3278">
      <w:pPr>
        <w:pStyle w:val="BodyText"/>
      </w:pPr>
      <w:r>
        <w:t>n = Air mass flow exponent</w:t>
      </w:r>
    </w:p>
    <w:p w14:paraId="1C339A2E" w14:textId="77777777" w:rsidR="006E3278" w:rsidRDefault="006E3278" w:rsidP="006E3278">
      <w:pPr>
        <w:pStyle w:val="BodyText"/>
      </w:pPr>
      <w:r>
        <w:t>C</w:t>
      </w:r>
      <w:r>
        <w:rPr>
          <w:vertAlign w:val="subscript"/>
        </w:rPr>
        <w:t xml:space="preserve">equ </w:t>
      </w:r>
      <w:r>
        <w:t>= Equivalent air mass flow coefficient</w:t>
      </w:r>
    </w:p>
    <w:p w14:paraId="02AEA251" w14:textId="77777777" w:rsidR="006E3278" w:rsidRDefault="00884C36" w:rsidP="006E3278">
      <w:pPr>
        <w:pStyle w:val="Equation"/>
      </w:pPr>
      <w:r w:rsidRPr="00884C36">
        <w:rPr>
          <w:position w:val="-14"/>
        </w:rPr>
        <w:object w:dxaOrig="2620" w:dyaOrig="440" w14:anchorId="4C77D08B">
          <v:shape id="_x0000_i1169" type="#_x0000_t75" style="width:131.25pt;height:21.75pt" o:ole="">
            <v:imagedata r:id="rId419" o:title=""/>
          </v:shape>
          <o:OLEObject Type="Embed" ProgID="Equation.DSMT4" ShapeID="_x0000_i1169" DrawAspect="Content" ObjectID="_1473234868" r:id="rId420"/>
        </w:object>
      </w:r>
    </w:p>
    <w:p w14:paraId="0095BB78" w14:textId="77777777" w:rsidR="006E3278" w:rsidRDefault="006E3278" w:rsidP="006E3278">
      <w:pPr>
        <w:pStyle w:val="BodyText"/>
      </w:pPr>
      <w:r>
        <w:t>where</w:t>
      </w:r>
    </w:p>
    <w:p w14:paraId="0B45AD5C" w14:textId="77777777" w:rsidR="006E3278" w:rsidRDefault="006E3278" w:rsidP="006E3278">
      <w:pPr>
        <w:pStyle w:val="BodyText"/>
      </w:pPr>
      <w:r>
        <w:t>r = Effective leakage ratio [dimensionless]</w:t>
      </w:r>
    </w:p>
    <w:p w14:paraId="0B1866D4" w14:textId="77777777"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14:paraId="422D9383" w14:textId="77777777" w:rsidR="006E3278" w:rsidRDefault="00884C36" w:rsidP="006E3278">
      <w:pPr>
        <w:pStyle w:val="BodyText"/>
      </w:pPr>
      <w:r w:rsidRPr="00884C36">
        <w:rPr>
          <w:position w:val="-12"/>
        </w:rPr>
        <w:object w:dxaOrig="400" w:dyaOrig="360" w14:anchorId="2B883618">
          <v:shape id="_x0000_i1170" type="#_x0000_t75" style="width:20.25pt;height:18pt" o:ole="">
            <v:imagedata r:id="rId421" o:title=""/>
          </v:shape>
          <o:OLEObject Type="Embed" ProgID="Equation.DSMT4" ShapeID="_x0000_i1170" DrawAspect="Content" ObjectID="_1473234869" r:id="rId422"/>
        </w:object>
      </w:r>
      <w:r w:rsidR="006E3278">
        <w:t xml:space="preserve"> = Reference pressure difference [Pa]</w:t>
      </w:r>
    </w:p>
    <w:p w14:paraId="6980D2F9" w14:textId="77777777" w:rsidR="006E3278" w:rsidRDefault="006E3278" w:rsidP="006E3278">
      <w:pPr>
        <w:pStyle w:val="BodyText"/>
      </w:pPr>
      <w:r>
        <w:t>n = Air mass flow exponent [dimensionless]</w:t>
      </w:r>
    </w:p>
    <w:p w14:paraId="0E2A8A54" w14:textId="77777777"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14:paraId="11097343" w14:textId="77777777" w:rsidR="006E3278" w:rsidRDefault="006E3278" w:rsidP="006E3278">
      <w:pPr>
        <w:pStyle w:val="Heading4"/>
      </w:pPr>
      <w:r>
        <w:t>Field: Name</w:t>
      </w:r>
    </w:p>
    <w:p w14:paraId="32979467" w14:textId="77777777"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14:paraId="7C24FCB2" w14:textId="77777777" w:rsidR="006E3278" w:rsidRDefault="006E3278" w:rsidP="006E3278">
      <w:pPr>
        <w:pStyle w:val="Heading4"/>
      </w:pPr>
      <w:r>
        <w:t>Field: Effective Leakage Ratio</w:t>
      </w:r>
    </w:p>
    <w:p w14:paraId="31FF2B3B" w14:textId="77777777"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14:paraId="252A45EF" w14:textId="77777777" w:rsidR="006E3278" w:rsidRDefault="006E3278" w:rsidP="006E3278">
      <w:pPr>
        <w:pStyle w:val="Heading4"/>
      </w:pPr>
      <w:r>
        <w:t>Field: Maximum Flow Rate</w:t>
      </w:r>
    </w:p>
    <w:p w14:paraId="61C9B0F2" w14:textId="77777777"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11962CED" w14:textId="77777777" w:rsidR="00EE20BF" w:rsidRDefault="00EE20BF" w:rsidP="00EE20BF">
      <w:pPr>
        <w:pStyle w:val="Heading4"/>
      </w:pPr>
      <w:r>
        <w:t>Field: Reference Pressure Difference</w:t>
      </w:r>
    </w:p>
    <w:p w14:paraId="494640FC" w14:textId="77777777"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2737E8ED" w14:textId="77777777" w:rsidR="00EE20BF" w:rsidRDefault="00EE20BF" w:rsidP="00EE20BF">
      <w:pPr>
        <w:pStyle w:val="Heading4"/>
      </w:pPr>
      <w:r>
        <w:t>Field: Air Mass Flow Exponent</w:t>
      </w:r>
    </w:p>
    <w:p w14:paraId="26EF9CB9" w14:textId="77777777"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515C29C4" w14:textId="77777777"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14:paraId="57BB25C2"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14:paraId="41A47059" w14:textId="77777777" w:rsidR="006E3278" w:rsidRPr="001D5AD5" w:rsidRDefault="006E3278" w:rsidP="006E3278">
      <w:pPr>
        <w:pStyle w:val="BodyText"/>
      </w:pPr>
      <w:r w:rsidRPr="001D5AD5">
        <w:t>An IDF example</w:t>
      </w:r>
      <w:r>
        <w:t xml:space="preserve"> is provided below</w:t>
      </w:r>
      <w:r w:rsidRPr="001D5AD5">
        <w:t>:</w:t>
      </w:r>
    </w:p>
    <w:p w14:paraId="5C76DD3F" w14:textId="77777777" w:rsidR="006E3278" w:rsidRDefault="006E3278" w:rsidP="006E3278">
      <w:pPr>
        <w:pStyle w:val="BodyText"/>
      </w:pPr>
    </w:p>
    <w:p w14:paraId="5712AEB3" w14:textId="77777777" w:rsidR="00EE20BF" w:rsidRDefault="00EE20BF" w:rsidP="00EE20BF">
      <w:pPr>
        <w:pStyle w:val="IDDDefinition"/>
      </w:pPr>
      <w:r>
        <w:t>AirflowNetwork:Distribution:Component:LeakageRatio,</w:t>
      </w:r>
    </w:p>
    <w:p w14:paraId="02C4E9B0" w14:textId="77777777" w:rsidR="00EE20BF" w:rsidRDefault="00EE20BF" w:rsidP="00EE20BF">
      <w:pPr>
        <w:pStyle w:val="IDDDefinition"/>
      </w:pPr>
      <w:r>
        <w:t xml:space="preserve">    Zone1SupplyLeakELA,      !- Name of Effective Leakage Ratio</w:t>
      </w:r>
    </w:p>
    <w:p w14:paraId="5745C48D" w14:textId="77777777" w:rsidR="00EE20BF" w:rsidRDefault="00EE20BF" w:rsidP="00EE20BF">
      <w:pPr>
        <w:pStyle w:val="IDDDefinition"/>
      </w:pPr>
      <w:r>
        <w:t xml:space="preserve">    0.043527,                !- Effective Leakage Ratio {dimensionless}</w:t>
      </w:r>
    </w:p>
    <w:p w14:paraId="2A92373C" w14:textId="77777777" w:rsidR="00EE20BF" w:rsidRDefault="00EE20BF" w:rsidP="00EE20BF">
      <w:pPr>
        <w:pStyle w:val="IDDDefinition"/>
      </w:pPr>
      <w:r>
        <w:t xml:space="preserve">    1.0,                     !- Maximum Flow Rate {m3/s}</w:t>
      </w:r>
    </w:p>
    <w:p w14:paraId="465DB364" w14:textId="77777777" w:rsidR="00EE20BF" w:rsidRDefault="00EE20BF" w:rsidP="00EE20BF">
      <w:pPr>
        <w:pStyle w:val="IDDDefinition"/>
      </w:pPr>
      <w:r>
        <w:t xml:space="preserve">    20.0,                    !- Reference Pressure Difference {Pa}</w:t>
      </w:r>
    </w:p>
    <w:p w14:paraId="13B7DED2" w14:textId="77777777" w:rsidR="00EE20BF" w:rsidRDefault="00EE20BF" w:rsidP="00EE20BF">
      <w:pPr>
        <w:pStyle w:val="IDDDefinition"/>
      </w:pPr>
      <w:r>
        <w:t xml:space="preserve">    0.65;                    !- Air Mass Flow Exponent {dimensionless}</w:t>
      </w:r>
    </w:p>
    <w:p w14:paraId="0FEBC973" w14:textId="77777777" w:rsidR="006E3278" w:rsidRDefault="00286D9A" w:rsidP="006E3278">
      <w:pPr>
        <w:pStyle w:val="Heading3"/>
      </w:pPr>
      <w:bookmarkStart w:id="1759" w:name="_Toc399490250"/>
      <w:r>
        <w:t>AirflowNetwork:Distribution:Component:Duct</w:t>
      </w:r>
      <w:bookmarkEnd w:id="1759"/>
    </w:p>
    <w:p w14:paraId="639C0C3A" w14:textId="77777777"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14:paraId="748E09E6" w14:textId="77777777" w:rsidR="006E3278" w:rsidRDefault="00884C36" w:rsidP="006E3278">
      <w:pPr>
        <w:pStyle w:val="Equation"/>
      </w:pPr>
      <w:r w:rsidRPr="00884C36">
        <w:rPr>
          <w:position w:val="-32"/>
        </w:rPr>
        <w:object w:dxaOrig="2000" w:dyaOrig="780" w14:anchorId="23900924">
          <v:shape id="_x0000_i1171" type="#_x0000_t75" style="width:99.75pt;height:39pt" o:ole="">
            <v:imagedata r:id="rId423" o:title=""/>
          </v:shape>
          <o:OLEObject Type="Embed" ProgID="Equation.DSMT4" ShapeID="_x0000_i1171" DrawAspect="Content" ObjectID="_1473234870" r:id="rId424"/>
        </w:object>
      </w:r>
    </w:p>
    <w:p w14:paraId="081EADED" w14:textId="77777777" w:rsidR="006E3278" w:rsidRDefault="006E3278" w:rsidP="006E3278">
      <w:pPr>
        <w:pStyle w:val="BodyText"/>
      </w:pPr>
      <w:r>
        <w:t>where</w:t>
      </w:r>
    </w:p>
    <w:p w14:paraId="1C0309D5" w14:textId="77777777" w:rsidR="006E3278" w:rsidRDefault="00884C36" w:rsidP="006E3278">
      <w:pPr>
        <w:pStyle w:val="BodyText"/>
      </w:pPr>
      <w:r w:rsidRPr="00884C36">
        <w:rPr>
          <w:position w:val="-6"/>
        </w:rPr>
        <w:object w:dxaOrig="260" w:dyaOrig="279" w14:anchorId="67BB7C6C">
          <v:shape id="_x0000_i1172" type="#_x0000_t75" style="width:12.75pt;height:14.25pt" o:ole="">
            <v:imagedata r:id="rId425" o:title=""/>
          </v:shape>
          <o:OLEObject Type="Embed" ProgID="Equation.DSMT4" ShapeID="_x0000_i1172" DrawAspect="Content" ObjectID="_1473234871" r:id="rId426"/>
        </w:object>
      </w:r>
      <w:r w:rsidR="006E3278">
        <w:t xml:space="preserve"> = Mass flow rate of air through the component [kg/s]</w:t>
      </w:r>
    </w:p>
    <w:p w14:paraId="3B9CF4B7" w14:textId="77777777"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14:paraId="0F64DD23" w14:textId="77777777" w:rsidR="006E3278" w:rsidRDefault="006E3278" w:rsidP="006E3278">
      <w:pPr>
        <w:pStyle w:val="BodyText"/>
      </w:pPr>
      <w:r>
        <w:t>A = Cross sectional area [m</w:t>
      </w:r>
      <w:r>
        <w:rPr>
          <w:vertAlign w:val="superscript"/>
        </w:rPr>
        <w:t>2</w:t>
      </w:r>
      <w:r>
        <w:t>]</w:t>
      </w:r>
    </w:p>
    <w:p w14:paraId="2B843439" w14:textId="77777777" w:rsidR="006E3278" w:rsidRDefault="00884C36" w:rsidP="006E3278">
      <w:pPr>
        <w:pStyle w:val="BodyText"/>
      </w:pPr>
      <w:r w:rsidRPr="00884C36">
        <w:rPr>
          <w:position w:val="-4"/>
        </w:rPr>
        <w:object w:dxaOrig="380" w:dyaOrig="260" w14:anchorId="1EA12CFA">
          <v:shape id="_x0000_i1173" type="#_x0000_t75" style="width:18.75pt;height:12.75pt" o:ole="">
            <v:imagedata r:id="rId427" o:title=""/>
          </v:shape>
          <o:OLEObject Type="Embed" ProgID="Equation.DSMT4" ShapeID="_x0000_i1173" DrawAspect="Content" ObjectID="_1473234872" r:id="rId428"/>
        </w:object>
      </w:r>
      <w:r w:rsidR="006E3278">
        <w:t xml:space="preserve"> = Total pressure loss across the component [Pa]</w:t>
      </w:r>
    </w:p>
    <w:p w14:paraId="09D44481" w14:textId="77777777" w:rsidR="006E3278" w:rsidRDefault="006E3278" w:rsidP="006E3278">
      <w:pPr>
        <w:pStyle w:val="BodyText"/>
      </w:pPr>
      <w:r>
        <w:t>L = Duct length [m]</w:t>
      </w:r>
    </w:p>
    <w:p w14:paraId="2F54BB84" w14:textId="77777777" w:rsidR="006E3278" w:rsidRDefault="006E3278" w:rsidP="006E3278">
      <w:pPr>
        <w:pStyle w:val="BodyText"/>
      </w:pPr>
      <w:r>
        <w:t>D = Hydraulic diameter [m]</w:t>
      </w:r>
    </w:p>
    <w:p w14:paraId="60AA88B3" w14:textId="77777777" w:rsidR="006E3278" w:rsidRDefault="006E3278" w:rsidP="006E3278">
      <w:pPr>
        <w:pStyle w:val="BodyText"/>
      </w:pPr>
      <w:r>
        <w:t>C</w:t>
      </w:r>
      <w:r>
        <w:rPr>
          <w:vertAlign w:val="subscript"/>
        </w:rPr>
        <w:t xml:space="preserve">d </w:t>
      </w:r>
      <w:r>
        <w:t>= Dynamic loss coefficient due to fitting [dimensionless]</w:t>
      </w:r>
    </w:p>
    <w:p w14:paraId="094B1B64" w14:textId="77777777" w:rsidR="006E3278" w:rsidRDefault="006E3278" w:rsidP="006E3278">
      <w:pPr>
        <w:pStyle w:val="BodyText"/>
      </w:pPr>
      <w:r>
        <w:t>f = Friction factor</w:t>
      </w:r>
    </w:p>
    <w:p w14:paraId="21666F12" w14:textId="77777777" w:rsidR="006E3278" w:rsidRDefault="006E3278" w:rsidP="006E3278">
      <w:pPr>
        <w:pStyle w:val="BodyText"/>
      </w:pPr>
      <w:r>
        <w:t>The friction factor can be calculated using the nonlinear Colebrook equation (ASHRAE Handbook of Fundamentals, 1997. p. 2.9, Eq. 29b)</w:t>
      </w:r>
    </w:p>
    <w:p w14:paraId="71BFD1AA" w14:textId="77777777" w:rsidR="006E3278" w:rsidRDefault="00884C36" w:rsidP="006E3278">
      <w:pPr>
        <w:pStyle w:val="Equation"/>
      </w:pPr>
      <w:r w:rsidRPr="00884C36">
        <w:rPr>
          <w:position w:val="-34"/>
        </w:rPr>
        <w:object w:dxaOrig="5200" w:dyaOrig="800" w14:anchorId="28474252">
          <v:shape id="_x0000_i1174" type="#_x0000_t75" style="width:260.25pt;height:39.75pt" o:ole="">
            <v:imagedata r:id="rId429" o:title=""/>
          </v:shape>
          <o:OLEObject Type="Embed" ProgID="Equation.DSMT4" ShapeID="_x0000_i1174" DrawAspect="Content" ObjectID="_1473234873" r:id="rId430"/>
        </w:object>
      </w:r>
    </w:p>
    <w:p w14:paraId="66DB5593" w14:textId="77777777" w:rsidR="006E3278" w:rsidRDefault="006E3278" w:rsidP="006E3278">
      <w:pPr>
        <w:pStyle w:val="BodyText"/>
      </w:pPr>
      <w:r>
        <w:t>where</w:t>
      </w:r>
    </w:p>
    <w:p w14:paraId="076EDB1F" w14:textId="77777777"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14:paraId="42D8EB42" w14:textId="77777777" w:rsidR="006E3278" w:rsidRDefault="006E3278" w:rsidP="006E3278">
      <w:pPr>
        <w:pStyle w:val="BodyText"/>
      </w:pPr>
      <w:r>
        <w:t xml:space="preserve">Re = Reynolds number = </w:t>
      </w:r>
      <w:r w:rsidR="00884C36" w:rsidRPr="00884C36">
        <w:rPr>
          <w:position w:val="-22"/>
        </w:rPr>
        <w:object w:dxaOrig="740" w:dyaOrig="560" w14:anchorId="50C812EA">
          <v:shape id="_x0000_i1175" type="#_x0000_t75" style="width:36.75pt;height:27.75pt" o:ole="">
            <v:imagedata r:id="rId431" o:title=""/>
          </v:shape>
          <o:OLEObject Type="Embed" ProgID="Equation.DSMT4" ShapeID="_x0000_i1175" DrawAspect="Content" ObjectID="_1473234874" r:id="rId432"/>
        </w:object>
      </w:r>
    </w:p>
    <w:p w14:paraId="16C62942" w14:textId="77777777" w:rsidR="006E3278" w:rsidRDefault="006E3278" w:rsidP="006E3278">
      <w:pPr>
        <w:pStyle w:val="Heading4"/>
      </w:pPr>
      <w:r>
        <w:t xml:space="preserve">Field: Name </w:t>
      </w:r>
    </w:p>
    <w:p w14:paraId="4B297A21" w14:textId="77777777"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14:paraId="113F23D3" w14:textId="77777777" w:rsidR="006E3278" w:rsidRDefault="006E3278" w:rsidP="006E3278">
      <w:pPr>
        <w:pStyle w:val="Heading4"/>
      </w:pPr>
      <w:r>
        <w:t>Field: Duct Length</w:t>
      </w:r>
    </w:p>
    <w:p w14:paraId="3E4E1558" w14:textId="77777777" w:rsidR="006E3278" w:rsidRDefault="006E3278" w:rsidP="006E3278">
      <w:pPr>
        <w:pStyle w:val="BodyText"/>
      </w:pPr>
      <w:r>
        <w:t>This numeric field is used to input duct length [m]. This value must be greater than zero.</w:t>
      </w:r>
    </w:p>
    <w:p w14:paraId="54959394" w14:textId="77777777" w:rsidR="006E3278" w:rsidRDefault="006E3278" w:rsidP="006E3278">
      <w:pPr>
        <w:pStyle w:val="Heading4"/>
      </w:pPr>
      <w:r>
        <w:t>Field: Hydraulic Diameter</w:t>
      </w:r>
    </w:p>
    <w:p w14:paraId="094B80F7" w14:textId="77777777" w:rsidR="006E3278" w:rsidRDefault="006E3278" w:rsidP="006E3278">
      <w:pPr>
        <w:pStyle w:val="BodyText"/>
      </w:pPr>
      <w:r>
        <w:t>This numeric field is used to input hydraulic diameter, which is defined as:</w:t>
      </w:r>
    </w:p>
    <w:p w14:paraId="309F424C" w14:textId="77777777" w:rsidR="006E3278" w:rsidRDefault="00884C36" w:rsidP="006E3278">
      <w:pPr>
        <w:pStyle w:val="Equation"/>
      </w:pPr>
      <w:r w:rsidRPr="00884C36">
        <w:rPr>
          <w:position w:val="-24"/>
        </w:rPr>
        <w:object w:dxaOrig="900" w:dyaOrig="620" w14:anchorId="268A6DA8">
          <v:shape id="_x0000_i1176" type="#_x0000_t75" style="width:45pt;height:30.75pt" o:ole="">
            <v:imagedata r:id="rId433" o:title=""/>
          </v:shape>
          <o:OLEObject Type="Embed" ProgID="Equation.DSMT4" ShapeID="_x0000_i1176" DrawAspect="Content" ObjectID="_1473234875" r:id="rId434"/>
        </w:object>
      </w:r>
    </w:p>
    <w:p w14:paraId="68BF2AC9" w14:textId="77777777" w:rsidR="006E3278" w:rsidRDefault="006E3278" w:rsidP="006E3278">
      <w:pPr>
        <w:pStyle w:val="BodyText"/>
      </w:pPr>
      <w:r>
        <w:t xml:space="preserve">where </w:t>
      </w:r>
    </w:p>
    <w:p w14:paraId="08D93E4F" w14:textId="77777777" w:rsidR="006E3278" w:rsidRDefault="006E3278" w:rsidP="006E3278">
      <w:pPr>
        <w:pStyle w:val="BodyText"/>
      </w:pPr>
      <w:r>
        <w:t>D</w:t>
      </w:r>
      <w:r>
        <w:rPr>
          <w:vertAlign w:val="subscript"/>
        </w:rPr>
        <w:t xml:space="preserve">h </w:t>
      </w:r>
      <w:r>
        <w:t>= Hydraulic diameter [m]</w:t>
      </w:r>
    </w:p>
    <w:p w14:paraId="113815A6" w14:textId="77777777" w:rsidR="006E3278" w:rsidRDefault="006E3278" w:rsidP="006E3278">
      <w:pPr>
        <w:pStyle w:val="BodyText"/>
      </w:pPr>
      <w:r>
        <w:t>A = Duct cross sectional area [m</w:t>
      </w:r>
      <w:r>
        <w:rPr>
          <w:vertAlign w:val="superscript"/>
        </w:rPr>
        <w:t>2</w:t>
      </w:r>
      <w:r>
        <w:t>]</w:t>
      </w:r>
    </w:p>
    <w:p w14:paraId="2FA33694" w14:textId="77777777" w:rsidR="006E3278" w:rsidRDefault="006E3278" w:rsidP="006E3278">
      <w:pPr>
        <w:pStyle w:val="BodyText"/>
      </w:pPr>
      <w:r>
        <w:t>P = Perimeter of cross section [m]</w:t>
      </w:r>
    </w:p>
    <w:p w14:paraId="2371AB3A" w14:textId="77777777" w:rsidR="006E3278" w:rsidRDefault="006E3278" w:rsidP="006E3278">
      <w:pPr>
        <w:pStyle w:val="Heading4"/>
      </w:pPr>
      <w:r>
        <w:t>Field: Cross Section Area</w:t>
      </w:r>
    </w:p>
    <w:p w14:paraId="5AC29348" w14:textId="77777777"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14:paraId="7599085F" w14:textId="77777777" w:rsidR="006E3278" w:rsidRDefault="006E3278" w:rsidP="006E3278">
      <w:pPr>
        <w:pStyle w:val="Heading4"/>
      </w:pPr>
      <w:r>
        <w:t>Field: Surface Roughness</w:t>
      </w:r>
    </w:p>
    <w:p w14:paraId="0AE30ED7" w14:textId="77777777" w:rsidR="006E3278" w:rsidRDefault="006E3278" w:rsidP="006E3278">
      <w:pPr>
        <w:pStyle w:val="BodyText"/>
      </w:pPr>
      <w:r>
        <w:t>This numeric field is used to input surface roughness [m]. This value must be greater than zero, and the default value is 0.0009 m.</w:t>
      </w:r>
    </w:p>
    <w:p w14:paraId="43BCF7FE" w14:textId="77777777"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14:paraId="4382935B" w14:textId="77777777" w:rsidR="006E3278" w:rsidRDefault="006E3278" w:rsidP="006E3278">
      <w:pPr>
        <w:pStyle w:val="BodyText"/>
      </w:pPr>
      <w:r>
        <w:t>This numeric field is defined as a coefficient for dynamic loss [dimensionless]. It represents dynamic loss due to fittings (such as an elbow).</w:t>
      </w:r>
    </w:p>
    <w:p w14:paraId="035BD9DC" w14:textId="77777777"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14:paraId="75C1918E" w14:textId="77777777"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14:paraId="1DF9DD1D" w14:textId="77777777"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14:paraId="15A46400" w14:textId="77777777"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14:paraId="5E9D0BE5" w14:textId="77777777" w:rsidR="006E3278" w:rsidRPr="005C7B6C" w:rsidRDefault="006E3278" w:rsidP="006E3278">
      <w:pPr>
        <w:pStyle w:val="BodyText"/>
      </w:pPr>
      <w:r w:rsidRPr="005C7B6C">
        <w:t>An IDF example</w:t>
      </w:r>
      <w:r>
        <w:t xml:space="preserve"> is provided below</w:t>
      </w:r>
      <w:r w:rsidRPr="005C7B6C">
        <w:t>:</w:t>
      </w:r>
    </w:p>
    <w:p w14:paraId="49DE3D5D" w14:textId="77777777" w:rsidR="006E3278" w:rsidRDefault="00286D9A" w:rsidP="006E3278">
      <w:pPr>
        <w:pStyle w:val="IDDDefinition"/>
      </w:pPr>
      <w:r>
        <w:lastRenderedPageBreak/>
        <w:t>AirflowNetwork:Distribution:Component:Duct</w:t>
      </w:r>
      <w:r w:rsidR="006E3278">
        <w:t>,</w:t>
      </w:r>
    </w:p>
    <w:p w14:paraId="6DE4E536" w14:textId="77777777" w:rsidR="006E3278" w:rsidRDefault="006E3278" w:rsidP="006E3278">
      <w:pPr>
        <w:pStyle w:val="IDDDefinition"/>
      </w:pPr>
      <w:r>
        <w:t xml:space="preserve">    MainTruck1,              !- Name of Duct Component</w:t>
      </w:r>
    </w:p>
    <w:p w14:paraId="013A2CF3" w14:textId="77777777" w:rsidR="006E3278" w:rsidRDefault="006E3278" w:rsidP="006E3278">
      <w:pPr>
        <w:pStyle w:val="IDDDefinition"/>
      </w:pPr>
      <w:r>
        <w:t xml:space="preserve">    3.0,                     !- Duct Length {m}</w:t>
      </w:r>
    </w:p>
    <w:p w14:paraId="2FDB2225" w14:textId="77777777" w:rsidR="006E3278" w:rsidRDefault="006E3278" w:rsidP="006E3278">
      <w:pPr>
        <w:pStyle w:val="IDDDefinition"/>
      </w:pPr>
      <w:r>
        <w:t xml:space="preserve">    0.6,                     !- Hydraulic Diameter {m}</w:t>
      </w:r>
    </w:p>
    <w:p w14:paraId="04B9C44E" w14:textId="77777777" w:rsidR="006E3278" w:rsidRDefault="006E3278" w:rsidP="006E3278">
      <w:pPr>
        <w:pStyle w:val="IDDDefinition"/>
      </w:pPr>
      <w:r>
        <w:t xml:space="preserve">    0.2827,                  !- Cross Section Area {m2}</w:t>
      </w:r>
    </w:p>
    <w:p w14:paraId="65ACA1AA" w14:textId="77777777" w:rsidR="006E3278" w:rsidRDefault="006E3278" w:rsidP="006E3278">
      <w:pPr>
        <w:pStyle w:val="IDDDefinition"/>
      </w:pPr>
      <w:r>
        <w:t xml:space="preserve">    0.0009,                  !- Surface Roughness {m}</w:t>
      </w:r>
    </w:p>
    <w:p w14:paraId="2AC2D73B" w14:textId="77777777" w:rsidR="006E3278" w:rsidRDefault="006E3278" w:rsidP="006E3278">
      <w:pPr>
        <w:pStyle w:val="IDDDefinition"/>
      </w:pPr>
      <w:r>
        <w:t xml:space="preserve">    0.01,                    !- Coefficient for local dynamic loss due to fitting {dimensionless}</w:t>
      </w:r>
    </w:p>
    <w:p w14:paraId="0FC7B3C6" w14:textId="77777777" w:rsidR="006E3278" w:rsidRDefault="006E3278" w:rsidP="006E3278">
      <w:pPr>
        <w:pStyle w:val="IDDDefinition"/>
      </w:pPr>
      <w:r>
        <w:t xml:space="preserve">    0.772,                   !- Overall heat transmittance coefficient (U value) from air to air </w:t>
      </w:r>
    </w:p>
    <w:p w14:paraId="7B487563" w14:textId="77777777" w:rsidR="006E3278" w:rsidRDefault="006E3278" w:rsidP="006E3278">
      <w:pPr>
        <w:pStyle w:val="IDDDefinition"/>
      </w:pPr>
      <w:r>
        <w:t xml:space="preserve">                             !- {W/m2-K}</w:t>
      </w:r>
    </w:p>
    <w:p w14:paraId="25CC5B97" w14:textId="77777777" w:rsidR="006E3278" w:rsidRDefault="006E3278" w:rsidP="006E3278">
      <w:pPr>
        <w:pStyle w:val="IDDDefinition"/>
      </w:pPr>
      <w:r>
        <w:t xml:space="preserve">    0.0001;                  !- Overall moisture transmittance coefficient from air to air {kg/m2}</w:t>
      </w:r>
    </w:p>
    <w:p w14:paraId="2BE276D0" w14:textId="77777777" w:rsidR="006E3278" w:rsidRDefault="00286D9A" w:rsidP="006E3278">
      <w:pPr>
        <w:pStyle w:val="Heading3"/>
      </w:pPr>
      <w:bookmarkStart w:id="1760" w:name="_Toc399490251"/>
      <w:r>
        <w:t>AirflowNetwork:Distribution:Component:Fan</w:t>
      </w:r>
      <w:bookmarkEnd w:id="1760"/>
    </w:p>
    <w:p w14:paraId="29F4E3ED" w14:textId="77777777"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14:paraId="32D8D730" w14:textId="77777777" w:rsidR="00EE20BF" w:rsidRDefault="00EE20BF" w:rsidP="00EE20BF">
      <w:pPr>
        <w:pStyle w:val="Heading4"/>
      </w:pPr>
      <w:r>
        <w:t>Field: Fan Name</w:t>
      </w:r>
    </w:p>
    <w:p w14:paraId="43C408FB" w14:textId="77777777"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14:paraId="52995608" w14:textId="77777777" w:rsidR="00EE20BF" w:rsidRDefault="00EE20BF" w:rsidP="00EE20BF">
      <w:pPr>
        <w:pStyle w:val="Heading4"/>
      </w:pPr>
      <w:r>
        <w:t>Field: Supply Fan Object Type</w:t>
      </w:r>
    </w:p>
    <w:p w14:paraId="5F864A5E" w14:textId="77777777"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14:paraId="3DDFF3B5"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14:paraId="53952E62" w14:textId="77777777" w:rsidR="006E3278" w:rsidRDefault="006E3278" w:rsidP="006E3278">
      <w:pPr>
        <w:pStyle w:val="BodyText"/>
      </w:pPr>
    </w:p>
    <w:p w14:paraId="1D215852" w14:textId="77777777" w:rsidR="006E3278" w:rsidRDefault="006E3278" w:rsidP="006E3278">
      <w:pPr>
        <w:pStyle w:val="BodyText"/>
      </w:pPr>
      <w:r w:rsidRPr="001C6DDB">
        <w:t>An IDF example is provided below:</w:t>
      </w:r>
    </w:p>
    <w:p w14:paraId="2345F8CA" w14:textId="77777777" w:rsidR="006E3278" w:rsidRDefault="00286D9A" w:rsidP="006E3278">
      <w:pPr>
        <w:pStyle w:val="IDDDefinition"/>
      </w:pPr>
      <w:r>
        <w:t>AirflowNetwork:Distribution:Component:Fan</w:t>
      </w:r>
      <w:r w:rsidR="006E3278">
        <w:t>,</w:t>
      </w:r>
    </w:p>
    <w:p w14:paraId="4E661D4C" w14:textId="77777777"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14:paraId="3E7EC420" w14:textId="77777777"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14:paraId="2036DF76" w14:textId="77777777" w:rsidR="006E3278" w:rsidRDefault="00286D9A" w:rsidP="006E3278">
      <w:pPr>
        <w:pStyle w:val="Heading3"/>
      </w:pPr>
      <w:bookmarkStart w:id="1761" w:name="_Toc399490252"/>
      <w:r>
        <w:t>AirflowNetwork:Distribution:Component:Coil</w:t>
      </w:r>
      <w:bookmarkEnd w:id="1761"/>
    </w:p>
    <w:p w14:paraId="7427718E" w14:textId="77777777"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14:paraId="283C3D90" w14:textId="77777777" w:rsidR="006E3278" w:rsidRDefault="006E3278" w:rsidP="006E3278">
      <w:pPr>
        <w:pStyle w:val="Heading4"/>
      </w:pPr>
      <w:r>
        <w:t xml:space="preserve">Field: </w:t>
      </w:r>
      <w:r w:rsidR="006C6F91">
        <w:t xml:space="preserve">Coil </w:t>
      </w:r>
      <w:r>
        <w:t xml:space="preserve">Name </w:t>
      </w:r>
    </w:p>
    <w:p w14:paraId="2A128339" w14:textId="77777777"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14:paraId="2340E73E" w14:textId="77777777" w:rsidR="006E3278" w:rsidRDefault="006E3278" w:rsidP="006E3278">
      <w:pPr>
        <w:pStyle w:val="Heading4"/>
      </w:pPr>
      <w:r>
        <w:t xml:space="preserve">Field: </w:t>
      </w:r>
      <w:r w:rsidR="006C6F91">
        <w:t>Coil Object</w:t>
      </w:r>
      <w:r>
        <w:t xml:space="preserve"> Type </w:t>
      </w:r>
    </w:p>
    <w:p w14:paraId="0BF3FE95" w14:textId="77777777" w:rsidR="006E3278" w:rsidRDefault="006E3278" w:rsidP="006E3278">
      <w:pPr>
        <w:pStyle w:val="BodyText"/>
      </w:pPr>
      <w:r>
        <w:t>This field requires input of the coil type used in the AirflowNetwork model. The available choices are:</w:t>
      </w:r>
    </w:p>
    <w:p w14:paraId="2A7A516D" w14:textId="77777777" w:rsidR="006E3278" w:rsidRDefault="006C6F91" w:rsidP="006E3278">
      <w:pPr>
        <w:pStyle w:val="ListBullet"/>
        <w:rPr>
          <w:rFonts w:eastAsia="SimSun"/>
          <w:lang w:eastAsia="zh-CN"/>
        </w:rPr>
      </w:pPr>
      <w:r>
        <w:rPr>
          <w:rFonts w:eastAsia="SimSun"/>
          <w:lang w:eastAsia="zh-CN"/>
        </w:rPr>
        <w:t>Coil:Cooling:DX:SingleSpeed</w:t>
      </w:r>
    </w:p>
    <w:p w14:paraId="31929E63" w14:textId="77777777" w:rsidR="006E3278" w:rsidRDefault="006C6F91" w:rsidP="006E3278">
      <w:pPr>
        <w:pStyle w:val="ListBullet"/>
        <w:rPr>
          <w:rFonts w:eastAsia="SimSun"/>
          <w:lang w:eastAsia="zh-CN"/>
        </w:rPr>
      </w:pPr>
      <w:r>
        <w:rPr>
          <w:rFonts w:eastAsia="SimSun"/>
          <w:lang w:eastAsia="zh-CN"/>
        </w:rPr>
        <w:t>Coil:Heating:Gas</w:t>
      </w:r>
    </w:p>
    <w:p w14:paraId="60D302FF" w14:textId="77777777" w:rsidR="006E3278" w:rsidRDefault="006C6F91" w:rsidP="006E3278">
      <w:pPr>
        <w:pStyle w:val="ListBullet"/>
        <w:rPr>
          <w:rFonts w:eastAsia="SimSun"/>
          <w:lang w:eastAsia="zh-CN"/>
        </w:rPr>
      </w:pPr>
      <w:r>
        <w:rPr>
          <w:rFonts w:eastAsia="SimSun"/>
          <w:lang w:eastAsia="zh-CN"/>
        </w:rPr>
        <w:lastRenderedPageBreak/>
        <w:t>Coil:Heating:Electric</w:t>
      </w:r>
    </w:p>
    <w:p w14:paraId="1A26D1F9" w14:textId="77777777" w:rsidR="006E3278" w:rsidRDefault="006C6F91" w:rsidP="006E3278">
      <w:pPr>
        <w:pStyle w:val="ListBullet"/>
        <w:rPr>
          <w:rFonts w:eastAsia="SimSun"/>
          <w:lang w:eastAsia="zh-CN"/>
        </w:rPr>
      </w:pPr>
      <w:r>
        <w:rPr>
          <w:rFonts w:eastAsia="SimSun"/>
          <w:lang w:eastAsia="zh-CN"/>
        </w:rPr>
        <w:t>Coil:Heating:DX:SingleSpeed</w:t>
      </w:r>
    </w:p>
    <w:p w14:paraId="5E51EF0F" w14:textId="77777777" w:rsidR="003E40D6" w:rsidRPr="0033582E" w:rsidRDefault="006C6F91" w:rsidP="003E40D6">
      <w:pPr>
        <w:pStyle w:val="ListBullet"/>
      </w:pPr>
      <w:r w:rsidRPr="006C6F91">
        <w:t>Coil:Cooling:Water</w:t>
      </w:r>
    </w:p>
    <w:p w14:paraId="084CF5BC" w14:textId="77777777" w:rsidR="003E40D6" w:rsidRPr="0033582E" w:rsidRDefault="006C6F91" w:rsidP="003E40D6">
      <w:pPr>
        <w:pStyle w:val="ListBullet"/>
      </w:pPr>
      <w:r w:rsidRPr="006C6F91">
        <w:t>Coil:Heating:Water</w:t>
      </w:r>
    </w:p>
    <w:p w14:paraId="0B7BD443" w14:textId="77777777" w:rsidR="003E40D6" w:rsidRPr="0033582E" w:rsidRDefault="006C6F91" w:rsidP="003E40D6">
      <w:pPr>
        <w:pStyle w:val="ListBullet"/>
      </w:pPr>
      <w:r w:rsidRPr="006C6F91">
        <w:t>Coil:Cooling:Water:DetailedGeometry</w:t>
      </w:r>
    </w:p>
    <w:p w14:paraId="288AD333" w14:textId="77777777" w:rsidR="003E40D6" w:rsidRPr="0033582E" w:rsidRDefault="006C6F91" w:rsidP="003E40D6">
      <w:pPr>
        <w:pStyle w:val="ListBullet"/>
      </w:pPr>
      <w:r w:rsidRPr="006C6F91">
        <w:t>Coil:Cooling:DX:TwoStageWithHumidityControlMode</w:t>
      </w:r>
    </w:p>
    <w:p w14:paraId="70D52297" w14:textId="77777777" w:rsidR="003E40D6" w:rsidRPr="0033582E" w:rsidRDefault="006C6F91" w:rsidP="003E40D6">
      <w:pPr>
        <w:pStyle w:val="ListBullet"/>
      </w:pPr>
      <w:r w:rsidRPr="006C6F91">
        <w:t>Coil:Cooling:DX:MultiSpeed</w:t>
      </w:r>
    </w:p>
    <w:p w14:paraId="3B9CFD9B" w14:textId="77777777" w:rsidR="003E40D6" w:rsidRDefault="006C6F91" w:rsidP="003E40D6">
      <w:pPr>
        <w:pStyle w:val="ListBullet"/>
      </w:pPr>
      <w:r w:rsidRPr="006C6F91">
        <w:t>Coil:Heating:DX:MultiSpeed</w:t>
      </w:r>
    </w:p>
    <w:p w14:paraId="10B9FBCD" w14:textId="77777777" w:rsidR="00175062" w:rsidRPr="003E40D6" w:rsidRDefault="00175062" w:rsidP="00175062">
      <w:pPr>
        <w:pStyle w:val="ListBullet"/>
      </w:pPr>
      <w:r w:rsidRPr="006C6F91">
        <w:t>Coil:Heating:</w:t>
      </w:r>
      <w:r w:rsidRPr="00175062">
        <w:rPr>
          <w:rFonts w:eastAsia="SimSun" w:cs="Courier New"/>
          <w:szCs w:val="16"/>
          <w:lang w:eastAsia="zh-CN"/>
        </w:rPr>
        <w:t>Desuperheater</w:t>
      </w:r>
    </w:p>
    <w:p w14:paraId="49FDAECE" w14:textId="77777777" w:rsidR="006E3278" w:rsidRDefault="006E3278" w:rsidP="006E3278">
      <w:pPr>
        <w:pStyle w:val="Heading4"/>
      </w:pPr>
      <w:r>
        <w:t>Field: Air Path Length</w:t>
      </w:r>
    </w:p>
    <w:p w14:paraId="2427EBAE" w14:textId="77777777" w:rsidR="006E3278" w:rsidRDefault="006E3278" w:rsidP="006E3278">
      <w:pPr>
        <w:pStyle w:val="BodyText"/>
      </w:pPr>
      <w:r>
        <w:t>This numeric field is used to input air path length for the coil [m]. This value must be greater than 0 meters.</w:t>
      </w:r>
    </w:p>
    <w:p w14:paraId="2A8939B2" w14:textId="77777777" w:rsidR="006E3278" w:rsidRDefault="006E3278" w:rsidP="006E3278">
      <w:pPr>
        <w:pStyle w:val="Heading4"/>
      </w:pPr>
      <w:r>
        <w:t>Field: Air Path Hydraulic Diameter</w:t>
      </w:r>
    </w:p>
    <w:p w14:paraId="6D772014" w14:textId="77777777" w:rsidR="006E3278" w:rsidRDefault="006E3278" w:rsidP="006E3278">
      <w:pPr>
        <w:pStyle w:val="BodyText"/>
      </w:pPr>
      <w:r>
        <w:t>This numeric field is used to input hydraulic diameter of a coil’s air path, which is defined as:</w:t>
      </w:r>
    </w:p>
    <w:p w14:paraId="0E1684DF" w14:textId="77777777" w:rsidR="006E3278" w:rsidRDefault="00884C36" w:rsidP="006E3278">
      <w:pPr>
        <w:pStyle w:val="Equation"/>
      </w:pPr>
      <w:r w:rsidRPr="00884C36">
        <w:rPr>
          <w:position w:val="-24"/>
        </w:rPr>
        <w:object w:dxaOrig="900" w:dyaOrig="620" w14:anchorId="279D86EC">
          <v:shape id="_x0000_i1177" type="#_x0000_t75" style="width:45pt;height:30.75pt" o:ole="">
            <v:imagedata r:id="rId435" o:title=""/>
          </v:shape>
          <o:OLEObject Type="Embed" ProgID="Equation.DSMT4" ShapeID="_x0000_i1177" DrawAspect="Content" ObjectID="_1473234876" r:id="rId436"/>
        </w:object>
      </w:r>
    </w:p>
    <w:p w14:paraId="10F41E2E" w14:textId="77777777" w:rsidR="006E3278" w:rsidRDefault="006E3278" w:rsidP="006E3278">
      <w:pPr>
        <w:pStyle w:val="BodyText"/>
      </w:pPr>
      <w:r>
        <w:t>where</w:t>
      </w:r>
    </w:p>
    <w:p w14:paraId="003682E9" w14:textId="77777777" w:rsidR="006E3278" w:rsidRDefault="006E3278" w:rsidP="006E3278">
      <w:pPr>
        <w:pStyle w:val="BodyText"/>
      </w:pPr>
      <w:r>
        <w:t>D</w:t>
      </w:r>
      <w:r>
        <w:rPr>
          <w:vertAlign w:val="subscript"/>
        </w:rPr>
        <w:t xml:space="preserve">h </w:t>
      </w:r>
      <w:r>
        <w:t>= Hydraulic diameter [m]</w:t>
      </w:r>
    </w:p>
    <w:p w14:paraId="4648E0F6" w14:textId="77777777" w:rsidR="006E3278" w:rsidRDefault="006E3278" w:rsidP="006E3278">
      <w:pPr>
        <w:pStyle w:val="BodyText"/>
      </w:pPr>
      <w:r>
        <w:t>A = Duct cross section area [m</w:t>
      </w:r>
      <w:r>
        <w:rPr>
          <w:vertAlign w:val="superscript"/>
        </w:rPr>
        <w:t>2</w:t>
      </w:r>
      <w:r>
        <w:t>]</w:t>
      </w:r>
    </w:p>
    <w:p w14:paraId="74EB1FAC" w14:textId="77777777" w:rsidR="006E3278" w:rsidRDefault="006E3278" w:rsidP="006E3278">
      <w:pPr>
        <w:pStyle w:val="BodyText"/>
      </w:pPr>
      <w:r>
        <w:t>P = Perimeter of cross section [m]</w:t>
      </w:r>
    </w:p>
    <w:p w14:paraId="7B2AFDB2" w14:textId="77777777"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3B538B61"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14:paraId="0F16C981" w14:textId="77777777" w:rsidR="006E3278" w:rsidRPr="00574776" w:rsidRDefault="006E3278" w:rsidP="006E3278">
      <w:pPr>
        <w:pStyle w:val="BodyText"/>
      </w:pPr>
      <w:r w:rsidRPr="00574776">
        <w:t>An IDF example</w:t>
      </w:r>
      <w:r>
        <w:t xml:space="preserve"> is provided below</w:t>
      </w:r>
      <w:r w:rsidRPr="00574776">
        <w:t>:</w:t>
      </w:r>
    </w:p>
    <w:p w14:paraId="783D155A" w14:textId="77777777" w:rsidR="006E3278" w:rsidRPr="006C6F91" w:rsidRDefault="00286D9A" w:rsidP="006C6F91">
      <w:pPr>
        <w:pStyle w:val="IDDDefinition"/>
      </w:pPr>
      <w:r w:rsidRPr="006C6F91">
        <w:t>AirflowNetwork:Distribution:Component:Coil</w:t>
      </w:r>
      <w:r w:rsidR="006E3278" w:rsidRPr="006C6F91">
        <w:t>,</w:t>
      </w:r>
    </w:p>
    <w:p w14:paraId="5A692670" w14:textId="77777777" w:rsidR="006E3278" w:rsidRPr="006C6F91" w:rsidRDefault="006E3278" w:rsidP="006C6F91">
      <w:pPr>
        <w:pStyle w:val="IDDDefinition"/>
      </w:pPr>
      <w:r w:rsidRPr="006C6F91">
        <w:t xml:space="preserve">    ACDXCoil 1,                            !- Name of Associated EnergyPlus Coil</w:t>
      </w:r>
    </w:p>
    <w:p w14:paraId="0EF48390" w14:textId="77777777"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14:paraId="5567DBDD" w14:textId="77777777" w:rsidR="006E3278" w:rsidRPr="006C6F91" w:rsidRDefault="006E3278" w:rsidP="006C6F91">
      <w:pPr>
        <w:pStyle w:val="IDDDefinition"/>
      </w:pPr>
      <w:r w:rsidRPr="006C6F91">
        <w:t xml:space="preserve">    0.1,                                   !- Air Path Length {m}</w:t>
      </w:r>
    </w:p>
    <w:p w14:paraId="0C6AA21A" w14:textId="77777777" w:rsidR="006E3278" w:rsidRPr="006C6F91" w:rsidRDefault="006E3278" w:rsidP="006C6F91">
      <w:pPr>
        <w:pStyle w:val="IDDDefinition"/>
      </w:pPr>
      <w:r w:rsidRPr="006C6F91">
        <w:t xml:space="preserve">1.00;                                  !- Air Path Hydraulic Diameter {m}                                 </w:t>
      </w:r>
    </w:p>
    <w:p w14:paraId="71D979BD" w14:textId="77777777" w:rsidR="006E3278" w:rsidRPr="006C6F91" w:rsidRDefault="006E3278" w:rsidP="006C6F91">
      <w:pPr>
        <w:pStyle w:val="IDDDefinition"/>
      </w:pPr>
    </w:p>
    <w:p w14:paraId="3F202DA3" w14:textId="77777777" w:rsidR="006E3278" w:rsidRPr="006C6F91" w:rsidRDefault="00286D9A" w:rsidP="006C6F91">
      <w:pPr>
        <w:pStyle w:val="IDDDefinition"/>
      </w:pPr>
      <w:r w:rsidRPr="006C6F91">
        <w:t>AirflowNetwork:Distribution:Component:Coil</w:t>
      </w:r>
      <w:r w:rsidR="006E3278" w:rsidRPr="006C6F91">
        <w:t>,</w:t>
      </w:r>
    </w:p>
    <w:p w14:paraId="5083A84C" w14:textId="77777777" w:rsidR="006E3278" w:rsidRPr="006C6F91" w:rsidRDefault="006E3278" w:rsidP="006C6F91">
      <w:pPr>
        <w:pStyle w:val="IDDDefinition"/>
      </w:pPr>
      <w:r w:rsidRPr="006C6F91">
        <w:t xml:space="preserve">    HP Heating Coil 1,                     !- Name of Associated EnergyPlus Coil</w:t>
      </w:r>
    </w:p>
    <w:p w14:paraId="65DC3C88" w14:textId="77777777" w:rsidR="006E3278" w:rsidRPr="006C6F91" w:rsidRDefault="006E3278" w:rsidP="006C6F91">
      <w:pPr>
        <w:pStyle w:val="IDDDefinition"/>
      </w:pPr>
      <w:r w:rsidRPr="006C6F91">
        <w:t xml:space="preserve">    </w:t>
      </w:r>
      <w:r w:rsidR="006C6F91" w:rsidRPr="006C6F91">
        <w:t>Coil:Heating:DX:SingleSpeed</w:t>
      </w:r>
      <w:r w:rsidRPr="006C6F91">
        <w:t>,           !- EnergyPlus Coil Type</w:t>
      </w:r>
    </w:p>
    <w:p w14:paraId="4D0B0DD7" w14:textId="77777777" w:rsidR="006E3278" w:rsidRPr="006C6F91" w:rsidRDefault="006E3278" w:rsidP="006C6F91">
      <w:pPr>
        <w:pStyle w:val="IDDDefinition"/>
      </w:pPr>
      <w:r w:rsidRPr="006C6F91">
        <w:t xml:space="preserve">    0.1,                                   !- Air Path Length {m}</w:t>
      </w:r>
    </w:p>
    <w:p w14:paraId="3C1EC22E" w14:textId="77777777" w:rsidR="006E3278" w:rsidRPr="006C6F91" w:rsidRDefault="006E3278" w:rsidP="006C6F91">
      <w:pPr>
        <w:pStyle w:val="IDDDefinition"/>
      </w:pPr>
      <w:r w:rsidRPr="006C6F91">
        <w:t xml:space="preserve">    1.00;                                  !- Air Path Hydraulic Diameter {m}</w:t>
      </w:r>
    </w:p>
    <w:p w14:paraId="030C26B9" w14:textId="77777777" w:rsidR="00175062" w:rsidRDefault="00175062" w:rsidP="00175062">
      <w:pPr>
        <w:pStyle w:val="Heading3"/>
      </w:pPr>
      <w:bookmarkStart w:id="1762" w:name="_Toc399490253"/>
      <w:r>
        <w:t>AirflowNetwork:Distribution:Component:HeatExchanger</w:t>
      </w:r>
      <w:bookmarkEnd w:id="1762"/>
    </w:p>
    <w:p w14:paraId="043629AE" w14:textId="77777777"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14:paraId="2CE99A9B" w14:textId="77777777" w:rsidR="00175062" w:rsidRDefault="00175062" w:rsidP="00175062">
      <w:pPr>
        <w:pStyle w:val="Heading4"/>
      </w:pPr>
      <w:r>
        <w:t xml:space="preserve">Field: Heat Exchanger Name </w:t>
      </w:r>
    </w:p>
    <w:p w14:paraId="18DD0518" w14:textId="77777777"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14:paraId="7219174F" w14:textId="77777777" w:rsidR="00175062" w:rsidRDefault="00175062" w:rsidP="00175062">
      <w:pPr>
        <w:pStyle w:val="Heading4"/>
      </w:pPr>
      <w:r>
        <w:t xml:space="preserve">Field: Heat Exchanger Object Type </w:t>
      </w:r>
    </w:p>
    <w:p w14:paraId="47A032FD" w14:textId="77777777" w:rsidR="00175062" w:rsidRDefault="00175062" w:rsidP="00175062">
      <w:pPr>
        <w:pStyle w:val="BodyText"/>
      </w:pPr>
      <w:r>
        <w:t>This field requires input of the heat exchanger type. The available choices are:</w:t>
      </w:r>
    </w:p>
    <w:p w14:paraId="67D0EAC0"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14:paraId="54CAB598"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14:paraId="7FA56CFE"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14:paraId="0853583E" w14:textId="77777777" w:rsidR="00175062" w:rsidRDefault="00175062" w:rsidP="00175062">
      <w:pPr>
        <w:pStyle w:val="Heading4"/>
      </w:pPr>
      <w:r>
        <w:t>Field: Air Path Length</w:t>
      </w:r>
    </w:p>
    <w:p w14:paraId="006D01B1" w14:textId="77777777" w:rsidR="00175062" w:rsidRDefault="00175062" w:rsidP="00175062">
      <w:pPr>
        <w:pStyle w:val="BodyText"/>
      </w:pPr>
      <w:r>
        <w:t>This numeric field is used to input air path length for the heat exchanger coil [m]. This value must be greater than 0 meters.</w:t>
      </w:r>
    </w:p>
    <w:p w14:paraId="70E69B7F" w14:textId="77777777" w:rsidR="00175062" w:rsidRDefault="00175062" w:rsidP="00175062">
      <w:pPr>
        <w:pStyle w:val="Heading4"/>
      </w:pPr>
      <w:r>
        <w:t>Field: Air Path Hydraulic Diameter</w:t>
      </w:r>
    </w:p>
    <w:p w14:paraId="59E839D1" w14:textId="77777777" w:rsidR="00175062" w:rsidRDefault="00175062" w:rsidP="00175062">
      <w:pPr>
        <w:pStyle w:val="BodyText"/>
      </w:pPr>
      <w:r>
        <w:t>This numeric field is used to input hydraulic diameter of a heat exchanger coil’s air path, which is defined as:</w:t>
      </w:r>
    </w:p>
    <w:p w14:paraId="3CFEF4D9" w14:textId="77777777" w:rsidR="00175062" w:rsidRDefault="00884C36" w:rsidP="00175062">
      <w:pPr>
        <w:pStyle w:val="Equation"/>
      </w:pPr>
      <w:r w:rsidRPr="00884C36">
        <w:rPr>
          <w:position w:val="-24"/>
        </w:rPr>
        <w:object w:dxaOrig="900" w:dyaOrig="620" w14:anchorId="614DCABF">
          <v:shape id="_x0000_i1178" type="#_x0000_t75" style="width:45pt;height:30.75pt" o:ole="">
            <v:imagedata r:id="rId437" o:title=""/>
          </v:shape>
          <o:OLEObject Type="Embed" ProgID="Equation.DSMT4" ShapeID="_x0000_i1178" DrawAspect="Content" ObjectID="_1473234877" r:id="rId438"/>
        </w:object>
      </w:r>
    </w:p>
    <w:p w14:paraId="1C03EE38" w14:textId="77777777" w:rsidR="00175062" w:rsidRDefault="00175062" w:rsidP="00175062">
      <w:pPr>
        <w:pStyle w:val="BodyText"/>
      </w:pPr>
      <w:r>
        <w:t>where</w:t>
      </w:r>
    </w:p>
    <w:p w14:paraId="5DD69576" w14:textId="77777777" w:rsidR="00175062" w:rsidRDefault="00175062" w:rsidP="00175062">
      <w:pPr>
        <w:pStyle w:val="BodyText"/>
      </w:pPr>
      <w:r>
        <w:t>D</w:t>
      </w:r>
      <w:r>
        <w:rPr>
          <w:vertAlign w:val="subscript"/>
        </w:rPr>
        <w:t xml:space="preserve">h </w:t>
      </w:r>
      <w:r>
        <w:t>= Hydraulic diameter [m]</w:t>
      </w:r>
    </w:p>
    <w:p w14:paraId="0C30B5C6" w14:textId="77777777" w:rsidR="00175062" w:rsidRDefault="00175062" w:rsidP="00175062">
      <w:pPr>
        <w:pStyle w:val="BodyText"/>
      </w:pPr>
      <w:r>
        <w:t>A = Duct cross section area [m</w:t>
      </w:r>
      <w:r>
        <w:rPr>
          <w:vertAlign w:val="superscript"/>
        </w:rPr>
        <w:t>2</w:t>
      </w:r>
      <w:r>
        <w:t>]</w:t>
      </w:r>
    </w:p>
    <w:p w14:paraId="43BA219B" w14:textId="77777777" w:rsidR="00175062" w:rsidRDefault="00175062" w:rsidP="00175062">
      <w:pPr>
        <w:pStyle w:val="BodyText"/>
      </w:pPr>
      <w:r>
        <w:t>P = Perimeter of cross section [m]</w:t>
      </w:r>
    </w:p>
    <w:p w14:paraId="56A80562" w14:textId="77777777"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14:paraId="06E364C9" w14:textId="77777777"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14:paraId="5C9E20E0" w14:textId="77777777"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14:paraId="39601182" w14:textId="77777777" w:rsidR="00175062" w:rsidRPr="00574776" w:rsidRDefault="00175062" w:rsidP="00175062">
      <w:pPr>
        <w:pStyle w:val="BodyText"/>
      </w:pPr>
      <w:r w:rsidRPr="00574776">
        <w:t>An IDF example</w:t>
      </w:r>
      <w:r>
        <w:t xml:space="preserve"> is provided below</w:t>
      </w:r>
      <w:r w:rsidRPr="00574776">
        <w:t>:</w:t>
      </w:r>
    </w:p>
    <w:p w14:paraId="358C83CA" w14:textId="77777777" w:rsidR="00175062" w:rsidRDefault="00175062" w:rsidP="00175062">
      <w:pPr>
        <w:pStyle w:val="IDDDefinition"/>
      </w:pPr>
      <w:r>
        <w:t>AirflowNetwork:Distribution:Component:HeatExchanger,</w:t>
      </w:r>
    </w:p>
    <w:p w14:paraId="6AA8B4DF" w14:textId="77777777" w:rsidR="00175062" w:rsidRDefault="00175062" w:rsidP="00175062">
      <w:pPr>
        <w:pStyle w:val="IDDDefinition"/>
      </w:pPr>
      <w:r>
        <w:t xml:space="preserve">    OA Heat Recovery 1,      !- HeatExchanger Name</w:t>
      </w:r>
    </w:p>
    <w:p w14:paraId="652FBCB4" w14:textId="77777777" w:rsidR="00175062" w:rsidRDefault="00175062" w:rsidP="00175062">
      <w:pPr>
        <w:pStyle w:val="IDDDefinition"/>
      </w:pPr>
      <w:r>
        <w:t xml:space="preserve">    HeatExchanger:AirToAir:SensibleAndLatent,  !- HeatExchanger Object Type</w:t>
      </w:r>
    </w:p>
    <w:p w14:paraId="73674298" w14:textId="77777777" w:rsidR="00175062" w:rsidRDefault="00175062" w:rsidP="00175062">
      <w:pPr>
        <w:pStyle w:val="IDDDefinition"/>
      </w:pPr>
      <w:r>
        <w:t xml:space="preserve">    0.1,                     !- Air Path Length {m}</w:t>
      </w:r>
    </w:p>
    <w:p w14:paraId="5B72AF10" w14:textId="77777777" w:rsidR="00175062" w:rsidRPr="006C6F91" w:rsidRDefault="00175062" w:rsidP="00175062">
      <w:pPr>
        <w:pStyle w:val="IDDDefinition"/>
      </w:pPr>
      <w:r>
        <w:t xml:space="preserve">    1.00;                    !- Air Path Hydraulic Diameter {m}</w:t>
      </w:r>
      <w:r w:rsidRPr="006C6F91">
        <w:t xml:space="preserve">                                 </w:t>
      </w:r>
    </w:p>
    <w:p w14:paraId="59B2DDBD" w14:textId="77777777" w:rsidR="00175062" w:rsidRPr="006C6F91" w:rsidRDefault="00175062" w:rsidP="00175062">
      <w:pPr>
        <w:pStyle w:val="IDDDefinition"/>
      </w:pPr>
    </w:p>
    <w:p w14:paraId="3DF18F33" w14:textId="77777777" w:rsidR="00175062" w:rsidRDefault="00175062" w:rsidP="00175062">
      <w:pPr>
        <w:pStyle w:val="IDDDefinition"/>
      </w:pPr>
      <w:r>
        <w:t>AirflowNetwork:Distribution:Component:HeatExchanger,</w:t>
      </w:r>
    </w:p>
    <w:p w14:paraId="770F74CF" w14:textId="77777777" w:rsidR="00175062" w:rsidRDefault="00175062" w:rsidP="00175062">
      <w:pPr>
        <w:pStyle w:val="IDDDefinition"/>
      </w:pPr>
      <w:r>
        <w:t xml:space="preserve">    Desiccant Heat Exchanger 1, !- HeatExchanger Name</w:t>
      </w:r>
    </w:p>
    <w:p w14:paraId="27012EE0" w14:textId="77777777" w:rsidR="00175062" w:rsidRDefault="00175062" w:rsidP="00175062">
      <w:pPr>
        <w:pStyle w:val="IDDDefinition"/>
      </w:pPr>
      <w:r>
        <w:t xml:space="preserve">    HeatExchanger:Desiccant:BalancedFlow,  !- HeatExchanger Object Type</w:t>
      </w:r>
    </w:p>
    <w:p w14:paraId="736FFCA5" w14:textId="77777777" w:rsidR="00175062" w:rsidRDefault="00175062" w:rsidP="00175062">
      <w:pPr>
        <w:pStyle w:val="IDDDefinition"/>
      </w:pPr>
      <w:r>
        <w:t xml:space="preserve">    0.1,                     !- Air Path Length {m}</w:t>
      </w:r>
    </w:p>
    <w:p w14:paraId="2A3C4BC4" w14:textId="77777777" w:rsidR="00175062" w:rsidRPr="00DF6B55" w:rsidRDefault="00175062" w:rsidP="00175062">
      <w:pPr>
        <w:pStyle w:val="IDDDefinition"/>
      </w:pPr>
      <w:r>
        <w:t xml:space="preserve">    1.00;                    !- Air Path Hydraulic Diameter {m}</w:t>
      </w:r>
    </w:p>
    <w:p w14:paraId="66336190" w14:textId="77777777" w:rsidR="006E3278" w:rsidRDefault="006E3278" w:rsidP="006C6F91">
      <w:pPr>
        <w:pStyle w:val="BodyText"/>
      </w:pPr>
    </w:p>
    <w:p w14:paraId="5C32B677" w14:textId="77777777" w:rsidR="006E3278" w:rsidRDefault="00286D9A" w:rsidP="006E3278">
      <w:pPr>
        <w:pStyle w:val="Heading3"/>
      </w:pPr>
      <w:bookmarkStart w:id="1763" w:name="_Toc399490254"/>
      <w:r>
        <w:t>AirflowNetwork:Distribution:Component:TerminalUnit</w:t>
      </w:r>
      <w:bookmarkEnd w:id="1763"/>
    </w:p>
    <w:p w14:paraId="208ED550" w14:textId="77777777" w:rsidR="006E3278" w:rsidRDefault="006E3278" w:rsidP="006E3278">
      <w:pPr>
        <w:pStyle w:val="BodyText"/>
      </w:pPr>
      <w:r>
        <w:t>This component represents a terminal unit for reheating the incoming supply air. The main purpose is to get calculated values from the terminal unit models.</w:t>
      </w:r>
    </w:p>
    <w:p w14:paraId="229A2EFD" w14:textId="77777777" w:rsidR="006E3278" w:rsidRDefault="006E3278" w:rsidP="006E3278">
      <w:pPr>
        <w:pStyle w:val="Heading4"/>
      </w:pPr>
      <w:r>
        <w:t xml:space="preserve">Field: </w:t>
      </w:r>
      <w:r w:rsidR="006C6F91">
        <w:t xml:space="preserve">Terminal Unit </w:t>
      </w:r>
      <w:r>
        <w:t xml:space="preserve">Name </w:t>
      </w:r>
    </w:p>
    <w:p w14:paraId="100959FC" w14:textId="77777777"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14:paraId="51CDC341" w14:textId="77777777" w:rsidR="006E3278" w:rsidRDefault="006E3278" w:rsidP="006E3278">
      <w:pPr>
        <w:pStyle w:val="Heading4"/>
      </w:pPr>
      <w:r>
        <w:t xml:space="preserve">Field: Terminal Unit </w:t>
      </w:r>
      <w:r w:rsidR="006C6F91">
        <w:t xml:space="preserve">Object </w:t>
      </w:r>
      <w:r>
        <w:t xml:space="preserve">Type </w:t>
      </w:r>
    </w:p>
    <w:p w14:paraId="5DC882FB" w14:textId="77777777"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14:paraId="7055C660" w14:textId="77777777" w:rsidR="006E3278" w:rsidRDefault="006E3278" w:rsidP="006E3278">
      <w:pPr>
        <w:pStyle w:val="Heading4"/>
      </w:pPr>
      <w:r>
        <w:t>Field: Air Path Length</w:t>
      </w:r>
    </w:p>
    <w:p w14:paraId="25A83FFF" w14:textId="77777777" w:rsidR="006E3278" w:rsidRDefault="006E3278" w:rsidP="006E3278">
      <w:pPr>
        <w:pStyle w:val="BodyText"/>
      </w:pPr>
      <w:r>
        <w:t>This numeric field is used to input the air path length for the terminal unit [m]. This value must be greater than 0 meters.</w:t>
      </w:r>
    </w:p>
    <w:p w14:paraId="42ABDB80" w14:textId="77777777" w:rsidR="006E3278" w:rsidRDefault="006E3278" w:rsidP="006E3278">
      <w:pPr>
        <w:pStyle w:val="Heading4"/>
      </w:pPr>
      <w:r>
        <w:t>Field: Air Path Hydraulic Diameter</w:t>
      </w:r>
    </w:p>
    <w:p w14:paraId="56108A60" w14:textId="77777777" w:rsidR="006E3278" w:rsidRDefault="006E3278" w:rsidP="006E3278">
      <w:pPr>
        <w:pStyle w:val="BodyText"/>
      </w:pPr>
      <w:r>
        <w:t>This numeric field is used to input hydraulic diameter for the terminal unit’s air path, which is defined as:</w:t>
      </w:r>
    </w:p>
    <w:p w14:paraId="53996CA6" w14:textId="77777777" w:rsidR="006E3278" w:rsidRDefault="00884C36" w:rsidP="006E3278">
      <w:pPr>
        <w:pStyle w:val="Equation"/>
      </w:pPr>
      <w:r w:rsidRPr="00884C36">
        <w:rPr>
          <w:position w:val="-24"/>
        </w:rPr>
        <w:object w:dxaOrig="900" w:dyaOrig="620" w14:anchorId="0067F861">
          <v:shape id="_x0000_i1179" type="#_x0000_t75" style="width:45pt;height:30.75pt" o:ole="">
            <v:imagedata r:id="rId439" o:title=""/>
          </v:shape>
          <o:OLEObject Type="Embed" ProgID="Equation.DSMT4" ShapeID="_x0000_i1179" DrawAspect="Content" ObjectID="_1473234878" r:id="rId440"/>
        </w:object>
      </w:r>
    </w:p>
    <w:p w14:paraId="3FEA0C19" w14:textId="77777777" w:rsidR="006E3278" w:rsidRDefault="006E3278" w:rsidP="006E3278">
      <w:pPr>
        <w:pStyle w:val="BodyText"/>
      </w:pPr>
      <w:r>
        <w:t xml:space="preserve">where </w:t>
      </w:r>
    </w:p>
    <w:p w14:paraId="10DEF539" w14:textId="77777777" w:rsidR="006E3278" w:rsidRDefault="006E3278" w:rsidP="006E3278">
      <w:pPr>
        <w:pStyle w:val="BodyText"/>
      </w:pPr>
      <w:r>
        <w:t>D</w:t>
      </w:r>
      <w:r>
        <w:rPr>
          <w:vertAlign w:val="subscript"/>
        </w:rPr>
        <w:t xml:space="preserve">h </w:t>
      </w:r>
      <w:r>
        <w:t>= Hydraulic diameter [m]</w:t>
      </w:r>
    </w:p>
    <w:p w14:paraId="547252E3" w14:textId="77777777" w:rsidR="006E3278" w:rsidRDefault="006E3278" w:rsidP="006E3278">
      <w:pPr>
        <w:pStyle w:val="BodyText"/>
      </w:pPr>
      <w:r>
        <w:lastRenderedPageBreak/>
        <w:t>A = Duct cross section area [m</w:t>
      </w:r>
      <w:r>
        <w:rPr>
          <w:vertAlign w:val="superscript"/>
        </w:rPr>
        <w:t>2</w:t>
      </w:r>
      <w:r>
        <w:t>]</w:t>
      </w:r>
    </w:p>
    <w:p w14:paraId="40E2BDBC" w14:textId="77777777" w:rsidR="006E3278" w:rsidRDefault="006E3278" w:rsidP="006E3278">
      <w:pPr>
        <w:pStyle w:val="BodyText"/>
      </w:pPr>
      <w:r>
        <w:t>P = Perimeter of cross section [m]</w:t>
      </w:r>
    </w:p>
    <w:p w14:paraId="5595A505" w14:textId="77777777"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68E894D8" w14:textId="77777777"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14:paraId="3DA30F1E" w14:textId="77777777"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14:paraId="3387B3E9"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14:paraId="780DCC74" w14:textId="77777777" w:rsidR="006E3278" w:rsidRDefault="006E3278" w:rsidP="006E3278">
      <w:pPr>
        <w:pStyle w:val="BodyText"/>
      </w:pPr>
      <w:r w:rsidRPr="00291BFA">
        <w:t>An IDF example</w:t>
      </w:r>
      <w:r>
        <w:t xml:space="preserve"> is provided below</w:t>
      </w:r>
      <w:r w:rsidRPr="00291BFA">
        <w:t>:</w:t>
      </w:r>
    </w:p>
    <w:p w14:paraId="4469840A" w14:textId="77777777" w:rsidR="006E3278" w:rsidRDefault="00286D9A" w:rsidP="006E3278">
      <w:pPr>
        <w:pStyle w:val="IDDDefinition"/>
      </w:pPr>
      <w:r>
        <w:t>AirflowNetwork:Distribution:Component:TerminalUnit</w:t>
      </w:r>
      <w:r w:rsidR="006E3278">
        <w:t>,</w:t>
      </w:r>
    </w:p>
    <w:p w14:paraId="1EFB3DE4" w14:textId="77777777" w:rsidR="006E3278" w:rsidRDefault="006E3278" w:rsidP="006E3278">
      <w:pPr>
        <w:pStyle w:val="IDDDefinition"/>
      </w:pPr>
      <w:r>
        <w:t xml:space="preserve">    Reheat Zone 1,                    !- Name of Associated Energyplus Terminal Unit</w:t>
      </w:r>
    </w:p>
    <w:p w14:paraId="27820788" w14:textId="77777777" w:rsidR="006E3278" w:rsidRDefault="006E3278" w:rsidP="006E3278">
      <w:pPr>
        <w:pStyle w:val="IDDDefinition"/>
      </w:pPr>
      <w:r>
        <w:t xml:space="preserve">    </w:t>
      </w:r>
      <w:r w:rsidR="006C6F91">
        <w:t>AirTerminal:SingleDuct:ConstantVolume:Reheat</w:t>
      </w:r>
      <w:r>
        <w:t>,  !- EnergyPlus Terminal Unit Type</w:t>
      </w:r>
    </w:p>
    <w:p w14:paraId="4267AC9F" w14:textId="77777777" w:rsidR="006E3278" w:rsidRDefault="006E3278" w:rsidP="006E3278">
      <w:pPr>
        <w:pStyle w:val="IDDDefinition"/>
      </w:pPr>
      <w:r>
        <w:t xml:space="preserve">    0.1,                              !- Air Path Length {m}</w:t>
      </w:r>
    </w:p>
    <w:p w14:paraId="1E561CCA" w14:textId="77777777" w:rsidR="006E3278" w:rsidRDefault="006E3278" w:rsidP="006E3278">
      <w:pPr>
        <w:pStyle w:val="IDDDefinition"/>
      </w:pPr>
      <w:r>
        <w:t xml:space="preserve">    0.44;                             !- Air Path Hydraulic Diameter {m}</w:t>
      </w:r>
    </w:p>
    <w:p w14:paraId="689B40BB" w14:textId="77777777" w:rsidR="006E3278" w:rsidRDefault="006E3278" w:rsidP="006E3278">
      <w:pPr>
        <w:pStyle w:val="BodyText"/>
      </w:pPr>
    </w:p>
    <w:p w14:paraId="270F2D7D" w14:textId="77777777" w:rsidR="006E3278" w:rsidRDefault="00286D9A" w:rsidP="006E3278">
      <w:pPr>
        <w:pStyle w:val="Heading3"/>
      </w:pPr>
      <w:bookmarkStart w:id="1764" w:name="_Toc399490255"/>
      <w:r>
        <w:t>AirflowNetwork:Distribution:Component:ConstantPressureDrop</w:t>
      </w:r>
      <w:bookmarkEnd w:id="1764"/>
    </w:p>
    <w:p w14:paraId="0C50C8F0" w14:textId="77777777" w:rsidR="006E3278" w:rsidRDefault="006E3278" w:rsidP="006E3278">
      <w:pPr>
        <w:pStyle w:val="BodyText"/>
      </w:pPr>
      <w:r>
        <w:t>This component represents a constant pressure drop component. It is generally used to simulate a constant pressure drop filter. The mathematical equation may be written as:</w:t>
      </w:r>
    </w:p>
    <w:p w14:paraId="12395F54" w14:textId="77777777" w:rsidR="006E3278" w:rsidRDefault="00884C36" w:rsidP="006E3278">
      <w:pPr>
        <w:pStyle w:val="Equation"/>
      </w:pPr>
      <w:r w:rsidRPr="00884C36">
        <w:rPr>
          <w:position w:val="-6"/>
        </w:rPr>
        <w:object w:dxaOrig="1140" w:dyaOrig="279" w14:anchorId="2FB03F70">
          <v:shape id="_x0000_i1180" type="#_x0000_t75" style="width:57pt;height:14.25pt" o:ole="">
            <v:imagedata r:id="rId441" o:title=""/>
          </v:shape>
          <o:OLEObject Type="Embed" ProgID="Equation.DSMT4" ShapeID="_x0000_i1180" DrawAspect="Content" ObjectID="_1473234879" r:id="rId442"/>
        </w:object>
      </w:r>
    </w:p>
    <w:p w14:paraId="3E0ADF93" w14:textId="77777777" w:rsidR="006E3278" w:rsidRDefault="006E3278" w:rsidP="006E3278">
      <w:pPr>
        <w:pStyle w:val="Heading4"/>
      </w:pPr>
      <w:r>
        <w:t>Field: Name</w:t>
      </w:r>
    </w:p>
    <w:p w14:paraId="422FDDDF" w14:textId="77777777"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14:paraId="415F9B30" w14:textId="77777777" w:rsidR="006E3278" w:rsidRDefault="006E3278" w:rsidP="006E3278">
      <w:pPr>
        <w:pStyle w:val="Heading4"/>
      </w:pPr>
      <w:r>
        <w:t>Field: Pressure Difference across the Component</w:t>
      </w:r>
    </w:p>
    <w:p w14:paraId="0BD15EDA" w14:textId="77777777" w:rsidR="006E3278" w:rsidRDefault="006E3278" w:rsidP="006E3278">
      <w:pPr>
        <w:pStyle w:val="BodyText"/>
      </w:pPr>
      <w:r>
        <w:t>This numeric field is used to input the pressure difference across the element [Pa].</w:t>
      </w:r>
    </w:p>
    <w:p w14:paraId="7A307F93" w14:textId="77777777"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14:paraId="319B14F4" w14:textId="77777777" w:rsidR="006E3278" w:rsidRDefault="006E3278" w:rsidP="006E3278">
      <w:pPr>
        <w:pStyle w:val="BodyText"/>
      </w:pPr>
      <w:r w:rsidRPr="00CA689E">
        <w:t>An IDF example</w:t>
      </w:r>
      <w:r>
        <w:t xml:space="preserve"> is provided below</w:t>
      </w:r>
      <w:r w:rsidRPr="00CA689E">
        <w:t>:</w:t>
      </w:r>
    </w:p>
    <w:p w14:paraId="257F9382" w14:textId="77777777" w:rsidR="006E3278" w:rsidRDefault="00286D9A" w:rsidP="006E3278">
      <w:pPr>
        <w:pStyle w:val="IDDDefinition"/>
      </w:pPr>
      <w:r>
        <w:rPr>
          <w:rFonts w:eastAsia="SimSun"/>
          <w:lang w:eastAsia="zh-CN"/>
        </w:rPr>
        <w:lastRenderedPageBreak/>
        <w:t>AirflowNetwork:Distribution:Component:ConstantPressureDrop</w:t>
      </w:r>
      <w:r w:rsidR="006E3278">
        <w:t>,</w:t>
      </w:r>
    </w:p>
    <w:p w14:paraId="2A4AA4EA" w14:textId="77777777"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14:paraId="0CA571D0" w14:textId="77777777" w:rsidR="006E3278" w:rsidRDefault="006E3278" w:rsidP="006E3278">
      <w:pPr>
        <w:pStyle w:val="IDDDefinition"/>
      </w:pPr>
      <w:r>
        <w:t xml:space="preserve"> 1.0;           ! Pressure Difference Across the Component [Pa]</w:t>
      </w:r>
    </w:p>
    <w:p w14:paraId="420BF302" w14:textId="77777777" w:rsidR="006E3278" w:rsidRDefault="006E3278" w:rsidP="006E3278">
      <w:pPr>
        <w:pStyle w:val="Heading3"/>
      </w:pPr>
      <w:bookmarkStart w:id="1765" w:name="_Toc399490256"/>
      <w:r>
        <w:t>AirflowNetwork:Distribution:Linkage</w:t>
      </w:r>
      <w:bookmarkEnd w:id="1765"/>
    </w:p>
    <w:p w14:paraId="5F766147" w14:textId="77777777"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14:paraId="5B7EBA8E" w14:textId="77777777" w:rsidR="006E3278" w:rsidRDefault="006E3278" w:rsidP="006E3278">
      <w:pPr>
        <w:pStyle w:val="Heading4"/>
      </w:pPr>
      <w:r>
        <w:t>Field: Name</w:t>
      </w:r>
    </w:p>
    <w:p w14:paraId="27C7CAA8" w14:textId="77777777" w:rsidR="006E3278" w:rsidRDefault="006E3278" w:rsidP="006E3278">
      <w:pPr>
        <w:pStyle w:val="BodyText"/>
      </w:pPr>
      <w:r>
        <w:t>The name identifies the linkage for later reference and in the output listing. Each linkage should have a unique name.</w:t>
      </w:r>
    </w:p>
    <w:p w14:paraId="36B6462E" w14:textId="77777777" w:rsidR="006E3278" w:rsidRDefault="006E3278" w:rsidP="006E3278">
      <w:pPr>
        <w:pStyle w:val="Heading4"/>
      </w:pPr>
      <w:r>
        <w:t>Field: Node 1 Name</w:t>
      </w:r>
    </w:p>
    <w:p w14:paraId="09AF2091" w14:textId="77777777" w:rsidR="006E3278" w:rsidRDefault="006E3278" w:rsidP="006E3278">
      <w:pPr>
        <w:pStyle w:val="BodyText"/>
      </w:pPr>
      <w:r>
        <w:t xml:space="preserve">Designates a node name where airflow starts. The node name should be defined in an AirflowNetwork:Distribution:Node object. </w:t>
      </w:r>
    </w:p>
    <w:p w14:paraId="1E810397" w14:textId="77777777" w:rsidR="006E3278" w:rsidRDefault="006E3278" w:rsidP="006E3278">
      <w:pPr>
        <w:pStyle w:val="Heading4"/>
      </w:pPr>
      <w:r>
        <w:t>Field: Node 2 Name</w:t>
      </w:r>
    </w:p>
    <w:p w14:paraId="56737213" w14:textId="77777777" w:rsidR="006E3278" w:rsidRDefault="006E3278" w:rsidP="006E3278">
      <w:pPr>
        <w:pStyle w:val="BodyText"/>
      </w:pPr>
      <w:r>
        <w:t xml:space="preserve">Designates a node name where airflow ends. The node name should be defined in an AirflowNetwork:Distribution:Node object. </w:t>
      </w:r>
    </w:p>
    <w:p w14:paraId="25EC21EA" w14:textId="77777777" w:rsidR="006E3278" w:rsidRDefault="006E3278" w:rsidP="006E3278">
      <w:pPr>
        <w:pStyle w:val="Heading4"/>
      </w:pPr>
      <w:r>
        <w:t>Field: Component Name</w:t>
      </w:r>
    </w:p>
    <w:p w14:paraId="6EDDCDC5" w14:textId="77777777"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14:paraId="4E2BEE82" w14:textId="77777777" w:rsidR="006E3278" w:rsidRDefault="006E3278" w:rsidP="006E3278">
      <w:pPr>
        <w:pStyle w:val="Heading4"/>
      </w:pPr>
      <w:r>
        <w:t>Field: Thermal Zone Name</w:t>
      </w:r>
    </w:p>
    <w:p w14:paraId="0669D975" w14:textId="77777777"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14:paraId="25C80405" w14:textId="77777777" w:rsidR="00892072" w:rsidRDefault="00892072" w:rsidP="00892072">
      <w:pPr>
        <w:pStyle w:val="BodyText"/>
      </w:pPr>
      <w:r w:rsidRPr="00992BE1">
        <w:t>An IDF example</w:t>
      </w:r>
      <w:r>
        <w:t xml:space="preserve"> is provided below</w:t>
      </w:r>
      <w:r w:rsidRPr="00992BE1">
        <w:t>:</w:t>
      </w:r>
    </w:p>
    <w:p w14:paraId="054EF53C" w14:textId="77777777" w:rsidR="00892072" w:rsidRDefault="00892072" w:rsidP="00892072">
      <w:pPr>
        <w:pStyle w:val="IDDDefinition"/>
      </w:pPr>
      <w:r>
        <w:t>AirflowNetwork:Distribution:Linkage,</w:t>
      </w:r>
    </w:p>
    <w:p w14:paraId="4122A1DD" w14:textId="77777777" w:rsidR="00892072" w:rsidRDefault="00892072" w:rsidP="00892072">
      <w:pPr>
        <w:pStyle w:val="IDDDefinition"/>
      </w:pPr>
      <w:r>
        <w:t xml:space="preserve">    Main Link 1,             !- Name of Linkage</w:t>
      </w:r>
    </w:p>
    <w:p w14:paraId="68A8756C" w14:textId="77777777" w:rsidR="00892072" w:rsidRDefault="00892072" w:rsidP="00892072">
      <w:pPr>
        <w:pStyle w:val="IDDDefinition"/>
      </w:pPr>
      <w:r>
        <w:t xml:space="preserve">    EquipmentInletNode,      !- Node 1 Name</w:t>
      </w:r>
    </w:p>
    <w:p w14:paraId="21AD9DC8" w14:textId="77777777" w:rsidR="00892072" w:rsidRDefault="00892072" w:rsidP="00892072">
      <w:pPr>
        <w:pStyle w:val="IDDDefinition"/>
      </w:pPr>
      <w:r>
        <w:t xml:space="preserve">    SupplyMainNode,          !- Node 2 Name</w:t>
      </w:r>
    </w:p>
    <w:p w14:paraId="1C8ACA90" w14:textId="77777777" w:rsidR="00892072" w:rsidRDefault="00892072" w:rsidP="00892072">
      <w:pPr>
        <w:pStyle w:val="IDDDefinition"/>
      </w:pPr>
      <w:r>
        <w:t xml:space="preserve">    MainTruck1,              !- Component Name</w:t>
      </w:r>
    </w:p>
    <w:p w14:paraId="1389C60A" w14:textId="77777777" w:rsidR="00892072" w:rsidRDefault="00892072" w:rsidP="00892072">
      <w:pPr>
        <w:pStyle w:val="IDDDefinition"/>
      </w:pPr>
      <w:r>
        <w:t xml:space="preserve">    Attic Zone;              !- Thermal Zone Name</w:t>
      </w:r>
    </w:p>
    <w:p w14:paraId="277F2B4D" w14:textId="77777777" w:rsidR="00674A35" w:rsidRDefault="00674A35" w:rsidP="00674A35">
      <w:pPr>
        <w:pStyle w:val="Heading3"/>
      </w:pPr>
      <w:bookmarkStart w:id="1766" w:name="_Toc99527972"/>
      <w:bookmarkStart w:id="1767" w:name="_Toc399490257"/>
      <w:bookmarkEnd w:id="1703"/>
      <w:bookmarkEnd w:id="1704"/>
      <w:bookmarkEnd w:id="1755"/>
      <w:bookmarkEnd w:id="1756"/>
      <w:r>
        <w:t>Airflow</w:t>
      </w:r>
      <w:r w:rsidR="006F726C">
        <w:t xml:space="preserve"> </w:t>
      </w:r>
      <w:r>
        <w:t>Network Outputs</w:t>
      </w:r>
      <w:bookmarkEnd w:id="1767"/>
    </w:p>
    <w:p w14:paraId="54ACEF41" w14:textId="77777777"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14:paraId="096378FE" w14:textId="77777777"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48255CB9" w14:textId="77777777" w:rsidR="00674A35" w:rsidRDefault="00674A35" w:rsidP="00674A35">
      <w:pPr>
        <w:pStyle w:val="BodyText"/>
      </w:pPr>
    </w:p>
    <w:p w14:paraId="5C6304BD" w14:textId="77777777" w:rsidR="006F726C" w:rsidRDefault="006F726C" w:rsidP="006F726C">
      <w:pPr>
        <w:pStyle w:val="CodeIDDSamples"/>
        <w:rPr>
          <w:rFonts w:eastAsia="SimSun"/>
          <w:lang w:eastAsia="zh-CN"/>
        </w:rPr>
      </w:pPr>
      <w:r>
        <w:rPr>
          <w:rFonts w:eastAsia="SimSun"/>
          <w:lang w:eastAsia="zh-CN"/>
        </w:rPr>
        <w:t>HVAC,Average,AFN Node Temperature [C]</w:t>
      </w:r>
    </w:p>
    <w:p w14:paraId="5DB9B733" w14:textId="77777777"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14:paraId="38B618FD" w14:textId="77777777" w:rsidR="006F726C" w:rsidRDefault="006F726C" w:rsidP="006F726C">
      <w:pPr>
        <w:pStyle w:val="CodeIDDSamples"/>
        <w:rPr>
          <w:rFonts w:eastAsia="SimSun"/>
          <w:lang w:eastAsia="zh-CN"/>
        </w:rPr>
      </w:pPr>
      <w:r>
        <w:rPr>
          <w:rFonts w:eastAsia="SimSun"/>
          <w:lang w:eastAsia="zh-CN"/>
        </w:rPr>
        <w:t>HVAC,Average,AFN Node Total Pressure [Pa]</w:t>
      </w:r>
    </w:p>
    <w:p w14:paraId="3CE9663F" w14:textId="77777777" w:rsidR="006F726C" w:rsidRDefault="006F726C" w:rsidP="006F726C">
      <w:pPr>
        <w:pStyle w:val="CodeIDDSamples"/>
        <w:rPr>
          <w:rFonts w:eastAsia="SimSun"/>
          <w:lang w:eastAsia="zh-CN"/>
        </w:rPr>
      </w:pPr>
      <w:r>
        <w:rPr>
          <w:rFonts w:eastAsia="SimSun"/>
          <w:lang w:eastAsia="zh-CN"/>
        </w:rPr>
        <w:t>HVAC,Average,AFN Node Wind Pressure [Pa]</w:t>
      </w:r>
    </w:p>
    <w:p w14:paraId="61044B89" w14:textId="77777777" w:rsidR="006F726C" w:rsidRDefault="006F726C" w:rsidP="006F726C">
      <w:pPr>
        <w:pStyle w:val="CodeIDDSamples"/>
      </w:pPr>
      <w:r>
        <w:rPr>
          <w:rFonts w:eastAsia="SimSun"/>
          <w:lang w:eastAsia="zh-CN"/>
        </w:rPr>
        <w:t>HVAC,Average,</w:t>
      </w:r>
      <w:r>
        <w:t>AFN Node CO2 Concentration [ppm]</w:t>
      </w:r>
    </w:p>
    <w:p w14:paraId="7CD2C000" w14:textId="77777777" w:rsidR="006F726C" w:rsidRDefault="006F726C" w:rsidP="006F726C">
      <w:pPr>
        <w:pStyle w:val="CodeIDDSamples"/>
        <w:rPr>
          <w:rFonts w:eastAsia="SimSun"/>
          <w:lang w:eastAsia="zh-CN"/>
        </w:rPr>
      </w:pPr>
      <w:r>
        <w:rPr>
          <w:rFonts w:eastAsia="SimSun"/>
          <w:lang w:eastAsia="zh-CN"/>
        </w:rPr>
        <w:t>HVAC,Average,AFN Node Generic Air Contaminant Concentration [ppm]</w:t>
      </w:r>
    </w:p>
    <w:p w14:paraId="3C1CBC28" w14:textId="77777777" w:rsidR="006F726C" w:rsidRDefault="006F726C" w:rsidP="006F726C">
      <w:pPr>
        <w:pStyle w:val="CodeIDDSamples"/>
        <w:rPr>
          <w:rFonts w:eastAsia="SimSun"/>
          <w:lang w:eastAsia="zh-CN"/>
        </w:rPr>
      </w:pPr>
      <w:r>
        <w:rPr>
          <w:rFonts w:eastAsia="SimSun"/>
          <w:lang w:eastAsia="zh-CN"/>
        </w:rPr>
        <w:lastRenderedPageBreak/>
        <w:t>HVAC,Average,AFN Linkage Node 1 to Node 2 Mass Flow Rate [kg/s]</w:t>
      </w:r>
    </w:p>
    <w:p w14:paraId="356B239F" w14:textId="77777777" w:rsidR="006F726C" w:rsidRDefault="006F726C" w:rsidP="006F726C">
      <w:pPr>
        <w:pStyle w:val="CodeIDDSamples"/>
        <w:rPr>
          <w:rFonts w:eastAsia="SimSun"/>
          <w:lang w:eastAsia="zh-CN"/>
        </w:rPr>
      </w:pPr>
      <w:r>
        <w:rPr>
          <w:rFonts w:eastAsia="SimSun"/>
          <w:lang w:eastAsia="zh-CN"/>
        </w:rPr>
        <w:t>HVAC,Average,AFN Linkage Node 2 to Node 1 Mass Flow Rate [kg/s]</w:t>
      </w:r>
    </w:p>
    <w:p w14:paraId="6A426379" w14:textId="77777777" w:rsidR="006F726C" w:rsidRDefault="006F726C" w:rsidP="006F726C">
      <w:pPr>
        <w:pStyle w:val="CodeIDDSamples"/>
        <w:rPr>
          <w:rFonts w:eastAsia="SimSun"/>
          <w:lang w:eastAsia="zh-CN"/>
        </w:rPr>
      </w:pPr>
      <w:r>
        <w:rPr>
          <w:rFonts w:eastAsia="SimSun"/>
          <w:lang w:eastAsia="zh-CN"/>
        </w:rPr>
        <w:t>HVAC,Average,AFN Linkage Node 1 to Node 2 Volume Flow Rate [m3/s]</w:t>
      </w:r>
    </w:p>
    <w:p w14:paraId="0FEF1B8F" w14:textId="77777777" w:rsidR="006F726C" w:rsidRDefault="006F726C" w:rsidP="006F726C">
      <w:pPr>
        <w:pStyle w:val="CodeIDDSamples"/>
        <w:rPr>
          <w:rFonts w:eastAsia="SimSun"/>
          <w:lang w:eastAsia="zh-CN"/>
        </w:rPr>
      </w:pPr>
      <w:r>
        <w:rPr>
          <w:rFonts w:eastAsia="SimSun"/>
          <w:lang w:eastAsia="zh-CN"/>
        </w:rPr>
        <w:t>HVAC,Average,AFN Linkage Node 2 to Node 1 Volume Flow Rate [m3/s]</w:t>
      </w:r>
    </w:p>
    <w:p w14:paraId="6301076D" w14:textId="77777777" w:rsidR="006F726C" w:rsidRDefault="006F726C" w:rsidP="006F726C">
      <w:pPr>
        <w:pStyle w:val="CodeIDDSamples"/>
        <w:rPr>
          <w:rFonts w:eastAsia="SimSun"/>
          <w:lang w:eastAsia="zh-CN"/>
        </w:rPr>
      </w:pPr>
      <w:r>
        <w:rPr>
          <w:rFonts w:eastAsia="SimSun"/>
          <w:lang w:eastAsia="zh-CN"/>
        </w:rPr>
        <w:t>HVAC,Average,AFN Linkage Node 1 to Node 2 Pressure Difference [Pa]</w:t>
      </w:r>
    </w:p>
    <w:p w14:paraId="3986CF91" w14:textId="77777777"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14:paraId="03D5C7E5" w14:textId="77777777"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14:paraId="3B6243FB" w14:textId="77777777" w:rsidR="006F726C" w:rsidRDefault="006F726C" w:rsidP="006F726C">
      <w:pPr>
        <w:pStyle w:val="CodeIDDSamples"/>
        <w:rPr>
          <w:rFonts w:eastAsia="SimSun"/>
          <w:lang w:eastAsia="zh-CN"/>
        </w:rPr>
      </w:pPr>
      <w:r>
        <w:rPr>
          <w:rFonts w:eastAsia="SimSun"/>
          <w:lang w:eastAsia="zh-CN"/>
        </w:rPr>
        <w:t>HVAC,Average,AFN Surface Venting Inside Setpoint Temperature [C]</w:t>
      </w:r>
    </w:p>
    <w:p w14:paraId="43D6B8F8" w14:textId="77777777" w:rsidR="006F726C" w:rsidRDefault="006F726C" w:rsidP="006F726C">
      <w:pPr>
        <w:pStyle w:val="CodeIDDSamples"/>
        <w:rPr>
          <w:rFonts w:eastAsia="SimSun"/>
          <w:lang w:eastAsia="zh-CN"/>
        </w:rPr>
      </w:pPr>
      <w:r>
        <w:rPr>
          <w:rFonts w:eastAsia="SimSun"/>
          <w:lang w:eastAsia="zh-CN"/>
        </w:rPr>
        <w:t>HVAC,Average,AFN Surface Venting Availability Status []</w:t>
      </w:r>
    </w:p>
    <w:p w14:paraId="1F82D232" w14:textId="77777777" w:rsidR="006F726C" w:rsidRDefault="006F726C" w:rsidP="006F726C">
      <w:pPr>
        <w:pStyle w:val="CodeIDDSamples"/>
        <w:rPr>
          <w:rFonts w:eastAsia="SimSun"/>
          <w:lang w:eastAsia="zh-CN"/>
        </w:rPr>
      </w:pPr>
      <w:r>
        <w:rPr>
          <w:rFonts w:eastAsia="SimSun"/>
          <w:lang w:eastAsia="zh-CN"/>
        </w:rPr>
        <w:t>HVAC,Average,AFN Zone Infiltration Sensible Heat Gain Rate [W]</w:t>
      </w:r>
    </w:p>
    <w:p w14:paraId="78C6824E" w14:textId="77777777" w:rsidR="006F726C" w:rsidRDefault="006F726C" w:rsidP="006F726C">
      <w:pPr>
        <w:pStyle w:val="CodeIDDSamples"/>
        <w:rPr>
          <w:rFonts w:eastAsia="SimSun"/>
          <w:lang w:eastAsia="zh-CN"/>
        </w:rPr>
      </w:pPr>
      <w:r>
        <w:rPr>
          <w:rFonts w:eastAsia="SimSun"/>
          <w:lang w:eastAsia="zh-CN"/>
        </w:rPr>
        <w:t>HVAC,Sum,AFN Zone Infiltration Sensible Heat Gain Energy [J]</w:t>
      </w:r>
    </w:p>
    <w:p w14:paraId="7281E8BD" w14:textId="77777777" w:rsidR="006F726C" w:rsidRDefault="006F726C" w:rsidP="006F726C">
      <w:pPr>
        <w:pStyle w:val="CodeIDDSamples"/>
        <w:rPr>
          <w:rFonts w:eastAsia="SimSun"/>
          <w:lang w:eastAsia="zh-CN"/>
        </w:rPr>
      </w:pPr>
      <w:r>
        <w:rPr>
          <w:rFonts w:eastAsia="SimSun"/>
          <w:lang w:eastAsia="zh-CN"/>
        </w:rPr>
        <w:t>HVAC,Average,AFN Zone Mixing Sensible Heat Gain Rate [W]</w:t>
      </w:r>
    </w:p>
    <w:p w14:paraId="7CCA84FB" w14:textId="77777777" w:rsidR="006F726C" w:rsidRDefault="006F726C" w:rsidP="006F726C">
      <w:pPr>
        <w:pStyle w:val="CodeIDDSamples"/>
        <w:rPr>
          <w:rFonts w:eastAsia="SimSun"/>
          <w:lang w:eastAsia="zh-CN"/>
        </w:rPr>
      </w:pPr>
      <w:r>
        <w:rPr>
          <w:rFonts w:eastAsia="SimSun"/>
          <w:lang w:eastAsia="zh-CN"/>
        </w:rPr>
        <w:t>HVAC,Sum,AFN Zone Mixing Sensible Heat Gain Energy [J]</w:t>
      </w:r>
    </w:p>
    <w:p w14:paraId="005C87CD" w14:textId="77777777" w:rsidR="006F726C" w:rsidRDefault="006F726C" w:rsidP="006F726C">
      <w:pPr>
        <w:pStyle w:val="CodeIDDSamples"/>
        <w:rPr>
          <w:rFonts w:eastAsia="SimSun"/>
          <w:lang w:eastAsia="zh-CN"/>
        </w:rPr>
      </w:pPr>
      <w:r>
        <w:rPr>
          <w:rFonts w:eastAsia="SimSun"/>
          <w:lang w:eastAsia="zh-CN"/>
        </w:rPr>
        <w:t>HVAC,Average,AFN Zone Infiltration Sensible Heat Loss Rate [W]</w:t>
      </w:r>
    </w:p>
    <w:p w14:paraId="78D26543" w14:textId="77777777" w:rsidR="006F726C" w:rsidRDefault="006F726C" w:rsidP="006F726C">
      <w:pPr>
        <w:pStyle w:val="CodeIDDSamples"/>
        <w:rPr>
          <w:rFonts w:eastAsia="SimSun"/>
          <w:lang w:eastAsia="zh-CN"/>
        </w:rPr>
      </w:pPr>
      <w:r>
        <w:rPr>
          <w:rFonts w:eastAsia="SimSun"/>
          <w:lang w:eastAsia="zh-CN"/>
        </w:rPr>
        <w:t>HVAC,Sum,AFN Zone Infiltration Sensible Heat Loss Energy [J]</w:t>
      </w:r>
    </w:p>
    <w:p w14:paraId="3A83B879" w14:textId="77777777" w:rsidR="006F726C" w:rsidRDefault="006F726C" w:rsidP="006F726C">
      <w:pPr>
        <w:pStyle w:val="CodeIDDSamples"/>
        <w:rPr>
          <w:rFonts w:eastAsia="SimSun"/>
          <w:lang w:eastAsia="zh-CN"/>
        </w:rPr>
      </w:pPr>
      <w:r>
        <w:rPr>
          <w:rFonts w:eastAsia="SimSun"/>
          <w:lang w:eastAsia="zh-CN"/>
        </w:rPr>
        <w:t>HVAC,Average,AFN Zone Mixing Sensible Heat Loss Rate [W]</w:t>
      </w:r>
    </w:p>
    <w:p w14:paraId="6A48C8DB" w14:textId="77777777" w:rsidR="006F726C" w:rsidRDefault="006F726C" w:rsidP="006F726C">
      <w:pPr>
        <w:pStyle w:val="CodeIDDSamples"/>
        <w:rPr>
          <w:rFonts w:eastAsia="SimSun"/>
          <w:lang w:eastAsia="zh-CN"/>
        </w:rPr>
      </w:pPr>
      <w:r>
        <w:rPr>
          <w:rFonts w:eastAsia="SimSun"/>
          <w:lang w:eastAsia="zh-CN"/>
        </w:rPr>
        <w:t>HVAC,Sum,AFN Zone Mixing Sensible Heat Loss Energy [J]</w:t>
      </w:r>
    </w:p>
    <w:p w14:paraId="054E5DAB" w14:textId="77777777" w:rsidR="006F726C" w:rsidRDefault="006F726C" w:rsidP="006F726C">
      <w:pPr>
        <w:pStyle w:val="CodeIDDSamples"/>
        <w:rPr>
          <w:rFonts w:eastAsia="SimSun"/>
          <w:lang w:eastAsia="zh-CN"/>
        </w:rPr>
      </w:pPr>
      <w:r>
        <w:rPr>
          <w:rFonts w:eastAsia="SimSun"/>
          <w:lang w:eastAsia="zh-CN"/>
        </w:rPr>
        <w:t>HVAC,Average,AFN Zone Infiltration Latent Heat Gain Rate [W]</w:t>
      </w:r>
    </w:p>
    <w:p w14:paraId="2A6C1003" w14:textId="77777777" w:rsidR="006F726C" w:rsidRDefault="006F726C" w:rsidP="006F726C">
      <w:pPr>
        <w:pStyle w:val="CodeIDDSamples"/>
        <w:rPr>
          <w:rFonts w:eastAsia="SimSun"/>
          <w:lang w:eastAsia="zh-CN"/>
        </w:rPr>
      </w:pPr>
      <w:r>
        <w:rPr>
          <w:rFonts w:eastAsia="SimSun"/>
          <w:lang w:eastAsia="zh-CN"/>
        </w:rPr>
        <w:t>HVAC,Sum,AFN Zone Infiltration Latent Heat Gain Energy [J]</w:t>
      </w:r>
    </w:p>
    <w:p w14:paraId="0EAF00FC" w14:textId="77777777" w:rsidR="006F726C" w:rsidRDefault="006F726C" w:rsidP="006F726C">
      <w:pPr>
        <w:pStyle w:val="CodeIDDSamples"/>
        <w:rPr>
          <w:rFonts w:eastAsia="SimSun"/>
          <w:lang w:eastAsia="zh-CN"/>
        </w:rPr>
      </w:pPr>
      <w:r>
        <w:rPr>
          <w:rFonts w:eastAsia="SimSun"/>
          <w:lang w:eastAsia="zh-CN"/>
        </w:rPr>
        <w:t>HVAC,Average,AFN Zone Infiltration Latent Heat Loss Rate [W]</w:t>
      </w:r>
    </w:p>
    <w:p w14:paraId="6AC5785E" w14:textId="77777777" w:rsidR="006F726C" w:rsidRDefault="006F726C" w:rsidP="006F726C">
      <w:pPr>
        <w:pStyle w:val="CodeIDDSamples"/>
        <w:rPr>
          <w:rFonts w:eastAsia="SimSun"/>
          <w:lang w:eastAsia="zh-CN"/>
        </w:rPr>
      </w:pPr>
      <w:r>
        <w:rPr>
          <w:rFonts w:eastAsia="SimSun"/>
          <w:lang w:eastAsia="zh-CN"/>
        </w:rPr>
        <w:t>HVAC,Sum,AFN Zone Infiltration Latent Heat Loss Energy [J]</w:t>
      </w:r>
    </w:p>
    <w:p w14:paraId="34A7B086" w14:textId="77777777" w:rsidR="006F726C" w:rsidRDefault="006F726C" w:rsidP="006F726C">
      <w:pPr>
        <w:pStyle w:val="CodeIDDSamples"/>
        <w:rPr>
          <w:rFonts w:eastAsia="SimSun"/>
          <w:lang w:eastAsia="zh-CN"/>
        </w:rPr>
      </w:pPr>
      <w:r>
        <w:rPr>
          <w:rFonts w:eastAsia="SimSun"/>
          <w:lang w:eastAsia="zh-CN"/>
        </w:rPr>
        <w:t>HVAC,Average,AFN Zone Mixing Latent Heat Gain Rate [W]</w:t>
      </w:r>
    </w:p>
    <w:p w14:paraId="202BE09E" w14:textId="77777777" w:rsidR="006F726C" w:rsidRDefault="006F726C" w:rsidP="006F726C">
      <w:pPr>
        <w:pStyle w:val="CodeIDDSamples"/>
        <w:rPr>
          <w:rFonts w:eastAsia="SimSun"/>
          <w:lang w:eastAsia="zh-CN"/>
        </w:rPr>
      </w:pPr>
      <w:r>
        <w:rPr>
          <w:rFonts w:eastAsia="SimSun"/>
          <w:lang w:eastAsia="zh-CN"/>
        </w:rPr>
        <w:t>HVAC,Sum,AFN Zone Mixing Latent Heat Gain Energy [J]</w:t>
      </w:r>
    </w:p>
    <w:p w14:paraId="4E54E25E" w14:textId="77777777" w:rsidR="006F726C" w:rsidRDefault="006F726C" w:rsidP="006F726C">
      <w:pPr>
        <w:pStyle w:val="CodeIDDSamples"/>
        <w:rPr>
          <w:rFonts w:eastAsia="SimSun"/>
          <w:lang w:eastAsia="zh-CN"/>
        </w:rPr>
      </w:pPr>
      <w:r>
        <w:rPr>
          <w:rFonts w:eastAsia="SimSun"/>
          <w:lang w:eastAsia="zh-CN"/>
        </w:rPr>
        <w:t>HVAC,Average,AFN Zone Mixing Latent Heat Loss Rate [W]</w:t>
      </w:r>
    </w:p>
    <w:p w14:paraId="297D093D" w14:textId="77777777" w:rsidR="006F726C" w:rsidRDefault="006F726C" w:rsidP="006F726C">
      <w:pPr>
        <w:pStyle w:val="CodeIDDSamples"/>
        <w:rPr>
          <w:rFonts w:eastAsia="SimSun"/>
          <w:lang w:eastAsia="zh-CN"/>
        </w:rPr>
      </w:pPr>
      <w:r>
        <w:rPr>
          <w:rFonts w:eastAsia="SimSun"/>
          <w:lang w:eastAsia="zh-CN"/>
        </w:rPr>
        <w:t>HVAC,Sum,AFN Zone Mixing Latent Heat Loss Energy [J]</w:t>
      </w:r>
    </w:p>
    <w:p w14:paraId="3CD841E0" w14:textId="77777777" w:rsidR="006F726C" w:rsidRDefault="006F726C" w:rsidP="006F726C">
      <w:pPr>
        <w:pStyle w:val="CodeIDDSamples"/>
        <w:rPr>
          <w:rFonts w:eastAsia="SimSun"/>
          <w:lang w:eastAsia="zh-CN"/>
        </w:rPr>
      </w:pPr>
      <w:r>
        <w:rPr>
          <w:rFonts w:eastAsia="SimSun"/>
          <w:lang w:eastAsia="zh-CN"/>
        </w:rPr>
        <w:t>HVAC,Average,AFN Zone Duct Leaked Air Sensible Heat Gain Rate [W]</w:t>
      </w:r>
    </w:p>
    <w:p w14:paraId="4F640A9C" w14:textId="77777777" w:rsidR="006F726C" w:rsidRDefault="006F726C" w:rsidP="006F726C">
      <w:pPr>
        <w:pStyle w:val="CodeIDDSamples"/>
        <w:rPr>
          <w:rFonts w:eastAsia="SimSun"/>
          <w:lang w:eastAsia="zh-CN"/>
        </w:rPr>
      </w:pPr>
      <w:r>
        <w:rPr>
          <w:rFonts w:eastAsia="SimSun"/>
          <w:lang w:eastAsia="zh-CN"/>
        </w:rPr>
        <w:t>HVAC,Sum,AFN Zone Duct Leaked Air Sensible Heat Gain Energy [J]</w:t>
      </w:r>
    </w:p>
    <w:p w14:paraId="4BF7F383" w14:textId="77777777" w:rsidR="006F726C" w:rsidRDefault="006F726C" w:rsidP="006F726C">
      <w:pPr>
        <w:pStyle w:val="CodeIDDSamples"/>
        <w:rPr>
          <w:rFonts w:eastAsia="SimSun"/>
          <w:lang w:eastAsia="zh-CN"/>
        </w:rPr>
      </w:pPr>
      <w:r>
        <w:rPr>
          <w:rFonts w:eastAsia="SimSun"/>
          <w:lang w:eastAsia="zh-CN"/>
        </w:rPr>
        <w:t>HVAC,Average,AFN Zone Duct Leaked Air Sensible Heat Loss Rate [W]</w:t>
      </w:r>
    </w:p>
    <w:p w14:paraId="0245D790" w14:textId="77777777" w:rsidR="006F726C" w:rsidRDefault="006F726C" w:rsidP="006F726C">
      <w:pPr>
        <w:pStyle w:val="CodeIDDSamples"/>
        <w:rPr>
          <w:rFonts w:eastAsia="SimSun"/>
          <w:lang w:eastAsia="zh-CN"/>
        </w:rPr>
      </w:pPr>
      <w:r>
        <w:rPr>
          <w:rFonts w:eastAsia="SimSun"/>
          <w:lang w:eastAsia="zh-CN"/>
        </w:rPr>
        <w:t>HVAC,Sum,AFN Zone Duct Leaked Air Sensible Heat Loss Energy [J]</w:t>
      </w:r>
    </w:p>
    <w:p w14:paraId="4C6B632A" w14:textId="77777777" w:rsidR="006F726C" w:rsidRDefault="006F726C" w:rsidP="006F726C">
      <w:pPr>
        <w:pStyle w:val="CodeIDDSamples"/>
        <w:rPr>
          <w:rFonts w:eastAsia="SimSun"/>
          <w:lang w:eastAsia="zh-CN"/>
        </w:rPr>
      </w:pPr>
      <w:r>
        <w:rPr>
          <w:rFonts w:eastAsia="SimSun"/>
          <w:lang w:eastAsia="zh-CN"/>
        </w:rPr>
        <w:t>HVAC,Average,AFN Zone Duct Leaked Air Latent Heat Gain Rate [W]</w:t>
      </w:r>
    </w:p>
    <w:p w14:paraId="4EC81069" w14:textId="77777777" w:rsidR="006F726C" w:rsidRDefault="006F726C" w:rsidP="006F726C">
      <w:pPr>
        <w:pStyle w:val="CodeIDDSamples"/>
        <w:rPr>
          <w:rFonts w:eastAsia="SimSun"/>
          <w:lang w:eastAsia="zh-CN"/>
        </w:rPr>
      </w:pPr>
      <w:r>
        <w:rPr>
          <w:rFonts w:eastAsia="SimSun"/>
          <w:lang w:eastAsia="zh-CN"/>
        </w:rPr>
        <w:t>HVAC,Sum,AFN Zone Duct Leaked Air Latent Heat Gain Energy [J]</w:t>
      </w:r>
    </w:p>
    <w:p w14:paraId="6C2A67EE" w14:textId="77777777" w:rsidR="006F726C" w:rsidRDefault="006F726C" w:rsidP="006F726C">
      <w:pPr>
        <w:pStyle w:val="CodeIDDSamples"/>
        <w:rPr>
          <w:rFonts w:eastAsia="SimSun"/>
          <w:lang w:eastAsia="zh-CN"/>
        </w:rPr>
      </w:pPr>
      <w:r>
        <w:rPr>
          <w:rFonts w:eastAsia="SimSun"/>
          <w:lang w:eastAsia="zh-CN"/>
        </w:rPr>
        <w:t>HVAC,Average,AFN Zone Duct Leaked Air Latent Heat Loss Rate [W]</w:t>
      </w:r>
    </w:p>
    <w:p w14:paraId="31E202DC" w14:textId="77777777" w:rsidR="006F726C" w:rsidRDefault="006F726C" w:rsidP="006F726C">
      <w:pPr>
        <w:pStyle w:val="CodeIDDSamples"/>
        <w:rPr>
          <w:rFonts w:eastAsia="SimSun"/>
          <w:lang w:eastAsia="zh-CN"/>
        </w:rPr>
      </w:pPr>
      <w:r>
        <w:rPr>
          <w:rFonts w:eastAsia="SimSun"/>
          <w:lang w:eastAsia="zh-CN"/>
        </w:rPr>
        <w:t>HVAC,Sum,AFN Zone Duct Leaked Air Latent Heat Loss Energy [J]</w:t>
      </w:r>
    </w:p>
    <w:p w14:paraId="46946CE4" w14:textId="77777777" w:rsidR="006F726C" w:rsidRDefault="006F726C" w:rsidP="006F726C">
      <w:pPr>
        <w:pStyle w:val="CodeIDDSamples"/>
        <w:rPr>
          <w:rFonts w:eastAsia="SimSun"/>
          <w:lang w:eastAsia="zh-CN"/>
        </w:rPr>
      </w:pPr>
      <w:r>
        <w:rPr>
          <w:rFonts w:eastAsia="SimSun"/>
          <w:lang w:eastAsia="zh-CN"/>
        </w:rPr>
        <w:t>HVAC,Average,AFN Zone Duct Conduction Sensible Heat Gain Rate [W]</w:t>
      </w:r>
    </w:p>
    <w:p w14:paraId="47223ECB" w14:textId="77777777" w:rsidR="006F726C" w:rsidRDefault="006F726C" w:rsidP="006F726C">
      <w:pPr>
        <w:pStyle w:val="CodeIDDSamples"/>
        <w:rPr>
          <w:rFonts w:eastAsia="SimSun"/>
          <w:lang w:eastAsia="zh-CN"/>
        </w:rPr>
      </w:pPr>
      <w:r>
        <w:rPr>
          <w:rFonts w:eastAsia="SimSun"/>
          <w:lang w:eastAsia="zh-CN"/>
        </w:rPr>
        <w:t>HVAC,Sum,AFN Zone Duct Conduction Sensible Heat Gain Energy [J]</w:t>
      </w:r>
    </w:p>
    <w:p w14:paraId="07CFD508" w14:textId="77777777" w:rsidR="006F726C" w:rsidRDefault="006F726C" w:rsidP="006F726C">
      <w:pPr>
        <w:pStyle w:val="CodeIDDSamples"/>
        <w:rPr>
          <w:rFonts w:eastAsia="SimSun"/>
          <w:lang w:eastAsia="zh-CN"/>
        </w:rPr>
      </w:pPr>
      <w:r>
        <w:rPr>
          <w:rFonts w:eastAsia="SimSun"/>
          <w:lang w:eastAsia="zh-CN"/>
        </w:rPr>
        <w:t>HVAC,Average,AFN Zone Duct Conduction Sensible Heat Loss Rate [W]</w:t>
      </w:r>
    </w:p>
    <w:p w14:paraId="4B2C3ADE" w14:textId="77777777" w:rsidR="006F726C" w:rsidRDefault="006F726C" w:rsidP="006F726C">
      <w:pPr>
        <w:pStyle w:val="CodeIDDSamples"/>
        <w:rPr>
          <w:rFonts w:eastAsia="SimSun"/>
          <w:lang w:eastAsia="zh-CN"/>
        </w:rPr>
      </w:pPr>
      <w:r>
        <w:rPr>
          <w:rFonts w:eastAsia="SimSun"/>
          <w:lang w:eastAsia="zh-CN"/>
        </w:rPr>
        <w:t>HVAC,Sum,AFN Zone Duct Conduction Sensible Heat Loss Energy [J]</w:t>
      </w:r>
    </w:p>
    <w:p w14:paraId="7ADB41DE" w14:textId="77777777" w:rsidR="006F726C" w:rsidRDefault="006F726C" w:rsidP="006F726C">
      <w:pPr>
        <w:pStyle w:val="CodeIDDSamples"/>
        <w:rPr>
          <w:rFonts w:eastAsia="SimSun"/>
          <w:lang w:eastAsia="zh-CN"/>
        </w:rPr>
      </w:pPr>
      <w:r>
        <w:rPr>
          <w:rFonts w:eastAsia="SimSun"/>
          <w:lang w:eastAsia="zh-CN"/>
        </w:rPr>
        <w:t>HVAC,Average,AFN Zone Duct Diffusion Latent Heat Gain Rate [W]</w:t>
      </w:r>
    </w:p>
    <w:p w14:paraId="487ADF14" w14:textId="77777777" w:rsidR="006F726C" w:rsidRDefault="006F726C" w:rsidP="006F726C">
      <w:pPr>
        <w:pStyle w:val="CodeIDDSamples"/>
        <w:rPr>
          <w:rFonts w:eastAsia="SimSun"/>
          <w:lang w:eastAsia="zh-CN"/>
        </w:rPr>
      </w:pPr>
      <w:r>
        <w:rPr>
          <w:rFonts w:eastAsia="SimSun"/>
          <w:lang w:eastAsia="zh-CN"/>
        </w:rPr>
        <w:t>HVAC,Sum,AFN Zone Duct Diffusion Latent Heat Gain Energy [J]</w:t>
      </w:r>
    </w:p>
    <w:p w14:paraId="2CCCDECE" w14:textId="77777777" w:rsidR="006F726C" w:rsidRDefault="006F726C" w:rsidP="006F726C">
      <w:pPr>
        <w:pStyle w:val="CodeIDDSamples"/>
        <w:rPr>
          <w:rFonts w:eastAsia="SimSun"/>
          <w:lang w:eastAsia="zh-CN"/>
        </w:rPr>
      </w:pPr>
      <w:r>
        <w:rPr>
          <w:rFonts w:eastAsia="SimSun"/>
          <w:lang w:eastAsia="zh-CN"/>
        </w:rPr>
        <w:t>HVAC,Average,AFN Zone Duct Diffusion Latent Heat Loss Rate [W]</w:t>
      </w:r>
    </w:p>
    <w:p w14:paraId="4A8C44D3" w14:textId="77777777" w:rsidR="006F726C" w:rsidRDefault="006F726C" w:rsidP="006F726C">
      <w:pPr>
        <w:pStyle w:val="CodeIDDSamples"/>
        <w:rPr>
          <w:rFonts w:eastAsia="SimSun"/>
          <w:lang w:eastAsia="zh-CN"/>
        </w:rPr>
      </w:pPr>
      <w:r>
        <w:rPr>
          <w:rFonts w:eastAsia="SimSun"/>
          <w:lang w:eastAsia="zh-CN"/>
        </w:rPr>
        <w:t>HVAC,Sum,AFN Zone Duct Diffusion Latent Heat Loss Energy [J]</w:t>
      </w:r>
    </w:p>
    <w:p w14:paraId="02393124" w14:textId="77777777" w:rsidR="006F726C" w:rsidRDefault="006F726C" w:rsidP="006F726C">
      <w:pPr>
        <w:pStyle w:val="CodeIDDSamples"/>
        <w:rPr>
          <w:rFonts w:eastAsia="SimSun"/>
          <w:lang w:eastAsia="zh-CN"/>
        </w:rPr>
      </w:pPr>
      <w:r>
        <w:rPr>
          <w:rFonts w:eastAsia="SimSun"/>
          <w:lang w:eastAsia="zh-CN"/>
        </w:rPr>
        <w:t>HVAC,Average,AFN Distribution Sensible Heat Gain Rate [W]</w:t>
      </w:r>
    </w:p>
    <w:p w14:paraId="671EE76D" w14:textId="77777777" w:rsidR="006F726C" w:rsidRDefault="006F726C" w:rsidP="006F726C">
      <w:pPr>
        <w:pStyle w:val="CodeIDDSamples"/>
        <w:rPr>
          <w:rFonts w:eastAsia="SimSun"/>
          <w:lang w:eastAsia="zh-CN"/>
        </w:rPr>
      </w:pPr>
      <w:r>
        <w:rPr>
          <w:rFonts w:eastAsia="SimSun"/>
          <w:lang w:eastAsia="zh-CN"/>
        </w:rPr>
        <w:t>HVAC,Sum,AFN Distribution Sensible Heat Gain Energy [J]</w:t>
      </w:r>
    </w:p>
    <w:p w14:paraId="27A12707" w14:textId="77777777" w:rsidR="006F726C" w:rsidRDefault="006F726C" w:rsidP="006F726C">
      <w:pPr>
        <w:pStyle w:val="CodeIDDSamples"/>
        <w:rPr>
          <w:rFonts w:eastAsia="SimSun"/>
          <w:lang w:eastAsia="zh-CN"/>
        </w:rPr>
      </w:pPr>
      <w:r>
        <w:rPr>
          <w:rFonts w:eastAsia="SimSun"/>
          <w:lang w:eastAsia="zh-CN"/>
        </w:rPr>
        <w:t>HVAC,Average,AFN Distribution Sensible Heat Loss Rate [W]</w:t>
      </w:r>
    </w:p>
    <w:p w14:paraId="6C630DA2" w14:textId="77777777" w:rsidR="006F726C" w:rsidRDefault="006F726C" w:rsidP="006F726C">
      <w:pPr>
        <w:pStyle w:val="CodeIDDSamples"/>
        <w:rPr>
          <w:rFonts w:eastAsia="SimSun"/>
          <w:lang w:eastAsia="zh-CN"/>
        </w:rPr>
      </w:pPr>
      <w:r>
        <w:rPr>
          <w:rFonts w:eastAsia="SimSun"/>
          <w:lang w:eastAsia="zh-CN"/>
        </w:rPr>
        <w:t>HVAC,Sum,AFN Distribution Sensible Heat Loss Energy [J]</w:t>
      </w:r>
    </w:p>
    <w:p w14:paraId="2F0EF4BE" w14:textId="77777777" w:rsidR="006F726C" w:rsidRDefault="006F726C" w:rsidP="006F726C">
      <w:pPr>
        <w:pStyle w:val="CodeIDDSamples"/>
        <w:rPr>
          <w:rFonts w:eastAsia="SimSun"/>
          <w:lang w:eastAsia="zh-CN"/>
        </w:rPr>
      </w:pPr>
      <w:r>
        <w:rPr>
          <w:rFonts w:eastAsia="SimSun"/>
          <w:lang w:eastAsia="zh-CN"/>
        </w:rPr>
        <w:t>HVAC,Average,AFN Distribution Latent Heat Gain Rate [W]</w:t>
      </w:r>
    </w:p>
    <w:p w14:paraId="6BCFDE49" w14:textId="77777777" w:rsidR="006F726C" w:rsidRDefault="006F726C" w:rsidP="006F726C">
      <w:pPr>
        <w:pStyle w:val="CodeIDDSamples"/>
        <w:rPr>
          <w:rFonts w:eastAsia="SimSun"/>
          <w:lang w:eastAsia="zh-CN"/>
        </w:rPr>
      </w:pPr>
      <w:r>
        <w:rPr>
          <w:rFonts w:eastAsia="SimSun"/>
          <w:lang w:eastAsia="zh-CN"/>
        </w:rPr>
        <w:t>HVAC,Sum,AFN Distribution Latent Heat Gain Energy [J]</w:t>
      </w:r>
    </w:p>
    <w:p w14:paraId="208F7861" w14:textId="77777777" w:rsidR="006F726C" w:rsidRDefault="006F726C" w:rsidP="006F726C">
      <w:pPr>
        <w:pStyle w:val="CodeIDDSamples"/>
        <w:rPr>
          <w:rFonts w:eastAsia="SimSun"/>
          <w:lang w:eastAsia="zh-CN"/>
        </w:rPr>
      </w:pPr>
      <w:r>
        <w:rPr>
          <w:rFonts w:eastAsia="SimSun"/>
          <w:lang w:eastAsia="zh-CN"/>
        </w:rPr>
        <w:t>HVAC,Average,AFN Distribution Latent Heat Loss Rate [W]</w:t>
      </w:r>
    </w:p>
    <w:p w14:paraId="3B09DD68" w14:textId="77777777" w:rsidR="006F726C" w:rsidRDefault="006F726C" w:rsidP="006F726C">
      <w:pPr>
        <w:pStyle w:val="CodeIDDSamples"/>
        <w:rPr>
          <w:rFonts w:eastAsia="SimSun"/>
          <w:lang w:eastAsia="zh-CN"/>
        </w:rPr>
      </w:pPr>
      <w:r>
        <w:rPr>
          <w:rFonts w:eastAsia="SimSun"/>
          <w:lang w:eastAsia="zh-CN"/>
        </w:rPr>
        <w:t>HVAC,Sum,AFN Distribution Latent Heat Loss Energy [J]</w:t>
      </w:r>
    </w:p>
    <w:p w14:paraId="047FB328" w14:textId="77777777" w:rsidR="006F726C" w:rsidRDefault="006F726C" w:rsidP="006F726C">
      <w:pPr>
        <w:pStyle w:val="CodeIDDSamples"/>
        <w:rPr>
          <w:rFonts w:eastAsia="SimSun"/>
          <w:lang w:eastAsia="zh-CN"/>
        </w:rPr>
      </w:pPr>
      <w:r>
        <w:rPr>
          <w:rFonts w:eastAsia="SimSun"/>
          <w:lang w:eastAsia="zh-CN"/>
        </w:rPr>
        <w:t>HVAC,Sum,AFN Zone Infiltration Volume [m3]</w:t>
      </w:r>
    </w:p>
    <w:p w14:paraId="3208A6E0" w14:textId="77777777" w:rsidR="006F726C" w:rsidRDefault="006F726C" w:rsidP="006F726C">
      <w:pPr>
        <w:pStyle w:val="CodeIDDSamples"/>
        <w:rPr>
          <w:rFonts w:eastAsia="SimSun"/>
          <w:lang w:eastAsia="zh-CN"/>
        </w:rPr>
      </w:pPr>
      <w:r>
        <w:rPr>
          <w:rFonts w:eastAsia="SimSun"/>
          <w:lang w:eastAsia="zh-CN"/>
        </w:rPr>
        <w:t>HVAC,Sum,AFN Zone Infiltration Mass [kg]</w:t>
      </w:r>
    </w:p>
    <w:p w14:paraId="10F6B2B3" w14:textId="77777777" w:rsidR="006F726C" w:rsidRDefault="006F726C" w:rsidP="006F726C">
      <w:pPr>
        <w:pStyle w:val="CodeIDDSamples"/>
        <w:rPr>
          <w:rFonts w:eastAsia="SimSun"/>
          <w:lang w:eastAsia="zh-CN"/>
        </w:rPr>
      </w:pPr>
      <w:r>
        <w:rPr>
          <w:rFonts w:eastAsia="SimSun"/>
          <w:lang w:eastAsia="zh-CN"/>
        </w:rPr>
        <w:t>HVAC,Average,AFN Zone Infiltration Air Change Rate [ach]</w:t>
      </w:r>
    </w:p>
    <w:p w14:paraId="63322FE7" w14:textId="77777777" w:rsidR="006F726C" w:rsidRDefault="006F726C" w:rsidP="006F726C">
      <w:pPr>
        <w:pStyle w:val="CodeIDDSamples"/>
        <w:rPr>
          <w:rFonts w:eastAsia="SimSun"/>
          <w:lang w:eastAsia="zh-CN"/>
        </w:rPr>
      </w:pPr>
      <w:r>
        <w:rPr>
          <w:rFonts w:eastAsia="SimSun"/>
          <w:lang w:eastAsia="zh-CN"/>
        </w:rPr>
        <w:t>HVAC,Sum,AFN Zone Mixing Volume [m3]</w:t>
      </w:r>
    </w:p>
    <w:p w14:paraId="17649793" w14:textId="77777777" w:rsidR="006F726C" w:rsidRDefault="006F726C" w:rsidP="006F726C">
      <w:pPr>
        <w:pStyle w:val="CodeIDDSamples"/>
        <w:rPr>
          <w:rFonts w:eastAsia="SimSun"/>
          <w:lang w:eastAsia="zh-CN"/>
        </w:rPr>
      </w:pPr>
      <w:r>
        <w:rPr>
          <w:rFonts w:eastAsia="SimSun"/>
          <w:lang w:eastAsia="zh-CN"/>
        </w:rPr>
        <w:t>HVAC,Sum,AFN Zone Mixing Mass [kg]</w:t>
      </w:r>
    </w:p>
    <w:p w14:paraId="0917900A" w14:textId="77777777" w:rsidR="006F726C" w:rsidRDefault="006F726C" w:rsidP="006F726C">
      <w:pPr>
        <w:pStyle w:val="CodeIDDSamples"/>
        <w:rPr>
          <w:rFonts w:eastAsia="SimSun"/>
          <w:lang w:eastAsia="zh-CN"/>
        </w:rPr>
      </w:pPr>
    </w:p>
    <w:p w14:paraId="67FD747F" w14:textId="77777777"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14:paraId="016B1411" w14:textId="77777777" w:rsidR="006F726C" w:rsidRDefault="006F726C" w:rsidP="006F726C">
      <w:pPr>
        <w:pStyle w:val="CodeIDDSamples"/>
        <w:rPr>
          <w:rFonts w:eastAsia="SimSun"/>
          <w:lang w:eastAsia="zh-CN"/>
        </w:rPr>
      </w:pPr>
      <w:r>
        <w:rPr>
          <w:rFonts w:eastAsia="SimSun"/>
          <w:lang w:eastAsia="zh-CN"/>
        </w:rPr>
        <w:t>HVAC,Average,AFN Zone Average Pressure [Pa]</w:t>
      </w:r>
    </w:p>
    <w:p w14:paraId="03ED812F" w14:textId="77777777" w:rsidR="006F726C" w:rsidRDefault="006F726C" w:rsidP="006F726C">
      <w:pPr>
        <w:pStyle w:val="CodeIDDSamples"/>
        <w:rPr>
          <w:rFonts w:eastAsia="SimSun"/>
          <w:lang w:eastAsia="zh-CN"/>
        </w:rPr>
      </w:pPr>
      <w:r>
        <w:rPr>
          <w:rFonts w:eastAsia="SimSun"/>
          <w:lang w:eastAsia="zh-CN"/>
        </w:rPr>
        <w:t>HVAC,Average,AFN Zone On Cycle Pressure [Pa]</w:t>
      </w:r>
    </w:p>
    <w:p w14:paraId="4981939C" w14:textId="77777777" w:rsidR="006F726C" w:rsidRDefault="006F726C" w:rsidP="006F726C">
      <w:pPr>
        <w:pStyle w:val="CodeIDDSamples"/>
        <w:rPr>
          <w:rFonts w:eastAsia="SimSun"/>
          <w:lang w:eastAsia="zh-CN"/>
        </w:rPr>
      </w:pPr>
      <w:r>
        <w:rPr>
          <w:rFonts w:eastAsia="SimSun"/>
          <w:lang w:eastAsia="zh-CN"/>
        </w:rPr>
        <w:t>HVAC,Average,AFN Zone Off Cycle Pressure [Pa]</w:t>
      </w:r>
    </w:p>
    <w:p w14:paraId="0B089B1A" w14:textId="77777777" w:rsidR="006F726C" w:rsidRDefault="006F726C" w:rsidP="006F726C">
      <w:pPr>
        <w:pStyle w:val="CodeIDDSamples"/>
        <w:rPr>
          <w:rFonts w:eastAsia="SimSun"/>
          <w:lang w:eastAsia="zh-CN"/>
        </w:rPr>
      </w:pPr>
      <w:r>
        <w:rPr>
          <w:rFonts w:eastAsia="SimSun"/>
          <w:lang w:eastAsia="zh-CN"/>
        </w:rPr>
        <w:t>HVAC,Average,AFN Linkage Node 1 to 2 Average Mass Flow Rate [kg/s]</w:t>
      </w:r>
    </w:p>
    <w:p w14:paraId="6432FD59" w14:textId="77777777" w:rsidR="006F726C" w:rsidRDefault="006F726C" w:rsidP="006F726C">
      <w:pPr>
        <w:pStyle w:val="CodeIDDSamples"/>
        <w:rPr>
          <w:rFonts w:eastAsia="SimSun"/>
          <w:lang w:eastAsia="zh-CN"/>
        </w:rPr>
      </w:pPr>
      <w:r>
        <w:rPr>
          <w:rFonts w:eastAsia="SimSun"/>
          <w:lang w:eastAsia="zh-CN"/>
        </w:rPr>
        <w:t>HVAC,Average,AFN Linkage Node 2 to 1 Average Mass Flow Rate [kg/s]</w:t>
      </w:r>
    </w:p>
    <w:p w14:paraId="132E356C" w14:textId="77777777" w:rsidR="006F726C" w:rsidRDefault="006F726C" w:rsidP="006F726C">
      <w:pPr>
        <w:pStyle w:val="CodeIDDSamples"/>
        <w:rPr>
          <w:rFonts w:eastAsia="SimSun"/>
          <w:lang w:eastAsia="zh-CN"/>
        </w:rPr>
      </w:pPr>
      <w:r>
        <w:rPr>
          <w:rFonts w:eastAsia="SimSun"/>
          <w:lang w:eastAsia="zh-CN"/>
        </w:rPr>
        <w:t>HVAC,Average,AFN Linkage Node 1 to 2 Average Volume Flow Rate [m3/s]</w:t>
      </w:r>
    </w:p>
    <w:p w14:paraId="6EC42DE6" w14:textId="77777777" w:rsidR="006F726C" w:rsidRDefault="006F726C" w:rsidP="006F726C">
      <w:pPr>
        <w:pStyle w:val="CodeIDDSamples"/>
      </w:pPr>
      <w:r>
        <w:rPr>
          <w:rFonts w:eastAsia="SimSun"/>
          <w:lang w:eastAsia="zh-CN"/>
        </w:rPr>
        <w:lastRenderedPageBreak/>
        <w:t>HVAC,Average,AFN Linkage Node 2 to 1 Average Volume Flow Rate [m3/s]</w:t>
      </w:r>
    </w:p>
    <w:p w14:paraId="7721BD33" w14:textId="77777777" w:rsidR="006F726C" w:rsidRDefault="006F726C" w:rsidP="006F726C">
      <w:pPr>
        <w:pStyle w:val="CodeIDDSamples"/>
      </w:pPr>
      <w:r>
        <w:t>HVAC,Average,AFN Surface Average Pressure Difference [Pa]</w:t>
      </w:r>
    </w:p>
    <w:p w14:paraId="6464360D" w14:textId="77777777" w:rsidR="006F726C" w:rsidRDefault="006F726C" w:rsidP="006F726C">
      <w:pPr>
        <w:pStyle w:val="CodeIDDSamples"/>
        <w:rPr>
          <w:rFonts w:eastAsia="SimSun"/>
          <w:lang w:eastAsia="zh-CN"/>
        </w:rPr>
      </w:pPr>
      <w:r>
        <w:t>HVAC,Average,AFN Surface On Cycle Pressure Difference [Pa]</w:t>
      </w:r>
    </w:p>
    <w:p w14:paraId="737A798B" w14:textId="77777777" w:rsidR="006F726C" w:rsidRDefault="006F726C" w:rsidP="006F726C">
      <w:pPr>
        <w:pStyle w:val="CodeIDDSamples"/>
        <w:rPr>
          <w:rFonts w:eastAsia="SimSun"/>
          <w:lang w:eastAsia="zh-CN"/>
        </w:rPr>
      </w:pPr>
      <w:r>
        <w:t>HVAC,Average,AFN Surface Off Cycle Pressure Difference [Pa]</w:t>
      </w:r>
    </w:p>
    <w:p w14:paraId="3C95CE1F" w14:textId="77777777" w:rsidR="006F726C" w:rsidRDefault="006F726C" w:rsidP="006F726C">
      <w:pPr>
        <w:pStyle w:val="Heading4"/>
      </w:pPr>
      <w:r>
        <w:t>AFN Node Temperature [C]</w:t>
      </w:r>
    </w:p>
    <w:p w14:paraId="5A114238" w14:textId="77777777"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632638B5" w14:textId="77777777" w:rsidR="006F726C" w:rsidRDefault="006F726C" w:rsidP="006F726C">
      <w:pPr>
        <w:pStyle w:val="Heading4"/>
      </w:pPr>
      <w:r>
        <w:t>AFN Node Humidity Ratio [kg</w:t>
      </w:r>
      <w:r w:rsidR="00753030">
        <w:t>Water</w:t>
      </w:r>
      <w:r>
        <w:t>/kg</w:t>
      </w:r>
      <w:r w:rsidR="00753030">
        <w:t>DryAir</w:t>
      </w:r>
      <w:r>
        <w:t>]</w:t>
      </w:r>
    </w:p>
    <w:p w14:paraId="4C5A53D7" w14:textId="77777777"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404F4203" w14:textId="77777777" w:rsidR="006F726C" w:rsidRDefault="006F726C" w:rsidP="006F726C">
      <w:pPr>
        <w:pStyle w:val="Heading4"/>
      </w:pPr>
      <w:r>
        <w:t>AFN Node Total Pressure [Pa]</w:t>
      </w:r>
    </w:p>
    <w:p w14:paraId="3BA43DF0" w14:textId="77777777"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26E8F9A7" w14:textId="77777777" w:rsidR="006F726C" w:rsidRDefault="006F726C" w:rsidP="006F726C">
      <w:pPr>
        <w:pStyle w:val="Heading4"/>
      </w:pPr>
      <w:r>
        <w:t>AFN Node CO2 Concentration [ ppm]</w:t>
      </w:r>
    </w:p>
    <w:p w14:paraId="52BE50DC" w14:textId="77777777"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6A30F5EA" w14:textId="77777777" w:rsidR="006F726C" w:rsidRDefault="006F726C" w:rsidP="006F726C">
      <w:pPr>
        <w:pStyle w:val="Heading4"/>
      </w:pPr>
      <w:r>
        <w:t>AFN Node Generic Air Contaminant Concentration [ppm]</w:t>
      </w:r>
    </w:p>
    <w:p w14:paraId="735704B8" w14:textId="77777777"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6C5D0A91" w14:textId="77777777" w:rsidR="006F726C" w:rsidRDefault="006F726C" w:rsidP="006F726C">
      <w:pPr>
        <w:pStyle w:val="Heading4"/>
      </w:pPr>
      <w:r>
        <w:t>AFN Zone Average Pressure [Pa]</w:t>
      </w:r>
    </w:p>
    <w:p w14:paraId="486B431A" w14:textId="77777777"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55FA21F9" w14:textId="77777777" w:rsidR="006F726C" w:rsidRDefault="006F726C" w:rsidP="006F726C">
      <w:pPr>
        <w:pStyle w:val="BodyText"/>
      </w:pPr>
      <w:r>
        <w:t>Average zone pressure = (Zone pressure during on cycle * Part-load ratio) + Zone pressure during off cycle * (1.0 – Part-load ratio)</w:t>
      </w:r>
    </w:p>
    <w:p w14:paraId="77F62C03" w14:textId="77777777" w:rsidR="006F726C" w:rsidRDefault="006F726C" w:rsidP="006F726C">
      <w:pPr>
        <w:pStyle w:val="Heading4"/>
      </w:pPr>
      <w:r>
        <w:t>AFN Zone On Cycle Pressure [Pa]</w:t>
      </w:r>
    </w:p>
    <w:p w14:paraId="3A037822" w14:textId="77777777"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322492BC" w14:textId="77777777" w:rsidR="006F726C" w:rsidRDefault="006F726C" w:rsidP="006F726C">
      <w:pPr>
        <w:pStyle w:val="Heading4"/>
      </w:pPr>
      <w:r>
        <w:lastRenderedPageBreak/>
        <w:t>AFN Zone Off Cycle Pressure [Pa]</w:t>
      </w:r>
    </w:p>
    <w:p w14:paraId="401DFCBB" w14:textId="77777777"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14:paraId="597561E1" w14:textId="77777777" w:rsidR="006F726C" w:rsidRDefault="006F726C" w:rsidP="006F726C">
      <w:pPr>
        <w:pStyle w:val="Heading4"/>
      </w:pPr>
      <w:r>
        <w:t>AFN Node Wind Pressure [Pa]</w:t>
      </w:r>
    </w:p>
    <w:p w14:paraId="0738EDAD" w14:textId="77777777"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2E02BFC5" w14:textId="77777777"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3A83ABB4" w14:textId="77777777" w:rsidR="006F726C" w:rsidRDefault="006F726C" w:rsidP="0076564D">
      <w:pPr>
        <w:pStyle w:val="ListBullet"/>
        <w:numPr>
          <w:ilvl w:val="0"/>
          <w:numId w:val="84"/>
        </w:numPr>
        <w:rPr>
          <w:rFonts w:eastAsia="SimSun"/>
          <w:lang w:eastAsia="zh-CN"/>
        </w:rPr>
      </w:pPr>
      <w:r>
        <w:rPr>
          <w:rFonts w:eastAsia="SimSun"/>
          <w:lang w:eastAsia="zh-CN"/>
        </w:rPr>
        <w:t>FACADE1</w:t>
      </w:r>
      <w:r>
        <w:rPr>
          <w:rFonts w:eastAsia="SimSun"/>
          <w:lang w:eastAsia="zh-CN"/>
        </w:rPr>
        <w:tab/>
        <w:t>Representing north orientation</w:t>
      </w:r>
    </w:p>
    <w:p w14:paraId="685EE8A3" w14:textId="77777777" w:rsidR="006F726C" w:rsidRDefault="006F726C" w:rsidP="0076564D">
      <w:pPr>
        <w:pStyle w:val="ListBullet"/>
        <w:numPr>
          <w:ilvl w:val="0"/>
          <w:numId w:val="84"/>
        </w:numPr>
        <w:rPr>
          <w:rFonts w:eastAsia="SimSun"/>
          <w:lang w:eastAsia="zh-CN"/>
        </w:rPr>
      </w:pPr>
      <w:r>
        <w:rPr>
          <w:rFonts w:eastAsia="SimSun"/>
          <w:lang w:eastAsia="zh-CN"/>
        </w:rPr>
        <w:t>FACADE2</w:t>
      </w:r>
      <w:r>
        <w:rPr>
          <w:rFonts w:eastAsia="SimSun"/>
          <w:lang w:eastAsia="zh-CN"/>
        </w:rPr>
        <w:tab/>
        <w:t>Representing east orientation</w:t>
      </w:r>
    </w:p>
    <w:p w14:paraId="1C0FA3A9" w14:textId="77777777" w:rsidR="006F726C" w:rsidRDefault="006F726C" w:rsidP="0076564D">
      <w:pPr>
        <w:pStyle w:val="ListBullet"/>
        <w:numPr>
          <w:ilvl w:val="0"/>
          <w:numId w:val="84"/>
        </w:numPr>
        <w:rPr>
          <w:rFonts w:eastAsia="SimSun"/>
          <w:lang w:eastAsia="zh-CN"/>
        </w:rPr>
      </w:pPr>
      <w:r>
        <w:rPr>
          <w:rFonts w:eastAsia="SimSun"/>
          <w:lang w:eastAsia="zh-CN"/>
        </w:rPr>
        <w:t>FACADE3</w:t>
      </w:r>
      <w:r>
        <w:rPr>
          <w:rFonts w:eastAsia="SimSun"/>
          <w:lang w:eastAsia="zh-CN"/>
        </w:rPr>
        <w:tab/>
        <w:t>Representing south orientation</w:t>
      </w:r>
    </w:p>
    <w:p w14:paraId="1F065A32" w14:textId="77777777" w:rsidR="006F726C" w:rsidRDefault="006F726C" w:rsidP="0076564D">
      <w:pPr>
        <w:pStyle w:val="ListBullet"/>
        <w:numPr>
          <w:ilvl w:val="0"/>
          <w:numId w:val="84"/>
        </w:numPr>
        <w:rPr>
          <w:rFonts w:eastAsia="SimSun"/>
          <w:lang w:eastAsia="zh-CN"/>
        </w:rPr>
      </w:pPr>
      <w:r>
        <w:rPr>
          <w:rFonts w:eastAsia="SimSun"/>
          <w:lang w:eastAsia="zh-CN"/>
        </w:rPr>
        <w:t>FACADE4</w:t>
      </w:r>
      <w:r>
        <w:rPr>
          <w:rFonts w:eastAsia="SimSun"/>
          <w:lang w:eastAsia="zh-CN"/>
        </w:rPr>
        <w:tab/>
        <w:t>Representing west orientation</w:t>
      </w:r>
    </w:p>
    <w:p w14:paraId="51BEF4CC" w14:textId="77777777" w:rsidR="006F726C" w:rsidRDefault="006F726C" w:rsidP="0076564D">
      <w:pPr>
        <w:pStyle w:val="ListBullet"/>
        <w:numPr>
          <w:ilvl w:val="0"/>
          <w:numId w:val="84"/>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25C21EA3" w14:textId="77777777" w:rsidR="006F726C" w:rsidRDefault="006F726C" w:rsidP="006F726C">
      <w:pPr>
        <w:pStyle w:val="BodyText"/>
      </w:pPr>
      <w:r>
        <w:t>In this case, the output represents the wind pressures for the five external nodes defined above.</w:t>
      </w:r>
    </w:p>
    <w:p w14:paraId="231E159A" w14:textId="77777777" w:rsidR="006F726C" w:rsidRDefault="006F726C" w:rsidP="006F726C">
      <w:pPr>
        <w:pStyle w:val="Heading4"/>
      </w:pPr>
      <w:r>
        <w:t>AFN Linkage Node 1 to Node 2 Mass Flow Rate [kg/s]</w:t>
      </w:r>
    </w:p>
    <w:p w14:paraId="542F8C3C" w14:textId="77777777"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3F23CB17" w14:textId="77777777"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5B32FD68"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4E3066A2" w14:textId="77777777" w:rsidR="006F726C" w:rsidRDefault="006F726C" w:rsidP="006F726C">
      <w:pPr>
        <w:pStyle w:val="Heading4"/>
      </w:pPr>
      <w:r>
        <w:t>AFN Linkage Node 2 to Node 1 Mass Flow Rate [kg/s]</w:t>
      </w:r>
    </w:p>
    <w:p w14:paraId="31DE2540" w14:textId="77777777"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14:paraId="3247DE45"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0A26C4A0" w14:textId="77777777" w:rsidR="006F726C" w:rsidRDefault="006F726C" w:rsidP="006F726C">
      <w:pPr>
        <w:pStyle w:val="Heading4"/>
      </w:pPr>
      <w:r>
        <w:t>AFN Linkage Node 1 to 2 Average Mass Flow Rate [kg/s]</w:t>
      </w:r>
    </w:p>
    <w:p w14:paraId="0C51F383" w14:textId="77777777"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3EF7A3B5" w14:textId="77777777" w:rsidR="006F726C" w:rsidRDefault="006F726C" w:rsidP="006F726C">
      <w:pPr>
        <w:pStyle w:val="BodyText"/>
      </w:pPr>
      <w:r>
        <w:t>Average surface mass flow rate = (Surface mass flow rate during on cycle * Part-load ratio) + Surface mass flow rate during off cycle * (1.0 – Part-load ratio)</w:t>
      </w:r>
    </w:p>
    <w:p w14:paraId="3D503CA8" w14:textId="77777777" w:rsidR="006F726C" w:rsidRDefault="006F726C" w:rsidP="006F726C">
      <w:pPr>
        <w:pStyle w:val="Heading4"/>
      </w:pPr>
      <w:r>
        <w:t>AFN Linkage Node 2 to 1 Average Mass Flow Rate [kg/s]</w:t>
      </w:r>
    </w:p>
    <w:p w14:paraId="4A33D412" w14:textId="77777777"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415B849D" w14:textId="77777777" w:rsidR="006F726C" w:rsidRDefault="006F726C" w:rsidP="006F726C">
      <w:pPr>
        <w:pStyle w:val="Heading4"/>
      </w:pPr>
      <w:r>
        <w:t>AFN Linkage Node 1 to Node 2 Volume Flow Rate [m</w:t>
      </w:r>
      <w:r>
        <w:rPr>
          <w:vertAlign w:val="superscript"/>
        </w:rPr>
        <w:t>3</w:t>
      </w:r>
      <w:r>
        <w:t>/s]</w:t>
      </w:r>
    </w:p>
    <w:p w14:paraId="6EFB5F36" w14:textId="77777777"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3C809533"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2BE8A5A9" w14:textId="77777777" w:rsidR="006F726C" w:rsidRDefault="006F726C" w:rsidP="006F726C">
      <w:pPr>
        <w:pStyle w:val="Heading4"/>
      </w:pPr>
      <w:r>
        <w:t>AFN Linkage Node 2 to Node 1 Volume Flow Rate [m</w:t>
      </w:r>
      <w:r>
        <w:rPr>
          <w:vertAlign w:val="superscript"/>
        </w:rPr>
        <w:t>3</w:t>
      </w:r>
      <w:r>
        <w:t>/s]</w:t>
      </w:r>
    </w:p>
    <w:p w14:paraId="17281FF6" w14:textId="77777777"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795ED27E"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45BE1978" w14:textId="77777777" w:rsidR="006F726C" w:rsidRDefault="006F726C" w:rsidP="006F726C">
      <w:pPr>
        <w:pStyle w:val="Heading4"/>
      </w:pPr>
      <w:r>
        <w:t>AFN Linkage Node 1 to 2 Average Volume Flow Rate [m</w:t>
      </w:r>
      <w:r>
        <w:rPr>
          <w:vertAlign w:val="superscript"/>
        </w:rPr>
        <w:t>3</w:t>
      </w:r>
      <w:r>
        <w:t>/s]</w:t>
      </w:r>
    </w:p>
    <w:p w14:paraId="28E3E770" w14:textId="77777777"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A327B2B" w14:textId="77777777" w:rsidR="006F726C" w:rsidRDefault="006F726C" w:rsidP="006F726C">
      <w:pPr>
        <w:pStyle w:val="BodyText"/>
      </w:pPr>
      <w:r>
        <w:lastRenderedPageBreak/>
        <w:t>Average surface volume flow rate = (Surface volume flow rate during on cycle * Part-load ratio) + Surface volume flow rate during off cycle * (1.0 – Part-load ratio)</w:t>
      </w:r>
    </w:p>
    <w:p w14:paraId="0DAC0567" w14:textId="77777777" w:rsidR="006F726C" w:rsidRDefault="006F726C" w:rsidP="006F726C">
      <w:pPr>
        <w:pStyle w:val="Heading4"/>
      </w:pPr>
      <w:r>
        <w:t>AFN Linkage Node 2 to 1 Average Volume Flow Rate [m</w:t>
      </w:r>
      <w:r>
        <w:rPr>
          <w:vertAlign w:val="superscript"/>
        </w:rPr>
        <w:t>3</w:t>
      </w:r>
      <w:r>
        <w:t>/s]</w:t>
      </w:r>
    </w:p>
    <w:p w14:paraId="1B57FFA9" w14:textId="77777777"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19F7B590" w14:textId="77777777" w:rsidR="006F726C" w:rsidRDefault="006F726C" w:rsidP="006F726C">
      <w:pPr>
        <w:pStyle w:val="Heading4"/>
      </w:pPr>
      <w:r>
        <w:t>AFN Linkage Node 1 to Node 2 Pressure Difference [Pa]</w:t>
      </w:r>
    </w:p>
    <w:p w14:paraId="4EFD0D82" w14:textId="77777777" w:rsidR="006F726C" w:rsidRDefault="006F726C" w:rsidP="006F726C">
      <w:pPr>
        <w:pStyle w:val="BodyText"/>
      </w:pPr>
      <w:r>
        <w:t>This is the pressure difference across a linkage in Pa. The linkage includes both objects: AirflowNetwork:Multizone:Surface and AirflowNetwork: Distribution:Linkage.</w:t>
      </w:r>
    </w:p>
    <w:p w14:paraId="5CFC16E8" w14:textId="77777777"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4E07A496" w14:textId="77777777" w:rsidR="006F726C" w:rsidRDefault="006F726C" w:rsidP="006F726C">
      <w:pPr>
        <w:pStyle w:val="Heading4"/>
      </w:pPr>
      <w:r>
        <w:t>AFN Surface Average Pressure Difference [Pa]</w:t>
      </w:r>
    </w:p>
    <w:p w14:paraId="1641F453" w14:textId="77777777"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7B46C1DB" w14:textId="77777777"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14:paraId="6487E71E" w14:textId="77777777" w:rsidR="006F726C" w:rsidRDefault="006F726C" w:rsidP="006F726C">
      <w:pPr>
        <w:pStyle w:val="Heading4"/>
      </w:pPr>
      <w:r>
        <w:t>AFN Surface On Cycle Pressure Difference [Pa]</w:t>
      </w:r>
    </w:p>
    <w:p w14:paraId="4CBA4DC7" w14:textId="77777777"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2246AA01" w14:textId="77777777" w:rsidR="006F726C" w:rsidRDefault="006F726C" w:rsidP="006F726C">
      <w:pPr>
        <w:pStyle w:val="Heading4"/>
      </w:pPr>
      <w:r>
        <w:t>AFN Surface Off Cycle Pressure Difference [Pa]</w:t>
      </w:r>
    </w:p>
    <w:p w14:paraId="0BF4B29F" w14:textId="77777777"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45753176" w14:textId="77777777" w:rsidR="006F726C" w:rsidRDefault="006F726C" w:rsidP="006F726C">
      <w:pPr>
        <w:pStyle w:val="Heading4"/>
      </w:pPr>
      <w:r>
        <w:t>AFN Surface Venting Window or Door Opening Factor []</w:t>
      </w:r>
    </w:p>
    <w:p w14:paraId="3BF76272" w14:textId="77777777"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1C887C71" w14:textId="77777777" w:rsidR="006F726C" w:rsidRDefault="006F726C" w:rsidP="006F726C">
      <w:pPr>
        <w:pStyle w:val="Heading4"/>
      </w:pPr>
      <w:r>
        <w:lastRenderedPageBreak/>
        <w:t>AFN Surface Venting Window or Door Opening Modulation Multiplier  []</w:t>
      </w:r>
    </w:p>
    <w:p w14:paraId="3B1ACA67" w14:textId="77777777"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14:paraId="0DD3929C" w14:textId="77777777"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14:paraId="08AC1F33" w14:textId="77777777" w:rsidR="00EE20BF" w:rsidRDefault="00EE20BF" w:rsidP="006F726C">
      <w:pPr>
        <w:pStyle w:val="BodyText"/>
      </w:pPr>
    </w:p>
    <w:p w14:paraId="4E35A7AA" w14:textId="77777777" w:rsidR="006F726C" w:rsidRDefault="006F726C" w:rsidP="006F726C">
      <w:pPr>
        <w:pStyle w:val="Caption"/>
        <w:ind w:left="1440"/>
      </w:pPr>
      <w:r>
        <w:t xml:space="preserve">Table </w:t>
      </w:r>
      <w:r w:rsidR="006008C7">
        <w:fldChar w:fldCharType="begin"/>
      </w:r>
      <w:r w:rsidR="00A4098B">
        <w:instrText xml:space="preserve"> SEQ Table \* ARABIC </w:instrText>
      </w:r>
      <w:r w:rsidR="006008C7">
        <w:fldChar w:fldCharType="separate"/>
      </w:r>
      <w:r w:rsidR="00F157E6">
        <w:rPr>
          <w:noProof/>
        </w:rPr>
        <w:t>25</w:t>
      </w:r>
      <w:r w:rsidR="006008C7">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14:paraId="668E2FE6" w14:textId="77777777" w:rsidTr="006F726C">
        <w:tc>
          <w:tcPr>
            <w:tcW w:w="1440" w:type="dxa"/>
            <w:tcBorders>
              <w:top w:val="single" w:sz="4" w:space="0" w:color="auto"/>
              <w:left w:val="single" w:sz="4" w:space="0" w:color="auto"/>
              <w:bottom w:val="single" w:sz="4" w:space="0" w:color="auto"/>
              <w:right w:val="single" w:sz="4" w:space="0" w:color="auto"/>
            </w:tcBorders>
            <w:hideMark/>
          </w:tcPr>
          <w:p w14:paraId="7B6E112D" w14:textId="77777777"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4895E52E" w14:textId="77777777"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3985FD0A" w14:textId="77777777"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64492E9D" w14:textId="77777777" w:rsidR="006F726C" w:rsidRDefault="006F726C">
            <w:pPr>
              <w:pStyle w:val="BodyText"/>
              <w:ind w:left="0"/>
              <w:rPr>
                <w:b/>
                <w:sz w:val="18"/>
              </w:rPr>
            </w:pPr>
            <w:r>
              <w:rPr>
                <w:b/>
                <w:sz w:val="18"/>
              </w:rPr>
              <w:t>Value of opening factor multiplier</w:t>
            </w:r>
          </w:p>
        </w:tc>
      </w:tr>
      <w:tr w:rsidR="006F726C" w14:paraId="77A55705" w14:textId="77777777"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77D075D9" w14:textId="77777777"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13460A3C" w14:textId="77777777"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10351C7"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7764F8AF" w14:textId="77777777" w:rsidR="006F726C" w:rsidRDefault="006F726C">
            <w:pPr>
              <w:pStyle w:val="BodyText"/>
              <w:ind w:left="0"/>
              <w:rPr>
                <w:sz w:val="18"/>
              </w:rPr>
            </w:pPr>
            <w:r>
              <w:rPr>
                <w:sz w:val="18"/>
              </w:rPr>
              <w:t>0.0 to 1.0</w:t>
            </w:r>
          </w:p>
        </w:tc>
      </w:tr>
      <w:tr w:rsidR="006F726C" w14:paraId="785DD01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D085387"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3792D7E"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3AD3379B"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4090050" w14:textId="77777777" w:rsidR="006F726C" w:rsidRDefault="006F726C">
            <w:pPr>
              <w:pStyle w:val="BodyText"/>
              <w:ind w:left="0"/>
              <w:rPr>
                <w:sz w:val="18"/>
              </w:rPr>
            </w:pPr>
            <w:r>
              <w:rPr>
                <w:sz w:val="18"/>
              </w:rPr>
              <w:t>-1.0</w:t>
            </w:r>
          </w:p>
        </w:tc>
      </w:tr>
      <w:tr w:rsidR="006F726C" w14:paraId="3502149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4204995C" w14:textId="77777777"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457C2F45" w14:textId="77777777"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482E4388"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31E18D9A" w14:textId="77777777" w:rsidR="006F726C" w:rsidRDefault="006F726C">
            <w:pPr>
              <w:pStyle w:val="BodyText"/>
              <w:ind w:left="0"/>
              <w:rPr>
                <w:sz w:val="18"/>
              </w:rPr>
            </w:pPr>
            <w:r>
              <w:rPr>
                <w:sz w:val="18"/>
              </w:rPr>
              <w:t>0.0 to 1.0</w:t>
            </w:r>
          </w:p>
        </w:tc>
      </w:tr>
      <w:tr w:rsidR="006F726C" w14:paraId="3161F6D3"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2BDC3E1E"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B47E242"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FBFE441"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0FA46922" w14:textId="77777777" w:rsidR="006F726C" w:rsidRDefault="006F726C">
            <w:pPr>
              <w:pStyle w:val="BodyText"/>
              <w:ind w:left="0"/>
              <w:rPr>
                <w:sz w:val="18"/>
              </w:rPr>
            </w:pPr>
            <w:r>
              <w:rPr>
                <w:sz w:val="18"/>
              </w:rPr>
              <w:t>-1.0</w:t>
            </w:r>
          </w:p>
        </w:tc>
      </w:tr>
      <w:tr w:rsidR="006F726C" w14:paraId="25F081CA"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46BC58"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32B43E95" w14:textId="77777777"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47D19FF6"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4FF2854C" w14:textId="77777777" w:rsidR="006F726C" w:rsidRDefault="006F726C">
            <w:pPr>
              <w:pStyle w:val="BodyText"/>
              <w:ind w:left="0"/>
              <w:rPr>
                <w:sz w:val="18"/>
              </w:rPr>
            </w:pPr>
            <w:r>
              <w:rPr>
                <w:sz w:val="18"/>
              </w:rPr>
              <w:t>1.0</w:t>
            </w:r>
          </w:p>
        </w:tc>
      </w:tr>
      <w:tr w:rsidR="006F726C" w14:paraId="5F56FE26"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AFD94F"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733064A4" w14:textId="77777777"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2291E995"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2BAB24C" w14:textId="77777777" w:rsidR="006F726C" w:rsidRDefault="006F726C">
            <w:pPr>
              <w:pStyle w:val="BodyText"/>
              <w:ind w:left="0"/>
              <w:rPr>
                <w:sz w:val="18"/>
              </w:rPr>
            </w:pPr>
            <w:r>
              <w:rPr>
                <w:sz w:val="18"/>
              </w:rPr>
              <w:t>-1.0</w:t>
            </w:r>
          </w:p>
        </w:tc>
      </w:tr>
    </w:tbl>
    <w:p w14:paraId="2760F144" w14:textId="77777777" w:rsidR="006F726C" w:rsidRDefault="006F726C" w:rsidP="006F726C">
      <w:pPr>
        <w:pStyle w:val="BodyText"/>
      </w:pPr>
    </w:p>
    <w:p w14:paraId="4D14820A" w14:textId="77777777" w:rsidR="006F726C" w:rsidRDefault="006F726C" w:rsidP="006F726C">
      <w:pPr>
        <w:pStyle w:val="Heading4"/>
      </w:pPr>
      <w:r>
        <w:t>AFN Surface Venting Inside Setpoint Temperature [C]</w:t>
      </w:r>
    </w:p>
    <w:p w14:paraId="26CD8649" w14:textId="77777777"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14:paraId="35A57164" w14:textId="77777777" w:rsidR="006F726C" w:rsidRDefault="006F726C" w:rsidP="006F726C">
      <w:pPr>
        <w:pStyle w:val="Heading4"/>
      </w:pPr>
      <w:r>
        <w:t>AFN Surface Venting Availability Status [ ]</w:t>
      </w:r>
    </w:p>
    <w:p w14:paraId="26FBDF1F" w14:textId="77777777"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27AB8147" w14:textId="77777777" w:rsidR="006F726C" w:rsidRDefault="006F726C" w:rsidP="006F726C">
      <w:pPr>
        <w:pStyle w:val="Heading4"/>
      </w:pPr>
      <w:r>
        <w:t>AFN Zone Infiltration Sensible Heat Gain Rate [W]</w:t>
      </w:r>
    </w:p>
    <w:p w14:paraId="798B5289" w14:textId="77777777"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70EA587D" w14:textId="77777777"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14:paraId="6951A406" w14:textId="77777777" w:rsidR="006F726C" w:rsidRDefault="006F726C" w:rsidP="006F726C">
      <w:pPr>
        <w:pStyle w:val="BodyText"/>
      </w:pPr>
      <w:r>
        <w:t>Infiltration Sensible Gain Rate = (Infiltration Sensible Gain Rate during on cycle * Run time fraction) + Infiltration Sensible Gain Rate during off cycle * (1.0 – Run time fraction)</w:t>
      </w:r>
    </w:p>
    <w:p w14:paraId="7C0E7AAE" w14:textId="77777777" w:rsidR="006F726C" w:rsidRDefault="006F726C" w:rsidP="006F726C">
      <w:pPr>
        <w:pStyle w:val="Heading4"/>
      </w:pPr>
      <w:r>
        <w:t>AFN Zone Infiltration Sensible Heat Gain Energy [J]</w:t>
      </w:r>
    </w:p>
    <w:p w14:paraId="528552C1" w14:textId="77777777"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5FC4A588" w14:textId="77777777"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14:paraId="160F3012" w14:textId="77777777" w:rsidR="006F726C" w:rsidRDefault="006F726C" w:rsidP="006F726C">
      <w:pPr>
        <w:pStyle w:val="BodyText"/>
      </w:pPr>
      <w:r>
        <w:t>Infiltration Sensible Gain = (Infiltration Sensible Gain during on cycle * Run time fraction) + Infiltration Sensible Gain during off cycle * (1.0 – Run time fraction)</w:t>
      </w:r>
    </w:p>
    <w:p w14:paraId="5FB3D7F6" w14:textId="77777777" w:rsidR="006F726C" w:rsidRDefault="006F726C" w:rsidP="006F726C">
      <w:pPr>
        <w:pStyle w:val="Heading4"/>
      </w:pPr>
      <w:r>
        <w:t>AFN Zone Infiltration Sensible Heat Loss Rate [W]</w:t>
      </w:r>
    </w:p>
    <w:p w14:paraId="1170E5C4" w14:textId="77777777" w:rsidR="006F726C" w:rsidRDefault="006F726C" w:rsidP="006F726C">
      <w:pPr>
        <w:pStyle w:val="BodyText"/>
      </w:pPr>
      <w:r>
        <w:t>The average convective sensible heat loss rate, in Watts, to the zone air corresponding to the Zone Infiltration Volume averaged over the reporting period.</w:t>
      </w:r>
    </w:p>
    <w:p w14:paraId="332B4B2C"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1EEFAEF4" w14:textId="77777777" w:rsidR="006F726C" w:rsidRDefault="006F726C" w:rsidP="006F726C">
      <w:pPr>
        <w:pStyle w:val="BodyText"/>
      </w:pPr>
      <w:r>
        <w:t>Infiltration Sensible Loss Rate = (Infiltration Sensible Loss Rate during on cycle * Run time fraction) + Infiltration Sensible Loss Rate during off cycle * (1.0 – Run time fraction)</w:t>
      </w:r>
    </w:p>
    <w:p w14:paraId="6C17838E" w14:textId="77777777" w:rsidR="006F726C" w:rsidRDefault="006F726C" w:rsidP="006F726C">
      <w:pPr>
        <w:pStyle w:val="Heading4"/>
      </w:pPr>
      <w:r>
        <w:t>AFN Zone Infiltration Sensible Heat Loss Energy [J]</w:t>
      </w:r>
    </w:p>
    <w:p w14:paraId="5D1ED246" w14:textId="77777777" w:rsidR="006F726C" w:rsidRDefault="006F726C" w:rsidP="006F726C">
      <w:pPr>
        <w:pStyle w:val="BodyText"/>
      </w:pPr>
      <w:r>
        <w:t>The average convective sensible heat loss, in Joules, to the zone air corresponding to the Zone Infiltration Volume averaged over the reporting period.</w:t>
      </w:r>
    </w:p>
    <w:p w14:paraId="0275B2A8"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785387BB" w14:textId="77777777" w:rsidR="006F726C" w:rsidRDefault="006F726C" w:rsidP="006F726C">
      <w:pPr>
        <w:pStyle w:val="BodyText"/>
      </w:pPr>
      <w:r>
        <w:t>Infiltration Sensible Loss = (Infiltration Sensible Loss during on cycle * Run time fraction) + Infiltration Sensible Loss during off cycle * (1.0 – Run time fraction)</w:t>
      </w:r>
    </w:p>
    <w:p w14:paraId="378B13B0" w14:textId="77777777" w:rsidR="006F726C" w:rsidRDefault="006F726C" w:rsidP="006F726C">
      <w:pPr>
        <w:pStyle w:val="Heading4"/>
      </w:pPr>
      <w:r>
        <w:t>AFN Zone Infiltration Latent Heat Gain Rate [W]</w:t>
      </w:r>
    </w:p>
    <w:p w14:paraId="6D7F0FFD" w14:textId="77777777"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3E9560EF" w14:textId="77777777"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14:paraId="03B48CC4" w14:textId="77777777" w:rsidR="006F726C" w:rsidRDefault="006F726C" w:rsidP="006F726C">
      <w:pPr>
        <w:pStyle w:val="BodyText"/>
      </w:pPr>
      <w:r>
        <w:t>Infiltration Latent Gain Rate = (Infiltration Latent Gain Rate during on cycle * Run time fraction) + Infiltration Latent Gain Rate during off cycle * (1.0 – Run time fraction)</w:t>
      </w:r>
    </w:p>
    <w:p w14:paraId="4088E9CF" w14:textId="77777777" w:rsidR="006F726C" w:rsidRDefault="006F726C" w:rsidP="006F726C">
      <w:pPr>
        <w:pStyle w:val="Heading4"/>
      </w:pPr>
      <w:r>
        <w:t>AFN Zone Infiltration Latent Heat Gain Energy [J]</w:t>
      </w:r>
    </w:p>
    <w:p w14:paraId="5F7E834A" w14:textId="77777777" w:rsidR="006F726C" w:rsidRDefault="006F726C" w:rsidP="006F726C">
      <w:pPr>
        <w:pStyle w:val="BodyText"/>
      </w:pPr>
      <w:r>
        <w:t>The total convective latent heat gain, in Joules, to the zone air corresponding to the Zone Infiltration Volume summed over the reporting period.</w:t>
      </w:r>
    </w:p>
    <w:p w14:paraId="137F869A" w14:textId="77777777"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14:paraId="1E5B77D2" w14:textId="77777777" w:rsidR="006F726C" w:rsidRDefault="006F726C" w:rsidP="006F726C">
      <w:pPr>
        <w:pStyle w:val="BodyText"/>
      </w:pPr>
      <w:r>
        <w:t>Infiltration Latent Gain = (Infiltration Latent Gain during on cycle * Run time fraction) + Infiltration Latent Gain during off cycle * (1.0 – Run time fraction)</w:t>
      </w:r>
    </w:p>
    <w:p w14:paraId="36107DC5" w14:textId="77777777" w:rsidR="006F726C" w:rsidRDefault="006F726C" w:rsidP="006F726C">
      <w:pPr>
        <w:pStyle w:val="Heading4"/>
      </w:pPr>
      <w:r>
        <w:t>AFN Zone Infiltration Latent Heat Loss Rate [W]</w:t>
      </w:r>
    </w:p>
    <w:p w14:paraId="31B5B72C" w14:textId="77777777" w:rsidR="006F726C" w:rsidRDefault="006F726C" w:rsidP="006F726C">
      <w:pPr>
        <w:pStyle w:val="BodyText"/>
      </w:pPr>
      <w:r>
        <w:t xml:space="preserve">The average convective latent heat loss rate, in Watts, to the zone air corresponding to the Zone Infiltration Volume averaged over the reporting period. </w:t>
      </w:r>
    </w:p>
    <w:p w14:paraId="2340ED33" w14:textId="77777777"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14:paraId="0CD88BAE" w14:textId="77777777" w:rsidR="006F726C" w:rsidRDefault="006F726C" w:rsidP="006F726C">
      <w:pPr>
        <w:pStyle w:val="BodyText"/>
      </w:pPr>
      <w:r>
        <w:t>Infiltration Latent Loss Rate = (Infiltration Latent Gain Loss Rate during on cycle * Run time fraction) + Infiltration Latent Loss Rate during off cycle * (1.0 – Run time fraction)</w:t>
      </w:r>
    </w:p>
    <w:p w14:paraId="6A7356FE" w14:textId="77777777" w:rsidR="006F726C" w:rsidRDefault="006F726C" w:rsidP="006F726C">
      <w:pPr>
        <w:pStyle w:val="Heading4"/>
      </w:pPr>
      <w:r>
        <w:lastRenderedPageBreak/>
        <w:t>AFN Zone Infiltration Latent Heat Loss Energy [J]</w:t>
      </w:r>
    </w:p>
    <w:p w14:paraId="65DD44BC" w14:textId="77777777" w:rsidR="006F726C" w:rsidRDefault="006F726C" w:rsidP="006F726C">
      <w:pPr>
        <w:pStyle w:val="BodyText"/>
      </w:pPr>
      <w:r>
        <w:t>The total convective latent heat loss, in Joules, to the zone air corresponding to the Zone Infiltration Volume summed over the reporting period.</w:t>
      </w:r>
    </w:p>
    <w:p w14:paraId="74A2C0CD" w14:textId="77777777"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14:paraId="22CB76E1" w14:textId="77777777" w:rsidR="006F726C" w:rsidRDefault="006F726C" w:rsidP="006F726C">
      <w:pPr>
        <w:pStyle w:val="BodyText"/>
      </w:pPr>
      <w:r>
        <w:t>Infiltration Latent Loss = (Infiltration Latent Gain Loss during on cycle * Run time fraction) + Infiltration Latent Loss during off cycle * (1.0 – Run time fraction)</w:t>
      </w:r>
    </w:p>
    <w:p w14:paraId="729C59B2" w14:textId="77777777" w:rsidR="006F726C" w:rsidRDefault="006F726C" w:rsidP="006F726C">
      <w:pPr>
        <w:pStyle w:val="Heading4"/>
      </w:pPr>
      <w:r>
        <w:t>AFN Zone Mixing Sensible Heat Gain Rate [W]</w:t>
      </w:r>
    </w:p>
    <w:p w14:paraId="7329F833" w14:textId="77777777"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2C23A428" w14:textId="77777777"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14:paraId="6E5D4E19" w14:textId="77777777" w:rsidR="006F726C" w:rsidRDefault="006F726C" w:rsidP="006F726C">
      <w:pPr>
        <w:pStyle w:val="BodyText"/>
      </w:pPr>
      <w:r>
        <w:t>Mixing Sensible Gain Rate = (Mixing Sensible Gain Rate during on cycle * Run time fraction) + Mixing Sensible Gain Rate during off cycle * (1.0 – Run time fraction)</w:t>
      </w:r>
    </w:p>
    <w:p w14:paraId="0C89FE6F" w14:textId="77777777" w:rsidR="006F726C" w:rsidRDefault="006F726C" w:rsidP="006F726C">
      <w:pPr>
        <w:pStyle w:val="Heading4"/>
      </w:pPr>
      <w:r>
        <w:t>AFN Zone Mixing Sensible Heat Loss Rate [W]</w:t>
      </w:r>
    </w:p>
    <w:p w14:paraId="24F2AACA" w14:textId="77777777" w:rsidR="006F726C" w:rsidRDefault="006F726C" w:rsidP="006F726C">
      <w:pPr>
        <w:pStyle w:val="BodyText"/>
      </w:pPr>
      <w:r>
        <w:t>The average convective sensible heat loss rate, in Watts, to the zone air corresponding to the Zone Mixing Volume averaged over the reporting period.</w:t>
      </w:r>
    </w:p>
    <w:p w14:paraId="0C8EBF48" w14:textId="77777777"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14:paraId="5B4CF3F6" w14:textId="77777777" w:rsidR="006F726C" w:rsidRDefault="006F726C" w:rsidP="006F726C">
      <w:pPr>
        <w:pStyle w:val="BodyText"/>
      </w:pPr>
      <w:r>
        <w:t>Mixing Sensible Loss Rate = (Mixing Sensible Loss Rate during on cycle * Run time fraction) + Mixing Sensible Loss Rate during off cycle * (1.0 – Run time fraction)</w:t>
      </w:r>
    </w:p>
    <w:p w14:paraId="32381729" w14:textId="77777777" w:rsidR="006F726C" w:rsidRDefault="006F726C" w:rsidP="006F726C">
      <w:pPr>
        <w:pStyle w:val="Heading4"/>
      </w:pPr>
      <w:r>
        <w:t>AFN Zone Mixing Sensible Heat Gain Energy [J]</w:t>
      </w:r>
    </w:p>
    <w:p w14:paraId="2CDD3DDD" w14:textId="77777777" w:rsidR="006F726C" w:rsidRDefault="006F726C" w:rsidP="006F726C">
      <w:pPr>
        <w:pStyle w:val="BodyText"/>
      </w:pPr>
      <w:r>
        <w:t>The total convective sensible heat gain, in Joules, to the zone air corresponding to the Zone Mixing Volume summed over the reporting period.</w:t>
      </w:r>
    </w:p>
    <w:p w14:paraId="3E9B0314" w14:textId="77777777"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14:paraId="5BD1EE28" w14:textId="77777777" w:rsidR="006F726C" w:rsidRDefault="006F726C" w:rsidP="006F726C">
      <w:pPr>
        <w:pStyle w:val="BodyText"/>
      </w:pPr>
      <w:r>
        <w:t>Mixing Sensible Gain = (Mixing Sensible Gain during on cycle * Run time fraction) + Mixing Sensible Gain during off cycle * (1.0 – Run time fraction)</w:t>
      </w:r>
    </w:p>
    <w:p w14:paraId="1FAA50D8" w14:textId="77777777" w:rsidR="006F726C" w:rsidRDefault="006F726C" w:rsidP="006F726C">
      <w:pPr>
        <w:pStyle w:val="Heading4"/>
      </w:pPr>
      <w:r>
        <w:t>AFN Zone Mixing Sensible Heat Loss Energy [J]</w:t>
      </w:r>
    </w:p>
    <w:p w14:paraId="63EC3FEA" w14:textId="77777777" w:rsidR="006F726C" w:rsidRDefault="006F726C" w:rsidP="006F726C">
      <w:pPr>
        <w:pStyle w:val="BodyText"/>
      </w:pPr>
      <w:r>
        <w:t>The total convective sensible heat loss, in Joules, to the zone air corresponding to the Zone Mixing Volume summed over the reporting period.</w:t>
      </w:r>
    </w:p>
    <w:p w14:paraId="795CDEDA" w14:textId="77777777"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14:paraId="7ADE5225" w14:textId="77777777" w:rsidR="006F726C" w:rsidRDefault="006F726C" w:rsidP="006F726C">
      <w:pPr>
        <w:pStyle w:val="BodyText"/>
      </w:pPr>
      <w:r>
        <w:t>Mixing Sensible Loss = (Mixing Sensible Loss during on cycle * Run time fraction) + Mixing Sensible Loss during off cycle * (1.0 – Run time fraction)</w:t>
      </w:r>
    </w:p>
    <w:p w14:paraId="3E024682" w14:textId="77777777" w:rsidR="006F726C" w:rsidRDefault="006F726C" w:rsidP="006F726C">
      <w:pPr>
        <w:pStyle w:val="Heading4"/>
      </w:pPr>
      <w:r>
        <w:lastRenderedPageBreak/>
        <w:t>AFN Zone Mixing Latent Heat Gain Rate [W]</w:t>
      </w:r>
    </w:p>
    <w:p w14:paraId="7857C6CF" w14:textId="77777777" w:rsidR="006F726C" w:rsidRDefault="006F726C" w:rsidP="006F726C">
      <w:pPr>
        <w:pStyle w:val="BodyText"/>
      </w:pPr>
      <w:r>
        <w:t>The average convective latent heat gain rate, in Watts, to the zone air corresponding to the Zone Mixing Volume averaged over the reporting period.</w:t>
      </w:r>
    </w:p>
    <w:p w14:paraId="5A72EE61" w14:textId="77777777"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14:paraId="062FF0C2" w14:textId="77777777" w:rsidR="006F726C" w:rsidRDefault="006F726C" w:rsidP="006F726C">
      <w:pPr>
        <w:pStyle w:val="BodyText"/>
      </w:pPr>
      <w:r>
        <w:t>Mixing Latent Gain Rate = (Mixing Latent Gain Rate during on cycle * Run time fraction) + Mixing Latent Gain Rate during off cycle * (1.0 – Run time fraction)</w:t>
      </w:r>
    </w:p>
    <w:p w14:paraId="7833FD11" w14:textId="77777777" w:rsidR="006F726C" w:rsidRDefault="006F726C" w:rsidP="006F726C">
      <w:pPr>
        <w:pStyle w:val="Heading4"/>
      </w:pPr>
      <w:r>
        <w:t>AFN Zone Mixing Latent Heat Gain Energy [J]</w:t>
      </w:r>
    </w:p>
    <w:p w14:paraId="7D807706" w14:textId="77777777" w:rsidR="006F726C" w:rsidRDefault="006F726C" w:rsidP="006F726C">
      <w:pPr>
        <w:pStyle w:val="BodyText"/>
      </w:pPr>
      <w:r>
        <w:t>The total convective latent heat gain, in Joules, to the zone air corresponding to the Zone Mixing Volume summed over the reporting period.</w:t>
      </w:r>
    </w:p>
    <w:p w14:paraId="44631924" w14:textId="77777777"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14:paraId="28C84C93" w14:textId="77777777" w:rsidR="006F726C" w:rsidRDefault="006F726C" w:rsidP="006F726C">
      <w:pPr>
        <w:pStyle w:val="BodyText"/>
      </w:pPr>
      <w:r>
        <w:t>Mixing Latent Gain = (Mixing Latent Gain during on cycle * Run time fraction) + Mixing Latent Gain during off cycle * (1.0 – Run time fraction)</w:t>
      </w:r>
    </w:p>
    <w:p w14:paraId="272E7CB8" w14:textId="77777777" w:rsidR="006F726C" w:rsidRDefault="006F726C" w:rsidP="006F726C">
      <w:pPr>
        <w:pStyle w:val="Heading4"/>
      </w:pPr>
      <w:r>
        <w:t>AFN Zone Mixing Latent Heat Loss Rate [W]</w:t>
      </w:r>
    </w:p>
    <w:p w14:paraId="3D73661A" w14:textId="77777777" w:rsidR="006F726C" w:rsidRDefault="006F726C" w:rsidP="006F726C">
      <w:pPr>
        <w:pStyle w:val="BodyText"/>
      </w:pPr>
      <w:r>
        <w:t>The average convective latent heat loss rate, in Watts, to the zone air corresponding to the Zone Mixing Volume averaged over the reporting period.</w:t>
      </w:r>
    </w:p>
    <w:p w14:paraId="0F20C352" w14:textId="77777777"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14:paraId="76F1EC64" w14:textId="77777777" w:rsidR="006F726C" w:rsidRDefault="006F726C" w:rsidP="006F726C">
      <w:pPr>
        <w:pStyle w:val="BodyText"/>
      </w:pPr>
      <w:r>
        <w:t>Mixing Latent Loss Rate = (Mixing Latent Loss Rate during on cycle * Run time fraction) + Mixing Latent Loss Rate during off cycle * (1.0 – Run time fraction)</w:t>
      </w:r>
    </w:p>
    <w:p w14:paraId="3A069CBC" w14:textId="77777777" w:rsidR="006F726C" w:rsidRDefault="006F726C" w:rsidP="006F726C">
      <w:pPr>
        <w:pStyle w:val="Heading4"/>
      </w:pPr>
      <w:r>
        <w:t>AFN Zone Mixing Latent Heat Loss Energy [J]</w:t>
      </w:r>
    </w:p>
    <w:p w14:paraId="2AB79B0F" w14:textId="77777777" w:rsidR="006F726C" w:rsidRDefault="006F726C" w:rsidP="006F726C">
      <w:pPr>
        <w:pStyle w:val="BodyText"/>
      </w:pPr>
      <w:r>
        <w:t>The total convective latent heat loss, in Joules, to the zone air corresponding to the Zone Mixing Volume summed over the reporting period.</w:t>
      </w:r>
    </w:p>
    <w:p w14:paraId="60C46238" w14:textId="77777777"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14:paraId="68F8DB07" w14:textId="77777777" w:rsidR="006F726C" w:rsidRDefault="006F726C" w:rsidP="006F726C">
      <w:pPr>
        <w:pStyle w:val="BodyText"/>
      </w:pPr>
      <w:r>
        <w:t>Mixing Latent Loss = (Mixing Latent Loss during on cycle * Run time fraction) + Mixing Latent Loss during off cycle * (1.0 – Run time fraction)</w:t>
      </w:r>
    </w:p>
    <w:p w14:paraId="2DF78FD5" w14:textId="77777777" w:rsidR="007F7E9D" w:rsidRDefault="006F726C" w:rsidP="007F7E9D">
      <w:pPr>
        <w:pStyle w:val="Heading4"/>
      </w:pPr>
      <w:r>
        <w:t>AFN Zone Mixing CO2 Mass Flow Rate [kg/s]</w:t>
      </w:r>
    </w:p>
    <w:p w14:paraId="0D55B4A0" w14:textId="77777777"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2BFF143A" w14:textId="77777777" w:rsidR="006F726C" w:rsidRDefault="006F726C" w:rsidP="006F726C">
      <w:pPr>
        <w:pStyle w:val="Heading4"/>
      </w:pPr>
      <w:r>
        <w:t>AFN Zone Mixing Generic Air Contaminant Mass Flow Rate [kg/s]</w:t>
      </w:r>
    </w:p>
    <w:p w14:paraId="73B7AE17" w14:textId="77777777"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689E8AF5" w14:textId="77777777" w:rsidR="006F726C" w:rsidRDefault="006F726C" w:rsidP="006F726C">
      <w:pPr>
        <w:pStyle w:val="Heading4"/>
      </w:pPr>
      <w:r>
        <w:t>AFN Zone Duct Leaked Air Sensible Heat Gain Rate [W]</w:t>
      </w:r>
    </w:p>
    <w:p w14:paraId="2545DAB5" w14:textId="77777777"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14:paraId="03E41558" w14:textId="77777777" w:rsidR="006F726C" w:rsidRDefault="006F726C" w:rsidP="006F726C">
      <w:pPr>
        <w:pStyle w:val="Heading4"/>
      </w:pPr>
      <w:r>
        <w:t>AFN Zone Duct Leaked Air Sensible Heat Gain Energy [J]</w:t>
      </w:r>
    </w:p>
    <w:p w14:paraId="60137E4C" w14:textId="77777777"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14:paraId="66E125B0" w14:textId="77777777" w:rsidR="006F726C" w:rsidRDefault="006F726C" w:rsidP="006F726C">
      <w:pPr>
        <w:pStyle w:val="Heading4"/>
      </w:pPr>
      <w:r>
        <w:t>AFN Zone Duct Leaked Air Sensible Heat Loss Rate [W]</w:t>
      </w:r>
    </w:p>
    <w:p w14:paraId="666FC958" w14:textId="77777777"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698C3133" w14:textId="77777777" w:rsidR="006F726C" w:rsidRDefault="006F726C" w:rsidP="006F726C">
      <w:pPr>
        <w:pStyle w:val="Heading4"/>
      </w:pPr>
      <w:r>
        <w:t>AFN Zone Duct Leaked Air Sensible Heat Loss Energy [J]</w:t>
      </w:r>
    </w:p>
    <w:p w14:paraId="42485183" w14:textId="77777777"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14:paraId="6B6BDC37" w14:textId="77777777" w:rsidR="006F726C" w:rsidRDefault="006F726C" w:rsidP="006F726C">
      <w:pPr>
        <w:pStyle w:val="Heading4"/>
      </w:pPr>
      <w:r>
        <w:t>AFN Zone Duct Leaked Air Latent Heat Gain Rate [W]</w:t>
      </w:r>
    </w:p>
    <w:p w14:paraId="23EC0AB7" w14:textId="77777777"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3163D524" w14:textId="77777777" w:rsidR="006F726C" w:rsidRDefault="006F726C" w:rsidP="006F726C">
      <w:pPr>
        <w:pStyle w:val="Heading4"/>
      </w:pPr>
      <w:r>
        <w:t>AFN Zone Duct Leaked Air Latent Heat Gain Energy [J]</w:t>
      </w:r>
    </w:p>
    <w:p w14:paraId="5DF48491" w14:textId="77777777"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14:paraId="088E9B40" w14:textId="77777777" w:rsidR="006F726C" w:rsidRDefault="006F726C" w:rsidP="006F726C">
      <w:pPr>
        <w:pStyle w:val="Heading4"/>
      </w:pPr>
      <w:r>
        <w:t>AFN Zone Duct Leaked Air Latent Heat Loss Rate [W]</w:t>
      </w:r>
    </w:p>
    <w:p w14:paraId="61E6A14B" w14:textId="77777777"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67C6992E" w14:textId="77777777" w:rsidR="006F726C" w:rsidRDefault="006F726C" w:rsidP="006F726C">
      <w:pPr>
        <w:pStyle w:val="Heading4"/>
      </w:pPr>
      <w:r>
        <w:t>AFN Zone Duct Leaked Air Latent Heat Loss Energy [J]</w:t>
      </w:r>
    </w:p>
    <w:p w14:paraId="48EF58DF" w14:textId="77777777"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14:paraId="213130B7" w14:textId="77777777" w:rsidR="006F726C" w:rsidRDefault="006F726C" w:rsidP="006F726C">
      <w:pPr>
        <w:pStyle w:val="Heading4"/>
      </w:pPr>
      <w:r>
        <w:t>AFN Zone Duct Conduction Sensible Heat Gain Rate [W]</w:t>
      </w:r>
    </w:p>
    <w:p w14:paraId="77269DD1" w14:textId="77777777"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1F8143C1" w14:textId="77777777" w:rsidR="006F726C" w:rsidRDefault="006F726C" w:rsidP="006F726C">
      <w:pPr>
        <w:pStyle w:val="Heading4"/>
      </w:pPr>
      <w:r>
        <w:t>AFN Zone Duct Conduction Sensible Heat Gain Energy [J]</w:t>
      </w:r>
    </w:p>
    <w:p w14:paraId="3D10FB16" w14:textId="77777777"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14:paraId="4F7D48C4" w14:textId="77777777" w:rsidR="006F726C" w:rsidRDefault="006F726C" w:rsidP="006F726C">
      <w:pPr>
        <w:pStyle w:val="Heading4"/>
      </w:pPr>
      <w:r>
        <w:lastRenderedPageBreak/>
        <w:t>AFN Zone Duct Conduction Sensible Heat Loss Rate [W]</w:t>
      </w:r>
    </w:p>
    <w:p w14:paraId="145D75E0" w14:textId="77777777"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607FD0B7" w14:textId="77777777" w:rsidR="006F726C" w:rsidRDefault="006F726C" w:rsidP="006F726C">
      <w:pPr>
        <w:pStyle w:val="Heading4"/>
      </w:pPr>
      <w:r>
        <w:t>AFN Zone Duct Conduction Sensible Heat Loss Energy [J]</w:t>
      </w:r>
    </w:p>
    <w:p w14:paraId="2276DB1E" w14:textId="77777777"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14:paraId="44C0D12F" w14:textId="77777777" w:rsidR="006F726C" w:rsidRDefault="006F726C" w:rsidP="006F726C">
      <w:pPr>
        <w:pStyle w:val="Heading4"/>
      </w:pPr>
      <w:r>
        <w:t>AFN Zone Duct Diffusion Latent Heat Gain Rate [W]</w:t>
      </w:r>
    </w:p>
    <w:p w14:paraId="3425D643" w14:textId="77777777"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2A99882E" w14:textId="77777777" w:rsidR="006F726C" w:rsidRDefault="006F726C" w:rsidP="006F726C">
      <w:pPr>
        <w:pStyle w:val="Heading4"/>
      </w:pPr>
      <w:r>
        <w:t>AFN Zone Duct Diffusion Latent Heat Gain Energy [J]</w:t>
      </w:r>
    </w:p>
    <w:p w14:paraId="5F0A1D42" w14:textId="77777777"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14:paraId="221150EF" w14:textId="77777777" w:rsidR="006F726C" w:rsidRDefault="006F726C" w:rsidP="006F726C">
      <w:pPr>
        <w:pStyle w:val="Heading4"/>
      </w:pPr>
      <w:r>
        <w:t>AFN Zone Duct Diffusion Latent Heat Loss Rate [W]</w:t>
      </w:r>
    </w:p>
    <w:p w14:paraId="0D5AA024" w14:textId="77777777"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68BE4B35" w14:textId="77777777" w:rsidR="006F726C" w:rsidRDefault="006F726C" w:rsidP="006F726C">
      <w:pPr>
        <w:pStyle w:val="Heading4"/>
      </w:pPr>
      <w:r>
        <w:t>AFN Zone Duct Diffusion Latent Heat Loss Energy [J]</w:t>
      </w:r>
    </w:p>
    <w:p w14:paraId="6758310E" w14:textId="77777777"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14:paraId="3D5EC924" w14:textId="77777777" w:rsidR="006F726C" w:rsidRDefault="006F726C" w:rsidP="006F726C">
      <w:pPr>
        <w:pStyle w:val="Heading4"/>
      </w:pPr>
      <w:r>
        <w:t>AFN Distribution Sensible Heat Gain Rate [W]</w:t>
      </w:r>
    </w:p>
    <w:p w14:paraId="785748DC" w14:textId="77777777"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47931782" w14:textId="77777777" w:rsidR="006F726C" w:rsidRDefault="006F726C" w:rsidP="006F726C">
      <w:pPr>
        <w:pStyle w:val="Heading4"/>
      </w:pPr>
      <w:r>
        <w:t>AFN Distribution Sensible Heat Gain Energy [J]</w:t>
      </w:r>
    </w:p>
    <w:p w14:paraId="70F9AC2B" w14:textId="77777777"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354ED493" w14:textId="77777777" w:rsidR="006F726C" w:rsidRDefault="006F726C" w:rsidP="006F726C">
      <w:pPr>
        <w:pStyle w:val="Heading4"/>
      </w:pPr>
      <w:r>
        <w:t>AFN Distribution Sensible Heat Loss Rate [W]</w:t>
      </w:r>
    </w:p>
    <w:p w14:paraId="2C3DD50F" w14:textId="77777777"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5B236921" w14:textId="77777777" w:rsidR="006F726C" w:rsidRDefault="006F726C" w:rsidP="006F726C">
      <w:pPr>
        <w:pStyle w:val="Heading4"/>
      </w:pPr>
      <w:r>
        <w:t>AFN Distribution Sensible Heat Loss Energy [J]</w:t>
      </w:r>
    </w:p>
    <w:p w14:paraId="7884F82B" w14:textId="77777777"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20317A04" w14:textId="77777777" w:rsidR="006F726C" w:rsidRDefault="006F726C" w:rsidP="006F726C">
      <w:pPr>
        <w:pStyle w:val="Heading4"/>
      </w:pPr>
      <w:r>
        <w:t>AFN Distribution Latent Heat Gain Rate [W]</w:t>
      </w:r>
    </w:p>
    <w:p w14:paraId="2522B09D" w14:textId="77777777"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3EDE439D" w14:textId="77777777" w:rsidR="006F726C" w:rsidRDefault="006F726C" w:rsidP="006F726C">
      <w:pPr>
        <w:pStyle w:val="Heading4"/>
      </w:pPr>
      <w:r>
        <w:t>AFN Distribution Latent Heat Gain Energy [J]</w:t>
      </w:r>
    </w:p>
    <w:p w14:paraId="6FD4A9EF" w14:textId="77777777"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4C88361A" w14:textId="77777777" w:rsidR="006F726C" w:rsidRDefault="006F726C" w:rsidP="006F726C">
      <w:pPr>
        <w:pStyle w:val="Heading4"/>
      </w:pPr>
      <w:r>
        <w:t>AFN Distribution Latent Heat Loss Rate [W]</w:t>
      </w:r>
    </w:p>
    <w:p w14:paraId="20905C16" w14:textId="77777777"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5D298D42" w14:textId="77777777" w:rsidR="006F726C" w:rsidRDefault="006F726C" w:rsidP="006F726C">
      <w:pPr>
        <w:pStyle w:val="Heading4"/>
      </w:pPr>
      <w:r>
        <w:t>AFN Distribution Latent Heat Loss Energy [J]</w:t>
      </w:r>
    </w:p>
    <w:p w14:paraId="1E1D11F1" w14:textId="77777777"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5C4612C8" w14:textId="77777777"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074B6065" w14:textId="77777777"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71BDBF15" w14:textId="77777777"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175871E8" w14:textId="77777777" w:rsidR="006F726C" w:rsidRDefault="006F726C" w:rsidP="006F726C">
      <w:pPr>
        <w:pStyle w:val="Heading4"/>
      </w:pPr>
      <w:r>
        <w:lastRenderedPageBreak/>
        <w:t>AFN Zone Infiltration Sensible Heat Gain Energy [J]</w:t>
      </w:r>
    </w:p>
    <w:p w14:paraId="37168CB3" w14:textId="77777777"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14:paraId="77208A70" w14:textId="77777777" w:rsidR="006F726C" w:rsidRDefault="006F726C" w:rsidP="006F726C">
      <w:pPr>
        <w:pStyle w:val="Heading4"/>
      </w:pPr>
      <w:r>
        <w:t>AFN Zone Infiltration Sensible Heat Loss Energy [J]</w:t>
      </w:r>
    </w:p>
    <w:p w14:paraId="366BDB9B" w14:textId="77777777"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14:paraId="62D498F5" w14:textId="77777777" w:rsidR="006F726C" w:rsidRDefault="006F726C" w:rsidP="006F726C">
      <w:pPr>
        <w:pStyle w:val="Heading4"/>
      </w:pPr>
      <w:r>
        <w:t>AFN Zone Infiltration Volume [m3]</w:t>
      </w:r>
    </w:p>
    <w:p w14:paraId="10FCCC11" w14:textId="77777777"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4D2D7294" w14:textId="77777777" w:rsidR="006F726C" w:rsidRDefault="006F726C" w:rsidP="006F726C">
      <w:pPr>
        <w:pStyle w:val="Heading4"/>
      </w:pPr>
      <w:r>
        <w:t>AFN Zone Infiltration Mass [kg]</w:t>
      </w:r>
    </w:p>
    <w:p w14:paraId="63917FC4" w14:textId="77777777"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5FDF6089" w14:textId="77777777" w:rsidR="006F726C" w:rsidRDefault="006F726C" w:rsidP="006F726C">
      <w:pPr>
        <w:pStyle w:val="Heading4"/>
      </w:pPr>
      <w:r>
        <w:t>AFN Zone Infiltration Air Change Rate [ach]</w:t>
      </w:r>
    </w:p>
    <w:p w14:paraId="17875BE9" w14:textId="77777777"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3EDDC1F3" w14:textId="77777777" w:rsidR="006F726C" w:rsidRDefault="006F726C" w:rsidP="006F726C">
      <w:pPr>
        <w:pStyle w:val="Heading4"/>
      </w:pPr>
      <w:r>
        <w:t>AFN Zone Mixing Volume [m3]</w:t>
      </w:r>
    </w:p>
    <w:p w14:paraId="5C666BFB" w14:textId="77777777"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60495AD1" w14:textId="77777777" w:rsidR="006F726C" w:rsidRDefault="006F726C" w:rsidP="006F726C">
      <w:pPr>
        <w:pStyle w:val="Heading4"/>
      </w:pPr>
      <w:r>
        <w:t>AFN Zone Mixing Mass [kg]</w:t>
      </w:r>
    </w:p>
    <w:p w14:paraId="792DED92" w14:textId="77777777"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71FFFE96" w14:textId="77777777" w:rsidR="006F726C" w:rsidRDefault="006F726C" w:rsidP="006F726C">
      <w:pPr>
        <w:pStyle w:val="Heading4"/>
      </w:pPr>
      <w:r>
        <w:t>AFN Zone Mixing Mass Flow Rate [kg/s]</w:t>
      </w:r>
    </w:p>
    <w:p w14:paraId="04D6A6C6" w14:textId="77777777"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14:paraId="39C8AB29" w14:textId="77777777" w:rsidR="006F726C" w:rsidRDefault="006F726C" w:rsidP="006F726C">
      <w:pPr>
        <w:pStyle w:val="Heading4"/>
      </w:pPr>
      <w:r>
        <w:t>AFN Zone Outdoor Air CO2 Mass Flow Rate [kg/s]</w:t>
      </w:r>
    </w:p>
    <w:p w14:paraId="625B0455" w14:textId="77777777"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58C212CF" w14:textId="77777777" w:rsidR="006F726C" w:rsidRDefault="006F726C" w:rsidP="006F726C">
      <w:pPr>
        <w:pStyle w:val="Heading4"/>
      </w:pPr>
      <w:r>
        <w:t>AFN Zone Outdoor Air Generic Air Contaminant Mass Flow Rate [kg/s]</w:t>
      </w:r>
    </w:p>
    <w:p w14:paraId="2858788D" w14:textId="77777777"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65157B88" w14:textId="77777777" w:rsidR="006F726C" w:rsidRDefault="006F726C" w:rsidP="006F726C">
      <w:pPr>
        <w:pStyle w:val="Heading4"/>
      </w:pPr>
      <w:r>
        <w:t>AFN Zone Outdoor Air Mass Flow Rate [kg/s]</w:t>
      </w:r>
    </w:p>
    <w:p w14:paraId="04310719" w14:textId="77777777"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67E9F2C4" w14:textId="77777777" w:rsidR="006F726C" w:rsidRDefault="006F726C" w:rsidP="006F726C">
      <w:pPr>
        <w:pStyle w:val="Heading4"/>
      </w:pPr>
      <w:r>
        <w:t>AFN Zone Total CO2 Mass Flow Rate [kg/s]</w:t>
      </w:r>
    </w:p>
    <w:p w14:paraId="15133B3F" w14:textId="77777777"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14:paraId="1DD4A4E6" w14:textId="77777777" w:rsidR="006F726C" w:rsidRDefault="006F726C" w:rsidP="006F726C">
      <w:pPr>
        <w:pStyle w:val="Heading4"/>
      </w:pPr>
      <w:r>
        <w:t>AFN Zone Total Generic Air Contaminant Mass Flow Rate [kg/s]</w:t>
      </w:r>
    </w:p>
    <w:p w14:paraId="01C6CA33" w14:textId="77777777"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14:paraId="4247B44F" w14:textId="77777777" w:rsidR="00976A26" w:rsidRDefault="00976A26">
      <w:pPr>
        <w:pStyle w:val="Heading2"/>
      </w:pPr>
      <w:bookmarkStart w:id="1768" w:name="_Toc399490258"/>
      <w:r>
        <w:t>Group – Zone Equipment</w:t>
      </w:r>
      <w:bookmarkEnd w:id="1697"/>
      <w:bookmarkEnd w:id="1766"/>
      <w:bookmarkEnd w:id="1768"/>
    </w:p>
    <w:p w14:paraId="53DD13DE" w14:textId="77777777" w:rsidR="00976A26" w:rsidRDefault="00976A26">
      <w:pPr>
        <w:pStyle w:val="BodyText"/>
      </w:pPr>
      <w:r>
        <w:t>There are five main zone equipment statements that must be used to describe a block of zone equipment as shown in the below figure “Zone Equipment Input Syntax Map”.</w:t>
      </w:r>
    </w:p>
    <w:p w14:paraId="634FFBF8" w14:textId="77777777" w:rsidR="00976A26" w:rsidRDefault="00976A26">
      <w:pPr>
        <w:pStyle w:val="BodyText"/>
      </w:pPr>
      <w:r>
        <w:t>Types of Zone equipment are listed below and shown below in figure “Zone Equipment”.</w:t>
      </w:r>
    </w:p>
    <w:p w14:paraId="0E824E82" w14:textId="77777777" w:rsidR="00976A26" w:rsidRDefault="00976A26">
      <w:pPr>
        <w:pStyle w:val="Caption"/>
      </w:pPr>
      <w:bookmarkStart w:id="1769" w:name="_Toc99527973"/>
      <w:r>
        <w:t xml:space="preserve">Table </w:t>
      </w:r>
      <w:r w:rsidR="006008C7">
        <w:fldChar w:fldCharType="begin"/>
      </w:r>
      <w:r w:rsidR="00A4098B">
        <w:instrText xml:space="preserve"> SEQ Table \* ARABIC </w:instrText>
      </w:r>
      <w:r w:rsidR="006008C7">
        <w:fldChar w:fldCharType="separate"/>
      </w:r>
      <w:r w:rsidR="00F157E6">
        <w:rPr>
          <w:noProof/>
        </w:rPr>
        <w:t>26</w:t>
      </w:r>
      <w:r w:rsidR="006008C7">
        <w:rPr>
          <w:noProof/>
        </w:rPr>
        <w:fldChar w:fldCharType="end"/>
      </w:r>
      <w:r w:rsidR="006B2084">
        <w:t xml:space="preserve">. </w:t>
      </w:r>
      <w:r>
        <w:t>Available Zone Equipment Types</w:t>
      </w:r>
      <w:bookmarkEnd w:id="1769"/>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14:paraId="571AFE1F" w14:textId="77777777">
        <w:tc>
          <w:tcPr>
            <w:tcW w:w="2988" w:type="dxa"/>
            <w:vAlign w:val="center"/>
          </w:tcPr>
          <w:p w14:paraId="380A9CE8" w14:textId="77777777" w:rsidR="00976A26" w:rsidRDefault="00976A26">
            <w:pPr>
              <w:pStyle w:val="BodyText"/>
              <w:ind w:left="0"/>
              <w:jc w:val="center"/>
            </w:pPr>
            <w:r>
              <w:rPr>
                <w:b/>
                <w:snapToGrid w:val="0"/>
              </w:rPr>
              <w:t>Air Distribution Equipment</w:t>
            </w:r>
          </w:p>
        </w:tc>
        <w:tc>
          <w:tcPr>
            <w:tcW w:w="4788" w:type="dxa"/>
          </w:tcPr>
          <w:p w14:paraId="0A32354B" w14:textId="77777777" w:rsidR="00976A26" w:rsidRPr="00F0344F" w:rsidRDefault="00F0344F">
            <w:pPr>
              <w:pStyle w:val="BodyText"/>
              <w:ind w:left="0"/>
              <w:rPr>
                <w:snapToGrid w:val="0"/>
              </w:rPr>
            </w:pPr>
            <w:r w:rsidRPr="00F0344F">
              <w:rPr>
                <w:snapToGrid w:val="0"/>
              </w:rPr>
              <w:t>AirTerminal:SingleDuct:Uncontrolled</w:t>
            </w:r>
          </w:p>
          <w:p w14:paraId="43333CE3" w14:textId="77777777" w:rsidR="00976A26" w:rsidRPr="00F0344F" w:rsidRDefault="00F0344F">
            <w:pPr>
              <w:pStyle w:val="BodyText"/>
              <w:ind w:left="0"/>
              <w:rPr>
                <w:snapToGrid w:val="0"/>
              </w:rPr>
            </w:pPr>
            <w:r w:rsidRPr="00F0344F">
              <w:rPr>
                <w:snapToGrid w:val="0"/>
              </w:rPr>
              <w:t>AirTerminal:SingleDuct:ConstantVolume:Reheat</w:t>
            </w:r>
          </w:p>
          <w:p w14:paraId="1FB3A49D" w14:textId="77777777" w:rsidR="00976A26" w:rsidRPr="00F0344F" w:rsidRDefault="00F0344F">
            <w:pPr>
              <w:pStyle w:val="BodyText"/>
              <w:ind w:left="0"/>
              <w:rPr>
                <w:snapToGrid w:val="0"/>
              </w:rPr>
            </w:pPr>
            <w:r w:rsidRPr="00F0344F">
              <w:rPr>
                <w:snapToGrid w:val="0"/>
              </w:rPr>
              <w:t>AirTerminal:SingleDuct:VAV:Reheat</w:t>
            </w:r>
          </w:p>
          <w:p w14:paraId="49BECDD6" w14:textId="77777777" w:rsidR="00976A26" w:rsidRDefault="00F0344F">
            <w:pPr>
              <w:pStyle w:val="BodyText"/>
              <w:ind w:left="0"/>
              <w:rPr>
                <w:snapToGrid w:val="0"/>
              </w:rPr>
            </w:pPr>
            <w:r w:rsidRPr="00F0344F">
              <w:rPr>
                <w:snapToGrid w:val="0"/>
              </w:rPr>
              <w:t>AirTerminal:SingleDuct:VAV:NoReheat</w:t>
            </w:r>
          </w:p>
          <w:p w14:paraId="37EB6A6D" w14:textId="77777777" w:rsidR="00F0344F" w:rsidRPr="00F0344F" w:rsidRDefault="00F0344F">
            <w:pPr>
              <w:pStyle w:val="BodyText"/>
              <w:ind w:left="0"/>
              <w:rPr>
                <w:snapToGrid w:val="0"/>
              </w:rPr>
            </w:pPr>
            <w:r w:rsidRPr="00F0344F">
              <w:rPr>
                <w:snapToGrid w:val="0"/>
              </w:rPr>
              <w:t>AirTerminal:SingleDuct:VAV:Reheat:VariableSpeedFan</w:t>
            </w:r>
          </w:p>
          <w:p w14:paraId="5D5EAFB6" w14:textId="77777777" w:rsidR="00976A26" w:rsidRPr="00F0344F" w:rsidRDefault="00F0344F">
            <w:pPr>
              <w:pStyle w:val="BodyText"/>
              <w:ind w:left="0"/>
              <w:rPr>
                <w:snapToGrid w:val="0"/>
              </w:rPr>
            </w:pPr>
            <w:r w:rsidRPr="00F0344F">
              <w:rPr>
                <w:snapToGrid w:val="0"/>
              </w:rPr>
              <w:t>AirTerminal:DualDuct:ConstantVolume</w:t>
            </w:r>
          </w:p>
          <w:p w14:paraId="1487CA56" w14:textId="77777777" w:rsidR="00976A26" w:rsidRPr="00F0344F" w:rsidRDefault="00F0344F">
            <w:pPr>
              <w:pStyle w:val="BodyText"/>
              <w:ind w:left="0"/>
              <w:rPr>
                <w:snapToGrid w:val="0"/>
              </w:rPr>
            </w:pPr>
            <w:r w:rsidRPr="00F0344F">
              <w:rPr>
                <w:snapToGrid w:val="0"/>
              </w:rPr>
              <w:t>AirTerminal:DualDuct:VAV</w:t>
            </w:r>
          </w:p>
          <w:p w14:paraId="386A0A54" w14:textId="77777777" w:rsidR="00976A26" w:rsidRDefault="00976A26">
            <w:pPr>
              <w:pStyle w:val="BodyText"/>
              <w:ind w:left="0"/>
            </w:pPr>
            <w:r>
              <w:rPr>
                <w:snapToGrid w:val="0"/>
              </w:rPr>
              <w:t>Powered Induction Units (Series and Parallel)</w:t>
            </w:r>
          </w:p>
        </w:tc>
      </w:tr>
      <w:tr w:rsidR="00976A26" w14:paraId="04AA0CCD" w14:textId="77777777">
        <w:tc>
          <w:tcPr>
            <w:tcW w:w="2988" w:type="dxa"/>
            <w:vAlign w:val="center"/>
          </w:tcPr>
          <w:p w14:paraId="4193E1A6" w14:textId="77777777" w:rsidR="00976A26" w:rsidRDefault="00976A26">
            <w:pPr>
              <w:pStyle w:val="BodyText"/>
              <w:ind w:left="0"/>
              <w:jc w:val="center"/>
              <w:rPr>
                <w:b/>
              </w:rPr>
            </w:pPr>
            <w:r>
              <w:rPr>
                <w:b/>
                <w:snapToGrid w:val="0"/>
              </w:rPr>
              <w:t>Zone Forced Air Units</w:t>
            </w:r>
          </w:p>
          <w:p w14:paraId="614476D8" w14:textId="77777777" w:rsidR="00976A26" w:rsidRDefault="00976A26">
            <w:pPr>
              <w:pStyle w:val="BodyText"/>
              <w:ind w:left="0"/>
              <w:jc w:val="center"/>
            </w:pPr>
          </w:p>
        </w:tc>
        <w:tc>
          <w:tcPr>
            <w:tcW w:w="4788" w:type="dxa"/>
          </w:tcPr>
          <w:p w14:paraId="1A9018A2" w14:textId="77777777" w:rsidR="00976A26" w:rsidRPr="00F0344F" w:rsidRDefault="00F0344F">
            <w:pPr>
              <w:pStyle w:val="BodyText"/>
              <w:ind w:left="0"/>
              <w:rPr>
                <w:snapToGrid w:val="0"/>
              </w:rPr>
            </w:pPr>
            <w:r w:rsidRPr="00F0344F">
              <w:rPr>
                <w:snapToGrid w:val="0"/>
              </w:rPr>
              <w:t>ZoneHVAC:IdealLoadsAirSystem</w:t>
            </w:r>
          </w:p>
          <w:p w14:paraId="250DC25D" w14:textId="77777777" w:rsidR="00976A26" w:rsidRPr="00F0344F" w:rsidRDefault="00F0344F">
            <w:pPr>
              <w:pStyle w:val="BodyText"/>
              <w:ind w:left="0"/>
              <w:rPr>
                <w:snapToGrid w:val="0"/>
              </w:rPr>
            </w:pPr>
            <w:r w:rsidRPr="00F0344F">
              <w:rPr>
                <w:snapToGrid w:val="0"/>
              </w:rPr>
              <w:t>ZoneHVAC:FourPipeFanCoil</w:t>
            </w:r>
          </w:p>
          <w:p w14:paraId="1BE63684" w14:textId="77777777" w:rsidR="00976A26" w:rsidRDefault="00F0344F">
            <w:pPr>
              <w:pStyle w:val="BodyText"/>
              <w:ind w:left="0"/>
              <w:rPr>
                <w:snapToGrid w:val="0"/>
              </w:rPr>
            </w:pPr>
            <w:r w:rsidRPr="00F0344F">
              <w:rPr>
                <w:snapToGrid w:val="0"/>
              </w:rPr>
              <w:t>ZoneHVAC:WindowAirConditioner</w:t>
            </w:r>
          </w:p>
          <w:p w14:paraId="69C6196D" w14:textId="77777777" w:rsidR="007C7C85" w:rsidRPr="00F0344F" w:rsidRDefault="007C7C85">
            <w:pPr>
              <w:pStyle w:val="BodyText"/>
              <w:ind w:left="0"/>
              <w:rPr>
                <w:snapToGrid w:val="0"/>
              </w:rPr>
            </w:pPr>
            <w:r>
              <w:rPr>
                <w:snapToGrid w:val="0"/>
              </w:rPr>
              <w:t>ZoneHVAC:RefrigerationChillerSet</w:t>
            </w:r>
          </w:p>
          <w:p w14:paraId="6FCA62A1" w14:textId="77777777" w:rsidR="00976A26" w:rsidRDefault="00976A26">
            <w:pPr>
              <w:pStyle w:val="BodyText"/>
              <w:ind w:left="0"/>
              <w:rPr>
                <w:snapToGrid w:val="0"/>
              </w:rPr>
            </w:pPr>
            <w:r>
              <w:rPr>
                <w:snapToGrid w:val="0"/>
              </w:rPr>
              <w:t>Unit Ventilator/Heater</w:t>
            </w:r>
          </w:p>
          <w:p w14:paraId="4236BA3E" w14:textId="77777777" w:rsidR="00976A26" w:rsidRDefault="00976A26">
            <w:pPr>
              <w:pStyle w:val="BodyText"/>
              <w:ind w:left="0"/>
              <w:rPr>
                <w:snapToGrid w:val="0"/>
              </w:rPr>
            </w:pPr>
            <w:r>
              <w:rPr>
                <w:snapToGrid w:val="0"/>
              </w:rPr>
              <w:lastRenderedPageBreak/>
              <w:t>Air-to-Air Heat Pumps</w:t>
            </w:r>
          </w:p>
          <w:p w14:paraId="4893AAD3" w14:textId="77777777" w:rsidR="00976A26" w:rsidRDefault="00976A26">
            <w:pPr>
              <w:pStyle w:val="BodyText"/>
              <w:ind w:left="0"/>
              <w:rPr>
                <w:snapToGrid w:val="0"/>
              </w:rPr>
            </w:pPr>
            <w:r>
              <w:rPr>
                <w:snapToGrid w:val="0"/>
              </w:rPr>
              <w:t>Unitary Systems (heat only and heat/cool)</w:t>
            </w:r>
          </w:p>
          <w:p w14:paraId="640D335F" w14:textId="77777777" w:rsidR="00976A26" w:rsidRDefault="00976A26">
            <w:pPr>
              <w:pStyle w:val="BodyText"/>
              <w:ind w:left="0"/>
              <w:rPr>
                <w:snapToGrid w:val="0"/>
              </w:rPr>
            </w:pPr>
            <w:r>
              <w:rPr>
                <w:snapToGrid w:val="0"/>
              </w:rPr>
              <w:t>Furnaces (heat only and heat/cool)</w:t>
            </w:r>
          </w:p>
          <w:p w14:paraId="6978B1BB" w14:textId="77777777" w:rsidR="00976A26" w:rsidRDefault="00976A26">
            <w:pPr>
              <w:pStyle w:val="BodyText"/>
              <w:ind w:left="0"/>
            </w:pPr>
            <w:r>
              <w:t>Energy Recovery Ventilator:Stand Alone</w:t>
            </w:r>
          </w:p>
          <w:p w14:paraId="56473431" w14:textId="77777777" w:rsidR="00976A26" w:rsidRPr="00F0344F" w:rsidRDefault="005540B7">
            <w:pPr>
              <w:pStyle w:val="BodyText"/>
              <w:ind w:left="0"/>
            </w:pPr>
            <w:r>
              <w:t>CoilSystem:Cooling:DX</w:t>
            </w:r>
          </w:p>
        </w:tc>
      </w:tr>
      <w:tr w:rsidR="00976A26" w14:paraId="110B96E0" w14:textId="77777777">
        <w:tc>
          <w:tcPr>
            <w:tcW w:w="2988" w:type="dxa"/>
            <w:vAlign w:val="center"/>
          </w:tcPr>
          <w:p w14:paraId="0AB9D584" w14:textId="77777777" w:rsidR="00976A26" w:rsidRDefault="00976A26">
            <w:pPr>
              <w:pStyle w:val="BodyText"/>
              <w:ind w:left="0"/>
              <w:jc w:val="center"/>
            </w:pPr>
            <w:r>
              <w:rPr>
                <w:b/>
              </w:rPr>
              <w:lastRenderedPageBreak/>
              <w:t>Radiative/Convective Units</w:t>
            </w:r>
          </w:p>
        </w:tc>
        <w:tc>
          <w:tcPr>
            <w:tcW w:w="4788" w:type="dxa"/>
          </w:tcPr>
          <w:p w14:paraId="1640CF8B" w14:textId="77777777" w:rsidR="00976A26" w:rsidRDefault="00976A26">
            <w:pPr>
              <w:pStyle w:val="BodyText"/>
              <w:ind w:left="0"/>
              <w:rPr>
                <w:snapToGrid w:val="0"/>
              </w:rPr>
            </w:pPr>
            <w:r>
              <w:rPr>
                <w:snapToGrid w:val="0"/>
              </w:rPr>
              <w:t>Baseboard Heat</w:t>
            </w:r>
            <w:r w:rsidR="00F0344F">
              <w:rPr>
                <w:snapToGrid w:val="0"/>
              </w:rPr>
              <w:t>ers</w:t>
            </w:r>
          </w:p>
          <w:p w14:paraId="4F66CFE0" w14:textId="77777777" w:rsidR="00976A26" w:rsidRDefault="00976A26">
            <w:pPr>
              <w:pStyle w:val="BodyText"/>
              <w:ind w:left="0"/>
              <w:rPr>
                <w:snapToGrid w:val="0"/>
              </w:rPr>
            </w:pPr>
            <w:r>
              <w:rPr>
                <w:snapToGrid w:val="0"/>
              </w:rPr>
              <w:t>Low Temp Radiant System</w:t>
            </w:r>
            <w:r w:rsidR="00F0344F">
              <w:rPr>
                <w:snapToGrid w:val="0"/>
              </w:rPr>
              <w:t>s</w:t>
            </w:r>
          </w:p>
          <w:p w14:paraId="3641B00C" w14:textId="77777777" w:rsidR="00976A26" w:rsidRDefault="00976A26">
            <w:pPr>
              <w:pStyle w:val="BodyText"/>
              <w:ind w:left="0"/>
            </w:pPr>
            <w:r>
              <w:rPr>
                <w:snapToGrid w:val="0"/>
              </w:rPr>
              <w:t>High Temp Radiant System</w:t>
            </w:r>
          </w:p>
        </w:tc>
      </w:tr>
    </w:tbl>
    <w:p w14:paraId="04A7D30A" w14:textId="77777777" w:rsidR="00404E9E" w:rsidRDefault="00AC33EE" w:rsidP="00404E9E">
      <w:pPr>
        <w:pStyle w:val="Picture"/>
      </w:pPr>
      <w:bookmarkStart w:id="1770" w:name="_Toc99527974"/>
      <w:r>
        <w:rPr>
          <w:noProof/>
          <w:lang w:eastAsia="zh-CN"/>
        </w:rPr>
        <w:lastRenderedPageBreak/>
        <w:drawing>
          <wp:inline distT="0" distB="0" distL="0" distR="0" wp14:anchorId="177E66E3" wp14:editId="673DC0FE">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14:paraId="3557DAEF" w14:textId="77777777" w:rsidR="00976A26" w:rsidRDefault="00976A26">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99</w:t>
      </w:r>
      <w:r w:rsidR="006008C7">
        <w:rPr>
          <w:noProof/>
        </w:rPr>
        <w:fldChar w:fldCharType="end"/>
      </w:r>
      <w:r w:rsidR="006B2084">
        <w:t xml:space="preserve">. </w:t>
      </w:r>
      <w:r>
        <w:t>Zone Equipment Input Syntax Map</w:t>
      </w:r>
      <w:bookmarkEnd w:id="1698"/>
      <w:bookmarkEnd w:id="1770"/>
    </w:p>
    <w:p w14:paraId="0676D46D" w14:textId="77777777" w:rsidR="00976A26" w:rsidRDefault="00AC33EE">
      <w:pPr>
        <w:pStyle w:val="Picture"/>
      </w:pPr>
      <w:bookmarkStart w:id="1771" w:name="_Ref496169205"/>
      <w:bookmarkStart w:id="1772" w:name="_Toc488474322"/>
      <w:bookmarkStart w:id="1773" w:name="_Toc488647284"/>
      <w:r>
        <w:rPr>
          <w:noProof/>
          <w:lang w:eastAsia="zh-CN"/>
        </w:rPr>
        <w:lastRenderedPageBreak/>
        <w:drawing>
          <wp:inline distT="0" distB="0" distL="0" distR="0" wp14:anchorId="4721C8C2" wp14:editId="761F974F">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14:paraId="17C005A9" w14:textId="77777777" w:rsidR="00976A26" w:rsidRDefault="00976A26">
      <w:pPr>
        <w:pStyle w:val="Caption"/>
      </w:pPr>
      <w:bookmarkStart w:id="1774" w:name="_Ref496243321"/>
      <w:bookmarkStart w:id="1775" w:name="_Toc99527975"/>
      <w:r>
        <w:t xml:space="preserve">Figure </w:t>
      </w:r>
      <w:r w:rsidR="006008C7">
        <w:fldChar w:fldCharType="begin"/>
      </w:r>
      <w:r w:rsidR="00A4098B">
        <w:instrText xml:space="preserve"> SEQ Figure \* ARABIC </w:instrText>
      </w:r>
      <w:r w:rsidR="006008C7">
        <w:fldChar w:fldCharType="separate"/>
      </w:r>
      <w:r w:rsidR="00F157E6">
        <w:rPr>
          <w:noProof/>
        </w:rPr>
        <w:t>100</w:t>
      </w:r>
      <w:r w:rsidR="006008C7">
        <w:rPr>
          <w:noProof/>
        </w:rPr>
        <w:fldChar w:fldCharType="end"/>
      </w:r>
      <w:r w:rsidR="006B2084">
        <w:t xml:space="preserve">. </w:t>
      </w:r>
      <w:r>
        <w:t>Representative Zone Equipment</w:t>
      </w:r>
      <w:bookmarkEnd w:id="1774"/>
      <w:bookmarkEnd w:id="1775"/>
    </w:p>
    <w:bookmarkEnd w:id="1771"/>
    <w:p w14:paraId="3CA5D061" w14:textId="77777777" w:rsidR="00976A26" w:rsidRDefault="00976A26">
      <w:pPr>
        <w:pStyle w:val="BodyText"/>
      </w:pPr>
      <w:r>
        <w:t>The following figure (</w:t>
      </w:r>
      <w:r w:rsidR="00274FC8">
        <w:fldChar w:fldCharType="begin"/>
      </w:r>
      <w:r w:rsidR="00274FC8">
        <w:instrText xml:space="preserve"> REF _Ref496169631 \h  \* MERGEFORMAT </w:instrText>
      </w:r>
      <w:r w:rsidR="00274FC8">
        <w:fldChar w:fldCharType="separate"/>
      </w:r>
      <w:r w:rsidR="00F157E6">
        <w:t>Air Loop/Zone Equipment Node Diagram</w:t>
      </w:r>
      <w:r w:rsidR="00274FC8">
        <w:fldChar w:fldCharType="end"/>
      </w:r>
      <w:r>
        <w:t>) illustrates the connection between the zone equipment and the air loop systems.</w:t>
      </w:r>
    </w:p>
    <w:p w14:paraId="4037E49E" w14:textId="77777777" w:rsidR="00976A26" w:rsidRDefault="00AC33EE">
      <w:pPr>
        <w:pStyle w:val="Picture"/>
      </w:pPr>
      <w:r>
        <w:rPr>
          <w:noProof/>
          <w:lang w:eastAsia="zh-CN"/>
        </w:rPr>
        <w:drawing>
          <wp:inline distT="0" distB="0" distL="0" distR="0" wp14:anchorId="34FCB3ED" wp14:editId="5D8F593F">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14:paraId="3B4A50E6" w14:textId="77777777" w:rsidR="00976A26" w:rsidRDefault="00976A26">
      <w:pPr>
        <w:pStyle w:val="Caption"/>
      </w:pPr>
      <w:bookmarkStart w:id="1776" w:name="_Toc488647295"/>
      <w:bookmarkStart w:id="1777" w:name="_Ref496169621"/>
      <w:bookmarkStart w:id="1778" w:name="_Toc99527976"/>
      <w:r>
        <w:t xml:space="preserve">Figure </w:t>
      </w:r>
      <w:r w:rsidR="006008C7">
        <w:fldChar w:fldCharType="begin"/>
      </w:r>
      <w:r w:rsidR="00A4098B">
        <w:instrText xml:space="preserve"> SEQ Figure \* ARABIC </w:instrText>
      </w:r>
      <w:r w:rsidR="006008C7">
        <w:fldChar w:fldCharType="separate"/>
      </w:r>
      <w:r w:rsidR="00F157E6">
        <w:rPr>
          <w:noProof/>
        </w:rPr>
        <w:t>101</w:t>
      </w:r>
      <w:r w:rsidR="006008C7">
        <w:rPr>
          <w:noProof/>
        </w:rPr>
        <w:fldChar w:fldCharType="end"/>
      </w:r>
      <w:r>
        <w:t xml:space="preserve">. </w:t>
      </w:r>
      <w:bookmarkStart w:id="1779" w:name="_Ref496169631"/>
      <w:r>
        <w:t>Air Loop/Zone Equipment Node Diagram</w:t>
      </w:r>
      <w:bookmarkEnd w:id="1776"/>
      <w:bookmarkEnd w:id="1777"/>
      <w:bookmarkEnd w:id="1778"/>
      <w:bookmarkEnd w:id="1779"/>
    </w:p>
    <w:p w14:paraId="2D0E56AE" w14:textId="77777777"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14:paraId="1A2023DC" w14:textId="77777777" w:rsidR="00976A26" w:rsidRDefault="00F0344F">
      <w:pPr>
        <w:pStyle w:val="Heading3"/>
      </w:pPr>
      <w:bookmarkStart w:id="1780" w:name="_Toc488474323"/>
      <w:bookmarkStart w:id="1781" w:name="_Toc488647285"/>
      <w:bookmarkStart w:id="1782" w:name="_Toc99527977"/>
      <w:bookmarkStart w:id="1783" w:name="_Toc399490259"/>
      <w:r w:rsidRPr="00F0344F">
        <w:t>ZoneHVAC:AirDistributionUnit</w:t>
      </w:r>
      <w:bookmarkEnd w:id="1783"/>
      <w:r w:rsidRPr="00F0344F">
        <w:t xml:space="preserve"> </w:t>
      </w:r>
      <w:bookmarkEnd w:id="1780"/>
      <w:bookmarkEnd w:id="1781"/>
      <w:bookmarkEnd w:id="1782"/>
    </w:p>
    <w:p w14:paraId="5E0C6FCF" w14:textId="77777777" w:rsidR="001F79A2" w:rsidRDefault="001F79A2" w:rsidP="001F79A2">
      <w:pPr>
        <w:pStyle w:val="BodyText"/>
      </w:pPr>
      <w:bookmarkStart w:id="1784" w:name="_Toc67294802"/>
      <w:bookmarkStart w:id="1785" w:name="_Toc99527978"/>
      <w:bookmarkStart w:id="1786" w:name="_Toc488474330"/>
      <w:bookmarkStart w:id="1787"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14:paraId="1E2A3D94" w14:textId="77777777" w:rsidR="007A0A77" w:rsidRPr="00F0344F" w:rsidRDefault="007A0A77" w:rsidP="007A0A77">
      <w:pPr>
        <w:pStyle w:val="CodeIDDSamples"/>
        <w:rPr>
          <w:snapToGrid w:val="0"/>
        </w:rPr>
      </w:pPr>
      <w:r w:rsidRPr="00F0344F">
        <w:rPr>
          <w:snapToGrid w:val="0"/>
        </w:rPr>
        <w:t>AirTerminal:DualDuct:ConstantVolume</w:t>
      </w:r>
    </w:p>
    <w:p w14:paraId="55892763" w14:textId="77777777" w:rsidR="007A0A77" w:rsidRDefault="007A0A77" w:rsidP="007A0A77">
      <w:pPr>
        <w:pStyle w:val="CodeIDDSamples"/>
        <w:rPr>
          <w:snapToGrid w:val="0"/>
        </w:rPr>
      </w:pPr>
      <w:r w:rsidRPr="00F0344F">
        <w:rPr>
          <w:snapToGrid w:val="0"/>
        </w:rPr>
        <w:t>AirTerminal:DualDuct:VAV</w:t>
      </w:r>
    </w:p>
    <w:p w14:paraId="09B8EBE4" w14:textId="77777777" w:rsidR="007A0A77" w:rsidRPr="001B5C09" w:rsidRDefault="007A0A77" w:rsidP="007A0A77">
      <w:pPr>
        <w:pStyle w:val="CodeIDDSamples"/>
      </w:pPr>
      <w:r>
        <w:t>AirTerminal:DualDuct:VAV:OutdoorAir</w:t>
      </w:r>
    </w:p>
    <w:p w14:paraId="163E4506" w14:textId="77777777" w:rsidR="007A0A77" w:rsidRPr="00F0344F" w:rsidRDefault="007A0A77" w:rsidP="007A0A77">
      <w:pPr>
        <w:pStyle w:val="CodeIDDSamples"/>
        <w:rPr>
          <w:snapToGrid w:val="0"/>
        </w:rPr>
      </w:pPr>
      <w:r w:rsidRPr="00F0344F">
        <w:rPr>
          <w:snapToGrid w:val="0"/>
        </w:rPr>
        <w:t>AirTerminal:SingleDuct:ConstantVolume:Reheat</w:t>
      </w:r>
    </w:p>
    <w:p w14:paraId="6DEABDAF" w14:textId="77777777" w:rsidR="007A0A77" w:rsidRPr="00F0344F" w:rsidRDefault="007A0A77" w:rsidP="007A0A77">
      <w:pPr>
        <w:pStyle w:val="CodeIDDSamples"/>
        <w:rPr>
          <w:snapToGrid w:val="0"/>
        </w:rPr>
      </w:pPr>
      <w:r w:rsidRPr="00F0344F">
        <w:rPr>
          <w:snapToGrid w:val="0"/>
        </w:rPr>
        <w:t>AirTerminal:SingleDuct:VAV:Reheat</w:t>
      </w:r>
    </w:p>
    <w:p w14:paraId="617BDFDA" w14:textId="77777777" w:rsidR="007A0A77" w:rsidRPr="00F0344F" w:rsidRDefault="007A0A77" w:rsidP="007A0A77">
      <w:pPr>
        <w:pStyle w:val="CodeIDDSamples"/>
        <w:rPr>
          <w:snapToGrid w:val="0"/>
        </w:rPr>
      </w:pPr>
      <w:r w:rsidRPr="00F0344F">
        <w:rPr>
          <w:snapToGrid w:val="0"/>
        </w:rPr>
        <w:t>AirTerminal:SingleDuct:VAV:NoReheat</w:t>
      </w:r>
    </w:p>
    <w:p w14:paraId="6847A302" w14:textId="77777777" w:rsidR="007A0A77" w:rsidRPr="00F0344F" w:rsidRDefault="007A0A77" w:rsidP="007A0A77">
      <w:pPr>
        <w:pStyle w:val="CodeIDDSamples"/>
        <w:rPr>
          <w:snapToGrid w:val="0"/>
        </w:rPr>
      </w:pPr>
      <w:r w:rsidRPr="00F0344F">
        <w:rPr>
          <w:snapToGrid w:val="0"/>
        </w:rPr>
        <w:t>AirTerminal:SingleDuct:SeriesPIU:Reheat</w:t>
      </w:r>
    </w:p>
    <w:p w14:paraId="1F456463" w14:textId="77777777" w:rsidR="007A0A77" w:rsidRPr="00F0344F" w:rsidRDefault="007A0A77" w:rsidP="007A0A77">
      <w:pPr>
        <w:pStyle w:val="CodeIDDSamples"/>
        <w:rPr>
          <w:snapToGrid w:val="0"/>
        </w:rPr>
      </w:pPr>
      <w:r w:rsidRPr="00F0344F">
        <w:rPr>
          <w:snapToGrid w:val="0"/>
        </w:rPr>
        <w:t>AirTerminal:SingleDuct:ParallelPIU:Reheat</w:t>
      </w:r>
    </w:p>
    <w:p w14:paraId="4428E994" w14:textId="77777777" w:rsidR="007A0A77" w:rsidRPr="00F0344F" w:rsidRDefault="007A0A77" w:rsidP="007A0A77">
      <w:pPr>
        <w:pStyle w:val="CodeIDDSamples"/>
        <w:rPr>
          <w:snapToGrid w:val="0"/>
        </w:rPr>
      </w:pPr>
      <w:r w:rsidRPr="00F0344F">
        <w:rPr>
          <w:snapToGrid w:val="0"/>
        </w:rPr>
        <w:t>AirTerminal:SingleDuct:ConstantVolume:FourPipeInduction</w:t>
      </w:r>
    </w:p>
    <w:p w14:paraId="7095B4C5" w14:textId="77777777" w:rsidR="007A0A77" w:rsidRPr="00F0344F" w:rsidRDefault="007A0A77" w:rsidP="007A0A77">
      <w:pPr>
        <w:pStyle w:val="CodeIDDSamples"/>
        <w:rPr>
          <w:snapToGrid w:val="0"/>
        </w:rPr>
      </w:pPr>
      <w:r w:rsidRPr="00F0344F">
        <w:rPr>
          <w:snapToGrid w:val="0"/>
        </w:rPr>
        <w:t>AirTerminal:SingleDuct:VAV:Reheat:VariableSpeedFan</w:t>
      </w:r>
    </w:p>
    <w:p w14:paraId="3A44D9E2" w14:textId="77777777" w:rsidR="007A0A77" w:rsidRPr="00F0344F" w:rsidRDefault="007A0A77" w:rsidP="007A0A77">
      <w:pPr>
        <w:pStyle w:val="CodeIDDSamples"/>
        <w:rPr>
          <w:snapToGrid w:val="0"/>
        </w:rPr>
      </w:pPr>
      <w:r w:rsidRPr="00F0344F">
        <w:rPr>
          <w:snapToGrid w:val="0"/>
        </w:rPr>
        <w:t>AirTerminal:SingleDuct:VAV:HeatAndCool:Reheat</w:t>
      </w:r>
    </w:p>
    <w:p w14:paraId="7E6797BA" w14:textId="77777777" w:rsidR="007A0A77" w:rsidRDefault="007A0A77" w:rsidP="007A0A77">
      <w:pPr>
        <w:pStyle w:val="CodeIDDSamples"/>
        <w:rPr>
          <w:snapToGrid w:val="0"/>
        </w:rPr>
      </w:pPr>
      <w:r w:rsidRPr="00F0344F">
        <w:rPr>
          <w:snapToGrid w:val="0"/>
        </w:rPr>
        <w:t>AirTerminal:SingleDuct:VAV:HeatAndCool:NoReheat</w:t>
      </w:r>
    </w:p>
    <w:p w14:paraId="6734B899" w14:textId="77777777"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14:paraId="6C9AB380" w14:textId="77777777"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14:paraId="05E52140" w14:textId="77777777" w:rsidR="001F79A2" w:rsidRDefault="001F79A2" w:rsidP="001F79A2">
      <w:pPr>
        <w:pStyle w:val="Heading4"/>
        <w:rPr>
          <w:snapToGrid w:val="0"/>
        </w:rPr>
      </w:pPr>
      <w:r>
        <w:rPr>
          <w:snapToGrid w:val="0"/>
        </w:rPr>
        <w:t>Field: Name</w:t>
      </w:r>
    </w:p>
    <w:p w14:paraId="42394F85" w14:textId="77777777" w:rsidR="001F79A2" w:rsidRDefault="001F79A2" w:rsidP="001F79A2">
      <w:pPr>
        <w:pStyle w:val="BodyText"/>
      </w:pPr>
      <w:r>
        <w:t>Unique identifying name of the air distribution unit.</w:t>
      </w:r>
    </w:p>
    <w:p w14:paraId="2BAC6ECB" w14:textId="77777777"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14:paraId="1123348C" w14:textId="77777777" w:rsidR="001F79A2" w:rsidRDefault="001F79A2" w:rsidP="001F79A2">
      <w:pPr>
        <w:pStyle w:val="BodyText"/>
      </w:pPr>
      <w:r>
        <w:t>Outlet node name for the air distribution unit to the attached zone.</w:t>
      </w:r>
    </w:p>
    <w:p w14:paraId="0EA38753" w14:textId="77777777" w:rsidR="001F79A2" w:rsidRDefault="001F79A2" w:rsidP="001F79A2">
      <w:pPr>
        <w:pStyle w:val="Heading4"/>
        <w:rPr>
          <w:snapToGrid w:val="0"/>
        </w:rPr>
      </w:pPr>
      <w:r>
        <w:rPr>
          <w:snapToGrid w:val="0"/>
        </w:rPr>
        <w:t xml:space="preserve">Field: </w:t>
      </w:r>
      <w:r w:rsidR="009A7DE1" w:rsidRPr="009A7DE1">
        <w:rPr>
          <w:snapToGrid w:val="0"/>
        </w:rPr>
        <w:t>Air Terminal Object Type</w:t>
      </w:r>
    </w:p>
    <w:p w14:paraId="328B31ED" w14:textId="77777777" w:rsidR="001F79A2" w:rsidRDefault="001F79A2" w:rsidP="001F79A2">
      <w:pPr>
        <w:pStyle w:val="BodyText"/>
      </w:pPr>
      <w:r>
        <w:t>Single combined component/controller unit for that attached zone</w:t>
      </w:r>
      <w:r w:rsidR="006B2084">
        <w:t xml:space="preserve">. </w:t>
      </w:r>
      <w:r>
        <w:t>Selection of components as listed above.</w:t>
      </w:r>
    </w:p>
    <w:p w14:paraId="21072279" w14:textId="77777777" w:rsidR="001F79A2" w:rsidRDefault="001F79A2" w:rsidP="001F79A2">
      <w:pPr>
        <w:pStyle w:val="Heading4"/>
        <w:rPr>
          <w:snapToGrid w:val="0"/>
        </w:rPr>
      </w:pPr>
      <w:r>
        <w:rPr>
          <w:snapToGrid w:val="0"/>
        </w:rPr>
        <w:t xml:space="preserve">Field: </w:t>
      </w:r>
      <w:r w:rsidR="009A7DE1" w:rsidRPr="009A7DE1">
        <w:rPr>
          <w:snapToGrid w:val="0"/>
        </w:rPr>
        <w:t>Air Terminal Name</w:t>
      </w:r>
    </w:p>
    <w:p w14:paraId="29C2397A" w14:textId="77777777" w:rsidR="001F79A2" w:rsidRDefault="001F79A2" w:rsidP="001F79A2">
      <w:pPr>
        <w:pStyle w:val="BodyText"/>
      </w:pPr>
      <w:r>
        <w:t>The unique identifying component name.</w:t>
      </w:r>
    </w:p>
    <w:p w14:paraId="1B23B5AB" w14:textId="77777777" w:rsidR="001F79A2" w:rsidRDefault="001F79A2" w:rsidP="001F79A2">
      <w:pPr>
        <w:pStyle w:val="Heading4"/>
      </w:pPr>
      <w:r>
        <w:t xml:space="preserve">Field: </w:t>
      </w:r>
      <w:r w:rsidR="009A7DE1" w:rsidRPr="009A7DE1">
        <w:t>Nominal Upstream Leakage Fraction</w:t>
      </w:r>
    </w:p>
    <w:p w14:paraId="43FD2B60" w14:textId="77777777"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14:paraId="6275DBF0" w14:textId="77777777" w:rsidR="001F79A2" w:rsidRDefault="001F79A2" w:rsidP="001F79A2">
      <w:pPr>
        <w:pStyle w:val="Heading4"/>
      </w:pPr>
      <w:r>
        <w:t xml:space="preserve">Field: </w:t>
      </w:r>
      <w:r w:rsidR="009A7DE1" w:rsidRPr="009A7DE1">
        <w:t>Constant Downstream Leakage Fraction</w:t>
      </w:r>
    </w:p>
    <w:p w14:paraId="5E836CC3" w14:textId="77777777"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14:paraId="72F0683A" w14:textId="77777777" w:rsidR="001F79A2" w:rsidRDefault="00FA6963" w:rsidP="001F79A2">
      <w:pPr>
        <w:pStyle w:val="BodyText"/>
      </w:pPr>
      <w:r>
        <w:t>Two example IDF excerpts (one with duct leakage, one without)</w:t>
      </w:r>
      <w:r w:rsidR="001F79A2">
        <w:t>:</w:t>
      </w:r>
    </w:p>
    <w:p w14:paraId="0BDB6EC9" w14:textId="77777777" w:rsidR="00FA6963" w:rsidRPr="00FA6963" w:rsidRDefault="00F0344F" w:rsidP="00FA6963">
      <w:pPr>
        <w:pStyle w:val="IDDDefinition"/>
        <w:rPr>
          <w:snapToGrid w:val="0"/>
        </w:rPr>
      </w:pPr>
      <w:r>
        <w:rPr>
          <w:snapToGrid w:val="0"/>
        </w:rPr>
        <w:t>ZoneHVAC:AirDistributionUnit</w:t>
      </w:r>
      <w:r w:rsidR="00FA6963" w:rsidRPr="00FA6963">
        <w:rPr>
          <w:snapToGrid w:val="0"/>
        </w:rPr>
        <w:t>,</w:t>
      </w:r>
    </w:p>
    <w:p w14:paraId="7C35D647" w14:textId="77777777" w:rsidR="00FA6963" w:rsidRPr="00FA6963" w:rsidRDefault="00FA6963" w:rsidP="00FA6963">
      <w:pPr>
        <w:pStyle w:val="IDDDefinition"/>
        <w:rPr>
          <w:snapToGrid w:val="0"/>
        </w:rPr>
      </w:pPr>
      <w:r w:rsidRPr="00FA6963">
        <w:rPr>
          <w:snapToGrid w:val="0"/>
        </w:rPr>
        <w:t xml:space="preserve">    SPACE1-1 ATU,            !- Air Distribution Unit Name</w:t>
      </w:r>
    </w:p>
    <w:p w14:paraId="386A6A03" w14:textId="77777777" w:rsidR="00FA6963" w:rsidRPr="00FA6963" w:rsidRDefault="00FA6963" w:rsidP="00FA6963">
      <w:pPr>
        <w:pStyle w:val="IDDDefinition"/>
        <w:rPr>
          <w:snapToGrid w:val="0"/>
        </w:rPr>
      </w:pPr>
      <w:r w:rsidRPr="00FA6963">
        <w:rPr>
          <w:snapToGrid w:val="0"/>
        </w:rPr>
        <w:t xml:space="preserve">    SPACE1-1 In Node,        !- Air Dist Unit Outlet Node Name</w:t>
      </w:r>
    </w:p>
    <w:p w14:paraId="6571D79E" w14:textId="77777777"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14:paraId="5B69C321" w14:textId="77777777" w:rsidR="00FA6963" w:rsidRDefault="00FA6963" w:rsidP="00FA6963">
      <w:pPr>
        <w:pStyle w:val="IDDDefinition"/>
        <w:rPr>
          <w:snapToGrid w:val="0"/>
        </w:rPr>
      </w:pPr>
      <w:r w:rsidRPr="00FA6963">
        <w:rPr>
          <w:snapToGrid w:val="0"/>
        </w:rPr>
        <w:t xml:space="preserve">    SPACE1-1 VAV Reheat;     !- Component Name 1</w:t>
      </w:r>
    </w:p>
    <w:p w14:paraId="036FB710" w14:textId="77777777" w:rsidR="00FA6963" w:rsidRDefault="00FA6963" w:rsidP="00FA6963">
      <w:pPr>
        <w:pStyle w:val="IDDDefinition"/>
        <w:rPr>
          <w:snapToGrid w:val="0"/>
        </w:rPr>
      </w:pPr>
    </w:p>
    <w:p w14:paraId="6FCE8DC4" w14:textId="77777777" w:rsidR="001F79A2" w:rsidRDefault="00F0344F" w:rsidP="00FA6963">
      <w:pPr>
        <w:pStyle w:val="IDDDefinition"/>
        <w:rPr>
          <w:snapToGrid w:val="0"/>
        </w:rPr>
      </w:pPr>
      <w:r>
        <w:rPr>
          <w:snapToGrid w:val="0"/>
        </w:rPr>
        <w:t>ZoneHVAC:AirDistributionUnit</w:t>
      </w:r>
      <w:r w:rsidR="001F79A2">
        <w:rPr>
          <w:snapToGrid w:val="0"/>
        </w:rPr>
        <w:t>,</w:t>
      </w:r>
    </w:p>
    <w:p w14:paraId="622197CE" w14:textId="77777777" w:rsidR="001F79A2" w:rsidRDefault="001F79A2" w:rsidP="001F79A2">
      <w:pPr>
        <w:pStyle w:val="IDDDefinition"/>
        <w:rPr>
          <w:snapToGrid w:val="0"/>
        </w:rPr>
      </w:pPr>
      <w:r>
        <w:rPr>
          <w:snapToGrid w:val="0"/>
        </w:rPr>
        <w:t xml:space="preserve">    SPACE4-1 ATU,            !- Air Distribution Unit Name</w:t>
      </w:r>
    </w:p>
    <w:p w14:paraId="3DC9A090" w14:textId="77777777" w:rsidR="001F79A2" w:rsidRDefault="001F79A2" w:rsidP="001F79A2">
      <w:pPr>
        <w:pStyle w:val="IDDDefinition"/>
        <w:rPr>
          <w:snapToGrid w:val="0"/>
        </w:rPr>
      </w:pPr>
      <w:r>
        <w:rPr>
          <w:snapToGrid w:val="0"/>
        </w:rPr>
        <w:t xml:space="preserve">    SPACE4-1 In Node,        !- Air Dist Unit Outlet Node Name</w:t>
      </w:r>
    </w:p>
    <w:p w14:paraId="7B218F46" w14:textId="77777777"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14:paraId="51825DE6" w14:textId="77777777" w:rsidR="001F79A2" w:rsidRDefault="001F79A2" w:rsidP="001F79A2">
      <w:pPr>
        <w:pStyle w:val="IDDDefinition"/>
        <w:rPr>
          <w:snapToGrid w:val="0"/>
        </w:rPr>
      </w:pPr>
      <w:r>
        <w:rPr>
          <w:snapToGrid w:val="0"/>
        </w:rPr>
        <w:t xml:space="preserve">    SPACE4-1 VAV Reheat,     !- Component Name 1</w:t>
      </w:r>
    </w:p>
    <w:p w14:paraId="115928EF" w14:textId="77777777" w:rsidR="001F79A2" w:rsidRDefault="001F79A2" w:rsidP="001F79A2">
      <w:pPr>
        <w:pStyle w:val="IDDDefinition"/>
        <w:rPr>
          <w:snapToGrid w:val="0"/>
        </w:rPr>
      </w:pPr>
      <w:r>
        <w:rPr>
          <w:snapToGrid w:val="0"/>
        </w:rPr>
        <w:t xml:space="preserve">    0.05,                    !- upstream nominal leakage fraction</w:t>
      </w:r>
    </w:p>
    <w:p w14:paraId="24840D47" w14:textId="77777777" w:rsidR="001F79A2" w:rsidRDefault="001F79A2" w:rsidP="001F79A2">
      <w:pPr>
        <w:pStyle w:val="IDDDefinition"/>
        <w:rPr>
          <w:snapToGrid w:val="0"/>
        </w:rPr>
      </w:pPr>
      <w:r>
        <w:rPr>
          <w:snapToGrid w:val="0"/>
        </w:rPr>
        <w:t xml:space="preserve">    0.07;                    !- downstream constant leakage fraction </w:t>
      </w:r>
    </w:p>
    <w:p w14:paraId="78FE15F6" w14:textId="77777777" w:rsidR="00976A26" w:rsidRDefault="00F044A4">
      <w:pPr>
        <w:pStyle w:val="Heading3"/>
      </w:pPr>
      <w:bookmarkStart w:id="1788" w:name="_Toc399490260"/>
      <w:bookmarkEnd w:id="1784"/>
      <w:bookmarkEnd w:id="1785"/>
      <w:r>
        <w:t>ZoneHVAC:EquipmentConnections</w:t>
      </w:r>
      <w:bookmarkEnd w:id="1788"/>
    </w:p>
    <w:p w14:paraId="469D6EE9" w14:textId="77777777"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14:paraId="20B4B3E4" w14:textId="77777777"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14:paraId="4F660419" w14:textId="77777777" w:rsidR="00976A26" w:rsidRDefault="00D3136B">
      <w:pPr>
        <w:pStyle w:val="Heading4"/>
        <w:rPr>
          <w:snapToGrid w:val="0"/>
        </w:rPr>
      </w:pPr>
      <w:r>
        <w:rPr>
          <w:snapToGrid w:val="0"/>
        </w:rPr>
        <w:t xml:space="preserve">Field: </w:t>
      </w:r>
      <w:r w:rsidR="00976A26">
        <w:rPr>
          <w:snapToGrid w:val="0"/>
        </w:rPr>
        <w:t>Zone Name</w:t>
      </w:r>
    </w:p>
    <w:p w14:paraId="17B81DDC" w14:textId="77777777" w:rsidR="00976A26" w:rsidRDefault="00976A26">
      <w:pPr>
        <w:pStyle w:val="BodyText"/>
      </w:pPr>
      <w:r>
        <w:t>Name links this equipment list back to the heat balance for the zone.</w:t>
      </w:r>
    </w:p>
    <w:p w14:paraId="0D5E2E2F" w14:textId="77777777" w:rsidR="00976A26" w:rsidRDefault="00D3136B">
      <w:pPr>
        <w:pStyle w:val="Heading4"/>
        <w:rPr>
          <w:snapToGrid w:val="0"/>
        </w:rPr>
      </w:pPr>
      <w:r>
        <w:rPr>
          <w:snapToGrid w:val="0"/>
        </w:rPr>
        <w:t xml:space="preserve">Field: </w:t>
      </w:r>
      <w:r w:rsidR="009A7DE1" w:rsidRPr="009A7DE1">
        <w:rPr>
          <w:snapToGrid w:val="0"/>
        </w:rPr>
        <w:t>Zone Conditioning Equipment List Name</w:t>
      </w:r>
    </w:p>
    <w:p w14:paraId="711E6975" w14:textId="77777777"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14:paraId="36C0AA09" w14:textId="77777777" w:rsidR="00976A26" w:rsidRDefault="00D3136B">
      <w:pPr>
        <w:pStyle w:val="Heading4"/>
        <w:rPr>
          <w:snapToGrid w:val="0"/>
        </w:rPr>
      </w:pPr>
      <w:r>
        <w:rPr>
          <w:snapToGrid w:val="0"/>
        </w:rPr>
        <w:t xml:space="preserve">Field: </w:t>
      </w:r>
      <w:r w:rsidR="009A7DE1" w:rsidRPr="009A7DE1">
        <w:rPr>
          <w:snapToGrid w:val="0"/>
        </w:rPr>
        <w:t>Zone Air Inlet Node or NodeList Name</w:t>
      </w:r>
    </w:p>
    <w:p w14:paraId="1847F0EA" w14:textId="77777777"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14:paraId="1AF20C17" w14:textId="77777777" w:rsidR="00976A26" w:rsidRDefault="00976A26">
      <w:pPr>
        <w:pStyle w:val="Heading4"/>
        <w:rPr>
          <w:snapToGrid w:val="0"/>
        </w:rPr>
      </w:pPr>
      <w:r>
        <w:rPr>
          <w:snapToGrid w:val="0"/>
        </w:rPr>
        <w:t xml:space="preserve">Field: </w:t>
      </w:r>
      <w:r w:rsidR="009A7DE1" w:rsidRPr="009A7DE1">
        <w:rPr>
          <w:snapToGrid w:val="0"/>
        </w:rPr>
        <w:t>Zone Air Exhaust Node or NodeList Name</w:t>
      </w:r>
    </w:p>
    <w:p w14:paraId="52C681FB" w14:textId="77777777"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14:paraId="247559CB" w14:textId="77777777" w:rsidR="00976A26" w:rsidRDefault="00D3136B">
      <w:pPr>
        <w:pStyle w:val="Heading4"/>
        <w:rPr>
          <w:snapToGrid w:val="0"/>
        </w:rPr>
      </w:pPr>
      <w:r>
        <w:rPr>
          <w:snapToGrid w:val="0"/>
        </w:rPr>
        <w:t xml:space="preserve">Field: </w:t>
      </w:r>
      <w:r w:rsidR="00976A26">
        <w:rPr>
          <w:snapToGrid w:val="0"/>
        </w:rPr>
        <w:t>Zone Air Node Name</w:t>
      </w:r>
    </w:p>
    <w:p w14:paraId="450291E5" w14:textId="77777777"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14:paraId="0EA3CD2B" w14:textId="77777777" w:rsidR="00976A26" w:rsidRDefault="00D3136B">
      <w:pPr>
        <w:pStyle w:val="Heading4"/>
        <w:rPr>
          <w:snapToGrid w:val="0"/>
        </w:rPr>
      </w:pPr>
      <w:r>
        <w:rPr>
          <w:snapToGrid w:val="0"/>
        </w:rPr>
        <w:t xml:space="preserve">Field: </w:t>
      </w:r>
      <w:r w:rsidR="00976A26">
        <w:rPr>
          <w:snapToGrid w:val="0"/>
        </w:rPr>
        <w:t>Zone Return Air Node Name</w:t>
      </w:r>
    </w:p>
    <w:p w14:paraId="3D02AF55" w14:textId="77777777"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14:paraId="2B0D1903" w14:textId="77777777" w:rsidR="00976A26" w:rsidRDefault="00976A26">
      <w:pPr>
        <w:pStyle w:val="BodyText"/>
      </w:pPr>
      <w:r>
        <w:t>An example of this statement in an IDF is:</w:t>
      </w:r>
    </w:p>
    <w:p w14:paraId="3085465B" w14:textId="77777777" w:rsidR="00976A26" w:rsidRPr="00AC33EE" w:rsidRDefault="00F0344F" w:rsidP="00AC33EE">
      <w:pPr>
        <w:pStyle w:val="IDDDefinition"/>
      </w:pPr>
      <w:r w:rsidRPr="00AC33EE">
        <w:t>ZoneHVAC:EquipmentConnections</w:t>
      </w:r>
      <w:r w:rsidR="00976A26" w:rsidRPr="00AC33EE">
        <w:t>,</w:t>
      </w:r>
    </w:p>
    <w:p w14:paraId="03E8E8BB" w14:textId="77777777" w:rsidR="00976A26" w:rsidRPr="00AC33EE" w:rsidRDefault="00976A26" w:rsidP="00AC33EE">
      <w:pPr>
        <w:pStyle w:val="IDDDefinition"/>
      </w:pPr>
      <w:r w:rsidRPr="00AC33EE">
        <w:t xml:space="preserve">    SPACE3-1,              !- Zone Name</w:t>
      </w:r>
    </w:p>
    <w:p w14:paraId="1934EEFB" w14:textId="77777777" w:rsidR="00976A26" w:rsidRPr="00AC33EE" w:rsidRDefault="00976A26" w:rsidP="00AC33EE">
      <w:pPr>
        <w:pStyle w:val="IDDDefinition"/>
      </w:pPr>
      <w:r w:rsidRPr="00AC33EE">
        <w:t xml:space="preserve">    SPACE3-1 Eq,           !- List Name: Zone Equipment</w:t>
      </w:r>
    </w:p>
    <w:p w14:paraId="1EC0CAA2" w14:textId="77777777" w:rsidR="00976A26" w:rsidRPr="00AC33EE" w:rsidRDefault="00976A26" w:rsidP="00AC33EE">
      <w:pPr>
        <w:pStyle w:val="IDDDefinition"/>
      </w:pPr>
      <w:r w:rsidRPr="00AC33EE">
        <w:t xml:space="preserve">    SPACE3-1 In Nodes,     !- List Name: Zone Air Inlet Nodes</w:t>
      </w:r>
    </w:p>
    <w:p w14:paraId="652A6C36" w14:textId="77777777" w:rsidR="00976A26" w:rsidRPr="00AC33EE" w:rsidRDefault="00976A26" w:rsidP="00AC33EE">
      <w:pPr>
        <w:pStyle w:val="IDDDefinition"/>
      </w:pPr>
      <w:r w:rsidRPr="00AC33EE">
        <w:t xml:space="preserve">    ,                      !- List Name: Zone Air Exhaust Nodes</w:t>
      </w:r>
    </w:p>
    <w:p w14:paraId="278638C6" w14:textId="77777777" w:rsidR="00976A26" w:rsidRPr="00AC33EE" w:rsidRDefault="00976A26" w:rsidP="00AC33EE">
      <w:pPr>
        <w:pStyle w:val="IDDDefinition"/>
      </w:pPr>
      <w:r w:rsidRPr="00AC33EE">
        <w:t xml:space="preserve">    SPACE3-1 Node,         !- Zone Air Node Name</w:t>
      </w:r>
    </w:p>
    <w:p w14:paraId="633CBFA5" w14:textId="77777777" w:rsidR="00976A26" w:rsidRPr="00AC33EE" w:rsidRDefault="00976A26" w:rsidP="00AC33EE">
      <w:pPr>
        <w:pStyle w:val="IDDDefinition"/>
      </w:pPr>
      <w:r w:rsidRPr="00AC33EE">
        <w:t xml:space="preserve">    SPACE3-1 Out Node;     !- Zone Return Air Node Name</w:t>
      </w:r>
    </w:p>
    <w:p w14:paraId="2C91143B" w14:textId="77777777" w:rsidR="00976A26" w:rsidRDefault="009A7DE1">
      <w:pPr>
        <w:pStyle w:val="Heading3"/>
      </w:pPr>
      <w:bookmarkStart w:id="1789" w:name="_Toc99527979"/>
      <w:bookmarkStart w:id="1790" w:name="_Toc399490261"/>
      <w:r w:rsidRPr="009A7DE1">
        <w:t>ZoneHVAC:EquipmentList</w:t>
      </w:r>
      <w:bookmarkEnd w:id="1786"/>
      <w:bookmarkEnd w:id="1787"/>
      <w:bookmarkEnd w:id="1789"/>
      <w:bookmarkEnd w:id="1790"/>
    </w:p>
    <w:p w14:paraId="54C1D581" w14:textId="77777777"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14:paraId="2B2886F0" w14:textId="77777777" w:rsidR="005A00FF" w:rsidRDefault="005A00FF" w:rsidP="005A00FF">
      <w:pPr>
        <w:pStyle w:val="BodyText"/>
      </w:pPr>
      <w:r>
        <w:t>Note that a ZoneHVAC:AirDistributionUnit or AirTerminal:SingleDuct:Uncontrolled must be listed in this statement if there is a forced air system serving the zone from an air loop.</w:t>
      </w:r>
    </w:p>
    <w:p w14:paraId="4CCD6D31" w14:textId="77777777" w:rsidR="005A00FF" w:rsidRDefault="005A00FF" w:rsidP="005A00FF">
      <w:pPr>
        <w:pStyle w:val="Heading4"/>
        <w:rPr>
          <w:snapToGrid w:val="0"/>
        </w:rPr>
      </w:pPr>
      <w:r>
        <w:rPr>
          <w:snapToGrid w:val="0"/>
        </w:rPr>
        <w:t>Field: Name</w:t>
      </w:r>
    </w:p>
    <w:p w14:paraId="7FE2DFFE" w14:textId="77777777" w:rsidR="005A00FF" w:rsidRDefault="005A00FF" w:rsidP="005A00FF">
      <w:pPr>
        <w:pStyle w:val="BodyText"/>
      </w:pPr>
      <w:r>
        <w:t>Unique identifying name.</w:t>
      </w:r>
    </w:p>
    <w:p w14:paraId="3DB80264" w14:textId="77777777" w:rsidR="005A00FF" w:rsidRDefault="005A00FF" w:rsidP="005A00FF">
      <w:pPr>
        <w:pStyle w:val="Heading4"/>
        <w:rPr>
          <w:snapToGrid w:val="0"/>
        </w:rPr>
      </w:pPr>
      <w:r>
        <w:rPr>
          <w:snapToGrid w:val="0"/>
        </w:rPr>
        <w:t>Field Set (Zone Equipment: Object Type, Name, Cooling Sequence, Heating or No-Load Sequence)</w:t>
      </w:r>
    </w:p>
    <w:p w14:paraId="57409E8D" w14:textId="77777777"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14:paraId="650F7A76" w14:textId="77777777"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14:paraId="1DD9E8A5"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14:paraId="4BBECB5F" w14:textId="77777777" w:rsidR="005A00FF" w:rsidRDefault="005A00FF" w:rsidP="005A00FF">
      <w:pPr>
        <w:pStyle w:val="BodyText"/>
      </w:pPr>
      <w:r>
        <w:t>Type of zone equipment such as air distribution unit, baseboard, window air conditioner, etc. The current legal types are listed in the following table:</w:t>
      </w:r>
    </w:p>
    <w:p w14:paraId="718CD5A6" w14:textId="77777777" w:rsidR="005A00FF" w:rsidRDefault="005A00FF" w:rsidP="005A00FF">
      <w:pPr>
        <w:pStyle w:val="Caption"/>
        <w:keepLines/>
      </w:pPr>
      <w:bookmarkStart w:id="1791" w:name="_Toc242669563"/>
      <w:r>
        <w:t xml:space="preserve">Table </w:t>
      </w:r>
      <w:r w:rsidR="006008C7">
        <w:fldChar w:fldCharType="begin"/>
      </w:r>
      <w:r w:rsidR="00A4098B">
        <w:instrText xml:space="preserve"> SEQ Table \* ARABIC </w:instrText>
      </w:r>
      <w:r w:rsidR="006008C7">
        <w:fldChar w:fldCharType="separate"/>
      </w:r>
      <w:r w:rsidR="00F157E6">
        <w:rPr>
          <w:noProof/>
        </w:rPr>
        <w:t>27</w:t>
      </w:r>
      <w:r w:rsidR="006008C7">
        <w:rPr>
          <w:noProof/>
        </w:rPr>
        <w:fldChar w:fldCharType="end"/>
      </w:r>
      <w:r>
        <w:t>. Legal Zone Equipment Types (ZoneHVAC:EquipmentList)</w:t>
      </w:r>
      <w:bookmarkEnd w:id="1791"/>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14:paraId="202B2A41" w14:textId="77777777" w:rsidTr="007B36B6">
        <w:tc>
          <w:tcPr>
            <w:tcW w:w="7645" w:type="dxa"/>
          </w:tcPr>
          <w:p w14:paraId="42ED2EDA" w14:textId="77777777" w:rsidR="005A00FF" w:rsidRPr="00DE0A32" w:rsidRDefault="005A00FF" w:rsidP="005A00FF">
            <w:pPr>
              <w:pStyle w:val="TableHeader"/>
              <w:keepLines/>
            </w:pPr>
            <w:r>
              <w:t>Legal Zone Equipment Types</w:t>
            </w:r>
          </w:p>
        </w:tc>
      </w:tr>
      <w:tr w:rsidR="005A00FF" w:rsidRPr="00DE0A32" w14:paraId="3D75E46F" w14:textId="77777777" w:rsidTr="007B36B6">
        <w:tc>
          <w:tcPr>
            <w:tcW w:w="7645" w:type="dxa"/>
          </w:tcPr>
          <w:p w14:paraId="3300B6E9" w14:textId="77777777" w:rsidR="005A00FF" w:rsidRPr="00DE0A32" w:rsidRDefault="005A00FF" w:rsidP="005A00FF">
            <w:pPr>
              <w:pStyle w:val="TableText"/>
              <w:keepNext/>
              <w:rPr>
                <w:snapToGrid w:val="0"/>
              </w:rPr>
            </w:pPr>
            <w:r w:rsidRPr="00F63131">
              <w:t>AirTerminal:SingleDuct:Uncontrolled</w:t>
            </w:r>
          </w:p>
        </w:tc>
      </w:tr>
      <w:tr w:rsidR="005A00FF" w:rsidRPr="00DE0A32" w14:paraId="3943AD64" w14:textId="77777777" w:rsidTr="007B36B6">
        <w:tc>
          <w:tcPr>
            <w:tcW w:w="7645" w:type="dxa"/>
          </w:tcPr>
          <w:p w14:paraId="6EC93D5B" w14:textId="77777777" w:rsidR="005A00FF" w:rsidRPr="00DE0A32" w:rsidRDefault="005A00FF" w:rsidP="005A00FF">
            <w:pPr>
              <w:pStyle w:val="TableText"/>
              <w:keepNext/>
              <w:rPr>
                <w:snapToGrid w:val="0"/>
              </w:rPr>
            </w:pPr>
            <w:r w:rsidRPr="00F63131">
              <w:t>Fan:ZoneExhaust</w:t>
            </w:r>
          </w:p>
        </w:tc>
      </w:tr>
      <w:tr w:rsidR="005A00FF" w:rsidRPr="00DE0A32" w14:paraId="158AD966" w14:textId="77777777" w:rsidTr="007B36B6">
        <w:tc>
          <w:tcPr>
            <w:tcW w:w="7645" w:type="dxa"/>
          </w:tcPr>
          <w:p w14:paraId="745FAD5E" w14:textId="77777777" w:rsidR="005A00FF" w:rsidRPr="00DE0A32" w:rsidRDefault="005A00FF" w:rsidP="005A00FF">
            <w:pPr>
              <w:pStyle w:val="TableText"/>
              <w:keepNext/>
              <w:rPr>
                <w:snapToGrid w:val="0"/>
              </w:rPr>
            </w:pPr>
            <w:r w:rsidRPr="00F63131">
              <w:t>WaterHeater:HeatPump</w:t>
            </w:r>
          </w:p>
        </w:tc>
      </w:tr>
      <w:tr w:rsidR="005A00FF" w:rsidRPr="00DE0A32" w14:paraId="72347A50" w14:textId="77777777" w:rsidTr="007B36B6">
        <w:tc>
          <w:tcPr>
            <w:tcW w:w="7645" w:type="dxa"/>
          </w:tcPr>
          <w:p w14:paraId="0AC2E76A" w14:textId="77777777" w:rsidR="005A00FF" w:rsidRPr="00DE0A32" w:rsidRDefault="005A00FF" w:rsidP="005A00FF">
            <w:pPr>
              <w:pStyle w:val="TableText"/>
              <w:keepNext/>
              <w:rPr>
                <w:snapToGrid w:val="0"/>
              </w:rPr>
            </w:pPr>
            <w:r w:rsidRPr="00F63131">
              <w:t>ZoneHVAC:AirDistributionUnit</w:t>
            </w:r>
          </w:p>
        </w:tc>
      </w:tr>
      <w:tr w:rsidR="005A00FF" w:rsidRPr="00DE0A32" w14:paraId="15D10E8B" w14:textId="77777777" w:rsidTr="007B36B6">
        <w:tc>
          <w:tcPr>
            <w:tcW w:w="7645" w:type="dxa"/>
          </w:tcPr>
          <w:p w14:paraId="624540BA" w14:textId="77777777" w:rsidR="005A00FF" w:rsidRPr="00DE0A32" w:rsidRDefault="005A00FF" w:rsidP="005A00FF">
            <w:pPr>
              <w:pStyle w:val="TableText"/>
              <w:keepNext/>
              <w:rPr>
                <w:snapToGrid w:val="0"/>
              </w:rPr>
            </w:pPr>
            <w:r w:rsidRPr="00F63131">
              <w:t>ZoneHVAC:Baseboard:Convective:Electric</w:t>
            </w:r>
          </w:p>
        </w:tc>
      </w:tr>
      <w:tr w:rsidR="005A00FF" w:rsidRPr="00DE0A32" w14:paraId="5AF28A7B" w14:textId="77777777" w:rsidTr="007B36B6">
        <w:tc>
          <w:tcPr>
            <w:tcW w:w="7645" w:type="dxa"/>
          </w:tcPr>
          <w:p w14:paraId="10279E5A" w14:textId="77777777" w:rsidR="005A00FF" w:rsidRPr="00DE0A32" w:rsidRDefault="005A00FF" w:rsidP="005A00FF">
            <w:pPr>
              <w:pStyle w:val="TableText"/>
              <w:keepNext/>
              <w:rPr>
                <w:snapToGrid w:val="0"/>
              </w:rPr>
            </w:pPr>
            <w:r w:rsidRPr="00F63131">
              <w:t>ZoneHVAC:Baseboard:Convective:Water</w:t>
            </w:r>
          </w:p>
        </w:tc>
      </w:tr>
      <w:tr w:rsidR="005A00FF" w:rsidRPr="00DE0A32" w14:paraId="0B166A7B" w14:textId="77777777" w:rsidTr="007B36B6">
        <w:tc>
          <w:tcPr>
            <w:tcW w:w="7645" w:type="dxa"/>
          </w:tcPr>
          <w:p w14:paraId="25B77BD5" w14:textId="77777777" w:rsidR="005A00FF" w:rsidRPr="00392D34" w:rsidRDefault="005A00FF" w:rsidP="005A00FF">
            <w:pPr>
              <w:pStyle w:val="TableText"/>
              <w:keepNext/>
            </w:pPr>
            <w:r w:rsidRPr="00392D34">
              <w:t>ZoneHVAC:Baseboard:RadiantConvective:Electric</w:t>
            </w:r>
          </w:p>
        </w:tc>
      </w:tr>
      <w:tr w:rsidR="005A00FF" w:rsidRPr="00DE0A32" w14:paraId="6C495F0E" w14:textId="77777777" w:rsidTr="007B36B6">
        <w:tc>
          <w:tcPr>
            <w:tcW w:w="7645" w:type="dxa"/>
          </w:tcPr>
          <w:p w14:paraId="75FFAAD3" w14:textId="77777777" w:rsidR="005A00FF" w:rsidRPr="00DE0A32" w:rsidRDefault="005A00FF" w:rsidP="005A00FF">
            <w:pPr>
              <w:pStyle w:val="TableText"/>
              <w:keepNext/>
              <w:rPr>
                <w:snapToGrid w:val="0"/>
              </w:rPr>
            </w:pPr>
            <w:r w:rsidRPr="00F63131">
              <w:t>ZoneHVAC:Baseboard:RadiantConvective:Water</w:t>
            </w:r>
          </w:p>
        </w:tc>
      </w:tr>
      <w:tr w:rsidR="005A00FF" w:rsidRPr="00DE0A32" w14:paraId="3BC13A65" w14:textId="77777777" w:rsidTr="007B36B6">
        <w:tc>
          <w:tcPr>
            <w:tcW w:w="7645" w:type="dxa"/>
          </w:tcPr>
          <w:p w14:paraId="55D08668" w14:textId="77777777" w:rsidR="005A00FF" w:rsidRPr="00392D34" w:rsidRDefault="005A00FF" w:rsidP="005A00FF">
            <w:pPr>
              <w:pStyle w:val="TableText"/>
              <w:keepNext/>
            </w:pPr>
            <w:r w:rsidRPr="00392D34">
              <w:t>ZoneHVAC:Baseboard:RadiantConvective:Steam</w:t>
            </w:r>
          </w:p>
        </w:tc>
      </w:tr>
      <w:tr w:rsidR="005A00FF" w:rsidRPr="00DE0A32" w14:paraId="719307BA" w14:textId="77777777" w:rsidTr="007B36B6">
        <w:tc>
          <w:tcPr>
            <w:tcW w:w="7645" w:type="dxa"/>
          </w:tcPr>
          <w:p w14:paraId="7EE9FCC5" w14:textId="77777777" w:rsidR="005A00FF" w:rsidRPr="00392D34" w:rsidRDefault="005A00FF" w:rsidP="005A00FF">
            <w:pPr>
              <w:pStyle w:val="TableText"/>
              <w:keepNext/>
            </w:pPr>
            <w:r w:rsidRPr="00392D34">
              <w:t>ZoneHVAC:Dehumidifier:DX</w:t>
            </w:r>
          </w:p>
        </w:tc>
      </w:tr>
      <w:tr w:rsidR="005A00FF" w:rsidRPr="00DE0A32" w14:paraId="788E6425" w14:textId="77777777" w:rsidTr="007B36B6">
        <w:tc>
          <w:tcPr>
            <w:tcW w:w="7645" w:type="dxa"/>
          </w:tcPr>
          <w:p w14:paraId="309C55A5" w14:textId="77777777" w:rsidR="005A00FF" w:rsidRPr="00DE0A32" w:rsidRDefault="005A00FF" w:rsidP="005A00FF">
            <w:pPr>
              <w:pStyle w:val="TableText"/>
              <w:keepNext/>
              <w:rPr>
                <w:snapToGrid w:val="0"/>
              </w:rPr>
            </w:pPr>
            <w:r w:rsidRPr="00F63131">
              <w:t>ZoneHVAC:EnergyRecoveryVentilator</w:t>
            </w:r>
          </w:p>
        </w:tc>
      </w:tr>
      <w:tr w:rsidR="005A00FF" w:rsidRPr="00DE0A32" w14:paraId="120E122E" w14:textId="77777777" w:rsidTr="007B36B6">
        <w:tc>
          <w:tcPr>
            <w:tcW w:w="7645" w:type="dxa"/>
          </w:tcPr>
          <w:p w14:paraId="09A4CB0B" w14:textId="77777777" w:rsidR="005A00FF" w:rsidRPr="00DE0A32" w:rsidRDefault="005A00FF" w:rsidP="005A00FF">
            <w:pPr>
              <w:pStyle w:val="TableText"/>
              <w:keepNext/>
              <w:rPr>
                <w:snapToGrid w:val="0"/>
              </w:rPr>
            </w:pPr>
            <w:r w:rsidRPr="00F63131">
              <w:t>ZoneHVAC:FourPipeFanCoil</w:t>
            </w:r>
          </w:p>
        </w:tc>
      </w:tr>
      <w:tr w:rsidR="005A00FF" w:rsidRPr="00DE0A32" w14:paraId="5B235A10" w14:textId="77777777" w:rsidTr="007B36B6">
        <w:tc>
          <w:tcPr>
            <w:tcW w:w="7645" w:type="dxa"/>
          </w:tcPr>
          <w:p w14:paraId="40DC367E" w14:textId="77777777" w:rsidR="005A00FF" w:rsidRPr="00DE0A32" w:rsidRDefault="005A00FF" w:rsidP="005A00FF">
            <w:pPr>
              <w:pStyle w:val="TableText"/>
              <w:keepNext/>
              <w:rPr>
                <w:snapToGrid w:val="0"/>
              </w:rPr>
            </w:pPr>
            <w:r w:rsidRPr="00F63131">
              <w:t>ZoneHVAC:HighTemperatureRadiant</w:t>
            </w:r>
          </w:p>
        </w:tc>
      </w:tr>
      <w:tr w:rsidR="005A00FF" w:rsidRPr="00DE0A32" w14:paraId="00884D7E" w14:textId="77777777" w:rsidTr="007B36B6">
        <w:tc>
          <w:tcPr>
            <w:tcW w:w="7645" w:type="dxa"/>
          </w:tcPr>
          <w:p w14:paraId="7642ECEE" w14:textId="77777777" w:rsidR="005A00FF" w:rsidRPr="00DE0A32" w:rsidRDefault="005A00FF" w:rsidP="005A00FF">
            <w:pPr>
              <w:pStyle w:val="TableText"/>
              <w:keepNext/>
              <w:rPr>
                <w:snapToGrid w:val="0"/>
              </w:rPr>
            </w:pPr>
            <w:r w:rsidRPr="00F63131">
              <w:t>ZoneHVAC:IdealLoadsAirSystem</w:t>
            </w:r>
          </w:p>
        </w:tc>
      </w:tr>
      <w:tr w:rsidR="005A00FF" w:rsidRPr="00DE0A32" w14:paraId="23268EF6" w14:textId="77777777" w:rsidTr="007B36B6">
        <w:tc>
          <w:tcPr>
            <w:tcW w:w="7645" w:type="dxa"/>
          </w:tcPr>
          <w:p w14:paraId="081184F6" w14:textId="77777777" w:rsidR="005A00FF" w:rsidRPr="00DE0A32" w:rsidRDefault="005A00FF" w:rsidP="005A00FF">
            <w:pPr>
              <w:pStyle w:val="TableText"/>
              <w:keepNext/>
              <w:rPr>
                <w:snapToGrid w:val="0"/>
              </w:rPr>
            </w:pPr>
            <w:r w:rsidRPr="00F63131">
              <w:t>ZoneHVAC:LowTemperatureRadiant:ConstantFlow</w:t>
            </w:r>
          </w:p>
        </w:tc>
      </w:tr>
      <w:tr w:rsidR="005A00FF" w:rsidRPr="00DE0A32" w14:paraId="5D2965DB" w14:textId="77777777" w:rsidTr="007B36B6">
        <w:tc>
          <w:tcPr>
            <w:tcW w:w="7645" w:type="dxa"/>
          </w:tcPr>
          <w:p w14:paraId="19473E30" w14:textId="77777777" w:rsidR="005A00FF" w:rsidRPr="00DE0A32" w:rsidRDefault="005A00FF" w:rsidP="005A00FF">
            <w:pPr>
              <w:pStyle w:val="TableText"/>
              <w:keepNext/>
              <w:rPr>
                <w:snapToGrid w:val="0"/>
              </w:rPr>
            </w:pPr>
            <w:r w:rsidRPr="00F63131">
              <w:t>ZoneHVAC:LowTemperatureRadiant:Electric</w:t>
            </w:r>
          </w:p>
        </w:tc>
      </w:tr>
      <w:tr w:rsidR="005A00FF" w:rsidRPr="00DE0A32" w14:paraId="524D5504" w14:textId="77777777" w:rsidTr="007B36B6">
        <w:tc>
          <w:tcPr>
            <w:tcW w:w="7645" w:type="dxa"/>
          </w:tcPr>
          <w:p w14:paraId="18355D69" w14:textId="77777777" w:rsidR="005A00FF" w:rsidRPr="00DE0A32" w:rsidRDefault="005A00FF" w:rsidP="005A00FF">
            <w:pPr>
              <w:pStyle w:val="TableText"/>
              <w:keepNext/>
              <w:rPr>
                <w:snapToGrid w:val="0"/>
              </w:rPr>
            </w:pPr>
            <w:r w:rsidRPr="00F63131">
              <w:t>ZoneHVAC:LowTemperatureRadiant:VariableFlow</w:t>
            </w:r>
          </w:p>
        </w:tc>
      </w:tr>
      <w:tr w:rsidR="005A00FF" w:rsidRPr="00DE0A32" w14:paraId="13232947" w14:textId="77777777" w:rsidTr="007B36B6">
        <w:tc>
          <w:tcPr>
            <w:tcW w:w="7645" w:type="dxa"/>
          </w:tcPr>
          <w:p w14:paraId="7BC36C6A" w14:textId="77777777" w:rsidR="005A00FF" w:rsidRPr="00392D34" w:rsidRDefault="005A00FF" w:rsidP="005A00FF">
            <w:pPr>
              <w:pStyle w:val="TableText"/>
              <w:keepNext/>
            </w:pPr>
            <w:r w:rsidRPr="00392D34">
              <w:t>ZoneHVAC:OutdoorAirUnit</w:t>
            </w:r>
          </w:p>
        </w:tc>
      </w:tr>
      <w:tr w:rsidR="005A00FF" w:rsidRPr="00DE0A32" w14:paraId="7EA65A5A" w14:textId="77777777" w:rsidTr="007B36B6">
        <w:tc>
          <w:tcPr>
            <w:tcW w:w="7645" w:type="dxa"/>
          </w:tcPr>
          <w:p w14:paraId="46F34B8E" w14:textId="77777777" w:rsidR="005A00FF" w:rsidRPr="00DE0A32" w:rsidRDefault="005A00FF" w:rsidP="005A00FF">
            <w:pPr>
              <w:pStyle w:val="TableText"/>
              <w:keepNext/>
              <w:rPr>
                <w:snapToGrid w:val="0"/>
              </w:rPr>
            </w:pPr>
            <w:r w:rsidRPr="00F63131">
              <w:t>ZoneHVAC:PackagedTerminalAirConditioner</w:t>
            </w:r>
          </w:p>
        </w:tc>
      </w:tr>
      <w:tr w:rsidR="005A00FF" w:rsidRPr="00DE0A32" w14:paraId="49B23A63" w14:textId="77777777" w:rsidTr="007B36B6">
        <w:tc>
          <w:tcPr>
            <w:tcW w:w="7645" w:type="dxa"/>
          </w:tcPr>
          <w:p w14:paraId="4EE531BF" w14:textId="77777777" w:rsidR="005A00FF" w:rsidRPr="00DE0A32" w:rsidRDefault="005A00FF" w:rsidP="005A00FF">
            <w:pPr>
              <w:pStyle w:val="TableText"/>
              <w:keepNext/>
              <w:rPr>
                <w:snapToGrid w:val="0"/>
              </w:rPr>
            </w:pPr>
            <w:r w:rsidRPr="00F63131">
              <w:t>ZoneHVAC:PackagedTerminalHeatPump</w:t>
            </w:r>
          </w:p>
        </w:tc>
      </w:tr>
      <w:tr w:rsidR="007C7C85" w:rsidRPr="00DE0A32" w14:paraId="487727B0" w14:textId="77777777" w:rsidTr="007B36B6">
        <w:tc>
          <w:tcPr>
            <w:tcW w:w="7645" w:type="dxa"/>
          </w:tcPr>
          <w:p w14:paraId="5576C52D" w14:textId="77777777" w:rsidR="007C7C85" w:rsidRPr="00F63131" w:rsidRDefault="007C7C85" w:rsidP="005A00FF">
            <w:pPr>
              <w:pStyle w:val="TableText"/>
              <w:keepNext/>
            </w:pPr>
            <w:r>
              <w:t>ZoneHVAC:RefrigerationChillerSet</w:t>
            </w:r>
          </w:p>
        </w:tc>
      </w:tr>
      <w:tr w:rsidR="005A00FF" w:rsidRPr="00DE0A32" w14:paraId="421C0DC0" w14:textId="77777777" w:rsidTr="007B36B6">
        <w:tc>
          <w:tcPr>
            <w:tcW w:w="7645" w:type="dxa"/>
          </w:tcPr>
          <w:p w14:paraId="1E3A6AB3" w14:textId="77777777" w:rsidR="005A00FF" w:rsidRPr="00DE0A32" w:rsidRDefault="005A00FF" w:rsidP="005A00FF">
            <w:pPr>
              <w:pStyle w:val="TableText"/>
              <w:keepNext/>
              <w:rPr>
                <w:snapToGrid w:val="0"/>
              </w:rPr>
            </w:pPr>
            <w:r w:rsidRPr="00F63131">
              <w:t>ZoneHVAC:UnitHeater</w:t>
            </w:r>
          </w:p>
        </w:tc>
      </w:tr>
      <w:tr w:rsidR="005A00FF" w:rsidRPr="00DE0A32" w14:paraId="749E6B81" w14:textId="77777777" w:rsidTr="007B36B6">
        <w:tc>
          <w:tcPr>
            <w:tcW w:w="7645" w:type="dxa"/>
          </w:tcPr>
          <w:p w14:paraId="4948457B" w14:textId="77777777" w:rsidR="005A00FF" w:rsidRPr="00DE0A32" w:rsidRDefault="005A00FF" w:rsidP="005A00FF">
            <w:pPr>
              <w:pStyle w:val="TableText"/>
              <w:keepNext/>
              <w:rPr>
                <w:snapToGrid w:val="0"/>
              </w:rPr>
            </w:pPr>
            <w:r w:rsidRPr="00F63131">
              <w:t>ZoneHVAC:UnitVentilator</w:t>
            </w:r>
          </w:p>
        </w:tc>
      </w:tr>
      <w:tr w:rsidR="005A00FF" w:rsidRPr="00DE0A32" w14:paraId="193E0AFF" w14:textId="77777777" w:rsidTr="007B36B6">
        <w:tc>
          <w:tcPr>
            <w:tcW w:w="7645" w:type="dxa"/>
          </w:tcPr>
          <w:p w14:paraId="7C8F1C4F" w14:textId="77777777" w:rsidR="005A00FF" w:rsidRPr="00FC6036" w:rsidRDefault="005A00FF" w:rsidP="005A00FF">
            <w:pPr>
              <w:pStyle w:val="TableText"/>
              <w:keepNext/>
            </w:pPr>
            <w:r w:rsidRPr="00FC6036">
              <w:t>ZoneHVAC:WindowAirConditioner</w:t>
            </w:r>
          </w:p>
        </w:tc>
      </w:tr>
      <w:tr w:rsidR="005A00FF" w:rsidRPr="00DE0A32" w14:paraId="22B9EB4F" w14:textId="77777777" w:rsidTr="007B36B6">
        <w:tc>
          <w:tcPr>
            <w:tcW w:w="7645" w:type="dxa"/>
          </w:tcPr>
          <w:p w14:paraId="7C389BB2" w14:textId="77777777" w:rsidR="005A00FF" w:rsidRPr="00392D34" w:rsidRDefault="005A00FF" w:rsidP="005A00FF">
            <w:pPr>
              <w:pStyle w:val="TableText"/>
              <w:keepNext/>
            </w:pPr>
            <w:r w:rsidRPr="00392D34">
              <w:t>ZoneHVAC:WaterToAirHeatPump</w:t>
            </w:r>
          </w:p>
        </w:tc>
      </w:tr>
      <w:tr w:rsidR="005A00FF" w:rsidRPr="00DE0A32" w14:paraId="76AC8A15" w14:textId="77777777" w:rsidTr="007B36B6">
        <w:tc>
          <w:tcPr>
            <w:tcW w:w="7645" w:type="dxa"/>
          </w:tcPr>
          <w:p w14:paraId="5185020D" w14:textId="77777777" w:rsidR="005A00FF" w:rsidRPr="00392D34" w:rsidRDefault="005A00FF" w:rsidP="005A00FF">
            <w:pPr>
              <w:pStyle w:val="TableText"/>
              <w:keepNext/>
            </w:pPr>
            <w:r w:rsidRPr="00392D34">
              <w:t>ZoneHVAC:VentilatedSlab</w:t>
            </w:r>
          </w:p>
        </w:tc>
      </w:tr>
    </w:tbl>
    <w:p w14:paraId="543A2DE8"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14:paraId="56FFF4DF" w14:textId="77777777" w:rsidR="005A00FF" w:rsidRDefault="005A00FF" w:rsidP="005A00FF">
      <w:pPr>
        <w:pStyle w:val="BodyText"/>
      </w:pPr>
      <w:r>
        <w:t>Name of the zone equipment used in the object definition of its type.</w:t>
      </w:r>
    </w:p>
    <w:p w14:paraId="3461F5D0"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14:paraId="2D200E7F" w14:textId="77777777" w:rsidR="005A00FF" w:rsidRDefault="005A00FF" w:rsidP="005A00FF">
      <w:pPr>
        <w:pStyle w:val="BodyText"/>
      </w:pPr>
      <w:r>
        <w:t>Specifies the zone equipment simulation order when the zone thermostat requests cooling.</w:t>
      </w:r>
    </w:p>
    <w:p w14:paraId="41D8E11F" w14:textId="77777777"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14:paraId="38414AF0" w14:textId="77777777" w:rsidR="005A00FF" w:rsidRDefault="005A00FF" w:rsidP="005A00FF">
      <w:pPr>
        <w:pStyle w:val="BodyText"/>
      </w:pPr>
    </w:p>
    <w:p w14:paraId="3BE4A983" w14:textId="77777777" w:rsidR="005A00FF" w:rsidRDefault="005A00FF" w:rsidP="005A00FF">
      <w:pPr>
        <w:pStyle w:val="BodyText"/>
      </w:pPr>
      <w:r>
        <w:lastRenderedPageBreak/>
        <w:t>Specifies the zone equipment simulation order when the zone thermostat requests heating or no load.</w:t>
      </w:r>
    </w:p>
    <w:p w14:paraId="4E47D5A3" w14:textId="77777777" w:rsidR="005A00FF" w:rsidRDefault="005A00FF" w:rsidP="005A00FF">
      <w:pPr>
        <w:pStyle w:val="BodyText"/>
      </w:pPr>
    </w:p>
    <w:p w14:paraId="34DBC042" w14:textId="77777777" w:rsidR="005A00FF" w:rsidRDefault="005A00FF" w:rsidP="005A00FF">
      <w:pPr>
        <w:pStyle w:val="BodyText"/>
      </w:pPr>
      <w:r>
        <w:t>Examples of this statement in an IDF are:</w:t>
      </w:r>
    </w:p>
    <w:p w14:paraId="6D6B68FC" w14:textId="77777777" w:rsidR="005A00FF" w:rsidRPr="0096747E" w:rsidRDefault="005A00FF" w:rsidP="005A00FF">
      <w:pPr>
        <w:pStyle w:val="IDDDefinition"/>
        <w:rPr>
          <w:snapToGrid w:val="0"/>
        </w:rPr>
      </w:pPr>
      <w:r w:rsidRPr="0096747E">
        <w:rPr>
          <w:snapToGrid w:val="0"/>
        </w:rPr>
        <w:t xml:space="preserve">  ZoneHVAC:EquipmentList,</w:t>
      </w:r>
    </w:p>
    <w:p w14:paraId="4CA7708D" w14:textId="77777777" w:rsidR="005A00FF" w:rsidRPr="0096747E" w:rsidRDefault="005A00FF" w:rsidP="005A00FF">
      <w:pPr>
        <w:pStyle w:val="IDDDefinition"/>
        <w:rPr>
          <w:snapToGrid w:val="0"/>
        </w:rPr>
      </w:pPr>
      <w:r w:rsidRPr="0096747E">
        <w:rPr>
          <w:snapToGrid w:val="0"/>
        </w:rPr>
        <w:t xml:space="preserve">    Zone1Equipment,          !- Name</w:t>
      </w:r>
    </w:p>
    <w:p w14:paraId="4E95A55E" w14:textId="77777777" w:rsidR="005A00FF" w:rsidRPr="0096747E" w:rsidRDefault="005A00FF" w:rsidP="005A00FF">
      <w:pPr>
        <w:pStyle w:val="IDDDefinition"/>
        <w:rPr>
          <w:snapToGrid w:val="0"/>
        </w:rPr>
      </w:pPr>
      <w:r w:rsidRPr="0096747E">
        <w:rPr>
          <w:snapToGrid w:val="0"/>
        </w:rPr>
        <w:t xml:space="preserve">    ZoneHVAC:AirDistributionUnit,  !- Zone Equipment 1 Object Type</w:t>
      </w:r>
    </w:p>
    <w:p w14:paraId="5DF5E050" w14:textId="77777777" w:rsidR="005A00FF" w:rsidRPr="0096747E" w:rsidRDefault="005A00FF" w:rsidP="005A00FF">
      <w:pPr>
        <w:pStyle w:val="IDDDefinition"/>
        <w:rPr>
          <w:snapToGrid w:val="0"/>
        </w:rPr>
      </w:pPr>
      <w:r w:rsidRPr="0096747E">
        <w:rPr>
          <w:snapToGrid w:val="0"/>
        </w:rPr>
        <w:t xml:space="preserve">    Zone1TermReheat,         !- Zone Equipment 1 Name</w:t>
      </w:r>
    </w:p>
    <w:p w14:paraId="3CAB3CBF" w14:textId="77777777" w:rsidR="005A00FF" w:rsidRPr="0096747E" w:rsidRDefault="005A00FF" w:rsidP="005A00FF">
      <w:pPr>
        <w:pStyle w:val="IDDDefinition"/>
        <w:rPr>
          <w:snapToGrid w:val="0"/>
        </w:rPr>
      </w:pPr>
      <w:r w:rsidRPr="0096747E">
        <w:rPr>
          <w:snapToGrid w:val="0"/>
        </w:rPr>
        <w:t xml:space="preserve">    1,                       !- Zone Equipment 1 Cooling Sequence</w:t>
      </w:r>
    </w:p>
    <w:p w14:paraId="10464381" w14:textId="77777777" w:rsidR="005A00FF" w:rsidRPr="0096747E" w:rsidRDefault="005A00FF" w:rsidP="005A00FF">
      <w:pPr>
        <w:pStyle w:val="IDDDefinition"/>
        <w:rPr>
          <w:snapToGrid w:val="0"/>
        </w:rPr>
      </w:pPr>
      <w:r w:rsidRPr="0096747E">
        <w:rPr>
          <w:snapToGrid w:val="0"/>
        </w:rPr>
        <w:t xml:space="preserve">    1;                       !- Zone Equipment 1 Heating or No-Load Sequence</w:t>
      </w:r>
    </w:p>
    <w:p w14:paraId="729876B7" w14:textId="77777777" w:rsidR="005A00FF" w:rsidRDefault="005A00FF" w:rsidP="005A00FF">
      <w:pPr>
        <w:pStyle w:val="IDDDefinition"/>
        <w:rPr>
          <w:snapToGrid w:val="0"/>
        </w:rPr>
      </w:pPr>
    </w:p>
    <w:p w14:paraId="5E0F35ED" w14:textId="77777777" w:rsidR="005A00FF" w:rsidRPr="00C36F0D" w:rsidRDefault="005A00FF" w:rsidP="005A00FF">
      <w:pPr>
        <w:pStyle w:val="IDDDefinition"/>
        <w:rPr>
          <w:snapToGrid w:val="0"/>
        </w:rPr>
      </w:pPr>
      <w:r w:rsidRPr="00C36F0D">
        <w:rPr>
          <w:snapToGrid w:val="0"/>
        </w:rPr>
        <w:t xml:space="preserve">  ZoneHVAC:EquipmentList,</w:t>
      </w:r>
    </w:p>
    <w:p w14:paraId="0894B139" w14:textId="77777777" w:rsidR="005A00FF" w:rsidRPr="00C36F0D" w:rsidRDefault="005A00FF" w:rsidP="005A00FF">
      <w:pPr>
        <w:pStyle w:val="IDDDefinition"/>
        <w:rPr>
          <w:snapToGrid w:val="0"/>
        </w:rPr>
      </w:pPr>
      <w:r w:rsidRPr="00C36F0D">
        <w:rPr>
          <w:snapToGrid w:val="0"/>
        </w:rPr>
        <w:t xml:space="preserve">    Zone1Equipment,          !- Name</w:t>
      </w:r>
    </w:p>
    <w:p w14:paraId="4B5F8F4E" w14:textId="77777777"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14:paraId="2C0974A2" w14:textId="77777777"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14:paraId="01CC47C4" w14:textId="77777777" w:rsidR="005A00FF" w:rsidRPr="00C36F0D" w:rsidRDefault="005A00FF" w:rsidP="005A00FF">
      <w:pPr>
        <w:pStyle w:val="IDDDefinition"/>
        <w:rPr>
          <w:snapToGrid w:val="0"/>
        </w:rPr>
      </w:pPr>
      <w:r w:rsidRPr="00C36F0D">
        <w:rPr>
          <w:snapToGrid w:val="0"/>
        </w:rPr>
        <w:t xml:space="preserve">    1,                       !- Zone Equipment 1 Cooling Sequence</w:t>
      </w:r>
    </w:p>
    <w:p w14:paraId="14E9E6AC" w14:textId="77777777" w:rsidR="005A00FF" w:rsidRPr="00C36F0D" w:rsidRDefault="005A00FF" w:rsidP="005A00FF">
      <w:pPr>
        <w:pStyle w:val="IDDDefinition"/>
        <w:rPr>
          <w:snapToGrid w:val="0"/>
        </w:rPr>
      </w:pPr>
      <w:r w:rsidRPr="00C36F0D">
        <w:rPr>
          <w:snapToGrid w:val="0"/>
        </w:rPr>
        <w:t xml:space="preserve">    1,                       !- Zone Equipment 1 Heating or No-Load Sequence</w:t>
      </w:r>
    </w:p>
    <w:p w14:paraId="6C431E5D" w14:textId="77777777" w:rsidR="005A00FF" w:rsidRPr="00C36F0D" w:rsidRDefault="005A00FF" w:rsidP="005A00FF">
      <w:pPr>
        <w:pStyle w:val="IDDDefinition"/>
        <w:rPr>
          <w:snapToGrid w:val="0"/>
        </w:rPr>
      </w:pPr>
      <w:r w:rsidRPr="00C36F0D">
        <w:rPr>
          <w:snapToGrid w:val="0"/>
        </w:rPr>
        <w:t xml:space="preserve">    ZoneHVAC:WaterToAirHeatPump,  !- Zone Equipment 2 Object Type</w:t>
      </w:r>
    </w:p>
    <w:p w14:paraId="65F0CA5F" w14:textId="77777777" w:rsidR="005A00FF" w:rsidRPr="00C36F0D" w:rsidRDefault="005A00FF" w:rsidP="005A00FF">
      <w:pPr>
        <w:pStyle w:val="IDDDefinition"/>
        <w:rPr>
          <w:snapToGrid w:val="0"/>
        </w:rPr>
      </w:pPr>
      <w:r w:rsidRPr="00C36F0D">
        <w:rPr>
          <w:snapToGrid w:val="0"/>
        </w:rPr>
        <w:t xml:space="preserve">    Zone1WTAHP,              !- Zone Equipment 2 Name</w:t>
      </w:r>
    </w:p>
    <w:p w14:paraId="619090A0" w14:textId="77777777" w:rsidR="005A00FF" w:rsidRPr="00C36F0D" w:rsidRDefault="005A00FF" w:rsidP="005A00FF">
      <w:pPr>
        <w:pStyle w:val="IDDDefinition"/>
        <w:rPr>
          <w:snapToGrid w:val="0"/>
        </w:rPr>
      </w:pPr>
      <w:r w:rsidRPr="00C36F0D">
        <w:rPr>
          <w:snapToGrid w:val="0"/>
        </w:rPr>
        <w:t xml:space="preserve">    2,                       !- Zone Equipment 2 Cooling Sequence</w:t>
      </w:r>
    </w:p>
    <w:p w14:paraId="02093C78" w14:textId="77777777" w:rsidR="005A00FF" w:rsidRPr="00C36F0D" w:rsidRDefault="005A00FF" w:rsidP="005A00FF">
      <w:pPr>
        <w:pStyle w:val="IDDDefinition"/>
        <w:rPr>
          <w:snapToGrid w:val="0"/>
        </w:rPr>
      </w:pPr>
      <w:r w:rsidRPr="00C36F0D">
        <w:rPr>
          <w:snapToGrid w:val="0"/>
        </w:rPr>
        <w:t xml:space="preserve">    2;                       !- Zone Equipment 2 Heating or No-Load Sequence</w:t>
      </w:r>
    </w:p>
    <w:p w14:paraId="3761821D" w14:textId="77777777" w:rsidR="00976A26" w:rsidRDefault="00976A26">
      <w:pPr>
        <w:pStyle w:val="Heading2"/>
      </w:pPr>
      <w:bookmarkStart w:id="1792" w:name="_Toc99527980"/>
      <w:bookmarkStart w:id="1793" w:name="_Toc399490262"/>
      <w:r>
        <w:t>Group – Air Distribution Equipment</w:t>
      </w:r>
      <w:bookmarkEnd w:id="1792"/>
      <w:bookmarkEnd w:id="1793"/>
    </w:p>
    <w:p w14:paraId="32C9670F" w14:textId="77777777" w:rsidR="00F17F54" w:rsidRDefault="00F17F54" w:rsidP="00F17F54">
      <w:pPr>
        <w:pStyle w:val="BodyText"/>
      </w:pPr>
      <w:bookmarkStart w:id="1794"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14:paraId="738370BB" w14:textId="77777777" w:rsidR="00976A26" w:rsidRDefault="00E61C57">
      <w:pPr>
        <w:pStyle w:val="Heading3"/>
      </w:pPr>
      <w:bookmarkStart w:id="1795" w:name="_Toc399490263"/>
      <w:r w:rsidRPr="00E61C57">
        <w:t>AirTerminal:SingleDuct:Uncontrolled</w:t>
      </w:r>
      <w:bookmarkEnd w:id="1794"/>
      <w:bookmarkEnd w:id="1795"/>
    </w:p>
    <w:p w14:paraId="14889E50" w14:textId="77777777"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14:paraId="582E1796" w14:textId="77777777"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14:paraId="7B4BBBFE" w14:textId="77777777"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14:paraId="2377EBB2" w14:textId="77777777" w:rsidR="00976A26" w:rsidRDefault="00976A26">
      <w:pPr>
        <w:pStyle w:val="Heading4"/>
      </w:pPr>
      <w:r>
        <w:t>Field: Name</w:t>
      </w:r>
    </w:p>
    <w:p w14:paraId="4A99DF35" w14:textId="77777777"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14:paraId="0C14E267" w14:textId="77777777" w:rsidR="00976A26" w:rsidRDefault="00976A26">
      <w:pPr>
        <w:pStyle w:val="Heading4"/>
      </w:pPr>
      <w:r>
        <w:t xml:space="preserve">Field: </w:t>
      </w:r>
      <w:r w:rsidR="00E61C57" w:rsidRPr="00E61C57">
        <w:t>Availability Schedule Name</w:t>
      </w:r>
    </w:p>
    <w:p w14:paraId="183E3D59" w14:textId="77777777"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14:paraId="26C42E17" w14:textId="77777777" w:rsidR="00976A26" w:rsidRDefault="00976A26">
      <w:pPr>
        <w:pStyle w:val="Heading4"/>
      </w:pPr>
      <w:r>
        <w:t>Field: Zone Supply Air Node Name</w:t>
      </w:r>
    </w:p>
    <w:p w14:paraId="4F28E905" w14:textId="77777777"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14:paraId="6F803549" w14:textId="77777777" w:rsidR="00976A26" w:rsidRDefault="00976A26">
      <w:pPr>
        <w:pStyle w:val="Heading4"/>
      </w:pPr>
      <w:r>
        <w:t>Field: Maximum Air Flow Rate</w:t>
      </w:r>
    </w:p>
    <w:p w14:paraId="248934DF" w14:textId="77777777"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14:paraId="3EBE1286" w14:textId="77777777" w:rsidR="00976A26" w:rsidRDefault="00976A26">
      <w:pPr>
        <w:pStyle w:val="BodyText"/>
      </w:pPr>
      <w:r>
        <w:t>An example input follows.</w:t>
      </w:r>
    </w:p>
    <w:p w14:paraId="1CD96B69" w14:textId="77777777" w:rsidR="00976A26" w:rsidRDefault="005225FF">
      <w:pPr>
        <w:pStyle w:val="IDDDefinition"/>
      </w:pPr>
      <w:r>
        <w:t>AirTerminal:SingleDuct:Uncontrolled</w:t>
      </w:r>
      <w:r w:rsidR="00976A26">
        <w:t>,</w:t>
      </w:r>
    </w:p>
    <w:p w14:paraId="5BFA4E9E" w14:textId="77777777" w:rsidR="00976A26" w:rsidRDefault="00976A26">
      <w:pPr>
        <w:pStyle w:val="IDDDefinition"/>
      </w:pPr>
      <w:r>
        <w:t xml:space="preserve">    Zone1DirectAir,</w:t>
      </w:r>
    </w:p>
    <w:p w14:paraId="2CA6FB6F" w14:textId="77777777" w:rsidR="00976A26" w:rsidRDefault="00976A26">
      <w:pPr>
        <w:pStyle w:val="IDDDefinition"/>
      </w:pPr>
      <w:r>
        <w:t xml:space="preserve">    FanAndCoilAvailSched,</w:t>
      </w:r>
    </w:p>
    <w:p w14:paraId="1D08AAB7" w14:textId="77777777" w:rsidR="00976A26" w:rsidRDefault="00976A26">
      <w:pPr>
        <w:pStyle w:val="IDDDefinition"/>
      </w:pPr>
      <w:r>
        <w:t xml:space="preserve">    Zone 1 Inlet Node,</w:t>
      </w:r>
    </w:p>
    <w:p w14:paraId="7089FCB4" w14:textId="77777777" w:rsidR="00976A26" w:rsidRDefault="00976A26">
      <w:pPr>
        <w:pStyle w:val="IDDDefinition"/>
      </w:pPr>
      <w:r>
        <w:t xml:space="preserve">    0.47;</w:t>
      </w:r>
    </w:p>
    <w:p w14:paraId="78B07781" w14:textId="77777777" w:rsidR="00976A26" w:rsidRDefault="005225FF">
      <w:pPr>
        <w:pStyle w:val="IDDDefinition"/>
      </w:pPr>
      <w:r>
        <w:t>AirTerminal:SingleDuct:Uncontrolled</w:t>
      </w:r>
      <w:r w:rsidR="00976A26">
        <w:t>,</w:t>
      </w:r>
    </w:p>
    <w:p w14:paraId="24E58248" w14:textId="77777777" w:rsidR="00976A26" w:rsidRDefault="00976A26">
      <w:pPr>
        <w:pStyle w:val="IDDDefinition"/>
      </w:pPr>
      <w:r>
        <w:t xml:space="preserve">    Zone2DirectAir,</w:t>
      </w:r>
    </w:p>
    <w:p w14:paraId="13C3C5B9" w14:textId="77777777" w:rsidR="00976A26" w:rsidRDefault="00976A26">
      <w:pPr>
        <w:pStyle w:val="IDDDefinition"/>
      </w:pPr>
      <w:r>
        <w:t xml:space="preserve">    FanAndCoilAvailSched,</w:t>
      </w:r>
    </w:p>
    <w:p w14:paraId="5884FB35" w14:textId="77777777" w:rsidR="00976A26" w:rsidRDefault="00976A26">
      <w:pPr>
        <w:pStyle w:val="IDDDefinition"/>
      </w:pPr>
      <w:r>
        <w:t xml:space="preserve">    Zone 2 Inlet Node,</w:t>
      </w:r>
    </w:p>
    <w:p w14:paraId="00A61885" w14:textId="77777777" w:rsidR="00976A26" w:rsidRDefault="00976A26">
      <w:pPr>
        <w:pStyle w:val="IDDDefinition"/>
      </w:pPr>
      <w:r>
        <w:t xml:space="preserve">    0.36;</w:t>
      </w:r>
    </w:p>
    <w:p w14:paraId="7F0747E1" w14:textId="77777777" w:rsidR="00976A26" w:rsidRDefault="005225FF">
      <w:pPr>
        <w:pStyle w:val="IDDDefinition"/>
      </w:pPr>
      <w:r>
        <w:t>AirTerminal:SingleDuct:Uncontrolled</w:t>
      </w:r>
      <w:r w:rsidR="00976A26">
        <w:t>,</w:t>
      </w:r>
    </w:p>
    <w:p w14:paraId="555D9154" w14:textId="77777777" w:rsidR="00976A26" w:rsidRDefault="00976A26">
      <w:pPr>
        <w:pStyle w:val="IDDDefinition"/>
      </w:pPr>
      <w:r>
        <w:t xml:space="preserve">    Zone3DirectAir,</w:t>
      </w:r>
    </w:p>
    <w:p w14:paraId="019D1C03" w14:textId="77777777" w:rsidR="00976A26" w:rsidRDefault="00976A26">
      <w:pPr>
        <w:pStyle w:val="IDDDefinition"/>
      </w:pPr>
      <w:r>
        <w:t xml:space="preserve">    FanAndCoilAvailSched,</w:t>
      </w:r>
    </w:p>
    <w:p w14:paraId="03484010" w14:textId="77777777" w:rsidR="00976A26" w:rsidRDefault="00976A26">
      <w:pPr>
        <w:pStyle w:val="IDDDefinition"/>
      </w:pPr>
      <w:r>
        <w:t xml:space="preserve">    Zone 3 Inlet Node,</w:t>
      </w:r>
    </w:p>
    <w:p w14:paraId="05CE564C" w14:textId="77777777" w:rsidR="00976A26" w:rsidRDefault="00976A26">
      <w:pPr>
        <w:pStyle w:val="IDDDefinition"/>
      </w:pPr>
      <w:r>
        <w:t xml:space="preserve">    0.47;</w:t>
      </w:r>
    </w:p>
    <w:p w14:paraId="57D14E3A" w14:textId="77777777" w:rsidR="006F726C" w:rsidRDefault="006F726C" w:rsidP="006F726C">
      <w:pPr>
        <w:pStyle w:val="Heading3"/>
      </w:pPr>
      <w:bookmarkStart w:id="1796" w:name="_Toc343526379"/>
      <w:bookmarkStart w:id="1797" w:name="_Toc488474347"/>
      <w:bookmarkStart w:id="1798" w:name="_Toc488647309"/>
      <w:bookmarkStart w:id="1799" w:name="_Toc99527984"/>
      <w:bookmarkStart w:id="1800" w:name="_Toc399490264"/>
      <w:r>
        <w:t>Single Duct Uncontrolled AirTerminal Outputs</w:t>
      </w:r>
      <w:bookmarkEnd w:id="1796"/>
      <w:bookmarkEnd w:id="1800"/>
    </w:p>
    <w:p w14:paraId="13B2E382" w14:textId="77777777" w:rsidR="006F726C" w:rsidRDefault="006F726C" w:rsidP="006F726C">
      <w:pPr>
        <w:pStyle w:val="CodeIDDSamples"/>
      </w:pPr>
      <w:r>
        <w:t>HVAC,Sum,Zone Air Terminal Sensible Heating Energy [J]</w:t>
      </w:r>
    </w:p>
    <w:p w14:paraId="50CEA3D4" w14:textId="77777777" w:rsidR="006F726C" w:rsidRDefault="006F726C" w:rsidP="006F726C">
      <w:pPr>
        <w:pStyle w:val="CodeIDDSamples"/>
      </w:pPr>
      <w:r>
        <w:t>HVAC,Sum,Zone Air Terminal Sensible Cooling Energy [J]</w:t>
      </w:r>
    </w:p>
    <w:p w14:paraId="226FDF4C" w14:textId="77777777" w:rsidR="006F726C" w:rsidRDefault="006F726C" w:rsidP="006F726C">
      <w:pPr>
        <w:pStyle w:val="CodeIDDSamples"/>
      </w:pPr>
      <w:r>
        <w:t>HVAC,Average,Zone Air Terminal Sensible Heating Rate [W]</w:t>
      </w:r>
    </w:p>
    <w:p w14:paraId="38D633F0" w14:textId="77777777" w:rsidR="006F726C" w:rsidRDefault="006F726C" w:rsidP="006F726C">
      <w:pPr>
        <w:pStyle w:val="CodeIDDSamples"/>
      </w:pPr>
      <w:r>
        <w:t>HVAC,Average,Zone Air Terminal Sensible Cooling Rate [W]</w:t>
      </w:r>
    </w:p>
    <w:p w14:paraId="0C93430D" w14:textId="77777777" w:rsidR="006F726C" w:rsidRDefault="006F726C" w:rsidP="006F726C">
      <w:pPr>
        <w:pStyle w:val="Heading4"/>
        <w:rPr>
          <w:noProof/>
        </w:rPr>
      </w:pPr>
      <w:r>
        <w:rPr>
          <w:noProof/>
        </w:rPr>
        <w:t>Zone Air Terminal Sensible Heating Energy  [J]</w:t>
      </w:r>
    </w:p>
    <w:p w14:paraId="087FFA6E" w14:textId="77777777" w:rsidR="006F726C" w:rsidRDefault="006F726C" w:rsidP="006F726C">
      <w:pPr>
        <w:pStyle w:val="Heading4"/>
        <w:rPr>
          <w:noProof/>
        </w:rPr>
      </w:pPr>
      <w:r>
        <w:rPr>
          <w:noProof/>
        </w:rPr>
        <w:t>Zone Air Terminal Sensible Heating Rate [W]</w:t>
      </w:r>
    </w:p>
    <w:p w14:paraId="30B703FC" w14:textId="77777777" w:rsidR="006F726C" w:rsidRDefault="006F726C" w:rsidP="006F726C">
      <w:pPr>
        <w:pStyle w:val="BodyText"/>
      </w:pPr>
      <w:r>
        <w:t>These outputs are the sensible heating power and energy provided to the zone by the uncontrolled air terminal unit.</w:t>
      </w:r>
    </w:p>
    <w:p w14:paraId="7820B2F6" w14:textId="77777777" w:rsidR="006F726C" w:rsidRDefault="006F726C" w:rsidP="006F726C">
      <w:pPr>
        <w:pStyle w:val="Heading4"/>
        <w:rPr>
          <w:noProof/>
        </w:rPr>
      </w:pPr>
      <w:r>
        <w:rPr>
          <w:noProof/>
        </w:rPr>
        <w:t>Zone Air Terminal Sensible Cooling Energy [J]</w:t>
      </w:r>
    </w:p>
    <w:p w14:paraId="197E6E19" w14:textId="77777777" w:rsidR="006F726C" w:rsidRDefault="006F726C" w:rsidP="006F726C">
      <w:pPr>
        <w:pStyle w:val="Heading4"/>
      </w:pPr>
      <w:r>
        <w:rPr>
          <w:noProof/>
        </w:rPr>
        <w:t>Zone Air Terminal Sensible Cooling Rate [W]</w:t>
      </w:r>
    </w:p>
    <w:p w14:paraId="225269C2" w14:textId="77777777" w:rsidR="006F726C" w:rsidRDefault="006F726C" w:rsidP="006F726C">
      <w:pPr>
        <w:pStyle w:val="BodyText"/>
      </w:pPr>
      <w:r>
        <w:t>These outputs are the sensible cooling power and energy provided to the zone by the uncontrolled air terminal unit.</w:t>
      </w:r>
    </w:p>
    <w:p w14:paraId="4EB0058D" w14:textId="77777777" w:rsidR="00976A26" w:rsidRDefault="00E61C57">
      <w:pPr>
        <w:pStyle w:val="Heading3"/>
      </w:pPr>
      <w:bookmarkStart w:id="1801" w:name="_Toc399490265"/>
      <w:r w:rsidRPr="00E61C57">
        <w:t>AirTerminal:SingleDuct:ConstantVolume:Reheat</w:t>
      </w:r>
      <w:bookmarkEnd w:id="1797"/>
      <w:bookmarkEnd w:id="1798"/>
      <w:bookmarkEnd w:id="1799"/>
      <w:bookmarkEnd w:id="1801"/>
    </w:p>
    <w:p w14:paraId="51D1D667" w14:textId="77777777"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14:paraId="7A1B01A2" w14:textId="77777777" w:rsidR="00976A26" w:rsidRDefault="00D3136B">
      <w:pPr>
        <w:pStyle w:val="Heading4"/>
        <w:rPr>
          <w:snapToGrid w:val="0"/>
        </w:rPr>
      </w:pPr>
      <w:bookmarkStart w:id="1802" w:name="_Toc488474348"/>
      <w:bookmarkStart w:id="1803" w:name="_Toc488647310"/>
      <w:r>
        <w:rPr>
          <w:snapToGrid w:val="0"/>
        </w:rPr>
        <w:t xml:space="preserve">Field: </w:t>
      </w:r>
      <w:r w:rsidR="00976A26">
        <w:rPr>
          <w:snapToGrid w:val="0"/>
        </w:rPr>
        <w:t>Name</w:t>
      </w:r>
    </w:p>
    <w:p w14:paraId="791AAA58" w14:textId="77777777" w:rsidR="00976A26" w:rsidRDefault="00976A26">
      <w:pPr>
        <w:pStyle w:val="BodyText"/>
      </w:pPr>
      <w:r>
        <w:t>Unique name for the terminal reheat Air Distribution Unit (ADU).</w:t>
      </w:r>
    </w:p>
    <w:p w14:paraId="0F05F3F9" w14:textId="77777777"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14:paraId="726D50A0" w14:textId="77777777"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66BAFAAA" w14:textId="77777777" w:rsidR="00976A26" w:rsidRDefault="00976A26">
      <w:pPr>
        <w:pStyle w:val="Heading4"/>
        <w:rPr>
          <w:snapToGrid w:val="0"/>
        </w:rPr>
      </w:pPr>
      <w:r>
        <w:rPr>
          <w:snapToGrid w:val="0"/>
        </w:rPr>
        <w:t xml:space="preserve">Field: </w:t>
      </w:r>
      <w:r w:rsidR="00E2365F" w:rsidRPr="00E2365F">
        <w:rPr>
          <w:snapToGrid w:val="0"/>
        </w:rPr>
        <w:t>Air Outlet Node Name</w:t>
      </w:r>
    </w:p>
    <w:p w14:paraId="2E2F455E" w14:textId="77777777" w:rsidR="00976A26" w:rsidRDefault="00976A26">
      <w:pPr>
        <w:pStyle w:val="BodyText"/>
      </w:pPr>
      <w:r>
        <w:t>The outlet node from the ADU to the zone. This is the same node as the reheat component air outlet node.</w:t>
      </w:r>
    </w:p>
    <w:p w14:paraId="6684F96B" w14:textId="77777777" w:rsidR="00976A26" w:rsidRDefault="00976A26">
      <w:pPr>
        <w:pStyle w:val="Heading4"/>
        <w:rPr>
          <w:snapToGrid w:val="0"/>
        </w:rPr>
      </w:pPr>
      <w:r>
        <w:rPr>
          <w:snapToGrid w:val="0"/>
        </w:rPr>
        <w:t xml:space="preserve">Field: </w:t>
      </w:r>
      <w:r w:rsidR="00E2365F" w:rsidRPr="00E2365F">
        <w:rPr>
          <w:snapToGrid w:val="0"/>
        </w:rPr>
        <w:t>Air Inlet Node Name</w:t>
      </w:r>
    </w:p>
    <w:p w14:paraId="166168A6" w14:textId="77777777" w:rsidR="00976A26" w:rsidRDefault="00976A26">
      <w:pPr>
        <w:pStyle w:val="BodyText"/>
      </w:pPr>
      <w:r>
        <w:t>The air-inlet node name that connects the air splitter to the individual zone ADU. This is the same node as the reheat component air inlet node.</w:t>
      </w:r>
    </w:p>
    <w:p w14:paraId="31F85590" w14:textId="77777777" w:rsidR="00976A26" w:rsidRDefault="00D3136B">
      <w:pPr>
        <w:pStyle w:val="Heading4"/>
        <w:rPr>
          <w:snapToGrid w:val="0"/>
        </w:rPr>
      </w:pPr>
      <w:r>
        <w:rPr>
          <w:snapToGrid w:val="0"/>
        </w:rPr>
        <w:t xml:space="preserve">Field: </w:t>
      </w:r>
      <w:r w:rsidR="00E2365F" w:rsidRPr="00E2365F">
        <w:rPr>
          <w:snapToGrid w:val="0"/>
        </w:rPr>
        <w:t>Maximum Air Flow Rate</w:t>
      </w:r>
    </w:p>
    <w:p w14:paraId="1EF74411" w14:textId="77777777" w:rsidR="00976A26" w:rsidRDefault="00976A26">
      <w:pPr>
        <w:pStyle w:val="BodyText"/>
      </w:pPr>
      <w:r>
        <w:t>The design constant volume flow rate (m</w:t>
      </w:r>
      <w:r>
        <w:rPr>
          <w:vertAlign w:val="superscript"/>
        </w:rPr>
        <w:t>3</w:t>
      </w:r>
      <w:r>
        <w:t>/sec) specified for the terminal reheat ADU.</w:t>
      </w:r>
    </w:p>
    <w:p w14:paraId="0EFAEFFC" w14:textId="77777777" w:rsidR="00E2365F" w:rsidRDefault="00E2365F" w:rsidP="00E2365F">
      <w:pPr>
        <w:pStyle w:val="Heading4"/>
      </w:pPr>
      <w:r>
        <w:t>Control Fields:</w:t>
      </w:r>
    </w:p>
    <w:p w14:paraId="4BD545AD" w14:textId="77777777"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14:paraId="4FDEE15A" w14:textId="77777777" w:rsidR="00976A26" w:rsidRDefault="00976A26">
      <w:pPr>
        <w:pStyle w:val="Heading4"/>
        <w:rPr>
          <w:snapToGrid w:val="0"/>
        </w:rPr>
      </w:pPr>
      <w:r>
        <w:rPr>
          <w:snapToGrid w:val="0"/>
        </w:rPr>
        <w:t xml:space="preserve">Field: </w:t>
      </w:r>
      <w:r w:rsidR="00E2365F" w:rsidRPr="00E2365F">
        <w:rPr>
          <w:snapToGrid w:val="0"/>
        </w:rPr>
        <w:t>Hot Water or Steam Inlet Node Name</w:t>
      </w:r>
    </w:p>
    <w:p w14:paraId="34781BED" w14:textId="77777777"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14:paraId="7ED431F4" w14:textId="77777777" w:rsidR="00976A26" w:rsidRDefault="00976A26">
      <w:pPr>
        <w:pStyle w:val="Heading4"/>
        <w:rPr>
          <w:snapToGrid w:val="0"/>
        </w:rPr>
      </w:pPr>
      <w:r>
        <w:rPr>
          <w:snapToGrid w:val="0"/>
        </w:rPr>
        <w:t xml:space="preserve">Field: </w:t>
      </w:r>
      <w:r w:rsidR="00E2365F" w:rsidRPr="00E2365F">
        <w:rPr>
          <w:snapToGrid w:val="0"/>
        </w:rPr>
        <w:t>Reheat Coil Object Type</w:t>
      </w:r>
    </w:p>
    <w:p w14:paraId="2D8D5C32" w14:textId="77777777" w:rsidR="00976A26" w:rsidRDefault="00976A26">
      <w:pPr>
        <w:pStyle w:val="BodyText"/>
      </w:pPr>
      <w:r>
        <w:t xml:space="preserve">The </w:t>
      </w:r>
      <w:r w:rsidR="00B34527">
        <w:t>valid</w:t>
      </w:r>
      <w:r>
        <w:t xml:space="preserve"> reheat component objects currently available are:</w:t>
      </w:r>
    </w:p>
    <w:p w14:paraId="2316BC10" w14:textId="77777777" w:rsidR="00E2365F" w:rsidRPr="00E2365F" w:rsidRDefault="00E2365F" w:rsidP="00E2365F">
      <w:pPr>
        <w:pStyle w:val="CodeIDDSamples"/>
        <w:rPr>
          <w:snapToGrid w:val="0"/>
        </w:rPr>
      </w:pPr>
      <w:r w:rsidRPr="00E2365F">
        <w:rPr>
          <w:snapToGrid w:val="0"/>
        </w:rPr>
        <w:t>Coil:Heating:Water</w:t>
      </w:r>
    </w:p>
    <w:p w14:paraId="3A3979BF" w14:textId="77777777" w:rsidR="00E2365F" w:rsidRPr="00E2365F" w:rsidRDefault="00E2365F" w:rsidP="00E2365F">
      <w:pPr>
        <w:pStyle w:val="CodeIDDSamples"/>
        <w:rPr>
          <w:snapToGrid w:val="0"/>
        </w:rPr>
      </w:pPr>
      <w:r w:rsidRPr="00E2365F">
        <w:rPr>
          <w:snapToGrid w:val="0"/>
        </w:rPr>
        <w:t>Coil:Heating:Electric</w:t>
      </w:r>
    </w:p>
    <w:p w14:paraId="4A005640" w14:textId="77777777" w:rsidR="00E2365F" w:rsidRPr="00E2365F" w:rsidRDefault="00E2365F" w:rsidP="00E2365F">
      <w:pPr>
        <w:pStyle w:val="CodeIDDSamples"/>
        <w:rPr>
          <w:snapToGrid w:val="0"/>
        </w:rPr>
      </w:pPr>
      <w:r w:rsidRPr="00E2365F">
        <w:rPr>
          <w:snapToGrid w:val="0"/>
        </w:rPr>
        <w:t>Coil:Heating:Gas</w:t>
      </w:r>
    </w:p>
    <w:p w14:paraId="09F9A221" w14:textId="77777777" w:rsidR="00B34527" w:rsidRPr="00B34527" w:rsidRDefault="00E2365F" w:rsidP="00E2365F">
      <w:pPr>
        <w:pStyle w:val="CodeIDDSamples"/>
      </w:pPr>
      <w:r w:rsidRPr="00E2365F">
        <w:rPr>
          <w:snapToGrid w:val="0"/>
        </w:rPr>
        <w:t>Coil:Heating:Steam</w:t>
      </w:r>
    </w:p>
    <w:p w14:paraId="48CD8D67" w14:textId="77777777" w:rsidR="00976A26" w:rsidRDefault="00D3136B">
      <w:pPr>
        <w:pStyle w:val="Heading4"/>
        <w:rPr>
          <w:snapToGrid w:val="0"/>
        </w:rPr>
      </w:pPr>
      <w:r>
        <w:rPr>
          <w:snapToGrid w:val="0"/>
        </w:rPr>
        <w:t xml:space="preserve">Field: </w:t>
      </w:r>
      <w:r w:rsidR="00E2365F" w:rsidRPr="00E2365F">
        <w:rPr>
          <w:snapToGrid w:val="0"/>
        </w:rPr>
        <w:t>Reheat Coil Name</w:t>
      </w:r>
    </w:p>
    <w:p w14:paraId="10B671DA" w14:textId="77777777" w:rsidR="00976A26" w:rsidRDefault="00E2365F">
      <w:pPr>
        <w:pStyle w:val="BodyText"/>
      </w:pPr>
      <w:r>
        <w:t xml:space="preserve">Reheat Coil Object </w:t>
      </w:r>
      <w:r w:rsidR="00976A26">
        <w:t>name being simulated with this ADU</w:t>
      </w:r>
      <w:r w:rsidR="006B2084">
        <w:t xml:space="preserve">. </w:t>
      </w:r>
      <w:r w:rsidR="00976A26">
        <w:t>Applicable for all coils.</w:t>
      </w:r>
    </w:p>
    <w:p w14:paraId="423A6BF9" w14:textId="77777777" w:rsidR="006B4B77" w:rsidRDefault="006B4B77" w:rsidP="006B4B77">
      <w:pPr>
        <w:pStyle w:val="Heading4"/>
        <w:rPr>
          <w:snapToGrid w:val="0"/>
        </w:rPr>
      </w:pPr>
      <w:r>
        <w:rPr>
          <w:snapToGrid w:val="0"/>
        </w:rPr>
        <w:t xml:space="preserve">Field: </w:t>
      </w:r>
      <w:r w:rsidRPr="00E2365F">
        <w:rPr>
          <w:snapToGrid w:val="0"/>
        </w:rPr>
        <w:t>Maximum Hot Water or Steam Flow Rate</w:t>
      </w:r>
    </w:p>
    <w:p w14:paraId="564CF6A3" w14:textId="77777777" w:rsidR="006B4B77" w:rsidRDefault="006B4B77" w:rsidP="006B4B77">
      <w:pPr>
        <w:pStyle w:val="BodyText"/>
      </w:pPr>
      <w:r>
        <w:t>This field is zero for gas and electric coils. Set to the maximum design hot water or steam volumetric flow rate in m</w:t>
      </w:r>
      <w:r>
        <w:rPr>
          <w:vertAlign w:val="superscript"/>
        </w:rPr>
        <w:t>3</w:t>
      </w:r>
      <w:r>
        <w:t xml:space="preserve">/s for the hot water or steam heating coil. The steam volumetric  flow rate is calculated at 100C and 101325 Pa. </w:t>
      </w:r>
    </w:p>
    <w:p w14:paraId="619EBA7B" w14:textId="77777777" w:rsidR="006B4B77" w:rsidRDefault="006B4B77" w:rsidP="006B4B77">
      <w:pPr>
        <w:pStyle w:val="Heading4"/>
        <w:rPr>
          <w:snapToGrid w:val="0"/>
        </w:rPr>
      </w:pPr>
      <w:r>
        <w:rPr>
          <w:snapToGrid w:val="0"/>
        </w:rPr>
        <w:t xml:space="preserve">Field: </w:t>
      </w:r>
      <w:r w:rsidRPr="00E2365F">
        <w:rPr>
          <w:snapToGrid w:val="0"/>
        </w:rPr>
        <w:t>Minimum Hot Water or Steam Flow Rate</w:t>
      </w:r>
    </w:p>
    <w:p w14:paraId="2164F6C6" w14:textId="77777777" w:rsidR="006B4B77" w:rsidRDefault="006B4B77" w:rsidP="006B4B77">
      <w:pPr>
        <w:pStyle w:val="BodyText"/>
      </w:pPr>
      <w:r>
        <w:t>This field is zero for gas and electric coils. Set to the minimum design hot water or steam volumetric flow rate in m</w:t>
      </w:r>
      <w:r>
        <w:rPr>
          <w:vertAlign w:val="superscript"/>
        </w:rPr>
        <w:t>3</w:t>
      </w:r>
      <w:r>
        <w:t>/s for the hot water or steam coil, normally set to be a shut off valve that is set to zero. The steam volumetric  flow rate is calculated at 100C and 101325 Pa.</w:t>
      </w:r>
    </w:p>
    <w:p w14:paraId="395BC799" w14:textId="77777777" w:rsidR="00976A26" w:rsidRDefault="00976A26">
      <w:pPr>
        <w:pStyle w:val="Heading4"/>
        <w:rPr>
          <w:snapToGrid w:val="0"/>
        </w:rPr>
      </w:pPr>
      <w:r>
        <w:rPr>
          <w:snapToGrid w:val="0"/>
        </w:rPr>
        <w:t>Field: Convergence Tolerance</w:t>
      </w:r>
    </w:p>
    <w:p w14:paraId="1104FEDE" w14:textId="77777777"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 xml:space="preserve">The iterative solution uses an interval halving routine and needs a termination criteria that is set with the </w:t>
      </w:r>
      <w:r>
        <w:lastRenderedPageBreak/>
        <w:t>Convergence Tolerance parameter</w:t>
      </w:r>
      <w:r w:rsidR="006B2084">
        <w:t xml:space="preserve">. </w:t>
      </w:r>
      <w:r>
        <w:t>This control offset is set to a decimal fraction of the zone demand as the criteria, i.e. 0.001</w:t>
      </w:r>
      <w:r w:rsidR="006B2084">
        <w:t xml:space="preserve">. </w:t>
      </w:r>
      <w:r>
        <w:t>The default for the field is 0.001.</w:t>
      </w:r>
    </w:p>
    <w:p w14:paraId="07B24CAA" w14:textId="77777777" w:rsidR="00C36FCC" w:rsidRDefault="00C36FCC" w:rsidP="00C36FCC">
      <w:pPr>
        <w:pStyle w:val="Heading4"/>
      </w:pPr>
      <w:r>
        <w:t>Field: Maximum Reheat Air Temperature</w:t>
      </w:r>
    </w:p>
    <w:p w14:paraId="5E33CA35"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03E132CB" w14:textId="77777777" w:rsidR="00976A26" w:rsidRDefault="00976A26" w:rsidP="00083622">
      <w:pPr>
        <w:pStyle w:val="BodyText"/>
      </w:pPr>
      <w:r>
        <w:t>An IDF example:</w:t>
      </w:r>
    </w:p>
    <w:p w14:paraId="7166398F" w14:textId="77777777" w:rsidR="00976A26" w:rsidRDefault="006C6F91">
      <w:pPr>
        <w:pStyle w:val="IDDDefinition"/>
      </w:pPr>
      <w:r>
        <w:t>AirTerminal:SingleDuct:ConstantVolume:Reheat</w:t>
      </w:r>
      <w:r w:rsidR="00976A26">
        <w:t>,</w:t>
      </w:r>
    </w:p>
    <w:p w14:paraId="79BB1C68" w14:textId="77777777" w:rsidR="00976A26" w:rsidRDefault="00976A26">
      <w:pPr>
        <w:pStyle w:val="IDDDefinition"/>
      </w:pPr>
      <w:r>
        <w:t xml:space="preserve">    Reheat Zone 1,  !- Name of System</w:t>
      </w:r>
    </w:p>
    <w:p w14:paraId="1A3DAC8F" w14:textId="77777777" w:rsidR="00976A26" w:rsidRDefault="00976A26">
      <w:pPr>
        <w:pStyle w:val="IDDDefinition"/>
      </w:pPr>
      <w:r>
        <w:t xml:space="preserve">    FanAndCoilAvailSched,  !- Availability schedule for VAV System</w:t>
      </w:r>
    </w:p>
    <w:p w14:paraId="4B119748" w14:textId="77777777" w:rsidR="00976A26" w:rsidRDefault="00976A26">
      <w:pPr>
        <w:pStyle w:val="IDDDefinition"/>
      </w:pPr>
      <w:r>
        <w:t xml:space="preserve">    Zone 1 Reheat Air Outlet Node,  !- Unit Air Outlet Node</w:t>
      </w:r>
    </w:p>
    <w:p w14:paraId="7CE57ADF" w14:textId="77777777" w:rsidR="00976A26" w:rsidRDefault="00976A26">
      <w:pPr>
        <w:pStyle w:val="IDDDefinition"/>
      </w:pPr>
      <w:r>
        <w:t xml:space="preserve">    Zone 1 Reheat Air Inlet Node,  !- Unit Air Inlet Node</w:t>
      </w:r>
    </w:p>
    <w:p w14:paraId="0AA7B56D" w14:textId="77777777" w:rsidR="00976A26" w:rsidRDefault="00976A26">
      <w:pPr>
        <w:pStyle w:val="IDDDefinition"/>
      </w:pPr>
      <w:r>
        <w:t xml:space="preserve">    0.59,  !- Maximum air flow rate {m3/s}</w:t>
      </w:r>
    </w:p>
    <w:p w14:paraId="5EE7C62D" w14:textId="77777777" w:rsidR="00976A26" w:rsidRDefault="00976A26">
      <w:pPr>
        <w:pStyle w:val="IDDDefinition"/>
      </w:pPr>
      <w:r>
        <w:t xml:space="preserve">    ,  !- Control node</w:t>
      </w:r>
    </w:p>
    <w:p w14:paraId="7CAA934C" w14:textId="77777777" w:rsidR="00976A26" w:rsidRDefault="00976A26">
      <w:pPr>
        <w:pStyle w:val="IDDDefinition"/>
      </w:pPr>
      <w:r>
        <w:t xml:space="preserve">    COIL:Gas:Heating,  !- Reheat Component Object</w:t>
      </w:r>
    </w:p>
    <w:p w14:paraId="36E1BA7A" w14:textId="77777777" w:rsidR="00976A26" w:rsidRDefault="00976A26">
      <w:pPr>
        <w:pStyle w:val="IDDDefinition"/>
      </w:pPr>
      <w:r>
        <w:t xml:space="preserve">    Reheat Coil Zone 1,  !- Name of Reheat Component</w:t>
      </w:r>
    </w:p>
    <w:p w14:paraId="0CBBBB81" w14:textId="77777777" w:rsidR="00976A26" w:rsidRDefault="00976A26">
      <w:pPr>
        <w:pStyle w:val="IDDDefinition"/>
      </w:pPr>
      <w:r>
        <w:t xml:space="preserve">    0.0,  !- Max Reheat Water Flow {m3/s}</w:t>
      </w:r>
    </w:p>
    <w:p w14:paraId="19150DE5" w14:textId="77777777" w:rsidR="00976A26" w:rsidRDefault="00976A26">
      <w:pPr>
        <w:pStyle w:val="IDDDefinition"/>
      </w:pPr>
      <w:r>
        <w:t xml:space="preserve">    0.0,  !- Min Reheat Water Flow {m3/s}</w:t>
      </w:r>
    </w:p>
    <w:p w14:paraId="57C2CF59" w14:textId="77777777" w:rsidR="00976A26" w:rsidRDefault="00976A26">
      <w:pPr>
        <w:pStyle w:val="IDDDefinition"/>
      </w:pPr>
      <w:r>
        <w:t xml:space="preserve">    0.001;  !- Convergence Tolerance</w:t>
      </w:r>
    </w:p>
    <w:p w14:paraId="67997C45" w14:textId="77777777" w:rsidR="00F17F54" w:rsidRDefault="006F726C" w:rsidP="00F17F54">
      <w:pPr>
        <w:pStyle w:val="Heading3"/>
      </w:pPr>
      <w:bookmarkStart w:id="1804" w:name="_Toc99527985"/>
      <w:bookmarkStart w:id="1805" w:name="_Toc399490266"/>
      <w:bookmarkEnd w:id="1802"/>
      <w:bookmarkEnd w:id="1803"/>
      <w:r>
        <w:t xml:space="preserve">Single Duct Constant Volume Reheat </w:t>
      </w:r>
      <w:r w:rsidR="00F17F54" w:rsidRPr="00E61C57">
        <w:t>AirTerminal</w:t>
      </w:r>
      <w:r w:rsidR="00F17F54">
        <w:t xml:space="preserve"> Outputs</w:t>
      </w:r>
      <w:bookmarkEnd w:id="1805"/>
    </w:p>
    <w:p w14:paraId="06415556" w14:textId="77777777" w:rsidR="00F17F54" w:rsidRDefault="00F17F54" w:rsidP="00F17F54">
      <w:pPr>
        <w:pStyle w:val="BodyText"/>
      </w:pPr>
      <w:r>
        <w:t xml:space="preserve">There are no outputs for the constant volume reheat air terminal.  </w:t>
      </w:r>
    </w:p>
    <w:p w14:paraId="137377CC" w14:textId="77777777" w:rsidR="00976A26" w:rsidRDefault="00E2365F">
      <w:pPr>
        <w:pStyle w:val="Heading3"/>
      </w:pPr>
      <w:bookmarkStart w:id="1806" w:name="_Toc399490267"/>
      <w:r w:rsidRPr="00E2365F">
        <w:t>AirTerminal:SingleDuct:VAV:Reheat</w:t>
      </w:r>
      <w:bookmarkEnd w:id="1804"/>
      <w:bookmarkEnd w:id="1806"/>
    </w:p>
    <w:p w14:paraId="4FC77F63" w14:textId="77777777" w:rsidR="00C012AF" w:rsidRPr="005D5BA3" w:rsidRDefault="00C012AF" w:rsidP="00C012AF">
      <w:pPr>
        <w:pStyle w:val="BodyText"/>
      </w:pPr>
      <w:bookmarkStart w:id="1807"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36ECE3C" w14:textId="77777777"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14:paraId="3CEAA266" w14:textId="77777777" w:rsidR="00C012AF" w:rsidRPr="005D5BA3" w:rsidRDefault="00C012AF" w:rsidP="00C012AF">
      <w:pPr>
        <w:pStyle w:val="Heading4"/>
        <w:rPr>
          <w:snapToGrid w:val="0"/>
        </w:rPr>
      </w:pPr>
      <w:r w:rsidRPr="005D5BA3">
        <w:rPr>
          <w:snapToGrid w:val="0"/>
        </w:rPr>
        <w:t>Field: Name</w:t>
      </w:r>
    </w:p>
    <w:p w14:paraId="1064EB4A" w14:textId="77777777" w:rsidR="00C012AF" w:rsidRPr="005D5BA3" w:rsidRDefault="00C012AF" w:rsidP="00C012AF">
      <w:pPr>
        <w:pStyle w:val="BodyText"/>
      </w:pPr>
      <w:r w:rsidRPr="005D5BA3">
        <w:t>Unique name for the AirTerminal:SingleDuct:VAV:Reheat Air Distribution Unit (ADU).</w:t>
      </w:r>
    </w:p>
    <w:p w14:paraId="0AA32D42" w14:textId="77777777" w:rsidR="00C012AF" w:rsidRPr="005D5BA3" w:rsidRDefault="00C012AF" w:rsidP="00C012AF">
      <w:pPr>
        <w:pStyle w:val="Heading4"/>
        <w:rPr>
          <w:snapToGrid w:val="0"/>
        </w:rPr>
      </w:pPr>
      <w:r w:rsidRPr="005D5BA3">
        <w:rPr>
          <w:snapToGrid w:val="0"/>
        </w:rPr>
        <w:t>Field: Availability Schedule Name</w:t>
      </w:r>
    </w:p>
    <w:p w14:paraId="310BF95F" w14:textId="77777777"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336A746C" w14:textId="77777777" w:rsidR="00C012AF" w:rsidRPr="005D5BA3" w:rsidRDefault="00C012AF" w:rsidP="00C012AF">
      <w:pPr>
        <w:pStyle w:val="Heading4"/>
        <w:rPr>
          <w:snapToGrid w:val="0"/>
        </w:rPr>
      </w:pPr>
      <w:r w:rsidRPr="005D5BA3">
        <w:rPr>
          <w:snapToGrid w:val="0"/>
        </w:rPr>
        <w:t>Field: Damper Air Outlet Node Name</w:t>
      </w:r>
    </w:p>
    <w:p w14:paraId="160134F2" w14:textId="77777777" w:rsidR="00C012AF" w:rsidRPr="005D5BA3" w:rsidRDefault="00C012AF" w:rsidP="00C012AF">
      <w:pPr>
        <w:pStyle w:val="BodyText"/>
      </w:pPr>
      <w:r w:rsidRPr="005D5BA3">
        <w:t xml:space="preserve">The VAV damper outlet node. This is the outlet node of the damper and the inlet node of the reheat coil. </w:t>
      </w:r>
    </w:p>
    <w:p w14:paraId="4758D5FF" w14:textId="77777777" w:rsidR="00C012AF" w:rsidRPr="005D5BA3" w:rsidRDefault="00C012AF" w:rsidP="00C012AF">
      <w:pPr>
        <w:pStyle w:val="Heading4"/>
        <w:rPr>
          <w:snapToGrid w:val="0"/>
        </w:rPr>
      </w:pPr>
      <w:r w:rsidRPr="005D5BA3">
        <w:rPr>
          <w:snapToGrid w:val="0"/>
        </w:rPr>
        <w:t>Field: Air Inlet Node Name</w:t>
      </w:r>
    </w:p>
    <w:p w14:paraId="36166650" w14:textId="77777777"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14:paraId="145FDA44" w14:textId="77777777" w:rsidR="00C012AF" w:rsidRPr="005D5BA3" w:rsidRDefault="00C012AF" w:rsidP="00C012AF">
      <w:pPr>
        <w:pStyle w:val="Heading4"/>
        <w:rPr>
          <w:snapToGrid w:val="0"/>
        </w:rPr>
      </w:pPr>
      <w:r w:rsidRPr="005D5BA3">
        <w:rPr>
          <w:snapToGrid w:val="0"/>
        </w:rPr>
        <w:t>Field: Maximum Air Flow Rate</w:t>
      </w:r>
    </w:p>
    <w:p w14:paraId="3C4515F4" w14:textId="77777777"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14:paraId="416814C5" w14:textId="77777777" w:rsidR="00C012AF" w:rsidRPr="005D5BA3" w:rsidRDefault="00C012AF" w:rsidP="00C012AF">
      <w:pPr>
        <w:pStyle w:val="Heading4"/>
        <w:rPr>
          <w:snapToGrid w:val="0"/>
        </w:rPr>
      </w:pPr>
      <w:r w:rsidRPr="005D5BA3">
        <w:rPr>
          <w:snapToGrid w:val="0"/>
        </w:rPr>
        <w:lastRenderedPageBreak/>
        <w:t>Field: Zone Minimum Air Flow Method</w:t>
      </w:r>
    </w:p>
    <w:p w14:paraId="50F1AF51" w14:textId="77777777"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62DFA9E3" w14:textId="77777777" w:rsidR="00C012AF" w:rsidRPr="005D5BA3" w:rsidRDefault="00C012AF" w:rsidP="00C012AF">
      <w:pPr>
        <w:pStyle w:val="Heading4"/>
        <w:rPr>
          <w:snapToGrid w:val="0"/>
        </w:rPr>
      </w:pPr>
      <w:r w:rsidRPr="005D5BA3">
        <w:rPr>
          <w:snapToGrid w:val="0"/>
        </w:rPr>
        <w:t>Field: Constant Minimum Air Flow Fraction</w:t>
      </w:r>
    </w:p>
    <w:p w14:paraId="39856625" w14:textId="77777777"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4DAC7CDF" w14:textId="77777777" w:rsidR="00C012AF" w:rsidRPr="006827B2" w:rsidRDefault="00C012AF" w:rsidP="00C012AF">
      <w:pPr>
        <w:pStyle w:val="Heading4"/>
        <w:ind w:right="450"/>
        <w:rPr>
          <w:snapToGrid w:val="0"/>
        </w:rPr>
      </w:pPr>
      <w:r w:rsidRPr="006827B2">
        <w:rPr>
          <w:snapToGrid w:val="0"/>
        </w:rPr>
        <w:t>Field: Fixed Minimum Air Flow Rate</w:t>
      </w:r>
    </w:p>
    <w:p w14:paraId="6D3F5246" w14:textId="77777777"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31442A69" w14:textId="77777777" w:rsidR="00C012AF" w:rsidRPr="005D5BA3" w:rsidRDefault="00C012AF" w:rsidP="00C012AF">
      <w:pPr>
        <w:pStyle w:val="Heading4"/>
      </w:pPr>
      <w:r w:rsidRPr="005D5BA3">
        <w:t>Field: Minimum Air Flow Fraction Schedule Name</w:t>
      </w:r>
    </w:p>
    <w:p w14:paraId="1F1BD60A" w14:textId="77777777"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09EEF396" w14:textId="77777777" w:rsidR="00C012AF" w:rsidRPr="005D5BA3" w:rsidRDefault="00C012AF" w:rsidP="00C012AF">
      <w:pPr>
        <w:pStyle w:val="Heading4"/>
        <w:rPr>
          <w:snapToGrid w:val="0"/>
        </w:rPr>
      </w:pPr>
      <w:r w:rsidRPr="005D5BA3">
        <w:rPr>
          <w:snapToGrid w:val="0"/>
        </w:rPr>
        <w:t>Field: Reheat Coil Object Type</w:t>
      </w:r>
    </w:p>
    <w:p w14:paraId="2F036C94" w14:textId="77777777" w:rsidR="00C012AF" w:rsidRPr="005D5BA3" w:rsidRDefault="00C012AF" w:rsidP="00C012AF">
      <w:pPr>
        <w:pStyle w:val="BodyText"/>
      </w:pPr>
      <w:r w:rsidRPr="005D5BA3">
        <w:t>The valid reheat component objects currently available are:</w:t>
      </w:r>
    </w:p>
    <w:p w14:paraId="31692E40" w14:textId="77777777" w:rsidR="00C012AF" w:rsidRPr="005D5BA3" w:rsidRDefault="00C012AF" w:rsidP="00C012AF">
      <w:pPr>
        <w:pStyle w:val="CodeIDDSamples"/>
        <w:rPr>
          <w:snapToGrid w:val="0"/>
        </w:rPr>
      </w:pPr>
      <w:r w:rsidRPr="005D5BA3">
        <w:rPr>
          <w:snapToGrid w:val="0"/>
        </w:rPr>
        <w:t>Coil:Heating:Water</w:t>
      </w:r>
    </w:p>
    <w:p w14:paraId="2B2027D7" w14:textId="77777777" w:rsidR="00C012AF" w:rsidRPr="005D5BA3" w:rsidRDefault="00C012AF" w:rsidP="00C012AF">
      <w:pPr>
        <w:pStyle w:val="CodeIDDSamples"/>
        <w:rPr>
          <w:snapToGrid w:val="0"/>
        </w:rPr>
      </w:pPr>
      <w:r w:rsidRPr="005D5BA3">
        <w:rPr>
          <w:snapToGrid w:val="0"/>
        </w:rPr>
        <w:t>Coil:Heating:Electric</w:t>
      </w:r>
    </w:p>
    <w:p w14:paraId="0BA52DBD" w14:textId="77777777" w:rsidR="00C012AF" w:rsidRPr="005D5BA3" w:rsidRDefault="00C012AF" w:rsidP="00C012AF">
      <w:pPr>
        <w:pStyle w:val="CodeIDDSamples"/>
        <w:rPr>
          <w:snapToGrid w:val="0"/>
        </w:rPr>
      </w:pPr>
      <w:r w:rsidRPr="005D5BA3">
        <w:rPr>
          <w:snapToGrid w:val="0"/>
        </w:rPr>
        <w:t>Coil:Heating:Gas</w:t>
      </w:r>
    </w:p>
    <w:p w14:paraId="5AD85BD6" w14:textId="77777777" w:rsidR="00C012AF" w:rsidRPr="005D5BA3" w:rsidRDefault="00C012AF" w:rsidP="00C012AF">
      <w:pPr>
        <w:pStyle w:val="CodeIDDSamples"/>
      </w:pPr>
      <w:r w:rsidRPr="005D5BA3">
        <w:rPr>
          <w:snapToGrid w:val="0"/>
        </w:rPr>
        <w:t>Coil:Heating:Steam</w:t>
      </w:r>
    </w:p>
    <w:p w14:paraId="39481914" w14:textId="77777777"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14:paraId="1DF6E32B" w14:textId="77777777" w:rsidR="00C012AF" w:rsidRPr="005D5BA3" w:rsidRDefault="00C012AF" w:rsidP="00C012AF">
      <w:pPr>
        <w:pStyle w:val="Heading4"/>
        <w:rPr>
          <w:snapToGrid w:val="0"/>
        </w:rPr>
      </w:pPr>
      <w:r w:rsidRPr="005D5BA3">
        <w:rPr>
          <w:snapToGrid w:val="0"/>
        </w:rPr>
        <w:lastRenderedPageBreak/>
        <w:t>Field: Reheat Coil Name</w:t>
      </w:r>
    </w:p>
    <w:p w14:paraId="2375A65D" w14:textId="77777777"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14:paraId="737C0B09" w14:textId="77777777" w:rsidR="006B4B77" w:rsidRPr="005D5BA3" w:rsidRDefault="006B4B77" w:rsidP="006B4B77">
      <w:pPr>
        <w:pStyle w:val="Heading4"/>
        <w:rPr>
          <w:snapToGrid w:val="0"/>
        </w:rPr>
      </w:pPr>
      <w:r w:rsidRPr="005D5BA3">
        <w:rPr>
          <w:snapToGrid w:val="0"/>
        </w:rPr>
        <w:t>Field: Maximum Hot Water or Steam Flow Rate</w:t>
      </w:r>
    </w:p>
    <w:p w14:paraId="78C03C85" w14:textId="77777777" w:rsidR="006B4B77" w:rsidRPr="005D5BA3" w:rsidRDefault="006B4B77" w:rsidP="006B4B77">
      <w:pPr>
        <w:pStyle w:val="BodyText"/>
      </w:pPr>
      <w:r w:rsidRPr="005D5BA3">
        <w:t xml:space="preserve">This field is </w:t>
      </w:r>
      <w:r>
        <w:t>zero</w:t>
      </w:r>
      <w:r w:rsidRPr="005D5BA3">
        <w:t xml:space="preserve"> for gas and electric coils. Set to the max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w:t>
      </w:r>
      <w:r>
        <w:t xml:space="preserve">The steam volumetric flow rate is calculated at 100C and 101325 Pa. This field is autosizable. </w:t>
      </w:r>
      <w:r w:rsidRPr="005D5BA3">
        <w:t>If there is no reheat coil,  this is left blank.</w:t>
      </w:r>
    </w:p>
    <w:p w14:paraId="01DEBC05" w14:textId="77777777" w:rsidR="006B4B77" w:rsidRPr="005D5BA3" w:rsidRDefault="006B4B77" w:rsidP="006B4B77">
      <w:pPr>
        <w:pStyle w:val="Heading4"/>
        <w:rPr>
          <w:snapToGrid w:val="0"/>
        </w:rPr>
      </w:pPr>
      <w:r w:rsidRPr="005D5BA3">
        <w:rPr>
          <w:snapToGrid w:val="0"/>
        </w:rPr>
        <w:t>Field: Minimum Hot Water or Steam Flow Rate</w:t>
      </w:r>
    </w:p>
    <w:p w14:paraId="58DFCF7A" w14:textId="77777777" w:rsidR="006B4B77" w:rsidRPr="005D5BA3" w:rsidRDefault="006B4B77" w:rsidP="006B4B77">
      <w:pPr>
        <w:pStyle w:val="BodyText"/>
      </w:pPr>
      <w:r w:rsidRPr="005D5BA3">
        <w:t xml:space="preserve">This field is zero for gas and electric coils. Set to the min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normally set to be a shut off valve that is set to zero. </w:t>
      </w:r>
      <w:r>
        <w:t xml:space="preserve">The steam volumetric flow rate is calculated at 100C and 101325 Pa. </w:t>
      </w:r>
      <w:r w:rsidRPr="005D5BA3">
        <w:t>If there is no reheat coil,  this is left blank.</w:t>
      </w:r>
      <w:r>
        <w:t xml:space="preserve"> </w:t>
      </w:r>
    </w:p>
    <w:p w14:paraId="1D2755FD" w14:textId="77777777"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14:paraId="091A8D27" w14:textId="77777777"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14:paraId="5AA5B428" w14:textId="77777777" w:rsidR="00C012AF" w:rsidRPr="005D5BA3" w:rsidRDefault="00C012AF" w:rsidP="00C012AF">
      <w:pPr>
        <w:pStyle w:val="Heading4"/>
        <w:rPr>
          <w:snapToGrid w:val="0"/>
        </w:rPr>
      </w:pPr>
      <w:r w:rsidRPr="005D5BA3">
        <w:rPr>
          <w:snapToGrid w:val="0"/>
        </w:rPr>
        <w:t>Field: Convergence Tolerance</w:t>
      </w:r>
    </w:p>
    <w:p w14:paraId="21FD5C11" w14:textId="77777777"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14:paraId="0FC1C37B" w14:textId="77777777" w:rsidR="0015185D" w:rsidRPr="005D5BA3" w:rsidRDefault="0015185D" w:rsidP="0015185D">
      <w:pPr>
        <w:pStyle w:val="Heading4"/>
        <w:rPr>
          <w:snapToGrid w:val="0"/>
        </w:rPr>
      </w:pPr>
      <w:r w:rsidRPr="005D5BA3">
        <w:rPr>
          <w:snapToGrid w:val="0"/>
        </w:rPr>
        <w:t>Field: Damper Heating Action</w:t>
      </w:r>
    </w:p>
    <w:p w14:paraId="17750E38" w14:textId="77777777"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14:paraId="00AF273B" w14:textId="77777777"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14:paraId="5A80AE57" w14:textId="77777777" w:rsidR="00673583" w:rsidRDefault="00AC33EE" w:rsidP="00673583">
      <w:pPr>
        <w:pStyle w:val="Picture"/>
      </w:pPr>
      <w:r>
        <w:rPr>
          <w:noProof/>
          <w:lang w:eastAsia="zh-CN"/>
        </w:rPr>
        <w:lastRenderedPageBreak/>
        <w:drawing>
          <wp:inline distT="0" distB="0" distL="0" distR="0" wp14:anchorId="5F5FB108" wp14:editId="7517765D">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14:paraId="15AD2A62"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2</w:t>
      </w:r>
      <w:r w:rsidR="006008C7">
        <w:rPr>
          <w:noProof/>
        </w:rPr>
        <w:fldChar w:fldCharType="end"/>
      </w:r>
      <w:r>
        <w:t>. The Single Maximum Control Logic</w:t>
      </w:r>
    </w:p>
    <w:p w14:paraId="2F3FAA53" w14:textId="77777777"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14:paraId="3875F8E3" w14:textId="77777777"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14:paraId="20D9E1ED" w14:textId="77777777" w:rsidR="00673583" w:rsidRDefault="00AC33EE" w:rsidP="00673583">
      <w:pPr>
        <w:pStyle w:val="Picture"/>
      </w:pPr>
      <w:r>
        <w:rPr>
          <w:noProof/>
          <w:lang w:eastAsia="zh-CN"/>
        </w:rPr>
        <w:lastRenderedPageBreak/>
        <w:drawing>
          <wp:inline distT="0" distB="0" distL="0" distR="0" wp14:anchorId="2024D4A9" wp14:editId="3FFF0913">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14:paraId="61BD032F"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3</w:t>
      </w:r>
      <w:r w:rsidR="006008C7">
        <w:rPr>
          <w:noProof/>
        </w:rPr>
        <w:fldChar w:fldCharType="end"/>
      </w:r>
      <w:r>
        <w:t>.  The Dual Maximum Control Logic</w:t>
      </w:r>
    </w:p>
    <w:p w14:paraId="2B3003DB" w14:textId="77777777" w:rsidR="00C012AF" w:rsidRDefault="00C012AF" w:rsidP="00C012AF">
      <w:pPr>
        <w:pStyle w:val="Heading4"/>
      </w:pPr>
      <w:r>
        <w:t>Control Fields for Maximum Flow During Reheat:</w:t>
      </w:r>
    </w:p>
    <w:p w14:paraId="6C10C3F8" w14:textId="77777777"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14:paraId="5A3AF202" w14:textId="77777777" w:rsidR="00A14ED2" w:rsidRDefault="00A14ED2" w:rsidP="00A14ED2">
      <w:pPr>
        <w:pStyle w:val="BodyText"/>
        <w:rPr>
          <w:b/>
          <w:i/>
        </w:rPr>
      </w:pPr>
      <w:r w:rsidRPr="00A14ED2">
        <w:t>This limit is active only when the zone thermostat requests heating and the VAV box damper is reverse acting.</w:t>
      </w:r>
    </w:p>
    <w:p w14:paraId="22632CBE" w14:textId="77777777" w:rsidR="00C012AF" w:rsidRPr="004668E3" w:rsidRDefault="00C012AF" w:rsidP="00A14ED2">
      <w:pPr>
        <w:pStyle w:val="Heading4"/>
      </w:pPr>
      <w:r w:rsidRPr="004668E3">
        <w:t xml:space="preserve">Field: Maximum Flow per Zone Floor Area </w:t>
      </w:r>
      <w:r>
        <w:t>D</w:t>
      </w:r>
      <w:r w:rsidRPr="004668E3">
        <w:t>uring Reheat</w:t>
      </w:r>
    </w:p>
    <w:p w14:paraId="51B82BB8" w14:textId="77777777"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2172229D" w14:textId="77777777"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14:paraId="32A6A2AC" w14:textId="77777777"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3DBB7ED2" w14:textId="77777777"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14:paraId="5CFD0C10" w14:textId="77777777"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14:paraId="72C4B07B" w14:textId="77777777" w:rsidR="00C012AF" w:rsidRPr="002C6F00" w:rsidRDefault="00C012AF" w:rsidP="00C012AF">
      <w:pPr>
        <w:pStyle w:val="Heading4"/>
      </w:pPr>
      <w:r w:rsidRPr="004668E3">
        <w:lastRenderedPageBreak/>
        <w:t xml:space="preserve">Field: </w:t>
      </w:r>
      <w:r w:rsidRPr="002C6F00">
        <w:t>Design Specification Outdoor Air Object Name</w:t>
      </w:r>
    </w:p>
    <w:p w14:paraId="7EB34362" w14:textId="77777777"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3E2D0B9A" w14:textId="77777777" w:rsidR="00C012AF" w:rsidRPr="002D7D5B" w:rsidRDefault="00C012AF" w:rsidP="00C012AF">
      <w:pPr>
        <w:pStyle w:val="BodyText"/>
      </w:pPr>
      <w:r w:rsidRPr="005D5BA3">
        <w:t>An IDF example:</w:t>
      </w:r>
    </w:p>
    <w:p w14:paraId="6122D64E" w14:textId="77777777" w:rsidR="0086219E" w:rsidRPr="005D5BA3" w:rsidRDefault="0086219E" w:rsidP="0086219E">
      <w:pPr>
        <w:pStyle w:val="IDDDefinition"/>
      </w:pPr>
      <w:r w:rsidRPr="005D5BA3">
        <w:t>AirTerminal:SingleDuct:VAV:Reheat,</w:t>
      </w:r>
    </w:p>
    <w:p w14:paraId="1084537E" w14:textId="77777777" w:rsidR="0086219E" w:rsidRPr="005D5BA3" w:rsidRDefault="0086219E" w:rsidP="0086219E">
      <w:pPr>
        <w:pStyle w:val="IDDDefinition"/>
      </w:pPr>
      <w:r w:rsidRPr="005D5BA3">
        <w:t xml:space="preserve">    SPACE2-1 VAV Reheat,  !- Name of System</w:t>
      </w:r>
    </w:p>
    <w:p w14:paraId="3F83C47E" w14:textId="77777777" w:rsidR="0086219E" w:rsidRPr="005D5BA3" w:rsidRDefault="0086219E" w:rsidP="0086219E">
      <w:pPr>
        <w:pStyle w:val="IDDDefinition"/>
      </w:pPr>
      <w:r w:rsidRPr="005D5BA3">
        <w:t xml:space="preserve">    ReheatCoilAvailSched,  !- Availability schedule for VAV System</w:t>
      </w:r>
    </w:p>
    <w:p w14:paraId="3D15E6B2" w14:textId="77777777" w:rsidR="0086219E" w:rsidRPr="005D5BA3" w:rsidRDefault="0086219E" w:rsidP="0086219E">
      <w:pPr>
        <w:pStyle w:val="IDDDefinition"/>
      </w:pPr>
      <w:r w:rsidRPr="005D5BA3">
        <w:t xml:space="preserve">    SPACE2-1 Zone Coil Air In Node,  !- Damper Air Outlet Node</w:t>
      </w:r>
    </w:p>
    <w:p w14:paraId="0C401B1A" w14:textId="77777777" w:rsidR="0086219E" w:rsidRPr="005D5BA3" w:rsidRDefault="0086219E" w:rsidP="0086219E">
      <w:pPr>
        <w:pStyle w:val="IDDDefinition"/>
      </w:pPr>
      <w:r w:rsidRPr="005D5BA3">
        <w:t xml:space="preserve">    SPACE2-1 ATU In Node,  !- Unit Air Inlet Node</w:t>
      </w:r>
    </w:p>
    <w:p w14:paraId="125C5F28" w14:textId="77777777" w:rsidR="0086219E" w:rsidRPr="005D5BA3" w:rsidRDefault="0086219E" w:rsidP="0086219E">
      <w:pPr>
        <w:pStyle w:val="IDDDefinition"/>
      </w:pPr>
      <w:r w:rsidRPr="005D5BA3">
        <w:t xml:space="preserve">    autosize,  !- Maximum air flow rate {m3/s}</w:t>
      </w:r>
    </w:p>
    <w:p w14:paraId="7CBB4989" w14:textId="77777777" w:rsidR="0086219E" w:rsidRPr="005D5BA3" w:rsidRDefault="0086219E" w:rsidP="0086219E">
      <w:pPr>
        <w:pStyle w:val="IDDDefinition"/>
      </w:pPr>
      <w:r w:rsidRPr="005D5BA3">
        <w:t xml:space="preserve">    Constant,  !- Zone Minimum Air Flow Input Method</w:t>
      </w:r>
    </w:p>
    <w:p w14:paraId="3800FBF7" w14:textId="77777777" w:rsidR="0086219E" w:rsidRPr="005D5BA3" w:rsidRDefault="0086219E" w:rsidP="0086219E">
      <w:pPr>
        <w:pStyle w:val="IDDDefinition"/>
      </w:pPr>
      <w:r w:rsidRPr="005D5BA3">
        <w:t xml:space="preserve">    0.3,  !- Constant Minimum Air Flow Fraction</w:t>
      </w:r>
    </w:p>
    <w:p w14:paraId="18CEFB7D" w14:textId="77777777"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14:paraId="5792AC32" w14:textId="77777777" w:rsidR="0086219E" w:rsidRPr="005D5BA3" w:rsidRDefault="0086219E" w:rsidP="0086219E">
      <w:pPr>
        <w:pStyle w:val="IDDDefinition"/>
      </w:pPr>
      <w:r>
        <w:t xml:space="preserve">    </w:t>
      </w:r>
      <w:r w:rsidRPr="005D5BA3">
        <w:t>,  !- Minimum Air Flow Fraction Schedule Name</w:t>
      </w:r>
    </w:p>
    <w:p w14:paraId="30E4E670" w14:textId="77777777" w:rsidR="0086219E" w:rsidRPr="005D5BA3" w:rsidRDefault="0086219E" w:rsidP="0086219E">
      <w:pPr>
        <w:pStyle w:val="IDDDefinition"/>
      </w:pPr>
      <w:r w:rsidRPr="005D5BA3">
        <w:t xml:space="preserve">    COIL:Gas:Heating,  !- Reheat Component Object</w:t>
      </w:r>
    </w:p>
    <w:p w14:paraId="58691C38" w14:textId="77777777" w:rsidR="0086219E" w:rsidRPr="005D5BA3" w:rsidRDefault="0086219E" w:rsidP="0086219E">
      <w:pPr>
        <w:pStyle w:val="IDDDefinition"/>
      </w:pPr>
      <w:r w:rsidRPr="005D5BA3">
        <w:t xml:space="preserve">    SPACE2-1 Zone Coil,  !- Name of Reheat Component</w:t>
      </w:r>
    </w:p>
    <w:p w14:paraId="536C7FC3" w14:textId="77777777" w:rsidR="0086219E" w:rsidRPr="005D5BA3" w:rsidRDefault="0086219E" w:rsidP="0086219E">
      <w:pPr>
        <w:pStyle w:val="IDDDefinition"/>
      </w:pPr>
      <w:r w:rsidRPr="005D5BA3">
        <w:t xml:space="preserve">    0.0,  !- Max Reheat Water Flow {m3/s}</w:t>
      </w:r>
    </w:p>
    <w:p w14:paraId="046E3981" w14:textId="77777777" w:rsidR="0086219E" w:rsidRPr="005D5BA3" w:rsidRDefault="0086219E" w:rsidP="0086219E">
      <w:pPr>
        <w:pStyle w:val="IDDDefinition"/>
      </w:pPr>
      <w:r w:rsidRPr="005D5BA3">
        <w:t xml:space="preserve">    0.0,  !- Min Reheat Water Flow {m3/s}</w:t>
      </w:r>
    </w:p>
    <w:p w14:paraId="13A0BF4A" w14:textId="77777777" w:rsidR="0086219E" w:rsidRPr="005D5BA3" w:rsidRDefault="0086219E" w:rsidP="0086219E">
      <w:pPr>
        <w:pStyle w:val="IDDDefinition"/>
      </w:pPr>
      <w:r w:rsidRPr="005D5BA3">
        <w:t xml:space="preserve">    SPACE2-1 In Node,  !- Unit Air Outlet Node</w:t>
      </w:r>
    </w:p>
    <w:p w14:paraId="18D740EB" w14:textId="77777777" w:rsidR="0086219E" w:rsidRPr="005D5BA3" w:rsidRDefault="0086219E" w:rsidP="0086219E">
      <w:pPr>
        <w:pStyle w:val="IDDDefinition"/>
      </w:pPr>
      <w:r w:rsidRPr="005D5BA3">
        <w:t xml:space="preserve">    0.001,  !- Convergence Tolerance</w:t>
      </w:r>
    </w:p>
    <w:p w14:paraId="14E23258" w14:textId="77777777" w:rsidR="0086219E" w:rsidRDefault="0086219E" w:rsidP="0086219E">
      <w:pPr>
        <w:pStyle w:val="IDDDefinition"/>
        <w:ind w:firstLine="390"/>
      </w:pPr>
      <w:r w:rsidRPr="005D5BA3">
        <w:t>Reverse</w:t>
      </w:r>
      <w:r>
        <w:t>,</w:t>
      </w:r>
      <w:r w:rsidRPr="005D5BA3">
        <w:t xml:space="preserve">  !- Damper Heating Action</w:t>
      </w:r>
    </w:p>
    <w:p w14:paraId="44B20B92" w14:textId="77777777" w:rsidR="0086219E" w:rsidRDefault="0086219E" w:rsidP="0086219E">
      <w:pPr>
        <w:pStyle w:val="IDDDefinition"/>
        <w:ind w:firstLine="390"/>
      </w:pPr>
      <w:r>
        <w:t xml:space="preserve">,         !- </w:t>
      </w:r>
      <w:r w:rsidRPr="005D1E7B">
        <w:t>Maximum Flow per Zone Floor Area During Reheat</w:t>
      </w:r>
    </w:p>
    <w:p w14:paraId="7D72C351" w14:textId="77777777" w:rsidR="0086219E" w:rsidRDefault="0086219E" w:rsidP="0086219E">
      <w:pPr>
        <w:pStyle w:val="IDDDefinition"/>
        <w:ind w:firstLine="390"/>
      </w:pPr>
      <w:r>
        <w:t xml:space="preserve">,         !- </w:t>
      </w:r>
      <w:r w:rsidRPr="005D1E7B">
        <w:t>Maximum Flow Fraction During Reheat</w:t>
      </w:r>
    </w:p>
    <w:p w14:paraId="36BBEE1E" w14:textId="77777777" w:rsidR="0086219E" w:rsidRDefault="0086219E" w:rsidP="0086219E">
      <w:pPr>
        <w:pStyle w:val="IDDDefinition"/>
        <w:ind w:firstLine="390"/>
      </w:pPr>
      <w:r>
        <w:t xml:space="preserve">35.0,     !- </w:t>
      </w:r>
      <w:r w:rsidRPr="005D1E7B">
        <w:t>Maximum Reheat Air Temperature</w:t>
      </w:r>
      <w:r>
        <w:t xml:space="preserve"> {C}</w:t>
      </w:r>
    </w:p>
    <w:p w14:paraId="62AAB9C1" w14:textId="77777777"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14:paraId="4AA51E8B" w14:textId="77777777" w:rsidR="00C012AF" w:rsidRDefault="00C012AF" w:rsidP="00C012AF">
      <w:pPr>
        <w:pStyle w:val="IDDDefinition"/>
      </w:pPr>
      <w:r>
        <w:t xml:space="preserve">  DesignSpecification:OutdoorAir,</w:t>
      </w:r>
    </w:p>
    <w:p w14:paraId="3B9196E2" w14:textId="77777777" w:rsidR="00C012AF" w:rsidRDefault="00C012AF" w:rsidP="00C012AF">
      <w:pPr>
        <w:pStyle w:val="IDDDefinition"/>
      </w:pPr>
      <w:r>
        <w:t xml:space="preserve">    ZoneMinOARequirements,    !- Name</w:t>
      </w:r>
    </w:p>
    <w:p w14:paraId="5B563484" w14:textId="77777777" w:rsidR="00C012AF" w:rsidRDefault="00C012AF" w:rsidP="00C012AF">
      <w:pPr>
        <w:pStyle w:val="IDDDefinition"/>
      </w:pPr>
      <w:r>
        <w:t xml:space="preserve">    Sum,                      !- Outdoor Air Method</w:t>
      </w:r>
    </w:p>
    <w:p w14:paraId="152992AF" w14:textId="77777777" w:rsidR="00C012AF" w:rsidRDefault="00C012AF" w:rsidP="00C012AF">
      <w:pPr>
        <w:pStyle w:val="IDDDefinition"/>
      </w:pPr>
      <w:r>
        <w:t xml:space="preserve">    0.00472,                  !- Outdoor Air Flow per Person {m3/s}</w:t>
      </w:r>
    </w:p>
    <w:p w14:paraId="76ECF82C" w14:textId="77777777" w:rsidR="00C012AF" w:rsidRDefault="00C012AF" w:rsidP="00C012AF">
      <w:pPr>
        <w:pStyle w:val="IDDDefinition"/>
      </w:pPr>
      <w:r>
        <w:t xml:space="preserve">    0.000508,                 !- Outdoor Air Flow per Zone Floor Area {m3/s-m2}</w:t>
      </w:r>
    </w:p>
    <w:p w14:paraId="7BF99D74" w14:textId="77777777" w:rsidR="00C012AF" w:rsidRDefault="00C012AF" w:rsidP="00C012AF">
      <w:pPr>
        <w:pStyle w:val="IDDDefinition"/>
      </w:pPr>
      <w:r>
        <w:t xml:space="preserve">    ,                         !- Outdoor Air Flow per Zone</w:t>
      </w:r>
    </w:p>
    <w:p w14:paraId="321A5384" w14:textId="77777777" w:rsidR="00C012AF" w:rsidRDefault="00C012AF" w:rsidP="00C012AF">
      <w:pPr>
        <w:pStyle w:val="IDDDefinition"/>
      </w:pPr>
      <w:r>
        <w:t xml:space="preserve">    ,                         !- Outdoor Air Flow Air Changes per Hour</w:t>
      </w:r>
    </w:p>
    <w:p w14:paraId="3702C9D8" w14:textId="77777777" w:rsidR="00C012AF" w:rsidRDefault="00C012AF" w:rsidP="00C012AF">
      <w:pPr>
        <w:pStyle w:val="IDDDefinition"/>
      </w:pPr>
      <w:r>
        <w:t xml:space="preserve">    Min OARequirements Sched; !- Outdoor Air Flow Rate Fraction Schedule Name</w:t>
      </w:r>
    </w:p>
    <w:p w14:paraId="0106239D" w14:textId="77777777" w:rsidR="00C012AF" w:rsidRDefault="00C012AF" w:rsidP="00C012AF">
      <w:pPr>
        <w:pStyle w:val="IDDDefinition"/>
      </w:pPr>
    </w:p>
    <w:p w14:paraId="6390DDBA" w14:textId="77777777" w:rsidR="00C012AF" w:rsidRDefault="00C012AF" w:rsidP="00C012AF">
      <w:pPr>
        <w:pStyle w:val="IDDDefinition"/>
      </w:pPr>
      <w:r>
        <w:t xml:space="preserve">  Schedule:Compact,</w:t>
      </w:r>
    </w:p>
    <w:p w14:paraId="47972268" w14:textId="77777777" w:rsidR="00C012AF" w:rsidRDefault="00C012AF" w:rsidP="00C012AF">
      <w:pPr>
        <w:pStyle w:val="IDDDefinition"/>
      </w:pPr>
      <w:r>
        <w:t xml:space="preserve">    Min OARequirements Sched,  !- Name</w:t>
      </w:r>
    </w:p>
    <w:p w14:paraId="0C0FBC10" w14:textId="77777777" w:rsidR="00C012AF" w:rsidRDefault="00C012AF" w:rsidP="00C012AF">
      <w:pPr>
        <w:pStyle w:val="IDDDefinition"/>
      </w:pPr>
      <w:r>
        <w:t xml:space="preserve">    Any Number,                !- Schedule Type Limits Name</w:t>
      </w:r>
    </w:p>
    <w:p w14:paraId="52AE61D7" w14:textId="77777777" w:rsidR="00C012AF" w:rsidRDefault="00C012AF" w:rsidP="00C012AF">
      <w:pPr>
        <w:pStyle w:val="IDDDefinition"/>
      </w:pPr>
      <w:r>
        <w:t xml:space="preserve">    Through: 12/31,            !- Field 1</w:t>
      </w:r>
    </w:p>
    <w:p w14:paraId="06EC5F82" w14:textId="77777777" w:rsidR="00C012AF" w:rsidRDefault="00C012AF" w:rsidP="00C012AF">
      <w:pPr>
        <w:pStyle w:val="IDDDefinition"/>
      </w:pPr>
      <w:r>
        <w:t xml:space="preserve">    For: Weekdays SummerDesignDay WinterDesignDay, !- Field 2</w:t>
      </w:r>
    </w:p>
    <w:p w14:paraId="3518AF02" w14:textId="77777777" w:rsidR="00C012AF" w:rsidRDefault="00C012AF" w:rsidP="00C012AF">
      <w:pPr>
        <w:pStyle w:val="IDDDefinition"/>
      </w:pPr>
      <w:r>
        <w:t xml:space="preserve">    Until: 24:00,1.0,          !- Field 7</w:t>
      </w:r>
    </w:p>
    <w:p w14:paraId="0EFE9CB9" w14:textId="77777777" w:rsidR="00C012AF" w:rsidRDefault="00C012AF" w:rsidP="00C012AF">
      <w:pPr>
        <w:pStyle w:val="IDDDefinition"/>
      </w:pPr>
      <w:r>
        <w:t xml:space="preserve">    For: AllOtherDays,         !- Field 9</w:t>
      </w:r>
    </w:p>
    <w:p w14:paraId="58CF1323" w14:textId="77777777" w:rsidR="00C012AF" w:rsidRDefault="00C012AF" w:rsidP="00C012AF">
      <w:pPr>
        <w:pStyle w:val="IDDDefinition"/>
      </w:pPr>
      <w:r>
        <w:t xml:space="preserve">    Until: 24:00,0.25;         !- Field 10</w:t>
      </w:r>
    </w:p>
    <w:p w14:paraId="1B1E0CD2" w14:textId="77777777" w:rsidR="00C012AF" w:rsidRPr="005D5BA3" w:rsidRDefault="00C012AF" w:rsidP="00C012AF">
      <w:pPr>
        <w:pStyle w:val="IDDDefinition"/>
      </w:pPr>
      <w:r w:rsidRPr="005D5BA3">
        <w:t>COIL:Heating:Gas,</w:t>
      </w:r>
    </w:p>
    <w:p w14:paraId="6ADE855D" w14:textId="77777777" w:rsidR="00C012AF" w:rsidRPr="005D5BA3" w:rsidRDefault="00C012AF" w:rsidP="00C012AF">
      <w:pPr>
        <w:pStyle w:val="IDDDefinition"/>
      </w:pPr>
      <w:r w:rsidRPr="005D5BA3">
        <w:t xml:space="preserve">    SPACE</w:t>
      </w:r>
      <w:r>
        <w:t>1</w:t>
      </w:r>
      <w:r w:rsidRPr="005D5BA3">
        <w:t>-1 Zone Coil,  !- Coil Name</w:t>
      </w:r>
    </w:p>
    <w:p w14:paraId="75AF4003" w14:textId="77777777"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14:paraId="5F379D69" w14:textId="77777777" w:rsidR="00C012AF" w:rsidRPr="005D5BA3" w:rsidRDefault="00C012AF" w:rsidP="00C012AF">
      <w:pPr>
        <w:pStyle w:val="IDDDefinition"/>
      </w:pPr>
      <w:r w:rsidRPr="005D5BA3">
        <w:t xml:space="preserve">    0.8,  !- Gas Burner Efficiency of the Coil</w:t>
      </w:r>
    </w:p>
    <w:p w14:paraId="739EBBC1" w14:textId="77777777" w:rsidR="00C012AF" w:rsidRPr="005D5BA3" w:rsidRDefault="00C012AF" w:rsidP="00C012AF">
      <w:pPr>
        <w:pStyle w:val="IDDDefinition"/>
      </w:pPr>
      <w:r w:rsidRPr="005D5BA3">
        <w:t xml:space="preserve">    autosize,  !- Nominal Capacity of the Coil {W}</w:t>
      </w:r>
    </w:p>
    <w:p w14:paraId="2B95C98F" w14:textId="77777777" w:rsidR="00C012AF" w:rsidRPr="005D5BA3" w:rsidRDefault="00C012AF" w:rsidP="00C012AF">
      <w:pPr>
        <w:pStyle w:val="IDDDefinition"/>
      </w:pPr>
      <w:r w:rsidRPr="005D5BA3">
        <w:t xml:space="preserve">    SPACE</w:t>
      </w:r>
      <w:r>
        <w:t>1</w:t>
      </w:r>
      <w:r w:rsidRPr="005D5BA3">
        <w:t>-1 Zone Coil Air In Node,  !- Coil_Air_Inlet_Node</w:t>
      </w:r>
    </w:p>
    <w:p w14:paraId="2C6242E6" w14:textId="77777777" w:rsidR="00C012AF" w:rsidRDefault="00C012AF" w:rsidP="00C012AF">
      <w:pPr>
        <w:pStyle w:val="IDDDefinition"/>
      </w:pPr>
      <w:r w:rsidRPr="005D5BA3">
        <w:t xml:space="preserve">    SPACE</w:t>
      </w:r>
      <w:r>
        <w:t>1</w:t>
      </w:r>
      <w:r w:rsidRPr="005D5BA3">
        <w:t>-1 In Node;  !- Coil_Air_Outlet_Node</w:t>
      </w:r>
    </w:p>
    <w:p w14:paraId="50AD4420" w14:textId="77777777" w:rsidR="00424629" w:rsidRPr="00424629" w:rsidRDefault="00424629" w:rsidP="00424629">
      <w:pPr>
        <w:pStyle w:val="BodyText"/>
      </w:pPr>
      <w:bookmarkStart w:id="1808" w:name="_Toc242669570"/>
    </w:p>
    <w:p w14:paraId="221B5FE9" w14:textId="77777777" w:rsidR="00C012AF" w:rsidRDefault="006F726C" w:rsidP="00C012AF">
      <w:pPr>
        <w:pStyle w:val="Heading3"/>
      </w:pPr>
      <w:bookmarkStart w:id="1809" w:name="_Toc399490268"/>
      <w:r>
        <w:t xml:space="preserve">Single Duct VAV Reheat </w:t>
      </w:r>
      <w:r w:rsidR="00C012AF" w:rsidRPr="00E2365F">
        <w:t>AirTerminal</w:t>
      </w:r>
      <w:r w:rsidR="00C012AF">
        <w:t xml:space="preserve"> Outputs</w:t>
      </w:r>
      <w:bookmarkEnd w:id="1808"/>
      <w:bookmarkEnd w:id="1809"/>
    </w:p>
    <w:p w14:paraId="0F3B30C9" w14:textId="77777777" w:rsidR="00052671" w:rsidRDefault="00052671" w:rsidP="00052671">
      <w:pPr>
        <w:pStyle w:val="CodeIDDSamples"/>
      </w:pPr>
      <w:r>
        <w:t>HVAC,Average,Zone Air Terminal VAV Damper Position []</w:t>
      </w:r>
    </w:p>
    <w:p w14:paraId="6CCB38E7" w14:textId="77777777" w:rsidR="00052671" w:rsidRDefault="00052671" w:rsidP="00052671">
      <w:pPr>
        <w:pStyle w:val="CodeIDDSamples"/>
      </w:pPr>
      <w:r>
        <w:t>HVAC,Average,Zone Air Terminal Minimum Air Flow Fraction []</w:t>
      </w:r>
    </w:p>
    <w:p w14:paraId="4B52E45D" w14:textId="77777777" w:rsidR="00052671" w:rsidRDefault="00052671" w:rsidP="00052671">
      <w:pPr>
        <w:pStyle w:val="CodeIDDSamples"/>
      </w:pPr>
      <w:r>
        <w:t>HVAC,Average,Zone Air Terminal Outdoor Air Volume Flow Rate [m3/s]</w:t>
      </w:r>
    </w:p>
    <w:p w14:paraId="460F93BC" w14:textId="77777777" w:rsidR="00052671" w:rsidRDefault="00052671" w:rsidP="00052671">
      <w:pPr>
        <w:pStyle w:val="Heading4"/>
        <w:rPr>
          <w:noProof/>
        </w:rPr>
      </w:pPr>
      <w:r>
        <w:rPr>
          <w:noProof/>
        </w:rPr>
        <w:lastRenderedPageBreak/>
        <w:t>Zone Air Terminal VAV Damper Position []</w:t>
      </w:r>
    </w:p>
    <w:p w14:paraId="5EA365DE" w14:textId="77777777"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14:paraId="3D87D5EF" w14:textId="77777777" w:rsidR="00052671" w:rsidRDefault="00052671" w:rsidP="00052671">
      <w:pPr>
        <w:pStyle w:val="Heading4"/>
        <w:rPr>
          <w:noProof/>
        </w:rPr>
      </w:pPr>
      <w:r>
        <w:rPr>
          <w:noProof/>
        </w:rPr>
        <w:t>Zone Air Terminal Minimum Air Flow Fraction []</w:t>
      </w:r>
    </w:p>
    <w:p w14:paraId="1F26F4F6" w14:textId="77777777"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14:paraId="3490519E" w14:textId="77777777" w:rsidR="00052671" w:rsidRDefault="00052671" w:rsidP="00052671">
      <w:pPr>
        <w:pStyle w:val="Heading4"/>
        <w:ind w:right="450"/>
        <w:rPr>
          <w:noProof/>
        </w:rPr>
      </w:pPr>
      <w:r>
        <w:rPr>
          <w:noProof/>
        </w:rPr>
        <w:t>Zone Air Terminal Outdoor Air Volume Flow Rate [m3/s]</w:t>
      </w:r>
    </w:p>
    <w:p w14:paraId="1F97E27B"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20D8587C" w14:textId="77777777" w:rsidR="00976A26" w:rsidRDefault="006C5C36">
      <w:pPr>
        <w:pStyle w:val="Heading3"/>
      </w:pPr>
      <w:bookmarkStart w:id="1810" w:name="_Toc399490269"/>
      <w:r w:rsidRPr="006C5C36">
        <w:t>AirTerminal:SingleDuct:VAV:Reheat:VariableSpeedFan</w:t>
      </w:r>
      <w:bookmarkEnd w:id="1807"/>
      <w:bookmarkEnd w:id="1810"/>
    </w:p>
    <w:p w14:paraId="26C751AF" w14:textId="77777777"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14:paraId="479568BC" w14:textId="77777777"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14:paraId="49DFDD0C" w14:textId="77777777"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14:paraId="2C2FECA7" w14:textId="77777777" w:rsidR="00976A26" w:rsidRDefault="00D3136B">
      <w:pPr>
        <w:pStyle w:val="Heading4"/>
        <w:rPr>
          <w:snapToGrid w:val="0"/>
        </w:rPr>
      </w:pPr>
      <w:r>
        <w:rPr>
          <w:snapToGrid w:val="0"/>
        </w:rPr>
        <w:t xml:space="preserve">Field: </w:t>
      </w:r>
      <w:r w:rsidR="00976A26">
        <w:rPr>
          <w:snapToGrid w:val="0"/>
        </w:rPr>
        <w:t>Name</w:t>
      </w:r>
    </w:p>
    <w:p w14:paraId="45968D99" w14:textId="77777777" w:rsidR="00976A26" w:rsidRDefault="00976A26">
      <w:pPr>
        <w:pStyle w:val="BodyText"/>
      </w:pPr>
      <w:r>
        <w:t>A unique user assigned name for a particular VS fan VAV reheat terminal unit. Any reference to this unit by another object will use this name.</w:t>
      </w:r>
    </w:p>
    <w:p w14:paraId="3BC2F2A3" w14:textId="77777777" w:rsidR="00976A26" w:rsidRDefault="00976A26">
      <w:pPr>
        <w:pStyle w:val="Heading4"/>
        <w:rPr>
          <w:snapToGrid w:val="0"/>
        </w:rPr>
      </w:pPr>
      <w:r>
        <w:rPr>
          <w:snapToGrid w:val="0"/>
        </w:rPr>
        <w:t xml:space="preserve">Field: </w:t>
      </w:r>
      <w:r w:rsidR="006C5C36" w:rsidRPr="006C5C36">
        <w:rPr>
          <w:snapToGrid w:val="0"/>
        </w:rPr>
        <w:t>Availability Schedule Name</w:t>
      </w:r>
    </w:p>
    <w:p w14:paraId="40E318B4" w14:textId="77777777"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14:paraId="633781C9" w14:textId="77777777" w:rsidR="00976A26" w:rsidRDefault="00976A26">
      <w:pPr>
        <w:pStyle w:val="Heading4"/>
        <w:rPr>
          <w:snapToGrid w:val="0"/>
        </w:rPr>
      </w:pPr>
      <w:r>
        <w:rPr>
          <w:snapToGrid w:val="0"/>
        </w:rPr>
        <w:t xml:space="preserve">Field: </w:t>
      </w:r>
      <w:r w:rsidR="006C5C36" w:rsidRPr="006C5C36">
        <w:rPr>
          <w:snapToGrid w:val="0"/>
        </w:rPr>
        <w:t>Maximum Cooling Air Flow Rate</w:t>
      </w:r>
    </w:p>
    <w:p w14:paraId="637AF866" w14:textId="77777777"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14:paraId="7F984EF9" w14:textId="77777777" w:rsidR="00976A26" w:rsidRDefault="00976A26">
      <w:pPr>
        <w:pStyle w:val="Heading4"/>
      </w:pPr>
      <w:r>
        <w:t xml:space="preserve">Field: </w:t>
      </w:r>
      <w:r w:rsidR="006C5C36" w:rsidRPr="006C5C36">
        <w:t>Maximum Heating Air Flow Rate</w:t>
      </w:r>
    </w:p>
    <w:p w14:paraId="111A9235" w14:textId="77777777" w:rsidR="00976A26" w:rsidRDefault="00976A26">
      <w:pPr>
        <w:pStyle w:val="BodyText"/>
      </w:pPr>
      <w:r>
        <w:t>The maximum volumetric air flow rate through the unit in cubic meters per second when the thermostat is calling for heating.</w:t>
      </w:r>
    </w:p>
    <w:p w14:paraId="4367B686" w14:textId="77777777" w:rsidR="00976A26" w:rsidRDefault="00976A26">
      <w:pPr>
        <w:pStyle w:val="Heading4"/>
      </w:pPr>
      <w:r>
        <w:lastRenderedPageBreak/>
        <w:t>Field: Zone Minimum Air Flow Fraction</w:t>
      </w:r>
    </w:p>
    <w:p w14:paraId="7CD20027" w14:textId="77777777" w:rsidR="00976A26" w:rsidRDefault="00976A26">
      <w:pPr>
        <w:pStyle w:val="BodyText"/>
      </w:pPr>
      <w:r>
        <w:t>The minimum flow rate to the zone while the system is operating, specified as a fraction of the maximum air flow rate. For this unit this is the flow rate when the fan is off.</w:t>
      </w:r>
    </w:p>
    <w:p w14:paraId="1F5CD154" w14:textId="77777777" w:rsidR="00976A26" w:rsidRDefault="00976A26">
      <w:pPr>
        <w:pStyle w:val="Heading4"/>
      </w:pPr>
      <w:r>
        <w:t xml:space="preserve">Field: </w:t>
      </w:r>
      <w:r w:rsidR="006C5C36" w:rsidRPr="006C5C36">
        <w:t>Air Inlet Node Name</w:t>
      </w:r>
    </w:p>
    <w:p w14:paraId="46D7526A" w14:textId="77777777" w:rsidR="00976A26" w:rsidRDefault="00976A26">
      <w:pPr>
        <w:pStyle w:val="BodyText"/>
      </w:pPr>
      <w:r>
        <w:t>The name of the HVAC system node that is the air inlet node for the terminal unit. This is also the air inlet node for the unit’s fan.</w:t>
      </w:r>
    </w:p>
    <w:p w14:paraId="4D81909D" w14:textId="77777777" w:rsidR="00976A26" w:rsidRDefault="00976A26">
      <w:pPr>
        <w:pStyle w:val="Heading4"/>
      </w:pPr>
      <w:r>
        <w:t xml:space="preserve">Field: </w:t>
      </w:r>
      <w:r w:rsidR="006C5C36" w:rsidRPr="006C5C36">
        <w:t>Air Outlet Node Name</w:t>
      </w:r>
    </w:p>
    <w:p w14:paraId="7E95A448" w14:textId="77777777" w:rsidR="00976A26" w:rsidRDefault="00976A26">
      <w:pPr>
        <w:pStyle w:val="BodyText"/>
      </w:pPr>
      <w:r>
        <w:t>The name of the HVAC system node that is the air outlet node of the unit. This same node will be the unit heating coil’s air outlet node. This node is also a zone inlet node.</w:t>
      </w:r>
    </w:p>
    <w:p w14:paraId="4DCC68C6" w14:textId="77777777" w:rsidR="00976A26" w:rsidRDefault="00976A26">
      <w:pPr>
        <w:pStyle w:val="Heading4"/>
      </w:pPr>
      <w:r>
        <w:t xml:space="preserve">Field: </w:t>
      </w:r>
      <w:r w:rsidR="006C5C36" w:rsidRPr="006C5C36">
        <w:t>Heating Coil Air Inlet Node Name</w:t>
      </w:r>
    </w:p>
    <w:p w14:paraId="35DC4F45" w14:textId="77777777" w:rsidR="00976A26" w:rsidRDefault="00976A26">
      <w:pPr>
        <w:pStyle w:val="BodyText"/>
      </w:pPr>
      <w:r>
        <w:t>The name of the HVAC system node that is the air inlet node of the unit’s heating coil. The same node is the outlet node of the unit’s fan. This is an internal node of this compound component.</w:t>
      </w:r>
    </w:p>
    <w:p w14:paraId="5FD9CDA6" w14:textId="77777777" w:rsidR="00976A26" w:rsidRDefault="00976A26">
      <w:pPr>
        <w:pStyle w:val="Heading4"/>
      </w:pPr>
      <w:r>
        <w:t xml:space="preserve">Field: </w:t>
      </w:r>
      <w:r w:rsidR="006C5C36" w:rsidRPr="006C5C36">
        <w:t>Hot Water or Steam Inlet Node Name</w:t>
      </w:r>
    </w:p>
    <w:p w14:paraId="41B3535D" w14:textId="77777777"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14:paraId="1791EC82" w14:textId="77777777" w:rsidR="00976A26" w:rsidRDefault="00976A26">
      <w:pPr>
        <w:pStyle w:val="Heading4"/>
      </w:pPr>
      <w:r>
        <w:t xml:space="preserve">Field: </w:t>
      </w:r>
      <w:r w:rsidR="006C5C36" w:rsidRPr="006C5C36">
        <w:t>Fan Object Type</w:t>
      </w:r>
    </w:p>
    <w:p w14:paraId="542AE2E9" w14:textId="77777777"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14:paraId="0C4FDA84" w14:textId="77777777" w:rsidR="00976A26" w:rsidRDefault="00976A26">
      <w:pPr>
        <w:pStyle w:val="Heading4"/>
      </w:pPr>
      <w:r>
        <w:t xml:space="preserve">Field: </w:t>
      </w:r>
      <w:r w:rsidR="006C5C36" w:rsidRPr="006C5C36">
        <w:t>Fan Name</w:t>
      </w:r>
    </w:p>
    <w:p w14:paraId="6E7EB392" w14:textId="77777777" w:rsidR="00976A26" w:rsidRDefault="00976A26">
      <w:pPr>
        <w:pStyle w:val="BodyText"/>
      </w:pPr>
      <w:r>
        <w:t>The name of the particular fan object in this terminal unit.</w:t>
      </w:r>
    </w:p>
    <w:p w14:paraId="0DBBDC08" w14:textId="77777777" w:rsidR="00976A26" w:rsidRDefault="00976A26">
      <w:pPr>
        <w:pStyle w:val="Heading4"/>
      </w:pPr>
      <w:r>
        <w:t xml:space="preserve">Field: </w:t>
      </w:r>
      <w:r w:rsidR="006C5C36" w:rsidRPr="006C5C36">
        <w:t>Heating Coil Object Type</w:t>
      </w:r>
    </w:p>
    <w:p w14:paraId="7AF4D946" w14:textId="77777777" w:rsidR="00976A26" w:rsidRDefault="00976A26">
      <w:pPr>
        <w:pStyle w:val="BodyText"/>
      </w:pPr>
      <w:r>
        <w:t xml:space="preserve">The type of heating coil in the terminal unit. The </w:t>
      </w:r>
      <w:r w:rsidR="008047DE">
        <w:t xml:space="preserve">valid </w:t>
      </w:r>
      <w:r>
        <w:t>choices are:</w:t>
      </w:r>
    </w:p>
    <w:p w14:paraId="1E403F61" w14:textId="77777777" w:rsidR="006C5C36" w:rsidRDefault="006C5C36" w:rsidP="006C5C36">
      <w:pPr>
        <w:pStyle w:val="CodeIDDSamples"/>
      </w:pPr>
      <w:r>
        <w:t>Coil:Heating:Water</w:t>
      </w:r>
    </w:p>
    <w:p w14:paraId="21CC23EA" w14:textId="77777777" w:rsidR="006C5C36" w:rsidRDefault="006C5C36" w:rsidP="006C5C36">
      <w:pPr>
        <w:pStyle w:val="CodeIDDSamples"/>
      </w:pPr>
      <w:r>
        <w:t>Coil:Heating:Electric</w:t>
      </w:r>
    </w:p>
    <w:p w14:paraId="2F8A79E9" w14:textId="77777777" w:rsidR="006C5C36" w:rsidRDefault="006C5C36" w:rsidP="006C5C36">
      <w:pPr>
        <w:pStyle w:val="CodeIDDSamples"/>
      </w:pPr>
      <w:r>
        <w:t>Coil:Heating:Gas</w:t>
      </w:r>
    </w:p>
    <w:p w14:paraId="6E73B86F" w14:textId="77777777" w:rsidR="008047DE" w:rsidRDefault="006C5C36" w:rsidP="006C5C36">
      <w:pPr>
        <w:pStyle w:val="CodeIDDSamples"/>
      </w:pPr>
      <w:r>
        <w:t>Coil:Heating:Steam</w:t>
      </w:r>
    </w:p>
    <w:p w14:paraId="68775D87" w14:textId="77777777" w:rsidR="00976A26" w:rsidRDefault="00976A26">
      <w:pPr>
        <w:pStyle w:val="Heading4"/>
      </w:pPr>
      <w:r>
        <w:t xml:space="preserve">Field: </w:t>
      </w:r>
      <w:r w:rsidR="006C5C36" w:rsidRPr="006C5C36">
        <w:t>Heating Coil Name</w:t>
      </w:r>
    </w:p>
    <w:p w14:paraId="464BF0C4" w14:textId="77777777" w:rsidR="00976A26" w:rsidRDefault="00976A26">
      <w:pPr>
        <w:pStyle w:val="BodyText"/>
      </w:pPr>
      <w:r>
        <w:t>The name of the heating coil object contained in this terminal unit.</w:t>
      </w:r>
    </w:p>
    <w:p w14:paraId="6A60582E" w14:textId="77777777" w:rsidR="006B4B77" w:rsidRDefault="006B4B77" w:rsidP="006B4B77">
      <w:pPr>
        <w:pStyle w:val="Heading4"/>
      </w:pPr>
      <w:r>
        <w:t xml:space="preserve">Field: </w:t>
      </w:r>
      <w:r w:rsidRPr="00C66721">
        <w:t>Maximum Hot Water or Steam Flow Rate</w:t>
      </w:r>
    </w:p>
    <w:p w14:paraId="0D23D9C5" w14:textId="77777777" w:rsidR="006B4B77" w:rsidRDefault="006B4B77" w:rsidP="006B4B77">
      <w:pPr>
        <w:pStyle w:val="BodyText"/>
      </w:pPr>
      <w:r>
        <w:t>The max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3366141D" w14:textId="77777777" w:rsidR="006B4B77" w:rsidRDefault="006B4B77" w:rsidP="006B4B77">
      <w:pPr>
        <w:pStyle w:val="Heading4"/>
      </w:pPr>
      <w:r>
        <w:t xml:space="preserve">Field: </w:t>
      </w:r>
      <w:r w:rsidRPr="00C66721">
        <w:t>Minimum Hot Water or Steam Flow Rate</w:t>
      </w:r>
    </w:p>
    <w:p w14:paraId="6E1E6331"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1ED033A8" w14:textId="77777777"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45A7A64" w14:textId="77777777" w:rsidR="00976A26" w:rsidRDefault="00884C36">
      <w:pPr>
        <w:pStyle w:val="Equation"/>
      </w:pPr>
      <w:r w:rsidRPr="00884C36">
        <w:rPr>
          <w:position w:val="-34"/>
        </w:rPr>
        <w:object w:dxaOrig="4239" w:dyaOrig="820" w14:anchorId="360BE1CA">
          <v:shape id="_x0000_i1181" type="#_x0000_t75" style="width:212.25pt;height:41.25pt" o:ole="">
            <v:imagedata r:id="rId448" o:title=""/>
          </v:shape>
          <o:OLEObject Type="Embed" ProgID="Equation.DSMT4" ShapeID="_x0000_i1181" DrawAspect="Content" ObjectID="_1473234880" r:id="rId449"/>
        </w:object>
      </w:r>
    </w:p>
    <w:p w14:paraId="0E161750" w14:textId="77777777" w:rsidR="00976A26" w:rsidRDefault="00976A26">
      <w:pPr>
        <w:pStyle w:val="BodyText"/>
      </w:pPr>
      <w:r>
        <w:t>The default is 0.001.</w:t>
      </w:r>
    </w:p>
    <w:p w14:paraId="00890865" w14:textId="77777777" w:rsidR="00976A26" w:rsidRDefault="00976A26">
      <w:pPr>
        <w:pStyle w:val="BodyText"/>
      </w:pPr>
      <w:r>
        <w:t>An IDF example:</w:t>
      </w:r>
    </w:p>
    <w:p w14:paraId="2413C43D" w14:textId="77777777" w:rsidR="00976A26" w:rsidRDefault="00C66721">
      <w:pPr>
        <w:pStyle w:val="IDDDefinition"/>
      </w:pPr>
      <w:r w:rsidRPr="00C66721">
        <w:t>AirTerminal:SingleDuct:VAV:Reheat:VariableSpeedFan</w:t>
      </w:r>
      <w:r w:rsidR="00976A26">
        <w:t>,</w:t>
      </w:r>
    </w:p>
    <w:p w14:paraId="255C1ED2" w14:textId="77777777" w:rsidR="00976A26" w:rsidRDefault="00976A26">
      <w:pPr>
        <w:pStyle w:val="IDDDefinition"/>
      </w:pPr>
      <w:r>
        <w:t xml:space="preserve">    SPACE2-1 VAV Reheat,     !- Name of System</w:t>
      </w:r>
    </w:p>
    <w:p w14:paraId="5A172848" w14:textId="77777777" w:rsidR="00976A26" w:rsidRDefault="00976A26">
      <w:pPr>
        <w:pStyle w:val="IDDDefinition"/>
      </w:pPr>
      <w:r>
        <w:t xml:space="preserve">    ReheatCoilAvailSched,    !- System Availability schedule</w:t>
      </w:r>
    </w:p>
    <w:p w14:paraId="45712703" w14:textId="77777777" w:rsidR="00976A26" w:rsidRDefault="00976A26">
      <w:pPr>
        <w:pStyle w:val="IDDDefinition"/>
      </w:pPr>
      <w:r>
        <w:t xml:space="preserve">    autosize,                !- Maximum cooling air volume flow rate</w:t>
      </w:r>
    </w:p>
    <w:p w14:paraId="20F27FF3" w14:textId="77777777" w:rsidR="00976A26" w:rsidRDefault="00976A26">
      <w:pPr>
        <w:pStyle w:val="IDDDefinition"/>
      </w:pPr>
      <w:r>
        <w:t xml:space="preserve">    autosize,                !- Maximum heating air volume flow rate</w:t>
      </w:r>
    </w:p>
    <w:p w14:paraId="1223494C" w14:textId="77777777" w:rsidR="00976A26" w:rsidRDefault="00976A26">
      <w:pPr>
        <w:pStyle w:val="IDDDefinition"/>
      </w:pPr>
      <w:r>
        <w:t xml:space="preserve">    0.05,                     !- Zone Minimum Air Flow Fraction</w:t>
      </w:r>
    </w:p>
    <w:p w14:paraId="6EBFAF0A" w14:textId="77777777" w:rsidR="00976A26" w:rsidRDefault="00976A26">
      <w:pPr>
        <w:pStyle w:val="IDDDefinition"/>
      </w:pPr>
      <w:r>
        <w:t xml:space="preserve">    SPACE2-1 ATU In Node,    !- Unit supply air inlet node</w:t>
      </w:r>
    </w:p>
    <w:p w14:paraId="4AAB08F2" w14:textId="77777777" w:rsidR="00976A26" w:rsidRDefault="00976A26">
      <w:pPr>
        <w:pStyle w:val="IDDDefinition"/>
      </w:pPr>
      <w:r>
        <w:t xml:space="preserve">    SPACE2-1 In Node,        !- Unit supply air outlet node</w:t>
      </w:r>
    </w:p>
    <w:p w14:paraId="1E82FE90" w14:textId="77777777" w:rsidR="00976A26" w:rsidRDefault="00976A26">
      <w:pPr>
        <w:pStyle w:val="IDDDefinition"/>
      </w:pPr>
      <w:r>
        <w:t xml:space="preserve">    SPACE2-1 Zone Coil Air In Node,  !- heating coil air inlet node</w:t>
      </w:r>
    </w:p>
    <w:p w14:paraId="226C9B34" w14:textId="77777777" w:rsidR="00976A26" w:rsidRDefault="00976A26">
      <w:pPr>
        <w:pStyle w:val="IDDDefinition"/>
      </w:pPr>
      <w:r>
        <w:t xml:space="preserve">    SPACE2-1 Zone Coil Water In Node,!- Hot water control node</w:t>
      </w:r>
    </w:p>
    <w:p w14:paraId="3B8AD8E8" w14:textId="77777777" w:rsidR="00976A26" w:rsidRDefault="00976A26">
      <w:pPr>
        <w:pStyle w:val="IDDDefinition"/>
      </w:pPr>
      <w:r>
        <w:t xml:space="preserve">    FAN:SIMPLE:VariableVolume,       !- Fan object</w:t>
      </w:r>
    </w:p>
    <w:p w14:paraId="58B00CE7" w14:textId="77777777" w:rsidR="00976A26" w:rsidRDefault="00976A26">
      <w:pPr>
        <w:pStyle w:val="IDDDefinition"/>
      </w:pPr>
      <w:r>
        <w:t xml:space="preserve">    SPACE2-1 Zone Fan,       !- Fan name</w:t>
      </w:r>
    </w:p>
    <w:p w14:paraId="74EBE4D6" w14:textId="77777777" w:rsidR="00976A26" w:rsidRDefault="00976A26">
      <w:pPr>
        <w:pStyle w:val="IDDDefinition"/>
      </w:pPr>
      <w:r>
        <w:t xml:space="preserve">    COIL:Water:SimpleHeating,!- Heating coil object</w:t>
      </w:r>
    </w:p>
    <w:p w14:paraId="18B6EDAA" w14:textId="77777777" w:rsidR="00976A26" w:rsidRDefault="00976A26">
      <w:pPr>
        <w:pStyle w:val="IDDDefinition"/>
      </w:pPr>
      <w:r>
        <w:t xml:space="preserve">    SPACE2-1 Zone Coil,      !- Heating coil name</w:t>
      </w:r>
    </w:p>
    <w:p w14:paraId="3CC8596A" w14:textId="77777777" w:rsidR="00976A26" w:rsidRDefault="00976A26">
      <w:pPr>
        <w:pStyle w:val="IDDDefinition"/>
      </w:pPr>
      <w:r>
        <w:t xml:space="preserve">    autosize,                !- Max hot water flow</w:t>
      </w:r>
    </w:p>
    <w:p w14:paraId="6D1B1C5C" w14:textId="77777777" w:rsidR="00976A26" w:rsidRDefault="00976A26">
      <w:pPr>
        <w:pStyle w:val="IDDDefinition"/>
      </w:pPr>
      <w:r>
        <w:t xml:space="preserve">    0.0,                     !- Min hot water flow</w:t>
      </w:r>
    </w:p>
    <w:p w14:paraId="441BE1FE" w14:textId="77777777" w:rsidR="00B00B8D" w:rsidRDefault="00976A26" w:rsidP="00B00B8D">
      <w:pPr>
        <w:pStyle w:val="IDDDefinition"/>
      </w:pPr>
      <w:r>
        <w:t xml:space="preserve">    0.001;                   !- Heating Convergence Tolerance</w:t>
      </w:r>
    </w:p>
    <w:p w14:paraId="7CB9AEC0" w14:textId="77777777" w:rsidR="00B00B8D" w:rsidRDefault="00B00B8D" w:rsidP="00B00B8D">
      <w:pPr>
        <w:pStyle w:val="IDDDefinition"/>
      </w:pPr>
    </w:p>
    <w:p w14:paraId="7A720803" w14:textId="77777777" w:rsidR="00B00B8D" w:rsidRPr="00B00B8D" w:rsidRDefault="00B00B8D" w:rsidP="00B00B8D">
      <w:pPr>
        <w:pStyle w:val="BodyText"/>
      </w:pPr>
    </w:p>
    <w:p w14:paraId="03AA5C7F" w14:textId="77777777" w:rsidR="00976A26" w:rsidRDefault="00976A26">
      <w:pPr>
        <w:pStyle w:val="IDDDefinition"/>
      </w:pPr>
      <w:r>
        <w:t>C</w:t>
      </w:r>
      <w:r w:rsidR="00C66721">
        <w:t>oil</w:t>
      </w:r>
      <w:r>
        <w:t>:</w:t>
      </w:r>
      <w:r w:rsidR="00C66721">
        <w:t>Heating:</w:t>
      </w:r>
      <w:r>
        <w:t>Water,</w:t>
      </w:r>
    </w:p>
    <w:p w14:paraId="39AB1BED" w14:textId="77777777" w:rsidR="00976A26" w:rsidRDefault="00976A26">
      <w:pPr>
        <w:pStyle w:val="IDDDefinition"/>
      </w:pPr>
      <w:r>
        <w:t xml:space="preserve">    SPACE2-1 Zone Coil,      !- Coil Name</w:t>
      </w:r>
    </w:p>
    <w:p w14:paraId="745B17E1" w14:textId="77777777" w:rsidR="00976A26" w:rsidRDefault="00976A26">
      <w:pPr>
        <w:pStyle w:val="IDDDefinition"/>
      </w:pPr>
      <w:r>
        <w:t xml:space="preserve">    ReheatCoilAvailSched,    !- Availab</w:t>
      </w:r>
      <w:r w:rsidR="009C5FD0">
        <w:t>ility Schedule Name</w:t>
      </w:r>
    </w:p>
    <w:p w14:paraId="65B00933" w14:textId="77777777" w:rsidR="00976A26" w:rsidRDefault="00976A26">
      <w:pPr>
        <w:pStyle w:val="IDDDefinition"/>
      </w:pPr>
      <w:r>
        <w:t xml:space="preserve">    autosize,                !- UA of the Coil {W/K}</w:t>
      </w:r>
    </w:p>
    <w:p w14:paraId="2D5DCA1D" w14:textId="77777777" w:rsidR="00976A26" w:rsidRDefault="00976A26">
      <w:pPr>
        <w:pStyle w:val="IDDDefinition"/>
      </w:pPr>
      <w:r>
        <w:t xml:space="preserve">    autosize,                !- Max Water Flow Rate of Coil {m3/s}</w:t>
      </w:r>
    </w:p>
    <w:p w14:paraId="021F732F" w14:textId="77777777" w:rsidR="00976A26" w:rsidRDefault="00976A26">
      <w:pPr>
        <w:pStyle w:val="IDDDefinition"/>
      </w:pPr>
      <w:r>
        <w:t xml:space="preserve">    SPACE2-1 Zone Coil Water In Node,  !- Coil_Water_Inlet_Node</w:t>
      </w:r>
    </w:p>
    <w:p w14:paraId="0B9291D7" w14:textId="77777777" w:rsidR="00976A26" w:rsidRDefault="00976A26">
      <w:pPr>
        <w:pStyle w:val="IDDDefinition"/>
      </w:pPr>
      <w:r>
        <w:t xml:space="preserve">    SPACE2-1 Zone Coil Water Out Node,  !- Coil_Water_Outlet_Node</w:t>
      </w:r>
    </w:p>
    <w:p w14:paraId="10F1AEB1" w14:textId="77777777" w:rsidR="00976A26" w:rsidRDefault="00976A26">
      <w:pPr>
        <w:pStyle w:val="IDDDefinition"/>
      </w:pPr>
      <w:r>
        <w:t xml:space="preserve">    SPACE2-1 Zone Coil Air In Node,  !- Coil_Air_Inlet_Node</w:t>
      </w:r>
    </w:p>
    <w:p w14:paraId="22C76EA5" w14:textId="77777777" w:rsidR="00B00B8D" w:rsidRDefault="00976A26" w:rsidP="00B00B8D">
      <w:pPr>
        <w:pStyle w:val="IDDDefinition"/>
      </w:pPr>
      <w:r>
        <w:t xml:space="preserve">    SPACE2-1 In Node;        !- Coil_Air_Outlet_Node</w:t>
      </w:r>
    </w:p>
    <w:p w14:paraId="57EC7CEE" w14:textId="77777777" w:rsidR="00B00B8D" w:rsidRDefault="00B00B8D" w:rsidP="00B00B8D">
      <w:pPr>
        <w:pStyle w:val="IDDDefinition"/>
      </w:pPr>
    </w:p>
    <w:p w14:paraId="26819582" w14:textId="77777777" w:rsidR="00B00B8D" w:rsidRPr="00B00B8D" w:rsidRDefault="00B00B8D" w:rsidP="00B00B8D">
      <w:pPr>
        <w:pStyle w:val="BodyText"/>
      </w:pPr>
    </w:p>
    <w:p w14:paraId="545172B1" w14:textId="77777777" w:rsidR="00976A26" w:rsidRDefault="00976A26">
      <w:pPr>
        <w:pStyle w:val="IDDDefinition"/>
      </w:pPr>
      <w:r>
        <w:t>F</w:t>
      </w:r>
      <w:r w:rsidR="00C66721">
        <w:t>an</w:t>
      </w:r>
      <w:r>
        <w:t>:VariableVolume,</w:t>
      </w:r>
    </w:p>
    <w:p w14:paraId="53A9E1AB" w14:textId="77777777" w:rsidR="00976A26" w:rsidRDefault="00976A26">
      <w:pPr>
        <w:pStyle w:val="IDDDefinition"/>
      </w:pPr>
      <w:r>
        <w:t xml:space="preserve">    SPACE2-1 Zone Fan,       !- Fan Name</w:t>
      </w:r>
    </w:p>
    <w:p w14:paraId="37433024" w14:textId="77777777" w:rsidR="00976A26" w:rsidRDefault="00976A26">
      <w:pPr>
        <w:pStyle w:val="IDDDefinition"/>
      </w:pPr>
      <w:r>
        <w:t xml:space="preserve">    FanAvailSched,           !- </w:t>
      </w:r>
      <w:r w:rsidR="009C5FD0">
        <w:t>Availability Schedule Name</w:t>
      </w:r>
    </w:p>
    <w:p w14:paraId="279AB8CF" w14:textId="77777777" w:rsidR="00976A26" w:rsidRDefault="00976A26">
      <w:pPr>
        <w:pStyle w:val="IDDDefinition"/>
      </w:pPr>
      <w:r>
        <w:t xml:space="preserve">    0.7,                     !- Fan Total Efficiency</w:t>
      </w:r>
    </w:p>
    <w:p w14:paraId="75B0ADF8" w14:textId="77777777" w:rsidR="00976A26" w:rsidRDefault="00976A26">
      <w:pPr>
        <w:pStyle w:val="IDDDefinition"/>
      </w:pPr>
      <w:r>
        <w:t xml:space="preserve">    125.0,                   !- Delta Pressure {Pa}</w:t>
      </w:r>
    </w:p>
    <w:p w14:paraId="160EFBF5" w14:textId="77777777" w:rsidR="00976A26" w:rsidRDefault="00976A26">
      <w:pPr>
        <w:pStyle w:val="IDDDefinition"/>
      </w:pPr>
      <w:r>
        <w:t xml:space="preserve">    autosize,                !- Max Flow Rate {m3/s}</w:t>
      </w:r>
    </w:p>
    <w:p w14:paraId="57E49907" w14:textId="77777777" w:rsidR="00976A26" w:rsidRDefault="00976A26">
      <w:pPr>
        <w:pStyle w:val="IDDDefinition"/>
      </w:pPr>
      <w:r>
        <w:t xml:space="preserve">    0.0,                     !- Min Flow Rate {m3/s}</w:t>
      </w:r>
    </w:p>
    <w:p w14:paraId="77CF9621" w14:textId="77777777" w:rsidR="00976A26" w:rsidRDefault="00976A26">
      <w:pPr>
        <w:pStyle w:val="IDDDefinition"/>
      </w:pPr>
      <w:r>
        <w:t xml:space="preserve">    0.9,                     !- Motor Efficiency</w:t>
      </w:r>
    </w:p>
    <w:p w14:paraId="71BF621A" w14:textId="77777777" w:rsidR="00976A26" w:rsidRDefault="00976A26">
      <w:pPr>
        <w:pStyle w:val="IDDDefinition"/>
      </w:pPr>
      <w:r>
        <w:t xml:space="preserve">    1.0,                     !- Motor In Airstream Fraction</w:t>
      </w:r>
    </w:p>
    <w:p w14:paraId="562371DC" w14:textId="77777777" w:rsidR="00976A26" w:rsidRDefault="00976A26">
      <w:pPr>
        <w:pStyle w:val="IDDDefinition"/>
      </w:pPr>
      <w:r>
        <w:t xml:space="preserve">    0.00153028,              !- FanCoefficient 1</w:t>
      </w:r>
    </w:p>
    <w:p w14:paraId="28D3ECD9" w14:textId="77777777" w:rsidR="00976A26" w:rsidRDefault="00976A26">
      <w:pPr>
        <w:pStyle w:val="IDDDefinition"/>
      </w:pPr>
      <w:r>
        <w:t xml:space="preserve">    0.00520806,              !- FanCoefficient 2</w:t>
      </w:r>
    </w:p>
    <w:p w14:paraId="65321832" w14:textId="77777777" w:rsidR="00976A26" w:rsidRDefault="00976A26">
      <w:pPr>
        <w:pStyle w:val="IDDDefinition"/>
      </w:pPr>
      <w:r>
        <w:t xml:space="preserve">    1.1086242,               !- FanCoefficient 3</w:t>
      </w:r>
    </w:p>
    <w:p w14:paraId="4DD72E6C" w14:textId="77777777" w:rsidR="00976A26" w:rsidRDefault="00976A26">
      <w:pPr>
        <w:pStyle w:val="IDDDefinition"/>
      </w:pPr>
      <w:r>
        <w:t xml:space="preserve">    -.11635563,              !- FanCoefficient 4</w:t>
      </w:r>
    </w:p>
    <w:p w14:paraId="531CD387" w14:textId="77777777" w:rsidR="00976A26" w:rsidRDefault="00976A26">
      <w:pPr>
        <w:pStyle w:val="IDDDefinition"/>
      </w:pPr>
      <w:r>
        <w:t xml:space="preserve">    0.000,                   !- FanCoefficient 5</w:t>
      </w:r>
    </w:p>
    <w:p w14:paraId="13EBCA45" w14:textId="77777777" w:rsidR="00976A26" w:rsidRDefault="00976A26">
      <w:pPr>
        <w:pStyle w:val="IDDDefinition"/>
      </w:pPr>
      <w:r>
        <w:t xml:space="preserve">    SPACE2-1 ATU In Node,    !- Fan_Inlet_Node</w:t>
      </w:r>
    </w:p>
    <w:p w14:paraId="57BB85F1" w14:textId="77777777" w:rsidR="00976A26" w:rsidRDefault="00976A26">
      <w:pPr>
        <w:pStyle w:val="IDDDefinition"/>
      </w:pPr>
      <w:r>
        <w:t xml:space="preserve">    SPACE2-1 Zone Coil Air In Node;   !- Fan_Outlet_Node</w:t>
      </w:r>
    </w:p>
    <w:p w14:paraId="500E5653" w14:textId="77777777" w:rsidR="00F17F54" w:rsidRDefault="000C138C" w:rsidP="00F17F54">
      <w:pPr>
        <w:pStyle w:val="Heading3"/>
      </w:pPr>
      <w:bookmarkStart w:id="1811" w:name="_Toc99527987"/>
      <w:bookmarkStart w:id="1812" w:name="_Toc226891238"/>
      <w:bookmarkStart w:id="1813" w:name="_Toc133305578"/>
      <w:bookmarkStart w:id="1814" w:name="_Toc399490270"/>
      <w:r>
        <w:t>Single</w:t>
      </w:r>
      <w:r w:rsidR="00052671">
        <w:t xml:space="preserve"> Duct VAV Reheat Variable Speed Fan </w:t>
      </w:r>
      <w:r w:rsidR="00F17F54" w:rsidRPr="00C66721">
        <w:t>AirTerminal</w:t>
      </w:r>
      <w:r w:rsidR="00F17F54">
        <w:t xml:space="preserve"> Outputs</w:t>
      </w:r>
      <w:bookmarkEnd w:id="1811"/>
      <w:bookmarkEnd w:id="1812"/>
      <w:bookmarkEnd w:id="1814"/>
    </w:p>
    <w:p w14:paraId="51129DF2" w14:textId="77777777" w:rsidR="00052671" w:rsidRDefault="00052671" w:rsidP="00052671">
      <w:pPr>
        <w:pStyle w:val="CodeIDDSamples"/>
      </w:pPr>
      <w:r>
        <w:t>HVAC,Average,Zone Air Terminal VAV Damper Position []</w:t>
      </w:r>
    </w:p>
    <w:p w14:paraId="5242270D" w14:textId="77777777" w:rsidR="00052671" w:rsidRDefault="00052671" w:rsidP="00052671">
      <w:pPr>
        <w:pStyle w:val="Heading4"/>
        <w:rPr>
          <w:noProof/>
        </w:rPr>
      </w:pPr>
      <w:r>
        <w:rPr>
          <w:noProof/>
        </w:rPr>
        <w:t>Zone Air Terminal VAV Damper Position</w:t>
      </w:r>
    </w:p>
    <w:p w14:paraId="4EE10B44" w14:textId="77777777"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14:paraId="2A7A1EF9" w14:textId="77777777" w:rsidR="00737C05" w:rsidRDefault="00C66721" w:rsidP="00737C05">
      <w:pPr>
        <w:pStyle w:val="Heading3"/>
      </w:pPr>
      <w:bookmarkStart w:id="1815" w:name="_Toc399490271"/>
      <w:r w:rsidRPr="00C66721">
        <w:lastRenderedPageBreak/>
        <w:t>AirTerminal:SingleDuct:VAV:HeatAndCool:Reheat</w:t>
      </w:r>
      <w:bookmarkEnd w:id="1815"/>
    </w:p>
    <w:p w14:paraId="2A03062F" w14:textId="77777777"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14:paraId="5110F6BD" w14:textId="77777777"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14:paraId="12D69D4F" w14:textId="77777777" w:rsidR="00737C05" w:rsidRDefault="00737C05" w:rsidP="00737C05">
      <w:pPr>
        <w:pStyle w:val="BodyText"/>
      </w:pPr>
      <w:r>
        <w:t>This terminal unit model was originally developed and tested for use with the changeover-bypass VAV unitary system.</w:t>
      </w:r>
    </w:p>
    <w:p w14:paraId="4E5DA1B6" w14:textId="77777777" w:rsidR="00737C05" w:rsidRDefault="00AC33EE" w:rsidP="00737C05">
      <w:pPr>
        <w:pStyle w:val="Picture"/>
      </w:pPr>
      <w:r>
        <w:rPr>
          <w:noProof/>
          <w:lang w:eastAsia="zh-CN"/>
        </w:rPr>
        <w:drawing>
          <wp:inline distT="0" distB="0" distL="0" distR="0" wp14:anchorId="00E1CB98" wp14:editId="714C2516">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79119DED" w14:textId="77777777" w:rsidR="00737C05" w:rsidRDefault="00737C05" w:rsidP="00737C05">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4</w:t>
      </w:r>
      <w:r w:rsidR="006008C7">
        <w:rPr>
          <w:noProof/>
        </w:rPr>
        <w:fldChar w:fldCharType="end"/>
      </w:r>
      <w:r>
        <w:t>. Single Duct VAV Heat and Cool Reheat Schematic</w:t>
      </w:r>
    </w:p>
    <w:p w14:paraId="33E492FF" w14:textId="77777777" w:rsidR="00737C05" w:rsidRDefault="00737C05" w:rsidP="00737C05">
      <w:pPr>
        <w:pStyle w:val="Heading4"/>
        <w:rPr>
          <w:snapToGrid w:val="0"/>
        </w:rPr>
      </w:pPr>
      <w:r>
        <w:rPr>
          <w:snapToGrid w:val="0"/>
        </w:rPr>
        <w:t>Field: Name</w:t>
      </w:r>
    </w:p>
    <w:p w14:paraId="62E80AE4" w14:textId="77777777" w:rsidR="00737C05" w:rsidRDefault="00737C05" w:rsidP="00737C05">
      <w:pPr>
        <w:pStyle w:val="BodyText"/>
      </w:pPr>
      <w:r>
        <w:t>Unique user-defined name for this Air Distribution Unit (ADU).</w:t>
      </w:r>
    </w:p>
    <w:p w14:paraId="7AF6A6E3" w14:textId="77777777" w:rsidR="00737C05" w:rsidRDefault="00737C05" w:rsidP="00737C05">
      <w:pPr>
        <w:pStyle w:val="Heading4"/>
        <w:rPr>
          <w:snapToGrid w:val="0"/>
        </w:rPr>
      </w:pPr>
      <w:r>
        <w:rPr>
          <w:snapToGrid w:val="0"/>
        </w:rPr>
        <w:t xml:space="preserve">Field: </w:t>
      </w:r>
      <w:r w:rsidR="00C66721" w:rsidRPr="00C66721">
        <w:rPr>
          <w:snapToGrid w:val="0"/>
        </w:rPr>
        <w:t>Availability Schedule Name</w:t>
      </w:r>
    </w:p>
    <w:p w14:paraId="636D5F67" w14:textId="77777777"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5F1E5E1" w14:textId="77777777" w:rsidR="00737C05" w:rsidRDefault="00737C05" w:rsidP="00737C05">
      <w:pPr>
        <w:pStyle w:val="Heading4"/>
        <w:rPr>
          <w:snapToGrid w:val="0"/>
        </w:rPr>
      </w:pPr>
      <w:r>
        <w:rPr>
          <w:snapToGrid w:val="0"/>
        </w:rPr>
        <w:t xml:space="preserve">Field: </w:t>
      </w:r>
      <w:r w:rsidR="00C66721" w:rsidRPr="00C66721">
        <w:rPr>
          <w:snapToGrid w:val="0"/>
        </w:rPr>
        <w:t>Damper Air Outlet Node Name</w:t>
      </w:r>
    </w:p>
    <w:p w14:paraId="5C0CE56B" w14:textId="77777777" w:rsidR="00737C05" w:rsidRDefault="00737C05" w:rsidP="00737C05">
      <w:pPr>
        <w:pStyle w:val="BodyText"/>
      </w:pPr>
      <w:r>
        <w:t xml:space="preserve">This alpha field defines the name of the VAV damper air outlet node. This is the outlet node of the damper and the inlet node of the reheat coil. </w:t>
      </w:r>
    </w:p>
    <w:p w14:paraId="75CA1D4C" w14:textId="77777777" w:rsidR="00737C05" w:rsidRDefault="00737C05" w:rsidP="00737C05">
      <w:pPr>
        <w:pStyle w:val="Heading4"/>
        <w:rPr>
          <w:snapToGrid w:val="0"/>
        </w:rPr>
      </w:pPr>
      <w:r>
        <w:rPr>
          <w:snapToGrid w:val="0"/>
        </w:rPr>
        <w:t xml:space="preserve">Field: </w:t>
      </w:r>
      <w:r w:rsidR="00C66721" w:rsidRPr="00C66721">
        <w:rPr>
          <w:snapToGrid w:val="0"/>
        </w:rPr>
        <w:t>Air Inlet Node Name</w:t>
      </w:r>
    </w:p>
    <w:p w14:paraId="65D2EE3C" w14:textId="77777777"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14:paraId="680A56ED" w14:textId="77777777" w:rsidR="00737C05" w:rsidRDefault="00737C05" w:rsidP="00737C05">
      <w:pPr>
        <w:pStyle w:val="Heading4"/>
        <w:rPr>
          <w:snapToGrid w:val="0"/>
        </w:rPr>
      </w:pPr>
      <w:r>
        <w:rPr>
          <w:snapToGrid w:val="0"/>
        </w:rPr>
        <w:t>Field: Maximum Air Flow Rate</w:t>
      </w:r>
    </w:p>
    <w:p w14:paraId="6FB5A7D9" w14:textId="77777777"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14:paraId="26F5234C" w14:textId="77777777" w:rsidR="00737C05" w:rsidRDefault="00737C05" w:rsidP="00737C05">
      <w:pPr>
        <w:pStyle w:val="Heading4"/>
        <w:rPr>
          <w:snapToGrid w:val="0"/>
        </w:rPr>
      </w:pPr>
      <w:r>
        <w:rPr>
          <w:snapToGrid w:val="0"/>
        </w:rPr>
        <w:t>Field: Zone Minimum Air Flow Fraction</w:t>
      </w:r>
    </w:p>
    <w:p w14:paraId="2557F101" w14:textId="77777777"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14:paraId="39C57766" w14:textId="77777777" w:rsidR="00C66721" w:rsidRDefault="00C66721" w:rsidP="00737C05">
      <w:pPr>
        <w:pStyle w:val="Heading4"/>
        <w:rPr>
          <w:snapToGrid w:val="0"/>
        </w:rPr>
      </w:pPr>
      <w:r>
        <w:rPr>
          <w:snapToGrid w:val="0"/>
        </w:rPr>
        <w:t>Control Fields:</w:t>
      </w:r>
    </w:p>
    <w:p w14:paraId="67825B32" w14:textId="77777777"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14:paraId="0EF17086" w14:textId="77777777"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14:paraId="5F76729C" w14:textId="77777777"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14:paraId="5E17B1C6" w14:textId="77777777" w:rsidR="00737C05" w:rsidRDefault="00737C05" w:rsidP="00737C05">
      <w:pPr>
        <w:pStyle w:val="Heading4"/>
        <w:rPr>
          <w:snapToGrid w:val="0"/>
        </w:rPr>
      </w:pPr>
      <w:r>
        <w:rPr>
          <w:snapToGrid w:val="0"/>
        </w:rPr>
        <w:t xml:space="preserve">Field: </w:t>
      </w:r>
      <w:r w:rsidR="00C66721" w:rsidRPr="00C66721">
        <w:rPr>
          <w:snapToGrid w:val="0"/>
        </w:rPr>
        <w:t>Reheat Coil Object Type</w:t>
      </w:r>
    </w:p>
    <w:p w14:paraId="4E0BD05F" w14:textId="77777777" w:rsidR="00737C05" w:rsidRDefault="00737C05" w:rsidP="00737C05">
      <w:pPr>
        <w:pStyle w:val="BodyText"/>
      </w:pPr>
      <w:r>
        <w:t>The valid reheat component objects currently available are:</w:t>
      </w:r>
    </w:p>
    <w:p w14:paraId="3645A561" w14:textId="77777777" w:rsidR="00C66721" w:rsidRPr="00C66721" w:rsidRDefault="00C66721" w:rsidP="00C66721">
      <w:pPr>
        <w:pStyle w:val="CodeIDDSamples"/>
        <w:rPr>
          <w:snapToGrid w:val="0"/>
        </w:rPr>
      </w:pPr>
      <w:r w:rsidRPr="00C66721">
        <w:rPr>
          <w:snapToGrid w:val="0"/>
        </w:rPr>
        <w:t>Coil:Heating:Water</w:t>
      </w:r>
    </w:p>
    <w:p w14:paraId="28E63E0D" w14:textId="77777777" w:rsidR="00C66721" w:rsidRPr="00C66721" w:rsidRDefault="00C66721" w:rsidP="00C66721">
      <w:pPr>
        <w:pStyle w:val="CodeIDDSamples"/>
        <w:rPr>
          <w:snapToGrid w:val="0"/>
        </w:rPr>
      </w:pPr>
      <w:r w:rsidRPr="00C66721">
        <w:rPr>
          <w:snapToGrid w:val="0"/>
        </w:rPr>
        <w:t>Coil:Heating:Electric</w:t>
      </w:r>
    </w:p>
    <w:p w14:paraId="23E73AF6" w14:textId="77777777" w:rsidR="00C66721" w:rsidRPr="00C66721" w:rsidRDefault="00C66721" w:rsidP="00C66721">
      <w:pPr>
        <w:pStyle w:val="CodeIDDSamples"/>
        <w:rPr>
          <w:snapToGrid w:val="0"/>
        </w:rPr>
      </w:pPr>
      <w:r w:rsidRPr="00C66721">
        <w:rPr>
          <w:snapToGrid w:val="0"/>
        </w:rPr>
        <w:t>Coil:Heating:Gas</w:t>
      </w:r>
    </w:p>
    <w:p w14:paraId="78CDB8B8" w14:textId="77777777" w:rsidR="00C66721" w:rsidRDefault="00C66721" w:rsidP="00C66721">
      <w:pPr>
        <w:pStyle w:val="CodeIDDSamples"/>
        <w:rPr>
          <w:snapToGrid w:val="0"/>
        </w:rPr>
      </w:pPr>
      <w:r w:rsidRPr="00C66721">
        <w:rPr>
          <w:snapToGrid w:val="0"/>
        </w:rPr>
        <w:t>Coil:Heating:Steam</w:t>
      </w:r>
    </w:p>
    <w:p w14:paraId="07346462" w14:textId="77777777"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14:paraId="7FFBA8B0" w14:textId="77777777" w:rsidR="00737C05" w:rsidRDefault="00737C05" w:rsidP="00737C05">
      <w:pPr>
        <w:pStyle w:val="Heading4"/>
        <w:rPr>
          <w:snapToGrid w:val="0"/>
        </w:rPr>
      </w:pPr>
      <w:r>
        <w:rPr>
          <w:snapToGrid w:val="0"/>
        </w:rPr>
        <w:t xml:space="preserve">Field: </w:t>
      </w:r>
      <w:r w:rsidR="00C66721" w:rsidRPr="00C66721">
        <w:rPr>
          <w:snapToGrid w:val="0"/>
        </w:rPr>
        <w:t>Reheat Coil Name</w:t>
      </w:r>
    </w:p>
    <w:p w14:paraId="748364C4" w14:textId="77777777"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14:paraId="6FBDA4B8" w14:textId="77777777" w:rsidR="006B4B77" w:rsidRDefault="006B4B77" w:rsidP="006B4B77">
      <w:pPr>
        <w:pStyle w:val="Heading4"/>
        <w:rPr>
          <w:snapToGrid w:val="0"/>
        </w:rPr>
      </w:pPr>
      <w:r>
        <w:rPr>
          <w:snapToGrid w:val="0"/>
        </w:rPr>
        <w:t xml:space="preserve">Field: </w:t>
      </w:r>
      <w:r w:rsidRPr="00C66721">
        <w:rPr>
          <w:snapToGrid w:val="0"/>
        </w:rPr>
        <w:t>Maximum Hot Water or Steam Flow Rate</w:t>
      </w:r>
    </w:p>
    <w:p w14:paraId="596507E0" w14:textId="77777777" w:rsidR="006B4B77" w:rsidRDefault="006B4B77" w:rsidP="006B4B77">
      <w:pPr>
        <w:pStyle w:val="BodyText"/>
      </w:pPr>
      <w:r>
        <w:t>This field is ignored for gas or electric reheat coils. If using a hot water or steam reheat coil, set to the maximum design water or steam volumetric flow rate in m</w:t>
      </w:r>
      <w:r>
        <w:rPr>
          <w:vertAlign w:val="superscript"/>
        </w:rPr>
        <w:t>3</w:t>
      </w:r>
      <w:r>
        <w:t>/s for the hot water or steam heating coil. The steam volume flow rate is calculated at 100C and 101325 Pa. This volumetric flow rate can be autosized.</w:t>
      </w:r>
    </w:p>
    <w:p w14:paraId="13EBFEE9" w14:textId="77777777" w:rsidR="006B4B77" w:rsidRDefault="006B4B77" w:rsidP="006B4B77">
      <w:pPr>
        <w:pStyle w:val="Heading4"/>
        <w:rPr>
          <w:snapToGrid w:val="0"/>
        </w:rPr>
      </w:pPr>
      <w:r>
        <w:rPr>
          <w:snapToGrid w:val="0"/>
        </w:rPr>
        <w:t xml:space="preserve">Field: </w:t>
      </w:r>
      <w:r w:rsidRPr="00C66721">
        <w:rPr>
          <w:snapToGrid w:val="0"/>
        </w:rPr>
        <w:t>Minimum Hot Water or Steam Flow Rate</w:t>
      </w:r>
    </w:p>
    <w:p w14:paraId="5F9EDEA6" w14:textId="77777777" w:rsidR="006B4B77" w:rsidRDefault="006B4B77" w:rsidP="006B4B77">
      <w:pPr>
        <w:pStyle w:val="BodyText"/>
      </w:pPr>
      <w:r>
        <w:t>This field is ignored for gas and electric coils. Set to the minimum design water or steam volumetric flow rate in m</w:t>
      </w:r>
      <w:r>
        <w:rPr>
          <w:vertAlign w:val="superscript"/>
        </w:rPr>
        <w:t>3</w:t>
      </w:r>
      <w:r>
        <w:t>/s for the hot water or steam heating coil, normally set to be a shut-off valve that is set to zero. The steam volume flow rate is calculated at 100C and 101325 Pa.</w:t>
      </w:r>
    </w:p>
    <w:p w14:paraId="6CD0745F" w14:textId="77777777" w:rsidR="00737C05" w:rsidRDefault="00737C05" w:rsidP="00737C05">
      <w:pPr>
        <w:pStyle w:val="Heading4"/>
        <w:rPr>
          <w:snapToGrid w:val="0"/>
        </w:rPr>
      </w:pPr>
      <w:r>
        <w:rPr>
          <w:snapToGrid w:val="0"/>
        </w:rPr>
        <w:t xml:space="preserve">Field: </w:t>
      </w:r>
      <w:r w:rsidR="00C66721" w:rsidRPr="00C66721">
        <w:rPr>
          <w:snapToGrid w:val="0"/>
        </w:rPr>
        <w:t>Air Outlet Node Name</w:t>
      </w:r>
    </w:p>
    <w:p w14:paraId="140D5A33" w14:textId="77777777" w:rsidR="00737C05" w:rsidRDefault="00737C05" w:rsidP="00737C05">
      <w:pPr>
        <w:pStyle w:val="BodyText"/>
      </w:pPr>
      <w:r>
        <w:t>This is the air outlet node for the ADU and is then connected to the zone. This is the same node as the air outlet node of the reheat component.</w:t>
      </w:r>
    </w:p>
    <w:p w14:paraId="5F4A0967" w14:textId="77777777" w:rsidR="00737C05" w:rsidRDefault="00737C05" w:rsidP="00737C05">
      <w:pPr>
        <w:pStyle w:val="Heading4"/>
        <w:rPr>
          <w:snapToGrid w:val="0"/>
        </w:rPr>
      </w:pPr>
      <w:r>
        <w:rPr>
          <w:snapToGrid w:val="0"/>
        </w:rPr>
        <w:t>Field: Convergence Tolerance</w:t>
      </w:r>
    </w:p>
    <w:p w14:paraId="36579B12" w14:textId="77777777"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14:paraId="59E4D588" w14:textId="77777777" w:rsidR="00C36FCC" w:rsidRDefault="00C36FCC" w:rsidP="00C36FCC">
      <w:pPr>
        <w:pStyle w:val="Heading4"/>
      </w:pPr>
      <w:r>
        <w:lastRenderedPageBreak/>
        <w:t>Field: Maximum Reheat Air Temperature</w:t>
      </w:r>
    </w:p>
    <w:p w14:paraId="3AE0B400"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59662590" w14:textId="77777777" w:rsidR="00737C05" w:rsidRDefault="00737C05" w:rsidP="00737C05">
      <w:pPr>
        <w:pStyle w:val="BodyText"/>
      </w:pPr>
      <w:r>
        <w:t>An IDF example is provided below:</w:t>
      </w:r>
    </w:p>
    <w:p w14:paraId="3EBBDCAE" w14:textId="77777777" w:rsidR="00737C05" w:rsidRDefault="00C66721" w:rsidP="00737C05">
      <w:pPr>
        <w:pStyle w:val="IDDDefinition"/>
      </w:pPr>
      <w:r w:rsidRPr="00C66721">
        <w:t>AirTerminal:SingleDuct:VAV:HeatAndCool:Reheat</w:t>
      </w:r>
      <w:r w:rsidR="00737C05">
        <w:t>,</w:t>
      </w:r>
    </w:p>
    <w:p w14:paraId="480DD11B" w14:textId="77777777" w:rsidR="00737C05" w:rsidRDefault="00737C05" w:rsidP="00737C05">
      <w:pPr>
        <w:pStyle w:val="IDDDefinition"/>
      </w:pPr>
      <w:r>
        <w:t xml:space="preserve">    Zone 1 VAV System,             !- Name of System</w:t>
      </w:r>
    </w:p>
    <w:p w14:paraId="551BE71A" w14:textId="77777777" w:rsidR="00737C05" w:rsidRDefault="00737C05" w:rsidP="00737C05">
      <w:pPr>
        <w:pStyle w:val="IDDDefinition"/>
      </w:pPr>
      <w:r>
        <w:t xml:space="preserve">    FanAndCoilAvailSched,          !- System Availability schedule</w:t>
      </w:r>
    </w:p>
    <w:p w14:paraId="2A7DB8AC" w14:textId="77777777" w:rsidR="00737C05" w:rsidRDefault="00737C05" w:rsidP="00737C05">
      <w:pPr>
        <w:pStyle w:val="IDDDefinition"/>
      </w:pPr>
      <w:r>
        <w:t xml:space="preserve">    Zone 1 Reheat Air Inlet Node,  !- DAMPER Air Outlet Node</w:t>
      </w:r>
    </w:p>
    <w:p w14:paraId="34226B5D" w14:textId="77777777" w:rsidR="00737C05" w:rsidRDefault="00737C05" w:rsidP="00737C05">
      <w:pPr>
        <w:pStyle w:val="IDDDefinition"/>
      </w:pPr>
      <w:r>
        <w:t xml:space="preserve">    Zone 1 VAV Inlet Node,         !- UNIT Air Inlet Node</w:t>
      </w:r>
    </w:p>
    <w:p w14:paraId="277D9033" w14:textId="77777777" w:rsidR="00737C05" w:rsidRDefault="00737C05" w:rsidP="00737C05">
      <w:pPr>
        <w:pStyle w:val="IDDDefinition"/>
      </w:pPr>
      <w:r>
        <w:t xml:space="preserve">    0.583,                         !- Maximum air flow rate {m3/s}</w:t>
      </w:r>
    </w:p>
    <w:p w14:paraId="1711BDF6" w14:textId="77777777" w:rsidR="00737C05" w:rsidRDefault="00737C05" w:rsidP="00737C05">
      <w:pPr>
        <w:pStyle w:val="IDDDefinition"/>
      </w:pPr>
      <w:r>
        <w:t xml:space="preserve">    0.25,                          !- Zone Minimum Air Flow Fraction</w:t>
      </w:r>
    </w:p>
    <w:p w14:paraId="1EB13A25" w14:textId="77777777" w:rsidR="00737C05" w:rsidRDefault="00737C05" w:rsidP="00737C05">
      <w:pPr>
        <w:pStyle w:val="IDDDefinition"/>
      </w:pPr>
      <w:r>
        <w:t xml:space="preserve">    ,                              !- Control node</w:t>
      </w:r>
    </w:p>
    <w:p w14:paraId="101064A0" w14:textId="77777777" w:rsidR="00737C05" w:rsidRDefault="00737C05" w:rsidP="00737C05">
      <w:pPr>
        <w:pStyle w:val="IDDDefinition"/>
      </w:pPr>
      <w:r>
        <w:t xml:space="preserve">    </w:t>
      </w:r>
      <w:r w:rsidR="00C66721">
        <w:t>Coil:Heating:Electric</w:t>
      </w:r>
      <w:r>
        <w:t>,         !- Reheat Component Object</w:t>
      </w:r>
    </w:p>
    <w:p w14:paraId="5FF11707" w14:textId="77777777" w:rsidR="00737C05" w:rsidRDefault="00737C05" w:rsidP="00737C05">
      <w:pPr>
        <w:pStyle w:val="IDDDefinition"/>
      </w:pPr>
      <w:r>
        <w:t xml:space="preserve">    Reheat Coil Zone 1,            !- Name of Reheat Component</w:t>
      </w:r>
    </w:p>
    <w:p w14:paraId="3F0D5DA1" w14:textId="77777777" w:rsidR="00737C05" w:rsidRDefault="00737C05" w:rsidP="00737C05">
      <w:pPr>
        <w:pStyle w:val="IDDDefinition"/>
      </w:pPr>
      <w:r>
        <w:t xml:space="preserve">    0.0,                           !- Max Reheat Water Flow {m3/s}</w:t>
      </w:r>
    </w:p>
    <w:p w14:paraId="7ECDCD84" w14:textId="77777777" w:rsidR="00737C05" w:rsidRDefault="00737C05" w:rsidP="00737C05">
      <w:pPr>
        <w:pStyle w:val="IDDDefinition"/>
      </w:pPr>
      <w:r>
        <w:t xml:space="preserve">    0.0,                           !- Min Reheat Water Flow {m3/s}</w:t>
      </w:r>
    </w:p>
    <w:p w14:paraId="38522D9A" w14:textId="77777777" w:rsidR="00737C05" w:rsidRDefault="00737C05" w:rsidP="00737C05">
      <w:pPr>
        <w:pStyle w:val="IDDDefinition"/>
      </w:pPr>
      <w:r>
        <w:t xml:space="preserve">    Zone 1 Reheat Air Outlet Node, !- UNIT Air Outlet Node</w:t>
      </w:r>
    </w:p>
    <w:p w14:paraId="43AC2F1B" w14:textId="77777777" w:rsidR="00737C05" w:rsidRDefault="00737C05" w:rsidP="00737C05">
      <w:pPr>
        <w:pStyle w:val="IDDDefinition"/>
      </w:pPr>
      <w:r>
        <w:t xml:space="preserve">    0.001;                         !- Convergence Tolerance</w:t>
      </w:r>
    </w:p>
    <w:p w14:paraId="3F98078F" w14:textId="77777777" w:rsidR="00737C05" w:rsidRDefault="00737C05" w:rsidP="00737C05">
      <w:pPr>
        <w:pStyle w:val="IDDDefinition"/>
      </w:pPr>
    </w:p>
    <w:p w14:paraId="4666D03E" w14:textId="77777777" w:rsidR="00737C05" w:rsidRDefault="00C66721" w:rsidP="00737C05">
      <w:pPr>
        <w:pStyle w:val="IDDDefinition"/>
      </w:pPr>
      <w:r>
        <w:t>Coil:Heating:Electric</w:t>
      </w:r>
      <w:r w:rsidR="00737C05">
        <w:t>,</w:t>
      </w:r>
    </w:p>
    <w:p w14:paraId="714FA573" w14:textId="77777777" w:rsidR="00737C05" w:rsidRDefault="00737C05" w:rsidP="00737C05">
      <w:pPr>
        <w:pStyle w:val="IDDDefinition"/>
      </w:pPr>
      <w:r>
        <w:t xml:space="preserve">    Reheat Coil Zone 1,            !- Coil Name</w:t>
      </w:r>
    </w:p>
    <w:p w14:paraId="178B1F32" w14:textId="77777777" w:rsidR="00737C05" w:rsidRDefault="00737C05" w:rsidP="00737C05">
      <w:pPr>
        <w:pStyle w:val="IDDDefinition"/>
      </w:pPr>
      <w:r>
        <w:t xml:space="preserve">    FanAndCoilAvailSched,          !- </w:t>
      </w:r>
      <w:r w:rsidR="009C5FD0">
        <w:t>Availability Schedule Name</w:t>
      </w:r>
    </w:p>
    <w:p w14:paraId="4F3882BA" w14:textId="77777777" w:rsidR="00737C05" w:rsidRDefault="00737C05" w:rsidP="00737C05">
      <w:pPr>
        <w:pStyle w:val="IDDDefinition"/>
      </w:pPr>
      <w:r>
        <w:t xml:space="preserve">    1.0,                           !- Efficiency of the Coil</w:t>
      </w:r>
    </w:p>
    <w:p w14:paraId="45FBF0F0" w14:textId="77777777" w:rsidR="00737C05" w:rsidRDefault="00737C05" w:rsidP="00737C05">
      <w:pPr>
        <w:pStyle w:val="IDDDefinition"/>
      </w:pPr>
      <w:r>
        <w:t xml:space="preserve">    3000.0,                        !- Nominal Capacity of the Coil {W}</w:t>
      </w:r>
    </w:p>
    <w:p w14:paraId="6D56F915" w14:textId="77777777" w:rsidR="00737C05" w:rsidRDefault="00737C05" w:rsidP="00737C05">
      <w:pPr>
        <w:pStyle w:val="IDDDefinition"/>
      </w:pPr>
      <w:r>
        <w:t xml:space="preserve">    Zone 1 Reheat Air Inlet Node,  !- Coil_Air_Inlet_Node</w:t>
      </w:r>
    </w:p>
    <w:p w14:paraId="3C9E88ED" w14:textId="77777777" w:rsidR="00737C05" w:rsidRDefault="00737C05" w:rsidP="00737C05">
      <w:pPr>
        <w:pStyle w:val="IDDDefinition"/>
      </w:pPr>
      <w:r>
        <w:t xml:space="preserve">    Zone 1 Reheat Air Outlet Node; !- Coil_Air_Outlet_Node</w:t>
      </w:r>
    </w:p>
    <w:p w14:paraId="28F7ADF6" w14:textId="77777777" w:rsidR="00F17F54" w:rsidRDefault="00052671" w:rsidP="00F17F54">
      <w:pPr>
        <w:pStyle w:val="Heading3"/>
      </w:pPr>
      <w:bookmarkStart w:id="1816" w:name="_Toc226891241"/>
      <w:bookmarkStart w:id="1817" w:name="_Toc99527988"/>
      <w:bookmarkStart w:id="1818" w:name="_Toc399490272"/>
      <w:bookmarkEnd w:id="1813"/>
      <w:r>
        <w:t xml:space="preserve">Single Duct VAV Heat and Cool Reheat </w:t>
      </w:r>
      <w:r w:rsidR="00F17F54" w:rsidRPr="00C66721">
        <w:t>AirTerminal</w:t>
      </w:r>
      <w:r w:rsidR="00F17F54">
        <w:t xml:space="preserve"> Outputs</w:t>
      </w:r>
      <w:bookmarkEnd w:id="1816"/>
      <w:bookmarkEnd w:id="1818"/>
    </w:p>
    <w:p w14:paraId="40D9833E" w14:textId="77777777" w:rsidR="00052671" w:rsidRDefault="00052671" w:rsidP="00052671">
      <w:pPr>
        <w:pStyle w:val="IDDDefinition"/>
        <w:ind w:left="540"/>
      </w:pPr>
      <w:r>
        <w:t>HVAC,Average,Zone Air Terminal VAV Damper Position []</w:t>
      </w:r>
    </w:p>
    <w:p w14:paraId="738CC94C" w14:textId="77777777" w:rsidR="00052671" w:rsidRDefault="00052671" w:rsidP="00052671">
      <w:pPr>
        <w:pStyle w:val="Heading4"/>
      </w:pPr>
      <w:r>
        <w:t>Zone Air Terminal VAV Damper Position []</w:t>
      </w:r>
    </w:p>
    <w:p w14:paraId="7B135866"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3033418F" w14:textId="77777777" w:rsidR="00E508FB" w:rsidRDefault="00E508FB" w:rsidP="00E508FB">
      <w:pPr>
        <w:pStyle w:val="Heading3"/>
      </w:pPr>
      <w:bookmarkStart w:id="1819" w:name="_Toc69557749"/>
      <w:bookmarkStart w:id="1820" w:name="_Toc99527993"/>
      <w:bookmarkStart w:id="1821" w:name="_Toc399490273"/>
      <w:bookmarkEnd w:id="1817"/>
      <w:r w:rsidRPr="00B61732">
        <w:t>AirTerminal:SingleDuct:VAV:NoReheat</w:t>
      </w:r>
      <w:bookmarkEnd w:id="1821"/>
    </w:p>
    <w:p w14:paraId="3966D235" w14:textId="77777777" w:rsidR="00E508FB" w:rsidRDefault="00E508FB" w:rsidP="00E508FB">
      <w:pPr>
        <w:pStyle w:val="BodyText"/>
      </w:pPr>
      <w:bookmarkStart w:id="1822"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89B0B21" w14:textId="77777777"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14:paraId="2F06BC98" w14:textId="77777777" w:rsidR="00E508FB" w:rsidRDefault="00E508FB" w:rsidP="00E508FB">
      <w:pPr>
        <w:pStyle w:val="Heading4"/>
        <w:rPr>
          <w:snapToGrid w:val="0"/>
        </w:rPr>
      </w:pPr>
      <w:r>
        <w:rPr>
          <w:snapToGrid w:val="0"/>
        </w:rPr>
        <w:t>Field: Name</w:t>
      </w:r>
    </w:p>
    <w:p w14:paraId="307DD143" w14:textId="77777777" w:rsidR="00E508FB" w:rsidRDefault="00E508FB" w:rsidP="00E508FB">
      <w:pPr>
        <w:pStyle w:val="BodyText"/>
      </w:pPr>
      <w:r>
        <w:t>Unique name for the VAV Air Distribution Unit (ADU).</w:t>
      </w:r>
    </w:p>
    <w:p w14:paraId="65D1BA19" w14:textId="77777777" w:rsidR="00E508FB" w:rsidRDefault="00E508FB" w:rsidP="00E508FB">
      <w:pPr>
        <w:pStyle w:val="Heading4"/>
        <w:rPr>
          <w:snapToGrid w:val="0"/>
        </w:rPr>
      </w:pPr>
      <w:r>
        <w:rPr>
          <w:snapToGrid w:val="0"/>
        </w:rPr>
        <w:t xml:space="preserve">Field: </w:t>
      </w:r>
      <w:r w:rsidRPr="00B61732">
        <w:rPr>
          <w:snapToGrid w:val="0"/>
        </w:rPr>
        <w:t>Availability Schedule Name</w:t>
      </w:r>
    </w:p>
    <w:p w14:paraId="39DD4B37" w14:textId="77777777"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99B59AA"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57CBC30C" w14:textId="77777777" w:rsidR="00E508FB" w:rsidRDefault="00E508FB" w:rsidP="00E508FB">
      <w:pPr>
        <w:pStyle w:val="BodyText"/>
      </w:pPr>
      <w:r>
        <w:t>The VAV damper and Unit outlet node.</w:t>
      </w:r>
    </w:p>
    <w:p w14:paraId="3F06799A" w14:textId="77777777" w:rsidR="00E508FB" w:rsidRDefault="00E508FB" w:rsidP="00E508FB">
      <w:pPr>
        <w:pStyle w:val="Heading4"/>
        <w:rPr>
          <w:snapToGrid w:val="0"/>
        </w:rPr>
      </w:pPr>
      <w:r>
        <w:rPr>
          <w:snapToGrid w:val="0"/>
        </w:rPr>
        <w:lastRenderedPageBreak/>
        <w:t xml:space="preserve">Field: </w:t>
      </w:r>
      <w:r w:rsidRPr="00707ACC">
        <w:rPr>
          <w:snapToGrid w:val="0"/>
        </w:rPr>
        <w:t>Air Inlet Node Name</w:t>
      </w:r>
    </w:p>
    <w:p w14:paraId="7673E567" w14:textId="77777777" w:rsidR="00E508FB" w:rsidRDefault="00E508FB" w:rsidP="00E508FB">
      <w:pPr>
        <w:pStyle w:val="BodyText"/>
      </w:pPr>
      <w:r>
        <w:t xml:space="preserve">The air inlet node name that connects the air splitter to the individual zone ADU. </w:t>
      </w:r>
    </w:p>
    <w:p w14:paraId="5734A62A" w14:textId="77777777" w:rsidR="00E508FB" w:rsidRDefault="00E508FB" w:rsidP="00E508FB">
      <w:pPr>
        <w:pStyle w:val="Heading4"/>
        <w:rPr>
          <w:snapToGrid w:val="0"/>
        </w:rPr>
      </w:pPr>
      <w:r>
        <w:rPr>
          <w:snapToGrid w:val="0"/>
        </w:rPr>
        <w:t xml:space="preserve">Field: </w:t>
      </w:r>
      <w:r w:rsidRPr="00707ACC">
        <w:rPr>
          <w:snapToGrid w:val="0"/>
        </w:rPr>
        <w:t>Maximum Air Flow Rate</w:t>
      </w:r>
    </w:p>
    <w:p w14:paraId="19D77BF1" w14:textId="77777777" w:rsidR="00E508FB" w:rsidRDefault="00E508FB" w:rsidP="00E508FB">
      <w:pPr>
        <w:pStyle w:val="BodyText"/>
      </w:pPr>
      <w:r>
        <w:t>The design maximum volume flow rate (m</w:t>
      </w:r>
      <w:r>
        <w:rPr>
          <w:vertAlign w:val="superscript"/>
        </w:rPr>
        <w:t>3</w:t>
      </w:r>
      <w:r>
        <w:t>/sec) specified for VAV ADU. This is autosizable.</w:t>
      </w:r>
    </w:p>
    <w:p w14:paraId="7ABA887D" w14:textId="77777777" w:rsidR="00E508FB" w:rsidRPr="005D5BA3" w:rsidRDefault="00E508FB" w:rsidP="00E508FB">
      <w:pPr>
        <w:pStyle w:val="Heading4"/>
        <w:rPr>
          <w:snapToGrid w:val="0"/>
        </w:rPr>
      </w:pPr>
      <w:r w:rsidRPr="005D5BA3">
        <w:rPr>
          <w:snapToGrid w:val="0"/>
        </w:rPr>
        <w:t>Field: Zone Minimum Air Flow Method</w:t>
      </w:r>
    </w:p>
    <w:p w14:paraId="61132F99" w14:textId="77777777"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14:paraId="3815FB17" w14:textId="77777777" w:rsidR="00E508FB" w:rsidRPr="005D5BA3" w:rsidRDefault="00E508FB" w:rsidP="00E508FB">
      <w:pPr>
        <w:pStyle w:val="Heading4"/>
        <w:rPr>
          <w:snapToGrid w:val="0"/>
        </w:rPr>
      </w:pPr>
      <w:r w:rsidRPr="005D5BA3">
        <w:rPr>
          <w:snapToGrid w:val="0"/>
        </w:rPr>
        <w:t>Field: Constant Minimum Air Flow Fraction</w:t>
      </w:r>
    </w:p>
    <w:p w14:paraId="3E4E7A85" w14:textId="77777777"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14:paraId="63BF1FFF" w14:textId="77777777" w:rsidR="00E508FB" w:rsidRPr="006827B2" w:rsidRDefault="00E508FB" w:rsidP="00E508FB">
      <w:pPr>
        <w:pStyle w:val="Heading4"/>
        <w:ind w:right="450"/>
        <w:rPr>
          <w:snapToGrid w:val="0"/>
        </w:rPr>
      </w:pPr>
      <w:r w:rsidRPr="006827B2">
        <w:rPr>
          <w:snapToGrid w:val="0"/>
        </w:rPr>
        <w:t>Field: Fixed Minimum Air Flow Rate</w:t>
      </w:r>
    </w:p>
    <w:p w14:paraId="363B781E" w14:textId="77777777"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14:paraId="227BE1C1" w14:textId="77777777" w:rsidR="00E508FB" w:rsidRPr="005D5BA3" w:rsidRDefault="00E508FB" w:rsidP="00E508FB">
      <w:pPr>
        <w:pStyle w:val="Heading4"/>
      </w:pPr>
      <w:r w:rsidRPr="005D5BA3">
        <w:t>Field: Minimum Air Flow Fraction Schedule Name</w:t>
      </w:r>
    </w:p>
    <w:p w14:paraId="05906E33" w14:textId="77777777"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14:paraId="10E06024" w14:textId="77777777" w:rsidR="00E508FB" w:rsidRPr="002C6F00" w:rsidRDefault="00E508FB" w:rsidP="00E508FB">
      <w:pPr>
        <w:pStyle w:val="Heading4"/>
      </w:pPr>
      <w:r w:rsidRPr="004668E3">
        <w:t xml:space="preserve">Field: </w:t>
      </w:r>
      <w:r w:rsidRPr="002C6F00">
        <w:t>Design Specification Outdoor Air Object Name</w:t>
      </w:r>
    </w:p>
    <w:p w14:paraId="0AD4EEBE" w14:textId="77777777"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5D7A234" w14:textId="77777777" w:rsidR="00E508FB" w:rsidRDefault="00E508FB" w:rsidP="00E508FB">
      <w:pPr>
        <w:pStyle w:val="BodyText"/>
      </w:pPr>
      <w:r>
        <w:t>An IDF example:</w:t>
      </w:r>
    </w:p>
    <w:p w14:paraId="5C765AB0" w14:textId="77777777" w:rsidR="00E508FB" w:rsidRDefault="00E508FB" w:rsidP="00E508FB">
      <w:pPr>
        <w:pStyle w:val="IDDDefinition"/>
      </w:pPr>
      <w:r>
        <w:lastRenderedPageBreak/>
        <w:t xml:space="preserve">  AirTerminal:SingleDuct:VAV:NoReheat,</w:t>
      </w:r>
    </w:p>
    <w:p w14:paraId="4381FBD0" w14:textId="77777777" w:rsidR="00E508FB" w:rsidRDefault="00E508FB" w:rsidP="00E508FB">
      <w:pPr>
        <w:pStyle w:val="IDDDefinition"/>
      </w:pPr>
      <w:r>
        <w:t xml:space="preserve">    Zone 1 VAV System,       !- Name</w:t>
      </w:r>
    </w:p>
    <w:p w14:paraId="6CA62749" w14:textId="77777777" w:rsidR="00E508FB" w:rsidRDefault="00E508FB" w:rsidP="00E508FB">
      <w:pPr>
        <w:pStyle w:val="IDDDefinition"/>
      </w:pPr>
      <w:r>
        <w:t xml:space="preserve">    FanAndCoilAvailSched,    !- Availability Schedule Name</w:t>
      </w:r>
    </w:p>
    <w:p w14:paraId="3D3E1BB9" w14:textId="77777777" w:rsidR="00E508FB" w:rsidRPr="003C642C" w:rsidRDefault="00E508FB" w:rsidP="00E508FB">
      <w:pPr>
        <w:pStyle w:val="IDDDefinition"/>
      </w:pPr>
      <w:r>
        <w:t xml:space="preserve">    Zone 1 Reheat Air Outlet Node,  !- </w:t>
      </w:r>
      <w:r w:rsidRPr="003C642C">
        <w:t>Air Outlet Node Name</w:t>
      </w:r>
    </w:p>
    <w:p w14:paraId="12BA59F5" w14:textId="77777777" w:rsidR="00E508FB" w:rsidRPr="003C642C" w:rsidRDefault="00E508FB" w:rsidP="00E508FB">
      <w:pPr>
        <w:pStyle w:val="IDDDefinition"/>
      </w:pPr>
      <w:r w:rsidRPr="003C642C">
        <w:t xml:space="preserve">    Zone 1 Damper Inlet Node,!- Air Inlet Node Name</w:t>
      </w:r>
    </w:p>
    <w:p w14:paraId="1219C600" w14:textId="77777777" w:rsidR="00E508FB" w:rsidRDefault="00E508FB" w:rsidP="00E508FB">
      <w:pPr>
        <w:pStyle w:val="IDDDefinition"/>
      </w:pPr>
      <w:r w:rsidRPr="003C642C">
        <w:t xml:space="preserve">    </w:t>
      </w:r>
      <w:r>
        <w:t>0.47,                    !- Maximum Air Flow Rate {m3/s}</w:t>
      </w:r>
    </w:p>
    <w:p w14:paraId="01CDB81C" w14:textId="77777777" w:rsidR="00E508FB" w:rsidRDefault="00E508FB" w:rsidP="00E508FB">
      <w:pPr>
        <w:pStyle w:val="IDDDefinition"/>
      </w:pPr>
      <w:r>
        <w:t xml:space="preserve">    Constant,                !- Zone Minimum Air Flow Input Method</w:t>
      </w:r>
    </w:p>
    <w:p w14:paraId="4C1CAFEF" w14:textId="77777777" w:rsidR="00E508FB" w:rsidRDefault="00E508FB" w:rsidP="00E508FB">
      <w:pPr>
        <w:pStyle w:val="IDDDefinition"/>
      </w:pPr>
      <w:r>
        <w:t xml:space="preserve">    0.3,                     !- Constant Minimum Air Flow Fraction</w:t>
      </w:r>
    </w:p>
    <w:p w14:paraId="039652A6" w14:textId="77777777" w:rsidR="00E508FB" w:rsidRDefault="00E508FB" w:rsidP="00E508FB">
      <w:pPr>
        <w:pStyle w:val="IDDDefinition"/>
      </w:pPr>
      <w:r>
        <w:t xml:space="preserve">    ,                        !- Fixed Minimum Air Flow Rate</w:t>
      </w:r>
    </w:p>
    <w:p w14:paraId="38ED6739" w14:textId="77777777" w:rsidR="00E508FB" w:rsidRDefault="00E508FB" w:rsidP="00E508FB">
      <w:pPr>
        <w:pStyle w:val="IDDDefinition"/>
      </w:pPr>
      <w:r>
        <w:t xml:space="preserve">    ,                        !- Minimum Air Flow Fraction Schedule Name</w:t>
      </w:r>
    </w:p>
    <w:p w14:paraId="069DC309" w14:textId="77777777" w:rsidR="00E508FB" w:rsidRPr="00AC1009" w:rsidRDefault="00E508FB" w:rsidP="00E508FB">
      <w:pPr>
        <w:pStyle w:val="IDDDefinition"/>
      </w:pPr>
      <w:bookmarkStart w:id="1823" w:name="_Toc242669577"/>
      <w:r>
        <w:t xml:space="preserve">    ZoneOAData;              !- </w:t>
      </w:r>
      <w:r w:rsidRPr="00AC1009">
        <w:t>Design Specification Outdoor Air Object Name</w:t>
      </w:r>
    </w:p>
    <w:p w14:paraId="6D4FF520" w14:textId="77777777" w:rsidR="00E508FB" w:rsidRDefault="00E508FB" w:rsidP="00E508FB">
      <w:pPr>
        <w:pStyle w:val="IDDDefinition"/>
      </w:pPr>
    </w:p>
    <w:p w14:paraId="2F7BCA0E" w14:textId="77777777" w:rsidR="00E508FB" w:rsidRDefault="00E508FB" w:rsidP="00E508FB">
      <w:pPr>
        <w:pStyle w:val="IDDDefinition"/>
      </w:pPr>
      <w:r w:rsidRPr="00AC1009">
        <w:t xml:space="preserve">  DesignSpecification:OutdoorAir,</w:t>
      </w:r>
    </w:p>
    <w:p w14:paraId="3B03579F" w14:textId="77777777" w:rsidR="00E508FB" w:rsidRDefault="00E508FB" w:rsidP="00E508FB">
      <w:pPr>
        <w:pStyle w:val="IDDDefinition"/>
      </w:pPr>
      <w:r>
        <w:t xml:space="preserve">    ZoneOAData,            !- Name</w:t>
      </w:r>
    </w:p>
    <w:p w14:paraId="0A45551E" w14:textId="77777777" w:rsidR="00E508FB" w:rsidRDefault="00E508FB" w:rsidP="00E508FB">
      <w:pPr>
        <w:pStyle w:val="IDDDefinition"/>
      </w:pPr>
      <w:r>
        <w:t xml:space="preserve">    Sum,                   !- Outdoor Air Method</w:t>
      </w:r>
    </w:p>
    <w:p w14:paraId="20DF1806" w14:textId="77777777" w:rsidR="00E508FB" w:rsidRDefault="00E508FB" w:rsidP="00E508FB">
      <w:pPr>
        <w:pStyle w:val="IDDDefinition"/>
      </w:pPr>
      <w:r>
        <w:t xml:space="preserve">    0.00236,               !- Outdoor Air Flow per Person {m3/s}</w:t>
      </w:r>
    </w:p>
    <w:p w14:paraId="29A95388" w14:textId="77777777" w:rsidR="00E508FB" w:rsidRDefault="00E508FB" w:rsidP="00E508FB">
      <w:pPr>
        <w:pStyle w:val="IDDDefinition"/>
      </w:pPr>
      <w:r>
        <w:t xml:space="preserve">    0.00305,               !- Outdoor Air Flow per Zone Floor Area {m3/s-m2}</w:t>
      </w:r>
    </w:p>
    <w:p w14:paraId="5FF64878" w14:textId="77777777" w:rsidR="00E508FB" w:rsidRDefault="00E508FB" w:rsidP="00E508FB">
      <w:pPr>
        <w:pStyle w:val="IDDDefinition"/>
      </w:pPr>
      <w:r>
        <w:t xml:space="preserve">    ,                      !- Outdoor Air Flow per Zone {m3/s}</w:t>
      </w:r>
    </w:p>
    <w:p w14:paraId="0647090D" w14:textId="77777777" w:rsidR="00E508FB" w:rsidRDefault="00E508FB" w:rsidP="00E508FB">
      <w:pPr>
        <w:pStyle w:val="IDDDefinition"/>
      </w:pPr>
      <w:r>
        <w:t xml:space="preserve">    ,                      !- Outdoor Air Flow Air Changes per Hour</w:t>
      </w:r>
    </w:p>
    <w:p w14:paraId="6E32E8F3" w14:textId="77777777" w:rsidR="00E508FB" w:rsidRDefault="00E508FB" w:rsidP="00E508FB">
      <w:pPr>
        <w:pStyle w:val="IDDDefinition"/>
      </w:pPr>
      <w:r>
        <w:t xml:space="preserve">    OARequirements Sched;  !- Outdoor Air Flow Rate Fraction Schedule Name</w:t>
      </w:r>
    </w:p>
    <w:p w14:paraId="321F9915" w14:textId="77777777" w:rsidR="00E508FB" w:rsidRDefault="00E508FB" w:rsidP="00E508FB">
      <w:pPr>
        <w:pStyle w:val="IDDDefinition"/>
      </w:pPr>
    </w:p>
    <w:p w14:paraId="01407633" w14:textId="77777777" w:rsidR="00E508FB" w:rsidRDefault="00E508FB" w:rsidP="00E508FB">
      <w:pPr>
        <w:pStyle w:val="IDDDefinition"/>
      </w:pPr>
      <w:r>
        <w:t>Schedule:Compact,</w:t>
      </w:r>
    </w:p>
    <w:p w14:paraId="21034584" w14:textId="77777777" w:rsidR="00E508FB" w:rsidRDefault="00E508FB" w:rsidP="00E508FB">
      <w:pPr>
        <w:pStyle w:val="IDDDefinition"/>
      </w:pPr>
      <w:r>
        <w:t xml:space="preserve">    OARequirements Sched,    !- Name</w:t>
      </w:r>
    </w:p>
    <w:p w14:paraId="158E9B45" w14:textId="77777777" w:rsidR="00E508FB" w:rsidRDefault="00E508FB" w:rsidP="00E508FB">
      <w:pPr>
        <w:pStyle w:val="IDDDefinition"/>
      </w:pPr>
      <w:r>
        <w:t xml:space="preserve">    Any Number,              !- Schedule Type Limits Name</w:t>
      </w:r>
    </w:p>
    <w:p w14:paraId="1AE75B88" w14:textId="77777777" w:rsidR="00E508FB" w:rsidRDefault="00E508FB" w:rsidP="00E508FB">
      <w:pPr>
        <w:pStyle w:val="IDDDefinition"/>
      </w:pPr>
      <w:r>
        <w:t xml:space="preserve">    Through: 12/31,          !- Field 1</w:t>
      </w:r>
    </w:p>
    <w:p w14:paraId="38AF27BE" w14:textId="77777777" w:rsidR="00E508FB" w:rsidRDefault="00E508FB" w:rsidP="00E508FB">
      <w:pPr>
        <w:pStyle w:val="IDDDefinition"/>
      </w:pPr>
      <w:r>
        <w:t xml:space="preserve">    For: Weekdays SummerDesignDay WinterDesignDay,  !- Field 2</w:t>
      </w:r>
    </w:p>
    <w:p w14:paraId="3294701D" w14:textId="77777777" w:rsidR="00E508FB" w:rsidRDefault="00E508FB" w:rsidP="00E508FB">
      <w:pPr>
        <w:pStyle w:val="IDDDefinition"/>
      </w:pPr>
      <w:r>
        <w:t xml:space="preserve">    Until: 24:00, 1.0,       !- Field 4</w:t>
      </w:r>
    </w:p>
    <w:p w14:paraId="039DE0A8" w14:textId="77777777" w:rsidR="00E508FB" w:rsidRDefault="00E508FB" w:rsidP="00E508FB">
      <w:pPr>
        <w:pStyle w:val="IDDDefinition"/>
      </w:pPr>
      <w:r>
        <w:t xml:space="preserve">    For: AllOtherDays,       !- Field 5</w:t>
      </w:r>
    </w:p>
    <w:p w14:paraId="5AC03185" w14:textId="77777777" w:rsidR="00E508FB" w:rsidRDefault="00E508FB" w:rsidP="00E508FB">
      <w:pPr>
        <w:pStyle w:val="IDDDefinition"/>
      </w:pPr>
      <w:r>
        <w:t xml:space="preserve">    Until: 24:00, 0.5;       !- Field 7</w:t>
      </w:r>
    </w:p>
    <w:p w14:paraId="1A38A6C4" w14:textId="77777777" w:rsidR="00E508FB" w:rsidRPr="002E4F3B" w:rsidRDefault="00E508FB" w:rsidP="00E508FB">
      <w:pPr>
        <w:pStyle w:val="BodyText"/>
      </w:pPr>
    </w:p>
    <w:p w14:paraId="0A6272D1" w14:textId="77777777" w:rsidR="00E508FB" w:rsidRPr="005E68BF" w:rsidRDefault="00052671" w:rsidP="00E508FB">
      <w:pPr>
        <w:pStyle w:val="Heading3"/>
      </w:pPr>
      <w:bookmarkStart w:id="1824" w:name="_Toc304301195"/>
      <w:bookmarkStart w:id="1825" w:name="_Toc399490274"/>
      <w:r>
        <w:t xml:space="preserve">Single Duct VAV NoReheat </w:t>
      </w:r>
      <w:r w:rsidR="00E508FB" w:rsidRPr="00B61732">
        <w:t>AirTerminal</w:t>
      </w:r>
      <w:r w:rsidR="00E508FB">
        <w:t xml:space="preserve"> Outputs</w:t>
      </w:r>
      <w:bookmarkEnd w:id="1823"/>
      <w:bookmarkEnd w:id="1824"/>
      <w:bookmarkEnd w:id="1825"/>
    </w:p>
    <w:p w14:paraId="7DDB6595" w14:textId="77777777" w:rsidR="00052671" w:rsidRDefault="00052671" w:rsidP="00052671">
      <w:pPr>
        <w:pStyle w:val="IDDDefinition"/>
        <w:ind w:left="540"/>
      </w:pPr>
      <w:bookmarkStart w:id="1826" w:name="_Toc304301196"/>
      <w:r>
        <w:t>HVAC,Average,Zone Air Terminal VAV Damper Position []</w:t>
      </w:r>
    </w:p>
    <w:p w14:paraId="64D50508" w14:textId="77777777" w:rsidR="00052671" w:rsidRDefault="00052671" w:rsidP="00052671">
      <w:pPr>
        <w:pStyle w:val="IDDDefinition"/>
        <w:ind w:left="540"/>
      </w:pPr>
      <w:r>
        <w:t>HVAC,Average,Zone Air Terminal Outdoor Air Volume Flow Rate [m3/s]</w:t>
      </w:r>
    </w:p>
    <w:p w14:paraId="5B2EE024" w14:textId="77777777" w:rsidR="00052671" w:rsidRDefault="00052671" w:rsidP="00052671">
      <w:pPr>
        <w:pStyle w:val="Heading4"/>
      </w:pPr>
      <w:r>
        <w:t>Zone Air Terminal VAV Damper Position []</w:t>
      </w:r>
    </w:p>
    <w:p w14:paraId="3059B5E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7CA4E756" w14:textId="77777777" w:rsidR="00052671" w:rsidRDefault="00052671" w:rsidP="00052671">
      <w:pPr>
        <w:pStyle w:val="Heading4"/>
        <w:ind w:right="450"/>
        <w:rPr>
          <w:noProof/>
        </w:rPr>
      </w:pPr>
      <w:r>
        <w:rPr>
          <w:noProof/>
        </w:rPr>
        <w:t>Zone Air Terminal Outdoor Air Volume Flow Rate [m3/s]</w:t>
      </w:r>
    </w:p>
    <w:p w14:paraId="5D4BCED1"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404A1C71" w14:textId="77777777" w:rsidR="00E508FB" w:rsidRDefault="00E508FB" w:rsidP="00052671">
      <w:pPr>
        <w:pStyle w:val="Heading3"/>
      </w:pPr>
      <w:bookmarkStart w:id="1827" w:name="_Toc399490275"/>
      <w:r w:rsidRPr="00707ACC">
        <w:t>AirTerminal:SingleDuct:VAV:HeatAndCool:NoReheat</w:t>
      </w:r>
      <w:bookmarkEnd w:id="1826"/>
      <w:bookmarkEnd w:id="1827"/>
    </w:p>
    <w:p w14:paraId="7631DFD5" w14:textId="77777777"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14:paraId="7264E4D6" w14:textId="77777777"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14:paraId="23ABECB1" w14:textId="77777777"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14:paraId="15A3FB06" w14:textId="77777777" w:rsidR="00E508FB" w:rsidRDefault="00E508FB" w:rsidP="00E508FB">
      <w:pPr>
        <w:pStyle w:val="Picture"/>
      </w:pPr>
      <w:r>
        <w:rPr>
          <w:noProof/>
          <w:lang w:eastAsia="zh-CN"/>
        </w:rPr>
        <w:drawing>
          <wp:inline distT="0" distB="0" distL="0" distR="0" wp14:anchorId="1137B6E8" wp14:editId="21708F51">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14:paraId="4EE1DBE9" w14:textId="77777777" w:rsidR="00E508FB" w:rsidRDefault="00E508FB" w:rsidP="00E508FB">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5</w:t>
      </w:r>
      <w:r w:rsidR="006008C7">
        <w:rPr>
          <w:noProof/>
        </w:rPr>
        <w:fldChar w:fldCharType="end"/>
      </w:r>
      <w:r>
        <w:t>. Single Duct VAV Heat and Cool NoReheat Schematic</w:t>
      </w:r>
    </w:p>
    <w:p w14:paraId="49BE6577" w14:textId="77777777" w:rsidR="00E508FB" w:rsidRDefault="00E508FB" w:rsidP="00E508FB">
      <w:pPr>
        <w:pStyle w:val="Heading4"/>
        <w:rPr>
          <w:snapToGrid w:val="0"/>
        </w:rPr>
      </w:pPr>
      <w:r>
        <w:rPr>
          <w:snapToGrid w:val="0"/>
        </w:rPr>
        <w:t>Field: Name</w:t>
      </w:r>
    </w:p>
    <w:p w14:paraId="28476EAF" w14:textId="77777777" w:rsidR="00E508FB" w:rsidRDefault="00E508FB" w:rsidP="00E508FB">
      <w:pPr>
        <w:pStyle w:val="BodyText"/>
      </w:pPr>
      <w:r>
        <w:t>Unique user-defined name for this Air Distribution Unit (ADU).</w:t>
      </w:r>
    </w:p>
    <w:p w14:paraId="576DEAFE" w14:textId="77777777" w:rsidR="00E508FB" w:rsidRDefault="00E508FB" w:rsidP="00E508FB">
      <w:pPr>
        <w:pStyle w:val="Heading4"/>
        <w:rPr>
          <w:snapToGrid w:val="0"/>
        </w:rPr>
      </w:pPr>
      <w:r>
        <w:rPr>
          <w:snapToGrid w:val="0"/>
        </w:rPr>
        <w:t xml:space="preserve">Field: </w:t>
      </w:r>
      <w:r w:rsidRPr="00707ACC">
        <w:rPr>
          <w:snapToGrid w:val="0"/>
        </w:rPr>
        <w:t>Availability Schedule Name</w:t>
      </w:r>
    </w:p>
    <w:p w14:paraId="2EDCEDB0" w14:textId="77777777"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14:paraId="6C97437D"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0205085A" w14:textId="77777777" w:rsidR="00E508FB" w:rsidRDefault="00E508FB" w:rsidP="00E508FB">
      <w:pPr>
        <w:pStyle w:val="BodyText"/>
      </w:pPr>
      <w:r>
        <w:t xml:space="preserve">This alpha field defines the name of the VAV damper air outlet node.  </w:t>
      </w:r>
    </w:p>
    <w:p w14:paraId="161E1494" w14:textId="77777777" w:rsidR="00E508FB" w:rsidRDefault="00E508FB" w:rsidP="00E508FB">
      <w:pPr>
        <w:pStyle w:val="Heading4"/>
        <w:rPr>
          <w:snapToGrid w:val="0"/>
        </w:rPr>
      </w:pPr>
      <w:r>
        <w:rPr>
          <w:snapToGrid w:val="0"/>
        </w:rPr>
        <w:t xml:space="preserve">Field: </w:t>
      </w:r>
      <w:r w:rsidRPr="00707ACC">
        <w:rPr>
          <w:snapToGrid w:val="0"/>
        </w:rPr>
        <w:t>Air Inlet Node Name</w:t>
      </w:r>
    </w:p>
    <w:p w14:paraId="1B0827DE" w14:textId="77777777" w:rsidR="00E508FB" w:rsidRDefault="00E508FB" w:rsidP="00E508FB">
      <w:pPr>
        <w:pStyle w:val="BodyText"/>
      </w:pPr>
      <w:r>
        <w:t xml:space="preserve">This alpha field defines the name of the air inlet node that connects the air splitter to the individual zone ADU. </w:t>
      </w:r>
    </w:p>
    <w:p w14:paraId="22EE3FAD" w14:textId="77777777" w:rsidR="00E508FB" w:rsidRDefault="00E508FB" w:rsidP="00E508FB">
      <w:pPr>
        <w:pStyle w:val="Heading4"/>
        <w:rPr>
          <w:snapToGrid w:val="0"/>
        </w:rPr>
      </w:pPr>
      <w:r>
        <w:rPr>
          <w:snapToGrid w:val="0"/>
        </w:rPr>
        <w:t>Field: Maximum Air Flow Rate</w:t>
      </w:r>
    </w:p>
    <w:p w14:paraId="290D8307" w14:textId="77777777"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14:paraId="06685958" w14:textId="77777777" w:rsidR="00E508FB" w:rsidRDefault="00E508FB" w:rsidP="00E508FB">
      <w:pPr>
        <w:pStyle w:val="Heading4"/>
        <w:rPr>
          <w:snapToGrid w:val="0"/>
        </w:rPr>
      </w:pPr>
      <w:r>
        <w:rPr>
          <w:snapToGrid w:val="0"/>
        </w:rPr>
        <w:t>Field: Zone Minimum Air Flow Fraction</w:t>
      </w:r>
    </w:p>
    <w:p w14:paraId="6C38487A" w14:textId="77777777"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14:paraId="46416369" w14:textId="77777777" w:rsidR="00E508FB" w:rsidRDefault="00E508FB" w:rsidP="00E508FB">
      <w:pPr>
        <w:pStyle w:val="BodyText"/>
      </w:pPr>
      <w:r>
        <w:t>An IDF example is provided below:</w:t>
      </w:r>
    </w:p>
    <w:p w14:paraId="558F8CFC" w14:textId="77777777" w:rsidR="00E508FB" w:rsidRDefault="00E508FB" w:rsidP="00E508FB">
      <w:pPr>
        <w:pStyle w:val="IDDDefinition"/>
      </w:pPr>
      <w:r w:rsidRPr="00707ACC">
        <w:lastRenderedPageBreak/>
        <w:t>AirTerminal:SingleDuct:VAV:HeatAndCool:NoReheat</w:t>
      </w:r>
      <w:r>
        <w:t>,</w:t>
      </w:r>
    </w:p>
    <w:p w14:paraId="7F207137" w14:textId="77777777" w:rsidR="00E508FB" w:rsidRDefault="00E508FB" w:rsidP="00E508FB">
      <w:pPr>
        <w:pStyle w:val="IDDDefinition"/>
      </w:pPr>
      <w:r>
        <w:t xml:space="preserve">    Zone 3 VAV System,       !- Name of System</w:t>
      </w:r>
    </w:p>
    <w:p w14:paraId="1AA44ABC" w14:textId="77777777" w:rsidR="00E508FB" w:rsidRDefault="00E508FB" w:rsidP="00E508FB">
      <w:pPr>
        <w:pStyle w:val="IDDDefinition"/>
      </w:pPr>
      <w:r>
        <w:t xml:space="preserve">    FanAndCoilAvailSched,    !- System Availability schedule</w:t>
      </w:r>
    </w:p>
    <w:p w14:paraId="2BD3DC99" w14:textId="77777777" w:rsidR="00E508FB" w:rsidRDefault="00E508FB" w:rsidP="00E508FB">
      <w:pPr>
        <w:pStyle w:val="IDDDefinition"/>
      </w:pPr>
      <w:r>
        <w:t xml:space="preserve">    Zone 3 Reheat Air Outlet Node,  !- UNIT Air Outlet Node</w:t>
      </w:r>
    </w:p>
    <w:p w14:paraId="79C2AC4D" w14:textId="77777777" w:rsidR="00E508FB" w:rsidRDefault="00E508FB" w:rsidP="00E508FB">
      <w:pPr>
        <w:pStyle w:val="IDDDefinition"/>
      </w:pPr>
      <w:r>
        <w:t xml:space="preserve">    Zone 3 VAV Inlet Node,   !- UNIT Air Inlet Node</w:t>
      </w:r>
    </w:p>
    <w:p w14:paraId="3C58F431" w14:textId="77777777" w:rsidR="00E508FB" w:rsidRDefault="00E508FB" w:rsidP="00E508FB">
      <w:pPr>
        <w:pStyle w:val="IDDDefinition"/>
      </w:pPr>
      <w:r>
        <w:t xml:space="preserve">    0.584,                   !- Maximum air flow rate {m3/s}</w:t>
      </w:r>
    </w:p>
    <w:p w14:paraId="3B9CDD22" w14:textId="77777777" w:rsidR="00E508FB" w:rsidRDefault="00E508FB" w:rsidP="00E508FB">
      <w:pPr>
        <w:pStyle w:val="IDDDefinition"/>
      </w:pPr>
      <w:r>
        <w:t xml:space="preserve">    0.25;                    !- Zone Minimum Air Flow Fraction</w:t>
      </w:r>
    </w:p>
    <w:p w14:paraId="0BDC3952" w14:textId="77777777" w:rsidR="00E508FB" w:rsidRDefault="00052671" w:rsidP="00E508FB">
      <w:pPr>
        <w:pStyle w:val="Heading3"/>
      </w:pPr>
      <w:bookmarkStart w:id="1828" w:name="_Toc226891245"/>
      <w:bookmarkStart w:id="1829" w:name="_Toc304301197"/>
      <w:bookmarkStart w:id="1830" w:name="_Toc99527989"/>
      <w:bookmarkStart w:id="1831" w:name="_Toc399490276"/>
      <w:bookmarkEnd w:id="1822"/>
      <w:r>
        <w:t xml:space="preserve">Single Duct VAV Heat and Cool NoReheat </w:t>
      </w:r>
      <w:r w:rsidR="00E508FB" w:rsidRPr="00707ACC">
        <w:t>AirTerminal</w:t>
      </w:r>
      <w:r w:rsidR="00E508FB">
        <w:t xml:space="preserve"> Outputs</w:t>
      </w:r>
      <w:bookmarkEnd w:id="1828"/>
      <w:bookmarkEnd w:id="1829"/>
      <w:bookmarkEnd w:id="1831"/>
    </w:p>
    <w:bookmarkEnd w:id="1830"/>
    <w:p w14:paraId="1A8FBBB5" w14:textId="77777777" w:rsidR="00052671" w:rsidRDefault="00052671" w:rsidP="00052671">
      <w:pPr>
        <w:pStyle w:val="IDDDefinition"/>
        <w:ind w:left="540"/>
      </w:pPr>
      <w:r>
        <w:t>HVAC,Average,Zone Air Terminal VAV Damper Position []</w:t>
      </w:r>
    </w:p>
    <w:p w14:paraId="1720DC15" w14:textId="77777777" w:rsidR="00052671" w:rsidRDefault="00052671" w:rsidP="00052671">
      <w:pPr>
        <w:pStyle w:val="Heading4"/>
      </w:pPr>
      <w:r>
        <w:t>Zone Air Terminal VAV Damper Position []</w:t>
      </w:r>
    </w:p>
    <w:p w14:paraId="62A7D67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5BDC507A" w14:textId="77777777" w:rsidR="002B2808" w:rsidRDefault="002B2808" w:rsidP="002B2808">
      <w:pPr>
        <w:pStyle w:val="Heading3"/>
      </w:pPr>
      <w:bookmarkStart w:id="1832" w:name="_Toc306799327"/>
      <w:bookmarkStart w:id="1833" w:name="_Toc69557750"/>
      <w:bookmarkStart w:id="1834" w:name="_Toc99527994"/>
      <w:bookmarkStart w:id="1835" w:name="_Toc399490277"/>
      <w:bookmarkEnd w:id="1819"/>
      <w:bookmarkEnd w:id="1820"/>
      <w:r w:rsidRPr="002A10E0">
        <w:t>AirTerminal:SingleDuct:SeriesPIU:Reheat</w:t>
      </w:r>
      <w:bookmarkEnd w:id="1832"/>
      <w:bookmarkEnd w:id="1835"/>
    </w:p>
    <w:p w14:paraId="2E0834B5" w14:textId="77777777"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14:paraId="0BDADC2C" w14:textId="77777777"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14:paraId="663D4459" w14:textId="77777777" w:rsidR="002B2808" w:rsidRDefault="002B2808" w:rsidP="002B2808">
      <w:pPr>
        <w:pStyle w:val="Picture"/>
      </w:pPr>
      <w:r>
        <w:rPr>
          <w:noProof/>
          <w:lang w:eastAsia="zh-CN"/>
        </w:rPr>
        <w:drawing>
          <wp:inline distT="0" distB="0" distL="0" distR="0" wp14:anchorId="7636D044" wp14:editId="2FE0C999">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5773E54B" w14:textId="77777777" w:rsidR="002B2808"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6</w:t>
      </w:r>
      <w:r w:rsidR="006008C7">
        <w:rPr>
          <w:noProof/>
        </w:rPr>
        <w:fldChar w:fldCharType="end"/>
      </w:r>
      <w:r>
        <w:t xml:space="preserve">. </w:t>
      </w:r>
      <w:r w:rsidRPr="00994AE8">
        <w:t>Series PIU Terminal Unit</w:t>
      </w:r>
    </w:p>
    <w:p w14:paraId="14305BB8" w14:textId="77777777" w:rsidR="002B2808" w:rsidRDefault="002B2808" w:rsidP="002B2808">
      <w:pPr>
        <w:pStyle w:val="Heading4"/>
        <w:rPr>
          <w:snapToGrid w:val="0"/>
        </w:rPr>
      </w:pPr>
      <w:r>
        <w:rPr>
          <w:snapToGrid w:val="0"/>
        </w:rPr>
        <w:t>Field: Name</w:t>
      </w:r>
    </w:p>
    <w:p w14:paraId="1E3B63C8" w14:textId="77777777" w:rsidR="002B2808" w:rsidRDefault="002B2808" w:rsidP="002B2808">
      <w:pPr>
        <w:pStyle w:val="BodyText"/>
      </w:pPr>
      <w:r>
        <w:t>A unique user assigned name for a particular series powered induction terminal unit. Any reference to this unit by another object will use this name.</w:t>
      </w:r>
    </w:p>
    <w:p w14:paraId="676FC380" w14:textId="77777777" w:rsidR="002B2808" w:rsidRDefault="002B2808" w:rsidP="002B2808">
      <w:pPr>
        <w:pStyle w:val="Heading4"/>
        <w:rPr>
          <w:snapToGrid w:val="0"/>
        </w:rPr>
      </w:pPr>
      <w:r>
        <w:rPr>
          <w:snapToGrid w:val="0"/>
        </w:rPr>
        <w:t xml:space="preserve">Field: </w:t>
      </w:r>
      <w:r w:rsidRPr="002A10E0">
        <w:rPr>
          <w:snapToGrid w:val="0"/>
        </w:rPr>
        <w:t>Availability Schedule Name</w:t>
      </w:r>
    </w:p>
    <w:p w14:paraId="45ABE928"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14:paraId="6F1C6D55" w14:textId="77777777"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14:paraId="309B52DC" w14:textId="77777777" w:rsidR="002B2808" w:rsidRDefault="002B2808" w:rsidP="002B2808">
      <w:pPr>
        <w:pStyle w:val="BodyText"/>
      </w:pPr>
      <w:r>
        <w:t>The maximum volumetric air flow rate through the unit in cubic meters per second. Since this is a constant air volume unit, this is also the design, rated air flow rate of the unit.</w:t>
      </w:r>
    </w:p>
    <w:p w14:paraId="51C69ADC" w14:textId="77777777"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14:paraId="4B2FDB10" w14:textId="77777777"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14:paraId="05F3D94C" w14:textId="77777777" w:rsidR="002B2808" w:rsidRDefault="002B2808" w:rsidP="002B2808">
      <w:pPr>
        <w:pStyle w:val="Heading4"/>
        <w:rPr>
          <w:snapToGrid w:val="0"/>
        </w:rPr>
      </w:pPr>
      <w:r>
        <w:rPr>
          <w:snapToGrid w:val="0"/>
        </w:rPr>
        <w:t xml:space="preserve">Field: </w:t>
      </w:r>
      <w:r w:rsidRPr="002A10E0">
        <w:rPr>
          <w:snapToGrid w:val="0"/>
        </w:rPr>
        <w:t>Minimum Primary Air Flow Fraction</w:t>
      </w:r>
    </w:p>
    <w:p w14:paraId="76E3DBF9"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E7AD579" w14:textId="77777777" w:rsidR="002B2808" w:rsidRDefault="002B2808" w:rsidP="002B2808">
      <w:pPr>
        <w:pStyle w:val="Heading4"/>
        <w:rPr>
          <w:snapToGrid w:val="0"/>
        </w:rPr>
      </w:pPr>
      <w:r>
        <w:rPr>
          <w:snapToGrid w:val="0"/>
        </w:rPr>
        <w:t xml:space="preserve">Field: </w:t>
      </w:r>
      <w:r w:rsidRPr="002A10E0">
        <w:rPr>
          <w:snapToGrid w:val="0"/>
        </w:rPr>
        <w:t>Supply Air Inlet Node Name</w:t>
      </w:r>
    </w:p>
    <w:p w14:paraId="695C39BA" w14:textId="77777777" w:rsidR="002B2808" w:rsidRDefault="002B2808" w:rsidP="002B2808">
      <w:pPr>
        <w:pStyle w:val="BodyText"/>
      </w:pPr>
      <w:r>
        <w:t>The name of the HVAC system node from which the unit draws its primary or supply air</w:t>
      </w:r>
    </w:p>
    <w:p w14:paraId="121F8C4F" w14:textId="77777777" w:rsidR="002B2808" w:rsidRDefault="002B2808" w:rsidP="002B2808">
      <w:pPr>
        <w:pStyle w:val="Heading4"/>
        <w:rPr>
          <w:snapToGrid w:val="0"/>
        </w:rPr>
      </w:pPr>
      <w:r>
        <w:rPr>
          <w:snapToGrid w:val="0"/>
        </w:rPr>
        <w:t xml:space="preserve">Field: </w:t>
      </w:r>
      <w:r w:rsidRPr="002A10E0">
        <w:rPr>
          <w:snapToGrid w:val="0"/>
        </w:rPr>
        <w:t>Secondary Air Inlet Node Name</w:t>
      </w:r>
    </w:p>
    <w:p w14:paraId="5F567037" w14:textId="77777777"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121BCCB1" w14:textId="77777777" w:rsidR="002B2808" w:rsidRDefault="002B2808" w:rsidP="002B2808">
      <w:pPr>
        <w:pStyle w:val="Heading4"/>
      </w:pPr>
      <w:r>
        <w:t xml:space="preserve">Field: </w:t>
      </w:r>
      <w:r w:rsidRPr="002A10E0">
        <w:t>Outlet Node Name</w:t>
      </w:r>
    </w:p>
    <w:p w14:paraId="4F886C8E" w14:textId="77777777" w:rsidR="002B2808" w:rsidRDefault="002B2808" w:rsidP="002B2808">
      <w:pPr>
        <w:pStyle w:val="BodyText"/>
      </w:pPr>
      <w:r>
        <w:t>The name of the HVAC system node to which the unit sends its outlet air. This should be one of the inlet air nodes of the zone which is being served.</w:t>
      </w:r>
    </w:p>
    <w:p w14:paraId="3FB95DA6" w14:textId="77777777" w:rsidR="002B2808" w:rsidRDefault="002B2808" w:rsidP="002B2808">
      <w:pPr>
        <w:pStyle w:val="Heading4"/>
      </w:pPr>
      <w:r>
        <w:t xml:space="preserve">Field: </w:t>
      </w:r>
      <w:r w:rsidRPr="002A10E0">
        <w:t>Reheat Coil Air Inlet Node Name</w:t>
      </w:r>
    </w:p>
    <w:p w14:paraId="454A8FE2" w14:textId="77777777" w:rsidR="002B2808" w:rsidRDefault="002B2808" w:rsidP="002B2808">
      <w:pPr>
        <w:pStyle w:val="BodyText"/>
      </w:pPr>
      <w:r>
        <w:t>The name of the HVAC system node which is the inlet node of the unit’s heating coil. This is also the outlet node of the unit’s fan.</w:t>
      </w:r>
    </w:p>
    <w:p w14:paraId="587E9E20" w14:textId="77777777" w:rsidR="002B2808" w:rsidRDefault="002B2808" w:rsidP="002B2808">
      <w:pPr>
        <w:pStyle w:val="Heading4"/>
      </w:pPr>
      <w:r>
        <w:t xml:space="preserve">Field: </w:t>
      </w:r>
      <w:r w:rsidRPr="002A10E0">
        <w:t>Zone Mixer Name</w:t>
      </w:r>
    </w:p>
    <w:p w14:paraId="0C852757"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14:paraId="6B42F5CA" w14:textId="77777777" w:rsidR="002B2808" w:rsidRDefault="002B2808" w:rsidP="002B2808">
      <w:pPr>
        <w:pStyle w:val="Heading4"/>
      </w:pPr>
      <w:r>
        <w:t xml:space="preserve">Field: </w:t>
      </w:r>
      <w:r w:rsidRPr="002A10E0">
        <w:t>Fan Name</w:t>
      </w:r>
    </w:p>
    <w:p w14:paraId="02DC47A3" w14:textId="77777777"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14:paraId="57B4F86D" w14:textId="77777777" w:rsidR="002B2808" w:rsidRDefault="002B2808" w:rsidP="002B2808">
      <w:pPr>
        <w:pStyle w:val="Heading4"/>
      </w:pPr>
      <w:r>
        <w:t xml:space="preserve">Field: </w:t>
      </w:r>
      <w:r w:rsidRPr="002A10E0">
        <w:t>Reheat Coil Object Type</w:t>
      </w:r>
    </w:p>
    <w:p w14:paraId="54AB60FD" w14:textId="77777777" w:rsidR="002B2808" w:rsidRDefault="002B2808" w:rsidP="002B2808">
      <w:pPr>
        <w:pStyle w:val="BodyText"/>
      </w:pPr>
      <w:r>
        <w:t>The type of coil in the PIU. The valid choices are:</w:t>
      </w:r>
    </w:p>
    <w:p w14:paraId="4DB4B043" w14:textId="77777777" w:rsidR="002B2808" w:rsidRDefault="002B2808" w:rsidP="002B2808">
      <w:pPr>
        <w:pStyle w:val="CodeIDDSamples"/>
      </w:pPr>
      <w:r>
        <w:t>Coil:Heating:Water</w:t>
      </w:r>
    </w:p>
    <w:p w14:paraId="27DAD8D4" w14:textId="77777777" w:rsidR="002B2808" w:rsidRDefault="002B2808" w:rsidP="002B2808">
      <w:pPr>
        <w:pStyle w:val="CodeIDDSamples"/>
      </w:pPr>
      <w:r>
        <w:t>Coil:Heating:Electric</w:t>
      </w:r>
    </w:p>
    <w:p w14:paraId="11BCF25E" w14:textId="77777777" w:rsidR="002B2808" w:rsidRDefault="002B2808" w:rsidP="002B2808">
      <w:pPr>
        <w:pStyle w:val="CodeIDDSamples"/>
      </w:pPr>
      <w:r>
        <w:lastRenderedPageBreak/>
        <w:t>Coil:Heating:Gas</w:t>
      </w:r>
    </w:p>
    <w:p w14:paraId="18AAC037" w14:textId="77777777" w:rsidR="002B2808" w:rsidRDefault="002B2808" w:rsidP="002B2808">
      <w:pPr>
        <w:pStyle w:val="CodeIDDSamples"/>
      </w:pPr>
      <w:r>
        <w:t>Coil:Heating:Steam</w:t>
      </w:r>
    </w:p>
    <w:p w14:paraId="699CBD11" w14:textId="77777777" w:rsidR="002B2808" w:rsidRDefault="002B2808" w:rsidP="002B2808">
      <w:pPr>
        <w:pStyle w:val="BodyText"/>
      </w:pPr>
      <w:r>
        <w:t>In other words the PIU may have a hot water, gas, electric or steam reheat coil.</w:t>
      </w:r>
    </w:p>
    <w:p w14:paraId="3D0E3321" w14:textId="77777777" w:rsidR="002B2808" w:rsidRDefault="002B2808" w:rsidP="002B2808">
      <w:pPr>
        <w:pStyle w:val="Heading4"/>
      </w:pPr>
      <w:r>
        <w:t xml:space="preserve">Field: </w:t>
      </w:r>
      <w:r w:rsidRPr="008032FD">
        <w:t>Reheat Coil Name</w:t>
      </w:r>
    </w:p>
    <w:p w14:paraId="64CC5FCA" w14:textId="77777777"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14:paraId="0F83AA51" w14:textId="77777777" w:rsidR="002B2808" w:rsidRDefault="002B2808" w:rsidP="002B2808">
      <w:pPr>
        <w:pStyle w:val="Heading4"/>
      </w:pPr>
      <w:r>
        <w:t xml:space="preserve">Field: </w:t>
      </w:r>
      <w:r w:rsidRPr="008032FD">
        <w:t>Maximum Hot Water or Steam Flow Rate</w:t>
      </w:r>
    </w:p>
    <w:p w14:paraId="4929A869" w14:textId="77777777"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14:paraId="5E2EACD1" w14:textId="77777777" w:rsidR="002B2808" w:rsidRDefault="002B2808" w:rsidP="002B2808">
      <w:pPr>
        <w:pStyle w:val="Heading4"/>
      </w:pPr>
      <w:r>
        <w:t xml:space="preserve">Field: </w:t>
      </w:r>
      <w:r w:rsidRPr="008032FD">
        <w:t>Minimum Hot Water or Steam Flow Rate</w:t>
      </w:r>
    </w:p>
    <w:p w14:paraId="3FA8C49D" w14:textId="77777777"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14:paraId="488B8A16" w14:textId="77777777" w:rsidR="002B2808" w:rsidRDefault="002B2808" w:rsidP="002B2808">
      <w:pPr>
        <w:pStyle w:val="Heading4"/>
      </w:pPr>
      <w:r>
        <w:t xml:space="preserve">Field: </w:t>
      </w:r>
      <w:r w:rsidRPr="008032FD">
        <w:t>Hot Water or Steam Inlet Node Name</w:t>
      </w:r>
    </w:p>
    <w:p w14:paraId="2C3D39AC"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43DA407E" w14:textId="77777777" w:rsidR="002B2808" w:rsidRDefault="002B2808" w:rsidP="002B2808">
      <w:pPr>
        <w:pStyle w:val="Heading4"/>
      </w:pPr>
      <w:r>
        <w:t>Field: Convergence Tolerance</w:t>
      </w:r>
    </w:p>
    <w:p w14:paraId="26E906C7"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54B5D470" w14:textId="77777777" w:rsidR="002B2808" w:rsidRDefault="002B2808" w:rsidP="002B2808">
      <w:pPr>
        <w:pStyle w:val="Equation"/>
      </w:pPr>
      <w:r w:rsidRPr="00884C36">
        <w:rPr>
          <w:position w:val="-34"/>
        </w:rPr>
        <w:object w:dxaOrig="4260" w:dyaOrig="820" w14:anchorId="5DA2C706">
          <v:shape id="_x0000_i1182" type="#_x0000_t75" style="width:213pt;height:41.25pt" o:ole="">
            <v:imagedata r:id="rId453" o:title=""/>
          </v:shape>
          <o:OLEObject Type="Embed" ProgID="Equation.DSMT4" ShapeID="_x0000_i1182" DrawAspect="Content" ObjectID="_1473234881" r:id="rId454"/>
        </w:object>
      </w:r>
    </w:p>
    <w:p w14:paraId="5EA3A5DA" w14:textId="77777777" w:rsidR="002B2808" w:rsidRDefault="002B2808" w:rsidP="002B2808">
      <w:pPr>
        <w:pStyle w:val="BodyText"/>
      </w:pPr>
      <w:r>
        <w:t>For gas or electric heating coils, this input should be left blank. The default is 0.001.</w:t>
      </w:r>
    </w:p>
    <w:p w14:paraId="471E7BE1" w14:textId="77777777" w:rsidR="002B2808" w:rsidRDefault="002B2808" w:rsidP="002B2808">
      <w:pPr>
        <w:pStyle w:val="BodyText"/>
      </w:pPr>
      <w:r>
        <w:t>An IDF example:</w:t>
      </w:r>
    </w:p>
    <w:p w14:paraId="77833EDA" w14:textId="77777777" w:rsidR="002B2808" w:rsidRDefault="002B2808" w:rsidP="002B2808">
      <w:pPr>
        <w:pStyle w:val="IDDDefinition"/>
      </w:pPr>
      <w:r>
        <w:t>AirTerminal:SingleDuct:SeriesPIU:Reheat,</w:t>
      </w:r>
    </w:p>
    <w:p w14:paraId="010F226B" w14:textId="77777777" w:rsidR="002B2808" w:rsidRDefault="002B2808" w:rsidP="002B2808">
      <w:pPr>
        <w:pStyle w:val="IDDDefinition"/>
      </w:pPr>
      <w:r>
        <w:t xml:space="preserve">          Zone 1 SPIU ATU,          ! Name of air terminal unit</w:t>
      </w:r>
    </w:p>
    <w:p w14:paraId="3CA801AB" w14:textId="77777777" w:rsidR="002B2808" w:rsidRDefault="002B2808" w:rsidP="002B2808">
      <w:pPr>
        <w:pStyle w:val="IDDDefinition"/>
      </w:pPr>
      <w:r>
        <w:t xml:space="preserve">          FanAndCoilAvailSched,     ! Availability schedule for series PIU ATU</w:t>
      </w:r>
    </w:p>
    <w:p w14:paraId="1454C9B4" w14:textId="77777777" w:rsidR="002B2808" w:rsidRDefault="002B2808" w:rsidP="002B2808">
      <w:pPr>
        <w:pStyle w:val="IDDDefinition"/>
      </w:pPr>
      <w:r>
        <w:t xml:space="preserve">          0.47,                     ! Total volume flow rate through ATU</w:t>
      </w:r>
    </w:p>
    <w:p w14:paraId="13CAAF66" w14:textId="77777777" w:rsidR="002B2808" w:rsidRDefault="002B2808" w:rsidP="002B2808">
      <w:pPr>
        <w:pStyle w:val="IDDDefinition"/>
      </w:pPr>
      <w:r>
        <w:t xml:space="preserve">          0.47,                     ! Maximum primary air flow rate through terminal unit</w:t>
      </w:r>
    </w:p>
    <w:p w14:paraId="61B78796" w14:textId="77777777" w:rsidR="002B2808" w:rsidRDefault="002B2808" w:rsidP="002B2808">
      <w:pPr>
        <w:pStyle w:val="IDDDefinition"/>
      </w:pPr>
      <w:r>
        <w:t xml:space="preserve">          0.3,                      ! Minimum primary air flow rate (fraction of max)</w:t>
      </w:r>
    </w:p>
    <w:p w14:paraId="58D973C9" w14:textId="77777777" w:rsidR="002B2808" w:rsidRDefault="002B2808" w:rsidP="002B2808">
      <w:pPr>
        <w:pStyle w:val="IDDDefinition"/>
      </w:pPr>
      <w:r>
        <w:t xml:space="preserve">          Zone 1 PIU Pri Air Inlet Node,   ! Air Terminal unit supply air inlet node</w:t>
      </w:r>
    </w:p>
    <w:p w14:paraId="293BCE3F" w14:textId="77777777" w:rsidR="002B2808" w:rsidRDefault="002B2808" w:rsidP="002B2808">
      <w:pPr>
        <w:pStyle w:val="IDDDefinition"/>
      </w:pPr>
      <w:r>
        <w:t xml:space="preserve">          Zone 1 PIU Sec Air Inlet Node,   ! Air Terminal unit secondary air inlet node</w:t>
      </w:r>
    </w:p>
    <w:p w14:paraId="766413C3" w14:textId="77777777" w:rsidR="002B2808" w:rsidRDefault="002B2808" w:rsidP="002B2808">
      <w:pPr>
        <w:pStyle w:val="IDDDefinition"/>
      </w:pPr>
      <w:r>
        <w:t xml:space="preserve">          Zone 1 PIU Air Outlet Node,      ! Air Terminal unit outlet node</w:t>
      </w:r>
    </w:p>
    <w:p w14:paraId="7857079D" w14:textId="77777777" w:rsidR="002B2808" w:rsidRDefault="002B2808" w:rsidP="002B2808">
      <w:pPr>
        <w:pStyle w:val="IDDDefinition"/>
      </w:pPr>
      <w:r>
        <w:t xml:space="preserve">          Zone 1 Reheat Air Inlet Node,    ! Reheat coil air inlet node (fan outlet node)</w:t>
      </w:r>
    </w:p>
    <w:p w14:paraId="3DCC01E7" w14:textId="77777777" w:rsidR="002B2808" w:rsidRDefault="002B2808" w:rsidP="002B2808">
      <w:pPr>
        <w:pStyle w:val="IDDDefinition"/>
      </w:pPr>
      <w:r>
        <w:t xml:space="preserve">          Zone 1 PIU Mixer,                ! Air terminal unit mixer name</w:t>
      </w:r>
    </w:p>
    <w:p w14:paraId="5671DC19" w14:textId="77777777" w:rsidR="002B2808" w:rsidRDefault="002B2808" w:rsidP="002B2808">
      <w:pPr>
        <w:pStyle w:val="IDDDefinition"/>
      </w:pPr>
      <w:r>
        <w:t xml:space="preserve">          Zone 1 PIU Fan,                  ! Air terminal unit fan name</w:t>
      </w:r>
    </w:p>
    <w:p w14:paraId="69159B79" w14:textId="77777777" w:rsidR="002B2808" w:rsidRDefault="002B2808" w:rsidP="002B2808">
      <w:pPr>
        <w:pStyle w:val="IDDDefinition"/>
      </w:pPr>
      <w:r>
        <w:t xml:space="preserve">          COIL:Heating:Water,              ! type of air terminal unit reheat coil</w:t>
      </w:r>
    </w:p>
    <w:p w14:paraId="7CFA5C7A" w14:textId="77777777" w:rsidR="002B2808" w:rsidRDefault="002B2808" w:rsidP="002B2808">
      <w:pPr>
        <w:pStyle w:val="IDDDefinition"/>
      </w:pPr>
      <w:r>
        <w:t xml:space="preserve">          Reheat Coil Zone 1,              ! name of air terminal unit reheat coil</w:t>
      </w:r>
    </w:p>
    <w:p w14:paraId="2BBAA743" w14:textId="77777777" w:rsidR="002B2808" w:rsidRDefault="002B2808" w:rsidP="002B2808">
      <w:pPr>
        <w:pStyle w:val="IDDDefinition"/>
      </w:pPr>
      <w:r>
        <w:t xml:space="preserve">          0.0013,                          ! Max Reheat Water Flow {Flow: m3/sec}</w:t>
      </w:r>
    </w:p>
    <w:p w14:paraId="32AF8165" w14:textId="77777777" w:rsidR="002B2808" w:rsidRDefault="002B2808" w:rsidP="002B2808">
      <w:pPr>
        <w:pStyle w:val="IDDDefinition"/>
      </w:pPr>
      <w:r>
        <w:t xml:space="preserve">          0.0,                             ! Min Reheat Water Flow {Flow: m3/sec}</w:t>
      </w:r>
    </w:p>
    <w:p w14:paraId="1203C12F" w14:textId="77777777" w:rsidR="002B2808" w:rsidRDefault="002B2808" w:rsidP="002B2808">
      <w:pPr>
        <w:pStyle w:val="IDDDefinition"/>
      </w:pPr>
      <w:r>
        <w:t xml:space="preserve">          Zone 1 Reheat Water Inlet Node,  ! Control node</w:t>
      </w:r>
    </w:p>
    <w:p w14:paraId="3516D21C" w14:textId="77777777" w:rsidR="002B2808" w:rsidRDefault="002B2808" w:rsidP="002B2808">
      <w:pPr>
        <w:pStyle w:val="IDDDefinition"/>
      </w:pPr>
      <w:r>
        <w:t xml:space="preserve">          0.001;                    ! Convergence tolerance</w:t>
      </w:r>
    </w:p>
    <w:p w14:paraId="47875230" w14:textId="77777777" w:rsidR="002B2808" w:rsidRDefault="002B2808" w:rsidP="002B2808">
      <w:pPr>
        <w:pStyle w:val="BodyText"/>
      </w:pPr>
    </w:p>
    <w:p w14:paraId="2D68E95C" w14:textId="77777777" w:rsidR="002B2808" w:rsidRDefault="00052671" w:rsidP="002B2808">
      <w:pPr>
        <w:pStyle w:val="Heading3"/>
      </w:pPr>
      <w:bookmarkStart w:id="1836" w:name="_Toc99527990"/>
      <w:bookmarkStart w:id="1837" w:name="_Toc306799328"/>
      <w:bookmarkStart w:id="1838" w:name="_Toc399490278"/>
      <w:r>
        <w:t xml:space="preserve">Single Duct Series PIU Reheat </w:t>
      </w:r>
      <w:r w:rsidR="002B2808" w:rsidRPr="008032FD">
        <w:t>AirTerminal</w:t>
      </w:r>
      <w:r w:rsidR="002B2808">
        <w:t xml:space="preserve"> Outputs</w:t>
      </w:r>
      <w:bookmarkEnd w:id="1836"/>
      <w:bookmarkEnd w:id="1837"/>
      <w:bookmarkEnd w:id="1838"/>
    </w:p>
    <w:p w14:paraId="2CCD33CF" w14:textId="77777777" w:rsidR="00052671" w:rsidRDefault="00052671" w:rsidP="00052671">
      <w:pPr>
        <w:pStyle w:val="CodeIDDSamples"/>
      </w:pPr>
      <w:bookmarkStart w:id="1839" w:name="_Toc99527991"/>
      <w:bookmarkStart w:id="1840" w:name="_Toc274581371"/>
      <w:bookmarkStart w:id="1841" w:name="_Toc306799329"/>
      <w:r>
        <w:t xml:space="preserve">HVAC,Average,Zone Air Terminal Heating </w:t>
      </w:r>
      <w:r w:rsidR="00824D2C">
        <w:t>Rate [</w:t>
      </w:r>
      <w:r>
        <w:t>W]</w:t>
      </w:r>
    </w:p>
    <w:p w14:paraId="57494751" w14:textId="77777777" w:rsidR="00052671" w:rsidRDefault="00052671" w:rsidP="00052671">
      <w:pPr>
        <w:pStyle w:val="CodeIDDSamples"/>
      </w:pPr>
      <w:r>
        <w:t xml:space="preserve">HVAC,Sum,Zone Air Terminal Heating </w:t>
      </w:r>
      <w:r w:rsidR="00824D2C">
        <w:t>Energy [</w:t>
      </w:r>
      <w:r>
        <w:t>J]</w:t>
      </w:r>
    </w:p>
    <w:p w14:paraId="3141D454" w14:textId="77777777" w:rsidR="00052671" w:rsidRDefault="00052671" w:rsidP="00052671">
      <w:pPr>
        <w:pStyle w:val="CodeIDDSamples"/>
      </w:pPr>
      <w:r>
        <w:lastRenderedPageBreak/>
        <w:t xml:space="preserve">HVAC,Average,Zone Air Terminal Sensible Cooling </w:t>
      </w:r>
      <w:r w:rsidR="00824D2C">
        <w:t>Rate [</w:t>
      </w:r>
      <w:r>
        <w:t>W]</w:t>
      </w:r>
    </w:p>
    <w:p w14:paraId="457B758E" w14:textId="77777777" w:rsidR="00052671" w:rsidRDefault="00052671" w:rsidP="00052671">
      <w:pPr>
        <w:pStyle w:val="CodeIDDSamples"/>
      </w:pPr>
      <w:r>
        <w:t xml:space="preserve">HVAC,Sum,Zone Air Terminal Sensible Cooling </w:t>
      </w:r>
      <w:r w:rsidR="00824D2C">
        <w:t>Energy [</w:t>
      </w:r>
      <w:r>
        <w:t>J]</w:t>
      </w:r>
    </w:p>
    <w:p w14:paraId="2C5996AA" w14:textId="77777777" w:rsidR="00052671" w:rsidRDefault="00052671" w:rsidP="00052671">
      <w:pPr>
        <w:pStyle w:val="Heading4"/>
      </w:pPr>
      <w:r>
        <w:t>Zone Air Terminal Heating Rate [W]</w:t>
      </w:r>
    </w:p>
    <w:p w14:paraId="03F5B594" w14:textId="77777777"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14:paraId="04439CA0" w14:textId="77777777" w:rsidR="00052671" w:rsidRDefault="00052671" w:rsidP="00052671">
      <w:pPr>
        <w:pStyle w:val="Heading4"/>
      </w:pPr>
      <w:r>
        <w:t>Zone Air Terminal Heating Energy [J]</w:t>
      </w:r>
    </w:p>
    <w:p w14:paraId="30DC5FE5" w14:textId="77777777"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14:paraId="1157AFC2" w14:textId="77777777" w:rsidR="00052671" w:rsidRDefault="00052671" w:rsidP="00052671">
      <w:pPr>
        <w:pStyle w:val="Heading4"/>
      </w:pPr>
      <w:r>
        <w:t>Zone Air Terminal Sensible Cooling Rate [W]</w:t>
      </w:r>
    </w:p>
    <w:p w14:paraId="6BFE579A" w14:textId="77777777"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14:paraId="17739CA5" w14:textId="77777777" w:rsidR="00052671" w:rsidRDefault="00052671" w:rsidP="00052671">
      <w:pPr>
        <w:pStyle w:val="Heading4"/>
      </w:pPr>
      <w:r>
        <w:t>Zone Air Terminal Sensible Cooling Energy [J]</w:t>
      </w:r>
    </w:p>
    <w:p w14:paraId="494D166B" w14:textId="77777777"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14:paraId="2D61F4B8" w14:textId="77777777" w:rsidR="002B2808" w:rsidRDefault="002B2808" w:rsidP="00052671">
      <w:pPr>
        <w:pStyle w:val="Heading3"/>
      </w:pPr>
      <w:bookmarkStart w:id="1842" w:name="_Toc399490279"/>
      <w:r w:rsidRPr="005C67C2">
        <w:t>AirTerminal:SingleDuct:ParallelPIU:Reheat</w:t>
      </w:r>
      <w:bookmarkEnd w:id="1839"/>
      <w:bookmarkEnd w:id="1840"/>
      <w:bookmarkEnd w:id="1841"/>
      <w:bookmarkEnd w:id="1842"/>
    </w:p>
    <w:p w14:paraId="21F5F543" w14:textId="77777777"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14:paraId="73CECA94" w14:textId="77777777"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14:paraId="5F3E754B" w14:textId="77777777"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14:paraId="7A269CE1" w14:textId="77777777" w:rsidR="002B2808" w:rsidRDefault="002B2808" w:rsidP="002B2808">
      <w:pPr>
        <w:pStyle w:val="BodyText"/>
      </w:pPr>
    </w:p>
    <w:p w14:paraId="365D4D63" w14:textId="77777777" w:rsidR="002B2808" w:rsidRDefault="002B2808" w:rsidP="002B2808">
      <w:pPr>
        <w:pStyle w:val="Picture"/>
      </w:pPr>
      <w:r>
        <w:rPr>
          <w:noProof/>
          <w:lang w:eastAsia="zh-CN"/>
        </w:rPr>
        <w:lastRenderedPageBreak/>
        <w:drawing>
          <wp:inline distT="0" distB="0" distL="0" distR="0" wp14:anchorId="48BA2638" wp14:editId="2859018B">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346EAD4D" w14:textId="77777777" w:rsidR="002B2808" w:rsidRPr="005A08AB"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7</w:t>
      </w:r>
      <w:r w:rsidR="006008C7">
        <w:rPr>
          <w:noProof/>
        </w:rPr>
        <w:fldChar w:fldCharType="end"/>
      </w:r>
      <w:r>
        <w:t xml:space="preserve">. </w:t>
      </w:r>
      <w:r w:rsidRPr="00262C30">
        <w:rPr>
          <w:snapToGrid w:val="0"/>
        </w:rPr>
        <w:t>Parallel PIU Terminal Unit</w:t>
      </w:r>
    </w:p>
    <w:p w14:paraId="14FB30C0" w14:textId="77777777" w:rsidR="002B2808" w:rsidRDefault="002B2808" w:rsidP="002B2808">
      <w:pPr>
        <w:pStyle w:val="Heading4"/>
        <w:rPr>
          <w:snapToGrid w:val="0"/>
        </w:rPr>
      </w:pPr>
      <w:r>
        <w:rPr>
          <w:snapToGrid w:val="0"/>
        </w:rPr>
        <w:t>Field: Name</w:t>
      </w:r>
    </w:p>
    <w:p w14:paraId="0389FE0F" w14:textId="77777777" w:rsidR="002B2808" w:rsidRDefault="002B2808" w:rsidP="002B2808">
      <w:pPr>
        <w:pStyle w:val="BodyText"/>
      </w:pPr>
      <w:r>
        <w:t>A unique user assigned name for a particular  parallel powered induction terminal unit. Any reference to this unit by another object will use this name.</w:t>
      </w:r>
    </w:p>
    <w:p w14:paraId="5FE443CA" w14:textId="77777777" w:rsidR="002B2808" w:rsidRDefault="002B2808" w:rsidP="002B2808">
      <w:pPr>
        <w:pStyle w:val="Heading4"/>
        <w:rPr>
          <w:snapToGrid w:val="0"/>
        </w:rPr>
      </w:pPr>
      <w:r>
        <w:rPr>
          <w:snapToGrid w:val="0"/>
        </w:rPr>
        <w:t>Field: Availability Schedule Name</w:t>
      </w:r>
    </w:p>
    <w:p w14:paraId="53097B04"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DC1321A" w14:textId="77777777" w:rsidR="002B2808" w:rsidRDefault="002B2808" w:rsidP="002B2808">
      <w:pPr>
        <w:pStyle w:val="Heading4"/>
        <w:rPr>
          <w:snapToGrid w:val="0"/>
        </w:rPr>
      </w:pPr>
      <w:r>
        <w:rPr>
          <w:snapToGrid w:val="0"/>
        </w:rPr>
        <w:t xml:space="preserve">Field: </w:t>
      </w:r>
      <w:r w:rsidRPr="005C67C2">
        <w:rPr>
          <w:snapToGrid w:val="0"/>
        </w:rPr>
        <w:t>Maximum Primary Air Flow Rate</w:t>
      </w:r>
    </w:p>
    <w:p w14:paraId="67ABEDA1" w14:textId="77777777"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14:paraId="49C81FB1" w14:textId="77777777" w:rsidR="002B2808" w:rsidRDefault="002B2808" w:rsidP="002B2808">
      <w:pPr>
        <w:pStyle w:val="Heading4"/>
      </w:pPr>
      <w:r>
        <w:t xml:space="preserve">Field: </w:t>
      </w:r>
      <w:r w:rsidRPr="005C67C2">
        <w:t>Maximum Secondary Air Flow Rate</w:t>
      </w:r>
    </w:p>
    <w:p w14:paraId="1D7499DA" w14:textId="77777777"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14:paraId="1D3EFDCA" w14:textId="77777777" w:rsidR="002B2808" w:rsidRDefault="002B2808" w:rsidP="002B2808">
      <w:pPr>
        <w:pStyle w:val="Heading4"/>
        <w:rPr>
          <w:snapToGrid w:val="0"/>
        </w:rPr>
      </w:pPr>
      <w:r>
        <w:rPr>
          <w:snapToGrid w:val="0"/>
        </w:rPr>
        <w:t xml:space="preserve">Field: </w:t>
      </w:r>
      <w:r w:rsidRPr="005C67C2">
        <w:rPr>
          <w:snapToGrid w:val="0"/>
        </w:rPr>
        <w:t>Minimum Primary Air Flow Fraction</w:t>
      </w:r>
    </w:p>
    <w:p w14:paraId="149AEDB3"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69DB22A" w14:textId="77777777" w:rsidR="002B2808" w:rsidRDefault="002B2808" w:rsidP="002B2808">
      <w:pPr>
        <w:pStyle w:val="Heading4"/>
      </w:pPr>
      <w:r>
        <w:t xml:space="preserve">Field: </w:t>
      </w:r>
      <w:r w:rsidRPr="005C67C2">
        <w:t>Fan On Flow Fraction</w:t>
      </w:r>
    </w:p>
    <w:p w14:paraId="3AC8A955" w14:textId="77777777"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14:paraId="3F1504EF" w14:textId="77777777" w:rsidR="002B2808" w:rsidRDefault="002B2808" w:rsidP="002B2808">
      <w:pPr>
        <w:pStyle w:val="Heading4"/>
        <w:rPr>
          <w:snapToGrid w:val="0"/>
        </w:rPr>
      </w:pPr>
      <w:r>
        <w:rPr>
          <w:snapToGrid w:val="0"/>
        </w:rPr>
        <w:t xml:space="preserve">Field: </w:t>
      </w:r>
      <w:r w:rsidRPr="005C67C2">
        <w:rPr>
          <w:snapToGrid w:val="0"/>
        </w:rPr>
        <w:t>Supply Air Inlet Node Name</w:t>
      </w:r>
    </w:p>
    <w:p w14:paraId="246B239C" w14:textId="77777777" w:rsidR="002B2808" w:rsidRDefault="002B2808" w:rsidP="002B2808">
      <w:pPr>
        <w:pStyle w:val="BodyText"/>
      </w:pPr>
      <w:r>
        <w:t>The name of the HVAC system node from which the unit draws its primary or supply air</w:t>
      </w:r>
    </w:p>
    <w:p w14:paraId="3D41E8E5" w14:textId="77777777" w:rsidR="002B2808" w:rsidRDefault="002B2808" w:rsidP="002B2808">
      <w:pPr>
        <w:pStyle w:val="Heading4"/>
        <w:rPr>
          <w:snapToGrid w:val="0"/>
        </w:rPr>
      </w:pPr>
      <w:r>
        <w:rPr>
          <w:snapToGrid w:val="0"/>
        </w:rPr>
        <w:t xml:space="preserve">Field: </w:t>
      </w:r>
      <w:r w:rsidRPr="005C67C2">
        <w:rPr>
          <w:snapToGrid w:val="0"/>
        </w:rPr>
        <w:t>Secondary Air Inlet Node Name</w:t>
      </w:r>
    </w:p>
    <w:p w14:paraId="24906F23" w14:textId="77777777"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5404524D" w14:textId="77777777" w:rsidR="002B2808" w:rsidRDefault="002B2808" w:rsidP="002B2808">
      <w:pPr>
        <w:pStyle w:val="Heading4"/>
      </w:pPr>
      <w:r>
        <w:t xml:space="preserve">Field: </w:t>
      </w:r>
      <w:r w:rsidRPr="005C67C2">
        <w:t>Outlet Node Name</w:t>
      </w:r>
    </w:p>
    <w:p w14:paraId="44D643D7" w14:textId="77777777" w:rsidR="002B2808" w:rsidRDefault="002B2808" w:rsidP="002B2808">
      <w:pPr>
        <w:pStyle w:val="BodyText"/>
      </w:pPr>
      <w:r>
        <w:t>The name of the HVAC system node to which the unit sends its outlet air. This should be one of the inlet air nodes of the zone which is being served.</w:t>
      </w:r>
    </w:p>
    <w:p w14:paraId="6AF57036" w14:textId="77777777" w:rsidR="002B2808" w:rsidRDefault="002B2808" w:rsidP="002B2808">
      <w:pPr>
        <w:pStyle w:val="Heading4"/>
      </w:pPr>
      <w:r>
        <w:t xml:space="preserve">Field: </w:t>
      </w:r>
      <w:r w:rsidRPr="005C67C2">
        <w:t>Reheat Coil Air Inlet Node Name</w:t>
      </w:r>
    </w:p>
    <w:p w14:paraId="64DEB10A" w14:textId="77777777" w:rsidR="002B2808" w:rsidRDefault="002B2808" w:rsidP="002B2808">
      <w:pPr>
        <w:pStyle w:val="BodyText"/>
      </w:pPr>
      <w:r>
        <w:t>The name of the HVAC system node which is the inlet node of the unit’s heating coil. This is also the outlet node of the unit’s zone mixer.</w:t>
      </w:r>
    </w:p>
    <w:p w14:paraId="4E3ABC5A" w14:textId="77777777" w:rsidR="002B2808" w:rsidRDefault="002B2808" w:rsidP="002B2808">
      <w:pPr>
        <w:pStyle w:val="Heading4"/>
      </w:pPr>
      <w:r>
        <w:t xml:space="preserve">Field: </w:t>
      </w:r>
      <w:r w:rsidRPr="005C67C2">
        <w:t>Zone Mixer Name</w:t>
      </w:r>
    </w:p>
    <w:p w14:paraId="3E589BDE"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14:paraId="68605EF3" w14:textId="77777777" w:rsidR="002B2808" w:rsidRDefault="002B2808" w:rsidP="002B2808">
      <w:pPr>
        <w:pStyle w:val="Heading4"/>
      </w:pPr>
      <w:r>
        <w:t xml:space="preserve">Field: </w:t>
      </w:r>
      <w:r w:rsidRPr="005C67C2">
        <w:t>Fan Name</w:t>
      </w:r>
    </w:p>
    <w:p w14:paraId="54277F2C" w14:textId="77777777"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14:paraId="0A468E3C" w14:textId="77777777" w:rsidR="002B2808" w:rsidRDefault="002B2808" w:rsidP="002B2808">
      <w:pPr>
        <w:pStyle w:val="Heading4"/>
      </w:pPr>
      <w:r>
        <w:t xml:space="preserve">Field: </w:t>
      </w:r>
      <w:r w:rsidRPr="005C67C2">
        <w:t>Reheat Coil Object Type</w:t>
      </w:r>
    </w:p>
    <w:p w14:paraId="4FCB3FB4" w14:textId="77777777" w:rsidR="002B2808" w:rsidRDefault="002B2808" w:rsidP="002B2808">
      <w:pPr>
        <w:pStyle w:val="BodyText"/>
      </w:pPr>
      <w:r>
        <w:t>The type of coil in the PIU. The valid choices are:</w:t>
      </w:r>
    </w:p>
    <w:p w14:paraId="4357C72A" w14:textId="77777777" w:rsidR="002B2808" w:rsidRDefault="002B2808" w:rsidP="002B2808">
      <w:pPr>
        <w:pStyle w:val="CodeIDDSamples"/>
      </w:pPr>
      <w:r>
        <w:t>Coil:Heating:Water</w:t>
      </w:r>
    </w:p>
    <w:p w14:paraId="198069E1" w14:textId="77777777" w:rsidR="002B2808" w:rsidRDefault="002B2808" w:rsidP="002B2808">
      <w:pPr>
        <w:pStyle w:val="CodeIDDSamples"/>
      </w:pPr>
      <w:r>
        <w:t>Coil:Heating:Electric</w:t>
      </w:r>
    </w:p>
    <w:p w14:paraId="6E6AAB7C" w14:textId="77777777" w:rsidR="002B2808" w:rsidRDefault="002B2808" w:rsidP="002B2808">
      <w:pPr>
        <w:pStyle w:val="CodeIDDSamples"/>
      </w:pPr>
      <w:r>
        <w:t>Coil:Heating:Gas</w:t>
      </w:r>
    </w:p>
    <w:p w14:paraId="0D41B095" w14:textId="77777777" w:rsidR="002B2808" w:rsidRDefault="002B2808" w:rsidP="002B2808">
      <w:pPr>
        <w:pStyle w:val="CodeIDDSamples"/>
      </w:pPr>
      <w:r>
        <w:t>Coil:Heating:Steam</w:t>
      </w:r>
    </w:p>
    <w:p w14:paraId="2C1FF369" w14:textId="77777777" w:rsidR="002B2808" w:rsidRDefault="002B2808" w:rsidP="002B2808">
      <w:pPr>
        <w:pStyle w:val="BodyText"/>
      </w:pPr>
      <w:r>
        <w:t>In other words the PIU may have a hot water, gas, electric or steam reheat coil.</w:t>
      </w:r>
    </w:p>
    <w:p w14:paraId="60C9CE39" w14:textId="77777777" w:rsidR="002B2808" w:rsidRDefault="002B2808" w:rsidP="002B2808">
      <w:pPr>
        <w:pStyle w:val="Heading4"/>
      </w:pPr>
      <w:r>
        <w:t xml:space="preserve">Field: </w:t>
      </w:r>
      <w:r w:rsidRPr="005C67C2">
        <w:t>Reheat Coil Name</w:t>
      </w:r>
    </w:p>
    <w:p w14:paraId="38F93AB2" w14:textId="77777777"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14:paraId="4C4D9E46" w14:textId="77777777" w:rsidR="006B4B77" w:rsidRDefault="006B4B77" w:rsidP="006B4B77">
      <w:pPr>
        <w:pStyle w:val="Heading4"/>
      </w:pPr>
      <w:r>
        <w:t xml:space="preserve">Field: </w:t>
      </w:r>
      <w:r w:rsidRPr="008032FD">
        <w:t>Maximum Hot Water or Steam Flow Rate</w:t>
      </w:r>
    </w:p>
    <w:p w14:paraId="58BDB493" w14:textId="77777777" w:rsidR="006B4B77" w:rsidRDefault="006B4B77" w:rsidP="006B4B77">
      <w:pPr>
        <w:pStyle w:val="BodyText"/>
      </w:pPr>
      <w:r>
        <w:t>The maximum hot water or steam volumetric flow rate in m</w:t>
      </w:r>
      <w:r>
        <w:rPr>
          <w:vertAlign w:val="superscript"/>
        </w:rPr>
        <w:t>3</w:t>
      </w:r>
      <w:r>
        <w:t xml:space="preserve">/s through the unit’s heating coil. The steam volumetric flow rate is calculated at 100C and 101325 Pa. If the heating coil is gas or electric this field should be blank. </w:t>
      </w:r>
    </w:p>
    <w:p w14:paraId="00C560BF" w14:textId="77777777" w:rsidR="006B4B77" w:rsidRDefault="006B4B77" w:rsidP="006B4B77">
      <w:pPr>
        <w:pStyle w:val="Heading4"/>
      </w:pPr>
      <w:r>
        <w:t xml:space="preserve">Field: </w:t>
      </w:r>
      <w:r w:rsidRPr="008032FD">
        <w:t>Minimum Hot Water or Steam Flow Rate</w:t>
      </w:r>
    </w:p>
    <w:p w14:paraId="2F1D1DBC"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gas or electric this field should be blank.</w:t>
      </w:r>
    </w:p>
    <w:p w14:paraId="0B0A7E6E" w14:textId="77777777" w:rsidR="002B2808" w:rsidRDefault="002B2808" w:rsidP="002B2808">
      <w:pPr>
        <w:pStyle w:val="Heading4"/>
      </w:pPr>
      <w:r>
        <w:lastRenderedPageBreak/>
        <w:t xml:space="preserve">Field: </w:t>
      </w:r>
      <w:r w:rsidRPr="005C67C2">
        <w:t>Hot Water or Steam Inlet Node Name</w:t>
      </w:r>
    </w:p>
    <w:p w14:paraId="2CA10BBB"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394BC4E3" w14:textId="77777777" w:rsidR="002B2808" w:rsidRDefault="002B2808" w:rsidP="002B2808">
      <w:pPr>
        <w:pStyle w:val="Heading4"/>
      </w:pPr>
      <w:r>
        <w:t>Field: Convergence Tolerance</w:t>
      </w:r>
    </w:p>
    <w:p w14:paraId="2ACD0049"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1590BB27" w14:textId="77777777" w:rsidR="002B2808" w:rsidRDefault="002B2808" w:rsidP="002B2808">
      <w:pPr>
        <w:pStyle w:val="Equation"/>
      </w:pPr>
      <w:r w:rsidRPr="00884C36">
        <w:rPr>
          <w:position w:val="-34"/>
        </w:rPr>
        <w:object w:dxaOrig="4260" w:dyaOrig="820" w14:anchorId="799D0B1B">
          <v:shape id="_x0000_i1183" type="#_x0000_t75" style="width:213pt;height:41.25pt" o:ole="">
            <v:imagedata r:id="rId456" o:title=""/>
          </v:shape>
          <o:OLEObject Type="Embed" ProgID="Equation.DSMT4" ShapeID="_x0000_i1183" DrawAspect="Content" ObjectID="_1473234882" r:id="rId457"/>
        </w:object>
      </w:r>
    </w:p>
    <w:p w14:paraId="6C687758" w14:textId="77777777" w:rsidR="002B2808" w:rsidRDefault="002B2808" w:rsidP="002B2808">
      <w:pPr>
        <w:pStyle w:val="BodyText"/>
      </w:pPr>
      <w:r>
        <w:t>For gas or electric heating coils, this input should be left blank. The default is 0.001.</w:t>
      </w:r>
    </w:p>
    <w:p w14:paraId="7EB7634D" w14:textId="77777777" w:rsidR="002B2808" w:rsidRDefault="002B2808" w:rsidP="002B2808">
      <w:pPr>
        <w:pStyle w:val="BodyText"/>
      </w:pPr>
      <w:r>
        <w:t>An IDF example:</w:t>
      </w:r>
    </w:p>
    <w:p w14:paraId="5C697662" w14:textId="77777777" w:rsidR="002B2808" w:rsidRDefault="002B2808" w:rsidP="002B2808">
      <w:pPr>
        <w:pStyle w:val="IDDDefinition"/>
      </w:pPr>
      <w:r>
        <w:t>AirTerminal:SingleDuct:ParallelPIU:Reheat,</w:t>
      </w:r>
    </w:p>
    <w:p w14:paraId="54EF7FB7" w14:textId="77777777" w:rsidR="002B2808" w:rsidRDefault="002B2808" w:rsidP="002B2808">
      <w:pPr>
        <w:pStyle w:val="IDDDefinition"/>
      </w:pPr>
      <w:r>
        <w:t xml:space="preserve">          Zone 3 PPIU ATU,          ! Name of air terminal unit</w:t>
      </w:r>
    </w:p>
    <w:p w14:paraId="030381D3" w14:textId="77777777" w:rsidR="002B2808" w:rsidRDefault="002B2808" w:rsidP="002B2808">
      <w:pPr>
        <w:pStyle w:val="IDDDefinition"/>
      </w:pPr>
      <w:r>
        <w:t xml:space="preserve">          FanAndCoilAvailSched,     ! Availability schedule for series PIU ATU</w:t>
      </w:r>
    </w:p>
    <w:p w14:paraId="3898362C" w14:textId="77777777" w:rsidR="002B2808" w:rsidRDefault="002B2808" w:rsidP="002B2808">
      <w:pPr>
        <w:pStyle w:val="IDDDefinition"/>
      </w:pPr>
      <w:r>
        <w:t xml:space="preserve">          0.47,                     ! Maximum primary air flow rate through terminal unit</w:t>
      </w:r>
    </w:p>
    <w:p w14:paraId="42630A82" w14:textId="77777777" w:rsidR="002B2808" w:rsidRDefault="002B2808" w:rsidP="002B2808">
      <w:pPr>
        <w:pStyle w:val="IDDDefinition"/>
      </w:pPr>
      <w:r>
        <w:t xml:space="preserve">          0.375,                    ! Maximum secondary air flow rate through the terminal unit</w:t>
      </w:r>
    </w:p>
    <w:p w14:paraId="6C96E382" w14:textId="77777777" w:rsidR="002B2808" w:rsidRDefault="002B2808" w:rsidP="002B2808">
      <w:pPr>
        <w:pStyle w:val="IDDDefinition"/>
      </w:pPr>
      <w:r>
        <w:t xml:space="preserve">          0.1,                      ! Minimum primary air flow rate (fraction of max)</w:t>
      </w:r>
    </w:p>
    <w:p w14:paraId="73A2DA99" w14:textId="77777777" w:rsidR="002B2808" w:rsidRDefault="002B2808" w:rsidP="002B2808">
      <w:pPr>
        <w:pStyle w:val="IDDDefinition"/>
      </w:pPr>
      <w:r>
        <w:t xml:space="preserve">          0.1,                      ! fan on flow fraction</w:t>
      </w:r>
    </w:p>
    <w:p w14:paraId="49A920D5" w14:textId="77777777" w:rsidR="002B2808" w:rsidRDefault="002B2808" w:rsidP="002B2808">
      <w:pPr>
        <w:pStyle w:val="IDDDefinition"/>
      </w:pPr>
      <w:r>
        <w:t xml:space="preserve">          Zone 3 PIU Pri Air Inlet Node,   ! Air Terminal unit supply air inlet node</w:t>
      </w:r>
    </w:p>
    <w:p w14:paraId="785D71F4" w14:textId="77777777" w:rsidR="002B2808" w:rsidRDefault="002B2808" w:rsidP="002B2808">
      <w:pPr>
        <w:pStyle w:val="IDDDefinition"/>
      </w:pPr>
      <w:r>
        <w:t xml:space="preserve">          Zone 3 PIU Sec Air Inlet Node,   ! Air Terminal unit secondary air inlet node</w:t>
      </w:r>
    </w:p>
    <w:p w14:paraId="33E99108" w14:textId="77777777" w:rsidR="002B2808" w:rsidRDefault="002B2808" w:rsidP="002B2808">
      <w:pPr>
        <w:pStyle w:val="IDDDefinition"/>
      </w:pPr>
      <w:r>
        <w:t xml:space="preserve">          Zone 3 PIU Air Outlet Node,      ! Air Terminal unit outlet node</w:t>
      </w:r>
    </w:p>
    <w:p w14:paraId="226DAF42" w14:textId="77777777" w:rsidR="002B2808" w:rsidRDefault="002B2808" w:rsidP="002B2808">
      <w:pPr>
        <w:pStyle w:val="IDDDefinition"/>
      </w:pPr>
      <w:r>
        <w:t xml:space="preserve">          Zone 3 Reheat Air Inlet Node,    ! Reheat coil air inlet node (fan outlet node)</w:t>
      </w:r>
    </w:p>
    <w:p w14:paraId="64E9382A" w14:textId="77777777" w:rsidR="002B2808" w:rsidRDefault="002B2808" w:rsidP="002B2808">
      <w:pPr>
        <w:pStyle w:val="IDDDefinition"/>
      </w:pPr>
      <w:r>
        <w:t xml:space="preserve">          Zone 3 PIU Mixer,                ! Air terminal unit mixer name</w:t>
      </w:r>
    </w:p>
    <w:p w14:paraId="621C7E25" w14:textId="77777777" w:rsidR="002B2808" w:rsidRDefault="002B2808" w:rsidP="002B2808">
      <w:pPr>
        <w:pStyle w:val="IDDDefinition"/>
      </w:pPr>
      <w:r>
        <w:t xml:space="preserve">          Zone 3 PIU Fan,                  ! Air terminal unit fan name</w:t>
      </w:r>
    </w:p>
    <w:p w14:paraId="7A2037F1" w14:textId="77777777" w:rsidR="002B2808" w:rsidRDefault="002B2808" w:rsidP="002B2808">
      <w:pPr>
        <w:pStyle w:val="IDDDefinition"/>
      </w:pPr>
      <w:r>
        <w:t xml:space="preserve">          Coil:Heating:Water,              ! type of air terminal unit reheat coil</w:t>
      </w:r>
    </w:p>
    <w:p w14:paraId="410F04F9" w14:textId="77777777" w:rsidR="002B2808" w:rsidRDefault="002B2808" w:rsidP="002B2808">
      <w:pPr>
        <w:pStyle w:val="IDDDefinition"/>
      </w:pPr>
      <w:r>
        <w:t xml:space="preserve">          Reheat Coil Zone 3,              ! name of air terminal unit reheat coil</w:t>
      </w:r>
    </w:p>
    <w:p w14:paraId="783E9800" w14:textId="77777777" w:rsidR="002B2808" w:rsidRDefault="002B2808" w:rsidP="002B2808">
      <w:pPr>
        <w:pStyle w:val="IDDDefinition"/>
      </w:pPr>
      <w:r>
        <w:t xml:space="preserve">          0.0013,                          ! Max Reheat Water Flow {Flow: m3/sec}</w:t>
      </w:r>
    </w:p>
    <w:p w14:paraId="145A2626" w14:textId="77777777" w:rsidR="002B2808" w:rsidRDefault="002B2808" w:rsidP="002B2808">
      <w:pPr>
        <w:pStyle w:val="IDDDefinition"/>
      </w:pPr>
      <w:r>
        <w:t xml:space="preserve">          0.0,                             ! Min Reheat Water Flow {Flow: m3/sec}</w:t>
      </w:r>
    </w:p>
    <w:p w14:paraId="617633E1" w14:textId="77777777" w:rsidR="002B2808" w:rsidRDefault="002B2808" w:rsidP="002B2808">
      <w:pPr>
        <w:pStyle w:val="IDDDefinition"/>
      </w:pPr>
      <w:r>
        <w:t xml:space="preserve">          Zone 3 Reheat Water Inlet Node,  ! Control node</w:t>
      </w:r>
    </w:p>
    <w:p w14:paraId="0EB121CC" w14:textId="77777777" w:rsidR="002B2808" w:rsidRDefault="002B2808" w:rsidP="002B2808">
      <w:pPr>
        <w:pStyle w:val="IDDDefinition"/>
      </w:pPr>
      <w:r>
        <w:t xml:space="preserve">          0.001;                    ! Convergence tolerance</w:t>
      </w:r>
    </w:p>
    <w:p w14:paraId="3C6A4788" w14:textId="77777777" w:rsidR="002B2808" w:rsidRDefault="002B2808" w:rsidP="002B2808">
      <w:pPr>
        <w:pStyle w:val="BodyText"/>
      </w:pPr>
    </w:p>
    <w:p w14:paraId="5446FDA1" w14:textId="77777777" w:rsidR="002B2808" w:rsidRDefault="00052671" w:rsidP="002B2808">
      <w:pPr>
        <w:pStyle w:val="Heading3"/>
      </w:pPr>
      <w:bookmarkStart w:id="1843" w:name="_Toc99527992"/>
      <w:bookmarkStart w:id="1844" w:name="_Toc306799330"/>
      <w:bookmarkStart w:id="1845" w:name="_Toc399490280"/>
      <w:r>
        <w:t xml:space="preserve">Single Duct Parallel PIU Reheat </w:t>
      </w:r>
      <w:r w:rsidR="002B2808" w:rsidRPr="005C67C2">
        <w:t>AirTerminal</w:t>
      </w:r>
      <w:r w:rsidR="002B2808">
        <w:t xml:space="preserve"> Outputs</w:t>
      </w:r>
      <w:bookmarkEnd w:id="1843"/>
      <w:bookmarkEnd w:id="1844"/>
      <w:bookmarkEnd w:id="1845"/>
    </w:p>
    <w:p w14:paraId="427CDF6E" w14:textId="77777777" w:rsidR="00052671" w:rsidRDefault="00052671" w:rsidP="00052671">
      <w:pPr>
        <w:pStyle w:val="CodeIDDSamples"/>
      </w:pPr>
      <w:r>
        <w:t xml:space="preserve">HVAC,Average,Zone Air Terminal Heating </w:t>
      </w:r>
      <w:r w:rsidR="00824D2C">
        <w:t>Rate [</w:t>
      </w:r>
      <w:r>
        <w:t>W]</w:t>
      </w:r>
    </w:p>
    <w:p w14:paraId="4B9465E9" w14:textId="77777777" w:rsidR="00052671" w:rsidRDefault="00052671" w:rsidP="00052671">
      <w:pPr>
        <w:pStyle w:val="CodeIDDSamples"/>
      </w:pPr>
      <w:r>
        <w:t xml:space="preserve">HVAC,Sum,Zone Air Terminal Heating </w:t>
      </w:r>
      <w:r w:rsidR="00824D2C">
        <w:t>Energy [</w:t>
      </w:r>
      <w:r>
        <w:t>J]</w:t>
      </w:r>
    </w:p>
    <w:p w14:paraId="17168B84" w14:textId="77777777" w:rsidR="00052671" w:rsidRDefault="00052671" w:rsidP="00052671">
      <w:pPr>
        <w:pStyle w:val="CodeIDDSamples"/>
      </w:pPr>
      <w:r>
        <w:t xml:space="preserve">HVAC,Average,Zone Air Terminal Sensible Cooling </w:t>
      </w:r>
      <w:r w:rsidR="00824D2C">
        <w:t>Rate [</w:t>
      </w:r>
      <w:r>
        <w:t>W]</w:t>
      </w:r>
    </w:p>
    <w:p w14:paraId="56F301B2" w14:textId="77777777" w:rsidR="00052671" w:rsidRDefault="00052671" w:rsidP="00052671">
      <w:pPr>
        <w:pStyle w:val="CodeIDDSamples"/>
      </w:pPr>
      <w:r>
        <w:t>HVAC,Sum, Zone Air Terminal Sensible Cooling Energy [J]</w:t>
      </w:r>
    </w:p>
    <w:p w14:paraId="4394F317" w14:textId="77777777" w:rsidR="00052671" w:rsidRDefault="00052671" w:rsidP="00052671">
      <w:pPr>
        <w:pStyle w:val="Heading4"/>
      </w:pPr>
      <w:r>
        <w:t>Zone Air Terminal Heating Rate [W]</w:t>
      </w:r>
    </w:p>
    <w:p w14:paraId="443E82A3" w14:textId="77777777"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14:paraId="2D26736B" w14:textId="77777777" w:rsidR="00052671" w:rsidRDefault="00052671" w:rsidP="00052671">
      <w:pPr>
        <w:pStyle w:val="Heading4"/>
      </w:pPr>
      <w:r>
        <w:t>Zone Air Terminal Heating Energy [J]</w:t>
      </w:r>
    </w:p>
    <w:p w14:paraId="37269F4C" w14:textId="77777777"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14:paraId="5FB9EEC4" w14:textId="77777777" w:rsidR="00052671" w:rsidRDefault="00052671" w:rsidP="00052671">
      <w:pPr>
        <w:pStyle w:val="Heading4"/>
      </w:pPr>
      <w:r>
        <w:lastRenderedPageBreak/>
        <w:t>Zone Air Terminal Sensible Cooling Rate [W]</w:t>
      </w:r>
    </w:p>
    <w:p w14:paraId="7B09ABF8" w14:textId="77777777"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14:paraId="3D172FF9" w14:textId="77777777" w:rsidR="00052671" w:rsidRDefault="00052671" w:rsidP="00052671">
      <w:pPr>
        <w:pStyle w:val="Heading4"/>
      </w:pPr>
      <w:r>
        <w:t>Zone Air Terminal Sensible Cooling Energy [J]</w:t>
      </w:r>
    </w:p>
    <w:p w14:paraId="3D982612" w14:textId="77777777"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14:paraId="10F94660" w14:textId="77777777" w:rsidR="002B2808" w:rsidRDefault="002B2808" w:rsidP="002B2808">
      <w:pPr>
        <w:pStyle w:val="Heading3"/>
      </w:pPr>
      <w:bookmarkStart w:id="1846" w:name="_Toc306799331"/>
      <w:bookmarkStart w:id="1847" w:name="_Toc399490281"/>
      <w:r w:rsidRPr="005C67C2">
        <w:t>AirTerminal:SingleDuct:ConstantVolume:FourPipeInduction</w:t>
      </w:r>
      <w:bookmarkEnd w:id="1846"/>
      <w:bookmarkEnd w:id="1847"/>
    </w:p>
    <w:p w14:paraId="460D8F71" w14:textId="77777777"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14:paraId="1144AF3B" w14:textId="77777777"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14:paraId="1303215C" w14:textId="77777777" w:rsidR="002B2808" w:rsidRDefault="002B2808" w:rsidP="002B2808">
      <w:pPr>
        <w:pStyle w:val="Heading4"/>
        <w:rPr>
          <w:snapToGrid w:val="0"/>
        </w:rPr>
      </w:pPr>
      <w:r>
        <w:rPr>
          <w:snapToGrid w:val="0"/>
        </w:rPr>
        <w:t>Field: Name</w:t>
      </w:r>
    </w:p>
    <w:p w14:paraId="7A237F5D" w14:textId="77777777" w:rsidR="002B2808" w:rsidRDefault="002B2808" w:rsidP="002B2808">
      <w:pPr>
        <w:pStyle w:val="BodyText"/>
      </w:pPr>
      <w:r>
        <w:t>A unique user assigned name for a particular  four pipe induction terminal unit. Any reference to this unit by another object will use this name.</w:t>
      </w:r>
    </w:p>
    <w:p w14:paraId="3EDA14C9" w14:textId="77777777" w:rsidR="002B2808" w:rsidRDefault="002B2808" w:rsidP="002B2808">
      <w:pPr>
        <w:pStyle w:val="Heading4"/>
        <w:rPr>
          <w:snapToGrid w:val="0"/>
        </w:rPr>
      </w:pPr>
      <w:r>
        <w:rPr>
          <w:snapToGrid w:val="0"/>
        </w:rPr>
        <w:t>Field: Availability Schedule Name</w:t>
      </w:r>
    </w:p>
    <w:p w14:paraId="4F5C428D" w14:textId="77777777"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1720BC4" w14:textId="77777777" w:rsidR="002B2808" w:rsidRDefault="002B2808" w:rsidP="002B2808">
      <w:pPr>
        <w:pStyle w:val="Heading4"/>
        <w:rPr>
          <w:snapToGrid w:val="0"/>
        </w:rPr>
      </w:pPr>
      <w:r>
        <w:rPr>
          <w:snapToGrid w:val="0"/>
        </w:rPr>
        <w:t xml:space="preserve">Field: </w:t>
      </w:r>
      <w:r w:rsidRPr="005131BA">
        <w:rPr>
          <w:snapToGrid w:val="0"/>
        </w:rPr>
        <w:t>Maximum Total Air Flow Rate</w:t>
      </w:r>
    </w:p>
    <w:p w14:paraId="2F3A314D" w14:textId="77777777"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14:paraId="66821B4E" w14:textId="77777777" w:rsidR="002B2808" w:rsidRDefault="002B2808" w:rsidP="002B2808">
      <w:pPr>
        <w:pStyle w:val="Heading4"/>
        <w:rPr>
          <w:snapToGrid w:val="0"/>
        </w:rPr>
      </w:pPr>
      <w:r>
        <w:rPr>
          <w:snapToGrid w:val="0"/>
        </w:rPr>
        <w:t>Field: Induction Ratio</w:t>
      </w:r>
    </w:p>
    <w:p w14:paraId="285E725A" w14:textId="77777777"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14:paraId="4A55B991" w14:textId="77777777" w:rsidR="002B2808" w:rsidRDefault="002B2808" w:rsidP="002B2808">
      <w:pPr>
        <w:pStyle w:val="Heading4"/>
        <w:rPr>
          <w:snapToGrid w:val="0"/>
        </w:rPr>
      </w:pPr>
      <w:r>
        <w:rPr>
          <w:snapToGrid w:val="0"/>
        </w:rPr>
        <w:lastRenderedPageBreak/>
        <w:t xml:space="preserve">Field: </w:t>
      </w:r>
      <w:r w:rsidRPr="005131BA">
        <w:rPr>
          <w:snapToGrid w:val="0"/>
        </w:rPr>
        <w:t>Supply Air Inlet Node Name</w:t>
      </w:r>
    </w:p>
    <w:p w14:paraId="55BCC578" w14:textId="77777777" w:rsidR="002B2808" w:rsidRDefault="002B2808" w:rsidP="002B2808">
      <w:pPr>
        <w:pStyle w:val="BodyText"/>
      </w:pPr>
      <w:r>
        <w:t>The name of the HVAC system node from which the unit draws its primary or supply air</w:t>
      </w:r>
    </w:p>
    <w:p w14:paraId="45F0659C" w14:textId="77777777" w:rsidR="002B2808" w:rsidRDefault="002B2808" w:rsidP="002B2808">
      <w:pPr>
        <w:pStyle w:val="Heading4"/>
        <w:rPr>
          <w:snapToGrid w:val="0"/>
        </w:rPr>
      </w:pPr>
      <w:r>
        <w:rPr>
          <w:snapToGrid w:val="0"/>
        </w:rPr>
        <w:t xml:space="preserve">Field: </w:t>
      </w:r>
      <w:r w:rsidRPr="005131BA">
        <w:rPr>
          <w:snapToGrid w:val="0"/>
        </w:rPr>
        <w:t>Induced Air Inlet Node Name</w:t>
      </w:r>
    </w:p>
    <w:p w14:paraId="3276E36B" w14:textId="77777777" w:rsidR="002B2808" w:rsidRDefault="002B2808" w:rsidP="002B2808">
      <w:pPr>
        <w:pStyle w:val="BodyText"/>
      </w:pPr>
      <w:r>
        <w:t>The name of the HVAC system node from which the unit draws its secondary or recirculated air. This should be the same node as one of the zone exhaust nodes.</w:t>
      </w:r>
    </w:p>
    <w:p w14:paraId="15FF603B" w14:textId="77777777" w:rsidR="002B2808" w:rsidRDefault="002B2808" w:rsidP="002B2808">
      <w:pPr>
        <w:pStyle w:val="Heading4"/>
      </w:pPr>
      <w:r>
        <w:t xml:space="preserve">Field: </w:t>
      </w:r>
      <w:r w:rsidRPr="005131BA">
        <w:t>Air Outlet Node Name</w:t>
      </w:r>
    </w:p>
    <w:p w14:paraId="011B818B" w14:textId="77777777" w:rsidR="002B2808" w:rsidRDefault="002B2808" w:rsidP="002B2808">
      <w:pPr>
        <w:pStyle w:val="BodyText"/>
      </w:pPr>
      <w:r>
        <w:t>The name of the HVAC system node to which the unit sends its outlet air. This should be one of the inlet air nodes of the zone which is being served.</w:t>
      </w:r>
    </w:p>
    <w:p w14:paraId="17455743" w14:textId="77777777" w:rsidR="002B2808" w:rsidRDefault="002B2808" w:rsidP="002B2808">
      <w:pPr>
        <w:pStyle w:val="Heading4"/>
      </w:pPr>
      <w:r>
        <w:t xml:space="preserve">Field: </w:t>
      </w:r>
      <w:r w:rsidRPr="005131BA">
        <w:t>Hot Water Inlet Node Name</w:t>
      </w:r>
    </w:p>
    <w:p w14:paraId="5A316DCC" w14:textId="77777777" w:rsidR="002B2808" w:rsidRDefault="002B2808" w:rsidP="002B2808">
      <w:pPr>
        <w:pStyle w:val="BodyText"/>
      </w:pPr>
      <w:r>
        <w:t>The name of the HVAC system node which regulates the flow of hot water through the unit. This should be the same node as the water inlet node of the unit’s hot water coil.</w:t>
      </w:r>
    </w:p>
    <w:p w14:paraId="354E02E4" w14:textId="77777777" w:rsidR="002B2808" w:rsidRDefault="002B2808" w:rsidP="002B2808">
      <w:pPr>
        <w:pStyle w:val="Heading4"/>
      </w:pPr>
      <w:r>
        <w:t xml:space="preserve">Field: </w:t>
      </w:r>
      <w:r w:rsidRPr="005131BA">
        <w:t>Cold Water Inlet Node Name</w:t>
      </w:r>
    </w:p>
    <w:p w14:paraId="0CD1A379" w14:textId="77777777" w:rsidR="002B2808" w:rsidRDefault="002B2808" w:rsidP="002B2808">
      <w:pPr>
        <w:pStyle w:val="BodyText"/>
      </w:pPr>
      <w:r>
        <w:t>The name of the HVAC system node which regulates the flow of cold water through the unit. This should be the same node as the water inlet node of the unit’s chilled water coil.</w:t>
      </w:r>
    </w:p>
    <w:p w14:paraId="617906BD" w14:textId="77777777" w:rsidR="002B2808" w:rsidRDefault="002B2808" w:rsidP="002B2808">
      <w:pPr>
        <w:pStyle w:val="Heading4"/>
      </w:pPr>
      <w:r>
        <w:t xml:space="preserve">Field: </w:t>
      </w:r>
      <w:r w:rsidRPr="005131BA">
        <w:t>Heating Coil Object Type</w:t>
      </w:r>
    </w:p>
    <w:p w14:paraId="7B0459D2" w14:textId="77777777" w:rsidR="002B2808" w:rsidRDefault="002B2808" w:rsidP="002B2808">
      <w:pPr>
        <w:pStyle w:val="BodyText"/>
      </w:pPr>
      <w:r>
        <w:t>The type of heating coil in the terminal unit. The choices are:</w:t>
      </w:r>
    </w:p>
    <w:p w14:paraId="70F6D355" w14:textId="77777777" w:rsidR="002B2808" w:rsidRDefault="002B2808" w:rsidP="002B2808">
      <w:pPr>
        <w:pStyle w:val="CodeIDDSamples"/>
      </w:pPr>
      <w:r w:rsidRPr="005131BA">
        <w:t>Coil:Heating:Water</w:t>
      </w:r>
    </w:p>
    <w:p w14:paraId="4816626F" w14:textId="77777777" w:rsidR="002B2808" w:rsidRDefault="002B2808" w:rsidP="002B2808">
      <w:pPr>
        <w:pStyle w:val="BodyText"/>
      </w:pPr>
      <w:r>
        <w:t>In other words the unit may have a hot water coil only.</w:t>
      </w:r>
    </w:p>
    <w:p w14:paraId="1DCB0E39" w14:textId="77777777" w:rsidR="002B2808" w:rsidRDefault="002B2808" w:rsidP="002B2808">
      <w:pPr>
        <w:pStyle w:val="Heading4"/>
      </w:pPr>
      <w:r>
        <w:t xml:space="preserve">Field: </w:t>
      </w:r>
      <w:r w:rsidRPr="005131BA">
        <w:t>Heating Coil Name</w:t>
      </w:r>
    </w:p>
    <w:p w14:paraId="11ED68A4" w14:textId="77777777"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14:paraId="5BD41D70" w14:textId="77777777" w:rsidR="002B2808" w:rsidRDefault="002B2808" w:rsidP="002B2808">
      <w:pPr>
        <w:pStyle w:val="Heading4"/>
      </w:pPr>
      <w:r>
        <w:t xml:space="preserve">Field: </w:t>
      </w:r>
      <w:r w:rsidRPr="005131BA">
        <w:t>Maximum Hot Water Flow Rate</w:t>
      </w:r>
    </w:p>
    <w:p w14:paraId="737A44ED" w14:textId="77777777" w:rsidR="002B2808" w:rsidRDefault="002B2808" w:rsidP="002B2808">
      <w:pPr>
        <w:pStyle w:val="BodyText"/>
      </w:pPr>
      <w:r>
        <w:t>The maximum hot water volumetric flow rate in m</w:t>
      </w:r>
      <w:r>
        <w:rPr>
          <w:vertAlign w:val="superscript"/>
        </w:rPr>
        <w:t>3</w:t>
      </w:r>
      <w:r>
        <w:t xml:space="preserve">/sec through the unit’s heating coil. </w:t>
      </w:r>
    </w:p>
    <w:p w14:paraId="34B31FE0" w14:textId="77777777" w:rsidR="002B2808" w:rsidRDefault="002B2808" w:rsidP="002B2808">
      <w:pPr>
        <w:pStyle w:val="Heading4"/>
      </w:pPr>
      <w:r>
        <w:t xml:space="preserve">Field: </w:t>
      </w:r>
      <w:r w:rsidRPr="005131BA">
        <w:t>Minimum Hot Water Flow Rate</w:t>
      </w:r>
    </w:p>
    <w:p w14:paraId="56DA9DE1" w14:textId="77777777" w:rsidR="002B2808" w:rsidRDefault="002B2808" w:rsidP="002B2808">
      <w:pPr>
        <w:pStyle w:val="BodyText"/>
      </w:pPr>
      <w:r>
        <w:t>The minimum hot water volumetric flow rate in m</w:t>
      </w:r>
      <w:r>
        <w:rPr>
          <w:vertAlign w:val="superscript"/>
        </w:rPr>
        <w:t>3</w:t>
      </w:r>
      <w:r>
        <w:t xml:space="preserve">/sec through the unit’s heating coil. </w:t>
      </w:r>
    </w:p>
    <w:p w14:paraId="1BE7A1D9" w14:textId="77777777" w:rsidR="002B2808" w:rsidRDefault="002B2808" w:rsidP="002B2808">
      <w:pPr>
        <w:pStyle w:val="Heading4"/>
      </w:pPr>
      <w:r>
        <w:t>Field: Heating Convergence Tolerance</w:t>
      </w:r>
    </w:p>
    <w:p w14:paraId="2038C4E5" w14:textId="77777777"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CE64E79" w14:textId="77777777" w:rsidR="002B2808" w:rsidRDefault="002B2808" w:rsidP="002B2808">
      <w:pPr>
        <w:pStyle w:val="Equation"/>
      </w:pPr>
      <w:r w:rsidRPr="00884C36">
        <w:rPr>
          <w:position w:val="-34"/>
        </w:rPr>
        <w:object w:dxaOrig="4239" w:dyaOrig="820" w14:anchorId="18C0144E">
          <v:shape id="_x0000_i1184" type="#_x0000_t75" style="width:212.25pt;height:41.25pt" o:ole="">
            <v:imagedata r:id="rId458" o:title=""/>
          </v:shape>
          <o:OLEObject Type="Embed" ProgID="Equation.DSMT4" ShapeID="_x0000_i1184" DrawAspect="Content" ObjectID="_1473234883" r:id="rId459"/>
        </w:object>
      </w:r>
    </w:p>
    <w:p w14:paraId="6A5D4428" w14:textId="77777777" w:rsidR="002B2808" w:rsidRDefault="002B2808" w:rsidP="002B2808">
      <w:pPr>
        <w:pStyle w:val="BodyText"/>
      </w:pPr>
      <w:r>
        <w:t>The default is 0.001.</w:t>
      </w:r>
    </w:p>
    <w:p w14:paraId="170CA852" w14:textId="77777777" w:rsidR="002B2808" w:rsidRDefault="002B2808" w:rsidP="002B2808">
      <w:pPr>
        <w:pStyle w:val="Heading4"/>
      </w:pPr>
      <w:r>
        <w:t xml:space="preserve">Field: </w:t>
      </w:r>
      <w:r w:rsidRPr="005131BA">
        <w:t>Cooling Coil Object Type</w:t>
      </w:r>
    </w:p>
    <w:p w14:paraId="5BA219F2" w14:textId="77777777" w:rsidR="002B2808" w:rsidRDefault="002B2808" w:rsidP="002B2808">
      <w:pPr>
        <w:pStyle w:val="BodyText"/>
      </w:pPr>
      <w:r>
        <w:t>The type of cooling coil in the terminal unit. The choices are:</w:t>
      </w:r>
    </w:p>
    <w:p w14:paraId="74CA2FAE" w14:textId="77777777" w:rsidR="002B2808" w:rsidRDefault="002B2808" w:rsidP="002B2808">
      <w:pPr>
        <w:pStyle w:val="BodyText"/>
      </w:pPr>
      <w:r>
        <w:t>Coil:Cooling:Water</w:t>
      </w:r>
    </w:p>
    <w:p w14:paraId="0B940D17" w14:textId="77777777" w:rsidR="002B2808" w:rsidRDefault="002B2808" w:rsidP="002B2808">
      <w:pPr>
        <w:pStyle w:val="BodyText"/>
      </w:pPr>
      <w:r>
        <w:t>Coil:Cooling:Water:DetailedGeometry</w:t>
      </w:r>
    </w:p>
    <w:p w14:paraId="49C6EDF7" w14:textId="77777777" w:rsidR="002B2808" w:rsidRDefault="002B2808" w:rsidP="002B2808">
      <w:pPr>
        <w:pStyle w:val="BodyText"/>
      </w:pPr>
      <w:r>
        <w:t>In other words the unit must use only the water cooling coils.</w:t>
      </w:r>
    </w:p>
    <w:p w14:paraId="6FA408ED" w14:textId="77777777" w:rsidR="002B2808" w:rsidRDefault="002B2808" w:rsidP="002B2808">
      <w:pPr>
        <w:pStyle w:val="Heading4"/>
      </w:pPr>
      <w:r>
        <w:lastRenderedPageBreak/>
        <w:t xml:space="preserve">Field: </w:t>
      </w:r>
      <w:r w:rsidRPr="005131BA">
        <w:t>Cooling Coil Name</w:t>
      </w:r>
    </w:p>
    <w:p w14:paraId="02F75108" w14:textId="77777777"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14:paraId="64EC46CB" w14:textId="77777777" w:rsidR="002B2808" w:rsidRDefault="002B2808" w:rsidP="002B2808">
      <w:pPr>
        <w:pStyle w:val="Heading4"/>
      </w:pPr>
      <w:r>
        <w:t xml:space="preserve">Field: </w:t>
      </w:r>
      <w:r w:rsidRPr="008E51A4">
        <w:t>Maximum Cold Water Flow Rate</w:t>
      </w:r>
    </w:p>
    <w:p w14:paraId="5764BE00" w14:textId="77777777" w:rsidR="002B2808" w:rsidRDefault="002B2808" w:rsidP="002B2808">
      <w:pPr>
        <w:pStyle w:val="BodyText"/>
      </w:pPr>
      <w:r>
        <w:t>The maximum cold water volumetric flow rate in m</w:t>
      </w:r>
      <w:r>
        <w:rPr>
          <w:vertAlign w:val="superscript"/>
        </w:rPr>
        <w:t>3</w:t>
      </w:r>
      <w:r>
        <w:t xml:space="preserve">/sec through the unit’s cooling coil. </w:t>
      </w:r>
    </w:p>
    <w:p w14:paraId="4ED9F831" w14:textId="77777777" w:rsidR="002B2808" w:rsidRDefault="002B2808" w:rsidP="002B2808">
      <w:pPr>
        <w:pStyle w:val="Heading4"/>
      </w:pPr>
      <w:r>
        <w:t xml:space="preserve">Field: </w:t>
      </w:r>
      <w:r w:rsidRPr="008E51A4">
        <w:t>Minimum Cold Water Flow Rate</w:t>
      </w:r>
    </w:p>
    <w:p w14:paraId="1B1342C0" w14:textId="77777777" w:rsidR="002B2808" w:rsidRDefault="002B2808" w:rsidP="002B2808">
      <w:pPr>
        <w:pStyle w:val="BodyText"/>
      </w:pPr>
      <w:r>
        <w:t>The minimum cold water volumetric flow rate in m</w:t>
      </w:r>
      <w:r>
        <w:rPr>
          <w:vertAlign w:val="superscript"/>
        </w:rPr>
        <w:t>3</w:t>
      </w:r>
      <w:r>
        <w:t xml:space="preserve">/sec through the unit’s cooling coil. </w:t>
      </w:r>
    </w:p>
    <w:p w14:paraId="4CF47626" w14:textId="77777777" w:rsidR="002B2808" w:rsidRDefault="002B2808" w:rsidP="002B2808">
      <w:pPr>
        <w:pStyle w:val="Heading4"/>
      </w:pPr>
      <w:r>
        <w:t>Field: Cooling Convergence Tolerance</w:t>
      </w:r>
    </w:p>
    <w:p w14:paraId="596564B2" w14:textId="77777777"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21D4F927" w14:textId="77777777" w:rsidR="002B2808" w:rsidRDefault="002B2808" w:rsidP="002B2808">
      <w:pPr>
        <w:pStyle w:val="Equation"/>
      </w:pPr>
      <w:r w:rsidRPr="00884C36">
        <w:rPr>
          <w:position w:val="-34"/>
        </w:rPr>
        <w:object w:dxaOrig="4239" w:dyaOrig="820" w14:anchorId="1BD7B3CE">
          <v:shape id="_x0000_i1185" type="#_x0000_t75" style="width:212.25pt;height:41.25pt" o:ole="">
            <v:imagedata r:id="rId460" o:title=""/>
          </v:shape>
          <o:OLEObject Type="Embed" ProgID="Equation.DSMT4" ShapeID="_x0000_i1185" DrawAspect="Content" ObjectID="_1473234884" r:id="rId461"/>
        </w:object>
      </w:r>
    </w:p>
    <w:p w14:paraId="026703A5" w14:textId="77777777" w:rsidR="002B2808" w:rsidRDefault="002B2808" w:rsidP="002B2808">
      <w:pPr>
        <w:pStyle w:val="BodyText"/>
      </w:pPr>
      <w:r>
        <w:t>The default is 0.001.</w:t>
      </w:r>
    </w:p>
    <w:p w14:paraId="45038671" w14:textId="77777777" w:rsidR="002B2808" w:rsidRDefault="002B2808" w:rsidP="002B2808">
      <w:pPr>
        <w:pStyle w:val="Heading4"/>
      </w:pPr>
      <w:r>
        <w:t xml:space="preserve">Field: </w:t>
      </w:r>
      <w:r w:rsidRPr="008E51A4">
        <w:t>Zone Mixer Name</w:t>
      </w:r>
    </w:p>
    <w:p w14:paraId="33496B0E" w14:textId="77777777"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14:paraId="229CC5F0" w14:textId="77777777" w:rsidR="002B2808" w:rsidRDefault="002B2808" w:rsidP="002B2808">
      <w:pPr>
        <w:pStyle w:val="BodyText"/>
      </w:pPr>
      <w:r>
        <w:t>An IDF example:</w:t>
      </w:r>
    </w:p>
    <w:p w14:paraId="73625775" w14:textId="77777777" w:rsidR="002B2808" w:rsidRDefault="002B2808" w:rsidP="002B2808">
      <w:pPr>
        <w:pStyle w:val="IDDDefinition"/>
      </w:pPr>
      <w:r w:rsidRPr="008E51A4">
        <w:t>AirTerminal:SingleDuct:ConstantVolume:FourPipeInduction,</w:t>
      </w:r>
    </w:p>
    <w:p w14:paraId="1EC22A74" w14:textId="77777777" w:rsidR="002B2808" w:rsidRDefault="002B2808" w:rsidP="002B2808">
      <w:pPr>
        <w:pStyle w:val="IDDDefinition"/>
      </w:pPr>
      <w:r>
        <w:t xml:space="preserve">    SPACE2-1 FPIU,            !- Name of System</w:t>
      </w:r>
    </w:p>
    <w:p w14:paraId="19E35CDD" w14:textId="77777777" w:rsidR="002B2808" w:rsidRDefault="002B2808" w:rsidP="002B2808">
      <w:pPr>
        <w:pStyle w:val="IDDDefinition"/>
      </w:pPr>
      <w:r>
        <w:t xml:space="preserve">    ReheatCoilAvailSched,     !- System Availability schedule</w:t>
      </w:r>
    </w:p>
    <w:p w14:paraId="426E5105" w14:textId="77777777" w:rsidR="002B2808" w:rsidRDefault="002B2808" w:rsidP="002B2808">
      <w:pPr>
        <w:pStyle w:val="IDDDefinition"/>
      </w:pPr>
      <w:r>
        <w:t xml:space="preserve">    autosize,                 !- Maximum total air volume flow rate</w:t>
      </w:r>
    </w:p>
    <w:p w14:paraId="1D26F247" w14:textId="77777777" w:rsidR="002B2808" w:rsidRDefault="002B2808" w:rsidP="002B2808">
      <w:pPr>
        <w:pStyle w:val="IDDDefinition"/>
      </w:pPr>
      <w:r>
        <w:t xml:space="preserve">    1.0,                      !- Induction ratio</w:t>
      </w:r>
    </w:p>
    <w:p w14:paraId="7A294FE0" w14:textId="77777777" w:rsidR="002B2808" w:rsidRDefault="002B2808" w:rsidP="002B2808">
      <w:pPr>
        <w:pStyle w:val="IDDDefinition"/>
      </w:pPr>
      <w:r>
        <w:t xml:space="preserve">    SPACE2-1 ATU Supply Node, !- Terminal unit supply air inlet node</w:t>
      </w:r>
    </w:p>
    <w:p w14:paraId="1DEA4C86" w14:textId="77777777" w:rsidR="002B2808" w:rsidRDefault="002B2808" w:rsidP="002B2808">
      <w:pPr>
        <w:pStyle w:val="IDDDefinition"/>
      </w:pPr>
      <w:r>
        <w:t xml:space="preserve">    SPACE2-1 ATU Induc Node,  !- Terminal unit induced air inlet node</w:t>
      </w:r>
    </w:p>
    <w:p w14:paraId="408665CE" w14:textId="77777777" w:rsidR="002B2808" w:rsidRDefault="002B2808" w:rsidP="002B2808">
      <w:pPr>
        <w:pStyle w:val="IDDDefinition"/>
      </w:pPr>
      <w:r>
        <w:t xml:space="preserve">    SPACE2-1 In Node,         !- Terminal unit air outlet node</w:t>
      </w:r>
    </w:p>
    <w:p w14:paraId="7EFC615B" w14:textId="77777777" w:rsidR="002B2808" w:rsidRDefault="002B2808" w:rsidP="002B2808">
      <w:pPr>
        <w:pStyle w:val="IDDDefinition"/>
      </w:pPr>
      <w:r>
        <w:t xml:space="preserve">    SPACE2-1 HW Coil Water In Node, !- Hot water control node</w:t>
      </w:r>
    </w:p>
    <w:p w14:paraId="332FD1E0" w14:textId="77777777" w:rsidR="002B2808" w:rsidRDefault="002B2808" w:rsidP="002B2808">
      <w:pPr>
        <w:pStyle w:val="IDDDefinition"/>
      </w:pPr>
      <w:r>
        <w:t xml:space="preserve">    SPACE2-1 CW Coil Water In Node, !- Cold water control node</w:t>
      </w:r>
    </w:p>
    <w:p w14:paraId="4C9354EB" w14:textId="77777777" w:rsidR="002B2808" w:rsidRDefault="002B2808" w:rsidP="002B2808">
      <w:pPr>
        <w:pStyle w:val="IDDDefinition"/>
      </w:pPr>
      <w:r>
        <w:t xml:space="preserve">    COIL:Heating:Water,       !- Heating coil object</w:t>
      </w:r>
    </w:p>
    <w:p w14:paraId="4B2D8D58" w14:textId="77777777" w:rsidR="002B2808" w:rsidRDefault="002B2808" w:rsidP="002B2808">
      <w:pPr>
        <w:pStyle w:val="IDDDefinition"/>
      </w:pPr>
      <w:r>
        <w:t xml:space="preserve">    SPACE2-1 HW Coil,         !- Heating coil name</w:t>
      </w:r>
    </w:p>
    <w:p w14:paraId="2D9437DF" w14:textId="77777777" w:rsidR="002B2808" w:rsidRDefault="002B2808" w:rsidP="002B2808">
      <w:pPr>
        <w:pStyle w:val="IDDDefinition"/>
      </w:pPr>
      <w:r>
        <w:t xml:space="preserve">    autosize,                 !- Max hot water flow</w:t>
      </w:r>
    </w:p>
    <w:p w14:paraId="2A3023C1" w14:textId="77777777" w:rsidR="002B2808" w:rsidRDefault="002B2808" w:rsidP="002B2808">
      <w:pPr>
        <w:pStyle w:val="IDDDefinition"/>
      </w:pPr>
      <w:r>
        <w:t xml:space="preserve">    0.0,                      !- Min hot water flow</w:t>
      </w:r>
    </w:p>
    <w:p w14:paraId="13D8705E" w14:textId="77777777" w:rsidR="002B2808" w:rsidRDefault="002B2808" w:rsidP="002B2808">
      <w:pPr>
        <w:pStyle w:val="IDDDefinition"/>
      </w:pPr>
      <w:r>
        <w:t xml:space="preserve">    0.001,                    !- Heating Convergence Tolerance</w:t>
      </w:r>
    </w:p>
    <w:p w14:paraId="715B8409" w14:textId="77777777" w:rsidR="002B2808" w:rsidRDefault="002B2808" w:rsidP="002B2808">
      <w:pPr>
        <w:pStyle w:val="IDDDefinition"/>
      </w:pPr>
      <w:r>
        <w:t xml:space="preserve">    COIL:Cooling:Water,       !- Cooling coil object</w:t>
      </w:r>
    </w:p>
    <w:p w14:paraId="5EE54ED2" w14:textId="77777777" w:rsidR="002B2808" w:rsidRDefault="002B2808" w:rsidP="002B2808">
      <w:pPr>
        <w:pStyle w:val="IDDDefinition"/>
      </w:pPr>
      <w:r>
        <w:t xml:space="preserve">    SPACE2-1 CW Coil,         !- Cooling coil name</w:t>
      </w:r>
    </w:p>
    <w:p w14:paraId="1E0DAA61" w14:textId="77777777" w:rsidR="002B2808" w:rsidRDefault="002B2808" w:rsidP="002B2808">
      <w:pPr>
        <w:pStyle w:val="IDDDefinition"/>
      </w:pPr>
      <w:r>
        <w:t xml:space="preserve">    autosize,                 !- Max cold water flow</w:t>
      </w:r>
    </w:p>
    <w:p w14:paraId="0D4E07C9" w14:textId="77777777" w:rsidR="002B2808" w:rsidRDefault="002B2808" w:rsidP="002B2808">
      <w:pPr>
        <w:pStyle w:val="IDDDefinition"/>
      </w:pPr>
      <w:r>
        <w:t xml:space="preserve">    0.0,                      !- Min cold water flow</w:t>
      </w:r>
    </w:p>
    <w:p w14:paraId="058D5482" w14:textId="77777777" w:rsidR="002B2808" w:rsidRDefault="002B2808" w:rsidP="002B2808">
      <w:pPr>
        <w:pStyle w:val="IDDDefinition"/>
      </w:pPr>
      <w:r>
        <w:t xml:space="preserve">    0.001,                    !- Cooling Convergence Tolerance</w:t>
      </w:r>
    </w:p>
    <w:p w14:paraId="19EFB255" w14:textId="77777777" w:rsidR="002B2808" w:rsidRDefault="002B2808" w:rsidP="002B2808">
      <w:pPr>
        <w:pStyle w:val="IDDDefinition"/>
      </w:pPr>
      <w:r>
        <w:t xml:space="preserve">    SPACE2-1 ATU Mixer;       !- Zone mixer component name</w:t>
      </w:r>
    </w:p>
    <w:p w14:paraId="1B9915B6" w14:textId="77777777" w:rsidR="002B2808" w:rsidRDefault="002B2808" w:rsidP="002B2808">
      <w:pPr>
        <w:pStyle w:val="IDDDefinition"/>
      </w:pPr>
    </w:p>
    <w:p w14:paraId="5AE2AEBF" w14:textId="77777777" w:rsidR="002B2808" w:rsidRPr="00B00B8D" w:rsidRDefault="002B2808" w:rsidP="002B2808">
      <w:pPr>
        <w:pStyle w:val="BodyText"/>
      </w:pPr>
    </w:p>
    <w:p w14:paraId="4556C81A" w14:textId="77777777" w:rsidR="002B2808" w:rsidRDefault="002B2808" w:rsidP="002B2808">
      <w:pPr>
        <w:pStyle w:val="IDDDefinition"/>
      </w:pPr>
      <w:r>
        <w:lastRenderedPageBreak/>
        <w:t>COIL:Heating:Water,</w:t>
      </w:r>
    </w:p>
    <w:p w14:paraId="2D476ACF" w14:textId="77777777" w:rsidR="002B2808" w:rsidRDefault="002B2808" w:rsidP="002B2808">
      <w:pPr>
        <w:pStyle w:val="IDDDefinition"/>
      </w:pPr>
      <w:r>
        <w:t xml:space="preserve">    SPACE2-1 HW Coil,        !- Coil Name</w:t>
      </w:r>
    </w:p>
    <w:p w14:paraId="27D9471D" w14:textId="77777777" w:rsidR="002B2808" w:rsidRDefault="002B2808" w:rsidP="002B2808">
      <w:pPr>
        <w:pStyle w:val="IDDDefinition"/>
      </w:pPr>
      <w:r>
        <w:t xml:space="preserve">    ReheatCoilAvailSched,    !- </w:t>
      </w:r>
      <w:r w:rsidR="009C5FD0">
        <w:t>Availability Schedule Name</w:t>
      </w:r>
    </w:p>
    <w:p w14:paraId="5589FB0D" w14:textId="77777777" w:rsidR="002B2808" w:rsidRDefault="002B2808" w:rsidP="002B2808">
      <w:pPr>
        <w:pStyle w:val="IDDDefinition"/>
      </w:pPr>
      <w:r>
        <w:t xml:space="preserve">    autosize,                !- UA of the Coil {W/K}</w:t>
      </w:r>
    </w:p>
    <w:p w14:paraId="2971018F" w14:textId="77777777" w:rsidR="002B2808" w:rsidRDefault="002B2808" w:rsidP="002B2808">
      <w:pPr>
        <w:pStyle w:val="IDDDefinition"/>
      </w:pPr>
      <w:r>
        <w:t xml:space="preserve">    autosize,                !- Max Water Flow Rate of Coil {m3/s}</w:t>
      </w:r>
    </w:p>
    <w:p w14:paraId="6F558AA3" w14:textId="77777777" w:rsidR="002B2808" w:rsidRDefault="002B2808" w:rsidP="002B2808">
      <w:pPr>
        <w:pStyle w:val="IDDDefinition"/>
      </w:pPr>
      <w:r>
        <w:t xml:space="preserve">    SPACE2-1 HW Coil Water In Node,  !- Coil_Water_Inlet_Node</w:t>
      </w:r>
    </w:p>
    <w:p w14:paraId="3FB47831" w14:textId="77777777" w:rsidR="002B2808" w:rsidRDefault="002B2808" w:rsidP="002B2808">
      <w:pPr>
        <w:pStyle w:val="IDDDefinition"/>
      </w:pPr>
      <w:r>
        <w:t xml:space="preserve">    SPACE2-1 HW Coil Water Out Node, !- Coil_Water_Outlet_Node</w:t>
      </w:r>
    </w:p>
    <w:p w14:paraId="0973B5B6" w14:textId="77777777" w:rsidR="002B2808" w:rsidRDefault="002B2808" w:rsidP="002B2808">
      <w:pPr>
        <w:pStyle w:val="IDDDefinition"/>
      </w:pPr>
      <w:r>
        <w:t xml:space="preserve">    SPACE2-1 ATU Induc Node, !- Coil_Air_Inlet_Node</w:t>
      </w:r>
    </w:p>
    <w:p w14:paraId="370ECCA7" w14:textId="77777777" w:rsidR="002B2808" w:rsidRDefault="002B2808" w:rsidP="002B2808">
      <w:pPr>
        <w:pStyle w:val="IDDDefinition"/>
      </w:pPr>
      <w:r>
        <w:t xml:space="preserve">    SPACE2-1 HW Coil Air Out Node;   !- Coil_Air_Outlet_Node</w:t>
      </w:r>
    </w:p>
    <w:p w14:paraId="4DCDEBB9" w14:textId="77777777" w:rsidR="002B2808" w:rsidRDefault="002B2808" w:rsidP="002B2808">
      <w:pPr>
        <w:pStyle w:val="IDDDefinition"/>
      </w:pPr>
    </w:p>
    <w:p w14:paraId="6FD8F5DD" w14:textId="77777777" w:rsidR="002B2808" w:rsidRDefault="002B2808" w:rsidP="002B2808">
      <w:pPr>
        <w:pStyle w:val="BodyText"/>
      </w:pPr>
    </w:p>
    <w:p w14:paraId="715D216F" w14:textId="77777777" w:rsidR="002B2808" w:rsidRDefault="002B2808" w:rsidP="002B2808">
      <w:pPr>
        <w:pStyle w:val="IDDDefinition"/>
      </w:pPr>
      <w:r>
        <w:t>COIL:Cooling:Water,</w:t>
      </w:r>
    </w:p>
    <w:p w14:paraId="1CD88CCC" w14:textId="77777777" w:rsidR="002B2808" w:rsidRDefault="002B2808" w:rsidP="002B2808">
      <w:pPr>
        <w:pStyle w:val="IDDDefinition"/>
      </w:pPr>
      <w:r>
        <w:t xml:space="preserve">    SPACE2-1 CW Coil,        !- Coil Name</w:t>
      </w:r>
    </w:p>
    <w:p w14:paraId="3A9E301F" w14:textId="77777777" w:rsidR="002B2808" w:rsidRDefault="002B2808" w:rsidP="002B2808">
      <w:pPr>
        <w:pStyle w:val="IDDDefinition"/>
      </w:pPr>
      <w:r>
        <w:t xml:space="preserve">    CWCoilAvailSched,        !- Availability Schedule</w:t>
      </w:r>
    </w:p>
    <w:p w14:paraId="61A8F013" w14:textId="77777777" w:rsidR="002B2808" w:rsidRDefault="002B2808" w:rsidP="002B2808">
      <w:pPr>
        <w:pStyle w:val="IDDDefinition"/>
      </w:pPr>
      <w:r>
        <w:t xml:space="preserve">    autosize,                !- UA of the Coil</w:t>
      </w:r>
    </w:p>
    <w:p w14:paraId="290EE870" w14:textId="77777777" w:rsidR="002B2808" w:rsidRDefault="002B2808" w:rsidP="002B2808">
      <w:pPr>
        <w:pStyle w:val="IDDDefinition"/>
      </w:pPr>
      <w:r>
        <w:t xml:space="preserve">    autosize,                !- Max Water Flow Rate of Coil</w:t>
      </w:r>
    </w:p>
    <w:p w14:paraId="3BF7DADE" w14:textId="77777777" w:rsidR="002B2808" w:rsidRDefault="002B2808" w:rsidP="002B2808">
      <w:pPr>
        <w:pStyle w:val="IDDDefinition"/>
      </w:pPr>
      <w:r>
        <w:t xml:space="preserve">    ,                        !- Leaving Relative Humidity of Coil</w:t>
      </w:r>
    </w:p>
    <w:p w14:paraId="2E9449BF" w14:textId="77777777" w:rsidR="002B2808" w:rsidRDefault="002B2808" w:rsidP="002B2808">
      <w:pPr>
        <w:pStyle w:val="IDDDefinition"/>
      </w:pPr>
      <w:r>
        <w:t xml:space="preserve">    SPACE2-1 CW Coil Water In Node,  !- Coil_Water_Inlet_Node</w:t>
      </w:r>
    </w:p>
    <w:p w14:paraId="09DDE8BA" w14:textId="77777777" w:rsidR="002B2808" w:rsidRDefault="002B2808" w:rsidP="002B2808">
      <w:pPr>
        <w:pStyle w:val="IDDDefinition"/>
      </w:pPr>
      <w:r>
        <w:t xml:space="preserve">    SPACE2-1 CW Coil Water Out Node, !- Coil_Water_Outlet_Node</w:t>
      </w:r>
    </w:p>
    <w:p w14:paraId="2135CDDC" w14:textId="77777777" w:rsidR="002B2808" w:rsidRDefault="002B2808" w:rsidP="002B2808">
      <w:pPr>
        <w:pStyle w:val="IDDDefinition"/>
      </w:pPr>
      <w:r>
        <w:t xml:space="preserve">    SPACE2-1 HW Coil Air Out Node,   !- Coil_Air_Inlet_Node</w:t>
      </w:r>
    </w:p>
    <w:p w14:paraId="282743CB" w14:textId="77777777" w:rsidR="002B2808" w:rsidRDefault="002B2808" w:rsidP="002B2808">
      <w:pPr>
        <w:pStyle w:val="IDDDefinition"/>
      </w:pPr>
      <w:r>
        <w:t xml:space="preserve">    SPACE2-1 CW Coil Air Out Node;   !- Coil_Air_Outlet_Node</w:t>
      </w:r>
    </w:p>
    <w:p w14:paraId="0560988B" w14:textId="77777777" w:rsidR="002B2808" w:rsidRDefault="002B2808" w:rsidP="002B2808">
      <w:pPr>
        <w:pStyle w:val="IDDDefinition"/>
      </w:pPr>
    </w:p>
    <w:p w14:paraId="65C8BF25" w14:textId="77777777" w:rsidR="002B2808" w:rsidRDefault="002B2808" w:rsidP="002B2808">
      <w:pPr>
        <w:pStyle w:val="IDDDefinition"/>
      </w:pPr>
      <w:r w:rsidRPr="008E51A4">
        <w:t>AirLoopHVAC:ZoneMixer</w:t>
      </w:r>
      <w:r>
        <w:t>,</w:t>
      </w:r>
    </w:p>
    <w:p w14:paraId="6159E68D" w14:textId="77777777" w:rsidR="002B2808" w:rsidRDefault="002B2808" w:rsidP="002B2808">
      <w:pPr>
        <w:pStyle w:val="IDDDefinition"/>
      </w:pPr>
      <w:r>
        <w:t xml:space="preserve">    SPACE2-1 ATU Mixer,              !- Mixer Name</w:t>
      </w:r>
    </w:p>
    <w:p w14:paraId="50EE8F94" w14:textId="77777777" w:rsidR="002B2808" w:rsidRDefault="002B2808" w:rsidP="002B2808">
      <w:pPr>
        <w:pStyle w:val="IDDDefinition"/>
      </w:pPr>
      <w:r>
        <w:t xml:space="preserve">    SPACE2-1 In Node,                !- Outlet_Node</w:t>
      </w:r>
    </w:p>
    <w:p w14:paraId="6B07113B" w14:textId="77777777" w:rsidR="002B2808" w:rsidRDefault="002B2808" w:rsidP="002B2808">
      <w:pPr>
        <w:pStyle w:val="IDDDefinition"/>
      </w:pPr>
      <w:r>
        <w:t xml:space="preserve">    SPACE2-1 ATU Supply Node,        !- Inlet_Node_1</w:t>
      </w:r>
    </w:p>
    <w:p w14:paraId="092CF6ED" w14:textId="77777777" w:rsidR="002B2808" w:rsidRDefault="002B2808" w:rsidP="002B2808">
      <w:pPr>
        <w:pStyle w:val="IDDDefinition"/>
      </w:pPr>
      <w:r>
        <w:t xml:space="preserve">    SPACE2-1 CW Coil Air Out Node;   !- Inlet_Node_2</w:t>
      </w:r>
    </w:p>
    <w:p w14:paraId="1D09AA8E" w14:textId="77777777" w:rsidR="00976A26" w:rsidRDefault="000C138C" w:rsidP="002B2808">
      <w:pPr>
        <w:pStyle w:val="Heading3"/>
      </w:pPr>
      <w:bookmarkStart w:id="1848" w:name="_Toc399490282"/>
      <w:r>
        <w:t xml:space="preserve">Single Duct Constant Volume Four Pipe Induction </w:t>
      </w:r>
      <w:r w:rsidR="008E51A4" w:rsidRPr="008E51A4">
        <w:t>AirTerminal</w:t>
      </w:r>
      <w:r w:rsidR="008E51A4">
        <w:t xml:space="preserve"> </w:t>
      </w:r>
      <w:r w:rsidR="00976A26">
        <w:t>Outputs</w:t>
      </w:r>
      <w:bookmarkEnd w:id="1833"/>
      <w:bookmarkEnd w:id="1834"/>
      <w:bookmarkEnd w:id="1848"/>
    </w:p>
    <w:p w14:paraId="16E0D5DE" w14:textId="77777777"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14:paraId="4A7955AD" w14:textId="77777777" w:rsidR="00B00B8D" w:rsidRPr="00D70990" w:rsidRDefault="00B00B8D" w:rsidP="00B00B8D">
      <w:pPr>
        <w:pStyle w:val="Heading3"/>
      </w:pPr>
      <w:bookmarkStart w:id="1849" w:name="_Toc399490283"/>
      <w:r>
        <w:t>AirTerminal:SingleDuct</w:t>
      </w:r>
      <w:r w:rsidRPr="00D70990">
        <w:t>:</w:t>
      </w:r>
      <w:r>
        <w:t>ConstantVolume:CooledBeam</w:t>
      </w:r>
      <w:bookmarkEnd w:id="1849"/>
    </w:p>
    <w:p w14:paraId="2BD8B83F" w14:textId="77777777"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14:paraId="34212008" w14:textId="77777777"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14:paraId="75D68FE5" w14:textId="77777777"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14:paraId="435B3ED9" w14:textId="77777777" w:rsidR="00B00B8D" w:rsidRPr="00D70990" w:rsidRDefault="00B00B8D" w:rsidP="00B00B8D">
      <w:pPr>
        <w:pStyle w:val="Heading4"/>
        <w:rPr>
          <w:snapToGrid w:val="0"/>
        </w:rPr>
      </w:pPr>
      <w:r w:rsidRPr="00D70990">
        <w:rPr>
          <w:snapToGrid w:val="0"/>
        </w:rPr>
        <w:t>Field: Name</w:t>
      </w:r>
    </w:p>
    <w:p w14:paraId="1E86F203" w14:textId="77777777"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14:paraId="39FF1523" w14:textId="77777777"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14:paraId="09DAB476" w14:textId="77777777"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14:paraId="2649D70E" w14:textId="77777777" w:rsidR="00B00B8D" w:rsidRDefault="00B00B8D" w:rsidP="00B00B8D">
      <w:pPr>
        <w:pStyle w:val="Heading4"/>
      </w:pPr>
      <w:r>
        <w:t>Field: Cooled Beam Type</w:t>
      </w:r>
    </w:p>
    <w:p w14:paraId="79CBF2CC" w14:textId="77777777"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14:paraId="202E7D96" w14:textId="77777777" w:rsidR="00B00B8D" w:rsidRDefault="00B00B8D" w:rsidP="00B00B8D">
      <w:pPr>
        <w:pStyle w:val="Heading4"/>
      </w:pPr>
      <w:r>
        <w:t>Field: Supply Air Inlet Node Name</w:t>
      </w:r>
    </w:p>
    <w:p w14:paraId="3294B889" w14:textId="77777777"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14:paraId="0E783FD5" w14:textId="77777777" w:rsidR="00B00B8D" w:rsidRDefault="00B00B8D" w:rsidP="00B00B8D">
      <w:pPr>
        <w:pStyle w:val="Heading4"/>
      </w:pPr>
      <w:r>
        <w:t>Field: Supply Air Outlet Node Name</w:t>
      </w:r>
    </w:p>
    <w:p w14:paraId="36357C9C" w14:textId="77777777"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14:paraId="3CFA4949" w14:textId="77777777" w:rsidR="00B00B8D" w:rsidRDefault="00B00B8D" w:rsidP="00B00B8D">
      <w:pPr>
        <w:pStyle w:val="Heading4"/>
      </w:pPr>
      <w:r>
        <w:t>Field: Chilled Water Inlet Node Name</w:t>
      </w:r>
    </w:p>
    <w:p w14:paraId="68DA3C79" w14:textId="77777777" w:rsidR="00B00B8D" w:rsidRDefault="00B00B8D" w:rsidP="00B00B8D">
      <w:pPr>
        <w:pStyle w:val="BodyText"/>
        <w:rPr>
          <w:kern w:val="28"/>
        </w:rPr>
      </w:pPr>
      <w:r>
        <w:rPr>
          <w:kern w:val="28"/>
        </w:rPr>
        <w:t>The name of the chilled water inlet node.</w:t>
      </w:r>
    </w:p>
    <w:p w14:paraId="174EEEB0" w14:textId="77777777" w:rsidR="00B00B8D" w:rsidRDefault="00B00B8D" w:rsidP="00B00B8D">
      <w:pPr>
        <w:pStyle w:val="Heading4"/>
      </w:pPr>
      <w:r>
        <w:t>Field: Chilled Water Outlet Node Name</w:t>
      </w:r>
    </w:p>
    <w:p w14:paraId="4A278BA9" w14:textId="77777777" w:rsidR="00B00B8D" w:rsidRDefault="00B00B8D" w:rsidP="00B00B8D">
      <w:pPr>
        <w:pStyle w:val="BodyText"/>
        <w:rPr>
          <w:kern w:val="28"/>
        </w:rPr>
      </w:pPr>
      <w:r>
        <w:rPr>
          <w:kern w:val="28"/>
        </w:rPr>
        <w:t>The name of the chilled water outlet node.</w:t>
      </w:r>
    </w:p>
    <w:p w14:paraId="6A25B54C" w14:textId="77777777" w:rsidR="00B00B8D" w:rsidRDefault="00B00B8D" w:rsidP="00B00B8D">
      <w:pPr>
        <w:pStyle w:val="Heading4"/>
      </w:pPr>
      <w:r>
        <w:t>Field: Supply Air Volumetric Flow Rate</w:t>
      </w:r>
    </w:p>
    <w:p w14:paraId="43A91BD2" w14:textId="77777777"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14:paraId="499D20C1" w14:textId="77777777" w:rsidR="00B00B8D" w:rsidRDefault="00B00B8D" w:rsidP="00B00B8D">
      <w:pPr>
        <w:pStyle w:val="Heading4"/>
      </w:pPr>
      <w:r>
        <w:t>Field: Maximum Total Chilled Water Volumetric Flow Rate</w:t>
      </w:r>
    </w:p>
    <w:p w14:paraId="2BFE614F" w14:textId="77777777"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14:paraId="58E7DB54" w14:textId="77777777" w:rsidR="00B00B8D" w:rsidRDefault="00B00B8D" w:rsidP="00B00B8D">
      <w:pPr>
        <w:pStyle w:val="Heading4"/>
      </w:pPr>
      <w:r>
        <w:t>Field: Number of Beams</w:t>
      </w:r>
    </w:p>
    <w:p w14:paraId="51D6183B" w14:textId="77777777"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14:paraId="1D6C6CCC" w14:textId="77777777" w:rsidR="00B00B8D" w:rsidRDefault="00B00B8D" w:rsidP="00B00B8D">
      <w:pPr>
        <w:pStyle w:val="Heading4"/>
      </w:pPr>
      <w:r>
        <w:t>Field: Beam Length</w:t>
      </w:r>
    </w:p>
    <w:p w14:paraId="63968E05" w14:textId="77777777"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14:paraId="21D353B3" w14:textId="77777777" w:rsidR="00B00B8D" w:rsidRDefault="00B00B8D" w:rsidP="00B00B8D">
      <w:pPr>
        <w:pStyle w:val="Heading4"/>
      </w:pPr>
      <w:r>
        <w:t>Field: Design Inlet Water Temperature</w:t>
      </w:r>
    </w:p>
    <w:p w14:paraId="433EB37F" w14:textId="77777777" w:rsidR="00B00B8D" w:rsidRDefault="00B00B8D" w:rsidP="00B00B8D">
      <w:pPr>
        <w:pStyle w:val="BodyText"/>
        <w:rPr>
          <w:kern w:val="28"/>
        </w:rPr>
      </w:pPr>
      <w:r>
        <w:rPr>
          <w:kern w:val="28"/>
        </w:rPr>
        <w:t>The nominal or design inlet water temperature in degrees Celsius. The default is 15</w:t>
      </w:r>
      <w:r w:rsidR="007D4B4F">
        <w:sym w:font="Symbol" w:char="F0B0"/>
      </w:r>
      <w:r>
        <w:rPr>
          <w:kern w:val="28"/>
        </w:rPr>
        <w:t>C.</w:t>
      </w:r>
    </w:p>
    <w:p w14:paraId="5778F530" w14:textId="77777777" w:rsidR="00B00B8D" w:rsidRDefault="00B00B8D" w:rsidP="00B00B8D">
      <w:pPr>
        <w:pStyle w:val="Heading4"/>
      </w:pPr>
      <w:r>
        <w:t>Field: Design Outlet Water Temperature</w:t>
      </w:r>
    </w:p>
    <w:p w14:paraId="56631B69" w14:textId="77777777" w:rsidR="00B00B8D" w:rsidRDefault="00B00B8D" w:rsidP="00B00B8D">
      <w:pPr>
        <w:pStyle w:val="BodyText"/>
        <w:rPr>
          <w:kern w:val="28"/>
        </w:rPr>
      </w:pPr>
      <w:r>
        <w:rPr>
          <w:kern w:val="28"/>
        </w:rPr>
        <w:t>The nominal or design outlet water temperature in degrees Celsius. The default is 17</w:t>
      </w:r>
      <w:r w:rsidR="007D4B4F">
        <w:sym w:font="Symbol" w:char="F0B0"/>
      </w:r>
      <w:r>
        <w:rPr>
          <w:kern w:val="28"/>
        </w:rPr>
        <w:t>C.</w:t>
      </w:r>
    </w:p>
    <w:p w14:paraId="331F7758" w14:textId="77777777"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14:paraId="59322988" w14:textId="77777777"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14:paraId="747039F1" w14:textId="77777777"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14:paraId="106BD634" w14:textId="77777777"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14:paraId="140541EA" w14:textId="77777777"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14:paraId="28BE6A40" w14:textId="77777777" w:rsidR="00B00B8D" w:rsidRDefault="00B00B8D" w:rsidP="00B00B8D">
      <w:pPr>
        <w:spacing w:before="60" w:after="60"/>
        <w:ind w:left="3240" w:firstLine="1080"/>
        <w:jc w:val="both"/>
      </w:pPr>
      <w:r w:rsidRPr="002E786B">
        <w:t>unit length</w:t>
      </w:r>
      <w:r>
        <w:t xml:space="preserve"> m</w:t>
      </w:r>
      <w:r>
        <w:rPr>
          <w:vertAlign w:val="superscript"/>
        </w:rPr>
        <w:t>3</w:t>
      </w:r>
      <w:r>
        <w:t>/(s-m)</w:t>
      </w:r>
    </w:p>
    <w:p w14:paraId="2BFEF497" w14:textId="77777777"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14:paraId="6EFA0870" w14:textId="77777777" w:rsidR="00B00B8D" w:rsidRDefault="00B00B8D" w:rsidP="00B00B8D">
      <w:r>
        <w:sym w:font="Symbol" w:char="F077"/>
      </w:r>
      <w:r>
        <w:t xml:space="preserve"> is the water velocity in m/s.</w:t>
      </w:r>
    </w:p>
    <w:p w14:paraId="0922AAC0" w14:textId="77777777" w:rsidR="00B00B8D" w:rsidRPr="00905F28" w:rsidRDefault="00B00B8D" w:rsidP="00B00B8D">
      <w:r>
        <w:t>q</w:t>
      </w:r>
      <w:r>
        <w:rPr>
          <w:vertAlign w:val="subscript"/>
        </w:rPr>
        <w:t>pr</w:t>
      </w:r>
      <w:r>
        <w:t xml:space="preserve"> is the supply air flow rate per unit length m</w:t>
      </w:r>
      <w:r>
        <w:rPr>
          <w:vertAlign w:val="superscript"/>
        </w:rPr>
        <w:t>3</w:t>
      </w:r>
      <w:r>
        <w:t>/(s-m)</w:t>
      </w:r>
    </w:p>
    <w:p w14:paraId="11FD372F" w14:textId="77777777" w:rsidR="00B00B8D" w:rsidRDefault="00B00B8D" w:rsidP="00B00B8D">
      <w:pPr>
        <w:pStyle w:val="Heading4"/>
      </w:pPr>
      <w:r>
        <w:t>Field: Coil Surface Area per Coil Length</w:t>
      </w:r>
    </w:p>
    <w:p w14:paraId="3A3AB8BA" w14:textId="77777777"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14:paraId="79CD8950" w14:textId="77777777"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14:paraId="5D19C8C8" w14:textId="77777777"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14:paraId="41389146" w14:textId="77777777" w:rsidR="00B00B8D" w:rsidRDefault="00B00B8D" w:rsidP="00B00B8D">
      <w:pPr>
        <w:pStyle w:val="Heading4"/>
      </w:pPr>
      <w:r>
        <w:t xml:space="preserve">Field: Model </w:t>
      </w:r>
      <w:r w:rsidRPr="005E4B57">
        <w:t>Parameter</w:t>
      </w:r>
      <w:r>
        <w:t xml:space="preserve"> n1</w:t>
      </w:r>
    </w:p>
    <w:p w14:paraId="322A047F" w14:textId="77777777" w:rsidR="00B00B8D" w:rsidRPr="002E786B" w:rsidRDefault="00B00B8D" w:rsidP="00B00B8D">
      <w:pPr>
        <w:pStyle w:val="BodyText"/>
      </w:pPr>
      <w:r w:rsidRPr="002E786B">
        <w:t xml:space="preserve">This is </w:t>
      </w:r>
      <w:r>
        <w:t>n1</w:t>
      </w:r>
      <w:r w:rsidRPr="002E786B">
        <w:t xml:space="preserve"> in the above equations. The default is 0.</w:t>
      </w:r>
    </w:p>
    <w:p w14:paraId="10FB3C5A" w14:textId="77777777" w:rsidR="00B00B8D" w:rsidRDefault="00B00B8D" w:rsidP="00B00B8D">
      <w:pPr>
        <w:pStyle w:val="Heading4"/>
      </w:pPr>
      <w:r>
        <w:t>Field: Model Parameter n2</w:t>
      </w:r>
    </w:p>
    <w:p w14:paraId="114715BA" w14:textId="77777777" w:rsidR="00B00B8D" w:rsidRPr="002E786B" w:rsidRDefault="00B00B8D" w:rsidP="00B00B8D">
      <w:pPr>
        <w:pStyle w:val="BodyText"/>
      </w:pPr>
      <w:r w:rsidRPr="002E786B">
        <w:t xml:space="preserve">This is </w:t>
      </w:r>
      <w:r>
        <w:t>n2</w:t>
      </w:r>
      <w:r w:rsidRPr="002E786B">
        <w:t xml:space="preserve"> in the above equations. The default is 0.84.</w:t>
      </w:r>
    </w:p>
    <w:p w14:paraId="6F19298E" w14:textId="77777777" w:rsidR="00B00B8D" w:rsidRDefault="00B00B8D" w:rsidP="00B00B8D">
      <w:pPr>
        <w:pStyle w:val="Heading4"/>
      </w:pPr>
      <w:r>
        <w:t>Field: Model Parameter n3</w:t>
      </w:r>
    </w:p>
    <w:p w14:paraId="335C1423" w14:textId="77777777" w:rsidR="00B00B8D" w:rsidRDefault="00B00B8D" w:rsidP="00B00B8D">
      <w:pPr>
        <w:pStyle w:val="BodyText"/>
      </w:pPr>
      <w:r>
        <w:t>This is n3 in the above equations. The default is 0.12.</w:t>
      </w:r>
    </w:p>
    <w:p w14:paraId="6E7D5DC0" w14:textId="77777777"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14:paraId="5A828330" w14:textId="77777777"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14:paraId="5BEFACC4" w14:textId="77777777" w:rsidR="00B00B8D" w:rsidRPr="005E4B57" w:rsidRDefault="00B00B8D" w:rsidP="00B00B8D">
      <w:pPr>
        <w:pStyle w:val="Heading4"/>
      </w:pPr>
      <w:r w:rsidRPr="002E786B">
        <w:t>Field: Model Parameter K</w:t>
      </w:r>
      <w:r w:rsidRPr="002E786B">
        <w:rPr>
          <w:vertAlign w:val="subscript"/>
        </w:rPr>
        <w:t>1</w:t>
      </w:r>
      <w:r>
        <w:t xml:space="preserve"> (K1)</w:t>
      </w:r>
    </w:p>
    <w:p w14:paraId="14C3BD5D" w14:textId="77777777"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14:paraId="34444A50" w14:textId="77777777" w:rsidR="00B00B8D" w:rsidRPr="002E786B" w:rsidRDefault="00B00B8D" w:rsidP="00B00B8D">
      <w:pPr>
        <w:pStyle w:val="Heading4"/>
      </w:pPr>
      <w:r w:rsidRPr="002E786B">
        <w:t xml:space="preserve">Field: Model </w:t>
      </w:r>
      <w:r w:rsidRPr="005E4B57">
        <w:t>Parameter</w:t>
      </w:r>
      <w:r w:rsidRPr="002E786B">
        <w:t xml:space="preserve"> n</w:t>
      </w:r>
    </w:p>
    <w:p w14:paraId="3AE3BB60" w14:textId="77777777" w:rsidR="00B00B8D" w:rsidRPr="002E786B" w:rsidRDefault="00B00B8D" w:rsidP="00B00B8D">
      <w:pPr>
        <w:pStyle w:val="BodyText"/>
      </w:pPr>
      <w:r w:rsidRPr="002E786B">
        <w:t>This is n in the ab</w:t>
      </w:r>
      <w:r>
        <w:t>o</w:t>
      </w:r>
      <w:r w:rsidRPr="002E786B">
        <w:t>ve equations. The default is 0.4.</w:t>
      </w:r>
    </w:p>
    <w:p w14:paraId="4D982352" w14:textId="77777777" w:rsidR="00B00B8D" w:rsidRPr="005E4B57" w:rsidRDefault="00B00B8D" w:rsidP="00B00B8D">
      <w:pPr>
        <w:pStyle w:val="Heading4"/>
      </w:pPr>
      <w:r w:rsidRPr="002E786B">
        <w:t>Field: Coefficient of Induction K</w:t>
      </w:r>
      <w:r w:rsidRPr="002E786B">
        <w:rPr>
          <w:vertAlign w:val="subscript"/>
        </w:rPr>
        <w:t>in</w:t>
      </w:r>
      <w:r>
        <w:t xml:space="preserve"> (Kin)</w:t>
      </w:r>
    </w:p>
    <w:p w14:paraId="608FEBA3" w14:textId="77777777"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14:paraId="0C4FA6CE" w14:textId="77777777" w:rsidR="00B00B8D" w:rsidRPr="002E786B" w:rsidRDefault="00B00B8D" w:rsidP="00B00B8D">
      <w:pPr>
        <w:pStyle w:val="Heading4"/>
      </w:pPr>
      <w:r w:rsidRPr="002E786B">
        <w:t>Field: Pipe Inside Diameter</w:t>
      </w:r>
    </w:p>
    <w:p w14:paraId="66BEF776" w14:textId="77777777" w:rsidR="00B00B8D" w:rsidRPr="002E786B" w:rsidRDefault="00B00B8D" w:rsidP="00B00B8D">
      <w:pPr>
        <w:pStyle w:val="BodyText"/>
      </w:pPr>
      <w:r w:rsidRPr="002E786B">
        <w:t>The water pipe inside diameter in meters. The default is 0.0145.</w:t>
      </w:r>
    </w:p>
    <w:p w14:paraId="472866C6" w14:textId="77777777" w:rsidR="00B00B8D" w:rsidRDefault="00B00B8D" w:rsidP="00B00B8D">
      <w:pPr>
        <w:pStyle w:val="BodyText"/>
      </w:pPr>
      <w:r>
        <w:t>An example input is:</w:t>
      </w:r>
    </w:p>
    <w:p w14:paraId="73FB8BE6" w14:textId="77777777" w:rsidR="00B00B8D" w:rsidRDefault="00B00B8D" w:rsidP="00C00EC6">
      <w:pPr>
        <w:pStyle w:val="CodeIDDSamples"/>
      </w:pPr>
      <w:r>
        <w:t xml:space="preserve">  AirTerminal:SingleDuct:ConstantVolume:CooledBeam,</w:t>
      </w:r>
    </w:p>
    <w:p w14:paraId="1432EBD2" w14:textId="77777777" w:rsidR="00B00B8D" w:rsidRDefault="00B00B8D" w:rsidP="00C00EC6">
      <w:pPr>
        <w:pStyle w:val="CodeIDDSamples"/>
      </w:pPr>
      <w:r>
        <w:t xml:space="preserve">    SPACE2-1 CB,             !- Name</w:t>
      </w:r>
    </w:p>
    <w:p w14:paraId="008D951C" w14:textId="77777777" w:rsidR="00B00B8D" w:rsidRDefault="00B00B8D" w:rsidP="00C00EC6">
      <w:pPr>
        <w:pStyle w:val="CodeIDDSamples"/>
      </w:pPr>
      <w:r>
        <w:t xml:space="preserve">    CWCoilAvailSched,        !- Availability Schedule Name</w:t>
      </w:r>
    </w:p>
    <w:p w14:paraId="529E0107" w14:textId="77777777" w:rsidR="00B00B8D" w:rsidRDefault="00B00B8D" w:rsidP="00C00EC6">
      <w:pPr>
        <w:pStyle w:val="CodeIDDSamples"/>
      </w:pPr>
      <w:r>
        <w:t xml:space="preserve">    Active,                  !- Cooled Beam Type</w:t>
      </w:r>
    </w:p>
    <w:p w14:paraId="129A49AE" w14:textId="77777777" w:rsidR="00B00B8D" w:rsidRDefault="00B00B8D" w:rsidP="00C00EC6">
      <w:pPr>
        <w:pStyle w:val="CodeIDDSamples"/>
      </w:pPr>
      <w:r>
        <w:t xml:space="preserve">    SPACE2-1 ATU Supply Node,!- Supply Air Inlet Node Name</w:t>
      </w:r>
    </w:p>
    <w:p w14:paraId="440958E0" w14:textId="77777777" w:rsidR="00B00B8D" w:rsidRDefault="00B00B8D" w:rsidP="00C00EC6">
      <w:pPr>
        <w:pStyle w:val="CodeIDDSamples"/>
      </w:pPr>
      <w:r>
        <w:t xml:space="preserve">    SPACE2-1 In Node,        !- Supply Air Outlet Node Name</w:t>
      </w:r>
    </w:p>
    <w:p w14:paraId="35A359D9" w14:textId="77777777" w:rsidR="00B00B8D" w:rsidRDefault="00B00B8D" w:rsidP="00C00EC6">
      <w:pPr>
        <w:pStyle w:val="CodeIDDSamples"/>
      </w:pPr>
      <w:r>
        <w:t xml:space="preserve">    SPACE2-1 CW Coil Water In Node,  !- Chilled Water Inlet Node Name</w:t>
      </w:r>
    </w:p>
    <w:p w14:paraId="56BAB6D1" w14:textId="77777777" w:rsidR="00B00B8D" w:rsidRDefault="00B00B8D" w:rsidP="00C00EC6">
      <w:pPr>
        <w:pStyle w:val="CodeIDDSamples"/>
      </w:pPr>
      <w:r>
        <w:t xml:space="preserve">    SPACE2-1 CW Coil Water Out Node, !- Chilled Water Outlet Node Name</w:t>
      </w:r>
    </w:p>
    <w:p w14:paraId="540459B9" w14:textId="77777777" w:rsidR="00B00B8D" w:rsidRDefault="00B00B8D" w:rsidP="00C00EC6">
      <w:pPr>
        <w:pStyle w:val="CodeIDDSamples"/>
      </w:pPr>
      <w:r>
        <w:t xml:space="preserve">    ,                        !- Supply Air Volumetric Flow Rate</w:t>
      </w:r>
    </w:p>
    <w:p w14:paraId="45F2FA54" w14:textId="77777777" w:rsidR="00B00B8D" w:rsidRDefault="00B00B8D" w:rsidP="00C00EC6">
      <w:pPr>
        <w:pStyle w:val="CodeIDDSamples"/>
      </w:pPr>
      <w:r>
        <w:t xml:space="preserve">    ,                   !- Maximum Total Chilled Water Volumetric Flow Rate</w:t>
      </w:r>
    </w:p>
    <w:p w14:paraId="157A467B" w14:textId="77777777" w:rsidR="00B00B8D" w:rsidRDefault="00B00B8D" w:rsidP="00C00EC6">
      <w:pPr>
        <w:pStyle w:val="CodeIDDSamples"/>
      </w:pPr>
      <w:r>
        <w:t xml:space="preserve">    ,                        !- Number of Beams</w:t>
      </w:r>
    </w:p>
    <w:p w14:paraId="0EEE879F" w14:textId="77777777" w:rsidR="00B00B8D" w:rsidRDefault="00B00B8D" w:rsidP="00C00EC6">
      <w:pPr>
        <w:pStyle w:val="CodeIDDSamples"/>
      </w:pPr>
      <w:r>
        <w:t xml:space="preserve">    ,                        !- Beam Length</w:t>
      </w:r>
    </w:p>
    <w:p w14:paraId="6FD5954F" w14:textId="77777777" w:rsidR="00B00B8D" w:rsidRDefault="00B00B8D" w:rsidP="00C00EC6">
      <w:pPr>
        <w:pStyle w:val="CodeIDDSamples"/>
      </w:pPr>
      <w:r>
        <w:t xml:space="preserve">    ,                        !- Design Inlet Water Temperature</w:t>
      </w:r>
    </w:p>
    <w:p w14:paraId="6FCDDA87" w14:textId="77777777" w:rsidR="00B00B8D" w:rsidRDefault="00B00B8D" w:rsidP="00C00EC6">
      <w:pPr>
        <w:pStyle w:val="CodeIDDSamples"/>
      </w:pPr>
      <w:r>
        <w:t xml:space="preserve">    ,                        !- Design Outlet Water temperature</w:t>
      </w:r>
    </w:p>
    <w:p w14:paraId="47455D5C" w14:textId="77777777" w:rsidR="00B00B8D" w:rsidRDefault="00B00B8D" w:rsidP="00C00EC6">
      <w:pPr>
        <w:pStyle w:val="CodeIDDSamples"/>
      </w:pPr>
      <w:r>
        <w:t xml:space="preserve">    ,                        !- Coil Surface Area per Coil Length</w:t>
      </w:r>
    </w:p>
    <w:p w14:paraId="4B1B770D" w14:textId="77777777" w:rsidR="00B00B8D" w:rsidRPr="00D24307" w:rsidRDefault="00B00B8D" w:rsidP="00C00EC6">
      <w:pPr>
        <w:pStyle w:val="CodeIDDSamples"/>
        <w:rPr>
          <w:lang w:val="es-VE"/>
        </w:rPr>
      </w:pPr>
      <w:r>
        <w:lastRenderedPageBreak/>
        <w:t xml:space="preserve">    </w:t>
      </w:r>
      <w:r w:rsidRPr="00D24307">
        <w:rPr>
          <w:lang w:val="es-VE"/>
        </w:rPr>
        <w:t>,                        !- Model Parameter a</w:t>
      </w:r>
    </w:p>
    <w:p w14:paraId="77B30563" w14:textId="77777777" w:rsidR="00B00B8D" w:rsidRPr="00D24307" w:rsidRDefault="00B00B8D" w:rsidP="00C00EC6">
      <w:pPr>
        <w:pStyle w:val="CodeIDDSamples"/>
        <w:rPr>
          <w:lang w:val="es-VE"/>
        </w:rPr>
      </w:pPr>
      <w:r w:rsidRPr="00D24307">
        <w:rPr>
          <w:lang w:val="es-VE"/>
        </w:rPr>
        <w:t xml:space="preserve">    ,                        !- Model Parameter n1</w:t>
      </w:r>
    </w:p>
    <w:p w14:paraId="29E294BD" w14:textId="77777777" w:rsidR="00B00B8D" w:rsidRPr="00D24307" w:rsidRDefault="00B00B8D" w:rsidP="00C00EC6">
      <w:pPr>
        <w:pStyle w:val="CodeIDDSamples"/>
        <w:rPr>
          <w:lang w:val="es-VE"/>
        </w:rPr>
      </w:pPr>
      <w:r w:rsidRPr="00D24307">
        <w:rPr>
          <w:lang w:val="es-VE"/>
        </w:rPr>
        <w:t xml:space="preserve">    ,                        !- Model Parameter n2</w:t>
      </w:r>
    </w:p>
    <w:p w14:paraId="7470CE2E" w14:textId="77777777" w:rsidR="00B00B8D" w:rsidRDefault="00B00B8D" w:rsidP="00C00EC6">
      <w:pPr>
        <w:pStyle w:val="CodeIDDSamples"/>
      </w:pPr>
      <w:r w:rsidRPr="00D24307">
        <w:rPr>
          <w:lang w:val="es-VE"/>
        </w:rPr>
        <w:t xml:space="preserve">    </w:t>
      </w:r>
      <w:r>
        <w:t>,                        !- Model Parameter n3</w:t>
      </w:r>
    </w:p>
    <w:p w14:paraId="26A2AB68" w14:textId="77777777" w:rsidR="00B00B8D" w:rsidRDefault="00B00B8D" w:rsidP="00C00EC6">
      <w:pPr>
        <w:pStyle w:val="CodeIDDSamples"/>
      </w:pPr>
      <w:r>
        <w:t xml:space="preserve">    ,                        !- Model Parameter a0</w:t>
      </w:r>
    </w:p>
    <w:p w14:paraId="49966F73" w14:textId="77777777" w:rsidR="00B00B8D" w:rsidRDefault="00B00B8D" w:rsidP="00C00EC6">
      <w:pPr>
        <w:pStyle w:val="CodeIDDSamples"/>
      </w:pPr>
      <w:r>
        <w:t xml:space="preserve">    ,                        !- Model Parameter K1</w:t>
      </w:r>
    </w:p>
    <w:p w14:paraId="2B3E713C" w14:textId="77777777" w:rsidR="00B00B8D" w:rsidRDefault="00B00B8D" w:rsidP="00C00EC6">
      <w:pPr>
        <w:pStyle w:val="CodeIDDSamples"/>
      </w:pPr>
      <w:r>
        <w:t xml:space="preserve">    ,                        !- Model Parameter n</w:t>
      </w:r>
    </w:p>
    <w:p w14:paraId="158AD833" w14:textId="77777777" w:rsidR="00B00B8D" w:rsidRDefault="00B00B8D" w:rsidP="00C00EC6">
      <w:pPr>
        <w:pStyle w:val="CodeIDDSamples"/>
      </w:pPr>
      <w:r>
        <w:t xml:space="preserve">    ,                        !- Coefficient of Induction Kin</w:t>
      </w:r>
    </w:p>
    <w:p w14:paraId="0A94E85C" w14:textId="77777777" w:rsidR="00B00B8D" w:rsidRPr="001757F7" w:rsidRDefault="00B00B8D" w:rsidP="00C00EC6">
      <w:pPr>
        <w:pStyle w:val="CodeIDDSamples"/>
      </w:pPr>
      <w:r>
        <w:t xml:space="preserve">    ;                        !- Leaving Pipe Inside Diameter</w:t>
      </w:r>
    </w:p>
    <w:p w14:paraId="0DA2BE02" w14:textId="77777777" w:rsidR="00B00B8D" w:rsidRDefault="000C138C" w:rsidP="00B00B8D">
      <w:pPr>
        <w:pStyle w:val="Heading3"/>
      </w:pPr>
      <w:bookmarkStart w:id="1850" w:name="_Toc399490284"/>
      <w:r>
        <w:t xml:space="preserve">Singled Duct Constant Volume Cooled Beam </w:t>
      </w:r>
      <w:r w:rsidR="00B00B8D">
        <w:t>AirTerminal Outputs</w:t>
      </w:r>
      <w:bookmarkEnd w:id="1850"/>
    </w:p>
    <w:p w14:paraId="37600920" w14:textId="77777777" w:rsidR="000C138C" w:rsidRDefault="000C138C" w:rsidP="000C138C">
      <w:pPr>
        <w:pStyle w:val="CodeIDDSamples"/>
      </w:pPr>
      <w:r>
        <w:t>HVAC,Sum,Zone Air Terminal Beam Sensible Cooling Energy [J]</w:t>
      </w:r>
    </w:p>
    <w:p w14:paraId="7A4AE584" w14:textId="77777777" w:rsidR="000C138C" w:rsidRDefault="000C138C" w:rsidP="000C138C">
      <w:pPr>
        <w:pStyle w:val="CodeIDDSamples"/>
      </w:pPr>
      <w:r>
        <w:t xml:space="preserve">HVAC,Average,Zone Air Terminal Beam Sensible Cooling </w:t>
      </w:r>
      <w:r w:rsidR="00824D2C">
        <w:t>Rate [</w:t>
      </w:r>
      <w:r>
        <w:t>W]</w:t>
      </w:r>
    </w:p>
    <w:p w14:paraId="2653F171" w14:textId="77777777" w:rsidR="000C138C" w:rsidRDefault="000C138C" w:rsidP="000C138C">
      <w:pPr>
        <w:pStyle w:val="CodeIDDSamples"/>
      </w:pPr>
      <w:r>
        <w:t>HVAC,Sum, Zone Air Terminal Supply Air Sensible Cooling Energy [J]</w:t>
      </w:r>
    </w:p>
    <w:p w14:paraId="7D623285" w14:textId="77777777" w:rsidR="000C138C" w:rsidRDefault="000C138C" w:rsidP="000C138C">
      <w:pPr>
        <w:pStyle w:val="CodeIDDSamples"/>
      </w:pPr>
      <w:r>
        <w:t>HVAC,Average,Zone Air Terminal Supply Air Sensible Cooling Rate [W]</w:t>
      </w:r>
    </w:p>
    <w:p w14:paraId="3B391A8B" w14:textId="77777777" w:rsidR="000C138C" w:rsidRDefault="000C138C" w:rsidP="000C138C">
      <w:pPr>
        <w:pStyle w:val="CodeIDDSamples"/>
      </w:pPr>
      <w:r>
        <w:t>HVAC,Sum,Zone Air Terminal Supply Air Sensible Heating Energy [J]</w:t>
      </w:r>
    </w:p>
    <w:p w14:paraId="18BC14A6" w14:textId="77777777" w:rsidR="000C138C" w:rsidRDefault="000C138C" w:rsidP="000C138C">
      <w:pPr>
        <w:pStyle w:val="CodeIDDSamples"/>
      </w:pPr>
      <w:r>
        <w:t>HVAC,Average,Zone Air Terminal Supply Air Sensible Heating Rate [W]</w:t>
      </w:r>
    </w:p>
    <w:p w14:paraId="0270E918" w14:textId="77777777" w:rsidR="000C138C" w:rsidRDefault="000C138C" w:rsidP="000C138C">
      <w:pPr>
        <w:pStyle w:val="CodeIDDSamples"/>
      </w:pPr>
      <w:r>
        <w:t>HVAC,Sum,Zone Air Terminal Beam Chilled Water Energy [J]</w:t>
      </w:r>
    </w:p>
    <w:p w14:paraId="40AAE774" w14:textId="77777777" w:rsidR="000C138C" w:rsidRDefault="000C138C" w:rsidP="000C138C">
      <w:pPr>
        <w:pStyle w:val="Heading4"/>
      </w:pPr>
      <w:r>
        <w:t>Zone Air Terminal Beam Sensible Cooling Rate [W]</w:t>
      </w:r>
    </w:p>
    <w:p w14:paraId="777E2DA6" w14:textId="77777777" w:rsidR="000C138C" w:rsidRDefault="000C138C" w:rsidP="000C138C">
      <w:pPr>
        <w:pStyle w:val="BodyText"/>
      </w:pPr>
      <w:r>
        <w:t>Sensible cooling by the beams in the zone, exclusive of any cooling or heating done by the supply air.</w:t>
      </w:r>
    </w:p>
    <w:p w14:paraId="3EAA2859" w14:textId="77777777" w:rsidR="000C138C" w:rsidRDefault="000C138C" w:rsidP="000C138C">
      <w:pPr>
        <w:pStyle w:val="Heading4"/>
      </w:pPr>
      <w:r>
        <w:t>Zone Air Terminal Beam Sensible Cooling Energy [J]</w:t>
      </w:r>
    </w:p>
    <w:p w14:paraId="20DABFAB" w14:textId="77777777" w:rsidR="000C138C" w:rsidRDefault="000C138C" w:rsidP="000C138C">
      <w:pPr>
        <w:pStyle w:val="BodyText"/>
      </w:pPr>
      <w:r>
        <w:t>Sensible cooling by the beams in the zone, exclusive of any cooling or heating done by the supply air.</w:t>
      </w:r>
    </w:p>
    <w:p w14:paraId="02F7B4BA" w14:textId="77777777" w:rsidR="000C138C" w:rsidRDefault="000C138C" w:rsidP="000C138C">
      <w:pPr>
        <w:pStyle w:val="Heading4"/>
      </w:pPr>
      <w:r>
        <w:t>Zone Air Terminal Supply Air Sensible Cooling Rate [W]</w:t>
      </w:r>
    </w:p>
    <w:p w14:paraId="73DD007C" w14:textId="77777777" w:rsidR="000C138C" w:rsidRDefault="000C138C" w:rsidP="000C138C">
      <w:pPr>
        <w:pStyle w:val="BodyText"/>
      </w:pPr>
      <w:r>
        <w:t>Sensible cooling by the supply air to the zone, exclusive of any cooling done by the beams.</w:t>
      </w:r>
    </w:p>
    <w:p w14:paraId="006888BE" w14:textId="77777777" w:rsidR="000C138C" w:rsidRDefault="000C138C" w:rsidP="000C138C">
      <w:pPr>
        <w:pStyle w:val="Heading4"/>
      </w:pPr>
      <w:r>
        <w:t>Zone Air Terminal Supply Air Sensible Cooling Energy [J]</w:t>
      </w:r>
    </w:p>
    <w:p w14:paraId="45529699" w14:textId="77777777" w:rsidR="000C138C" w:rsidRDefault="000C138C" w:rsidP="000C138C">
      <w:pPr>
        <w:pStyle w:val="BodyText"/>
      </w:pPr>
      <w:r>
        <w:t>Sensible cooling by the supply air to the zone, exclusive of any cooling done by the beams.</w:t>
      </w:r>
    </w:p>
    <w:p w14:paraId="0C68408E" w14:textId="77777777" w:rsidR="000C138C" w:rsidRDefault="000C138C" w:rsidP="000C138C">
      <w:pPr>
        <w:pStyle w:val="Heading4"/>
      </w:pPr>
      <w:r>
        <w:t>Zone Air Terminal Supply Air Sensible Heating Rate [W]</w:t>
      </w:r>
    </w:p>
    <w:p w14:paraId="168148B4" w14:textId="77777777" w:rsidR="000C138C" w:rsidRDefault="000C138C" w:rsidP="000C138C">
      <w:pPr>
        <w:pStyle w:val="BodyText"/>
      </w:pPr>
      <w:r>
        <w:t>Heating by the supply air to the zone, exclusive of any cooling done by the beams.</w:t>
      </w:r>
    </w:p>
    <w:p w14:paraId="78CECEF2" w14:textId="77777777" w:rsidR="000C138C" w:rsidRDefault="000C138C" w:rsidP="000C138C">
      <w:pPr>
        <w:pStyle w:val="Heading4"/>
      </w:pPr>
      <w:r>
        <w:t>Zone Air Terminal Supply Air Sensible Heating Energy [J]</w:t>
      </w:r>
    </w:p>
    <w:p w14:paraId="30E6048A" w14:textId="77777777" w:rsidR="000C138C" w:rsidRDefault="000C138C" w:rsidP="000C138C">
      <w:pPr>
        <w:pStyle w:val="BodyText"/>
      </w:pPr>
      <w:r>
        <w:t>Heating by the supply air to the zone, exclusive of any cooling done by the beams.</w:t>
      </w:r>
    </w:p>
    <w:p w14:paraId="0348E7E5" w14:textId="77777777" w:rsidR="000C138C" w:rsidRDefault="000C138C" w:rsidP="000C138C">
      <w:pPr>
        <w:pStyle w:val="Heading4"/>
      </w:pPr>
      <w:r>
        <w:t>Zone Air Terminal Beam Chilled Water Energy [J]</w:t>
      </w:r>
    </w:p>
    <w:p w14:paraId="1EF4F3CA" w14:textId="77777777" w:rsidR="00B00B8D" w:rsidRDefault="000C138C" w:rsidP="000C138C">
      <w:pPr>
        <w:pStyle w:val="BodyText"/>
      </w:pPr>
      <w:r>
        <w:t>The heat transfer energy for the chilled water serving the beams, in Joules.</w:t>
      </w:r>
    </w:p>
    <w:p w14:paraId="36395DAF" w14:textId="77777777" w:rsidR="00422CA3" w:rsidRDefault="00422CA3" w:rsidP="00422CA3">
      <w:pPr>
        <w:pStyle w:val="Heading3"/>
      </w:pPr>
      <w:bookmarkStart w:id="1851" w:name="_Toc99527982"/>
      <w:bookmarkStart w:id="1852" w:name="_Toc399490285"/>
      <w:r w:rsidRPr="005C67C2">
        <w:t>AirTerminal:SingleDuct:</w:t>
      </w:r>
      <w:r>
        <w:t>InletSideMixer</w:t>
      </w:r>
      <w:bookmarkEnd w:id="1852"/>
    </w:p>
    <w:p w14:paraId="51CBD020" w14:textId="77777777" w:rsidR="00422CA3" w:rsidRDefault="00422CA3" w:rsidP="00422CA3">
      <w:pPr>
        <w:pStyle w:val="BodyText"/>
      </w:pPr>
      <w:r>
        <w:t>The inlet side mixer air terminal unit provides a means of supplying central system air to the air inlet of a zone AC unit such as a four pipe fan coil. Normally the central air would be ventilation air from a dedicated outside air system (DOAS).</w:t>
      </w:r>
    </w:p>
    <w:p w14:paraId="12FC3564" w14:textId="77777777" w:rsidR="00422CA3" w:rsidRDefault="00422CA3" w:rsidP="00422CA3">
      <w:pPr>
        <w:pStyle w:val="BodyText"/>
      </w:pPr>
      <w:r>
        <w:t>The AirTerminal:SingleDuct:InletSideMixer simply mixes two inlet air streams into a single outlet stream. One inlet - designated the primary air stream - is from the DOAS. The other inlet - designated the secondary air stream - is recirculated air from the zone. The outlet air stream of the inlet side mixer is then the inlet to the zone AC unit.</w:t>
      </w:r>
    </w:p>
    <w:p w14:paraId="70990807" w14:textId="77777777" w:rsidR="00422CA3" w:rsidRDefault="00422CA3" w:rsidP="00422CA3">
      <w:pPr>
        <w:pStyle w:val="BodyText"/>
      </w:pPr>
    </w:p>
    <w:p w14:paraId="39D5F86B" w14:textId="77777777" w:rsidR="00422CA3" w:rsidRDefault="00422CA3" w:rsidP="00422CA3">
      <w:pPr>
        <w:pStyle w:val="Picture"/>
      </w:pPr>
      <w:r>
        <w:rPr>
          <w:noProof/>
          <w:lang w:eastAsia="zh-CN"/>
        </w:rPr>
        <w:lastRenderedPageBreak/>
        <w:drawing>
          <wp:inline distT="0" distB="0" distL="0" distR="0" wp14:anchorId="3D19938B" wp14:editId="193E0DB2">
            <wp:extent cx="5648325" cy="1761067"/>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srcRect/>
                    <a:stretch>
                      <a:fillRect/>
                    </a:stretch>
                  </pic:blipFill>
                  <pic:spPr bwMode="auto">
                    <a:xfrm>
                      <a:off x="0" y="0"/>
                      <a:ext cx="5648325" cy="1761067"/>
                    </a:xfrm>
                    <a:prstGeom prst="rect">
                      <a:avLst/>
                    </a:prstGeom>
                    <a:noFill/>
                    <a:ln w="9525">
                      <a:noFill/>
                      <a:miter lim="800000"/>
                      <a:headEnd/>
                      <a:tailEnd/>
                    </a:ln>
                  </pic:spPr>
                </pic:pic>
              </a:graphicData>
            </a:graphic>
          </wp:inline>
        </w:drawing>
      </w:r>
    </w:p>
    <w:p w14:paraId="60A7EEB8"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8</w:t>
      </w:r>
      <w:r w:rsidR="006008C7">
        <w:rPr>
          <w:noProof/>
        </w:rPr>
        <w:fldChar w:fldCharType="end"/>
      </w:r>
      <w:r>
        <w:t>. Inlet Side Mixer Air Terminal Unit with Fan Coil</w:t>
      </w:r>
    </w:p>
    <w:p w14:paraId="257DFE7C" w14:textId="77777777" w:rsidR="00422CA3" w:rsidRDefault="00422CA3" w:rsidP="00422CA3">
      <w:pPr>
        <w:pStyle w:val="Heading4"/>
        <w:rPr>
          <w:snapToGrid w:val="0"/>
        </w:rPr>
      </w:pPr>
      <w:r>
        <w:rPr>
          <w:snapToGrid w:val="0"/>
        </w:rPr>
        <w:t>Field: Name</w:t>
      </w:r>
    </w:p>
    <w:p w14:paraId="6D989544" w14:textId="77777777" w:rsidR="00422CA3" w:rsidRDefault="00422CA3" w:rsidP="00422CA3">
      <w:pPr>
        <w:pStyle w:val="BodyText"/>
      </w:pPr>
      <w:r>
        <w:t>A unique user assigned name for a particular inlet side mixer terminal unit. Any reference to this unit by another object will use this name.</w:t>
      </w:r>
    </w:p>
    <w:p w14:paraId="11A330B7"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3C909C3F"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12C6E678"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3844B4E" w14:textId="77777777" w:rsidR="00422CA3" w:rsidRDefault="00422CA3" w:rsidP="00422CA3">
      <w:pPr>
        <w:pStyle w:val="BodyText"/>
      </w:pPr>
      <w:r>
        <w:t xml:space="preserve">The name of the zone AC unit to which this terminal will be connected. </w:t>
      </w:r>
    </w:p>
    <w:p w14:paraId="3549D4A4" w14:textId="77777777" w:rsidR="00422CA3" w:rsidRDefault="00422CA3" w:rsidP="00422CA3">
      <w:pPr>
        <w:pStyle w:val="Heading4"/>
      </w:pPr>
      <w:r>
        <w:t xml:space="preserve">Field: </w:t>
      </w:r>
      <w:r w:rsidRPr="00F23A24">
        <w:t>Terminal Unit Outlet Node Name</w:t>
      </w:r>
    </w:p>
    <w:p w14:paraId="6C6F613B" w14:textId="77777777" w:rsidR="00422CA3" w:rsidRDefault="00422CA3" w:rsidP="00422CA3">
      <w:pPr>
        <w:pStyle w:val="BodyText"/>
      </w:pPr>
      <w:r>
        <w:t>The name of the air outlet node of the inlet side mixer. This will be the inlet air node of the zone AC unit.</w:t>
      </w:r>
    </w:p>
    <w:p w14:paraId="07F2037B"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6A7C40A6" w14:textId="77777777" w:rsidR="00422CA3" w:rsidRDefault="00422CA3" w:rsidP="00422CA3">
      <w:pPr>
        <w:pStyle w:val="BodyText"/>
      </w:pPr>
      <w:r>
        <w:t>The name of the primary air inlet node of the inlet side mixer. This will be an outlet node of an AirLoopHVAC:ZoneSplitter, providing the connection to the DOAS system.</w:t>
      </w:r>
    </w:p>
    <w:p w14:paraId="3BC91EA2" w14:textId="77777777" w:rsidR="00422CA3" w:rsidRDefault="00422CA3" w:rsidP="00422CA3">
      <w:pPr>
        <w:pStyle w:val="Heading4"/>
      </w:pPr>
      <w:r>
        <w:t xml:space="preserve">Field: </w:t>
      </w:r>
      <w:r w:rsidRPr="001B414E">
        <w:t>Terminal Unit Secondary Air Inlet Node Name</w:t>
      </w:r>
    </w:p>
    <w:p w14:paraId="2DA91022" w14:textId="77777777" w:rsidR="00422CA3" w:rsidRDefault="00422CA3" w:rsidP="00422CA3">
      <w:pPr>
        <w:pStyle w:val="BodyText"/>
        <w:tabs>
          <w:tab w:val="center" w:pos="5220"/>
        </w:tabs>
      </w:pPr>
      <w:r>
        <w:t>The name of the secondary air inlet node of the inlet side mixer. This will be an exhaust node of the zone that is being conditioned.</w:t>
      </w:r>
    </w:p>
    <w:p w14:paraId="49DCB5AD" w14:textId="77777777" w:rsidR="00422CA3" w:rsidRDefault="00422CA3" w:rsidP="00422CA3">
      <w:pPr>
        <w:pStyle w:val="BodyText"/>
      </w:pPr>
    </w:p>
    <w:p w14:paraId="33329912" w14:textId="77777777" w:rsidR="00422CA3" w:rsidRDefault="00422CA3" w:rsidP="00422CA3">
      <w:pPr>
        <w:pStyle w:val="BodyText"/>
      </w:pPr>
      <w:r>
        <w:t>An IDF example:</w:t>
      </w:r>
    </w:p>
    <w:p w14:paraId="37271E9B" w14:textId="77777777" w:rsidR="00422CA3" w:rsidRDefault="00422CA3" w:rsidP="00422CA3">
      <w:pPr>
        <w:pStyle w:val="IDDDefinition"/>
      </w:pPr>
      <w:r>
        <w:t>AirTerminal:SingleDuct:InletSideMixer,</w:t>
      </w:r>
    </w:p>
    <w:p w14:paraId="72CDFCB1" w14:textId="77777777" w:rsidR="00422CA3" w:rsidRDefault="00422CA3" w:rsidP="00422CA3">
      <w:pPr>
        <w:pStyle w:val="IDDDefinition"/>
      </w:pPr>
      <w:r>
        <w:t xml:space="preserve">    SPACE2-1 DOAS Air Terminal,  !- Name</w:t>
      </w:r>
    </w:p>
    <w:p w14:paraId="63641114" w14:textId="77777777" w:rsidR="00422CA3" w:rsidRDefault="00422CA3" w:rsidP="00422CA3">
      <w:pPr>
        <w:pStyle w:val="IDDDefinition"/>
      </w:pPr>
      <w:r>
        <w:t xml:space="preserve">    ZoneHVAC:FourPipeFanCoil,!- ZoneHVAC Terminal Unit Object Type</w:t>
      </w:r>
    </w:p>
    <w:p w14:paraId="10F012FF" w14:textId="77777777" w:rsidR="00422CA3" w:rsidRDefault="00422CA3" w:rsidP="00422CA3">
      <w:pPr>
        <w:pStyle w:val="IDDDefinition"/>
      </w:pPr>
      <w:r>
        <w:t xml:space="preserve">    SPACE2-1 Fan Coil,       !- ZoneHVAC Terminal Unit Name</w:t>
      </w:r>
    </w:p>
    <w:p w14:paraId="6515753C" w14:textId="77777777" w:rsidR="00422CA3" w:rsidRDefault="00422CA3" w:rsidP="00422CA3">
      <w:pPr>
        <w:pStyle w:val="IDDDefinition"/>
      </w:pPr>
      <w:r>
        <w:t xml:space="preserve">    SPACE2-1 Fan Coil Inlet, !- Terminal Unit Outlet Node Name</w:t>
      </w:r>
    </w:p>
    <w:p w14:paraId="033F6C45" w14:textId="77777777" w:rsidR="00422CA3" w:rsidRDefault="00422CA3" w:rsidP="00422CA3">
      <w:pPr>
        <w:pStyle w:val="IDDDefinition"/>
      </w:pPr>
      <w:r>
        <w:t xml:space="preserve">    SPACE2-1 Air Terminal Mixer Primary Inlet,  !- Terminal Unit Primary Air Inlet Node Name</w:t>
      </w:r>
    </w:p>
    <w:p w14:paraId="33295501" w14:textId="77777777" w:rsidR="00422CA3" w:rsidRDefault="00422CA3" w:rsidP="00422CA3">
      <w:pPr>
        <w:pStyle w:val="IDDDefinition"/>
      </w:pPr>
      <w:r>
        <w:t xml:space="preserve">    SPACE2-1 Air Terminal Mixer Secondary Inlet;  !- Terminal Unit Secondary Air Inlet Node Name</w:t>
      </w:r>
    </w:p>
    <w:p w14:paraId="53AEDB36" w14:textId="77777777" w:rsidR="00422CA3" w:rsidRDefault="00422CA3" w:rsidP="00422CA3"/>
    <w:p w14:paraId="761C7AE9" w14:textId="77777777" w:rsidR="00422CA3" w:rsidRDefault="00422CA3" w:rsidP="00422CA3">
      <w:pPr>
        <w:pStyle w:val="Heading3"/>
      </w:pPr>
      <w:bookmarkStart w:id="1853" w:name="_Toc399490286"/>
      <w:r w:rsidRPr="005C67C2">
        <w:t>AirTerminal:SingleDuct:</w:t>
      </w:r>
      <w:r>
        <w:t>SupplySideMixer</w:t>
      </w:r>
      <w:bookmarkEnd w:id="1853"/>
    </w:p>
    <w:p w14:paraId="3DA423BF" w14:textId="77777777" w:rsidR="00422CA3" w:rsidRDefault="00422CA3" w:rsidP="00422CA3">
      <w:pPr>
        <w:pStyle w:val="BodyText"/>
      </w:pPr>
      <w:r>
        <w:t>The supply side mixer air terminal unit provides a means of supplying central system air to the air outlet of a zone AC unit such as a four pipe fan coil. Normally the central air would be ventilation air from a dedicated outside air system (DOAS).</w:t>
      </w:r>
    </w:p>
    <w:p w14:paraId="5CFC2DD4" w14:textId="77777777" w:rsidR="00422CA3" w:rsidRDefault="00422CA3" w:rsidP="00422CA3">
      <w:pPr>
        <w:pStyle w:val="BodyText"/>
      </w:pPr>
      <w:r>
        <w:t xml:space="preserve">The AirTerminal:SingleDuct:SupplySideMixer simply mixes two inlet air streams into a single outlet stream. One inlet - designated the primary air stream - is from the DOAS. The other </w:t>
      </w:r>
      <w:r>
        <w:lastRenderedPageBreak/>
        <w:t>inlet - designated the secondary air stream - is outlet air from the zone AC unit. The outlet air stream from the supply side mixer is then the inlet to the conditioned zone.</w:t>
      </w:r>
    </w:p>
    <w:p w14:paraId="5176F6E1" w14:textId="77777777" w:rsidR="00422CA3" w:rsidRDefault="00422CA3" w:rsidP="00422CA3">
      <w:pPr>
        <w:pStyle w:val="BodyText"/>
      </w:pPr>
    </w:p>
    <w:p w14:paraId="5BE9FFE9" w14:textId="77777777" w:rsidR="00422CA3" w:rsidRDefault="00422CA3" w:rsidP="00422CA3">
      <w:pPr>
        <w:pStyle w:val="Picture"/>
      </w:pPr>
      <w:r>
        <w:rPr>
          <w:noProof/>
          <w:lang w:eastAsia="zh-CN"/>
        </w:rPr>
        <w:drawing>
          <wp:inline distT="0" distB="0" distL="0" distR="0" wp14:anchorId="7CA0231A" wp14:editId="266F9A8D">
            <wp:extent cx="5600700" cy="274976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3" cstate="print"/>
                    <a:srcRect/>
                    <a:stretch>
                      <a:fillRect/>
                    </a:stretch>
                  </pic:blipFill>
                  <pic:spPr bwMode="auto">
                    <a:xfrm>
                      <a:off x="0" y="0"/>
                      <a:ext cx="5600700" cy="2749769"/>
                    </a:xfrm>
                    <a:prstGeom prst="rect">
                      <a:avLst/>
                    </a:prstGeom>
                    <a:noFill/>
                    <a:ln w="9525">
                      <a:noFill/>
                      <a:miter lim="800000"/>
                      <a:headEnd/>
                      <a:tailEnd/>
                    </a:ln>
                  </pic:spPr>
                </pic:pic>
              </a:graphicData>
            </a:graphic>
          </wp:inline>
        </w:drawing>
      </w:r>
    </w:p>
    <w:p w14:paraId="3B0B763F"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09</w:t>
      </w:r>
      <w:r w:rsidR="006008C7">
        <w:rPr>
          <w:noProof/>
        </w:rPr>
        <w:fldChar w:fldCharType="end"/>
      </w:r>
      <w:r>
        <w:t>. Supply Side Mixer Air Terminal Unit with Fan Coil</w:t>
      </w:r>
    </w:p>
    <w:p w14:paraId="41C4183E" w14:textId="77777777" w:rsidR="00422CA3" w:rsidRDefault="00422CA3" w:rsidP="00422CA3">
      <w:pPr>
        <w:pStyle w:val="Heading4"/>
        <w:rPr>
          <w:snapToGrid w:val="0"/>
        </w:rPr>
      </w:pPr>
      <w:r>
        <w:rPr>
          <w:snapToGrid w:val="0"/>
        </w:rPr>
        <w:t>Field: Name</w:t>
      </w:r>
    </w:p>
    <w:p w14:paraId="1AE2D5B2" w14:textId="77777777" w:rsidR="00422CA3" w:rsidRDefault="00422CA3" w:rsidP="00422CA3">
      <w:pPr>
        <w:pStyle w:val="BodyText"/>
      </w:pPr>
      <w:r>
        <w:t>A unique user assigned name for a particular supply side mixer terminal unit. Any reference to this unit by another object will use this name.</w:t>
      </w:r>
    </w:p>
    <w:p w14:paraId="0B2CD8F8"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528C6AA0"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6FE34F5E"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E68C1C8" w14:textId="77777777" w:rsidR="00422CA3" w:rsidRDefault="00422CA3" w:rsidP="00422CA3">
      <w:pPr>
        <w:pStyle w:val="BodyText"/>
      </w:pPr>
      <w:r>
        <w:t xml:space="preserve">The name of the zone AC unit to which this terminal will be connected. </w:t>
      </w:r>
    </w:p>
    <w:p w14:paraId="13DF0095" w14:textId="77777777" w:rsidR="00422CA3" w:rsidRDefault="00422CA3" w:rsidP="00422CA3">
      <w:pPr>
        <w:pStyle w:val="Heading4"/>
      </w:pPr>
      <w:r>
        <w:t xml:space="preserve">Field: </w:t>
      </w:r>
      <w:r w:rsidRPr="00F23A24">
        <w:t>Terminal Unit Outlet Node Name</w:t>
      </w:r>
    </w:p>
    <w:p w14:paraId="6D260F65" w14:textId="77777777" w:rsidR="00422CA3" w:rsidRDefault="00422CA3" w:rsidP="00422CA3">
      <w:pPr>
        <w:pStyle w:val="BodyText"/>
      </w:pPr>
      <w:r>
        <w:t>The name of the air outlet node of the supply side mixer. This will be an inlet air node of the conditioned zone.</w:t>
      </w:r>
    </w:p>
    <w:p w14:paraId="68298987"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1C8DF95B" w14:textId="77777777" w:rsidR="00422CA3" w:rsidRDefault="00422CA3" w:rsidP="00422CA3">
      <w:pPr>
        <w:pStyle w:val="BodyText"/>
      </w:pPr>
      <w:r>
        <w:t>The name of the primary air inlet node of the supply side mixer. This will be an outlet node of an AirLoopHVAC:ZoneSplitter, providing the connection to the DOAS system.</w:t>
      </w:r>
    </w:p>
    <w:p w14:paraId="0DA3CE76" w14:textId="77777777" w:rsidR="00422CA3" w:rsidRDefault="00422CA3" w:rsidP="00422CA3">
      <w:pPr>
        <w:pStyle w:val="Heading4"/>
      </w:pPr>
      <w:r>
        <w:t xml:space="preserve">Field: </w:t>
      </w:r>
      <w:r w:rsidRPr="001B414E">
        <w:t>Terminal Unit Secondary Air Inlet Node Name</w:t>
      </w:r>
    </w:p>
    <w:p w14:paraId="60343365" w14:textId="77777777" w:rsidR="00422CA3" w:rsidRDefault="00422CA3" w:rsidP="00422CA3">
      <w:pPr>
        <w:pStyle w:val="BodyText"/>
        <w:tabs>
          <w:tab w:val="center" w:pos="5220"/>
        </w:tabs>
      </w:pPr>
      <w:r>
        <w:t>The name of the secondary air inlet node of the supply side mixer. This will be the outlet air node of the zone AC unit.</w:t>
      </w:r>
    </w:p>
    <w:p w14:paraId="4DA4A22D" w14:textId="77777777" w:rsidR="00422CA3" w:rsidRDefault="00422CA3" w:rsidP="00422CA3">
      <w:pPr>
        <w:pStyle w:val="BodyText"/>
      </w:pPr>
    </w:p>
    <w:p w14:paraId="3FEE752F" w14:textId="77777777" w:rsidR="00422CA3" w:rsidRDefault="00422CA3" w:rsidP="00422CA3">
      <w:pPr>
        <w:pStyle w:val="BodyText"/>
      </w:pPr>
      <w:r>
        <w:t>An IDF example:</w:t>
      </w:r>
    </w:p>
    <w:p w14:paraId="3A1267F0" w14:textId="77777777" w:rsidR="00422CA3" w:rsidRDefault="00422CA3" w:rsidP="00422CA3">
      <w:pPr>
        <w:pStyle w:val="IDDDefinition"/>
      </w:pPr>
      <w:r>
        <w:lastRenderedPageBreak/>
        <w:t>AirTerminal:SingleDuct:SupplySideMixer,</w:t>
      </w:r>
    </w:p>
    <w:p w14:paraId="6F2A302F" w14:textId="77777777" w:rsidR="00422CA3" w:rsidRDefault="00422CA3" w:rsidP="00422CA3">
      <w:pPr>
        <w:pStyle w:val="IDDDefinition"/>
      </w:pPr>
      <w:r>
        <w:t xml:space="preserve">    SPACE1-1 DOAS Air Terminal,  !- Name</w:t>
      </w:r>
    </w:p>
    <w:p w14:paraId="40877EA6" w14:textId="77777777" w:rsidR="00422CA3" w:rsidRDefault="00422CA3" w:rsidP="00422CA3">
      <w:pPr>
        <w:pStyle w:val="IDDDefinition"/>
      </w:pPr>
      <w:r>
        <w:t xml:space="preserve">    ZoneHVAC:FourPipeFanCoil,!- ZoneHVAC Terminal Unit Object Type</w:t>
      </w:r>
    </w:p>
    <w:p w14:paraId="29127EA6" w14:textId="77777777" w:rsidR="00422CA3" w:rsidRDefault="00422CA3" w:rsidP="00422CA3">
      <w:pPr>
        <w:pStyle w:val="IDDDefinition"/>
      </w:pPr>
      <w:r>
        <w:t xml:space="preserve">    SPACE1-1 Fan Coil,       !- ZoneHVAC Terminal Unit Name</w:t>
      </w:r>
    </w:p>
    <w:p w14:paraId="45915FB3" w14:textId="77777777" w:rsidR="00422CA3" w:rsidRDefault="00422CA3" w:rsidP="00422CA3">
      <w:pPr>
        <w:pStyle w:val="IDDDefinition"/>
      </w:pPr>
      <w:r>
        <w:t xml:space="preserve">    SPACE1-1 Supply Inlet,   !- Terminal Unit Outlet Node Name</w:t>
      </w:r>
    </w:p>
    <w:p w14:paraId="7511351C" w14:textId="77777777" w:rsidR="00422CA3" w:rsidRDefault="00422CA3" w:rsidP="00422CA3">
      <w:pPr>
        <w:pStyle w:val="IDDDefinition"/>
      </w:pPr>
      <w:r>
        <w:t xml:space="preserve">    SPACE1-1 Air Terminal Mixer Primary Inlet,  !- Terminal Unit Primary Air Inlet Node Name</w:t>
      </w:r>
    </w:p>
    <w:p w14:paraId="302F6045" w14:textId="77777777" w:rsidR="00422CA3" w:rsidRDefault="00422CA3" w:rsidP="00422CA3">
      <w:pPr>
        <w:pStyle w:val="IDDDefinition"/>
      </w:pPr>
      <w:r>
        <w:t xml:space="preserve">    SPACE1-1 Fan Coil Outlet;!- Terminal Unit Secondary Air Inlet Node Name</w:t>
      </w:r>
    </w:p>
    <w:p w14:paraId="248CFC87" w14:textId="77777777" w:rsidR="00422CA3" w:rsidRDefault="00422CA3" w:rsidP="00422CA3"/>
    <w:p w14:paraId="4FC08921" w14:textId="77777777" w:rsidR="00B00B8D" w:rsidRDefault="00B00B8D" w:rsidP="00B00B8D">
      <w:pPr>
        <w:pStyle w:val="Heading3"/>
      </w:pPr>
      <w:bookmarkStart w:id="1854" w:name="_Toc399490287"/>
      <w:r w:rsidRPr="00E61C57">
        <w:t>AirTerminal:DualDuct:ConstantVolume</w:t>
      </w:r>
      <w:bookmarkEnd w:id="1851"/>
      <w:bookmarkEnd w:id="1854"/>
    </w:p>
    <w:p w14:paraId="285998C5" w14:textId="77777777"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14:paraId="104698FB" w14:textId="77777777" w:rsidR="00B00B8D" w:rsidRDefault="00B00B8D" w:rsidP="00B00B8D">
      <w:pPr>
        <w:pStyle w:val="Heading4"/>
        <w:rPr>
          <w:snapToGrid w:val="0"/>
        </w:rPr>
      </w:pPr>
      <w:bookmarkStart w:id="1855" w:name="_Toc488474346"/>
      <w:bookmarkStart w:id="1856" w:name="_Toc488647308"/>
      <w:r>
        <w:rPr>
          <w:snapToGrid w:val="0"/>
        </w:rPr>
        <w:t>Field: Name</w:t>
      </w:r>
    </w:p>
    <w:p w14:paraId="7F679FBC" w14:textId="77777777" w:rsidR="00B00B8D" w:rsidRDefault="00B00B8D" w:rsidP="00B00B8D">
      <w:pPr>
        <w:pStyle w:val="BodyText"/>
      </w:pPr>
      <w:r>
        <w:t>Unique name for the Multizone ADU.</w:t>
      </w:r>
    </w:p>
    <w:p w14:paraId="4567E53C" w14:textId="77777777" w:rsidR="00B00B8D" w:rsidRDefault="00B00B8D" w:rsidP="00B00B8D">
      <w:pPr>
        <w:pStyle w:val="Heading4"/>
        <w:rPr>
          <w:snapToGrid w:val="0"/>
        </w:rPr>
      </w:pPr>
      <w:r>
        <w:rPr>
          <w:snapToGrid w:val="0"/>
        </w:rPr>
        <w:t>Field: Availability Schedule Name</w:t>
      </w:r>
    </w:p>
    <w:p w14:paraId="3DD2050A" w14:textId="77777777"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D182D18"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6386D11A" w14:textId="77777777" w:rsidR="00B00B8D" w:rsidRDefault="00B00B8D" w:rsidP="00B00B8D">
      <w:pPr>
        <w:pStyle w:val="BodyText"/>
      </w:pPr>
      <w:r>
        <w:t>The outlet node from the ADU to the zone.</w:t>
      </w:r>
    </w:p>
    <w:p w14:paraId="4610B50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09FE8F10" w14:textId="77777777" w:rsidR="00B00B8D" w:rsidRDefault="00B00B8D" w:rsidP="00B00B8D">
      <w:pPr>
        <w:pStyle w:val="BodyText"/>
      </w:pPr>
      <w:r>
        <w:t>The air-inlet node name that connects the hot air splitter to the individual zone ADU.</w:t>
      </w:r>
    </w:p>
    <w:p w14:paraId="05C31C67"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92548C0" w14:textId="77777777" w:rsidR="00B00B8D" w:rsidRDefault="00B00B8D" w:rsidP="00B00B8D">
      <w:pPr>
        <w:pStyle w:val="BodyText"/>
      </w:pPr>
      <w:r>
        <w:t>The air-inlet node name that connects the cold air splitter to the individual zone ADU.</w:t>
      </w:r>
    </w:p>
    <w:p w14:paraId="1664C379" w14:textId="77777777" w:rsidR="00B00B8D" w:rsidRDefault="00B00B8D" w:rsidP="00B00B8D">
      <w:pPr>
        <w:pStyle w:val="Heading4"/>
        <w:rPr>
          <w:snapToGrid w:val="0"/>
        </w:rPr>
      </w:pPr>
      <w:r>
        <w:rPr>
          <w:snapToGrid w:val="0"/>
        </w:rPr>
        <w:t xml:space="preserve">Field: </w:t>
      </w:r>
      <w:r w:rsidRPr="00E61C57">
        <w:rPr>
          <w:snapToGrid w:val="0"/>
        </w:rPr>
        <w:t>Maximum Air Flow Rate</w:t>
      </w:r>
    </w:p>
    <w:p w14:paraId="32ABA4A4" w14:textId="77777777" w:rsidR="00B00B8D" w:rsidRDefault="00B00B8D" w:rsidP="00B00B8D">
      <w:pPr>
        <w:pStyle w:val="BodyText"/>
      </w:pPr>
      <w:r>
        <w:t>The design constant volume flow rate  (m</w:t>
      </w:r>
      <w:r>
        <w:rPr>
          <w:vertAlign w:val="superscript"/>
        </w:rPr>
        <w:t>3</w:t>
      </w:r>
      <w:r>
        <w:t>/sec) specified for that Multizone ADU.</w:t>
      </w:r>
    </w:p>
    <w:p w14:paraId="7DD7FD71" w14:textId="77777777" w:rsidR="00B00B8D" w:rsidRDefault="00B00B8D" w:rsidP="00B00B8D">
      <w:pPr>
        <w:pStyle w:val="BodyText"/>
      </w:pPr>
      <w:r>
        <w:t>An IDF example:</w:t>
      </w:r>
    </w:p>
    <w:p w14:paraId="6222DE65" w14:textId="77777777" w:rsidR="00B00B8D" w:rsidRDefault="00B00B8D" w:rsidP="00B00B8D">
      <w:pPr>
        <w:pStyle w:val="IDDDefinition"/>
      </w:pPr>
      <w:r>
        <w:t>AirTerminal:DualDuct:ConstantVolume,</w:t>
      </w:r>
    </w:p>
    <w:p w14:paraId="6EBABCC1" w14:textId="77777777" w:rsidR="00B00B8D" w:rsidRDefault="00B00B8D" w:rsidP="00B00B8D">
      <w:pPr>
        <w:pStyle w:val="IDDDefinition"/>
      </w:pPr>
      <w:r>
        <w:t xml:space="preserve">    Zone2MixDamp,  !- Name</w:t>
      </w:r>
    </w:p>
    <w:p w14:paraId="0CE81FD1" w14:textId="77777777" w:rsidR="00B00B8D" w:rsidRDefault="00B00B8D" w:rsidP="00B00B8D">
      <w:pPr>
        <w:pStyle w:val="IDDDefinition"/>
      </w:pPr>
      <w:r>
        <w:t xml:space="preserve">    FanAndCoilAvailSched,  !- Availability Schedule</w:t>
      </w:r>
    </w:p>
    <w:p w14:paraId="40195763" w14:textId="77777777" w:rsidR="00B00B8D" w:rsidRDefault="00B00B8D" w:rsidP="00B00B8D">
      <w:pPr>
        <w:pStyle w:val="IDDDefinition"/>
      </w:pPr>
      <w:r>
        <w:t xml:space="preserve">    Zone 2 Dual Duct Outlet,  !- Unit Air Outlet Node</w:t>
      </w:r>
    </w:p>
    <w:p w14:paraId="273A4F3A" w14:textId="77777777" w:rsidR="00B00B8D" w:rsidRDefault="00B00B8D" w:rsidP="00B00B8D">
      <w:pPr>
        <w:pStyle w:val="IDDDefinition"/>
      </w:pPr>
      <w:r>
        <w:t xml:space="preserve">    Zone 2 Dual Duct Hot Inlet,  !- Unit Hot Air Inlet Node</w:t>
      </w:r>
    </w:p>
    <w:p w14:paraId="02FE2AE2" w14:textId="77777777" w:rsidR="00B00B8D" w:rsidRDefault="00B00B8D" w:rsidP="00B00B8D">
      <w:pPr>
        <w:pStyle w:val="IDDDefinition"/>
      </w:pPr>
      <w:r>
        <w:t xml:space="preserve">    Zone 2 Dual Duct Cold Inlet,  !- Unit Cold Air Inlet Node</w:t>
      </w:r>
    </w:p>
    <w:p w14:paraId="6BBFC62A" w14:textId="77777777" w:rsidR="00B00B8D" w:rsidRDefault="00B00B8D" w:rsidP="00B00B8D">
      <w:pPr>
        <w:pStyle w:val="IDDDefinition"/>
      </w:pPr>
      <w:r>
        <w:t xml:space="preserve">    0.36;  !- Max Air Flow Rate {m3/s}</w:t>
      </w:r>
    </w:p>
    <w:p w14:paraId="37221D97" w14:textId="77777777" w:rsidR="00B93F1B" w:rsidRDefault="000C138C" w:rsidP="00B93F1B">
      <w:pPr>
        <w:pStyle w:val="Heading3"/>
      </w:pPr>
      <w:bookmarkStart w:id="1857" w:name="_Toc99527983"/>
      <w:bookmarkStart w:id="1858" w:name="_Toc399490288"/>
      <w:r>
        <w:t xml:space="preserve">Dual Duct Constant Volume </w:t>
      </w:r>
      <w:r w:rsidR="00B93F1B" w:rsidRPr="00E61C57">
        <w:t>AirTerminal</w:t>
      </w:r>
      <w:r w:rsidR="00B93F1B">
        <w:t xml:space="preserve"> Outputs</w:t>
      </w:r>
      <w:bookmarkEnd w:id="1858"/>
    </w:p>
    <w:p w14:paraId="32D5FCA7" w14:textId="77777777" w:rsidR="000C138C" w:rsidRDefault="000C138C" w:rsidP="000C138C">
      <w:pPr>
        <w:pStyle w:val="CodeIDDSamples"/>
      </w:pPr>
      <w:r>
        <w:t>HVAC,Average,Zone Air Terminal Cold Supply Duct Damper Position []</w:t>
      </w:r>
    </w:p>
    <w:p w14:paraId="564A617E" w14:textId="77777777" w:rsidR="000C138C" w:rsidRDefault="000C138C" w:rsidP="000C138C">
      <w:pPr>
        <w:pStyle w:val="CodeIDDSamples"/>
      </w:pPr>
      <w:r>
        <w:t>HVAC,Average,Zone Air Terminal Hot Supply Duct Damper Position []</w:t>
      </w:r>
    </w:p>
    <w:p w14:paraId="7E8AFBE8" w14:textId="77777777" w:rsidR="000C138C" w:rsidRDefault="000C138C" w:rsidP="000C138C">
      <w:pPr>
        <w:pStyle w:val="Heading4"/>
        <w:rPr>
          <w:noProof/>
        </w:rPr>
      </w:pPr>
      <w:r>
        <w:rPr>
          <w:noProof/>
        </w:rPr>
        <w:lastRenderedPageBreak/>
        <w:t>Zone Air Terminal Cold Supply Duct Damper Position</w:t>
      </w:r>
    </w:p>
    <w:p w14:paraId="34EEEB05" w14:textId="77777777"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14:paraId="4CBADC7B" w14:textId="77777777" w:rsidR="000C138C" w:rsidRDefault="000C138C" w:rsidP="000C138C">
      <w:pPr>
        <w:pStyle w:val="Heading4"/>
        <w:rPr>
          <w:noProof/>
        </w:rPr>
      </w:pPr>
      <w:r>
        <w:rPr>
          <w:noProof/>
        </w:rPr>
        <w:t>Zone Air Terminal Hot Supply Duct Damper Position</w:t>
      </w:r>
    </w:p>
    <w:p w14:paraId="37A94755" w14:textId="77777777"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14:paraId="742249E3" w14:textId="77777777" w:rsidR="00B00B8D" w:rsidRDefault="00B00B8D" w:rsidP="00B00B8D">
      <w:pPr>
        <w:pStyle w:val="Heading3"/>
      </w:pPr>
      <w:bookmarkStart w:id="1859" w:name="_Toc399490289"/>
      <w:r w:rsidRPr="00E61C57">
        <w:t>AirTerminal:DualDuct:VAV</w:t>
      </w:r>
      <w:bookmarkEnd w:id="1855"/>
      <w:bookmarkEnd w:id="1856"/>
      <w:bookmarkEnd w:id="1857"/>
      <w:bookmarkEnd w:id="1859"/>
    </w:p>
    <w:p w14:paraId="62798AA4" w14:textId="77777777"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14:paraId="6BC8951C" w14:textId="77777777" w:rsidR="00B00B8D" w:rsidRDefault="00B00B8D" w:rsidP="00B00B8D">
      <w:pPr>
        <w:pStyle w:val="Heading4"/>
        <w:rPr>
          <w:snapToGrid w:val="0"/>
        </w:rPr>
      </w:pPr>
      <w:r>
        <w:rPr>
          <w:snapToGrid w:val="0"/>
        </w:rPr>
        <w:t>Field: Name</w:t>
      </w:r>
    </w:p>
    <w:p w14:paraId="090D43B8" w14:textId="77777777" w:rsidR="00B00B8D" w:rsidRDefault="00B00B8D" w:rsidP="00B00B8D">
      <w:pPr>
        <w:pStyle w:val="BodyText"/>
      </w:pPr>
      <w:r>
        <w:t xml:space="preserve">Unique name for the </w:t>
      </w:r>
      <w:r w:rsidRPr="00E61C57">
        <w:t xml:space="preserve">AirTerminal:DualDuct:VAV </w:t>
      </w:r>
      <w:r>
        <w:t>Air Distribution Unit (ADU).</w:t>
      </w:r>
    </w:p>
    <w:p w14:paraId="5CEB96B9" w14:textId="77777777" w:rsidR="00B00B8D" w:rsidRDefault="00B00B8D" w:rsidP="00B00B8D">
      <w:pPr>
        <w:pStyle w:val="Heading4"/>
        <w:rPr>
          <w:snapToGrid w:val="0"/>
        </w:rPr>
      </w:pPr>
      <w:r>
        <w:rPr>
          <w:snapToGrid w:val="0"/>
        </w:rPr>
        <w:t>Field: Availability Schedule Name</w:t>
      </w:r>
    </w:p>
    <w:p w14:paraId="55022FD7" w14:textId="77777777"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4FF235E1"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1A09CC5C" w14:textId="77777777" w:rsidR="00B00B8D" w:rsidRDefault="00B00B8D" w:rsidP="00B00B8D">
      <w:pPr>
        <w:pStyle w:val="BodyText"/>
      </w:pPr>
      <w:r>
        <w:t>The outlet node from the ADU to the zone.</w:t>
      </w:r>
    </w:p>
    <w:p w14:paraId="04F1B42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4799D227" w14:textId="77777777" w:rsidR="00B00B8D" w:rsidRDefault="00B00B8D" w:rsidP="00B00B8D">
      <w:pPr>
        <w:pStyle w:val="BodyText"/>
      </w:pPr>
      <w:r>
        <w:t>The air-inlet node name that connects the hot air splitter to the individual zone ADU.</w:t>
      </w:r>
    </w:p>
    <w:p w14:paraId="731FF7A9"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C6CF1E7" w14:textId="77777777" w:rsidR="00B00B8D" w:rsidRDefault="00B00B8D" w:rsidP="00B00B8D">
      <w:pPr>
        <w:pStyle w:val="BodyText"/>
      </w:pPr>
      <w:r>
        <w:t>The air-inlet node name that connects the cold air splitter to the individual zone ADU.</w:t>
      </w:r>
    </w:p>
    <w:p w14:paraId="6A88E6C9" w14:textId="77777777" w:rsidR="00B00B8D" w:rsidRDefault="00B00B8D" w:rsidP="00B00B8D">
      <w:pPr>
        <w:pStyle w:val="Heading4"/>
        <w:rPr>
          <w:snapToGrid w:val="0"/>
        </w:rPr>
      </w:pPr>
      <w:r>
        <w:rPr>
          <w:snapToGrid w:val="0"/>
        </w:rPr>
        <w:t xml:space="preserve">Field: </w:t>
      </w:r>
      <w:r w:rsidRPr="00E61C57">
        <w:rPr>
          <w:snapToGrid w:val="0"/>
        </w:rPr>
        <w:t>Maximum Damper Air Flow Rate</w:t>
      </w:r>
    </w:p>
    <w:p w14:paraId="210A8BE2" w14:textId="77777777" w:rsidR="00B00B8D" w:rsidRDefault="00B00B8D" w:rsidP="00B00B8D">
      <w:pPr>
        <w:pStyle w:val="BodyText"/>
      </w:pPr>
      <w:r>
        <w:t>The design maximum volume flow rate  (m</w:t>
      </w:r>
      <w:r>
        <w:rPr>
          <w:vertAlign w:val="superscript"/>
        </w:rPr>
        <w:t>3</w:t>
      </w:r>
      <w:r>
        <w:t>/sec) specified for DDVAV ADU.</w:t>
      </w:r>
    </w:p>
    <w:p w14:paraId="2CA50EEE" w14:textId="77777777" w:rsidR="00B00B8D" w:rsidRDefault="00B00B8D" w:rsidP="00B00B8D">
      <w:pPr>
        <w:pStyle w:val="Heading4"/>
        <w:rPr>
          <w:snapToGrid w:val="0"/>
        </w:rPr>
      </w:pPr>
      <w:r>
        <w:rPr>
          <w:snapToGrid w:val="0"/>
        </w:rPr>
        <w:t xml:space="preserve">Field: </w:t>
      </w:r>
      <w:r w:rsidRPr="00E61C57">
        <w:rPr>
          <w:snapToGrid w:val="0"/>
        </w:rPr>
        <w:t>Zone Minimum Air Flow Fraction</w:t>
      </w:r>
    </w:p>
    <w:p w14:paraId="533A9248" w14:textId="77777777"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14:paraId="090ABB7C" w14:textId="77777777" w:rsidR="00262D50" w:rsidRPr="002C6F00" w:rsidRDefault="00262D50" w:rsidP="00262D50">
      <w:pPr>
        <w:pStyle w:val="Heading4"/>
      </w:pPr>
      <w:r w:rsidRPr="004668E3">
        <w:t xml:space="preserve">Field: </w:t>
      </w:r>
      <w:r w:rsidRPr="002C6F00">
        <w:t>Design Specification Outdoor Air Object Name</w:t>
      </w:r>
    </w:p>
    <w:p w14:paraId="7BC74A07" w14:textId="77777777"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w:t>
      </w:r>
      <w:r>
        <w:lastRenderedPageBreak/>
        <w:t>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76FE169" w14:textId="77777777" w:rsidR="00262D50" w:rsidRDefault="00262D50" w:rsidP="00262D50">
      <w:pPr>
        <w:pStyle w:val="BodyText"/>
      </w:pPr>
      <w:bookmarkStart w:id="1860" w:name="_Toc99527995"/>
      <w:bookmarkStart w:id="1861" w:name="_Toc488647311"/>
      <w:r>
        <w:t>An IDF example:</w:t>
      </w:r>
    </w:p>
    <w:p w14:paraId="0A273E28" w14:textId="77777777" w:rsidR="00262D50" w:rsidRDefault="00262D50" w:rsidP="00C00EC6">
      <w:pPr>
        <w:pStyle w:val="CodeIDDSamples"/>
      </w:pPr>
      <w:r>
        <w:t xml:space="preserve">  AirTerminal:DualDuct:VAV,</w:t>
      </w:r>
    </w:p>
    <w:p w14:paraId="1E88432C" w14:textId="77777777" w:rsidR="00262D50" w:rsidRDefault="00262D50" w:rsidP="00C00EC6">
      <w:pPr>
        <w:pStyle w:val="CodeIDDSamples"/>
      </w:pPr>
      <w:r>
        <w:t xml:space="preserve">    Zone1MixDamp,            !- Name</w:t>
      </w:r>
    </w:p>
    <w:p w14:paraId="6C85C320" w14:textId="77777777" w:rsidR="00262D50" w:rsidRDefault="00262D50" w:rsidP="00C00EC6">
      <w:pPr>
        <w:pStyle w:val="CodeIDDSamples"/>
      </w:pPr>
      <w:r>
        <w:t xml:space="preserve">    FanAndCoilAvailSched,    !- Availability Schedule Name</w:t>
      </w:r>
    </w:p>
    <w:p w14:paraId="629BA227" w14:textId="77777777" w:rsidR="00262D50" w:rsidRDefault="00262D50" w:rsidP="00C00EC6">
      <w:pPr>
        <w:pStyle w:val="CodeIDDSamples"/>
      </w:pPr>
      <w:r>
        <w:t xml:space="preserve">    Zone 1 Dual Duct Outlet, !- Air Outlet Node Name</w:t>
      </w:r>
    </w:p>
    <w:p w14:paraId="07A89201" w14:textId="77777777" w:rsidR="00262D50" w:rsidRDefault="00262D50" w:rsidP="00C00EC6">
      <w:pPr>
        <w:pStyle w:val="CodeIDDSamples"/>
      </w:pPr>
      <w:r>
        <w:t xml:space="preserve">    </w:t>
      </w:r>
      <w:r w:rsidRPr="001533ED">
        <w:t xml:space="preserve">Zone 1 Dual Duct Hot Inlet,  !- </w:t>
      </w:r>
      <w:r>
        <w:t>Hot Air Inlet Node Name</w:t>
      </w:r>
    </w:p>
    <w:p w14:paraId="68F5F00D" w14:textId="77777777" w:rsidR="00262D50" w:rsidRDefault="00262D50" w:rsidP="00C00EC6">
      <w:pPr>
        <w:pStyle w:val="CodeIDDSamples"/>
      </w:pPr>
      <w:r>
        <w:t xml:space="preserve">    Zone 1 Dual Duct Cold Inlet,  !- Cold Air Inlet Node Name</w:t>
      </w:r>
    </w:p>
    <w:p w14:paraId="3E070BB3" w14:textId="77777777" w:rsidR="00262D50" w:rsidRDefault="00262D50" w:rsidP="00C00EC6">
      <w:pPr>
        <w:pStyle w:val="CodeIDDSamples"/>
      </w:pPr>
      <w:r>
        <w:t xml:space="preserve">    autosize,                !- Maximum Air Flow Rate {m3/s}</w:t>
      </w:r>
    </w:p>
    <w:p w14:paraId="2F5897DD" w14:textId="77777777" w:rsidR="00262D50" w:rsidRDefault="00262D50" w:rsidP="00C00EC6">
      <w:pPr>
        <w:pStyle w:val="CodeIDDSamples"/>
      </w:pPr>
      <w:r>
        <w:t xml:space="preserve">    0.1,                     !- Zone Minimum Air Flow Fraction</w:t>
      </w:r>
    </w:p>
    <w:p w14:paraId="74C6B7D9" w14:textId="77777777" w:rsidR="00262D50" w:rsidRPr="00BC26DE" w:rsidRDefault="00262D50" w:rsidP="00C00EC6">
      <w:pPr>
        <w:pStyle w:val="CodeIDDSamples"/>
      </w:pPr>
      <w:r>
        <w:t xml:space="preserve">    ZoneMinOARequirements;   !- </w:t>
      </w:r>
      <w:r w:rsidRPr="00BC26DE">
        <w:t>Design Specification Outdoor Air Object Name</w:t>
      </w:r>
    </w:p>
    <w:p w14:paraId="0687F360" w14:textId="77777777" w:rsidR="00262D50" w:rsidRDefault="00262D50" w:rsidP="00C00EC6">
      <w:pPr>
        <w:pStyle w:val="CodeIDDSamples"/>
      </w:pPr>
    </w:p>
    <w:p w14:paraId="289060F3" w14:textId="77777777" w:rsidR="00262D50" w:rsidRDefault="00262D50" w:rsidP="00C00EC6">
      <w:pPr>
        <w:pStyle w:val="CodeIDDSamples"/>
      </w:pPr>
      <w:r>
        <w:t>! Outdoor air specification should be consistent with Sizing:Zone object inputs.</w:t>
      </w:r>
    </w:p>
    <w:p w14:paraId="45E41129" w14:textId="77777777" w:rsidR="00262D50" w:rsidRDefault="00262D50" w:rsidP="00C00EC6">
      <w:pPr>
        <w:pStyle w:val="CodeIDDSamples"/>
      </w:pPr>
      <w:r w:rsidRPr="00AC1009">
        <w:t xml:space="preserve">  DesignSpecification:OutdoorAir,</w:t>
      </w:r>
    </w:p>
    <w:p w14:paraId="5973254A" w14:textId="77777777" w:rsidR="00262D50" w:rsidRDefault="00262D50" w:rsidP="00C00EC6">
      <w:pPr>
        <w:pStyle w:val="CodeIDDSamples"/>
      </w:pPr>
      <w:r>
        <w:t xml:space="preserve">    ZoneMinOARequirements,    !- Name</w:t>
      </w:r>
    </w:p>
    <w:p w14:paraId="316A6818" w14:textId="77777777" w:rsidR="00262D50" w:rsidRDefault="00262D50" w:rsidP="00C00EC6">
      <w:pPr>
        <w:pStyle w:val="CodeIDDSamples"/>
      </w:pPr>
      <w:r>
        <w:t xml:space="preserve">    Sum,                      !- Outdoor Air Method</w:t>
      </w:r>
    </w:p>
    <w:p w14:paraId="5A281CE3" w14:textId="77777777" w:rsidR="00262D50" w:rsidRDefault="00262D50" w:rsidP="00C00EC6">
      <w:pPr>
        <w:pStyle w:val="CodeIDDSamples"/>
      </w:pPr>
      <w:r>
        <w:t xml:space="preserve">    0.00944,                  !- Outdoor Air Flow per Person {m3/s}</w:t>
      </w:r>
    </w:p>
    <w:p w14:paraId="4FE904D5" w14:textId="77777777" w:rsidR="00262D50" w:rsidRDefault="00262D50" w:rsidP="00C00EC6">
      <w:pPr>
        <w:pStyle w:val="CodeIDDSamples"/>
      </w:pPr>
      <w:r>
        <w:t xml:space="preserve">    0.000508,                 !- Outdoor Air Flow per Zone Floor Area {m3/s-m2}</w:t>
      </w:r>
    </w:p>
    <w:p w14:paraId="396B4D73" w14:textId="77777777" w:rsidR="00262D50" w:rsidRDefault="00262D50" w:rsidP="00C00EC6">
      <w:pPr>
        <w:pStyle w:val="CodeIDDSamples"/>
      </w:pPr>
      <w:r>
        <w:t xml:space="preserve">    ,                         !- Outdoor Air Flow per Zone</w:t>
      </w:r>
    </w:p>
    <w:p w14:paraId="64870818" w14:textId="77777777" w:rsidR="00262D50" w:rsidRDefault="00262D50" w:rsidP="00C00EC6">
      <w:pPr>
        <w:pStyle w:val="CodeIDDSamples"/>
      </w:pPr>
      <w:r>
        <w:t xml:space="preserve">    ,                         !- Outdoor Air Flow Air Changes per Hour</w:t>
      </w:r>
    </w:p>
    <w:p w14:paraId="2B4E8053" w14:textId="77777777" w:rsidR="00262D50" w:rsidRDefault="00262D50" w:rsidP="00C00EC6">
      <w:pPr>
        <w:pStyle w:val="CodeIDDSamples"/>
      </w:pPr>
      <w:r>
        <w:t xml:space="preserve">    Min OARequirements Sched; !- Outdoor Air Flow Rate Fraction Schedule Name</w:t>
      </w:r>
    </w:p>
    <w:p w14:paraId="7D9DB070" w14:textId="77777777" w:rsidR="00262D50" w:rsidRDefault="00262D50" w:rsidP="00C00EC6">
      <w:pPr>
        <w:pStyle w:val="CodeIDDSamples"/>
      </w:pPr>
    </w:p>
    <w:p w14:paraId="2586B30C" w14:textId="77777777" w:rsidR="00262D50" w:rsidRDefault="00262D50" w:rsidP="00C00EC6">
      <w:pPr>
        <w:pStyle w:val="CodeIDDSamples"/>
      </w:pPr>
      <w:r>
        <w:t xml:space="preserve">  Schedule:Compact,</w:t>
      </w:r>
    </w:p>
    <w:p w14:paraId="3B8F9EAA" w14:textId="77777777" w:rsidR="00262D50" w:rsidRDefault="00262D50" w:rsidP="00C00EC6">
      <w:pPr>
        <w:pStyle w:val="CodeIDDSamples"/>
      </w:pPr>
      <w:r>
        <w:t xml:space="preserve">    Min OARequirements Sched,  !- Name</w:t>
      </w:r>
    </w:p>
    <w:p w14:paraId="0FC6A84B" w14:textId="77777777" w:rsidR="00262D50" w:rsidRDefault="00262D50" w:rsidP="00C00EC6">
      <w:pPr>
        <w:pStyle w:val="CodeIDDSamples"/>
      </w:pPr>
      <w:r>
        <w:t xml:space="preserve">    Any Number,                !- Schedule Type Limits Name</w:t>
      </w:r>
    </w:p>
    <w:p w14:paraId="5332F221" w14:textId="77777777" w:rsidR="00262D50" w:rsidRDefault="00262D50" w:rsidP="00C00EC6">
      <w:pPr>
        <w:pStyle w:val="CodeIDDSamples"/>
      </w:pPr>
      <w:r>
        <w:t xml:space="preserve">    Through: 12/31,            !- Field 1</w:t>
      </w:r>
    </w:p>
    <w:p w14:paraId="647FAE42" w14:textId="77777777" w:rsidR="00262D50" w:rsidRDefault="00262D50" w:rsidP="00C00EC6">
      <w:pPr>
        <w:pStyle w:val="CodeIDDSamples"/>
      </w:pPr>
      <w:r>
        <w:t xml:space="preserve">    For: Weekdays SummerDesignDay WinterDesignDay, !- Field 2</w:t>
      </w:r>
    </w:p>
    <w:p w14:paraId="114D04C1" w14:textId="77777777" w:rsidR="00262D50" w:rsidRDefault="00262D50" w:rsidP="00C00EC6">
      <w:pPr>
        <w:pStyle w:val="CodeIDDSamples"/>
      </w:pPr>
      <w:r>
        <w:t xml:space="preserve">    Until: 24:00,1.0,          !- Field 7</w:t>
      </w:r>
    </w:p>
    <w:p w14:paraId="52BC0D5F" w14:textId="77777777" w:rsidR="00262D50" w:rsidRDefault="00262D50" w:rsidP="00C00EC6">
      <w:pPr>
        <w:pStyle w:val="CodeIDDSamples"/>
      </w:pPr>
      <w:r>
        <w:t xml:space="preserve">    For: AllOtherDays,         !- Field 9</w:t>
      </w:r>
    </w:p>
    <w:p w14:paraId="1359C444" w14:textId="77777777" w:rsidR="00262D50" w:rsidRDefault="00262D50" w:rsidP="00C00EC6">
      <w:pPr>
        <w:pStyle w:val="CodeIDDSamples"/>
      </w:pPr>
      <w:r>
        <w:t xml:space="preserve">    Until: 24:00,0.25;         !- Field 10</w:t>
      </w:r>
    </w:p>
    <w:p w14:paraId="75CB1481" w14:textId="77777777" w:rsidR="00B93F1B" w:rsidRDefault="000C138C" w:rsidP="00B93F1B">
      <w:pPr>
        <w:pStyle w:val="Heading3"/>
      </w:pPr>
      <w:bookmarkStart w:id="1862" w:name="_Toc399490290"/>
      <w:r>
        <w:t xml:space="preserve">Dual Duct VAV </w:t>
      </w:r>
      <w:r w:rsidR="00B93F1B">
        <w:t>AirTerminal Outputs</w:t>
      </w:r>
      <w:bookmarkEnd w:id="1862"/>
    </w:p>
    <w:p w14:paraId="0ADE94B9" w14:textId="77777777" w:rsidR="000C138C" w:rsidRDefault="000C138C" w:rsidP="000C138C">
      <w:pPr>
        <w:pStyle w:val="CodeIDDSamples"/>
      </w:pPr>
      <w:r>
        <w:t>HVAC,Average,Zone Air Terminal Cold Supply Duct Damper Position []</w:t>
      </w:r>
    </w:p>
    <w:p w14:paraId="17FC3A6D" w14:textId="77777777" w:rsidR="000C138C" w:rsidRDefault="000C138C" w:rsidP="000C138C">
      <w:pPr>
        <w:pStyle w:val="CodeIDDSamples"/>
      </w:pPr>
      <w:r>
        <w:t>HVAC,Average,Zone Air Terminal Hot Supply Duct Damper Position []</w:t>
      </w:r>
    </w:p>
    <w:p w14:paraId="425A2A6F" w14:textId="77777777" w:rsidR="000C138C" w:rsidRDefault="000C138C" w:rsidP="000C138C">
      <w:pPr>
        <w:pStyle w:val="CodeIDDSamples"/>
      </w:pPr>
      <w:r>
        <w:t>HVAC,Average,Zone Air Terminal Outdoor Air Volume Flow Rate [m3/s]</w:t>
      </w:r>
    </w:p>
    <w:p w14:paraId="181ABF11" w14:textId="77777777" w:rsidR="000C138C" w:rsidRDefault="000C138C" w:rsidP="000C138C">
      <w:pPr>
        <w:pStyle w:val="BodyText"/>
      </w:pPr>
    </w:p>
    <w:p w14:paraId="5520A160" w14:textId="77777777" w:rsidR="000C138C" w:rsidRDefault="000C138C" w:rsidP="000C138C">
      <w:pPr>
        <w:pStyle w:val="Heading4"/>
        <w:rPr>
          <w:noProof/>
        </w:rPr>
      </w:pPr>
      <w:r>
        <w:rPr>
          <w:noProof/>
        </w:rPr>
        <w:t>Zone Air Terminal Cold Supply Duct Damper Position []</w:t>
      </w:r>
    </w:p>
    <w:p w14:paraId="5FDBD489" w14:textId="77777777"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14:paraId="0F7584DB" w14:textId="77777777" w:rsidR="000C138C" w:rsidRDefault="000C138C" w:rsidP="000C138C">
      <w:pPr>
        <w:pStyle w:val="Heading4"/>
        <w:rPr>
          <w:noProof/>
        </w:rPr>
      </w:pPr>
      <w:r>
        <w:rPr>
          <w:noProof/>
        </w:rPr>
        <w:t>Zone Air Terminal Hot Supply Duct Damper Position []</w:t>
      </w:r>
    </w:p>
    <w:p w14:paraId="2A768D6B" w14:textId="77777777"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14:paraId="211BFCC4" w14:textId="77777777" w:rsidR="00753030" w:rsidRDefault="000C138C" w:rsidP="00753030">
      <w:pPr>
        <w:pStyle w:val="Heading4"/>
        <w:rPr>
          <w:noProof/>
        </w:rPr>
      </w:pPr>
      <w:r>
        <w:rPr>
          <w:noProof/>
        </w:rPr>
        <w:t>Zone Air Terminal Outdoor Air Volume Flow Rate [m3/s]</w:t>
      </w:r>
    </w:p>
    <w:p w14:paraId="49BCBC33" w14:textId="77777777" w:rsidR="008470BC" w:rsidRDefault="000C138C" w:rsidP="000C138C">
      <w:pPr>
        <w:pStyle w:val="BodyText"/>
        <w:ind w:right="450"/>
      </w:pPr>
      <w:r>
        <w:t xml:space="preserve">This output is the amount of outdoor air entering the zone. This is the average value over the frequency being reported.  The amount of outdoor air is defined as the terminal </w:t>
      </w:r>
      <w:r>
        <w:lastRenderedPageBreak/>
        <w:t>unit air volume flow rate multiplied by the fraction of outdoor air entering the air loop’s outdoor air system.</w:t>
      </w:r>
    </w:p>
    <w:p w14:paraId="688CD7ED" w14:textId="77777777" w:rsidR="007A0A77" w:rsidRPr="00882400" w:rsidRDefault="007A0A77" w:rsidP="007A0A77">
      <w:pPr>
        <w:pStyle w:val="Heading3"/>
      </w:pPr>
      <w:bookmarkStart w:id="1863" w:name="_Toc241643934"/>
      <w:bookmarkStart w:id="1864" w:name="_Toc399490291"/>
      <w:r w:rsidRPr="00882400">
        <w:t>AirTerminal:DualDuct:VAV:</w:t>
      </w:r>
      <w:bookmarkEnd w:id="1863"/>
      <w:r w:rsidRPr="00882400">
        <w:t>OutdoorAir</w:t>
      </w:r>
      <w:bookmarkEnd w:id="1864"/>
    </w:p>
    <w:p w14:paraId="7E449269" w14:textId="77777777"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14:paraId="27B1B4E4" w14:textId="77777777"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14:paraId="67755449" w14:textId="77777777"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14:paraId="1B2F5CF9" w14:textId="77777777" w:rsidR="007A0A77" w:rsidRPr="000A6AAE" w:rsidRDefault="007A0A77" w:rsidP="007A0A77">
      <w:pPr>
        <w:pStyle w:val="Heading4"/>
      </w:pPr>
      <w:r w:rsidRPr="000A6AAE">
        <w:t>Field: Name</w:t>
      </w:r>
    </w:p>
    <w:p w14:paraId="030E77E1" w14:textId="77777777" w:rsidR="007A0A77" w:rsidRPr="00882400" w:rsidRDefault="007A0A77" w:rsidP="007A0A77">
      <w:pPr>
        <w:pStyle w:val="BodyText"/>
      </w:pPr>
      <w:r w:rsidRPr="00882400">
        <w:t>Unique name for the AirTerminal:DualDuct:VAV:OutdoorAir Air Distribution Unit (ADU).</w:t>
      </w:r>
    </w:p>
    <w:p w14:paraId="5D19A7C9" w14:textId="77777777" w:rsidR="007A0A77" w:rsidRPr="000A6AAE" w:rsidRDefault="007A0A77" w:rsidP="007A0A77">
      <w:pPr>
        <w:pStyle w:val="Heading4"/>
      </w:pPr>
      <w:r w:rsidRPr="000A6AAE">
        <w:t>Field: Availability Schedule Name</w:t>
      </w:r>
    </w:p>
    <w:p w14:paraId="3C46BAF0" w14:textId="77777777"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007E6FC5" w14:textId="77777777" w:rsidR="007A0A77" w:rsidRPr="000A6AAE" w:rsidRDefault="007A0A77" w:rsidP="007A0A77">
      <w:pPr>
        <w:pStyle w:val="Heading4"/>
      </w:pPr>
      <w:r w:rsidRPr="000A6AAE">
        <w:t>Field: Air Outlet Node Name</w:t>
      </w:r>
    </w:p>
    <w:p w14:paraId="0D927F3C" w14:textId="77777777"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14:paraId="4827C9C9" w14:textId="77777777" w:rsidR="007A0A77" w:rsidRPr="000A6AAE" w:rsidRDefault="007A0A77" w:rsidP="007A0A77">
      <w:pPr>
        <w:pStyle w:val="Heading4"/>
      </w:pPr>
      <w:r w:rsidRPr="000A6AAE">
        <w:t>Field: Outdoor Air Inlet Node Name</w:t>
      </w:r>
    </w:p>
    <w:p w14:paraId="3974F0B6" w14:textId="77777777" w:rsidR="007A0A77" w:rsidRPr="00126029" w:rsidRDefault="007A0A77" w:rsidP="007A0A77">
      <w:pPr>
        <w:pStyle w:val="BodyText"/>
      </w:pPr>
      <w:r w:rsidRPr="00126029">
        <w:t xml:space="preserve">The inlet node of the Outdoor Air (OA) stream deck of the Dual Duct system.  </w:t>
      </w:r>
    </w:p>
    <w:p w14:paraId="56433940" w14:textId="77777777" w:rsidR="007A0A77" w:rsidRPr="000A6AAE" w:rsidRDefault="007A0A77" w:rsidP="007A0A77">
      <w:pPr>
        <w:pStyle w:val="Heading4"/>
      </w:pPr>
      <w:r w:rsidRPr="000A6AAE">
        <w:t>Field: Recirculated Air Inlet Node Name</w:t>
      </w:r>
    </w:p>
    <w:p w14:paraId="6BF842DC" w14:textId="77777777"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14:paraId="2E29E05E" w14:textId="77777777" w:rsidR="007A0A77" w:rsidRPr="000A6AAE" w:rsidRDefault="007A0A77" w:rsidP="007A0A77">
      <w:pPr>
        <w:pStyle w:val="Heading4"/>
      </w:pPr>
      <w:r w:rsidRPr="000A6AAE">
        <w:t>Field:</w:t>
      </w:r>
      <w:r>
        <w:t xml:space="preserve"> </w:t>
      </w:r>
      <w:r w:rsidRPr="000A6AAE">
        <w:t xml:space="preserve">Maximum Zone Total Airflow Rate </w:t>
      </w:r>
    </w:p>
    <w:p w14:paraId="1791461A" w14:textId="77777777"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14:paraId="3B3AFFA7" w14:textId="77777777" w:rsidR="007A0A77" w:rsidRDefault="007A0A77" w:rsidP="007A0A77">
      <w:pPr>
        <w:pStyle w:val="Heading4"/>
      </w:pPr>
      <w:r w:rsidRPr="008146BB">
        <w:t>Field: Design Specification Outdoor Air Object Name</w:t>
      </w:r>
    </w:p>
    <w:p w14:paraId="616E89F3" w14:textId="77777777"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 xml:space="preserve">the current number of occupants in the zone, as for demand </w:t>
      </w:r>
      <w:r w:rsidRPr="00126029">
        <w:lastRenderedPageBreak/>
        <w:t>controlled ventilation</w:t>
      </w:r>
      <w:r>
        <w:t>, or the design level of occupants depending on the setting in the next field.</w:t>
      </w:r>
    </w:p>
    <w:p w14:paraId="68AF18C6" w14:textId="77777777" w:rsidR="007A0A77" w:rsidRDefault="007A0A77" w:rsidP="007A0A77">
      <w:pPr>
        <w:pStyle w:val="Heading4"/>
      </w:pPr>
      <w:r>
        <w:t>Field: Per Person Ventilation Rate Mode</w:t>
      </w:r>
    </w:p>
    <w:p w14:paraId="20565A8B" w14:textId="77777777"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14:paraId="2BDC4E94" w14:textId="77777777" w:rsidR="007A0A77" w:rsidRDefault="007A0A77" w:rsidP="007A0A77">
      <w:pPr>
        <w:pStyle w:val="BodyText"/>
      </w:pPr>
    </w:p>
    <w:p w14:paraId="3DBF5391" w14:textId="77777777" w:rsidR="007A0A77" w:rsidRDefault="007A0A77" w:rsidP="007A0A77">
      <w:pPr>
        <w:pStyle w:val="BodyText"/>
      </w:pPr>
      <w:r>
        <w:t xml:space="preserve">An example input object follows. </w:t>
      </w:r>
    </w:p>
    <w:p w14:paraId="6FF5A64F" w14:textId="77777777" w:rsidR="007A0A77" w:rsidRPr="00A900E5" w:rsidRDefault="007A0A77" w:rsidP="007A0A77">
      <w:pPr>
        <w:pStyle w:val="IDDDefinition"/>
      </w:pPr>
      <w:r w:rsidRPr="00A900E5">
        <w:t xml:space="preserve">  AirTerminal:DualDuct:VAV:OutdoorAir,</w:t>
      </w:r>
    </w:p>
    <w:p w14:paraId="3DFA0D3A" w14:textId="77777777" w:rsidR="007A0A77" w:rsidRPr="00A900E5" w:rsidRDefault="007A0A77" w:rsidP="007A0A77">
      <w:pPr>
        <w:pStyle w:val="IDDDefinition"/>
      </w:pPr>
      <w:r w:rsidRPr="00A900E5">
        <w:t xml:space="preserve">    Media_Center Dual Duct Box Component,  </w:t>
      </w:r>
      <w:r>
        <w:t xml:space="preserve">        </w:t>
      </w:r>
      <w:r w:rsidRPr="00A900E5">
        <w:t>!- Name</w:t>
      </w:r>
    </w:p>
    <w:p w14:paraId="3CDA2C88" w14:textId="77777777" w:rsidR="007A0A77" w:rsidRPr="00A900E5" w:rsidRDefault="007A0A77" w:rsidP="007A0A77">
      <w:pPr>
        <w:pStyle w:val="IDDDefinition"/>
      </w:pPr>
      <w:r w:rsidRPr="00A900E5">
        <w:t xml:space="preserve">    ALWAYS_ON,                             </w:t>
      </w:r>
      <w:r>
        <w:t xml:space="preserve">        </w:t>
      </w:r>
      <w:r w:rsidRPr="00A900E5">
        <w:t>!- Availability Schedule Name</w:t>
      </w:r>
    </w:p>
    <w:p w14:paraId="18EB3BAB" w14:textId="77777777"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14:paraId="135CD5EE" w14:textId="77777777"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14:paraId="6B87D7E3" w14:textId="77777777" w:rsidR="007A0A77" w:rsidRPr="00A900E5" w:rsidRDefault="007A0A77" w:rsidP="007A0A77">
      <w:pPr>
        <w:pStyle w:val="IDDDefinition"/>
      </w:pPr>
      <w:r w:rsidRPr="00A900E5">
        <w:t xml:space="preserve">    RC Media_Center Dual Duct Box Inlet Node Name, !- Recirculated Air Inlet Node Name</w:t>
      </w:r>
    </w:p>
    <w:p w14:paraId="557203CB" w14:textId="77777777" w:rsidR="007A0A77" w:rsidRPr="00A900E5" w:rsidRDefault="007A0A77" w:rsidP="007A0A77">
      <w:pPr>
        <w:pStyle w:val="IDDDefinition"/>
      </w:pPr>
      <w:r w:rsidRPr="00A900E5">
        <w:t xml:space="preserve">    AUTOSIZE,                </w:t>
      </w:r>
      <w:r>
        <w:t xml:space="preserve">                      </w:t>
      </w:r>
      <w:r w:rsidRPr="00A900E5">
        <w:t>!- Maximum Terminal Air Flow Rate {m3/s}</w:t>
      </w:r>
    </w:p>
    <w:p w14:paraId="120864FB" w14:textId="77777777"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14:paraId="6716A9AD" w14:textId="77777777" w:rsidR="007A0A77" w:rsidRDefault="007A0A77" w:rsidP="007A0A77">
      <w:pPr>
        <w:pStyle w:val="IDDDefinition"/>
      </w:pPr>
      <w:r w:rsidRPr="00A900E5">
        <w:t xml:space="preserve">    CurrentOccupancy;  </w:t>
      </w:r>
      <w:r>
        <w:t xml:space="preserve">                            </w:t>
      </w:r>
      <w:r w:rsidRPr="00A900E5">
        <w:t>!- Per Person Ventilation Rate Mode</w:t>
      </w:r>
    </w:p>
    <w:p w14:paraId="6B785066" w14:textId="77777777" w:rsidR="007A0A77" w:rsidRDefault="007A0A77" w:rsidP="007A0A77">
      <w:pPr>
        <w:pStyle w:val="IDDDefinition"/>
      </w:pPr>
    </w:p>
    <w:p w14:paraId="01B1513E" w14:textId="77777777" w:rsidR="007A0A77" w:rsidRDefault="007A0A77" w:rsidP="007A0A77">
      <w:pPr>
        <w:pStyle w:val="IDDDefinition"/>
      </w:pPr>
      <w:r>
        <w:t xml:space="preserve">  DesignSpecification:OutdoorAir,</w:t>
      </w:r>
    </w:p>
    <w:p w14:paraId="0A86787D" w14:textId="77777777" w:rsidR="007A0A77" w:rsidRDefault="007A0A77" w:rsidP="007A0A77">
      <w:pPr>
        <w:pStyle w:val="IDDDefinition"/>
      </w:pPr>
      <w:r>
        <w:t xml:space="preserve">    Media_Center Dual Duct Box OA Design Spec,  !- Name</w:t>
      </w:r>
    </w:p>
    <w:p w14:paraId="63C91965" w14:textId="77777777" w:rsidR="007A0A77" w:rsidRDefault="007A0A77" w:rsidP="007A0A77">
      <w:pPr>
        <w:pStyle w:val="IDDDefinition"/>
      </w:pPr>
      <w:r>
        <w:t xml:space="preserve">    Sum,                     !- Outdoor Air Method</w:t>
      </w:r>
    </w:p>
    <w:p w14:paraId="34E01B30" w14:textId="77777777" w:rsidR="007A0A77" w:rsidRDefault="007A0A77" w:rsidP="007A0A77">
      <w:pPr>
        <w:pStyle w:val="IDDDefinition"/>
      </w:pPr>
      <w:r>
        <w:t xml:space="preserve">    0.004719,                !- Outdoor Air Flow per Person {m3/s-person}</w:t>
      </w:r>
    </w:p>
    <w:p w14:paraId="147FD363" w14:textId="77777777" w:rsidR="007A0A77" w:rsidRDefault="007A0A77" w:rsidP="007A0A77">
      <w:pPr>
        <w:pStyle w:val="IDDDefinition"/>
      </w:pPr>
      <w:r>
        <w:t xml:space="preserve">    0.00061,                 !- Outdoor Air Flow per Zone Floor Area {m3/s-m2}</w:t>
      </w:r>
    </w:p>
    <w:p w14:paraId="06DD335E" w14:textId="77777777" w:rsidR="007A0A77" w:rsidRDefault="007A0A77" w:rsidP="007A0A77">
      <w:pPr>
        <w:pStyle w:val="IDDDefinition"/>
      </w:pPr>
      <w:r>
        <w:t xml:space="preserve">    0.0,                     !- Outdoor Air Flow per Zone {m3/s}</w:t>
      </w:r>
    </w:p>
    <w:p w14:paraId="6F084BAD" w14:textId="77777777" w:rsidR="007A0A77" w:rsidRDefault="007A0A77" w:rsidP="007A0A77">
      <w:pPr>
        <w:pStyle w:val="IDDDefinition"/>
      </w:pPr>
      <w:r>
        <w:t xml:space="preserve">    0.0,                     !- Outdoor Air Flow Air Changes per Hour</w:t>
      </w:r>
    </w:p>
    <w:p w14:paraId="2C4C2455" w14:textId="77777777" w:rsidR="007A0A77" w:rsidRPr="00A900E5" w:rsidRDefault="007A0A77" w:rsidP="007A0A77">
      <w:pPr>
        <w:pStyle w:val="IDDDefinition"/>
      </w:pPr>
      <w:r>
        <w:t xml:space="preserve">    MinOA_Sched;             !- Outdoor Air Flow Rate Fraction Schedule Name</w:t>
      </w:r>
    </w:p>
    <w:p w14:paraId="001AADB8" w14:textId="77777777" w:rsidR="007A0A77" w:rsidRDefault="007A0A77" w:rsidP="007A0A77">
      <w:pPr>
        <w:pStyle w:val="BodyText"/>
      </w:pPr>
    </w:p>
    <w:p w14:paraId="1A872158" w14:textId="77777777" w:rsidR="007A0A77" w:rsidRDefault="000C138C" w:rsidP="007A0A77">
      <w:pPr>
        <w:pStyle w:val="Heading3"/>
      </w:pPr>
      <w:bookmarkStart w:id="1865" w:name="_Toc399490292"/>
      <w:r>
        <w:t xml:space="preserve">Dual Duct VAV Outdoor Air </w:t>
      </w:r>
      <w:r w:rsidR="007A0A77" w:rsidRPr="0033242F">
        <w:t>AirTerminal Outputs</w:t>
      </w:r>
      <w:bookmarkEnd w:id="1865"/>
    </w:p>
    <w:p w14:paraId="4D16FAF8" w14:textId="77777777" w:rsidR="000C138C" w:rsidRDefault="000C138C" w:rsidP="000C138C">
      <w:pPr>
        <w:pStyle w:val="IDDDefinition"/>
      </w:pPr>
      <w:r>
        <w:t>Output:Variable,*,Zone Air Terminal Outdoor Air Duct Damper Position,hourly; !- HVAC Average []</w:t>
      </w:r>
    </w:p>
    <w:p w14:paraId="05A6E7AD" w14:textId="77777777" w:rsidR="000C138C" w:rsidRDefault="000C138C" w:rsidP="000C138C">
      <w:pPr>
        <w:pStyle w:val="IDDDefinition"/>
      </w:pPr>
      <w:r>
        <w:t>Output:Variable,*,Zone Air Terminal Recirculated Air Duct Damper Position,hourly; !- HVAC Average []</w:t>
      </w:r>
    </w:p>
    <w:p w14:paraId="6F128CE5" w14:textId="77777777" w:rsidR="000C138C" w:rsidRDefault="000C138C" w:rsidP="000C138C">
      <w:pPr>
        <w:pStyle w:val="IDDDefinition"/>
      </w:pPr>
      <w:r>
        <w:t>Output:Variable,*,Zone Air Terminal Outdoor Air Fraction,hourly; !- HVAC Average []</w:t>
      </w:r>
    </w:p>
    <w:p w14:paraId="35B41E1C" w14:textId="77777777" w:rsidR="000C138C" w:rsidRDefault="000C138C" w:rsidP="000C138C">
      <w:pPr>
        <w:pStyle w:val="Heading4"/>
        <w:rPr>
          <w:noProof/>
        </w:rPr>
      </w:pPr>
      <w:r>
        <w:rPr>
          <w:noProof/>
        </w:rPr>
        <w:t>Zone Air Terminal Outdoor Air Duct Damper Position []</w:t>
      </w:r>
    </w:p>
    <w:p w14:paraId="59F3E7D2" w14:textId="77777777"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14:paraId="7D114059" w14:textId="77777777" w:rsidR="000C138C" w:rsidRDefault="000C138C" w:rsidP="000C138C">
      <w:pPr>
        <w:pStyle w:val="Heading4"/>
        <w:rPr>
          <w:noProof/>
        </w:rPr>
      </w:pPr>
      <w:r>
        <w:rPr>
          <w:noProof/>
        </w:rPr>
        <w:t>Zone Air Terminal Recirculated Air Duct Damper Position</w:t>
      </w:r>
      <w:r w:rsidR="00753030">
        <w:rPr>
          <w:noProof/>
        </w:rPr>
        <w:t xml:space="preserve"> []</w:t>
      </w:r>
    </w:p>
    <w:p w14:paraId="19DE871A" w14:textId="77777777"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14:paraId="08F1B229" w14:textId="77777777" w:rsidR="000C138C" w:rsidRDefault="000C138C" w:rsidP="000C138C">
      <w:pPr>
        <w:pStyle w:val="Heading4"/>
      </w:pPr>
      <w:r>
        <w:t>Zone Air Terminal Outdoor Air Fraction []</w:t>
      </w:r>
    </w:p>
    <w:p w14:paraId="3B4C8DD6" w14:textId="77777777"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14:paraId="02EA1467" w14:textId="77777777" w:rsidR="00976A26" w:rsidRDefault="00976A26">
      <w:pPr>
        <w:pStyle w:val="Heading2"/>
      </w:pPr>
      <w:bookmarkStart w:id="1866" w:name="_Toc399490293"/>
      <w:r>
        <w:lastRenderedPageBreak/>
        <w:t>Group – Zone Forced Air Units</w:t>
      </w:r>
      <w:bookmarkEnd w:id="1860"/>
      <w:bookmarkEnd w:id="1866"/>
    </w:p>
    <w:p w14:paraId="691D55BC" w14:textId="77777777" w:rsidR="000641C9" w:rsidRDefault="000641C9" w:rsidP="000641C9">
      <w:pPr>
        <w:pStyle w:val="Heading3"/>
      </w:pPr>
      <w:bookmarkStart w:id="1867" w:name="_Toc488647305"/>
      <w:bookmarkStart w:id="1868" w:name="_Toc40773187"/>
      <w:bookmarkStart w:id="1869" w:name="_Toc99527996"/>
      <w:bookmarkStart w:id="1870" w:name="_Toc274581382"/>
      <w:bookmarkStart w:id="1871" w:name="_Toc488474351"/>
      <w:bookmarkStart w:id="1872" w:name="_Toc488647313"/>
      <w:bookmarkStart w:id="1873" w:name="_Toc2412399"/>
      <w:bookmarkStart w:id="1874" w:name="_Toc64351406"/>
      <w:bookmarkStart w:id="1875" w:name="_Toc99527998"/>
      <w:bookmarkStart w:id="1876" w:name="_Toc259442451"/>
      <w:bookmarkStart w:id="1877" w:name="_Toc673832"/>
      <w:bookmarkStart w:id="1878" w:name="_Toc64351408"/>
      <w:bookmarkStart w:id="1879" w:name="_Toc99528000"/>
      <w:bookmarkStart w:id="1880" w:name="_Toc488474354"/>
      <w:bookmarkStart w:id="1881" w:name="_Toc488647316"/>
      <w:bookmarkStart w:id="1882" w:name="_Toc506350470"/>
      <w:bookmarkStart w:id="1883" w:name="_Ref509282625"/>
      <w:bookmarkStart w:id="1884" w:name="_Toc399490294"/>
      <w:bookmarkEnd w:id="1861"/>
      <w:r w:rsidRPr="00D454A3">
        <w:t>ZoneHVAC:IdealLoadsAirSystem</w:t>
      </w:r>
      <w:bookmarkEnd w:id="1867"/>
      <w:bookmarkEnd w:id="1868"/>
      <w:bookmarkEnd w:id="1869"/>
      <w:bookmarkEnd w:id="1870"/>
      <w:bookmarkEnd w:id="1884"/>
    </w:p>
    <w:p w14:paraId="256EEE7C" w14:textId="77777777"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14:paraId="2BBFC5B8" w14:textId="77777777"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14:paraId="7710DFEF" w14:textId="77777777" w:rsidR="000641C9" w:rsidRDefault="000641C9" w:rsidP="000641C9">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5D6BC796" w14:textId="77777777"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14:paraId="0AD4B7C3" w14:textId="77777777"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14:paraId="1D9A6765" w14:textId="77777777"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14:paraId="477D3FF8" w14:textId="77777777" w:rsidR="000641C9" w:rsidRDefault="000641C9" w:rsidP="000641C9">
      <w:pPr>
        <w:pStyle w:val="Heading4"/>
        <w:rPr>
          <w:snapToGrid w:val="0"/>
        </w:rPr>
      </w:pPr>
      <w:r>
        <w:rPr>
          <w:snapToGrid w:val="0"/>
        </w:rPr>
        <w:t>Field: Name</w:t>
      </w:r>
    </w:p>
    <w:p w14:paraId="2B0BE25D" w14:textId="77777777"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14:paraId="01F7D864" w14:textId="77777777" w:rsidR="000641C9" w:rsidRDefault="000641C9" w:rsidP="000641C9">
      <w:pPr>
        <w:pStyle w:val="Heading4"/>
        <w:rPr>
          <w:snapToGrid w:val="0"/>
        </w:rPr>
      </w:pPr>
      <w:r>
        <w:rPr>
          <w:snapToGrid w:val="0"/>
        </w:rPr>
        <w:t xml:space="preserve">Field: </w:t>
      </w:r>
      <w:r w:rsidRPr="00707ACC">
        <w:rPr>
          <w:snapToGrid w:val="0"/>
        </w:rPr>
        <w:t>Availability Schedule Name</w:t>
      </w:r>
    </w:p>
    <w:p w14:paraId="1C351633" w14:textId="77777777"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14:paraId="3BA159E7" w14:textId="77777777" w:rsidR="000641C9" w:rsidRDefault="000641C9" w:rsidP="000641C9">
      <w:pPr>
        <w:pStyle w:val="Heading4"/>
        <w:rPr>
          <w:snapToGrid w:val="0"/>
        </w:rPr>
      </w:pPr>
      <w:r>
        <w:rPr>
          <w:snapToGrid w:val="0"/>
        </w:rPr>
        <w:t>Field: Zone Supply Air Node Name</w:t>
      </w:r>
    </w:p>
    <w:p w14:paraId="3802C650" w14:textId="77777777" w:rsidR="000641C9" w:rsidRDefault="000641C9" w:rsidP="000641C9">
      <w:pPr>
        <w:pStyle w:val="BodyText"/>
      </w:pPr>
      <w:r>
        <w:t>The name of the outlet air node of the ideal loads object. This should be the same as one of the zone air inlet nodes for the zone the ideal loads component is serving.</w:t>
      </w:r>
    </w:p>
    <w:p w14:paraId="5D7ECB45" w14:textId="77777777" w:rsidR="000641C9" w:rsidRDefault="000641C9" w:rsidP="000641C9">
      <w:pPr>
        <w:pStyle w:val="Heading4"/>
        <w:rPr>
          <w:snapToGrid w:val="0"/>
        </w:rPr>
      </w:pPr>
      <w:r>
        <w:rPr>
          <w:snapToGrid w:val="0"/>
        </w:rPr>
        <w:t>Field: Zone Exhaust Air Node Name</w:t>
      </w:r>
    </w:p>
    <w:p w14:paraId="6448F898" w14:textId="77777777"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w:t>
      </w:r>
      <w:r>
        <w:lastRenderedPageBreak/>
        <w:t xml:space="preserve">required if </w:t>
      </w:r>
      <w:r w:rsidRPr="003D7113">
        <w:t>ZoneHVAC:IdealLoadsAirSystem</w:t>
      </w:r>
      <w:r>
        <w:t xml:space="preserve"> is used in a zone which also has other forced air HVAC equipment. Otherwise this node name is optional but recommended.</w:t>
      </w:r>
    </w:p>
    <w:p w14:paraId="5E75D9F3" w14:textId="77777777" w:rsidR="000641C9" w:rsidRDefault="000641C9" w:rsidP="000641C9">
      <w:pPr>
        <w:pStyle w:val="Heading4"/>
        <w:rPr>
          <w:snapToGrid w:val="0"/>
        </w:rPr>
      </w:pPr>
      <w:r>
        <w:rPr>
          <w:snapToGrid w:val="0"/>
        </w:rPr>
        <w:t xml:space="preserve">Field: Maximum Heating Supply Air </w:t>
      </w:r>
      <w:r w:rsidRPr="00D454A3">
        <w:rPr>
          <w:snapToGrid w:val="0"/>
        </w:rPr>
        <w:t>Temperature</w:t>
      </w:r>
    </w:p>
    <w:p w14:paraId="6A372D58" w14:textId="77777777" w:rsidR="000641C9" w:rsidRDefault="000641C9" w:rsidP="000641C9">
      <w:pPr>
        <w:pStyle w:val="BodyText"/>
      </w:pPr>
      <w:r>
        <w:t>The maximum air temperature (degrees C) of the air used for heating the zone. The default is 50C (122F).</w:t>
      </w:r>
    </w:p>
    <w:p w14:paraId="61D382A7" w14:textId="77777777" w:rsidR="000641C9" w:rsidRDefault="000641C9" w:rsidP="000641C9">
      <w:pPr>
        <w:pStyle w:val="Heading4"/>
        <w:rPr>
          <w:snapToGrid w:val="0"/>
        </w:rPr>
      </w:pPr>
      <w:r>
        <w:rPr>
          <w:snapToGrid w:val="0"/>
        </w:rPr>
        <w:t xml:space="preserve">Field: Minimum Cooling Supply Air </w:t>
      </w:r>
      <w:r w:rsidRPr="00D454A3">
        <w:rPr>
          <w:snapToGrid w:val="0"/>
        </w:rPr>
        <w:t>Temperature</w:t>
      </w:r>
    </w:p>
    <w:p w14:paraId="0A4819E9" w14:textId="77777777" w:rsidR="000641C9" w:rsidRDefault="000641C9" w:rsidP="000641C9">
      <w:pPr>
        <w:pStyle w:val="BodyText"/>
      </w:pPr>
      <w:r>
        <w:t>The minimum air temperature (degrees C) of the air used for cooling the zone. The default is 13C (55.4F).</w:t>
      </w:r>
    </w:p>
    <w:p w14:paraId="0B16BFF0" w14:textId="77777777" w:rsidR="000641C9" w:rsidRDefault="000641C9" w:rsidP="000641C9">
      <w:pPr>
        <w:pStyle w:val="Heading4"/>
        <w:rPr>
          <w:snapToGrid w:val="0"/>
        </w:rPr>
      </w:pPr>
      <w:r>
        <w:rPr>
          <w:snapToGrid w:val="0"/>
        </w:rPr>
        <w:t>Field: Maximum Heating Supply Air Humidity Ratio</w:t>
      </w:r>
    </w:p>
    <w:p w14:paraId="02CE07D3" w14:textId="77777777"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14:paraId="350ECE85" w14:textId="77777777" w:rsidR="000641C9" w:rsidRDefault="000641C9" w:rsidP="000641C9">
      <w:pPr>
        <w:pStyle w:val="Heading4"/>
        <w:rPr>
          <w:snapToGrid w:val="0"/>
        </w:rPr>
      </w:pPr>
      <w:r>
        <w:rPr>
          <w:snapToGrid w:val="0"/>
        </w:rPr>
        <w:t>Field: Minimum Cooling Supply Air Humidity Ratio</w:t>
      </w:r>
    </w:p>
    <w:p w14:paraId="141585E2" w14:textId="77777777"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14:paraId="18BDF71C" w14:textId="77777777" w:rsidR="000641C9" w:rsidRDefault="000641C9" w:rsidP="000641C9">
      <w:pPr>
        <w:pStyle w:val="Heading4"/>
      </w:pPr>
      <w:r>
        <w:t xml:space="preserve">Field: </w:t>
      </w:r>
      <w:r w:rsidRPr="00D454A3">
        <w:t>Heating Limit</w:t>
      </w:r>
    </w:p>
    <w:p w14:paraId="4ABDB600" w14:textId="77777777"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14:paraId="6AFC0D1E" w14:textId="77777777" w:rsidR="000641C9" w:rsidRDefault="000641C9" w:rsidP="000641C9">
      <w:pPr>
        <w:pStyle w:val="Heading4"/>
      </w:pPr>
      <w:r>
        <w:t xml:space="preserve">Field: </w:t>
      </w:r>
      <w:r w:rsidRPr="00350DCC">
        <w:t>Maximum Heating Air Flow Rate</w:t>
      </w:r>
    </w:p>
    <w:p w14:paraId="6290200C" w14:textId="77777777"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14:paraId="4E2A58C8" w14:textId="77777777" w:rsidR="000641C9" w:rsidRDefault="000641C9" w:rsidP="000641C9">
      <w:pPr>
        <w:pStyle w:val="Heading4"/>
      </w:pPr>
      <w:r>
        <w:t xml:space="preserve">Field: </w:t>
      </w:r>
      <w:r w:rsidRPr="00350DCC">
        <w:t xml:space="preserve">Maximum </w:t>
      </w:r>
      <w:r>
        <w:t>Sensible Heating Capacity</w:t>
      </w:r>
    </w:p>
    <w:p w14:paraId="499CC420" w14:textId="77777777"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14:paraId="1E1CE6CE" w14:textId="77777777" w:rsidR="000641C9" w:rsidRDefault="000641C9" w:rsidP="000641C9">
      <w:pPr>
        <w:pStyle w:val="Heading4"/>
      </w:pPr>
      <w:r>
        <w:t xml:space="preserve">Field: </w:t>
      </w:r>
      <w:r w:rsidRPr="00350DCC">
        <w:t>Cooling Limit</w:t>
      </w:r>
    </w:p>
    <w:p w14:paraId="55CF24E2" w14:textId="77777777"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14:paraId="06C6C6D9" w14:textId="77777777" w:rsidR="000641C9" w:rsidRDefault="000641C9" w:rsidP="000641C9">
      <w:pPr>
        <w:pStyle w:val="Heading4"/>
      </w:pPr>
      <w:r>
        <w:t xml:space="preserve">Field: </w:t>
      </w:r>
      <w:r w:rsidRPr="00350DCC">
        <w:t>Maximum Cooling Air Flow Rate</w:t>
      </w:r>
    </w:p>
    <w:p w14:paraId="12C73705" w14:textId="77777777"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14:paraId="7F967987" w14:textId="77777777" w:rsidR="000641C9" w:rsidRDefault="000641C9" w:rsidP="000641C9">
      <w:pPr>
        <w:pStyle w:val="Heading4"/>
      </w:pPr>
      <w:r>
        <w:lastRenderedPageBreak/>
        <w:t xml:space="preserve">Field: </w:t>
      </w:r>
      <w:r w:rsidRPr="00350DCC">
        <w:t xml:space="preserve">Maximum </w:t>
      </w:r>
      <w:r>
        <w:t>Total Cooling Capacity</w:t>
      </w:r>
    </w:p>
    <w:p w14:paraId="4AC13185" w14:textId="77777777"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14:paraId="7095905B" w14:textId="77777777" w:rsidR="000641C9" w:rsidRDefault="000641C9" w:rsidP="000641C9">
      <w:pPr>
        <w:pStyle w:val="Heading4"/>
      </w:pPr>
      <w:r>
        <w:t xml:space="preserve">Field: </w:t>
      </w:r>
      <w:r w:rsidRPr="00350DCC">
        <w:t>Heating Availability Schedule Name</w:t>
      </w:r>
    </w:p>
    <w:p w14:paraId="34CFF97B" w14:textId="77777777"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29A2B86E" w14:textId="77777777" w:rsidR="000641C9" w:rsidRDefault="000641C9" w:rsidP="000641C9">
      <w:pPr>
        <w:pStyle w:val="Heading4"/>
      </w:pPr>
      <w:r>
        <w:t xml:space="preserve">Field: Cooling </w:t>
      </w:r>
      <w:r w:rsidRPr="00350DCC">
        <w:t>Availability Schedule Name</w:t>
      </w:r>
    </w:p>
    <w:p w14:paraId="628A1825" w14:textId="77777777"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66CD2885" w14:textId="77777777" w:rsidR="000641C9" w:rsidRPr="00B60AC6" w:rsidRDefault="000641C9" w:rsidP="000641C9">
      <w:pPr>
        <w:pStyle w:val="Heading4"/>
      </w:pPr>
      <w:r w:rsidRPr="00B60AC6">
        <w:t xml:space="preserve">Field: </w:t>
      </w:r>
      <w:r w:rsidRPr="0053617A">
        <w:t>Dehumidification Control Type</w:t>
      </w:r>
    </w:p>
    <w:p w14:paraId="6798516D" w14:textId="77777777"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14:paraId="5978BE01" w14:textId="77777777"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14:paraId="081E0C6D" w14:textId="77777777" w:rsidR="0074662E" w:rsidRDefault="0074662E" w:rsidP="008E038A">
      <w:pPr>
        <w:pStyle w:val="BodyText"/>
      </w:pPr>
      <w:r w:rsidRPr="0074662E">
        <w:t xml:space="preserve">This allows the ideal </w:t>
      </w:r>
      <w:r>
        <w:t xml:space="preserve">loads </w:t>
      </w:r>
      <w:r w:rsidRPr="0074662E">
        <w:t>system to heat and dehumidify at the same time.</w:t>
      </w:r>
    </w:p>
    <w:p w14:paraId="03CF5FD5" w14:textId="77777777" w:rsidR="000641C9" w:rsidRPr="00B60AC6" w:rsidRDefault="000641C9" w:rsidP="000641C9">
      <w:pPr>
        <w:pStyle w:val="Heading4"/>
      </w:pPr>
      <w:r w:rsidRPr="00B60AC6">
        <w:t xml:space="preserve">Field: </w:t>
      </w:r>
      <w:r w:rsidRPr="0053617A">
        <w:t>Cooling Sensible Heat Ratio</w:t>
      </w:r>
    </w:p>
    <w:p w14:paraId="459C24A1" w14:textId="77777777"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14:paraId="1235FB73" w14:textId="77777777" w:rsidR="000641C9" w:rsidRPr="00B60AC6" w:rsidRDefault="000641C9" w:rsidP="000641C9">
      <w:pPr>
        <w:pStyle w:val="Heading4"/>
      </w:pPr>
      <w:r w:rsidRPr="00B60AC6">
        <w:t xml:space="preserve">Field: </w:t>
      </w:r>
      <w:r w:rsidRPr="0053617A">
        <w:t>Humidification Control Type</w:t>
      </w:r>
    </w:p>
    <w:p w14:paraId="3BFC1EC7" w14:textId="77777777"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w:t>
      </w:r>
      <w:r>
        <w:lastRenderedPageBreak/>
        <w:t xml:space="preserve">then the mixed air </w:t>
      </w:r>
      <w:r w:rsidR="00AE5224">
        <w:t>humidity</w:t>
      </w:r>
      <w:r>
        <w:t xml:space="preserve"> ratio will be used. For all options, the supply air humidity ratio will never be allowed to exceed saturation at the supply dry bulb temperature.</w:t>
      </w:r>
    </w:p>
    <w:p w14:paraId="52359461" w14:textId="77777777"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14:paraId="6C8A3024" w14:textId="77777777"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14:paraId="0C65CC4B" w14:textId="77777777" w:rsidR="000641C9" w:rsidRDefault="000641C9" w:rsidP="000641C9">
      <w:pPr>
        <w:pStyle w:val="Heading4"/>
      </w:pPr>
      <w:r>
        <w:t>Field: Design Specification Outdoor Air Object Name</w:t>
      </w:r>
    </w:p>
    <w:p w14:paraId="385B0C6C" w14:textId="77777777"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17F86766" w14:textId="77777777" w:rsidR="000641C9" w:rsidRDefault="000641C9" w:rsidP="000641C9">
      <w:pPr>
        <w:pStyle w:val="Heading4"/>
      </w:pPr>
      <w:r>
        <w:t>Field: Outdoor Air Inlet Node Name</w:t>
      </w:r>
    </w:p>
    <w:p w14:paraId="2FA37791" w14:textId="77777777"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14:paraId="2D2EC267" w14:textId="77777777" w:rsidR="000641C9" w:rsidRDefault="000641C9" w:rsidP="000641C9">
      <w:pPr>
        <w:pStyle w:val="Heading4"/>
      </w:pPr>
      <w:r>
        <w:t>Field: Demand Controlled Ventilation Type</w:t>
      </w:r>
    </w:p>
    <w:p w14:paraId="75E4C341" w14:textId="77777777"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14:paraId="64238CA6" w14:textId="77777777" w:rsidR="000641C9" w:rsidRDefault="000641C9" w:rsidP="00AE5224">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14:paraId="42D795D8" w14:textId="77777777" w:rsidR="000641C9" w:rsidRDefault="000641C9" w:rsidP="00AE5224">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14:paraId="639C5BA1" w14:textId="77777777" w:rsidR="000641C9" w:rsidRDefault="000641C9" w:rsidP="00AE5224">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14:paraId="0074195E" w14:textId="77777777" w:rsidR="000641C9" w:rsidRDefault="000641C9" w:rsidP="000641C9">
      <w:pPr>
        <w:pStyle w:val="Heading4"/>
      </w:pPr>
      <w:r>
        <w:t xml:space="preserve">Field: </w:t>
      </w:r>
      <w:r w:rsidRPr="00AB5D08">
        <w:t>Outdoor Air Economizer Type</w:t>
      </w:r>
    </w:p>
    <w:p w14:paraId="00FDD184" w14:textId="77777777"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14:paraId="245B686F" w14:textId="77777777" w:rsidR="000641C9" w:rsidRPr="007E4D1B" w:rsidRDefault="000641C9" w:rsidP="000641C9">
      <w:pPr>
        <w:pStyle w:val="Heading4"/>
      </w:pPr>
      <w:r w:rsidRPr="007E4D1B">
        <w:t xml:space="preserve">Field: </w:t>
      </w:r>
      <w:r w:rsidRPr="0053617A">
        <w:t>Heat Recovery Type</w:t>
      </w:r>
    </w:p>
    <w:p w14:paraId="61C22121" w14:textId="77777777"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14:paraId="6F7DE662" w14:textId="77777777" w:rsidR="000641C9" w:rsidRDefault="000641C9" w:rsidP="000641C9">
      <w:pPr>
        <w:pStyle w:val="Heading4"/>
      </w:pPr>
      <w:r>
        <w:lastRenderedPageBreak/>
        <w:t>Field: Sensible Heat Recovery Effectiveness</w:t>
      </w:r>
    </w:p>
    <w:p w14:paraId="4BFC3BA1" w14:textId="77777777"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14:paraId="26887D69" w14:textId="77777777" w:rsidR="000641C9" w:rsidRDefault="000641C9" w:rsidP="000641C9">
      <w:pPr>
        <w:pStyle w:val="Heading4"/>
      </w:pPr>
      <w:r>
        <w:t>Field: Latent Heat Recovery Effectiveness</w:t>
      </w:r>
    </w:p>
    <w:p w14:paraId="5D3FEA87" w14:textId="77777777"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14:paraId="626A9E26" w14:textId="77777777" w:rsidR="00CB63B6" w:rsidRPr="00CE0B01" w:rsidRDefault="00CB63B6" w:rsidP="00CB63B6">
      <w:pPr>
        <w:pStyle w:val="Heading4"/>
        <w:rPr>
          <w:rFonts w:cs="Arial"/>
        </w:rPr>
      </w:pPr>
      <w:r w:rsidRPr="00CE0B01">
        <w:rPr>
          <w:rFonts w:cs="Arial"/>
        </w:rPr>
        <w:t>Field: Design Specification ZoneHVAC Sizing Object Name</w:t>
      </w:r>
    </w:p>
    <w:p w14:paraId="04F2856E" w14:textId="12CB76FE"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50DCC">
        <w:t>Maximum Heating Air Flow Rate</w:t>
      </w:r>
      <w:r>
        <w:rPr>
          <w:rFonts w:cs="Arial"/>
        </w:rPr>
        <w:t xml:space="preserve"> and </w:t>
      </w:r>
      <w:r w:rsidRPr="00350DCC">
        <w:t xml:space="preserve">Maximum </w:t>
      </w:r>
      <w:r>
        <w:t>Cooli</w:t>
      </w:r>
      <w:r w:rsidRPr="00350DCC">
        <w:t>ng Air Flow Rate</w:t>
      </w:r>
      <w:r>
        <w:rPr>
          <w:rFonts w:cs="Arial"/>
        </w:rPr>
        <w:t xml:space="preserve"> in a Ideal Load Air System zone HVAC object</w:t>
      </w:r>
      <w:r>
        <w:rPr>
          <w:lang w:eastAsia="ko-KR"/>
        </w:rPr>
        <w:t>. The scaled maximum heating and cooling air flow rates are used to size the heating and cooling capacities.</w:t>
      </w:r>
    </w:p>
    <w:p w14:paraId="78151E86" w14:textId="77777777" w:rsidR="000641C9" w:rsidRPr="00A57A5B" w:rsidRDefault="000641C9" w:rsidP="000641C9">
      <w:pPr>
        <w:pStyle w:val="BodyText"/>
      </w:pPr>
    </w:p>
    <w:p w14:paraId="5D40E095" w14:textId="77777777" w:rsidR="000641C9" w:rsidRDefault="000641C9" w:rsidP="000641C9">
      <w:pPr>
        <w:pStyle w:val="BodyText"/>
      </w:pPr>
      <w:r>
        <w:t>An example of this object in an IDF is:</w:t>
      </w:r>
    </w:p>
    <w:p w14:paraId="1CF48F2B" w14:textId="77777777" w:rsidR="000641C9" w:rsidRDefault="000641C9" w:rsidP="000641C9">
      <w:pPr>
        <w:pStyle w:val="IDDDefinition"/>
      </w:pPr>
      <w:bookmarkStart w:id="1885" w:name="_Toc40773188"/>
      <w:bookmarkStart w:id="1886" w:name="_Toc99527997"/>
      <w:bookmarkStart w:id="1887" w:name="_Toc274581383"/>
      <w:bookmarkStart w:id="1888" w:name="_Toc488474344"/>
      <w:bookmarkStart w:id="1889" w:name="_Toc488647306"/>
    </w:p>
    <w:p w14:paraId="6D2532B2" w14:textId="77777777" w:rsidR="000641C9" w:rsidRDefault="000641C9" w:rsidP="000641C9">
      <w:pPr>
        <w:pStyle w:val="IDDDefinition"/>
      </w:pPr>
      <w:r>
        <w:t xml:space="preserve">  ZoneHVAC:IdealLoadsAirSystem,</w:t>
      </w:r>
    </w:p>
    <w:p w14:paraId="4716BAD8" w14:textId="77777777" w:rsidR="000641C9" w:rsidRDefault="000641C9" w:rsidP="000641C9">
      <w:pPr>
        <w:pStyle w:val="IDDDefinition"/>
      </w:pPr>
      <w:r>
        <w:t xml:space="preserve">    Zone1 Ideal Loads System, !- Name</w:t>
      </w:r>
    </w:p>
    <w:p w14:paraId="4E0AC4C3" w14:textId="77777777" w:rsidR="000641C9" w:rsidRDefault="000641C9" w:rsidP="000641C9">
      <w:pPr>
        <w:pStyle w:val="IDDDefinition"/>
      </w:pPr>
      <w:r>
        <w:t xml:space="preserve">    AlwaysOn,                !- Availability Schedule Name</w:t>
      </w:r>
    </w:p>
    <w:p w14:paraId="0E2B53F2" w14:textId="77777777" w:rsidR="000641C9" w:rsidRDefault="000641C9" w:rsidP="000641C9">
      <w:pPr>
        <w:pStyle w:val="IDDDefinition"/>
      </w:pPr>
      <w:r>
        <w:t xml:space="preserve">    Zone1 Ideal Loads Supply Node, !- Zone Supply Air Node Name</w:t>
      </w:r>
    </w:p>
    <w:p w14:paraId="2F401BFE" w14:textId="77777777" w:rsidR="000641C9" w:rsidRDefault="000641C9" w:rsidP="000641C9">
      <w:pPr>
        <w:pStyle w:val="IDDDefinition"/>
      </w:pPr>
      <w:r>
        <w:t xml:space="preserve">    Zone1 Ideal Loads Return Node, ! Zone Exhaust Air Node Name</w:t>
      </w:r>
    </w:p>
    <w:p w14:paraId="497EB823" w14:textId="77777777" w:rsidR="000641C9" w:rsidRDefault="000641C9" w:rsidP="000641C9">
      <w:pPr>
        <w:pStyle w:val="IDDDefinition"/>
      </w:pPr>
      <w:r>
        <w:t xml:space="preserve">    50,                      !- Maximum Heating Supply Air Temperature {C}</w:t>
      </w:r>
    </w:p>
    <w:p w14:paraId="1D6B00E4" w14:textId="77777777" w:rsidR="000641C9" w:rsidRDefault="000641C9" w:rsidP="000641C9">
      <w:pPr>
        <w:pStyle w:val="IDDDefinition"/>
      </w:pPr>
      <w:r>
        <w:t xml:space="preserve">    13,                      !- Minimum Cooling Supply Air Temperature {C}</w:t>
      </w:r>
    </w:p>
    <w:p w14:paraId="2D0DED11" w14:textId="77777777" w:rsidR="000641C9" w:rsidRDefault="000641C9" w:rsidP="000641C9">
      <w:pPr>
        <w:pStyle w:val="IDDDefinition"/>
      </w:pPr>
      <w:r>
        <w:t xml:space="preserve">    0.0156,                  !- Maximum Heating Supply Air Humidity Ratio {</w:t>
      </w:r>
      <w:r w:rsidR="00753030">
        <w:t>kgWater/kgDryAir</w:t>
      </w:r>
      <w:r>
        <w:t>}</w:t>
      </w:r>
    </w:p>
    <w:p w14:paraId="0A4C6E89" w14:textId="77777777" w:rsidR="000641C9" w:rsidRDefault="000641C9" w:rsidP="000641C9">
      <w:pPr>
        <w:pStyle w:val="IDDDefinition"/>
      </w:pPr>
      <w:r>
        <w:t xml:space="preserve">    0.0077,                  !- Minimum Cooling Supply Air Humidity Ratio {</w:t>
      </w:r>
      <w:r w:rsidR="00753030">
        <w:t>kgWater/kgDryAir</w:t>
      </w:r>
      <w:r>
        <w:t>}</w:t>
      </w:r>
    </w:p>
    <w:p w14:paraId="31392A94" w14:textId="77777777" w:rsidR="000641C9" w:rsidRDefault="000641C9" w:rsidP="000641C9">
      <w:pPr>
        <w:pStyle w:val="IDDDefinition"/>
      </w:pPr>
      <w:r>
        <w:t xml:space="preserve">    NoLimit,                 !- Heating Limit</w:t>
      </w:r>
    </w:p>
    <w:p w14:paraId="79233B11" w14:textId="77777777" w:rsidR="000641C9" w:rsidRDefault="000641C9" w:rsidP="000641C9">
      <w:pPr>
        <w:pStyle w:val="IDDDefinition"/>
      </w:pPr>
      <w:r>
        <w:t xml:space="preserve">    ,                        !- Maximum Heating Air Flow Rate {m3/s}</w:t>
      </w:r>
    </w:p>
    <w:p w14:paraId="579DEA12" w14:textId="77777777" w:rsidR="000641C9" w:rsidRDefault="000641C9" w:rsidP="000641C9">
      <w:pPr>
        <w:pStyle w:val="IDDDefinition"/>
      </w:pPr>
      <w:r>
        <w:t xml:space="preserve">    ,                        !- </w:t>
      </w:r>
      <w:r w:rsidRPr="00350DCC">
        <w:t xml:space="preserve">Maximum </w:t>
      </w:r>
      <w:r>
        <w:t>Sensible Heating Capacity {W}</w:t>
      </w:r>
    </w:p>
    <w:p w14:paraId="602987C8" w14:textId="77777777" w:rsidR="000641C9" w:rsidRDefault="000641C9" w:rsidP="000641C9">
      <w:pPr>
        <w:pStyle w:val="IDDDefinition"/>
      </w:pPr>
      <w:r>
        <w:t xml:space="preserve">    NoLimit,                 !- Cooling Limit</w:t>
      </w:r>
    </w:p>
    <w:p w14:paraId="344AFC4B" w14:textId="77777777" w:rsidR="000641C9" w:rsidRDefault="000641C9" w:rsidP="000641C9">
      <w:pPr>
        <w:pStyle w:val="IDDDefinition"/>
      </w:pPr>
      <w:r>
        <w:t xml:space="preserve">    ,                        !- Maximum Cooling Air Flow Rate {m3/s}</w:t>
      </w:r>
    </w:p>
    <w:p w14:paraId="3BBD8DA8" w14:textId="77777777" w:rsidR="000641C9" w:rsidRDefault="000641C9" w:rsidP="000641C9">
      <w:pPr>
        <w:pStyle w:val="IDDDefinition"/>
      </w:pPr>
      <w:r>
        <w:t xml:space="preserve">    ,                        !- </w:t>
      </w:r>
      <w:r w:rsidRPr="00350DCC">
        <w:t xml:space="preserve">Maximum </w:t>
      </w:r>
      <w:r>
        <w:t>Total Cooling Capacity {W}</w:t>
      </w:r>
    </w:p>
    <w:p w14:paraId="71F039A6" w14:textId="77777777" w:rsidR="000641C9" w:rsidRDefault="000641C9" w:rsidP="000641C9">
      <w:pPr>
        <w:pStyle w:val="IDDDefinition"/>
      </w:pPr>
      <w:r>
        <w:t xml:space="preserve">    ,                        !- Heating Availability Schedule Name</w:t>
      </w:r>
    </w:p>
    <w:p w14:paraId="27E08A6B" w14:textId="77777777" w:rsidR="000641C9" w:rsidRDefault="000641C9" w:rsidP="000641C9">
      <w:pPr>
        <w:pStyle w:val="IDDDefinition"/>
      </w:pPr>
      <w:r>
        <w:t xml:space="preserve">    ,                        !- Cooling Availability Schedule Name</w:t>
      </w:r>
    </w:p>
    <w:p w14:paraId="6C2B011C" w14:textId="77777777" w:rsidR="000641C9" w:rsidRDefault="000641C9" w:rsidP="000641C9">
      <w:pPr>
        <w:pStyle w:val="IDDDefinition"/>
      </w:pPr>
      <w:r>
        <w:t xml:space="preserve">    ConstantSensibleHeatRatio,  !- Dehumidification Control Type</w:t>
      </w:r>
    </w:p>
    <w:p w14:paraId="48D691FF" w14:textId="77777777" w:rsidR="000641C9" w:rsidRDefault="000641C9" w:rsidP="000641C9">
      <w:pPr>
        <w:pStyle w:val="IDDDefinition"/>
      </w:pPr>
      <w:r>
        <w:t xml:space="preserve">    0.7,                     !- Cooling Sensible Heat Ratio</w:t>
      </w:r>
    </w:p>
    <w:p w14:paraId="6AABC32B" w14:textId="77777777" w:rsidR="000641C9" w:rsidRDefault="000641C9" w:rsidP="000641C9">
      <w:pPr>
        <w:pStyle w:val="IDDDefinition"/>
      </w:pPr>
      <w:r>
        <w:t xml:space="preserve">    None,                    !- Humidification Control Type</w:t>
      </w:r>
    </w:p>
    <w:p w14:paraId="5A6B3929" w14:textId="77777777" w:rsidR="000641C9" w:rsidRDefault="000641C9" w:rsidP="000641C9">
      <w:pPr>
        <w:pStyle w:val="IDDDefinition"/>
      </w:pPr>
      <w:r>
        <w:t xml:space="preserve">    Office OA Specification, !- Design Specification Outdoor Air Object Name</w:t>
      </w:r>
    </w:p>
    <w:p w14:paraId="5E7CD35A" w14:textId="77777777" w:rsidR="000641C9" w:rsidRDefault="000641C9" w:rsidP="000641C9">
      <w:pPr>
        <w:pStyle w:val="IDDDefinition"/>
      </w:pPr>
      <w:r>
        <w:t xml:space="preserve">    Zone1 Ideal Loads OA Inlet Node, !- Outdoor Air Inlet Node Name</w:t>
      </w:r>
    </w:p>
    <w:p w14:paraId="75C50E64" w14:textId="77777777" w:rsidR="000641C9" w:rsidRDefault="000641C9" w:rsidP="000641C9">
      <w:pPr>
        <w:pStyle w:val="IDDDefinition"/>
      </w:pPr>
      <w:r>
        <w:t xml:space="preserve">    None,                    !- Demand Controlled Ventilation Type</w:t>
      </w:r>
    </w:p>
    <w:p w14:paraId="23C60558" w14:textId="77777777" w:rsidR="000641C9" w:rsidRDefault="000641C9" w:rsidP="000641C9">
      <w:pPr>
        <w:pStyle w:val="IDDDefinition"/>
      </w:pPr>
      <w:r>
        <w:t xml:space="preserve">    NoEconomizer,            !- Outdoor Air Economizer Type</w:t>
      </w:r>
    </w:p>
    <w:p w14:paraId="7EC7D3E9" w14:textId="77777777" w:rsidR="000641C9" w:rsidRDefault="000641C9" w:rsidP="000641C9">
      <w:pPr>
        <w:pStyle w:val="IDDDefinition"/>
      </w:pPr>
      <w:r>
        <w:t xml:space="preserve">    Enthalpy,                !- Heat Recovery Type</w:t>
      </w:r>
    </w:p>
    <w:p w14:paraId="531994C5" w14:textId="77777777" w:rsidR="000641C9" w:rsidRDefault="000641C9" w:rsidP="000641C9">
      <w:pPr>
        <w:pStyle w:val="IDDDefinition"/>
      </w:pPr>
      <w:r>
        <w:t xml:space="preserve">    0.70,                    !- Sensible Heat Recovery Effectiveness</w:t>
      </w:r>
    </w:p>
    <w:p w14:paraId="176D1E9D" w14:textId="77777777" w:rsidR="000641C9" w:rsidRDefault="000641C9" w:rsidP="000641C9">
      <w:pPr>
        <w:pStyle w:val="IDDDefinition"/>
      </w:pPr>
      <w:r>
        <w:t xml:space="preserve">    0.65;                    !- Latent Heat Recovery Effectiveness</w:t>
      </w:r>
    </w:p>
    <w:p w14:paraId="503C26BB" w14:textId="77777777" w:rsidR="000641C9" w:rsidRDefault="000641C9" w:rsidP="000641C9">
      <w:pPr>
        <w:pStyle w:val="Heading3"/>
      </w:pPr>
      <w:bookmarkStart w:id="1890" w:name="_Toc399490295"/>
      <w:r w:rsidRPr="00350DCC">
        <w:t>ZoneHVAC:IdealLoadsAirSystem</w:t>
      </w:r>
      <w:r>
        <w:t xml:space="preserve"> Outputs</w:t>
      </w:r>
      <w:bookmarkEnd w:id="1885"/>
      <w:bookmarkEnd w:id="1886"/>
      <w:bookmarkEnd w:id="1887"/>
      <w:bookmarkEnd w:id="1890"/>
    </w:p>
    <w:bookmarkEnd w:id="1871"/>
    <w:bookmarkEnd w:id="1872"/>
    <w:bookmarkEnd w:id="1873"/>
    <w:bookmarkEnd w:id="1888"/>
    <w:bookmarkEnd w:id="1889"/>
    <w:p w14:paraId="2EA6A887" w14:textId="77777777" w:rsidR="0019352B" w:rsidRDefault="0019352B" w:rsidP="0019352B">
      <w:pPr>
        <w:pStyle w:val="CodeIDDSamples"/>
      </w:pPr>
      <w:r>
        <w:t>HVAC,Sum,Zone Ideal Loads Supply Air Sensible Heating Energy [J]</w:t>
      </w:r>
    </w:p>
    <w:p w14:paraId="4A9C1FA7" w14:textId="77777777" w:rsidR="0019352B" w:rsidRDefault="0019352B" w:rsidP="0019352B">
      <w:pPr>
        <w:pStyle w:val="CodeIDDSamples"/>
      </w:pPr>
      <w:r>
        <w:t>HVAC,Sum,Zone Ideal Loads Supply Air Total Heating Energy [J]</w:t>
      </w:r>
    </w:p>
    <w:p w14:paraId="627736FD" w14:textId="77777777" w:rsidR="0019352B" w:rsidRDefault="0019352B" w:rsidP="0019352B">
      <w:pPr>
        <w:pStyle w:val="CodeIDDSamples"/>
      </w:pPr>
      <w:r>
        <w:t>HVAC,Sum,Zone Ideal Loads Supply Air Sensible Cooling Energy [J]</w:t>
      </w:r>
    </w:p>
    <w:p w14:paraId="12856247" w14:textId="77777777" w:rsidR="0019352B" w:rsidRDefault="0019352B" w:rsidP="0019352B">
      <w:pPr>
        <w:pStyle w:val="CodeIDDSamples"/>
      </w:pPr>
      <w:r>
        <w:t>HVAC,Sum,Zone Ideal Loads Supply Air Latent Cooling Energy [J]</w:t>
      </w:r>
    </w:p>
    <w:p w14:paraId="2217F385" w14:textId="77777777" w:rsidR="0019352B" w:rsidRDefault="0019352B" w:rsidP="0019352B">
      <w:pPr>
        <w:pStyle w:val="CodeIDDSamples"/>
      </w:pPr>
      <w:r>
        <w:t>HVAC,Sum,Zone Ideal Loads Supply Air Total Cooling Energy [J]</w:t>
      </w:r>
    </w:p>
    <w:p w14:paraId="0BE5F1DD" w14:textId="77777777"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14:paraId="0F7C55C6" w14:textId="77777777" w:rsidR="0019352B" w:rsidRDefault="0019352B" w:rsidP="0019352B">
      <w:pPr>
        <w:pStyle w:val="CodeIDDSamples"/>
      </w:pPr>
      <w:r>
        <w:t>HVAC,Sum,Zone Ideal Loads Zone Sensible Heating Energy [J]</w:t>
      </w:r>
    </w:p>
    <w:p w14:paraId="2FF34008" w14:textId="77777777" w:rsidR="0019352B" w:rsidRDefault="0019352B" w:rsidP="0019352B">
      <w:pPr>
        <w:pStyle w:val="CodeIDDSamples"/>
      </w:pPr>
      <w:r>
        <w:t>HVAC,Sum,Zone Ideal Loads Zone Latent Heating Energy [J]</w:t>
      </w:r>
    </w:p>
    <w:p w14:paraId="21EC481A" w14:textId="77777777" w:rsidR="0019352B" w:rsidRDefault="0019352B" w:rsidP="0019352B">
      <w:pPr>
        <w:pStyle w:val="CodeIDDSamples"/>
      </w:pPr>
      <w:r>
        <w:t>HVAC,Sum,Zone Ideal Loads Zone Total Heating Energy [J]</w:t>
      </w:r>
    </w:p>
    <w:p w14:paraId="0096D515" w14:textId="77777777" w:rsidR="0019352B" w:rsidRDefault="0019352B" w:rsidP="0019352B">
      <w:pPr>
        <w:pStyle w:val="CodeIDDSamples"/>
      </w:pPr>
      <w:r>
        <w:t>HVAC,Sum,Zone Ideal Loads Zone Sensible Cooling Energy [J]</w:t>
      </w:r>
    </w:p>
    <w:p w14:paraId="35792C9E" w14:textId="77777777" w:rsidR="0019352B" w:rsidRDefault="0019352B" w:rsidP="0019352B">
      <w:pPr>
        <w:pStyle w:val="CodeIDDSamples"/>
      </w:pPr>
      <w:r>
        <w:t>HVAC,Sum,Zone Ideal Loads Zone Latent Cooling Energy [J]</w:t>
      </w:r>
    </w:p>
    <w:p w14:paraId="04B186C4" w14:textId="77777777" w:rsidR="0019352B" w:rsidRDefault="0019352B" w:rsidP="0019352B">
      <w:pPr>
        <w:pStyle w:val="CodeIDDSamples"/>
      </w:pPr>
      <w:r>
        <w:t>HVAC,Sum,Zone Ideal Loads Zone Total Cooling Energy [J]</w:t>
      </w:r>
    </w:p>
    <w:p w14:paraId="298BB238" w14:textId="77777777" w:rsidR="0019352B" w:rsidRDefault="0019352B" w:rsidP="0019352B">
      <w:pPr>
        <w:pStyle w:val="CodeIDDSamples"/>
      </w:pPr>
      <w:r>
        <w:lastRenderedPageBreak/>
        <w:t>HVAC,Sum,Zone Ideal Loads Outdoor Air Sensible Heating Energy [J]</w:t>
      </w:r>
    </w:p>
    <w:p w14:paraId="6F40DDD7" w14:textId="77777777" w:rsidR="0019352B" w:rsidRDefault="0019352B" w:rsidP="0019352B">
      <w:pPr>
        <w:pStyle w:val="CodeIDDSamples"/>
      </w:pPr>
      <w:r>
        <w:t>HVAC,Sum,Zone Ideal Loads Outdoor Air Latent Heating Energy [J]</w:t>
      </w:r>
    </w:p>
    <w:p w14:paraId="268B7698" w14:textId="77777777" w:rsidR="0019352B" w:rsidRDefault="0019352B" w:rsidP="0019352B">
      <w:pPr>
        <w:pStyle w:val="CodeIDDSamples"/>
      </w:pPr>
      <w:r>
        <w:t>HVAC,Sum,Zone Ideal Loads Outdoor Air Total Heating Energy [J]</w:t>
      </w:r>
    </w:p>
    <w:p w14:paraId="4F5177DD" w14:textId="77777777" w:rsidR="0019352B" w:rsidRDefault="0019352B" w:rsidP="0019352B">
      <w:pPr>
        <w:pStyle w:val="CodeIDDSamples"/>
      </w:pPr>
      <w:r>
        <w:t>HVAC,Sum,Zone Ideal Loads Outdoor Air Sensible Cooling Energy [J]</w:t>
      </w:r>
    </w:p>
    <w:p w14:paraId="0370408A" w14:textId="77777777" w:rsidR="0019352B" w:rsidRDefault="0019352B" w:rsidP="0019352B">
      <w:pPr>
        <w:pStyle w:val="CodeIDDSamples"/>
      </w:pPr>
      <w:r>
        <w:t>HVAC,Sum,Zone Ideal Loads Outdoor Air Latent Cooling Energy [J]</w:t>
      </w:r>
    </w:p>
    <w:p w14:paraId="0468AD27" w14:textId="77777777" w:rsidR="0019352B" w:rsidRDefault="0019352B" w:rsidP="0019352B">
      <w:pPr>
        <w:pStyle w:val="CodeIDDSamples"/>
      </w:pPr>
      <w:r>
        <w:t>HVAC,Sum,Zone Ideal Loads Outdoor Air Total Cooling Energy [J]</w:t>
      </w:r>
    </w:p>
    <w:p w14:paraId="3EC75B6E" w14:textId="77777777" w:rsidR="0019352B" w:rsidRDefault="0019352B" w:rsidP="0019352B">
      <w:pPr>
        <w:pStyle w:val="CodeIDDSamples"/>
      </w:pPr>
      <w:r>
        <w:t>HVAC,Sum,Zone Ideal Loads Heat Recovery Sensible Heating Energy [J]</w:t>
      </w:r>
    </w:p>
    <w:p w14:paraId="010B4F86" w14:textId="77777777" w:rsidR="0019352B" w:rsidRDefault="0019352B" w:rsidP="0019352B">
      <w:pPr>
        <w:pStyle w:val="CodeIDDSamples"/>
      </w:pPr>
      <w:r>
        <w:t>HVAC,Sum,Zone Ideal Loads Heat Recovery Latent Heating Energy [J]</w:t>
      </w:r>
    </w:p>
    <w:p w14:paraId="29F682E0" w14:textId="77777777" w:rsidR="0019352B" w:rsidRDefault="0019352B" w:rsidP="0019352B">
      <w:pPr>
        <w:pStyle w:val="CodeIDDSamples"/>
      </w:pPr>
      <w:r>
        <w:t>HVAC,Sum,Zone Ideal Loads Heat Recovery Total Heating Energy [J]</w:t>
      </w:r>
    </w:p>
    <w:p w14:paraId="710791E2" w14:textId="77777777" w:rsidR="0019352B" w:rsidRDefault="0019352B" w:rsidP="0019352B">
      <w:pPr>
        <w:pStyle w:val="CodeIDDSamples"/>
      </w:pPr>
      <w:r>
        <w:t>HVAC,Sum,Zone Ideal Loads Heat Recovery Sensible Cooling Energy [J]</w:t>
      </w:r>
    </w:p>
    <w:p w14:paraId="4A746D85" w14:textId="77777777" w:rsidR="0019352B" w:rsidRDefault="0019352B" w:rsidP="0019352B">
      <w:pPr>
        <w:pStyle w:val="CodeIDDSamples"/>
      </w:pPr>
      <w:r>
        <w:t>HVAC,Sum,Zone Ideal Loads Heat Recovery Latent Cooling Energy [J]</w:t>
      </w:r>
    </w:p>
    <w:p w14:paraId="6F9A6473" w14:textId="77777777" w:rsidR="0019352B" w:rsidRDefault="0019352B" w:rsidP="0019352B">
      <w:pPr>
        <w:pStyle w:val="CodeIDDSamples"/>
      </w:pPr>
      <w:r>
        <w:t>HVAC,Sum,Zone Ideal Loads Heat Recovery Total Cooling Energy [J]</w:t>
      </w:r>
    </w:p>
    <w:p w14:paraId="110C8784" w14:textId="77777777" w:rsidR="0019352B" w:rsidRDefault="0019352B" w:rsidP="0019352B">
      <w:pPr>
        <w:pStyle w:val="CodeIDDSamples"/>
      </w:pPr>
      <w:r>
        <w:t>HVAC,Average,Zone Ideal Loads Supply Air Sensible Heating Rate [W]</w:t>
      </w:r>
    </w:p>
    <w:p w14:paraId="28B7909F" w14:textId="77777777" w:rsidR="0019352B" w:rsidRDefault="0019352B" w:rsidP="0019352B">
      <w:pPr>
        <w:pStyle w:val="CodeIDDSamples"/>
      </w:pPr>
      <w:r>
        <w:t>HVAC,Average,Zone Ideal Loads Supply Air Latent Heating Rate [W]</w:t>
      </w:r>
    </w:p>
    <w:p w14:paraId="2533EA0C" w14:textId="77777777" w:rsidR="0019352B" w:rsidRDefault="0019352B" w:rsidP="0019352B">
      <w:pPr>
        <w:pStyle w:val="CodeIDDSamples"/>
      </w:pPr>
      <w:r>
        <w:t>HVAC,Average,Zone Ideal Loads Supply Air Total Heating Rate [W]</w:t>
      </w:r>
    </w:p>
    <w:p w14:paraId="53A6905F" w14:textId="77777777" w:rsidR="0019352B" w:rsidRDefault="0019352B" w:rsidP="0019352B">
      <w:pPr>
        <w:pStyle w:val="CodeIDDSamples"/>
      </w:pPr>
      <w:r>
        <w:t>HVAC,Average,Zone Ideal Loads Supply Air Sensible Cooling Rate [W]</w:t>
      </w:r>
    </w:p>
    <w:p w14:paraId="37FD6753" w14:textId="77777777" w:rsidR="0019352B" w:rsidRDefault="0019352B" w:rsidP="0019352B">
      <w:pPr>
        <w:pStyle w:val="CodeIDDSamples"/>
      </w:pPr>
      <w:r>
        <w:t>HVAC,Average,Zone Ideal Loads Supply Air Latent Cooling Rate [W]</w:t>
      </w:r>
    </w:p>
    <w:p w14:paraId="0F71BAB0" w14:textId="77777777" w:rsidR="0019352B" w:rsidRDefault="0019352B" w:rsidP="0019352B">
      <w:pPr>
        <w:pStyle w:val="CodeIDDSamples"/>
      </w:pPr>
      <w:r>
        <w:t>HVAC,Average,Zone Ideal Loads Supply Air Total Cooling Rate [W]</w:t>
      </w:r>
    </w:p>
    <w:p w14:paraId="1913BC1F" w14:textId="77777777" w:rsidR="0019352B" w:rsidRDefault="0019352B" w:rsidP="0019352B">
      <w:pPr>
        <w:pStyle w:val="CodeIDDSamples"/>
      </w:pPr>
      <w:r>
        <w:t>HVAC,Average,Zone Ideal Loads Zone Sensible Heating Rate [W]</w:t>
      </w:r>
    </w:p>
    <w:p w14:paraId="25249DFF" w14:textId="77777777" w:rsidR="0019352B" w:rsidRDefault="0019352B" w:rsidP="0019352B">
      <w:pPr>
        <w:pStyle w:val="CodeIDDSamples"/>
      </w:pPr>
      <w:r>
        <w:t>HVAC,Average,Zone Ideal Loads Zone Latent Heating Rate [W]</w:t>
      </w:r>
    </w:p>
    <w:p w14:paraId="08CE03FA" w14:textId="77777777" w:rsidR="0019352B" w:rsidRDefault="0019352B" w:rsidP="0019352B">
      <w:pPr>
        <w:pStyle w:val="CodeIDDSamples"/>
      </w:pPr>
      <w:r>
        <w:t>HVAC,Average,Zone Ideal Loads Zone Total Heating Rate [W]</w:t>
      </w:r>
    </w:p>
    <w:p w14:paraId="627B341B" w14:textId="77777777" w:rsidR="0019352B" w:rsidRDefault="0019352B" w:rsidP="0019352B">
      <w:pPr>
        <w:pStyle w:val="CodeIDDSamples"/>
      </w:pPr>
      <w:r>
        <w:t>HVAC,Average,Zone Ideal Loads Zone Sensible Cooling Rate [W]</w:t>
      </w:r>
    </w:p>
    <w:p w14:paraId="2B8AE90B" w14:textId="77777777" w:rsidR="0019352B" w:rsidRDefault="0019352B" w:rsidP="0019352B">
      <w:pPr>
        <w:pStyle w:val="CodeIDDSamples"/>
      </w:pPr>
      <w:r>
        <w:t>HVAC,Average,Zone Ideal Loads Zone Latent Cooling Rate [W]</w:t>
      </w:r>
    </w:p>
    <w:p w14:paraId="0B1B20CB" w14:textId="77777777" w:rsidR="0019352B" w:rsidRDefault="0019352B" w:rsidP="0019352B">
      <w:pPr>
        <w:pStyle w:val="CodeIDDSamples"/>
      </w:pPr>
      <w:r>
        <w:t>HVAC,Average,Zone Ideal Loads Zone Total Cooling Rate [W]</w:t>
      </w:r>
    </w:p>
    <w:p w14:paraId="2AC5BE66" w14:textId="77777777" w:rsidR="0019352B" w:rsidRDefault="0019352B" w:rsidP="0019352B">
      <w:pPr>
        <w:pStyle w:val="CodeIDDSamples"/>
      </w:pPr>
      <w:r>
        <w:t>HVAC,Average,Zone Ideal Loads Outdoor Air Sensible Heating Rate [W]</w:t>
      </w:r>
    </w:p>
    <w:p w14:paraId="7F2620CC" w14:textId="77777777" w:rsidR="0019352B" w:rsidRDefault="0019352B" w:rsidP="0019352B">
      <w:pPr>
        <w:pStyle w:val="CodeIDDSamples"/>
      </w:pPr>
      <w:r>
        <w:t>HVAC,Average,Zone Ideal Loads Outdoor Air Latent Heating Rate [W]</w:t>
      </w:r>
    </w:p>
    <w:p w14:paraId="74C538D4" w14:textId="77777777" w:rsidR="0019352B" w:rsidRDefault="0019352B" w:rsidP="0019352B">
      <w:pPr>
        <w:pStyle w:val="CodeIDDSamples"/>
      </w:pPr>
      <w:r>
        <w:t>HVAC,Average,Zone Ideal Loads Outdoor Air Total Heating Rate [W]</w:t>
      </w:r>
    </w:p>
    <w:p w14:paraId="4D220DA2" w14:textId="77777777" w:rsidR="0019352B" w:rsidRDefault="0019352B" w:rsidP="0019352B">
      <w:pPr>
        <w:pStyle w:val="CodeIDDSamples"/>
      </w:pPr>
      <w:r>
        <w:t>HVAC,Average,Zone Ideal Loads Outdoor Air Sensible Cooling Rate [W]</w:t>
      </w:r>
    </w:p>
    <w:p w14:paraId="2E71D9FE" w14:textId="77777777" w:rsidR="0019352B" w:rsidRDefault="0019352B" w:rsidP="0019352B">
      <w:pPr>
        <w:pStyle w:val="CodeIDDSamples"/>
      </w:pPr>
      <w:r>
        <w:t>HVAC,Average,Zone Ideal Loads Outdoor Air Latent Cooling Rate [W]</w:t>
      </w:r>
    </w:p>
    <w:p w14:paraId="60C4AC74" w14:textId="77777777" w:rsidR="0019352B" w:rsidRDefault="0019352B" w:rsidP="0019352B">
      <w:pPr>
        <w:pStyle w:val="CodeIDDSamples"/>
      </w:pPr>
      <w:r>
        <w:t>HVAC,Average,Zone Ideal Loads Outdoor Air Total Cooling Rate [W]</w:t>
      </w:r>
    </w:p>
    <w:p w14:paraId="7418CD68" w14:textId="77777777" w:rsidR="0019352B" w:rsidRDefault="0019352B" w:rsidP="0019352B">
      <w:pPr>
        <w:pStyle w:val="CodeIDDSamples"/>
      </w:pPr>
      <w:r>
        <w:t>HVAC,Average,Zone Ideal Loads Heat Recovery Sensible Heating Rate [W]</w:t>
      </w:r>
    </w:p>
    <w:p w14:paraId="768D04DD" w14:textId="77777777" w:rsidR="0019352B" w:rsidRDefault="0019352B" w:rsidP="0019352B">
      <w:pPr>
        <w:pStyle w:val="CodeIDDSamples"/>
      </w:pPr>
      <w:r>
        <w:t>HVAC,Average,Zone Ideal Loads Heat Recovery Latent Heating Rate [W]</w:t>
      </w:r>
    </w:p>
    <w:p w14:paraId="1B009CAE" w14:textId="77777777" w:rsidR="0019352B" w:rsidRDefault="0019352B" w:rsidP="0019352B">
      <w:pPr>
        <w:pStyle w:val="CodeIDDSamples"/>
      </w:pPr>
      <w:r>
        <w:t>HVAC,Average,Zone Ideal Loads Heat Recovery Total Heating Rate [W]</w:t>
      </w:r>
    </w:p>
    <w:p w14:paraId="01878593" w14:textId="77777777" w:rsidR="0019352B" w:rsidRDefault="0019352B" w:rsidP="0019352B">
      <w:pPr>
        <w:pStyle w:val="CodeIDDSamples"/>
      </w:pPr>
      <w:r>
        <w:t>HVAC,Average,Zone Ideal Loads Heat Recovery Sensible Cooling Rate [W]</w:t>
      </w:r>
    </w:p>
    <w:p w14:paraId="471BFB05" w14:textId="77777777" w:rsidR="0019352B" w:rsidRDefault="0019352B" w:rsidP="0019352B">
      <w:pPr>
        <w:pStyle w:val="CodeIDDSamples"/>
      </w:pPr>
      <w:r>
        <w:t>HVAC,Average,Zone Ideal Loads Heat Recovery Latent Cooling Rate [W]</w:t>
      </w:r>
    </w:p>
    <w:p w14:paraId="1779C583" w14:textId="77777777" w:rsidR="0019352B" w:rsidRDefault="0019352B" w:rsidP="0019352B">
      <w:pPr>
        <w:pStyle w:val="CodeIDDSamples"/>
      </w:pPr>
      <w:r>
        <w:t>HVAC,Average,Zone Ideal Loads Heat Recovery Total Cooling Rate [W]</w:t>
      </w:r>
    </w:p>
    <w:p w14:paraId="359AF79A" w14:textId="77777777" w:rsidR="0019352B" w:rsidRDefault="0019352B" w:rsidP="0019352B">
      <w:pPr>
        <w:pStyle w:val="CodeIDDSamples"/>
      </w:pPr>
      <w:r>
        <w:t>HVAC,Sum,Zone Ideal Loads Economizer Active Time [hr]</w:t>
      </w:r>
    </w:p>
    <w:p w14:paraId="15198D97" w14:textId="77777777" w:rsidR="0019352B" w:rsidRDefault="0019352B" w:rsidP="0019352B">
      <w:pPr>
        <w:pStyle w:val="CodeIDDSamples"/>
      </w:pPr>
      <w:r>
        <w:t>HVAC,Sum,Zone Ideal Loads Heat Recovery Active Time [hr]</w:t>
      </w:r>
    </w:p>
    <w:p w14:paraId="105987A4" w14:textId="77777777" w:rsidR="0019352B" w:rsidRDefault="0019352B" w:rsidP="0019352B">
      <w:pPr>
        <w:pStyle w:val="CodeIDDSamples"/>
      </w:pPr>
      <w:r>
        <w:t>HVAC,Average,Zone Ideal Loads Hybrid Ventilation Available Status []</w:t>
      </w:r>
    </w:p>
    <w:p w14:paraId="55B55161" w14:textId="77777777" w:rsidR="0019352B" w:rsidRDefault="0019352B" w:rsidP="0019352B">
      <w:pPr>
        <w:pStyle w:val="Heading4"/>
      </w:pPr>
      <w:r>
        <w:t>Ideal Loads Output Variable Overview</w:t>
      </w:r>
    </w:p>
    <w:p w14:paraId="27FFD5EC" w14:textId="77777777"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14:paraId="1CBE96DA" w14:textId="77777777"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14:paraId="56ADF40C" w14:textId="77777777"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14:paraId="6A785BCE" w14:textId="77777777"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14:paraId="2666D9CF" w14:textId="77777777"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14:paraId="52BEAA39" w14:textId="77777777" w:rsidR="0019352B" w:rsidRPr="0053617A" w:rsidRDefault="0019352B" w:rsidP="0019352B">
      <w:pPr>
        <w:pStyle w:val="BodyText"/>
        <w:jc w:val="left"/>
      </w:pPr>
    </w:p>
    <w:p w14:paraId="7795263E" w14:textId="77777777" w:rsidR="0019352B" w:rsidRPr="0053617A" w:rsidRDefault="0019352B" w:rsidP="0019352B">
      <w:pPr>
        <w:pStyle w:val="BodyText"/>
        <w:jc w:val="left"/>
      </w:pPr>
      <w:r w:rsidRPr="0053617A">
        <w:t>When the economizer is not active, t</w:t>
      </w:r>
      <w:r w:rsidRPr="00B361F7">
        <w:t>hese values are related by the following equation:</w:t>
      </w:r>
    </w:p>
    <w:p w14:paraId="2FE91B0D" w14:textId="77777777" w:rsidR="0019352B" w:rsidRDefault="0019352B" w:rsidP="0019352B">
      <w:pPr>
        <w:pStyle w:val="BodyText"/>
        <w:ind w:left="1620" w:hanging="180"/>
        <w:jc w:val="left"/>
      </w:pPr>
      <w:r>
        <w:rPr>
          <w:i/>
        </w:rPr>
        <w:lastRenderedPageBreak/>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14:paraId="1CBF8563" w14:textId="77777777" w:rsidR="0019352B" w:rsidRDefault="0019352B" w:rsidP="0019352B">
      <w:pPr>
        <w:pStyle w:val="Heading4"/>
      </w:pPr>
      <w:r>
        <w:t>Zone Ideal Loads Supply Air Sensible Heating Energy [J]</w:t>
      </w:r>
    </w:p>
    <w:p w14:paraId="7A6CDB43" w14:textId="77777777" w:rsidR="0019352B" w:rsidRDefault="0019352B" w:rsidP="0019352B">
      <w:pPr>
        <w:pStyle w:val="Heading4"/>
      </w:pPr>
      <w:r>
        <w:t>Zone Ideal Loads Supply Air Sensible Heating Rate [W]</w:t>
      </w:r>
    </w:p>
    <w:p w14:paraId="3D24914D" w14:textId="77777777" w:rsidR="0019352B" w:rsidRDefault="0019352B" w:rsidP="0019352B">
      <w:pPr>
        <w:pStyle w:val="BodyText"/>
      </w:pPr>
      <w:r>
        <w:t>The sensible heating energy (or rate) added to raise the temperature of the mixed air stream to the temperature of the supply air stream. This is the ideal “heating coil” load.</w:t>
      </w:r>
    </w:p>
    <w:p w14:paraId="3EE70978" w14:textId="77777777" w:rsidR="0019352B" w:rsidRDefault="0019352B" w:rsidP="0019352B">
      <w:pPr>
        <w:pStyle w:val="Heading4"/>
      </w:pPr>
      <w:r>
        <w:t>Zone Ideal Loads Supply Air Latent Heating Energy [J]</w:t>
      </w:r>
    </w:p>
    <w:p w14:paraId="406319E9" w14:textId="77777777" w:rsidR="0019352B" w:rsidRDefault="0019352B" w:rsidP="0019352B">
      <w:pPr>
        <w:pStyle w:val="Heading4"/>
      </w:pPr>
      <w:r>
        <w:t>Zone Ideal Loads Supply Air Latent Heating Rate [W]</w:t>
      </w:r>
    </w:p>
    <w:p w14:paraId="34E5C6E7" w14:textId="77777777" w:rsidR="0019352B" w:rsidRDefault="0019352B" w:rsidP="0019352B">
      <w:pPr>
        <w:pStyle w:val="BodyText"/>
      </w:pPr>
      <w:r>
        <w:t>The latent heating energy (or rate) added to raise the humidity ratio of the mixed air stream to the temperature of the supply air stream. This is the ideal “humidifier” load.</w:t>
      </w:r>
    </w:p>
    <w:p w14:paraId="6E0C5BCA" w14:textId="77777777" w:rsidR="0019352B" w:rsidRDefault="0019352B" w:rsidP="0019352B">
      <w:pPr>
        <w:pStyle w:val="Heading4"/>
      </w:pPr>
      <w:r>
        <w:t>Zone Ideal Loads Supply Air Total Heating Energy [J]</w:t>
      </w:r>
    </w:p>
    <w:p w14:paraId="6B2A4659" w14:textId="77777777" w:rsidR="0019352B" w:rsidRDefault="0019352B" w:rsidP="0019352B">
      <w:pPr>
        <w:pStyle w:val="Heading4"/>
      </w:pPr>
      <w:r>
        <w:t>Zone Ideal Loads Supply Air Total Heating Rate [W]</w:t>
      </w:r>
    </w:p>
    <w:p w14:paraId="4FD9A8CF" w14:textId="77777777"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14:paraId="6C2DFD5D" w14:textId="77777777" w:rsidR="0019352B" w:rsidRDefault="0019352B" w:rsidP="0019352B">
      <w:pPr>
        <w:pStyle w:val="Heading4"/>
      </w:pPr>
      <w:r>
        <w:t>Zone Ideal Loads Supply Air Sensible Cooling Energy [J]</w:t>
      </w:r>
    </w:p>
    <w:p w14:paraId="3B5DD5C4" w14:textId="77777777" w:rsidR="0019352B" w:rsidRDefault="0019352B" w:rsidP="0019352B">
      <w:pPr>
        <w:pStyle w:val="Heading4"/>
      </w:pPr>
      <w:r>
        <w:t>Zone Ideal Loads Supply Air Sensible Cooling Rate [W]</w:t>
      </w:r>
    </w:p>
    <w:p w14:paraId="19DE9925" w14:textId="77777777"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14:paraId="0BA5EB39" w14:textId="77777777" w:rsidR="0019352B" w:rsidRDefault="0019352B" w:rsidP="0019352B">
      <w:pPr>
        <w:pStyle w:val="Heading4"/>
      </w:pPr>
      <w:r>
        <w:t>Zone Ideal Loads Supply Air Latent Cooling Energy [J]</w:t>
      </w:r>
    </w:p>
    <w:p w14:paraId="773DA7D2" w14:textId="77777777" w:rsidR="0019352B" w:rsidRDefault="0019352B" w:rsidP="0019352B">
      <w:pPr>
        <w:pStyle w:val="Heading4"/>
      </w:pPr>
      <w:r>
        <w:t>Zone Ideal Loads Supply Air Latent Cooling Rate [W]</w:t>
      </w:r>
    </w:p>
    <w:p w14:paraId="135C1363" w14:textId="77777777"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14:paraId="4E606640" w14:textId="77777777" w:rsidR="0019352B" w:rsidRDefault="0019352B" w:rsidP="0019352B">
      <w:pPr>
        <w:pStyle w:val="Heading4"/>
      </w:pPr>
      <w:r>
        <w:t>Zone Ideal Loads Supply Air Total Cooling Energy [J]</w:t>
      </w:r>
    </w:p>
    <w:p w14:paraId="633F824F" w14:textId="77777777" w:rsidR="0019352B" w:rsidRDefault="0019352B" w:rsidP="0019352B">
      <w:pPr>
        <w:pStyle w:val="Heading4"/>
      </w:pPr>
      <w:r>
        <w:t>Zone Ideal Loads Supply Air Total Cooling Rate [W]</w:t>
      </w:r>
    </w:p>
    <w:p w14:paraId="16770178" w14:textId="77777777"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14:paraId="6E801A3A" w14:textId="77777777" w:rsidR="0019352B" w:rsidRDefault="0019352B" w:rsidP="0019352B">
      <w:pPr>
        <w:pStyle w:val="Heading4"/>
      </w:pPr>
      <w:r>
        <w:t>Zone Ideal Loads Zone Sensible Heating Energy [J]</w:t>
      </w:r>
    </w:p>
    <w:p w14:paraId="437B27C5" w14:textId="77777777" w:rsidR="0019352B" w:rsidRDefault="0019352B" w:rsidP="0019352B">
      <w:pPr>
        <w:pStyle w:val="Heading4"/>
      </w:pPr>
      <w:r>
        <w:t>Zone Ideal Loads Zone Sensible Heating Rate [W]</w:t>
      </w:r>
    </w:p>
    <w:p w14:paraId="66B17E6A" w14:textId="77777777" w:rsidR="0019352B" w:rsidRDefault="0019352B" w:rsidP="0019352B">
      <w:pPr>
        <w:pStyle w:val="BodyText"/>
      </w:pPr>
      <w:r>
        <w:t xml:space="preserve">The sensible heating energy (or rate) added to the zone. </w:t>
      </w:r>
    </w:p>
    <w:p w14:paraId="424B9E25" w14:textId="77777777" w:rsidR="0019352B" w:rsidRDefault="0019352B" w:rsidP="0019352B">
      <w:pPr>
        <w:pStyle w:val="Heading4"/>
      </w:pPr>
      <w:r>
        <w:t>Zone Ideal Loads Zone Latent Heating Energy [J]</w:t>
      </w:r>
    </w:p>
    <w:p w14:paraId="69FED206" w14:textId="77777777" w:rsidR="0019352B" w:rsidRDefault="0019352B" w:rsidP="0019352B">
      <w:pPr>
        <w:pStyle w:val="Heading4"/>
      </w:pPr>
      <w:r>
        <w:t>Zone Ideal Loads Zone Latent Heating Rate [W]</w:t>
      </w:r>
    </w:p>
    <w:p w14:paraId="6FCC0F30" w14:textId="77777777" w:rsidR="0019352B" w:rsidRDefault="0019352B" w:rsidP="0019352B">
      <w:pPr>
        <w:pStyle w:val="BodyText"/>
      </w:pPr>
      <w:r>
        <w:t xml:space="preserve">The latent heating energy (or rate) added to the zone. </w:t>
      </w:r>
    </w:p>
    <w:p w14:paraId="026F8A92" w14:textId="77777777" w:rsidR="0019352B" w:rsidRDefault="0019352B" w:rsidP="0019352B">
      <w:pPr>
        <w:pStyle w:val="Heading4"/>
      </w:pPr>
      <w:r>
        <w:t>Zone Ideal Loads Zone Total Heating Energy [J]</w:t>
      </w:r>
    </w:p>
    <w:p w14:paraId="0C23A655" w14:textId="77777777" w:rsidR="0019352B" w:rsidRDefault="0019352B" w:rsidP="0019352B">
      <w:pPr>
        <w:pStyle w:val="Heading4"/>
      </w:pPr>
      <w:r>
        <w:t>Zone Ideal Loads Zone Total Heating Rate [W]</w:t>
      </w:r>
    </w:p>
    <w:p w14:paraId="4EB0D390" w14:textId="77777777" w:rsidR="0019352B" w:rsidRDefault="0019352B" w:rsidP="0019352B">
      <w:pPr>
        <w:pStyle w:val="BodyText"/>
      </w:pPr>
      <w:r>
        <w:t>The total (sensible and latent) heating energy (or rate) added to the zone.</w:t>
      </w:r>
    </w:p>
    <w:p w14:paraId="70B10D1F" w14:textId="77777777" w:rsidR="0019352B" w:rsidRDefault="0019352B" w:rsidP="0019352B">
      <w:pPr>
        <w:pStyle w:val="Heading4"/>
      </w:pPr>
      <w:r>
        <w:lastRenderedPageBreak/>
        <w:t>Zone Ideal Loads Zone Sensible Cooling Energy [J]</w:t>
      </w:r>
    </w:p>
    <w:p w14:paraId="53515CAA" w14:textId="77777777" w:rsidR="0019352B" w:rsidRDefault="0019352B" w:rsidP="0019352B">
      <w:pPr>
        <w:pStyle w:val="Heading4"/>
      </w:pPr>
      <w:r>
        <w:t>Zone Ideal Loads Zone Sensible Cooling Rate [W]</w:t>
      </w:r>
    </w:p>
    <w:p w14:paraId="735CD014" w14:textId="77777777" w:rsidR="0019352B" w:rsidRDefault="0019352B" w:rsidP="0019352B">
      <w:pPr>
        <w:pStyle w:val="BodyText"/>
      </w:pPr>
      <w:r>
        <w:t xml:space="preserve">The sensible cooling energy (or rate) removed from the zone. </w:t>
      </w:r>
    </w:p>
    <w:p w14:paraId="4AA785CD" w14:textId="77777777" w:rsidR="0019352B" w:rsidRDefault="0019352B" w:rsidP="0019352B">
      <w:pPr>
        <w:pStyle w:val="Heading4"/>
      </w:pPr>
      <w:r>
        <w:t>Zone Ideal Loads Zone Latent Cooling Energy [J]</w:t>
      </w:r>
    </w:p>
    <w:p w14:paraId="17C4F11A" w14:textId="77777777" w:rsidR="0019352B" w:rsidRDefault="0019352B" w:rsidP="0019352B">
      <w:pPr>
        <w:pStyle w:val="Heading4"/>
      </w:pPr>
      <w:r w:rsidRPr="00FD128C">
        <w:t>Zone Ideal Loads Zone Latent Cooling Rate</w:t>
      </w:r>
      <w:r>
        <w:t xml:space="preserve"> [W]</w:t>
      </w:r>
    </w:p>
    <w:p w14:paraId="79622DEF" w14:textId="77777777" w:rsidR="0019352B" w:rsidRDefault="0019352B" w:rsidP="0019352B">
      <w:pPr>
        <w:pStyle w:val="BodyText"/>
      </w:pPr>
      <w:r>
        <w:t xml:space="preserve">The latent cooling energy (or rate) removed from the zone. </w:t>
      </w:r>
    </w:p>
    <w:p w14:paraId="46893291" w14:textId="77777777" w:rsidR="0019352B" w:rsidRDefault="0019352B" w:rsidP="0019352B">
      <w:pPr>
        <w:pStyle w:val="Heading4"/>
      </w:pPr>
      <w:r>
        <w:t>Zone Ideal Loads Zone Total Cooling Energy [J]</w:t>
      </w:r>
    </w:p>
    <w:p w14:paraId="1865D18D" w14:textId="77777777" w:rsidR="0019352B" w:rsidRDefault="0019352B" w:rsidP="0019352B">
      <w:pPr>
        <w:pStyle w:val="Heading4"/>
      </w:pPr>
      <w:r>
        <w:t>Zone Ideal Loads Zone Total Cooling Rate [W]</w:t>
      </w:r>
    </w:p>
    <w:p w14:paraId="1524BEC7" w14:textId="77777777" w:rsidR="0019352B" w:rsidRDefault="0019352B" w:rsidP="0019352B">
      <w:pPr>
        <w:pStyle w:val="BodyText"/>
      </w:pPr>
      <w:r>
        <w:t>The total (sensible and latent) cooling energy (or rate) removed from the zone.</w:t>
      </w:r>
    </w:p>
    <w:p w14:paraId="3DB7A6BE" w14:textId="77777777" w:rsidR="0019352B" w:rsidRDefault="0019352B" w:rsidP="0019352B">
      <w:pPr>
        <w:pStyle w:val="Heading4"/>
      </w:pPr>
      <w:r>
        <w:t>Zone Ideal Loads Outdoor Air Sensible Heating Energy [J]</w:t>
      </w:r>
    </w:p>
    <w:p w14:paraId="4984A7AE" w14:textId="77777777" w:rsidR="0019352B" w:rsidRDefault="0019352B" w:rsidP="0019352B">
      <w:pPr>
        <w:pStyle w:val="Heading4"/>
      </w:pPr>
      <w:r>
        <w:t>Zone Ideal Loads Outdoor Air Sensible Heating Rate [W]</w:t>
      </w:r>
    </w:p>
    <w:p w14:paraId="0121A431" w14:textId="77777777"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14:paraId="02A4A773" w14:textId="77777777" w:rsidR="0019352B" w:rsidRDefault="0019352B" w:rsidP="0019352B">
      <w:pPr>
        <w:pStyle w:val="Heading4"/>
      </w:pPr>
      <w:r>
        <w:t>Zone Ideal Loads Outdoor Air Latent Heating Energy [J]</w:t>
      </w:r>
    </w:p>
    <w:p w14:paraId="01B88A60" w14:textId="77777777" w:rsidR="0019352B" w:rsidRDefault="0019352B" w:rsidP="0019352B">
      <w:pPr>
        <w:pStyle w:val="Heading4"/>
      </w:pPr>
      <w:r>
        <w:t>Zone Ideal Loads Outdoor Air Latent Heating Rate [W]</w:t>
      </w:r>
    </w:p>
    <w:p w14:paraId="1FA12834" w14:textId="77777777"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14:paraId="04901B3F" w14:textId="77777777" w:rsidR="0019352B" w:rsidRDefault="0019352B" w:rsidP="0019352B">
      <w:pPr>
        <w:pStyle w:val="Heading4"/>
      </w:pPr>
      <w:r>
        <w:t>Zone Ideal Loads Outdoor Air Total Heating Energy [J]</w:t>
      </w:r>
    </w:p>
    <w:p w14:paraId="2771FDC8" w14:textId="77777777" w:rsidR="0019352B" w:rsidRDefault="0019352B" w:rsidP="0019352B">
      <w:pPr>
        <w:pStyle w:val="Heading4"/>
      </w:pPr>
      <w:r>
        <w:t>Zone Ideal Loads Outdoor Air Total Heating Rate [W]</w:t>
      </w:r>
    </w:p>
    <w:p w14:paraId="5B21967B" w14:textId="77777777"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14:paraId="3296C8B2" w14:textId="77777777" w:rsidR="0019352B" w:rsidRDefault="0019352B" w:rsidP="0019352B">
      <w:pPr>
        <w:pStyle w:val="Heading4"/>
      </w:pPr>
      <w:r>
        <w:t>Zone Ideal Loads Outdoor Air Sensible Cooling Energy [J]</w:t>
      </w:r>
    </w:p>
    <w:p w14:paraId="5D9E3099" w14:textId="77777777" w:rsidR="0019352B" w:rsidRDefault="0019352B" w:rsidP="0019352B">
      <w:pPr>
        <w:pStyle w:val="Heading4"/>
      </w:pPr>
      <w:r>
        <w:t>Zone Ideal Loads Outdoor Air Sensible Cooling Rate [W]</w:t>
      </w:r>
    </w:p>
    <w:p w14:paraId="18BB58EB" w14:textId="77777777"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14:paraId="664EE218" w14:textId="77777777" w:rsidR="0019352B" w:rsidRDefault="0019352B" w:rsidP="0019352B">
      <w:pPr>
        <w:pStyle w:val="Heading4"/>
      </w:pPr>
      <w:r>
        <w:t>Zone Ideal Loads Outdoor Air Latent Cooling Energy [J]</w:t>
      </w:r>
    </w:p>
    <w:p w14:paraId="7B44B1CB" w14:textId="77777777" w:rsidR="0019352B" w:rsidRDefault="0019352B" w:rsidP="0019352B">
      <w:pPr>
        <w:pStyle w:val="Heading4"/>
      </w:pPr>
      <w:r>
        <w:t>Zone Ideal Loads Outdoor Air Latent Cooling Rate [W]</w:t>
      </w:r>
    </w:p>
    <w:p w14:paraId="1565BB59" w14:textId="77777777"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14:paraId="7AD10FE2" w14:textId="77777777" w:rsidR="0019352B" w:rsidRDefault="0019352B" w:rsidP="0019352B">
      <w:pPr>
        <w:pStyle w:val="Heading4"/>
      </w:pPr>
      <w:r>
        <w:t>Zone Ideal Loads Outdoor Air Total Cooling Energy [J]</w:t>
      </w:r>
    </w:p>
    <w:p w14:paraId="415B470A" w14:textId="77777777" w:rsidR="0019352B" w:rsidRDefault="0019352B" w:rsidP="0019352B">
      <w:pPr>
        <w:pStyle w:val="Heading4"/>
      </w:pPr>
      <w:r>
        <w:t>Zone Ideal Loads Outdoor Air Total Cooling Rate [W]</w:t>
      </w:r>
    </w:p>
    <w:p w14:paraId="65C120E0" w14:textId="77777777"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14:paraId="3D170DD6" w14:textId="77777777" w:rsidR="0019352B" w:rsidRDefault="0019352B" w:rsidP="0019352B">
      <w:pPr>
        <w:pStyle w:val="Heading4"/>
      </w:pPr>
      <w:r>
        <w:lastRenderedPageBreak/>
        <w:t>Zone Ideal Loads Heat Recovery Sensible Heating Energy [J]</w:t>
      </w:r>
    </w:p>
    <w:p w14:paraId="387AAA20" w14:textId="77777777" w:rsidR="0019352B" w:rsidRDefault="0019352B" w:rsidP="0019352B">
      <w:pPr>
        <w:pStyle w:val="Heading4"/>
      </w:pPr>
      <w:r>
        <w:t>Zone Ideal Loads Heat Recovery Sensible Heating Rate [W]</w:t>
      </w:r>
    </w:p>
    <w:p w14:paraId="54DD703B" w14:textId="77777777" w:rsidR="0019352B" w:rsidRDefault="0019352B" w:rsidP="0019352B">
      <w:pPr>
        <w:pStyle w:val="BodyText"/>
      </w:pPr>
      <w:r>
        <w:t xml:space="preserve">The sensible heating energy (or rate) added to the outdoor air stream from heat recovery. </w:t>
      </w:r>
    </w:p>
    <w:p w14:paraId="4E2762C5" w14:textId="77777777" w:rsidR="0019352B" w:rsidRDefault="0019352B" w:rsidP="0019352B">
      <w:pPr>
        <w:pStyle w:val="Heading4"/>
      </w:pPr>
      <w:r>
        <w:t>Zone Ideal Loads Heat Recovery Latent Heating Energy [J]</w:t>
      </w:r>
    </w:p>
    <w:p w14:paraId="58050984" w14:textId="77777777" w:rsidR="0019352B" w:rsidRDefault="0019352B" w:rsidP="0019352B">
      <w:pPr>
        <w:pStyle w:val="Heading4"/>
      </w:pPr>
      <w:r>
        <w:t>Zone Ideal Loads Heat Recovery Latent Heating Rate [W]</w:t>
      </w:r>
    </w:p>
    <w:p w14:paraId="544AE0A6" w14:textId="77777777" w:rsidR="0019352B" w:rsidRDefault="0019352B" w:rsidP="0019352B">
      <w:pPr>
        <w:pStyle w:val="BodyText"/>
      </w:pPr>
      <w:r>
        <w:t xml:space="preserve">The latent heating energy (or rate) added to the outdoor air stream from heat recovery. </w:t>
      </w:r>
    </w:p>
    <w:p w14:paraId="57991606" w14:textId="77777777" w:rsidR="0019352B" w:rsidRDefault="0019352B" w:rsidP="0019352B">
      <w:pPr>
        <w:pStyle w:val="Heading4"/>
      </w:pPr>
      <w:r>
        <w:t>Zone Ideal Loads Heat Recovery Total Heating Energy [J]</w:t>
      </w:r>
    </w:p>
    <w:p w14:paraId="26EEB63A" w14:textId="77777777" w:rsidR="0019352B" w:rsidRDefault="0019352B" w:rsidP="0019352B">
      <w:pPr>
        <w:pStyle w:val="Heading4"/>
      </w:pPr>
      <w:r>
        <w:t>Zone Ideal Loads Heat Recovery Total Heating Rate [W]</w:t>
      </w:r>
    </w:p>
    <w:p w14:paraId="2ED1A4F1" w14:textId="77777777" w:rsidR="0019352B" w:rsidRDefault="0019352B" w:rsidP="0019352B">
      <w:pPr>
        <w:pStyle w:val="BodyText"/>
      </w:pPr>
      <w:r>
        <w:t xml:space="preserve">The total (sensible and latent) heating energy (or rate) added to the outdoor air stream from heat recovery. </w:t>
      </w:r>
    </w:p>
    <w:p w14:paraId="3BB16B2C" w14:textId="77777777" w:rsidR="0019352B" w:rsidRDefault="0019352B" w:rsidP="0019352B">
      <w:pPr>
        <w:pStyle w:val="Heading4"/>
      </w:pPr>
      <w:r>
        <w:t>Zone Ideal Loads Heat Recovery Sensible Cooling Energy [J]</w:t>
      </w:r>
    </w:p>
    <w:p w14:paraId="2069449D" w14:textId="77777777" w:rsidR="0019352B" w:rsidRDefault="0019352B" w:rsidP="0019352B">
      <w:pPr>
        <w:pStyle w:val="Heading4"/>
      </w:pPr>
      <w:r>
        <w:t>Zone Ideal Loads Heat Recovery Sensible Cooling Rate [W]</w:t>
      </w:r>
    </w:p>
    <w:p w14:paraId="0179F569" w14:textId="77777777" w:rsidR="0019352B" w:rsidRDefault="0019352B" w:rsidP="0019352B">
      <w:pPr>
        <w:pStyle w:val="BodyText"/>
      </w:pPr>
      <w:r>
        <w:t xml:space="preserve">The sensible cooling energy (or rate) removed from the outdoor air stream from heat recovery. </w:t>
      </w:r>
    </w:p>
    <w:p w14:paraId="3EC85D5D" w14:textId="77777777" w:rsidR="0019352B" w:rsidRDefault="0019352B" w:rsidP="0019352B">
      <w:pPr>
        <w:pStyle w:val="Heading4"/>
      </w:pPr>
      <w:r>
        <w:t>Zone Ideal Loads Heat Recovery Latent Cooling Energy [J]</w:t>
      </w:r>
    </w:p>
    <w:p w14:paraId="27B296AC" w14:textId="77777777" w:rsidR="0019352B" w:rsidRDefault="0019352B" w:rsidP="0019352B">
      <w:pPr>
        <w:pStyle w:val="Heading4"/>
      </w:pPr>
      <w:r>
        <w:t>Zone Ideal Loads Heat Recovery Latent Cooling Rate [W]</w:t>
      </w:r>
    </w:p>
    <w:p w14:paraId="094B1A48" w14:textId="77777777" w:rsidR="0019352B" w:rsidRDefault="0019352B" w:rsidP="0019352B">
      <w:pPr>
        <w:pStyle w:val="BodyText"/>
      </w:pPr>
      <w:r>
        <w:t xml:space="preserve">The latent cooling energy (or rate) removed from the outdoor air stream from heat recovery. </w:t>
      </w:r>
    </w:p>
    <w:p w14:paraId="213BEECF" w14:textId="77777777" w:rsidR="0019352B" w:rsidRDefault="0019352B" w:rsidP="0019352B">
      <w:pPr>
        <w:pStyle w:val="Heading4"/>
      </w:pPr>
      <w:r>
        <w:t>Zone Ideal Loads Heat Recovery Total Cooling Energy [J]</w:t>
      </w:r>
    </w:p>
    <w:p w14:paraId="13454CF3" w14:textId="77777777" w:rsidR="0019352B" w:rsidRDefault="0019352B" w:rsidP="0019352B">
      <w:pPr>
        <w:pStyle w:val="Heading4"/>
      </w:pPr>
      <w:r>
        <w:t>Zone Ideal Loads Heat Recovery Total Cooling Rate [W]</w:t>
      </w:r>
    </w:p>
    <w:p w14:paraId="64A5C045" w14:textId="77777777" w:rsidR="0019352B" w:rsidRDefault="0019352B" w:rsidP="0019352B">
      <w:pPr>
        <w:pStyle w:val="BodyText"/>
      </w:pPr>
      <w:r>
        <w:t xml:space="preserve">The total (sensible and latent) cooling energy (or rate) removed from the outdoor air stream from heat recovery. </w:t>
      </w:r>
    </w:p>
    <w:p w14:paraId="45CE0789" w14:textId="77777777" w:rsidR="0019352B" w:rsidRDefault="0019352B" w:rsidP="0019352B">
      <w:pPr>
        <w:pStyle w:val="Heading4"/>
      </w:pPr>
      <w:r>
        <w:t>Zone Ideal Loads Economizer Active Time</w:t>
      </w:r>
      <w:r w:rsidRPr="006738F7">
        <w:t xml:space="preserve"> </w:t>
      </w:r>
      <w:r>
        <w:t>[hr]</w:t>
      </w:r>
    </w:p>
    <w:p w14:paraId="0C03DEE6" w14:textId="77777777" w:rsidR="0019352B" w:rsidRDefault="0019352B" w:rsidP="0019352B">
      <w:pPr>
        <w:pStyle w:val="BodyText"/>
      </w:pPr>
      <w:r>
        <w:t>Hours when the Ideal Loads economizer increased the outdoor air flow rate above the minimum.</w:t>
      </w:r>
    </w:p>
    <w:p w14:paraId="0B8AE604" w14:textId="77777777" w:rsidR="0019352B" w:rsidRDefault="0019352B" w:rsidP="0019352B">
      <w:pPr>
        <w:pStyle w:val="Heading4"/>
      </w:pPr>
      <w:r>
        <w:t>Zone Ideal Loads Heat Recovery Active Time</w:t>
      </w:r>
      <w:r w:rsidRPr="006738F7">
        <w:t xml:space="preserve"> </w:t>
      </w:r>
      <w:r>
        <w:t>[hr]</w:t>
      </w:r>
    </w:p>
    <w:p w14:paraId="6AA6CD5D" w14:textId="77777777" w:rsidR="0019352B" w:rsidRDefault="0019352B" w:rsidP="0019352B">
      <w:pPr>
        <w:pStyle w:val="BodyText"/>
      </w:pPr>
      <w:r>
        <w:t>Hours when the Ideal Loads heat recovery was actively heating or cooling the outdoor air stream.</w:t>
      </w:r>
    </w:p>
    <w:p w14:paraId="1C21658B" w14:textId="77777777" w:rsidR="0019352B" w:rsidRDefault="0019352B" w:rsidP="0019352B">
      <w:pPr>
        <w:pStyle w:val="Heading4"/>
      </w:pPr>
      <w:r>
        <w:t>Zone Ideal Loads Hybrid Ventilation Available Status</w:t>
      </w:r>
      <w:r w:rsidRPr="00340CA2">
        <w:t xml:space="preserve"> </w:t>
      </w:r>
      <w:r>
        <w:t>[]</w:t>
      </w:r>
    </w:p>
    <w:p w14:paraId="48414988" w14:textId="77777777"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0BAEBD8D" w14:textId="77777777" w:rsidR="004B5D1E" w:rsidRDefault="004B5D1E" w:rsidP="004B5D1E">
      <w:pPr>
        <w:pStyle w:val="Heading3"/>
      </w:pPr>
      <w:bookmarkStart w:id="1891" w:name="_Toc399490296"/>
      <w:r w:rsidRPr="006410ED">
        <w:t>ZoneHVAC:FourPipeFanCoil</w:t>
      </w:r>
      <w:bookmarkEnd w:id="1874"/>
      <w:bookmarkEnd w:id="1875"/>
      <w:bookmarkEnd w:id="1876"/>
      <w:bookmarkEnd w:id="1891"/>
    </w:p>
    <w:p w14:paraId="49AA8737" w14:textId="77777777"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lastRenderedPageBreak/>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14:paraId="2E121D47" w14:textId="77777777"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14:paraId="07F9ED89" w14:textId="77777777"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14:paraId="1A1A51DA" w14:textId="77777777" w:rsidR="004B5D1E" w:rsidRPr="00AC059E" w:rsidRDefault="004B5D1E" w:rsidP="004B5D1E">
      <w:pPr>
        <w:pStyle w:val="BodyText"/>
        <w:spacing w:after="0"/>
      </w:pPr>
      <w:r>
        <w:t>EnergyPlus provides 4 capacity control methods for this unit: 1) multi-speed cycling fan with constant water flow rate; 2) constant speed continuous fan with variable water flow rate; 3) variable-speed fan with constant water flow rate; 4) variable-speed fan with variable water flow rate.</w:t>
      </w:r>
    </w:p>
    <w:p w14:paraId="7EC2CAB2" w14:textId="77777777"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14:paraId="11E6F8D7" w14:textId="77777777"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14:paraId="64E5126A" w14:textId="77777777"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14:paraId="43006332" w14:textId="77777777" w:rsidR="004B5D1E" w:rsidRDefault="004B5D1E" w:rsidP="004B5D1E">
      <w:pPr>
        <w:pStyle w:val="Heading4"/>
      </w:pPr>
      <w:r>
        <w:t>Field: Name</w:t>
      </w:r>
    </w:p>
    <w:p w14:paraId="00EA4438" w14:textId="77777777" w:rsidR="004B5D1E" w:rsidRDefault="004B5D1E" w:rsidP="004B5D1E">
      <w:pPr>
        <w:pStyle w:val="BodyText"/>
      </w:pPr>
      <w:r>
        <w:t>A unique user assigned name for an instance of a Fan Coil unit. Any reference to this Fan Coil unit by another object will use this name.</w:t>
      </w:r>
    </w:p>
    <w:p w14:paraId="3647BDA9" w14:textId="77777777" w:rsidR="004B5D1E" w:rsidRDefault="004B5D1E" w:rsidP="004B5D1E">
      <w:pPr>
        <w:pStyle w:val="Heading4"/>
      </w:pPr>
      <w:r>
        <w:t xml:space="preserve">Field: </w:t>
      </w:r>
      <w:r w:rsidRPr="006410ED">
        <w:t>Availability Schedule Name</w:t>
      </w:r>
    </w:p>
    <w:p w14:paraId="7943C167" w14:textId="77777777"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w:t>
      </w:r>
      <w:r w:rsidR="00870091">
        <w:lastRenderedPageBreak/>
        <w:t>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75F7CE3" w14:textId="77777777" w:rsidR="004B5D1E" w:rsidRPr="00E66491" w:rsidRDefault="004B5D1E" w:rsidP="004B5D1E">
      <w:pPr>
        <w:pStyle w:val="BodyText"/>
        <w:rPr>
          <w:b/>
          <w:i/>
        </w:rPr>
      </w:pPr>
      <w:r w:rsidRPr="00E66491">
        <w:rPr>
          <w:b/>
          <w:i/>
        </w:rPr>
        <w:t>Field: Capacity Control  Method</w:t>
      </w:r>
    </w:p>
    <w:p w14:paraId="6546DCAA" w14:textId="77777777" w:rsidR="004B5D1E" w:rsidRPr="000C788B" w:rsidRDefault="004B5D1E" w:rsidP="004B5D1E">
      <w:pPr>
        <w:pStyle w:val="BodyText"/>
      </w:pPr>
      <w:r w:rsidRPr="00E66491">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14:paraId="6A8C5B8B" w14:textId="77777777" w:rsidR="004B5D1E" w:rsidRDefault="004B5D1E" w:rsidP="004B5D1E">
      <w:pPr>
        <w:pStyle w:val="Heading4"/>
      </w:pPr>
      <w:r>
        <w:t xml:space="preserve">Field: </w:t>
      </w:r>
      <w:r w:rsidRPr="006410ED">
        <w:t>Maximum Supply Air Flow Rate</w:t>
      </w:r>
    </w:p>
    <w:p w14:paraId="25A0D204" w14:textId="77777777"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14:paraId="25A5BA39" w14:textId="77777777" w:rsidR="004B5D1E" w:rsidRDefault="004B5D1E" w:rsidP="004B5D1E">
      <w:pPr>
        <w:pStyle w:val="Heading4"/>
      </w:pPr>
      <w:r>
        <w:t xml:space="preserve">Field: Low Speed </w:t>
      </w:r>
      <w:r w:rsidRPr="006B7B08">
        <w:t xml:space="preserve">Supply Air </w:t>
      </w:r>
      <w:r>
        <w:t>Flow Ratio</w:t>
      </w:r>
    </w:p>
    <w:p w14:paraId="61E5DD38" w14:textId="77777777"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14:paraId="4A64963E" w14:textId="77777777" w:rsidR="004B5D1E" w:rsidRDefault="004B5D1E" w:rsidP="004B5D1E">
      <w:pPr>
        <w:pStyle w:val="Heading4"/>
      </w:pPr>
      <w:r>
        <w:t xml:space="preserve">Field: Medium Speed </w:t>
      </w:r>
      <w:r w:rsidRPr="006B7B08">
        <w:t>Supply Air</w:t>
      </w:r>
      <w:r>
        <w:t xml:space="preserve">  Flow Ratio</w:t>
      </w:r>
    </w:p>
    <w:p w14:paraId="0FE4ADC1" w14:textId="77777777"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14:paraId="52EA87CC" w14:textId="77777777" w:rsidR="004B5D1E" w:rsidRDefault="004B5D1E" w:rsidP="004B5D1E">
      <w:pPr>
        <w:pStyle w:val="Heading4"/>
      </w:pPr>
      <w:r>
        <w:t xml:space="preserve">Field: </w:t>
      </w:r>
      <w:r w:rsidRPr="006410ED">
        <w:t>Maximum Outdoor Air Flow Rate</w:t>
      </w:r>
    </w:p>
    <w:p w14:paraId="0A689047" w14:textId="77777777"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14:paraId="6873AE3C" w14:textId="77777777" w:rsidR="004B5D1E" w:rsidRDefault="004B5D1E" w:rsidP="004B5D1E">
      <w:pPr>
        <w:pStyle w:val="Heading4"/>
      </w:pPr>
      <w:r>
        <w:t>Field: Outdoor Air Schedule Name</w:t>
      </w:r>
    </w:p>
    <w:p w14:paraId="38F027B6" w14:textId="77777777"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14:paraId="70304AE1" w14:textId="77777777" w:rsidR="004B5D1E" w:rsidRDefault="004B5D1E" w:rsidP="004B5D1E">
      <w:pPr>
        <w:pStyle w:val="Heading4"/>
      </w:pPr>
      <w:r>
        <w:t xml:space="preserve">Field: </w:t>
      </w:r>
      <w:r w:rsidRPr="006410ED">
        <w:t>Air Inlet Node Name</w:t>
      </w:r>
    </w:p>
    <w:p w14:paraId="07B58ACF" w14:textId="77777777" w:rsidR="004B5D1E" w:rsidRDefault="004B5D1E" w:rsidP="004B5D1E">
      <w:pPr>
        <w:pStyle w:val="BodyText"/>
      </w:pPr>
      <w:r>
        <w:t>The name of the HVAC system node from which the fan coil unit draws its indoor air. This should be one of zone exhaust nodes for the zone which the fan coil unit is serving.</w:t>
      </w:r>
    </w:p>
    <w:p w14:paraId="5A9ADE6C" w14:textId="77777777" w:rsidR="004B5D1E" w:rsidRDefault="004B5D1E" w:rsidP="004B5D1E">
      <w:pPr>
        <w:pStyle w:val="Heading4"/>
      </w:pPr>
      <w:r>
        <w:t xml:space="preserve">Field: </w:t>
      </w:r>
      <w:r w:rsidRPr="006410ED">
        <w:t>Air Outlet Node Name</w:t>
      </w:r>
    </w:p>
    <w:p w14:paraId="0253AA0F" w14:textId="77777777" w:rsidR="004B5D1E" w:rsidRDefault="004B5D1E" w:rsidP="004B5D1E">
      <w:pPr>
        <w:pStyle w:val="BodyText"/>
      </w:pPr>
      <w:r>
        <w:t>The name of the HVAC system node to which the fan coil unit sends its outlet air. This should be one of the inlet air nodes of the zone which is being served.</w:t>
      </w:r>
    </w:p>
    <w:p w14:paraId="5EAFA63D" w14:textId="77777777" w:rsidR="00172DBA" w:rsidRDefault="00172DBA" w:rsidP="00172DBA">
      <w:pPr>
        <w:pStyle w:val="Heading4"/>
      </w:pPr>
      <w:r>
        <w:t xml:space="preserve">Field: </w:t>
      </w:r>
      <w:r w:rsidRPr="00BC1CAF">
        <w:t xml:space="preserve">Outdoor Air Mixer </w:t>
      </w:r>
      <w:r>
        <w:t>Object Type</w:t>
      </w:r>
    </w:p>
    <w:p w14:paraId="1389531F" w14:textId="77777777"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14:paraId="16469864" w14:textId="77777777" w:rsidR="00172DBA" w:rsidRDefault="00172DBA" w:rsidP="00172DBA">
      <w:pPr>
        <w:pStyle w:val="CodeIDDSamples"/>
      </w:pPr>
      <w:r w:rsidRPr="00F90BBC">
        <w:t>OutdoorAir:Mixer</w:t>
      </w:r>
    </w:p>
    <w:p w14:paraId="2D50FCC9" w14:textId="77777777" w:rsidR="00172DBA" w:rsidRDefault="00172DBA" w:rsidP="00172DBA">
      <w:pPr>
        <w:pStyle w:val="Heading4"/>
      </w:pPr>
      <w:r>
        <w:lastRenderedPageBreak/>
        <w:t xml:space="preserve">Field: </w:t>
      </w:r>
      <w:r w:rsidRPr="00BC1CAF">
        <w:t>Outdoor Air Mixer Name</w:t>
      </w:r>
    </w:p>
    <w:p w14:paraId="16FE774D" w14:textId="77777777"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14:paraId="3B337501" w14:textId="77777777" w:rsidR="00172DBA" w:rsidRDefault="00172DBA" w:rsidP="00172DBA">
      <w:pPr>
        <w:pStyle w:val="Heading4"/>
      </w:pPr>
      <w:r>
        <w:t xml:space="preserve">Field: </w:t>
      </w:r>
      <w:r w:rsidRPr="00484908">
        <w:t>Supply Air Fan Object Type</w:t>
      </w:r>
    </w:p>
    <w:p w14:paraId="401C6B66" w14:textId="77777777"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14:paraId="1D50FF33" w14:textId="77777777" w:rsidR="00172DBA" w:rsidRDefault="00172DBA" w:rsidP="00172DBA">
      <w:pPr>
        <w:pStyle w:val="CodeIDDSamples"/>
      </w:pPr>
      <w:r>
        <w:rPr>
          <w:rFonts w:cs="Courier New"/>
        </w:rPr>
        <w:t>Fan:OnOff</w:t>
      </w:r>
      <w:r>
        <w:t xml:space="preserve"> </w:t>
      </w:r>
    </w:p>
    <w:p w14:paraId="475B0485" w14:textId="77777777" w:rsidR="00172DBA" w:rsidRDefault="00172DBA" w:rsidP="00172DBA">
      <w:pPr>
        <w:pStyle w:val="CodeIDDSamples"/>
      </w:pPr>
      <w:r>
        <w:rPr>
          <w:rFonts w:cs="Courier New"/>
        </w:rPr>
        <w:t>Fan:ConstantVolume</w:t>
      </w:r>
    </w:p>
    <w:p w14:paraId="09C9369D" w14:textId="77777777" w:rsidR="00172DBA" w:rsidRDefault="00172DBA" w:rsidP="00172DBA">
      <w:pPr>
        <w:pStyle w:val="CodeIDDSamples"/>
      </w:pPr>
      <w:r>
        <w:rPr>
          <w:rFonts w:cs="Courier New"/>
        </w:rPr>
        <w:t>Fan:VariableVolume</w:t>
      </w:r>
    </w:p>
    <w:p w14:paraId="0740E5C7" w14:textId="77777777" w:rsidR="004B5D1E" w:rsidRDefault="004B5D1E" w:rsidP="004B5D1E">
      <w:pPr>
        <w:pStyle w:val="Heading4"/>
      </w:pPr>
      <w:r>
        <w:t xml:space="preserve">Field: </w:t>
      </w:r>
      <w:r w:rsidR="003566E7" w:rsidRPr="00484908">
        <w:t xml:space="preserve">Supply Air </w:t>
      </w:r>
      <w:r w:rsidRPr="00BC1CAF">
        <w:t>Fan Name</w:t>
      </w:r>
    </w:p>
    <w:p w14:paraId="5FBBB45F" w14:textId="77777777"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 The fan’s inlet node should be the same as the outdoor air mixer’s mixed air node. </w:t>
      </w:r>
    </w:p>
    <w:p w14:paraId="3F037961" w14:textId="77777777" w:rsidR="004B5D1E" w:rsidRDefault="004B5D1E" w:rsidP="004B5D1E">
      <w:pPr>
        <w:pStyle w:val="BodyText"/>
      </w:pPr>
      <w:r>
        <w:t>The fan’s outlet node should be the same as the cooling coil’s air inlet node.</w:t>
      </w:r>
    </w:p>
    <w:p w14:paraId="0354420D" w14:textId="77777777" w:rsidR="0032109E" w:rsidRDefault="0032109E" w:rsidP="0032109E">
      <w:pPr>
        <w:pStyle w:val="Heading4"/>
      </w:pPr>
      <w:r>
        <w:t xml:space="preserve">Field: </w:t>
      </w:r>
      <w:r w:rsidRPr="00BC1CAF">
        <w:t>Cooling Coil Object Type</w:t>
      </w:r>
    </w:p>
    <w:p w14:paraId="5276AEF5" w14:textId="77777777" w:rsidR="0032109E" w:rsidRDefault="0032109E" w:rsidP="0032109E">
      <w:pPr>
        <w:pStyle w:val="BodyText"/>
      </w:pPr>
      <w:r>
        <w:t>This field specifies the type of chilled water cooling coil to be modeled for this fan coil unit. Only the following coil types can be used:</w:t>
      </w:r>
    </w:p>
    <w:p w14:paraId="2E22DCBA" w14:textId="77777777" w:rsidR="0032109E" w:rsidRDefault="0032109E" w:rsidP="0032109E">
      <w:pPr>
        <w:pStyle w:val="CodeIDDSamples"/>
      </w:pPr>
      <w:r>
        <w:t>Coil:Cooling:Water</w:t>
      </w:r>
    </w:p>
    <w:p w14:paraId="0A7A8F62" w14:textId="77777777" w:rsidR="0032109E" w:rsidRDefault="0032109E" w:rsidP="0032109E">
      <w:pPr>
        <w:pStyle w:val="CodeIDDSamples"/>
      </w:pPr>
      <w:r>
        <w:t>Coil:Cooling:Water:DetailedGeometry</w:t>
      </w:r>
    </w:p>
    <w:p w14:paraId="1ADB64D7" w14:textId="77777777" w:rsidR="0032109E" w:rsidRDefault="0032109E" w:rsidP="0032109E">
      <w:pPr>
        <w:pStyle w:val="CodeIDDSamples"/>
      </w:pPr>
      <w:r>
        <w:t>CoilSystem:Cooling:Water:HeatExchangerAssisted</w:t>
      </w:r>
    </w:p>
    <w:p w14:paraId="6DB85575" w14:textId="77777777" w:rsidR="0032109E" w:rsidRDefault="0032109E" w:rsidP="0032109E">
      <w:pPr>
        <w:pStyle w:val="BodyText"/>
      </w:pPr>
      <w:r>
        <w:t>The input requirements for these chilled water coil objects are described elsewhere in this document.</w:t>
      </w:r>
    </w:p>
    <w:p w14:paraId="53B36309" w14:textId="77777777" w:rsidR="004B5D1E" w:rsidRDefault="004B5D1E" w:rsidP="004B5D1E">
      <w:pPr>
        <w:pStyle w:val="Heading4"/>
      </w:pPr>
      <w:r>
        <w:t xml:space="preserve">Field: </w:t>
      </w:r>
      <w:r w:rsidRPr="00BC1CAF">
        <w:t>Cooling Coil Name</w:t>
      </w:r>
    </w:p>
    <w:p w14:paraId="23EB4216" w14:textId="77777777"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14:paraId="13531C76" w14:textId="77777777" w:rsidR="004B5D1E" w:rsidRDefault="004B5D1E" w:rsidP="004B5D1E">
      <w:pPr>
        <w:pStyle w:val="BodyText"/>
      </w:pPr>
      <w:r>
        <w:t>Only the following coil types can be used:</w:t>
      </w:r>
    </w:p>
    <w:p w14:paraId="7677A5DE" w14:textId="77777777" w:rsidR="004B5D1E" w:rsidRDefault="004B5D1E" w:rsidP="004B5D1E">
      <w:pPr>
        <w:pStyle w:val="CodeIDDSamples"/>
      </w:pPr>
      <w:r>
        <w:t>Coil:Cooling:Water</w:t>
      </w:r>
    </w:p>
    <w:p w14:paraId="67232F08" w14:textId="77777777" w:rsidR="004B5D1E" w:rsidRDefault="004B5D1E" w:rsidP="004B5D1E">
      <w:pPr>
        <w:pStyle w:val="CodeIDDSamples"/>
      </w:pPr>
      <w:r>
        <w:t>Coil:Cooling:Water:DetailedGeometry</w:t>
      </w:r>
    </w:p>
    <w:p w14:paraId="4BD029A3" w14:textId="77777777" w:rsidR="004B5D1E" w:rsidRDefault="004B5D1E" w:rsidP="004B5D1E">
      <w:pPr>
        <w:pStyle w:val="CodeIDDSamples"/>
      </w:pPr>
      <w:r>
        <w:t>CoilSystem:Cooling:Water:HeatExchangerAssisted</w:t>
      </w:r>
    </w:p>
    <w:p w14:paraId="0BDA22FE" w14:textId="77777777" w:rsidR="004B5D1E" w:rsidRDefault="004B5D1E" w:rsidP="004B5D1E">
      <w:pPr>
        <w:pStyle w:val="Heading4"/>
      </w:pPr>
      <w:r>
        <w:t xml:space="preserve">Field: </w:t>
      </w:r>
      <w:r w:rsidRPr="00BC1CAF">
        <w:t>Maximum Cold Water Flow Rate</w:t>
      </w:r>
    </w:p>
    <w:p w14:paraId="4A7D1668" w14:textId="77777777" w:rsidR="004B5D1E" w:rsidRDefault="004B5D1E" w:rsidP="004B5D1E">
      <w:pPr>
        <w:pStyle w:val="BodyText"/>
      </w:pPr>
      <w:r>
        <w:t>The maximum cold water volumetric flow rate (m</w:t>
      </w:r>
      <w:r>
        <w:rPr>
          <w:vertAlign w:val="superscript"/>
        </w:rPr>
        <w:t>3</w:t>
      </w:r>
      <w:r>
        <w:t>/sec) through the fan coil unit’s cooling coil.</w:t>
      </w:r>
    </w:p>
    <w:p w14:paraId="3BD16D19" w14:textId="77777777" w:rsidR="004B5D1E" w:rsidRDefault="004B5D1E" w:rsidP="004B5D1E">
      <w:pPr>
        <w:pStyle w:val="Heading4"/>
      </w:pPr>
      <w:r>
        <w:t xml:space="preserve">Field: </w:t>
      </w:r>
      <w:r w:rsidRPr="00BC1CAF">
        <w:t>Minimum Cold Water Flow Rate</w:t>
      </w:r>
    </w:p>
    <w:p w14:paraId="6C531F56" w14:textId="77777777" w:rsidR="004B5D1E" w:rsidRDefault="004B5D1E" w:rsidP="004B5D1E">
      <w:pPr>
        <w:pStyle w:val="BodyText"/>
      </w:pPr>
      <w:r>
        <w:t>The minimum cold water volumetric flow rate (m</w:t>
      </w:r>
      <w:r>
        <w:rPr>
          <w:vertAlign w:val="superscript"/>
        </w:rPr>
        <w:t>3</w:t>
      </w:r>
      <w:r>
        <w:t>/sec) through the fan coil unit’s cooling coil.</w:t>
      </w:r>
    </w:p>
    <w:p w14:paraId="4BE61C7B" w14:textId="77777777" w:rsidR="004B5D1E" w:rsidRDefault="004B5D1E" w:rsidP="004B5D1E">
      <w:pPr>
        <w:pStyle w:val="Heading4"/>
      </w:pPr>
      <w:r>
        <w:t>Field: Cooling Convergence Tolerance</w:t>
      </w:r>
    </w:p>
    <w:p w14:paraId="55DF666F" w14:textId="77777777"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7669A2A9" w14:textId="77777777" w:rsidR="004B5D1E" w:rsidRDefault="004B5D1E" w:rsidP="004B5D1E">
      <w:pPr>
        <w:pStyle w:val="Equation"/>
      </w:pPr>
      <w:r w:rsidRPr="00884C36">
        <w:rPr>
          <w:position w:val="-30"/>
        </w:rPr>
        <w:object w:dxaOrig="5179" w:dyaOrig="780" w14:anchorId="2288E1AD">
          <v:shape id="_x0000_i1186" type="#_x0000_t75" style="width:257.25pt;height:38.25pt" o:ole="">
            <v:imagedata r:id="rId464" o:title=""/>
          </v:shape>
          <o:OLEObject Type="Embed" ProgID="Equation.DSMT4" ShapeID="_x0000_i1186" DrawAspect="Content" ObjectID="_1473234885" r:id="rId465"/>
        </w:object>
      </w:r>
    </w:p>
    <w:p w14:paraId="4D9234A4" w14:textId="77777777" w:rsidR="0032109E" w:rsidRDefault="0032109E" w:rsidP="0032109E">
      <w:pPr>
        <w:pStyle w:val="Heading4"/>
      </w:pPr>
      <w:r>
        <w:t>Field: Heating Coil Object Type</w:t>
      </w:r>
    </w:p>
    <w:p w14:paraId="7CFA4C2B" w14:textId="77777777"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14:paraId="29491099" w14:textId="77777777" w:rsidR="0032109E" w:rsidRPr="00C66721" w:rsidRDefault="0032109E" w:rsidP="0032109E">
      <w:pPr>
        <w:pStyle w:val="CodeIDDSamples"/>
        <w:rPr>
          <w:snapToGrid w:val="0"/>
        </w:rPr>
      </w:pPr>
      <w:r w:rsidRPr="00C66721">
        <w:rPr>
          <w:snapToGrid w:val="0"/>
        </w:rPr>
        <w:t>Coil:Heating:Water</w:t>
      </w:r>
    </w:p>
    <w:p w14:paraId="730E8489" w14:textId="77777777" w:rsidR="004B5D1E" w:rsidRDefault="004B5D1E" w:rsidP="004B5D1E">
      <w:pPr>
        <w:pStyle w:val="Heading4"/>
      </w:pPr>
      <w:r>
        <w:t xml:space="preserve">Field: </w:t>
      </w:r>
      <w:r w:rsidRPr="00BC1CAF">
        <w:t>Heating Coil Name</w:t>
      </w:r>
    </w:p>
    <w:p w14:paraId="0EFF7C80" w14:textId="77777777"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14:paraId="7A57F05F" w14:textId="77777777" w:rsidR="004B5D1E" w:rsidRDefault="004B5D1E" w:rsidP="004B5D1E">
      <w:pPr>
        <w:pStyle w:val="BodyText"/>
      </w:pPr>
      <w:r>
        <w:t>Only the following coil type can be used:</w:t>
      </w:r>
    </w:p>
    <w:p w14:paraId="1AAD5D5B" w14:textId="77777777" w:rsidR="004B5D1E" w:rsidRPr="00BC1CAF" w:rsidRDefault="004B5D1E" w:rsidP="004B5D1E">
      <w:pPr>
        <w:pStyle w:val="CodeIDDSamples"/>
      </w:pPr>
      <w:r w:rsidRPr="00BC1CAF">
        <w:t>Coil:Heating:Water</w:t>
      </w:r>
    </w:p>
    <w:p w14:paraId="07E334D1" w14:textId="77777777" w:rsidR="004B5D1E" w:rsidRDefault="004B5D1E" w:rsidP="004B5D1E">
      <w:pPr>
        <w:pStyle w:val="Heading4"/>
      </w:pPr>
      <w:r>
        <w:t xml:space="preserve">Field: </w:t>
      </w:r>
      <w:r w:rsidRPr="00BC1CAF">
        <w:t>Maximum Hot Water Flow Rate</w:t>
      </w:r>
    </w:p>
    <w:p w14:paraId="326DF7B7" w14:textId="77777777" w:rsidR="004B5D1E" w:rsidRDefault="004B5D1E" w:rsidP="004B5D1E">
      <w:pPr>
        <w:pStyle w:val="BodyText"/>
      </w:pPr>
      <w:r>
        <w:t>The maximum hot water volumetric flow rate (m</w:t>
      </w:r>
      <w:r>
        <w:rPr>
          <w:vertAlign w:val="superscript"/>
        </w:rPr>
        <w:t>3</w:t>
      </w:r>
      <w:r>
        <w:t>/sec) through the fan coil unit’s heating coil.</w:t>
      </w:r>
    </w:p>
    <w:p w14:paraId="3FC4ED64" w14:textId="77777777" w:rsidR="004B5D1E" w:rsidRDefault="004B5D1E" w:rsidP="004B5D1E">
      <w:pPr>
        <w:pStyle w:val="Heading4"/>
      </w:pPr>
      <w:r>
        <w:t xml:space="preserve">Field: </w:t>
      </w:r>
      <w:r w:rsidRPr="00BC1CAF">
        <w:t>Minimum Hot Water Flow Rate</w:t>
      </w:r>
    </w:p>
    <w:p w14:paraId="00D3DADE" w14:textId="77777777" w:rsidR="004B5D1E" w:rsidRDefault="004B5D1E" w:rsidP="004B5D1E">
      <w:pPr>
        <w:pStyle w:val="BodyText"/>
      </w:pPr>
      <w:r>
        <w:t>The minimum hot water volumetric flow rate (m</w:t>
      </w:r>
      <w:r>
        <w:rPr>
          <w:vertAlign w:val="superscript"/>
        </w:rPr>
        <w:t>3</w:t>
      </w:r>
      <w:r>
        <w:t>/sec) through the fan coil unit’s heating coil.</w:t>
      </w:r>
    </w:p>
    <w:p w14:paraId="5A801957" w14:textId="77777777" w:rsidR="004B5D1E" w:rsidRDefault="004B5D1E" w:rsidP="004B5D1E">
      <w:pPr>
        <w:pStyle w:val="Heading4"/>
      </w:pPr>
      <w:r>
        <w:t>Field: Heating Convergence Tolerance</w:t>
      </w:r>
    </w:p>
    <w:p w14:paraId="7F58FC43" w14:textId="77777777"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3D2A3F5" w14:textId="77777777" w:rsidR="004B5D1E" w:rsidRDefault="004B5D1E" w:rsidP="004B5D1E">
      <w:pPr>
        <w:pStyle w:val="Equation"/>
        <w:rPr>
          <w:vertAlign w:val="subscript"/>
        </w:rPr>
      </w:pPr>
      <w:r w:rsidRPr="00884C36">
        <w:rPr>
          <w:position w:val="-30"/>
        </w:rPr>
        <w:object w:dxaOrig="5200" w:dyaOrig="780" w14:anchorId="78466424">
          <v:shape id="_x0000_i1187" type="#_x0000_t75" style="width:260.25pt;height:38.25pt" o:ole="">
            <v:imagedata r:id="rId466" o:title=""/>
          </v:shape>
          <o:OLEObject Type="Embed" ProgID="Equation.DSMT4" ShapeID="_x0000_i1187" DrawAspect="Content" ObjectID="_1473234886" r:id="rId467"/>
        </w:object>
      </w:r>
    </w:p>
    <w:p w14:paraId="6FA2F9BD" w14:textId="77777777" w:rsidR="000233D1" w:rsidRPr="003B5937" w:rsidRDefault="000233D1" w:rsidP="000233D1">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93E9104" w14:textId="0E3CB7FD" w:rsidR="000233D1" w:rsidRDefault="000233D1" w:rsidP="00D90AF1">
      <w:pPr>
        <w:pStyle w:val="BodyText"/>
        <w:ind w:left="0"/>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object’s fan. If the f</w:t>
      </w:r>
      <w:r>
        <w:t>an coil</w:t>
      </w:r>
      <w:r>
        <w:rPr>
          <w:rFonts w:cs="Arial"/>
        </w:rPr>
        <w:t xml:space="preserve"> is available (per the Availability Schedule Name input field above) and this input field has a valid availability manager assignment list name, then the availability managers in the list determine when and if the fan of this object should be on or off.</w:t>
      </w:r>
    </w:p>
    <w:p w14:paraId="6565D9AA" w14:textId="77777777" w:rsidR="00CB63B6" w:rsidRPr="00CE0B01" w:rsidRDefault="00CB63B6" w:rsidP="00CB63B6">
      <w:pPr>
        <w:pStyle w:val="Heading4"/>
        <w:rPr>
          <w:rFonts w:cs="Arial"/>
        </w:rPr>
      </w:pPr>
      <w:r w:rsidRPr="00CE0B01">
        <w:rPr>
          <w:rFonts w:cs="Arial"/>
        </w:rPr>
        <w:t>Field: Design Specification ZoneHVAC Sizing Object Name</w:t>
      </w:r>
    </w:p>
    <w:p w14:paraId="0F5C4AB1"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Four Pipe FanCoil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62AA2C69" w14:textId="77777777" w:rsidR="00CB63B6" w:rsidRDefault="00CB63B6" w:rsidP="00CB63B6">
      <w:pPr>
        <w:pStyle w:val="BodyText"/>
      </w:pPr>
    </w:p>
    <w:p w14:paraId="35769641" w14:textId="77777777" w:rsidR="00CB63B6" w:rsidRDefault="00CB63B6" w:rsidP="00CB63B6">
      <w:pPr>
        <w:pStyle w:val="BodyText"/>
      </w:pPr>
    </w:p>
    <w:p w14:paraId="12E8AD2C" w14:textId="77777777" w:rsidR="004B5D1E" w:rsidRDefault="004B5D1E" w:rsidP="004B5D1E">
      <w:pPr>
        <w:pStyle w:val="BodyText"/>
      </w:pPr>
      <w:r>
        <w:t>An example input for a fan coil unit, including its constituent components, is shown below.</w:t>
      </w:r>
    </w:p>
    <w:p w14:paraId="0348292F" w14:textId="77777777" w:rsidR="0032109E" w:rsidRDefault="0032109E" w:rsidP="0032109E">
      <w:pPr>
        <w:pStyle w:val="IDDDefinition"/>
      </w:pPr>
      <w:r>
        <w:lastRenderedPageBreak/>
        <w:t xml:space="preserve">  ZoneHVAC:FourPipeFanCoil,</w:t>
      </w:r>
    </w:p>
    <w:p w14:paraId="0260AC65" w14:textId="77777777" w:rsidR="0032109E" w:rsidRDefault="0032109E" w:rsidP="0032109E">
      <w:pPr>
        <w:pStyle w:val="IDDDefinition"/>
      </w:pPr>
      <w:r>
        <w:t xml:space="preserve">    Zone1FanCoil,            !- Name</w:t>
      </w:r>
    </w:p>
    <w:p w14:paraId="51C25AA3" w14:textId="77777777" w:rsidR="0032109E" w:rsidRDefault="0032109E" w:rsidP="0032109E">
      <w:pPr>
        <w:pStyle w:val="IDDDefinition"/>
      </w:pPr>
      <w:r>
        <w:t xml:space="preserve">    FanAndCoilAvailSched,    !- Availability Schedule Name</w:t>
      </w:r>
    </w:p>
    <w:p w14:paraId="281BF5AE" w14:textId="77777777" w:rsidR="0032109E" w:rsidRDefault="0032109E" w:rsidP="0032109E">
      <w:pPr>
        <w:pStyle w:val="IDDDefinition"/>
      </w:pPr>
      <w:r>
        <w:t xml:space="preserve">    ConstantFanVariableFlow, !- Capacity Control Method</w:t>
      </w:r>
    </w:p>
    <w:p w14:paraId="53ACD792" w14:textId="77777777" w:rsidR="0032109E" w:rsidRDefault="0032109E" w:rsidP="0032109E">
      <w:pPr>
        <w:pStyle w:val="IDDDefinition"/>
      </w:pPr>
      <w:r>
        <w:t xml:space="preserve">    autosize,                !- Maximum Supply Air Flow Rate {m3/s}</w:t>
      </w:r>
    </w:p>
    <w:p w14:paraId="28D6E132" w14:textId="77777777" w:rsidR="0032109E" w:rsidRDefault="0032109E" w:rsidP="0032109E">
      <w:pPr>
        <w:pStyle w:val="IDDDefinition"/>
      </w:pPr>
      <w:r>
        <w:t xml:space="preserve">    ,                        !- Low Speed Supply Air Flow Ratio</w:t>
      </w:r>
    </w:p>
    <w:p w14:paraId="5689F6E2" w14:textId="77777777" w:rsidR="0032109E" w:rsidRDefault="0032109E" w:rsidP="0032109E">
      <w:pPr>
        <w:pStyle w:val="IDDDefinition"/>
      </w:pPr>
      <w:r>
        <w:t xml:space="preserve">    ,                        !- Medium Speed Supply Air Flow Ratio</w:t>
      </w:r>
    </w:p>
    <w:p w14:paraId="05D10D07" w14:textId="77777777" w:rsidR="0032109E" w:rsidRDefault="0032109E" w:rsidP="0032109E">
      <w:pPr>
        <w:pStyle w:val="IDDDefinition"/>
      </w:pPr>
      <w:r>
        <w:t xml:space="preserve">    autosize,                !- Maximum Outdoor Air Flow Rate {m3/s}</w:t>
      </w:r>
    </w:p>
    <w:p w14:paraId="3FED7F9D" w14:textId="77777777" w:rsidR="0032109E" w:rsidRDefault="0032109E" w:rsidP="0032109E">
      <w:pPr>
        <w:pStyle w:val="IDDDefinition"/>
      </w:pPr>
      <w:r>
        <w:t xml:space="preserve">    OUTAIRFANCOILSCHEDULE,   !- Outdoor Air Schedule Name</w:t>
      </w:r>
    </w:p>
    <w:p w14:paraId="15457B1C" w14:textId="77777777" w:rsidR="0032109E" w:rsidRDefault="0032109E" w:rsidP="0032109E">
      <w:pPr>
        <w:pStyle w:val="IDDDefinition"/>
      </w:pPr>
      <w:r>
        <w:t xml:space="preserve">    Zone1FanCoilAirInletNode,!- Air Inlet Node Name</w:t>
      </w:r>
    </w:p>
    <w:p w14:paraId="2590A92E" w14:textId="77777777" w:rsidR="0032109E" w:rsidRDefault="0032109E" w:rsidP="0032109E">
      <w:pPr>
        <w:pStyle w:val="IDDDefinition"/>
      </w:pPr>
      <w:r>
        <w:t xml:space="preserve">    Zone1FanCoilAirOutletNode,  !- Air Outlet Node Name</w:t>
      </w:r>
    </w:p>
    <w:p w14:paraId="39B7128B" w14:textId="77777777" w:rsidR="0032109E" w:rsidRDefault="0032109E" w:rsidP="0032109E">
      <w:pPr>
        <w:pStyle w:val="IDDDefinition"/>
      </w:pPr>
      <w:r>
        <w:t xml:space="preserve">    OutdoorAir:Mixer,        !- Outdoor Air Mixer Object Type</w:t>
      </w:r>
    </w:p>
    <w:p w14:paraId="3F4F2740" w14:textId="77777777" w:rsidR="0032109E" w:rsidRDefault="0032109E" w:rsidP="0032109E">
      <w:pPr>
        <w:pStyle w:val="IDDDefinition"/>
      </w:pPr>
      <w:r>
        <w:t xml:space="preserve">    Zone1FanCoilOAMixer,     !- Outdoor Air Mixer Name</w:t>
      </w:r>
    </w:p>
    <w:p w14:paraId="5AA1AA66" w14:textId="77777777" w:rsidR="0032109E" w:rsidRDefault="0032109E" w:rsidP="0032109E">
      <w:pPr>
        <w:pStyle w:val="IDDDefinition"/>
      </w:pPr>
      <w:r>
        <w:t xml:space="preserve">    Fan:ConstantVolume,      !- Supply Air Fan Object Type</w:t>
      </w:r>
    </w:p>
    <w:p w14:paraId="0712F754" w14:textId="77777777" w:rsidR="0032109E" w:rsidRDefault="0032109E" w:rsidP="0032109E">
      <w:pPr>
        <w:pStyle w:val="IDDDefinition"/>
      </w:pPr>
      <w:r>
        <w:t xml:space="preserve">    Zone1FanCoilFan,         !- Supply Air Fan Name</w:t>
      </w:r>
    </w:p>
    <w:p w14:paraId="7DA7170C" w14:textId="77777777" w:rsidR="0032109E" w:rsidRDefault="0032109E" w:rsidP="0032109E">
      <w:pPr>
        <w:pStyle w:val="IDDDefinition"/>
      </w:pPr>
      <w:r>
        <w:t xml:space="preserve">    Coil:Cooling:Water,      !- Cooling Coil Object Type</w:t>
      </w:r>
    </w:p>
    <w:p w14:paraId="0E2C16C8" w14:textId="77777777" w:rsidR="0032109E" w:rsidRDefault="0032109E" w:rsidP="0032109E">
      <w:pPr>
        <w:pStyle w:val="IDDDefinition"/>
      </w:pPr>
      <w:r>
        <w:t xml:space="preserve">    Zone1FanCoilCoolingCoil, !- Cooling Coil Name</w:t>
      </w:r>
    </w:p>
    <w:p w14:paraId="4C72AE07" w14:textId="77777777" w:rsidR="0032109E" w:rsidRDefault="0032109E" w:rsidP="0032109E">
      <w:pPr>
        <w:pStyle w:val="IDDDefinition"/>
      </w:pPr>
      <w:r>
        <w:t xml:space="preserve">    autosize,                !- Maximum Cold Water Flow Rate {m3/s}</w:t>
      </w:r>
    </w:p>
    <w:p w14:paraId="668B254C" w14:textId="77777777" w:rsidR="0032109E" w:rsidRDefault="0032109E" w:rsidP="0032109E">
      <w:pPr>
        <w:pStyle w:val="IDDDefinition"/>
      </w:pPr>
      <w:r>
        <w:t xml:space="preserve">    0.0,                     !- Minimum Cold Water Flow Rate {m3/s}</w:t>
      </w:r>
    </w:p>
    <w:p w14:paraId="0322BDE3" w14:textId="77777777" w:rsidR="0032109E" w:rsidRDefault="0032109E" w:rsidP="0032109E">
      <w:pPr>
        <w:pStyle w:val="IDDDefinition"/>
      </w:pPr>
      <w:r>
        <w:t xml:space="preserve">    0.001,                   !- Cooling Convergence Tolerance</w:t>
      </w:r>
    </w:p>
    <w:p w14:paraId="66DB68CE" w14:textId="77777777" w:rsidR="0032109E" w:rsidRDefault="0032109E" w:rsidP="0032109E">
      <w:pPr>
        <w:pStyle w:val="IDDDefinition"/>
      </w:pPr>
      <w:r>
        <w:t xml:space="preserve">    Coil:Heating:Water,      !- Heating Coil Object Type</w:t>
      </w:r>
    </w:p>
    <w:p w14:paraId="0A50A1A6" w14:textId="77777777" w:rsidR="0032109E" w:rsidRDefault="0032109E" w:rsidP="0032109E">
      <w:pPr>
        <w:pStyle w:val="IDDDefinition"/>
      </w:pPr>
      <w:r>
        <w:t xml:space="preserve">    Zone1FanCoilHeatingCoil, !- Heating Coil Name</w:t>
      </w:r>
    </w:p>
    <w:p w14:paraId="52561C9E" w14:textId="77777777" w:rsidR="0032109E" w:rsidRDefault="0032109E" w:rsidP="0032109E">
      <w:pPr>
        <w:pStyle w:val="IDDDefinition"/>
      </w:pPr>
      <w:r>
        <w:t xml:space="preserve">    autosize,                !- Maximum Hot Water Flow Rate {m3/s}</w:t>
      </w:r>
    </w:p>
    <w:p w14:paraId="4C94C5E5" w14:textId="77777777" w:rsidR="0032109E" w:rsidRDefault="0032109E" w:rsidP="0032109E">
      <w:pPr>
        <w:pStyle w:val="IDDDefinition"/>
      </w:pPr>
      <w:r>
        <w:t xml:space="preserve">    0.0,                     !- Minimum Hot Water Flow Rate {m3/s}</w:t>
      </w:r>
    </w:p>
    <w:p w14:paraId="0278BCA2" w14:textId="77777777" w:rsidR="004B5D1E" w:rsidRDefault="0032109E" w:rsidP="0032109E">
      <w:pPr>
        <w:pStyle w:val="IDDDefinition"/>
      </w:pPr>
      <w:r>
        <w:t xml:space="preserve">    0.001;                   !- Heating Convergence Tolerance</w:t>
      </w:r>
    </w:p>
    <w:p w14:paraId="6CE94F8B" w14:textId="77777777" w:rsidR="004B5D1E" w:rsidRPr="00BC1CAF" w:rsidRDefault="004B5D1E" w:rsidP="004B5D1E">
      <w:pPr>
        <w:pStyle w:val="BodyText"/>
      </w:pPr>
    </w:p>
    <w:p w14:paraId="4D9D6648" w14:textId="77777777" w:rsidR="00290DA2" w:rsidRDefault="00290DA2" w:rsidP="00290DA2">
      <w:pPr>
        <w:pStyle w:val="IDDDefinition"/>
      </w:pPr>
      <w:r w:rsidRPr="002979BD">
        <w:t>OutdoorAir:Mixer</w:t>
      </w:r>
      <w:r>
        <w:t>,</w:t>
      </w:r>
    </w:p>
    <w:p w14:paraId="2A69C062" w14:textId="77777777" w:rsidR="00290DA2" w:rsidRPr="000C788B" w:rsidRDefault="00290DA2" w:rsidP="00290DA2">
      <w:pPr>
        <w:pStyle w:val="IDDDefinition"/>
        <w:rPr>
          <w:lang w:val="fr-FR"/>
        </w:rPr>
      </w:pPr>
      <w:r>
        <w:t xml:space="preserve">    </w:t>
      </w:r>
      <w:r w:rsidRPr="00D6459C">
        <w:rPr>
          <w:lang w:val="fr-FR"/>
        </w:rPr>
        <w:t>Zone1FanCoilOAMixer, ! name</w:t>
      </w:r>
    </w:p>
    <w:p w14:paraId="36063C7B" w14:textId="77777777"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14:paraId="284AFC19" w14:textId="77777777"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14:paraId="5FB61483" w14:textId="77777777"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14:paraId="673DBFBA" w14:textId="77777777"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14:paraId="46F1301E" w14:textId="77777777" w:rsidR="0019352B" w:rsidRPr="0019352B" w:rsidRDefault="0019352B" w:rsidP="0019352B">
      <w:pPr>
        <w:pStyle w:val="BodyText"/>
        <w:rPr>
          <w:lang w:val="fr-FR"/>
        </w:rPr>
      </w:pPr>
    </w:p>
    <w:p w14:paraId="2DCFB7CE" w14:textId="77777777" w:rsidR="00290DA2" w:rsidRPr="000C788B" w:rsidRDefault="00290DA2" w:rsidP="00290DA2">
      <w:pPr>
        <w:pStyle w:val="IDDDefinition"/>
        <w:rPr>
          <w:lang w:val="fr-FR"/>
        </w:rPr>
      </w:pPr>
      <w:r w:rsidRPr="00D6459C">
        <w:rPr>
          <w:lang w:val="fr-FR"/>
        </w:rPr>
        <w:t>Fan:OnOff,</w:t>
      </w:r>
    </w:p>
    <w:p w14:paraId="14CB2990" w14:textId="77777777" w:rsidR="00290DA2" w:rsidRDefault="00290DA2" w:rsidP="00290DA2">
      <w:pPr>
        <w:pStyle w:val="IDDDefinition"/>
      </w:pPr>
      <w:r w:rsidRPr="00D6459C">
        <w:rPr>
          <w:lang w:val="fr-FR"/>
        </w:rPr>
        <w:t xml:space="preserve">    </w:t>
      </w:r>
      <w:r>
        <w:t>Zone1FanCoilFan,         !- Name</w:t>
      </w:r>
    </w:p>
    <w:p w14:paraId="510636FA" w14:textId="77777777" w:rsidR="00290DA2" w:rsidRDefault="00290DA2" w:rsidP="00290DA2">
      <w:pPr>
        <w:pStyle w:val="IDDDefinition"/>
      </w:pPr>
      <w:r>
        <w:t xml:space="preserve">    FanAndCoilAvailSched,    !- Availability Schedule Name</w:t>
      </w:r>
    </w:p>
    <w:p w14:paraId="76780177" w14:textId="77777777" w:rsidR="00290DA2" w:rsidRDefault="00290DA2" w:rsidP="00290DA2">
      <w:pPr>
        <w:pStyle w:val="IDDDefinition"/>
      </w:pPr>
      <w:r>
        <w:t xml:space="preserve">    0.5,                     !- Fan </w:t>
      </w:r>
      <w:r w:rsidR="001E5540">
        <w:t xml:space="preserve">Total </w:t>
      </w:r>
      <w:r>
        <w:t>Efficiency</w:t>
      </w:r>
    </w:p>
    <w:p w14:paraId="74DD1A9A" w14:textId="77777777" w:rsidR="00290DA2" w:rsidRDefault="00290DA2" w:rsidP="00290DA2">
      <w:pPr>
        <w:pStyle w:val="IDDDefinition"/>
      </w:pPr>
      <w:r>
        <w:t xml:space="preserve">    75.0,                    !- Pressure Rise {Pa}</w:t>
      </w:r>
    </w:p>
    <w:p w14:paraId="61528732" w14:textId="77777777" w:rsidR="00290DA2" w:rsidRDefault="00290DA2" w:rsidP="00290DA2">
      <w:pPr>
        <w:pStyle w:val="IDDDefinition"/>
      </w:pPr>
      <w:r>
        <w:t xml:space="preserve">    autosize,                !- Maximum Flow Rate {m3/s}</w:t>
      </w:r>
    </w:p>
    <w:p w14:paraId="36196FBE" w14:textId="77777777" w:rsidR="00290DA2" w:rsidRDefault="00290DA2" w:rsidP="00290DA2">
      <w:pPr>
        <w:pStyle w:val="IDDDefinition"/>
      </w:pPr>
      <w:r>
        <w:t xml:space="preserve">    0.9,                     !- Motor Efficiency</w:t>
      </w:r>
    </w:p>
    <w:p w14:paraId="08E0990E" w14:textId="77777777" w:rsidR="00290DA2" w:rsidRDefault="00290DA2" w:rsidP="00290DA2">
      <w:pPr>
        <w:pStyle w:val="IDDDefinition"/>
      </w:pPr>
      <w:r>
        <w:t xml:space="preserve">    1.0,                     !- Motor In Airstream Fraction</w:t>
      </w:r>
    </w:p>
    <w:p w14:paraId="2B5C5713" w14:textId="77777777" w:rsidR="00290DA2" w:rsidRPr="000C788B" w:rsidRDefault="00290DA2" w:rsidP="00290DA2">
      <w:pPr>
        <w:pStyle w:val="IDDDefinition"/>
        <w:rPr>
          <w:lang w:val="fr-FR"/>
        </w:rPr>
      </w:pPr>
      <w:r>
        <w:t xml:space="preserve">    </w:t>
      </w:r>
      <w:r w:rsidRPr="00D6459C">
        <w:rPr>
          <w:lang w:val="fr-FR"/>
        </w:rPr>
        <w:t>Zone1FanCoilOAMixerOutletNode,  !- Air Inlet Node Name</w:t>
      </w:r>
    </w:p>
    <w:p w14:paraId="10853518" w14:textId="77777777" w:rsidR="00290DA2" w:rsidRDefault="00290DA2" w:rsidP="00290DA2">
      <w:pPr>
        <w:pStyle w:val="IDDDefinition"/>
      </w:pPr>
      <w:r w:rsidRPr="00D6459C">
        <w:rPr>
          <w:lang w:val="fr-FR"/>
        </w:rPr>
        <w:t xml:space="preserve">    Zone1FanCoilFanOutletNode,  !- </w:t>
      </w:r>
      <w:r>
        <w:t>Air Outlet Node Name</w:t>
      </w:r>
    </w:p>
    <w:p w14:paraId="61528E3E" w14:textId="77777777" w:rsidR="00290DA2" w:rsidRDefault="00290DA2" w:rsidP="00290DA2">
      <w:pPr>
        <w:pStyle w:val="IDDDefinition"/>
      </w:pPr>
      <w:r>
        <w:t xml:space="preserve">    FanPowerRatioCurve,      !- Fan Power Ratio Function of Speed Ratio Curve Name</w:t>
      </w:r>
    </w:p>
    <w:p w14:paraId="3727C707" w14:textId="77777777" w:rsidR="00290DA2" w:rsidRDefault="00290DA2" w:rsidP="00290DA2">
      <w:pPr>
        <w:pStyle w:val="IDDDefinition"/>
      </w:pPr>
      <w:r>
        <w:t xml:space="preserve">    FanEffRatioCurve;        !- Fan Efficiency Ratio Function of Speed Ratio Curve Name</w:t>
      </w:r>
    </w:p>
    <w:p w14:paraId="0C0B1D9B" w14:textId="77777777" w:rsidR="00290DA2" w:rsidRDefault="00290DA2" w:rsidP="00290DA2">
      <w:pPr>
        <w:pStyle w:val="IDDDefinition"/>
      </w:pPr>
      <w:r>
        <w:t xml:space="preserve"> </w:t>
      </w:r>
    </w:p>
    <w:p w14:paraId="217B706B" w14:textId="77777777" w:rsidR="0032109E" w:rsidRPr="0032109E" w:rsidRDefault="0032109E" w:rsidP="0032109E">
      <w:pPr>
        <w:pStyle w:val="BodyText"/>
      </w:pPr>
    </w:p>
    <w:p w14:paraId="179479B0" w14:textId="77777777" w:rsidR="00290DA2" w:rsidRDefault="00290DA2" w:rsidP="00290DA2">
      <w:pPr>
        <w:pStyle w:val="IDDDefinition"/>
      </w:pPr>
      <w:r>
        <w:lastRenderedPageBreak/>
        <w:t>Coil:Cooling:Water,</w:t>
      </w:r>
    </w:p>
    <w:p w14:paraId="360D0CFC" w14:textId="77777777" w:rsidR="00290DA2" w:rsidRDefault="00290DA2" w:rsidP="00290DA2">
      <w:pPr>
        <w:pStyle w:val="IDDDefinition"/>
      </w:pPr>
      <w:r>
        <w:t xml:space="preserve">    Zone1FanCoilCoolingCoil, !- Name</w:t>
      </w:r>
    </w:p>
    <w:p w14:paraId="2DB7F44B" w14:textId="77777777" w:rsidR="00290DA2" w:rsidRDefault="00290DA2" w:rsidP="00290DA2">
      <w:pPr>
        <w:pStyle w:val="IDDDefinition"/>
      </w:pPr>
      <w:r>
        <w:t xml:space="preserve">    FanAndCoilAvailSched,    !- Availability Schedule Name</w:t>
      </w:r>
    </w:p>
    <w:p w14:paraId="0523A56F" w14:textId="77777777" w:rsidR="00290DA2" w:rsidRDefault="00290DA2" w:rsidP="00290DA2">
      <w:pPr>
        <w:pStyle w:val="IDDDefinition"/>
      </w:pPr>
      <w:r>
        <w:t xml:space="preserve">    autosize,                !- Design Water Flow Rate {m3/s}</w:t>
      </w:r>
    </w:p>
    <w:p w14:paraId="438E520A" w14:textId="77777777" w:rsidR="00290DA2" w:rsidRDefault="00290DA2" w:rsidP="00290DA2">
      <w:pPr>
        <w:pStyle w:val="IDDDefinition"/>
      </w:pPr>
      <w:r>
        <w:t xml:space="preserve">    autosize,                !- Design Air Flow Rate {m3/s}</w:t>
      </w:r>
    </w:p>
    <w:p w14:paraId="45EE24BF" w14:textId="77777777" w:rsidR="00290DA2" w:rsidRDefault="00290DA2" w:rsidP="00290DA2">
      <w:pPr>
        <w:pStyle w:val="IDDDefinition"/>
      </w:pPr>
      <w:r>
        <w:t xml:space="preserve">    autosize,                !- Design Inlet Water Temperature {C}</w:t>
      </w:r>
    </w:p>
    <w:p w14:paraId="5C04886E" w14:textId="77777777" w:rsidR="00290DA2" w:rsidRDefault="00290DA2" w:rsidP="00290DA2">
      <w:pPr>
        <w:pStyle w:val="IDDDefinition"/>
      </w:pPr>
      <w:r>
        <w:t xml:space="preserve">    autosize,                !- Design Inlet Air Temperature {C}</w:t>
      </w:r>
    </w:p>
    <w:p w14:paraId="34F2C405" w14:textId="77777777" w:rsidR="00290DA2" w:rsidRDefault="00290DA2" w:rsidP="00290DA2">
      <w:pPr>
        <w:pStyle w:val="IDDDefinition"/>
      </w:pPr>
      <w:r>
        <w:t xml:space="preserve">    autosize,                !- Design Outlet Air Temperature {C}</w:t>
      </w:r>
    </w:p>
    <w:p w14:paraId="6056C869" w14:textId="77777777" w:rsidR="00290DA2" w:rsidRDefault="00290DA2" w:rsidP="00290DA2">
      <w:pPr>
        <w:pStyle w:val="IDDDefinition"/>
      </w:pPr>
      <w:r>
        <w:t xml:space="preserve">    autosize,                !- Design Inlet Air Humidity Ratio {</w:t>
      </w:r>
      <w:r w:rsidR="00753030">
        <w:t>kgWater/kgDryAir</w:t>
      </w:r>
      <w:r>
        <w:t>}</w:t>
      </w:r>
    </w:p>
    <w:p w14:paraId="7C5340C1" w14:textId="77777777" w:rsidR="00290DA2" w:rsidRDefault="00290DA2" w:rsidP="00290DA2">
      <w:pPr>
        <w:pStyle w:val="IDDDefinition"/>
      </w:pPr>
      <w:r>
        <w:t xml:space="preserve">    autosize,                !- Design Outlet Air Humidity Ratio {</w:t>
      </w:r>
      <w:r w:rsidR="00753030">
        <w:t>kgWater/kgDryAir</w:t>
      </w:r>
      <w:r>
        <w:t>}</w:t>
      </w:r>
    </w:p>
    <w:p w14:paraId="20E81970" w14:textId="77777777" w:rsidR="00290DA2" w:rsidRDefault="00290DA2" w:rsidP="00290DA2">
      <w:pPr>
        <w:pStyle w:val="IDDDefinition"/>
      </w:pPr>
      <w:r>
        <w:t xml:space="preserve">    Zone1FanCoilChWInletNode,!- Water Inlet Node Name</w:t>
      </w:r>
    </w:p>
    <w:p w14:paraId="032491C4" w14:textId="77777777" w:rsidR="00290DA2" w:rsidRDefault="00290DA2" w:rsidP="00290DA2">
      <w:pPr>
        <w:pStyle w:val="IDDDefinition"/>
      </w:pPr>
      <w:r>
        <w:t xml:space="preserve">    Zone1FanCoilChWOutletNode,  !- Water Outlet Node Name</w:t>
      </w:r>
    </w:p>
    <w:p w14:paraId="2CF8C8E6" w14:textId="77777777" w:rsidR="00290DA2" w:rsidRPr="000C788B" w:rsidRDefault="00290DA2" w:rsidP="00290DA2">
      <w:pPr>
        <w:pStyle w:val="IDDDefinition"/>
        <w:rPr>
          <w:lang w:val="fr-FR"/>
        </w:rPr>
      </w:pPr>
      <w:r>
        <w:t xml:space="preserve">    </w:t>
      </w:r>
      <w:r w:rsidRPr="00D6459C">
        <w:rPr>
          <w:lang w:val="fr-FR"/>
        </w:rPr>
        <w:t>Zone1FanCoilFanOutletNode,  !- Air Inlet Node Name</w:t>
      </w:r>
    </w:p>
    <w:p w14:paraId="5F3FD7FA" w14:textId="77777777" w:rsidR="00290DA2" w:rsidRDefault="00290DA2" w:rsidP="00290DA2">
      <w:pPr>
        <w:pStyle w:val="IDDDefinition"/>
      </w:pPr>
      <w:r w:rsidRPr="00D6459C">
        <w:rPr>
          <w:lang w:val="fr-FR"/>
        </w:rPr>
        <w:t xml:space="preserve">    Zone1FanCoilCCOutletNode,!- </w:t>
      </w:r>
      <w:r>
        <w:t>Air Outlet Node Name</w:t>
      </w:r>
    </w:p>
    <w:p w14:paraId="2F4D7A0C" w14:textId="77777777" w:rsidR="00290DA2" w:rsidRDefault="00290DA2" w:rsidP="00290DA2">
      <w:pPr>
        <w:pStyle w:val="IDDDefinition"/>
      </w:pPr>
      <w:r>
        <w:t xml:space="preserve">    SimpleAnalysis,          !- Type of Analysis</w:t>
      </w:r>
    </w:p>
    <w:p w14:paraId="4A4FEB3C" w14:textId="77777777" w:rsidR="00290DA2" w:rsidRDefault="00290DA2" w:rsidP="00290DA2">
      <w:pPr>
        <w:pStyle w:val="IDDDefinition"/>
      </w:pPr>
      <w:r>
        <w:t xml:space="preserve">    CrossFlow;               !- Heat Exchanger Configuration</w:t>
      </w:r>
    </w:p>
    <w:p w14:paraId="77004492" w14:textId="77777777" w:rsidR="00290DA2" w:rsidRDefault="00290DA2" w:rsidP="00290DA2">
      <w:pPr>
        <w:pStyle w:val="IDDDefinition"/>
      </w:pPr>
    </w:p>
    <w:p w14:paraId="605384D5" w14:textId="77777777" w:rsidR="00290DA2" w:rsidRDefault="00290DA2" w:rsidP="00290DA2">
      <w:pPr>
        <w:pStyle w:val="IDDDefinition"/>
      </w:pPr>
      <w:r>
        <w:t>Coil:Heating:Water,</w:t>
      </w:r>
    </w:p>
    <w:p w14:paraId="7F1BB984" w14:textId="77777777" w:rsidR="00290DA2" w:rsidRDefault="00290DA2" w:rsidP="00290DA2">
      <w:pPr>
        <w:pStyle w:val="IDDDefinition"/>
      </w:pPr>
      <w:r>
        <w:t xml:space="preserve">    Zone1FanCoilHeatingCoil, !- Name</w:t>
      </w:r>
    </w:p>
    <w:p w14:paraId="65A8EA7F" w14:textId="77777777" w:rsidR="00290DA2" w:rsidRDefault="00290DA2" w:rsidP="00290DA2">
      <w:pPr>
        <w:pStyle w:val="IDDDefinition"/>
      </w:pPr>
      <w:r>
        <w:t xml:space="preserve">    FanAndCoilAvailSched,    !- Availability Schedule Name</w:t>
      </w:r>
    </w:p>
    <w:p w14:paraId="1C38F98F" w14:textId="77777777" w:rsidR="00290DA2" w:rsidRDefault="00290DA2" w:rsidP="00290DA2">
      <w:pPr>
        <w:pStyle w:val="IDDDefinition"/>
      </w:pPr>
      <w:r>
        <w:t xml:space="preserve">    autosize,                !- U-Factor Times Area Value {W/K}</w:t>
      </w:r>
    </w:p>
    <w:p w14:paraId="50CA9A3F" w14:textId="77777777" w:rsidR="00290DA2" w:rsidRDefault="00290DA2" w:rsidP="00290DA2">
      <w:pPr>
        <w:pStyle w:val="IDDDefinition"/>
      </w:pPr>
      <w:r>
        <w:t xml:space="preserve">    autosize,                !- Maximum Water Flow Rate {m3/s}</w:t>
      </w:r>
    </w:p>
    <w:p w14:paraId="078C3EAD" w14:textId="77777777" w:rsidR="00290DA2" w:rsidRDefault="00290DA2" w:rsidP="00290DA2">
      <w:pPr>
        <w:pStyle w:val="IDDDefinition"/>
      </w:pPr>
      <w:r>
        <w:t xml:space="preserve">    Zone1FanCoilHWInletNode, !- Water Inlet Node Name</w:t>
      </w:r>
    </w:p>
    <w:p w14:paraId="2A4D39E2" w14:textId="77777777" w:rsidR="00290DA2" w:rsidRDefault="00290DA2" w:rsidP="00290DA2">
      <w:pPr>
        <w:pStyle w:val="IDDDefinition"/>
      </w:pPr>
      <w:r>
        <w:t xml:space="preserve">    Zone1FanCoilHWOutletNode,!- Water Outlet Node Name</w:t>
      </w:r>
    </w:p>
    <w:p w14:paraId="6FB24E11" w14:textId="77777777" w:rsidR="00290DA2" w:rsidRPr="000C788B" w:rsidRDefault="00290DA2" w:rsidP="00290DA2">
      <w:pPr>
        <w:pStyle w:val="IDDDefinition"/>
        <w:rPr>
          <w:lang w:val="fr-FR"/>
        </w:rPr>
      </w:pPr>
      <w:r>
        <w:t xml:space="preserve">    </w:t>
      </w:r>
      <w:r w:rsidRPr="00D6459C">
        <w:rPr>
          <w:lang w:val="fr-FR"/>
        </w:rPr>
        <w:t>Zone1FanCoilCCOutletNode,!- Air Inlet Node Name</w:t>
      </w:r>
    </w:p>
    <w:p w14:paraId="2669E082" w14:textId="77777777" w:rsidR="00290DA2" w:rsidRDefault="00290DA2" w:rsidP="00290DA2">
      <w:pPr>
        <w:pStyle w:val="IDDDefinition"/>
      </w:pPr>
      <w:r w:rsidRPr="00D6459C">
        <w:rPr>
          <w:lang w:val="fr-FR"/>
        </w:rPr>
        <w:t xml:space="preserve">    Zone1FanCoilAirOutletNode,  !- </w:t>
      </w:r>
      <w:r>
        <w:t>Air Outlet Node Name</w:t>
      </w:r>
    </w:p>
    <w:p w14:paraId="46D6984B" w14:textId="77777777" w:rsidR="00290DA2" w:rsidRDefault="00290DA2" w:rsidP="00290DA2">
      <w:pPr>
        <w:pStyle w:val="IDDDefinition"/>
      </w:pPr>
      <w:r>
        <w:t xml:space="preserve">    UFactorTimesAreaAndDesignWaterFlowRate,  !- Performance Input Method</w:t>
      </w:r>
    </w:p>
    <w:p w14:paraId="319D5083" w14:textId="77777777" w:rsidR="00290DA2" w:rsidRDefault="00290DA2" w:rsidP="00290DA2">
      <w:pPr>
        <w:pStyle w:val="IDDDefinition"/>
      </w:pPr>
      <w:r>
        <w:t xml:space="preserve">    autosize,                !- Nominal Capacity {W}</w:t>
      </w:r>
    </w:p>
    <w:p w14:paraId="7B266E34" w14:textId="77777777" w:rsidR="00290DA2" w:rsidRDefault="00290DA2" w:rsidP="00290DA2">
      <w:pPr>
        <w:pStyle w:val="IDDDefinition"/>
      </w:pPr>
      <w:r>
        <w:t xml:space="preserve">    82.2,                    !- Design Inlet Water Temperature {C}</w:t>
      </w:r>
    </w:p>
    <w:p w14:paraId="0C5EBF13" w14:textId="77777777" w:rsidR="00290DA2" w:rsidRDefault="00290DA2" w:rsidP="00290DA2">
      <w:pPr>
        <w:pStyle w:val="IDDDefinition"/>
      </w:pPr>
      <w:r>
        <w:t xml:space="preserve">    16.6,                    !- Design Inlet Air Temperature {C}</w:t>
      </w:r>
    </w:p>
    <w:p w14:paraId="29D4EAE2" w14:textId="77777777" w:rsidR="00290DA2" w:rsidRDefault="00290DA2" w:rsidP="00290DA2">
      <w:pPr>
        <w:pStyle w:val="IDDDefinition"/>
      </w:pPr>
      <w:r>
        <w:t xml:space="preserve">    71.1,                    !- Design Outlet Water Temperature {C}</w:t>
      </w:r>
    </w:p>
    <w:p w14:paraId="6843B5AB" w14:textId="77777777" w:rsidR="00290DA2" w:rsidRDefault="00290DA2" w:rsidP="00290DA2">
      <w:pPr>
        <w:pStyle w:val="IDDDefinition"/>
      </w:pPr>
      <w:r>
        <w:t xml:space="preserve">    32.2;                    !- Design Outlet Air Temperature {C}</w:t>
      </w:r>
      <w:r w:rsidRPr="000027DD">
        <w:t xml:space="preserve"> </w:t>
      </w:r>
    </w:p>
    <w:p w14:paraId="089D4B99" w14:textId="77777777" w:rsidR="00290DA2" w:rsidRDefault="00290DA2" w:rsidP="00290DA2">
      <w:pPr>
        <w:pStyle w:val="IDDDefinition"/>
      </w:pPr>
    </w:p>
    <w:p w14:paraId="1569E455" w14:textId="77777777" w:rsidR="00290DA2" w:rsidRPr="000C788B" w:rsidRDefault="00290DA2" w:rsidP="00290DA2">
      <w:pPr>
        <w:pStyle w:val="IDDDefinition"/>
        <w:rPr>
          <w:lang w:val="fr-FR"/>
        </w:rPr>
      </w:pPr>
      <w:r w:rsidRPr="00D6459C">
        <w:rPr>
          <w:lang w:val="fr-FR"/>
        </w:rPr>
        <w:t>Curve:Exponent,</w:t>
      </w:r>
    </w:p>
    <w:p w14:paraId="1A6949C1" w14:textId="77777777" w:rsidR="00290DA2" w:rsidRPr="000C788B" w:rsidRDefault="00290DA2" w:rsidP="00290DA2">
      <w:pPr>
        <w:pStyle w:val="IDDDefinition"/>
        <w:rPr>
          <w:lang w:val="fr-FR"/>
        </w:rPr>
      </w:pPr>
      <w:r w:rsidRPr="00D6459C">
        <w:rPr>
          <w:lang w:val="fr-FR"/>
        </w:rPr>
        <w:t xml:space="preserve">    FanPowerRatioCurve,      !- Name</w:t>
      </w:r>
    </w:p>
    <w:p w14:paraId="543F1F6B" w14:textId="77777777" w:rsidR="00290DA2" w:rsidRPr="000C788B" w:rsidRDefault="00290DA2" w:rsidP="00290DA2">
      <w:pPr>
        <w:pStyle w:val="IDDDefinition"/>
        <w:rPr>
          <w:lang w:val="fr-FR"/>
        </w:rPr>
      </w:pPr>
      <w:r w:rsidRPr="00D6459C">
        <w:rPr>
          <w:lang w:val="fr-FR"/>
        </w:rPr>
        <w:t xml:space="preserve">    0.0,                     !- Coefficient1 Constant</w:t>
      </w:r>
    </w:p>
    <w:p w14:paraId="14A52F74" w14:textId="77777777" w:rsidR="00290DA2" w:rsidRPr="000C788B" w:rsidRDefault="00290DA2" w:rsidP="00290DA2">
      <w:pPr>
        <w:pStyle w:val="IDDDefinition"/>
        <w:rPr>
          <w:lang w:val="fr-FR"/>
        </w:rPr>
      </w:pPr>
      <w:r w:rsidRPr="00D6459C">
        <w:rPr>
          <w:lang w:val="fr-FR"/>
        </w:rPr>
        <w:t xml:space="preserve">    1.0,                     !- Coefficient2 Constant</w:t>
      </w:r>
    </w:p>
    <w:p w14:paraId="201A37FB" w14:textId="77777777" w:rsidR="00290DA2" w:rsidRPr="000C788B" w:rsidRDefault="00290DA2" w:rsidP="00290DA2">
      <w:pPr>
        <w:pStyle w:val="IDDDefinition"/>
        <w:rPr>
          <w:lang w:val="fr-FR"/>
        </w:rPr>
      </w:pPr>
      <w:r w:rsidRPr="00D6459C">
        <w:rPr>
          <w:lang w:val="fr-FR"/>
        </w:rPr>
        <w:t xml:space="preserve">    3.0,                     !- Coefficient3 Constant</w:t>
      </w:r>
    </w:p>
    <w:p w14:paraId="28E24C8F" w14:textId="77777777" w:rsidR="00290DA2" w:rsidRDefault="00290DA2" w:rsidP="00290DA2">
      <w:pPr>
        <w:pStyle w:val="IDDDefinition"/>
      </w:pPr>
      <w:r w:rsidRPr="00D6459C">
        <w:rPr>
          <w:lang w:val="fr-FR"/>
        </w:rPr>
        <w:t xml:space="preserve">    </w:t>
      </w:r>
      <w:r>
        <w:t>0.0,                     !- Minimum Value of x</w:t>
      </w:r>
    </w:p>
    <w:p w14:paraId="0C9FE285" w14:textId="77777777" w:rsidR="00290DA2" w:rsidRDefault="00290DA2" w:rsidP="00290DA2">
      <w:pPr>
        <w:pStyle w:val="IDDDefinition"/>
      </w:pPr>
      <w:r>
        <w:t xml:space="preserve">    1.5,                     !- Maximum Value of x</w:t>
      </w:r>
    </w:p>
    <w:p w14:paraId="6CC1B040" w14:textId="77777777" w:rsidR="00290DA2" w:rsidRDefault="00290DA2" w:rsidP="00290DA2">
      <w:pPr>
        <w:pStyle w:val="IDDDefinition"/>
      </w:pPr>
      <w:r>
        <w:t xml:space="preserve">    0.01,                    !- Minimum Curve Output</w:t>
      </w:r>
    </w:p>
    <w:p w14:paraId="5D938055" w14:textId="77777777" w:rsidR="00290DA2" w:rsidRDefault="00290DA2" w:rsidP="00290DA2">
      <w:pPr>
        <w:pStyle w:val="IDDDefinition"/>
      </w:pPr>
      <w:r>
        <w:t xml:space="preserve">    1.5;                     !- Maximum Curve Output</w:t>
      </w:r>
    </w:p>
    <w:p w14:paraId="7EAF2B18" w14:textId="77777777" w:rsidR="00290DA2" w:rsidRDefault="00290DA2" w:rsidP="00290DA2">
      <w:pPr>
        <w:pStyle w:val="IDDDefinition"/>
      </w:pPr>
    </w:p>
    <w:p w14:paraId="21153F57" w14:textId="77777777" w:rsidR="00290DA2" w:rsidRPr="00290DA2" w:rsidRDefault="00290DA2" w:rsidP="00290DA2">
      <w:pPr>
        <w:pStyle w:val="BodyText"/>
      </w:pPr>
    </w:p>
    <w:p w14:paraId="472BBDC1" w14:textId="77777777" w:rsidR="00290DA2" w:rsidRPr="000C788B" w:rsidRDefault="00290DA2" w:rsidP="00290DA2">
      <w:pPr>
        <w:pStyle w:val="IDDDefinition"/>
        <w:rPr>
          <w:lang w:val="fr-FR"/>
        </w:rPr>
      </w:pPr>
      <w:r w:rsidRPr="00D6459C">
        <w:rPr>
          <w:lang w:val="fr-FR"/>
        </w:rPr>
        <w:t>Curve:Cubic,</w:t>
      </w:r>
    </w:p>
    <w:p w14:paraId="741B6416" w14:textId="77777777" w:rsidR="00290DA2" w:rsidRPr="000C788B" w:rsidRDefault="00290DA2" w:rsidP="00290DA2">
      <w:pPr>
        <w:pStyle w:val="IDDDefinition"/>
        <w:rPr>
          <w:lang w:val="fr-FR"/>
        </w:rPr>
      </w:pPr>
      <w:r w:rsidRPr="00D6459C">
        <w:rPr>
          <w:lang w:val="fr-FR"/>
        </w:rPr>
        <w:t xml:space="preserve">   FanEffRatioCurve,        !- Name</w:t>
      </w:r>
    </w:p>
    <w:p w14:paraId="59DB8B10" w14:textId="77777777" w:rsidR="00290DA2" w:rsidRPr="000C788B" w:rsidRDefault="00290DA2" w:rsidP="00290DA2">
      <w:pPr>
        <w:pStyle w:val="IDDDefinition"/>
        <w:rPr>
          <w:lang w:val="fr-FR"/>
        </w:rPr>
      </w:pPr>
      <w:r w:rsidRPr="00D6459C">
        <w:rPr>
          <w:lang w:val="fr-FR"/>
        </w:rPr>
        <w:t xml:space="preserve">   0.33856828,              !- Coefficient1 Constant</w:t>
      </w:r>
    </w:p>
    <w:p w14:paraId="5672D461" w14:textId="77777777" w:rsidR="00290DA2" w:rsidRPr="000C788B" w:rsidRDefault="00290DA2" w:rsidP="00290DA2">
      <w:pPr>
        <w:pStyle w:val="IDDDefinition"/>
        <w:rPr>
          <w:lang w:val="fr-FR"/>
        </w:rPr>
      </w:pPr>
      <w:r w:rsidRPr="00D6459C">
        <w:rPr>
          <w:lang w:val="fr-FR"/>
        </w:rPr>
        <w:t xml:space="preserve">   1.72644131,              !- Coefficient2 x</w:t>
      </w:r>
    </w:p>
    <w:p w14:paraId="0E4A78D7" w14:textId="77777777" w:rsidR="00290DA2" w:rsidRPr="000C788B" w:rsidRDefault="00290DA2" w:rsidP="00290DA2">
      <w:pPr>
        <w:pStyle w:val="IDDDefinition"/>
        <w:rPr>
          <w:lang w:val="fr-FR"/>
        </w:rPr>
      </w:pPr>
      <w:r w:rsidRPr="00D6459C">
        <w:rPr>
          <w:lang w:val="fr-FR"/>
        </w:rPr>
        <w:t xml:space="preserve">   -1.49280132,             !- Coefficient3 x**2</w:t>
      </w:r>
    </w:p>
    <w:p w14:paraId="5A0A7D49" w14:textId="77777777" w:rsidR="00290DA2" w:rsidRDefault="00290DA2" w:rsidP="00290DA2">
      <w:pPr>
        <w:pStyle w:val="IDDDefinition"/>
      </w:pPr>
      <w:r w:rsidRPr="00D6459C">
        <w:rPr>
          <w:lang w:val="fr-FR"/>
        </w:rPr>
        <w:t xml:space="preserve">   </w:t>
      </w:r>
      <w:r>
        <w:t>0.42776208,              !- Coefficient4 x**3</w:t>
      </w:r>
    </w:p>
    <w:p w14:paraId="5F7547AA" w14:textId="77777777" w:rsidR="00290DA2" w:rsidRDefault="00290DA2" w:rsidP="00290DA2">
      <w:pPr>
        <w:pStyle w:val="IDDDefinition"/>
      </w:pPr>
      <w:r>
        <w:t xml:space="preserve">   0.5,                     !- Minimum Value of x</w:t>
      </w:r>
    </w:p>
    <w:p w14:paraId="314B1F0C" w14:textId="77777777" w:rsidR="00290DA2" w:rsidRDefault="00290DA2" w:rsidP="00290DA2">
      <w:pPr>
        <w:pStyle w:val="IDDDefinition"/>
      </w:pPr>
      <w:r>
        <w:t xml:space="preserve">   1.5,                     !- Maximum Value of x</w:t>
      </w:r>
    </w:p>
    <w:p w14:paraId="29F2E47B" w14:textId="77777777" w:rsidR="00290DA2" w:rsidRDefault="00290DA2" w:rsidP="00290DA2">
      <w:pPr>
        <w:pStyle w:val="IDDDefinition"/>
      </w:pPr>
      <w:r>
        <w:t xml:space="preserve">   0.3,                     !- Minimum Curve Output</w:t>
      </w:r>
    </w:p>
    <w:p w14:paraId="66340358" w14:textId="77777777" w:rsidR="00290DA2" w:rsidRPr="000027DD" w:rsidRDefault="00290DA2" w:rsidP="00290DA2">
      <w:pPr>
        <w:pStyle w:val="IDDDefinition"/>
      </w:pPr>
      <w:r>
        <w:t xml:space="preserve">   1.0;                     !- Maximum Curve Output</w:t>
      </w:r>
    </w:p>
    <w:p w14:paraId="74713DCD" w14:textId="77777777" w:rsidR="004B5D1E" w:rsidRPr="00373034" w:rsidRDefault="004B5D1E" w:rsidP="004B5D1E">
      <w:pPr>
        <w:pStyle w:val="BodyText"/>
      </w:pPr>
    </w:p>
    <w:p w14:paraId="375CE4D3" w14:textId="77777777" w:rsidR="004B5D1E" w:rsidRDefault="004B5D1E" w:rsidP="004B5D1E">
      <w:pPr>
        <w:pStyle w:val="Heading3"/>
      </w:pPr>
      <w:bookmarkStart w:id="1892" w:name="_Toc64351407"/>
      <w:bookmarkStart w:id="1893" w:name="_Toc99527999"/>
      <w:bookmarkStart w:id="1894" w:name="_Toc259442452"/>
      <w:bookmarkStart w:id="1895" w:name="_Toc488474352"/>
      <w:bookmarkStart w:id="1896" w:name="_Toc488647314"/>
      <w:bookmarkStart w:id="1897" w:name="_Toc399490297"/>
      <w:r>
        <w:t>Fan Coil Outputs</w:t>
      </w:r>
      <w:bookmarkEnd w:id="1892"/>
      <w:bookmarkEnd w:id="1893"/>
      <w:bookmarkEnd w:id="1894"/>
      <w:bookmarkEnd w:id="1897"/>
    </w:p>
    <w:p w14:paraId="01C3362B" w14:textId="77777777" w:rsidR="0019352B" w:rsidRDefault="0019352B" w:rsidP="0019352B">
      <w:pPr>
        <w:pStyle w:val="CodeIDDSamples"/>
      </w:pPr>
      <w:bookmarkStart w:id="1898" w:name="_Toc488474353"/>
      <w:bookmarkStart w:id="1899" w:name="_Toc488647315"/>
      <w:bookmarkStart w:id="1900" w:name="_Toc510343763"/>
      <w:bookmarkEnd w:id="1895"/>
      <w:bookmarkEnd w:id="1896"/>
      <w:r>
        <w:t xml:space="preserve">HVAC,Average,Fan Coil Heating </w:t>
      </w:r>
      <w:r w:rsidR="00824D2C">
        <w:t>Rate [</w:t>
      </w:r>
      <w:r>
        <w:t>W]</w:t>
      </w:r>
    </w:p>
    <w:p w14:paraId="3901B5FC" w14:textId="77777777" w:rsidR="0019352B" w:rsidRDefault="0019352B" w:rsidP="0019352B">
      <w:pPr>
        <w:pStyle w:val="CodeIDDSamples"/>
      </w:pPr>
      <w:r>
        <w:t xml:space="preserve">HVAC,Sum,Fan Coil Heating </w:t>
      </w:r>
      <w:r w:rsidR="00824D2C">
        <w:t>Energy [</w:t>
      </w:r>
      <w:r>
        <w:t>J]</w:t>
      </w:r>
    </w:p>
    <w:p w14:paraId="11AF5E64" w14:textId="77777777" w:rsidR="0019352B" w:rsidRDefault="0019352B" w:rsidP="0019352B">
      <w:pPr>
        <w:pStyle w:val="CodeIDDSamples"/>
      </w:pPr>
      <w:r>
        <w:t xml:space="preserve">HVAC,Average,Fan Coil Total Cooling </w:t>
      </w:r>
      <w:r w:rsidR="00824D2C">
        <w:t>Rate [</w:t>
      </w:r>
      <w:r>
        <w:t>W]</w:t>
      </w:r>
    </w:p>
    <w:p w14:paraId="0FC4E4A5" w14:textId="77777777" w:rsidR="0019352B" w:rsidRDefault="0019352B" w:rsidP="0019352B">
      <w:pPr>
        <w:pStyle w:val="CodeIDDSamples"/>
      </w:pPr>
      <w:r>
        <w:t xml:space="preserve">HVAC,Sum,Fan Coil Total Cooling </w:t>
      </w:r>
      <w:r w:rsidR="00824D2C">
        <w:t>Energy [</w:t>
      </w:r>
      <w:r>
        <w:t>J]</w:t>
      </w:r>
    </w:p>
    <w:p w14:paraId="0F8437E8" w14:textId="77777777" w:rsidR="0019352B" w:rsidRDefault="0019352B" w:rsidP="0019352B">
      <w:pPr>
        <w:pStyle w:val="CodeIDDSamples"/>
      </w:pPr>
      <w:r>
        <w:t xml:space="preserve">HVAC,Average,Fan Coil Sensible Cooling </w:t>
      </w:r>
      <w:r w:rsidR="00824D2C">
        <w:t>Rate [</w:t>
      </w:r>
      <w:r>
        <w:t>W]</w:t>
      </w:r>
    </w:p>
    <w:p w14:paraId="5E6167F7" w14:textId="77777777" w:rsidR="0019352B" w:rsidRDefault="0019352B" w:rsidP="0019352B">
      <w:pPr>
        <w:pStyle w:val="CodeIDDSamples"/>
      </w:pPr>
      <w:r>
        <w:t xml:space="preserve">HVAC,Sum,Fan Coil Sensible Cooling </w:t>
      </w:r>
      <w:r w:rsidR="00824D2C">
        <w:t>Energy [</w:t>
      </w:r>
      <w:r>
        <w:t>J]</w:t>
      </w:r>
    </w:p>
    <w:p w14:paraId="59DE60C5" w14:textId="77777777" w:rsidR="0019352B" w:rsidRDefault="0019352B" w:rsidP="0019352B">
      <w:pPr>
        <w:pStyle w:val="CodeIDDSamples"/>
      </w:pPr>
      <w:r>
        <w:t>HVAC,Average,Fan Coil Fan Electric Power[W]</w:t>
      </w:r>
      <w:r w:rsidRPr="00AB0C3D">
        <w:t xml:space="preserve"> </w:t>
      </w:r>
    </w:p>
    <w:p w14:paraId="433350F0" w14:textId="77777777" w:rsidR="0019352B" w:rsidRDefault="0019352B" w:rsidP="0019352B">
      <w:pPr>
        <w:pStyle w:val="CodeIDDSamples"/>
      </w:pPr>
      <w:r>
        <w:t xml:space="preserve">HVAC,Sum,Fan Coil Fan Electric </w:t>
      </w:r>
      <w:r w:rsidR="00824D2C">
        <w:t>Energy [</w:t>
      </w:r>
      <w:r>
        <w:t>J]</w:t>
      </w:r>
    </w:p>
    <w:p w14:paraId="22B4EC31" w14:textId="77777777" w:rsidR="0019352B" w:rsidRDefault="0019352B" w:rsidP="0019352B">
      <w:pPr>
        <w:pStyle w:val="CodeIDDSamples"/>
      </w:pPr>
      <w:r w:rsidRPr="00AB0C3D">
        <w:t>HVAC,Average,</w:t>
      </w:r>
      <w:r>
        <w:t>Fan Coil Runtime Fraction</w:t>
      </w:r>
      <w:r w:rsidRPr="00AB0C3D">
        <w:t xml:space="preserve"> []</w:t>
      </w:r>
    </w:p>
    <w:p w14:paraId="11D5E7F3" w14:textId="77777777" w:rsidR="0019352B" w:rsidRDefault="0019352B" w:rsidP="0019352B">
      <w:pPr>
        <w:pStyle w:val="CodeIDDSamples"/>
      </w:pPr>
      <w:r w:rsidRPr="00AB0C3D">
        <w:lastRenderedPageBreak/>
        <w:t>HVAC,Average,</w:t>
      </w:r>
      <w:r w:rsidRPr="006B7F1D">
        <w:t xml:space="preserve"> Fan Coil Fan Speed Level</w:t>
      </w:r>
      <w:r w:rsidRPr="006B7F1D" w:rsidDel="006B7F1D">
        <w:t xml:space="preserve"> </w:t>
      </w:r>
      <w:r w:rsidRPr="00AB0C3D">
        <w:t>[]</w:t>
      </w:r>
    </w:p>
    <w:p w14:paraId="56300814" w14:textId="77777777" w:rsidR="0019352B" w:rsidRDefault="0019352B" w:rsidP="0019352B">
      <w:pPr>
        <w:pStyle w:val="CodeIDDSamples"/>
      </w:pPr>
      <w:r w:rsidRPr="00AB0C3D">
        <w:t>HVAC,Average,</w:t>
      </w:r>
      <w:r w:rsidRPr="00A82449">
        <w:t>Fan Coil Part Load Ratio</w:t>
      </w:r>
      <w:r>
        <w:t xml:space="preserve"> []</w:t>
      </w:r>
    </w:p>
    <w:p w14:paraId="0BB2C6F4" w14:textId="77777777" w:rsidR="0019352B" w:rsidRDefault="0019352B" w:rsidP="0019352B">
      <w:pPr>
        <w:pStyle w:val="CodeIDDSamples"/>
      </w:pPr>
      <w:r w:rsidRPr="00AB0C3D">
        <w:t>HVAC,Average,</w:t>
      </w:r>
      <w:r>
        <w:t>Fan Coil Availability Status</w:t>
      </w:r>
      <w:r w:rsidRPr="00340CA2">
        <w:t xml:space="preserve"> </w:t>
      </w:r>
      <w:r w:rsidRPr="00AB0C3D">
        <w:t>[]</w:t>
      </w:r>
    </w:p>
    <w:p w14:paraId="64873064" w14:textId="77777777" w:rsidR="0019352B" w:rsidRDefault="0019352B" w:rsidP="0019352B">
      <w:pPr>
        <w:pStyle w:val="Heading4"/>
      </w:pPr>
      <w:r>
        <w:t>Fan Coil Heating Rate [W]</w:t>
      </w:r>
    </w:p>
    <w:p w14:paraId="31585D8C" w14:textId="77777777"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14:paraId="260988F2" w14:textId="77777777" w:rsidR="0019352B" w:rsidRDefault="0019352B" w:rsidP="0019352B">
      <w:pPr>
        <w:pStyle w:val="Heading4"/>
      </w:pPr>
      <w:r>
        <w:t>Fan Coil Heating Energy [J]</w:t>
      </w:r>
    </w:p>
    <w:p w14:paraId="56D77185" w14:textId="77777777"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14:paraId="222AF1B5" w14:textId="77777777" w:rsidR="0019352B" w:rsidRDefault="0019352B" w:rsidP="0019352B">
      <w:pPr>
        <w:pStyle w:val="Heading4"/>
      </w:pPr>
      <w:r>
        <w:t>Fan Coil Total Cooling Rate [W]</w:t>
      </w:r>
    </w:p>
    <w:p w14:paraId="64875FEE" w14:textId="77777777"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14:paraId="387809A0" w14:textId="77777777" w:rsidR="0019352B" w:rsidRDefault="0019352B" w:rsidP="0019352B">
      <w:pPr>
        <w:pStyle w:val="Heading4"/>
      </w:pPr>
      <w:r>
        <w:t>Fan Coil Total Cooling Energy [J]</w:t>
      </w:r>
    </w:p>
    <w:p w14:paraId="701602A2" w14:textId="77777777"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14:paraId="176FF3F2" w14:textId="77777777" w:rsidR="0019352B" w:rsidRDefault="0019352B" w:rsidP="0019352B">
      <w:pPr>
        <w:pStyle w:val="Heading4"/>
      </w:pPr>
      <w:r>
        <w:t>Fan Coil Sensible Cooling Rate [W]</w:t>
      </w:r>
    </w:p>
    <w:p w14:paraId="3CEE3E64" w14:textId="77777777"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14:paraId="1ADC5401" w14:textId="77777777" w:rsidR="0019352B" w:rsidRDefault="0019352B" w:rsidP="0019352B">
      <w:pPr>
        <w:pStyle w:val="Heading4"/>
      </w:pPr>
      <w:r>
        <w:t>Fan Coil Sensible Cooling Energy [J]</w:t>
      </w:r>
    </w:p>
    <w:p w14:paraId="118F5D65" w14:textId="77777777"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14:paraId="43FE938E" w14:textId="77777777" w:rsidR="0019352B" w:rsidRDefault="0019352B" w:rsidP="0019352B">
      <w:pPr>
        <w:pStyle w:val="Heading4"/>
      </w:pPr>
      <w:r>
        <w:t>Fan Coil Fan Electric Power [W]</w:t>
      </w:r>
    </w:p>
    <w:p w14:paraId="186F7A57" w14:textId="77777777" w:rsidR="0019352B" w:rsidRDefault="0019352B" w:rsidP="0019352B">
      <w:pPr>
        <w:pStyle w:val="BodyText"/>
      </w:pPr>
      <w:r>
        <w:t>This field reports the electricity consumption rate of the fan coil unit in Watts.</w:t>
      </w:r>
    </w:p>
    <w:p w14:paraId="07B52796" w14:textId="77777777" w:rsidR="0019352B" w:rsidRDefault="0019352B" w:rsidP="0019352B">
      <w:pPr>
        <w:pStyle w:val="Heading4"/>
      </w:pPr>
      <w:r>
        <w:t>Fan Coil Fan Electric Energy [J]</w:t>
      </w:r>
    </w:p>
    <w:p w14:paraId="4BBC6003" w14:textId="77777777" w:rsidR="0019352B" w:rsidRDefault="0019352B" w:rsidP="0019352B">
      <w:pPr>
        <w:pStyle w:val="BodyText"/>
      </w:pPr>
      <w:r>
        <w:t xml:space="preserve">This field is the electricity consumption of the fan coil unit in Joules over the timestep being reported. </w:t>
      </w:r>
    </w:p>
    <w:p w14:paraId="14BC279D" w14:textId="77777777" w:rsidR="0019352B" w:rsidRDefault="0019352B" w:rsidP="0019352B">
      <w:pPr>
        <w:pStyle w:val="Heading4"/>
      </w:pPr>
      <w:r>
        <w:t>Fan Coil Runtime Fraction[]</w:t>
      </w:r>
    </w:p>
    <w:p w14:paraId="11486151" w14:textId="77777777"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14:paraId="20CA2B82" w14:textId="77777777" w:rsidR="0019352B" w:rsidRDefault="0019352B" w:rsidP="0019352B">
      <w:pPr>
        <w:pStyle w:val="Heading4"/>
      </w:pPr>
      <w:r w:rsidRPr="006B7F1D">
        <w:t>Fan Coil Fan Speed Level</w:t>
      </w:r>
      <w:r w:rsidRPr="006B7F1D" w:rsidDel="006B7F1D">
        <w:t xml:space="preserve"> </w:t>
      </w:r>
      <w:r>
        <w:t>[]</w:t>
      </w:r>
    </w:p>
    <w:p w14:paraId="06F3CDDB" w14:textId="77777777"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14:paraId="522D03CE" w14:textId="77777777" w:rsidR="0019352B" w:rsidRDefault="0019352B" w:rsidP="0019352B">
      <w:pPr>
        <w:pStyle w:val="Heading4"/>
      </w:pPr>
      <w:r w:rsidRPr="00A82449">
        <w:t>Fan Coil Part Load Ratio</w:t>
      </w:r>
      <w:r w:rsidRPr="00A82449" w:rsidDel="00A82449">
        <w:t xml:space="preserve"> </w:t>
      </w:r>
      <w:r>
        <w:t>[]</w:t>
      </w:r>
    </w:p>
    <w:p w14:paraId="23F7C6FC" w14:textId="77777777"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w:t>
      </w:r>
      <w:r>
        <w:lastRenderedPageBreak/>
        <w:t xml:space="preserve">maximum heating / cooling output). This variable is defined only for </w:t>
      </w:r>
      <w:r w:rsidRPr="00E66491">
        <w:rPr>
          <w:i/>
        </w:rPr>
        <w:t>VariableFanVariableFlow</w:t>
      </w:r>
      <w:r>
        <w:t xml:space="preserve"> or </w:t>
      </w:r>
      <w:r>
        <w:rPr>
          <w:i/>
        </w:rPr>
        <w:t xml:space="preserve">VariableFanConstantFlow </w:t>
      </w:r>
      <w:r>
        <w:t>capacity control methods.</w:t>
      </w:r>
    </w:p>
    <w:p w14:paraId="73998085" w14:textId="77777777" w:rsidR="00AF01FD" w:rsidRDefault="0019352B" w:rsidP="0019352B">
      <w:pPr>
        <w:pStyle w:val="Heading4"/>
      </w:pPr>
      <w:r>
        <w:t>Fan Coil Availability Status []</w:t>
      </w:r>
    </w:p>
    <w:p w14:paraId="62E45963" w14:textId="77777777"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6D461A88" w14:textId="77777777" w:rsidR="00976A26" w:rsidRDefault="0066602C">
      <w:pPr>
        <w:pStyle w:val="Heading3"/>
      </w:pPr>
      <w:bookmarkStart w:id="1901" w:name="_Toc399490298"/>
      <w:bookmarkEnd w:id="1898"/>
      <w:bookmarkEnd w:id="1899"/>
      <w:bookmarkEnd w:id="1900"/>
      <w:r w:rsidRPr="0066602C">
        <w:t>ZoneHVAC:UnitVentilator</w:t>
      </w:r>
      <w:bookmarkEnd w:id="1877"/>
      <w:bookmarkEnd w:id="1878"/>
      <w:bookmarkEnd w:id="1879"/>
      <w:bookmarkEnd w:id="1901"/>
    </w:p>
    <w:p w14:paraId="3574BF01" w14:textId="77777777" w:rsidR="003653A9" w:rsidRPr="003B5937" w:rsidRDefault="003653A9" w:rsidP="003653A9">
      <w:pPr>
        <w:pStyle w:val="BodyText"/>
        <w:rPr>
          <w:rFonts w:cs="Arial"/>
        </w:rPr>
      </w:pPr>
      <w:bookmarkStart w:id="1902"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14:paraId="5AD05CE8" w14:textId="77777777" w:rsidR="003653A9" w:rsidRPr="003B5937" w:rsidRDefault="003653A9" w:rsidP="003653A9">
      <w:pPr>
        <w:pStyle w:val="BodyText"/>
        <w:rPr>
          <w:rFonts w:cs="Arial"/>
        </w:rPr>
      </w:pPr>
      <w:r w:rsidRPr="003B5937">
        <w:rPr>
          <w:rFonts w:cs="Arial"/>
        </w:rPr>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14:paraId="06891E6E" w14:textId="77777777" w:rsidR="00290DA2" w:rsidRPr="003B5937" w:rsidRDefault="00290DA2" w:rsidP="00290DA2">
      <w:pPr>
        <w:pStyle w:val="BodyText"/>
        <w:rPr>
          <w:rFonts w:cs="Arial"/>
        </w:rPr>
      </w:pPr>
      <w:r w:rsidRPr="003B5937">
        <w:rPr>
          <w:rFonts w:cs="Arial"/>
        </w:rPr>
        <w:t xml:space="preserve">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w:t>
      </w:r>
      <w:r w:rsidRPr="003B5937">
        <w:rPr>
          <w:rFonts w:cs="Arial"/>
        </w:rPr>
        <w:lastRenderedPageBreak/>
        <w:t>coil unit will meet the heating or cooling load. The tolerance is always relative to the zone load.</w:t>
      </w:r>
    </w:p>
    <w:p w14:paraId="556115E3" w14:textId="77777777"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14:paraId="08917A96" w14:textId="77777777"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14:paraId="50188D28" w14:textId="77777777"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14:paraId="58EC0801"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14:paraId="71FBEB59"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14:paraId="68809F21"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14:paraId="2965A11D"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14:paraId="3AE28D22" w14:textId="77777777"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14:paraId="204D22A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w:t>
      </w:r>
      <w:r w:rsidR="003653A9" w:rsidRPr="003B5937">
        <w:lastRenderedPageBreak/>
        <w:t xml:space="preserve">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14:paraId="4A37173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14:paraId="3E827BD0" w14:textId="77777777"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14:paraId="2ED4A471"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14:paraId="2EB560A3"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14:paraId="7F492208" w14:textId="77777777"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14:paraId="33AB7E6C"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Name</w:t>
      </w:r>
    </w:p>
    <w:p w14:paraId="551DD644" w14:textId="77777777"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14:paraId="74B1D128"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14:paraId="64B1DF4B" w14:textId="77777777"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16D03284"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14:paraId="4C2EA581" w14:textId="77777777"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14:paraId="34901E8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14:paraId="17EF1022" w14:textId="6DC74038"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w:t>
      </w:r>
      <w:r w:rsidRPr="003B5937">
        <w:rPr>
          <w:rFonts w:cs="Arial"/>
        </w:rPr>
        <w:lastRenderedPageBreak/>
        <w:t xml:space="preserve">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r w:rsidR="00365CF3">
        <w:rPr>
          <w:rFonts w:cs="Arial"/>
        </w:rPr>
        <w:t xml:space="preserve"> For cycling fan operating mode, the outdoor air mass rate is capped by the actual supply air flow rate if the former is greater than the latter; otherwise, uses the amount calculated by the outdoor air control.</w:t>
      </w:r>
    </w:p>
    <w:p w14:paraId="494AB6F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14:paraId="525976DF" w14:textId="77777777"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14:paraId="4D3226BF"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14:paraId="18055025" w14:textId="77777777"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14:paraId="1EE05E5B"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14:paraId="20908467" w14:textId="77777777"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14:paraId="633437DC"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14:paraId="654FE7F5" w14:textId="77777777"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14:paraId="4582979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14:paraId="3DFD6F4A" w14:textId="77777777"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 xml:space="preserve">In EnergyPlus, nodes represent points between components or at various </w:t>
      </w:r>
      <w:r w:rsidRPr="003B5937">
        <w:rPr>
          <w:rFonts w:cs="Arial"/>
        </w:rPr>
        <w:lastRenderedPageBreak/>
        <w:t>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14:paraId="3EA34D0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14:paraId="19CE51D8" w14:textId="77777777"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14:paraId="1B26989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14:paraId="32B7EF5C" w14:textId="77777777"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14:paraId="5566597D" w14:textId="77777777"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14:paraId="5283EBAC" w14:textId="77777777"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29F50877"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14:paraId="3852950C" w14:textId="77777777"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532CC2B4" w14:textId="77777777" w:rsidR="00290DA2" w:rsidRDefault="00290DA2" w:rsidP="00290DA2">
      <w:pPr>
        <w:pStyle w:val="Heading4"/>
      </w:pPr>
      <w:r>
        <w:t xml:space="preserve">Field: </w:t>
      </w:r>
      <w:r w:rsidRPr="004B6BAF">
        <w:t>Supply Air Fan Object Type</w:t>
      </w:r>
    </w:p>
    <w:p w14:paraId="773648F5" w14:textId="77777777"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14:paraId="233AF312" w14:textId="77777777" w:rsidR="00365CF3" w:rsidRDefault="00365CF3" w:rsidP="00365CF3">
      <w:pPr>
        <w:pStyle w:val="CodeIDDSamples"/>
        <w:rPr>
          <w:rFonts w:cs="Courier New"/>
        </w:rPr>
      </w:pPr>
      <w:r>
        <w:rPr>
          <w:rFonts w:cs="Courier New"/>
        </w:rPr>
        <w:t>Fan:OnOff</w:t>
      </w:r>
    </w:p>
    <w:p w14:paraId="7899C979" w14:textId="77777777" w:rsidR="00290DA2" w:rsidRDefault="00290DA2" w:rsidP="00290DA2">
      <w:pPr>
        <w:pStyle w:val="CodeIDDSamples"/>
      </w:pPr>
      <w:r>
        <w:rPr>
          <w:rFonts w:cs="Courier New"/>
        </w:rPr>
        <w:t>Fan:ConstantVolume</w:t>
      </w:r>
    </w:p>
    <w:p w14:paraId="3ED32B81" w14:textId="77777777" w:rsidR="00290DA2" w:rsidRDefault="00290DA2" w:rsidP="00290DA2">
      <w:pPr>
        <w:pStyle w:val="CodeIDDSamples"/>
      </w:pPr>
      <w:r>
        <w:rPr>
          <w:rFonts w:cs="Courier New"/>
        </w:rPr>
        <w:t>Fan:VariableVolume</w:t>
      </w:r>
    </w:p>
    <w:p w14:paraId="4638DA24" w14:textId="77777777"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14:paraId="0E156E99" w14:textId="386756DD" w:rsidR="003653A9" w:rsidRPr="003B5937" w:rsidRDefault="003653A9" w:rsidP="003653A9">
      <w:pPr>
        <w:pStyle w:val="BodyText"/>
        <w:rPr>
          <w:rFonts w:cs="Arial"/>
        </w:rPr>
      </w:pPr>
      <w:r w:rsidRPr="003B5937">
        <w:rPr>
          <w:rFonts w:cs="Arial"/>
        </w:rPr>
        <w:t xml:space="preserve">This field is the name of a fan (ref: </w:t>
      </w:r>
      <w:r w:rsidR="00365CF3" w:rsidRPr="003B5937">
        <w:rPr>
          <w:rFonts w:cs="Arial"/>
        </w:rPr>
        <w:t>F</w:t>
      </w:r>
      <w:r w:rsidR="00365CF3">
        <w:rPr>
          <w:rFonts w:cs="Arial"/>
        </w:rPr>
        <w:t>an</w:t>
      </w:r>
      <w:r w:rsidR="00365CF3" w:rsidRPr="003B5937">
        <w:rPr>
          <w:rFonts w:cs="Arial"/>
        </w:rPr>
        <w:t>:</w:t>
      </w:r>
      <w:r w:rsidR="00365CF3">
        <w:rPr>
          <w:rFonts w:cs="Arial"/>
        </w:rPr>
        <w:t xml:space="preserve">OnOff, </w:t>
      </w:r>
      <w:r w:rsidRPr="003B5937">
        <w:rPr>
          <w:rFonts w:cs="Arial"/>
        </w:rPr>
        <w:t>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14:paraId="67409D0D" w14:textId="77777777"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14:paraId="34D5E1C7" w14:textId="77777777"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14:paraId="0C4351E8"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14:paraId="0DA9F71E" w14:textId="77777777"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14:paraId="4C79F877" w14:textId="77777777" w:rsidR="0099047D" w:rsidRPr="00C66721" w:rsidRDefault="0099047D" w:rsidP="0099047D">
      <w:pPr>
        <w:pStyle w:val="CodeIDDSamples"/>
        <w:rPr>
          <w:snapToGrid w:val="0"/>
        </w:rPr>
      </w:pPr>
      <w:r w:rsidRPr="00C66721">
        <w:rPr>
          <w:snapToGrid w:val="0"/>
        </w:rPr>
        <w:lastRenderedPageBreak/>
        <w:t>Coil:Heating:Water</w:t>
      </w:r>
    </w:p>
    <w:p w14:paraId="7E3DBA67" w14:textId="77777777" w:rsidR="0099047D" w:rsidRPr="00C66721" w:rsidRDefault="0099047D" w:rsidP="0099047D">
      <w:pPr>
        <w:pStyle w:val="CodeIDDSamples"/>
        <w:rPr>
          <w:snapToGrid w:val="0"/>
        </w:rPr>
      </w:pPr>
      <w:r w:rsidRPr="00C66721">
        <w:rPr>
          <w:snapToGrid w:val="0"/>
        </w:rPr>
        <w:t>Coil:Heating:Electric</w:t>
      </w:r>
    </w:p>
    <w:p w14:paraId="21250512" w14:textId="77777777" w:rsidR="0099047D" w:rsidRPr="00C66721" w:rsidRDefault="0099047D" w:rsidP="0099047D">
      <w:pPr>
        <w:pStyle w:val="CodeIDDSamples"/>
        <w:rPr>
          <w:snapToGrid w:val="0"/>
        </w:rPr>
      </w:pPr>
      <w:r w:rsidRPr="00C66721">
        <w:rPr>
          <w:snapToGrid w:val="0"/>
        </w:rPr>
        <w:t>Coil:Heating:Gas</w:t>
      </w:r>
    </w:p>
    <w:p w14:paraId="24403C90" w14:textId="77777777" w:rsidR="0099047D" w:rsidRDefault="0099047D" w:rsidP="0099047D">
      <w:pPr>
        <w:pStyle w:val="CodeIDDSamples"/>
        <w:rPr>
          <w:snapToGrid w:val="0"/>
        </w:rPr>
      </w:pPr>
      <w:r w:rsidRPr="00C66721">
        <w:rPr>
          <w:snapToGrid w:val="0"/>
        </w:rPr>
        <w:t>Coil:Heating:Steam</w:t>
      </w:r>
    </w:p>
    <w:p w14:paraId="4F601C8E"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14:paraId="35344EED" w14:textId="77777777"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14:paraId="32C49DAF" w14:textId="77777777" w:rsidR="003653A9" w:rsidRPr="003B5937" w:rsidRDefault="003653A9" w:rsidP="003653A9">
      <w:pPr>
        <w:pStyle w:val="Heading4"/>
        <w:rPr>
          <w:rFonts w:cs="Arial"/>
        </w:rPr>
      </w:pPr>
      <w:r w:rsidRPr="003B5937">
        <w:rPr>
          <w:rFonts w:cs="Arial"/>
        </w:rPr>
        <w:t>Field: Heating Convergence Tolerance</w:t>
      </w:r>
    </w:p>
    <w:p w14:paraId="3BE21645" w14:textId="77777777"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14:paraId="6B7D2AC8" w14:textId="77777777"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3BDF3311" w14:textId="77777777" w:rsidR="003653A9" w:rsidRPr="003B5937" w:rsidRDefault="00884C36" w:rsidP="003653A9">
      <w:pPr>
        <w:pStyle w:val="Equation"/>
        <w:rPr>
          <w:rFonts w:cs="Arial"/>
        </w:rPr>
      </w:pPr>
      <w:r w:rsidRPr="00884C36">
        <w:rPr>
          <w:rFonts w:cs="Arial"/>
          <w:position w:val="-30"/>
        </w:rPr>
        <w:object w:dxaOrig="5640" w:dyaOrig="780" w14:anchorId="3F7C9F0E">
          <v:shape id="_x0000_i1188" type="#_x0000_t75" style="width:282pt;height:39pt" o:ole="">
            <v:imagedata r:id="rId468" o:title=""/>
          </v:shape>
          <o:OLEObject Type="Embed" ProgID="Equation.DSMT4" ShapeID="_x0000_i1188" DrawAspect="Content" ObjectID="_1473234887" r:id="rId469"/>
        </w:object>
      </w:r>
    </w:p>
    <w:p w14:paraId="7CB6E91D" w14:textId="77777777"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14:paraId="101A0ADA" w14:textId="77777777"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14:paraId="521F16D9" w14:textId="77777777" w:rsidR="00BB61B9" w:rsidRDefault="00BB61B9" w:rsidP="00BB61B9">
      <w:pPr>
        <w:pStyle w:val="BodyText"/>
      </w:pPr>
      <w:r>
        <w:t>Only the following coil types can be used:</w:t>
      </w:r>
    </w:p>
    <w:p w14:paraId="0DBC71E1" w14:textId="77777777" w:rsidR="00BB61B9" w:rsidRDefault="00BB61B9" w:rsidP="00BB61B9">
      <w:pPr>
        <w:pStyle w:val="CodeIDDSamples"/>
      </w:pPr>
      <w:r>
        <w:t>Coil:Cooling:Water</w:t>
      </w:r>
    </w:p>
    <w:p w14:paraId="11697F8F" w14:textId="77777777" w:rsidR="00BB61B9" w:rsidRDefault="00BB61B9" w:rsidP="00BB61B9">
      <w:pPr>
        <w:pStyle w:val="CodeIDDSamples"/>
      </w:pPr>
      <w:r>
        <w:t>Coil:Cooling:Water:DetailedGeometry</w:t>
      </w:r>
    </w:p>
    <w:p w14:paraId="174F5AFB" w14:textId="77777777" w:rsidR="00BB61B9" w:rsidRDefault="00BB61B9" w:rsidP="00BB61B9">
      <w:pPr>
        <w:pStyle w:val="CodeIDDSamples"/>
      </w:pPr>
      <w:r>
        <w:t>CoilSystem:Cooling:Water:HeatExchangerAssisted</w:t>
      </w:r>
    </w:p>
    <w:p w14:paraId="5A621457"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14:paraId="7FB3408B" w14:textId="77777777"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14:paraId="1AC006C4" w14:textId="77777777" w:rsidR="003653A9" w:rsidRPr="003B5937" w:rsidRDefault="003653A9" w:rsidP="003653A9">
      <w:pPr>
        <w:pStyle w:val="Heading4"/>
        <w:rPr>
          <w:rFonts w:cs="Arial"/>
        </w:rPr>
      </w:pPr>
      <w:r w:rsidRPr="003B5937">
        <w:rPr>
          <w:rFonts w:cs="Arial"/>
        </w:rPr>
        <w:t>Field: Cooling Convergence Tolerance</w:t>
      </w:r>
    </w:p>
    <w:p w14:paraId="53D040D4" w14:textId="77777777"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14:paraId="7753E49F" w14:textId="77777777" w:rsidR="003653A9" w:rsidRPr="003B5937" w:rsidRDefault="003653A9" w:rsidP="003653A9">
      <w:pPr>
        <w:pStyle w:val="BodyText"/>
        <w:rPr>
          <w:rFonts w:cs="Arial"/>
        </w:rPr>
      </w:pPr>
      <w:r w:rsidRPr="003B5937">
        <w:rPr>
          <w:rFonts w:cs="Arial"/>
        </w:rPr>
        <w:lastRenderedPageBreak/>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68769F45" w14:textId="77777777" w:rsidR="003653A9" w:rsidRPr="003B5937" w:rsidRDefault="00884C36" w:rsidP="003653A9">
      <w:pPr>
        <w:pStyle w:val="Equation"/>
        <w:rPr>
          <w:rFonts w:cs="Arial"/>
        </w:rPr>
      </w:pPr>
      <w:r w:rsidRPr="00884C36">
        <w:rPr>
          <w:rFonts w:cs="Arial"/>
          <w:position w:val="-30"/>
        </w:rPr>
        <w:object w:dxaOrig="5640" w:dyaOrig="780" w14:anchorId="2AEEBE2B">
          <v:shape id="_x0000_i1189" type="#_x0000_t75" style="width:282pt;height:39pt" o:ole="">
            <v:imagedata r:id="rId470" o:title=""/>
          </v:shape>
          <o:OLEObject Type="Embed" ProgID="Equation.DSMT4" ShapeID="_x0000_i1189" DrawAspect="Content" ObjectID="_1473234888" r:id="rId471"/>
        </w:object>
      </w:r>
      <w:r w:rsidR="003653A9" w:rsidRPr="003B5937">
        <w:rPr>
          <w:rFonts w:cs="Arial"/>
        </w:rPr>
        <w:tab/>
      </w:r>
    </w:p>
    <w:p w14:paraId="29C90F7B" w14:textId="77777777"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A8ED2A9" w14:textId="62E6308B" w:rsidR="00CB63B6" w:rsidRDefault="00C40CD0" w:rsidP="00CB63B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r w:rsidR="00CB63B6" w:rsidRPr="00CB63B6">
        <w:rPr>
          <w:rFonts w:cs="Arial"/>
        </w:rPr>
        <w:t xml:space="preserve"> </w:t>
      </w:r>
    </w:p>
    <w:p w14:paraId="64346BB1" w14:textId="77777777" w:rsidR="00CB63B6" w:rsidRPr="00CE0B01" w:rsidRDefault="00CB63B6" w:rsidP="00CB63B6">
      <w:pPr>
        <w:pStyle w:val="Heading4"/>
        <w:rPr>
          <w:rFonts w:cs="Arial"/>
        </w:rPr>
      </w:pPr>
      <w:r w:rsidRPr="00CE0B01">
        <w:rPr>
          <w:rFonts w:cs="Arial"/>
        </w:rPr>
        <w:t>Field: Design Specification ZoneHVAC Sizing Object Name</w:t>
      </w:r>
    </w:p>
    <w:p w14:paraId="4A145E62"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Unit Ventilator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2163AD5D" w14:textId="77777777" w:rsidR="00C40CD0" w:rsidRDefault="00C40CD0" w:rsidP="00C40CD0">
      <w:pPr>
        <w:pStyle w:val="BodyText"/>
        <w:rPr>
          <w:rFonts w:cs="Arial"/>
        </w:rPr>
      </w:pPr>
    </w:p>
    <w:p w14:paraId="07FE8DCC" w14:textId="77777777"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14:paraId="4B9289C0" w14:textId="77777777" w:rsidR="00290DA2" w:rsidRPr="003B5937" w:rsidRDefault="00290DA2" w:rsidP="00290DA2">
      <w:pPr>
        <w:pStyle w:val="IDDDefinition"/>
      </w:pPr>
      <w:r>
        <w:t>ZoneHVAC:UnitVentilator</w:t>
      </w:r>
      <w:r w:rsidRPr="003B5937">
        <w:t>,</w:t>
      </w:r>
    </w:p>
    <w:p w14:paraId="4FBB5EE5" w14:textId="77777777" w:rsidR="00290DA2" w:rsidRDefault="00290DA2" w:rsidP="00290DA2">
      <w:pPr>
        <w:pStyle w:val="IDDDefinition"/>
      </w:pPr>
      <w:r>
        <w:t xml:space="preserve">    Zone1UnitVent,           !- Name</w:t>
      </w:r>
    </w:p>
    <w:p w14:paraId="6234505B" w14:textId="77777777" w:rsidR="00290DA2" w:rsidRDefault="00290DA2" w:rsidP="00290DA2">
      <w:pPr>
        <w:pStyle w:val="IDDDefinition"/>
      </w:pPr>
      <w:r>
        <w:t xml:space="preserve">    UnitVentAvailability,    !- Availability Schedule Name</w:t>
      </w:r>
    </w:p>
    <w:p w14:paraId="0BFB92BF" w14:textId="77777777" w:rsidR="00290DA2" w:rsidRDefault="00290DA2" w:rsidP="00290DA2">
      <w:pPr>
        <w:pStyle w:val="IDDDefinition"/>
      </w:pPr>
      <w:r>
        <w:t xml:space="preserve">    0.84,                    !- Maximum Supply Air Flow Rate {m3/s}</w:t>
      </w:r>
    </w:p>
    <w:p w14:paraId="4D395B23" w14:textId="77777777" w:rsidR="00290DA2" w:rsidRDefault="00290DA2" w:rsidP="00290DA2">
      <w:pPr>
        <w:pStyle w:val="IDDDefinition"/>
      </w:pPr>
      <w:r>
        <w:t xml:space="preserve">    VariablePercent,         !- Outdoor Air Control Type</w:t>
      </w:r>
    </w:p>
    <w:p w14:paraId="2C6A3EEF" w14:textId="77777777" w:rsidR="00290DA2" w:rsidRDefault="00290DA2" w:rsidP="00290DA2">
      <w:pPr>
        <w:pStyle w:val="IDDDefinition"/>
      </w:pPr>
      <w:r>
        <w:t xml:space="preserve">    0.168,                   !- Minimum Outdoor Air Flow Rate {m3/s}</w:t>
      </w:r>
    </w:p>
    <w:p w14:paraId="02FD1BEA" w14:textId="77777777" w:rsidR="00290DA2" w:rsidRDefault="00290DA2" w:rsidP="00290DA2">
      <w:pPr>
        <w:pStyle w:val="IDDDefinition"/>
      </w:pPr>
      <w:r>
        <w:t xml:space="preserve">    UnitVentMinOA,           !- Minimum Outdoor Air Schedule Name</w:t>
      </w:r>
    </w:p>
    <w:p w14:paraId="43247F41" w14:textId="77777777" w:rsidR="00290DA2" w:rsidRDefault="00290DA2" w:rsidP="00290DA2">
      <w:pPr>
        <w:pStyle w:val="IDDDefinition"/>
      </w:pPr>
      <w:r>
        <w:t xml:space="preserve">    0.84,                    !- Maximum Outdoor Air Flow Rate {m3/s}</w:t>
      </w:r>
    </w:p>
    <w:p w14:paraId="6A32B0A3" w14:textId="77777777" w:rsidR="00290DA2" w:rsidRDefault="00290DA2" w:rsidP="00290DA2">
      <w:pPr>
        <w:pStyle w:val="IDDDefinition"/>
      </w:pPr>
      <w:r>
        <w:t xml:space="preserve">    UnitVentMaxOA,           !- Maximum Outdoor Air Fraction or Temperature Schedule Name</w:t>
      </w:r>
    </w:p>
    <w:p w14:paraId="35AF4DC2" w14:textId="77777777" w:rsidR="00290DA2" w:rsidRDefault="00290DA2" w:rsidP="00290DA2">
      <w:pPr>
        <w:pStyle w:val="IDDDefinition"/>
      </w:pPr>
      <w:r>
        <w:t xml:space="preserve">    Zone1UnitVentAirInletNode,  !- Air Inlet Node Name</w:t>
      </w:r>
    </w:p>
    <w:p w14:paraId="2146DE93" w14:textId="77777777" w:rsidR="00290DA2" w:rsidRDefault="00290DA2" w:rsidP="00290DA2">
      <w:pPr>
        <w:pStyle w:val="IDDDefinition"/>
      </w:pPr>
      <w:r>
        <w:t xml:space="preserve">    Zone1UnitVentAirOutletNode,  !- Air Outlet Node Name</w:t>
      </w:r>
    </w:p>
    <w:p w14:paraId="36D571BD" w14:textId="77777777" w:rsidR="00290DA2" w:rsidRPr="00484908" w:rsidRDefault="00290DA2" w:rsidP="00290DA2">
      <w:pPr>
        <w:pStyle w:val="IDDDefinition"/>
      </w:pPr>
      <w:r w:rsidRPr="00484908">
        <w:t xml:space="preserve">    Zone1Un</w:t>
      </w:r>
      <w:r w:rsidRPr="00D41CC3">
        <w:t>itVentOAInNode</w:t>
      </w:r>
      <w:r w:rsidRPr="00484908">
        <w:t>,   !- Outdoor Air Node Name</w:t>
      </w:r>
    </w:p>
    <w:p w14:paraId="35792C50" w14:textId="77777777" w:rsidR="00290DA2" w:rsidRPr="00484908" w:rsidRDefault="00290DA2" w:rsidP="00290DA2">
      <w:pPr>
        <w:pStyle w:val="IDDDefinition"/>
      </w:pPr>
      <w:r w:rsidRPr="00484908">
        <w:t xml:space="preserve">    Zone1U</w:t>
      </w:r>
      <w:r w:rsidRPr="00D41CC3">
        <w:t>nitVentExhNode</w:t>
      </w:r>
      <w:r w:rsidRPr="00484908">
        <w:t>,    !- Exhaust Air Node Name</w:t>
      </w:r>
    </w:p>
    <w:p w14:paraId="04A5CBF0" w14:textId="77777777" w:rsidR="00290DA2" w:rsidRPr="00484908" w:rsidRDefault="00290DA2" w:rsidP="00290DA2">
      <w:pPr>
        <w:pStyle w:val="IDDDefinition"/>
      </w:pPr>
      <w:r w:rsidRPr="00484908">
        <w:t xml:space="preserve">    Zone1UnitVentOAMixerOutletNode,  !- Mixed Air Node Name</w:t>
      </w:r>
    </w:p>
    <w:p w14:paraId="678D659D" w14:textId="77777777" w:rsidR="00290DA2" w:rsidRPr="00484908" w:rsidRDefault="00290DA2" w:rsidP="00290DA2">
      <w:pPr>
        <w:pStyle w:val="IDDDefinition"/>
      </w:pPr>
      <w:r w:rsidRPr="00484908">
        <w:t xml:space="preserve">    Fan: ConstantVolume,     !- Supply Air Fan Object Type</w:t>
      </w:r>
    </w:p>
    <w:p w14:paraId="3680376A" w14:textId="77777777" w:rsidR="00290DA2" w:rsidRPr="00484908" w:rsidRDefault="00290DA2" w:rsidP="00290DA2">
      <w:pPr>
        <w:pStyle w:val="IDDDefinition"/>
      </w:pPr>
      <w:r w:rsidRPr="00D41CC3">
        <w:t xml:space="preserve">    Zone1U</w:t>
      </w:r>
      <w:r w:rsidRPr="00484908">
        <w:t>nitVentFan,        !- Fan Name</w:t>
      </w:r>
    </w:p>
    <w:p w14:paraId="6FDAAF41" w14:textId="77777777" w:rsidR="00290DA2" w:rsidRPr="00484908" w:rsidRDefault="00290DA2" w:rsidP="00290DA2">
      <w:pPr>
        <w:pStyle w:val="IDDDefinition"/>
      </w:pPr>
      <w:r w:rsidRPr="00484908">
        <w:t xml:space="preserve">    HeatingAndCooling,       !- Coil Option</w:t>
      </w:r>
    </w:p>
    <w:p w14:paraId="338230F9" w14:textId="77777777" w:rsidR="00290DA2" w:rsidRPr="00CA37B0" w:rsidRDefault="00290DA2" w:rsidP="00290DA2">
      <w:pPr>
        <w:pStyle w:val="IDDDefinition"/>
      </w:pPr>
      <w:r w:rsidRPr="00315425">
        <w:t xml:space="preserve">    Coil:Heating:Water, </w:t>
      </w:r>
      <w:r w:rsidRPr="00CA37B0">
        <w:t xml:space="preserve">     !- Heating Coil Object Type</w:t>
      </w:r>
    </w:p>
    <w:p w14:paraId="249D8AB7" w14:textId="77777777" w:rsidR="00290DA2" w:rsidRPr="00CA37B0" w:rsidRDefault="00290DA2" w:rsidP="00290DA2">
      <w:pPr>
        <w:pStyle w:val="IDDDefinition"/>
      </w:pPr>
      <w:r w:rsidRPr="00CA37B0">
        <w:t xml:space="preserve">    Zone1UnitVentHeatingCoil,!- Heating Coil Name</w:t>
      </w:r>
    </w:p>
    <w:p w14:paraId="4ADF422E" w14:textId="77777777" w:rsidR="00290DA2" w:rsidRDefault="00290DA2" w:rsidP="00290DA2">
      <w:pPr>
        <w:pStyle w:val="IDDDefinition"/>
      </w:pPr>
      <w:r>
        <w:t xml:space="preserve">    0.001,                   !- Heating Convergence Tolerance</w:t>
      </w:r>
    </w:p>
    <w:p w14:paraId="71FAC549" w14:textId="77777777" w:rsidR="00290DA2" w:rsidRDefault="00290DA2" w:rsidP="00290DA2">
      <w:pPr>
        <w:pStyle w:val="IDDDefinition"/>
      </w:pPr>
      <w:r>
        <w:t xml:space="preserve">    Coil:Cooling:Water,      !- Cooling Coil Object Type</w:t>
      </w:r>
    </w:p>
    <w:p w14:paraId="3C6F74E9" w14:textId="77777777" w:rsidR="00290DA2" w:rsidRDefault="00290DA2" w:rsidP="00290DA2">
      <w:pPr>
        <w:pStyle w:val="IDDDefinition"/>
      </w:pPr>
      <w:r>
        <w:t xml:space="preserve">    Zone1UnitVentCoolingCoil,!- Cooling Coil Name</w:t>
      </w:r>
    </w:p>
    <w:p w14:paraId="1AE4DDFF" w14:textId="77777777" w:rsidR="00290DA2" w:rsidRDefault="00290DA2" w:rsidP="00290DA2">
      <w:pPr>
        <w:pStyle w:val="IDDDefinition"/>
      </w:pPr>
      <w:r>
        <w:t xml:space="preserve">    0.001;                   !- Cooling Convergence Tolerance</w:t>
      </w:r>
    </w:p>
    <w:p w14:paraId="592540D3" w14:textId="77777777" w:rsidR="00BB61B9" w:rsidRPr="00BB61B9" w:rsidRDefault="00BB61B9" w:rsidP="00BB61B9">
      <w:pPr>
        <w:pStyle w:val="BodyText"/>
      </w:pPr>
    </w:p>
    <w:p w14:paraId="0534B98B" w14:textId="77777777" w:rsidR="00BB61B9" w:rsidRDefault="00BB61B9" w:rsidP="00BB61B9">
      <w:pPr>
        <w:pStyle w:val="IDDDefinition"/>
      </w:pPr>
      <w:r>
        <w:t xml:space="preserve">  OutdoorAir:Node,</w:t>
      </w:r>
    </w:p>
    <w:p w14:paraId="52BEC9A2" w14:textId="77777777" w:rsidR="00BB61B9" w:rsidRDefault="00BB61B9" w:rsidP="00BB61B9">
      <w:pPr>
        <w:pStyle w:val="IDDDefinition"/>
      </w:pPr>
      <w:r>
        <w:t xml:space="preserve">    Zone1UnitVentOAInNode,   !- Name</w:t>
      </w:r>
    </w:p>
    <w:p w14:paraId="7C4A3845" w14:textId="77777777" w:rsidR="00BB61B9" w:rsidRDefault="00BB61B9" w:rsidP="00BB61B9">
      <w:pPr>
        <w:pStyle w:val="IDDDefinition"/>
      </w:pPr>
      <w:r>
        <w:t xml:space="preserve">    -1.0;                    !- Height Above Ground {m}</w:t>
      </w:r>
    </w:p>
    <w:p w14:paraId="465DA8E6" w14:textId="77777777" w:rsidR="00BB61B9" w:rsidRPr="00BB61B9" w:rsidRDefault="00BB61B9" w:rsidP="00BB61B9">
      <w:pPr>
        <w:pStyle w:val="BodyText"/>
      </w:pPr>
    </w:p>
    <w:p w14:paraId="122566E2" w14:textId="77777777" w:rsidR="00BB61B9" w:rsidRDefault="00BB61B9" w:rsidP="00BB61B9">
      <w:pPr>
        <w:pStyle w:val="IDDDefinition"/>
      </w:pPr>
      <w:r>
        <w:lastRenderedPageBreak/>
        <w:t>Fan:ConstantVolume,</w:t>
      </w:r>
    </w:p>
    <w:p w14:paraId="3FE8B216" w14:textId="77777777" w:rsidR="00BB61B9" w:rsidRDefault="00BB61B9" w:rsidP="00BB61B9">
      <w:pPr>
        <w:pStyle w:val="IDDDefinition"/>
      </w:pPr>
      <w:r>
        <w:t xml:space="preserve">    Zone1UnitVentFan,        !- Name</w:t>
      </w:r>
    </w:p>
    <w:p w14:paraId="5D04C27E" w14:textId="77777777" w:rsidR="00BB61B9" w:rsidRDefault="00BB61B9" w:rsidP="00BB61B9">
      <w:pPr>
        <w:pStyle w:val="IDDDefinition"/>
      </w:pPr>
      <w:r>
        <w:t xml:space="preserve">    UnitVentAvailability,    !- Availability Schedule Name</w:t>
      </w:r>
    </w:p>
    <w:p w14:paraId="1AA64713" w14:textId="77777777" w:rsidR="00BB61B9" w:rsidRDefault="00BB61B9" w:rsidP="00BB61B9">
      <w:pPr>
        <w:pStyle w:val="IDDDefinition"/>
      </w:pPr>
      <w:r>
        <w:t xml:space="preserve">    0.5,                     !- Fan </w:t>
      </w:r>
      <w:r w:rsidR="001E5540">
        <w:t xml:space="preserve">Total </w:t>
      </w:r>
      <w:r>
        <w:t>Efficiency</w:t>
      </w:r>
    </w:p>
    <w:p w14:paraId="78015B92" w14:textId="77777777" w:rsidR="00BB61B9" w:rsidRDefault="00BB61B9" w:rsidP="00BB61B9">
      <w:pPr>
        <w:pStyle w:val="IDDDefinition"/>
      </w:pPr>
      <w:r>
        <w:t xml:space="preserve">    75.0,                    !- Pressure Rise {Pa}</w:t>
      </w:r>
    </w:p>
    <w:p w14:paraId="6722EEAA" w14:textId="77777777" w:rsidR="00BB61B9" w:rsidRDefault="00BB61B9" w:rsidP="00BB61B9">
      <w:pPr>
        <w:pStyle w:val="IDDDefinition"/>
      </w:pPr>
      <w:r>
        <w:t xml:space="preserve">    0.84,                    !- Maximum Flow Rate {m3/s}</w:t>
      </w:r>
    </w:p>
    <w:p w14:paraId="422AEF10" w14:textId="77777777" w:rsidR="00BB61B9" w:rsidRDefault="00BB61B9" w:rsidP="00BB61B9">
      <w:pPr>
        <w:pStyle w:val="IDDDefinition"/>
      </w:pPr>
      <w:r>
        <w:t xml:space="preserve">    0.9,                     !- Motor Efficiency</w:t>
      </w:r>
    </w:p>
    <w:p w14:paraId="04220398" w14:textId="77777777" w:rsidR="00BB61B9" w:rsidRDefault="00BB61B9" w:rsidP="00BB61B9">
      <w:pPr>
        <w:pStyle w:val="IDDDefinition"/>
      </w:pPr>
      <w:r>
        <w:t xml:space="preserve">    1.0,                     !- Motor In Airstream Fraction</w:t>
      </w:r>
    </w:p>
    <w:p w14:paraId="27F09C56" w14:textId="77777777" w:rsidR="00BB61B9" w:rsidRDefault="00BB61B9" w:rsidP="00BB61B9">
      <w:pPr>
        <w:pStyle w:val="IDDDefinition"/>
      </w:pPr>
      <w:r>
        <w:t xml:space="preserve">    Zone1UnitVentOAMixerOutletNode,  !- Fan Inlet Node Name</w:t>
      </w:r>
    </w:p>
    <w:p w14:paraId="54AA58F8" w14:textId="77777777" w:rsidR="003653A9" w:rsidRPr="003B5937" w:rsidRDefault="00BB61B9" w:rsidP="00BB61B9">
      <w:pPr>
        <w:pStyle w:val="IDDDefinition"/>
      </w:pPr>
      <w:r>
        <w:t xml:space="preserve">    Zone1UnitVentFanOutletNode;  !- Fan Outlet Node Name</w:t>
      </w:r>
    </w:p>
    <w:p w14:paraId="2624181C" w14:textId="77777777" w:rsidR="003653A9" w:rsidRDefault="003653A9" w:rsidP="00333930">
      <w:pPr>
        <w:pStyle w:val="IDDDefinition"/>
      </w:pPr>
    </w:p>
    <w:p w14:paraId="51BDA0DE" w14:textId="77777777" w:rsidR="00BB61B9" w:rsidRPr="00BB61B9" w:rsidRDefault="00BB61B9" w:rsidP="00BB61B9">
      <w:pPr>
        <w:pStyle w:val="BodyText"/>
      </w:pPr>
    </w:p>
    <w:p w14:paraId="72D1556A" w14:textId="77777777" w:rsidR="00BB61B9" w:rsidRDefault="00BB61B9" w:rsidP="00BB61B9">
      <w:pPr>
        <w:pStyle w:val="IDDDefinition"/>
      </w:pPr>
      <w:r>
        <w:t>Coil:Cooling:Water,</w:t>
      </w:r>
    </w:p>
    <w:p w14:paraId="63C6AB82" w14:textId="77777777" w:rsidR="00BB61B9" w:rsidRDefault="00BB61B9" w:rsidP="00BB61B9">
      <w:pPr>
        <w:pStyle w:val="IDDDefinition"/>
      </w:pPr>
      <w:r>
        <w:t xml:space="preserve">    Zone1UnitVentCoolingCoil,!- Name</w:t>
      </w:r>
    </w:p>
    <w:p w14:paraId="57AE788F" w14:textId="77777777" w:rsidR="00BB61B9" w:rsidRDefault="00BB61B9" w:rsidP="00BB61B9">
      <w:pPr>
        <w:pStyle w:val="IDDDefinition"/>
      </w:pPr>
      <w:r>
        <w:t xml:space="preserve">    FanAndCoilAvailSched,    !- Availability Schedule Name</w:t>
      </w:r>
    </w:p>
    <w:p w14:paraId="5B53FA16" w14:textId="77777777" w:rsidR="00BB61B9" w:rsidRDefault="00BB61B9" w:rsidP="00BB61B9">
      <w:pPr>
        <w:pStyle w:val="IDDDefinition"/>
      </w:pPr>
      <w:r>
        <w:t xml:space="preserve">    0.0010,                  !- Design Water Flow Rate {m3/s}</w:t>
      </w:r>
    </w:p>
    <w:p w14:paraId="3FAE0CA9" w14:textId="77777777" w:rsidR="00BB61B9" w:rsidRDefault="00BB61B9" w:rsidP="00BB61B9">
      <w:pPr>
        <w:pStyle w:val="IDDDefinition"/>
      </w:pPr>
      <w:r>
        <w:t xml:space="preserve">    0.84,                    !- Design Air Flow Rate {m3/s}</w:t>
      </w:r>
    </w:p>
    <w:p w14:paraId="1328941A" w14:textId="77777777" w:rsidR="00BB61B9" w:rsidRDefault="00BB61B9" w:rsidP="00BB61B9">
      <w:pPr>
        <w:pStyle w:val="IDDDefinition"/>
      </w:pPr>
      <w:r>
        <w:t xml:space="preserve">    6.67,                    !- Design Inlet Water Temperature {C}</w:t>
      </w:r>
    </w:p>
    <w:p w14:paraId="16C661B8" w14:textId="77777777" w:rsidR="00BB61B9" w:rsidRDefault="00BB61B9" w:rsidP="00BB61B9">
      <w:pPr>
        <w:pStyle w:val="IDDDefinition"/>
      </w:pPr>
      <w:r>
        <w:t xml:space="preserve">    30,                      !- Design Inlet Air Temperature {C}</w:t>
      </w:r>
    </w:p>
    <w:p w14:paraId="539F9321" w14:textId="77777777" w:rsidR="00BB61B9" w:rsidRDefault="00BB61B9" w:rsidP="00BB61B9">
      <w:pPr>
        <w:pStyle w:val="IDDDefinition"/>
      </w:pPr>
      <w:r>
        <w:t xml:space="preserve">    12,                      !- Design Outlet Air Temperature {C}</w:t>
      </w:r>
    </w:p>
    <w:p w14:paraId="2BDC372D" w14:textId="77777777" w:rsidR="00BB61B9" w:rsidRDefault="00BB61B9" w:rsidP="00BB61B9">
      <w:pPr>
        <w:pStyle w:val="IDDDefinition"/>
      </w:pPr>
      <w:r>
        <w:t xml:space="preserve">    0.013,                   !- Design Inlet Air Humidity Ratio {</w:t>
      </w:r>
      <w:r w:rsidR="00753030">
        <w:t>kgWater/kgDryAir</w:t>
      </w:r>
      <w:r>
        <w:t>}</w:t>
      </w:r>
    </w:p>
    <w:p w14:paraId="3A3D7930" w14:textId="77777777" w:rsidR="00BB61B9" w:rsidRDefault="00BB61B9" w:rsidP="00BB61B9">
      <w:pPr>
        <w:pStyle w:val="IDDDefinition"/>
      </w:pPr>
      <w:r>
        <w:t xml:space="preserve">    0.008,                   !- Design Outlet Air Humidity Ratio </w:t>
      </w:r>
      <w:r w:rsidR="00753030">
        <w:t>{kgWater/kgDryAir}</w:t>
      </w:r>
    </w:p>
    <w:p w14:paraId="635EF6FC" w14:textId="77777777" w:rsidR="00BB61B9" w:rsidRDefault="00BB61B9" w:rsidP="00BB61B9">
      <w:pPr>
        <w:pStyle w:val="IDDDefinition"/>
      </w:pPr>
      <w:r>
        <w:t xml:space="preserve">    Zone1UnitVentChWInletNode,  !- Water Inlet Node Name</w:t>
      </w:r>
    </w:p>
    <w:p w14:paraId="4D360580" w14:textId="77777777" w:rsidR="00BB61B9" w:rsidRDefault="00BB61B9" w:rsidP="00BB61B9">
      <w:pPr>
        <w:pStyle w:val="IDDDefinition"/>
      </w:pPr>
      <w:r>
        <w:t xml:space="preserve">    Zone1UnitVentChWOutletNode,  !- Water Outlet Node Name</w:t>
      </w:r>
    </w:p>
    <w:p w14:paraId="2C7DE52E" w14:textId="77777777" w:rsidR="00BB61B9" w:rsidRDefault="00BB61B9" w:rsidP="00BB61B9">
      <w:pPr>
        <w:pStyle w:val="IDDDefinition"/>
      </w:pPr>
      <w:r>
        <w:t xml:space="preserve">    Zone1UnitVentFanOutletNode,  !- Air Inlet Node Name</w:t>
      </w:r>
    </w:p>
    <w:p w14:paraId="74CDDBD7" w14:textId="77777777" w:rsidR="00BB61B9" w:rsidRDefault="00BB61B9" w:rsidP="00BB61B9">
      <w:pPr>
        <w:pStyle w:val="IDDDefinition"/>
      </w:pPr>
      <w:r>
        <w:t xml:space="preserve">    Zone1UnitVentCCOutletNode,  !- Air Outlet Node Name</w:t>
      </w:r>
    </w:p>
    <w:p w14:paraId="1877C7E9" w14:textId="77777777" w:rsidR="00BB61B9" w:rsidRDefault="00BB61B9" w:rsidP="00BB61B9">
      <w:pPr>
        <w:pStyle w:val="IDDDefinition"/>
      </w:pPr>
      <w:r>
        <w:t xml:space="preserve">    SimpleAnalysis,          !- Type of Analysis</w:t>
      </w:r>
    </w:p>
    <w:p w14:paraId="463CF269" w14:textId="77777777" w:rsidR="003653A9" w:rsidRPr="003B5937" w:rsidRDefault="00BB61B9" w:rsidP="00BB61B9">
      <w:pPr>
        <w:pStyle w:val="IDDDefinition"/>
      </w:pPr>
      <w:r>
        <w:t xml:space="preserve">    CrossFlow;               !- Heat Exchanger Configuration</w:t>
      </w:r>
    </w:p>
    <w:p w14:paraId="2B2C8BE6" w14:textId="77777777" w:rsidR="00BB61B9" w:rsidRPr="00BB61B9" w:rsidRDefault="00BB61B9" w:rsidP="00BB61B9">
      <w:pPr>
        <w:pStyle w:val="BodyText"/>
      </w:pPr>
    </w:p>
    <w:p w14:paraId="66FFC3A7" w14:textId="77777777" w:rsidR="00BB61B9" w:rsidRDefault="00BB61B9" w:rsidP="00BB61B9">
      <w:pPr>
        <w:pStyle w:val="IDDDefinition"/>
      </w:pPr>
      <w:r>
        <w:t>Coil:Heating:Water,</w:t>
      </w:r>
    </w:p>
    <w:p w14:paraId="7D01DA58" w14:textId="77777777" w:rsidR="00BB61B9" w:rsidRDefault="00BB61B9" w:rsidP="00BB61B9">
      <w:pPr>
        <w:pStyle w:val="IDDDefinition"/>
      </w:pPr>
      <w:r>
        <w:t xml:space="preserve">    Zone1UnitVentHeatingCoil,!- Name</w:t>
      </w:r>
    </w:p>
    <w:p w14:paraId="4B226BC3" w14:textId="77777777" w:rsidR="00BB61B9" w:rsidRDefault="00BB61B9" w:rsidP="00BB61B9">
      <w:pPr>
        <w:pStyle w:val="IDDDefinition"/>
      </w:pPr>
      <w:r>
        <w:t xml:space="preserve">    FanAndCoilAvailSched,    !- Availability Schedule Name</w:t>
      </w:r>
    </w:p>
    <w:p w14:paraId="028CF32E" w14:textId="77777777" w:rsidR="00BB61B9" w:rsidRDefault="00BB61B9" w:rsidP="00BB61B9">
      <w:pPr>
        <w:pStyle w:val="IDDDefinition"/>
      </w:pPr>
      <w:r>
        <w:t xml:space="preserve">    400.,                    !- U-Factor Times Area Value {W/K}</w:t>
      </w:r>
    </w:p>
    <w:p w14:paraId="7459EF4B" w14:textId="77777777" w:rsidR="00BB61B9" w:rsidRDefault="00BB61B9" w:rsidP="00BB61B9">
      <w:pPr>
        <w:pStyle w:val="IDDDefinition"/>
      </w:pPr>
      <w:r>
        <w:t xml:space="preserve">    0.0005,                  !- Maximum Water Flow Rate {m3/s}</w:t>
      </w:r>
    </w:p>
    <w:p w14:paraId="393E0A4F" w14:textId="77777777" w:rsidR="00BB61B9" w:rsidRDefault="00BB61B9" w:rsidP="00BB61B9">
      <w:pPr>
        <w:pStyle w:val="IDDDefinition"/>
      </w:pPr>
      <w:r>
        <w:t xml:space="preserve">    Zone1UnitVentHWInletNode,!- Water Inlet Node Name</w:t>
      </w:r>
    </w:p>
    <w:p w14:paraId="1C1E3F0F" w14:textId="77777777" w:rsidR="00BB61B9" w:rsidRDefault="00BB61B9" w:rsidP="00BB61B9">
      <w:pPr>
        <w:pStyle w:val="IDDDefinition"/>
      </w:pPr>
      <w:r>
        <w:t xml:space="preserve">    Zone1UnitVentHWOutletNode,  !- Water Outlet Node Name</w:t>
      </w:r>
    </w:p>
    <w:p w14:paraId="4F65EB6E" w14:textId="77777777" w:rsidR="00BB61B9" w:rsidRDefault="00BB61B9" w:rsidP="00BB61B9">
      <w:pPr>
        <w:pStyle w:val="IDDDefinition"/>
      </w:pPr>
      <w:r>
        <w:t xml:space="preserve">    Zone1UnitVentCCOutletNode,  !- Air Inlet Node Name</w:t>
      </w:r>
    </w:p>
    <w:p w14:paraId="1405B1A8" w14:textId="77777777" w:rsidR="00BB61B9" w:rsidRDefault="00BB61B9" w:rsidP="00BB61B9">
      <w:pPr>
        <w:pStyle w:val="IDDDefinition"/>
      </w:pPr>
      <w:r>
        <w:t xml:space="preserve">    Zone1UnitVentAirOutletNode,  !- Air Outlet Node Name</w:t>
      </w:r>
    </w:p>
    <w:p w14:paraId="397D3394" w14:textId="77777777" w:rsidR="00BB61B9" w:rsidRDefault="00BB61B9" w:rsidP="00BB61B9">
      <w:pPr>
        <w:pStyle w:val="IDDDefinition"/>
      </w:pPr>
      <w:r>
        <w:t xml:space="preserve">    UFactorTimesAreaAndDesignWaterFlowRate,  !- Performance Input Method</w:t>
      </w:r>
    </w:p>
    <w:p w14:paraId="13307B6D" w14:textId="77777777" w:rsidR="00BB61B9" w:rsidRDefault="00BB61B9" w:rsidP="00BB61B9">
      <w:pPr>
        <w:pStyle w:val="IDDDefinition"/>
      </w:pPr>
      <w:r>
        <w:t xml:space="preserve">    autosize,                !- Nominal Capacity {W}</w:t>
      </w:r>
    </w:p>
    <w:p w14:paraId="45FBC316" w14:textId="77777777" w:rsidR="00BB61B9" w:rsidRDefault="00BB61B9" w:rsidP="00BB61B9">
      <w:pPr>
        <w:pStyle w:val="IDDDefinition"/>
      </w:pPr>
      <w:r>
        <w:t xml:space="preserve">    82.2,                    !- Design Inlet Water Temperature {C}</w:t>
      </w:r>
    </w:p>
    <w:p w14:paraId="66780F90" w14:textId="77777777" w:rsidR="00BB61B9" w:rsidRDefault="00BB61B9" w:rsidP="00BB61B9">
      <w:pPr>
        <w:pStyle w:val="IDDDefinition"/>
      </w:pPr>
      <w:r>
        <w:t xml:space="preserve">    16.6,                    !- Design Inlet Air Temperature {C}</w:t>
      </w:r>
    </w:p>
    <w:p w14:paraId="26F9E8B9" w14:textId="77777777" w:rsidR="00BB61B9" w:rsidRDefault="00BB61B9" w:rsidP="00BB61B9">
      <w:pPr>
        <w:pStyle w:val="IDDDefinition"/>
      </w:pPr>
      <w:r>
        <w:t xml:space="preserve">    71.1,                    !- Design Outlet Water Temperature {C}</w:t>
      </w:r>
    </w:p>
    <w:p w14:paraId="5C61B9C7" w14:textId="77777777" w:rsidR="003653A9" w:rsidRDefault="00BB61B9" w:rsidP="00BB61B9">
      <w:pPr>
        <w:pStyle w:val="IDDDefinition"/>
      </w:pPr>
      <w:r>
        <w:t xml:space="preserve">    32.2;                    !- Design Outlet Air Temperature {C}</w:t>
      </w:r>
    </w:p>
    <w:p w14:paraId="2C20E674" w14:textId="77777777" w:rsidR="003653A9" w:rsidRPr="003B5937" w:rsidRDefault="003653A9" w:rsidP="00373034">
      <w:pPr>
        <w:pStyle w:val="Heading3"/>
      </w:pPr>
      <w:bookmarkStart w:id="1903" w:name="_Toc510343764"/>
      <w:bookmarkStart w:id="1904" w:name="_Toc673833"/>
      <w:bookmarkStart w:id="1905" w:name="_Toc64351409"/>
      <w:bookmarkStart w:id="1906" w:name="_Toc99528001"/>
      <w:bookmarkStart w:id="1907" w:name="_Toc146669551"/>
      <w:bookmarkStart w:id="1908" w:name="_Toc399490299"/>
      <w:r w:rsidRPr="003B5937">
        <w:t>Unit Ventilator Outputs</w:t>
      </w:r>
      <w:bookmarkEnd w:id="1903"/>
      <w:bookmarkEnd w:id="1904"/>
      <w:bookmarkEnd w:id="1905"/>
      <w:bookmarkEnd w:id="1906"/>
      <w:bookmarkEnd w:id="1907"/>
      <w:bookmarkEnd w:id="1908"/>
    </w:p>
    <w:p w14:paraId="0535BDD8" w14:textId="77777777" w:rsidR="0019352B" w:rsidRPr="00122956" w:rsidRDefault="0019352B" w:rsidP="0019352B">
      <w:pPr>
        <w:pStyle w:val="CodeIDDSamples"/>
      </w:pPr>
      <w:r w:rsidRPr="00122956">
        <w:t>HVAC,Average,</w:t>
      </w:r>
      <w:r>
        <w:t xml:space="preserve">Zone Unit Ventilator Heating </w:t>
      </w:r>
      <w:r w:rsidR="00824D2C">
        <w:t>Rate [</w:t>
      </w:r>
      <w:r w:rsidRPr="00122956">
        <w:t>W]</w:t>
      </w:r>
    </w:p>
    <w:p w14:paraId="79C0C8CE" w14:textId="77777777" w:rsidR="0019352B" w:rsidRPr="00122956" w:rsidRDefault="0019352B" w:rsidP="0019352B">
      <w:pPr>
        <w:pStyle w:val="CodeIDDSamples"/>
      </w:pPr>
      <w:r w:rsidRPr="00122956">
        <w:t>HVAC,Sum,</w:t>
      </w:r>
      <w:r>
        <w:t xml:space="preserve">Zone Unit Ventilator Heating </w:t>
      </w:r>
      <w:r w:rsidR="00824D2C">
        <w:t>Energy [</w:t>
      </w:r>
      <w:r w:rsidRPr="00122956">
        <w:t>J]</w:t>
      </w:r>
    </w:p>
    <w:p w14:paraId="73E46FA8" w14:textId="77777777" w:rsidR="0019352B" w:rsidRPr="00122956" w:rsidRDefault="0019352B" w:rsidP="0019352B">
      <w:pPr>
        <w:pStyle w:val="CodeIDDSamples"/>
      </w:pPr>
      <w:r w:rsidRPr="00122956">
        <w:t>HVAC,Average,</w:t>
      </w:r>
      <w:r>
        <w:t xml:space="preserve">Zone Unit Ventilator Total Cooling </w:t>
      </w:r>
      <w:r w:rsidR="00824D2C">
        <w:t>Rate [</w:t>
      </w:r>
      <w:r w:rsidRPr="00122956">
        <w:t>W]</w:t>
      </w:r>
    </w:p>
    <w:p w14:paraId="1D9C84BB" w14:textId="77777777" w:rsidR="0019352B" w:rsidRPr="00122956" w:rsidRDefault="0019352B" w:rsidP="0019352B">
      <w:pPr>
        <w:pStyle w:val="CodeIDDSamples"/>
      </w:pPr>
      <w:r w:rsidRPr="00122956">
        <w:t>HVAC,Sum,</w:t>
      </w:r>
      <w:r>
        <w:t xml:space="preserve">Zone Unit Ventilator Total Cooling </w:t>
      </w:r>
      <w:r w:rsidR="00824D2C">
        <w:t>Energy [</w:t>
      </w:r>
      <w:r w:rsidRPr="00122956">
        <w:t>J]</w:t>
      </w:r>
    </w:p>
    <w:p w14:paraId="189CC7C9" w14:textId="77777777" w:rsidR="0019352B" w:rsidRPr="00122956" w:rsidRDefault="0019352B" w:rsidP="0019352B">
      <w:pPr>
        <w:pStyle w:val="CodeIDDSamples"/>
      </w:pPr>
      <w:r w:rsidRPr="00122956">
        <w:t>HVAC,Average,</w:t>
      </w:r>
      <w:r>
        <w:t xml:space="preserve">Zone Unit Ventilator Sensible Cooling </w:t>
      </w:r>
      <w:r w:rsidR="00824D2C">
        <w:t>Rate [</w:t>
      </w:r>
      <w:r w:rsidRPr="00122956">
        <w:t>W]</w:t>
      </w:r>
    </w:p>
    <w:p w14:paraId="51A9394B" w14:textId="77777777" w:rsidR="0019352B" w:rsidRPr="00122956" w:rsidRDefault="0019352B" w:rsidP="0019352B">
      <w:pPr>
        <w:pStyle w:val="CodeIDDSamples"/>
      </w:pPr>
      <w:r w:rsidRPr="00122956">
        <w:t>HVAC,Sum,</w:t>
      </w:r>
      <w:r>
        <w:t xml:space="preserve">Zone Unit Ventilator Sensible Cooling </w:t>
      </w:r>
      <w:r w:rsidR="00824D2C">
        <w:t>Energy [</w:t>
      </w:r>
      <w:r w:rsidRPr="00122956">
        <w:t>J]</w:t>
      </w:r>
    </w:p>
    <w:p w14:paraId="6407D2D4" w14:textId="77777777" w:rsidR="0019352B" w:rsidRPr="00122956" w:rsidRDefault="0019352B" w:rsidP="0019352B">
      <w:pPr>
        <w:pStyle w:val="CodeIDDSamples"/>
      </w:pPr>
      <w:r w:rsidRPr="00122956">
        <w:t>HVAC,Average,</w:t>
      </w:r>
      <w:r>
        <w:t>Zone Unit Ventilator Fan Electric Power</w:t>
      </w:r>
      <w:r w:rsidRPr="00122956">
        <w:t>[W]</w:t>
      </w:r>
    </w:p>
    <w:p w14:paraId="1B2FEE07" w14:textId="77777777" w:rsidR="0019352B" w:rsidRPr="00122956" w:rsidRDefault="0019352B" w:rsidP="0019352B">
      <w:pPr>
        <w:pStyle w:val="CodeIDDSamples"/>
      </w:pPr>
      <w:r w:rsidRPr="00122956">
        <w:t>HVAC,Sum,</w:t>
      </w:r>
      <w:r>
        <w:t xml:space="preserve">Zone Unit Ventilator Fan Electric </w:t>
      </w:r>
      <w:r w:rsidR="00824D2C">
        <w:t>Energy [</w:t>
      </w:r>
      <w:r w:rsidRPr="00122956">
        <w:t>J]</w:t>
      </w:r>
    </w:p>
    <w:p w14:paraId="18CB424F" w14:textId="77777777" w:rsidR="0019352B" w:rsidRDefault="0019352B" w:rsidP="0019352B">
      <w:pPr>
        <w:pStyle w:val="CodeIDDSamples"/>
      </w:pPr>
      <w:r w:rsidRPr="00122956">
        <w:t>HVAC,Average,</w:t>
      </w:r>
      <w:r>
        <w:t xml:space="preserve">Zone Unit Ventilator Fan Availability </w:t>
      </w:r>
      <w:r w:rsidR="00824D2C">
        <w:t>Status [</w:t>
      </w:r>
      <w:r w:rsidRPr="00122956">
        <w:t>]</w:t>
      </w:r>
    </w:p>
    <w:p w14:paraId="25474AB5" w14:textId="77777777" w:rsidR="00365CF3" w:rsidRPr="00EB6AFB" w:rsidRDefault="00365CF3" w:rsidP="00365CF3">
      <w:pPr>
        <w:pStyle w:val="CodeIDDSamples"/>
      </w:pPr>
      <w:r>
        <w:t>HVAC,Average,</w:t>
      </w:r>
      <w:r w:rsidRPr="00EB6AFB">
        <w:t xml:space="preserve"> Zone Unit </w:t>
      </w:r>
      <w:r>
        <w:t xml:space="preserve">Ventilator </w:t>
      </w:r>
      <w:r w:rsidRPr="00EB6AFB">
        <w:t>Fan Part Load Ratio</w:t>
      </w:r>
      <w:r>
        <w:t xml:space="preserve"> []</w:t>
      </w:r>
    </w:p>
    <w:p w14:paraId="48BB9A47" w14:textId="77777777"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14:paraId="601A7DDE" w14:textId="77777777"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735B92F3" w14:textId="77777777" w:rsidR="0019352B" w:rsidRPr="003B5937" w:rsidRDefault="0019352B" w:rsidP="0019352B">
      <w:pPr>
        <w:pStyle w:val="Heading4"/>
        <w:rPr>
          <w:rFonts w:cs="Arial"/>
        </w:rPr>
      </w:pPr>
      <w:r>
        <w:rPr>
          <w:rFonts w:cs="Arial"/>
        </w:rPr>
        <w:lastRenderedPageBreak/>
        <w:t xml:space="preserve">Zone Unit Ventilator Heating Energy </w:t>
      </w:r>
      <w:r w:rsidRPr="003B5937">
        <w:rPr>
          <w:rFonts w:cs="Arial"/>
        </w:rPr>
        <w:t>[J]</w:t>
      </w:r>
    </w:p>
    <w:p w14:paraId="1B21644C" w14:textId="77777777"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B11805D" w14:textId="77777777"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14:paraId="197657F0" w14:textId="77777777"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C18583E" w14:textId="77777777"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14:paraId="7CFE3C5A" w14:textId="77777777"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405E5663" w14:textId="77777777"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14:paraId="7E24DA05" w14:textId="77777777"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6CCEBA6" w14:textId="77777777"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14:paraId="5E7926A1" w14:textId="77777777"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8CBDAD5" w14:textId="77777777"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14:paraId="6F97103E" w14:textId="77777777"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14:paraId="115705D3" w14:textId="77777777" w:rsidR="0019352B" w:rsidRPr="003B5937" w:rsidRDefault="0019352B" w:rsidP="0019352B">
      <w:pPr>
        <w:pStyle w:val="Heading4"/>
        <w:rPr>
          <w:rFonts w:cs="Arial"/>
        </w:rPr>
      </w:pPr>
      <w:r>
        <w:rPr>
          <w:rFonts w:cs="Arial"/>
        </w:rPr>
        <w:t xml:space="preserve">Zone Unit Ventilator Fan Electric Energy </w:t>
      </w:r>
      <w:r w:rsidRPr="003B5937">
        <w:rPr>
          <w:rFonts w:cs="Arial"/>
        </w:rPr>
        <w:t>[J]</w:t>
      </w:r>
    </w:p>
    <w:p w14:paraId="52872753" w14:textId="77777777"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14:paraId="25FC736B" w14:textId="77777777" w:rsidR="00AF01FD" w:rsidRDefault="0019352B" w:rsidP="0019352B">
      <w:pPr>
        <w:autoSpaceDE w:val="0"/>
        <w:autoSpaceDN w:val="0"/>
        <w:adjustRightInd w:val="0"/>
        <w:rPr>
          <w:rFonts w:cs="Arial"/>
          <w:b/>
          <w:i/>
        </w:rPr>
      </w:pPr>
      <w:r>
        <w:rPr>
          <w:rFonts w:cs="Arial"/>
          <w:b/>
          <w:i/>
        </w:rPr>
        <w:t>Zone Unit Ventilator Fan Availability Status []</w:t>
      </w:r>
    </w:p>
    <w:p w14:paraId="0CC357EC" w14:textId="7AB6546C" w:rsidR="00365CF3" w:rsidRDefault="00AF01FD" w:rsidP="00D90AF1">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3D10B487" w14:textId="77777777" w:rsidR="00365CF3" w:rsidRPr="00F14FE7" w:rsidRDefault="00365CF3" w:rsidP="00365CF3">
      <w:pPr>
        <w:autoSpaceDE w:val="0"/>
        <w:autoSpaceDN w:val="0"/>
        <w:adjustRightInd w:val="0"/>
        <w:rPr>
          <w:rFonts w:cs="Arial"/>
          <w:b/>
          <w:i/>
        </w:rPr>
      </w:pPr>
      <w:r w:rsidRPr="00F14FE7">
        <w:rPr>
          <w:rFonts w:cs="Arial"/>
          <w:b/>
          <w:i/>
        </w:rPr>
        <w:t>Zone Unit Ventilator Fan Part Load Ratio</w:t>
      </w:r>
      <w:r>
        <w:rPr>
          <w:rFonts w:cs="Arial"/>
          <w:b/>
          <w:i/>
        </w:rPr>
        <w:t xml:space="preserve"> []</w:t>
      </w:r>
    </w:p>
    <w:p w14:paraId="44EA76EF" w14:textId="77777777" w:rsidR="00365CF3" w:rsidRDefault="00365CF3" w:rsidP="00365CF3">
      <w:pPr>
        <w:pStyle w:val="BodyText"/>
        <w:rPr>
          <w:rFonts w:cs="Arial"/>
        </w:rPr>
      </w:pPr>
      <w:r>
        <w:rPr>
          <w:rFonts w:cs="Arial"/>
        </w:rPr>
        <w:t>This is the fan’s part load ratio for the report timestep during which the fan had operated. This variable is available for OnOff supply air fan type only.</w:t>
      </w:r>
    </w:p>
    <w:p w14:paraId="3F273E9A" w14:textId="77777777" w:rsidR="00976A26" w:rsidRDefault="006F7525">
      <w:pPr>
        <w:pStyle w:val="Heading3"/>
      </w:pPr>
      <w:bookmarkStart w:id="1909" w:name="_Toc399490300"/>
      <w:r w:rsidRPr="006F7525">
        <w:lastRenderedPageBreak/>
        <w:t>ZoneHVAC:UnitHeater</w:t>
      </w:r>
      <w:bookmarkEnd w:id="1902"/>
      <w:bookmarkEnd w:id="1909"/>
    </w:p>
    <w:p w14:paraId="5F99604D" w14:textId="77777777"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14:paraId="1A105952" w14:textId="77777777"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14:paraId="003F4F1F" w14:textId="77777777"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14:paraId="6E0091D1" w14:textId="77777777" w:rsidR="00365CF3" w:rsidRDefault="00365CF3" w:rsidP="00365CF3">
      <w:pPr>
        <w:pStyle w:val="BodyText"/>
      </w:pPr>
      <w:r>
        <w:rPr>
          <w:b/>
        </w:rPr>
        <w:t>NoLoad OR Cooling/”No”</w:t>
      </w:r>
      <w:r w:rsidRPr="00F77998">
        <w:t xml:space="preserve"> is specified </w:t>
      </w:r>
      <w:r>
        <w:t>in</w:t>
      </w:r>
      <w:r w:rsidRPr="00F77998">
        <w:t xml:space="preserve"> </w:t>
      </w:r>
      <w:r>
        <w:t>input field “</w:t>
      </w:r>
      <w:r w:rsidRPr="00A726F3">
        <w:t>Supply Air Fan Operation During No Heating</w:t>
      </w:r>
      <w:r>
        <w:t>”</w:t>
      </w:r>
      <w:r>
        <w:rPr>
          <w:b/>
        </w:rPr>
        <w:t>:</w:t>
      </w:r>
      <w:r>
        <w:t xml:space="preserve"> Unit is available, but there is no heating load. With “No” specified for “</w:t>
      </w:r>
      <w:r w:rsidRPr="00A726F3">
        <w:t>Supply Air Fan Operation During No Heating</w:t>
      </w:r>
      <w:r>
        <w:t xml:space="preserve">” and the supply fan operating mode set to 0, the fan will be off since there is no heating load. All flow rates are set to zero and the temperatures are set to zone conditions. </w:t>
      </w:r>
    </w:p>
    <w:p w14:paraId="26E6E0B6" w14:textId="77777777" w:rsidR="00365CF3" w:rsidRDefault="00365CF3" w:rsidP="00365CF3">
      <w:pPr>
        <w:pStyle w:val="BodyText"/>
      </w:pPr>
      <w:r>
        <w:rPr>
          <w:b/>
        </w:rPr>
        <w:t xml:space="preserve">NoLoad OR Cooling/”Yes” </w:t>
      </w:r>
      <w:r w:rsidRPr="00F77998">
        <w:t xml:space="preserve">is specified </w:t>
      </w:r>
      <w:r>
        <w:t>in</w:t>
      </w:r>
      <w:r w:rsidRPr="00F77998">
        <w:t xml:space="preserve"> </w:t>
      </w:r>
      <w:r>
        <w:t>input field “</w:t>
      </w:r>
      <w:r w:rsidRPr="00A726F3">
        <w:t>Supply Air Fan Operation During No Heating</w:t>
      </w:r>
      <w:r>
        <w:t>”</w:t>
      </w:r>
      <w:r>
        <w:rPr>
          <w:b/>
        </w:rPr>
        <w:t>:</w:t>
      </w:r>
      <w:r>
        <w:t xml:space="preserve"> Unit is available, the supply fan operating mode schedule value is greater than 0 (for OnOff Fan) and the fan is running (if it is scheduled to be available also). No heating is provided, only air circulation via the fan running. However, any heat added by the fan is introduced into the space with the circulation of the air.</w:t>
      </w:r>
    </w:p>
    <w:p w14:paraId="02475B3F" w14:textId="77777777" w:rsidR="00365CF3" w:rsidRDefault="00365CF3" w:rsidP="00365CF3">
      <w:pPr>
        <w:pStyle w:val="BodyText"/>
      </w:pPr>
      <w:r>
        <w:rPr>
          <w:b/>
        </w:rPr>
        <w:t>Heating:</w:t>
      </w:r>
      <w:r>
        <w:t xml:space="preserve"> The unit is on/available and there is a heating load. The heating coil is modulated (constant fan speed) to meet the heating load. When the fan type is not an OnOff fan then the  control of the heating coil and its flow rate is identical to the fan coil unit. In the case of OnOff fan, the fan cycles with heating coil if the current timestep supply fan operating mode is schedule value is 0, or else if the current timestep supply fan operating mode schedule value is greater than 0, then the supply fan runs continuously for the entire timestep.</w:t>
      </w:r>
    </w:p>
    <w:p w14:paraId="7F149C63" w14:textId="77777777" w:rsidR="00976A26" w:rsidRDefault="00976A26">
      <w:pPr>
        <w:pStyle w:val="Heading4"/>
      </w:pPr>
      <w:r>
        <w:t xml:space="preserve">Field: </w:t>
      </w:r>
      <w:r w:rsidR="006F7525">
        <w:t>Name</w:t>
      </w:r>
    </w:p>
    <w:p w14:paraId="54C077C0" w14:textId="77777777"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14:paraId="76BEEF44" w14:textId="77777777" w:rsidR="00976A26" w:rsidRDefault="00976A26">
      <w:pPr>
        <w:pStyle w:val="Heading4"/>
      </w:pPr>
      <w:r>
        <w:t xml:space="preserve">Field: </w:t>
      </w:r>
      <w:r w:rsidR="006F7525" w:rsidRPr="006F7525">
        <w:t>Availability Schedule Name</w:t>
      </w:r>
    </w:p>
    <w:p w14:paraId="15EE00D6" w14:textId="77777777"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used) denotes that the component must be off for the time period. </w:t>
      </w:r>
      <w:r w:rsidR="00DD0C48">
        <w:t>If this field is blank, the schedule has values of 1 for all time periods.</w:t>
      </w:r>
    </w:p>
    <w:p w14:paraId="66A2D267" w14:textId="77777777" w:rsidR="00976A26" w:rsidRDefault="00976A26">
      <w:pPr>
        <w:pStyle w:val="Heading4"/>
      </w:pPr>
      <w:r>
        <w:t xml:space="preserve">Field: </w:t>
      </w:r>
      <w:r w:rsidR="006F7525" w:rsidRPr="006F7525">
        <w:t>Air Inlet Node Name</w:t>
      </w:r>
    </w:p>
    <w:p w14:paraId="0F6EB042" w14:textId="77777777"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14:paraId="246C8A9A" w14:textId="77777777" w:rsidR="00976A26" w:rsidRDefault="00976A26">
      <w:pPr>
        <w:pStyle w:val="Heading4"/>
      </w:pPr>
      <w:r>
        <w:lastRenderedPageBreak/>
        <w:t xml:space="preserve">Field: </w:t>
      </w:r>
      <w:r w:rsidR="006F7525" w:rsidRPr="006F7525">
        <w:t>Air Outlet Node Name</w:t>
      </w:r>
    </w:p>
    <w:p w14:paraId="730DF961" w14:textId="77777777"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14:paraId="7A24EA5B" w14:textId="77777777" w:rsidR="00290DA2" w:rsidRDefault="00290DA2" w:rsidP="00290DA2">
      <w:pPr>
        <w:pStyle w:val="Heading4"/>
      </w:pPr>
      <w:r>
        <w:t xml:space="preserve">Field: </w:t>
      </w:r>
      <w:r w:rsidRPr="004B6BAF">
        <w:t>Supply Air Fan Object Type</w:t>
      </w:r>
    </w:p>
    <w:p w14:paraId="753FA974" w14:textId="77777777"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14:paraId="4F17046B" w14:textId="77777777" w:rsidR="00851366" w:rsidRDefault="00851366" w:rsidP="00851366">
      <w:pPr>
        <w:pStyle w:val="CodeIDDSamples"/>
        <w:rPr>
          <w:rFonts w:cs="Courier New"/>
        </w:rPr>
      </w:pPr>
      <w:r>
        <w:rPr>
          <w:rFonts w:cs="Courier New"/>
        </w:rPr>
        <w:t>Fan:OnOff</w:t>
      </w:r>
    </w:p>
    <w:p w14:paraId="2654C5D9" w14:textId="77777777" w:rsidR="00290DA2" w:rsidRDefault="00290DA2" w:rsidP="00290DA2">
      <w:pPr>
        <w:pStyle w:val="CodeIDDSamples"/>
      </w:pPr>
      <w:r>
        <w:rPr>
          <w:rFonts w:cs="Courier New"/>
        </w:rPr>
        <w:t>Fan:ConstantVolume</w:t>
      </w:r>
    </w:p>
    <w:p w14:paraId="1D36CF4E" w14:textId="77777777" w:rsidR="00290DA2" w:rsidRDefault="00290DA2" w:rsidP="00290DA2">
      <w:pPr>
        <w:pStyle w:val="CodeIDDSamples"/>
      </w:pPr>
      <w:r>
        <w:rPr>
          <w:rFonts w:cs="Courier New"/>
        </w:rPr>
        <w:t>Fan:VariableVolume</w:t>
      </w:r>
    </w:p>
    <w:p w14:paraId="5ABBA306" w14:textId="77777777" w:rsidR="00976A26" w:rsidRDefault="00976A26">
      <w:pPr>
        <w:pStyle w:val="Heading4"/>
      </w:pPr>
      <w:r>
        <w:t xml:space="preserve">Field: </w:t>
      </w:r>
      <w:r w:rsidR="003566E7" w:rsidRPr="00484908">
        <w:t xml:space="preserve">Supply Air </w:t>
      </w:r>
      <w:r w:rsidR="006F7525" w:rsidRPr="006F7525">
        <w:t>Fan Name</w:t>
      </w:r>
    </w:p>
    <w:p w14:paraId="6B6A0627" w14:textId="77777777"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14:paraId="5D7AF25D" w14:textId="77777777" w:rsidR="00976A26" w:rsidRDefault="00976A26">
      <w:pPr>
        <w:pStyle w:val="Heading4"/>
      </w:pPr>
      <w:r>
        <w:t xml:space="preserve">Field: </w:t>
      </w:r>
      <w:r w:rsidR="006F7525" w:rsidRPr="006F7525">
        <w:t>Maximum Supply Air Flow Rate</w:t>
      </w:r>
    </w:p>
    <w:p w14:paraId="50B0BEB6" w14:textId="77777777"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14:paraId="6AF41BBB" w14:textId="77777777" w:rsidR="00976A26" w:rsidRDefault="00976A26">
      <w:pPr>
        <w:pStyle w:val="Heading4"/>
      </w:pPr>
      <w:r>
        <w:t xml:space="preserve">Field: </w:t>
      </w:r>
      <w:r w:rsidR="006F7525" w:rsidRPr="006F7525">
        <w:t>Heating Coil Object Type</w:t>
      </w:r>
    </w:p>
    <w:p w14:paraId="31D8D6EF" w14:textId="77777777"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14:paraId="66BA6E5B" w14:textId="77777777" w:rsidR="006F7525" w:rsidRPr="00C66721" w:rsidRDefault="006F7525" w:rsidP="006F7525">
      <w:pPr>
        <w:pStyle w:val="CodeIDDSamples"/>
        <w:rPr>
          <w:snapToGrid w:val="0"/>
        </w:rPr>
      </w:pPr>
      <w:r w:rsidRPr="00C66721">
        <w:rPr>
          <w:snapToGrid w:val="0"/>
        </w:rPr>
        <w:t>Coil:Heating:Water</w:t>
      </w:r>
    </w:p>
    <w:p w14:paraId="1928899B" w14:textId="77777777" w:rsidR="006F7525" w:rsidRPr="00C66721" w:rsidRDefault="006F7525" w:rsidP="006F7525">
      <w:pPr>
        <w:pStyle w:val="CodeIDDSamples"/>
        <w:rPr>
          <w:snapToGrid w:val="0"/>
        </w:rPr>
      </w:pPr>
      <w:r w:rsidRPr="00C66721">
        <w:rPr>
          <w:snapToGrid w:val="0"/>
        </w:rPr>
        <w:t>Coil:Heating:Electric</w:t>
      </w:r>
    </w:p>
    <w:p w14:paraId="4333AC0A" w14:textId="77777777" w:rsidR="006F7525" w:rsidRPr="00C66721" w:rsidRDefault="006F7525" w:rsidP="006F7525">
      <w:pPr>
        <w:pStyle w:val="CodeIDDSamples"/>
        <w:rPr>
          <w:snapToGrid w:val="0"/>
        </w:rPr>
      </w:pPr>
      <w:r w:rsidRPr="00C66721">
        <w:rPr>
          <w:snapToGrid w:val="0"/>
        </w:rPr>
        <w:t>Coil:Heating:Gas</w:t>
      </w:r>
    </w:p>
    <w:p w14:paraId="305BE655" w14:textId="77777777" w:rsidR="006F7525" w:rsidRDefault="006F7525" w:rsidP="006F7525">
      <w:pPr>
        <w:pStyle w:val="CodeIDDSamples"/>
        <w:rPr>
          <w:snapToGrid w:val="0"/>
        </w:rPr>
      </w:pPr>
      <w:r w:rsidRPr="00C66721">
        <w:rPr>
          <w:snapToGrid w:val="0"/>
        </w:rPr>
        <w:t>Coil:Heating:Steam</w:t>
      </w:r>
    </w:p>
    <w:p w14:paraId="50A01788" w14:textId="77777777" w:rsidR="00976A26" w:rsidRDefault="00976A26">
      <w:pPr>
        <w:pStyle w:val="Heading4"/>
      </w:pPr>
      <w:r>
        <w:t xml:space="preserve">Field: </w:t>
      </w:r>
      <w:r w:rsidR="006F7525" w:rsidRPr="006F7525">
        <w:t>Heating Coil Name</w:t>
      </w:r>
    </w:p>
    <w:p w14:paraId="28B38F47" w14:textId="77777777"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14:paraId="4CB6A305" w14:textId="77777777" w:rsidR="00851366" w:rsidRPr="00A726F3" w:rsidRDefault="00851366" w:rsidP="00851366">
      <w:pPr>
        <w:pStyle w:val="Heading4"/>
      </w:pPr>
      <w:r w:rsidRPr="00A726F3">
        <w:t>Field: Supply Air Fan Operating Mode Schedule Name</w:t>
      </w:r>
    </w:p>
    <w:p w14:paraId="1598C92A" w14:textId="77777777" w:rsidR="00851366" w:rsidRDefault="00851366" w:rsidP="00851366">
      <w:pPr>
        <w:pStyle w:val="BodyText"/>
        <w:rPr>
          <w:rFonts w:cs="Arial"/>
          <w:lang w:eastAsia="ko-KR"/>
        </w:rPr>
      </w:pPr>
      <w:r w:rsidRPr="003B5937">
        <w:rPr>
          <w:rFonts w:cs="Arial"/>
        </w:rPr>
        <w:t xml:space="preserve">This field is a schedule name (ref: Schedule) that determines whether the </w:t>
      </w:r>
      <w:r>
        <w:rPr>
          <w:rFonts w:cs="Arial"/>
        </w:rPr>
        <w:t>operating modes</w:t>
      </w:r>
      <w:r w:rsidRPr="003B5937">
        <w:rPr>
          <w:rFonts w:cs="Arial"/>
        </w:rPr>
        <w:t xml:space="preserve"> </w:t>
      </w:r>
      <w:r>
        <w:rPr>
          <w:rFonts w:cs="Arial"/>
        </w:rPr>
        <w:t xml:space="preserve">of </w:t>
      </w:r>
      <w:r w:rsidRPr="003B5937">
        <w:rPr>
          <w:rFonts w:cs="Arial"/>
        </w:rPr>
        <w:t xml:space="preserve">unit </w:t>
      </w:r>
      <w:r>
        <w:rPr>
          <w:rFonts w:cs="Arial"/>
        </w:rPr>
        <w:t xml:space="preserve">heater’s On:Off fan. </w:t>
      </w:r>
      <w:r>
        <w:rPr>
          <w:rFonts w:cs="Arial"/>
          <w:lang w:eastAsia="ko-KR"/>
        </w:rPr>
        <w:t>A s</w:t>
      </w:r>
      <w:r w:rsidRPr="005016C7">
        <w:rPr>
          <w:rFonts w:cs="Arial"/>
          <w:lang w:eastAsia="ko-KR"/>
        </w:rPr>
        <w:t xml:space="preserve">chedule values of 0 </w:t>
      </w:r>
      <w:r>
        <w:rPr>
          <w:rFonts w:cs="Arial"/>
          <w:lang w:eastAsia="ko-KR"/>
        </w:rPr>
        <w:t xml:space="preserve">indicates </w:t>
      </w:r>
      <w:r w:rsidRPr="005016C7">
        <w:rPr>
          <w:rFonts w:cs="Arial"/>
          <w:lang w:eastAsia="ko-KR"/>
        </w:rPr>
        <w:t xml:space="preserve">cycling fan operation (fan cycles with cooling/heating coil). </w:t>
      </w:r>
      <w:r>
        <w:rPr>
          <w:rFonts w:cs="Arial"/>
          <w:lang w:eastAsia="ko-KR"/>
        </w:rPr>
        <w:t>A s</w:t>
      </w:r>
      <w:r w:rsidRPr="005016C7">
        <w:rPr>
          <w:rFonts w:cs="Arial"/>
          <w:lang w:eastAsia="ko-KR"/>
        </w:rPr>
        <w:t>chedule values greater</w:t>
      </w:r>
      <w:r>
        <w:rPr>
          <w:rFonts w:cs="Arial"/>
          <w:lang w:eastAsia="ko-KR"/>
        </w:rPr>
        <w:t xml:space="preserve"> </w:t>
      </w:r>
      <w:r w:rsidRPr="005016C7">
        <w:rPr>
          <w:rFonts w:cs="Arial"/>
          <w:lang w:eastAsia="ko-KR"/>
        </w:rPr>
        <w:t xml:space="preserve">than 0 </w:t>
      </w:r>
      <w:r>
        <w:t xml:space="preserve">(usually 1 is used) indicate </w:t>
      </w:r>
      <w:r w:rsidRPr="005016C7">
        <w:rPr>
          <w:rFonts w:cs="Arial"/>
          <w:lang w:eastAsia="ko-KR"/>
        </w:rPr>
        <w:t>constant fan operation (fan runs continually regardless of coil</w:t>
      </w:r>
      <w:r>
        <w:rPr>
          <w:rFonts w:cs="Arial"/>
          <w:lang w:eastAsia="ko-KR"/>
        </w:rPr>
        <w:t>s</w:t>
      </w:r>
      <w:r w:rsidRPr="005016C7">
        <w:rPr>
          <w:rFonts w:cs="Arial"/>
          <w:lang w:eastAsia="ko-KR"/>
        </w:rPr>
        <w:t xml:space="preserve"> operation).</w:t>
      </w:r>
      <w:r>
        <w:rPr>
          <w:rFonts w:cs="Arial"/>
          <w:lang w:eastAsia="ko-KR"/>
        </w:rPr>
        <w:t xml:space="preserve"> I</w:t>
      </w:r>
      <w:r w:rsidRPr="005016C7">
        <w:rPr>
          <w:rFonts w:cs="Arial"/>
          <w:lang w:eastAsia="ko-KR"/>
        </w:rPr>
        <w:t xml:space="preserve">f this </w:t>
      </w:r>
      <w:r>
        <w:rPr>
          <w:rFonts w:cs="Arial"/>
          <w:lang w:eastAsia="ko-KR"/>
        </w:rPr>
        <w:t xml:space="preserve">input field </w:t>
      </w:r>
      <w:r w:rsidRPr="005016C7">
        <w:rPr>
          <w:rFonts w:cs="Arial"/>
          <w:lang w:eastAsia="ko-KR"/>
        </w:rPr>
        <w:t>is left blank</w:t>
      </w:r>
      <w:r>
        <w:rPr>
          <w:rFonts w:cs="Arial"/>
          <w:lang w:eastAsia="ko-KR"/>
        </w:rPr>
        <w:t>, then t</w:t>
      </w:r>
      <w:r w:rsidRPr="005016C7">
        <w:rPr>
          <w:rFonts w:cs="Arial"/>
          <w:lang w:eastAsia="ko-KR"/>
        </w:rPr>
        <w:t xml:space="preserve">he operating mode </w:t>
      </w:r>
      <w:r>
        <w:rPr>
          <w:rFonts w:cs="Arial"/>
          <w:lang w:eastAsia="ko-KR"/>
        </w:rPr>
        <w:t xml:space="preserve">of the OnOff fan type </w:t>
      </w:r>
      <w:r w:rsidRPr="005016C7">
        <w:rPr>
          <w:rFonts w:cs="Arial"/>
          <w:lang w:eastAsia="ko-KR"/>
        </w:rPr>
        <w:t>defaults to cycling</w:t>
      </w:r>
      <w:r>
        <w:rPr>
          <w:rFonts w:cs="Arial"/>
          <w:lang w:eastAsia="ko-KR"/>
        </w:rPr>
        <w:t xml:space="preserve"> </w:t>
      </w:r>
      <w:r w:rsidRPr="005016C7">
        <w:rPr>
          <w:rFonts w:cs="Arial"/>
          <w:lang w:eastAsia="ko-KR"/>
        </w:rPr>
        <w:t>operation.</w:t>
      </w:r>
    </w:p>
    <w:p w14:paraId="216A1BA3" w14:textId="77777777" w:rsidR="00851366" w:rsidDel="00A726F3" w:rsidRDefault="00851366" w:rsidP="00851366">
      <w:pPr>
        <w:pStyle w:val="Heading4"/>
      </w:pPr>
      <w:r w:rsidDel="00A726F3">
        <w:t xml:space="preserve">Field: </w:t>
      </w:r>
      <w:r w:rsidRPr="00A726F3">
        <w:t>Supply Air Fan Operation During No Heating</w:t>
      </w:r>
    </w:p>
    <w:p w14:paraId="7EB30BB6" w14:textId="77777777" w:rsidR="00851366" w:rsidRDefault="00851366" w:rsidP="00851366">
      <w:pPr>
        <w:pStyle w:val="BodyText"/>
      </w:pPr>
      <w:r w:rsidDel="00A726F3">
        <w:t xml:space="preserve">This </w:t>
      </w:r>
      <w:r>
        <w:t xml:space="preserve">choice </w:t>
      </w:r>
      <w:r w:rsidDel="00A726F3">
        <w:t xml:space="preserve">field allows the user to define how the unit heater will operate under “no </w:t>
      </w:r>
      <w:r>
        <w:t xml:space="preserve">heating </w:t>
      </w:r>
      <w:r w:rsidDel="00A726F3">
        <w:t>load” or cooling conditions. The user may select from two options</w:t>
      </w:r>
      <w:r>
        <w:t xml:space="preserve"> (“Yes”, “No”)</w:t>
      </w:r>
      <w:r w:rsidDel="00A726F3">
        <w:t>. If the “</w:t>
      </w:r>
      <w:r w:rsidRPr="00B32CBB">
        <w:rPr>
          <w:b/>
        </w:rPr>
        <w:t>No</w:t>
      </w:r>
      <w:r w:rsidDel="00A726F3">
        <w:t>” control is selected, then the fan will not run unless there is a heating load. If the fan does not run, this effectively shuts the unit heater system off</w:t>
      </w:r>
      <w:r>
        <w:t>.</w:t>
      </w:r>
      <w:r w:rsidDel="00A726F3">
        <w:t xml:space="preserve"> If the “</w:t>
      </w:r>
      <w:r w:rsidRPr="00B32CBB">
        <w:rPr>
          <w:b/>
        </w:rPr>
        <w:t>Yes</w:t>
      </w:r>
      <w:r w:rsidDel="00A726F3">
        <w:t>” control is selected</w:t>
      </w:r>
      <w:r>
        <w:t xml:space="preserve">, the </w:t>
      </w:r>
      <w:r w:rsidDel="00A726F3">
        <w:t xml:space="preserve">unit heater is available, </w:t>
      </w:r>
      <w:r>
        <w:t xml:space="preserve">and the fan is continuous, </w:t>
      </w:r>
      <w:r w:rsidDel="00A726F3">
        <w:t>then the fan will always run</w:t>
      </w:r>
      <w:r>
        <w:t xml:space="preserve">. </w:t>
      </w:r>
      <w:r w:rsidDel="00A726F3">
        <w:t>This will produce air movement in the zone but also add some amount of heat to the energy balance since the fan generate</w:t>
      </w:r>
      <w:r>
        <w:t>s</w:t>
      </w:r>
      <w:r w:rsidDel="00A726F3">
        <w:t xml:space="preserve"> some heat.</w:t>
      </w:r>
      <w:r>
        <w:t xml:space="preserve"> But if the “</w:t>
      </w:r>
      <w:r w:rsidRPr="00B32CBB">
        <w:rPr>
          <w:b/>
        </w:rPr>
        <w:t>Yes</w:t>
      </w:r>
      <w:r>
        <w:t xml:space="preserve">” control is selected and the “Supply Air Fan </w:t>
      </w:r>
      <w:r>
        <w:lastRenderedPageBreak/>
        <w:t xml:space="preserve">Operating Mode Schedule” values is 0 (for OnOff fan), then the fan will NOT run.  This allows the user to schedule the operation of the fan when there is no load. </w:t>
      </w:r>
    </w:p>
    <w:p w14:paraId="0B8C6C97" w14:textId="77777777" w:rsidR="006B4B77" w:rsidRDefault="006B4B77" w:rsidP="006B4B77">
      <w:pPr>
        <w:pStyle w:val="Heading4"/>
      </w:pPr>
      <w:r>
        <w:t xml:space="preserve">Field: </w:t>
      </w:r>
      <w:r w:rsidRPr="006F7525">
        <w:t>Maximum Hot Water or Steam Flow Rate</w:t>
      </w:r>
    </w:p>
    <w:p w14:paraId="252E8F82" w14:textId="77777777" w:rsidR="006B4B77" w:rsidRDefault="006B4B77" w:rsidP="006B4B77">
      <w:pPr>
        <w:pStyle w:val="BodyText"/>
      </w:pPr>
      <w:r>
        <w:t>This field allows the user to enter a maximum hot water or steam volumetric flow rate through the heating coil in m</w:t>
      </w:r>
      <w:r>
        <w:rPr>
          <w:vertAlign w:val="superscript"/>
        </w:rPr>
        <w:t>3</w:t>
      </w:r>
      <w:r>
        <w:t>/s. The steam volume flow rate is calculated at 100C and 101325 Pa. This number should be some number greater than zero and greater than the minimum hot water or steam volumetric flow rate (see next field). Note that this parameter has no meaning for either an electric or a gas heating coil.</w:t>
      </w:r>
    </w:p>
    <w:p w14:paraId="06443FFA" w14:textId="77777777" w:rsidR="006B4B77" w:rsidRDefault="006B4B77" w:rsidP="006B4B77">
      <w:pPr>
        <w:pStyle w:val="Heading4"/>
      </w:pPr>
      <w:r>
        <w:t xml:space="preserve">Field: </w:t>
      </w:r>
      <w:r w:rsidRPr="006F7525">
        <w:t>Minimum Hot Water or Steam Flow Rate</w:t>
      </w:r>
    </w:p>
    <w:p w14:paraId="035713D2" w14:textId="77777777" w:rsidR="006B4B77" w:rsidRDefault="006B4B77" w:rsidP="006B4B77">
      <w:pPr>
        <w:pStyle w:val="BodyText"/>
      </w:pPr>
      <w:r>
        <w:t>This field allows the user to enter a minimum hot water or steam volumetric flow rate through the heating coil in m</w:t>
      </w:r>
      <w:r>
        <w:rPr>
          <w:vertAlign w:val="superscript"/>
        </w:rPr>
        <w:t>3</w:t>
      </w:r>
      <w:r>
        <w:t>/s. The steam volume flow rate is calculated at 100C and 101325 Pa. This number should be some number greater than zero and less than the maximum hot water or steam volumetric flow rate (see previous field). Note that this parameter has no meaning for either an electric or a gas heating coil.</w:t>
      </w:r>
    </w:p>
    <w:p w14:paraId="3EA00308" w14:textId="77777777" w:rsidR="00976A26" w:rsidRDefault="00976A26">
      <w:pPr>
        <w:pStyle w:val="Heading4"/>
      </w:pPr>
      <w:r>
        <w:t>Field: Heating Convergence Tolerance</w:t>
      </w:r>
    </w:p>
    <w:p w14:paraId="1BA11609" w14:textId="77777777"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14:paraId="0DD71FBB" w14:textId="77777777"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0E8EEDA" w14:textId="77777777" w:rsidR="00976A26" w:rsidRDefault="00884C36">
      <w:pPr>
        <w:pStyle w:val="Equation"/>
        <w:rPr>
          <w:vertAlign w:val="subscript"/>
        </w:rPr>
      </w:pPr>
      <w:r w:rsidRPr="00884C36">
        <w:rPr>
          <w:position w:val="-30"/>
        </w:rPr>
        <w:object w:dxaOrig="5360" w:dyaOrig="780" w14:anchorId="2402488C">
          <v:shape id="_x0000_i1190" type="#_x0000_t75" style="width:267.75pt;height:39pt" o:ole="">
            <v:imagedata r:id="rId472" o:title=""/>
          </v:shape>
          <o:OLEObject Type="Embed" ProgID="Equation.DSMT4" ShapeID="_x0000_i1190" DrawAspect="Content" ObjectID="_1473234889" r:id="rId473"/>
        </w:object>
      </w:r>
    </w:p>
    <w:p w14:paraId="531FD139"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06AA621C" w14:textId="77777777"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14:paraId="4D83D551" w14:textId="77777777" w:rsidR="00CB63B6" w:rsidRPr="00CE0B01" w:rsidRDefault="00CB63B6" w:rsidP="00CB63B6">
      <w:pPr>
        <w:pStyle w:val="Heading4"/>
        <w:rPr>
          <w:rFonts w:cs="Arial"/>
        </w:rPr>
      </w:pPr>
      <w:r w:rsidRPr="00CE0B01">
        <w:rPr>
          <w:rFonts w:cs="Arial"/>
        </w:rPr>
        <w:t>Field: Design Specification ZoneHVAC Sizing Object Name</w:t>
      </w:r>
    </w:p>
    <w:p w14:paraId="559B732B"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w:t>
      </w:r>
      <w:r w:rsidRPr="0077747B">
        <w:rPr>
          <w:i/>
        </w:rPr>
        <w:t>Maximum Supply Air Flow Rate</w:t>
      </w:r>
      <w:r>
        <w:rPr>
          <w:rFonts w:cs="Arial"/>
        </w:rPr>
        <w:t xml:space="preserve"> in this Unit Heater zone HVAC object</w:t>
      </w:r>
      <w:r>
        <w:rPr>
          <w:lang w:eastAsia="ko-KR"/>
        </w:rPr>
        <w:t xml:space="preserve">. The scaled maximum supply air flow rates is used to size </w:t>
      </w:r>
      <w:r w:rsidRPr="006F7525">
        <w:t>Maximum Hot Water or Steam Flow Rate</w:t>
      </w:r>
      <w:r>
        <w:rPr>
          <w:lang w:eastAsia="ko-KR"/>
        </w:rPr>
        <w:t xml:space="preserve"> if specified as autosize. The scaled </w:t>
      </w:r>
      <w:r>
        <w:rPr>
          <w:rFonts w:cs="Arial"/>
        </w:rPr>
        <w:t xml:space="preserve">Maximum Air Flow Rate </w:t>
      </w:r>
      <w:r>
        <w:rPr>
          <w:lang w:eastAsia="ko-KR"/>
        </w:rPr>
        <w:t>in turn is used to size heating capacity of the unit.</w:t>
      </w:r>
    </w:p>
    <w:p w14:paraId="51827CF3" w14:textId="77777777" w:rsidR="00424629" w:rsidRDefault="00424629">
      <w:pPr>
        <w:pStyle w:val="BodyText"/>
      </w:pPr>
    </w:p>
    <w:p w14:paraId="160059A3" w14:textId="77777777" w:rsidR="00976A26" w:rsidRDefault="00976A26">
      <w:pPr>
        <w:pStyle w:val="BodyText"/>
      </w:pPr>
      <w:r>
        <w:t>An example input for a unit heater, including its constituent components, is shown below.</w:t>
      </w:r>
    </w:p>
    <w:p w14:paraId="267B7026" w14:textId="77777777" w:rsidR="00290DA2" w:rsidRDefault="00290DA2" w:rsidP="00290DA2">
      <w:pPr>
        <w:pStyle w:val="IDDDefinition"/>
      </w:pPr>
      <w:r>
        <w:lastRenderedPageBreak/>
        <w:t>ZoneHVAC:UnitHeater,</w:t>
      </w:r>
    </w:p>
    <w:p w14:paraId="688A228A" w14:textId="77777777" w:rsidR="00290DA2" w:rsidRDefault="00290DA2" w:rsidP="00290DA2">
      <w:pPr>
        <w:pStyle w:val="IDDDefinition"/>
      </w:pPr>
      <w:r>
        <w:t xml:space="preserve">    Zone1UnitHeat,           !- Name</w:t>
      </w:r>
    </w:p>
    <w:p w14:paraId="165C05F1" w14:textId="77777777" w:rsidR="00290DA2" w:rsidRDefault="00290DA2" w:rsidP="00290DA2">
      <w:pPr>
        <w:pStyle w:val="IDDDefinition"/>
      </w:pPr>
      <w:r>
        <w:t xml:space="preserve">    UnitHeatAvailability,    !- Availability Schedule Name</w:t>
      </w:r>
    </w:p>
    <w:p w14:paraId="635CA10D" w14:textId="77777777" w:rsidR="00290DA2" w:rsidRDefault="00290DA2" w:rsidP="00290DA2">
      <w:pPr>
        <w:pStyle w:val="IDDDefinition"/>
      </w:pPr>
      <w:r>
        <w:t xml:space="preserve">    Zone1UnitHeatAirInletNode,  !- Air Inlet Node Name</w:t>
      </w:r>
    </w:p>
    <w:p w14:paraId="739B59E5" w14:textId="77777777" w:rsidR="00290DA2" w:rsidRDefault="00290DA2" w:rsidP="00290DA2">
      <w:pPr>
        <w:pStyle w:val="IDDDefinition"/>
      </w:pPr>
      <w:r>
        <w:t xml:space="preserve">    Zone1UnitHeatAirOutletNode,  !- Air Outlet Node Name</w:t>
      </w:r>
    </w:p>
    <w:p w14:paraId="29D48ECB" w14:textId="77777777" w:rsidR="00290DA2" w:rsidRPr="00D41CC3" w:rsidRDefault="00290DA2" w:rsidP="00290DA2">
      <w:pPr>
        <w:pStyle w:val="IDDDefinition"/>
      </w:pPr>
      <w:r>
        <w:t xml:space="preserve">    </w:t>
      </w:r>
      <w:r w:rsidRPr="00D41CC3">
        <w:t xml:space="preserve">Fan: ConstantVolume,     !- Supply Air Fan Object Type    </w:t>
      </w:r>
    </w:p>
    <w:p w14:paraId="5A76CB19" w14:textId="77777777" w:rsidR="00290DA2" w:rsidRDefault="00290DA2" w:rsidP="00290DA2">
      <w:pPr>
        <w:pStyle w:val="IDDDefinition"/>
      </w:pPr>
      <w:r>
        <w:t xml:space="preserve">    Zone1UnitHeatFan,        !- Fan Name</w:t>
      </w:r>
    </w:p>
    <w:p w14:paraId="1A5A779E" w14:textId="77777777" w:rsidR="00290DA2" w:rsidRDefault="00290DA2" w:rsidP="00290DA2">
      <w:pPr>
        <w:pStyle w:val="IDDDefinition"/>
      </w:pPr>
      <w:r>
        <w:t xml:space="preserve">    0.84,                    !- Maximum Supply Air Flow Rate {m3/s}</w:t>
      </w:r>
    </w:p>
    <w:p w14:paraId="1BABB3B4" w14:textId="77777777" w:rsidR="00290DA2" w:rsidRDefault="00290DA2" w:rsidP="00290DA2">
      <w:pPr>
        <w:pStyle w:val="IDDDefinition"/>
      </w:pPr>
      <w:r>
        <w:t xml:space="preserve">    Continuous,              !- Fan Control Type</w:t>
      </w:r>
    </w:p>
    <w:p w14:paraId="2519C8EC" w14:textId="77777777" w:rsidR="00290DA2" w:rsidRDefault="00290DA2" w:rsidP="00290DA2">
      <w:pPr>
        <w:pStyle w:val="IDDDefinition"/>
      </w:pPr>
      <w:r>
        <w:t xml:space="preserve">    Coil:Heating:Water,      !- Heating Coil Object Type</w:t>
      </w:r>
    </w:p>
    <w:p w14:paraId="693DD8FA" w14:textId="77777777" w:rsidR="00290DA2" w:rsidRDefault="00290DA2" w:rsidP="00290DA2">
      <w:pPr>
        <w:pStyle w:val="IDDDefinition"/>
      </w:pPr>
      <w:r>
        <w:t xml:space="preserve">    Zone1UnitHeatHeatingCoil,!- Heating Coil Name</w:t>
      </w:r>
    </w:p>
    <w:p w14:paraId="04B9E775" w14:textId="77777777" w:rsidR="00290DA2" w:rsidRDefault="00290DA2" w:rsidP="00290DA2">
      <w:pPr>
        <w:pStyle w:val="IDDDefinition"/>
      </w:pPr>
      <w:r>
        <w:t xml:space="preserve">    0.0005,                  !- Maximum </w:t>
      </w:r>
      <w:r>
        <w:rPr>
          <w:rFonts w:cs="Courier New"/>
        </w:rPr>
        <w:t>Hot Water or Steam Flow Rate</w:t>
      </w:r>
      <w:r w:rsidDel="00EF3C9E">
        <w:t xml:space="preserve"> </w:t>
      </w:r>
      <w:r>
        <w:t>{m3/s}</w:t>
      </w:r>
    </w:p>
    <w:p w14:paraId="6AF137E9" w14:textId="77777777" w:rsidR="00290DA2" w:rsidRDefault="00290DA2" w:rsidP="00290DA2">
      <w:pPr>
        <w:pStyle w:val="IDDDefinition"/>
      </w:pPr>
      <w:r>
        <w:t xml:space="preserve">    0.0,                     !- Minimum </w:t>
      </w:r>
      <w:r>
        <w:rPr>
          <w:rFonts w:cs="Courier New"/>
        </w:rPr>
        <w:t xml:space="preserve">Hot Water or Steam Flow Rate </w:t>
      </w:r>
      <w:r>
        <w:t>{m3/s}</w:t>
      </w:r>
    </w:p>
    <w:p w14:paraId="42FADFA1" w14:textId="77777777" w:rsidR="00290DA2" w:rsidRDefault="00290DA2" w:rsidP="00290DA2">
      <w:pPr>
        <w:pStyle w:val="IDDDefinition"/>
      </w:pPr>
      <w:r>
        <w:t xml:space="preserve">    0.001;                   !- Heating Convergence Tolerance</w:t>
      </w:r>
    </w:p>
    <w:p w14:paraId="2D61F23D" w14:textId="77777777" w:rsidR="006F7525" w:rsidRPr="006F7525" w:rsidRDefault="006F7525" w:rsidP="006F7525">
      <w:pPr>
        <w:pStyle w:val="BodyText"/>
      </w:pPr>
    </w:p>
    <w:p w14:paraId="2196E454" w14:textId="77777777" w:rsidR="006F7525" w:rsidRDefault="006F7525" w:rsidP="006F7525">
      <w:pPr>
        <w:pStyle w:val="IDDDefinition"/>
      </w:pPr>
      <w:r>
        <w:t>Fan:ConstantVolume,</w:t>
      </w:r>
    </w:p>
    <w:p w14:paraId="34C24003" w14:textId="77777777" w:rsidR="006F7525" w:rsidRDefault="006F7525" w:rsidP="006F7525">
      <w:pPr>
        <w:pStyle w:val="IDDDefinition"/>
      </w:pPr>
      <w:r>
        <w:t xml:space="preserve">    Zone1UnitHeatFan,        !- Name</w:t>
      </w:r>
    </w:p>
    <w:p w14:paraId="1B1E703C" w14:textId="77777777" w:rsidR="006F7525" w:rsidRDefault="006F7525" w:rsidP="006F7525">
      <w:pPr>
        <w:pStyle w:val="IDDDefinition"/>
      </w:pPr>
      <w:r>
        <w:t xml:space="preserve">    UnitHeatAvailability,    !- Availability Schedule Name</w:t>
      </w:r>
    </w:p>
    <w:p w14:paraId="79C469A9" w14:textId="77777777" w:rsidR="006F7525" w:rsidRDefault="006F7525" w:rsidP="006F7525">
      <w:pPr>
        <w:pStyle w:val="IDDDefinition"/>
      </w:pPr>
      <w:r>
        <w:t xml:space="preserve">    0.5,                     !- Fan </w:t>
      </w:r>
      <w:r w:rsidR="001E5540">
        <w:t xml:space="preserve">Total </w:t>
      </w:r>
      <w:r>
        <w:t>Efficiency</w:t>
      </w:r>
    </w:p>
    <w:p w14:paraId="7F167D9D" w14:textId="77777777" w:rsidR="006F7525" w:rsidRDefault="006F7525" w:rsidP="006F7525">
      <w:pPr>
        <w:pStyle w:val="IDDDefinition"/>
      </w:pPr>
      <w:r>
        <w:t xml:space="preserve">    75.0,                    !- Pressure Rise {Pa}</w:t>
      </w:r>
    </w:p>
    <w:p w14:paraId="1CDDEEBE" w14:textId="77777777" w:rsidR="006F7525" w:rsidRDefault="006F7525" w:rsidP="006F7525">
      <w:pPr>
        <w:pStyle w:val="IDDDefinition"/>
      </w:pPr>
      <w:r>
        <w:t xml:space="preserve">    0.84,                    !- Maximum Flow Rate {m3/s}</w:t>
      </w:r>
    </w:p>
    <w:p w14:paraId="091CA87F" w14:textId="77777777" w:rsidR="006F7525" w:rsidRDefault="006F7525" w:rsidP="006F7525">
      <w:pPr>
        <w:pStyle w:val="IDDDefinition"/>
      </w:pPr>
      <w:r>
        <w:t xml:space="preserve">    0.9,                     !- Motor Efficiency</w:t>
      </w:r>
    </w:p>
    <w:p w14:paraId="2B78CFD4" w14:textId="77777777" w:rsidR="006F7525" w:rsidRDefault="006F7525" w:rsidP="006F7525">
      <w:pPr>
        <w:pStyle w:val="IDDDefinition"/>
      </w:pPr>
      <w:r>
        <w:t xml:space="preserve">    1.0,                     !- Motor In Airstream Fraction</w:t>
      </w:r>
    </w:p>
    <w:p w14:paraId="54C9BAA0" w14:textId="77777777" w:rsidR="006F7525" w:rsidRDefault="006F7525" w:rsidP="006F7525">
      <w:pPr>
        <w:pStyle w:val="IDDDefinition"/>
      </w:pPr>
      <w:r>
        <w:t xml:space="preserve">    Zone1UnitHeatAirInletNode,  !- Fan Inlet Node Name</w:t>
      </w:r>
    </w:p>
    <w:p w14:paraId="5A097852" w14:textId="77777777" w:rsidR="006F7525" w:rsidRDefault="006F7525" w:rsidP="006F7525">
      <w:pPr>
        <w:pStyle w:val="IDDDefinition"/>
      </w:pPr>
      <w:r>
        <w:t xml:space="preserve">    Zone1UnitHeatFanOutletNode;  !- Fan Outlet Node Name</w:t>
      </w:r>
    </w:p>
    <w:p w14:paraId="3859C6B8" w14:textId="77777777" w:rsidR="006F7525" w:rsidRPr="006F7525" w:rsidRDefault="006F7525" w:rsidP="006F7525">
      <w:pPr>
        <w:pStyle w:val="BodyText"/>
      </w:pPr>
    </w:p>
    <w:p w14:paraId="67294E05" w14:textId="77777777" w:rsidR="006F7525" w:rsidRDefault="006F7525" w:rsidP="006F7525">
      <w:pPr>
        <w:pStyle w:val="IDDDefinition"/>
      </w:pPr>
      <w:r>
        <w:t>Coil:Heating:Water,</w:t>
      </w:r>
    </w:p>
    <w:p w14:paraId="36A2F31A" w14:textId="77777777" w:rsidR="006F7525" w:rsidRDefault="006F7525" w:rsidP="006F7525">
      <w:pPr>
        <w:pStyle w:val="IDDDefinition"/>
      </w:pPr>
      <w:r>
        <w:t xml:space="preserve">    Zone1UnitHeatHeatingCoil,!- Name</w:t>
      </w:r>
    </w:p>
    <w:p w14:paraId="24550BC2" w14:textId="77777777" w:rsidR="006F7525" w:rsidRDefault="006F7525" w:rsidP="006F7525">
      <w:pPr>
        <w:pStyle w:val="IDDDefinition"/>
      </w:pPr>
      <w:r>
        <w:t xml:space="preserve">    FanAndCoilAvailSched,    !- Availability Schedule Name</w:t>
      </w:r>
    </w:p>
    <w:p w14:paraId="6DB0C6C0" w14:textId="77777777" w:rsidR="006F7525" w:rsidRDefault="006F7525" w:rsidP="006F7525">
      <w:pPr>
        <w:pStyle w:val="IDDDefinition"/>
      </w:pPr>
      <w:r>
        <w:t xml:space="preserve">    400.,                    !- U-Factor Times Area Value {W/K}</w:t>
      </w:r>
    </w:p>
    <w:p w14:paraId="31C59336" w14:textId="77777777" w:rsidR="006F7525" w:rsidRDefault="006F7525" w:rsidP="006F7525">
      <w:pPr>
        <w:pStyle w:val="IDDDefinition"/>
      </w:pPr>
      <w:r>
        <w:t xml:space="preserve">    0.0005,                  !- Maximum Water Flow Rate {m3/s}</w:t>
      </w:r>
    </w:p>
    <w:p w14:paraId="03AD41FB" w14:textId="77777777" w:rsidR="006F7525" w:rsidRDefault="006F7525" w:rsidP="006F7525">
      <w:pPr>
        <w:pStyle w:val="IDDDefinition"/>
      </w:pPr>
      <w:r>
        <w:t xml:space="preserve">    Zone1UnitHeatHWInletNode,!- Water Inlet Node Name</w:t>
      </w:r>
    </w:p>
    <w:p w14:paraId="28C8F8FA" w14:textId="77777777" w:rsidR="006F7525" w:rsidRDefault="006F7525" w:rsidP="006F7525">
      <w:pPr>
        <w:pStyle w:val="IDDDefinition"/>
      </w:pPr>
      <w:r>
        <w:t xml:space="preserve">    Zone1UnitHeatHWOutletNode,  !- Water Outlet Node Name</w:t>
      </w:r>
    </w:p>
    <w:p w14:paraId="41044A8A" w14:textId="77777777" w:rsidR="006F7525" w:rsidRDefault="006F7525" w:rsidP="006F7525">
      <w:pPr>
        <w:pStyle w:val="IDDDefinition"/>
      </w:pPr>
      <w:r>
        <w:t xml:space="preserve">    Zone1UnitHeatFanOutletNode,  !- Air Inlet Node Name</w:t>
      </w:r>
    </w:p>
    <w:p w14:paraId="5CAC610E" w14:textId="77777777" w:rsidR="006F7525" w:rsidRDefault="006F7525" w:rsidP="006F7525">
      <w:pPr>
        <w:pStyle w:val="IDDDefinition"/>
      </w:pPr>
      <w:r>
        <w:t xml:space="preserve">    Zone1UnitHeatAirOutletNode,  !- Air Outlet Node Name</w:t>
      </w:r>
    </w:p>
    <w:p w14:paraId="5C143684" w14:textId="77777777" w:rsidR="006F7525" w:rsidRDefault="006F7525" w:rsidP="006F7525">
      <w:pPr>
        <w:pStyle w:val="IDDDefinition"/>
      </w:pPr>
      <w:r>
        <w:t xml:space="preserve">    UFactorTimesAreaAndDesignWaterFlowRate,  !- Performance Input Method</w:t>
      </w:r>
    </w:p>
    <w:p w14:paraId="0E7C5D64" w14:textId="77777777" w:rsidR="006F7525" w:rsidRDefault="006F7525" w:rsidP="006F7525">
      <w:pPr>
        <w:pStyle w:val="IDDDefinition"/>
      </w:pPr>
      <w:r>
        <w:t xml:space="preserve">    autosize,                !- Nominal Capacity {W}</w:t>
      </w:r>
    </w:p>
    <w:p w14:paraId="54178D55" w14:textId="77777777" w:rsidR="006F7525" w:rsidRDefault="006F7525" w:rsidP="006F7525">
      <w:pPr>
        <w:pStyle w:val="IDDDefinition"/>
      </w:pPr>
      <w:r>
        <w:t xml:space="preserve">    82.2,                    !- Design Inlet Water Temperature {C}</w:t>
      </w:r>
    </w:p>
    <w:p w14:paraId="2695E513" w14:textId="77777777" w:rsidR="006F7525" w:rsidRDefault="006F7525" w:rsidP="006F7525">
      <w:pPr>
        <w:pStyle w:val="IDDDefinition"/>
      </w:pPr>
      <w:r>
        <w:t xml:space="preserve">    16.6,                    !- Design Inlet Air Temperature {C}</w:t>
      </w:r>
    </w:p>
    <w:p w14:paraId="5F81D2A8" w14:textId="77777777" w:rsidR="006F7525" w:rsidRDefault="006F7525" w:rsidP="006F7525">
      <w:pPr>
        <w:pStyle w:val="IDDDefinition"/>
      </w:pPr>
      <w:r>
        <w:t xml:space="preserve">    71.1,                    !- Design Outlet Water Temperature {C}</w:t>
      </w:r>
    </w:p>
    <w:p w14:paraId="127B5F2F" w14:textId="77777777" w:rsidR="00976A26" w:rsidRDefault="006F7525" w:rsidP="006F7525">
      <w:pPr>
        <w:pStyle w:val="IDDDefinition"/>
      </w:pPr>
      <w:r>
        <w:t xml:space="preserve">    32.2;                    !- Design Outlet Air Temperature {C}</w:t>
      </w:r>
    </w:p>
    <w:p w14:paraId="21FF53FC" w14:textId="77777777" w:rsidR="00976A26" w:rsidRDefault="00976A26">
      <w:pPr>
        <w:pStyle w:val="IDDDefinition"/>
      </w:pPr>
    </w:p>
    <w:p w14:paraId="5B45B014" w14:textId="77777777" w:rsidR="00976A26" w:rsidRDefault="00976A26">
      <w:pPr>
        <w:pStyle w:val="Heading3"/>
      </w:pPr>
      <w:bookmarkStart w:id="1910" w:name="_Toc510343766"/>
      <w:bookmarkStart w:id="1911" w:name="_Toc99528003"/>
      <w:bookmarkStart w:id="1912" w:name="_Toc399490301"/>
      <w:r>
        <w:t>Unit Heater Outputs</w:t>
      </w:r>
      <w:bookmarkEnd w:id="1910"/>
      <w:bookmarkEnd w:id="1911"/>
      <w:bookmarkEnd w:id="1912"/>
    </w:p>
    <w:p w14:paraId="1B80DEB0" w14:textId="77777777" w:rsidR="00B0417D" w:rsidRDefault="00B0417D" w:rsidP="00B0417D">
      <w:pPr>
        <w:pStyle w:val="CodeIDDSamples"/>
      </w:pPr>
      <w:bookmarkStart w:id="1913" w:name="_Toc64351412"/>
      <w:bookmarkStart w:id="1914" w:name="_Toc99528004"/>
      <w:bookmarkStart w:id="1915" w:name="_Toc226891265"/>
      <w:bookmarkStart w:id="1916" w:name="_Toc177713812"/>
      <w:bookmarkStart w:id="1917" w:name="_Toc99528009"/>
      <w:bookmarkStart w:id="1918" w:name="_Toc488647317"/>
      <w:bookmarkEnd w:id="1880"/>
      <w:bookmarkEnd w:id="1881"/>
      <w:bookmarkEnd w:id="1882"/>
      <w:bookmarkEnd w:id="1883"/>
      <w:r>
        <w:t xml:space="preserve">HVAC,Average,Zone Unit Heater Heating </w:t>
      </w:r>
      <w:r w:rsidR="00824D2C">
        <w:t>Rate [</w:t>
      </w:r>
      <w:r>
        <w:t>W]</w:t>
      </w:r>
    </w:p>
    <w:p w14:paraId="39EBBD3C" w14:textId="77777777" w:rsidR="00B0417D" w:rsidRDefault="00B0417D" w:rsidP="00B0417D">
      <w:pPr>
        <w:pStyle w:val="CodeIDDSamples"/>
      </w:pPr>
      <w:r>
        <w:t xml:space="preserve">HVAC,Sum,Zone Unit Heater Heating </w:t>
      </w:r>
      <w:r w:rsidR="00824D2C">
        <w:t>Energy [</w:t>
      </w:r>
      <w:r>
        <w:t>J]</w:t>
      </w:r>
    </w:p>
    <w:p w14:paraId="23C78296" w14:textId="77777777" w:rsidR="00B0417D" w:rsidRDefault="00B0417D" w:rsidP="00B0417D">
      <w:pPr>
        <w:pStyle w:val="CodeIDDSamples"/>
      </w:pPr>
      <w:r>
        <w:t>HVAC,Average,Zone Unit Heater Fan Electric Power[W]</w:t>
      </w:r>
    </w:p>
    <w:p w14:paraId="37E97B86" w14:textId="77777777" w:rsidR="00B0417D" w:rsidRDefault="00B0417D" w:rsidP="00B0417D">
      <w:pPr>
        <w:pStyle w:val="CodeIDDSamples"/>
      </w:pPr>
      <w:r>
        <w:t xml:space="preserve">HVAC,Sum,Zone Unit Heater Fan Electric </w:t>
      </w:r>
      <w:r w:rsidR="00824D2C">
        <w:t>Energy [</w:t>
      </w:r>
      <w:r>
        <w:t>J]</w:t>
      </w:r>
    </w:p>
    <w:p w14:paraId="1334A504" w14:textId="77777777" w:rsidR="00B0417D" w:rsidRDefault="00B0417D" w:rsidP="00B0417D">
      <w:pPr>
        <w:pStyle w:val="CodeIDDSamples"/>
        <w:rPr>
          <w:rFonts w:cs="Courier New"/>
        </w:rPr>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14:paraId="1C0C98E4" w14:textId="2C95A455" w:rsidR="00851366" w:rsidRPr="00851366" w:rsidRDefault="00851366" w:rsidP="00851366">
      <w:pPr>
        <w:pStyle w:val="CodeIDDSamples"/>
      </w:pPr>
      <w:r>
        <w:t>HVAC,Average,</w:t>
      </w:r>
      <w:r w:rsidRPr="00A726AD">
        <w:rPr>
          <w:rFonts w:cs="Courier New"/>
        </w:rPr>
        <w:t xml:space="preserve"> </w:t>
      </w:r>
      <w:r w:rsidRPr="00EB6AFB">
        <w:t xml:space="preserve">Zone Unit </w:t>
      </w:r>
      <w:r>
        <w:t>Heater</w:t>
      </w:r>
      <w:r w:rsidRPr="00EB6AFB">
        <w:t xml:space="preserve"> Fan Part Load Ratio</w:t>
      </w:r>
      <w:r>
        <w:t xml:space="preserve"> []</w:t>
      </w:r>
    </w:p>
    <w:p w14:paraId="65AB3C0E" w14:textId="77777777" w:rsidR="00B0417D" w:rsidRDefault="00B0417D" w:rsidP="00B0417D">
      <w:pPr>
        <w:pStyle w:val="Heading4"/>
      </w:pPr>
      <w:r>
        <w:t>Zone Unit Heater Heating Rate [W]</w:t>
      </w:r>
    </w:p>
    <w:p w14:paraId="752BC85D" w14:textId="77777777"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14:paraId="2BB28B7A" w14:textId="77777777" w:rsidR="00B0417D" w:rsidRDefault="00B0417D" w:rsidP="00B0417D">
      <w:pPr>
        <w:pStyle w:val="Heading4"/>
      </w:pPr>
      <w:r>
        <w:t>Zone Unit Heater Heating Energy [J]</w:t>
      </w:r>
    </w:p>
    <w:p w14:paraId="7B9D8C2D" w14:textId="77777777"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14:paraId="661797C7" w14:textId="77777777" w:rsidR="00B0417D" w:rsidRDefault="00B0417D" w:rsidP="00B0417D">
      <w:pPr>
        <w:pStyle w:val="Heading4"/>
      </w:pPr>
      <w:r>
        <w:lastRenderedPageBreak/>
        <w:t>Zone Unit Heater Fan Electric Power [W]</w:t>
      </w:r>
    </w:p>
    <w:p w14:paraId="322689D5" w14:textId="77777777" w:rsidR="00B0417D" w:rsidRDefault="00B0417D" w:rsidP="00B0417D">
      <w:pPr>
        <w:pStyle w:val="BodyText"/>
      </w:pPr>
      <w:r>
        <w:t>This field reports the electric power consumption rate of the fan of the unit heater in Watts.</w:t>
      </w:r>
    </w:p>
    <w:p w14:paraId="0B82705F" w14:textId="77777777" w:rsidR="00B0417D" w:rsidRDefault="00B0417D" w:rsidP="00B0417D">
      <w:pPr>
        <w:pStyle w:val="Heading4"/>
      </w:pPr>
      <w:r>
        <w:t>Zone Unit Heater Fan Electric Energy [J]</w:t>
      </w:r>
    </w:p>
    <w:p w14:paraId="261DA4A3" w14:textId="77777777" w:rsidR="00B0417D" w:rsidRDefault="00B0417D" w:rsidP="00B0417D">
      <w:pPr>
        <w:pStyle w:val="BodyText"/>
      </w:pPr>
      <w:r>
        <w:t>This field reports the electric power consumed by the fan of the unit heater over the timestep in Joules.</w:t>
      </w:r>
    </w:p>
    <w:p w14:paraId="5A41B690" w14:textId="77777777" w:rsidR="00AF01FD" w:rsidRDefault="00B0417D" w:rsidP="00B0417D">
      <w:pPr>
        <w:autoSpaceDE w:val="0"/>
        <w:autoSpaceDN w:val="0"/>
        <w:adjustRightInd w:val="0"/>
        <w:rPr>
          <w:rFonts w:cs="Arial"/>
          <w:b/>
          <w:i/>
        </w:rPr>
      </w:pPr>
      <w:r>
        <w:rPr>
          <w:rFonts w:cs="Arial"/>
          <w:b/>
          <w:i/>
        </w:rPr>
        <w:t>Zone Unit Heater Fan Availability Status []</w:t>
      </w:r>
    </w:p>
    <w:p w14:paraId="260598BE" w14:textId="77777777"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0BA8A15A" w14:textId="77777777" w:rsidR="003B21D4" w:rsidRPr="00F14FE7" w:rsidRDefault="003B21D4" w:rsidP="003B21D4">
      <w:pPr>
        <w:autoSpaceDE w:val="0"/>
        <w:autoSpaceDN w:val="0"/>
        <w:adjustRightInd w:val="0"/>
        <w:rPr>
          <w:rFonts w:cs="Arial"/>
          <w:b/>
          <w:i/>
        </w:rPr>
      </w:pPr>
      <w:r w:rsidRPr="00F14FE7">
        <w:rPr>
          <w:rFonts w:cs="Arial"/>
          <w:b/>
          <w:i/>
        </w:rPr>
        <w:t xml:space="preserve">Zone Unit </w:t>
      </w:r>
      <w:r>
        <w:rPr>
          <w:rFonts w:cs="Arial"/>
          <w:b/>
          <w:i/>
        </w:rPr>
        <w:t xml:space="preserve">Heater </w:t>
      </w:r>
      <w:r w:rsidRPr="00F14FE7">
        <w:rPr>
          <w:rFonts w:cs="Arial"/>
          <w:b/>
          <w:i/>
        </w:rPr>
        <w:t>Fan Part Load Ratio</w:t>
      </w:r>
      <w:r>
        <w:rPr>
          <w:rFonts w:cs="Arial"/>
          <w:b/>
          <w:i/>
        </w:rPr>
        <w:t xml:space="preserve"> []</w:t>
      </w:r>
    </w:p>
    <w:p w14:paraId="5F42B436" w14:textId="77777777" w:rsidR="003B21D4" w:rsidRDefault="003B21D4" w:rsidP="003B21D4">
      <w:pPr>
        <w:pStyle w:val="BodyText"/>
        <w:rPr>
          <w:rFonts w:cs="Arial"/>
        </w:rPr>
      </w:pPr>
      <w:r>
        <w:rPr>
          <w:rFonts w:cs="Arial"/>
        </w:rPr>
        <w:t>This is the fan’s part load ratio for the report timestep during which the fan had operated. This variable is available for OnOff supply air fan type only.</w:t>
      </w:r>
    </w:p>
    <w:p w14:paraId="3FC1701D" w14:textId="77777777" w:rsidR="001B10FD" w:rsidRDefault="001B10FD" w:rsidP="001B10FD">
      <w:pPr>
        <w:pStyle w:val="Heading3"/>
      </w:pPr>
      <w:bookmarkStart w:id="1919" w:name="_Toc399490302"/>
      <w:r>
        <w:t>ZoneHVAC:EvaporativeCoolerUnit</w:t>
      </w:r>
      <w:bookmarkEnd w:id="1919"/>
    </w:p>
    <w:p w14:paraId="7AF6E020" w14:textId="77777777" w:rsidR="001B10FD" w:rsidRDefault="001B10FD" w:rsidP="001B10FD">
      <w:pPr>
        <w:pStyle w:val="BodyText"/>
      </w:pPr>
      <w:r>
        <w:t>The zone evaporative cooler unit is a compound object made up of a fan and one or two evaporative cooler components.  This unit serves a single thermal zone as a forced-convection, cooling-only unit with supply fan.  It always draws 100% of its supply air from the outside, passes the air through a supply fan and evaporative cooler(s) and then into the zone.  The fan can be positioned upstream of the cooler(s) for a blow through placement.  Or it can be positioned downstream of the cooler(s) for a draw through placement.  If there is more than one evaporative cooler, then should be in series with the first cooler immediately upstream of the second cooler. There is an option to include a relief zone exhaust node to balance the air in the zone.</w:t>
      </w:r>
    </w:p>
    <w:p w14:paraId="6C01126D" w14:textId="77777777" w:rsidR="001B10FD" w:rsidRDefault="001B10FD" w:rsidP="001B10FD">
      <w:pPr>
        <w:pStyle w:val="BodyText"/>
      </w:pPr>
      <w:r>
        <w:t xml:space="preserve">The unit can have either constant or variable speed fans.  This zone unit differs from other constant speed forced-air zone units in that its controls are not based on a part-load formulation with averaged air flow rates. Instead the unit is completely on or off during the entire timestep.  This means that it is beneficial to use relatively short timesteps. However for variable speed fans, the unit can modulate fan speed to just meet cooling loads and therefore operates similar to other zone HVAC units. </w:t>
      </w:r>
    </w:p>
    <w:p w14:paraId="002CC188" w14:textId="77777777" w:rsidR="001B10FD" w:rsidRDefault="001B10FD" w:rsidP="001B10FD">
      <w:pPr>
        <w:pStyle w:val="Heading4"/>
      </w:pPr>
      <w:r>
        <w:t>Field: Name</w:t>
      </w:r>
    </w:p>
    <w:p w14:paraId="50094177" w14:textId="77777777" w:rsidR="001B10FD" w:rsidRDefault="001B10FD" w:rsidP="001B10FD">
      <w:pPr>
        <w:pStyle w:val="BodyText"/>
      </w:pPr>
      <w:r>
        <w:t>This alpha field defines a unique user-assigned name for an instance of a zone evaporative cooler unit.  References to this unit by other objects will use this name.</w:t>
      </w:r>
    </w:p>
    <w:p w14:paraId="0E2161E1" w14:textId="77777777" w:rsidR="001B10FD" w:rsidRDefault="001B10FD" w:rsidP="001B10FD">
      <w:pPr>
        <w:pStyle w:val="Heading4"/>
      </w:pPr>
      <w:r>
        <w:t>Field: Availability Schedule Name</w:t>
      </w:r>
    </w:p>
    <w:p w14:paraId="31B4A8F7" w14:textId="77777777" w:rsidR="001B10FD" w:rsidRDefault="001B10FD" w:rsidP="001B10FD">
      <w:pPr>
        <w:pStyle w:val="BodyText"/>
      </w:pPr>
      <w:r>
        <w:t>This alpha field defines the name of a schedule that denotes whether the unit operates during a given time period. A schedule value equal to 0.0 denotes that the cooler unit must be off for that time period. A schedule value greater than 0.0 denotes that the cooler is available to operate during that time period. If this field is left blank, then the program assumes that the unit is always available as if the schedule was always set to 1.0.</w:t>
      </w:r>
    </w:p>
    <w:p w14:paraId="7AC2D65B" w14:textId="77777777" w:rsidR="001B10FD" w:rsidRDefault="001B10FD" w:rsidP="001B10FD">
      <w:pPr>
        <w:pStyle w:val="Heading4"/>
      </w:pPr>
      <w:r>
        <w:lastRenderedPageBreak/>
        <w:t>Field: Availability Manager List Name</w:t>
      </w:r>
    </w:p>
    <w:p w14:paraId="1FA65DF7" w14:textId="77777777" w:rsidR="001B10FD" w:rsidRDefault="001B10FD" w:rsidP="001B10FD">
      <w:pPr>
        <w:pStyle w:val="BodyText"/>
      </w:pPr>
      <w:r>
        <w:t xml:space="preserve">This optional alpha input field is the name of an AvailabilityManagerAssignmentList object. An Availability Manager Assignment List is a list of Availability Managers giving both Availability Manager type and name.  The availability managers in the list apply to this evaporative cooler unit’s operation. If this field is used and the cooler unit is scheduled to be available, based on the previous input field, then the unit will operate based on the result of the availability managers in the list. </w:t>
      </w:r>
    </w:p>
    <w:p w14:paraId="4C6F9EC7" w14:textId="77777777" w:rsidR="001B10FD" w:rsidRDefault="001B10FD" w:rsidP="001B10FD">
      <w:pPr>
        <w:pStyle w:val="Heading4"/>
      </w:pPr>
      <w:r>
        <w:t>Field: Outdoor Air Inlet Node Name</w:t>
      </w:r>
    </w:p>
    <w:p w14:paraId="712B0E28" w14:textId="77777777" w:rsidR="001B10FD" w:rsidRDefault="001B10FD" w:rsidP="001B10FD">
      <w:pPr>
        <w:pStyle w:val="BodyText"/>
      </w:pPr>
      <w:r>
        <w:t>This alpha input field defines the name of the HVAC system node from which the evaporative cooler unit draws its supply</w:t>
      </w:r>
      <w:r w:rsidRPr="00FB6918">
        <w:t xml:space="preserve"> </w:t>
      </w:r>
      <w:r>
        <w:t>air.  This node is usually declared to be an outdoor air node using OutdoorAir:Node or OutdoorAir:NodeList.</w:t>
      </w:r>
    </w:p>
    <w:p w14:paraId="1BCB1AE1" w14:textId="77777777" w:rsidR="001B10FD" w:rsidRDefault="001B10FD" w:rsidP="001B10FD">
      <w:pPr>
        <w:pStyle w:val="Heading4"/>
      </w:pPr>
      <w:r>
        <w:t>Field: Cooler Outlet Node Name</w:t>
      </w:r>
    </w:p>
    <w:p w14:paraId="59D2F770" w14:textId="77777777" w:rsidR="001B10FD" w:rsidRDefault="001B10FD" w:rsidP="001B10FD">
      <w:pPr>
        <w:pStyle w:val="BodyText"/>
      </w:pPr>
      <w:r>
        <w:t>This alpha input field defines the name of the HVAC system node to which the evaporative cooler sends its outlet air.  This node name must be the name of a zone air inlet node (Ref. ZoneHVAC:EquipmentConnections).</w:t>
      </w:r>
    </w:p>
    <w:p w14:paraId="0D6B6B64" w14:textId="77777777" w:rsidR="001B10FD" w:rsidRDefault="001B10FD" w:rsidP="001B10FD">
      <w:pPr>
        <w:pStyle w:val="Heading4"/>
      </w:pPr>
      <w:r>
        <w:t>Field: Zone Relief Air Node Name</w:t>
      </w:r>
    </w:p>
    <w:p w14:paraId="6D039DC9" w14:textId="77777777" w:rsidR="001B10FD" w:rsidRDefault="001B10FD" w:rsidP="001B10FD">
      <w:pPr>
        <w:pStyle w:val="BodyText"/>
      </w:pPr>
      <w:r>
        <w:t>This optional alpha input field defines the name of an HVAC system node which can extract air from the zone to balance the air supplied to the zone by the cooler outlet node.  This node name would match the name of a zone exhaust air node.</w:t>
      </w:r>
    </w:p>
    <w:p w14:paraId="3EC92CA5" w14:textId="77777777" w:rsidR="001B10FD" w:rsidRDefault="001B10FD" w:rsidP="001B10FD">
      <w:pPr>
        <w:pStyle w:val="Heading4"/>
      </w:pPr>
      <w:r>
        <w:t>Field: Supply Air Fan Object Type</w:t>
      </w:r>
    </w:p>
    <w:p w14:paraId="46C27CE6" w14:textId="77777777" w:rsidR="001B10FD" w:rsidRDefault="001B10FD" w:rsidP="001B10FD">
      <w:pPr>
        <w:pStyle w:val="BodyText"/>
      </w:pPr>
      <w:r>
        <w:t xml:space="preserve">This alpha input field defines the type of fan used by the zone evaporative cooler unit.  There are four valid choices: Fan:ConstantVolume, Fan:OnOff, Fan:VariableVolume, or Fan:ComponentModel.  However the type of fan must be consistent with the control method defined below and a variable speed fan is needed with </w:t>
      </w:r>
      <w:r w:rsidRPr="00D91A50">
        <w:t>ZoneCoolingLoadVariableSpeedFan</w:t>
      </w:r>
      <w:r>
        <w:t>.</w:t>
      </w:r>
    </w:p>
    <w:p w14:paraId="2E3E5DEB" w14:textId="77777777" w:rsidR="001B10FD" w:rsidRDefault="001B10FD" w:rsidP="001B10FD">
      <w:pPr>
        <w:pStyle w:val="Heading4"/>
      </w:pPr>
      <w:r>
        <w:t>Field: Supply Air Fan Name</w:t>
      </w:r>
    </w:p>
    <w:p w14:paraId="29A5DC76" w14:textId="77777777" w:rsidR="001B10FD" w:rsidRDefault="001B10FD" w:rsidP="001B10FD">
      <w:pPr>
        <w:pStyle w:val="BodyText"/>
      </w:pPr>
      <w:r>
        <w:t>This alpha input field defines the user-defined name of the fan used by this cooler unit. The fan itself is defined elsewhere.  Note that the fan’s maximum flow rate should be greater than or equal to the Design Supply Air Flow Rate defined in the following field.  For a blow-through fan placement, the fan’s inlet node should be the same as the Outlet Air Inlet Node Name. For a draw-through fan placement, the fan’s outlet node should be the same as the Cooler Outlet Node Name.</w:t>
      </w:r>
    </w:p>
    <w:p w14:paraId="5B075768" w14:textId="77777777" w:rsidR="001B10FD" w:rsidRDefault="001B10FD" w:rsidP="001B10FD">
      <w:pPr>
        <w:pStyle w:val="Heading4"/>
      </w:pPr>
      <w:r>
        <w:t>Field: Design Supply Air Flow Rate [m</w:t>
      </w:r>
      <w:r w:rsidRPr="00D91A50">
        <w:rPr>
          <w:vertAlign w:val="superscript"/>
        </w:rPr>
        <w:t>3</w:t>
      </w:r>
      <w:r>
        <w:t>/s]</w:t>
      </w:r>
    </w:p>
    <w:p w14:paraId="43B127FE" w14:textId="77777777" w:rsidR="001B10FD" w:rsidRDefault="001B10FD" w:rsidP="001B10FD">
      <w:pPr>
        <w:pStyle w:val="BodyText"/>
      </w:pPr>
      <w:r>
        <w:t>This numeric input field defines the evaporative cooler unit’s design supply air flow rate, in cubic meters per second.  This value is typically consistent with the maximum air flow rate of the fan, but it can be less if desired.</w:t>
      </w:r>
    </w:p>
    <w:p w14:paraId="7E5814BC" w14:textId="77777777" w:rsidR="001B10FD" w:rsidRDefault="001B10FD" w:rsidP="001B10FD">
      <w:pPr>
        <w:pStyle w:val="Heading4"/>
      </w:pPr>
      <w:r>
        <w:t>Field: Fan Placement</w:t>
      </w:r>
    </w:p>
    <w:p w14:paraId="14206BDB" w14:textId="77777777" w:rsidR="001B10FD" w:rsidRDefault="001B10FD" w:rsidP="001B10FD">
      <w:pPr>
        <w:pStyle w:val="BodyText"/>
      </w:pPr>
      <w:r>
        <w:t>This alpha input field defines how the supply fan is arranged.  There are two choices, BlowThrough or DrawThrough.  The BlowThrough choice indicates that the fan is located upstream of the evaporative cooler(s). The DrawThrough choice indicates that the fan is located downstream of the evaporative cooler(s). These are the only configurations that are available and the HVAC system nodes used as inlets and outlet in the components must be arranged consistent with the flow path.</w:t>
      </w:r>
    </w:p>
    <w:p w14:paraId="3AD67844" w14:textId="77777777" w:rsidR="001B10FD" w:rsidRDefault="001B10FD" w:rsidP="001B10FD">
      <w:pPr>
        <w:pStyle w:val="Heading4"/>
      </w:pPr>
      <w:r>
        <w:t>Field: Cooler Unit Control Method</w:t>
      </w:r>
    </w:p>
    <w:p w14:paraId="50D09C06" w14:textId="77777777" w:rsidR="001B10FD" w:rsidRDefault="001B10FD" w:rsidP="001B10FD">
      <w:pPr>
        <w:pStyle w:val="BodyText"/>
      </w:pPr>
      <w:r>
        <w:t>This alpha field is used to determine how the unit is to be controlled.  There are three possible choices:</w:t>
      </w:r>
    </w:p>
    <w:p w14:paraId="6DFE6B6B" w14:textId="77777777" w:rsidR="001B10FD" w:rsidRDefault="001B10FD" w:rsidP="0076564D">
      <w:pPr>
        <w:pStyle w:val="BodyText"/>
        <w:numPr>
          <w:ilvl w:val="0"/>
          <w:numId w:val="87"/>
        </w:numPr>
      </w:pPr>
      <w:r w:rsidRPr="00D91A50">
        <w:rPr>
          <w:b/>
        </w:rPr>
        <w:lastRenderedPageBreak/>
        <w:t>ZoneTemperatureDeadbandOnOffCycling</w:t>
      </w:r>
      <w:r>
        <w:t>. This control method determines whether or not to operate the cooler based on the thermostat setpoint and the zone air temperature.  This thermostatic control method uses a throttling temperature range, determined in the following input field, to model hysteresis-type control to avoid excessive short-cycling.  If the zone air temperature is warmer than the cooling setpoint temperature plus one-half of the throttling range, then the unit is operated for the entire timestep at the design air mass flow rate.  If the zone air temperature is cooler than the cooling setpoint temperature minus one-half of the throttling range, then the unit is off for the entire timestep.  When the zone air temperatures are within the throttling range, then the unit will stay off if it was not running during the previous timestep and will stay on if it was already running. This control method does not usually behave in a smooth manner and zone conditions will tend to oscillate considerably during periods of low load.</w:t>
      </w:r>
    </w:p>
    <w:p w14:paraId="546BCE86" w14:textId="77777777" w:rsidR="001B10FD" w:rsidRDefault="001B10FD" w:rsidP="0076564D">
      <w:pPr>
        <w:pStyle w:val="BodyText"/>
        <w:numPr>
          <w:ilvl w:val="0"/>
          <w:numId w:val="87"/>
        </w:numPr>
      </w:pPr>
      <w:r w:rsidRPr="00D91A50">
        <w:rPr>
          <w:b/>
        </w:rPr>
        <w:t>ZoneCoolingLoadOnOffCycling</w:t>
      </w:r>
      <w:r>
        <w:t>. This control method determines whether or not to operate the cooler based on the predicted zone load to cooling setpoint.  If there is a cooling load (and the unit is available), then the unit is operated for the entire timestep at the design air mass flow rate. If there is no cooling load, then the unit is not operated at all.  The magnitude of the cooling load that will trigger the unit to operate can be controlled using the field below called Cooling Load Control Threshold Heat Transfer Rate. This control method does not usually behave in a smooth manner and zone conditions will tend to oscillate considerably during periods of low load.</w:t>
      </w:r>
    </w:p>
    <w:p w14:paraId="46DEBED3" w14:textId="77777777" w:rsidR="001B10FD" w:rsidRDefault="001B10FD" w:rsidP="0076564D">
      <w:pPr>
        <w:pStyle w:val="BodyText"/>
        <w:numPr>
          <w:ilvl w:val="0"/>
          <w:numId w:val="87"/>
        </w:numPr>
      </w:pPr>
      <w:r w:rsidRPr="00D91A50">
        <w:rPr>
          <w:b/>
        </w:rPr>
        <w:t>ZoneCoolingLoadVariableSpeedFan</w:t>
      </w:r>
      <w:r>
        <w:t>.  This control method determines whether or not to operate the cooler based on the predicted zone load to cooling setpoint.  If there is a cooling load (and the unit is available), then the unit is operated for the entire timestep at a fan speed that is controlled to meet the sensible cooling load (if possible). The magnitude of the cooling load that will trigger the unit to operate can be controlled using the field below called Cooling Load Control Threshold Heat Transfer Rate.  This control method requires a variable speed fan and cannot be used with Fan:ConstantVolume or Fan:OnOff.</w:t>
      </w:r>
    </w:p>
    <w:p w14:paraId="6A4B7DD1" w14:textId="77777777" w:rsidR="001B10FD" w:rsidRDefault="001B10FD" w:rsidP="001B10FD">
      <w:pPr>
        <w:pStyle w:val="Heading4"/>
      </w:pPr>
      <w:r>
        <w:t>Field: Throttling Range Temperature Difference [DeltaC]</w:t>
      </w:r>
    </w:p>
    <w:p w14:paraId="6D269A9B" w14:textId="77777777" w:rsidR="001B10FD" w:rsidRDefault="001B10FD" w:rsidP="001B10FD">
      <w:pPr>
        <w:pStyle w:val="BodyText"/>
      </w:pPr>
      <w:r>
        <w:t>This numeric input field defines the throttling range to use for zone-temperature based control, in degrees Celsius. This value is used when the unit’s control method is ZoneTemperatureDeadbandOnOffCycling.  This temperature range is used for hysteresis thermostatic control.  It is modeled as symmetric about the cooling setpoint. The default is 1.0</w:t>
      </w:r>
      <w:r>
        <w:rPr>
          <w:rFonts w:cs="Arial"/>
        </w:rPr>
        <w:t>°</w:t>
      </w:r>
      <w:r>
        <w:t>C.</w:t>
      </w:r>
    </w:p>
    <w:p w14:paraId="7D062AC9" w14:textId="77777777" w:rsidR="001B10FD" w:rsidRDefault="001B10FD" w:rsidP="001B10FD">
      <w:pPr>
        <w:pStyle w:val="Heading4"/>
      </w:pPr>
      <w:r w:rsidRPr="00D91A50">
        <w:t>Field: Cooling Load Control Threshold Heat Transfer Rate</w:t>
      </w:r>
      <w:r>
        <w:t xml:space="preserve"> [W]</w:t>
      </w:r>
    </w:p>
    <w:p w14:paraId="70A4523C" w14:textId="77777777" w:rsidR="001B10FD" w:rsidRDefault="001B10FD" w:rsidP="001B10FD">
      <w:pPr>
        <w:pStyle w:val="BodyText"/>
      </w:pPr>
      <w:r>
        <w:t xml:space="preserve">This numeric input field defines the magnitude, in Watts, of a significant zone cooling load to use with zone-load-to-setpoint based control.  This value is used when the unit’s control method is </w:t>
      </w:r>
      <w:r w:rsidRPr="00047908">
        <w:t>ZoneCoolingLoadOnOffCycling</w:t>
      </w:r>
      <w:r>
        <w:t xml:space="preserve"> or </w:t>
      </w:r>
      <w:r w:rsidRPr="00047908">
        <w:t>ZoneCoolingLoadVariableSpeedFan</w:t>
      </w:r>
      <w:r>
        <w:t>.  This is a sensible cooling load that is used as a threshold to determine when the cooling load is significant.  When the predicted zone load to cooling setpoint is less than this threshold, the cooler unit’s control will consider the load to be too small to trigger operation. The default is 100W.</w:t>
      </w:r>
    </w:p>
    <w:p w14:paraId="6AF3B351" w14:textId="77777777" w:rsidR="001B10FD" w:rsidRDefault="001B10FD" w:rsidP="001B10FD">
      <w:pPr>
        <w:pStyle w:val="Heading4"/>
      </w:pPr>
      <w:r>
        <w:t>Field: First Evaporative Cooler Object Type</w:t>
      </w:r>
    </w:p>
    <w:p w14:paraId="22331D71" w14:textId="77777777" w:rsidR="001B10FD" w:rsidRDefault="001B10FD" w:rsidP="001B10FD">
      <w:pPr>
        <w:pStyle w:val="BodyText"/>
      </w:pPr>
      <w:r>
        <w:t xml:space="preserve">This alpha input field defines the type of evaporative cooler used in the unit. The zone evaporative cooler unit can have one or two separate cooler components and this field is for the first cooler. There are five types of evaporative cooler component models to choose from: EvaporativeCooler:Direct:CelDekPad, EvaporativeCooler:Direct:ResearchSpecial, EvaporativeCooler:Indirect:CelDekPad, EvaporativeCooler:Indirect:WetCoil, or EvaporativeCooler:Indirect:ResearchSpecial.  </w:t>
      </w:r>
    </w:p>
    <w:p w14:paraId="1DFD4B00" w14:textId="77777777" w:rsidR="001B10FD" w:rsidRDefault="001B10FD" w:rsidP="001B10FD">
      <w:pPr>
        <w:pStyle w:val="Heading4"/>
      </w:pPr>
      <w:r>
        <w:lastRenderedPageBreak/>
        <w:t>Field: First Evaporative Cooler Object Name</w:t>
      </w:r>
    </w:p>
    <w:p w14:paraId="1932F567" w14:textId="77777777" w:rsidR="001B10FD" w:rsidRDefault="001B10FD" w:rsidP="001B10FD">
      <w:pPr>
        <w:pStyle w:val="BodyText"/>
      </w:pPr>
      <w:r>
        <w:t xml:space="preserve">This alpha input field defines the user-defined name of the first evaporative cooler component used by this zone unit.  The cooler component itself is defined elsewhere. For a blow through fan placement, the inlet node for the evaporative cooler should be the same as the fan’s outlet node.  For a draw through fan placement, the inlet node for the evaporative cooler should be the same as the unit’s Outdoor Air Inlet Node Name.  </w:t>
      </w:r>
    </w:p>
    <w:p w14:paraId="52FD1EF3" w14:textId="77777777" w:rsidR="001B10FD" w:rsidRDefault="001B10FD" w:rsidP="001B10FD">
      <w:pPr>
        <w:pStyle w:val="Heading4"/>
      </w:pPr>
      <w:r>
        <w:t>Field: Second Evaporative Cooler Object Type</w:t>
      </w:r>
    </w:p>
    <w:p w14:paraId="53992266" w14:textId="77777777" w:rsidR="001B10FD" w:rsidRDefault="001B10FD" w:rsidP="001B10FD">
      <w:pPr>
        <w:pStyle w:val="BodyText"/>
      </w:pPr>
      <w:r>
        <w:t>This optional alpha input field defines the type of evaporative cooler used in the unit. This field is used when the zone evaporative cooler unit has two separate evaporative cooler sections arranged in series. For example, some coolers are arranged with both direct and indirect evaporative coolers. If the unit has only one type of cooler, this field should be left blank.</w:t>
      </w:r>
      <w:r w:rsidRPr="003C2727">
        <w:t xml:space="preserve"> </w:t>
      </w:r>
      <w:r>
        <w:t>There are five types of evaporative cooler component models to choose from: EvaporativeCooler:Direct:CelDekPad, EvaporativeCooler:Direct:ResearchSpecial, EvaporativeCooler:Indirect:CelDekPad, EvaporativeCooler:Indirect:WetCoil, or EvaporativeCooler:Indirect:ResearchSpecial</w:t>
      </w:r>
    </w:p>
    <w:p w14:paraId="34C97FE4" w14:textId="77777777" w:rsidR="001B10FD" w:rsidRDefault="001B10FD" w:rsidP="001B10FD">
      <w:pPr>
        <w:pStyle w:val="Heading4"/>
      </w:pPr>
      <w:r>
        <w:t>Field: Second Evaporative Cooler Name</w:t>
      </w:r>
    </w:p>
    <w:p w14:paraId="0AE4582B" w14:textId="0DCC80AD" w:rsidR="00CB63B6" w:rsidRPr="006A0AB8" w:rsidRDefault="001B10FD" w:rsidP="006A0AB8">
      <w:pPr>
        <w:pStyle w:val="BodyText"/>
      </w:pPr>
      <w:r w:rsidRPr="006A0AB8">
        <w:t xml:space="preserve">This optional alpha input field defines the user-defined name of the second evaporative cooler component used by this zone unit.  The cooler component itself is defined elsewhere. The inlet node for the second evaporative cooler should be the same as the outlet node for the first evaporative cooler.  For a draw through fan placement, the outlet node for the second evaporative cooler should be the same as the unit’s fan inlet node. </w:t>
      </w:r>
    </w:p>
    <w:p w14:paraId="751714DA" w14:textId="77777777" w:rsidR="00CB63B6" w:rsidRPr="00CE0B01" w:rsidRDefault="00CB63B6" w:rsidP="00CB63B6">
      <w:pPr>
        <w:pStyle w:val="Heading4"/>
        <w:rPr>
          <w:rFonts w:cs="Arial"/>
        </w:rPr>
      </w:pPr>
      <w:r w:rsidRPr="00CE0B01">
        <w:rPr>
          <w:rFonts w:cs="Arial"/>
        </w:rPr>
        <w:t>Field: Design Specification ZoneHVAC Sizing Object Name</w:t>
      </w:r>
    </w:p>
    <w:p w14:paraId="1187E7FC"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defined elsewhere. A Design Sepcification Zone HVAC Sizing object defines scalable sizing methods for sizing input field </w:t>
      </w:r>
      <w:r w:rsidRPr="00787096">
        <w:rPr>
          <w:i/>
        </w:rPr>
        <w:t>Design Supply Air Flow Rate</w:t>
      </w:r>
      <w:r>
        <w:rPr>
          <w:rFonts w:cs="Arial"/>
        </w:rPr>
        <w:t xml:space="preserve"> in Evaportaive Cooler zone HVAC object</w:t>
      </w:r>
      <w:r>
        <w:rPr>
          <w:lang w:eastAsia="ko-KR"/>
        </w:rPr>
        <w:t>. The scaled design supply air flow rates in turn is used to size capacity of the unit.</w:t>
      </w:r>
    </w:p>
    <w:p w14:paraId="6C18394C" w14:textId="77777777" w:rsidR="001B10FD" w:rsidRDefault="001B10FD" w:rsidP="001B10FD">
      <w:pPr>
        <w:pStyle w:val="BodyText"/>
      </w:pPr>
    </w:p>
    <w:p w14:paraId="785B1C2E" w14:textId="77777777" w:rsidR="001B10FD" w:rsidRPr="003C2727" w:rsidRDefault="001B10FD" w:rsidP="001B10FD">
      <w:pPr>
        <w:pStyle w:val="BodyText"/>
      </w:pPr>
      <w:r>
        <w:t>An example input object follows.</w:t>
      </w:r>
    </w:p>
    <w:p w14:paraId="5A550F6A" w14:textId="77777777" w:rsidR="001B10FD" w:rsidRDefault="001B10FD" w:rsidP="001B10FD">
      <w:pPr>
        <w:pStyle w:val="CodeIDDSamples"/>
      </w:pPr>
      <w:r>
        <w:t>ZoneHVAC:Evapor</w:t>
      </w:r>
      <w:r w:rsidR="00AE0BFB">
        <w:t>a</w:t>
      </w:r>
      <w:r>
        <w:t>tiveCoolerUnit,</w:t>
      </w:r>
    </w:p>
    <w:p w14:paraId="0C3D3558" w14:textId="77777777" w:rsidR="001B10FD" w:rsidRDefault="001B10FD" w:rsidP="001B10FD">
      <w:pPr>
        <w:pStyle w:val="CodeIDDSamples"/>
      </w:pPr>
      <w:r>
        <w:t xml:space="preserve">   Zone Evap Unit, !- Name</w:t>
      </w:r>
    </w:p>
    <w:p w14:paraId="233430A9" w14:textId="77777777" w:rsidR="001B10FD" w:rsidRDefault="001B10FD" w:rsidP="001B10FD">
      <w:pPr>
        <w:pStyle w:val="CodeIDDSamples"/>
      </w:pPr>
      <w:r>
        <w:t xml:space="preserve">   System Availability Schedule , !- Availability Schedule Name</w:t>
      </w:r>
    </w:p>
    <w:p w14:paraId="243B8602" w14:textId="77777777" w:rsidR="001B10FD" w:rsidRDefault="001B10FD" w:rsidP="001B10FD">
      <w:pPr>
        <w:pStyle w:val="CodeIDDSamples"/>
      </w:pPr>
      <w:r>
        <w:t xml:space="preserve">   , !- Availability Manager List Name</w:t>
      </w:r>
    </w:p>
    <w:p w14:paraId="1A90C090" w14:textId="77777777" w:rsidR="001B10FD" w:rsidRDefault="001B10FD" w:rsidP="001B10FD">
      <w:pPr>
        <w:pStyle w:val="CodeIDDSamples"/>
      </w:pPr>
      <w:r>
        <w:t xml:space="preserve">   Cooler Unit OA inlet , !- Outdoor Air Inlet Node Name</w:t>
      </w:r>
    </w:p>
    <w:p w14:paraId="3E3812E1" w14:textId="77777777" w:rsidR="001B10FD" w:rsidRDefault="001B10FD" w:rsidP="001B10FD">
      <w:pPr>
        <w:pStyle w:val="CodeIDDSamples"/>
      </w:pPr>
      <w:r>
        <w:t xml:space="preserve">   Main Zone Inlet Node, !- Cooler Outlet Node Name</w:t>
      </w:r>
    </w:p>
    <w:p w14:paraId="08390EEB" w14:textId="77777777" w:rsidR="001B10FD" w:rsidRDefault="001B10FD" w:rsidP="001B10FD">
      <w:pPr>
        <w:pStyle w:val="CodeIDDSamples"/>
      </w:pPr>
      <w:r>
        <w:t xml:space="preserve">   Main Zone Relief Node , !- Zone Relief Air Node Name</w:t>
      </w:r>
    </w:p>
    <w:p w14:paraId="0FFE044C" w14:textId="77777777" w:rsidR="001B10FD" w:rsidRDefault="001B10FD" w:rsidP="001B10FD">
      <w:pPr>
        <w:pStyle w:val="CodeIDDSamples"/>
      </w:pPr>
      <w:r>
        <w:t xml:space="preserve">   Fan:ConstantVolume , !- Supply Air Fan Object Type</w:t>
      </w:r>
    </w:p>
    <w:p w14:paraId="1EF7908F" w14:textId="77777777" w:rsidR="001B10FD" w:rsidRDefault="001B10FD" w:rsidP="001B10FD">
      <w:pPr>
        <w:pStyle w:val="CodeIDDSamples"/>
      </w:pPr>
      <w:r>
        <w:t xml:space="preserve">   Supply Fan , !- Supply Air Fan Name</w:t>
      </w:r>
    </w:p>
    <w:p w14:paraId="1A71733A" w14:textId="77777777" w:rsidR="001B10FD" w:rsidRDefault="001B10FD" w:rsidP="001B10FD">
      <w:pPr>
        <w:pStyle w:val="CodeIDDSamples"/>
      </w:pPr>
      <w:r>
        <w:t xml:space="preserve">   2.0, !- Design Supply Air Flow Rate</w:t>
      </w:r>
    </w:p>
    <w:p w14:paraId="0D5E312B" w14:textId="77777777" w:rsidR="001B10FD" w:rsidRDefault="001B10FD" w:rsidP="001B10FD">
      <w:pPr>
        <w:pStyle w:val="CodeIDDSamples"/>
      </w:pPr>
      <w:r>
        <w:t xml:space="preserve">   DrawThrough , !- Fan Placement</w:t>
      </w:r>
    </w:p>
    <w:p w14:paraId="719101D4" w14:textId="77777777" w:rsidR="001B10FD" w:rsidRDefault="001B10FD" w:rsidP="001B10FD">
      <w:pPr>
        <w:pStyle w:val="CodeIDDSamples"/>
      </w:pPr>
      <w:r>
        <w:t xml:space="preserve">   ZoneCoolingLoadOnOffCycling, !- Cooler Unit Control Method</w:t>
      </w:r>
    </w:p>
    <w:p w14:paraId="63001F98" w14:textId="77777777" w:rsidR="001B10FD" w:rsidRDefault="001B10FD" w:rsidP="001B10FD">
      <w:pPr>
        <w:pStyle w:val="CodeIDDSamples"/>
      </w:pPr>
      <w:r>
        <w:t xml:space="preserve">   1.1, !- Throttling Range Temperature Difference</w:t>
      </w:r>
    </w:p>
    <w:p w14:paraId="16C8F48B" w14:textId="77777777" w:rsidR="001B10FD" w:rsidRDefault="001B10FD" w:rsidP="001B10FD">
      <w:pPr>
        <w:pStyle w:val="CodeIDDSamples"/>
      </w:pPr>
      <w:r>
        <w:t xml:space="preserve">   100.0, !- Cooling Load Control Threshold Heat Transfer Rate</w:t>
      </w:r>
    </w:p>
    <w:p w14:paraId="365A48AC" w14:textId="77777777" w:rsidR="001B10FD" w:rsidRDefault="001B10FD" w:rsidP="001B10FD">
      <w:pPr>
        <w:pStyle w:val="CodeIDDSamples"/>
      </w:pPr>
      <w:r>
        <w:t xml:space="preserve">   EvaporativeCooler:Direct:CelDekPad, !- First Evaporative Cooler Object Type</w:t>
      </w:r>
    </w:p>
    <w:p w14:paraId="40A2AF99" w14:textId="77777777" w:rsidR="001B10FD" w:rsidRDefault="001B10FD" w:rsidP="001B10FD">
      <w:pPr>
        <w:pStyle w:val="CodeIDDSamples"/>
      </w:pPr>
      <w:r>
        <w:t xml:space="preserve">   Evaporative Cooler, !- First Evaporative Cooler Object Name</w:t>
      </w:r>
    </w:p>
    <w:p w14:paraId="3C375481" w14:textId="77777777" w:rsidR="001B10FD" w:rsidRDefault="001B10FD" w:rsidP="001B10FD">
      <w:pPr>
        <w:pStyle w:val="CodeIDDSamples"/>
      </w:pPr>
      <w:r>
        <w:t xml:space="preserve">    , !- Second Evaporative Cooler Object Type</w:t>
      </w:r>
    </w:p>
    <w:p w14:paraId="31B19D20" w14:textId="77777777" w:rsidR="001B10FD" w:rsidRDefault="001B10FD" w:rsidP="001B10FD">
      <w:pPr>
        <w:pStyle w:val="CodeIDDSamples"/>
      </w:pPr>
      <w:r>
        <w:t xml:space="preserve">    ; !- Second Evaporative Cooler Name</w:t>
      </w:r>
    </w:p>
    <w:p w14:paraId="05E59A50" w14:textId="77777777" w:rsidR="001B10FD" w:rsidRDefault="001B10FD" w:rsidP="001B10FD">
      <w:pPr>
        <w:pStyle w:val="BodyText"/>
      </w:pPr>
    </w:p>
    <w:p w14:paraId="545D9FB1" w14:textId="77777777" w:rsidR="001B10FD" w:rsidRDefault="001B10FD" w:rsidP="001B10FD">
      <w:pPr>
        <w:pStyle w:val="Heading3"/>
      </w:pPr>
      <w:bookmarkStart w:id="1920" w:name="_Toc399490303"/>
      <w:r>
        <w:t>ZoneHVAC:Evapor</w:t>
      </w:r>
      <w:r w:rsidR="00AE0BFB">
        <w:t>a</w:t>
      </w:r>
      <w:r>
        <w:t>tiveCoolerUnit Outputs</w:t>
      </w:r>
      <w:bookmarkEnd w:id="1920"/>
    </w:p>
    <w:p w14:paraId="26C41EB9" w14:textId="77777777" w:rsidR="001B10FD" w:rsidRDefault="001B10FD" w:rsidP="001B10FD">
      <w:pPr>
        <w:pStyle w:val="CodeIDDSamples"/>
      </w:pPr>
      <w:r>
        <w:t>HVAC,Average,Zone Evaporative Cooler Unit Total Cooling Rate [W]</w:t>
      </w:r>
    </w:p>
    <w:p w14:paraId="4CDB5561" w14:textId="77777777" w:rsidR="001B10FD" w:rsidRDefault="001B10FD" w:rsidP="001B10FD">
      <w:pPr>
        <w:pStyle w:val="CodeIDDSamples"/>
      </w:pPr>
      <w:r>
        <w:t>HVAC,Sum,Zone Evaporative Cooler Unit Total Cooling Energy [J]</w:t>
      </w:r>
    </w:p>
    <w:p w14:paraId="15675098" w14:textId="77777777" w:rsidR="001B10FD" w:rsidRDefault="001B10FD" w:rsidP="001B10FD">
      <w:pPr>
        <w:pStyle w:val="CodeIDDSamples"/>
      </w:pPr>
      <w:r>
        <w:lastRenderedPageBreak/>
        <w:t>HVAC,Average,Zone Evaporative Cooler Unit Sensible Cooling Rate [W]</w:t>
      </w:r>
    </w:p>
    <w:p w14:paraId="378B8F57" w14:textId="77777777" w:rsidR="001B10FD" w:rsidRDefault="001B10FD" w:rsidP="001B10FD">
      <w:pPr>
        <w:pStyle w:val="CodeIDDSamples"/>
      </w:pPr>
      <w:r>
        <w:t>HVAC,Sum,Zone Evaporative Cooler Unit Sensible Cooling Energy [J]</w:t>
      </w:r>
    </w:p>
    <w:p w14:paraId="0006D852" w14:textId="77777777" w:rsidR="001B10FD" w:rsidRDefault="001B10FD" w:rsidP="001B10FD">
      <w:pPr>
        <w:pStyle w:val="CodeIDDSamples"/>
      </w:pPr>
      <w:r>
        <w:t>HVAC,Average,Zone Evaporative Cooler Unit Latent Heating Rate [W]</w:t>
      </w:r>
    </w:p>
    <w:p w14:paraId="21A581DB" w14:textId="77777777" w:rsidR="001B10FD" w:rsidRDefault="001B10FD" w:rsidP="001B10FD">
      <w:pPr>
        <w:pStyle w:val="CodeIDDSamples"/>
      </w:pPr>
      <w:r>
        <w:t>HVAC,Sum,Zone Evaporative Cooler Unit Latent Heating Energy [J]</w:t>
      </w:r>
    </w:p>
    <w:p w14:paraId="65736DA6" w14:textId="77777777" w:rsidR="001B10FD" w:rsidRDefault="001B10FD" w:rsidP="001B10FD">
      <w:pPr>
        <w:pStyle w:val="CodeIDDSamples"/>
      </w:pPr>
      <w:r>
        <w:t>HVAC,Average,Zone Evaporative Cooler Unit Latent Cooling Rate [W]</w:t>
      </w:r>
    </w:p>
    <w:p w14:paraId="18425E89" w14:textId="77777777" w:rsidR="001B10FD" w:rsidRDefault="001B10FD" w:rsidP="001B10FD">
      <w:pPr>
        <w:pStyle w:val="CodeIDDSamples"/>
      </w:pPr>
      <w:r>
        <w:t>HVAC,Sum,Zone Evaporative Cooler Unit Latent Cooling Energy [J]</w:t>
      </w:r>
    </w:p>
    <w:p w14:paraId="45317075" w14:textId="77777777" w:rsidR="001B10FD" w:rsidRDefault="001B10FD" w:rsidP="001B10FD">
      <w:pPr>
        <w:pStyle w:val="CodeIDDSamples"/>
      </w:pPr>
      <w:r>
        <w:t>HVAC,Average,Zone Evaporative Cooler Unit Fan Speed Ratio []</w:t>
      </w:r>
    </w:p>
    <w:p w14:paraId="14B4054F" w14:textId="77777777" w:rsidR="001B10FD" w:rsidRDefault="001B10FD" w:rsidP="001B10FD">
      <w:pPr>
        <w:pStyle w:val="CodeIDDSamples"/>
      </w:pPr>
      <w:r>
        <w:t>HVAC,Average,Zone Evaporative Cooler Unit Fan Availability Status []</w:t>
      </w:r>
    </w:p>
    <w:p w14:paraId="593C6224" w14:textId="77777777" w:rsidR="001B10FD" w:rsidRDefault="001B10FD" w:rsidP="001B10FD">
      <w:pPr>
        <w:pStyle w:val="Heading4"/>
      </w:pPr>
      <w:r>
        <w:t>Zone Evaporative Cooler Unit Total Cooling Rate [W]</w:t>
      </w:r>
    </w:p>
    <w:p w14:paraId="7C8DF2FD" w14:textId="77777777" w:rsidR="001B10FD" w:rsidRDefault="001B10FD" w:rsidP="001B10FD">
      <w:pPr>
        <w:pStyle w:val="BodyText"/>
      </w:pPr>
      <w:r>
        <w:t xml:space="preserve">This output is the total (enthalpy) heat extraction rate of the zone evaporative cooler unit from the zone it is serving, in Watts.  This value is calculated using the enthalpy difference of the unit outlet air node and the zone air node and the air mass flow rate entering the zone. </w:t>
      </w:r>
    </w:p>
    <w:p w14:paraId="6CAFD409" w14:textId="77777777" w:rsidR="001B10FD" w:rsidRDefault="001B10FD" w:rsidP="001B10FD">
      <w:pPr>
        <w:pStyle w:val="Heading4"/>
      </w:pPr>
      <w:r>
        <w:t>Zone Evaporative Cooler Unit Total Cooling Energy [J]</w:t>
      </w:r>
    </w:p>
    <w:p w14:paraId="30664E7D" w14:textId="77777777" w:rsidR="001B10FD" w:rsidRDefault="001B10FD" w:rsidP="001B10FD">
      <w:pPr>
        <w:pStyle w:val="BodyText"/>
      </w:pPr>
      <w:r>
        <w:t>This output is the total (enthalpy) heat extraction of the zone evaporative cooler unit from the zone it is serving, in Joules.  This value is calculated using the enthalpy difference of the unit outlet air node and the zone air node and the air mass flow rate entering the zone.</w:t>
      </w:r>
    </w:p>
    <w:p w14:paraId="5FDDD691" w14:textId="77777777" w:rsidR="001B10FD" w:rsidRDefault="001B10FD" w:rsidP="001B10FD">
      <w:pPr>
        <w:pStyle w:val="Heading4"/>
      </w:pPr>
      <w:r>
        <w:t>Zone Evaporative Cooler Unit Sensible Cooling Rate [W]</w:t>
      </w:r>
    </w:p>
    <w:p w14:paraId="5C7D6B9D" w14:textId="77777777" w:rsidR="001B10FD" w:rsidRDefault="001B10FD" w:rsidP="001B10FD">
      <w:pPr>
        <w:pStyle w:val="BodyText"/>
      </w:pPr>
      <w:r>
        <w:t>This output is the moist air sensible-only heat extraction rate of the zone evaporative cooler unit from the zone it is serving, in Watts. This value is calculated using the enthalpy difference of the unit outlet air node and the zone air node based on a single, minimum humidity ratio along with the air mass flow rate entering the zone.</w:t>
      </w:r>
    </w:p>
    <w:p w14:paraId="5296584D" w14:textId="77777777" w:rsidR="001B10FD" w:rsidRDefault="001B10FD" w:rsidP="001B10FD">
      <w:pPr>
        <w:pStyle w:val="Heading4"/>
      </w:pPr>
      <w:r>
        <w:t>Zone Evaporative Cooler Unit Sensible Cooling Energy [J]</w:t>
      </w:r>
    </w:p>
    <w:p w14:paraId="6CC65BE2" w14:textId="77777777" w:rsidR="001B10FD" w:rsidRDefault="001B10FD" w:rsidP="001B10FD">
      <w:pPr>
        <w:pStyle w:val="BodyText"/>
      </w:pPr>
      <w:r>
        <w:t>This output is the moist air sensible-only heat extraction of the zone evaporative cooler unit from the zone it is serving, in Joules. This value is calculated using the enthalpy difference of the unit outlet air node and the zone air node based on a single, minimum humidity ratio along with the air mass flow rate entering the zone.</w:t>
      </w:r>
    </w:p>
    <w:p w14:paraId="10BFEC1C" w14:textId="77777777" w:rsidR="001B10FD" w:rsidRDefault="001B10FD" w:rsidP="001B10FD">
      <w:pPr>
        <w:pStyle w:val="Heading4"/>
      </w:pPr>
      <w:r>
        <w:t>Zone Evaporative Cooler Unit Latent Heating Rate [W]</w:t>
      </w:r>
    </w:p>
    <w:p w14:paraId="2DD19D27" w14:textId="77777777" w:rsidR="001B10FD" w:rsidRDefault="001B10FD" w:rsidP="001B10FD">
      <w:pPr>
        <w:pStyle w:val="BodyText"/>
      </w:pPr>
      <w:r>
        <w:t xml:space="preserve">This output is the latent heat addition (humidification) rate of the zone evaporative cooler unit to the zone it is serving in Watts.  This value is calculated as the difference between the total cooling rate and the sensible cooling rate.  Because an evaporative cooler can provide sensible cooling while adding moisture the zone air, a unit can operate with both a positive sensible cooling load and a positive latent heating rate. </w:t>
      </w:r>
    </w:p>
    <w:p w14:paraId="5D86B6BC" w14:textId="77777777" w:rsidR="001B10FD" w:rsidRDefault="001B10FD" w:rsidP="001B10FD">
      <w:pPr>
        <w:pStyle w:val="Heading4"/>
      </w:pPr>
      <w:r>
        <w:t>Zone Evaporative Cooler Unit Latent Heating Energy [J]</w:t>
      </w:r>
    </w:p>
    <w:p w14:paraId="141D34C6" w14:textId="77777777" w:rsidR="001B10FD" w:rsidRDefault="001B10FD" w:rsidP="001B10FD">
      <w:pPr>
        <w:pStyle w:val="BodyText"/>
      </w:pPr>
      <w:r>
        <w:t xml:space="preserve">This output is the latent heat addition (humidification) of the zone evaporative cooler unit to the zone it is serving in Joules.  This value is calculated as the difference between the total cooling energy and the sensible cooling energy.  </w:t>
      </w:r>
    </w:p>
    <w:p w14:paraId="3F7E47AD" w14:textId="77777777" w:rsidR="001B10FD" w:rsidRDefault="001B10FD" w:rsidP="001B10FD">
      <w:pPr>
        <w:pStyle w:val="Heading4"/>
      </w:pPr>
      <w:r>
        <w:t>Zone Evaporative Cooler Unit Latent Cooling Rate [W]</w:t>
      </w:r>
    </w:p>
    <w:p w14:paraId="6A909714" w14:textId="77777777" w:rsidR="001B10FD" w:rsidRDefault="001B10FD" w:rsidP="001B10FD">
      <w:pPr>
        <w:pStyle w:val="BodyText"/>
      </w:pPr>
      <w:r>
        <w:t>This output is the latent heat extraction (dehumidification) rate of the zone evaporative cooler unit to the zone it is serving in Watts.  This value is calculated as the difference between the total cooling rate and the sensible cooling rate.</w:t>
      </w:r>
    </w:p>
    <w:p w14:paraId="4800D54C" w14:textId="77777777" w:rsidR="001B10FD" w:rsidRDefault="001B10FD" w:rsidP="001B10FD">
      <w:pPr>
        <w:pStyle w:val="Heading4"/>
      </w:pPr>
      <w:r>
        <w:t>Zone Evaporative Cooler Unit Latent Cooling Energy [J]</w:t>
      </w:r>
    </w:p>
    <w:p w14:paraId="6303A830" w14:textId="77777777" w:rsidR="001B10FD" w:rsidRDefault="001B10FD" w:rsidP="001B10FD">
      <w:pPr>
        <w:pStyle w:val="BodyText"/>
      </w:pPr>
      <w:r>
        <w:t>This output is the latent heat extraction (dehumidification) of the zone evaporative cooler unit to the zone it is serving in Joules.  This value is calculated as the difference between the total cooling energy and the sensible cooling energy.</w:t>
      </w:r>
    </w:p>
    <w:p w14:paraId="1E5822A4" w14:textId="77777777" w:rsidR="001B10FD" w:rsidRDefault="001B10FD" w:rsidP="001B10FD">
      <w:pPr>
        <w:pStyle w:val="Heading4"/>
      </w:pPr>
      <w:r>
        <w:t>Zone Evaporative Cooler Unit Fan Speed Ratio [ ]</w:t>
      </w:r>
    </w:p>
    <w:p w14:paraId="3635A1F4" w14:textId="77777777" w:rsidR="001B10FD" w:rsidRDefault="001B10FD" w:rsidP="001B10FD">
      <w:pPr>
        <w:pStyle w:val="BodyText"/>
      </w:pPr>
      <w:r>
        <w:t xml:space="preserve">This output is the speed ratio of the fan for the zone evaporative cooler unit.  The speed ratio is defined as the current supply air mass flow rate divided by the design air mass flow rate. </w:t>
      </w:r>
    </w:p>
    <w:p w14:paraId="4292E635" w14:textId="77777777" w:rsidR="001B10FD" w:rsidRDefault="001B10FD" w:rsidP="001B10FD">
      <w:pPr>
        <w:pStyle w:val="Heading4"/>
      </w:pPr>
      <w:r>
        <w:lastRenderedPageBreak/>
        <w:t>Zone Evaporative Cooler Unit Fan Availability Status [ ]</w:t>
      </w:r>
    </w:p>
    <w:p w14:paraId="18964D8F" w14:textId="77777777" w:rsidR="001B10FD" w:rsidRDefault="001B10FD" w:rsidP="001B10FD">
      <w:pPr>
        <w:pStyle w:val="BodyText"/>
      </w:pPr>
      <w:r>
        <w:t xml:space="preserve">This output is the availability status of the zone evaporative cooler unit’s fan.  This status flag is a result of the calculations made by the Availability Manager(s) listed in an AvailabilityManagerAssignmentList object and/or calculations made by Hybrid Ventilation Manager object.  The AvailabilityManagerAssignmentList is an optional input in the zone evaporative cooler object.  When a single availability manager is used in an Availability Manager Assignment List, this is also the availability status reported by the specific manager.  For multiple availability managers in an Availability Manager Assignment List (with or without Hybrid Ventilation Manager)), rules to determine fan availability status are described in the section on system availability managers.  The control status outputs are represented using integers 0 through 3.  These integers represent NoAction (0), ForceOff (1), CycleOn(2), and CycleOneZoneFansOnly (3).  It is recommend to report this output at the “Detailed” frequency because the integer status flags do not average out to meaningful values. </w:t>
      </w:r>
    </w:p>
    <w:p w14:paraId="592A134E" w14:textId="77777777" w:rsidR="0069085D" w:rsidRPr="00CC70C0" w:rsidRDefault="0069085D" w:rsidP="0069085D">
      <w:pPr>
        <w:pStyle w:val="Heading3"/>
      </w:pPr>
      <w:bookmarkStart w:id="1921" w:name="_Toc399490304"/>
      <w:r>
        <w:t>ZoneHVAC:OutdoorAirUnit</w:t>
      </w:r>
      <w:bookmarkEnd w:id="1921"/>
    </w:p>
    <w:p w14:paraId="3E33858E" w14:textId="77777777"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14:paraId="599779D7" w14:textId="77777777" w:rsidR="009F534E" w:rsidRDefault="00C334FF" w:rsidP="009F534E">
      <w:pPr>
        <w:pStyle w:val="Picture"/>
      </w:pPr>
      <w:r>
        <w:rPr>
          <w:noProof/>
          <w:lang w:eastAsia="zh-CN"/>
        </w:rPr>
        <mc:AlternateContent>
          <mc:Choice Requires="wpg">
            <w:drawing>
              <wp:inline distT="0" distB="0" distL="0" distR="0" wp14:anchorId="06A5DCEF" wp14:editId="24196789">
                <wp:extent cx="5074920" cy="3241675"/>
                <wp:effectExtent l="0" t="0" r="11430"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920" cy="3241675"/>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158DE" w14:textId="77777777" w:rsidR="00F157E6" w:rsidRDefault="00F157E6"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D6C928" w14:textId="77777777" w:rsidR="00F157E6" w:rsidRDefault="00F157E6"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36F2B7" w14:textId="77777777" w:rsidR="00F157E6" w:rsidRDefault="00F157E6"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C1FA3" w14:textId="77777777" w:rsidR="00F157E6" w:rsidRDefault="00F157E6"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357494" w14:textId="77777777" w:rsidR="00F157E6" w:rsidRDefault="00F157E6"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231FF2" w14:textId="77777777" w:rsidR="00F157E6" w:rsidRDefault="00F157E6" w:rsidP="00AC33EE"/>
                          </w:txbxContent>
                        </wps:txbx>
                        <wps:bodyPr rtlCol="0" anchor="ctr"/>
                      </wps:wsp>
                      <wps:wsp>
                        <wps:cNvPr id="194" name="TextBox 117"/>
                        <wps:cNvSpPr txBox="1"/>
                        <wps:spPr>
                          <a:xfrm>
                            <a:off x="6553200" y="4648200"/>
                            <a:ext cx="685800" cy="675640"/>
                          </a:xfrm>
                          <a:prstGeom prst="rect">
                            <a:avLst/>
                          </a:prstGeom>
                          <a:noFill/>
                        </wps:spPr>
                        <wps:txbx>
                          <w:txbxContent>
                            <w:p w14:paraId="3F045869" w14:textId="77777777" w:rsidR="00F157E6" w:rsidRDefault="00F157E6"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14:paraId="09C071F9" w14:textId="77777777" w:rsidR="00F157E6" w:rsidRDefault="00F157E6"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3EBCBA4" w14:textId="77777777" w:rsidR="00F157E6" w:rsidRDefault="00F157E6" w:rsidP="00AC33EE"/>
                          </w:txbxContent>
                        </wps:txbx>
                        <wps:bodyPr rtlCol="0" anchor="ctr"/>
                      </wps:wsp>
                      <wps:wsp>
                        <wps:cNvPr id="201" name="TextBox 127"/>
                        <wps:cNvSpPr txBox="1"/>
                        <wps:spPr>
                          <a:xfrm>
                            <a:off x="5638605" y="3886083"/>
                            <a:ext cx="381000" cy="529590"/>
                          </a:xfrm>
                          <a:prstGeom prst="rect">
                            <a:avLst/>
                          </a:prstGeom>
                          <a:noFill/>
                        </wps:spPr>
                        <wps:txbx>
                          <w:txbxContent>
                            <w:p w14:paraId="1596E32B" w14:textId="77777777" w:rsidR="00F157E6" w:rsidRDefault="00F157E6"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14:paraId="7F52D416" w14:textId="77777777" w:rsidR="00F157E6" w:rsidRDefault="00F157E6"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14:paraId="24A0CDAD" w14:textId="77777777" w:rsidR="00F157E6" w:rsidRDefault="00F157E6"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14:paraId="234156E2" w14:textId="77777777" w:rsidR="00F157E6" w:rsidRDefault="00F157E6"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FBF44D" w14:textId="77777777" w:rsidR="00F157E6" w:rsidRDefault="00F157E6"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33E8E2" w14:textId="77777777" w:rsidR="00F157E6" w:rsidRDefault="00F157E6"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DA8A27" w14:textId="77777777" w:rsidR="00F157E6" w:rsidRDefault="00F157E6"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14:paraId="5F68C626"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14:paraId="2F8DD9C3"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14:paraId="2AA21E92"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14:paraId="288478AC"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14:paraId="568D3011"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14:paraId="3CC60A16" w14:textId="77777777" w:rsidR="00F157E6" w:rsidRDefault="00F157E6"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14:paraId="3998C5CF" w14:textId="77777777" w:rsidR="00F157E6" w:rsidRDefault="00F157E6" w:rsidP="00AC33EE">
                              <w:pPr>
                                <w:pStyle w:val="NormalWeb"/>
                                <w:textAlignment w:val="baseline"/>
                              </w:pPr>
                              <w:r>
                                <w:rPr>
                                  <w:rFonts w:ascii="Arial" w:hAnsi="Arial" w:cstheme="minorBidi"/>
                                  <w:color w:val="000000" w:themeColor="text1"/>
                                  <w:kern w:val="24"/>
                                  <w:sz w:val="18"/>
                                  <w:szCs w:val="18"/>
                                </w:rPr>
                                <w:t>Node List</w:t>
                              </w:r>
                            </w:p>
                            <w:p w14:paraId="34E958BD"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14:paraId="60DD9224" w14:textId="77777777" w:rsidR="00F157E6" w:rsidRDefault="00F157E6"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6E00FE1" w14:textId="77777777" w:rsidR="00F157E6" w:rsidRDefault="00F157E6"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6B21205" w14:textId="77777777" w:rsidR="00F157E6" w:rsidRDefault="00F157E6"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0A64B9" w14:textId="77777777" w:rsidR="00F157E6" w:rsidRDefault="00F157E6"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6FC1FF" w14:textId="77777777" w:rsidR="00F157E6" w:rsidRDefault="00F157E6"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14:paraId="71ECA7B3" w14:textId="77777777" w:rsidR="00F157E6" w:rsidRDefault="00F157E6" w:rsidP="00AC33EE">
                                <w:pPr>
                                  <w:pStyle w:val="NormalWeb"/>
                                  <w:textAlignment w:val="baseline"/>
                                </w:pPr>
                                <w:r>
                                  <w:rPr>
                                    <w:rFonts w:ascii="Arial" w:hAnsi="Arial" w:cstheme="minorBidi"/>
                                    <w:color w:val="000000" w:themeColor="text1"/>
                                    <w:kern w:val="24"/>
                                    <w:sz w:val="20"/>
                                    <w:szCs w:val="20"/>
                                  </w:rPr>
                                  <w:t>H</w:t>
                                </w:r>
                              </w:p>
                              <w:p w14:paraId="1EEA6548"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14:paraId="1E963A5A" w14:textId="77777777" w:rsidR="00F157E6" w:rsidRDefault="00F157E6" w:rsidP="00AC33EE">
                                <w:pPr>
                                  <w:pStyle w:val="NormalWeb"/>
                                  <w:textAlignment w:val="baseline"/>
                                </w:pPr>
                                <w:r>
                                  <w:rPr>
                                    <w:rFonts w:ascii="Arial" w:hAnsi="Arial" w:cstheme="minorBidi"/>
                                    <w:color w:val="000000" w:themeColor="text1"/>
                                    <w:kern w:val="24"/>
                                    <w:sz w:val="20"/>
                                    <w:szCs w:val="20"/>
                                  </w:rPr>
                                  <w:t>C</w:t>
                                </w:r>
                              </w:p>
                              <w:p w14:paraId="04494B04"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14:paraId="587CCC85"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14:paraId="23664E2A" w14:textId="77777777" w:rsidR="00F157E6" w:rsidRDefault="00F157E6"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w14:anchorId="06A5DCEF"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14:paraId="26E158DE" w14:textId="77777777" w:rsidR="00F157E6" w:rsidRDefault="00F157E6"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14:paraId="5AD6C928" w14:textId="77777777" w:rsidR="00F157E6" w:rsidRDefault="00F157E6"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14:paraId="1C36F2B7" w14:textId="77777777" w:rsidR="00F157E6" w:rsidRDefault="00F157E6"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14:paraId="372C1FA3" w14:textId="77777777" w:rsidR="00F157E6" w:rsidRDefault="00F157E6"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14:paraId="04357494" w14:textId="77777777" w:rsidR="00F157E6" w:rsidRDefault="00F157E6"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14:paraId="73231FF2" w14:textId="77777777" w:rsidR="00F157E6" w:rsidRDefault="00F157E6"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14:paraId="3F045869" w14:textId="77777777" w:rsidR="00F157E6" w:rsidRDefault="00F157E6"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14:paraId="09C071F9" w14:textId="77777777" w:rsidR="00F157E6" w:rsidRDefault="00F157E6"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14:paraId="73EBCBA4" w14:textId="77777777" w:rsidR="00F157E6" w:rsidRDefault="00F157E6"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14:paraId="1596E32B" w14:textId="77777777" w:rsidR="00F157E6" w:rsidRDefault="00F157E6"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14:paraId="7F52D416" w14:textId="77777777" w:rsidR="00F157E6" w:rsidRDefault="00F157E6"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14:paraId="24A0CDAD" w14:textId="77777777" w:rsidR="00F157E6" w:rsidRDefault="00F157E6"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14:paraId="234156E2" w14:textId="77777777" w:rsidR="00F157E6" w:rsidRDefault="00F157E6"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14:paraId="7BFBF44D" w14:textId="77777777" w:rsidR="00F157E6" w:rsidRDefault="00F157E6"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14:paraId="7F33E8E2" w14:textId="77777777" w:rsidR="00F157E6" w:rsidRDefault="00F157E6"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14:paraId="37DA8A27" w14:textId="77777777" w:rsidR="00F157E6" w:rsidRDefault="00F157E6"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14:paraId="5F68C626" w14:textId="77777777" w:rsidR="00F157E6" w:rsidRDefault="00F157E6"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14:paraId="2F8DD9C3" w14:textId="77777777" w:rsidR="00F157E6" w:rsidRDefault="00F157E6"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14:paraId="2AA21E92"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14:paraId="288478AC"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14:paraId="568D3011" w14:textId="77777777" w:rsidR="00F157E6" w:rsidRDefault="00F157E6"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14:paraId="3CC60A16" w14:textId="77777777" w:rsidR="00F157E6" w:rsidRDefault="00F157E6"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14:paraId="3998C5CF" w14:textId="77777777" w:rsidR="00F157E6" w:rsidRDefault="00F157E6" w:rsidP="00AC33EE">
                        <w:pPr>
                          <w:pStyle w:val="NormalWeb"/>
                          <w:textAlignment w:val="baseline"/>
                        </w:pPr>
                        <w:r>
                          <w:rPr>
                            <w:rFonts w:ascii="Arial" w:hAnsi="Arial" w:cstheme="minorBidi"/>
                            <w:color w:val="000000" w:themeColor="text1"/>
                            <w:kern w:val="24"/>
                            <w:sz w:val="18"/>
                            <w:szCs w:val="18"/>
                          </w:rPr>
                          <w:t>Node List</w:t>
                        </w:r>
                      </w:p>
                      <w:p w14:paraId="34E958BD"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14:paraId="60DD9224" w14:textId="77777777" w:rsidR="00F157E6" w:rsidRDefault="00F157E6"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14:paraId="36E00FE1" w14:textId="77777777" w:rsidR="00F157E6" w:rsidRDefault="00F157E6"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14:paraId="16B21205" w14:textId="77777777" w:rsidR="00F157E6" w:rsidRDefault="00F157E6"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14:paraId="240A64B9" w14:textId="77777777" w:rsidR="00F157E6" w:rsidRDefault="00F157E6"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14:paraId="106FC1FF" w14:textId="77777777" w:rsidR="00F157E6" w:rsidRDefault="00F157E6"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14:paraId="71ECA7B3" w14:textId="77777777" w:rsidR="00F157E6" w:rsidRDefault="00F157E6" w:rsidP="00AC33EE">
                          <w:pPr>
                            <w:pStyle w:val="NormalWeb"/>
                            <w:textAlignment w:val="baseline"/>
                          </w:pPr>
                          <w:r>
                            <w:rPr>
                              <w:rFonts w:ascii="Arial" w:hAnsi="Arial" w:cstheme="minorBidi"/>
                              <w:color w:val="000000" w:themeColor="text1"/>
                              <w:kern w:val="24"/>
                              <w:sz w:val="20"/>
                              <w:szCs w:val="20"/>
                            </w:rPr>
                            <w:t>H</w:t>
                          </w:r>
                        </w:p>
                        <w:p w14:paraId="1EEA6548"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14:paraId="1E963A5A" w14:textId="77777777" w:rsidR="00F157E6" w:rsidRDefault="00F157E6" w:rsidP="00AC33EE">
                          <w:pPr>
                            <w:pStyle w:val="NormalWeb"/>
                            <w:textAlignment w:val="baseline"/>
                          </w:pPr>
                          <w:r>
                            <w:rPr>
                              <w:rFonts w:ascii="Arial" w:hAnsi="Arial" w:cstheme="minorBidi"/>
                              <w:color w:val="000000" w:themeColor="text1"/>
                              <w:kern w:val="24"/>
                              <w:sz w:val="20"/>
                              <w:szCs w:val="20"/>
                            </w:rPr>
                            <w:t>C</w:t>
                          </w:r>
                        </w:p>
                        <w:p w14:paraId="04494B04"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14:paraId="587CCC85" w14:textId="77777777" w:rsidR="00F157E6" w:rsidRDefault="00F157E6"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14:paraId="23664E2A" w14:textId="77777777" w:rsidR="00F157E6" w:rsidRDefault="00F157E6"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14:paraId="232A2478" w14:textId="77777777" w:rsidR="009F534E" w:rsidRDefault="009F534E" w:rsidP="009F534E">
      <w:pPr>
        <w:pStyle w:val="Caption"/>
        <w:rPr>
          <w:noProof/>
        </w:rPr>
      </w:pPr>
      <w:r>
        <w:t xml:space="preserve">Figure </w:t>
      </w:r>
      <w:r w:rsidR="006008C7">
        <w:fldChar w:fldCharType="begin"/>
      </w:r>
      <w:r w:rsidR="00A4098B">
        <w:instrText xml:space="preserve"> SEQ Figure \* ARABIC </w:instrText>
      </w:r>
      <w:r w:rsidR="006008C7">
        <w:fldChar w:fldCharType="separate"/>
      </w:r>
      <w:r w:rsidR="00F157E6">
        <w:rPr>
          <w:noProof/>
        </w:rPr>
        <w:t>110</w:t>
      </w:r>
      <w:r w:rsidR="006008C7">
        <w:rPr>
          <w:noProof/>
        </w:rPr>
        <w:fldChar w:fldCharType="end"/>
      </w:r>
      <w:r>
        <w:t>. Zone Outdoor Air Unit Schematic</w:t>
      </w:r>
    </w:p>
    <w:p w14:paraId="22C5D0A2" w14:textId="77777777"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14:paraId="19E1A3CE" w14:textId="77777777" w:rsidR="009F534E" w:rsidRPr="00CC70C0" w:rsidRDefault="009F534E" w:rsidP="009F534E">
      <w:pPr>
        <w:pStyle w:val="BodyText"/>
      </w:pPr>
      <w:r>
        <w:lastRenderedPageBreak/>
        <w:t>The full input for zone outdoor air units is described below using a variety of fields.</w:t>
      </w:r>
    </w:p>
    <w:p w14:paraId="0055DE39" w14:textId="77777777" w:rsidR="009F534E" w:rsidRPr="00CC70C0" w:rsidRDefault="009F534E" w:rsidP="009F534E">
      <w:pPr>
        <w:pStyle w:val="Heading4"/>
        <w:rPr>
          <w:rFonts w:cs="Arial"/>
        </w:rPr>
      </w:pPr>
      <w:r w:rsidRPr="00CC70C0">
        <w:rPr>
          <w:rFonts w:cs="Arial"/>
        </w:rPr>
        <w:t>Field: Name</w:t>
      </w:r>
    </w:p>
    <w:p w14:paraId="793ACFA6" w14:textId="77777777"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14:paraId="603D142E" w14:textId="77777777" w:rsidR="009F534E" w:rsidRPr="00CC70C0" w:rsidRDefault="009F534E" w:rsidP="009F534E">
      <w:pPr>
        <w:pStyle w:val="Heading4"/>
        <w:rPr>
          <w:rFonts w:cs="Arial"/>
        </w:rPr>
      </w:pPr>
      <w:r w:rsidRPr="00CC70C0">
        <w:rPr>
          <w:rFonts w:cs="Arial"/>
        </w:rPr>
        <w:t>Field: Availability Schedule Name</w:t>
      </w:r>
    </w:p>
    <w:p w14:paraId="223C211F" w14:textId="77777777"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14:paraId="77CF7820" w14:textId="77777777" w:rsidR="009F534E" w:rsidRPr="00CC70C0" w:rsidRDefault="009F534E" w:rsidP="009F534E">
      <w:pPr>
        <w:pStyle w:val="Heading4"/>
      </w:pPr>
      <w:r w:rsidRPr="00CC70C0">
        <w:t>Field: Zone Name</w:t>
      </w:r>
    </w:p>
    <w:p w14:paraId="6D4069F8" w14:textId="77777777"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14:paraId="5B2E4328" w14:textId="77777777" w:rsidR="009F534E" w:rsidRPr="00CC70C0" w:rsidRDefault="009F534E" w:rsidP="009F534E">
      <w:pPr>
        <w:pStyle w:val="Heading4"/>
        <w:rPr>
          <w:rFonts w:cs="Arial"/>
        </w:rPr>
      </w:pPr>
      <w:r w:rsidRPr="00CC70C0">
        <w:rPr>
          <w:rFonts w:cs="Arial"/>
        </w:rPr>
        <w:t>Field: Outdoor Air Flow Rate</w:t>
      </w:r>
    </w:p>
    <w:p w14:paraId="18D33D4F" w14:textId="77777777"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14:paraId="7AE3C920" w14:textId="77777777" w:rsidR="009F534E" w:rsidRPr="00CC70C0" w:rsidRDefault="009F534E" w:rsidP="009F534E">
      <w:pPr>
        <w:pStyle w:val="Heading4"/>
        <w:rPr>
          <w:rFonts w:cs="Arial"/>
        </w:rPr>
      </w:pPr>
      <w:r w:rsidRPr="00CC70C0">
        <w:rPr>
          <w:rFonts w:cs="Arial"/>
        </w:rPr>
        <w:t>Field: Outdoor Air Schedule Name</w:t>
      </w:r>
    </w:p>
    <w:p w14:paraId="0FA7D121" w14:textId="77777777"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14:paraId="340EA63F" w14:textId="77777777" w:rsidR="009F534E" w:rsidRPr="00CC70C0" w:rsidRDefault="009F534E" w:rsidP="009F534E">
      <w:pPr>
        <w:pStyle w:val="Heading4"/>
        <w:rPr>
          <w:rFonts w:cs="Arial"/>
        </w:rPr>
      </w:pPr>
      <w:r w:rsidRPr="00CC70C0">
        <w:rPr>
          <w:rFonts w:cs="Arial"/>
        </w:rPr>
        <w:t>Field: Supply Fan Name</w:t>
      </w:r>
    </w:p>
    <w:p w14:paraId="310C8EC3" w14:textId="77777777"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14:paraId="49CD9A71" w14:textId="77777777" w:rsidR="009F534E" w:rsidRPr="00CC70C0" w:rsidRDefault="009F534E" w:rsidP="009F534E">
      <w:pPr>
        <w:pStyle w:val="Heading4"/>
        <w:rPr>
          <w:rFonts w:cs="Arial"/>
        </w:rPr>
      </w:pPr>
      <w:r w:rsidRPr="00CC70C0">
        <w:rPr>
          <w:rFonts w:cs="Arial"/>
        </w:rPr>
        <w:t xml:space="preserve">Field: </w:t>
      </w:r>
      <w:r>
        <w:rPr>
          <w:rFonts w:cs="Arial"/>
        </w:rPr>
        <w:t>Fan Placement</w:t>
      </w:r>
    </w:p>
    <w:p w14:paraId="6FAAC574" w14:textId="77777777"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14:paraId="0565DC45" w14:textId="77777777" w:rsidR="009F534E" w:rsidRDefault="009F534E" w:rsidP="009F534E">
      <w:pPr>
        <w:pStyle w:val="CodeIDDSamples"/>
      </w:pPr>
      <w:r>
        <w:t>BlowThrough</w:t>
      </w:r>
    </w:p>
    <w:p w14:paraId="2FBFF08D" w14:textId="77777777" w:rsidR="009F534E" w:rsidRDefault="009F534E" w:rsidP="009F534E">
      <w:pPr>
        <w:pStyle w:val="CodeIDDSamples"/>
      </w:pPr>
      <w:r>
        <w:t>DrawThrough</w:t>
      </w:r>
    </w:p>
    <w:p w14:paraId="717C0E83" w14:textId="77777777"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14:paraId="3F45A7C2" w14:textId="77777777" w:rsidR="009F534E" w:rsidRPr="00CC70C0" w:rsidRDefault="009F534E" w:rsidP="009F534E">
      <w:pPr>
        <w:pStyle w:val="Heading4"/>
        <w:rPr>
          <w:rFonts w:cs="Arial"/>
        </w:rPr>
      </w:pPr>
      <w:r w:rsidRPr="00CC70C0">
        <w:rPr>
          <w:rFonts w:cs="Arial"/>
        </w:rPr>
        <w:lastRenderedPageBreak/>
        <w:t>Field: Exhaust Fan Name</w:t>
      </w:r>
    </w:p>
    <w:p w14:paraId="6E41942B" w14:textId="77777777"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14:paraId="64DE1587" w14:textId="77777777" w:rsidR="009F534E" w:rsidRPr="00CC70C0" w:rsidRDefault="009F534E" w:rsidP="009F534E">
      <w:pPr>
        <w:pStyle w:val="Heading4"/>
        <w:rPr>
          <w:rFonts w:cs="Arial"/>
        </w:rPr>
      </w:pPr>
      <w:r w:rsidRPr="00CC70C0">
        <w:rPr>
          <w:rFonts w:cs="Arial"/>
        </w:rPr>
        <w:t>Field: Exhaust Air Flow Rate</w:t>
      </w:r>
    </w:p>
    <w:p w14:paraId="36ECC911" w14:textId="77777777"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14:paraId="34EA4FAB" w14:textId="77777777" w:rsidR="009F534E" w:rsidRPr="00CC70C0" w:rsidRDefault="009F534E" w:rsidP="009F534E">
      <w:pPr>
        <w:pStyle w:val="Heading4"/>
        <w:rPr>
          <w:rFonts w:cs="Arial"/>
        </w:rPr>
      </w:pPr>
      <w:r w:rsidRPr="00CC70C0">
        <w:rPr>
          <w:rFonts w:cs="Arial"/>
        </w:rPr>
        <w:t>Field: Exhaust Air Schedule Name</w:t>
      </w:r>
    </w:p>
    <w:p w14:paraId="1BFF1955" w14:textId="77777777"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14:paraId="247B8CED" w14:textId="77777777" w:rsidR="009F534E" w:rsidRPr="00CC70C0" w:rsidRDefault="009F534E" w:rsidP="009F534E">
      <w:pPr>
        <w:pStyle w:val="Heading4"/>
      </w:pPr>
      <w:r w:rsidRPr="00CC70C0">
        <w:t xml:space="preserve">Field: </w:t>
      </w:r>
      <w:r>
        <w:t xml:space="preserve">Unit </w:t>
      </w:r>
      <w:r w:rsidRPr="00CC70C0">
        <w:t>Control Type</w:t>
      </w:r>
    </w:p>
    <w:p w14:paraId="32DA18AB" w14:textId="77777777"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14:paraId="73F13747" w14:textId="77777777" w:rsidR="009F534E" w:rsidRDefault="009F534E" w:rsidP="009F534E">
      <w:pPr>
        <w:pStyle w:val="CodeIDDSamples"/>
      </w:pPr>
      <w:r>
        <w:t>NeutralControl</w:t>
      </w:r>
    </w:p>
    <w:p w14:paraId="07E292DC" w14:textId="77777777" w:rsidR="009F534E" w:rsidRDefault="009F534E" w:rsidP="009F534E">
      <w:pPr>
        <w:pStyle w:val="CodeIDDSamples"/>
      </w:pPr>
      <w:r>
        <w:t>TemperatureControl</w:t>
      </w:r>
    </w:p>
    <w:p w14:paraId="1A28C356" w14:textId="77777777"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14:paraId="28DA83AC" w14:textId="77777777" w:rsidR="009F534E" w:rsidRPr="00CC70C0" w:rsidRDefault="009F534E" w:rsidP="009F534E">
      <w:pPr>
        <w:pStyle w:val="Heading4"/>
      </w:pPr>
      <w:r w:rsidRPr="00CC70C0">
        <w:t xml:space="preserve">Field: </w:t>
      </w:r>
      <w:r>
        <w:t>High Air Control Temperature Schedule</w:t>
      </w:r>
      <w:r w:rsidRPr="00CC70C0">
        <w:t xml:space="preserve"> Name</w:t>
      </w:r>
    </w:p>
    <w:p w14:paraId="61FA379F"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14:paraId="5734BC4E" w14:textId="77777777" w:rsidR="009F534E" w:rsidRPr="00CC70C0" w:rsidRDefault="009F534E" w:rsidP="009F534E">
      <w:pPr>
        <w:pStyle w:val="Heading4"/>
      </w:pPr>
      <w:r w:rsidRPr="00CC70C0">
        <w:t xml:space="preserve">Field: </w:t>
      </w:r>
      <w:r>
        <w:t xml:space="preserve">Low Air Control Temperature </w:t>
      </w:r>
      <w:r w:rsidRPr="00CC70C0">
        <w:t>Schedule Name</w:t>
      </w:r>
    </w:p>
    <w:p w14:paraId="1D28EB9B"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lastRenderedPageBreak/>
        <w:t>field only applies to zone outdoor air units that use Temperature Control (see two previous fields)</w:t>
      </w:r>
      <w:r w:rsidRPr="00CC70C0">
        <w:rPr>
          <w:rFonts w:cs="Arial"/>
        </w:rPr>
        <w:t>.</w:t>
      </w:r>
    </w:p>
    <w:p w14:paraId="45E36908" w14:textId="77777777" w:rsidR="009F534E" w:rsidRPr="00CC70C0" w:rsidRDefault="009F534E" w:rsidP="009F534E">
      <w:pPr>
        <w:pStyle w:val="Heading4"/>
        <w:rPr>
          <w:rFonts w:cs="Arial"/>
        </w:rPr>
      </w:pPr>
      <w:r w:rsidRPr="00CC70C0">
        <w:rPr>
          <w:rFonts w:cs="Arial"/>
        </w:rPr>
        <w:t>Field: Outdoor Air Node Name</w:t>
      </w:r>
    </w:p>
    <w:p w14:paraId="40413BF0" w14:textId="77777777"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14:paraId="21A52C79" w14:textId="77777777" w:rsidR="009F534E" w:rsidRPr="00CC70C0" w:rsidRDefault="009F534E" w:rsidP="009F534E">
      <w:pPr>
        <w:pStyle w:val="Heading4"/>
        <w:rPr>
          <w:rFonts w:cs="Arial"/>
        </w:rPr>
      </w:pPr>
      <w:r w:rsidRPr="00CC70C0">
        <w:rPr>
          <w:rFonts w:cs="Arial"/>
        </w:rPr>
        <w:t>Field: Air Outlet Node Name</w:t>
      </w:r>
    </w:p>
    <w:p w14:paraId="58A7DFF8" w14:textId="77777777"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In EnergyPlus, nodes represent points between components or at 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14:paraId="3B4807E8" w14:textId="77777777" w:rsidR="009F534E" w:rsidRPr="00CC70C0" w:rsidRDefault="009F534E" w:rsidP="009F534E">
      <w:pPr>
        <w:pStyle w:val="Heading4"/>
        <w:rPr>
          <w:rFonts w:cs="Arial"/>
        </w:rPr>
      </w:pPr>
      <w:r w:rsidRPr="00CC70C0">
        <w:rPr>
          <w:rFonts w:cs="Arial"/>
        </w:rPr>
        <w:t>Field: Air Inlet Node Name</w:t>
      </w:r>
    </w:p>
    <w:p w14:paraId="55642ED0" w14:textId="77777777"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14:paraId="7F64D21A" w14:textId="77777777"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14:paraId="59DD28E7" w14:textId="77777777"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14:paraId="147710B2" w14:textId="77777777" w:rsidR="009F534E" w:rsidRDefault="009F534E" w:rsidP="009F534E">
      <w:pPr>
        <w:pStyle w:val="Heading4"/>
      </w:pPr>
      <w:r>
        <w:t xml:space="preserve">Field: </w:t>
      </w:r>
      <w:r w:rsidRPr="004A5674">
        <w:t xml:space="preserve">Outdoor Air </w:t>
      </w:r>
      <w:r>
        <w:t xml:space="preserve">Unit </w:t>
      </w:r>
      <w:r w:rsidRPr="004A5674">
        <w:t>List Name</w:t>
      </w:r>
    </w:p>
    <w:p w14:paraId="36C829EC" w14:textId="77777777"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14:paraId="37FD117C" w14:textId="77777777" w:rsidR="00AF01FD" w:rsidRDefault="00AF01FD" w:rsidP="00AF01FD">
      <w:pPr>
        <w:pStyle w:val="Heading4"/>
      </w:pPr>
      <w:r>
        <w:t xml:space="preserve">Field: </w:t>
      </w:r>
      <w:r w:rsidRPr="00885DA2">
        <w:t>Availability Manager List Name</w:t>
      </w:r>
    </w:p>
    <w:p w14:paraId="02949838" w14:textId="77777777"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14:paraId="19A04B7A" w14:textId="77777777"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14:paraId="357C4477" w14:textId="77777777" w:rsidR="009F534E" w:rsidRPr="000A6046" w:rsidRDefault="009F534E" w:rsidP="009F534E">
      <w:pPr>
        <w:pStyle w:val="IDDDefinition"/>
      </w:pPr>
      <w:r w:rsidRPr="000A6046">
        <w:lastRenderedPageBreak/>
        <w:t>ZoneHVAC:OutdoorAirUnit,</w:t>
      </w:r>
    </w:p>
    <w:p w14:paraId="7B5B5C19" w14:textId="77777777" w:rsidR="009F534E" w:rsidRPr="000A6046" w:rsidRDefault="009F534E" w:rsidP="009F534E">
      <w:pPr>
        <w:pStyle w:val="IDDDefinition"/>
      </w:pPr>
      <w:r w:rsidRPr="000A6046">
        <w:t xml:space="preserve">    Zone5DXOutAir,           !- Name</w:t>
      </w:r>
    </w:p>
    <w:p w14:paraId="7AE9273C" w14:textId="77777777" w:rsidR="009F534E" w:rsidRPr="000A6046" w:rsidRDefault="009F534E" w:rsidP="009F534E">
      <w:pPr>
        <w:pStyle w:val="IDDDefinition"/>
      </w:pPr>
      <w:r w:rsidRPr="000A6046">
        <w:t xml:space="preserve">    OAUnitOASched,           !- Availability Schedule Name</w:t>
      </w:r>
    </w:p>
    <w:p w14:paraId="5D932840" w14:textId="77777777" w:rsidR="009F534E" w:rsidRPr="000A6046" w:rsidRDefault="009F534E" w:rsidP="009F534E">
      <w:pPr>
        <w:pStyle w:val="IDDDefinition"/>
      </w:pPr>
      <w:r w:rsidRPr="000A6046">
        <w:t xml:space="preserve">    SPACE5-1,                !- Zone Name</w:t>
      </w:r>
    </w:p>
    <w:p w14:paraId="717BF80A" w14:textId="77777777" w:rsidR="009F534E" w:rsidRPr="000A6046" w:rsidRDefault="009F534E" w:rsidP="009F534E">
      <w:pPr>
        <w:pStyle w:val="IDDDefinition"/>
      </w:pPr>
      <w:r w:rsidRPr="000A6046">
        <w:t xml:space="preserve">    0.42,                    !- Outdoor Air Flow Rate {m3/s}</w:t>
      </w:r>
    </w:p>
    <w:p w14:paraId="3BE77AD7" w14:textId="77777777" w:rsidR="009F534E" w:rsidRPr="000A6046" w:rsidRDefault="009F534E" w:rsidP="009F534E">
      <w:pPr>
        <w:pStyle w:val="IDDDefinition"/>
      </w:pPr>
      <w:r w:rsidRPr="000A6046">
        <w:t xml:space="preserve">    OAUnitOASched,           !- Outdoor Air Schedule Name</w:t>
      </w:r>
    </w:p>
    <w:p w14:paraId="3A605077" w14:textId="77777777" w:rsidR="009F534E" w:rsidRPr="000A6046" w:rsidRDefault="009F534E" w:rsidP="009F534E">
      <w:pPr>
        <w:pStyle w:val="IDDDefinition"/>
      </w:pPr>
      <w:r w:rsidRPr="000A6046">
        <w:t xml:space="preserve">    Zone5OAUFan1,            !- Supply Fan Name</w:t>
      </w:r>
    </w:p>
    <w:p w14:paraId="1BFBAE37" w14:textId="77777777" w:rsidR="009F534E" w:rsidRPr="000A6046" w:rsidRDefault="009F534E" w:rsidP="009F534E">
      <w:pPr>
        <w:pStyle w:val="IDDDefinition"/>
      </w:pPr>
      <w:r w:rsidRPr="000A6046">
        <w:t xml:space="preserve">    BlowThrough,             !- Supply Fan Placement</w:t>
      </w:r>
    </w:p>
    <w:p w14:paraId="21572450" w14:textId="77777777" w:rsidR="009F534E" w:rsidRPr="000A6046" w:rsidRDefault="009F534E" w:rsidP="009F534E">
      <w:pPr>
        <w:pStyle w:val="IDDDefinition"/>
      </w:pPr>
      <w:r w:rsidRPr="000A6046">
        <w:t xml:space="preserve">    ,                        !- Exhaust Fan Name</w:t>
      </w:r>
    </w:p>
    <w:p w14:paraId="2718CA9C" w14:textId="77777777" w:rsidR="009F534E" w:rsidRPr="000A6046" w:rsidRDefault="009F534E" w:rsidP="009F534E">
      <w:pPr>
        <w:pStyle w:val="IDDDefinition"/>
      </w:pPr>
      <w:r w:rsidRPr="000A6046">
        <w:t xml:space="preserve">    ,                        !- Exhaust Air Flow Rate {m3/s}</w:t>
      </w:r>
    </w:p>
    <w:p w14:paraId="7D218953" w14:textId="77777777" w:rsidR="009F534E" w:rsidRPr="000A6046" w:rsidRDefault="009F534E" w:rsidP="009F534E">
      <w:pPr>
        <w:pStyle w:val="IDDDefinition"/>
      </w:pPr>
      <w:r w:rsidRPr="000A6046">
        <w:t xml:space="preserve">    ,                        !- Exhaust Air Schedule Name</w:t>
      </w:r>
    </w:p>
    <w:p w14:paraId="0A9E405F" w14:textId="77777777" w:rsidR="009F534E" w:rsidRPr="000A6046" w:rsidRDefault="009F534E" w:rsidP="009F534E">
      <w:pPr>
        <w:pStyle w:val="IDDDefinition"/>
      </w:pPr>
      <w:r w:rsidRPr="000A6046">
        <w:t xml:space="preserve">    TemperatureControl,      !- Unit Control Type</w:t>
      </w:r>
    </w:p>
    <w:p w14:paraId="741842DE" w14:textId="77777777" w:rsidR="009F534E" w:rsidRPr="000A6046" w:rsidRDefault="009F534E" w:rsidP="009F534E">
      <w:pPr>
        <w:pStyle w:val="IDDDefinition"/>
      </w:pPr>
      <w:r w:rsidRPr="000A6046">
        <w:t xml:space="preserve">    OAUHitemp2,              !- High Air Control Temperature Schedule Name</w:t>
      </w:r>
    </w:p>
    <w:p w14:paraId="61CA2DFD" w14:textId="77777777" w:rsidR="009F534E" w:rsidRPr="000A6046" w:rsidRDefault="009F534E" w:rsidP="009F534E">
      <w:pPr>
        <w:pStyle w:val="IDDDefinition"/>
      </w:pPr>
      <w:r w:rsidRPr="000A6046">
        <w:t xml:space="preserve">    OAULotemp2,              !- Low Air Control Temperature Schedule Name</w:t>
      </w:r>
    </w:p>
    <w:p w14:paraId="2453401E" w14:textId="77777777" w:rsidR="009F534E" w:rsidRPr="000A6046" w:rsidRDefault="009F534E" w:rsidP="009F534E">
      <w:pPr>
        <w:pStyle w:val="IDDDefinition"/>
      </w:pPr>
      <w:r w:rsidRPr="000A6046">
        <w:t xml:space="preserve">    Zone5OAUOANode,          !- Outdoor Air Node Name</w:t>
      </w:r>
    </w:p>
    <w:p w14:paraId="28CF8662" w14:textId="77777777" w:rsidR="009F534E" w:rsidRPr="000A6046" w:rsidRDefault="009F534E" w:rsidP="009F534E">
      <w:pPr>
        <w:pStyle w:val="IDDDefinition"/>
      </w:pPr>
      <w:r w:rsidRPr="000A6046">
        <w:t xml:space="preserve">    Zone5OAUZoneInletNode,   !- AirOutlet Node Name</w:t>
      </w:r>
    </w:p>
    <w:p w14:paraId="3C631C04" w14:textId="77777777" w:rsidR="009F534E" w:rsidRPr="000A6046" w:rsidRDefault="009F534E" w:rsidP="009F534E">
      <w:pPr>
        <w:pStyle w:val="IDDDefinition"/>
      </w:pPr>
      <w:r w:rsidRPr="000A6046">
        <w:t xml:space="preserve">    Zone5OAUZoneOutletNode,  !- AirInlet Node Name</w:t>
      </w:r>
    </w:p>
    <w:p w14:paraId="4136AB0E" w14:textId="77777777" w:rsidR="009F534E" w:rsidRPr="000A6046" w:rsidRDefault="009F534E" w:rsidP="009F534E">
      <w:pPr>
        <w:pStyle w:val="IDDDefinition"/>
      </w:pPr>
      <w:r w:rsidRPr="000A6046">
        <w:t xml:space="preserve">    Zone5OAUFanOutletNode,   !- Supply FanOutlet Node Name</w:t>
      </w:r>
    </w:p>
    <w:p w14:paraId="694D1D9D" w14:textId="77777777" w:rsidR="009F534E" w:rsidRPr="000A6046" w:rsidRDefault="009F534E" w:rsidP="009F534E">
      <w:pPr>
        <w:pStyle w:val="IDDDefinition"/>
      </w:pPr>
      <w:r w:rsidRPr="000A6046">
        <w:t xml:space="preserve">    Zone5OAUEquip1;          !- Outdoor Air Unit List Name</w:t>
      </w:r>
    </w:p>
    <w:p w14:paraId="4E75EE98" w14:textId="77777777" w:rsidR="009F534E" w:rsidRPr="00CC70C0" w:rsidRDefault="00B0417D" w:rsidP="009F534E">
      <w:pPr>
        <w:pStyle w:val="Heading3"/>
      </w:pPr>
      <w:bookmarkStart w:id="1922" w:name="_Toc259442458"/>
      <w:bookmarkStart w:id="1923" w:name="_Toc399490305"/>
      <w:r>
        <w:t xml:space="preserve">Outdoor Air Unit </w:t>
      </w:r>
      <w:r w:rsidR="009F534E">
        <w:t>Outputs</w:t>
      </w:r>
      <w:bookmarkEnd w:id="1922"/>
      <w:bookmarkEnd w:id="1923"/>
    </w:p>
    <w:p w14:paraId="1D4F1FE7" w14:textId="77777777" w:rsidR="009F534E" w:rsidRPr="00CC70C0" w:rsidRDefault="009F534E" w:rsidP="009F534E">
      <w:pPr>
        <w:pStyle w:val="BodyText"/>
        <w:spacing w:after="0"/>
      </w:pPr>
    </w:p>
    <w:p w14:paraId="7F879CDB"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14:paraId="109989C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14:paraId="6D465E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14:paraId="3FB3505B"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14:paraId="5D1E92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14:paraId="78F61AE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14:paraId="147212B7"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14:paraId="7744BC63" w14:textId="77777777"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14:paraId="22FC0DDD"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14:paraId="3AACA057"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14:paraId="0B900745" w14:textId="77777777" w:rsidR="00B0417D" w:rsidRDefault="00B0417D" w:rsidP="00B0417D">
      <w:pPr>
        <w:pStyle w:val="BodyText"/>
      </w:pPr>
      <w:r w:rsidRPr="00A3106B">
        <w:t>Zone Outdoor Air Unit Latent Cooling Energy</w:t>
      </w:r>
    </w:p>
    <w:p w14:paraId="2F73977E" w14:textId="77777777"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14:paraId="008783CF" w14:textId="77777777"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14:paraId="69D8572A" w14:textId="77777777" w:rsidR="00B0417D" w:rsidRPr="001A754E" w:rsidRDefault="00B0417D" w:rsidP="00B0417D">
      <w:pPr>
        <w:pStyle w:val="Heading4"/>
        <w:rPr>
          <w:rFonts w:cs="Arial"/>
        </w:rPr>
      </w:pPr>
      <w:r w:rsidRPr="00DC1AB3">
        <w:rPr>
          <w:rFonts w:cs="Arial"/>
        </w:rPr>
        <w:t>Zone Outdoor Air Unit Total Heating Energy</w:t>
      </w:r>
      <w:r w:rsidRPr="00DC1AB3" w:rsidDel="00DC1AB3">
        <w:rPr>
          <w:rFonts w:cs="Arial"/>
        </w:rPr>
        <w:t xml:space="preserve"> </w:t>
      </w:r>
      <w:r w:rsidRPr="001A754E">
        <w:rPr>
          <w:rFonts w:cs="Arial"/>
        </w:rPr>
        <w:t>[J]</w:t>
      </w:r>
    </w:p>
    <w:p w14:paraId="2B94E497" w14:textId="77777777"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14:paraId="0A123D3D" w14:textId="77777777"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14:paraId="78C41277" w14:textId="77777777"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14:paraId="1505601C" w14:textId="77777777"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14:paraId="0A44D5D6" w14:textId="77777777"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0DCC270C" w14:textId="77777777" w:rsidR="00B0417D" w:rsidRPr="00DC1AB3" w:rsidRDefault="00B0417D" w:rsidP="00B0417D">
      <w:pPr>
        <w:pStyle w:val="Heading4"/>
      </w:pPr>
      <w:r>
        <w:lastRenderedPageBreak/>
        <w:t xml:space="preserve">Zone Outdoor Air Unit </w:t>
      </w:r>
      <w:r w:rsidR="00753030">
        <w:t>Sensible</w:t>
      </w:r>
      <w:r>
        <w:t xml:space="preserve"> Cooling Energy [J]</w:t>
      </w:r>
    </w:p>
    <w:p w14:paraId="6C02A297" w14:textId="77777777"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14:paraId="3C2473A4" w14:textId="77777777"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14:paraId="5D752CEC" w14:textId="77777777" w:rsidR="00B0417D" w:rsidRDefault="00B0417D" w:rsidP="00B0417D">
      <w:pPr>
        <w:pStyle w:val="Heading4"/>
        <w:rPr>
          <w:rFonts w:cs="Arial"/>
        </w:rPr>
      </w:pPr>
      <w:r>
        <w:rPr>
          <w:rFonts w:cs="Arial"/>
        </w:rPr>
        <w:t xml:space="preserve">Zone Outdoor Air Unit Sensible Heating Energy </w:t>
      </w:r>
      <w:r w:rsidRPr="001A754E">
        <w:rPr>
          <w:rFonts w:cs="Arial"/>
        </w:rPr>
        <w:t>[J]</w:t>
      </w:r>
    </w:p>
    <w:p w14:paraId="73494B79" w14:textId="77777777" w:rsidR="00B0417D" w:rsidRPr="00A3106B" w:rsidRDefault="00B0417D" w:rsidP="00B0417D">
      <w:pPr>
        <w:pStyle w:val="Heading4"/>
      </w:pPr>
      <w:r w:rsidRPr="00A3106B">
        <w:t>Zone Outdoor Air Unit Sensible Heating Rate</w:t>
      </w:r>
      <w:r>
        <w:t xml:space="preserve"> [W]</w:t>
      </w:r>
    </w:p>
    <w:p w14:paraId="5DE156D1" w14:textId="77777777"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28CC857D" w14:textId="77777777" w:rsidR="00B0417D" w:rsidRDefault="00B0417D" w:rsidP="00B0417D">
      <w:pPr>
        <w:pStyle w:val="Heading4"/>
      </w:pPr>
      <w:r w:rsidRPr="00A3106B">
        <w:t>Zone Outdoor Air Unit Latent Cooling Energy</w:t>
      </w:r>
      <w:r>
        <w:t xml:space="preserve"> [J]</w:t>
      </w:r>
    </w:p>
    <w:p w14:paraId="4929E606" w14:textId="77777777" w:rsidR="00B0417D" w:rsidRDefault="00B0417D" w:rsidP="00B0417D">
      <w:pPr>
        <w:pStyle w:val="Heading4"/>
      </w:pPr>
      <w:r w:rsidRPr="00A3106B">
        <w:t>Zone Outdoor Air Unit Latent Cooling Rate</w:t>
      </w:r>
      <w:r>
        <w:t xml:space="preserve"> [W]</w:t>
      </w:r>
    </w:p>
    <w:p w14:paraId="676A574F" w14:textId="77777777"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75A45773" w14:textId="77777777" w:rsidR="00B0417D" w:rsidRPr="00A3106B" w:rsidRDefault="00B0417D" w:rsidP="00B0417D">
      <w:pPr>
        <w:pStyle w:val="Heading4"/>
      </w:pPr>
      <w:r w:rsidRPr="00A3106B">
        <w:t>Zone Outdoor Air Unit Latent Heating Energy [J]</w:t>
      </w:r>
    </w:p>
    <w:p w14:paraId="3CBBCA3E" w14:textId="77777777" w:rsidR="00B0417D" w:rsidRDefault="00B0417D" w:rsidP="00B0417D">
      <w:pPr>
        <w:pStyle w:val="Heading4"/>
      </w:pPr>
      <w:r w:rsidRPr="00A3106B">
        <w:t>Zone Outdoor Air Unit Latent Heating Rate</w:t>
      </w:r>
      <w:r w:rsidR="00753030">
        <w:t xml:space="preserve"> [W]</w:t>
      </w:r>
    </w:p>
    <w:p w14:paraId="0B4A82EB" w14:textId="77777777"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448D3568" w14:textId="77777777" w:rsidR="00B0417D" w:rsidRPr="001A754E" w:rsidRDefault="00B0417D" w:rsidP="00B0417D">
      <w:pPr>
        <w:pStyle w:val="Heading4"/>
        <w:rPr>
          <w:rFonts w:cs="Arial"/>
        </w:rPr>
      </w:pPr>
      <w:r w:rsidRPr="00A3106B">
        <w:rPr>
          <w:rFonts w:cs="Arial"/>
        </w:rPr>
        <w:t>Zone Outdoor Air Unit Fan Electric Power</w:t>
      </w:r>
      <w:r w:rsidRPr="00A3106B" w:rsidDel="00A3106B">
        <w:rPr>
          <w:rFonts w:cs="Arial"/>
        </w:rPr>
        <w:t xml:space="preserve"> </w:t>
      </w:r>
      <w:r w:rsidRPr="001A754E">
        <w:rPr>
          <w:rFonts w:cs="Arial"/>
        </w:rPr>
        <w:t>[W]</w:t>
      </w:r>
    </w:p>
    <w:p w14:paraId="7846ADEB" w14:textId="77777777"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14:paraId="4A8B1A17" w14:textId="77777777"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14:paraId="5574B8CC" w14:textId="77777777"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14:paraId="79E25F25" w14:textId="77777777"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14:paraId="7C690400" w14:textId="77777777"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14:paraId="63CB740D" w14:textId="77777777" w:rsidR="00AF01FD" w:rsidRPr="001A754E" w:rsidRDefault="00B0417D" w:rsidP="00B0417D">
      <w:pPr>
        <w:pStyle w:val="Heading4"/>
        <w:rPr>
          <w:rFonts w:cs="Arial"/>
        </w:rPr>
      </w:pPr>
      <w:r>
        <w:rPr>
          <w:rFonts w:cs="Arial"/>
        </w:rPr>
        <w:t>Zone Outdoor Air Unit Fan Availability Status</w:t>
      </w:r>
      <w:r w:rsidRPr="00885DA2">
        <w:rPr>
          <w:rFonts w:cs="Arial"/>
        </w:rPr>
        <w:t xml:space="preserve"> </w:t>
      </w:r>
      <w:r w:rsidRPr="001A754E">
        <w:rPr>
          <w:rFonts w:cs="Arial"/>
        </w:rPr>
        <w:t>[]</w:t>
      </w:r>
    </w:p>
    <w:p w14:paraId="0F3000E6" w14:textId="77777777"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w:t>
      </w:r>
      <w:r w:rsidR="008337FA">
        <w:t>Ref. Output:Variable object)</w:t>
      </w:r>
      <w:r w:rsidRPr="00885DA2">
        <w:t xml:space="preserve"> to view the availability status at each simulation timestep.</w:t>
      </w:r>
    </w:p>
    <w:p w14:paraId="3F9F39CB" w14:textId="77777777" w:rsidR="009F534E" w:rsidRPr="00CC70C0" w:rsidRDefault="009F534E" w:rsidP="009F534E">
      <w:pPr>
        <w:pStyle w:val="Heading3"/>
      </w:pPr>
      <w:bookmarkStart w:id="1924" w:name="_Toc259442459"/>
      <w:bookmarkStart w:id="1925" w:name="_Toc399490306"/>
      <w:r>
        <w:lastRenderedPageBreak/>
        <w:t>ZoneHVAC:OutdoorAirUnit:EquipmentList</w:t>
      </w:r>
      <w:bookmarkEnd w:id="1924"/>
      <w:bookmarkEnd w:id="1925"/>
    </w:p>
    <w:p w14:paraId="5A78EA19" w14:textId="77777777" w:rsidR="009F534E" w:rsidRDefault="009F534E" w:rsidP="009F534E">
      <w:pPr>
        <w:pStyle w:val="BodyText"/>
      </w:pPr>
      <w:r>
        <w:t>This input syntax is used to specify the components in a zone outdoor air unit. The components will be simulated in the order in which they occur in this list.</w:t>
      </w:r>
    </w:p>
    <w:p w14:paraId="6BB9BA9D" w14:textId="77777777" w:rsidR="009F534E" w:rsidRDefault="009F534E" w:rsidP="009F534E">
      <w:pPr>
        <w:pStyle w:val="Heading4"/>
        <w:rPr>
          <w:snapToGrid w:val="0"/>
        </w:rPr>
      </w:pPr>
      <w:r>
        <w:rPr>
          <w:snapToGrid w:val="0"/>
        </w:rPr>
        <w:t>Field: Name</w:t>
      </w:r>
    </w:p>
    <w:p w14:paraId="4F390AB3" w14:textId="77777777" w:rsidR="009F534E" w:rsidRDefault="009F534E" w:rsidP="009F534E">
      <w:pPr>
        <w:pStyle w:val="BodyText"/>
      </w:pPr>
      <w:r>
        <w:t xml:space="preserve">The user designated unique name of an instance of a zone outdoor air unit equipment list. </w:t>
      </w:r>
    </w:p>
    <w:p w14:paraId="5A5C63FF" w14:textId="77777777" w:rsidR="009F534E" w:rsidRDefault="009F534E" w:rsidP="009F534E">
      <w:pPr>
        <w:pStyle w:val="Heading4"/>
        <w:rPr>
          <w:snapToGrid w:val="0"/>
        </w:rPr>
      </w:pPr>
      <w:r>
        <w:rPr>
          <w:snapToGrid w:val="0"/>
        </w:rPr>
        <w:t>Field Set (Component Object Type, Component Name, Control Node Name) up to 8</w:t>
      </w:r>
    </w:p>
    <w:p w14:paraId="257507DA" w14:textId="77777777" w:rsidR="009F534E" w:rsidRDefault="009F534E" w:rsidP="009F534E">
      <w:pPr>
        <w:pStyle w:val="BodyText"/>
      </w:pPr>
      <w:r>
        <w:t>After the identifying name, the list consists of up to 8 pairs of data items.</w:t>
      </w:r>
    </w:p>
    <w:p w14:paraId="15BB0459" w14:textId="77777777" w:rsidR="009F534E" w:rsidRDefault="009F534E" w:rsidP="009F534E">
      <w:pPr>
        <w:pStyle w:val="Heading4"/>
      </w:pPr>
      <w:r>
        <w:t>Field: Component &lt;x&gt; Object Type</w:t>
      </w:r>
    </w:p>
    <w:p w14:paraId="42A28F1E" w14:textId="77777777" w:rsidR="009F534E" w:rsidRDefault="009F534E" w:rsidP="009F534E">
      <w:pPr>
        <w:pStyle w:val="BodyText"/>
      </w:pPr>
      <w:r>
        <w:t>This field specifies the keyword for the type of component used.</w:t>
      </w:r>
    </w:p>
    <w:p w14:paraId="715941FE" w14:textId="77777777" w:rsidR="009F534E" w:rsidRDefault="009F534E" w:rsidP="009F534E">
      <w:pPr>
        <w:pStyle w:val="Heading4"/>
      </w:pPr>
      <w:r>
        <w:t>Field: Component &lt;x&gt; Name</w:t>
      </w:r>
    </w:p>
    <w:p w14:paraId="0845B426" w14:textId="77777777" w:rsidR="009F534E" w:rsidRDefault="009F534E" w:rsidP="009F534E">
      <w:pPr>
        <w:pStyle w:val="BodyText"/>
      </w:pPr>
      <w:r>
        <w:t>This field is the unique name of the component specified in the previous field. This named object must appear in the IDF.</w:t>
      </w:r>
    </w:p>
    <w:p w14:paraId="751CC77B" w14:textId="77777777"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1926" w:name="_Toc259442229"/>
      <w:r w:rsidRPr="00356E12">
        <w:t>Sizing:Zone</w:t>
      </w:r>
      <w:bookmarkEnd w:id="1926"/>
      <w:r w:rsidRPr="00356E12">
        <w:t> object for more information.</w:t>
      </w:r>
    </w:p>
    <w:p w14:paraId="6C1DA3EE" w14:textId="77777777" w:rsidR="009F534E" w:rsidRDefault="009F534E" w:rsidP="009F534E">
      <w:pPr>
        <w:pStyle w:val="BodyText"/>
      </w:pPr>
      <w:r>
        <w:t>An example from an IDF:</w:t>
      </w:r>
    </w:p>
    <w:p w14:paraId="4826D12E" w14:textId="77777777" w:rsidR="009F534E" w:rsidRDefault="009F534E" w:rsidP="009F534E">
      <w:pPr>
        <w:pStyle w:val="IDDDefinition"/>
      </w:pPr>
      <w:r>
        <w:t>ZoneHVAC:OutdoorAirUnit:EquipmentList,</w:t>
      </w:r>
    </w:p>
    <w:p w14:paraId="1433A4F6" w14:textId="77777777" w:rsidR="009F534E" w:rsidRDefault="009F534E" w:rsidP="009F534E">
      <w:pPr>
        <w:pStyle w:val="IDDDefinition"/>
      </w:pPr>
      <w:r>
        <w:t xml:space="preserve">    Zone5OAUEquip1,          !- Name</w:t>
      </w:r>
    </w:p>
    <w:p w14:paraId="1C4C1D47" w14:textId="77777777" w:rsidR="009F534E" w:rsidRDefault="009F534E" w:rsidP="009F534E">
      <w:pPr>
        <w:pStyle w:val="IDDDefinition"/>
      </w:pPr>
      <w:r>
        <w:t xml:space="preserve">    Dehumidifier:Desiccant:NoFans,  !- Component 1 Object Type</w:t>
      </w:r>
    </w:p>
    <w:p w14:paraId="2F0BF134" w14:textId="77777777" w:rsidR="009F534E" w:rsidRDefault="009F534E" w:rsidP="009F534E">
      <w:pPr>
        <w:pStyle w:val="IDDDefinition"/>
      </w:pPr>
      <w:r>
        <w:t xml:space="preserve">    Z5Dessicant,             !- Component 1 Name</w:t>
      </w:r>
    </w:p>
    <w:p w14:paraId="78312B82" w14:textId="77777777" w:rsidR="009F534E" w:rsidRDefault="009F534E" w:rsidP="009F534E">
      <w:pPr>
        <w:pStyle w:val="IDDDefinition"/>
      </w:pPr>
      <w:r>
        <w:t xml:space="preserve">    HeatExchanger:AirToAir:FlatPlate,  !- Component 2 Object Type</w:t>
      </w:r>
    </w:p>
    <w:p w14:paraId="115F0F58" w14:textId="77777777" w:rsidR="009F534E" w:rsidRDefault="009F534E" w:rsidP="009F534E">
      <w:pPr>
        <w:pStyle w:val="IDDDefinition"/>
      </w:pPr>
      <w:r>
        <w:t xml:space="preserve">    Zone5A2AHeat Recovery,   !- Component 2 Name</w:t>
      </w:r>
    </w:p>
    <w:p w14:paraId="06DC52DA" w14:textId="77777777" w:rsidR="009F534E" w:rsidRDefault="009F534E" w:rsidP="009F534E">
      <w:pPr>
        <w:pStyle w:val="IDDDefinition"/>
      </w:pPr>
      <w:r>
        <w:t xml:space="preserve">    </w:t>
      </w:r>
      <w:r w:rsidR="005540B7">
        <w:t>CoilSystem:Cooling:DX</w:t>
      </w:r>
      <w:r>
        <w:t>,  !- Component 3 Object Type</w:t>
      </w:r>
    </w:p>
    <w:p w14:paraId="4D632B4B" w14:textId="77777777" w:rsidR="009F534E" w:rsidRDefault="009F534E" w:rsidP="009F534E">
      <w:pPr>
        <w:pStyle w:val="IDDDefinition"/>
      </w:pPr>
      <w:r>
        <w:t xml:space="preserve">    DX Cooling Coil System 5,!- Component 3 Name</w:t>
      </w:r>
    </w:p>
    <w:p w14:paraId="7080BBA1" w14:textId="77777777" w:rsidR="009F534E" w:rsidRDefault="009F534E" w:rsidP="009F534E">
      <w:pPr>
        <w:pStyle w:val="IDDDefinition"/>
      </w:pPr>
      <w:r>
        <w:t xml:space="preserve">    Coil:Heating:Electric,   !- Component 4 Object Type</w:t>
      </w:r>
    </w:p>
    <w:p w14:paraId="15AAF219" w14:textId="77777777" w:rsidR="009F534E" w:rsidRDefault="009F534E" w:rsidP="009F534E">
      <w:pPr>
        <w:pStyle w:val="IDDDefinition"/>
      </w:pPr>
      <w:r>
        <w:t xml:space="preserve">    Zone5DESHCoil;           !- Component 4 Name</w:t>
      </w:r>
    </w:p>
    <w:p w14:paraId="5A165E0E" w14:textId="77777777" w:rsidR="00A74091" w:rsidRDefault="00A74091" w:rsidP="00A74091">
      <w:pPr>
        <w:pStyle w:val="Heading3"/>
      </w:pPr>
      <w:bookmarkStart w:id="1927" w:name="_Toc399490307"/>
      <w:r w:rsidRPr="00325F10">
        <w:t>ZoneHVAC:WindowAirConditioner</w:t>
      </w:r>
      <w:bookmarkEnd w:id="1913"/>
      <w:bookmarkEnd w:id="1914"/>
      <w:bookmarkEnd w:id="1915"/>
      <w:bookmarkEnd w:id="1927"/>
    </w:p>
    <w:p w14:paraId="27232909" w14:textId="77777777"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14:paraId="0AEA11F8" w14:textId="77777777"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14:paraId="50C00673" w14:textId="77777777" w:rsidR="00A74091" w:rsidRDefault="00A74091" w:rsidP="00A74091">
      <w:pPr>
        <w:pStyle w:val="Heading4"/>
      </w:pPr>
      <w:r>
        <w:lastRenderedPageBreak/>
        <w:t>Field: Name</w:t>
      </w:r>
    </w:p>
    <w:p w14:paraId="71C43BD2" w14:textId="77777777" w:rsidR="00A74091" w:rsidRDefault="00A74091" w:rsidP="00A74091">
      <w:pPr>
        <w:pStyle w:val="BodyText"/>
      </w:pPr>
      <w:r>
        <w:t>A unique user assigned name for an instance of a window air conditioner unit. Any reference to this window air conditioner by another object will use this name.</w:t>
      </w:r>
    </w:p>
    <w:p w14:paraId="1037E386" w14:textId="77777777" w:rsidR="00A74091" w:rsidRDefault="00A74091" w:rsidP="00A74091">
      <w:pPr>
        <w:pStyle w:val="Heading4"/>
      </w:pPr>
      <w:r>
        <w:t>Field: Availability Schedule Name</w:t>
      </w:r>
    </w:p>
    <w:p w14:paraId="4B204573" w14:textId="77777777"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30152857" w14:textId="77777777" w:rsidR="00A74091" w:rsidRDefault="00A74091" w:rsidP="00A74091">
      <w:pPr>
        <w:pStyle w:val="Heading4"/>
      </w:pPr>
      <w:r>
        <w:t xml:space="preserve">Field: </w:t>
      </w:r>
      <w:r w:rsidRPr="00E93150">
        <w:t>Maximum Supply Air Flow Rate</w:t>
      </w:r>
    </w:p>
    <w:p w14:paraId="36B96A19" w14:textId="77777777"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14:paraId="0228086B" w14:textId="77777777" w:rsidR="00A74091" w:rsidRDefault="00A74091" w:rsidP="00A74091">
      <w:pPr>
        <w:pStyle w:val="Heading4"/>
      </w:pPr>
      <w:r>
        <w:t xml:space="preserve">Field: </w:t>
      </w:r>
      <w:r w:rsidRPr="00E93150">
        <w:t>Maximum Outdoor Air Flow Rate</w:t>
      </w:r>
    </w:p>
    <w:p w14:paraId="54D7A159" w14:textId="77777777"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14:paraId="6F55C12D" w14:textId="77777777" w:rsidR="00A74091" w:rsidRDefault="00A74091" w:rsidP="00A74091">
      <w:pPr>
        <w:pStyle w:val="Heading4"/>
      </w:pPr>
      <w:r>
        <w:t xml:space="preserve">Field: </w:t>
      </w:r>
      <w:r w:rsidRPr="00E93150">
        <w:t>Air Inlet Node Name</w:t>
      </w:r>
    </w:p>
    <w:p w14:paraId="47E0D721" w14:textId="77777777"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14:paraId="17A9E987" w14:textId="77777777" w:rsidR="00A74091" w:rsidRDefault="00A74091" w:rsidP="00A74091">
      <w:pPr>
        <w:pStyle w:val="Heading4"/>
      </w:pPr>
      <w:r>
        <w:t xml:space="preserve">Field: </w:t>
      </w:r>
      <w:r w:rsidRPr="00E93150">
        <w:t>Air Outlet Node Name</w:t>
      </w:r>
    </w:p>
    <w:p w14:paraId="6C70A008" w14:textId="77777777" w:rsidR="00A74091" w:rsidRDefault="00A74091" w:rsidP="00A74091">
      <w:pPr>
        <w:pStyle w:val="BodyText"/>
      </w:pPr>
      <w:r>
        <w:t>The name of the HVAC system node (see Node) to which the window air conditioner sends its outlet air. This should be one of the inlet air nodes for the zone which is being cooled.</w:t>
      </w:r>
    </w:p>
    <w:p w14:paraId="37B83164" w14:textId="77777777" w:rsidR="00290DA2" w:rsidRDefault="00290DA2" w:rsidP="00290DA2">
      <w:pPr>
        <w:pStyle w:val="Heading4"/>
      </w:pPr>
      <w:r>
        <w:t xml:space="preserve">Field: </w:t>
      </w:r>
      <w:r w:rsidRPr="00BC1CAF">
        <w:t xml:space="preserve">Outdoor Air Mixer </w:t>
      </w:r>
      <w:r>
        <w:t>Object Type</w:t>
      </w:r>
    </w:p>
    <w:p w14:paraId="304BA51E" w14:textId="77777777"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14:paraId="610A36EE" w14:textId="77777777" w:rsidR="00290DA2" w:rsidRDefault="00290DA2" w:rsidP="00290DA2">
      <w:pPr>
        <w:pStyle w:val="CodeIDDSamples"/>
      </w:pPr>
      <w:r w:rsidRPr="00F90BBC">
        <w:t>OutdoorAir:Mixer</w:t>
      </w:r>
    </w:p>
    <w:p w14:paraId="5FEA29CB" w14:textId="77777777" w:rsidR="00290DA2" w:rsidRDefault="00290DA2" w:rsidP="00290DA2">
      <w:pPr>
        <w:pStyle w:val="Heading4"/>
      </w:pPr>
      <w:r>
        <w:t xml:space="preserve">Field: </w:t>
      </w:r>
      <w:r w:rsidRPr="00DA0D35">
        <w:t>Outdoor Air Mixer Name</w:t>
      </w:r>
    </w:p>
    <w:p w14:paraId="355228B6" w14:textId="77777777"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14:paraId="2BF0B166" w14:textId="77777777" w:rsidR="00290DA2" w:rsidRDefault="00290DA2" w:rsidP="00290DA2">
      <w:pPr>
        <w:pStyle w:val="Heading4"/>
      </w:pPr>
      <w:r>
        <w:t xml:space="preserve">Field: </w:t>
      </w:r>
      <w:r w:rsidRPr="004B6BAF">
        <w:t>Supply Air Fan Object Type</w:t>
      </w:r>
    </w:p>
    <w:p w14:paraId="4BD26361" w14:textId="77777777"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14:paraId="613B6B75" w14:textId="77777777" w:rsidR="00290DA2" w:rsidRDefault="00290DA2" w:rsidP="00290DA2">
      <w:pPr>
        <w:pStyle w:val="CodeIDDSamples"/>
        <w:pBdr>
          <w:top w:val="single" w:sz="4" w:space="0" w:color="auto"/>
        </w:pBdr>
      </w:pPr>
      <w:r>
        <w:rPr>
          <w:rFonts w:cs="Courier New"/>
        </w:rPr>
        <w:t>Fan:OnOff</w:t>
      </w:r>
      <w:r>
        <w:t xml:space="preserve"> </w:t>
      </w:r>
    </w:p>
    <w:p w14:paraId="3F9664EF" w14:textId="77777777" w:rsidR="00290DA2" w:rsidRDefault="00290DA2" w:rsidP="00290DA2">
      <w:pPr>
        <w:pStyle w:val="CodeIDDSamples"/>
        <w:pBdr>
          <w:top w:val="single" w:sz="4" w:space="0" w:color="auto"/>
        </w:pBdr>
      </w:pPr>
      <w:r>
        <w:rPr>
          <w:rFonts w:cs="Courier New"/>
        </w:rPr>
        <w:t>Fan:ConstantVolume</w:t>
      </w:r>
    </w:p>
    <w:p w14:paraId="07AB0137" w14:textId="77777777" w:rsidR="00A74091" w:rsidRDefault="00A74091" w:rsidP="00A74091">
      <w:pPr>
        <w:pStyle w:val="Heading4"/>
      </w:pPr>
      <w:r>
        <w:t>Field:</w:t>
      </w:r>
      <w:r w:rsidR="003566E7">
        <w:t xml:space="preserve">Supply Air </w:t>
      </w:r>
      <w:r w:rsidRPr="00DA0D35">
        <w:t>Fan Name</w:t>
      </w:r>
    </w:p>
    <w:p w14:paraId="465A4D08" w14:textId="77777777" w:rsidR="00A74091" w:rsidRDefault="00A74091" w:rsidP="00A74091">
      <w:pPr>
        <w:pStyle w:val="BodyText"/>
      </w:pPr>
      <w:r>
        <w:t xml:space="preserve">The name of a constant volume fan component that composes part of the window air conditioner. Note that the fan’s maximum flow rate should be the same as the maximum </w:t>
      </w:r>
      <w:r>
        <w:lastRenderedPageBreak/>
        <w:t>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14:paraId="114A12A3" w14:textId="77777777" w:rsidR="003566E7" w:rsidRDefault="003566E7" w:rsidP="003566E7">
      <w:pPr>
        <w:pStyle w:val="Heading4"/>
      </w:pPr>
      <w:r>
        <w:t xml:space="preserve">Field: </w:t>
      </w:r>
      <w:r w:rsidRPr="00DA0D35">
        <w:t>Cooling Coil Object Type</w:t>
      </w:r>
    </w:p>
    <w:p w14:paraId="61B9ABD0" w14:textId="77777777"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14:paraId="2B013809" w14:textId="77777777" w:rsidR="003566E7" w:rsidRPr="00DA0D35" w:rsidRDefault="003566E7" w:rsidP="003566E7">
      <w:pPr>
        <w:pStyle w:val="CodeIDDSamples"/>
      </w:pPr>
      <w:r w:rsidRPr="00DA0D35">
        <w:t>Coil:Cooling:DX:SingleSpeed</w:t>
      </w:r>
    </w:p>
    <w:p w14:paraId="68CF7334" w14:textId="77777777" w:rsidR="003566E7" w:rsidRPr="00DA0D35" w:rsidRDefault="003566E7" w:rsidP="003566E7">
      <w:pPr>
        <w:pStyle w:val="CodeIDDSamples"/>
      </w:pPr>
      <w:r w:rsidRPr="00DA0D35">
        <w:t>CoilSystem:Cooling:DX:HeatExchangerAssisted</w:t>
      </w:r>
    </w:p>
    <w:p w14:paraId="79838C18" w14:textId="77777777" w:rsidR="00A74091" w:rsidRDefault="00A74091" w:rsidP="00A74091">
      <w:pPr>
        <w:pStyle w:val="Heading4"/>
      </w:pPr>
      <w:r>
        <w:t xml:space="preserve">Field: </w:t>
      </w:r>
      <w:r w:rsidRPr="00DA0D35">
        <w:t>DX Cooling Coil Name</w:t>
      </w:r>
    </w:p>
    <w:p w14:paraId="46A27EBD" w14:textId="77777777"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14:paraId="62E4E29D" w14:textId="77777777" w:rsidR="00A74091" w:rsidRPr="00616E66" w:rsidRDefault="00A74091" w:rsidP="00A74091">
      <w:pPr>
        <w:pStyle w:val="Heading4"/>
      </w:pPr>
      <w:r w:rsidRPr="00616E66">
        <w:t>Field: Supply Air Fan Operating Mode Schedule Name</w:t>
      </w:r>
    </w:p>
    <w:p w14:paraId="01D68598"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1DCFC28E" w14:textId="77777777" w:rsidR="00A74091" w:rsidRDefault="00A74091" w:rsidP="00A74091">
      <w:pPr>
        <w:pStyle w:val="Heading4"/>
      </w:pPr>
      <w:r>
        <w:t xml:space="preserve">Field: </w:t>
      </w:r>
      <w:r w:rsidRPr="00DA0D35">
        <w:t>Fan Placement</w:t>
      </w:r>
    </w:p>
    <w:p w14:paraId="46678D1E" w14:textId="77777777"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14:paraId="0D9D85FA" w14:textId="77777777" w:rsidR="00A74091" w:rsidRDefault="00A74091" w:rsidP="00A74091">
      <w:pPr>
        <w:pStyle w:val="Heading4"/>
      </w:pPr>
      <w:r>
        <w:t>Field: Cooling Convergence Tolerance</w:t>
      </w:r>
    </w:p>
    <w:p w14:paraId="6F2985A2" w14:textId="77777777"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26F89270" w14:textId="77777777" w:rsidR="00A74091" w:rsidRDefault="00A74091" w:rsidP="00A74091">
      <w:pPr>
        <w:pStyle w:val="BodyText"/>
      </w:pPr>
      <w:r>
        <w:t xml:space="preserve">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w:t>
      </w:r>
      <w:r>
        <w:lastRenderedPageBreak/>
        <w:t>tolerance is the error tolerance used to terminate the iteration procedure when the following equation is satisfied:</w:t>
      </w:r>
    </w:p>
    <w:p w14:paraId="29168C75" w14:textId="77777777" w:rsidR="00A74091" w:rsidRDefault="00884C36" w:rsidP="00A74091">
      <w:pPr>
        <w:pStyle w:val="Equation"/>
      </w:pPr>
      <w:r w:rsidRPr="00884C36">
        <w:rPr>
          <w:position w:val="-30"/>
        </w:rPr>
        <w:object w:dxaOrig="6200" w:dyaOrig="760" w14:anchorId="7DA5BAC6">
          <v:shape id="_x0000_i1191" type="#_x0000_t75" style="width:309.75pt;height:38.25pt" o:ole="">
            <v:imagedata r:id="rId474" o:title=""/>
          </v:shape>
          <o:OLEObject Type="Embed" ProgID="Equation.DSMT4" ShapeID="_x0000_i1191" DrawAspect="Content" ObjectID="_1473234890" r:id="rId475"/>
        </w:object>
      </w:r>
    </w:p>
    <w:p w14:paraId="61174011"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5401A4AA"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E16FB74" w14:textId="77777777"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14:paraId="5B36927C" w14:textId="77777777" w:rsidR="00CB63B6" w:rsidRPr="00CE0B01" w:rsidRDefault="00CB63B6" w:rsidP="00CB63B6">
      <w:pPr>
        <w:pStyle w:val="Heading4"/>
        <w:rPr>
          <w:rFonts w:cs="Arial"/>
        </w:rPr>
      </w:pPr>
      <w:r w:rsidRPr="00CE0B01">
        <w:rPr>
          <w:rFonts w:cs="Arial"/>
        </w:rPr>
        <w:t>Field: Design Specification ZoneHVAC Sizing Object Name</w:t>
      </w:r>
    </w:p>
    <w:p w14:paraId="579E827A"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Window Air Conditioner zone HVAC object</w:t>
      </w:r>
      <w:r>
        <w:rPr>
          <w:lang w:eastAsia="ko-KR"/>
        </w:rPr>
        <w:t xml:space="preserve">. The scaled </w:t>
      </w:r>
      <w:r>
        <w:rPr>
          <w:rFonts w:cs="Arial"/>
        </w:rPr>
        <w:t xml:space="preserve">Maximum Air Flow Rate </w:t>
      </w:r>
      <w:r>
        <w:rPr>
          <w:lang w:eastAsia="ko-KR"/>
        </w:rPr>
        <w:t>in turn is used to size cooling capacity of the unit.</w:t>
      </w:r>
    </w:p>
    <w:p w14:paraId="32B967FC" w14:textId="77777777" w:rsidR="00A74091" w:rsidRDefault="00A74091" w:rsidP="00A74091">
      <w:pPr>
        <w:pStyle w:val="BodyText"/>
      </w:pPr>
    </w:p>
    <w:p w14:paraId="0DD6F608" w14:textId="77777777" w:rsidR="00A74091" w:rsidRDefault="00A74091" w:rsidP="00A74091">
      <w:pPr>
        <w:pStyle w:val="BodyText"/>
      </w:pPr>
      <w:r>
        <w:t>Following is an example input for the cycling window air conditioner, along with its constituent components.</w:t>
      </w:r>
    </w:p>
    <w:p w14:paraId="0AA94F53" w14:textId="77777777" w:rsidR="00290DA2" w:rsidRDefault="00290DA2" w:rsidP="00290DA2">
      <w:pPr>
        <w:pStyle w:val="IDDDefinition"/>
      </w:pPr>
      <w:r>
        <w:t>ZoneHVAC:WindowAirConditioner,</w:t>
      </w:r>
    </w:p>
    <w:p w14:paraId="1C54E265" w14:textId="77777777" w:rsidR="00290DA2" w:rsidRDefault="00290DA2" w:rsidP="00290DA2">
      <w:pPr>
        <w:pStyle w:val="IDDDefinition"/>
      </w:pPr>
      <w:r>
        <w:t xml:space="preserve">       Zone3WindAC,                  ! name of window AC unit</w:t>
      </w:r>
    </w:p>
    <w:p w14:paraId="7F7DFBDA" w14:textId="77777777" w:rsidR="00290DA2" w:rsidRDefault="00290DA2" w:rsidP="00290DA2">
      <w:pPr>
        <w:pStyle w:val="IDDDefinition"/>
      </w:pPr>
      <w:r>
        <w:t xml:space="preserve">       FanAndCoilAvailSched,         ! Availability Schedule Name</w:t>
      </w:r>
    </w:p>
    <w:p w14:paraId="1F33DF1F" w14:textId="77777777" w:rsidR="00290DA2" w:rsidRDefault="00290DA2" w:rsidP="00290DA2">
      <w:pPr>
        <w:pStyle w:val="IDDDefinition"/>
      </w:pPr>
      <w:r>
        <w:t xml:space="preserve">       0.6,                          ! Maximum Supply Air Flow Rate</w:t>
      </w:r>
      <w:r w:rsidDel="0005098E">
        <w:t xml:space="preserve"> </w:t>
      </w:r>
      <w:r>
        <w:t>{m3/s}</w:t>
      </w:r>
    </w:p>
    <w:p w14:paraId="240364BB" w14:textId="77777777" w:rsidR="00290DA2" w:rsidRDefault="00290DA2" w:rsidP="00290DA2">
      <w:pPr>
        <w:pStyle w:val="IDDDefinition"/>
      </w:pPr>
      <w:r>
        <w:t xml:space="preserve">       0.05,                         ! Maximum Outdoor Air Flow Rate</w:t>
      </w:r>
      <w:r w:rsidDel="0005098E">
        <w:t xml:space="preserve"> </w:t>
      </w:r>
      <w:r>
        <w:t>{m3/s}</w:t>
      </w:r>
    </w:p>
    <w:p w14:paraId="313C23D0" w14:textId="77777777" w:rsidR="00290DA2" w:rsidRDefault="00290DA2" w:rsidP="00290DA2">
      <w:pPr>
        <w:pStyle w:val="IDDDefinition"/>
      </w:pPr>
      <w:r>
        <w:t xml:space="preserve">       Zone3WindACAirInletNode,      ! Air Inlet Node Name</w:t>
      </w:r>
    </w:p>
    <w:p w14:paraId="6B36C025" w14:textId="77777777" w:rsidR="00290DA2" w:rsidRDefault="00290DA2" w:rsidP="00290DA2">
      <w:pPr>
        <w:pStyle w:val="IDDDefinition"/>
      </w:pPr>
      <w:r>
        <w:t xml:space="preserve">       Zone3WindACAirOutletNode,     ! Air Outlet Node Name</w:t>
      </w:r>
    </w:p>
    <w:p w14:paraId="2E7646A0" w14:textId="77777777" w:rsidR="00290DA2" w:rsidRDefault="00290DA2" w:rsidP="00290DA2">
      <w:pPr>
        <w:pStyle w:val="IDDDefinition"/>
      </w:pPr>
      <w:r>
        <w:rPr>
          <w:rFonts w:cs="Courier New"/>
        </w:rPr>
        <w:t xml:space="preserve">       </w:t>
      </w:r>
      <w:r w:rsidRPr="00EC5451">
        <w:rPr>
          <w:rFonts w:cs="Courier New"/>
        </w:rPr>
        <w:t>OutdoorAir:Mixer</w:t>
      </w:r>
      <w:r>
        <w:t>,             ! Outdoor Air Mixer Object Type</w:t>
      </w:r>
    </w:p>
    <w:p w14:paraId="0A803348" w14:textId="77777777" w:rsidR="00290DA2" w:rsidRDefault="00290DA2" w:rsidP="00290DA2">
      <w:pPr>
        <w:pStyle w:val="IDDDefinition"/>
      </w:pPr>
      <w:r>
        <w:t xml:space="preserve">       Zone3WindACOAMixer,           ! Outdoor Air Mixer Name</w:t>
      </w:r>
    </w:p>
    <w:p w14:paraId="733C0BBF" w14:textId="77777777" w:rsidR="00290DA2" w:rsidRDefault="00290DA2" w:rsidP="00290DA2">
      <w:pPr>
        <w:pStyle w:val="IDDDefinition"/>
      </w:pPr>
      <w:r>
        <w:rPr>
          <w:rFonts w:cs="Courier New"/>
        </w:rPr>
        <w:t xml:space="preserve">       </w:t>
      </w:r>
      <w:r>
        <w:t>Fan:ConstantVolume,           ! Supply Air Fan Object Type</w:t>
      </w:r>
    </w:p>
    <w:p w14:paraId="619BA03C" w14:textId="77777777" w:rsidR="00290DA2" w:rsidRDefault="00290DA2" w:rsidP="00290DA2">
      <w:pPr>
        <w:pStyle w:val="IDDDefinition"/>
      </w:pPr>
      <w:r>
        <w:t xml:space="preserve">       Zone3WindACFan,               ! Fan Name</w:t>
      </w:r>
    </w:p>
    <w:p w14:paraId="2A5F15C2" w14:textId="77777777" w:rsidR="00290DA2" w:rsidRDefault="00290DA2" w:rsidP="00290DA2">
      <w:pPr>
        <w:pStyle w:val="IDDDefinition"/>
      </w:pPr>
      <w:r>
        <w:t xml:space="preserve">       Zone3WindACDXCoil,            ! DX Cooling Coil Name</w:t>
      </w:r>
    </w:p>
    <w:p w14:paraId="1CD285E6" w14:textId="77777777" w:rsidR="00290DA2" w:rsidRDefault="00290DA2" w:rsidP="00290DA2">
      <w:pPr>
        <w:pStyle w:val="IDDDefinition"/>
      </w:pPr>
      <w:r>
        <w:t xml:space="preserve">       CyclingFanSch,                ! Supply Air Fan Operation Mode Schedule Name</w:t>
      </w:r>
    </w:p>
    <w:p w14:paraId="53679AE6" w14:textId="77777777" w:rsidR="00290DA2" w:rsidRDefault="00290DA2" w:rsidP="00290DA2">
      <w:pPr>
        <w:pStyle w:val="IDDDefinition"/>
      </w:pPr>
      <w:r>
        <w:t xml:space="preserve">       DrawThrough,                  ! Fan Placement</w:t>
      </w:r>
    </w:p>
    <w:p w14:paraId="48AE5B4C" w14:textId="77777777" w:rsidR="00290DA2" w:rsidRDefault="00290DA2" w:rsidP="00290DA2">
      <w:pPr>
        <w:pStyle w:val="IDDDefinition"/>
      </w:pPr>
      <w:r>
        <w:t xml:space="preserve">       0.001,                        ! Cooling Convergence Tolerance</w:t>
      </w:r>
    </w:p>
    <w:p w14:paraId="63F1421B" w14:textId="77777777" w:rsidR="00290DA2" w:rsidRDefault="00290DA2" w:rsidP="00290DA2">
      <w:pPr>
        <w:pStyle w:val="IDDDefinition"/>
      </w:pPr>
      <w:r>
        <w:t xml:space="preserve">       </w:t>
      </w:r>
      <w:r w:rsidRPr="00EC5451">
        <w:t>Coil:Cooling:DX:SingleSpeed</w:t>
      </w:r>
      <w:r>
        <w:t>;  ! Cooling Coil Object Type</w:t>
      </w:r>
    </w:p>
    <w:p w14:paraId="3981FB4C" w14:textId="77777777" w:rsidR="00A74091" w:rsidRPr="00EC5451" w:rsidRDefault="00A74091" w:rsidP="00A74091">
      <w:pPr>
        <w:pStyle w:val="BodyText"/>
      </w:pPr>
    </w:p>
    <w:p w14:paraId="4A926541" w14:textId="77777777" w:rsidR="00A74091" w:rsidRDefault="00A74091" w:rsidP="00A74091">
      <w:pPr>
        <w:pStyle w:val="IDDDefinition"/>
        <w:rPr>
          <w:rFonts w:cs="Courier New"/>
        </w:rPr>
      </w:pPr>
      <w:r>
        <w:rPr>
          <w:rFonts w:cs="Courier New"/>
        </w:rPr>
        <w:t>Schedule:Compact,</w:t>
      </w:r>
    </w:p>
    <w:p w14:paraId="6D4355DD" w14:textId="77777777" w:rsidR="00A74091" w:rsidRDefault="00A74091" w:rsidP="00A74091">
      <w:pPr>
        <w:pStyle w:val="IDDDefinition"/>
        <w:rPr>
          <w:rFonts w:cs="Courier New"/>
        </w:rPr>
      </w:pPr>
      <w:r>
        <w:rPr>
          <w:rFonts w:cs="Courier New"/>
        </w:rPr>
        <w:t xml:space="preserve">       CyclingFanSch,                !- Name</w:t>
      </w:r>
    </w:p>
    <w:p w14:paraId="4B41E4AA" w14:textId="77777777" w:rsidR="00A74091" w:rsidRDefault="00A74091" w:rsidP="00A74091">
      <w:pPr>
        <w:pStyle w:val="IDDDefinition"/>
        <w:rPr>
          <w:rFonts w:cs="Courier New"/>
        </w:rPr>
      </w:pPr>
      <w:r>
        <w:rPr>
          <w:rFonts w:cs="Courier New"/>
        </w:rPr>
        <w:t xml:space="preserve">       Fraction,                     !- ScheduleType</w:t>
      </w:r>
    </w:p>
    <w:p w14:paraId="39EE1E75" w14:textId="77777777" w:rsidR="00A74091" w:rsidRDefault="00A74091" w:rsidP="00A74091">
      <w:pPr>
        <w:pStyle w:val="IDDDefinition"/>
        <w:rPr>
          <w:rFonts w:cs="Courier New"/>
        </w:rPr>
      </w:pPr>
      <w:r>
        <w:rPr>
          <w:rFonts w:cs="Courier New"/>
        </w:rPr>
        <w:t xml:space="preserve">       Through: 12/31,               !- Complex Field #1</w:t>
      </w:r>
    </w:p>
    <w:p w14:paraId="7F133A07" w14:textId="77777777" w:rsidR="00A74091" w:rsidRDefault="00A74091" w:rsidP="00A74091">
      <w:pPr>
        <w:pStyle w:val="IDDDefinition"/>
        <w:rPr>
          <w:rFonts w:cs="Courier New"/>
        </w:rPr>
      </w:pPr>
      <w:r>
        <w:rPr>
          <w:rFonts w:cs="Courier New"/>
        </w:rPr>
        <w:t xml:space="preserve">       For: AllDays,                 !- Complex Field #2</w:t>
      </w:r>
    </w:p>
    <w:p w14:paraId="1FA62258" w14:textId="77777777" w:rsidR="00A74091" w:rsidRDefault="00A74091" w:rsidP="00A74091">
      <w:pPr>
        <w:pStyle w:val="IDDDefinition"/>
        <w:rPr>
          <w:rFonts w:cs="Courier New"/>
        </w:rPr>
      </w:pPr>
      <w:r>
        <w:rPr>
          <w:rFonts w:cs="Courier New"/>
        </w:rPr>
        <w:t xml:space="preserve">       Until: 24:00,                 !- Complex Field #7</w:t>
      </w:r>
    </w:p>
    <w:p w14:paraId="438050ED" w14:textId="77777777" w:rsidR="00A74091" w:rsidRDefault="00A74091" w:rsidP="00A74091">
      <w:pPr>
        <w:pStyle w:val="IDDDefinition"/>
        <w:rPr>
          <w:rFonts w:cs="Courier New"/>
        </w:rPr>
      </w:pPr>
      <w:r>
        <w:rPr>
          <w:rFonts w:cs="Courier New"/>
        </w:rPr>
        <w:t xml:space="preserve">       0.0;                          !- Complex Field #8</w:t>
      </w:r>
    </w:p>
    <w:p w14:paraId="2CAD6E76" w14:textId="77777777" w:rsidR="00A74091" w:rsidRPr="00EC5451" w:rsidRDefault="00A74091" w:rsidP="00A74091">
      <w:pPr>
        <w:pStyle w:val="BodyText"/>
      </w:pPr>
    </w:p>
    <w:p w14:paraId="147380F5" w14:textId="77777777" w:rsidR="00290DA2" w:rsidRDefault="00290DA2" w:rsidP="00290DA2">
      <w:pPr>
        <w:pStyle w:val="IDDDefinition"/>
      </w:pPr>
      <w:r w:rsidRPr="00EC5451">
        <w:rPr>
          <w:rFonts w:cs="Courier New"/>
        </w:rPr>
        <w:lastRenderedPageBreak/>
        <w:t>OutdoorAir:Mixer</w:t>
      </w:r>
      <w:r>
        <w:t>,</w:t>
      </w:r>
    </w:p>
    <w:p w14:paraId="2E26F38C" w14:textId="77777777" w:rsidR="00290DA2" w:rsidRDefault="00290DA2" w:rsidP="00290DA2">
      <w:pPr>
        <w:pStyle w:val="IDDDefinition"/>
      </w:pPr>
      <w:r>
        <w:t xml:space="preserve">       Zone3WindACOAMixer,           ! Name</w:t>
      </w:r>
    </w:p>
    <w:p w14:paraId="275A12B5" w14:textId="77777777" w:rsidR="00290DA2" w:rsidRDefault="00290DA2" w:rsidP="00290DA2">
      <w:pPr>
        <w:pStyle w:val="IDDDefinition"/>
      </w:pPr>
      <w:r>
        <w:t xml:space="preserve">       Zone3WindACOAMixerOutletNode, ! </w:t>
      </w:r>
      <w:r>
        <w:rPr>
          <w:rFonts w:cs="Courier New"/>
        </w:rPr>
        <w:t>Mixed Air Node Name</w:t>
      </w:r>
    </w:p>
    <w:p w14:paraId="458C8338" w14:textId="77777777" w:rsidR="00290DA2" w:rsidRDefault="00290DA2" w:rsidP="00290DA2">
      <w:pPr>
        <w:pStyle w:val="IDDDefinition"/>
      </w:pPr>
      <w:r>
        <w:t xml:space="preserve">       Zone3WindACOAInNode,          ! </w:t>
      </w:r>
      <w:r>
        <w:rPr>
          <w:rFonts w:cs="Courier New"/>
        </w:rPr>
        <w:t>Outdoor Air Stream Node Name</w:t>
      </w:r>
    </w:p>
    <w:p w14:paraId="3A92D08A" w14:textId="77777777" w:rsidR="00290DA2" w:rsidRDefault="00290DA2" w:rsidP="00290DA2">
      <w:pPr>
        <w:pStyle w:val="IDDDefinition"/>
      </w:pPr>
      <w:r>
        <w:t xml:space="preserve">       Zone3WindACExhNode,           ! </w:t>
      </w:r>
      <w:r>
        <w:rPr>
          <w:rFonts w:cs="Courier New"/>
        </w:rPr>
        <w:t>Relief Air Stream Node Name</w:t>
      </w:r>
    </w:p>
    <w:p w14:paraId="2D5705C4" w14:textId="77777777" w:rsidR="00290DA2" w:rsidRDefault="00290DA2" w:rsidP="00290DA2">
      <w:pPr>
        <w:pStyle w:val="IDDDefinition"/>
      </w:pPr>
      <w:r>
        <w:t xml:space="preserve">       Zone3WindACAirInletNode;      ! </w:t>
      </w:r>
      <w:r>
        <w:rPr>
          <w:rFonts w:cs="Courier New"/>
        </w:rPr>
        <w:t>Return Air Stream Node Name</w:t>
      </w:r>
    </w:p>
    <w:p w14:paraId="7E84FC8D" w14:textId="77777777" w:rsidR="00290DA2" w:rsidRPr="00EC5451" w:rsidRDefault="00290DA2" w:rsidP="00290DA2">
      <w:pPr>
        <w:pStyle w:val="BodyText"/>
      </w:pPr>
    </w:p>
    <w:p w14:paraId="4ED9B0F2" w14:textId="77777777" w:rsidR="00290DA2" w:rsidRDefault="00290DA2" w:rsidP="00290DA2">
      <w:pPr>
        <w:pStyle w:val="IDDDefinition"/>
      </w:pPr>
      <w:r>
        <w:t>Fan:ConstantVolume,</w:t>
      </w:r>
    </w:p>
    <w:p w14:paraId="10661A58" w14:textId="77777777" w:rsidR="00290DA2" w:rsidRDefault="00290DA2" w:rsidP="00290DA2">
      <w:pPr>
        <w:pStyle w:val="IDDDefinition"/>
      </w:pPr>
      <w:r>
        <w:t xml:space="preserve">       Zone3WindACFan,               ! Name</w:t>
      </w:r>
    </w:p>
    <w:p w14:paraId="380D610F" w14:textId="77777777" w:rsidR="00290DA2" w:rsidRDefault="00290DA2" w:rsidP="00290DA2">
      <w:pPr>
        <w:pStyle w:val="IDDDefinition"/>
      </w:pPr>
      <w:r>
        <w:t xml:space="preserve">       FanAndCoilAvailSched,         ! </w:t>
      </w:r>
      <w:r w:rsidRPr="006B6B71">
        <w:t>Availability Schedule Name</w:t>
      </w:r>
    </w:p>
    <w:p w14:paraId="7451540A" w14:textId="77777777" w:rsidR="00290DA2" w:rsidRDefault="00290DA2" w:rsidP="00290DA2">
      <w:pPr>
        <w:pStyle w:val="IDDDefinition"/>
      </w:pPr>
      <w:r>
        <w:t xml:space="preserve">       0.5,                          ! </w:t>
      </w:r>
      <w:r>
        <w:rPr>
          <w:rFonts w:cs="Courier New"/>
        </w:rPr>
        <w:t xml:space="preserve">Fan </w:t>
      </w:r>
      <w:r w:rsidR="001E5540">
        <w:rPr>
          <w:rFonts w:cs="Courier New"/>
        </w:rPr>
        <w:t xml:space="preserve">Total </w:t>
      </w:r>
      <w:r>
        <w:rPr>
          <w:rFonts w:cs="Courier New"/>
        </w:rPr>
        <w:t>Efficiency</w:t>
      </w:r>
    </w:p>
    <w:p w14:paraId="6F11EA6F" w14:textId="77777777" w:rsidR="00290DA2" w:rsidRDefault="00290DA2" w:rsidP="00290DA2">
      <w:pPr>
        <w:pStyle w:val="IDDDefinition"/>
      </w:pPr>
      <w:r>
        <w:t xml:space="preserve">       75.0,                         ! </w:t>
      </w:r>
      <w:r>
        <w:rPr>
          <w:rFonts w:cs="Courier New"/>
        </w:rPr>
        <w:t>Pressure Rise {Pa}</w:t>
      </w:r>
    </w:p>
    <w:p w14:paraId="1D5B8642" w14:textId="77777777" w:rsidR="00290DA2" w:rsidRDefault="00290DA2" w:rsidP="00290DA2">
      <w:pPr>
        <w:pStyle w:val="IDDDefinition"/>
      </w:pPr>
      <w:r>
        <w:t xml:space="preserve">       0.6,                          ! </w:t>
      </w:r>
      <w:r>
        <w:rPr>
          <w:rFonts w:cs="Courier New"/>
        </w:rPr>
        <w:t>Maximum Flow Rate {m3/s}</w:t>
      </w:r>
    </w:p>
    <w:p w14:paraId="5B3A5509" w14:textId="77777777" w:rsidR="00290DA2" w:rsidRDefault="00290DA2" w:rsidP="00290DA2">
      <w:pPr>
        <w:pStyle w:val="IDDDefinition"/>
      </w:pPr>
      <w:r>
        <w:t xml:space="preserve">       0.9,                          ! </w:t>
      </w:r>
      <w:r>
        <w:rPr>
          <w:rFonts w:cs="Courier New"/>
        </w:rPr>
        <w:t>Motor Efficiency</w:t>
      </w:r>
    </w:p>
    <w:p w14:paraId="67DD29E9" w14:textId="77777777" w:rsidR="00290DA2" w:rsidRDefault="00290DA2" w:rsidP="00290DA2">
      <w:pPr>
        <w:pStyle w:val="IDDDefinition"/>
      </w:pPr>
      <w:r>
        <w:t xml:space="preserve">       1.0,                          ! </w:t>
      </w:r>
      <w:r>
        <w:rPr>
          <w:rFonts w:cs="Courier New"/>
        </w:rPr>
        <w:t>Motor In Airstream Fraction</w:t>
      </w:r>
    </w:p>
    <w:p w14:paraId="2A9DC236" w14:textId="77777777" w:rsidR="00290DA2" w:rsidRDefault="00290DA2" w:rsidP="00290DA2">
      <w:pPr>
        <w:pStyle w:val="IDDDefinition"/>
      </w:pPr>
      <w:r>
        <w:t xml:space="preserve">       Zone3WindACDXOutletNode,      ! </w:t>
      </w:r>
      <w:r>
        <w:rPr>
          <w:rFonts w:cs="Courier New"/>
        </w:rPr>
        <w:t>Air Inlet Node Name</w:t>
      </w:r>
    </w:p>
    <w:p w14:paraId="0130610C" w14:textId="77777777" w:rsidR="00290DA2" w:rsidRDefault="00290DA2" w:rsidP="00290DA2">
      <w:pPr>
        <w:pStyle w:val="IDDDefinition"/>
      </w:pPr>
      <w:r>
        <w:t xml:space="preserve">       Zone3WindACAirOutletNode;     ! </w:t>
      </w:r>
      <w:r>
        <w:rPr>
          <w:rFonts w:cs="Courier New"/>
        </w:rPr>
        <w:t>Air Outlet Node Name</w:t>
      </w:r>
    </w:p>
    <w:p w14:paraId="3807AB27" w14:textId="77777777" w:rsidR="00A74091" w:rsidRPr="00EC5451" w:rsidRDefault="00A74091" w:rsidP="00A74091">
      <w:pPr>
        <w:pStyle w:val="BodyText"/>
      </w:pPr>
    </w:p>
    <w:p w14:paraId="193DCDF0" w14:textId="77777777" w:rsidR="00A74091" w:rsidRDefault="00A74091" w:rsidP="00A74091">
      <w:pPr>
        <w:pStyle w:val="IDDDefinition"/>
      </w:pPr>
      <w:r w:rsidRPr="00EC5451">
        <w:t>Coil:Cooling:DX:SingleSpeed</w:t>
      </w:r>
      <w:r>
        <w:t>,</w:t>
      </w:r>
    </w:p>
    <w:p w14:paraId="73123C29" w14:textId="77777777" w:rsidR="00A74091" w:rsidRDefault="00A74091" w:rsidP="00A74091">
      <w:pPr>
        <w:pStyle w:val="IDDDefinition"/>
      </w:pPr>
      <w:r>
        <w:t xml:space="preserve">    Zone3WindACDXCoil,       !- Name</w:t>
      </w:r>
    </w:p>
    <w:p w14:paraId="1D9AF824" w14:textId="77777777" w:rsidR="00A74091" w:rsidRDefault="00A74091" w:rsidP="00A74091">
      <w:pPr>
        <w:pStyle w:val="IDDDefinition"/>
      </w:pPr>
      <w:r>
        <w:t xml:space="preserve">    CoolingCoilAvailSched,   !- Availability Schedule Name</w:t>
      </w:r>
    </w:p>
    <w:p w14:paraId="5D2E51AC" w14:textId="77777777" w:rsidR="00A74091" w:rsidRDefault="00A74091" w:rsidP="00A74091">
      <w:pPr>
        <w:pStyle w:val="IDDDefinition"/>
      </w:pPr>
      <w:r>
        <w:t xml:space="preserve">    autosize,                !- Rated Total Cooling Capacity {W}</w:t>
      </w:r>
    </w:p>
    <w:p w14:paraId="55001018" w14:textId="77777777" w:rsidR="00A74091" w:rsidRDefault="00A74091" w:rsidP="00A74091">
      <w:pPr>
        <w:pStyle w:val="IDDDefinition"/>
      </w:pPr>
      <w:r>
        <w:t xml:space="preserve">    autosize,                !- Rated Sensible Heat Ratio</w:t>
      </w:r>
    </w:p>
    <w:p w14:paraId="7E765609" w14:textId="77777777" w:rsidR="00A74091" w:rsidRDefault="00A74091" w:rsidP="00A74091">
      <w:pPr>
        <w:pStyle w:val="IDDDefinition"/>
      </w:pPr>
      <w:r>
        <w:t xml:space="preserve">    3.0,                     !- Rated COP</w:t>
      </w:r>
    </w:p>
    <w:p w14:paraId="1CCF9800" w14:textId="77777777" w:rsidR="00A74091" w:rsidRDefault="00A74091" w:rsidP="00A74091">
      <w:pPr>
        <w:pStyle w:val="IDDDefinition"/>
      </w:pPr>
      <w:r>
        <w:t xml:space="preserve">    autosize,                !- Rated Air Flow Rate {m3/s}</w:t>
      </w:r>
    </w:p>
    <w:p w14:paraId="6306EDDF" w14:textId="77777777" w:rsidR="00A74091" w:rsidRDefault="00A74091" w:rsidP="00A74091">
      <w:pPr>
        <w:pStyle w:val="IDDDefinition"/>
      </w:pPr>
      <w:r>
        <w:t xml:space="preserve">    Zone3WindACOAMixerOutletNode,  !- Air Inlet Node Name</w:t>
      </w:r>
    </w:p>
    <w:p w14:paraId="1BE074DB" w14:textId="77777777" w:rsidR="00A74091" w:rsidRDefault="00A74091" w:rsidP="00A74091">
      <w:pPr>
        <w:pStyle w:val="IDDDefinition"/>
      </w:pPr>
      <w:r>
        <w:t xml:space="preserve">    Zone3WindACDXOutletNode, !- Air Outlet Node Name</w:t>
      </w:r>
    </w:p>
    <w:p w14:paraId="0CEFBE2B" w14:textId="77777777" w:rsidR="00A74091" w:rsidRDefault="00A74091" w:rsidP="00A74091">
      <w:pPr>
        <w:pStyle w:val="IDDDefinition"/>
      </w:pPr>
      <w:r>
        <w:t xml:space="preserve">    WindACCoolCapFT,         !- Total Cooling Capacity Function of Temperature Curve Name</w:t>
      </w:r>
    </w:p>
    <w:p w14:paraId="645F2B78" w14:textId="77777777" w:rsidR="00A74091" w:rsidRDefault="00A74091" w:rsidP="00A74091">
      <w:pPr>
        <w:pStyle w:val="IDDDefinition"/>
      </w:pPr>
      <w:r>
        <w:t xml:space="preserve">    WindACCoolCapFFF,        !- Total Cooling Capacity Function of Flow Fraction Curve Name</w:t>
      </w:r>
    </w:p>
    <w:p w14:paraId="32138F1C" w14:textId="77777777" w:rsidR="00A74091" w:rsidRDefault="00A74091" w:rsidP="00A74091">
      <w:pPr>
        <w:pStyle w:val="IDDDefinition"/>
      </w:pPr>
      <w:r>
        <w:t xml:space="preserve">    WindACEIRFT,             !- Energy Input Ratio Function of Temperature Curve Name</w:t>
      </w:r>
    </w:p>
    <w:p w14:paraId="3365E9F5" w14:textId="77777777" w:rsidR="00A74091" w:rsidRDefault="00A74091" w:rsidP="00A74091">
      <w:pPr>
        <w:pStyle w:val="IDDDefinition"/>
      </w:pPr>
      <w:r>
        <w:t xml:space="preserve">    WindACEIRFFF,            !- Energy Input Ratio Function of Flow Fraction Curve Name</w:t>
      </w:r>
    </w:p>
    <w:p w14:paraId="67CD2C1A" w14:textId="77777777" w:rsidR="00A74091" w:rsidRDefault="00A74091" w:rsidP="00A74091">
      <w:pPr>
        <w:pStyle w:val="IDDDefinition"/>
      </w:pPr>
      <w:r>
        <w:t xml:space="preserve">    WindACPLFFPLR;           !- Part Load Fraction Correlation Curve Name</w:t>
      </w:r>
    </w:p>
    <w:p w14:paraId="4521C1F4" w14:textId="77777777" w:rsidR="00A74091" w:rsidRDefault="00B0417D" w:rsidP="00A74091">
      <w:pPr>
        <w:pStyle w:val="Heading3"/>
      </w:pPr>
      <w:bookmarkStart w:id="1928" w:name="_Toc64351413"/>
      <w:bookmarkStart w:id="1929" w:name="_Toc99528005"/>
      <w:bookmarkStart w:id="1930" w:name="_Toc226891266"/>
      <w:bookmarkStart w:id="1931" w:name="_Toc399490308"/>
      <w:r>
        <w:t>Window Air Conditioner</w:t>
      </w:r>
      <w:r w:rsidR="00A74091">
        <w:t xml:space="preserve"> Outputs</w:t>
      </w:r>
      <w:bookmarkEnd w:id="1928"/>
      <w:bookmarkEnd w:id="1929"/>
      <w:bookmarkEnd w:id="1930"/>
      <w:bookmarkEnd w:id="1931"/>
    </w:p>
    <w:p w14:paraId="3B1A85AF" w14:textId="77777777" w:rsidR="00B0417D" w:rsidRDefault="00B0417D" w:rsidP="00B0417D">
      <w:pPr>
        <w:pStyle w:val="CodeIDDSamples"/>
      </w:pPr>
      <w:r>
        <w:t xml:space="preserve">HVAC,Average,Zone Window Air Conditioner Total Cooling </w:t>
      </w:r>
      <w:r w:rsidR="00824D2C">
        <w:t>Rate [</w:t>
      </w:r>
      <w:r>
        <w:t>W]</w:t>
      </w:r>
    </w:p>
    <w:p w14:paraId="03874E77" w14:textId="77777777" w:rsidR="00B0417D" w:rsidRDefault="00B0417D" w:rsidP="00B0417D">
      <w:pPr>
        <w:pStyle w:val="CodeIDDSamples"/>
      </w:pPr>
      <w:r>
        <w:t xml:space="preserve">HVAC,Sum,Zone Window Air Conditioner Total Cooling </w:t>
      </w:r>
      <w:r w:rsidR="00824D2C">
        <w:t>Energy [</w:t>
      </w:r>
      <w:r>
        <w:t>J]</w:t>
      </w:r>
    </w:p>
    <w:p w14:paraId="78D9CE12" w14:textId="77777777" w:rsidR="00B0417D" w:rsidRDefault="00B0417D" w:rsidP="00B0417D">
      <w:pPr>
        <w:pStyle w:val="CodeIDDSamples"/>
      </w:pPr>
      <w:r>
        <w:t xml:space="preserve">HVAC,Average,Zone Window Air Conditioner Sensible Cooling </w:t>
      </w:r>
      <w:r w:rsidR="00824D2C">
        <w:t>Rate [</w:t>
      </w:r>
      <w:r>
        <w:t>W]</w:t>
      </w:r>
    </w:p>
    <w:p w14:paraId="56C37423" w14:textId="77777777" w:rsidR="00B0417D" w:rsidRDefault="00B0417D" w:rsidP="00B0417D">
      <w:pPr>
        <w:pStyle w:val="CodeIDDSamples"/>
      </w:pPr>
      <w:r>
        <w:t xml:space="preserve">HVAC,Sum,Zone Window Air Conditioner Sensible Cooling </w:t>
      </w:r>
      <w:r w:rsidR="00824D2C">
        <w:t>Energy [</w:t>
      </w:r>
      <w:r>
        <w:t>J]</w:t>
      </w:r>
    </w:p>
    <w:p w14:paraId="234B3643" w14:textId="77777777" w:rsidR="00B0417D" w:rsidRDefault="00B0417D" w:rsidP="00B0417D">
      <w:pPr>
        <w:pStyle w:val="CodeIDDSamples"/>
      </w:pPr>
      <w:r>
        <w:t xml:space="preserve">HVAC,Average,Zone Window Air Conditioner Latent Cooling </w:t>
      </w:r>
      <w:r w:rsidR="00824D2C">
        <w:t>Rate [</w:t>
      </w:r>
      <w:r>
        <w:t>W]</w:t>
      </w:r>
    </w:p>
    <w:p w14:paraId="176D7020" w14:textId="77777777" w:rsidR="00B0417D" w:rsidRDefault="00B0417D" w:rsidP="00B0417D">
      <w:pPr>
        <w:pStyle w:val="CodeIDDSamples"/>
      </w:pPr>
      <w:r>
        <w:t xml:space="preserve">HVAC,Sum,Zone Window Air Conditioner Latent Cooling </w:t>
      </w:r>
      <w:r w:rsidR="00824D2C">
        <w:t>Energy [</w:t>
      </w:r>
      <w:r>
        <w:t>J]</w:t>
      </w:r>
    </w:p>
    <w:p w14:paraId="5C732F8D" w14:textId="77777777" w:rsidR="00B0417D" w:rsidRDefault="00B0417D" w:rsidP="00B0417D">
      <w:pPr>
        <w:pStyle w:val="CodeIDDSamples"/>
      </w:pPr>
      <w:r>
        <w:t>HVAC,Average,Zone Window Air Conditioner Electric Power[W]</w:t>
      </w:r>
    </w:p>
    <w:p w14:paraId="49F40957" w14:textId="77777777" w:rsidR="00B0417D" w:rsidRDefault="00B0417D" w:rsidP="00B0417D">
      <w:pPr>
        <w:pStyle w:val="CodeIDDSamples"/>
      </w:pPr>
      <w:r>
        <w:t xml:space="preserve">HVAC,Sum,Zone Window Air Conditioner Electric </w:t>
      </w:r>
      <w:r w:rsidR="00824D2C">
        <w:t>Energy [</w:t>
      </w:r>
      <w:r>
        <w:t>J]</w:t>
      </w:r>
    </w:p>
    <w:p w14:paraId="321735A2" w14:textId="77777777" w:rsidR="00B0417D" w:rsidRDefault="00B0417D" w:rsidP="00B0417D">
      <w:pPr>
        <w:pStyle w:val="CodeIDDSamples"/>
      </w:pPr>
      <w:r>
        <w:t>HVAC,Average,</w:t>
      </w:r>
      <w:r w:rsidRPr="00481F3E">
        <w:t xml:space="preserve"> Zone Window Air Conditioner Fan Part Load Ratio</w:t>
      </w:r>
      <w:r>
        <w:t xml:space="preserve"> []</w:t>
      </w:r>
    </w:p>
    <w:p w14:paraId="3F715853" w14:textId="77777777" w:rsidR="00B0417D" w:rsidRDefault="00B0417D" w:rsidP="00B0417D">
      <w:pPr>
        <w:pStyle w:val="CodeIDDSamples"/>
      </w:pPr>
      <w:r>
        <w:t>HVAC,Average,</w:t>
      </w:r>
      <w:r w:rsidRPr="00481F3E">
        <w:t xml:space="preserve"> Zone Window Air Conditioner Compressor Part Load Ratio</w:t>
      </w:r>
      <w:r>
        <w:t xml:space="preserve"> []</w:t>
      </w:r>
    </w:p>
    <w:p w14:paraId="7A564523" w14:textId="77777777"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14:paraId="5AA73983" w14:textId="77777777" w:rsidR="00B0417D" w:rsidRDefault="00B0417D" w:rsidP="00B0417D">
      <w:pPr>
        <w:pStyle w:val="Heading4"/>
      </w:pPr>
      <w:r>
        <w:t xml:space="preserve">Zone Window Air Conditioner Total Cooling </w:t>
      </w:r>
      <w:r w:rsidR="00824D2C">
        <w:t>Rate [</w:t>
      </w:r>
      <w:r>
        <w:t>W]</w:t>
      </w:r>
    </w:p>
    <w:p w14:paraId="5C5642B6" w14:textId="77777777"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14:paraId="744A1E13" w14:textId="77777777" w:rsidR="00B0417D" w:rsidRDefault="00B0417D" w:rsidP="00B0417D">
      <w:pPr>
        <w:pStyle w:val="Heading4"/>
      </w:pPr>
      <w:r>
        <w:t xml:space="preserve">Zone Window Air Conditioner Total Cooling </w:t>
      </w:r>
      <w:r w:rsidR="00824D2C">
        <w:t>Energy [</w:t>
      </w:r>
      <w:r>
        <w:t>J]</w:t>
      </w:r>
    </w:p>
    <w:p w14:paraId="5A70B690" w14:textId="77777777"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14:paraId="31188F4D" w14:textId="77777777" w:rsidR="00B0417D" w:rsidRDefault="00B0417D" w:rsidP="00B0417D">
      <w:pPr>
        <w:pStyle w:val="Heading4"/>
      </w:pPr>
      <w:r>
        <w:t xml:space="preserve">Zone Window Air Conditioner Sensible Cooling </w:t>
      </w:r>
      <w:r w:rsidR="00824D2C">
        <w:t>Rate [</w:t>
      </w:r>
      <w:r>
        <w:t>W]</w:t>
      </w:r>
    </w:p>
    <w:p w14:paraId="163E4069" w14:textId="77777777"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14:paraId="6D39C1E6" w14:textId="77777777" w:rsidR="00B0417D" w:rsidRDefault="00B0417D" w:rsidP="00B0417D">
      <w:pPr>
        <w:pStyle w:val="Heading4"/>
      </w:pPr>
      <w:r>
        <w:lastRenderedPageBreak/>
        <w:t xml:space="preserve">Zone Window Air Conditioner Sensible Cooling </w:t>
      </w:r>
      <w:r w:rsidR="00824D2C">
        <w:t>Energy [</w:t>
      </w:r>
      <w:r>
        <w:t>J]</w:t>
      </w:r>
    </w:p>
    <w:p w14:paraId="5BD098E0" w14:textId="77777777"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14:paraId="6C85C12F" w14:textId="77777777" w:rsidR="00B0417D" w:rsidRDefault="00B0417D" w:rsidP="00B0417D">
      <w:pPr>
        <w:pStyle w:val="Heading4"/>
      </w:pPr>
      <w:r>
        <w:t xml:space="preserve">Zone Window Air Conditioner Latent Cooling </w:t>
      </w:r>
      <w:r w:rsidR="00824D2C">
        <w:t>Rate [</w:t>
      </w:r>
      <w:r>
        <w:t>W]</w:t>
      </w:r>
    </w:p>
    <w:p w14:paraId="625112EC" w14:textId="77777777"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14:paraId="5B4FC279" w14:textId="77777777" w:rsidR="00B0417D" w:rsidRDefault="00B0417D" w:rsidP="00B0417D">
      <w:pPr>
        <w:pStyle w:val="Heading4"/>
      </w:pPr>
      <w:r>
        <w:t xml:space="preserve">Zone Window Air Conditioner Latent Cooling </w:t>
      </w:r>
      <w:r w:rsidR="00824D2C">
        <w:t>Energy [</w:t>
      </w:r>
      <w:r>
        <w:t>J]</w:t>
      </w:r>
    </w:p>
    <w:p w14:paraId="1DE47486" w14:textId="77777777"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14:paraId="605706FA" w14:textId="77777777" w:rsidR="00B0417D" w:rsidRDefault="00B0417D" w:rsidP="00B0417D">
      <w:pPr>
        <w:pStyle w:val="Heading4"/>
      </w:pPr>
      <w:r>
        <w:t>Zone Window Air Conditioner Electric Power[W]</w:t>
      </w:r>
    </w:p>
    <w:p w14:paraId="05B39DE9" w14:textId="77777777"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14:paraId="56BD9523" w14:textId="77777777" w:rsidR="00B0417D" w:rsidRDefault="00B0417D" w:rsidP="00B0417D">
      <w:pPr>
        <w:pStyle w:val="Heading4"/>
      </w:pPr>
      <w:r>
        <w:t>Zone Window Air Conditioner Electric Energy [J]</w:t>
      </w:r>
    </w:p>
    <w:p w14:paraId="420F40F9" w14:textId="77777777"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14:paraId="5E3C6174" w14:textId="77777777" w:rsidR="00B0417D" w:rsidRDefault="00B0417D" w:rsidP="00B0417D">
      <w:pPr>
        <w:pStyle w:val="Heading4"/>
      </w:pPr>
      <w:r w:rsidRPr="00481F3E">
        <w:t>Zone Window Air Conditioner Fan Part Load Ratio</w:t>
      </w:r>
      <w:r>
        <w:t xml:space="preserve"> []</w:t>
      </w:r>
    </w:p>
    <w:p w14:paraId="4D73868B" w14:textId="77777777" w:rsidR="00B0417D" w:rsidRDefault="00B0417D" w:rsidP="00B0417D">
      <w:pPr>
        <w:pStyle w:val="BodyText"/>
      </w:pPr>
      <w:r>
        <w:t>This is the fan’s part load ratio for the report timestep during which the fan had operated.</w:t>
      </w:r>
    </w:p>
    <w:p w14:paraId="63FD4F72" w14:textId="77777777" w:rsidR="00753030" w:rsidRDefault="00B0417D" w:rsidP="00753030">
      <w:pPr>
        <w:pStyle w:val="Heading4"/>
      </w:pPr>
      <w:r w:rsidRPr="00481F3E">
        <w:t>Zone Window Air Conditioner Compressor Part Load Ratio</w:t>
      </w:r>
      <w:r>
        <w:t xml:space="preserve"> []</w:t>
      </w:r>
    </w:p>
    <w:p w14:paraId="07DDB729" w14:textId="77777777" w:rsidR="00B0417D" w:rsidRDefault="00B0417D" w:rsidP="00B0417D">
      <w:pPr>
        <w:pStyle w:val="BodyText"/>
      </w:pPr>
      <w:r>
        <w:t>This is the part load ratio of the report timestep during which the DX unit compressor had operated.</w:t>
      </w:r>
    </w:p>
    <w:p w14:paraId="5FC86534" w14:textId="77777777" w:rsidR="00122956" w:rsidRDefault="00B0417D" w:rsidP="00B0417D">
      <w:pPr>
        <w:autoSpaceDE w:val="0"/>
        <w:autoSpaceDN w:val="0"/>
        <w:adjustRightInd w:val="0"/>
        <w:rPr>
          <w:rFonts w:cs="Arial"/>
          <w:b/>
          <w:i/>
        </w:rPr>
      </w:pPr>
      <w:r>
        <w:rPr>
          <w:b/>
          <w:i/>
        </w:rPr>
        <w:t>Zone Window Air Conditioner Fan Availability Status []</w:t>
      </w:r>
    </w:p>
    <w:p w14:paraId="25DF5668" w14:textId="77777777" w:rsidR="00CA5C07" w:rsidRDefault="00CA5C07" w:rsidP="00CA5C07">
      <w:pPr>
        <w:pStyle w:val="BodyText"/>
      </w:pPr>
      <w:bookmarkStart w:id="1932" w:name="_Toc226891267"/>
      <w:r w:rsidRPr="00FB211C">
        <w:rPr>
          <w:rFonts w:cs="Arial"/>
        </w:rPr>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04029772" w14:textId="77777777" w:rsidR="00A74091" w:rsidRPr="00616E66" w:rsidRDefault="00A74091" w:rsidP="00A74091">
      <w:pPr>
        <w:pStyle w:val="Heading3"/>
      </w:pPr>
      <w:bookmarkStart w:id="1933" w:name="_Toc399490309"/>
      <w:r w:rsidRPr="00BC3B55">
        <w:t>ZoneHVAC:PackagedTerminalAirConditioner</w:t>
      </w:r>
      <w:bookmarkEnd w:id="1932"/>
      <w:bookmarkEnd w:id="1933"/>
    </w:p>
    <w:p w14:paraId="7278A4B6" w14:textId="77777777"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w:t>
      </w:r>
      <w:r w:rsidRPr="00616E66">
        <w:lastRenderedPageBreak/>
        <w:t xml:space="preserve">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14:paraId="1953D214" w14:textId="77777777" w:rsidR="00A74091" w:rsidRPr="00616E66" w:rsidRDefault="00AC33EE" w:rsidP="00A74091">
      <w:pPr>
        <w:pStyle w:val="Picture"/>
        <w:rPr>
          <w:rFonts w:cs="Arial"/>
        </w:rPr>
      </w:pPr>
      <w:r>
        <w:rPr>
          <w:rFonts w:cs="Arial"/>
          <w:noProof/>
          <w:lang w:eastAsia="zh-CN"/>
        </w:rPr>
        <w:drawing>
          <wp:inline distT="0" distB="0" distL="0" distR="0" wp14:anchorId="59FB2D1F" wp14:editId="13FEED62">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3FAF1BC3" w14:textId="77777777" w:rsidR="00A74091" w:rsidRPr="00616E66" w:rsidRDefault="00A74091" w:rsidP="00A74091">
      <w:pPr>
        <w:pStyle w:val="Caption"/>
        <w:rPr>
          <w:rFonts w:cs="Arial"/>
        </w:rPr>
      </w:pPr>
      <w:bookmarkStart w:id="1934" w:name="_Ref174865927"/>
      <w:bookmarkStart w:id="1935" w:name="_Toc163882440"/>
      <w:bookmarkStart w:id="1936" w:name="_Toc226891268"/>
      <w:r w:rsidRPr="00616E66">
        <w:rPr>
          <w:rFonts w:cs="Arial"/>
        </w:rPr>
        <w:t xml:space="preserve">Figure </w:t>
      </w:r>
      <w:r w:rsidR="006008C7" w:rsidRPr="00616E66">
        <w:rPr>
          <w:rFonts w:cs="Arial"/>
        </w:rPr>
        <w:fldChar w:fldCharType="begin"/>
      </w:r>
      <w:r w:rsidRPr="00616E66">
        <w:rPr>
          <w:rFonts w:cs="Arial"/>
        </w:rPr>
        <w:instrText xml:space="preserve"> SEQ Figure \* ARABIC </w:instrText>
      </w:r>
      <w:r w:rsidR="006008C7" w:rsidRPr="00616E66">
        <w:rPr>
          <w:rFonts w:cs="Arial"/>
        </w:rPr>
        <w:fldChar w:fldCharType="separate"/>
      </w:r>
      <w:r w:rsidR="00F157E6">
        <w:rPr>
          <w:rFonts w:cs="Arial"/>
          <w:noProof/>
        </w:rPr>
        <w:t>111</w:t>
      </w:r>
      <w:r w:rsidR="006008C7" w:rsidRPr="00616E66">
        <w:rPr>
          <w:rFonts w:cs="Arial"/>
        </w:rPr>
        <w:fldChar w:fldCharType="end"/>
      </w:r>
      <w:bookmarkEnd w:id="1934"/>
      <w:r w:rsidRPr="00616E66">
        <w:rPr>
          <w:rFonts w:cs="Arial"/>
        </w:rPr>
        <w:t>.  Schematic of a packaged terminal air conditioner with draw through fan placement</w:t>
      </w:r>
      <w:bookmarkEnd w:id="1935"/>
      <w:bookmarkEnd w:id="1936"/>
    </w:p>
    <w:p w14:paraId="3BC8E128" w14:textId="77777777"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14:paraId="247282CA" w14:textId="77777777" w:rsidR="00A74091" w:rsidRPr="00616E66" w:rsidRDefault="00A74091" w:rsidP="00A74091">
      <w:pPr>
        <w:pStyle w:val="Heading4"/>
      </w:pPr>
      <w:r w:rsidRPr="00616E66">
        <w:t xml:space="preserve">Field: </w:t>
      </w:r>
      <w:r w:rsidRPr="00BC3B55">
        <w:t>Name</w:t>
      </w:r>
    </w:p>
    <w:p w14:paraId="58104F41" w14:textId="77777777"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14:paraId="04BD6295" w14:textId="77777777"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14:paraId="707BAC2B" w14:textId="77777777"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14:paraId="5388D6BF" w14:textId="77777777" w:rsidR="00A74091" w:rsidRPr="00616E66" w:rsidRDefault="00A74091" w:rsidP="00A74091">
      <w:pPr>
        <w:pStyle w:val="Heading4"/>
      </w:pPr>
      <w:r w:rsidRPr="00616E66">
        <w:t xml:space="preserve">Field: Air </w:t>
      </w:r>
      <w:r>
        <w:t>Inlet Node Name</w:t>
      </w:r>
    </w:p>
    <w:p w14:paraId="43A3313B" w14:textId="77777777"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14:paraId="66A48816" w14:textId="77777777" w:rsidR="00A74091" w:rsidRPr="00616E66" w:rsidRDefault="00A74091" w:rsidP="00A74091">
      <w:pPr>
        <w:pStyle w:val="Heading4"/>
      </w:pPr>
      <w:r w:rsidRPr="00616E66">
        <w:t xml:space="preserve">Field: Air </w:t>
      </w:r>
      <w:r>
        <w:t>Outlet Node Name</w:t>
      </w:r>
    </w:p>
    <w:p w14:paraId="5105A429" w14:textId="77777777"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14:paraId="60778F83" w14:textId="77777777" w:rsidR="00290DA2" w:rsidRDefault="00290DA2" w:rsidP="00290DA2">
      <w:pPr>
        <w:pStyle w:val="Heading4"/>
      </w:pPr>
      <w:r>
        <w:lastRenderedPageBreak/>
        <w:t xml:space="preserve">Field: </w:t>
      </w:r>
      <w:r w:rsidRPr="00BC1CAF">
        <w:t xml:space="preserve">Outdoor Air Mixer </w:t>
      </w:r>
      <w:r>
        <w:t>Object Type</w:t>
      </w:r>
    </w:p>
    <w:p w14:paraId="65C96D87" w14:textId="77777777"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14:paraId="7B7BC52E" w14:textId="77777777" w:rsidR="00290DA2" w:rsidRDefault="00290DA2" w:rsidP="00290DA2">
      <w:pPr>
        <w:pStyle w:val="CodeIDDSamples"/>
      </w:pPr>
      <w:r w:rsidRPr="00F90BBC">
        <w:t>OutdoorAir:Mixer</w:t>
      </w:r>
    </w:p>
    <w:p w14:paraId="5648808D" w14:textId="77777777" w:rsidR="00A74091" w:rsidRPr="00616E66" w:rsidRDefault="00A74091" w:rsidP="00A74091">
      <w:pPr>
        <w:pStyle w:val="Heading4"/>
      </w:pPr>
      <w:r w:rsidRPr="00616E66">
        <w:t xml:space="preserve">Field: </w:t>
      </w:r>
      <w:r>
        <w:t>Outdoor Air Mixer Name</w:t>
      </w:r>
    </w:p>
    <w:p w14:paraId="36789164" w14:textId="77777777"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14:paraId="4A6E7FF2" w14:textId="77777777" w:rsidR="00A74091" w:rsidRPr="00616E66" w:rsidRDefault="00A74091" w:rsidP="00A74091">
      <w:pPr>
        <w:pStyle w:val="Heading4"/>
      </w:pPr>
      <w:r w:rsidRPr="00616E66">
        <w:t xml:space="preserve">Field: </w:t>
      </w:r>
      <w:r w:rsidRPr="00BC3B55">
        <w:t>Supply Air Flow Rate During Cooling Operation</w:t>
      </w:r>
    </w:p>
    <w:p w14:paraId="0C2F3FDC" w14:textId="77777777"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14:paraId="0BB17F57" w14:textId="77777777" w:rsidR="00A74091" w:rsidRPr="00616E66" w:rsidRDefault="00A74091" w:rsidP="00A74091">
      <w:pPr>
        <w:pStyle w:val="Heading4"/>
      </w:pPr>
      <w:r w:rsidRPr="00616E66">
        <w:t xml:space="preserve">Field: </w:t>
      </w:r>
      <w:r w:rsidRPr="00BC3B55">
        <w:t>Supply Air Flow Rate During Heating Operation</w:t>
      </w:r>
    </w:p>
    <w:p w14:paraId="336EEAB9" w14:textId="77777777"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14:paraId="412F84F0" w14:textId="77777777" w:rsidR="00A74091" w:rsidRPr="00616E66" w:rsidRDefault="00A74091" w:rsidP="00A74091">
      <w:pPr>
        <w:pStyle w:val="Heading4"/>
      </w:pPr>
      <w:r w:rsidRPr="00616E66">
        <w:t xml:space="preserve">Field: </w:t>
      </w:r>
      <w:r w:rsidRPr="00BC3B55">
        <w:t>Supply Air Flow Rate When No Cooling or Heating is Needed</w:t>
      </w:r>
    </w:p>
    <w:p w14:paraId="570BBAD6" w14:textId="77777777"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14:paraId="780B80CD" w14:textId="77777777" w:rsidR="00A74091" w:rsidRPr="00616E66" w:rsidRDefault="00A74091" w:rsidP="00A74091">
      <w:pPr>
        <w:pStyle w:val="Heading4"/>
      </w:pPr>
      <w:r w:rsidRPr="00616E66">
        <w:t xml:space="preserve">Field: </w:t>
      </w:r>
      <w:r>
        <w:t>Outdoor Air Flow Rate During Cooling Operation</w:t>
      </w:r>
    </w:p>
    <w:p w14:paraId="6C59293D" w14:textId="77777777"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r>
        <w:t>outdoor air flow rate</w:t>
      </w:r>
      <w:r w:rsidRPr="00616E66">
        <w:t xml:space="preserve"> during cooling operation is fixed; it cannot change during the simulation. In addition, the </w:t>
      </w:r>
      <w:r>
        <w:t>outdoor air flow rate</w:t>
      </w:r>
      <w:r w:rsidRPr="00616E66">
        <w:t xml:space="preserve"> during cooling operation cannot be greater than the air conditioner’s supply air volumetric flow rate during cooling operation.</w:t>
      </w:r>
    </w:p>
    <w:p w14:paraId="338FF13D" w14:textId="77777777" w:rsidR="00A74091" w:rsidRPr="00616E66" w:rsidRDefault="00A74091" w:rsidP="00A74091">
      <w:pPr>
        <w:pStyle w:val="Heading4"/>
      </w:pPr>
      <w:r w:rsidRPr="00616E66">
        <w:t xml:space="preserve">Field: </w:t>
      </w:r>
      <w:r>
        <w:t>Outdoor Air Flow Rate During Heating Operation</w:t>
      </w:r>
    </w:p>
    <w:p w14:paraId="3426702D" w14:textId="77777777"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this field is autosizable. Note that the </w:t>
      </w:r>
      <w:r>
        <w:t>outdoor air flow rate</w:t>
      </w:r>
      <w:r w:rsidRPr="00616E66">
        <w:t xml:space="preserve"> during heating operation is fixed; it cannot change during the simulation. In addition, the </w:t>
      </w:r>
      <w:r>
        <w:t>outdoor air flow rate</w:t>
      </w:r>
      <w:r w:rsidRPr="00616E66">
        <w:t xml:space="preserve"> during heating operation cannot be greater than the air conditioner’s supply air volumetric flow rate during heating operation.</w:t>
      </w:r>
    </w:p>
    <w:p w14:paraId="41AA3EF9" w14:textId="77777777" w:rsidR="00A74091" w:rsidRPr="00616E66" w:rsidRDefault="00A74091" w:rsidP="00A74091">
      <w:pPr>
        <w:pStyle w:val="Heading4"/>
      </w:pPr>
      <w:r w:rsidRPr="00616E66">
        <w:t xml:space="preserve">Field: </w:t>
      </w:r>
      <w:r>
        <w:t>Outdoor Air Flow Rate When No Cooling or Heating is Needed</w:t>
      </w:r>
    </w:p>
    <w:p w14:paraId="3B3E9B04" w14:textId="77777777"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w:t>
      </w:r>
      <w:r w:rsidRPr="00616E66">
        <w:lastRenderedPageBreak/>
        <w:t xml:space="preserve">cannot change during the simulation. In addition, the </w:t>
      </w:r>
      <w:r>
        <w:t>outdoor air flow rate</w:t>
      </w:r>
      <w:r w:rsidRPr="00616E66">
        <w:t xml:space="preserve"> when no cooling/heating is needed cannot be greater than the air conditioner’s supply air volumetric 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w:t>
      </w:r>
      <w:r>
        <w:t>Flow</w:t>
      </w:r>
      <w:r w:rsidRPr="00616E66">
        <w:t xml:space="preserve"> rate during cooling operation] or heating operation [i.e., Out</w:t>
      </w:r>
      <w:r>
        <w:t>door</w:t>
      </w:r>
      <w:r w:rsidRPr="00616E66">
        <w:t xml:space="preserve"> air flow rate during heating operation]) and this field is not used.</w:t>
      </w:r>
    </w:p>
    <w:p w14:paraId="6BCDCA02" w14:textId="77777777" w:rsidR="00A74091" w:rsidRPr="00616E66" w:rsidRDefault="00A74091" w:rsidP="00A74091">
      <w:pPr>
        <w:pStyle w:val="Heading4"/>
      </w:pPr>
      <w:r w:rsidRPr="00616E66">
        <w:t xml:space="preserve">Field: </w:t>
      </w:r>
      <w:r w:rsidRPr="00281248">
        <w:t>Supply Air Fan Object Type</w:t>
      </w:r>
    </w:p>
    <w:p w14:paraId="50CB9B99" w14:textId="77777777"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14:paraId="2E1D1393" w14:textId="77777777" w:rsidR="00A74091" w:rsidRPr="00616E66" w:rsidRDefault="00A74091" w:rsidP="00A74091">
      <w:pPr>
        <w:pStyle w:val="Heading4"/>
      </w:pPr>
      <w:r w:rsidRPr="00616E66">
        <w:t xml:space="preserve">Field: </w:t>
      </w:r>
      <w:r w:rsidRPr="00281248">
        <w:t>Supply Air Fan Name</w:t>
      </w:r>
    </w:p>
    <w:p w14:paraId="2C84C3D2" w14:textId="77777777"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14:paraId="7C592BD2" w14:textId="77777777" w:rsidR="00A74091" w:rsidRPr="00616E66" w:rsidRDefault="00A74091" w:rsidP="00A74091">
      <w:pPr>
        <w:pStyle w:val="Heading4"/>
      </w:pPr>
      <w:r w:rsidRPr="00616E66">
        <w:t xml:space="preserve">Field: </w:t>
      </w:r>
      <w:r w:rsidRPr="00281248">
        <w:t>Heating Coil Object Type</w:t>
      </w:r>
    </w:p>
    <w:p w14:paraId="03F32402" w14:textId="77777777" w:rsidR="00FF17A6" w:rsidRDefault="00FF17A6" w:rsidP="00FF17A6">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sidRPr="00230AFE">
        <w:t>The hot water flow modulation through the heating coil does not require additional controller or Controller:WaterCoil object. The parent object (</w:t>
      </w:r>
      <w:r>
        <w:t>PTAC</w:t>
      </w:r>
      <w:r w:rsidRPr="00230AFE">
        <w:t xml:space="preserve">) itself provides the "controller" function of modulating water flow. </w:t>
      </w:r>
      <w:r>
        <w:rPr>
          <w:rFonts w:cs="Arial"/>
        </w:rPr>
        <w:t>Allowable heating coil types are:</w:t>
      </w:r>
    </w:p>
    <w:p w14:paraId="21B91900" w14:textId="77777777" w:rsidR="00A74091" w:rsidRPr="00C66721" w:rsidRDefault="00A74091" w:rsidP="00A74091">
      <w:pPr>
        <w:pStyle w:val="CodeIDDSamples"/>
        <w:rPr>
          <w:snapToGrid w:val="0"/>
        </w:rPr>
      </w:pPr>
      <w:r w:rsidRPr="00C66721">
        <w:rPr>
          <w:snapToGrid w:val="0"/>
        </w:rPr>
        <w:t>Coil:Heating:Water</w:t>
      </w:r>
    </w:p>
    <w:p w14:paraId="5500D849" w14:textId="77777777" w:rsidR="00A74091" w:rsidRPr="00C66721" w:rsidRDefault="00A74091" w:rsidP="00A74091">
      <w:pPr>
        <w:pStyle w:val="CodeIDDSamples"/>
        <w:rPr>
          <w:snapToGrid w:val="0"/>
        </w:rPr>
      </w:pPr>
      <w:r w:rsidRPr="00C66721">
        <w:rPr>
          <w:snapToGrid w:val="0"/>
        </w:rPr>
        <w:t>Coil:Heating:Electric</w:t>
      </w:r>
    </w:p>
    <w:p w14:paraId="1C7646B5" w14:textId="77777777" w:rsidR="00A74091" w:rsidRPr="00C66721" w:rsidRDefault="00A74091" w:rsidP="00A74091">
      <w:pPr>
        <w:pStyle w:val="CodeIDDSamples"/>
        <w:rPr>
          <w:snapToGrid w:val="0"/>
        </w:rPr>
      </w:pPr>
      <w:r w:rsidRPr="00C66721">
        <w:rPr>
          <w:snapToGrid w:val="0"/>
        </w:rPr>
        <w:t>Coil:Heating:Gas</w:t>
      </w:r>
    </w:p>
    <w:p w14:paraId="00834D99" w14:textId="77777777" w:rsidR="00A74091" w:rsidRDefault="00A74091" w:rsidP="00A74091">
      <w:pPr>
        <w:pStyle w:val="CodeIDDSamples"/>
        <w:rPr>
          <w:snapToGrid w:val="0"/>
        </w:rPr>
      </w:pPr>
      <w:r w:rsidRPr="00C66721">
        <w:rPr>
          <w:snapToGrid w:val="0"/>
        </w:rPr>
        <w:t>Coil:Heating:Steam</w:t>
      </w:r>
    </w:p>
    <w:p w14:paraId="484490C4" w14:textId="77777777" w:rsidR="00A74091" w:rsidRPr="00616E66" w:rsidRDefault="00A74091" w:rsidP="00A74091">
      <w:pPr>
        <w:pStyle w:val="Heading4"/>
      </w:pPr>
      <w:r w:rsidRPr="00616E66">
        <w:t xml:space="preserve">Field: </w:t>
      </w:r>
      <w:r w:rsidRPr="00281248">
        <w:t>Heating Coil Name</w:t>
      </w:r>
    </w:p>
    <w:p w14:paraId="0972932A" w14:textId="77777777"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14:paraId="0B8456AD" w14:textId="77777777" w:rsidR="00A74091" w:rsidRPr="00616E66" w:rsidRDefault="00A74091" w:rsidP="00A74091">
      <w:pPr>
        <w:pStyle w:val="Heading4"/>
      </w:pPr>
      <w:r w:rsidRPr="00616E66">
        <w:t xml:space="preserve">Field: </w:t>
      </w:r>
      <w:r w:rsidRPr="00281248">
        <w:t>Cooling Coil Object Type</w:t>
      </w:r>
    </w:p>
    <w:p w14:paraId="6EFDE8F6" w14:textId="77777777"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14:paraId="1DDF1576" w14:textId="77777777" w:rsidR="00A74091" w:rsidRPr="00DA0D35" w:rsidRDefault="00A74091" w:rsidP="00A74091">
      <w:pPr>
        <w:pStyle w:val="CodeIDDSamples"/>
      </w:pPr>
      <w:r w:rsidRPr="00DA0D35">
        <w:t>Coil:Cooling:DX:SingleSpeed</w:t>
      </w:r>
    </w:p>
    <w:p w14:paraId="12471F85" w14:textId="77777777" w:rsidR="00A74091" w:rsidRDefault="00A74091" w:rsidP="00A74091">
      <w:pPr>
        <w:pStyle w:val="CodeIDDSamples"/>
      </w:pPr>
      <w:r w:rsidRPr="00DA0D35">
        <w:t>CoilSystem:Cooling:DX:HeatExchangerAssisted</w:t>
      </w:r>
    </w:p>
    <w:p w14:paraId="4D90E803" w14:textId="77777777" w:rsidR="002654B2" w:rsidRPr="002654B2" w:rsidRDefault="002654B2" w:rsidP="002654B2">
      <w:pPr>
        <w:pStyle w:val="CodeIDDSamples"/>
      </w:pPr>
      <w:r>
        <w:t>Coil:Cooling:DX:VariableSpeed</w:t>
      </w:r>
    </w:p>
    <w:p w14:paraId="4B21ABDB" w14:textId="77777777" w:rsidR="00A74091" w:rsidRPr="00616E66" w:rsidRDefault="00A74091" w:rsidP="00A74091">
      <w:pPr>
        <w:pStyle w:val="Heading4"/>
      </w:pPr>
      <w:r w:rsidRPr="00616E66">
        <w:t xml:space="preserve">Field: </w:t>
      </w:r>
      <w:r w:rsidRPr="00281248">
        <w:t>Cooling Coil Name</w:t>
      </w:r>
    </w:p>
    <w:p w14:paraId="65CAD88F" w14:textId="77777777"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14:paraId="31E2C449" w14:textId="77777777" w:rsidR="00A74091" w:rsidRPr="00616E66" w:rsidRDefault="00A74091" w:rsidP="00A74091">
      <w:pPr>
        <w:pStyle w:val="Heading4"/>
        <w:jc w:val="both"/>
        <w:rPr>
          <w:rFonts w:cs="Arial"/>
        </w:rPr>
      </w:pPr>
      <w:r w:rsidRPr="00616E66">
        <w:rPr>
          <w:rFonts w:cs="Arial"/>
        </w:rPr>
        <w:lastRenderedPageBreak/>
        <w:t xml:space="preserve">Field: </w:t>
      </w:r>
      <w:r w:rsidRPr="00281248">
        <w:rPr>
          <w:rFonts w:cs="Arial"/>
        </w:rPr>
        <w:t>Fan Placement</w:t>
      </w:r>
    </w:p>
    <w:p w14:paraId="6390F24B" w14:textId="77777777"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14:paraId="4AAC15EA" w14:textId="77777777"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sidR="006008C7">
        <w:rPr>
          <w:rFonts w:ascii="Arial" w:hAnsi="Arial" w:cs="Arial"/>
        </w:rPr>
        <w:fldChar w:fldCharType="begin"/>
      </w:r>
      <w:r>
        <w:rPr>
          <w:rFonts w:ascii="Arial" w:hAnsi="Arial" w:cs="Arial"/>
        </w:rPr>
        <w:instrText xml:space="preserve"> REF _Ref174865927 </w:instrText>
      </w:r>
      <w:r w:rsidR="006008C7">
        <w:rPr>
          <w:rFonts w:ascii="Arial" w:hAnsi="Arial" w:cs="Arial"/>
        </w:rPr>
        <w:fldChar w:fldCharType="separate"/>
      </w:r>
      <w:r w:rsidR="00F157E6" w:rsidRPr="00616E66">
        <w:rPr>
          <w:rFonts w:cs="Arial"/>
        </w:rPr>
        <w:t xml:space="preserve">Figure </w:t>
      </w:r>
      <w:r w:rsidR="00F157E6">
        <w:rPr>
          <w:rFonts w:cs="Arial"/>
          <w:noProof/>
        </w:rPr>
        <w:t>111</w:t>
      </w:r>
      <w:r w:rsidR="006008C7">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14:paraId="46D196B6" w14:textId="77777777" w:rsidR="00A74091" w:rsidRPr="00616E66" w:rsidRDefault="00A74091" w:rsidP="00A74091">
      <w:pPr>
        <w:pStyle w:val="Heading4"/>
      </w:pPr>
      <w:r w:rsidRPr="00616E66">
        <w:t xml:space="preserve">Field: </w:t>
      </w:r>
      <w:r w:rsidRPr="00F340D1">
        <w:t>Supply Air Fan Operating Mode Schedule Name</w:t>
      </w:r>
    </w:p>
    <w:p w14:paraId="718FA2C0" w14:textId="77777777"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14:paraId="2E638966" w14:textId="77777777" w:rsidR="00122956" w:rsidRPr="003B5937" w:rsidRDefault="00122956" w:rsidP="00122956">
      <w:pPr>
        <w:pStyle w:val="Heading4"/>
        <w:rPr>
          <w:rFonts w:cs="Arial"/>
        </w:rPr>
      </w:pPr>
      <w:bookmarkStart w:id="1937" w:name="_Toc163878772"/>
      <w:r w:rsidRPr="003B5937">
        <w:rPr>
          <w:rFonts w:cs="Arial"/>
        </w:rPr>
        <w:t>Field:</w:t>
      </w:r>
      <w:r w:rsidRPr="00C4397B">
        <w:rPr>
          <w:rFonts w:cs="Arial"/>
        </w:rPr>
        <w:t xml:space="preserve"> </w:t>
      </w:r>
      <w:r w:rsidRPr="00C4397B">
        <w:rPr>
          <w:rFonts w:cs="Arial"/>
          <w:bCs/>
          <w:iCs/>
        </w:rPr>
        <w:t>Availability Manager List Name</w:t>
      </w:r>
    </w:p>
    <w:p w14:paraId="11A6E421" w14:textId="79711921" w:rsidR="00CB63B6" w:rsidRDefault="00122956" w:rsidP="006A0AB8">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14:paraId="4A8A7112" w14:textId="77777777" w:rsidR="00CB63B6" w:rsidRPr="00CE0B01" w:rsidRDefault="00CB63B6" w:rsidP="00CB63B6">
      <w:pPr>
        <w:pStyle w:val="Heading4"/>
        <w:rPr>
          <w:rFonts w:cs="Arial"/>
        </w:rPr>
      </w:pPr>
      <w:r w:rsidRPr="00CE0B01">
        <w:rPr>
          <w:rFonts w:cs="Arial"/>
        </w:rPr>
        <w:t>Field: Design Specification ZoneHVAC Sizing Object Name</w:t>
      </w:r>
    </w:p>
    <w:p w14:paraId="3C20AA63"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ackaged Terminal Air Conditioner  zone HVAC object</w:t>
      </w:r>
      <w:r>
        <w:rPr>
          <w:lang w:eastAsia="ko-KR"/>
        </w:rPr>
        <w:t xml:space="preserve">. The scaled </w:t>
      </w:r>
      <w:r w:rsidRPr="00F23CB4">
        <w:t xml:space="preserve">Supply Air Flow Rate </w:t>
      </w:r>
      <w:r>
        <w:rPr>
          <w:lang w:eastAsia="ko-KR"/>
        </w:rPr>
        <w:t>in turn is used to size cooling and heating capacity of the unit.</w:t>
      </w:r>
    </w:p>
    <w:p w14:paraId="416B861B" w14:textId="77777777"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14:paraId="5504821D" w14:textId="77777777" w:rsidR="00122956" w:rsidRPr="00984871" w:rsidRDefault="00122956" w:rsidP="00935F8A">
      <w:pPr>
        <w:pStyle w:val="ListNumber"/>
        <w:numPr>
          <w:ilvl w:val="0"/>
          <w:numId w:val="61"/>
        </w:numPr>
      </w:pPr>
      <w:r w:rsidRPr="00984871">
        <w:t>Fan (</w:t>
      </w:r>
      <w:r>
        <w:t>Fan:OnOff</w:t>
      </w:r>
      <w:r w:rsidRPr="00984871">
        <w:t xml:space="preserve"> or </w:t>
      </w:r>
      <w:r>
        <w:t>Fan:ConstantVolume</w:t>
      </w:r>
      <w:r w:rsidRPr="00984871">
        <w:t>)</w:t>
      </w:r>
    </w:p>
    <w:p w14:paraId="2900773E" w14:textId="77777777"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14:paraId="11EB3DCC" w14:textId="77777777"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14:paraId="08AE7E66" w14:textId="77777777" w:rsidR="00122956" w:rsidRDefault="00122956" w:rsidP="00122956">
      <w:pPr>
        <w:pStyle w:val="ListNumber"/>
      </w:pPr>
      <w:r w:rsidRPr="00F340D1">
        <w:t>OutdoorAir:Mixer</w:t>
      </w:r>
    </w:p>
    <w:p w14:paraId="2933C6E1" w14:textId="77777777" w:rsidR="00122956" w:rsidRDefault="00122956" w:rsidP="00122956">
      <w:pPr>
        <w:pStyle w:val="BodyText"/>
      </w:pPr>
      <w:bookmarkStart w:id="1938" w:name="_Toc226891269"/>
    </w:p>
    <w:p w14:paraId="42616594" w14:textId="77777777" w:rsidR="00290DA2" w:rsidRDefault="00290DA2" w:rsidP="00122956">
      <w:pPr>
        <w:pStyle w:val="IDDDefinition"/>
      </w:pPr>
      <w:r>
        <w:lastRenderedPageBreak/>
        <w:t xml:space="preserve">  ZoneHVAC:PackagedTerminalAirConditioner,</w:t>
      </w:r>
    </w:p>
    <w:p w14:paraId="2D82AF51" w14:textId="77777777" w:rsidR="00290DA2" w:rsidRDefault="00290DA2" w:rsidP="00122956">
      <w:pPr>
        <w:pStyle w:val="IDDDefinition"/>
      </w:pPr>
      <w:r>
        <w:t xml:space="preserve">    Zone2PTAC,               !- Name</w:t>
      </w:r>
    </w:p>
    <w:p w14:paraId="098C7405" w14:textId="77777777" w:rsidR="00290DA2" w:rsidRDefault="00290DA2" w:rsidP="00122956">
      <w:pPr>
        <w:pStyle w:val="IDDDefinition"/>
      </w:pPr>
      <w:r>
        <w:t xml:space="preserve">    FanAndCoilAvailSched,    !- Availability Schedule Name</w:t>
      </w:r>
    </w:p>
    <w:p w14:paraId="6C4BA321" w14:textId="77777777" w:rsidR="00290DA2" w:rsidRDefault="00290DA2" w:rsidP="00122956">
      <w:pPr>
        <w:pStyle w:val="IDDDefinition"/>
      </w:pPr>
      <w:r>
        <w:t xml:space="preserve">    Zone2PTACAirInletNode,   !- Air Inlet Node Name</w:t>
      </w:r>
    </w:p>
    <w:p w14:paraId="2CBE157C" w14:textId="77777777" w:rsidR="00290DA2" w:rsidRDefault="00290DA2" w:rsidP="00122956">
      <w:pPr>
        <w:pStyle w:val="IDDDefinition"/>
      </w:pPr>
      <w:r>
        <w:t xml:space="preserve">    Zone2PTACAirOutletNode,  !- Air Outlet Node Name</w:t>
      </w:r>
    </w:p>
    <w:p w14:paraId="134B107D" w14:textId="77777777" w:rsidR="00290DA2" w:rsidRDefault="00290DA2" w:rsidP="00122956">
      <w:pPr>
        <w:pStyle w:val="IDDDefinition"/>
      </w:pPr>
      <w:r>
        <w:rPr>
          <w:rFonts w:cs="Courier New"/>
        </w:rPr>
        <w:t xml:space="preserve">    </w:t>
      </w:r>
      <w:r w:rsidRPr="00EC5451">
        <w:rPr>
          <w:rFonts w:cs="Courier New"/>
        </w:rPr>
        <w:t>OutdoorAir:Mixer</w:t>
      </w:r>
      <w:r>
        <w:t>,        !- Outdoor Air Mixer Object Type</w:t>
      </w:r>
    </w:p>
    <w:p w14:paraId="41C4481A" w14:textId="77777777" w:rsidR="00290DA2" w:rsidRDefault="00290DA2" w:rsidP="00122956">
      <w:pPr>
        <w:pStyle w:val="IDDDefinition"/>
      </w:pPr>
      <w:r>
        <w:t xml:space="preserve">    Zone2PTACOAMixer,        !- Outdoor Air Mixer Name</w:t>
      </w:r>
    </w:p>
    <w:p w14:paraId="220EEC3B" w14:textId="77777777" w:rsidR="00290DA2" w:rsidRDefault="00290DA2" w:rsidP="00122956">
      <w:pPr>
        <w:pStyle w:val="IDDDefinition"/>
      </w:pPr>
      <w:r>
        <w:t xml:space="preserve">    autosize,              !- Supply Air Flow Rate During Cooling Operation {m3/s}</w:t>
      </w:r>
    </w:p>
    <w:p w14:paraId="318964A8" w14:textId="77777777" w:rsidR="00290DA2" w:rsidRDefault="00290DA2" w:rsidP="00122956">
      <w:pPr>
        <w:pStyle w:val="IDDDefinition"/>
      </w:pPr>
      <w:r>
        <w:t xml:space="preserve">    autosize,              !- Supply Air Flow Rate During Heating Operation</w:t>
      </w:r>
      <w:r w:rsidDel="00FA00EC">
        <w:t xml:space="preserve"> </w:t>
      </w:r>
      <w:r>
        <w:t>operation {m3/s}</w:t>
      </w:r>
    </w:p>
    <w:p w14:paraId="7EE756F8" w14:textId="77777777" w:rsidR="00290DA2" w:rsidRDefault="00290DA2" w:rsidP="00122956">
      <w:pPr>
        <w:pStyle w:val="IDDDefinition"/>
      </w:pPr>
      <w:r>
        <w:t xml:space="preserve">    autosize,              !- Supply Air Flow Rate When No Cooling or Heating is Needed {m3/s}</w:t>
      </w:r>
    </w:p>
    <w:p w14:paraId="0C007569" w14:textId="77777777" w:rsidR="00290DA2" w:rsidRDefault="00290DA2" w:rsidP="00122956">
      <w:pPr>
        <w:pStyle w:val="IDDDefinition"/>
      </w:pPr>
      <w:r>
        <w:t xml:space="preserve">    autosize,              !- Outdoor Air Flow Rate During Cooling Operation {m3/s}</w:t>
      </w:r>
    </w:p>
    <w:p w14:paraId="08A506CE" w14:textId="77777777" w:rsidR="00290DA2" w:rsidRDefault="00290DA2" w:rsidP="00122956">
      <w:pPr>
        <w:pStyle w:val="IDDDefinition"/>
      </w:pPr>
      <w:r>
        <w:t xml:space="preserve">    autosize,              !- Outdoor Air Flow Rate During Heating Operation {m3/s}</w:t>
      </w:r>
    </w:p>
    <w:p w14:paraId="3E02AF27" w14:textId="77777777" w:rsidR="00290DA2" w:rsidRDefault="00290DA2" w:rsidP="00122956">
      <w:pPr>
        <w:pStyle w:val="IDDDefinition"/>
      </w:pPr>
      <w:r>
        <w:t xml:space="preserve">    autosize,              !- Outdoor Air Flow Rate When No Cooling or Heating is Needed  {m3/s}</w:t>
      </w:r>
    </w:p>
    <w:p w14:paraId="08064C5B" w14:textId="77777777" w:rsidR="00290DA2" w:rsidRDefault="00290DA2" w:rsidP="00122956">
      <w:pPr>
        <w:pStyle w:val="IDDDefinition"/>
      </w:pPr>
      <w:r>
        <w:t xml:space="preserve">    Fan:OnOff,                      !- Supply Air Fan Object Type</w:t>
      </w:r>
    </w:p>
    <w:p w14:paraId="74ABE2B9" w14:textId="77777777" w:rsidR="00122956" w:rsidRDefault="00290DA2" w:rsidP="00122956">
      <w:pPr>
        <w:pStyle w:val="IDDDefinition"/>
      </w:pPr>
      <w:r>
        <w:t xml:space="preserve">    Zone2PTACFan,                          !- Supply Air Fan Name</w:t>
      </w:r>
    </w:p>
    <w:p w14:paraId="0125BEBC" w14:textId="77777777" w:rsidR="00290DA2" w:rsidRDefault="00290DA2" w:rsidP="00122956">
      <w:pPr>
        <w:pStyle w:val="IDDDefinition"/>
      </w:pPr>
      <w:r>
        <w:t xml:space="preserve">    Coil:Heating:Electric,                 !- Heating Coil Object Type</w:t>
      </w:r>
    </w:p>
    <w:p w14:paraId="2012D896" w14:textId="77777777" w:rsidR="00290DA2" w:rsidRDefault="00290DA2" w:rsidP="00122956">
      <w:pPr>
        <w:pStyle w:val="IDDDefinition"/>
      </w:pPr>
      <w:r>
        <w:t xml:space="preserve">    Zone2PTACHeatCoil,                     !- Heating Coil Name</w:t>
      </w:r>
    </w:p>
    <w:p w14:paraId="0E0BC55E" w14:textId="77777777" w:rsidR="00290DA2" w:rsidRDefault="00290DA2" w:rsidP="00122956">
      <w:pPr>
        <w:pStyle w:val="IDDDefinition"/>
      </w:pPr>
      <w:r>
        <w:t xml:space="preserve">    Coil:Cooling:DX:SingleSpeed,  !- Cooling Coil Object Type</w:t>
      </w:r>
    </w:p>
    <w:p w14:paraId="749F6214" w14:textId="77777777" w:rsidR="00290DA2" w:rsidRDefault="00290DA2" w:rsidP="00122956">
      <w:pPr>
        <w:pStyle w:val="IDDDefinition"/>
      </w:pPr>
      <w:r>
        <w:t xml:space="preserve">    Zone2PTACDXCoolCoil,                   !- Cooling Coil Name</w:t>
      </w:r>
    </w:p>
    <w:p w14:paraId="218280EE" w14:textId="77777777" w:rsidR="00290DA2" w:rsidRDefault="00290DA2" w:rsidP="00122956">
      <w:pPr>
        <w:pStyle w:val="IDDDefinition"/>
      </w:pPr>
      <w:r>
        <w:t xml:space="preserve">    BlowThrough,                           !- Fan Placement</w:t>
      </w:r>
    </w:p>
    <w:p w14:paraId="2698FCA9" w14:textId="77777777" w:rsidR="00290DA2" w:rsidRDefault="00290DA2" w:rsidP="00122956">
      <w:pPr>
        <w:pStyle w:val="IDDDefinition"/>
      </w:pPr>
      <w:r>
        <w:t xml:space="preserve">    SupplyFanSch;                          !- Supply Air Fan Operating Mode Schedule Name</w:t>
      </w:r>
    </w:p>
    <w:p w14:paraId="56219CD6" w14:textId="77777777" w:rsidR="00290DA2" w:rsidRPr="00F340D1" w:rsidRDefault="00290DA2" w:rsidP="00290DA2">
      <w:pPr>
        <w:pStyle w:val="BodyText"/>
      </w:pPr>
    </w:p>
    <w:p w14:paraId="628A957B" w14:textId="77777777" w:rsidR="00290DA2" w:rsidRDefault="00290DA2" w:rsidP="00290DA2">
      <w:pPr>
        <w:pStyle w:val="IDDDefinition"/>
      </w:pPr>
      <w:r>
        <w:t>Schedule:Compact,</w:t>
      </w:r>
    </w:p>
    <w:p w14:paraId="7995846B" w14:textId="77777777" w:rsidR="00290DA2" w:rsidRDefault="00290DA2" w:rsidP="00290DA2">
      <w:pPr>
        <w:pStyle w:val="IDDDefinition"/>
      </w:pPr>
      <w:r>
        <w:t xml:space="preserve">    SupplyFanSch,            !- Name</w:t>
      </w:r>
    </w:p>
    <w:p w14:paraId="7805FCEC" w14:textId="77777777" w:rsidR="00290DA2" w:rsidRDefault="00290DA2" w:rsidP="00290DA2">
      <w:pPr>
        <w:pStyle w:val="IDDDefinition"/>
      </w:pPr>
      <w:r>
        <w:t xml:space="preserve">    Fraction,                !- ScheduleType</w:t>
      </w:r>
    </w:p>
    <w:p w14:paraId="18C4D3E9" w14:textId="77777777" w:rsidR="00290DA2" w:rsidRDefault="00290DA2" w:rsidP="00290DA2">
      <w:pPr>
        <w:pStyle w:val="IDDDefinition"/>
      </w:pPr>
      <w:r>
        <w:t xml:space="preserve">    Through: 12/31,          !- Complex Field #1</w:t>
      </w:r>
    </w:p>
    <w:p w14:paraId="520253F5" w14:textId="77777777" w:rsidR="00290DA2" w:rsidRDefault="00290DA2" w:rsidP="00290DA2">
      <w:pPr>
        <w:pStyle w:val="IDDDefinition"/>
      </w:pPr>
      <w:r>
        <w:t xml:space="preserve">    For: AllDays,            !- Complex Field #2</w:t>
      </w:r>
    </w:p>
    <w:p w14:paraId="3E5BAE54" w14:textId="77777777" w:rsidR="00290DA2" w:rsidRDefault="00290DA2" w:rsidP="00290DA2">
      <w:pPr>
        <w:pStyle w:val="IDDDefinition"/>
      </w:pPr>
      <w:r>
        <w:t xml:space="preserve">    Until:  7:00,            !- Complex Field #3</w:t>
      </w:r>
    </w:p>
    <w:p w14:paraId="5E3B9B90" w14:textId="77777777" w:rsidR="00290DA2" w:rsidRDefault="00290DA2" w:rsidP="00290DA2">
      <w:pPr>
        <w:pStyle w:val="IDDDefinition"/>
      </w:pPr>
      <w:r>
        <w:t xml:space="preserve">    0.0,                     !- Complex Field #4</w:t>
      </w:r>
    </w:p>
    <w:p w14:paraId="2FCBD55B" w14:textId="77777777" w:rsidR="00290DA2" w:rsidRDefault="00290DA2" w:rsidP="00290DA2">
      <w:pPr>
        <w:pStyle w:val="IDDDefinition"/>
      </w:pPr>
      <w:r>
        <w:t xml:space="preserve">    Until: 18:00,            !- Complex Field #5</w:t>
      </w:r>
    </w:p>
    <w:p w14:paraId="39C4C911" w14:textId="77777777" w:rsidR="00290DA2" w:rsidRDefault="00290DA2" w:rsidP="00290DA2">
      <w:pPr>
        <w:pStyle w:val="IDDDefinition"/>
      </w:pPr>
      <w:r>
        <w:t xml:space="preserve">    1.0,                     !- Complex Field #6</w:t>
      </w:r>
    </w:p>
    <w:p w14:paraId="4D62762E" w14:textId="77777777" w:rsidR="00290DA2" w:rsidRDefault="00290DA2" w:rsidP="00290DA2">
      <w:pPr>
        <w:pStyle w:val="IDDDefinition"/>
      </w:pPr>
      <w:r>
        <w:t xml:space="preserve">    Until: 24:00,            !- Complex Field #7</w:t>
      </w:r>
    </w:p>
    <w:p w14:paraId="555C96DB" w14:textId="77777777" w:rsidR="00290DA2" w:rsidRDefault="00290DA2" w:rsidP="00290DA2">
      <w:pPr>
        <w:pStyle w:val="IDDDefinition"/>
      </w:pPr>
      <w:r>
        <w:t xml:space="preserve">    0.0;                     !- Complex Field #8</w:t>
      </w:r>
    </w:p>
    <w:p w14:paraId="5C1428B9" w14:textId="77777777" w:rsidR="00290DA2" w:rsidRPr="00F340D1" w:rsidRDefault="00290DA2" w:rsidP="00290DA2">
      <w:pPr>
        <w:pStyle w:val="BodyText"/>
      </w:pPr>
    </w:p>
    <w:p w14:paraId="0C6B20E5" w14:textId="77777777" w:rsidR="00290DA2" w:rsidRDefault="00290DA2" w:rsidP="00290DA2">
      <w:pPr>
        <w:pStyle w:val="IDDDefinition"/>
      </w:pPr>
      <w:r w:rsidRPr="00F340D1">
        <w:t>OutdoorAir:Mixer</w:t>
      </w:r>
      <w:r>
        <w:t>,</w:t>
      </w:r>
    </w:p>
    <w:p w14:paraId="04D9A2F3" w14:textId="77777777" w:rsidR="00290DA2" w:rsidRDefault="00290DA2" w:rsidP="00290DA2">
      <w:pPr>
        <w:pStyle w:val="IDDDefinition"/>
      </w:pPr>
      <w:r>
        <w:t xml:space="preserve">    Zone2PTACOAMixer,            !- Name</w:t>
      </w:r>
    </w:p>
    <w:p w14:paraId="2C4CE8C5" w14:textId="77777777"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14:paraId="1D8A92A7" w14:textId="77777777" w:rsidR="00290DA2" w:rsidRDefault="00290DA2" w:rsidP="00290DA2">
      <w:pPr>
        <w:pStyle w:val="IDDDefinition"/>
      </w:pPr>
      <w:r w:rsidRPr="00972BB3">
        <w:rPr>
          <w:lang w:val="fr-FR"/>
        </w:rPr>
        <w:t xml:space="preserve">    Zone2PTACOAInNode,           !- </w:t>
      </w:r>
      <w:r>
        <w:rPr>
          <w:rFonts w:cs="Courier New"/>
        </w:rPr>
        <w:t>Outdoor Air Stream Node Name</w:t>
      </w:r>
    </w:p>
    <w:p w14:paraId="6828D646" w14:textId="77777777" w:rsidR="00290DA2" w:rsidRDefault="00290DA2" w:rsidP="00290DA2">
      <w:pPr>
        <w:pStyle w:val="IDDDefinition"/>
      </w:pPr>
      <w:r>
        <w:t xml:space="preserve">    Zone2PTACExhNode,            !- </w:t>
      </w:r>
      <w:r>
        <w:rPr>
          <w:rFonts w:cs="Courier New"/>
        </w:rPr>
        <w:t>Relief Air Stream Node Name</w:t>
      </w:r>
    </w:p>
    <w:p w14:paraId="01B131D2" w14:textId="77777777" w:rsidR="00290DA2" w:rsidRDefault="00290DA2" w:rsidP="00290DA2">
      <w:pPr>
        <w:pStyle w:val="IDDDefinition"/>
      </w:pPr>
      <w:r>
        <w:t xml:space="preserve">    Zone2PTACAirInletNode;       !- </w:t>
      </w:r>
      <w:r>
        <w:rPr>
          <w:rFonts w:cs="Courier New"/>
        </w:rPr>
        <w:t>Return Air Stream Node Name</w:t>
      </w:r>
    </w:p>
    <w:p w14:paraId="05D0F878" w14:textId="77777777" w:rsidR="00290DA2" w:rsidRPr="00F340D1" w:rsidRDefault="00290DA2" w:rsidP="00290DA2">
      <w:pPr>
        <w:pStyle w:val="BodyText"/>
      </w:pPr>
    </w:p>
    <w:p w14:paraId="3CD8C965" w14:textId="77777777" w:rsidR="00290DA2" w:rsidRDefault="00290DA2" w:rsidP="00290DA2">
      <w:pPr>
        <w:pStyle w:val="IDDDefinition"/>
      </w:pPr>
      <w:r>
        <w:t xml:space="preserve">  Fan:OnOff,</w:t>
      </w:r>
    </w:p>
    <w:p w14:paraId="63B30232" w14:textId="77777777" w:rsidR="00290DA2" w:rsidRDefault="00290DA2" w:rsidP="00290DA2">
      <w:pPr>
        <w:pStyle w:val="IDDDefinition"/>
      </w:pPr>
      <w:r>
        <w:t xml:space="preserve">    Zone2PTACFan,                !- Name</w:t>
      </w:r>
    </w:p>
    <w:p w14:paraId="656812E6" w14:textId="77777777" w:rsidR="00290DA2" w:rsidRDefault="00290DA2" w:rsidP="00290DA2">
      <w:pPr>
        <w:pStyle w:val="IDDDefinition"/>
      </w:pPr>
      <w:r>
        <w:t xml:space="preserve">    FanAndCoilAvailSched,        !- </w:t>
      </w:r>
      <w:r w:rsidRPr="00424CA7">
        <w:t>Availability Schedule Name</w:t>
      </w:r>
    </w:p>
    <w:p w14:paraId="64AA007B" w14:textId="77777777" w:rsidR="00290DA2" w:rsidRDefault="00290DA2" w:rsidP="00290DA2">
      <w:pPr>
        <w:pStyle w:val="IDDDefinition"/>
      </w:pPr>
      <w:r>
        <w:t xml:space="preserve">    0.5,                         !- </w:t>
      </w:r>
      <w:r w:rsidRPr="00424CA7">
        <w:t xml:space="preserve">Fan </w:t>
      </w:r>
      <w:r w:rsidR="001E5540">
        <w:t xml:space="preserve">Total </w:t>
      </w:r>
      <w:r w:rsidRPr="00424CA7">
        <w:t>Efficiency</w:t>
      </w:r>
    </w:p>
    <w:p w14:paraId="68E16358" w14:textId="77777777" w:rsidR="00290DA2" w:rsidRDefault="00290DA2" w:rsidP="00290DA2">
      <w:pPr>
        <w:pStyle w:val="IDDDefinition"/>
      </w:pPr>
      <w:r>
        <w:t xml:space="preserve">    75.0,                        !- </w:t>
      </w:r>
      <w:r w:rsidRPr="00424CA7">
        <w:t>Pressure Rise</w:t>
      </w:r>
      <w:r>
        <w:t xml:space="preserve"> {Pa}</w:t>
      </w:r>
    </w:p>
    <w:p w14:paraId="29AD200E" w14:textId="77777777" w:rsidR="00290DA2" w:rsidRDefault="00290DA2" w:rsidP="00290DA2">
      <w:pPr>
        <w:pStyle w:val="IDDDefinition"/>
      </w:pPr>
      <w:r>
        <w:t xml:space="preserve">    autosize,                    !- </w:t>
      </w:r>
      <w:r w:rsidRPr="00424CA7">
        <w:t>Maximum Flow Rate</w:t>
      </w:r>
      <w:r>
        <w:t>{m3/s}</w:t>
      </w:r>
    </w:p>
    <w:p w14:paraId="71B380F1" w14:textId="77777777" w:rsidR="00290DA2" w:rsidRDefault="00290DA2" w:rsidP="00290DA2">
      <w:pPr>
        <w:pStyle w:val="IDDDefinition"/>
      </w:pPr>
      <w:r>
        <w:t xml:space="preserve">    0.9,                         !- Motor Efficiency</w:t>
      </w:r>
    </w:p>
    <w:p w14:paraId="0E667ED0" w14:textId="77777777" w:rsidR="00290DA2" w:rsidRDefault="00290DA2" w:rsidP="00290DA2">
      <w:pPr>
        <w:pStyle w:val="IDDDefinition"/>
      </w:pPr>
      <w:r>
        <w:t xml:space="preserve">    1.0,                         !- Motor In Airstream Fraction</w:t>
      </w:r>
    </w:p>
    <w:p w14:paraId="0D1B9C5A" w14:textId="77777777" w:rsidR="00290DA2" w:rsidRPr="00BA1D7A" w:rsidRDefault="00290DA2" w:rsidP="00290DA2">
      <w:pPr>
        <w:pStyle w:val="IDDDefinition"/>
      </w:pPr>
      <w:r>
        <w:t xml:space="preserve">    Zone2PTACOAMixerOutletNode,  !- </w:t>
      </w:r>
      <w:r w:rsidRPr="00FA4194">
        <w:t>Air Inlet Node Name</w:t>
      </w:r>
    </w:p>
    <w:p w14:paraId="7749D14E" w14:textId="77777777"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14:paraId="65EF8868" w14:textId="77777777" w:rsidR="00290DA2" w:rsidRPr="00F340D1" w:rsidRDefault="00290DA2" w:rsidP="00290DA2">
      <w:pPr>
        <w:pStyle w:val="BodyText"/>
      </w:pPr>
    </w:p>
    <w:p w14:paraId="3150ED5A" w14:textId="77777777" w:rsidR="00290DA2" w:rsidRDefault="00290DA2" w:rsidP="00290DA2">
      <w:pPr>
        <w:pStyle w:val="IDDDefinition"/>
      </w:pPr>
      <w:r w:rsidRPr="00F340D1">
        <w:lastRenderedPageBreak/>
        <w:t>Coil:Cooling:DX:SingleSpeed</w:t>
      </w:r>
      <w:r>
        <w:t>,</w:t>
      </w:r>
    </w:p>
    <w:p w14:paraId="08AE5AEF" w14:textId="77777777" w:rsidR="00290DA2" w:rsidRDefault="00290DA2" w:rsidP="00290DA2">
      <w:pPr>
        <w:pStyle w:val="IDDDefinition"/>
      </w:pPr>
      <w:r>
        <w:t xml:space="preserve">    Zone2PTACDXCoolCoil,         !- Coil Name</w:t>
      </w:r>
    </w:p>
    <w:p w14:paraId="23E33002" w14:textId="77777777" w:rsidR="00290DA2" w:rsidRDefault="00290DA2" w:rsidP="00290DA2">
      <w:pPr>
        <w:pStyle w:val="IDDDefinition"/>
      </w:pPr>
      <w:r>
        <w:t xml:space="preserve">    CoolingCoilAvailSched,       !- Availability Schedule Name</w:t>
      </w:r>
    </w:p>
    <w:p w14:paraId="5DB58482" w14:textId="77777777" w:rsidR="00290DA2" w:rsidRDefault="00290DA2" w:rsidP="00290DA2">
      <w:pPr>
        <w:pStyle w:val="IDDDefinition"/>
      </w:pPr>
      <w:r>
        <w:t xml:space="preserve">    autosize,                    !- Rated Total Cooling Capacity (gross) {W}</w:t>
      </w:r>
    </w:p>
    <w:p w14:paraId="17A94985" w14:textId="77777777" w:rsidR="00290DA2" w:rsidRDefault="00290DA2" w:rsidP="00290DA2">
      <w:pPr>
        <w:pStyle w:val="IDDDefinition"/>
      </w:pPr>
      <w:r>
        <w:t xml:space="preserve">    autosize,                    !- Rated SHR</w:t>
      </w:r>
    </w:p>
    <w:p w14:paraId="54762212" w14:textId="77777777" w:rsidR="00290DA2" w:rsidRDefault="00290DA2" w:rsidP="00290DA2">
      <w:pPr>
        <w:pStyle w:val="IDDDefinition"/>
      </w:pPr>
      <w:r>
        <w:t xml:space="preserve">    3.0,                         !- Rated COP</w:t>
      </w:r>
    </w:p>
    <w:p w14:paraId="5305F391" w14:textId="77777777" w:rsidR="00290DA2" w:rsidRDefault="00290DA2" w:rsidP="00290DA2">
      <w:pPr>
        <w:pStyle w:val="IDDDefinition"/>
      </w:pPr>
      <w:r>
        <w:t xml:space="preserve">    autosize,                    !- Rated Air Volume Flow Rate {m3/s}</w:t>
      </w:r>
    </w:p>
    <w:p w14:paraId="265DD227" w14:textId="77777777" w:rsidR="00290DA2" w:rsidRPr="00972BB3" w:rsidRDefault="00290DA2" w:rsidP="00290DA2">
      <w:pPr>
        <w:pStyle w:val="IDDDefinition"/>
        <w:rPr>
          <w:lang w:val="fr-FR"/>
        </w:rPr>
      </w:pPr>
      <w:r>
        <w:t xml:space="preserve">    </w:t>
      </w:r>
      <w:r w:rsidRPr="00972BB3">
        <w:rPr>
          <w:lang w:val="fr-FR"/>
        </w:rPr>
        <w:t>Zone2PTACFanOutletNode,      !- Coil Air Inlet Node</w:t>
      </w:r>
    </w:p>
    <w:p w14:paraId="7853D8CA" w14:textId="77777777" w:rsidR="00290DA2" w:rsidRDefault="00290DA2" w:rsidP="00290DA2">
      <w:pPr>
        <w:pStyle w:val="IDDDefinition"/>
      </w:pPr>
      <w:r w:rsidRPr="00972BB3">
        <w:rPr>
          <w:lang w:val="fr-FR"/>
        </w:rPr>
        <w:t xml:space="preserve">    Zone2PTACCoolCoilOutletNode, !- </w:t>
      </w:r>
      <w:r>
        <w:t>Coil Air Outlet Node</w:t>
      </w:r>
    </w:p>
    <w:p w14:paraId="43B0A72F" w14:textId="77777777" w:rsidR="00290DA2" w:rsidRDefault="00290DA2" w:rsidP="00290DA2">
      <w:pPr>
        <w:pStyle w:val="IDDDefinition"/>
      </w:pPr>
      <w:r>
        <w:t xml:space="preserve">    HPACCoolCapFT,               !- Total Cooling Capacity Modifier Curve (function of temperature)</w:t>
      </w:r>
    </w:p>
    <w:p w14:paraId="6B0A7BD5" w14:textId="77777777" w:rsidR="00290DA2" w:rsidRDefault="00290DA2" w:rsidP="00290DA2">
      <w:pPr>
        <w:pStyle w:val="IDDDefinition"/>
      </w:pPr>
      <w:r>
        <w:t xml:space="preserve">    HPACCoolCapFFF,              !- Total Cooling Capacity Modifier Curve (function of flow fraction)</w:t>
      </w:r>
    </w:p>
    <w:p w14:paraId="0C3D7858" w14:textId="77777777" w:rsidR="00290DA2" w:rsidRDefault="00290DA2" w:rsidP="00290DA2">
      <w:pPr>
        <w:pStyle w:val="IDDDefinition"/>
      </w:pPr>
      <w:r>
        <w:t xml:space="preserve">    HPACEIRFT,                   !- Energy Input Ratio Modifier Curve (function of temperature)</w:t>
      </w:r>
    </w:p>
    <w:p w14:paraId="2D3E730E" w14:textId="77777777" w:rsidR="00290DA2" w:rsidRDefault="00290DA2" w:rsidP="00290DA2">
      <w:pPr>
        <w:pStyle w:val="IDDDefinition"/>
      </w:pPr>
      <w:r>
        <w:t xml:space="preserve">    HPACEIRFFF,                  !- Energy Input Ratio Modifier Curve (function of flow fraction)</w:t>
      </w:r>
    </w:p>
    <w:p w14:paraId="4FD0A492" w14:textId="77777777" w:rsidR="00290DA2" w:rsidRDefault="00290DA2" w:rsidP="00290DA2">
      <w:pPr>
        <w:pStyle w:val="IDDDefinition"/>
      </w:pPr>
      <w:r>
        <w:t xml:space="preserve">    HPACPLFFPLR;                 !- Part Load Fraction Correlation (function of part load ratio)</w:t>
      </w:r>
    </w:p>
    <w:p w14:paraId="12464FA1" w14:textId="77777777" w:rsidR="00290DA2" w:rsidRPr="00F340D1" w:rsidRDefault="00290DA2" w:rsidP="00290DA2">
      <w:pPr>
        <w:pStyle w:val="BodyText"/>
      </w:pPr>
    </w:p>
    <w:p w14:paraId="2E699E1E" w14:textId="77777777" w:rsidR="00290DA2" w:rsidRDefault="00290DA2" w:rsidP="00290DA2">
      <w:pPr>
        <w:pStyle w:val="IDDDefinition"/>
      </w:pPr>
      <w:r>
        <w:t>Coil:Heating:Electric,</w:t>
      </w:r>
    </w:p>
    <w:p w14:paraId="24E3BB71" w14:textId="77777777" w:rsidR="00290DA2" w:rsidRDefault="00290DA2" w:rsidP="00290DA2">
      <w:pPr>
        <w:pStyle w:val="IDDDefinition"/>
      </w:pPr>
      <w:r>
        <w:t xml:space="preserve">    Zone2PTACHeatCoil,           !- Coil Name</w:t>
      </w:r>
    </w:p>
    <w:p w14:paraId="4F9AB006" w14:textId="77777777" w:rsidR="00290DA2" w:rsidRDefault="00290DA2" w:rsidP="00290DA2">
      <w:pPr>
        <w:pStyle w:val="IDDDefinition"/>
      </w:pPr>
      <w:r>
        <w:t xml:space="preserve">    HeatingCoilAvailSched,       !- </w:t>
      </w:r>
      <w:r w:rsidRPr="000023BD">
        <w:t>Availability Schedule Name</w:t>
      </w:r>
      <w:r>
        <w:t xml:space="preserve">    </w:t>
      </w:r>
    </w:p>
    <w:p w14:paraId="7C5FA513" w14:textId="77777777" w:rsidR="00290DA2" w:rsidRDefault="00290DA2" w:rsidP="00290DA2">
      <w:pPr>
        <w:pStyle w:val="IDDDefinition"/>
      </w:pPr>
      <w:r>
        <w:t xml:space="preserve">    1.0,                         !- Efficiency</w:t>
      </w:r>
    </w:p>
    <w:p w14:paraId="7C4CD45E" w14:textId="77777777" w:rsidR="00290DA2" w:rsidRDefault="00290DA2" w:rsidP="00290DA2">
      <w:pPr>
        <w:pStyle w:val="IDDDefinition"/>
      </w:pPr>
      <w:r>
        <w:t xml:space="preserve">    autosize,                    !- Nominal Capacity {W}</w:t>
      </w:r>
    </w:p>
    <w:p w14:paraId="2A7C0DC4" w14:textId="77777777"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14:paraId="7428D62A" w14:textId="77777777"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14:paraId="5DAD11C7" w14:textId="77777777" w:rsidR="00A74091" w:rsidRPr="0043586F" w:rsidRDefault="00B0417D" w:rsidP="0043586F">
      <w:pPr>
        <w:pStyle w:val="Heading3"/>
      </w:pPr>
      <w:bookmarkStart w:id="1939" w:name="_Toc399490310"/>
      <w:r>
        <w:t xml:space="preserve">Packaged Terminal Air Conditioner (PTAC) </w:t>
      </w:r>
      <w:r w:rsidR="00A74091" w:rsidRPr="0043586F">
        <w:t>Outputs</w:t>
      </w:r>
      <w:bookmarkEnd w:id="1937"/>
      <w:bookmarkEnd w:id="1938"/>
      <w:bookmarkEnd w:id="1939"/>
    </w:p>
    <w:p w14:paraId="538FD755" w14:textId="77777777" w:rsidR="00B0417D" w:rsidRPr="00616E66" w:rsidRDefault="00B0417D" w:rsidP="00B0417D">
      <w:pPr>
        <w:pStyle w:val="CodeIDDSamples"/>
      </w:pPr>
      <w:bookmarkStart w:id="1940" w:name="_Toc181786452"/>
      <w:bookmarkStart w:id="1941" w:name="_Toc226891270"/>
      <w:bookmarkStart w:id="1942" w:name="_Toc99528006"/>
      <w:r w:rsidRPr="00616E66">
        <w:t>HVAC,Average,</w:t>
      </w:r>
      <w:r>
        <w:t xml:space="preserve">Zone Packaged Terminal Air Conditioner Total Heating Rate </w:t>
      </w:r>
      <w:r w:rsidRPr="00616E66">
        <w:t>[W]</w:t>
      </w:r>
    </w:p>
    <w:p w14:paraId="5044C220" w14:textId="77777777" w:rsidR="00B0417D" w:rsidRPr="00616E66" w:rsidRDefault="00B0417D" w:rsidP="00B0417D">
      <w:pPr>
        <w:pStyle w:val="CodeIDDSamples"/>
      </w:pPr>
      <w:r w:rsidRPr="00616E66">
        <w:t>HVAC,Sum,</w:t>
      </w:r>
      <w:r>
        <w:t xml:space="preserve">Zone Packaged Terminal Air Conditioner Total Heating Energy </w:t>
      </w:r>
      <w:r w:rsidRPr="00616E66">
        <w:t>[J]</w:t>
      </w:r>
    </w:p>
    <w:p w14:paraId="78D83531" w14:textId="77777777" w:rsidR="00B0417D" w:rsidRPr="00616E66" w:rsidRDefault="00B0417D" w:rsidP="00B0417D">
      <w:pPr>
        <w:pStyle w:val="CodeIDDSamples"/>
      </w:pPr>
      <w:r w:rsidRPr="00616E66">
        <w:t>HVAC,Average,</w:t>
      </w:r>
      <w:r>
        <w:t xml:space="preserve">Zone Packaged Terminal Air Conditioner Total Cooling Rate </w:t>
      </w:r>
      <w:r w:rsidRPr="00616E66">
        <w:t>[W]</w:t>
      </w:r>
    </w:p>
    <w:p w14:paraId="197D8467" w14:textId="77777777" w:rsidR="00B0417D" w:rsidRPr="00616E66" w:rsidRDefault="00B0417D" w:rsidP="00B0417D">
      <w:pPr>
        <w:pStyle w:val="CodeIDDSamples"/>
      </w:pPr>
      <w:r w:rsidRPr="00616E66">
        <w:t>HVAC,Sum,</w:t>
      </w:r>
      <w:r>
        <w:t xml:space="preserve">Zone Packaged Terminal Air Conditioner Total Cooling Energy </w:t>
      </w:r>
      <w:r w:rsidRPr="00616E66">
        <w:t>[J]</w:t>
      </w:r>
    </w:p>
    <w:p w14:paraId="7F4D1099" w14:textId="77777777" w:rsidR="00B0417D" w:rsidRPr="00616E66" w:rsidRDefault="00B0417D" w:rsidP="00B0417D">
      <w:pPr>
        <w:pStyle w:val="CodeIDDSamples"/>
      </w:pPr>
      <w:r w:rsidRPr="00616E66">
        <w:t>HVAC,Average,</w:t>
      </w:r>
      <w:r>
        <w:t xml:space="preserve">Zone Packaged Terminal Air Conditioner Sensible Heating Rate </w:t>
      </w:r>
      <w:r w:rsidRPr="00616E66">
        <w:t>[W]</w:t>
      </w:r>
    </w:p>
    <w:p w14:paraId="4A82ABBA" w14:textId="77777777" w:rsidR="00B0417D" w:rsidRPr="00616E66" w:rsidRDefault="00B0417D" w:rsidP="00B0417D">
      <w:pPr>
        <w:pStyle w:val="CodeIDDSamples"/>
      </w:pPr>
      <w:r w:rsidRPr="00616E66">
        <w:t>HVAC,Sum,</w:t>
      </w:r>
      <w:r>
        <w:t xml:space="preserve">Zone Packaged Terminal Air Conditioner Sensible Heating Energy </w:t>
      </w:r>
      <w:r w:rsidRPr="00616E66">
        <w:t>[J]</w:t>
      </w:r>
    </w:p>
    <w:p w14:paraId="1202D903" w14:textId="77777777" w:rsidR="00B0417D" w:rsidRPr="00616E66" w:rsidRDefault="00B0417D" w:rsidP="00B0417D">
      <w:pPr>
        <w:pStyle w:val="CodeIDDSamples"/>
      </w:pPr>
      <w:r w:rsidRPr="00616E66">
        <w:t>HVAC,Average,</w:t>
      </w:r>
      <w:r>
        <w:t xml:space="preserve">Zone Packaged Terminal Air Conditioner Sensible Cooling Rate </w:t>
      </w:r>
      <w:r w:rsidRPr="00616E66">
        <w:t>[W]</w:t>
      </w:r>
    </w:p>
    <w:p w14:paraId="124C04C9" w14:textId="77777777" w:rsidR="00B0417D" w:rsidRPr="00616E66" w:rsidRDefault="00B0417D" w:rsidP="00B0417D">
      <w:pPr>
        <w:pStyle w:val="CodeIDDSamples"/>
      </w:pPr>
      <w:r w:rsidRPr="00616E66">
        <w:t>HVAC,Sum,</w:t>
      </w:r>
      <w:r>
        <w:t xml:space="preserve">Zone Packaged Terminal Air Conditioner Sensible Cooling Energy </w:t>
      </w:r>
      <w:r w:rsidRPr="00616E66">
        <w:t>[J]</w:t>
      </w:r>
    </w:p>
    <w:p w14:paraId="09604B72" w14:textId="77777777" w:rsidR="00B0417D" w:rsidRPr="00616E66" w:rsidRDefault="00B0417D" w:rsidP="00B0417D">
      <w:pPr>
        <w:pStyle w:val="CodeIDDSamples"/>
      </w:pPr>
      <w:r w:rsidRPr="00616E66">
        <w:t>HVAC,Average,</w:t>
      </w:r>
      <w:r>
        <w:t xml:space="preserve">Zone Packaged Terminal Air Conditioner Latent Heating Rate </w:t>
      </w:r>
      <w:r w:rsidRPr="00616E66">
        <w:t>[W]</w:t>
      </w:r>
    </w:p>
    <w:p w14:paraId="4E3AFF46" w14:textId="77777777" w:rsidR="00B0417D" w:rsidRPr="00616E66" w:rsidRDefault="00B0417D" w:rsidP="00B0417D">
      <w:pPr>
        <w:pStyle w:val="CodeIDDSamples"/>
      </w:pPr>
      <w:r w:rsidRPr="00616E66">
        <w:t>HVAC,Sum,</w:t>
      </w:r>
      <w:r>
        <w:t xml:space="preserve">Zone Packaged Terminal Air Conditioner Latent Heating Energy </w:t>
      </w:r>
      <w:r w:rsidRPr="00616E66">
        <w:t>[J]</w:t>
      </w:r>
    </w:p>
    <w:p w14:paraId="485FF65F" w14:textId="77777777" w:rsidR="00B0417D" w:rsidRPr="00616E66" w:rsidRDefault="00B0417D" w:rsidP="00B0417D">
      <w:pPr>
        <w:pStyle w:val="CodeIDDSamples"/>
      </w:pPr>
      <w:r w:rsidRPr="00616E66">
        <w:t>HVAC,Average,</w:t>
      </w:r>
      <w:r>
        <w:t xml:space="preserve">Zone Packaged Terminal Air Conditioner Latent Cooling Rate </w:t>
      </w:r>
      <w:r w:rsidRPr="00616E66">
        <w:t>[W]</w:t>
      </w:r>
    </w:p>
    <w:p w14:paraId="247B8177" w14:textId="77777777" w:rsidR="00B0417D" w:rsidRPr="00616E66" w:rsidRDefault="00B0417D" w:rsidP="00B0417D">
      <w:pPr>
        <w:pStyle w:val="CodeIDDSamples"/>
      </w:pPr>
      <w:r w:rsidRPr="00616E66">
        <w:t>HVAC,Sum,</w:t>
      </w:r>
      <w:r>
        <w:t xml:space="preserve">Zone Packaged Terminal Air Conditioner Latent Cooling Energy </w:t>
      </w:r>
      <w:r w:rsidRPr="00616E66">
        <w:t>[J]</w:t>
      </w:r>
    </w:p>
    <w:p w14:paraId="31227BBD" w14:textId="77777777" w:rsidR="00B0417D" w:rsidRPr="00616E66" w:rsidRDefault="00B0417D" w:rsidP="00B0417D">
      <w:pPr>
        <w:pStyle w:val="CodeIDDSamples"/>
      </w:pPr>
      <w:r w:rsidRPr="00616E66">
        <w:t>HVAC,Average,</w:t>
      </w:r>
      <w:r>
        <w:t xml:space="preserve">Zone Packaged Terminal Air Conditioner Electric Power </w:t>
      </w:r>
      <w:r w:rsidRPr="00616E66">
        <w:t>[W]</w:t>
      </w:r>
    </w:p>
    <w:p w14:paraId="12F1BC68" w14:textId="77777777" w:rsidR="00B0417D" w:rsidRPr="00616E66" w:rsidRDefault="00B0417D" w:rsidP="00B0417D">
      <w:pPr>
        <w:pStyle w:val="CodeIDDSamples"/>
      </w:pPr>
      <w:r w:rsidRPr="00616E66">
        <w:t>HVAC,Sum,</w:t>
      </w:r>
      <w:r>
        <w:t xml:space="preserve">Zone Packaged Terminal Air Conditioner Electric Energy </w:t>
      </w:r>
      <w:r w:rsidRPr="00616E66">
        <w:t>[J]</w:t>
      </w:r>
    </w:p>
    <w:p w14:paraId="5ED5A4D7" w14:textId="77777777" w:rsidR="00B0417D" w:rsidRPr="00616E66" w:rsidRDefault="00B0417D" w:rsidP="00B0417D">
      <w:pPr>
        <w:pStyle w:val="CodeIDDSamples"/>
      </w:pPr>
      <w:r w:rsidRPr="00616E66">
        <w:t>HVAC,Average,</w:t>
      </w:r>
      <w:r>
        <w:t>Zone Packaged Terminal Air Conditioner Fan Part Load Ratio []</w:t>
      </w:r>
    </w:p>
    <w:p w14:paraId="4521BBC0" w14:textId="77777777" w:rsidR="00B0417D" w:rsidRDefault="00B0417D" w:rsidP="00B0417D">
      <w:pPr>
        <w:pStyle w:val="CodeIDDSamples"/>
      </w:pPr>
      <w:r w:rsidRPr="00616E66">
        <w:t>HVAC,Average,</w:t>
      </w:r>
      <w:r>
        <w:t>Zone Packaged Terminal Air Conditioner Compressor Part Load Ratio []</w:t>
      </w:r>
    </w:p>
    <w:p w14:paraId="3A2C80F4" w14:textId="77777777" w:rsidR="00B0417D" w:rsidRDefault="00B0417D" w:rsidP="00B0417D">
      <w:pPr>
        <w:pStyle w:val="CodeIDDSamples"/>
      </w:pPr>
      <w:r w:rsidRPr="00616E66">
        <w:t>HVAC,Average,</w:t>
      </w:r>
      <w:r>
        <w:rPr>
          <w:rFonts w:cs="Courier New"/>
        </w:rPr>
        <w:t>Zone Packaged Terminal Air Conditioner Fan Availability Status []</w:t>
      </w:r>
    </w:p>
    <w:p w14:paraId="585BE010" w14:textId="77777777" w:rsidR="00B0417D" w:rsidRPr="00BA1D7A" w:rsidRDefault="00B0417D" w:rsidP="00B0417D">
      <w:pPr>
        <w:pStyle w:val="Heading4"/>
      </w:pPr>
      <w:r>
        <w:t xml:space="preserve">Zone Packaged Terminal Air Conditioner Total Heating Rate </w:t>
      </w:r>
      <w:r w:rsidRPr="00BA1D7A">
        <w:t>[W]</w:t>
      </w:r>
    </w:p>
    <w:p w14:paraId="57AFB455" w14:textId="77777777"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14:paraId="0AA5F7A6" w14:textId="77777777" w:rsidR="00B0417D" w:rsidRPr="00BA1D7A" w:rsidRDefault="00B0417D" w:rsidP="00B0417D">
      <w:pPr>
        <w:pStyle w:val="Heading4"/>
      </w:pPr>
      <w:r>
        <w:t xml:space="preserve">Zone Packaged Terminal Air Conditioner Total Heating Energy </w:t>
      </w:r>
      <w:r w:rsidRPr="00BA1D7A">
        <w:t>[J]</w:t>
      </w:r>
    </w:p>
    <w:p w14:paraId="1C1A5BD2" w14:textId="77777777"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14:paraId="3A4149D3" w14:textId="77777777" w:rsidR="00B0417D" w:rsidRPr="00BA1D7A" w:rsidRDefault="00B0417D" w:rsidP="00B0417D">
      <w:pPr>
        <w:pStyle w:val="Heading4"/>
      </w:pPr>
      <w:r>
        <w:lastRenderedPageBreak/>
        <w:t xml:space="preserve">Zone Packaged Terminal Air Conditioner Total Cooling Rate </w:t>
      </w:r>
      <w:r w:rsidRPr="00BA1D7A">
        <w:t>[W]</w:t>
      </w:r>
    </w:p>
    <w:p w14:paraId="75BA08E1" w14:textId="77777777"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14:paraId="7CF388C9" w14:textId="77777777" w:rsidR="00B0417D" w:rsidRPr="00BA1D7A" w:rsidRDefault="00B0417D" w:rsidP="00B0417D">
      <w:pPr>
        <w:pStyle w:val="Heading4"/>
      </w:pPr>
      <w:r>
        <w:t xml:space="preserve">Zone Packaged Terminal Air Conditioner Total Cooling Energy </w:t>
      </w:r>
      <w:r w:rsidRPr="00BA1D7A">
        <w:t>[J]</w:t>
      </w:r>
    </w:p>
    <w:p w14:paraId="25D37A56" w14:textId="77777777"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14:paraId="3D08FDB3" w14:textId="77777777" w:rsidR="00B0417D" w:rsidRPr="00BA1D7A" w:rsidRDefault="00B0417D" w:rsidP="00B0417D">
      <w:pPr>
        <w:pStyle w:val="Heading4"/>
      </w:pPr>
      <w:r>
        <w:t xml:space="preserve">Zone Packaged Terminal Air Conditioner Sensible Heating Rate </w:t>
      </w:r>
      <w:r w:rsidRPr="00BA1D7A">
        <w:t>[W]</w:t>
      </w:r>
    </w:p>
    <w:p w14:paraId="1CF9884F" w14:textId="77777777"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14:paraId="2BEEEEBB" w14:textId="77777777" w:rsidR="00B0417D" w:rsidRPr="00BA1D7A" w:rsidRDefault="00B0417D" w:rsidP="00B0417D">
      <w:pPr>
        <w:pStyle w:val="Heading4"/>
      </w:pPr>
      <w:r>
        <w:t xml:space="preserve">Zone Packaged Terminal Air Conditioner Sensible Heating Energy </w:t>
      </w:r>
      <w:r w:rsidRPr="00BA1D7A">
        <w:t>[J]</w:t>
      </w:r>
    </w:p>
    <w:p w14:paraId="08493FF9" w14:textId="77777777"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14:paraId="7D27E43B" w14:textId="77777777" w:rsidR="00B0417D" w:rsidRPr="00BA1D7A" w:rsidRDefault="00B0417D" w:rsidP="00B0417D">
      <w:pPr>
        <w:pStyle w:val="Heading4"/>
      </w:pPr>
      <w:r>
        <w:t xml:space="preserve">Zone Packaged Terminal Air Conditioner Sensible Cooling Rate </w:t>
      </w:r>
      <w:r w:rsidRPr="00BA1D7A">
        <w:t>[W]</w:t>
      </w:r>
    </w:p>
    <w:p w14:paraId="7E6BB526" w14:textId="77777777"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14:paraId="05116D9E" w14:textId="77777777" w:rsidR="00B0417D" w:rsidRPr="00BA1D7A" w:rsidRDefault="00B0417D" w:rsidP="00B0417D">
      <w:pPr>
        <w:pStyle w:val="Heading4"/>
      </w:pPr>
      <w:r>
        <w:t xml:space="preserve">Zone Packaged Terminal Air Conditioner Sensible Cooling Energy </w:t>
      </w:r>
      <w:r w:rsidRPr="00BA1D7A">
        <w:t>[J]</w:t>
      </w:r>
    </w:p>
    <w:p w14:paraId="08A6EECA" w14:textId="77777777"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14:paraId="07236B31" w14:textId="77777777" w:rsidR="00B0417D" w:rsidRPr="00BA1D7A" w:rsidRDefault="00B0417D" w:rsidP="00B0417D">
      <w:pPr>
        <w:pStyle w:val="Heading4"/>
      </w:pPr>
      <w:r>
        <w:t xml:space="preserve">Zone Packaged Terminal Air Conditioner Latent Heating Rate </w:t>
      </w:r>
      <w:r w:rsidRPr="00BA1D7A">
        <w:t>[W]</w:t>
      </w:r>
    </w:p>
    <w:p w14:paraId="74D3E5EE" w14:textId="77777777"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14:paraId="0028BEF8" w14:textId="77777777" w:rsidR="00B0417D" w:rsidRPr="00BA1D7A" w:rsidRDefault="00B0417D" w:rsidP="00B0417D">
      <w:pPr>
        <w:pStyle w:val="Heading4"/>
      </w:pPr>
      <w:r>
        <w:lastRenderedPageBreak/>
        <w:t xml:space="preserve">Zone Packaged Terminal Air Conditioner Latent Heating Energy </w:t>
      </w:r>
      <w:r w:rsidRPr="00BA1D7A">
        <w:t>[J]</w:t>
      </w:r>
    </w:p>
    <w:p w14:paraId="3632EBF6" w14:textId="77777777"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14:paraId="5A931B3A" w14:textId="77777777" w:rsidR="00B0417D" w:rsidRPr="00BA1D7A" w:rsidRDefault="00B0417D" w:rsidP="00B0417D">
      <w:pPr>
        <w:pStyle w:val="Heading4"/>
      </w:pPr>
      <w:r>
        <w:t xml:space="preserve">Zone Packaged Terminal Air Conditioner Latent Cooling Rate </w:t>
      </w:r>
      <w:r w:rsidRPr="00BA1D7A">
        <w:t>[W]</w:t>
      </w:r>
    </w:p>
    <w:p w14:paraId="588866A5" w14:textId="77777777"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14:paraId="03D6BB56" w14:textId="77777777" w:rsidR="00B0417D" w:rsidRPr="00BA1D7A" w:rsidRDefault="00B0417D" w:rsidP="00B0417D">
      <w:pPr>
        <w:pStyle w:val="Heading4"/>
      </w:pPr>
      <w:r>
        <w:t xml:space="preserve">Zone Packaged Terminal Air Conditioner Latent Cooling Energy </w:t>
      </w:r>
      <w:r w:rsidRPr="00BA1D7A">
        <w:t>[J]</w:t>
      </w:r>
    </w:p>
    <w:p w14:paraId="5FDD7B3A" w14:textId="77777777"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14:paraId="4ECD479F" w14:textId="77777777" w:rsidR="00B0417D" w:rsidRPr="00BA1D7A" w:rsidRDefault="00B0417D" w:rsidP="00B0417D">
      <w:pPr>
        <w:pStyle w:val="Heading4"/>
      </w:pPr>
      <w:r>
        <w:t xml:space="preserve">Zone Packaged Terminal Air Conditioner Electric Power </w:t>
      </w:r>
      <w:r w:rsidRPr="00BA1D7A">
        <w:t>[W]</w:t>
      </w:r>
    </w:p>
    <w:p w14:paraId="344179A7" w14:textId="77777777"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4EE4BBCE" w14:textId="77777777" w:rsidR="00B0417D" w:rsidRPr="00BA1D7A" w:rsidRDefault="00B0417D" w:rsidP="00B0417D">
      <w:pPr>
        <w:pStyle w:val="Heading4"/>
      </w:pPr>
      <w:r>
        <w:t xml:space="preserve">Zone Packaged Terminal Air Conditioner Electric Energy </w:t>
      </w:r>
      <w:r w:rsidRPr="00BA1D7A">
        <w:t>[J]</w:t>
      </w:r>
    </w:p>
    <w:p w14:paraId="3805BA42" w14:textId="77777777"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14:paraId="4EC74972" w14:textId="77777777" w:rsidR="00B0417D" w:rsidRPr="00BA1D7A" w:rsidRDefault="00B0417D" w:rsidP="00B0417D">
      <w:pPr>
        <w:pStyle w:val="Heading4"/>
      </w:pPr>
      <w:r>
        <w:t>Zone Packaged Terminal Air Conditioner Fan Part Load Ratio []</w:t>
      </w:r>
    </w:p>
    <w:p w14:paraId="4E598197" w14:textId="77777777"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5ACD5C44" w14:textId="77777777" w:rsidR="00B0417D" w:rsidRPr="00BA1D7A" w:rsidRDefault="00B0417D" w:rsidP="00B0417D">
      <w:pPr>
        <w:pStyle w:val="Heading4"/>
      </w:pPr>
      <w:r>
        <w:t>Zone Packaged Terminal Air Conditioner Compressor Part Load Ratio []</w:t>
      </w:r>
    </w:p>
    <w:p w14:paraId="13597173" w14:textId="77777777"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14:paraId="69620CF6" w14:textId="77777777" w:rsidR="00031BBF" w:rsidRPr="00FF0D08" w:rsidRDefault="00B0417D" w:rsidP="00B0417D">
      <w:pPr>
        <w:pStyle w:val="Heading4"/>
      </w:pPr>
      <w:r>
        <w:lastRenderedPageBreak/>
        <w:t>Zone Packaged Terminal Air Conditioner Fan Availability Status []</w:t>
      </w:r>
    </w:p>
    <w:p w14:paraId="71981E71" w14:textId="77777777"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73D4D686" w14:textId="77777777" w:rsidR="00A74091" w:rsidRDefault="00A74091" w:rsidP="00A74091">
      <w:pPr>
        <w:pStyle w:val="Heading3"/>
      </w:pPr>
      <w:bookmarkStart w:id="1943" w:name="_Toc399490311"/>
      <w:r w:rsidRPr="00F23CB4">
        <w:t>ZoneHVAC:PackagedTerminalHeatPump</w:t>
      </w:r>
      <w:bookmarkEnd w:id="1940"/>
      <w:bookmarkEnd w:id="1941"/>
      <w:bookmarkEnd w:id="1943"/>
    </w:p>
    <w:p w14:paraId="4736CE16" w14:textId="77777777"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14:paraId="1C8D0221" w14:textId="77777777" w:rsidR="00A74091" w:rsidRDefault="00A74091" w:rsidP="00A74091">
      <w:pPr>
        <w:pStyle w:val="BodyText"/>
      </w:pPr>
    </w:p>
    <w:p w14:paraId="6897612F" w14:textId="77777777" w:rsidR="00A74091" w:rsidRDefault="00AC33EE" w:rsidP="00A74091">
      <w:pPr>
        <w:pStyle w:val="Picture"/>
      </w:pPr>
      <w:bookmarkStart w:id="1944" w:name="_Ref113069543"/>
      <w:r>
        <w:rPr>
          <w:noProof/>
          <w:lang w:eastAsia="zh-CN"/>
        </w:rPr>
        <w:drawing>
          <wp:inline distT="0" distB="0" distL="0" distR="0" wp14:anchorId="35E58A64" wp14:editId="41FAE43D">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127846EE" w14:textId="77777777" w:rsidR="00A74091" w:rsidRDefault="00A74091" w:rsidP="00A74091">
      <w:pPr>
        <w:pStyle w:val="Caption"/>
      </w:pPr>
      <w:bookmarkStart w:id="1945" w:name="_Ref117412179"/>
      <w:bookmarkStart w:id="1946" w:name="_Toc181786453"/>
      <w:bookmarkStart w:id="1947" w:name="_Toc226891271"/>
      <w:r>
        <w:t xml:space="preserve">Figure </w:t>
      </w:r>
      <w:r w:rsidR="006008C7">
        <w:fldChar w:fldCharType="begin"/>
      </w:r>
      <w:r w:rsidR="00A4098B">
        <w:instrText xml:space="preserve"> SEQ Figure \* ARABIC </w:instrText>
      </w:r>
      <w:r w:rsidR="006008C7">
        <w:fldChar w:fldCharType="separate"/>
      </w:r>
      <w:r w:rsidR="00F157E6">
        <w:rPr>
          <w:noProof/>
        </w:rPr>
        <w:t>112</w:t>
      </w:r>
      <w:r w:rsidR="006008C7">
        <w:rPr>
          <w:noProof/>
        </w:rPr>
        <w:fldChar w:fldCharType="end"/>
      </w:r>
      <w:bookmarkEnd w:id="1945"/>
      <w:r>
        <w:t>. Schematic of a packaged terminal heat pump (draw through fan placement)</w:t>
      </w:r>
      <w:bookmarkEnd w:id="1946"/>
      <w:bookmarkEnd w:id="1947"/>
    </w:p>
    <w:bookmarkEnd w:id="1944"/>
    <w:p w14:paraId="2B45DFCB" w14:textId="77777777"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14:paraId="32A74597" w14:textId="77777777" w:rsidR="00A74091" w:rsidRDefault="00A74091" w:rsidP="00A74091">
      <w:pPr>
        <w:pStyle w:val="Heading4"/>
      </w:pPr>
      <w:r>
        <w:t xml:space="preserve">Field: </w:t>
      </w:r>
      <w:r w:rsidRPr="00F23CB4">
        <w:t>Name</w:t>
      </w:r>
    </w:p>
    <w:p w14:paraId="56257956" w14:textId="77777777" w:rsidR="00A74091" w:rsidRDefault="00A74091" w:rsidP="00A74091">
      <w:pPr>
        <w:pStyle w:val="BodyText"/>
      </w:pPr>
      <w:r>
        <w:t>This alpha field defines a unique user-assigned name for an instance of a packaged terminal heat pump. Any reference to this heat pump by another object will use this name.</w:t>
      </w:r>
    </w:p>
    <w:p w14:paraId="76ACBD05" w14:textId="77777777" w:rsidR="00A74091" w:rsidRDefault="00A74091" w:rsidP="00A74091">
      <w:pPr>
        <w:pStyle w:val="Heading4"/>
      </w:pPr>
      <w:r>
        <w:t xml:space="preserve">Field: </w:t>
      </w:r>
      <w:r w:rsidRPr="00F23CB4">
        <w:t>Availability Schedule Name</w:t>
      </w:r>
    </w:p>
    <w:p w14:paraId="5BDC4E6B" w14:textId="77777777"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14:paraId="2DB94466" w14:textId="77777777" w:rsidR="00A74091" w:rsidRDefault="00A74091" w:rsidP="00A74091">
      <w:pPr>
        <w:pStyle w:val="Heading4"/>
      </w:pPr>
      <w:r>
        <w:t>Field: Air Inlet Node Name</w:t>
      </w:r>
    </w:p>
    <w:p w14:paraId="3781DB9D" w14:textId="77777777"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14:paraId="0BD2F8B8" w14:textId="77777777" w:rsidR="00A74091" w:rsidRDefault="00A74091" w:rsidP="00A74091">
      <w:pPr>
        <w:pStyle w:val="Heading4"/>
      </w:pPr>
      <w:r>
        <w:t>Field: Air Outlet Node Name</w:t>
      </w:r>
    </w:p>
    <w:p w14:paraId="379C66CA" w14:textId="77777777"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14:paraId="062012DA" w14:textId="77777777" w:rsidR="003566E7" w:rsidRDefault="003566E7" w:rsidP="003566E7">
      <w:pPr>
        <w:pStyle w:val="Heading4"/>
      </w:pPr>
      <w:r>
        <w:t xml:space="preserve">Field: </w:t>
      </w:r>
      <w:r w:rsidRPr="00BC1CAF">
        <w:t xml:space="preserve">Outdoor Air Mixer </w:t>
      </w:r>
      <w:r>
        <w:t>Object Type</w:t>
      </w:r>
    </w:p>
    <w:p w14:paraId="177FE2E8" w14:textId="77777777"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14:paraId="20308A1E" w14:textId="77777777" w:rsidR="003566E7" w:rsidRDefault="003566E7" w:rsidP="003566E7">
      <w:pPr>
        <w:pStyle w:val="CodeIDDSamples"/>
      </w:pPr>
      <w:r w:rsidRPr="00F90BBC">
        <w:t>OutdoorAir:Mixer</w:t>
      </w:r>
    </w:p>
    <w:p w14:paraId="012F5E58" w14:textId="77777777" w:rsidR="00A74091" w:rsidRDefault="00A74091" w:rsidP="00A74091">
      <w:pPr>
        <w:pStyle w:val="Heading4"/>
      </w:pPr>
      <w:r>
        <w:t>Field: Outdoor Air Mixer Name</w:t>
      </w:r>
    </w:p>
    <w:p w14:paraId="1143075A" w14:textId="77777777"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14:paraId="537DAFB5" w14:textId="77777777" w:rsidR="00A74091" w:rsidRDefault="00A74091" w:rsidP="00A74091">
      <w:pPr>
        <w:pStyle w:val="Heading4"/>
      </w:pPr>
      <w:r>
        <w:t xml:space="preserve">Field: </w:t>
      </w:r>
      <w:r w:rsidRPr="00F23CB4">
        <w:t>Supply Air Flow Rate During Cooling Operation</w:t>
      </w:r>
    </w:p>
    <w:p w14:paraId="17CA97F3" w14:textId="77777777"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5233F156" w14:textId="77777777" w:rsidR="00A74091" w:rsidRDefault="00A74091" w:rsidP="00A74091">
      <w:pPr>
        <w:pStyle w:val="Heading4"/>
      </w:pPr>
      <w:r>
        <w:t xml:space="preserve">Field: </w:t>
      </w:r>
      <w:r w:rsidRPr="00F23CB4">
        <w:t>Supply Air Flow Rate During Heating Operation</w:t>
      </w:r>
    </w:p>
    <w:p w14:paraId="2DBE4297" w14:textId="77777777"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770D663B" w14:textId="77777777" w:rsidR="00A74091" w:rsidRDefault="00A74091" w:rsidP="00A74091">
      <w:pPr>
        <w:pStyle w:val="Heading4"/>
      </w:pPr>
      <w:r>
        <w:t xml:space="preserve">Field: </w:t>
      </w:r>
      <w:r w:rsidRPr="00F23CB4">
        <w:t>Supply Air Flow Rate When No Cooling or Heating is Needed</w:t>
      </w:r>
    </w:p>
    <w:p w14:paraId="5817DB4B" w14:textId="77777777"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14:paraId="2644C1CF" w14:textId="77777777" w:rsidR="00A74091" w:rsidRDefault="00A74091" w:rsidP="00A74091">
      <w:pPr>
        <w:pStyle w:val="Heading4"/>
      </w:pPr>
      <w:r>
        <w:t xml:space="preserve"> Field: Outdoor Air Flow Rate During Cooling Operation</w:t>
      </w:r>
    </w:p>
    <w:p w14:paraId="36CBFBD0" w14:textId="77777777" w:rsidR="00A74091" w:rsidRDefault="00A74091" w:rsidP="00A74091">
      <w:pPr>
        <w:pStyle w:val="BodyText"/>
      </w:pPr>
      <w:r>
        <w:t>This numeric field defines the outdoor air flow rate through the heat pump in cubic meters per second when the DX cooling coil is operating. Values must be greater than or equal to 0, or this field is autosizable. Note that the outdoor air flow rate during cooling operation is fixed; it cannot change during the simulation. In addition, the outdoor air flow rate during cooling operation cannot be greater than the heat pump’s supply air volumetric flow rate during cooling operation.</w:t>
      </w:r>
    </w:p>
    <w:p w14:paraId="4A883DB1" w14:textId="77777777" w:rsidR="00A74091" w:rsidRDefault="00A74091" w:rsidP="00A74091">
      <w:pPr>
        <w:pStyle w:val="Heading4"/>
      </w:pPr>
      <w:r>
        <w:t>Field: Outdoor Air Flow Rate During Heating Operation</w:t>
      </w:r>
    </w:p>
    <w:p w14:paraId="67B3950D" w14:textId="77777777" w:rsidR="00A74091" w:rsidRDefault="00A74091" w:rsidP="00A74091">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door air flow rate during heating operation is fixed; it cannot change during the simulation. In addition, the outdoor air flow rate during heating operation cannot be greater than the heat pump’s supply air volumetric flow rate during heating operation.</w:t>
      </w:r>
    </w:p>
    <w:p w14:paraId="6F6A072F" w14:textId="77777777" w:rsidR="00A74091" w:rsidRDefault="00A74091" w:rsidP="00A74091">
      <w:pPr>
        <w:pStyle w:val="Heading4"/>
      </w:pPr>
      <w:r>
        <w:t>Field: Outdoor Air Flow Rate When No Cooling or Heating is Needed</w:t>
      </w:r>
    </w:p>
    <w:p w14:paraId="51A292C1" w14:textId="77777777"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flow rate during cooling operation] or heating operation [i.e., Out</w:t>
      </w:r>
      <w:r>
        <w:t>door</w:t>
      </w:r>
      <w:r w:rsidRPr="00616E66">
        <w:t xml:space="preserve"> air flow rate during heating operation]) and this field is not used.</w:t>
      </w:r>
    </w:p>
    <w:p w14:paraId="64E4D98B" w14:textId="77777777" w:rsidR="00A74091" w:rsidRDefault="00A74091" w:rsidP="00A74091">
      <w:pPr>
        <w:pStyle w:val="Heading4"/>
      </w:pPr>
      <w:r>
        <w:t xml:space="preserve">Field: </w:t>
      </w:r>
      <w:r w:rsidRPr="00F23CB4">
        <w:t>Supply Air Fan Object Type</w:t>
      </w:r>
    </w:p>
    <w:p w14:paraId="3A7A84C2" w14:textId="77777777"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14:paraId="0943E976" w14:textId="77777777" w:rsidR="00A74091" w:rsidRDefault="00A74091" w:rsidP="00A74091">
      <w:pPr>
        <w:pStyle w:val="Heading4"/>
      </w:pPr>
      <w:r>
        <w:t xml:space="preserve">Field: </w:t>
      </w:r>
      <w:r w:rsidRPr="00F23CB4">
        <w:t>Supply Air Fan Name</w:t>
      </w:r>
    </w:p>
    <w:p w14:paraId="0D600553" w14:textId="77777777"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14:paraId="37B8F022" w14:textId="77777777" w:rsidR="00A74091" w:rsidRDefault="00A74091" w:rsidP="00A74091">
      <w:pPr>
        <w:pStyle w:val="Heading4"/>
      </w:pPr>
      <w:r>
        <w:lastRenderedPageBreak/>
        <w:t xml:space="preserve">Field: </w:t>
      </w:r>
      <w:r w:rsidRPr="00F23CB4">
        <w:t>Heating Coil Object Type</w:t>
      </w:r>
    </w:p>
    <w:p w14:paraId="4CE11DEB" w14:textId="77777777"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14:paraId="7345AAD7" w14:textId="77777777" w:rsidR="00A74091" w:rsidRDefault="00A74091" w:rsidP="00A74091">
      <w:pPr>
        <w:pStyle w:val="Heading4"/>
      </w:pPr>
      <w:r>
        <w:t xml:space="preserve">Field: </w:t>
      </w:r>
      <w:r w:rsidRPr="00F23CB4">
        <w:t>Heating Coil Name</w:t>
      </w:r>
    </w:p>
    <w:p w14:paraId="52B7FE94" w14:textId="77777777" w:rsidR="00A74091" w:rsidRDefault="00A74091" w:rsidP="00A74091">
      <w:pPr>
        <w:pStyle w:val="BodyText"/>
      </w:pPr>
      <w:r>
        <w:t>This alpha field defines the name of the DX heating coil used by this PTHP, and this name should match the name specified in the corresponding DX heating coil object.</w:t>
      </w:r>
    </w:p>
    <w:p w14:paraId="77AE52FF" w14:textId="77777777" w:rsidR="00A74091" w:rsidRDefault="00A74091" w:rsidP="00A74091">
      <w:pPr>
        <w:pStyle w:val="Heading4"/>
      </w:pPr>
      <w:r>
        <w:t xml:space="preserve">Field: </w:t>
      </w:r>
      <w:r w:rsidRPr="00F23CB4">
        <w:t>Heating Convergence Tolerance</w:t>
      </w:r>
    </w:p>
    <w:p w14:paraId="75B2FBAB" w14:textId="77777777"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6E6DB2D9" w14:textId="77777777"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14:paraId="0173260C" w14:textId="77777777" w:rsidR="00A74091" w:rsidRDefault="00884C36" w:rsidP="00A74091">
      <w:pPr>
        <w:pStyle w:val="Equation"/>
      </w:pPr>
      <w:r w:rsidRPr="00884C36">
        <w:rPr>
          <w:position w:val="-30"/>
        </w:rPr>
        <w:object w:dxaOrig="5640" w:dyaOrig="780" w14:anchorId="5112BDB1">
          <v:shape id="_x0000_i1192" type="#_x0000_t75" style="width:282pt;height:39pt" o:ole="">
            <v:imagedata r:id="rId478" o:title=""/>
          </v:shape>
          <o:OLEObject Type="Embed" ProgID="Equation.DSMT4" ShapeID="_x0000_i1192" DrawAspect="Content" ObjectID="_1473234891" r:id="rId479"/>
        </w:object>
      </w:r>
    </w:p>
    <w:p w14:paraId="39874D89"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16B65CEF" w14:textId="77777777" w:rsidR="00A74091" w:rsidRDefault="00A74091" w:rsidP="00A74091">
      <w:pPr>
        <w:pStyle w:val="Heading4"/>
      </w:pPr>
      <w:r>
        <w:t xml:space="preserve">Field: </w:t>
      </w:r>
      <w:r w:rsidRPr="00F23CB4">
        <w:t>Minimum Outdoor Dry-Bulb Temperature for Compressor Operation</w:t>
      </w:r>
    </w:p>
    <w:p w14:paraId="6D180BCC" w14:textId="77777777"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14:paraId="4E897C2E" w14:textId="77777777" w:rsidR="00A74091" w:rsidRDefault="00A74091" w:rsidP="00A74091">
      <w:pPr>
        <w:pStyle w:val="Heading4"/>
      </w:pPr>
      <w:r>
        <w:t xml:space="preserve">Field: </w:t>
      </w:r>
      <w:r w:rsidRPr="00F23CB4">
        <w:t>Cooling Coil Object Type</w:t>
      </w:r>
    </w:p>
    <w:p w14:paraId="0B6DE048" w14:textId="77777777"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14:paraId="1141EF65" w14:textId="77777777" w:rsidR="00A74091" w:rsidRPr="00DA0D35" w:rsidRDefault="00A74091" w:rsidP="00A74091">
      <w:pPr>
        <w:pStyle w:val="CodeIDDSamples"/>
      </w:pPr>
      <w:r w:rsidRPr="00DA0D35">
        <w:t>Coil:Cooling:DX:SingleSpeed</w:t>
      </w:r>
    </w:p>
    <w:p w14:paraId="2989A2E0" w14:textId="77777777" w:rsidR="00A74091" w:rsidRDefault="00A74091" w:rsidP="00A74091">
      <w:pPr>
        <w:pStyle w:val="CodeIDDSamples"/>
      </w:pPr>
      <w:r w:rsidRPr="00DA0D35">
        <w:t>CoilSystem:Cooling:DX:HeatExchangerAssisted</w:t>
      </w:r>
    </w:p>
    <w:p w14:paraId="203A3329" w14:textId="77777777" w:rsidR="002654B2" w:rsidRPr="002654B2" w:rsidRDefault="002654B2" w:rsidP="002654B2">
      <w:pPr>
        <w:pStyle w:val="CodeIDDSamples"/>
      </w:pPr>
      <w:r>
        <w:t>Coil:Cooling:DX:VariableSpeed</w:t>
      </w:r>
    </w:p>
    <w:p w14:paraId="73C95FD1" w14:textId="77777777" w:rsidR="00A74091" w:rsidRDefault="00A74091" w:rsidP="00A74091">
      <w:pPr>
        <w:pStyle w:val="Heading4"/>
      </w:pPr>
      <w:r>
        <w:t xml:space="preserve">Field: </w:t>
      </w:r>
      <w:r w:rsidRPr="00F23CB4">
        <w:t>Cooling Coil Name</w:t>
      </w:r>
    </w:p>
    <w:p w14:paraId="0F6DD069" w14:textId="77777777" w:rsidR="00A74091" w:rsidRDefault="00A74091" w:rsidP="00A74091">
      <w:pPr>
        <w:pStyle w:val="BodyText"/>
      </w:pPr>
      <w:r>
        <w:t>This alpha field defines the name of the cooling coil used by this PTHP, and this name should match the name specified in the corresponding DX cooling coil object.</w:t>
      </w:r>
    </w:p>
    <w:p w14:paraId="02E10CD0" w14:textId="77777777" w:rsidR="00A74091" w:rsidRDefault="00A74091" w:rsidP="00A74091">
      <w:pPr>
        <w:pStyle w:val="Heading4"/>
      </w:pPr>
      <w:r>
        <w:lastRenderedPageBreak/>
        <w:t xml:space="preserve">Field: </w:t>
      </w:r>
      <w:r w:rsidRPr="00F23CB4">
        <w:t>Cooling Convergence Tolerance</w:t>
      </w:r>
    </w:p>
    <w:p w14:paraId="0EB531AD" w14:textId="77777777"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583F7079" w14:textId="77777777"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14:paraId="14CAAC66" w14:textId="77777777" w:rsidR="00A74091" w:rsidRDefault="00884C36" w:rsidP="00A74091">
      <w:pPr>
        <w:pStyle w:val="Equation"/>
      </w:pPr>
      <w:r w:rsidRPr="00884C36">
        <w:rPr>
          <w:position w:val="-30"/>
        </w:rPr>
        <w:object w:dxaOrig="5640" w:dyaOrig="780" w14:anchorId="57041EB8">
          <v:shape id="_x0000_i1193" type="#_x0000_t75" style="width:282pt;height:39pt" o:ole="">
            <v:imagedata r:id="rId480" o:title=""/>
          </v:shape>
          <o:OLEObject Type="Embed" ProgID="Equation.DSMT4" ShapeID="_x0000_i1193" DrawAspect="Content" ObjectID="_1473234892" r:id="rId481"/>
        </w:object>
      </w:r>
    </w:p>
    <w:p w14:paraId="3E4481BF" w14:textId="77777777" w:rsidR="00A74091" w:rsidRDefault="00A74091" w:rsidP="00A74091">
      <w:pPr>
        <w:pStyle w:val="BodyText"/>
      </w:pPr>
      <w:r>
        <w:t>The maximum number of iterations is limited, with a warning message generated if the above equation is not satisfied within the maximum number of iterations.</w:t>
      </w:r>
    </w:p>
    <w:p w14:paraId="65325B2B" w14:textId="77777777" w:rsidR="00A74091" w:rsidRDefault="00A74091" w:rsidP="00A74091">
      <w:pPr>
        <w:pStyle w:val="Heading4"/>
      </w:pPr>
      <w:r>
        <w:t xml:space="preserve">Field: </w:t>
      </w:r>
      <w:r w:rsidRPr="00F23CB4">
        <w:t>Supplemental Heating Coil Object Type</w:t>
      </w:r>
    </w:p>
    <w:p w14:paraId="57E07835" w14:textId="77777777" w:rsidR="00FF17A6" w:rsidRDefault="00FF17A6" w:rsidP="00FF17A6">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PTHP) itself provides the "controller" function of modulating water flow. Allowable coil types are:</w:t>
      </w:r>
    </w:p>
    <w:p w14:paraId="59705F32" w14:textId="77777777" w:rsidR="000D1CBD" w:rsidRDefault="000D1CBD" w:rsidP="000D1CBD">
      <w:pPr>
        <w:pStyle w:val="CodeIDDSamples"/>
      </w:pPr>
      <w:r>
        <w:t>Coil:Heating:Electric</w:t>
      </w:r>
    </w:p>
    <w:p w14:paraId="4700E81E" w14:textId="77777777" w:rsidR="000D1CBD" w:rsidRDefault="000D1CBD" w:rsidP="000D1CBD">
      <w:pPr>
        <w:pStyle w:val="CodeIDDSamples"/>
      </w:pPr>
      <w:r>
        <w:t>Coil:Heating:Gas</w:t>
      </w:r>
    </w:p>
    <w:p w14:paraId="08D59068" w14:textId="77777777" w:rsidR="000D1CBD" w:rsidRDefault="000D1CBD" w:rsidP="000D1CBD">
      <w:pPr>
        <w:pStyle w:val="CodeIDDSamples"/>
      </w:pPr>
      <w:r>
        <w:t>Coil:Heating:Water</w:t>
      </w:r>
    </w:p>
    <w:p w14:paraId="0411A087" w14:textId="77777777" w:rsidR="000D1CBD" w:rsidRDefault="000D1CBD" w:rsidP="000D1CBD">
      <w:pPr>
        <w:pStyle w:val="CodeIDDSamples"/>
      </w:pPr>
      <w:r>
        <w:t>Coil:Heating:Steam</w:t>
      </w:r>
    </w:p>
    <w:p w14:paraId="33481E1B" w14:textId="77777777" w:rsidR="00A74091" w:rsidRDefault="00A74091" w:rsidP="00A74091">
      <w:pPr>
        <w:pStyle w:val="Heading4"/>
      </w:pPr>
      <w:r>
        <w:t xml:space="preserve">Field: </w:t>
      </w:r>
      <w:r w:rsidRPr="00F23CB4">
        <w:t>Supplemental Heating Coil Name</w:t>
      </w:r>
    </w:p>
    <w:p w14:paraId="70B7BB16" w14:textId="77777777" w:rsidR="00A74091" w:rsidRDefault="00A74091" w:rsidP="00A74091">
      <w:pPr>
        <w:pStyle w:val="BodyText"/>
      </w:pPr>
      <w:r>
        <w:t>This alpha field defines the name of the supplemental heating coil used by this PTHP, and this name should match the name specified in the corresponding heating coil object.</w:t>
      </w:r>
    </w:p>
    <w:p w14:paraId="53912D8F" w14:textId="77777777" w:rsidR="00A74091" w:rsidRDefault="00A74091" w:rsidP="00A74091">
      <w:pPr>
        <w:pStyle w:val="Heading4"/>
      </w:pPr>
      <w:r>
        <w:t xml:space="preserve">Field: </w:t>
      </w:r>
      <w:r w:rsidRPr="00F23CB4">
        <w:t>Maximum Supply Air Temperature from Supplemental Heater</w:t>
      </w:r>
    </w:p>
    <w:p w14:paraId="038D9674" w14:textId="77777777"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14:paraId="69D188E6" w14:textId="77777777" w:rsidR="00A74091" w:rsidRDefault="00A74091" w:rsidP="00A74091">
      <w:pPr>
        <w:pStyle w:val="Heading4"/>
      </w:pPr>
      <w:r>
        <w:t xml:space="preserve">Field: </w:t>
      </w:r>
      <w:r w:rsidRPr="00F23CB4">
        <w:t>Maximum Outdoor Dry-Bulb Temperature for Supplemental Heater Operation</w:t>
      </w:r>
    </w:p>
    <w:p w14:paraId="267DD891" w14:textId="77777777"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14:paraId="44E9F390" w14:textId="77777777" w:rsidR="00A74091" w:rsidRDefault="00A74091" w:rsidP="00A74091">
      <w:pPr>
        <w:pStyle w:val="Heading4"/>
      </w:pPr>
      <w:r>
        <w:t xml:space="preserve">Field: </w:t>
      </w:r>
      <w:r w:rsidRPr="00F23CB4">
        <w:t>Fan Placement</w:t>
      </w:r>
    </w:p>
    <w:p w14:paraId="5E31C0B0" w14:textId="77777777"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w:t>
      </w:r>
      <w:r>
        <w:lastRenderedPageBreak/>
        <w:t>and heating coils. The second choice stands for “draw through fan”. This means that the unit consists of an outdoor air mixer followed by the DX coil(s) followed by a fan, with the supplemental heater located at the outlet of the fan. The fan “draws air through” the DX coil(s). If this field is left blank, the default is draw through.</w:t>
      </w:r>
    </w:p>
    <w:p w14:paraId="35BA16ED" w14:textId="77777777"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rsidR="006008C7">
        <w:fldChar w:fldCharType="begin"/>
      </w:r>
      <w:r>
        <w:instrText xml:space="preserve"> REF _Ref117412179 \h </w:instrText>
      </w:r>
      <w:r w:rsidR="006008C7">
        <w:fldChar w:fldCharType="separate"/>
      </w:r>
      <w:r w:rsidR="00F157E6">
        <w:t xml:space="preserve">Figure </w:t>
      </w:r>
      <w:r w:rsidR="00F157E6">
        <w:rPr>
          <w:noProof/>
        </w:rPr>
        <w:t>112</w:t>
      </w:r>
      <w:r w:rsidR="006008C7">
        <w:fldChar w:fldCharType="end"/>
      </w:r>
      <w:r>
        <w:t>) for the draw through fan configuration. The only other valid configuration is with a blow through fan placement, where the fan is located between the outdoor air mixer and the DX cooling coil.</w:t>
      </w:r>
    </w:p>
    <w:p w14:paraId="3F0E46A8" w14:textId="77777777" w:rsidR="00A74091" w:rsidRPr="00616E66" w:rsidRDefault="00A74091" w:rsidP="00A74091">
      <w:pPr>
        <w:pStyle w:val="Heading4"/>
      </w:pPr>
      <w:r w:rsidRPr="00616E66">
        <w:t>Field: Supply Air Fan Operating Mode Schedule Name</w:t>
      </w:r>
    </w:p>
    <w:p w14:paraId="21B97C97"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63ED735C"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276F8DB4"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14:paraId="16598273" w14:textId="77777777" w:rsidR="005006FF" w:rsidRPr="00CE0B01" w:rsidRDefault="005006FF" w:rsidP="005006FF">
      <w:pPr>
        <w:pStyle w:val="Heading4"/>
        <w:rPr>
          <w:rFonts w:cs="Arial"/>
        </w:rPr>
      </w:pPr>
      <w:r w:rsidRPr="00CE0B01">
        <w:rPr>
          <w:rFonts w:cs="Arial"/>
        </w:rPr>
        <w:t>Field: Design Specification ZoneHVAC Sizing Object Name</w:t>
      </w:r>
    </w:p>
    <w:p w14:paraId="02EE2343"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THP zone HVAC object</w:t>
      </w:r>
      <w:r>
        <w:rPr>
          <w:lang w:eastAsia="ko-KR"/>
        </w:rPr>
        <w:t xml:space="preserve">. The scaled </w:t>
      </w:r>
      <w:r w:rsidRPr="00F23CB4">
        <w:t xml:space="preserve">Supply Air Flow Rate </w:t>
      </w:r>
      <w:r>
        <w:rPr>
          <w:lang w:eastAsia="ko-KR"/>
        </w:rPr>
        <w:t>in turn is used to size cooling and heating capacity of the unit.</w:t>
      </w:r>
    </w:p>
    <w:p w14:paraId="7D9C00D6" w14:textId="77777777" w:rsidR="00031BBF" w:rsidRDefault="00031BBF" w:rsidP="00A74091">
      <w:pPr>
        <w:pStyle w:val="BodyText"/>
        <w:rPr>
          <w:rFonts w:cs="Arial Black"/>
        </w:rPr>
      </w:pPr>
    </w:p>
    <w:p w14:paraId="64D918C3" w14:textId="77777777"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14:paraId="7797D6F7" w14:textId="77777777" w:rsidR="00A74091" w:rsidRDefault="00A74091" w:rsidP="00935F8A">
      <w:pPr>
        <w:pStyle w:val="ListNumber"/>
        <w:numPr>
          <w:ilvl w:val="0"/>
          <w:numId w:val="57"/>
        </w:numPr>
      </w:pPr>
      <w:r>
        <w:t>Fan (Fan:OnOff or Fan:ConstantVolume)</w:t>
      </w:r>
    </w:p>
    <w:p w14:paraId="171EB1AD" w14:textId="77777777"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14:paraId="0F92FBB7" w14:textId="77777777" w:rsidR="00A74091" w:rsidRDefault="00A74091" w:rsidP="00A74091">
      <w:pPr>
        <w:pStyle w:val="ListNumber"/>
      </w:pPr>
      <w:r>
        <w:t>DX heating coil (</w:t>
      </w:r>
      <w:r w:rsidRPr="00CF0DA1">
        <w:t>Coil:Heating:DX:SingleSpeed</w:t>
      </w:r>
      <w:r>
        <w:t>)</w:t>
      </w:r>
    </w:p>
    <w:p w14:paraId="14CF41FF" w14:textId="77777777" w:rsidR="00A74091" w:rsidRDefault="00A74091" w:rsidP="00A74091">
      <w:pPr>
        <w:pStyle w:val="ListNumber"/>
      </w:pPr>
      <w:r>
        <w:t>Supplemental heating coil (Coil:Heating:Gas or Coil:Heating:Electric)</w:t>
      </w:r>
    </w:p>
    <w:p w14:paraId="6E23950C" w14:textId="77777777" w:rsidR="00A74091" w:rsidRDefault="00A74091" w:rsidP="00A74091">
      <w:pPr>
        <w:pStyle w:val="ListNumber"/>
      </w:pPr>
      <w:r w:rsidRPr="00F340D1">
        <w:t>OutdoorAir:Mixer</w:t>
      </w:r>
    </w:p>
    <w:p w14:paraId="6619DD26" w14:textId="77777777" w:rsidR="003566E7" w:rsidRPr="001B1558" w:rsidRDefault="003566E7" w:rsidP="003566E7">
      <w:pPr>
        <w:pStyle w:val="IDDDefinition"/>
      </w:pPr>
      <w:bookmarkStart w:id="1948" w:name="_Toc101950200"/>
      <w:bookmarkStart w:id="1949" w:name="_Toc181786454"/>
      <w:bookmarkStart w:id="1950" w:name="_Toc226891272"/>
      <w:r>
        <w:lastRenderedPageBreak/>
        <w:t>ZoneHVAC:PackagedTerminalHeatPump</w:t>
      </w:r>
      <w:r w:rsidRPr="001B1558">
        <w:t>,</w:t>
      </w:r>
    </w:p>
    <w:p w14:paraId="0945FB4F" w14:textId="77777777" w:rsidR="003566E7" w:rsidRDefault="003566E7" w:rsidP="003566E7">
      <w:pPr>
        <w:pStyle w:val="IDDDefinition"/>
      </w:pPr>
      <w:r>
        <w:t xml:space="preserve">    Zone2PTHP,               !- Name</w:t>
      </w:r>
    </w:p>
    <w:p w14:paraId="5CC6CCE1" w14:textId="77777777" w:rsidR="003566E7" w:rsidRDefault="003566E7" w:rsidP="003566E7">
      <w:pPr>
        <w:pStyle w:val="IDDDefinition"/>
      </w:pPr>
      <w:r>
        <w:t xml:space="preserve">    FanAndCoilAvailSched,    !- Availability Schedule Name</w:t>
      </w:r>
    </w:p>
    <w:p w14:paraId="51AEC302" w14:textId="77777777" w:rsidR="003566E7" w:rsidRDefault="003566E7" w:rsidP="003566E7">
      <w:pPr>
        <w:pStyle w:val="IDDDefinition"/>
      </w:pPr>
      <w:r>
        <w:t xml:space="preserve">    Zone2PTHPAirInletNode,   !- Air Inlet Node Name</w:t>
      </w:r>
    </w:p>
    <w:p w14:paraId="387BF373" w14:textId="77777777" w:rsidR="003566E7" w:rsidRDefault="003566E7" w:rsidP="003566E7">
      <w:pPr>
        <w:pStyle w:val="IDDDefinition"/>
      </w:pPr>
      <w:r>
        <w:t xml:space="preserve">    Zone2PTHPAirOutletNode,  !- Air Outlet Node Name</w:t>
      </w:r>
    </w:p>
    <w:p w14:paraId="063766CF" w14:textId="77777777" w:rsidR="003566E7" w:rsidRDefault="003566E7" w:rsidP="003566E7">
      <w:pPr>
        <w:pStyle w:val="IDDDefinition"/>
      </w:pPr>
      <w:r>
        <w:rPr>
          <w:rFonts w:cs="Courier New"/>
        </w:rPr>
        <w:t xml:space="preserve">    </w:t>
      </w:r>
      <w:r w:rsidRPr="00EC5451">
        <w:rPr>
          <w:rFonts w:cs="Courier New"/>
        </w:rPr>
        <w:t>OutdoorAir:Mixer</w:t>
      </w:r>
      <w:r>
        <w:t>,        !- Outdoor Air Mixer Object Type</w:t>
      </w:r>
    </w:p>
    <w:p w14:paraId="166FD97C" w14:textId="77777777" w:rsidR="003566E7" w:rsidRDefault="003566E7" w:rsidP="003566E7">
      <w:pPr>
        <w:pStyle w:val="IDDDefinition"/>
      </w:pPr>
      <w:r>
        <w:t xml:space="preserve">    Zone2PTHPOAMixer,        !- Outdoor Air Mixer Name</w:t>
      </w:r>
    </w:p>
    <w:p w14:paraId="5BF72C0F" w14:textId="77777777" w:rsidR="003566E7" w:rsidRDefault="003566E7" w:rsidP="003566E7">
      <w:pPr>
        <w:pStyle w:val="IDDDefinition"/>
      </w:pPr>
      <w:r>
        <w:t xml:space="preserve">    autosize,                !- Supply Air Flow Rate During Cooling Operation {m3/s}</w:t>
      </w:r>
    </w:p>
    <w:p w14:paraId="34621643" w14:textId="77777777" w:rsidR="003566E7" w:rsidRDefault="003566E7" w:rsidP="003566E7">
      <w:pPr>
        <w:pStyle w:val="IDDDefinition"/>
      </w:pPr>
      <w:r>
        <w:t xml:space="preserve">    autosize,                !- Supply Air Flow Rate During Heating Operation {m3/s}</w:t>
      </w:r>
    </w:p>
    <w:p w14:paraId="31FCE7E0" w14:textId="77777777" w:rsidR="003566E7" w:rsidRDefault="003566E7" w:rsidP="003566E7">
      <w:pPr>
        <w:pStyle w:val="IDDDefinition"/>
      </w:pPr>
      <w:r>
        <w:t xml:space="preserve">    autosize,                !- Supply Air Flow Rate When No Cooling or Heating is Needed {m3/s}</w:t>
      </w:r>
    </w:p>
    <w:p w14:paraId="4E58468E" w14:textId="77777777" w:rsidR="003566E7" w:rsidRDefault="003566E7" w:rsidP="003566E7">
      <w:pPr>
        <w:pStyle w:val="IDDDefinition"/>
      </w:pPr>
      <w:r>
        <w:t xml:space="preserve">    autosize,                !- Outdoor Air Flow Rate During Cooling Operation {m3/s}</w:t>
      </w:r>
    </w:p>
    <w:p w14:paraId="2B9788AF" w14:textId="77777777" w:rsidR="003566E7" w:rsidRDefault="003566E7" w:rsidP="003566E7">
      <w:pPr>
        <w:pStyle w:val="IDDDefinition"/>
      </w:pPr>
      <w:r>
        <w:t xml:space="preserve">    autosize,                !- Outdoor Air Flow Rate During Heating Operation {m3/s}</w:t>
      </w:r>
    </w:p>
    <w:p w14:paraId="6F6365E8" w14:textId="77777777" w:rsidR="003566E7" w:rsidRDefault="003566E7" w:rsidP="003566E7">
      <w:pPr>
        <w:pStyle w:val="IDDDefinition"/>
      </w:pPr>
      <w:r>
        <w:t xml:space="preserve">    autosize,                !- Outdoor Air Flow Rate When No Cooling or Heating is Needed {m3/s}</w:t>
      </w:r>
    </w:p>
    <w:p w14:paraId="5349684C" w14:textId="77777777" w:rsidR="003566E7" w:rsidRDefault="003566E7" w:rsidP="003566E7">
      <w:pPr>
        <w:pStyle w:val="IDDDefinition"/>
      </w:pPr>
      <w:r>
        <w:t xml:space="preserve">    Fan:OnOff,               !- Supply Air Fan Object Type</w:t>
      </w:r>
    </w:p>
    <w:p w14:paraId="4232FE8E" w14:textId="77777777" w:rsidR="003566E7" w:rsidRDefault="003566E7" w:rsidP="003566E7">
      <w:pPr>
        <w:pStyle w:val="IDDDefinition"/>
      </w:pPr>
      <w:r>
        <w:t xml:space="preserve">    Zone2PTHPFan,            !- Supply Air Fan Name</w:t>
      </w:r>
    </w:p>
    <w:p w14:paraId="395C6A59" w14:textId="77777777" w:rsidR="003566E7" w:rsidRDefault="003566E7" w:rsidP="003566E7">
      <w:pPr>
        <w:pStyle w:val="IDDDefinition"/>
      </w:pPr>
      <w:r>
        <w:t xml:space="preserve">    Coil:Heating:DX:SingleSpeed,  !- Heating Coil Object Type</w:t>
      </w:r>
    </w:p>
    <w:p w14:paraId="2968AD3A" w14:textId="77777777" w:rsidR="003566E7" w:rsidRDefault="003566E7" w:rsidP="003566E7">
      <w:pPr>
        <w:pStyle w:val="IDDDefinition"/>
      </w:pPr>
      <w:r>
        <w:t xml:space="preserve">    Zone2PTHPDXHeatCoil,     !- Heating Coil Name</w:t>
      </w:r>
    </w:p>
    <w:p w14:paraId="2FCA5C31" w14:textId="77777777" w:rsidR="003566E7" w:rsidRDefault="003566E7" w:rsidP="003566E7">
      <w:pPr>
        <w:pStyle w:val="IDDDefinition"/>
      </w:pPr>
      <w:r>
        <w:t xml:space="preserve">    0.001,                   !- Heating Convergence Tolerance {dimensionless}</w:t>
      </w:r>
    </w:p>
    <w:p w14:paraId="013FA0A4" w14:textId="77777777" w:rsidR="003566E7" w:rsidRDefault="003566E7" w:rsidP="003566E7">
      <w:pPr>
        <w:pStyle w:val="IDDDefinition"/>
      </w:pPr>
      <w:r>
        <w:t xml:space="preserve">    2.0,                     !- Minimum Outdoor Dry-Bulb Temperature for Compressor Operation {C}</w:t>
      </w:r>
    </w:p>
    <w:p w14:paraId="01026915" w14:textId="77777777" w:rsidR="003566E7" w:rsidRDefault="003566E7" w:rsidP="003566E7">
      <w:pPr>
        <w:pStyle w:val="IDDDefinition"/>
      </w:pPr>
      <w:r>
        <w:t xml:space="preserve">    Coil:Cooling:DX:SingleSpeed,  !- Cooling Coil Object Type</w:t>
      </w:r>
    </w:p>
    <w:p w14:paraId="5485F244" w14:textId="77777777" w:rsidR="003566E7" w:rsidRDefault="003566E7" w:rsidP="003566E7">
      <w:pPr>
        <w:pStyle w:val="IDDDefinition"/>
      </w:pPr>
      <w:r>
        <w:t xml:space="preserve">    Zone2PTHPDXCoolCoil,     !- Cooling Coil Name</w:t>
      </w:r>
    </w:p>
    <w:p w14:paraId="31AC036A" w14:textId="77777777" w:rsidR="003566E7" w:rsidRDefault="003566E7" w:rsidP="003566E7">
      <w:pPr>
        <w:pStyle w:val="IDDDefinition"/>
      </w:pPr>
      <w:r>
        <w:t xml:space="preserve">    0.001,                   !- Cooling Convergence Tolerance {dimensionless}</w:t>
      </w:r>
    </w:p>
    <w:p w14:paraId="2F0BC988" w14:textId="77777777" w:rsidR="003566E7" w:rsidRDefault="003566E7" w:rsidP="003566E7">
      <w:pPr>
        <w:pStyle w:val="IDDDefinition"/>
      </w:pPr>
      <w:r>
        <w:t xml:space="preserve">    Coil:Heating:Electric,   !- Supplemental Heating Coil Object Type</w:t>
      </w:r>
    </w:p>
    <w:p w14:paraId="723F3FF1" w14:textId="77777777" w:rsidR="003566E7" w:rsidRDefault="003566E7" w:rsidP="003566E7">
      <w:pPr>
        <w:pStyle w:val="IDDDefinition"/>
      </w:pPr>
      <w:r>
        <w:t xml:space="preserve">    Zone2PTHPSupHeater,      !- Supplemental Heating Coil Name</w:t>
      </w:r>
    </w:p>
    <w:p w14:paraId="7F850313" w14:textId="77777777" w:rsidR="003566E7" w:rsidRDefault="003566E7" w:rsidP="003566E7">
      <w:pPr>
        <w:pStyle w:val="IDDDefinition"/>
      </w:pPr>
      <w:r>
        <w:t xml:space="preserve">    autosize,                !- Maximum Supply Air Temperature from Supplemental Heater {C}</w:t>
      </w:r>
    </w:p>
    <w:p w14:paraId="2CD3D9ED" w14:textId="77777777" w:rsidR="003566E7" w:rsidRDefault="003566E7" w:rsidP="003566E7">
      <w:pPr>
        <w:pStyle w:val="IDDDefinition"/>
      </w:pPr>
      <w:r>
        <w:t xml:space="preserve">    10.0,                    !- Maximum Outdoor Dry-Bulb Temperature for Supplemental Heater Operation {C}</w:t>
      </w:r>
    </w:p>
    <w:p w14:paraId="565C33D6" w14:textId="77777777" w:rsidR="003566E7" w:rsidRDefault="003566E7" w:rsidP="003566E7">
      <w:pPr>
        <w:pStyle w:val="IDDDefinition"/>
      </w:pPr>
      <w:r>
        <w:t xml:space="preserve">    BlowThrough,             !- Fan Placement</w:t>
      </w:r>
    </w:p>
    <w:p w14:paraId="2A3D714F" w14:textId="77777777" w:rsidR="003566E7" w:rsidRDefault="003566E7" w:rsidP="003566E7">
      <w:pPr>
        <w:pStyle w:val="IDDDefinition"/>
      </w:pPr>
      <w:r>
        <w:t xml:space="preserve">    CyclingFanSch;           !- Supply Air Fan Operating Mode Schedule Name</w:t>
      </w:r>
    </w:p>
    <w:p w14:paraId="1230B201" w14:textId="77777777" w:rsidR="003566E7" w:rsidRPr="00CF0DA1" w:rsidRDefault="003566E7" w:rsidP="003566E7">
      <w:pPr>
        <w:pStyle w:val="BodyText"/>
      </w:pPr>
    </w:p>
    <w:p w14:paraId="71297CB8" w14:textId="77777777" w:rsidR="003566E7" w:rsidRDefault="003566E7" w:rsidP="003566E7">
      <w:pPr>
        <w:pStyle w:val="IDDDefinition"/>
        <w:rPr>
          <w:rFonts w:cs="Courier New"/>
        </w:rPr>
      </w:pPr>
      <w:r>
        <w:rPr>
          <w:rFonts w:cs="Courier New"/>
        </w:rPr>
        <w:t>Schedule:Compact,</w:t>
      </w:r>
    </w:p>
    <w:p w14:paraId="5FA28D10" w14:textId="77777777" w:rsidR="003566E7" w:rsidRDefault="003566E7" w:rsidP="003566E7">
      <w:pPr>
        <w:pStyle w:val="IDDDefinition"/>
        <w:rPr>
          <w:rFonts w:cs="Courier New"/>
        </w:rPr>
      </w:pPr>
      <w:r>
        <w:rPr>
          <w:rFonts w:cs="Courier New"/>
        </w:rPr>
        <w:t xml:space="preserve">    CyclingFanSch,               !- Name</w:t>
      </w:r>
    </w:p>
    <w:p w14:paraId="7A0A8024" w14:textId="77777777" w:rsidR="003566E7" w:rsidRDefault="003566E7" w:rsidP="003566E7">
      <w:pPr>
        <w:pStyle w:val="IDDDefinition"/>
        <w:rPr>
          <w:rFonts w:cs="Courier New"/>
        </w:rPr>
      </w:pPr>
      <w:r>
        <w:rPr>
          <w:rFonts w:cs="Courier New"/>
        </w:rPr>
        <w:t xml:space="preserve">    Fraction,                    !- ScheduleType</w:t>
      </w:r>
    </w:p>
    <w:p w14:paraId="7FE2E367" w14:textId="77777777" w:rsidR="003566E7" w:rsidRDefault="003566E7" w:rsidP="003566E7">
      <w:pPr>
        <w:pStyle w:val="IDDDefinition"/>
        <w:rPr>
          <w:rFonts w:cs="Courier New"/>
        </w:rPr>
      </w:pPr>
      <w:r>
        <w:rPr>
          <w:rFonts w:cs="Courier New"/>
        </w:rPr>
        <w:t xml:space="preserve">    Through: 12/31,              !- Complex Field #1</w:t>
      </w:r>
    </w:p>
    <w:p w14:paraId="3E3AF036" w14:textId="77777777" w:rsidR="003566E7" w:rsidRDefault="003566E7" w:rsidP="003566E7">
      <w:pPr>
        <w:pStyle w:val="IDDDefinition"/>
        <w:rPr>
          <w:rFonts w:cs="Courier New"/>
        </w:rPr>
      </w:pPr>
      <w:r>
        <w:rPr>
          <w:rFonts w:cs="Courier New"/>
        </w:rPr>
        <w:t xml:space="preserve">    For: AllDays,                !- Complex Field #2</w:t>
      </w:r>
    </w:p>
    <w:p w14:paraId="761E22F4" w14:textId="77777777" w:rsidR="003566E7" w:rsidRDefault="003566E7" w:rsidP="003566E7">
      <w:pPr>
        <w:pStyle w:val="IDDDefinition"/>
        <w:rPr>
          <w:rFonts w:cs="Courier New"/>
        </w:rPr>
      </w:pPr>
      <w:r>
        <w:rPr>
          <w:rFonts w:cs="Courier New"/>
        </w:rPr>
        <w:t xml:space="preserve">    Until: 24:00,                !- Complex Field #7</w:t>
      </w:r>
    </w:p>
    <w:p w14:paraId="7D2FD496" w14:textId="77777777" w:rsidR="003566E7" w:rsidRDefault="003566E7" w:rsidP="003566E7">
      <w:pPr>
        <w:pStyle w:val="IDDDefinition"/>
        <w:rPr>
          <w:rFonts w:cs="Courier New"/>
        </w:rPr>
      </w:pPr>
      <w:r>
        <w:rPr>
          <w:rFonts w:cs="Courier New"/>
        </w:rPr>
        <w:t xml:space="preserve">    0.0;                         !- Complex Field #8</w:t>
      </w:r>
    </w:p>
    <w:p w14:paraId="2EFB78B4" w14:textId="77777777" w:rsidR="003566E7" w:rsidRPr="00CF0DA1" w:rsidRDefault="003566E7" w:rsidP="003566E7">
      <w:pPr>
        <w:pStyle w:val="BodyText"/>
      </w:pPr>
    </w:p>
    <w:p w14:paraId="00524EC3" w14:textId="77777777" w:rsidR="003566E7" w:rsidRPr="001B1558" w:rsidRDefault="003566E7" w:rsidP="003566E7">
      <w:pPr>
        <w:pStyle w:val="IDDDefinition"/>
      </w:pPr>
      <w:r>
        <w:t>OutdoorAir:Mixer</w:t>
      </w:r>
      <w:r w:rsidRPr="001B1558">
        <w:t>,</w:t>
      </w:r>
    </w:p>
    <w:p w14:paraId="70A4393F" w14:textId="77777777" w:rsidR="003566E7" w:rsidRPr="001B1558" w:rsidRDefault="003566E7" w:rsidP="003566E7">
      <w:pPr>
        <w:pStyle w:val="IDDDefinition"/>
      </w:pPr>
      <w:r w:rsidRPr="001B1558">
        <w:t xml:space="preserve">    Zone2PTHPOAMixer,           </w:t>
      </w:r>
      <w:r>
        <w:t xml:space="preserve"> </w:t>
      </w:r>
      <w:r w:rsidRPr="001B1558">
        <w:t>!- Name</w:t>
      </w:r>
    </w:p>
    <w:p w14:paraId="67351EBF" w14:textId="77777777"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14:paraId="7BE96D29" w14:textId="77777777" w:rsidR="003566E7" w:rsidRPr="001B1558" w:rsidRDefault="003566E7" w:rsidP="003566E7">
      <w:pPr>
        <w:pStyle w:val="IDDDefinition"/>
      </w:pPr>
      <w:r w:rsidRPr="00972BB3">
        <w:rPr>
          <w:lang w:val="fr-FR"/>
        </w:rPr>
        <w:t xml:space="preserve">    Zone2PTHPOAInNode,           !- </w:t>
      </w:r>
      <w:r>
        <w:rPr>
          <w:rFonts w:cs="Courier New"/>
        </w:rPr>
        <w:t>Outdoor Air Stream Node Name</w:t>
      </w:r>
    </w:p>
    <w:p w14:paraId="450DADB0" w14:textId="77777777"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14:paraId="38CD1314" w14:textId="77777777"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14:paraId="2E61AD73" w14:textId="77777777" w:rsidR="003566E7" w:rsidRPr="00CF0DA1" w:rsidRDefault="003566E7" w:rsidP="003566E7">
      <w:pPr>
        <w:pStyle w:val="BodyText"/>
      </w:pPr>
    </w:p>
    <w:p w14:paraId="7447DDAE" w14:textId="77777777" w:rsidR="003566E7" w:rsidRPr="001B1558" w:rsidRDefault="003566E7" w:rsidP="003566E7">
      <w:pPr>
        <w:pStyle w:val="IDDDefinition"/>
      </w:pPr>
      <w:r>
        <w:t>Fan:OnOff</w:t>
      </w:r>
      <w:r w:rsidRPr="001B1558">
        <w:t>,</w:t>
      </w:r>
    </w:p>
    <w:p w14:paraId="0410524D" w14:textId="77777777" w:rsidR="003566E7" w:rsidRPr="001B1558" w:rsidRDefault="003566E7" w:rsidP="003566E7">
      <w:pPr>
        <w:pStyle w:val="IDDDefinition"/>
      </w:pPr>
      <w:r w:rsidRPr="001B1558">
        <w:t xml:space="preserve">    Zone2PTHPFan,               </w:t>
      </w:r>
      <w:r>
        <w:t xml:space="preserve"> </w:t>
      </w:r>
      <w:r w:rsidRPr="001B1558">
        <w:t>!- Name</w:t>
      </w:r>
    </w:p>
    <w:p w14:paraId="013211A5" w14:textId="77777777"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14:paraId="78DB86DC" w14:textId="77777777" w:rsidR="003566E7" w:rsidRPr="001B1558" w:rsidRDefault="003566E7" w:rsidP="003566E7">
      <w:pPr>
        <w:pStyle w:val="IDDDefinition"/>
      </w:pPr>
      <w:r w:rsidRPr="001B1558">
        <w:t xml:space="preserve">    0.5,                        </w:t>
      </w:r>
      <w:r>
        <w:t xml:space="preserve"> </w:t>
      </w:r>
      <w:r w:rsidRPr="001B1558">
        <w:t xml:space="preserve">!- </w:t>
      </w:r>
      <w:r w:rsidRPr="00EF2282">
        <w:t xml:space="preserve">Fan </w:t>
      </w:r>
      <w:r w:rsidR="001E5540">
        <w:t xml:space="preserve">Total </w:t>
      </w:r>
      <w:r w:rsidRPr="00EF2282">
        <w:t>Efficiency</w:t>
      </w:r>
    </w:p>
    <w:p w14:paraId="18D18E4D" w14:textId="77777777"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14:paraId="3A4CE009" w14:textId="77777777"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14:paraId="323B9EB9" w14:textId="77777777" w:rsidR="003566E7" w:rsidRPr="001B1558" w:rsidRDefault="003566E7" w:rsidP="003566E7">
      <w:pPr>
        <w:pStyle w:val="IDDDefinition"/>
      </w:pPr>
      <w:r w:rsidRPr="001B1558">
        <w:t xml:space="preserve">    0.9,                        </w:t>
      </w:r>
      <w:r>
        <w:t xml:space="preserve"> </w:t>
      </w:r>
      <w:r w:rsidRPr="001B1558">
        <w:t>!- Motor Efficiency</w:t>
      </w:r>
    </w:p>
    <w:p w14:paraId="3444F6CD" w14:textId="77777777" w:rsidR="003566E7" w:rsidRPr="001B1558" w:rsidRDefault="003566E7" w:rsidP="003566E7">
      <w:pPr>
        <w:pStyle w:val="IDDDefinition"/>
      </w:pPr>
      <w:r w:rsidRPr="001B1558">
        <w:t xml:space="preserve">    1.0,                        </w:t>
      </w:r>
      <w:r>
        <w:t xml:space="preserve"> </w:t>
      </w:r>
      <w:r w:rsidRPr="001B1558">
        <w:t>!- Motor In Airstream Fraction</w:t>
      </w:r>
    </w:p>
    <w:p w14:paraId="54BCD6E9" w14:textId="77777777"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14:paraId="6B8D8A93" w14:textId="77777777"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14:paraId="300A12C1" w14:textId="77777777" w:rsidR="003566E7" w:rsidRPr="00CF0DA1" w:rsidRDefault="003566E7" w:rsidP="003566E7">
      <w:pPr>
        <w:pStyle w:val="BodyText"/>
      </w:pPr>
    </w:p>
    <w:p w14:paraId="0D7E3894" w14:textId="77777777" w:rsidR="003566E7" w:rsidRPr="001B1558" w:rsidRDefault="003566E7" w:rsidP="003566E7">
      <w:pPr>
        <w:pStyle w:val="IDDDefinition"/>
      </w:pPr>
      <w:r>
        <w:lastRenderedPageBreak/>
        <w:t>Coil:Cooling:DX:SingleSpeed</w:t>
      </w:r>
      <w:r w:rsidRPr="001B1558">
        <w:t>,</w:t>
      </w:r>
    </w:p>
    <w:p w14:paraId="3E4D3DAA" w14:textId="77777777" w:rsidR="003566E7" w:rsidRPr="001B1558" w:rsidRDefault="003566E7" w:rsidP="003566E7">
      <w:pPr>
        <w:pStyle w:val="IDDDefinition"/>
      </w:pPr>
      <w:r w:rsidRPr="001B1558">
        <w:t xml:space="preserve">    Zone2PTHPDXCoolCoil,         !- Coil Name</w:t>
      </w:r>
    </w:p>
    <w:p w14:paraId="34436991" w14:textId="77777777" w:rsidR="003566E7" w:rsidRPr="001B1558" w:rsidRDefault="003566E7" w:rsidP="003566E7">
      <w:pPr>
        <w:pStyle w:val="IDDDefinition"/>
      </w:pPr>
      <w:r w:rsidRPr="001B1558">
        <w:t xml:space="preserve">    CoolingCoilAvailSched,       !- Availability Schedule</w:t>
      </w:r>
    </w:p>
    <w:p w14:paraId="1935AC1B" w14:textId="77777777" w:rsidR="003566E7" w:rsidRPr="001B1558" w:rsidRDefault="003566E7" w:rsidP="003566E7">
      <w:pPr>
        <w:pStyle w:val="IDDDefinition"/>
      </w:pPr>
      <w:r w:rsidRPr="001B1558">
        <w:t xml:space="preserve">    autosize,                    !- Rated Total Cooling Capacity (gross) {W}</w:t>
      </w:r>
    </w:p>
    <w:p w14:paraId="3B1845C6" w14:textId="77777777" w:rsidR="003566E7" w:rsidRPr="001B1558" w:rsidRDefault="003566E7" w:rsidP="003566E7">
      <w:pPr>
        <w:pStyle w:val="IDDDefinition"/>
      </w:pPr>
      <w:r w:rsidRPr="001B1558">
        <w:t xml:space="preserve">    autosize,                    !- Rated SHR</w:t>
      </w:r>
    </w:p>
    <w:p w14:paraId="2D399F16" w14:textId="77777777" w:rsidR="003566E7" w:rsidRPr="001B1558" w:rsidRDefault="003566E7" w:rsidP="003566E7">
      <w:pPr>
        <w:pStyle w:val="IDDDefinition"/>
      </w:pPr>
      <w:r w:rsidRPr="001B1558">
        <w:t xml:space="preserve">    3.0,                         !- Rated COP</w:t>
      </w:r>
    </w:p>
    <w:p w14:paraId="1698E6E3" w14:textId="77777777" w:rsidR="003566E7" w:rsidRPr="001B1558" w:rsidRDefault="003566E7" w:rsidP="003566E7">
      <w:pPr>
        <w:pStyle w:val="IDDDefinition"/>
      </w:pPr>
      <w:r w:rsidRPr="001B1558">
        <w:t xml:space="preserve">    autosize,                    !- Rated Air Volume Flow Rate {m3/s}</w:t>
      </w:r>
    </w:p>
    <w:p w14:paraId="02DE486B" w14:textId="77777777" w:rsidR="003566E7" w:rsidRPr="001B1558" w:rsidRDefault="003566E7" w:rsidP="003566E7">
      <w:pPr>
        <w:pStyle w:val="IDDDefinition"/>
      </w:pPr>
      <w:r w:rsidRPr="001B1558">
        <w:t xml:space="preserve">    Zone2PTHPFanOutletNode,      !- Coil Air Inlet Node</w:t>
      </w:r>
    </w:p>
    <w:p w14:paraId="248CDBF5" w14:textId="77777777" w:rsidR="003566E7" w:rsidRPr="001B1558" w:rsidRDefault="003566E7" w:rsidP="003566E7">
      <w:pPr>
        <w:pStyle w:val="IDDDefinition"/>
      </w:pPr>
      <w:r w:rsidRPr="001B1558">
        <w:t xml:space="preserve">    Zone2PTHPCoolCoilOutletNode, !- Coil Air Outlet Node</w:t>
      </w:r>
    </w:p>
    <w:p w14:paraId="4ADF0A7E" w14:textId="77777777" w:rsidR="003566E7" w:rsidRPr="001B1558" w:rsidRDefault="003566E7" w:rsidP="003566E7">
      <w:pPr>
        <w:pStyle w:val="IDDDefinition"/>
      </w:pPr>
      <w:r w:rsidRPr="001B1558">
        <w:t xml:space="preserve">    HPACCoolCapFT,               !- Total Cooling Capacity Modifier Curve (function of temperature)</w:t>
      </w:r>
    </w:p>
    <w:p w14:paraId="69A24F00" w14:textId="77777777" w:rsidR="003566E7" w:rsidRPr="001B1558" w:rsidRDefault="003566E7" w:rsidP="003566E7">
      <w:pPr>
        <w:pStyle w:val="IDDDefinition"/>
      </w:pPr>
      <w:r w:rsidRPr="001B1558">
        <w:t xml:space="preserve">    HPACCoolCapFFF,              !- Total Cooling Capacity Modifier Curve (function of flow fraction)</w:t>
      </w:r>
    </w:p>
    <w:p w14:paraId="12BD9AEE" w14:textId="77777777" w:rsidR="003566E7" w:rsidRPr="001B1558" w:rsidRDefault="003566E7" w:rsidP="003566E7">
      <w:pPr>
        <w:pStyle w:val="IDDDefinition"/>
      </w:pPr>
      <w:r w:rsidRPr="001B1558">
        <w:t xml:space="preserve">    HPACEIRFT,                   !- Energy Input Ratio Modifier Curve (function of temperature)</w:t>
      </w:r>
    </w:p>
    <w:p w14:paraId="0EED4D78" w14:textId="77777777" w:rsidR="003566E7" w:rsidRPr="001B1558" w:rsidRDefault="003566E7" w:rsidP="003566E7">
      <w:pPr>
        <w:pStyle w:val="IDDDefinition"/>
      </w:pPr>
      <w:r w:rsidRPr="001B1558">
        <w:t xml:space="preserve">    HPACEIRFFF,                  !- Energy Input Ratio Modifier Curve (function of flow fraction)</w:t>
      </w:r>
    </w:p>
    <w:p w14:paraId="40C1A021" w14:textId="77777777"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14:paraId="5F28D9EB" w14:textId="77777777" w:rsidR="003566E7" w:rsidRPr="00CF0DA1" w:rsidRDefault="003566E7" w:rsidP="003566E7">
      <w:pPr>
        <w:pStyle w:val="BodyText"/>
      </w:pPr>
    </w:p>
    <w:p w14:paraId="3D3CF499" w14:textId="77777777" w:rsidR="003566E7" w:rsidRPr="001B1558" w:rsidRDefault="003566E7" w:rsidP="003566E7">
      <w:pPr>
        <w:pStyle w:val="IDDDefinition"/>
      </w:pPr>
      <w:r w:rsidRPr="001B1558">
        <w:t>COIL:Heating</w:t>
      </w:r>
      <w:r>
        <w:t>:DX:SingleSpeed</w:t>
      </w:r>
      <w:r w:rsidRPr="001B1558">
        <w:t>,</w:t>
      </w:r>
    </w:p>
    <w:p w14:paraId="66805E75" w14:textId="77777777" w:rsidR="003566E7" w:rsidRPr="001B1558" w:rsidRDefault="003566E7" w:rsidP="003566E7">
      <w:pPr>
        <w:pStyle w:val="IDDDefinition"/>
      </w:pPr>
      <w:r w:rsidRPr="001B1558">
        <w:t xml:space="preserve">    Zone2PTHPDXHeatCoil,         !- Coil Name</w:t>
      </w:r>
    </w:p>
    <w:p w14:paraId="65B49647" w14:textId="77777777" w:rsidR="003566E7" w:rsidRPr="001B1558" w:rsidRDefault="003566E7" w:rsidP="003566E7">
      <w:pPr>
        <w:pStyle w:val="IDDDefinition"/>
      </w:pPr>
      <w:r w:rsidRPr="001B1558">
        <w:t xml:space="preserve">    HeatingCoilAvailSched,       !- Availability Schedule</w:t>
      </w:r>
    </w:p>
    <w:p w14:paraId="5BF61196" w14:textId="77777777" w:rsidR="003566E7" w:rsidRPr="001B1558" w:rsidRDefault="003566E7" w:rsidP="003566E7">
      <w:pPr>
        <w:pStyle w:val="IDDDefinition"/>
      </w:pPr>
      <w:r w:rsidRPr="001B1558">
        <w:t xml:space="preserve">    autosize,                    !- Rated Total Heating Capacity {W}</w:t>
      </w:r>
    </w:p>
    <w:p w14:paraId="0A0D81A2" w14:textId="77777777" w:rsidR="003566E7" w:rsidRPr="001B1558" w:rsidRDefault="003566E7" w:rsidP="003566E7">
      <w:pPr>
        <w:pStyle w:val="IDDDefinition"/>
      </w:pPr>
      <w:r w:rsidRPr="001B1558">
        <w:t xml:space="preserve">    2.75,                        !- Rated COP</w:t>
      </w:r>
    </w:p>
    <w:p w14:paraId="4332EB09" w14:textId="77777777" w:rsidR="003566E7" w:rsidRPr="001B1558" w:rsidRDefault="003566E7" w:rsidP="003566E7">
      <w:pPr>
        <w:pStyle w:val="IDDDefinition"/>
      </w:pPr>
      <w:r w:rsidRPr="001B1558">
        <w:t xml:space="preserve">    autosize,                    !- Rated Air Volume Flow Rate {m3/s}</w:t>
      </w:r>
    </w:p>
    <w:p w14:paraId="136F812E" w14:textId="77777777" w:rsidR="003566E7" w:rsidRPr="001B1558" w:rsidRDefault="003566E7" w:rsidP="003566E7">
      <w:pPr>
        <w:pStyle w:val="IDDDefinition"/>
      </w:pPr>
      <w:r w:rsidRPr="001B1558">
        <w:t xml:space="preserve">    Zone2PTHPCoolCoilOutletNode, !- Coil Air Inlet Node</w:t>
      </w:r>
    </w:p>
    <w:p w14:paraId="37BB6B12" w14:textId="77777777" w:rsidR="003566E7" w:rsidRPr="001B1558" w:rsidRDefault="003566E7" w:rsidP="003566E7">
      <w:pPr>
        <w:pStyle w:val="IDDDefinition"/>
      </w:pPr>
      <w:r w:rsidRPr="001B1558">
        <w:t xml:space="preserve">    Zone2PTHPDXHeatCoilOutletNode, !- Coil Air Outlet Node</w:t>
      </w:r>
    </w:p>
    <w:p w14:paraId="2C077592" w14:textId="77777777" w:rsidR="003566E7" w:rsidRPr="001B1558" w:rsidRDefault="003566E7" w:rsidP="003566E7">
      <w:pPr>
        <w:pStyle w:val="IDDDefinition"/>
      </w:pPr>
      <w:r w:rsidRPr="001B1558">
        <w:t xml:space="preserve">    HPACHeatCapFT,              !- Total heating capacity modifier curve (function of temperature)</w:t>
      </w:r>
    </w:p>
    <w:p w14:paraId="35362853" w14:textId="77777777" w:rsidR="003566E7" w:rsidRPr="001B1558" w:rsidRDefault="003566E7" w:rsidP="003566E7">
      <w:pPr>
        <w:pStyle w:val="IDDDefinition"/>
      </w:pPr>
      <w:r w:rsidRPr="001B1558">
        <w:t xml:space="preserve">    HPACHeatCapFFF,             !- Total heating capacity modifier curve (function of flow fraction)</w:t>
      </w:r>
    </w:p>
    <w:p w14:paraId="79B5BA29" w14:textId="77777777" w:rsidR="003566E7" w:rsidRPr="001B1558" w:rsidRDefault="003566E7" w:rsidP="003566E7">
      <w:pPr>
        <w:pStyle w:val="IDDDefinition"/>
      </w:pPr>
      <w:r w:rsidRPr="001B1558">
        <w:t xml:space="preserve">    HPACHeatEIRFT,              !- Energy input ratio modifier curve (function of temperature)</w:t>
      </w:r>
    </w:p>
    <w:p w14:paraId="4BB3B812" w14:textId="77777777" w:rsidR="003566E7" w:rsidRPr="001B1558" w:rsidRDefault="003566E7" w:rsidP="003566E7">
      <w:pPr>
        <w:pStyle w:val="IDDDefinition"/>
      </w:pPr>
      <w:r w:rsidRPr="001B1558">
        <w:t xml:space="preserve">    HPACHeatEIRFFF,             !- Energy input ratio modifier curve (function of flow fraction)</w:t>
      </w:r>
    </w:p>
    <w:p w14:paraId="48A96A13" w14:textId="77777777" w:rsidR="003566E7" w:rsidRPr="001B1558" w:rsidRDefault="003566E7" w:rsidP="003566E7">
      <w:pPr>
        <w:pStyle w:val="IDDDefinition"/>
      </w:pPr>
      <w:r w:rsidRPr="001B1558">
        <w:t xml:space="preserve">    HPACCOOLPLFFPLR,            !- Part load fraction correlation (function of part load ratio)</w:t>
      </w:r>
    </w:p>
    <w:p w14:paraId="26572515" w14:textId="77777777" w:rsidR="003566E7" w:rsidRPr="001B1558" w:rsidRDefault="003566E7" w:rsidP="003566E7">
      <w:pPr>
        <w:pStyle w:val="IDDDefinition"/>
      </w:pPr>
      <w:r w:rsidRPr="001B1558">
        <w:t xml:space="preserve">    ,                           !- Defrost energy input ratio modifier curve (function of temperature)</w:t>
      </w:r>
    </w:p>
    <w:p w14:paraId="783669B9" w14:textId="77777777" w:rsidR="003566E7" w:rsidRPr="001B1558" w:rsidRDefault="003566E7" w:rsidP="003566E7">
      <w:pPr>
        <w:pStyle w:val="IDDDefinition"/>
      </w:pPr>
      <w:r w:rsidRPr="001B1558">
        <w:t xml:space="preserve">    2.0,                        !- Minimum Outdoor Dry-bulb Temperature for Compressor Operation {C}</w:t>
      </w:r>
    </w:p>
    <w:p w14:paraId="5A82C8E7" w14:textId="77777777" w:rsidR="003566E7" w:rsidRPr="001B1558" w:rsidRDefault="003566E7" w:rsidP="003566E7">
      <w:pPr>
        <w:pStyle w:val="IDDDefinition"/>
      </w:pPr>
      <w:r w:rsidRPr="001B1558">
        <w:t xml:space="preserve">    5.0,                        !- Maximum Outdoor Dry-bulb Temperature for Defrost Operation {C}</w:t>
      </w:r>
    </w:p>
    <w:p w14:paraId="666238EE" w14:textId="77777777" w:rsidR="003566E7" w:rsidRPr="001B1558" w:rsidRDefault="003566E7" w:rsidP="003566E7">
      <w:pPr>
        <w:pStyle w:val="IDDDefinition"/>
      </w:pPr>
      <w:r w:rsidRPr="001B1558">
        <w:t xml:space="preserve">    200.0,                      !- Crankcase Heater Capacity {W}</w:t>
      </w:r>
    </w:p>
    <w:p w14:paraId="612EFBB1" w14:textId="77777777" w:rsidR="003566E7" w:rsidRPr="001B1558" w:rsidRDefault="003566E7" w:rsidP="003566E7">
      <w:pPr>
        <w:pStyle w:val="IDDDefinition"/>
      </w:pPr>
      <w:r w:rsidRPr="001B1558">
        <w:t xml:space="preserve">    10.0,                       !- Maximum Outdoor Dry-bulb Temperature for Crankcase Heater Operation {C}</w:t>
      </w:r>
    </w:p>
    <w:p w14:paraId="627AB175" w14:textId="77777777" w:rsidR="003566E7" w:rsidRPr="001B1558" w:rsidRDefault="003566E7" w:rsidP="003566E7">
      <w:pPr>
        <w:pStyle w:val="IDDDefinition"/>
      </w:pPr>
      <w:r w:rsidRPr="001B1558">
        <w:t xml:space="preserve">    Resistive,                  !- Defrost Strategy</w:t>
      </w:r>
    </w:p>
    <w:p w14:paraId="17F6AE86" w14:textId="77777777" w:rsidR="003566E7" w:rsidRPr="001B1558" w:rsidRDefault="003566E7" w:rsidP="003566E7">
      <w:pPr>
        <w:pStyle w:val="IDDDefinition"/>
      </w:pPr>
      <w:r w:rsidRPr="001B1558">
        <w:t xml:space="preserve">    TIMED,                      !- Defrost Control</w:t>
      </w:r>
    </w:p>
    <w:p w14:paraId="6D91F610" w14:textId="77777777" w:rsidR="003566E7" w:rsidRPr="001B1558" w:rsidRDefault="003566E7" w:rsidP="003566E7">
      <w:pPr>
        <w:pStyle w:val="IDDDefinition"/>
      </w:pPr>
      <w:r w:rsidRPr="001B1558">
        <w:t xml:space="preserve">    0.166667,                   !- Defrost Time Period Fraction</w:t>
      </w:r>
    </w:p>
    <w:p w14:paraId="1399A42C" w14:textId="77777777" w:rsidR="003566E7" w:rsidRDefault="003566E7" w:rsidP="003566E7">
      <w:pPr>
        <w:pStyle w:val="IDDDefinition"/>
      </w:pPr>
      <w:r w:rsidRPr="001B1558">
        <w:t xml:space="preserve">    20000;                      !- Resistive Defrost Heater Capacity {W}</w:t>
      </w:r>
    </w:p>
    <w:p w14:paraId="083BF63E" w14:textId="77777777" w:rsidR="003566E7" w:rsidRPr="00CF0DA1" w:rsidRDefault="003566E7" w:rsidP="003566E7">
      <w:pPr>
        <w:pStyle w:val="BodyText"/>
      </w:pPr>
    </w:p>
    <w:p w14:paraId="7F625C38" w14:textId="77777777" w:rsidR="003566E7" w:rsidRPr="001B1558" w:rsidRDefault="003566E7" w:rsidP="003566E7">
      <w:pPr>
        <w:pStyle w:val="IDDDefinition"/>
      </w:pPr>
      <w:r>
        <w:t>Coil:Heating:Electric</w:t>
      </w:r>
      <w:r w:rsidRPr="001B1558">
        <w:t>,</w:t>
      </w:r>
    </w:p>
    <w:p w14:paraId="7B78DD48" w14:textId="77777777" w:rsidR="003566E7" w:rsidRPr="001B1558" w:rsidRDefault="003566E7" w:rsidP="003566E7">
      <w:pPr>
        <w:pStyle w:val="IDDDefinition"/>
      </w:pPr>
      <w:r w:rsidRPr="001B1558">
        <w:t xml:space="preserve">    Zone2PTHPSupHeater,          !- Name</w:t>
      </w:r>
    </w:p>
    <w:p w14:paraId="66CE069E" w14:textId="77777777" w:rsidR="003566E7" w:rsidRDefault="003566E7" w:rsidP="003566E7">
      <w:pPr>
        <w:pStyle w:val="IDDDefinition"/>
      </w:pPr>
      <w:r w:rsidRPr="001B1558">
        <w:t xml:space="preserve">    HeatingCoilAvailSched,       !- </w:t>
      </w:r>
      <w:r w:rsidRPr="00AC1495">
        <w:t>Availability Schedule Name</w:t>
      </w:r>
    </w:p>
    <w:p w14:paraId="08E0D828" w14:textId="77777777" w:rsidR="003566E7" w:rsidRPr="001B1558" w:rsidRDefault="003566E7" w:rsidP="003566E7">
      <w:pPr>
        <w:pStyle w:val="IDDDefinition"/>
      </w:pPr>
      <w:r w:rsidRPr="001B1558">
        <w:t xml:space="preserve">    1.0,                         !- Efficiency</w:t>
      </w:r>
    </w:p>
    <w:p w14:paraId="34D13A91" w14:textId="77777777" w:rsidR="003566E7" w:rsidRPr="001B1558" w:rsidRDefault="003566E7" w:rsidP="003566E7">
      <w:pPr>
        <w:pStyle w:val="IDDDefinition"/>
      </w:pPr>
      <w:r w:rsidRPr="001B1558">
        <w:t xml:space="preserve">    autosize,                    !- Nominal Capacity {W}</w:t>
      </w:r>
    </w:p>
    <w:p w14:paraId="59C0A3D1" w14:textId="77777777" w:rsidR="003566E7" w:rsidRPr="001B1558" w:rsidRDefault="003566E7" w:rsidP="003566E7">
      <w:pPr>
        <w:pStyle w:val="IDDDefinition"/>
      </w:pPr>
      <w:r w:rsidRPr="001B1558">
        <w:t xml:space="preserve">    Zone2PTHPDXHeatCoilOutletNode, !- </w:t>
      </w:r>
      <w:r w:rsidRPr="00AC1495">
        <w:t>Air Inlet Node Name</w:t>
      </w:r>
    </w:p>
    <w:p w14:paraId="4E596C48" w14:textId="77777777" w:rsidR="003566E7" w:rsidRDefault="003566E7" w:rsidP="003566E7">
      <w:pPr>
        <w:pStyle w:val="IDDDefinition"/>
      </w:pPr>
      <w:r w:rsidRPr="001B1558">
        <w:t xml:space="preserve">    Zone2PTHPAirOutletNode;      !- </w:t>
      </w:r>
      <w:r w:rsidRPr="00AC1495">
        <w:t xml:space="preserve">Air </w:t>
      </w:r>
      <w:r>
        <w:t>Out</w:t>
      </w:r>
      <w:r w:rsidRPr="00AC1495">
        <w:t>let Node Name</w:t>
      </w:r>
    </w:p>
    <w:p w14:paraId="579BDA73" w14:textId="77777777" w:rsidR="00A74091" w:rsidRDefault="00B0417D" w:rsidP="00A74091">
      <w:pPr>
        <w:pStyle w:val="Heading3"/>
      </w:pPr>
      <w:bookmarkStart w:id="1951" w:name="_Toc399490312"/>
      <w:r>
        <w:t xml:space="preserve">Packaged Terminal Heat Pump (PTHP) </w:t>
      </w:r>
      <w:r w:rsidR="00A74091">
        <w:t>Outputs</w:t>
      </w:r>
      <w:bookmarkEnd w:id="1948"/>
      <w:bookmarkEnd w:id="1949"/>
      <w:bookmarkEnd w:id="1950"/>
      <w:bookmarkEnd w:id="1951"/>
    </w:p>
    <w:bookmarkEnd w:id="1942"/>
    <w:p w14:paraId="111854E2" w14:textId="77777777" w:rsidR="00B0417D" w:rsidRDefault="00B0417D" w:rsidP="00B0417D">
      <w:pPr>
        <w:pStyle w:val="CodeIDDSamples"/>
      </w:pPr>
      <w:r>
        <w:t>HVAC,Average,Zone Packaged Terminal Heat Pump Total Heating Rate [W]</w:t>
      </w:r>
    </w:p>
    <w:p w14:paraId="6D7D132D" w14:textId="77777777" w:rsidR="00B0417D" w:rsidRDefault="00B0417D" w:rsidP="00B0417D">
      <w:pPr>
        <w:pStyle w:val="CodeIDDSamples"/>
      </w:pPr>
      <w:r>
        <w:t>HVAC,Sum,Zone Packaged Terminal Heat Pump Total Heating Energy [J]</w:t>
      </w:r>
    </w:p>
    <w:p w14:paraId="7255A493" w14:textId="77777777" w:rsidR="00B0417D" w:rsidRDefault="00B0417D" w:rsidP="00B0417D">
      <w:pPr>
        <w:pStyle w:val="CodeIDDSamples"/>
      </w:pPr>
      <w:r>
        <w:t>HVAC,Average,Zone Packaged Terminal Heat Pump Total Cooling Rate [W]</w:t>
      </w:r>
    </w:p>
    <w:p w14:paraId="5A9785B9" w14:textId="77777777" w:rsidR="00B0417D" w:rsidRDefault="00B0417D" w:rsidP="00B0417D">
      <w:pPr>
        <w:pStyle w:val="CodeIDDSamples"/>
      </w:pPr>
      <w:r>
        <w:t>HVAC,Sum,Zone Packaged Terminal Heat Pump Total Cooling Energy [J]</w:t>
      </w:r>
    </w:p>
    <w:p w14:paraId="01F200D3" w14:textId="77777777" w:rsidR="00B0417D" w:rsidRDefault="00B0417D" w:rsidP="00B0417D">
      <w:pPr>
        <w:pStyle w:val="CodeIDDSamples"/>
      </w:pPr>
      <w:r>
        <w:t>HVAC,Average,Zone Packaged Terminal Heat Pump Sensible Heating Rate [W]</w:t>
      </w:r>
    </w:p>
    <w:p w14:paraId="3C16405F" w14:textId="77777777" w:rsidR="00B0417D" w:rsidRDefault="00B0417D" w:rsidP="00B0417D">
      <w:pPr>
        <w:pStyle w:val="CodeIDDSamples"/>
      </w:pPr>
      <w:r>
        <w:t>HVAC,Sum,Zone Packaged Terminal Heat Pump Sensible Heating Energy [J]</w:t>
      </w:r>
    </w:p>
    <w:p w14:paraId="3CB04C50" w14:textId="77777777" w:rsidR="00B0417D" w:rsidRDefault="00B0417D" w:rsidP="00B0417D">
      <w:pPr>
        <w:pStyle w:val="CodeIDDSamples"/>
      </w:pPr>
      <w:r>
        <w:t>HVAC,Average,Zone Packaged Terminal Heat Pump Sensible Cooling Rate [W]</w:t>
      </w:r>
    </w:p>
    <w:p w14:paraId="526C74B3" w14:textId="77777777" w:rsidR="00B0417D" w:rsidRDefault="00B0417D" w:rsidP="00B0417D">
      <w:pPr>
        <w:pStyle w:val="CodeIDDSamples"/>
      </w:pPr>
      <w:r>
        <w:t>HVAC,Sum,Zone Packaged Terminal Heat Pump Sensible Cooling Energy [J]</w:t>
      </w:r>
    </w:p>
    <w:p w14:paraId="25C5D67D" w14:textId="77777777" w:rsidR="00B0417D" w:rsidRDefault="00B0417D" w:rsidP="00B0417D">
      <w:pPr>
        <w:pStyle w:val="CodeIDDSamples"/>
      </w:pPr>
      <w:r>
        <w:t>HVAC,Average,Zone Packaged Terminal Heat Pump Latent Heating Rate [W]</w:t>
      </w:r>
    </w:p>
    <w:p w14:paraId="31C23C9F" w14:textId="77777777" w:rsidR="00B0417D" w:rsidRDefault="00B0417D" w:rsidP="00B0417D">
      <w:pPr>
        <w:pStyle w:val="CodeIDDSamples"/>
      </w:pPr>
      <w:r>
        <w:t>HVAC,Sum,Zone Packaged Terminal Heat Pump Latent Heating Energy [J]</w:t>
      </w:r>
    </w:p>
    <w:p w14:paraId="039C76FB" w14:textId="77777777" w:rsidR="00B0417D" w:rsidRDefault="00B0417D" w:rsidP="00B0417D">
      <w:pPr>
        <w:pStyle w:val="CodeIDDSamples"/>
      </w:pPr>
      <w:r>
        <w:t>HVAC,Average,Zone Packaged Terminal Heat Pump Latent Cooling Rate [W]</w:t>
      </w:r>
    </w:p>
    <w:p w14:paraId="248D3F25" w14:textId="77777777" w:rsidR="00B0417D" w:rsidRDefault="00B0417D" w:rsidP="00B0417D">
      <w:pPr>
        <w:pStyle w:val="CodeIDDSamples"/>
      </w:pPr>
      <w:r>
        <w:t>HVAC,Sum,Zone Packaged Terminal Heat Pump Latent Cooling Energy [J]</w:t>
      </w:r>
    </w:p>
    <w:p w14:paraId="59BC3E9D" w14:textId="77777777" w:rsidR="00B0417D" w:rsidRDefault="00B0417D" w:rsidP="00B0417D">
      <w:pPr>
        <w:pStyle w:val="CodeIDDSamples"/>
      </w:pPr>
      <w:r>
        <w:t>HVAC,Average,Zone Packaged Terminal Heat Pump Electric Power [W]</w:t>
      </w:r>
    </w:p>
    <w:p w14:paraId="25BAF483" w14:textId="77777777" w:rsidR="00B0417D" w:rsidRDefault="00B0417D" w:rsidP="00B0417D">
      <w:pPr>
        <w:pStyle w:val="CodeIDDSamples"/>
      </w:pPr>
      <w:r>
        <w:t>HVAC,Sum,Zone Packaged Terminal Heat Pump Electric Energy [J]</w:t>
      </w:r>
    </w:p>
    <w:p w14:paraId="10431983" w14:textId="77777777" w:rsidR="00B0417D" w:rsidRDefault="00B0417D" w:rsidP="00B0417D">
      <w:pPr>
        <w:pStyle w:val="CodeIDDSamples"/>
      </w:pPr>
      <w:r>
        <w:t>HVAC,Average,Zone Packaged Terminal Heat Pump Fan Part Load Ratio []</w:t>
      </w:r>
    </w:p>
    <w:p w14:paraId="79367AD9" w14:textId="77777777" w:rsidR="00B0417D" w:rsidRDefault="00B0417D" w:rsidP="00B0417D">
      <w:pPr>
        <w:pStyle w:val="CodeIDDSamples"/>
      </w:pPr>
      <w:r>
        <w:t>HVAC,Average,Zone Packaged Terminal Heat Pump Compressor Part Load Ratio []</w:t>
      </w:r>
    </w:p>
    <w:p w14:paraId="3A13C2E1" w14:textId="77777777" w:rsidR="00B0417D" w:rsidRDefault="00B0417D" w:rsidP="00B0417D">
      <w:pPr>
        <w:pStyle w:val="CodeIDDSamples"/>
      </w:pPr>
      <w:r>
        <w:t>HVAC,Average,</w:t>
      </w:r>
      <w:r>
        <w:rPr>
          <w:rFonts w:cs="Courier New"/>
        </w:rPr>
        <w:t>Zone Packaged Terminal Heat Pump Fan Availability Status []</w:t>
      </w:r>
    </w:p>
    <w:p w14:paraId="232808E2" w14:textId="77777777" w:rsidR="00B0417D" w:rsidRDefault="00B0417D" w:rsidP="00B0417D">
      <w:pPr>
        <w:pStyle w:val="Heading4"/>
      </w:pPr>
      <w:r>
        <w:lastRenderedPageBreak/>
        <w:t>Zone Packaged Terminal Heat Pump Total Heating Rate [W]</w:t>
      </w:r>
    </w:p>
    <w:p w14:paraId="51E98318" w14:textId="77777777"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6570404" w14:textId="77777777" w:rsidR="00B0417D" w:rsidRDefault="00B0417D" w:rsidP="00B0417D">
      <w:pPr>
        <w:pStyle w:val="Heading4"/>
      </w:pPr>
      <w:r>
        <w:t>Zone Packaged Terminal Heat Pump Total Heating Energy [J]</w:t>
      </w:r>
    </w:p>
    <w:p w14:paraId="5341CE31" w14:textId="77777777"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14:paraId="1E90053F" w14:textId="77777777" w:rsidR="00B0417D" w:rsidRDefault="00B0417D" w:rsidP="00B0417D">
      <w:pPr>
        <w:pStyle w:val="Heading4"/>
      </w:pPr>
      <w:r>
        <w:t>Zone Packaged Terminal Heat Pump Total Cooling Rate [W]</w:t>
      </w:r>
    </w:p>
    <w:p w14:paraId="1625F464" w14:textId="77777777"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491D6423" w14:textId="77777777" w:rsidR="00B0417D" w:rsidRDefault="00B0417D" w:rsidP="00B0417D">
      <w:pPr>
        <w:pStyle w:val="Heading4"/>
      </w:pPr>
      <w:r>
        <w:t>Zone Packaged Terminal Heat Pump Total Cooling Energy [J]</w:t>
      </w:r>
    </w:p>
    <w:p w14:paraId="07977B52" w14:textId="77777777"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14:paraId="59629BC8" w14:textId="77777777" w:rsidR="00B0417D" w:rsidRDefault="00B0417D" w:rsidP="00B0417D">
      <w:pPr>
        <w:pStyle w:val="Heading4"/>
      </w:pPr>
      <w:r>
        <w:t>Zone Packaged Terminal Heat Pump Sensible Heating Rate [W]</w:t>
      </w:r>
    </w:p>
    <w:p w14:paraId="36FF1AD4" w14:textId="77777777"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3B50251" w14:textId="77777777" w:rsidR="00B0417D" w:rsidRDefault="00B0417D" w:rsidP="00B0417D">
      <w:pPr>
        <w:pStyle w:val="Heading4"/>
      </w:pPr>
      <w:r>
        <w:t>Zone Packaged Terminal Heat Pump Sensible Heating Energy [J]</w:t>
      </w:r>
    </w:p>
    <w:p w14:paraId="0226CC53" w14:textId="77777777"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14:paraId="25793909" w14:textId="77777777" w:rsidR="00B0417D" w:rsidRDefault="00B0417D" w:rsidP="00B0417D">
      <w:pPr>
        <w:pStyle w:val="Heading4"/>
      </w:pPr>
      <w:r>
        <w:t>Zone Packaged Terminal Heat Pump Sensible Cooling Rate [W]</w:t>
      </w:r>
    </w:p>
    <w:p w14:paraId="368DE08B" w14:textId="77777777"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BEC0FE8" w14:textId="77777777" w:rsidR="00B0417D" w:rsidRDefault="00B0417D" w:rsidP="00B0417D">
      <w:pPr>
        <w:pStyle w:val="Heading4"/>
      </w:pPr>
      <w:r>
        <w:lastRenderedPageBreak/>
        <w:t>Zone Packaged Terminal Heat Pump Sensible Cooling Energy [J]</w:t>
      </w:r>
    </w:p>
    <w:p w14:paraId="2A2B2833" w14:textId="77777777"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14:paraId="54B1FC2D" w14:textId="77777777" w:rsidR="00B0417D" w:rsidRDefault="00B0417D" w:rsidP="00B0417D">
      <w:pPr>
        <w:pStyle w:val="Heading4"/>
      </w:pPr>
      <w:r>
        <w:t>Zone Packaged Terminal Heat Pump Latent Heating Rate [W]</w:t>
      </w:r>
    </w:p>
    <w:p w14:paraId="4B242769" w14:textId="77777777"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14:paraId="4508B18C" w14:textId="77777777" w:rsidR="00B0417D" w:rsidRDefault="00B0417D" w:rsidP="00B0417D">
      <w:pPr>
        <w:pStyle w:val="Heading4"/>
      </w:pPr>
      <w:r>
        <w:t>Zone Packaged Terminal Heat Pump Latent Heating Energy [J]</w:t>
      </w:r>
    </w:p>
    <w:p w14:paraId="79902FDB" w14:textId="77777777"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14:paraId="2B88E942" w14:textId="77777777" w:rsidR="00B0417D" w:rsidRDefault="00B0417D" w:rsidP="00B0417D">
      <w:pPr>
        <w:pStyle w:val="Heading4"/>
      </w:pPr>
      <w:r>
        <w:t>Zone Packaged Terminal Heat Pump Latent Cooling Rate [W]</w:t>
      </w:r>
    </w:p>
    <w:p w14:paraId="3E6956D4" w14:textId="77777777"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14:paraId="6A34D24A" w14:textId="77777777" w:rsidR="00B0417D" w:rsidRDefault="00B0417D" w:rsidP="00B0417D">
      <w:pPr>
        <w:pStyle w:val="Heading4"/>
      </w:pPr>
      <w:r>
        <w:t>Zone Packaged Terminal Heat Pump Latent Cooling Energy [J]</w:t>
      </w:r>
    </w:p>
    <w:p w14:paraId="07744178" w14:textId="77777777"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14:paraId="1200513E" w14:textId="77777777" w:rsidR="00B0417D" w:rsidRDefault="00B0417D" w:rsidP="00B0417D">
      <w:pPr>
        <w:pStyle w:val="Heading4"/>
      </w:pPr>
      <w:r>
        <w:t>Zone Packaged Terminal Heat Pump Electric Power [W]</w:t>
      </w:r>
    </w:p>
    <w:p w14:paraId="3139774A" w14:textId="77777777"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14:paraId="04A21B77" w14:textId="77777777" w:rsidR="00B0417D" w:rsidRDefault="00B0417D" w:rsidP="00B0417D">
      <w:pPr>
        <w:pStyle w:val="Heading4"/>
      </w:pPr>
      <w:r>
        <w:t>Zone Packaged Terminal Heat Pump Electric Energy [J]</w:t>
      </w:r>
    </w:p>
    <w:p w14:paraId="5A0465F1" w14:textId="77777777"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14:paraId="75C7B3DA" w14:textId="77777777" w:rsidR="00B0417D" w:rsidRDefault="00B0417D" w:rsidP="00B0417D">
      <w:pPr>
        <w:pStyle w:val="Heading4"/>
      </w:pPr>
      <w:r>
        <w:lastRenderedPageBreak/>
        <w:t>Zone Packaged Terminal Heat Pump Fan Part Load Ratio []</w:t>
      </w:r>
    </w:p>
    <w:p w14:paraId="094BA237" w14:textId="77777777"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14:paraId="359AE0BD" w14:textId="77777777" w:rsidR="00B0417D" w:rsidRDefault="00B0417D" w:rsidP="00B0417D">
      <w:pPr>
        <w:pStyle w:val="Heading4"/>
      </w:pPr>
      <w:r>
        <w:t>Zone Packaged Terminal Heat Pump Compressor Part Load Ratio []</w:t>
      </w:r>
    </w:p>
    <w:p w14:paraId="11AC7473"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14:paraId="1FFC25B0" w14:textId="77777777" w:rsidR="00031BBF" w:rsidRPr="00FF0D08" w:rsidRDefault="00B0417D" w:rsidP="00B0417D">
      <w:pPr>
        <w:pStyle w:val="Heading4"/>
      </w:pPr>
      <w:r>
        <w:t>Zone Packaged Terminal Heat Pump Fan Availability Status []</w:t>
      </w:r>
    </w:p>
    <w:p w14:paraId="273E9679" w14:textId="77777777" w:rsidR="00CA5C07" w:rsidRDefault="00CA5C07" w:rsidP="00CA5C07">
      <w:pPr>
        <w:pStyle w:val="BodyText"/>
      </w:pPr>
      <w:bookmarkStart w:id="1952" w:name="_Toc302729418"/>
      <w:bookmarkStart w:id="1953"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w:t>
      </w:r>
      <w:r w:rsidR="008337FA">
        <w:rPr>
          <w:rFonts w:cs="Arial"/>
        </w:rPr>
        <w:t>Ref. Output:Variable object)</w:t>
      </w:r>
      <w:r w:rsidRPr="00D83CE4">
        <w:rPr>
          <w:rFonts w:cs="Arial"/>
        </w:rPr>
        <w:t xml:space="preserve"> to view the availability status at each simulation timestep.</w:t>
      </w:r>
    </w:p>
    <w:p w14:paraId="271F6904" w14:textId="77777777" w:rsidR="007C7C85" w:rsidRPr="00C30FE6" w:rsidRDefault="007C7C85" w:rsidP="007C7C85">
      <w:pPr>
        <w:pStyle w:val="Heading3"/>
      </w:pPr>
      <w:bookmarkStart w:id="1954" w:name="_Toc399490313"/>
      <w:r>
        <w:t>ZoneHVAC:RefrigerationChillerSet</w:t>
      </w:r>
      <w:bookmarkEnd w:id="1954"/>
    </w:p>
    <w:p w14:paraId="7B0C75BF" w14:textId="77777777"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14:paraId="280E228A" w14:textId="77777777"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14:paraId="414FCF3D" w14:textId="77777777" w:rsidR="007C7C85" w:rsidRDefault="007C7C85" w:rsidP="007C7C85">
      <w:pPr>
        <w:pStyle w:val="Heading4"/>
      </w:pPr>
      <w:r>
        <w:t>Field: Name</w:t>
      </w:r>
    </w:p>
    <w:p w14:paraId="2DCE3F76"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14:paraId="5C6565B6" w14:textId="77777777" w:rsidR="007C7C85" w:rsidRDefault="007C7C85" w:rsidP="007C7C85">
      <w:pPr>
        <w:pStyle w:val="Heading4"/>
        <w:jc w:val="both"/>
      </w:pPr>
      <w:r>
        <w:t>Field: Availability Schedule Name</w:t>
      </w:r>
    </w:p>
    <w:p w14:paraId="38FBDAC6" w14:textId="77777777"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3104A7BC" w14:textId="77777777" w:rsidR="007C7C85" w:rsidRDefault="007C7C85" w:rsidP="007C7C85">
      <w:pPr>
        <w:pStyle w:val="Heading4"/>
      </w:pPr>
      <w:r>
        <w:t>Field: Zone Name</w:t>
      </w:r>
    </w:p>
    <w:p w14:paraId="1AA3ADEB" w14:textId="77777777"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14:paraId="1453C2F3" w14:textId="77777777" w:rsidR="00CE72AD" w:rsidRPr="00110FC5" w:rsidRDefault="00CE72AD" w:rsidP="00CE72AD">
      <w:pPr>
        <w:pStyle w:val="Heading4"/>
      </w:pPr>
      <w:r>
        <w:t xml:space="preserve">Field: </w:t>
      </w:r>
      <w:r w:rsidRPr="00110FC5">
        <w:t>Air Inlet Node Nam</w:t>
      </w:r>
      <w:r>
        <w:t>e</w:t>
      </w:r>
    </w:p>
    <w:p w14:paraId="6C6AAF0E" w14:textId="77777777"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14:paraId="53CA9090" w14:textId="77777777" w:rsidR="00CE72AD" w:rsidRDefault="00CE72AD" w:rsidP="00CE72AD">
      <w:pPr>
        <w:pStyle w:val="Heading4"/>
      </w:pPr>
      <w:r>
        <w:t xml:space="preserve">Field: </w:t>
      </w:r>
      <w:r w:rsidRPr="00110FC5">
        <w:rPr>
          <w:rFonts w:cs="Arial"/>
        </w:rPr>
        <w:t>Air Outlet Node Name</w:t>
      </w:r>
    </w:p>
    <w:p w14:paraId="1D18D47C" w14:textId="77777777"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14:paraId="5C9C494D" w14:textId="77777777" w:rsidR="007C7C85" w:rsidRPr="00110FC5" w:rsidRDefault="007C7C85" w:rsidP="007C7C85">
      <w:pPr>
        <w:pStyle w:val="Heading4"/>
      </w:pPr>
      <w:r>
        <w:t xml:space="preserve">Field: Air Chiller #1 </w:t>
      </w:r>
      <w:r w:rsidRPr="00110FC5">
        <w:t xml:space="preserve"> Nam</w:t>
      </w:r>
      <w:r>
        <w:t>e</w:t>
      </w:r>
    </w:p>
    <w:p w14:paraId="72B4E7E9" w14:textId="77777777"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14:paraId="2131C6CA" w14:textId="77777777"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14:paraId="0DA3F1A7" w14:textId="77777777"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14:paraId="657A44F8" w14:textId="77777777" w:rsidR="007C7C85" w:rsidRPr="00110FC5" w:rsidRDefault="007C7C85" w:rsidP="007C7C85">
      <w:pPr>
        <w:pStyle w:val="Heading4"/>
      </w:pPr>
      <w:r>
        <w:t xml:space="preserve">Field: Air Chiller #3 </w:t>
      </w:r>
      <w:r w:rsidRPr="00110FC5">
        <w:t xml:space="preserve"> Nam</w:t>
      </w:r>
      <w:r>
        <w:t>e</w:t>
      </w:r>
    </w:p>
    <w:p w14:paraId="1EB4CBDE" w14:textId="77777777"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14:paraId="18FDBB19" w14:textId="77777777"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14:paraId="58FF7171" w14:textId="77777777"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14:paraId="5AAFE134" w14:textId="77777777" w:rsidR="007C7C85" w:rsidRDefault="007C7C85" w:rsidP="007C7C85">
      <w:pPr>
        <w:pStyle w:val="BodyText"/>
        <w:rPr>
          <w:rFonts w:cs="Arial"/>
        </w:rPr>
      </w:pPr>
    </w:p>
    <w:p w14:paraId="285F69F9" w14:textId="77777777" w:rsidR="007C7C85" w:rsidRDefault="007C7C85" w:rsidP="007C7C85">
      <w:pPr>
        <w:pStyle w:val="BodyText"/>
      </w:pPr>
      <w:r>
        <w:t>The following is an example input for a refrigeration chiller set.</w:t>
      </w:r>
    </w:p>
    <w:p w14:paraId="6F714661" w14:textId="77777777" w:rsidR="007C7C85" w:rsidRDefault="007C7C85" w:rsidP="007C7C85">
      <w:pPr>
        <w:pStyle w:val="IDDDefinition"/>
      </w:pPr>
      <w:r w:rsidRPr="00507F3F">
        <w:t xml:space="preserve"> </w:t>
      </w:r>
      <w:r w:rsidRPr="004F2CF9">
        <w:t xml:space="preserve"> </w:t>
      </w:r>
      <w:r>
        <w:t xml:space="preserve"> ZoneHVAC:RefrigerationChillerSet,</w:t>
      </w:r>
    </w:p>
    <w:p w14:paraId="67A5D7AB" w14:textId="77777777" w:rsidR="007C7C85" w:rsidRDefault="007C7C85" w:rsidP="007C7C85">
      <w:pPr>
        <w:pStyle w:val="IDDDefinition"/>
      </w:pPr>
      <w:r>
        <w:t xml:space="preserve">    SubFreezerChillerSet ,     !- Name</w:t>
      </w:r>
    </w:p>
    <w:p w14:paraId="604FB2A1" w14:textId="77777777" w:rsidR="007C7C85" w:rsidRDefault="007C7C85" w:rsidP="007C7C85">
      <w:pPr>
        <w:pStyle w:val="IDDDefinition"/>
      </w:pPr>
      <w:r>
        <w:t xml:space="preserve">    ,                         !- Availability Schedule Name</w:t>
      </w:r>
    </w:p>
    <w:p w14:paraId="6C84BFD3" w14:textId="77777777" w:rsidR="007C7C85" w:rsidRDefault="007C7C85" w:rsidP="007C7C85">
      <w:pPr>
        <w:pStyle w:val="IDDDefinition"/>
      </w:pPr>
      <w:r>
        <w:t xml:space="preserve">    SubFreezer,                !- Zone Name</w:t>
      </w:r>
    </w:p>
    <w:p w14:paraId="3BBFECBA" w14:textId="77777777" w:rsidR="007C7C85" w:rsidRDefault="007C7C85" w:rsidP="007C7C85">
      <w:pPr>
        <w:pStyle w:val="IDDDefinition"/>
      </w:pPr>
      <w:r>
        <w:t xml:space="preserve">    NODE_142,                   !- Air Inlet Node Name</w:t>
      </w:r>
    </w:p>
    <w:p w14:paraId="4CE964C6" w14:textId="77777777" w:rsidR="007C7C85" w:rsidRDefault="007C7C85" w:rsidP="007C7C85">
      <w:pPr>
        <w:pStyle w:val="IDDDefinition"/>
      </w:pPr>
      <w:r>
        <w:t xml:space="preserve">    NODE_141,                   !- Air Outlet Node Name</w:t>
      </w:r>
    </w:p>
    <w:p w14:paraId="30CBEB87" w14:textId="77777777" w:rsidR="007C7C85" w:rsidRDefault="007C7C85" w:rsidP="007C7C85">
      <w:pPr>
        <w:pStyle w:val="IDDDefinition"/>
      </w:pPr>
      <w:r>
        <w:t xml:space="preserve">    SubFreezerAirChiller_1,    !- Air Chiller #1 Name</w:t>
      </w:r>
    </w:p>
    <w:p w14:paraId="1A176D97" w14:textId="77777777" w:rsidR="007C7C85" w:rsidRDefault="007C7C85" w:rsidP="007C7C85">
      <w:pPr>
        <w:pStyle w:val="IDDDefinition"/>
      </w:pPr>
      <w:r>
        <w:t xml:space="preserve">    SubFreezerAirChiller_2,    !- Air Chiller #2 Name</w:t>
      </w:r>
    </w:p>
    <w:p w14:paraId="0FD401A4" w14:textId="77777777" w:rsidR="007C7C85" w:rsidRPr="004F2CF9" w:rsidRDefault="007C7C85" w:rsidP="007C7C85">
      <w:pPr>
        <w:pStyle w:val="IDDDefinition"/>
      </w:pPr>
      <w:r>
        <w:t xml:space="preserve">    SubFreezerAirChiller_3;    !- Air Chiller #3 Nam</w:t>
      </w:r>
      <w:r w:rsidRPr="004F2CF9">
        <w:t>e</w:t>
      </w:r>
    </w:p>
    <w:p w14:paraId="534FA481" w14:textId="77777777" w:rsidR="007C7C85" w:rsidRDefault="007C7C85" w:rsidP="007C7C85">
      <w:pPr>
        <w:pStyle w:val="IDDDefinition"/>
      </w:pPr>
    </w:p>
    <w:p w14:paraId="3166BDFC" w14:textId="77777777" w:rsidR="007C7C85" w:rsidRPr="00A525F6" w:rsidRDefault="007C7C85" w:rsidP="007C7C85">
      <w:pPr>
        <w:pStyle w:val="BodyText"/>
      </w:pPr>
      <w:r>
        <w:t>There are no outputs variables for a ZoneHVAC:RefrigerationChillerSet. Outputs for the refrigeration impact on any zone are listed in the Group:Refrigeration.</w:t>
      </w:r>
    </w:p>
    <w:p w14:paraId="4D932D36" w14:textId="77777777" w:rsidR="00A51686" w:rsidRDefault="00A51686" w:rsidP="00A51686">
      <w:pPr>
        <w:pStyle w:val="Heading3"/>
      </w:pPr>
      <w:bookmarkStart w:id="1955" w:name="_Toc399490314"/>
      <w:bookmarkEnd w:id="1952"/>
      <w:r>
        <w:t>Zone</w:t>
      </w:r>
      <w:r w:rsidRPr="008B24D6">
        <w:t>HVAC:WaterToAir</w:t>
      </w:r>
      <w:bookmarkEnd w:id="1953"/>
      <w:r>
        <w:t>HeatPump</w:t>
      </w:r>
      <w:bookmarkEnd w:id="1955"/>
    </w:p>
    <w:p w14:paraId="223A4118" w14:textId="77777777"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14:paraId="2FDFEC58" w14:textId="77777777"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14:paraId="3C7AAF68" w14:textId="77777777" w:rsidR="00A51686" w:rsidRDefault="00A51686" w:rsidP="00A51686">
      <w:pPr>
        <w:pStyle w:val="CodeIDDSamples"/>
      </w:pPr>
      <w:r w:rsidRPr="008B24D6">
        <w:t>Coil:Cooling:WaterToAirHeatPump:EquationFit</w:t>
      </w:r>
    </w:p>
    <w:p w14:paraId="49A7EE8A" w14:textId="77777777" w:rsidR="00A51686" w:rsidRDefault="00A51686" w:rsidP="002654B2">
      <w:pPr>
        <w:pStyle w:val="CodeIDDSamples"/>
      </w:pPr>
      <w:r w:rsidRPr="008B24D6">
        <w:t>Coil:Heating:WaterToAirHeatPump:EquationFit</w:t>
      </w:r>
    </w:p>
    <w:p w14:paraId="4A770218" w14:textId="77777777" w:rsidR="00A51686" w:rsidRDefault="002654B2" w:rsidP="002654B2">
      <w:pPr>
        <w:pStyle w:val="CodeIDDSamples"/>
      </w:pPr>
      <w:r>
        <w:t>Coil:Cooling:WaterToAirHeatPump:VariableSpeedEquationFit</w:t>
      </w:r>
    </w:p>
    <w:p w14:paraId="52982404" w14:textId="77777777" w:rsidR="002654B2" w:rsidRDefault="002654B2" w:rsidP="002654B2">
      <w:pPr>
        <w:pStyle w:val="CodeIDDSamples"/>
      </w:pPr>
      <w:r>
        <w:t>Coil:Heating:WaterToAirHeatPump:VariableSpeedEquationFit</w:t>
      </w:r>
    </w:p>
    <w:p w14:paraId="31AA8A5E" w14:textId="77777777" w:rsidR="002654B2" w:rsidRPr="002654B2" w:rsidRDefault="002654B2" w:rsidP="002654B2">
      <w:pPr>
        <w:pStyle w:val="BodyText"/>
      </w:pPr>
    </w:p>
    <w:p w14:paraId="768AF49D" w14:textId="77777777" w:rsidR="00A51686" w:rsidRDefault="00AC33EE" w:rsidP="00A51686">
      <w:pPr>
        <w:pStyle w:val="Picture"/>
      </w:pPr>
      <w:r>
        <w:rPr>
          <w:noProof/>
          <w:lang w:eastAsia="zh-CN"/>
        </w:rPr>
        <w:drawing>
          <wp:inline distT="0" distB="0" distL="0" distR="0" wp14:anchorId="541B5681" wp14:editId="37D26EA7">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14:paraId="4BD71B47" w14:textId="77777777" w:rsidR="00A51686" w:rsidRDefault="00A51686" w:rsidP="00A51686">
      <w:pPr>
        <w:pStyle w:val="Caption"/>
      </w:pPr>
      <w:bookmarkStart w:id="1956" w:name="_Toc226891300"/>
      <w:r>
        <w:t xml:space="preserve">Figure </w:t>
      </w:r>
      <w:r w:rsidR="006008C7">
        <w:fldChar w:fldCharType="begin"/>
      </w:r>
      <w:r w:rsidR="00A4098B">
        <w:instrText xml:space="preserve"> SEQ Figure \* ARABIC </w:instrText>
      </w:r>
      <w:r w:rsidR="006008C7">
        <w:fldChar w:fldCharType="separate"/>
      </w:r>
      <w:r w:rsidR="00F157E6">
        <w:rPr>
          <w:noProof/>
        </w:rPr>
        <w:t>113</w:t>
      </w:r>
      <w:r w:rsidR="006008C7">
        <w:rPr>
          <w:noProof/>
        </w:rPr>
        <w:fldChar w:fldCharType="end"/>
      </w:r>
      <w:r>
        <w:t xml:space="preserve">. </w:t>
      </w:r>
      <w:bookmarkEnd w:id="1956"/>
      <w:r w:rsidR="000D6E85">
        <w:t>Zone Water to Air Heat Pump Schematic for a DrawThrough Configuration with Ground Heat Exchanger</w:t>
      </w:r>
    </w:p>
    <w:p w14:paraId="163E5088" w14:textId="77777777" w:rsidR="002654B2" w:rsidRPr="002654B2" w:rsidRDefault="002654B2" w:rsidP="002654B2">
      <w:pPr>
        <w:pStyle w:val="BodyText"/>
      </w:pPr>
    </w:p>
    <w:p w14:paraId="6FA42DCC" w14:textId="77777777" w:rsidR="00A51686" w:rsidRDefault="00A51686" w:rsidP="00A51686">
      <w:pPr>
        <w:pStyle w:val="Heading4"/>
      </w:pPr>
      <w:r>
        <w:lastRenderedPageBreak/>
        <w:t>Field: Name</w:t>
      </w:r>
    </w:p>
    <w:p w14:paraId="087DD463" w14:textId="77777777" w:rsidR="00A51686" w:rsidRDefault="00A51686" w:rsidP="00A51686">
      <w:pPr>
        <w:pStyle w:val="BodyText"/>
      </w:pPr>
      <w:r>
        <w:t>This alpha field contains the identifying name for the zone system heat pump.</w:t>
      </w:r>
    </w:p>
    <w:p w14:paraId="5E499562" w14:textId="77777777" w:rsidR="00A51686" w:rsidRDefault="00A51686" w:rsidP="00A51686">
      <w:pPr>
        <w:pStyle w:val="Heading4"/>
      </w:pPr>
      <w:r>
        <w:t>Field: Availability Schedule Name</w:t>
      </w:r>
    </w:p>
    <w:p w14:paraId="47F4AC04" w14:textId="77777777"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14:paraId="1077E003" w14:textId="77777777" w:rsidR="00A51686" w:rsidRDefault="00A51686" w:rsidP="00A51686">
      <w:pPr>
        <w:pStyle w:val="Heading4"/>
      </w:pPr>
      <w:r>
        <w:t>Field: Air Inlet Node Name</w:t>
      </w:r>
    </w:p>
    <w:p w14:paraId="61D97C4C" w14:textId="77777777"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14:paraId="6F826C10" w14:textId="77777777" w:rsidR="00A51686" w:rsidRDefault="00A51686" w:rsidP="00A51686">
      <w:pPr>
        <w:pStyle w:val="Heading4"/>
      </w:pPr>
      <w:r>
        <w:t>Field: Air Outlet Node Name</w:t>
      </w:r>
    </w:p>
    <w:p w14:paraId="797896B3" w14:textId="77777777"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14:paraId="223A38A8" w14:textId="77777777" w:rsidR="00183A1F" w:rsidRDefault="00183A1F" w:rsidP="00183A1F">
      <w:pPr>
        <w:pStyle w:val="Heading4"/>
      </w:pPr>
      <w:r>
        <w:t xml:space="preserve">Field: </w:t>
      </w:r>
      <w:r w:rsidRPr="00BC1CAF">
        <w:t xml:space="preserve">Outdoor Air Mixer </w:t>
      </w:r>
      <w:r>
        <w:t>Object Type</w:t>
      </w:r>
    </w:p>
    <w:p w14:paraId="2E9C409A" w14:textId="77777777"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14:paraId="3B6716EF" w14:textId="77777777" w:rsidR="00183A1F" w:rsidRDefault="00183A1F" w:rsidP="00183A1F">
      <w:pPr>
        <w:pStyle w:val="CodeIDDSamples"/>
      </w:pPr>
      <w:r w:rsidRPr="00F90BBC">
        <w:t>OutdoorAir:Mixer</w:t>
      </w:r>
    </w:p>
    <w:p w14:paraId="7CE79122" w14:textId="77777777" w:rsidR="00A51686" w:rsidRPr="00616E66" w:rsidRDefault="00A51686" w:rsidP="00A51686">
      <w:pPr>
        <w:pStyle w:val="Heading4"/>
      </w:pPr>
      <w:r w:rsidRPr="00616E66">
        <w:t xml:space="preserve">Field: </w:t>
      </w:r>
      <w:r>
        <w:t>Outdoor Air Mixer Name</w:t>
      </w:r>
    </w:p>
    <w:p w14:paraId="5AB7BC09" w14:textId="77777777"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14:paraId="55B59AAE" w14:textId="77777777" w:rsidR="00A51686" w:rsidRPr="003964A7" w:rsidRDefault="00A51686" w:rsidP="00A51686">
      <w:pPr>
        <w:pStyle w:val="Heading4"/>
      </w:pPr>
      <w:r>
        <w:t xml:space="preserve">Field: </w:t>
      </w:r>
      <w:r w:rsidR="003964A7" w:rsidRPr="003964A7">
        <w:t>Supply Air Flow Rate During Cooling Operation</w:t>
      </w:r>
    </w:p>
    <w:p w14:paraId="32FBF741" w14:textId="77777777"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07493DA0" w14:textId="77777777" w:rsidR="00A51686" w:rsidRPr="003964A7" w:rsidRDefault="00A51686" w:rsidP="00A51686">
      <w:pPr>
        <w:pStyle w:val="Heading4"/>
      </w:pPr>
      <w:r>
        <w:t xml:space="preserve">Field: </w:t>
      </w:r>
      <w:r w:rsidR="003964A7" w:rsidRPr="003964A7">
        <w:t>Supply Air Flow Rate During Heating Operation</w:t>
      </w:r>
    </w:p>
    <w:p w14:paraId="1FCDE1C4" w14:textId="77777777"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385AF059" w14:textId="77777777" w:rsidR="00A51686" w:rsidRPr="003964A7" w:rsidRDefault="00A51686" w:rsidP="00A51686">
      <w:pPr>
        <w:pStyle w:val="Heading4"/>
      </w:pPr>
      <w:r>
        <w:t xml:space="preserve">Field: </w:t>
      </w:r>
      <w:r w:rsidR="003964A7" w:rsidRPr="003964A7">
        <w:t>Supply Air Flow Rate When No Cooling or Heating is Needed</w:t>
      </w:r>
    </w:p>
    <w:p w14:paraId="13C35F80" w14:textId="77777777"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14:paraId="49336AD2" w14:textId="77777777" w:rsidR="00A51686" w:rsidRPr="003964A7" w:rsidRDefault="00A51686" w:rsidP="00A51686">
      <w:pPr>
        <w:pStyle w:val="Heading4"/>
      </w:pPr>
      <w:r>
        <w:t xml:space="preserve">Field: </w:t>
      </w:r>
      <w:r w:rsidR="003964A7" w:rsidRPr="003964A7">
        <w:t>Outdoor Air Flow Rate During Cooling Operation</w:t>
      </w:r>
    </w:p>
    <w:p w14:paraId="5495D267" w14:textId="77777777" w:rsidR="00A51686" w:rsidRDefault="00A51686" w:rsidP="00A51686">
      <w:pPr>
        <w:pStyle w:val="BodyText"/>
      </w:pPr>
      <w:r>
        <w:t>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volumetric flow rate during cooling operation.</w:t>
      </w:r>
    </w:p>
    <w:p w14:paraId="12B5AAA3" w14:textId="77777777" w:rsidR="00A51686" w:rsidRPr="003964A7" w:rsidRDefault="00A51686" w:rsidP="00A51686">
      <w:pPr>
        <w:pStyle w:val="Heading4"/>
      </w:pPr>
      <w:r>
        <w:t xml:space="preserve">Field: </w:t>
      </w:r>
      <w:r w:rsidR="003964A7" w:rsidRPr="003964A7">
        <w:t>Outdoor Air Flow Rate During Heating Operation</w:t>
      </w:r>
    </w:p>
    <w:p w14:paraId="5E5FF44C" w14:textId="77777777" w:rsidR="00A51686" w:rsidRDefault="00A51686" w:rsidP="00A51686">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volumetric flow rate during heating operation.</w:t>
      </w:r>
    </w:p>
    <w:p w14:paraId="222BF395" w14:textId="77777777" w:rsidR="00A51686" w:rsidRPr="003964A7" w:rsidRDefault="00A51686" w:rsidP="00A51686">
      <w:pPr>
        <w:pStyle w:val="Heading4"/>
      </w:pPr>
      <w:r>
        <w:t xml:space="preserve">Field: </w:t>
      </w:r>
      <w:r w:rsidR="003964A7" w:rsidRPr="003964A7">
        <w:t>Outdoor Air Flow Rate When No Cooling or Heating is Needed</w:t>
      </w:r>
    </w:p>
    <w:p w14:paraId="0B2C6B28" w14:textId="77777777" w:rsidR="00A51686" w:rsidRDefault="00A51686" w:rsidP="00A51686">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side air flow rate when no cooling/heating is needed is fixed; it cannot change during the simulation.</w:t>
      </w:r>
      <w:r w:rsidRPr="006A540E">
        <w:t xml:space="preserve"> </w:t>
      </w:r>
      <w:r>
        <w:t>In addition, the outside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outside air flow rate when no cooling/heating is needed is equal to the outside air flow rate when the cooling or heating coil was last operating (for cooling operation [i.e., Outside air volumetric flow rate during cooling operation] or heating operation [i.e., Outside air volumetric flow rate during heating operation]) and this field is not used.</w:t>
      </w:r>
    </w:p>
    <w:p w14:paraId="421790B5" w14:textId="77777777" w:rsidR="00A51686" w:rsidRDefault="00A51686" w:rsidP="00A51686">
      <w:pPr>
        <w:pStyle w:val="Heading4"/>
      </w:pPr>
      <w:r>
        <w:t>Field: Supply Air Fan Object Type</w:t>
      </w:r>
    </w:p>
    <w:p w14:paraId="1D174BEB" w14:textId="77777777" w:rsidR="00A51686" w:rsidRDefault="00A51686" w:rsidP="00A51686">
      <w:pPr>
        <w:pStyle w:val="BodyText"/>
      </w:pPr>
      <w:r>
        <w:t>This alpha field contains the identifying type of supply air fan specified in the heat pump. Fan type must be Fan:OnOff.</w:t>
      </w:r>
    </w:p>
    <w:p w14:paraId="21C839E2" w14:textId="77777777" w:rsidR="00A51686" w:rsidRDefault="00A51686" w:rsidP="00A51686">
      <w:pPr>
        <w:pStyle w:val="Heading4"/>
      </w:pPr>
      <w:r>
        <w:t>Field: Supply Air Fan Name</w:t>
      </w:r>
    </w:p>
    <w:p w14:paraId="19615FD5" w14:textId="77777777" w:rsidR="00A51686" w:rsidRDefault="00A51686" w:rsidP="00A51686">
      <w:pPr>
        <w:pStyle w:val="BodyText"/>
      </w:pPr>
      <w:r>
        <w:t>This alpha field contains the identifying name given to the heat pump supply air fan, and should match the name specified in the corresponding fan object.</w:t>
      </w:r>
    </w:p>
    <w:p w14:paraId="47A621DB" w14:textId="77777777" w:rsidR="00A51686" w:rsidRDefault="00A51686" w:rsidP="00A51686">
      <w:pPr>
        <w:pStyle w:val="Heading4"/>
      </w:pPr>
      <w:r>
        <w:t>Field: Heating Coil Object Type</w:t>
      </w:r>
    </w:p>
    <w:p w14:paraId="4B6DA03B" w14:textId="77777777"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14:paraId="47A8D0D3" w14:textId="77777777" w:rsidR="00A51686" w:rsidRDefault="00A51686" w:rsidP="00A51686">
      <w:pPr>
        <w:pStyle w:val="Heading4"/>
      </w:pPr>
      <w:r>
        <w:t>Field: Heating Coil Name</w:t>
      </w:r>
    </w:p>
    <w:p w14:paraId="325FFCE1" w14:textId="77777777"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14:paraId="27750F7E" w14:textId="77777777" w:rsidR="00A51686" w:rsidRDefault="00A51686" w:rsidP="00A51686">
      <w:pPr>
        <w:pStyle w:val="Heading4"/>
      </w:pPr>
      <w:r>
        <w:lastRenderedPageBreak/>
        <w:t>Field: Cooling Coil Object Type</w:t>
      </w:r>
    </w:p>
    <w:p w14:paraId="50E020C0" w14:textId="77777777"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14:paraId="415546A2" w14:textId="77777777" w:rsidR="00A51686" w:rsidRDefault="00A51686" w:rsidP="00A51686">
      <w:pPr>
        <w:pStyle w:val="Heading4"/>
      </w:pPr>
      <w:r>
        <w:t>Field: Cooling Coil Name</w:t>
      </w:r>
    </w:p>
    <w:p w14:paraId="7F83895E" w14:textId="77777777"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14:paraId="7439D727" w14:textId="77777777" w:rsidR="00A51686" w:rsidRDefault="00A51686" w:rsidP="00A51686">
      <w:pPr>
        <w:pStyle w:val="Heading4"/>
      </w:pPr>
      <w:r>
        <w:t xml:space="preserve">Field: </w:t>
      </w:r>
      <w:r w:rsidRPr="000C609C">
        <w:t>Maximum Cycling Rate</w:t>
      </w:r>
    </w:p>
    <w:p w14:paraId="69FFE4AF" w14:textId="77777777"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14:paraId="18F4EE9C" w14:textId="77777777" w:rsidR="00A51686" w:rsidRDefault="00AC33EE" w:rsidP="00A51686">
      <w:pPr>
        <w:pStyle w:val="Picture"/>
      </w:pPr>
      <w:r>
        <w:rPr>
          <w:noProof/>
          <w:lang w:eastAsia="zh-CN"/>
        </w:rPr>
        <w:drawing>
          <wp:inline distT="0" distB="0" distL="0" distR="0" wp14:anchorId="1EEBC3B4" wp14:editId="55BF8B5C">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077292C5" w14:textId="77777777" w:rsidR="00A51686" w:rsidRDefault="00A51686" w:rsidP="00A51686">
      <w:pPr>
        <w:pStyle w:val="Heading4"/>
      </w:pPr>
      <w:r>
        <w:t>Field: Heat Pump Time Constant</w:t>
      </w:r>
    </w:p>
    <w:p w14:paraId="5175369A" w14:textId="77777777"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14:paraId="18BCA424" w14:textId="77777777" w:rsidR="00A51686" w:rsidRDefault="00AC33EE" w:rsidP="00A51686">
      <w:pPr>
        <w:pStyle w:val="Picture"/>
      </w:pPr>
      <w:r>
        <w:rPr>
          <w:noProof/>
          <w:lang w:eastAsia="zh-CN"/>
        </w:rPr>
        <w:drawing>
          <wp:inline distT="0" distB="0" distL="0" distR="0" wp14:anchorId="30522064" wp14:editId="59B1593E">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17F1A5AA" w14:textId="77777777" w:rsidR="00A51686" w:rsidRDefault="00A51686" w:rsidP="00A51686">
      <w:pPr>
        <w:pStyle w:val="Heading4"/>
      </w:pPr>
      <w:r>
        <w:t>Field: Fraction of On-Cycle Power Use</w:t>
      </w:r>
    </w:p>
    <w:p w14:paraId="2C6D2128" w14:textId="77777777"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14:paraId="719DD06C" w14:textId="77777777" w:rsidR="00A51686" w:rsidRDefault="00AC33EE" w:rsidP="00A51686">
      <w:pPr>
        <w:pStyle w:val="Picture"/>
      </w:pPr>
      <w:r>
        <w:rPr>
          <w:noProof/>
          <w:lang w:eastAsia="zh-CN"/>
        </w:rPr>
        <w:drawing>
          <wp:inline distT="0" distB="0" distL="0" distR="0" wp14:anchorId="03B99337" wp14:editId="015169D8">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E51B7B8" w14:textId="77777777" w:rsidR="00A51686" w:rsidRDefault="00A51686" w:rsidP="00A51686">
      <w:pPr>
        <w:pStyle w:val="Heading4"/>
      </w:pPr>
      <w:r>
        <w:t>Field: Heat Pump Fan Delay Time</w:t>
      </w:r>
    </w:p>
    <w:p w14:paraId="3001EAAE" w14:textId="77777777"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5494F112" w14:textId="77777777" w:rsidR="00A51686" w:rsidRDefault="00A51686" w:rsidP="00A51686">
      <w:pPr>
        <w:pStyle w:val="Heading4"/>
      </w:pPr>
      <w:r>
        <w:t xml:space="preserve">Field: </w:t>
      </w:r>
      <w:r w:rsidRPr="000C609C">
        <w:t>Supplemental Heating Coil Object Type</w:t>
      </w:r>
    </w:p>
    <w:p w14:paraId="70F133E6" w14:textId="77777777" w:rsidR="00FF17A6" w:rsidRDefault="00FF17A6" w:rsidP="00FF17A6">
      <w:pPr>
        <w:pStyle w:val="BodyText"/>
      </w:pPr>
      <w:r>
        <w:t>This is the object type of the supplemental heating coil.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Zone Water to Air Heat Pump) itself provides the "controller" function of modulating water flow. The valid choices are:</w:t>
      </w:r>
    </w:p>
    <w:p w14:paraId="70610220" w14:textId="77777777" w:rsidR="000D1CBD" w:rsidRDefault="000D1CBD" w:rsidP="000D1CBD">
      <w:pPr>
        <w:pStyle w:val="CodeIDDSamples"/>
      </w:pPr>
      <w:r>
        <w:t>Coil:Heating:Electric</w:t>
      </w:r>
    </w:p>
    <w:p w14:paraId="549B8454" w14:textId="77777777" w:rsidR="000D1CBD" w:rsidRDefault="000D1CBD" w:rsidP="000D1CBD">
      <w:pPr>
        <w:pStyle w:val="CodeIDDSamples"/>
      </w:pPr>
      <w:r>
        <w:t>Coil:Heating:Gas</w:t>
      </w:r>
    </w:p>
    <w:p w14:paraId="6D306A59" w14:textId="77777777" w:rsidR="000D1CBD" w:rsidRDefault="000D1CBD" w:rsidP="000D1CBD">
      <w:pPr>
        <w:pStyle w:val="CodeIDDSamples"/>
      </w:pPr>
      <w:r>
        <w:t>Coil:Heating:Water</w:t>
      </w:r>
    </w:p>
    <w:p w14:paraId="756CBE62" w14:textId="77777777" w:rsidR="000D1CBD" w:rsidRDefault="000D1CBD" w:rsidP="000D1CBD">
      <w:pPr>
        <w:pStyle w:val="CodeIDDSamples"/>
      </w:pPr>
      <w:r>
        <w:t>Coil:Heating:Steam</w:t>
      </w:r>
    </w:p>
    <w:p w14:paraId="67D09EB9" w14:textId="77777777" w:rsidR="00A51686" w:rsidRDefault="00A51686" w:rsidP="00A51686">
      <w:pPr>
        <w:pStyle w:val="Heading4"/>
      </w:pPr>
      <w:r>
        <w:lastRenderedPageBreak/>
        <w:t xml:space="preserve">Field: </w:t>
      </w:r>
      <w:r w:rsidRPr="000C609C">
        <w:t>Supplemental Heating Coil Name</w:t>
      </w:r>
    </w:p>
    <w:p w14:paraId="4966196A" w14:textId="77777777" w:rsidR="00A51686" w:rsidRDefault="00A51686" w:rsidP="00A51686">
      <w:pPr>
        <w:pStyle w:val="BodyText"/>
      </w:pPr>
      <w:r>
        <w:t>This alpha field contains the identifying name given to the supplemental heating coil, and should match the name specified in the corresponding supplemental heating coil object.</w:t>
      </w:r>
    </w:p>
    <w:p w14:paraId="6CE9DB29" w14:textId="77777777" w:rsidR="00A51686" w:rsidRDefault="00A51686" w:rsidP="00A51686">
      <w:pPr>
        <w:pStyle w:val="Heading4"/>
      </w:pPr>
      <w:r>
        <w:t xml:space="preserve">Field: </w:t>
      </w:r>
      <w:r w:rsidRPr="000C609C">
        <w:t>Maximum Supply Air Temperature from Supplemental Heater</w:t>
      </w:r>
    </w:p>
    <w:p w14:paraId="6289A40F" w14:textId="77777777"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14:paraId="5567D081" w14:textId="77777777" w:rsidR="00A51686" w:rsidRDefault="00A51686" w:rsidP="00A51686">
      <w:pPr>
        <w:pStyle w:val="Heading4"/>
      </w:pPr>
      <w:r>
        <w:t xml:space="preserve">Field: </w:t>
      </w:r>
      <w:r w:rsidRPr="000C609C">
        <w:t>Maximum Outdoor Dry-Bulb Temperature for Supplemental Heater Operation</w:t>
      </w:r>
    </w:p>
    <w:p w14:paraId="0AB6C4C6" w14:textId="77777777"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20A7A697" w14:textId="77777777" w:rsidR="00A51686" w:rsidRDefault="00A51686" w:rsidP="00A51686">
      <w:pPr>
        <w:pStyle w:val="Heading4"/>
      </w:pPr>
      <w:r>
        <w:t xml:space="preserve">Field: </w:t>
      </w:r>
      <w:r w:rsidRPr="000C609C">
        <w:t>Outdoor Dry-Bulb Temperature Sensor Node Name</w:t>
      </w:r>
    </w:p>
    <w:p w14:paraId="5AAEAD58" w14:textId="77777777"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7A3CF589" w14:textId="77777777" w:rsidR="00A51686" w:rsidRDefault="00A51686" w:rsidP="00A51686">
      <w:pPr>
        <w:pStyle w:val="Heading4"/>
      </w:pPr>
      <w:r>
        <w:t>Field: Fan Placement</w:t>
      </w:r>
    </w:p>
    <w:p w14:paraId="0FA4908B" w14:textId="77777777"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3749DD11" w14:textId="77777777" w:rsidR="00A51686" w:rsidRPr="00616E66" w:rsidRDefault="00A51686" w:rsidP="00A51686">
      <w:pPr>
        <w:pStyle w:val="Heading4"/>
      </w:pPr>
      <w:r w:rsidRPr="00616E66">
        <w:t>Field: Supply Air Fan Operating Mode Schedule Name</w:t>
      </w:r>
    </w:p>
    <w:p w14:paraId="27B2B456" w14:textId="77777777"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0DBD14F2" w14:textId="77777777"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14:paraId="29D94941" w14:textId="77777777" w:rsidR="00A51686" w:rsidRDefault="00A51686" w:rsidP="00A51686">
      <w:pPr>
        <w:pStyle w:val="ListBullet"/>
      </w:pPr>
      <w:r>
        <w:t>On/Off fan</w:t>
      </w:r>
    </w:p>
    <w:p w14:paraId="0FDC0514" w14:textId="77777777" w:rsidR="00A51686" w:rsidRDefault="00561C6D" w:rsidP="00A51686">
      <w:pPr>
        <w:pStyle w:val="ListBullet"/>
      </w:pPr>
      <w:r>
        <w:t xml:space="preserve">WatertoAirHeatPump </w:t>
      </w:r>
      <w:r w:rsidR="00A51686">
        <w:t>cooling coil (Equa</w:t>
      </w:r>
      <w:r>
        <w:t>t</w:t>
      </w:r>
      <w:r w:rsidR="00A51686">
        <w:t>ionFit only)</w:t>
      </w:r>
    </w:p>
    <w:p w14:paraId="06BB882A" w14:textId="77777777" w:rsidR="00A51686" w:rsidRDefault="00561C6D" w:rsidP="00A51686">
      <w:pPr>
        <w:pStyle w:val="ListBullet"/>
      </w:pPr>
      <w:r>
        <w:t xml:space="preserve">WatertoAirHeatPump </w:t>
      </w:r>
      <w:r w:rsidR="00A51686">
        <w:t>heating coil (Equa</w:t>
      </w:r>
      <w:r>
        <w:t>t</w:t>
      </w:r>
      <w:r w:rsidR="00A51686">
        <w:t>ionFit only)</w:t>
      </w:r>
    </w:p>
    <w:p w14:paraId="63637A10" w14:textId="77777777" w:rsidR="00A51686" w:rsidRDefault="00A51686" w:rsidP="00A51686">
      <w:pPr>
        <w:pStyle w:val="ListBullet"/>
      </w:pPr>
      <w:r>
        <w:t>Supplementary heating coil</w:t>
      </w:r>
    </w:p>
    <w:p w14:paraId="7A4EAA99" w14:textId="77777777" w:rsidR="00561C6D" w:rsidRDefault="00561C6D" w:rsidP="00561C6D">
      <w:pPr>
        <w:pStyle w:val="ListBullet"/>
      </w:pPr>
      <w:r>
        <w:t>Outdoor air mixer</w:t>
      </w:r>
    </w:p>
    <w:p w14:paraId="36F3BA46" w14:textId="77777777" w:rsidR="00561C6D" w:rsidRDefault="00561C6D" w:rsidP="00561C6D">
      <w:pPr>
        <w:pStyle w:val="ListBullet"/>
      </w:pPr>
      <w:r>
        <w:t>Condenser loop or plant loop demand branches</w:t>
      </w:r>
    </w:p>
    <w:p w14:paraId="3F3DF1A9"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66CBF41"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lastRenderedPageBreak/>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14:paraId="54F1F8CE" w14:textId="77777777" w:rsidR="008102E6" w:rsidRDefault="008102E6" w:rsidP="008102E6">
      <w:pPr>
        <w:pStyle w:val="Heading4"/>
      </w:pPr>
      <w:r>
        <w:t xml:space="preserve">Field: </w:t>
      </w:r>
      <w:r w:rsidRPr="008102E6">
        <w:t>Heat Pump Coil Water Flow Mode</w:t>
      </w:r>
    </w:p>
    <w:p w14:paraId="61E2C8A8"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438BC5B" w14:textId="77777777" w:rsidR="008102E6" w:rsidRPr="008102E6" w:rsidRDefault="008102E6" w:rsidP="008102E6">
      <w:pPr>
        <w:pStyle w:val="ListBullet"/>
      </w:pPr>
      <w:r>
        <w:t>Cycling</w:t>
      </w:r>
    </w:p>
    <w:p w14:paraId="1F9EDB68" w14:textId="77777777" w:rsidR="008102E6" w:rsidRPr="008102E6" w:rsidRDefault="008102E6" w:rsidP="008102E6">
      <w:pPr>
        <w:pStyle w:val="ListBullet"/>
      </w:pPr>
      <w:r w:rsidRPr="008102E6">
        <w:t>Constant</w:t>
      </w:r>
    </w:p>
    <w:p w14:paraId="2C53F149" w14:textId="77777777" w:rsidR="008102E6" w:rsidRPr="008102E6" w:rsidRDefault="008102E6" w:rsidP="008102E6">
      <w:pPr>
        <w:pStyle w:val="ListBullet"/>
      </w:pPr>
      <w:r w:rsidRPr="008102E6">
        <w:t>CyclingOnDemand</w:t>
      </w:r>
    </w:p>
    <w:p w14:paraId="2B5C4275"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0D6E3A2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32AFE91D" w14:textId="0BB3E90E" w:rsidR="005006FF" w:rsidRDefault="008102E6" w:rsidP="005006FF">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218EC5B1" w14:textId="77777777" w:rsidR="005006FF" w:rsidRPr="00CE0B01" w:rsidRDefault="005006FF" w:rsidP="005006FF">
      <w:pPr>
        <w:pStyle w:val="Heading4"/>
        <w:rPr>
          <w:rFonts w:cs="Arial"/>
        </w:rPr>
      </w:pPr>
      <w:r w:rsidRPr="00CE0B01">
        <w:rPr>
          <w:rFonts w:cs="Arial"/>
        </w:rPr>
        <w:t>Field: Design Specification ZoneHVAC Sizing Object Name</w:t>
      </w:r>
    </w:p>
    <w:p w14:paraId="7D42EE10"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964A7">
        <w:t>Supply Air Flow Rate During Cooling Operation</w:t>
      </w:r>
      <w:r>
        <w:rPr>
          <w:rFonts w:cs="Arial"/>
        </w:rPr>
        <w:t xml:space="preserve"> in this Water To Air Heat Pump zone HVAC object</w:t>
      </w:r>
      <w:r>
        <w:rPr>
          <w:lang w:eastAsia="ko-KR"/>
        </w:rPr>
        <w:t xml:space="preserve">.  The scaled </w:t>
      </w:r>
      <w:r w:rsidRPr="003964A7">
        <w:t xml:space="preserve">Supply Air Flow Rate </w:t>
      </w:r>
      <w:r>
        <w:rPr>
          <w:lang w:eastAsia="ko-KR"/>
        </w:rPr>
        <w:t>in turn is used to size cooling and heating capacity of the unit.</w:t>
      </w:r>
    </w:p>
    <w:p w14:paraId="160584F6" w14:textId="77777777" w:rsidR="005006FF" w:rsidRDefault="005006FF" w:rsidP="008102E6">
      <w:pPr>
        <w:pStyle w:val="BodyText"/>
        <w:rPr>
          <w:rFonts w:cs="Arial"/>
        </w:rPr>
      </w:pPr>
    </w:p>
    <w:p w14:paraId="0BE367D4" w14:textId="77777777" w:rsidR="00A51686" w:rsidRDefault="00424629" w:rsidP="00A51686">
      <w:pPr>
        <w:pStyle w:val="BodyText"/>
      </w:pPr>
      <w:r>
        <w:t>Examples of IDF use:</w:t>
      </w:r>
    </w:p>
    <w:p w14:paraId="2E12ECDC" w14:textId="77777777" w:rsidR="00183A1F" w:rsidRDefault="00183A1F" w:rsidP="00183A1F">
      <w:pPr>
        <w:pStyle w:val="IDDDefinition"/>
        <w:rPr>
          <w:rFonts w:eastAsia="MS Mincho"/>
          <w:lang w:eastAsia="ja-JP"/>
        </w:rPr>
      </w:pPr>
      <w:r w:rsidRPr="00C15330">
        <w:rPr>
          <w:rFonts w:eastAsia="MS Mincho"/>
          <w:b/>
          <w:lang w:eastAsia="ja-JP"/>
        </w:rPr>
        <w:lastRenderedPageBreak/>
        <w:t>ZoneHVAC:WaterToAirHeatPump</w:t>
      </w:r>
      <w:r>
        <w:rPr>
          <w:rFonts w:eastAsia="MS Mincho"/>
          <w:lang w:eastAsia="ja-JP"/>
        </w:rPr>
        <w:t>,</w:t>
      </w:r>
    </w:p>
    <w:p w14:paraId="27157A48" w14:textId="77777777" w:rsidR="00183A1F" w:rsidRDefault="00183A1F" w:rsidP="00183A1F">
      <w:pPr>
        <w:pStyle w:val="IDDDefinition"/>
        <w:rPr>
          <w:rFonts w:eastAsia="MS Mincho"/>
          <w:lang w:eastAsia="ja-JP"/>
        </w:rPr>
      </w:pPr>
      <w:r>
        <w:rPr>
          <w:rFonts w:eastAsia="MS Mincho"/>
          <w:lang w:eastAsia="ja-JP"/>
        </w:rPr>
        <w:t xml:space="preserve">    Zone1WTAHP,               !- Name</w:t>
      </w:r>
    </w:p>
    <w:p w14:paraId="7E00E522" w14:textId="77777777"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14:paraId="03634669" w14:textId="77777777"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14:paraId="1290E3C4" w14:textId="77777777"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14:paraId="5B7EA3D4" w14:textId="77777777"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14:paraId="245FDCC0" w14:textId="77777777" w:rsidR="00183A1F" w:rsidRDefault="00183A1F" w:rsidP="00183A1F">
      <w:pPr>
        <w:pStyle w:val="IDDDefinition"/>
        <w:rPr>
          <w:rFonts w:eastAsia="MS Mincho"/>
          <w:lang w:eastAsia="ja-JP"/>
        </w:rPr>
      </w:pPr>
      <w:r>
        <w:rPr>
          <w:rFonts w:eastAsia="MS Mincho"/>
          <w:lang w:eastAsia="ja-JP"/>
        </w:rPr>
        <w:t xml:space="preserve">    Zone 1 Mixer,             !- Outdoor Air Mixer Name</w:t>
      </w:r>
    </w:p>
    <w:p w14:paraId="0CA47856"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Cooling Operation {m3/s}</w:t>
      </w:r>
    </w:p>
    <w:p w14:paraId="1CA932C4"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Heating Operation {m3/s}</w:t>
      </w:r>
    </w:p>
    <w:p w14:paraId="220D5389" w14:textId="77777777" w:rsidR="00183A1F" w:rsidRDefault="00183A1F" w:rsidP="00183A1F">
      <w:pPr>
        <w:pStyle w:val="IDDDefinition"/>
        <w:rPr>
          <w:rFonts w:eastAsia="MS Mincho"/>
          <w:lang w:eastAsia="ja-JP"/>
        </w:rPr>
      </w:pPr>
      <w:r>
        <w:rPr>
          <w:rFonts w:eastAsia="MS Mincho"/>
          <w:lang w:eastAsia="ja-JP"/>
        </w:rPr>
        <w:t xml:space="preserve">    ,                         !- Supply Air Flow Rate When No Cooling or Heating is Needed {m3/s}</w:t>
      </w:r>
    </w:p>
    <w:p w14:paraId="744A696F" w14:textId="77777777" w:rsidR="00183A1F" w:rsidRDefault="00183A1F" w:rsidP="00183A1F">
      <w:pPr>
        <w:pStyle w:val="IDDDefinition"/>
        <w:rPr>
          <w:rFonts w:eastAsia="MS Mincho"/>
          <w:lang w:eastAsia="ja-JP"/>
        </w:rPr>
      </w:pPr>
      <w:r>
        <w:rPr>
          <w:rFonts w:eastAsia="MS Mincho"/>
          <w:lang w:eastAsia="ja-JP"/>
        </w:rPr>
        <w:t xml:space="preserve">    0.0,                      !- Outdoor Air Flow Rate During Cooling Operation {m3/s}</w:t>
      </w:r>
    </w:p>
    <w:p w14:paraId="65BBD024" w14:textId="77777777" w:rsidR="00183A1F" w:rsidRDefault="00183A1F" w:rsidP="00183A1F">
      <w:pPr>
        <w:pStyle w:val="IDDDefinition"/>
        <w:rPr>
          <w:rFonts w:eastAsia="MS Mincho"/>
          <w:lang w:eastAsia="ja-JP"/>
        </w:rPr>
      </w:pPr>
      <w:r>
        <w:rPr>
          <w:rFonts w:eastAsia="MS Mincho"/>
          <w:lang w:eastAsia="ja-JP"/>
        </w:rPr>
        <w:t xml:space="preserve">    0.0,                      !- Outdoor Air Flow Rate During Heating Operation {m3/s}</w:t>
      </w:r>
    </w:p>
    <w:p w14:paraId="712CE8FD" w14:textId="77777777" w:rsidR="00183A1F" w:rsidRDefault="00183A1F" w:rsidP="00183A1F">
      <w:pPr>
        <w:pStyle w:val="IDDDefinition"/>
        <w:rPr>
          <w:rFonts w:eastAsia="MS Mincho"/>
          <w:lang w:eastAsia="ja-JP"/>
        </w:rPr>
      </w:pPr>
      <w:r>
        <w:rPr>
          <w:rFonts w:eastAsia="MS Mincho"/>
          <w:lang w:eastAsia="ja-JP"/>
        </w:rPr>
        <w:t xml:space="preserve">    ,                         !- Outdoor Air Flow Rate When No Cooling or Heating is Needed {m3/s}</w:t>
      </w:r>
    </w:p>
    <w:p w14:paraId="62F33209" w14:textId="77777777" w:rsidR="00183A1F" w:rsidRDefault="00183A1F" w:rsidP="00183A1F">
      <w:pPr>
        <w:pStyle w:val="IDDDefinition"/>
        <w:rPr>
          <w:rFonts w:eastAsia="MS Mincho"/>
          <w:lang w:eastAsia="ja-JP"/>
        </w:rPr>
      </w:pPr>
      <w:r>
        <w:rPr>
          <w:rFonts w:eastAsia="MS Mincho"/>
          <w:lang w:eastAsia="ja-JP"/>
        </w:rPr>
        <w:t xml:space="preserve">    Fan:OnOff,                !- Supply Air Fan Object Type</w:t>
      </w:r>
    </w:p>
    <w:p w14:paraId="26D3747D" w14:textId="77777777" w:rsidR="00183A1F" w:rsidRDefault="00183A1F" w:rsidP="00183A1F">
      <w:pPr>
        <w:pStyle w:val="IDDDefinition"/>
        <w:rPr>
          <w:rFonts w:eastAsia="MS Mincho"/>
          <w:lang w:eastAsia="ja-JP"/>
        </w:rPr>
      </w:pPr>
      <w:r>
        <w:rPr>
          <w:rFonts w:eastAsia="MS Mincho"/>
          <w:lang w:eastAsia="ja-JP"/>
        </w:rPr>
        <w:t xml:space="preserve">    Zone 1 Fan,               !- Supply Air Fan Name</w:t>
      </w:r>
    </w:p>
    <w:p w14:paraId="1928A47F"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14:paraId="473B61BF" w14:textId="77777777"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14:paraId="4C21AC69" w14:textId="77777777"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14:paraId="42E011AF" w14:textId="77777777"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14:paraId="291342BD" w14:textId="77777777" w:rsidR="00183A1F" w:rsidRDefault="00183A1F" w:rsidP="00183A1F">
      <w:pPr>
        <w:pStyle w:val="IDDDefinition"/>
        <w:rPr>
          <w:rFonts w:eastAsia="MS Mincho"/>
          <w:lang w:eastAsia="ja-JP"/>
        </w:rPr>
      </w:pPr>
      <w:r>
        <w:rPr>
          <w:rFonts w:eastAsia="MS Mincho"/>
          <w:lang w:eastAsia="ja-JP"/>
        </w:rPr>
        <w:t xml:space="preserve">    2.5,                      !- Maximum Cycling Rate</w:t>
      </w:r>
    </w:p>
    <w:p w14:paraId="62F4102B" w14:textId="77777777" w:rsidR="00183A1F" w:rsidRDefault="00183A1F" w:rsidP="00183A1F">
      <w:pPr>
        <w:pStyle w:val="IDDDefinition"/>
        <w:rPr>
          <w:rFonts w:eastAsia="MS Mincho"/>
          <w:lang w:eastAsia="ja-JP"/>
        </w:rPr>
      </w:pPr>
      <w:r>
        <w:rPr>
          <w:rFonts w:eastAsia="MS Mincho"/>
          <w:lang w:eastAsia="ja-JP"/>
        </w:rPr>
        <w:t xml:space="preserve">    60.0,                     !- Heat Pump Time Constant</w:t>
      </w:r>
    </w:p>
    <w:p w14:paraId="481D34B6" w14:textId="77777777" w:rsidR="00183A1F" w:rsidRDefault="00183A1F" w:rsidP="00183A1F">
      <w:pPr>
        <w:pStyle w:val="IDDDefinition"/>
        <w:rPr>
          <w:rFonts w:eastAsia="MS Mincho"/>
          <w:lang w:eastAsia="ja-JP"/>
        </w:rPr>
      </w:pPr>
      <w:r>
        <w:rPr>
          <w:rFonts w:eastAsia="MS Mincho"/>
          <w:lang w:eastAsia="ja-JP"/>
        </w:rPr>
        <w:t xml:space="preserve">    0.01,                     !- Fraction of On-Cycle Power Use</w:t>
      </w:r>
    </w:p>
    <w:p w14:paraId="237C03F5" w14:textId="77777777" w:rsidR="00183A1F" w:rsidRDefault="00183A1F" w:rsidP="00183A1F">
      <w:pPr>
        <w:pStyle w:val="IDDDefinition"/>
        <w:rPr>
          <w:rFonts w:eastAsia="MS Mincho"/>
          <w:lang w:eastAsia="ja-JP"/>
        </w:rPr>
      </w:pPr>
      <w:r>
        <w:rPr>
          <w:rFonts w:eastAsia="MS Mincho"/>
          <w:lang w:eastAsia="ja-JP"/>
        </w:rPr>
        <w:t xml:space="preserve">    60,                       !- Heat Pump Fan Delay Time</w:t>
      </w:r>
    </w:p>
    <w:p w14:paraId="67B09FAC" w14:textId="77777777"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14:paraId="7DEA893C" w14:textId="77777777"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14:paraId="299FB763" w14:textId="77777777"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14:paraId="6F4B1CB7" w14:textId="77777777"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14:paraId="2F998AD3" w14:textId="77777777"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14:paraId="306F7B53" w14:textId="77777777" w:rsidR="00183A1F" w:rsidRDefault="00183A1F" w:rsidP="00183A1F">
      <w:pPr>
        <w:pStyle w:val="IDDDefinition"/>
        <w:rPr>
          <w:rFonts w:eastAsia="MS Mincho"/>
          <w:lang w:eastAsia="ja-JP"/>
        </w:rPr>
      </w:pPr>
      <w:r>
        <w:rPr>
          <w:rFonts w:eastAsia="MS Mincho"/>
          <w:lang w:eastAsia="ja-JP"/>
        </w:rPr>
        <w:t xml:space="preserve">    BlowThrough,              !- Fan Placement</w:t>
      </w:r>
    </w:p>
    <w:p w14:paraId="3FDADB3F" w14:textId="77777777"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14:paraId="4A19CD4A" w14:textId="77777777" w:rsidR="00183A1F" w:rsidRPr="000C609C" w:rsidRDefault="00183A1F" w:rsidP="00183A1F">
      <w:pPr>
        <w:pStyle w:val="BodyText"/>
      </w:pPr>
    </w:p>
    <w:p w14:paraId="5AE55BB5" w14:textId="77777777" w:rsidR="00183A1F" w:rsidRPr="0066102F" w:rsidRDefault="00183A1F" w:rsidP="00183A1F">
      <w:pPr>
        <w:pStyle w:val="IDDDefinition"/>
      </w:pPr>
      <w:r w:rsidRPr="0066102F">
        <w:t>Schedule:Compact,</w:t>
      </w:r>
    </w:p>
    <w:p w14:paraId="2BFC2810" w14:textId="77777777" w:rsidR="00183A1F" w:rsidRPr="0066102F" w:rsidRDefault="00183A1F" w:rsidP="00183A1F">
      <w:pPr>
        <w:pStyle w:val="IDDDefinition"/>
      </w:pPr>
      <w:r w:rsidRPr="0066102F">
        <w:t xml:space="preserve">    CyclingFanSch,           !- Name</w:t>
      </w:r>
    </w:p>
    <w:p w14:paraId="0399CA94" w14:textId="77777777" w:rsidR="00183A1F" w:rsidRPr="0066102F" w:rsidRDefault="00183A1F" w:rsidP="00183A1F">
      <w:pPr>
        <w:pStyle w:val="IDDDefinition"/>
      </w:pPr>
      <w:r w:rsidRPr="0066102F">
        <w:t xml:space="preserve">    Fraction,                !- Schedule</w:t>
      </w:r>
      <w:r>
        <w:t xml:space="preserve"> </w:t>
      </w:r>
      <w:r w:rsidRPr="0066102F">
        <w:t>Type</w:t>
      </w:r>
      <w:r>
        <w:t xml:space="preserve"> Limits Name</w:t>
      </w:r>
    </w:p>
    <w:p w14:paraId="3DFD3E4C" w14:textId="77777777" w:rsidR="00183A1F" w:rsidRPr="0066102F" w:rsidRDefault="00183A1F" w:rsidP="00183A1F">
      <w:pPr>
        <w:pStyle w:val="IDDDefinition"/>
      </w:pPr>
      <w:r w:rsidRPr="0066102F">
        <w:t xml:space="preserve">    Through: 12/31,          !- Field 1</w:t>
      </w:r>
    </w:p>
    <w:p w14:paraId="374BBBBB" w14:textId="77777777" w:rsidR="00183A1F" w:rsidRPr="0066102F" w:rsidRDefault="00183A1F" w:rsidP="00183A1F">
      <w:pPr>
        <w:pStyle w:val="IDDDefinition"/>
      </w:pPr>
      <w:r w:rsidRPr="0066102F">
        <w:t xml:space="preserve">    For: AllDays,            !- Field 2</w:t>
      </w:r>
    </w:p>
    <w:p w14:paraId="6F6DD1C4" w14:textId="77777777" w:rsidR="00183A1F" w:rsidRPr="0066102F" w:rsidRDefault="00183A1F" w:rsidP="00183A1F">
      <w:pPr>
        <w:pStyle w:val="IDDDefinition"/>
      </w:pPr>
      <w:r w:rsidRPr="0066102F">
        <w:t xml:space="preserve">    Until: 24:00,            !- Field </w:t>
      </w:r>
      <w:r>
        <w:t>3</w:t>
      </w:r>
    </w:p>
    <w:p w14:paraId="63154E6D" w14:textId="77777777" w:rsidR="00183A1F" w:rsidRPr="0066102F" w:rsidRDefault="00183A1F" w:rsidP="00183A1F">
      <w:pPr>
        <w:pStyle w:val="IDDDefinition"/>
      </w:pPr>
      <w:r w:rsidRPr="0066102F">
        <w:t xml:space="preserve">    0.0;                     !- Field </w:t>
      </w:r>
      <w:r>
        <w:t>4</w:t>
      </w:r>
    </w:p>
    <w:p w14:paraId="436EA01C" w14:textId="77777777" w:rsidR="00183A1F" w:rsidRDefault="00183A1F" w:rsidP="00183A1F">
      <w:pPr>
        <w:pStyle w:val="BodyText"/>
        <w:ind w:left="-720"/>
      </w:pPr>
    </w:p>
    <w:p w14:paraId="06013D53"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w:t>
      </w:r>
    </w:p>
    <w:p w14:paraId="789A42E2" w14:textId="77777777" w:rsidR="00183A1F" w:rsidRDefault="00183A1F" w:rsidP="00183A1F">
      <w:pPr>
        <w:pStyle w:val="IDDDefinition"/>
        <w:rPr>
          <w:rFonts w:eastAsia="MS Mincho"/>
          <w:lang w:eastAsia="ja-JP"/>
        </w:rPr>
      </w:pPr>
      <w:r>
        <w:rPr>
          <w:rFonts w:eastAsia="MS Mincho"/>
          <w:lang w:eastAsia="ja-JP"/>
        </w:rPr>
        <w:t xml:space="preserve">    Sys 1 Heat Pump Heating Mode,  !- Name</w:t>
      </w:r>
    </w:p>
    <w:p w14:paraId="5104DEF9"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14:paraId="42EACE7F"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14:paraId="4500C863" w14:textId="77777777"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14:paraId="4A14472B" w14:textId="77777777"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14:paraId="06FB2839" w14:textId="77777777" w:rsidR="00183A1F" w:rsidRDefault="00183A1F" w:rsidP="00183A1F">
      <w:pPr>
        <w:pStyle w:val="IDDDefinition"/>
        <w:rPr>
          <w:rFonts w:eastAsia="MS Mincho"/>
          <w:lang w:eastAsia="ja-JP"/>
        </w:rPr>
      </w:pPr>
      <w:r>
        <w:rPr>
          <w:rFonts w:eastAsia="MS Mincho"/>
          <w:lang w:eastAsia="ja-JP"/>
        </w:rPr>
        <w:t xml:space="preserve">    Autosize,                !- Rated Air Flow Rate {m3/s}</w:t>
      </w:r>
    </w:p>
    <w:p w14:paraId="6C42BFE3" w14:textId="77777777" w:rsidR="00183A1F" w:rsidRDefault="00183A1F" w:rsidP="00183A1F">
      <w:pPr>
        <w:pStyle w:val="IDDDefinition"/>
        <w:rPr>
          <w:rFonts w:eastAsia="MS Mincho"/>
          <w:lang w:eastAsia="ja-JP"/>
        </w:rPr>
      </w:pPr>
      <w:r>
        <w:rPr>
          <w:rFonts w:eastAsia="MS Mincho"/>
          <w:lang w:eastAsia="ja-JP"/>
        </w:rPr>
        <w:t xml:space="preserve">    Autosize,                !- Rated Water Flow Rate {m3/s}</w:t>
      </w:r>
    </w:p>
    <w:p w14:paraId="57C8559C" w14:textId="77777777" w:rsidR="00183A1F" w:rsidRDefault="00183A1F" w:rsidP="00183A1F">
      <w:pPr>
        <w:pStyle w:val="IDDDefinition"/>
        <w:rPr>
          <w:rFonts w:eastAsia="MS Mincho"/>
          <w:lang w:eastAsia="ja-JP"/>
        </w:rPr>
      </w:pPr>
      <w:r>
        <w:rPr>
          <w:rFonts w:eastAsia="MS Mincho"/>
          <w:lang w:eastAsia="ja-JP"/>
        </w:rPr>
        <w:t xml:space="preserve">    Autosize,                !- Rated Heating Capacity {W}</w:t>
      </w:r>
    </w:p>
    <w:p w14:paraId="3B891C1C" w14:textId="77777777"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14:paraId="1608413B" w14:textId="77777777"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14:paraId="55BB2CDB" w14:textId="77777777"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14:paraId="08B49EC9" w14:textId="77777777"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14:paraId="143C349A" w14:textId="77777777"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14:paraId="64BAB888" w14:textId="77777777" w:rsidR="00183A1F" w:rsidRDefault="00183A1F" w:rsidP="00183A1F">
      <w:pPr>
        <w:pStyle w:val="IDDDefinition"/>
        <w:rPr>
          <w:rFonts w:eastAsia="MS Mincho"/>
          <w:lang w:eastAsia="ja-JP"/>
        </w:rPr>
      </w:pPr>
      <w:r>
        <w:rPr>
          <w:rFonts w:eastAsia="MS Mincho"/>
          <w:lang w:eastAsia="ja-JP"/>
        </w:rPr>
        <w:t xml:space="preserve">    0.0,                     !- Heating Capacity Coefficient 5</w:t>
      </w:r>
    </w:p>
    <w:p w14:paraId="6A462946" w14:textId="77777777"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14:paraId="20AA438A" w14:textId="77777777"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14:paraId="3EEDC832" w14:textId="77777777"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14:paraId="4325EF72" w14:textId="77777777"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14:paraId="215FB49E" w14:textId="77777777"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14:paraId="6FA0E0D2" w14:textId="77777777" w:rsidR="00183A1F" w:rsidRPr="005760F1" w:rsidRDefault="00183A1F" w:rsidP="00183A1F">
      <w:pPr>
        <w:pStyle w:val="BodyText"/>
        <w:rPr>
          <w:rFonts w:eastAsia="MS Mincho"/>
          <w:lang w:eastAsia="ja-JP"/>
        </w:rPr>
      </w:pPr>
    </w:p>
    <w:p w14:paraId="09DDC6D0" w14:textId="77777777" w:rsidR="00183A1F" w:rsidRDefault="00183A1F" w:rsidP="00183A1F">
      <w:pPr>
        <w:pStyle w:val="IDDDefinition"/>
        <w:rPr>
          <w:rFonts w:eastAsia="MS Mincho" w:cs="Courier New"/>
          <w:lang w:eastAsia="ja-JP"/>
        </w:rPr>
      </w:pPr>
      <w:r>
        <w:rPr>
          <w:rFonts w:eastAsia="MS Mincho" w:cs="Courier New"/>
          <w:lang w:eastAsia="ja-JP"/>
        </w:rPr>
        <w:lastRenderedPageBreak/>
        <w:t xml:space="preserve">  OutdoorAir:Mixer,</w:t>
      </w:r>
    </w:p>
    <w:p w14:paraId="1C20CA0B"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14:paraId="30F3CF7B"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14:paraId="146B601A"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14:paraId="765284AF"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14:paraId="56B9131A"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14:paraId="151EAB15" w14:textId="77777777" w:rsidR="00183A1F" w:rsidRDefault="00183A1F" w:rsidP="00183A1F">
      <w:pPr>
        <w:pStyle w:val="IDDDefinition"/>
        <w:rPr>
          <w:rFonts w:eastAsia="MS Mincho" w:cs="Courier New"/>
          <w:lang w:eastAsia="ja-JP"/>
        </w:rPr>
      </w:pPr>
    </w:p>
    <w:p w14:paraId="549607EA" w14:textId="77777777" w:rsidR="00183A1F" w:rsidRDefault="00183A1F" w:rsidP="00183A1F">
      <w:pPr>
        <w:pStyle w:val="IDDDefinition"/>
        <w:rPr>
          <w:rFonts w:eastAsia="MS Mincho" w:cs="Courier New"/>
          <w:lang w:eastAsia="ja-JP"/>
        </w:rPr>
      </w:pPr>
      <w:r>
        <w:rPr>
          <w:rFonts w:eastAsia="MS Mincho" w:cs="Courier New"/>
          <w:lang w:eastAsia="ja-JP"/>
        </w:rPr>
        <w:t xml:space="preserve">  Fan:OnOff,</w:t>
      </w:r>
    </w:p>
    <w:p w14:paraId="1ABA7A32"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14:paraId="7EEE9000"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211746EA" w14:textId="77777777" w:rsidR="00183A1F" w:rsidRDefault="00183A1F" w:rsidP="00183A1F">
      <w:pPr>
        <w:pStyle w:val="IDDDefinition"/>
        <w:rPr>
          <w:rFonts w:eastAsia="MS Mincho" w:cs="Courier New"/>
          <w:lang w:eastAsia="ja-JP"/>
        </w:rPr>
      </w:pPr>
      <w:r>
        <w:rPr>
          <w:rFonts w:eastAsia="MS Mincho" w:cs="Courier New"/>
          <w:lang w:eastAsia="ja-JP"/>
        </w:rPr>
        <w:t xml:space="preserve">    0.7,                     !- Fan </w:t>
      </w:r>
      <w:r w:rsidR="001E5540">
        <w:rPr>
          <w:rFonts w:eastAsia="MS Mincho" w:cs="Courier New"/>
          <w:lang w:eastAsia="ja-JP"/>
        </w:rPr>
        <w:t xml:space="preserve">Total </w:t>
      </w:r>
      <w:r>
        <w:rPr>
          <w:rFonts w:eastAsia="MS Mincho" w:cs="Courier New"/>
          <w:lang w:eastAsia="ja-JP"/>
        </w:rPr>
        <w:t>Efficiency</w:t>
      </w:r>
    </w:p>
    <w:p w14:paraId="15083CAD" w14:textId="77777777"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14:paraId="780C7F21" w14:textId="77777777"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14:paraId="1275FD5E" w14:textId="77777777"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14:paraId="5385B3AC" w14:textId="77777777"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14:paraId="4B4AB3FC"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14:paraId="0BE7B6F9"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14:paraId="53631B90" w14:textId="77777777" w:rsidR="00183A1F" w:rsidRDefault="00183A1F" w:rsidP="00183A1F">
      <w:pPr>
        <w:pStyle w:val="IDDDefinition"/>
        <w:rPr>
          <w:rFonts w:eastAsia="MS Mincho" w:cs="Courier New"/>
          <w:lang w:eastAsia="ja-JP"/>
        </w:rPr>
      </w:pPr>
    </w:p>
    <w:p w14:paraId="1C254A7E" w14:textId="77777777"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14:paraId="5DA77BD1" w14:textId="77777777"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14:paraId="7D45FC08"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00E2A975" w14:textId="77777777"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14:paraId="128BAC5F" w14:textId="77777777"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14:paraId="13607B34" w14:textId="77777777"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14:paraId="77632BD4" w14:textId="77777777"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14:paraId="32955379" w14:textId="77777777" w:rsidR="00183A1F" w:rsidRPr="00561C6D" w:rsidRDefault="00183A1F" w:rsidP="00183A1F">
      <w:pPr>
        <w:pStyle w:val="BodyText"/>
      </w:pPr>
    </w:p>
    <w:p w14:paraId="25B016F6" w14:textId="77777777" w:rsidR="00183A1F" w:rsidRPr="005760F1" w:rsidRDefault="00183A1F" w:rsidP="00183A1F">
      <w:pPr>
        <w:pStyle w:val="IDDDefinition"/>
      </w:pPr>
      <w:r w:rsidRPr="005760F1">
        <w:t xml:space="preserve">  BRANCH,</w:t>
      </w:r>
    </w:p>
    <w:p w14:paraId="6F6D9236" w14:textId="77777777" w:rsidR="00183A1F" w:rsidRPr="005760F1" w:rsidRDefault="00183A1F" w:rsidP="00183A1F">
      <w:pPr>
        <w:pStyle w:val="IDDDefinition"/>
      </w:pPr>
      <w:r w:rsidRPr="005760F1">
        <w:t xml:space="preserve">    Gshp Cooling Condenser Branch,  </w:t>
      </w:r>
      <w:r>
        <w:t xml:space="preserve">!- </w:t>
      </w:r>
      <w:r w:rsidRPr="005760F1">
        <w:t>Name</w:t>
      </w:r>
    </w:p>
    <w:p w14:paraId="598F2052" w14:textId="77777777" w:rsidR="00183A1F" w:rsidRDefault="00183A1F" w:rsidP="00183A1F">
      <w:pPr>
        <w:pStyle w:val="IDDDefinition"/>
      </w:pPr>
      <w:r w:rsidRPr="005760F1">
        <w:t xml:space="preserve">    0,  </w:t>
      </w:r>
      <w:r>
        <w:t xml:space="preserve">!- </w:t>
      </w:r>
      <w:r w:rsidRPr="005760F1">
        <w:t>Maximum Flow Rate {m3/s}</w:t>
      </w:r>
    </w:p>
    <w:p w14:paraId="62D7C99F" w14:textId="77777777" w:rsidR="00183A1F" w:rsidRPr="009B174A" w:rsidRDefault="00183A1F" w:rsidP="00183A1F">
      <w:pPr>
        <w:pStyle w:val="IDDDefinition"/>
      </w:pPr>
      <w:r>
        <w:t xml:space="preserve">     ,  !- </w:t>
      </w:r>
      <w:r w:rsidRPr="009B174A">
        <w:t>Pressure Drop Curve Name</w:t>
      </w:r>
    </w:p>
    <w:p w14:paraId="0B5EBED1" w14:textId="77777777"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14:paraId="4CCB1A89" w14:textId="77777777"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14:paraId="26C5E5F8" w14:textId="77777777"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14:paraId="111419A9" w14:textId="77777777"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14:paraId="4B293592"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06F8FF54" w14:textId="77777777" w:rsidR="00183A1F" w:rsidRPr="005760F1" w:rsidRDefault="00183A1F" w:rsidP="00183A1F">
      <w:pPr>
        <w:pStyle w:val="IDDDefinition"/>
      </w:pPr>
    </w:p>
    <w:p w14:paraId="1967F277" w14:textId="77777777" w:rsidR="00183A1F" w:rsidRPr="005760F1" w:rsidRDefault="00183A1F" w:rsidP="00183A1F">
      <w:pPr>
        <w:pStyle w:val="IDDDefinition"/>
      </w:pPr>
      <w:r w:rsidRPr="005760F1">
        <w:t xml:space="preserve">  BRANCH,</w:t>
      </w:r>
    </w:p>
    <w:p w14:paraId="43CD7481" w14:textId="77777777" w:rsidR="00183A1F" w:rsidRPr="005760F1" w:rsidRDefault="00183A1F" w:rsidP="00183A1F">
      <w:pPr>
        <w:pStyle w:val="IDDDefinition"/>
      </w:pPr>
      <w:r w:rsidRPr="005760F1">
        <w:t xml:space="preserve">    Gshp Heating Condenser Branch,  </w:t>
      </w:r>
      <w:r>
        <w:t xml:space="preserve">!- </w:t>
      </w:r>
      <w:r w:rsidRPr="005760F1">
        <w:t>Name</w:t>
      </w:r>
    </w:p>
    <w:p w14:paraId="3BFB5853" w14:textId="77777777" w:rsidR="00183A1F" w:rsidRPr="005760F1" w:rsidRDefault="00183A1F" w:rsidP="00183A1F">
      <w:pPr>
        <w:pStyle w:val="IDDDefinition"/>
      </w:pPr>
      <w:r w:rsidRPr="005760F1">
        <w:t xml:space="preserve">    0,  </w:t>
      </w:r>
      <w:r>
        <w:t xml:space="preserve">!- </w:t>
      </w:r>
      <w:r w:rsidRPr="005760F1">
        <w:t>Maximum Flow Rate {m3/s}</w:t>
      </w:r>
    </w:p>
    <w:p w14:paraId="34782B5D" w14:textId="77777777" w:rsidR="00183A1F" w:rsidRPr="009B174A" w:rsidRDefault="00183A1F" w:rsidP="00183A1F">
      <w:pPr>
        <w:pStyle w:val="IDDDefinition"/>
      </w:pPr>
      <w:r>
        <w:t xml:space="preserve">     ,  !- </w:t>
      </w:r>
      <w:r w:rsidRPr="009B174A">
        <w:t>Pressure Drop Curve Name</w:t>
      </w:r>
    </w:p>
    <w:p w14:paraId="01246601" w14:textId="77777777"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14:paraId="6C69F852" w14:textId="77777777"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14:paraId="38685854" w14:textId="77777777"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14:paraId="16115B2C" w14:textId="77777777"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14:paraId="32E3537E"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5606DE91" w14:textId="77777777" w:rsidR="00A51686" w:rsidRDefault="00A51686" w:rsidP="00561C6D">
      <w:pPr>
        <w:pStyle w:val="BodyText"/>
      </w:pPr>
    </w:p>
    <w:p w14:paraId="609539B0" w14:textId="77777777" w:rsidR="00A51686" w:rsidRDefault="00B0417D" w:rsidP="00A51686">
      <w:pPr>
        <w:pStyle w:val="Heading3"/>
      </w:pPr>
      <w:bookmarkStart w:id="1957" w:name="_Toc399490315"/>
      <w:r>
        <w:t>Water to Air Heat Pump (</w:t>
      </w:r>
      <w:r w:rsidR="00A51686">
        <w:t>Zone</w:t>
      </w:r>
      <w:r w:rsidR="00A51686" w:rsidRPr="000C609C">
        <w:t>HVAC</w:t>
      </w:r>
      <w:r>
        <w:t>)</w:t>
      </w:r>
      <w:r w:rsidR="00A51686">
        <w:t xml:space="preserve"> Outputs</w:t>
      </w:r>
      <w:bookmarkEnd w:id="1957"/>
    </w:p>
    <w:p w14:paraId="57D30D0C" w14:textId="77777777" w:rsidR="00B0417D" w:rsidRDefault="00B0417D" w:rsidP="00B0417D">
      <w:pPr>
        <w:pStyle w:val="CodeIDDSamples"/>
      </w:pPr>
      <w:r>
        <w:t>HVAC,Average,Zone Water to Air Heat Pump Total Heating Rate [W]</w:t>
      </w:r>
    </w:p>
    <w:p w14:paraId="56A865B7" w14:textId="77777777" w:rsidR="00B0417D" w:rsidRDefault="00B0417D" w:rsidP="00B0417D">
      <w:pPr>
        <w:pStyle w:val="CodeIDDSamples"/>
      </w:pPr>
      <w:r>
        <w:t>HVAC,Sum,Zone Water to Air Heat Pump Total Heating Energy [J]</w:t>
      </w:r>
    </w:p>
    <w:p w14:paraId="15530DF3" w14:textId="77777777" w:rsidR="00B0417D" w:rsidRDefault="00B0417D" w:rsidP="00B0417D">
      <w:pPr>
        <w:pStyle w:val="CodeIDDSamples"/>
      </w:pPr>
      <w:r>
        <w:t>HVAC,Average,Zone Water to Air Heat Pump Total Cooling Rate [W]</w:t>
      </w:r>
    </w:p>
    <w:p w14:paraId="2E4AEF68" w14:textId="77777777" w:rsidR="00B0417D" w:rsidRDefault="00B0417D" w:rsidP="00B0417D">
      <w:pPr>
        <w:pStyle w:val="CodeIDDSamples"/>
      </w:pPr>
      <w:r>
        <w:t>HVAC,Sum,Zone Water to Air Heat Pump Total Cooling Energy [J]</w:t>
      </w:r>
    </w:p>
    <w:p w14:paraId="0BCF313E" w14:textId="77777777" w:rsidR="00B0417D" w:rsidRDefault="00B0417D" w:rsidP="00B0417D">
      <w:pPr>
        <w:pStyle w:val="CodeIDDSamples"/>
      </w:pPr>
      <w:r>
        <w:t>HVAC,Average,Zone Water to Air Heat Pump Sensible Heating Rate [W]</w:t>
      </w:r>
    </w:p>
    <w:p w14:paraId="26A0BD70" w14:textId="77777777" w:rsidR="00B0417D" w:rsidRDefault="00B0417D" w:rsidP="00B0417D">
      <w:pPr>
        <w:pStyle w:val="CodeIDDSamples"/>
      </w:pPr>
      <w:r>
        <w:t>HVAC,Sum,Zone Water to Air Heat Pump Sensible Heating Energy [J]</w:t>
      </w:r>
    </w:p>
    <w:p w14:paraId="7F904814" w14:textId="77777777" w:rsidR="00B0417D" w:rsidRDefault="00B0417D" w:rsidP="00B0417D">
      <w:pPr>
        <w:pStyle w:val="CodeIDDSamples"/>
      </w:pPr>
      <w:r>
        <w:t>HVAC,Average,Zone Water to Air Heat Pump Sensible Cooling Rate [W]</w:t>
      </w:r>
    </w:p>
    <w:p w14:paraId="5D2A11AA" w14:textId="77777777" w:rsidR="00B0417D" w:rsidRDefault="00B0417D" w:rsidP="00B0417D">
      <w:pPr>
        <w:pStyle w:val="CodeIDDSamples"/>
      </w:pPr>
      <w:r>
        <w:t>HVAC,Sum,Zone Water to Air Heat Pump Sensible Cooling Energy [J]</w:t>
      </w:r>
    </w:p>
    <w:p w14:paraId="31F47DE7" w14:textId="77777777" w:rsidR="00B0417D" w:rsidRDefault="00B0417D" w:rsidP="00B0417D">
      <w:pPr>
        <w:pStyle w:val="CodeIDDSamples"/>
      </w:pPr>
      <w:r>
        <w:t>HVAC,Average,Zone Water to Air Heat Pump Latent Heating Rate [W]</w:t>
      </w:r>
    </w:p>
    <w:p w14:paraId="0B8EC3EA" w14:textId="77777777" w:rsidR="00B0417D" w:rsidRDefault="00B0417D" w:rsidP="00B0417D">
      <w:pPr>
        <w:pStyle w:val="CodeIDDSamples"/>
      </w:pPr>
      <w:r>
        <w:t>HVAC,Sum,Zone Water to Air Heat Pump Latent Heating Energy [J]</w:t>
      </w:r>
    </w:p>
    <w:p w14:paraId="7EFE95EF" w14:textId="77777777" w:rsidR="00B0417D" w:rsidRDefault="00B0417D" w:rsidP="00B0417D">
      <w:pPr>
        <w:pStyle w:val="CodeIDDSamples"/>
      </w:pPr>
      <w:r>
        <w:t>HVAC,Average,Zone Water to Air Heat Pump Latent Cooling Rate [W]</w:t>
      </w:r>
    </w:p>
    <w:p w14:paraId="07CAFF4B" w14:textId="77777777" w:rsidR="00B0417D" w:rsidRDefault="00B0417D" w:rsidP="00B0417D">
      <w:pPr>
        <w:pStyle w:val="CodeIDDSamples"/>
      </w:pPr>
      <w:r>
        <w:t>HVAC,Sum,Zone Water to Air Heat Pump Latent Cooling Energy [J]</w:t>
      </w:r>
    </w:p>
    <w:p w14:paraId="11B09154" w14:textId="77777777" w:rsidR="00B0417D" w:rsidRDefault="00B0417D" w:rsidP="00B0417D">
      <w:pPr>
        <w:pStyle w:val="CodeIDDSamples"/>
      </w:pPr>
      <w:r>
        <w:t>HVAC,Average,Zone Water to Air Heat Pump Electric Power [W]</w:t>
      </w:r>
    </w:p>
    <w:p w14:paraId="3DC3F605" w14:textId="77777777" w:rsidR="00B0417D" w:rsidRDefault="00B0417D" w:rsidP="00B0417D">
      <w:pPr>
        <w:pStyle w:val="CodeIDDSamples"/>
      </w:pPr>
      <w:r>
        <w:t>HVAC,Sum,Zone Water to Air Heat Pump Electric Energy [J]</w:t>
      </w:r>
    </w:p>
    <w:p w14:paraId="21C1E1A1" w14:textId="77777777" w:rsidR="00B0417D" w:rsidRDefault="00B0417D" w:rsidP="00B0417D">
      <w:pPr>
        <w:pStyle w:val="CodeIDDSamples"/>
      </w:pPr>
      <w:r>
        <w:t>HVAC,Average,Zone Water to Air Heat Pump Fan Part Load Ratio []</w:t>
      </w:r>
    </w:p>
    <w:p w14:paraId="25F99FBA" w14:textId="77777777" w:rsidR="00B0417D" w:rsidRDefault="00B0417D" w:rsidP="00B0417D">
      <w:pPr>
        <w:pStyle w:val="CodeIDDSamples"/>
      </w:pPr>
      <w:r>
        <w:t>HVAC,Average,Zone Water to Air Heat Pump Compressor Part Load Ratio []</w:t>
      </w:r>
    </w:p>
    <w:p w14:paraId="74716BEC" w14:textId="77777777" w:rsidR="00B0417D" w:rsidRDefault="00B0417D" w:rsidP="00B0417D">
      <w:pPr>
        <w:pStyle w:val="CodeIDDSamples"/>
      </w:pPr>
      <w:r>
        <w:t>HVAC,Average,</w:t>
      </w:r>
      <w:r>
        <w:rPr>
          <w:rFonts w:cs="Courier New"/>
        </w:rPr>
        <w:t>Zone Water to Air Heat Pump Fan Availability Status []</w:t>
      </w:r>
    </w:p>
    <w:p w14:paraId="3E463645" w14:textId="77777777" w:rsidR="00B0417D" w:rsidRDefault="00B0417D" w:rsidP="00B0417D">
      <w:pPr>
        <w:pStyle w:val="Heading4"/>
      </w:pPr>
      <w:r>
        <w:lastRenderedPageBreak/>
        <w:t>Zone Water to Air Heat Pump Total Heating Rate [W]</w:t>
      </w:r>
    </w:p>
    <w:p w14:paraId="269CC085" w14:textId="77777777"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14:paraId="669284C8" w14:textId="77777777" w:rsidR="00B0417D" w:rsidRDefault="00B0417D" w:rsidP="00B0417D">
      <w:pPr>
        <w:pStyle w:val="Heading4"/>
      </w:pPr>
      <w:r>
        <w:t>Zone Water to Air Heat Pump Total Heating Energy [J]</w:t>
      </w:r>
    </w:p>
    <w:p w14:paraId="1DFCDE06" w14:textId="77777777"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14:paraId="08DE5F34" w14:textId="77777777" w:rsidR="00B0417D" w:rsidRDefault="00B0417D" w:rsidP="00B0417D">
      <w:pPr>
        <w:pStyle w:val="Heading4"/>
      </w:pPr>
      <w:r>
        <w:t>Zone Water to Air Heat Pump Total Cooling Rate [W]</w:t>
      </w:r>
    </w:p>
    <w:p w14:paraId="55F70B42" w14:textId="77777777" w:rsidR="00B0417D" w:rsidRDefault="00B0417D" w:rsidP="00B0417D">
      <w:pPr>
        <w:pStyle w:val="BodyText"/>
      </w:pPr>
      <w:r>
        <w:t>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extraction only) are averaged for the time step being reported.</w:t>
      </w:r>
    </w:p>
    <w:p w14:paraId="0177B3C1" w14:textId="77777777" w:rsidR="00B0417D" w:rsidRDefault="00B0417D" w:rsidP="00B0417D">
      <w:pPr>
        <w:pStyle w:val="Heading4"/>
      </w:pPr>
      <w:r>
        <w:t>Zone Water to Air Heat Pump Total Cooling Energy [J]</w:t>
      </w:r>
    </w:p>
    <w:p w14:paraId="68379F3E" w14:textId="77777777"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14:paraId="38E50D34" w14:textId="77777777" w:rsidR="00B0417D" w:rsidRDefault="00B0417D" w:rsidP="00B0417D">
      <w:pPr>
        <w:pStyle w:val="Heading4"/>
      </w:pPr>
      <w:r>
        <w:t>Zone Water to Air Heat Pump Sensible Heating Rate [W]</w:t>
      </w:r>
    </w:p>
    <w:p w14:paraId="4638569D" w14:textId="77777777"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14:paraId="7A5F8CE3" w14:textId="77777777" w:rsidR="00B0417D" w:rsidRDefault="00B0417D" w:rsidP="00B0417D">
      <w:pPr>
        <w:pStyle w:val="Heading4"/>
      </w:pPr>
      <w:r>
        <w:t>Zone Water to Air Heat Pump Sensible Heating Energy [J]</w:t>
      </w:r>
    </w:p>
    <w:p w14:paraId="3EACE816" w14:textId="77777777"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14:paraId="0A506525" w14:textId="77777777" w:rsidR="00B0417D" w:rsidRDefault="00B0417D" w:rsidP="00B0417D">
      <w:pPr>
        <w:pStyle w:val="Heading4"/>
      </w:pPr>
      <w:r>
        <w:t>Zone Water to Air Heat Pump Sensible Cooling Rate [W]</w:t>
      </w:r>
    </w:p>
    <w:p w14:paraId="4944E50D" w14:textId="77777777"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14:paraId="73140ECB" w14:textId="77777777" w:rsidR="00B0417D" w:rsidRDefault="00B0417D" w:rsidP="00B0417D">
      <w:pPr>
        <w:pStyle w:val="Heading4"/>
      </w:pPr>
      <w:r>
        <w:lastRenderedPageBreak/>
        <w:t>Zone Water to Air Heat Pump Sensible Cooling Energy [J]</w:t>
      </w:r>
    </w:p>
    <w:p w14:paraId="6388713D" w14:textId="77777777"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14:paraId="046D15CB" w14:textId="77777777" w:rsidR="00B0417D" w:rsidRDefault="00B0417D" w:rsidP="00B0417D">
      <w:pPr>
        <w:pStyle w:val="Heading4"/>
      </w:pPr>
      <w:r>
        <w:t>Zone Water to Air Heat Pump Latent Heating Rate [W]</w:t>
      </w:r>
    </w:p>
    <w:p w14:paraId="67E9BE0C" w14:textId="77777777"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14:paraId="0D2CC022" w14:textId="77777777" w:rsidR="00B0417D" w:rsidRDefault="00B0417D" w:rsidP="00B0417D">
      <w:pPr>
        <w:pStyle w:val="Heading4"/>
      </w:pPr>
      <w:r>
        <w:t>Zone Water to Air Heat Pump Latent Heating Energy [J]</w:t>
      </w:r>
    </w:p>
    <w:p w14:paraId="08D38FCD" w14:textId="77777777" w:rsidR="00B0417D" w:rsidRDefault="00B0417D" w:rsidP="00B0417D">
      <w:pPr>
        <w:pStyle w:val="BodyText"/>
      </w:pPr>
      <w:r>
        <w:t>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addition only) are summed for the time step being reported.</w:t>
      </w:r>
    </w:p>
    <w:p w14:paraId="37406ED6" w14:textId="77777777" w:rsidR="00B0417D" w:rsidRDefault="00B0417D" w:rsidP="00B0417D">
      <w:pPr>
        <w:pStyle w:val="Heading4"/>
      </w:pPr>
      <w:r>
        <w:t>Zone Water to Air Heat Pump Latent Cooling Rate [W]</w:t>
      </w:r>
    </w:p>
    <w:p w14:paraId="3DE8C688" w14:textId="77777777"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14:paraId="2615317D" w14:textId="77777777" w:rsidR="00B0417D" w:rsidRDefault="00B0417D" w:rsidP="00B0417D">
      <w:pPr>
        <w:pStyle w:val="Heading4"/>
      </w:pPr>
      <w:r>
        <w:t>Zone Water to Air Heat Pump Latent Cooling Energy [J]</w:t>
      </w:r>
    </w:p>
    <w:p w14:paraId="16185956" w14:textId="77777777"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14:paraId="3F27F250" w14:textId="77777777" w:rsidR="00B0417D" w:rsidRDefault="00B0417D" w:rsidP="00B0417D">
      <w:pPr>
        <w:pStyle w:val="Heading4"/>
      </w:pPr>
      <w:r>
        <w:t>Zone Water to Air Heat Pump Electric Power [W]</w:t>
      </w:r>
    </w:p>
    <w:p w14:paraId="7A87B822" w14:textId="77777777"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14:paraId="43AFDEB9" w14:textId="77777777" w:rsidR="00B0417D" w:rsidRDefault="00B0417D" w:rsidP="00B0417D">
      <w:pPr>
        <w:pStyle w:val="Heading4"/>
      </w:pPr>
      <w:r>
        <w:t>Zone Water to Air Heat Pump Electric Energy [J]</w:t>
      </w:r>
    </w:p>
    <w:p w14:paraId="4D00281D" w14:textId="77777777"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14:paraId="1A0FB043" w14:textId="77777777" w:rsidR="00B0417D" w:rsidRDefault="00B0417D" w:rsidP="00B0417D">
      <w:pPr>
        <w:pStyle w:val="Heading4"/>
      </w:pPr>
      <w:r>
        <w:t>Zone Water to Air Heat Pump Fan Part Load Ratio []</w:t>
      </w:r>
    </w:p>
    <w:p w14:paraId="66E9B801" w14:textId="77777777" w:rsidR="00B0417D" w:rsidRDefault="00B0417D" w:rsidP="00B0417D">
      <w:pPr>
        <w:pStyle w:val="BodyText"/>
      </w:pPr>
      <w:r>
        <w:t xml:space="preserve">This output field is the part-load ratio of the fan. The fan part-load ratio is defined as the average supply air mass flow rate divided by the maximum supply air mass flow rate. The </w:t>
      </w:r>
      <w:r>
        <w:lastRenderedPageBreak/>
        <w:t>maximum supply air mass flow rate depends on whether heating, cooling, or no heating or cooling is required during the time step. This value is calculated for each HVAC system time step being simulated, and the results are averaged for the time step being reported.</w:t>
      </w:r>
    </w:p>
    <w:p w14:paraId="2F44EB03" w14:textId="77777777" w:rsidR="00B0417D" w:rsidRDefault="00B0417D" w:rsidP="00B0417D">
      <w:pPr>
        <w:pStyle w:val="Heading4"/>
      </w:pPr>
      <w:r>
        <w:t>Zone Water to Air Heat Pump Compressor Part Load Ratio []</w:t>
      </w:r>
    </w:p>
    <w:p w14:paraId="01F8941B"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14:paraId="38568442" w14:textId="77777777" w:rsidR="00031BBF" w:rsidRPr="00FF0D08" w:rsidRDefault="00B0417D" w:rsidP="00B0417D">
      <w:pPr>
        <w:pStyle w:val="Heading4"/>
      </w:pPr>
      <w:r>
        <w:t>Zone Water to Air Heat Pump Fan Availability Status []</w:t>
      </w:r>
    </w:p>
    <w:p w14:paraId="6A1CB783" w14:textId="77777777"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w:t>
      </w:r>
      <w:r w:rsidR="008337FA">
        <w:rPr>
          <w:rFonts w:cs="Arial"/>
        </w:rPr>
        <w:t>Ref. Output:Variable object)</w:t>
      </w:r>
      <w:r w:rsidRPr="00171477">
        <w:rPr>
          <w:rFonts w:cs="Arial"/>
        </w:rPr>
        <w:t xml:space="preserve"> to view the availability status at each simulation timestep.</w:t>
      </w:r>
    </w:p>
    <w:p w14:paraId="6AB8FDC5" w14:textId="77777777" w:rsidR="00706298" w:rsidRDefault="00706298" w:rsidP="00706298">
      <w:pPr>
        <w:pStyle w:val="Heading3"/>
      </w:pPr>
      <w:bookmarkStart w:id="1958" w:name="_Toc399490316"/>
      <w:r>
        <w:t>ZoneHVAC:Dehumidifier:DX</w:t>
      </w:r>
      <w:bookmarkEnd w:id="1958"/>
    </w:p>
    <w:p w14:paraId="55EC5EF5" w14:textId="77777777"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14:paraId="6803C886" w14:textId="77777777" w:rsidR="00706298" w:rsidRDefault="00AC33EE" w:rsidP="00706298">
      <w:pPr>
        <w:pStyle w:val="Picture"/>
      </w:pPr>
      <w:r>
        <w:rPr>
          <w:noProof/>
          <w:lang w:eastAsia="zh-CN"/>
        </w:rPr>
        <w:drawing>
          <wp:inline distT="0" distB="0" distL="0" distR="0" wp14:anchorId="2B56342C" wp14:editId="251C5860">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86" cstate="print">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14:paraId="7430AF9E" w14:textId="77777777" w:rsidR="00706298" w:rsidRDefault="00706298" w:rsidP="00706298">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14</w:t>
      </w:r>
      <w:r w:rsidR="006008C7">
        <w:rPr>
          <w:noProof/>
        </w:rPr>
        <w:fldChar w:fldCharType="end"/>
      </w:r>
      <w:r>
        <w:t>. Schematic of a mechanical dehumidifier</w:t>
      </w:r>
    </w:p>
    <w:p w14:paraId="0ACE32AB" w14:textId="77777777" w:rsidR="00706298" w:rsidRDefault="00706298" w:rsidP="00706298">
      <w:pPr>
        <w:pStyle w:val="BodyText"/>
      </w:pPr>
      <w:r>
        <w:t>The model has inputs for water removal, energy factor and air flow rate at rated conditions (26.7</w:t>
      </w:r>
      <w:r>
        <w:rPr>
          <w:rFonts w:cs="Arial"/>
        </w:rPr>
        <w:t>°</w:t>
      </w:r>
      <w:r>
        <w:t xml:space="preserve">C, 60% RH). Curve objects must be specified to describe performance at off-rated conditions. A part-load cycling curve input must also be specified to account for inefficiencies due to cycling. Other inputs including minimum and maximum operating temperatures for </w:t>
      </w:r>
      <w:r>
        <w:lastRenderedPageBreak/>
        <w:t>dehumidifier operation, off-cycle parasitic load, and an input to direct the removed water to a storage tank.</w:t>
      </w:r>
    </w:p>
    <w:p w14:paraId="237A7DC0" w14:textId="77777777"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14:paraId="2D36E7FF" w14:textId="77777777" w:rsidR="00706298" w:rsidRDefault="00706298" w:rsidP="00706298">
      <w:pPr>
        <w:pStyle w:val="Heading4"/>
      </w:pPr>
      <w:r>
        <w:t>Field: Name</w:t>
      </w:r>
    </w:p>
    <w:p w14:paraId="2E6EF2C9" w14:textId="77777777" w:rsidR="00706298" w:rsidRDefault="00706298" w:rsidP="00706298">
      <w:pPr>
        <w:pStyle w:val="BodyText"/>
      </w:pPr>
      <w:r>
        <w:t>A unique user-assigned name for an instance of a zone DX dehumidifier unit. Any reference to this dehumidifier by another object will use this name.</w:t>
      </w:r>
    </w:p>
    <w:p w14:paraId="7164D7FE" w14:textId="77777777" w:rsidR="00706298" w:rsidRDefault="00706298" w:rsidP="00706298">
      <w:pPr>
        <w:pStyle w:val="Heading4"/>
      </w:pPr>
      <w:r>
        <w:t>Field: Availability Schedule Name</w:t>
      </w:r>
    </w:p>
    <w:p w14:paraId="44BF1659" w14:textId="77777777"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14:paraId="71C91D89" w14:textId="77777777" w:rsidR="00706298" w:rsidRDefault="00706298" w:rsidP="00706298">
      <w:pPr>
        <w:pStyle w:val="Heading4"/>
      </w:pPr>
      <w:r>
        <w:t>Field: Air Inlet Node Name</w:t>
      </w:r>
    </w:p>
    <w:p w14:paraId="4B7EFC5E" w14:textId="77777777"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14:paraId="61A475B1" w14:textId="77777777" w:rsidR="00706298" w:rsidRDefault="00706298" w:rsidP="00706298">
      <w:pPr>
        <w:pStyle w:val="Heading4"/>
      </w:pPr>
      <w:r>
        <w:t>Field: Air Outlet Node Name</w:t>
      </w:r>
    </w:p>
    <w:p w14:paraId="7D43F571" w14:textId="77777777"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14:paraId="332BF0B4" w14:textId="77777777" w:rsidR="00706298" w:rsidRDefault="00706298" w:rsidP="00706298">
      <w:pPr>
        <w:pStyle w:val="Heading4"/>
      </w:pPr>
      <w:r>
        <w:t>Field: Rated Water Removal</w:t>
      </w:r>
    </w:p>
    <w:p w14:paraId="37BDFE96" w14:textId="77777777"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EDC8821" w14:textId="77777777" w:rsidR="00706298" w:rsidRDefault="00706298" w:rsidP="00706298">
      <w:pPr>
        <w:pStyle w:val="Heading4"/>
      </w:pPr>
      <w:r>
        <w:t>Field: Rated Energy Factor</w:t>
      </w:r>
    </w:p>
    <w:p w14:paraId="3D5EFFFA" w14:textId="77777777"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08EF72F" w14:textId="77777777" w:rsidR="00706298" w:rsidRDefault="00706298" w:rsidP="00706298">
      <w:pPr>
        <w:pStyle w:val="Heading4"/>
      </w:pPr>
      <w:r>
        <w:t>Field: Rated Air Flow Rate</w:t>
      </w:r>
    </w:p>
    <w:p w14:paraId="07AD85FE" w14:textId="77777777"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14:paraId="26FA126E" w14:textId="77777777" w:rsidR="00706298" w:rsidRDefault="00706298" w:rsidP="00706298">
      <w:pPr>
        <w:pStyle w:val="Heading4"/>
      </w:pPr>
      <w:r>
        <w:t>Field: Water Removal Curve Name</w:t>
      </w:r>
    </w:p>
    <w:p w14:paraId="62A1CAEE" w14:textId="77777777"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 xml:space="preserve">C) and relative humidity (%) of the air entering the dehumidifier. The output of </w:t>
      </w:r>
      <w:r>
        <w:lastRenderedPageBreak/>
        <w:t>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3F30129" w14:textId="77777777" w:rsidR="00706298" w:rsidRDefault="00706298" w:rsidP="00706298">
      <w:pPr>
        <w:pStyle w:val="Heading4"/>
      </w:pPr>
      <w:r>
        <w:t>Field: Energy Factor Curve Name</w:t>
      </w:r>
    </w:p>
    <w:p w14:paraId="4C806B3E" w14:textId="77777777"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59F1258" w14:textId="77777777" w:rsidR="00706298" w:rsidRDefault="00706298" w:rsidP="00706298">
      <w:pPr>
        <w:pStyle w:val="Heading4"/>
      </w:pPr>
      <w:r>
        <w:t>Field: Part Load Fraction Correlation Curve Name</w:t>
      </w:r>
    </w:p>
    <w:p w14:paraId="728FBE97" w14:textId="77777777"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14:paraId="0F8F942E" w14:textId="77777777"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14:paraId="12345CCA" w14:textId="77777777" w:rsidR="00706298" w:rsidRDefault="00706298" w:rsidP="00706298">
      <w:pPr>
        <w:pStyle w:val="BodyTextFirstIndent"/>
      </w:pPr>
      <w:r>
        <w:t>0.7 &lt;= PLF &lt;= 1.0   and   PLF &gt;= PLR</w:t>
      </w:r>
    </w:p>
    <w:p w14:paraId="7DD86E12" w14:textId="77777777"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14:paraId="7303ADAF" w14:textId="77777777" w:rsidR="00706298" w:rsidRDefault="00706298" w:rsidP="00706298">
      <w:pPr>
        <w:pStyle w:val="BodyText"/>
      </w:pPr>
      <w:r>
        <w:t>Mechanical dehumidifier typically have long runtimes with minimal compressor cycling. So, a typical part load fraction correlation might be:</w:t>
      </w:r>
    </w:p>
    <w:p w14:paraId="6F2B0A3B" w14:textId="77777777" w:rsidR="00706298" w:rsidRDefault="00706298" w:rsidP="00706298">
      <w:pPr>
        <w:pStyle w:val="BodyText"/>
      </w:pPr>
      <w:r>
        <w:tab/>
        <w:t>PLF = 0.95 + 0.05(PLR)</w:t>
      </w:r>
    </w:p>
    <w:p w14:paraId="61347CC8" w14:textId="77777777" w:rsidR="00706298" w:rsidRDefault="00706298" w:rsidP="00706298">
      <w:pPr>
        <w:pStyle w:val="BodyText"/>
      </w:pPr>
      <w:r>
        <w:t>If the user wishes to model no efficiency degradation due to compressor cycling, the part load fraction correlation should be defined as follows:</w:t>
      </w:r>
    </w:p>
    <w:p w14:paraId="35A3EE88" w14:textId="77777777" w:rsidR="00706298" w:rsidRDefault="00706298" w:rsidP="00706298">
      <w:pPr>
        <w:pStyle w:val="BodyText"/>
      </w:pPr>
      <w:r>
        <w:tab/>
        <w:t>PLF = 1.0 + 0.0(PLR)</w:t>
      </w:r>
    </w:p>
    <w:p w14:paraId="6D02A421" w14:textId="77777777" w:rsidR="00706298" w:rsidRDefault="00706298" w:rsidP="00706298">
      <w:pPr>
        <w:pStyle w:val="Heading4"/>
      </w:pPr>
      <w:r>
        <w:t>Field: Minimum Dry-Bulb Temperature for Dehumidifier Operation</w:t>
      </w:r>
    </w:p>
    <w:p w14:paraId="195F8631" w14:textId="77777777"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14:paraId="00ABD78D" w14:textId="77777777" w:rsidR="00706298" w:rsidRDefault="00706298" w:rsidP="00706298">
      <w:pPr>
        <w:pStyle w:val="Heading4"/>
      </w:pPr>
      <w:r>
        <w:t>Field: Maximum Dry-Bulb Temperature for Dehumidifier Operation</w:t>
      </w:r>
    </w:p>
    <w:p w14:paraId="5B78F637" w14:textId="77777777"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14:paraId="4A8A8C73" w14:textId="77777777" w:rsidR="00706298" w:rsidRDefault="00706298" w:rsidP="00706298">
      <w:pPr>
        <w:pStyle w:val="Heading4"/>
      </w:pPr>
      <w:r>
        <w:t>Field: Off-Cycle Parasitic Electric Load</w:t>
      </w:r>
    </w:p>
    <w:p w14:paraId="403AEF5E" w14:textId="77777777" w:rsidR="00706298" w:rsidRDefault="00706298" w:rsidP="00706298">
      <w:pPr>
        <w:pStyle w:val="BodyText"/>
      </w:pPr>
      <w:r>
        <w:t xml:space="preserve">This numeric field contains the off-cycle parasitic electric power in Watts. This is the parasitic electric power consumed by controls or other electrical devices associated with the </w:t>
      </w:r>
      <w:r>
        <w:lastRenderedPageBreak/>
        <w:t>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14:paraId="2FFDCFF4" w14:textId="77777777" w:rsidR="00706298" w:rsidRDefault="00706298" w:rsidP="00706298">
      <w:pPr>
        <w:pStyle w:val="Heading4"/>
      </w:pPr>
      <w:r>
        <w:t>Field: Condensate Collection Water Storage Tank Name</w:t>
      </w:r>
    </w:p>
    <w:p w14:paraId="371F7F36" w14:textId="77777777"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14:paraId="4E5FFD9A" w14:textId="77777777"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14:paraId="5390E59F" w14:textId="77777777" w:rsidR="00706298" w:rsidRPr="00984871" w:rsidRDefault="00706298" w:rsidP="00706298">
      <w:pPr>
        <w:pStyle w:val="BodyText"/>
      </w:pPr>
    </w:p>
    <w:p w14:paraId="78C5D515" w14:textId="77777777" w:rsidR="00706298" w:rsidRDefault="00706298" w:rsidP="00706298">
      <w:pPr>
        <w:pStyle w:val="IDDDefinition"/>
      </w:pPr>
      <w:r>
        <w:t xml:space="preserve">  ZoneHVAC:Dehumidifier:DX,</w:t>
      </w:r>
    </w:p>
    <w:p w14:paraId="588C7C0A" w14:textId="77777777" w:rsidR="00706298" w:rsidRDefault="00706298" w:rsidP="00706298">
      <w:pPr>
        <w:pStyle w:val="IDDDefinition"/>
      </w:pPr>
      <w:r>
        <w:t xml:space="preserve">    North Zone Dehumidifier,  !- Name</w:t>
      </w:r>
    </w:p>
    <w:p w14:paraId="207F7DC0" w14:textId="77777777" w:rsidR="00706298" w:rsidRDefault="00706298" w:rsidP="00706298">
      <w:pPr>
        <w:pStyle w:val="IDDDefinition"/>
      </w:pPr>
      <w:r>
        <w:t xml:space="preserve">    ON,                       !- Availability Schedule Name</w:t>
      </w:r>
    </w:p>
    <w:p w14:paraId="5607FABA" w14:textId="77777777" w:rsidR="00706298" w:rsidRDefault="00706298" w:rsidP="00706298">
      <w:pPr>
        <w:pStyle w:val="IDDDefinition"/>
      </w:pPr>
      <w:r>
        <w:t xml:space="preserve">    Zone3DehumidifierInlet,   !- Air Inlet Node Name</w:t>
      </w:r>
    </w:p>
    <w:p w14:paraId="0B2A9275" w14:textId="77777777" w:rsidR="00706298" w:rsidRDefault="00706298" w:rsidP="00706298">
      <w:pPr>
        <w:pStyle w:val="IDDDefinition"/>
      </w:pPr>
      <w:r>
        <w:t xml:space="preserve">    Dehumidifier Outlet Node, !- Air Outlet Node Name</w:t>
      </w:r>
    </w:p>
    <w:p w14:paraId="7B4140A8" w14:textId="77777777" w:rsidR="00706298" w:rsidRDefault="00706298" w:rsidP="00706298">
      <w:pPr>
        <w:pStyle w:val="IDDDefinition"/>
      </w:pPr>
      <w:r>
        <w:t xml:space="preserve">    50.16,                    !- Rated Water Removal {L/day} (106 pints/day)</w:t>
      </w:r>
    </w:p>
    <w:p w14:paraId="115A690A" w14:textId="77777777" w:rsidR="00706298" w:rsidRDefault="00706298" w:rsidP="00706298">
      <w:pPr>
        <w:pStyle w:val="IDDDefinition"/>
      </w:pPr>
      <w:r>
        <w:t xml:space="preserve">    3.412,                    !- Rated Energy Factor {L/kWh} (7.21 pints/kWh)</w:t>
      </w:r>
    </w:p>
    <w:p w14:paraId="547C6FC9" w14:textId="77777777" w:rsidR="00706298" w:rsidRDefault="00706298" w:rsidP="00706298">
      <w:pPr>
        <w:pStyle w:val="IDDDefinition"/>
      </w:pPr>
      <w:r>
        <w:t xml:space="preserve">    0.12036,                  !- Rated Air Flow Rate {m3/s} (255 cfm)</w:t>
      </w:r>
    </w:p>
    <w:p w14:paraId="44D952FA" w14:textId="77777777" w:rsidR="00706298" w:rsidRDefault="00706298" w:rsidP="00706298">
      <w:pPr>
        <w:pStyle w:val="IDDDefinition"/>
      </w:pPr>
      <w:r>
        <w:t xml:space="preserve">    ZoneDehumidWaterRemoval,  !- Water Removal Curve Name</w:t>
      </w:r>
    </w:p>
    <w:p w14:paraId="60511C4E" w14:textId="77777777" w:rsidR="00706298" w:rsidRDefault="00706298" w:rsidP="00706298">
      <w:pPr>
        <w:pStyle w:val="IDDDefinition"/>
      </w:pPr>
      <w:r>
        <w:t xml:space="preserve">    ZoneDehumidEnergyFactor,  !- Energy Factor Curve Name</w:t>
      </w:r>
    </w:p>
    <w:p w14:paraId="22B7D439" w14:textId="77777777" w:rsidR="00706298" w:rsidRDefault="00706298" w:rsidP="00706298">
      <w:pPr>
        <w:pStyle w:val="IDDDefinition"/>
      </w:pPr>
      <w:r>
        <w:t xml:space="preserve">    ZoneDehumidPLFFPLR,        !- Part Load Fraction Correlation Curve Name</w:t>
      </w:r>
    </w:p>
    <w:p w14:paraId="01555A2A" w14:textId="77777777" w:rsidR="00706298" w:rsidRDefault="00706298" w:rsidP="00706298">
      <w:pPr>
        <w:pStyle w:val="IDDDefinition"/>
      </w:pPr>
      <w:r>
        <w:t xml:space="preserve">    10.0,  !- Minimum Dry-Bulb Temperature for Compressor Operation {C}</w:t>
      </w:r>
    </w:p>
    <w:p w14:paraId="4270AD5D" w14:textId="77777777" w:rsidR="00706298" w:rsidRDefault="00706298" w:rsidP="00706298">
      <w:pPr>
        <w:pStyle w:val="IDDDefinition"/>
      </w:pPr>
      <w:r>
        <w:t xml:space="preserve">    32.0,  !- Maximum Dry-Bulb Temperature for Compressor Operation {C}</w:t>
      </w:r>
    </w:p>
    <w:p w14:paraId="77B793C9" w14:textId="77777777" w:rsidR="00706298" w:rsidRDefault="00706298" w:rsidP="00706298">
      <w:pPr>
        <w:pStyle w:val="IDDDefinition"/>
      </w:pPr>
      <w:r>
        <w:t xml:space="preserve">    0.0;   !- Off Cycle Parasitic Electric Load {W}</w:t>
      </w:r>
    </w:p>
    <w:p w14:paraId="58AD8ADE" w14:textId="77777777" w:rsidR="00706298" w:rsidRDefault="00706298" w:rsidP="00706298">
      <w:pPr>
        <w:pStyle w:val="IDDDefinition"/>
      </w:pPr>
    </w:p>
    <w:p w14:paraId="14B54270" w14:textId="77777777" w:rsidR="00706298" w:rsidRDefault="00706298" w:rsidP="00706298">
      <w:pPr>
        <w:pStyle w:val="IDDDefinition"/>
      </w:pPr>
      <w:r>
        <w:t xml:space="preserve">  ZoneControl:Humidistat,</w:t>
      </w:r>
    </w:p>
    <w:p w14:paraId="08C289B9" w14:textId="77777777" w:rsidR="00706298" w:rsidRDefault="00706298" w:rsidP="00706298">
      <w:pPr>
        <w:pStyle w:val="IDDDefinition"/>
      </w:pPr>
      <w:r>
        <w:t xml:space="preserve">    Zone 3 Humidistat,       !- Name</w:t>
      </w:r>
    </w:p>
    <w:p w14:paraId="2A2A392D" w14:textId="77777777" w:rsidR="00706298" w:rsidRDefault="00706298" w:rsidP="00706298">
      <w:pPr>
        <w:pStyle w:val="IDDDefinition"/>
      </w:pPr>
      <w:r>
        <w:t xml:space="preserve">    NORTH ZONE,              !- Zone Name</w:t>
      </w:r>
    </w:p>
    <w:p w14:paraId="30E04B51" w14:textId="77777777" w:rsidR="00706298" w:rsidRDefault="00706298" w:rsidP="00706298">
      <w:pPr>
        <w:pStyle w:val="IDDDefinition"/>
      </w:pPr>
      <w:r>
        <w:t xml:space="preserve">    Seasonal Relative Humidity Sch;  !- Relative Humidity Setpoint Schedule Name</w:t>
      </w:r>
    </w:p>
    <w:p w14:paraId="27B61F58" w14:textId="77777777" w:rsidR="00706298" w:rsidRDefault="00706298" w:rsidP="00706298">
      <w:pPr>
        <w:pStyle w:val="BodyText"/>
      </w:pPr>
    </w:p>
    <w:p w14:paraId="10DD404C" w14:textId="77777777" w:rsidR="00706298" w:rsidRDefault="00B0417D" w:rsidP="00706298">
      <w:pPr>
        <w:pStyle w:val="Heading3"/>
      </w:pPr>
      <w:bookmarkStart w:id="1959" w:name="_Toc399490317"/>
      <w:r>
        <w:t>DX Dehumidifier (</w:t>
      </w:r>
      <w:r w:rsidR="00706298" w:rsidRPr="00EC5451">
        <w:t>ZoneHVAC</w:t>
      </w:r>
      <w:r>
        <w:t>)</w:t>
      </w:r>
      <w:r w:rsidR="00706298">
        <w:t xml:space="preserve"> Outputs</w:t>
      </w:r>
      <w:bookmarkEnd w:id="1959"/>
    </w:p>
    <w:p w14:paraId="12F86879" w14:textId="77777777" w:rsidR="00B0417D" w:rsidRDefault="00B0417D" w:rsidP="00B0417D">
      <w:pPr>
        <w:pStyle w:val="CodeIDDSamples"/>
      </w:pPr>
      <w:r>
        <w:t>HVAC,Average,Zone Dehumidifier Sensible Heating Rate [W]</w:t>
      </w:r>
    </w:p>
    <w:p w14:paraId="5ECC9AA9" w14:textId="77777777" w:rsidR="00B0417D" w:rsidRDefault="00B0417D" w:rsidP="00B0417D">
      <w:pPr>
        <w:pStyle w:val="CodeIDDSamples"/>
      </w:pPr>
      <w:r>
        <w:t>HVAC,Sum,Zone Dehumidifier Sensible Heating Energy [J]</w:t>
      </w:r>
    </w:p>
    <w:p w14:paraId="6A5621C7" w14:textId="77777777" w:rsidR="00B0417D" w:rsidRDefault="00B0417D" w:rsidP="00B0417D">
      <w:pPr>
        <w:pStyle w:val="CodeIDDSamples"/>
      </w:pPr>
      <w:r>
        <w:t>HVAC,Average,Zone Dehumidifier Removed Water Mass Flow Rate [kg/s]</w:t>
      </w:r>
    </w:p>
    <w:p w14:paraId="055ACE13" w14:textId="77777777" w:rsidR="00B0417D" w:rsidRDefault="00B0417D" w:rsidP="00B0417D">
      <w:pPr>
        <w:pStyle w:val="CodeIDDSamples"/>
      </w:pPr>
      <w:r>
        <w:t>HVAC,Sum,Zone Dehumidifier Removed Water Mass [kg]</w:t>
      </w:r>
    </w:p>
    <w:p w14:paraId="07A06F45" w14:textId="77777777" w:rsidR="00B0417D" w:rsidRDefault="00B0417D" w:rsidP="00B0417D">
      <w:pPr>
        <w:pStyle w:val="CodeIDDSamples"/>
      </w:pPr>
      <w:r>
        <w:t>HVAC,Average,Zone Dehumidifier Electric Power [W]</w:t>
      </w:r>
    </w:p>
    <w:p w14:paraId="30D95EAB" w14:textId="77777777" w:rsidR="00B0417D" w:rsidRDefault="00B0417D" w:rsidP="00B0417D">
      <w:pPr>
        <w:pStyle w:val="CodeIDDSamples"/>
      </w:pPr>
      <w:r>
        <w:t>HVAC,Sum,Zone Dehumidifier Electric Energy [J]</w:t>
      </w:r>
    </w:p>
    <w:p w14:paraId="1E118D3B" w14:textId="77777777" w:rsidR="00B0417D" w:rsidRDefault="00B0417D" w:rsidP="00B0417D">
      <w:pPr>
        <w:pStyle w:val="CodeIDDSamples"/>
      </w:pPr>
      <w:r>
        <w:t>HVAC,Average,Zone Dehumidifier Off Cycle Parasitic Electric Power [W]</w:t>
      </w:r>
    </w:p>
    <w:p w14:paraId="2263D25F" w14:textId="77777777" w:rsidR="00B0417D" w:rsidRDefault="00B0417D" w:rsidP="00B0417D">
      <w:pPr>
        <w:pStyle w:val="CodeIDDSamples"/>
      </w:pPr>
      <w:r>
        <w:t>HVAC,Sum,Zone Dehumidifier Off Cycle Parasitic Electric Energy [J]</w:t>
      </w:r>
    </w:p>
    <w:p w14:paraId="6A8A5A5B" w14:textId="77777777" w:rsidR="00B0417D" w:rsidRDefault="00B0417D" w:rsidP="00B0417D">
      <w:pPr>
        <w:pStyle w:val="CodeIDDSamples"/>
      </w:pPr>
      <w:r>
        <w:t>HVAC,Average,Zone Dehumidifier Part Load Ratio []</w:t>
      </w:r>
    </w:p>
    <w:p w14:paraId="58B938B6" w14:textId="77777777" w:rsidR="00B0417D" w:rsidRDefault="00B0417D" w:rsidP="00B0417D">
      <w:pPr>
        <w:pStyle w:val="CodeIDDSamples"/>
      </w:pPr>
      <w:r>
        <w:t>HVAC,Average,Zone Dehumidifier Runtime Fraction []</w:t>
      </w:r>
    </w:p>
    <w:p w14:paraId="54C18E49" w14:textId="77777777" w:rsidR="00B0417D" w:rsidRDefault="00B0417D" w:rsidP="00B0417D">
      <w:pPr>
        <w:pStyle w:val="CodeIDDSamples"/>
      </w:pPr>
      <w:r>
        <w:t>HVAC,Average,Zone Dehumidifier Outlet Air Temperature [C]</w:t>
      </w:r>
    </w:p>
    <w:p w14:paraId="207C5D24" w14:textId="77777777" w:rsidR="00B0417D" w:rsidRDefault="00B0417D" w:rsidP="00B0417D">
      <w:pPr>
        <w:pStyle w:val="CodeIDDSamples"/>
      </w:pPr>
    </w:p>
    <w:p w14:paraId="5E0DE0A7" w14:textId="77777777" w:rsidR="00B0417D" w:rsidRDefault="00B0417D" w:rsidP="00B0417D">
      <w:pPr>
        <w:pStyle w:val="CodeIDDSamples"/>
        <w:rPr>
          <w:color w:val="FF0000"/>
        </w:rPr>
      </w:pPr>
      <w:r w:rsidRPr="000C4405">
        <w:rPr>
          <w:color w:val="FF0000"/>
        </w:rPr>
        <w:t>If Condensate Collection Water Storage Tank Name is specified:</w:t>
      </w:r>
    </w:p>
    <w:p w14:paraId="557057CF" w14:textId="77777777" w:rsidR="00B0417D" w:rsidRPr="002F7F0B" w:rsidRDefault="00B0417D" w:rsidP="00B0417D">
      <w:pPr>
        <w:pStyle w:val="CodeIDDSamples"/>
      </w:pPr>
      <w:r w:rsidRPr="002F7F0B">
        <w:t>HVAC,Average,</w:t>
      </w:r>
      <w:r>
        <w:t>Zone Dehumidifier Condensate Volume Flow Rate</w:t>
      </w:r>
      <w:r w:rsidRPr="002F7F0B">
        <w:t xml:space="preserve"> [m3/s]</w:t>
      </w:r>
    </w:p>
    <w:p w14:paraId="51E584AD" w14:textId="77777777" w:rsidR="00B0417D" w:rsidRPr="006A0AB8" w:rsidRDefault="00B0417D" w:rsidP="00B0417D">
      <w:pPr>
        <w:pStyle w:val="CodeIDDSamples"/>
        <w:rPr>
          <w:lang w:val="es-VE"/>
        </w:rPr>
      </w:pPr>
      <w:r w:rsidRPr="006A0AB8">
        <w:rPr>
          <w:lang w:val="es-VE"/>
        </w:rPr>
        <w:t>HVAC,Sum,Zone Dehumidifier Condensate Volume [m3]</w:t>
      </w:r>
    </w:p>
    <w:p w14:paraId="6D1FD0F0" w14:textId="77777777" w:rsidR="00B0417D" w:rsidRPr="006A0AB8" w:rsidRDefault="00B0417D" w:rsidP="00B0417D">
      <w:pPr>
        <w:pStyle w:val="BodyText"/>
        <w:rPr>
          <w:lang w:val="es-VE"/>
        </w:rPr>
      </w:pPr>
    </w:p>
    <w:p w14:paraId="789F7D32" w14:textId="77777777" w:rsidR="00B0417D" w:rsidRDefault="00B0417D" w:rsidP="00B0417D">
      <w:pPr>
        <w:pStyle w:val="Heading4"/>
      </w:pPr>
      <w:r>
        <w:t>Zone Dehumidifier Sensible Heating Rate [W]</w:t>
      </w:r>
    </w:p>
    <w:p w14:paraId="1992EAAA" w14:textId="77777777"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w:t>
      </w:r>
      <w:r w:rsidRPr="00BA1D7A">
        <w:lastRenderedPageBreak/>
        <w:t xml:space="preserve">calculated for each HVAC system </w:t>
      </w:r>
      <w:r>
        <w:t>timestep</w:t>
      </w:r>
      <w:r w:rsidRPr="00BA1D7A">
        <w:t xml:space="preserve">, and the results are averaged for the </w:t>
      </w:r>
      <w:r>
        <w:t>timestep</w:t>
      </w:r>
      <w:r w:rsidRPr="00BA1D7A">
        <w:t xml:space="preserve"> being reported.</w:t>
      </w:r>
    </w:p>
    <w:p w14:paraId="34414D35" w14:textId="77777777" w:rsidR="00B0417D" w:rsidRDefault="00B0417D" w:rsidP="00B0417D">
      <w:pPr>
        <w:pStyle w:val="Heading4"/>
      </w:pPr>
      <w:r>
        <w:t>Zone Dehumidifier Sensible Heating Energy [J]</w:t>
      </w:r>
    </w:p>
    <w:p w14:paraId="483BAEBD" w14:textId="77777777"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34AB6340" w14:textId="77777777" w:rsidR="00B0417D" w:rsidRDefault="00B0417D" w:rsidP="00B0417D">
      <w:pPr>
        <w:pStyle w:val="Heading4"/>
      </w:pPr>
      <w:r>
        <w:t>Zone Dehumidifier Removed Water Mass Flow Rate [kg/s]</w:t>
      </w:r>
    </w:p>
    <w:p w14:paraId="2E0B58E1" w14:textId="77777777"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045D8649" w14:textId="77777777" w:rsidR="00B0417D" w:rsidRDefault="00B0417D" w:rsidP="00B0417D">
      <w:pPr>
        <w:pStyle w:val="Heading4"/>
      </w:pPr>
      <w:r>
        <w:t>Zone Dehumidifier Removed Water Mass [kg]</w:t>
      </w:r>
    </w:p>
    <w:p w14:paraId="12F54A22" w14:textId="77777777"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6729A2E3" w14:textId="77777777" w:rsidR="00B0417D" w:rsidRDefault="00B0417D" w:rsidP="00B0417D">
      <w:pPr>
        <w:pStyle w:val="Heading4"/>
      </w:pPr>
      <w:r>
        <w:t>Zone Dehumidifier Electric Power [W]</w:t>
      </w:r>
    </w:p>
    <w:p w14:paraId="435AC292" w14:textId="77777777" w:rsidR="00B0417D" w:rsidRDefault="00B0417D" w:rsidP="00B0417D">
      <w:pPr>
        <w:pStyle w:val="Heading4"/>
      </w:pPr>
      <w:r>
        <w:t>Zone Dehumidifier Electric Energy [J]</w:t>
      </w:r>
    </w:p>
    <w:p w14:paraId="0BE7284B" w14:textId="77777777"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3E319E">
        <w:t>Output:Meter objects)</w:t>
      </w:r>
      <w:r>
        <w:t>.</w:t>
      </w:r>
    </w:p>
    <w:p w14:paraId="3E018323" w14:textId="77777777" w:rsidR="00B0417D" w:rsidRDefault="00B0417D" w:rsidP="00B0417D">
      <w:pPr>
        <w:pStyle w:val="Heading4"/>
      </w:pPr>
      <w:r>
        <w:t>Zone Dehumidifier Off Cycle Parasitic Electric Power [W]</w:t>
      </w:r>
    </w:p>
    <w:p w14:paraId="5B10B0E7" w14:textId="77777777" w:rsidR="00B0417D" w:rsidRDefault="00B0417D" w:rsidP="00B0417D">
      <w:pPr>
        <w:pStyle w:val="Heading4"/>
      </w:pPr>
      <w:r>
        <w:t>Zone Dehumidifier Off Cycle Parasitic Electric Energy [J]</w:t>
      </w:r>
    </w:p>
    <w:p w14:paraId="2A5F69EE" w14:textId="77777777"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14:paraId="296FAB66" w14:textId="77777777" w:rsidR="00B0417D" w:rsidRDefault="00B0417D" w:rsidP="00B0417D">
      <w:pPr>
        <w:pStyle w:val="Heading4"/>
      </w:pPr>
      <w:r>
        <w:t>Zone Dehumidifier Part Load Ratio []</w:t>
      </w:r>
    </w:p>
    <w:p w14:paraId="3C0F3D06" w14:textId="77777777"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1960"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1960"/>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14:paraId="2FA4E845" w14:textId="77777777" w:rsidR="00B0417D" w:rsidRDefault="00B0417D" w:rsidP="00B0417D">
      <w:pPr>
        <w:pStyle w:val="Heading4"/>
      </w:pPr>
      <w:r>
        <w:t>Zone Dehumidifier Runtime Fraction []</w:t>
      </w:r>
    </w:p>
    <w:p w14:paraId="646F77C8" w14:textId="77777777"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14:paraId="23530FE5" w14:textId="77777777" w:rsidR="00B0417D" w:rsidRDefault="00B0417D" w:rsidP="00B0417D">
      <w:pPr>
        <w:pStyle w:val="Heading4"/>
      </w:pPr>
      <w:r>
        <w:t>Zone Dehumidifier Outlet Air Temperature [C]</w:t>
      </w:r>
    </w:p>
    <w:p w14:paraId="44958EAC" w14:textId="77777777"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w:t>
      </w:r>
      <w:r>
        <w:lastRenderedPageBreak/>
        <w:t xml:space="preserve">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388F2517" w14:textId="77777777" w:rsidR="00706298" w:rsidRPr="002F7F0B" w:rsidRDefault="00B0417D" w:rsidP="00B0417D">
      <w:pPr>
        <w:pStyle w:val="Heading4"/>
      </w:pPr>
      <w:r>
        <w:t>Zone Dehumidifier Condensate Volume Flow Rate</w:t>
      </w:r>
      <w:r w:rsidRPr="002F7F0B">
        <w:t xml:space="preserve"> [m3/s]</w:t>
      </w:r>
    </w:p>
    <w:p w14:paraId="668EBD91" w14:textId="77777777" w:rsidR="00706298" w:rsidRPr="006A0AB8" w:rsidRDefault="00706298" w:rsidP="00706298">
      <w:pPr>
        <w:pStyle w:val="Heading4"/>
        <w:rPr>
          <w:lang w:val="es-VE"/>
        </w:rPr>
      </w:pPr>
      <w:r w:rsidRPr="006A0AB8">
        <w:rPr>
          <w:lang w:val="es-VE"/>
        </w:rPr>
        <w:t>Zone Dehumidifier Condensate Volume [m3]</w:t>
      </w:r>
    </w:p>
    <w:p w14:paraId="0D0B5831" w14:textId="77777777"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3E319E">
        <w:t>Output:Meter objects)</w:t>
      </w:r>
      <w:r>
        <w:t>.</w:t>
      </w:r>
    </w:p>
    <w:p w14:paraId="07431497" w14:textId="77777777" w:rsidR="00373145" w:rsidRDefault="009A131C" w:rsidP="00373145">
      <w:pPr>
        <w:pStyle w:val="Heading3"/>
      </w:pPr>
      <w:bookmarkStart w:id="1961" w:name="_Toc399490318"/>
      <w:r w:rsidRPr="009A131C">
        <w:t>ZoneHVAC:EnergyRecoveryVentilator</w:t>
      </w:r>
      <w:bookmarkEnd w:id="1916"/>
      <w:bookmarkEnd w:id="1961"/>
    </w:p>
    <w:p w14:paraId="33798E97" w14:textId="77777777" w:rsidR="009A131C" w:rsidRDefault="00C334FF" w:rsidP="00373145">
      <w:pPr>
        <w:pStyle w:val="BodyText"/>
      </w:pPr>
      <w:r>
        <w:rPr>
          <w:noProof/>
          <w:lang w:eastAsia="zh-CN"/>
        </w:rPr>
        <mc:AlternateContent>
          <mc:Choice Requires="wps">
            <w:drawing>
              <wp:anchor distT="0" distB="0" distL="114300" distR="114300" simplePos="0" relativeHeight="251657216" behindDoc="0" locked="0" layoutInCell="1" allowOverlap="1" wp14:anchorId="4B77186E" wp14:editId="32F102F9">
                <wp:simplePos x="0" y="0"/>
                <wp:positionH relativeFrom="column">
                  <wp:posOffset>5012690</wp:posOffset>
                </wp:positionH>
                <wp:positionV relativeFrom="paragraph">
                  <wp:posOffset>2722245</wp:posOffset>
                </wp:positionV>
                <wp:extent cx="82550" cy="151130"/>
                <wp:effectExtent l="0" t="0" r="12700" b="1270"/>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AD0C5" w14:textId="77777777" w:rsidR="00F157E6" w:rsidRDefault="00F157E6"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77186E" id="Rectangle 232" o:spid="_x0000_s1072" style="position:absolute;left:0;text-align:left;margin-left:394.7pt;margin-top:214.35pt;width:6.5pt;height:11.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14:paraId="492AD0C5" w14:textId="77777777" w:rsidR="00F157E6" w:rsidRDefault="00F157E6" w:rsidP="00373145">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53120" behindDoc="0" locked="0" layoutInCell="1" allowOverlap="1" wp14:anchorId="630BE5DE" wp14:editId="5A7E6690">
                <wp:simplePos x="0" y="0"/>
                <wp:positionH relativeFrom="column">
                  <wp:posOffset>1409700</wp:posOffset>
                </wp:positionH>
                <wp:positionV relativeFrom="paragraph">
                  <wp:posOffset>2743835</wp:posOffset>
                </wp:positionV>
                <wp:extent cx="82550" cy="151130"/>
                <wp:effectExtent l="0" t="0" r="12700" b="1270"/>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06E3F" w14:textId="77777777" w:rsidR="00F157E6" w:rsidRDefault="00F157E6"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BE5DE" id="Rectangle 231" o:spid="_x0000_s1073" style="position:absolute;left:0;text-align:left;margin-left:111pt;margin-top:216.05pt;width:6.5pt;height:1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14:paraId="00106E3F" w14:textId="77777777" w:rsidR="00F157E6" w:rsidRDefault="00F157E6"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1072" behindDoc="0" locked="0" layoutInCell="1" allowOverlap="1" wp14:anchorId="3E319840" wp14:editId="0FAAA559">
                <wp:simplePos x="0" y="0"/>
                <wp:positionH relativeFrom="column">
                  <wp:posOffset>3491865</wp:posOffset>
                </wp:positionH>
                <wp:positionV relativeFrom="paragraph">
                  <wp:posOffset>3364230</wp:posOffset>
                </wp:positionV>
                <wp:extent cx="82550" cy="151130"/>
                <wp:effectExtent l="0" t="0" r="12700" b="127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A399B" w14:textId="77777777" w:rsidR="00F157E6" w:rsidRDefault="00F157E6"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19840" id="Rectangle 230" o:spid="_x0000_s1074" style="position:absolute;left:0;text-align:left;margin-left:274.95pt;margin-top:264.9pt;width:6.5pt;height:11.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14:paraId="784A399B" w14:textId="77777777" w:rsidR="00F157E6" w:rsidRDefault="00F157E6"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48000" behindDoc="0" locked="0" layoutInCell="1" allowOverlap="1" wp14:anchorId="2095EF7F" wp14:editId="33119C66">
                <wp:simplePos x="0" y="0"/>
                <wp:positionH relativeFrom="column">
                  <wp:posOffset>800100</wp:posOffset>
                </wp:positionH>
                <wp:positionV relativeFrom="paragraph">
                  <wp:posOffset>1139190</wp:posOffset>
                </wp:positionV>
                <wp:extent cx="99060" cy="210185"/>
                <wp:effectExtent l="0" t="0" r="15240" b="18415"/>
                <wp:wrapNone/>
                <wp:docPr id="3719"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2DC17" w14:textId="77777777" w:rsidR="00F157E6" w:rsidRDefault="00F157E6"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5EF7F" id="Rectangle 229" o:spid="_x0000_s1075" style="position:absolute;left:0;text-align:left;margin-left:63pt;margin-top:89.7pt;width:7.8pt;height:16.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aZErwIAAKs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Dq2mRK8CAACrBQAA&#10;DgAAAAAAAAAAAAAAAAAuAgAAZHJzL2Uyb0RvYy54bWxQSwECLQAUAAYACAAAACEAxgaOguIAAAAL&#10;AQAADwAAAAAAAAAAAAAAAAAJBQAAZHJzL2Rvd25yZXYueG1sUEsFBgAAAAAEAAQA8wAAABgGAAAA&#10;AA==&#10;" filled="f" stroked="f">
                <v:textbox inset="0,0,0,0">
                  <w:txbxContent>
                    <w:p w14:paraId="1D72DC17" w14:textId="77777777" w:rsidR="00F157E6" w:rsidRDefault="00F157E6"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274FC8">
        <w:fldChar w:fldCharType="begin"/>
      </w:r>
      <w:r w:rsidR="00274FC8">
        <w:instrText xml:space="preserve"> REF _Ref48351019 \h  \* MERGEFORMAT </w:instrText>
      </w:r>
      <w:r w:rsidR="00274FC8">
        <w:fldChar w:fldCharType="separate"/>
      </w:r>
      <w:r w:rsidR="00F157E6">
        <w:t xml:space="preserve">Figure </w:t>
      </w:r>
      <w:r w:rsidR="00F157E6">
        <w:rPr>
          <w:noProof/>
        </w:rPr>
        <w:t>115</w:t>
      </w:r>
      <w:r w:rsidR="00274FC8">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14:paraId="5960175D" w14:textId="77777777"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14:paraId="566D22D3" w14:textId="77777777" w:rsidR="00373145" w:rsidRDefault="00AC33EE" w:rsidP="00373145">
      <w:pPr>
        <w:pStyle w:val="Picture"/>
      </w:pPr>
      <w:r>
        <w:rPr>
          <w:rFonts w:cs="Arial"/>
          <w:noProof/>
          <w:lang w:eastAsia="zh-CN"/>
        </w:rPr>
        <w:drawing>
          <wp:inline distT="0" distB="0" distL="0" distR="0" wp14:anchorId="45A9D6E9" wp14:editId="1FA68B07">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3DDE2E7" w14:textId="77777777" w:rsidR="00373145" w:rsidRDefault="00373145" w:rsidP="00373145">
      <w:pPr>
        <w:pStyle w:val="Caption"/>
        <w:ind w:firstLine="720"/>
      </w:pPr>
      <w:bookmarkStart w:id="1962" w:name="_Ref48351019"/>
      <w:bookmarkStart w:id="1963" w:name="_Toc99528007"/>
      <w:bookmarkStart w:id="1964" w:name="_Toc177713813"/>
      <w:r>
        <w:t xml:space="preserve">Figure </w:t>
      </w:r>
      <w:r w:rsidR="006008C7">
        <w:fldChar w:fldCharType="begin"/>
      </w:r>
      <w:r w:rsidR="00A4098B">
        <w:instrText xml:space="preserve"> SEQ Figure \* ARABIC </w:instrText>
      </w:r>
      <w:r w:rsidR="006008C7">
        <w:fldChar w:fldCharType="separate"/>
      </w:r>
      <w:r w:rsidR="00F157E6">
        <w:rPr>
          <w:noProof/>
        </w:rPr>
        <w:t>115</w:t>
      </w:r>
      <w:r w:rsidR="006008C7">
        <w:rPr>
          <w:noProof/>
        </w:rPr>
        <w:fldChar w:fldCharType="end"/>
      </w:r>
      <w:bookmarkEnd w:id="1962"/>
      <w:r>
        <w:t xml:space="preserve">. </w:t>
      </w:r>
      <w:r w:rsidR="009A131C" w:rsidRPr="009A131C">
        <w:t>ZoneHVAC:EnergyRecoveryVentilator</w:t>
      </w:r>
      <w:r>
        <w:t xml:space="preserve"> compound object</w:t>
      </w:r>
      <w:bookmarkEnd w:id="1963"/>
      <w:bookmarkEnd w:id="1964"/>
      <w:r w:rsidR="0043586F">
        <w:t xml:space="preserve"> Schematic</w:t>
      </w:r>
    </w:p>
    <w:p w14:paraId="6256811F" w14:textId="77777777" w:rsidR="00373145" w:rsidRDefault="00C334FF" w:rsidP="00373145">
      <w:pPr>
        <w:pStyle w:val="BodyText"/>
      </w:pPr>
      <w:r>
        <w:rPr>
          <w:noProof/>
          <w:lang w:eastAsia="zh-CN"/>
        </w:rPr>
        <mc:AlternateContent>
          <mc:Choice Requires="wps">
            <w:drawing>
              <wp:anchor distT="0" distB="0" distL="114300" distR="114300" simplePos="0" relativeHeight="251660288" behindDoc="0" locked="0" layoutInCell="1" allowOverlap="1" wp14:anchorId="533051FA" wp14:editId="7FC5B3C4">
                <wp:simplePos x="0" y="0"/>
                <wp:positionH relativeFrom="column">
                  <wp:posOffset>3113405</wp:posOffset>
                </wp:positionH>
                <wp:positionV relativeFrom="paragraph">
                  <wp:posOffset>-713740</wp:posOffset>
                </wp:positionV>
                <wp:extent cx="288290" cy="953770"/>
                <wp:effectExtent l="0" t="0" r="0" b="0"/>
                <wp:wrapNone/>
                <wp:docPr id="371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B56521" id="Rectangle 233" o:spid="_x0000_s1026" style="position:absolute;margin-left:245.15pt;margin-top:-56.2pt;width:22.7pt;height:7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14:paraId="2BA46DDC" w14:textId="77777777" w:rsidR="00373145" w:rsidRDefault="00373145" w:rsidP="00373145">
      <w:pPr>
        <w:pStyle w:val="BodyText"/>
      </w:pPr>
      <w:r>
        <w:lastRenderedPageBreak/>
        <w:t>To model a stand alone ERV connected to a single zone, the input data file should include the following objects:</w:t>
      </w:r>
    </w:p>
    <w:p w14:paraId="5E176477" w14:textId="77777777" w:rsidR="00373145" w:rsidRDefault="00B24524" w:rsidP="00373145">
      <w:pPr>
        <w:pStyle w:val="BodyText"/>
        <w:numPr>
          <w:ilvl w:val="0"/>
          <w:numId w:val="9"/>
        </w:numPr>
        <w:rPr>
          <w:rFonts w:cs="Arial"/>
        </w:rPr>
      </w:pPr>
      <w:r>
        <w:rPr>
          <w:rFonts w:cs="Arial"/>
        </w:rPr>
        <w:t>ZoneHVAC:EnergyRecoveryVentilator</w:t>
      </w:r>
    </w:p>
    <w:p w14:paraId="42761760" w14:textId="77777777" w:rsidR="00373145" w:rsidRDefault="007C71BD" w:rsidP="00373145">
      <w:pPr>
        <w:pStyle w:val="BodyText"/>
        <w:numPr>
          <w:ilvl w:val="0"/>
          <w:numId w:val="8"/>
        </w:numPr>
        <w:rPr>
          <w:rFonts w:cs="Arial"/>
        </w:rPr>
      </w:pPr>
      <w:r w:rsidRPr="007C71BD">
        <w:rPr>
          <w:rFonts w:cs="Arial"/>
        </w:rPr>
        <w:t>HeatExchanger:AirToAir:SensibleAndLatent</w:t>
      </w:r>
    </w:p>
    <w:p w14:paraId="476B982A" w14:textId="77777777"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14:paraId="05B95861" w14:textId="77777777"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14:paraId="328041E7" w14:textId="77777777"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14:paraId="7D6D0B63" w14:textId="77777777"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14:paraId="5B5AD850" w14:textId="77777777" w:rsidR="00373145" w:rsidRDefault="00C0139C" w:rsidP="00373145">
      <w:pPr>
        <w:pStyle w:val="BodyText"/>
        <w:numPr>
          <w:ilvl w:val="0"/>
          <w:numId w:val="8"/>
        </w:numPr>
        <w:rPr>
          <w:rFonts w:cs="Arial"/>
        </w:rPr>
      </w:pPr>
      <w:r>
        <w:rPr>
          <w:rFonts w:cs="Arial"/>
        </w:rPr>
        <w:t>SetpointManager:Scheduled</w:t>
      </w:r>
      <w:r w:rsidR="00373145">
        <w:rPr>
          <w:rFonts w:cs="Arial"/>
        </w:rPr>
        <w:t xml:space="preserve"> (if supply air outlet temperature control is used, Ref. Heat Exchanger:Air to Air:Generic for additional guidance)</w:t>
      </w:r>
    </w:p>
    <w:p w14:paraId="47295EF0" w14:textId="77777777" w:rsidR="00373145" w:rsidRDefault="00F0344F" w:rsidP="00373145">
      <w:pPr>
        <w:pStyle w:val="BodyText"/>
        <w:numPr>
          <w:ilvl w:val="0"/>
          <w:numId w:val="8"/>
        </w:numPr>
        <w:rPr>
          <w:rFonts w:cs="Arial"/>
        </w:rPr>
      </w:pPr>
      <w:r>
        <w:rPr>
          <w:rFonts w:cs="Arial"/>
        </w:rPr>
        <w:t>ZoneHVAC:EquipmentConnections</w:t>
      </w:r>
    </w:p>
    <w:p w14:paraId="192BE9EB" w14:textId="77777777" w:rsidR="00373145" w:rsidRDefault="009A7DE1" w:rsidP="00373145">
      <w:pPr>
        <w:pStyle w:val="BodyText"/>
        <w:numPr>
          <w:ilvl w:val="0"/>
          <w:numId w:val="8"/>
        </w:numPr>
        <w:rPr>
          <w:rFonts w:cs="Arial"/>
        </w:rPr>
      </w:pPr>
      <w:r>
        <w:rPr>
          <w:rFonts w:cs="Arial"/>
        </w:rPr>
        <w:t>ZoneHVAC:EquipmentList</w:t>
      </w:r>
    </w:p>
    <w:p w14:paraId="44B98FD9" w14:textId="77777777" w:rsidR="00373145" w:rsidRDefault="007C71BD" w:rsidP="00373145">
      <w:pPr>
        <w:pStyle w:val="BodyText"/>
        <w:numPr>
          <w:ilvl w:val="0"/>
          <w:numId w:val="8"/>
        </w:numPr>
        <w:rPr>
          <w:rFonts w:cs="Arial"/>
        </w:rPr>
      </w:pPr>
      <w:r w:rsidRPr="007C71BD">
        <w:rPr>
          <w:rFonts w:cs="Arial"/>
        </w:rPr>
        <w:t>OutdoorAir:NodeList</w:t>
      </w:r>
    </w:p>
    <w:p w14:paraId="1DD04982" w14:textId="77777777" w:rsidR="00373145" w:rsidRDefault="00373145" w:rsidP="00373145">
      <w:pPr>
        <w:pStyle w:val="BodyText"/>
        <w:rPr>
          <w:rFonts w:cs="Arial"/>
        </w:rPr>
      </w:pPr>
      <w:r>
        <w:rPr>
          <w:rFonts w:cs="Arial"/>
        </w:rPr>
        <w:t>A description of each input field for this compound object is provided below.</w:t>
      </w:r>
    </w:p>
    <w:p w14:paraId="5AA0B340" w14:textId="77777777" w:rsidR="00373145" w:rsidRDefault="00373145" w:rsidP="00373145">
      <w:pPr>
        <w:pStyle w:val="Heading4"/>
      </w:pPr>
      <w:r>
        <w:t xml:space="preserve">Field: </w:t>
      </w:r>
      <w:r w:rsidR="007C71BD" w:rsidRPr="007C71BD">
        <w:t>Name</w:t>
      </w:r>
    </w:p>
    <w:p w14:paraId="620992D6" w14:textId="77777777" w:rsidR="00373145" w:rsidRDefault="00373145" w:rsidP="00373145">
      <w:pPr>
        <w:pStyle w:val="BodyText"/>
      </w:pPr>
      <w:r>
        <w:t>A unique user-assigned name for the stand alone ERV unit. Any reference to this unit by another object will use this name.</w:t>
      </w:r>
    </w:p>
    <w:p w14:paraId="24530DDC" w14:textId="77777777" w:rsidR="00373145" w:rsidRDefault="00373145" w:rsidP="00373145">
      <w:pPr>
        <w:pStyle w:val="Heading4"/>
      </w:pPr>
      <w:r>
        <w:t xml:space="preserve">Field: </w:t>
      </w:r>
      <w:r w:rsidR="007C71BD">
        <w:t>Availability Schedule Name</w:t>
      </w:r>
    </w:p>
    <w:p w14:paraId="21477CE7" w14:textId="77777777"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14:paraId="4E8F6470" w14:textId="77777777" w:rsidR="00373145" w:rsidRDefault="00373145" w:rsidP="00373145">
      <w:pPr>
        <w:pStyle w:val="Heading4"/>
      </w:pPr>
      <w:r>
        <w:t xml:space="preserve">Field: </w:t>
      </w:r>
      <w:r w:rsidR="007C71BD">
        <w:t>Heat Exchanger Name</w:t>
      </w:r>
    </w:p>
    <w:p w14:paraId="6E0CF134" w14:textId="77777777" w:rsidR="00373145" w:rsidRDefault="00373145" w:rsidP="00373145">
      <w:pPr>
        <w:pStyle w:val="BodyText"/>
      </w:pPr>
      <w:r>
        <w:t xml:space="preserve">The user-assigned name corresponding to the air-to-air heat exchanger used in this compound object. The </w:t>
      </w:r>
      <w:r w:rsidR="007C71BD">
        <w:t>only allowable type is:</w:t>
      </w:r>
      <w:r>
        <w:t>.</w:t>
      </w:r>
    </w:p>
    <w:p w14:paraId="018E53E7" w14:textId="77777777" w:rsidR="007C71BD" w:rsidRPr="007C71BD" w:rsidRDefault="007C71BD" w:rsidP="007C71BD">
      <w:pPr>
        <w:pStyle w:val="CodeIDDSamples"/>
      </w:pPr>
      <w:r w:rsidRPr="007C71BD">
        <w:t>HeatExchanger:AirToAir:SensibleAndLatent</w:t>
      </w:r>
    </w:p>
    <w:p w14:paraId="4C3569B5" w14:textId="77777777" w:rsidR="00373145" w:rsidRDefault="00373145" w:rsidP="00373145">
      <w:pPr>
        <w:pStyle w:val="Heading4"/>
      </w:pPr>
      <w:r>
        <w:t xml:space="preserve">Field: </w:t>
      </w:r>
      <w:r w:rsidR="007C71BD">
        <w:t>Supply Air Flow Rate</w:t>
      </w:r>
    </w:p>
    <w:p w14:paraId="382525B7" w14:textId="77777777"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04249E13" w14:textId="77777777" w:rsidR="00373145" w:rsidRDefault="00373145" w:rsidP="00373145">
      <w:pPr>
        <w:pStyle w:val="BodyText"/>
        <w:ind w:firstLine="360"/>
      </w:pPr>
      <w:r>
        <w:t>p=101325*(1-2.25577E-05*Z)**5.2559</w:t>
      </w:r>
    </w:p>
    <w:p w14:paraId="0BD0E20C" w14:textId="77777777" w:rsidR="00373145" w:rsidRDefault="00373145" w:rsidP="00373145">
      <w:pPr>
        <w:pStyle w:val="BodyText"/>
        <w:ind w:firstLine="360"/>
      </w:pPr>
      <w:r>
        <w:t>where p=pressure in Pa and Z=altitude in m</w:t>
      </w:r>
    </w:p>
    <w:p w14:paraId="677CA11A" w14:textId="77777777"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14:paraId="333D4BDF" w14:textId="77777777" w:rsidR="00373145" w:rsidRDefault="00373145" w:rsidP="00373145">
      <w:pPr>
        <w:pStyle w:val="BlockQuotation"/>
      </w:pPr>
      <w:r>
        <w:lastRenderedPageBreak/>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14:paraId="5194734A" w14:textId="77777777" w:rsidR="00373145" w:rsidRDefault="00373145" w:rsidP="00373145">
      <w:pPr>
        <w:pStyle w:val="Heading4"/>
      </w:pPr>
      <w:r>
        <w:t xml:space="preserve">Field: </w:t>
      </w:r>
      <w:r w:rsidR="007C71BD" w:rsidRPr="007C71BD">
        <w:t>Exhaust Air Flow Rate</w:t>
      </w:r>
    </w:p>
    <w:p w14:paraId="4717D073" w14:textId="77777777"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77A49B33" w14:textId="77777777" w:rsidR="00373145" w:rsidRDefault="00373145" w:rsidP="00373145">
      <w:pPr>
        <w:pStyle w:val="BodyText"/>
        <w:ind w:firstLine="360"/>
      </w:pPr>
      <w:r>
        <w:t>p=101325*(1-2.25577E-05*Z)**5.2559</w:t>
      </w:r>
    </w:p>
    <w:p w14:paraId="00E2E20D" w14:textId="77777777" w:rsidR="00373145" w:rsidRDefault="00373145" w:rsidP="00373145">
      <w:pPr>
        <w:pStyle w:val="BodyText"/>
        <w:ind w:firstLine="360"/>
      </w:pPr>
      <w:r>
        <w:t>where p=pressure in Pa and Z=altitude in m</w:t>
      </w:r>
    </w:p>
    <w:p w14:paraId="1B06BD34" w14:textId="77777777" w:rsidR="00373145" w:rsidRDefault="00373145" w:rsidP="00373145">
      <w:pPr>
        <w:pStyle w:val="BodyText"/>
      </w:pPr>
      <w:r>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14:paraId="6C953B5F" w14:textId="77777777"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14:paraId="34139BCB" w14:textId="77777777" w:rsidR="00373145" w:rsidRDefault="00373145" w:rsidP="00373145">
      <w:pPr>
        <w:pStyle w:val="Heading4"/>
      </w:pPr>
      <w:r>
        <w:t xml:space="preserve">Field: </w:t>
      </w:r>
      <w:r w:rsidR="007C71BD" w:rsidRPr="007C71BD">
        <w:t>Supply Air Fan Name</w:t>
      </w:r>
    </w:p>
    <w:p w14:paraId="6F4C88BE" w14:textId="77777777" w:rsidR="00373145" w:rsidRDefault="00373145" w:rsidP="00373145">
      <w:pPr>
        <w:pStyle w:val="BodyText"/>
      </w:pPr>
      <w:r>
        <w:t xml:space="preserve">The name of the supply air fan used in this object. Fan type must be </w:t>
      </w:r>
      <w:r w:rsidR="006C6F91">
        <w:t>Fan:OnOff</w:t>
      </w:r>
      <w:r>
        <w:t>.</w:t>
      </w:r>
    </w:p>
    <w:p w14:paraId="6626E498" w14:textId="77777777" w:rsidR="00373145" w:rsidRDefault="00373145" w:rsidP="00373145">
      <w:pPr>
        <w:pStyle w:val="Heading4"/>
      </w:pPr>
      <w:r>
        <w:t xml:space="preserve">Field: </w:t>
      </w:r>
      <w:r w:rsidR="007C71BD" w:rsidRPr="007C71BD">
        <w:t>Exhaust Air Fan Name</w:t>
      </w:r>
    </w:p>
    <w:p w14:paraId="7D1C99EB" w14:textId="77777777" w:rsidR="00373145" w:rsidRDefault="00373145" w:rsidP="00373145">
      <w:pPr>
        <w:pStyle w:val="BodyText"/>
      </w:pPr>
      <w:r>
        <w:t xml:space="preserve">The name of the exhaust air fan used in this object. Fan type must be </w:t>
      </w:r>
      <w:r w:rsidR="006C6F91">
        <w:t>Fan:OnOff</w:t>
      </w:r>
      <w:r>
        <w:t>.</w:t>
      </w:r>
    </w:p>
    <w:p w14:paraId="4D49D27E" w14:textId="77777777" w:rsidR="00373145" w:rsidRDefault="00373145" w:rsidP="00373145">
      <w:pPr>
        <w:pStyle w:val="Heading4"/>
      </w:pPr>
      <w:r>
        <w:t xml:space="preserve">Field: </w:t>
      </w:r>
      <w:r w:rsidR="007C71BD" w:rsidRPr="007C71BD">
        <w:t>Controller Name</w:t>
      </w:r>
    </w:p>
    <w:p w14:paraId="241D0B02" w14:textId="77777777"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14:paraId="093C2066" w14:textId="77777777" w:rsidR="00373145" w:rsidRDefault="00373145" w:rsidP="00373145">
      <w:pPr>
        <w:pStyle w:val="Heading4"/>
      </w:pPr>
      <w:r>
        <w:t xml:space="preserve">Field: </w:t>
      </w:r>
      <w:r w:rsidR="007C71BD" w:rsidRPr="007C71BD">
        <w:t>Ventilation Rate per Unit Floor Area</w:t>
      </w:r>
    </w:p>
    <w:p w14:paraId="62B3A645" w14:textId="77777777"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14:paraId="20FE8E45" w14:textId="77777777" w:rsidR="00373145" w:rsidRDefault="00373145" w:rsidP="00373145">
      <w:pPr>
        <w:pStyle w:val="Heading4"/>
      </w:pPr>
      <w:r>
        <w:t xml:space="preserve">Field: </w:t>
      </w:r>
      <w:r w:rsidR="007C71BD" w:rsidRPr="007C71BD">
        <w:t>Ventilation Rate per Occupant</w:t>
      </w:r>
    </w:p>
    <w:p w14:paraId="60A4A171" w14:textId="77777777"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14:paraId="26D2449E" w14:textId="77777777" w:rsidR="00CA5C07" w:rsidRDefault="00CA5C07" w:rsidP="00CA5C07">
      <w:pPr>
        <w:pStyle w:val="Heading4"/>
      </w:pPr>
      <w:r w:rsidRPr="00351C87">
        <w:t>Field: Availability Manager List Name</w:t>
      </w:r>
    </w:p>
    <w:p w14:paraId="6B9F2FB2" w14:textId="77777777" w:rsidR="00CA5C07" w:rsidRDefault="00CA5C07" w:rsidP="00CA5C07">
      <w:pPr>
        <w:pStyle w:val="BodyText"/>
      </w:pPr>
      <w:r w:rsidRPr="00351C87">
        <w:t xml:space="preserve">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w:t>
      </w:r>
      <w:r w:rsidRPr="00351C87">
        <w:lastRenderedPageBreak/>
        <w:t>the availability managers in the list determine when and if the fan of this Stand Alone ERV  object should be on or off</w:t>
      </w:r>
      <w:r>
        <w:t>.</w:t>
      </w:r>
    </w:p>
    <w:p w14:paraId="54F5B8BF" w14:textId="77777777" w:rsidR="00373145" w:rsidRPr="000F4A3C" w:rsidRDefault="00373145" w:rsidP="00373145">
      <w:pPr>
        <w:pStyle w:val="BodyText"/>
      </w:pPr>
    </w:p>
    <w:p w14:paraId="71BD659B" w14:textId="77777777" w:rsidR="00373145" w:rsidRDefault="00373145" w:rsidP="00373145">
      <w:r>
        <w:t>Following is an example input for this compound object and associated objects that may be defined:</w:t>
      </w:r>
    </w:p>
    <w:p w14:paraId="09EFCC92" w14:textId="77777777" w:rsidR="00373145" w:rsidRPr="000F4A3C" w:rsidRDefault="00373145" w:rsidP="00373145">
      <w:pPr>
        <w:pStyle w:val="BodyText"/>
      </w:pPr>
    </w:p>
    <w:p w14:paraId="4F87A7D3" w14:textId="77777777" w:rsidR="00373145" w:rsidRDefault="00B24524" w:rsidP="00373145">
      <w:pPr>
        <w:pStyle w:val="IDDDefinition"/>
      </w:pPr>
      <w:r>
        <w:t>ZoneHVAC:EnergyRecoveryVentilator</w:t>
      </w:r>
      <w:r w:rsidR="00373145">
        <w:t>,</w:t>
      </w:r>
    </w:p>
    <w:p w14:paraId="223E18A1" w14:textId="77777777" w:rsidR="00373145" w:rsidRDefault="00373145" w:rsidP="00373145">
      <w:pPr>
        <w:pStyle w:val="IDDDefinition"/>
      </w:pPr>
      <w:r>
        <w:t xml:space="preserve">    Stand Alone ERV 1,                        !- Stand alone ERV name</w:t>
      </w:r>
    </w:p>
    <w:p w14:paraId="43439D33" w14:textId="77777777" w:rsidR="00373145" w:rsidRDefault="00373145" w:rsidP="00373145">
      <w:pPr>
        <w:pStyle w:val="IDDDefinition"/>
      </w:pPr>
      <w:r>
        <w:t xml:space="preserve">    FanAndCoilAvailSched,                     !- Availability schedule name</w:t>
      </w:r>
    </w:p>
    <w:p w14:paraId="13F276A9" w14:textId="77777777" w:rsidR="00373145" w:rsidRDefault="00373145" w:rsidP="00373145">
      <w:pPr>
        <w:pStyle w:val="IDDDefinition"/>
      </w:pPr>
      <w:r>
        <w:t xml:space="preserve">    OA Heat Recovery 1,                       !- Heat exchanger name</w:t>
      </w:r>
    </w:p>
    <w:p w14:paraId="57BEEFA9" w14:textId="77777777" w:rsidR="00373145" w:rsidRDefault="00373145" w:rsidP="00373145">
      <w:pPr>
        <w:pStyle w:val="IDDDefinition"/>
      </w:pPr>
      <w:r>
        <w:t xml:space="preserve">    0.05,                                     !- Supply air flow rate {m3/s}</w:t>
      </w:r>
    </w:p>
    <w:p w14:paraId="52FCFE0F" w14:textId="77777777" w:rsidR="00373145" w:rsidRDefault="00373145" w:rsidP="00373145">
      <w:pPr>
        <w:pStyle w:val="IDDDefinition"/>
      </w:pPr>
      <w:r>
        <w:t xml:space="preserve">    0.05,                                     !- Exhaust air flow rate {m3/s}</w:t>
      </w:r>
    </w:p>
    <w:p w14:paraId="4EAB7338" w14:textId="77777777" w:rsidR="00373145" w:rsidRDefault="00373145" w:rsidP="00373145">
      <w:pPr>
        <w:pStyle w:val="IDDDefinition"/>
      </w:pPr>
      <w:r>
        <w:t xml:space="preserve">    Stand Alone ERV Supply Fan,               !- Supply air fan name</w:t>
      </w:r>
    </w:p>
    <w:p w14:paraId="22700928" w14:textId="77777777" w:rsidR="00373145" w:rsidRDefault="00373145" w:rsidP="00373145">
      <w:pPr>
        <w:pStyle w:val="IDDDefinition"/>
      </w:pPr>
      <w:r>
        <w:t xml:space="preserve">    Stand Alone ERV Exhaust Fan,              !- Exhaust air fan name</w:t>
      </w:r>
    </w:p>
    <w:p w14:paraId="3F1C06E4" w14:textId="77777777" w:rsidR="00373145" w:rsidRDefault="00373145" w:rsidP="00373145">
      <w:pPr>
        <w:pStyle w:val="IDDDefinition"/>
      </w:pPr>
      <w:r>
        <w:t xml:space="preserve">    ERV OA Controller 1;                      !- ERV controller name</w:t>
      </w:r>
    </w:p>
    <w:p w14:paraId="31413DFC" w14:textId="77777777" w:rsidR="00373145" w:rsidRDefault="00373145" w:rsidP="00373145">
      <w:pPr>
        <w:pStyle w:val="IDDDefinition"/>
      </w:pPr>
    </w:p>
    <w:p w14:paraId="2EF3A844" w14:textId="77777777" w:rsidR="00373145" w:rsidRDefault="007C71BD" w:rsidP="00373145">
      <w:pPr>
        <w:pStyle w:val="IDDDefinition"/>
        <w:rPr>
          <w:rFonts w:cs="Courier New"/>
        </w:rPr>
      </w:pPr>
      <w:r>
        <w:rPr>
          <w:rFonts w:cs="Courier New"/>
        </w:rPr>
        <w:t>OutdoorAir:NodeLine</w:t>
      </w:r>
      <w:r w:rsidR="00373145">
        <w:rPr>
          <w:rFonts w:cs="Courier New"/>
        </w:rPr>
        <w:t>,</w:t>
      </w:r>
    </w:p>
    <w:p w14:paraId="548B09A0" w14:textId="77777777" w:rsidR="00373145" w:rsidRDefault="00373145" w:rsidP="00373145">
      <w:pPr>
        <w:pStyle w:val="IDDDefinition"/>
        <w:rPr>
          <w:rFonts w:cs="Courier New"/>
        </w:rPr>
      </w:pPr>
      <w:r>
        <w:rPr>
          <w:rFonts w:cs="Courier New"/>
        </w:rPr>
        <w:t xml:space="preserve">    OutsideAirInletNodes;       !- 1st Node name or node list name</w:t>
      </w:r>
    </w:p>
    <w:p w14:paraId="74FD1F8E" w14:textId="77777777" w:rsidR="00373145" w:rsidRDefault="00373145" w:rsidP="00373145">
      <w:pPr>
        <w:pStyle w:val="IDDDefinition"/>
        <w:rPr>
          <w:rFonts w:cs="Courier New"/>
        </w:rPr>
      </w:pPr>
    </w:p>
    <w:p w14:paraId="2DB08206" w14:textId="77777777" w:rsidR="00373145" w:rsidRDefault="00F0344F" w:rsidP="00373145">
      <w:pPr>
        <w:pStyle w:val="IDDDefinition"/>
        <w:rPr>
          <w:rFonts w:cs="Courier New"/>
        </w:rPr>
      </w:pPr>
      <w:r>
        <w:rPr>
          <w:rFonts w:cs="Courier New"/>
        </w:rPr>
        <w:t>NodeList</w:t>
      </w:r>
      <w:r w:rsidR="00373145">
        <w:rPr>
          <w:rFonts w:cs="Courier New"/>
        </w:rPr>
        <w:t>,</w:t>
      </w:r>
    </w:p>
    <w:p w14:paraId="6778E855" w14:textId="77777777" w:rsidR="00373145" w:rsidRDefault="00373145" w:rsidP="00373145">
      <w:pPr>
        <w:pStyle w:val="IDDDefinition"/>
        <w:rPr>
          <w:rFonts w:cs="Courier New"/>
        </w:rPr>
      </w:pPr>
      <w:r>
        <w:rPr>
          <w:rFonts w:cs="Courier New"/>
        </w:rPr>
        <w:t xml:space="preserve">    OutsideAirInletNodes,       !- Node List Name</w:t>
      </w:r>
    </w:p>
    <w:p w14:paraId="24760203"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14:paraId="5E37ED9A" w14:textId="77777777" w:rsidR="00373145" w:rsidRDefault="00373145" w:rsidP="00373145">
      <w:pPr>
        <w:pStyle w:val="IDDDefinition"/>
        <w:rPr>
          <w:rFonts w:cs="Courier New"/>
        </w:rPr>
      </w:pPr>
    </w:p>
    <w:p w14:paraId="22A315D9" w14:textId="77777777" w:rsidR="00373145" w:rsidRDefault="00373145" w:rsidP="00373145">
      <w:pPr>
        <w:pStyle w:val="BodyText"/>
      </w:pPr>
    </w:p>
    <w:p w14:paraId="6589E4B2" w14:textId="77777777" w:rsidR="00373145" w:rsidRDefault="00F0344F" w:rsidP="00373145">
      <w:pPr>
        <w:pStyle w:val="IDDDefinition"/>
        <w:rPr>
          <w:rFonts w:cs="Courier New"/>
        </w:rPr>
      </w:pPr>
      <w:r>
        <w:rPr>
          <w:rFonts w:cs="Courier New"/>
        </w:rPr>
        <w:t>ZoneHVAC:EquipmentConnections</w:t>
      </w:r>
      <w:r w:rsidR="00373145">
        <w:rPr>
          <w:rFonts w:cs="Courier New"/>
        </w:rPr>
        <w:t>,</w:t>
      </w:r>
    </w:p>
    <w:p w14:paraId="761769B6" w14:textId="77777777"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14:paraId="7B3F5E47" w14:textId="77777777"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14:paraId="4910D10A" w14:textId="77777777"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14:paraId="2530413B" w14:textId="77777777"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14:paraId="47432AAE" w14:textId="77777777"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14:paraId="76C94287" w14:textId="77777777"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14:paraId="220A35C6" w14:textId="77777777" w:rsidR="00373145" w:rsidRPr="00956391" w:rsidRDefault="00373145" w:rsidP="00373145">
      <w:pPr>
        <w:pStyle w:val="IDDDefinition"/>
        <w:rPr>
          <w:rFonts w:cs="Courier New"/>
          <w:lang w:val="fr-FR"/>
        </w:rPr>
      </w:pPr>
    </w:p>
    <w:p w14:paraId="7CBDA2CD" w14:textId="77777777"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14:paraId="121B8351" w14:textId="77777777"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14:paraId="4489832E" w14:textId="77777777"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14:paraId="6A7A63DC" w14:textId="77777777" w:rsidR="00373145" w:rsidRDefault="00373145" w:rsidP="00373145">
      <w:pPr>
        <w:pStyle w:val="IDDDefinition"/>
        <w:rPr>
          <w:rFonts w:cs="Courier New"/>
        </w:rPr>
      </w:pPr>
      <w:r>
        <w:rPr>
          <w:rFonts w:cs="Courier New"/>
        </w:rPr>
        <w:t xml:space="preserve">    Stand Alone ERV 1,                       !- Type Name 1</w:t>
      </w:r>
    </w:p>
    <w:p w14:paraId="7455DB31" w14:textId="77777777" w:rsidR="00373145" w:rsidRDefault="00373145" w:rsidP="00373145">
      <w:pPr>
        <w:pStyle w:val="IDDDefinition"/>
        <w:rPr>
          <w:rFonts w:cs="Courier New"/>
        </w:rPr>
      </w:pPr>
      <w:r>
        <w:rPr>
          <w:rFonts w:cs="Courier New"/>
        </w:rPr>
        <w:t xml:space="preserve">    1,                                       !- Cooling Priority</w:t>
      </w:r>
    </w:p>
    <w:p w14:paraId="1CC6D2B3" w14:textId="77777777" w:rsidR="00373145" w:rsidRDefault="00373145" w:rsidP="00373145">
      <w:pPr>
        <w:pStyle w:val="IDDDefinition"/>
        <w:rPr>
          <w:rFonts w:cs="Courier New"/>
        </w:rPr>
      </w:pPr>
      <w:r>
        <w:rPr>
          <w:rFonts w:cs="Courier New"/>
        </w:rPr>
        <w:t xml:space="preserve">    1;                                       !- Heating Priority</w:t>
      </w:r>
    </w:p>
    <w:p w14:paraId="128DE616" w14:textId="77777777" w:rsidR="00373145" w:rsidRDefault="00373145" w:rsidP="00373145">
      <w:pPr>
        <w:pStyle w:val="IDDDefinition"/>
        <w:rPr>
          <w:rFonts w:cs="Courier New"/>
        </w:rPr>
      </w:pPr>
    </w:p>
    <w:p w14:paraId="68C09149" w14:textId="77777777" w:rsidR="00373145" w:rsidRDefault="00F0344F" w:rsidP="00373145">
      <w:pPr>
        <w:pStyle w:val="IDDDefinition"/>
        <w:rPr>
          <w:rFonts w:cs="Courier New"/>
        </w:rPr>
      </w:pPr>
      <w:r>
        <w:rPr>
          <w:rFonts w:cs="Courier New"/>
        </w:rPr>
        <w:t>NodeList</w:t>
      </w:r>
      <w:r w:rsidR="00373145">
        <w:rPr>
          <w:rFonts w:cs="Courier New"/>
        </w:rPr>
        <w:t>,</w:t>
      </w:r>
    </w:p>
    <w:p w14:paraId="3E929FAC" w14:textId="77777777" w:rsidR="00373145" w:rsidRDefault="00373145" w:rsidP="00373145">
      <w:pPr>
        <w:pStyle w:val="IDDDefinition"/>
        <w:rPr>
          <w:rFonts w:cs="Courier New"/>
        </w:rPr>
      </w:pPr>
      <w:r>
        <w:rPr>
          <w:rFonts w:cs="Courier New"/>
        </w:rPr>
        <w:t xml:space="preserve">    Zone1Inlets,                             !- Node List Name</w:t>
      </w:r>
    </w:p>
    <w:p w14:paraId="1A045085" w14:textId="77777777" w:rsidR="00373145" w:rsidRDefault="00373145" w:rsidP="00373145">
      <w:pPr>
        <w:pStyle w:val="IDDDefinition"/>
        <w:rPr>
          <w:rFonts w:cs="Courier New"/>
        </w:rPr>
      </w:pPr>
      <w:r>
        <w:rPr>
          <w:rFonts w:cs="Courier New"/>
        </w:rPr>
        <w:t xml:space="preserve">    Stand Alone ERV Supply Fan Outlet Node;  !- Node_ID_1</w:t>
      </w:r>
    </w:p>
    <w:p w14:paraId="3291B949" w14:textId="77777777" w:rsidR="00373145" w:rsidRDefault="00373145" w:rsidP="00373145">
      <w:pPr>
        <w:pStyle w:val="IDDDefinition"/>
        <w:rPr>
          <w:rFonts w:cs="Courier New"/>
        </w:rPr>
      </w:pPr>
    </w:p>
    <w:p w14:paraId="1B7DFD7D" w14:textId="77777777" w:rsidR="00373145" w:rsidRDefault="00F0344F" w:rsidP="00373145">
      <w:pPr>
        <w:pStyle w:val="IDDDefinition"/>
        <w:rPr>
          <w:rFonts w:cs="Courier New"/>
        </w:rPr>
      </w:pPr>
      <w:r>
        <w:rPr>
          <w:rFonts w:cs="Courier New"/>
        </w:rPr>
        <w:t>NodeList</w:t>
      </w:r>
      <w:r w:rsidR="00373145">
        <w:rPr>
          <w:rFonts w:cs="Courier New"/>
        </w:rPr>
        <w:t>,</w:t>
      </w:r>
    </w:p>
    <w:p w14:paraId="4B726154" w14:textId="77777777" w:rsidR="00373145" w:rsidRDefault="00373145" w:rsidP="00373145">
      <w:pPr>
        <w:pStyle w:val="IDDDefinition"/>
        <w:rPr>
          <w:rFonts w:cs="Courier New"/>
        </w:rPr>
      </w:pPr>
      <w:r>
        <w:rPr>
          <w:rFonts w:cs="Courier New"/>
        </w:rPr>
        <w:t xml:space="preserve">    Zone1Exhausts,         !- Node List Name</w:t>
      </w:r>
    </w:p>
    <w:p w14:paraId="7E0CA0D7" w14:textId="77777777" w:rsidR="00373145" w:rsidRDefault="00373145" w:rsidP="00373145">
      <w:pPr>
        <w:pStyle w:val="IDDDefinition"/>
        <w:rPr>
          <w:rFonts w:cs="Courier New"/>
        </w:rPr>
      </w:pPr>
      <w:r>
        <w:rPr>
          <w:rFonts w:cs="Courier New"/>
        </w:rPr>
        <w:t xml:space="preserve">    Zone 1 Exhaust Node;   !- Node_ID_1</w:t>
      </w:r>
    </w:p>
    <w:p w14:paraId="45834354" w14:textId="77777777" w:rsidR="00373145" w:rsidRPr="00E55250" w:rsidRDefault="00373145" w:rsidP="00373145">
      <w:pPr>
        <w:pStyle w:val="BodyText"/>
      </w:pPr>
    </w:p>
    <w:p w14:paraId="57BAC4A8" w14:textId="77777777" w:rsidR="00373145" w:rsidRDefault="007C71BD" w:rsidP="00373145">
      <w:pPr>
        <w:pStyle w:val="IDDDefinition"/>
        <w:rPr>
          <w:rFonts w:cs="Courier New"/>
        </w:rPr>
      </w:pPr>
      <w:r>
        <w:rPr>
          <w:rFonts w:cs="Courier New"/>
        </w:rPr>
        <w:t>ZoneHVAC:EnergyRecoveryVentilator:Controller</w:t>
      </w:r>
      <w:r w:rsidR="00373145">
        <w:rPr>
          <w:rFonts w:cs="Courier New"/>
        </w:rPr>
        <w:t>,</w:t>
      </w:r>
    </w:p>
    <w:p w14:paraId="33174463" w14:textId="77777777" w:rsidR="00373145" w:rsidRDefault="00373145" w:rsidP="00373145">
      <w:pPr>
        <w:pStyle w:val="IDDDefinition"/>
        <w:rPr>
          <w:rFonts w:cs="Courier New"/>
        </w:rPr>
      </w:pPr>
      <w:r>
        <w:rPr>
          <w:rFonts w:cs="Courier New"/>
        </w:rPr>
        <w:t xml:space="preserve">    ERV OA Controller 1,           !- ERV controller name</w:t>
      </w:r>
    </w:p>
    <w:p w14:paraId="1EA75E43" w14:textId="77777777"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14:paraId="15D7F115" w14:textId="77777777" w:rsidR="00373145" w:rsidRDefault="00373145" w:rsidP="00373145">
      <w:pPr>
        <w:pStyle w:val="IDDDefinition"/>
        <w:rPr>
          <w:rFonts w:cs="Courier New"/>
        </w:rPr>
      </w:pPr>
      <w:r>
        <w:rPr>
          <w:rFonts w:cs="Courier New"/>
        </w:rPr>
        <w:t xml:space="preserve">    19.,                           !- Temperature high limit {C}</w:t>
      </w:r>
    </w:p>
    <w:p w14:paraId="184863B6" w14:textId="77777777" w:rsidR="00373145" w:rsidRDefault="00373145" w:rsidP="00373145">
      <w:pPr>
        <w:pStyle w:val="IDDDefinition"/>
        <w:rPr>
          <w:rFonts w:cs="Courier New"/>
        </w:rPr>
      </w:pPr>
      <w:r>
        <w:rPr>
          <w:rFonts w:cs="Courier New"/>
        </w:rPr>
        <w:t xml:space="preserve">    14.,                           !- Temperature low limit {C}</w:t>
      </w:r>
    </w:p>
    <w:p w14:paraId="2C25EF9F" w14:textId="77777777" w:rsidR="00373145" w:rsidRDefault="00373145" w:rsidP="00373145">
      <w:pPr>
        <w:pStyle w:val="IDDDefinition"/>
        <w:rPr>
          <w:rFonts w:cs="Courier New"/>
        </w:rPr>
      </w:pPr>
      <w:r>
        <w:rPr>
          <w:rFonts w:cs="Courier New"/>
        </w:rPr>
        <w:t xml:space="preserve">    0.0,                           !- Enthalpy high limit {J/kg}</w:t>
      </w:r>
    </w:p>
    <w:p w14:paraId="46666A92" w14:textId="77777777"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14:paraId="62134BA3" w14:textId="77777777"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14:paraId="19499BF0" w14:textId="77777777" w:rsidR="00373145" w:rsidRDefault="00373145" w:rsidP="00373145">
      <w:pPr>
        <w:pStyle w:val="IDDDefinition"/>
        <w:rPr>
          <w:rFonts w:cs="Courier New"/>
        </w:rPr>
      </w:pPr>
    </w:p>
    <w:p w14:paraId="37EFF2FF" w14:textId="77777777" w:rsidR="007C71BD" w:rsidRPr="007C71BD" w:rsidRDefault="007C71BD" w:rsidP="007C71BD">
      <w:pPr>
        <w:pStyle w:val="BodyText"/>
      </w:pPr>
    </w:p>
    <w:p w14:paraId="0B49EBF1" w14:textId="77777777"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14:paraId="2DED4515" w14:textId="77777777" w:rsidR="00373145" w:rsidRDefault="00373145" w:rsidP="00373145">
      <w:pPr>
        <w:pStyle w:val="IDDDefinition"/>
        <w:rPr>
          <w:rFonts w:cs="Courier New"/>
        </w:rPr>
      </w:pPr>
      <w:r>
        <w:rPr>
          <w:rFonts w:cs="Courier New"/>
        </w:rPr>
        <w:t xml:space="preserve">    OA Heat Recovery 1,            !- Heat exchanger name</w:t>
      </w:r>
    </w:p>
    <w:p w14:paraId="028009E1" w14:textId="77777777" w:rsidR="00373145" w:rsidRDefault="00373145" w:rsidP="00373145">
      <w:pPr>
        <w:pStyle w:val="IDDDefinition"/>
        <w:rPr>
          <w:rFonts w:cs="Courier New"/>
        </w:rPr>
      </w:pPr>
      <w:r>
        <w:rPr>
          <w:rFonts w:cs="Courier New"/>
        </w:rPr>
        <w:t xml:space="preserve">    FanAndCoilAvailSched,          !- Availability schedule name</w:t>
      </w:r>
    </w:p>
    <w:p w14:paraId="0507A8A6" w14:textId="77777777" w:rsidR="00373145" w:rsidRDefault="00373145" w:rsidP="00373145">
      <w:pPr>
        <w:pStyle w:val="IDDDefinition"/>
        <w:rPr>
          <w:rFonts w:cs="Courier New"/>
        </w:rPr>
      </w:pPr>
      <w:r>
        <w:rPr>
          <w:rFonts w:cs="Courier New"/>
        </w:rPr>
        <w:t xml:space="preserve">    0.05,                          !- Nominal supply air flow rate {m3/s}</w:t>
      </w:r>
    </w:p>
    <w:p w14:paraId="11DDACB8" w14:textId="77777777" w:rsidR="00373145" w:rsidRDefault="00373145" w:rsidP="00373145">
      <w:pPr>
        <w:pStyle w:val="IDDDefinition"/>
        <w:rPr>
          <w:rFonts w:cs="Courier New"/>
        </w:rPr>
      </w:pPr>
      <w:r>
        <w:rPr>
          <w:rFonts w:cs="Courier New"/>
        </w:rPr>
        <w:t xml:space="preserve">    .76,                           !- Sensible effectiveness at 100% airflow heating condition</w:t>
      </w:r>
    </w:p>
    <w:p w14:paraId="0037D319" w14:textId="77777777" w:rsidR="00373145" w:rsidRDefault="00373145" w:rsidP="00373145">
      <w:pPr>
        <w:pStyle w:val="IDDDefinition"/>
        <w:rPr>
          <w:rFonts w:cs="Courier New"/>
        </w:rPr>
      </w:pPr>
      <w:r>
        <w:rPr>
          <w:rFonts w:cs="Courier New"/>
        </w:rPr>
        <w:t xml:space="preserve">    .68,                           !- Latent effectiveness at 100% airflow heating condition</w:t>
      </w:r>
    </w:p>
    <w:p w14:paraId="78AA1C84" w14:textId="77777777" w:rsidR="00373145" w:rsidRDefault="00373145" w:rsidP="00373145">
      <w:pPr>
        <w:pStyle w:val="IDDDefinition"/>
        <w:rPr>
          <w:rFonts w:cs="Courier New"/>
        </w:rPr>
      </w:pPr>
      <w:r>
        <w:rPr>
          <w:rFonts w:cs="Courier New"/>
        </w:rPr>
        <w:t xml:space="preserve">    .81,                           !- Sensible effectiveness at 75% airflow heating condition</w:t>
      </w:r>
    </w:p>
    <w:p w14:paraId="3114DF84" w14:textId="77777777" w:rsidR="00373145" w:rsidRDefault="00373145" w:rsidP="00373145">
      <w:pPr>
        <w:pStyle w:val="IDDDefinition"/>
        <w:rPr>
          <w:rFonts w:cs="Courier New"/>
        </w:rPr>
      </w:pPr>
      <w:r>
        <w:rPr>
          <w:rFonts w:cs="Courier New"/>
        </w:rPr>
        <w:t xml:space="preserve">    .73,                           !- Latent effectiveness at 75% airflow heating condition</w:t>
      </w:r>
    </w:p>
    <w:p w14:paraId="08CF9642" w14:textId="77777777" w:rsidR="00373145" w:rsidRDefault="00373145" w:rsidP="00373145">
      <w:pPr>
        <w:pStyle w:val="IDDDefinition"/>
        <w:rPr>
          <w:rFonts w:cs="Courier New"/>
        </w:rPr>
      </w:pPr>
      <w:r>
        <w:rPr>
          <w:rFonts w:cs="Courier New"/>
        </w:rPr>
        <w:t xml:space="preserve">    .76,                           !- Sensible effectiveness at 100% airflow cooling condition</w:t>
      </w:r>
    </w:p>
    <w:p w14:paraId="1EC42A82" w14:textId="77777777" w:rsidR="00373145" w:rsidRDefault="00373145" w:rsidP="00373145">
      <w:pPr>
        <w:pStyle w:val="IDDDefinition"/>
        <w:rPr>
          <w:rFonts w:cs="Courier New"/>
        </w:rPr>
      </w:pPr>
      <w:r>
        <w:rPr>
          <w:rFonts w:cs="Courier New"/>
        </w:rPr>
        <w:t xml:space="preserve">    .68,                           !- Latent effectiveness at 100% airflow cooling condition</w:t>
      </w:r>
    </w:p>
    <w:p w14:paraId="669F9078" w14:textId="77777777" w:rsidR="00373145" w:rsidRDefault="00373145" w:rsidP="00373145">
      <w:pPr>
        <w:pStyle w:val="IDDDefinition"/>
        <w:rPr>
          <w:rFonts w:cs="Courier New"/>
        </w:rPr>
      </w:pPr>
      <w:r>
        <w:rPr>
          <w:rFonts w:cs="Courier New"/>
        </w:rPr>
        <w:t xml:space="preserve">    .81,                           !- Sensible effectiveness at 75% airflow cooling condition</w:t>
      </w:r>
    </w:p>
    <w:p w14:paraId="1276443B" w14:textId="77777777" w:rsidR="00373145" w:rsidRDefault="00373145" w:rsidP="00373145">
      <w:pPr>
        <w:pStyle w:val="IDDDefinition"/>
        <w:rPr>
          <w:rFonts w:cs="Courier New"/>
        </w:rPr>
      </w:pPr>
      <w:r>
        <w:rPr>
          <w:rFonts w:cs="Courier New"/>
        </w:rPr>
        <w:t xml:space="preserve">    .73,                           !- Latent effectiveness at 75% airflow cooling condition</w:t>
      </w:r>
    </w:p>
    <w:p w14:paraId="5E244FD7"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14:paraId="3217E517" w14:textId="77777777" w:rsidR="00373145" w:rsidRDefault="00373145" w:rsidP="00373145">
      <w:pPr>
        <w:pStyle w:val="IDDDefinition"/>
        <w:rPr>
          <w:rFonts w:cs="Courier New"/>
        </w:rPr>
      </w:pPr>
      <w:r>
        <w:rPr>
          <w:rFonts w:cs="Courier New"/>
        </w:rPr>
        <w:t xml:space="preserve">    Heat Recovery Outlet Node,     !- Supply air outlet node name</w:t>
      </w:r>
    </w:p>
    <w:p w14:paraId="59BC721B" w14:textId="77777777" w:rsidR="00373145" w:rsidRDefault="00373145" w:rsidP="00373145">
      <w:pPr>
        <w:pStyle w:val="IDDDefinition"/>
        <w:rPr>
          <w:rFonts w:cs="Courier New"/>
        </w:rPr>
      </w:pPr>
      <w:r>
        <w:rPr>
          <w:rFonts w:cs="Courier New"/>
        </w:rPr>
        <w:t xml:space="preserve">    Zone 1 Exhaust Node,           !- Exhaust air inlet node name</w:t>
      </w:r>
    </w:p>
    <w:p w14:paraId="2D724BFA" w14:textId="77777777" w:rsidR="00373145" w:rsidRDefault="00373145" w:rsidP="00373145">
      <w:pPr>
        <w:pStyle w:val="IDDDefinition"/>
        <w:rPr>
          <w:rFonts w:cs="Courier New"/>
        </w:rPr>
      </w:pPr>
      <w:r>
        <w:rPr>
          <w:rFonts w:cs="Courier New"/>
        </w:rPr>
        <w:t xml:space="preserve">    Heat Recovery Secondary Outlet Node,  !- Exhaust air outlet node name</w:t>
      </w:r>
    </w:p>
    <w:p w14:paraId="14D98B51" w14:textId="77777777" w:rsidR="00373145" w:rsidRDefault="00373145" w:rsidP="00373145">
      <w:pPr>
        <w:pStyle w:val="IDDDefinition"/>
        <w:rPr>
          <w:rFonts w:cs="Courier New"/>
        </w:rPr>
      </w:pPr>
      <w:r>
        <w:rPr>
          <w:rFonts w:cs="Courier New"/>
        </w:rPr>
        <w:t xml:space="preserve">    50.0,                          !- Nominal electric power {W}</w:t>
      </w:r>
    </w:p>
    <w:p w14:paraId="78C25F90" w14:textId="77777777" w:rsidR="00373145" w:rsidRDefault="00373145" w:rsidP="00373145">
      <w:pPr>
        <w:pStyle w:val="IDDDefinition"/>
        <w:rPr>
          <w:rFonts w:cs="Courier New"/>
        </w:rPr>
      </w:pPr>
      <w:r>
        <w:rPr>
          <w:rFonts w:cs="Courier New"/>
        </w:rPr>
        <w:t xml:space="preserve">    Yes,                           !- Supply air outlet temperature control</w:t>
      </w:r>
    </w:p>
    <w:p w14:paraId="53D91FE8" w14:textId="77777777" w:rsidR="00373145" w:rsidRDefault="00373145" w:rsidP="00373145">
      <w:pPr>
        <w:pStyle w:val="IDDDefinition"/>
        <w:rPr>
          <w:rFonts w:cs="Courier New"/>
        </w:rPr>
      </w:pPr>
      <w:r>
        <w:rPr>
          <w:rFonts w:cs="Courier New"/>
        </w:rPr>
        <w:t xml:space="preserve">    Rotary,                        !- Heat exchanger type</w:t>
      </w:r>
    </w:p>
    <w:p w14:paraId="4BA9E637" w14:textId="77777777" w:rsidR="00373145" w:rsidRDefault="00373145" w:rsidP="00373145">
      <w:pPr>
        <w:pStyle w:val="IDDDefinition"/>
        <w:rPr>
          <w:rFonts w:cs="Courier New"/>
        </w:rPr>
      </w:pPr>
      <w:r>
        <w:rPr>
          <w:rFonts w:cs="Courier New"/>
        </w:rPr>
        <w:t xml:space="preserve">    MinimumExhaustTemperature,   !- Frost control type</w:t>
      </w:r>
    </w:p>
    <w:p w14:paraId="4FF1AB24" w14:textId="77777777" w:rsidR="00373145" w:rsidRDefault="00373145" w:rsidP="00373145">
      <w:pPr>
        <w:pStyle w:val="IDDDefinition"/>
        <w:rPr>
          <w:rFonts w:cs="Courier New"/>
        </w:rPr>
      </w:pPr>
      <w:r>
        <w:rPr>
          <w:rFonts w:cs="Courier New"/>
        </w:rPr>
        <w:t xml:space="preserve">    1.7;                           !- Threshold temperature</w:t>
      </w:r>
    </w:p>
    <w:p w14:paraId="053F51C8" w14:textId="77777777" w:rsidR="00373145" w:rsidRDefault="00373145" w:rsidP="00373145">
      <w:pPr>
        <w:pStyle w:val="IDDDefinition"/>
        <w:rPr>
          <w:rFonts w:cs="Courier New"/>
        </w:rPr>
      </w:pPr>
    </w:p>
    <w:p w14:paraId="693126FE" w14:textId="77777777" w:rsidR="007C71BD" w:rsidRPr="007C71BD" w:rsidRDefault="007C71BD" w:rsidP="007C71BD">
      <w:pPr>
        <w:pStyle w:val="BodyText"/>
      </w:pPr>
    </w:p>
    <w:p w14:paraId="1DB1C71A" w14:textId="77777777" w:rsidR="00373145" w:rsidRDefault="006C6F91" w:rsidP="00373145">
      <w:pPr>
        <w:pStyle w:val="IDDDefinition"/>
        <w:rPr>
          <w:rFonts w:cs="Courier New"/>
        </w:rPr>
      </w:pPr>
      <w:r>
        <w:rPr>
          <w:rFonts w:cs="Courier New"/>
        </w:rPr>
        <w:t>Fan:OnOff</w:t>
      </w:r>
      <w:r w:rsidR="00373145">
        <w:rPr>
          <w:rFonts w:cs="Courier New"/>
        </w:rPr>
        <w:t>,</w:t>
      </w:r>
    </w:p>
    <w:p w14:paraId="482FE857" w14:textId="77777777" w:rsidR="00373145" w:rsidRDefault="00373145" w:rsidP="00373145">
      <w:pPr>
        <w:pStyle w:val="IDDDefinition"/>
        <w:rPr>
          <w:rFonts w:cs="Courier New"/>
        </w:rPr>
      </w:pPr>
      <w:r>
        <w:rPr>
          <w:rFonts w:cs="Courier New"/>
        </w:rPr>
        <w:t xml:space="preserve">    Stand Alone ERV Supply Fan,               !- Fan Name</w:t>
      </w:r>
    </w:p>
    <w:p w14:paraId="70F13EC6"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720224B8" w14:textId="77777777" w:rsidR="00373145" w:rsidRDefault="00373145" w:rsidP="00373145">
      <w:pPr>
        <w:pStyle w:val="IDDDefinition"/>
        <w:rPr>
          <w:rFonts w:cs="Courier New"/>
        </w:rPr>
      </w:pPr>
      <w:r>
        <w:rPr>
          <w:rFonts w:cs="Courier New"/>
        </w:rPr>
        <w:t xml:space="preserve">    0.5,                                      !- Fan Total Efficiency</w:t>
      </w:r>
    </w:p>
    <w:p w14:paraId="57478B2C" w14:textId="77777777" w:rsidR="00373145" w:rsidRDefault="00373145" w:rsidP="00373145">
      <w:pPr>
        <w:pStyle w:val="IDDDefinition"/>
        <w:rPr>
          <w:rFonts w:cs="Courier New"/>
        </w:rPr>
      </w:pPr>
      <w:r>
        <w:rPr>
          <w:rFonts w:cs="Courier New"/>
        </w:rPr>
        <w:t xml:space="preserve">    75.0,                                     !- Delta Pressure {Pa}</w:t>
      </w:r>
    </w:p>
    <w:p w14:paraId="6EB2F936" w14:textId="77777777" w:rsidR="00373145" w:rsidRDefault="00373145" w:rsidP="00373145">
      <w:pPr>
        <w:pStyle w:val="IDDDefinition"/>
        <w:rPr>
          <w:rFonts w:cs="Courier New"/>
        </w:rPr>
      </w:pPr>
      <w:r>
        <w:rPr>
          <w:rFonts w:cs="Courier New"/>
        </w:rPr>
        <w:t xml:space="preserve">    0.05,                                     !- Max Flow Rate {m3/s}</w:t>
      </w:r>
    </w:p>
    <w:p w14:paraId="630F91D6" w14:textId="77777777" w:rsidR="00373145" w:rsidRDefault="00373145" w:rsidP="00373145">
      <w:pPr>
        <w:pStyle w:val="IDDDefinition"/>
        <w:rPr>
          <w:rFonts w:cs="Courier New"/>
        </w:rPr>
      </w:pPr>
      <w:r>
        <w:rPr>
          <w:rFonts w:cs="Courier New"/>
        </w:rPr>
        <w:t xml:space="preserve">    0.9,                                      !- Motor Efficiency</w:t>
      </w:r>
    </w:p>
    <w:p w14:paraId="675ABD72" w14:textId="77777777" w:rsidR="00373145" w:rsidRDefault="00373145" w:rsidP="00373145">
      <w:pPr>
        <w:pStyle w:val="IDDDefinition"/>
        <w:rPr>
          <w:rFonts w:cs="Courier New"/>
        </w:rPr>
      </w:pPr>
      <w:r>
        <w:rPr>
          <w:rFonts w:cs="Courier New"/>
        </w:rPr>
        <w:t xml:space="preserve">    1.0,                                      !- Motor In Airstream Fraction</w:t>
      </w:r>
    </w:p>
    <w:p w14:paraId="1F229E2D" w14:textId="77777777" w:rsidR="00373145" w:rsidRDefault="00373145" w:rsidP="00373145">
      <w:pPr>
        <w:pStyle w:val="IDDDefinition"/>
        <w:rPr>
          <w:rFonts w:cs="Courier New"/>
        </w:rPr>
      </w:pPr>
      <w:r>
        <w:rPr>
          <w:rFonts w:cs="Courier New"/>
        </w:rPr>
        <w:t xml:space="preserve">    Heat Recovery Outlet Node,                !- Fan_Inlet_Node</w:t>
      </w:r>
    </w:p>
    <w:p w14:paraId="0E1ADD12" w14:textId="77777777" w:rsidR="00373145" w:rsidRDefault="00373145" w:rsidP="00373145">
      <w:pPr>
        <w:pStyle w:val="IDDDefinition"/>
      </w:pPr>
      <w:r>
        <w:t xml:space="preserve">    Stand Alone ERV Supply Fan Outlet Node;   !- Fan_Outlet_Node</w:t>
      </w:r>
    </w:p>
    <w:p w14:paraId="379FC246" w14:textId="77777777" w:rsidR="00373145" w:rsidRDefault="00373145" w:rsidP="00373145">
      <w:pPr>
        <w:pStyle w:val="IDDDefinition"/>
      </w:pPr>
    </w:p>
    <w:p w14:paraId="06ECBCE4" w14:textId="77777777" w:rsidR="00373145" w:rsidRDefault="006C6F91" w:rsidP="00373145">
      <w:pPr>
        <w:pStyle w:val="IDDDefinition"/>
      </w:pPr>
      <w:r>
        <w:t>Fan:OnOff</w:t>
      </w:r>
      <w:r w:rsidR="00373145">
        <w:t>,</w:t>
      </w:r>
    </w:p>
    <w:p w14:paraId="431738EA" w14:textId="77777777" w:rsidR="00373145" w:rsidRDefault="00373145" w:rsidP="00373145">
      <w:pPr>
        <w:pStyle w:val="IDDDefinition"/>
        <w:rPr>
          <w:rFonts w:cs="Courier New"/>
        </w:rPr>
      </w:pPr>
      <w:r>
        <w:rPr>
          <w:rFonts w:cs="Courier New"/>
        </w:rPr>
        <w:t xml:space="preserve">    Stand Alone ERV Exhaust Fan,              !- Fan Name</w:t>
      </w:r>
    </w:p>
    <w:p w14:paraId="6CEF4AC9"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331502CC" w14:textId="77777777" w:rsidR="00373145" w:rsidRDefault="00373145" w:rsidP="00373145">
      <w:pPr>
        <w:pStyle w:val="IDDDefinition"/>
        <w:rPr>
          <w:rFonts w:cs="Courier New"/>
        </w:rPr>
      </w:pPr>
      <w:r>
        <w:rPr>
          <w:rFonts w:cs="Courier New"/>
        </w:rPr>
        <w:t xml:space="preserve">    0.5,                                      !- Fan Total Efficiency</w:t>
      </w:r>
    </w:p>
    <w:p w14:paraId="481916AA" w14:textId="77777777" w:rsidR="00373145" w:rsidRDefault="00373145" w:rsidP="00373145">
      <w:pPr>
        <w:pStyle w:val="IDDDefinition"/>
        <w:rPr>
          <w:rFonts w:cs="Courier New"/>
        </w:rPr>
      </w:pPr>
      <w:r>
        <w:rPr>
          <w:rFonts w:cs="Courier New"/>
        </w:rPr>
        <w:t xml:space="preserve">    75.0,                                     !- Delta Pressure {Pa}</w:t>
      </w:r>
    </w:p>
    <w:p w14:paraId="05874756" w14:textId="77777777" w:rsidR="00373145" w:rsidRDefault="00373145" w:rsidP="00373145">
      <w:pPr>
        <w:pStyle w:val="IDDDefinition"/>
        <w:rPr>
          <w:rFonts w:cs="Courier New"/>
        </w:rPr>
      </w:pPr>
      <w:r>
        <w:rPr>
          <w:rFonts w:cs="Courier New"/>
        </w:rPr>
        <w:t xml:space="preserve">    0.05,                                     !- Max Flow Rate {m3/s}</w:t>
      </w:r>
    </w:p>
    <w:p w14:paraId="31C85DF9" w14:textId="77777777" w:rsidR="00373145" w:rsidRDefault="00373145" w:rsidP="00373145">
      <w:pPr>
        <w:pStyle w:val="IDDDefinition"/>
        <w:rPr>
          <w:rFonts w:cs="Courier New"/>
        </w:rPr>
      </w:pPr>
      <w:r>
        <w:rPr>
          <w:rFonts w:cs="Courier New"/>
        </w:rPr>
        <w:t xml:space="preserve">    0.9,                                      !- Motor Efficiency</w:t>
      </w:r>
    </w:p>
    <w:p w14:paraId="6EC9E7FB" w14:textId="77777777" w:rsidR="00373145" w:rsidRDefault="00373145" w:rsidP="00373145">
      <w:pPr>
        <w:pStyle w:val="IDDDefinition"/>
        <w:rPr>
          <w:rFonts w:cs="Courier New"/>
        </w:rPr>
      </w:pPr>
      <w:r>
        <w:rPr>
          <w:rFonts w:cs="Courier New"/>
        </w:rPr>
        <w:t xml:space="preserve">    1.0,                                      !- Motor In Airstream Fraction</w:t>
      </w:r>
    </w:p>
    <w:p w14:paraId="52D56FCF" w14:textId="77777777" w:rsidR="00373145" w:rsidRDefault="00373145" w:rsidP="00373145">
      <w:pPr>
        <w:pStyle w:val="IDDDefinition"/>
        <w:rPr>
          <w:rFonts w:cs="Courier New"/>
        </w:rPr>
      </w:pPr>
      <w:r>
        <w:rPr>
          <w:rFonts w:cs="Courier New"/>
        </w:rPr>
        <w:t xml:space="preserve">    Heat Recovery Secondary Outlet Node,      !- Fan_Inlet_Node</w:t>
      </w:r>
    </w:p>
    <w:p w14:paraId="612F3A21" w14:textId="77777777" w:rsidR="00373145" w:rsidRDefault="00373145" w:rsidP="00373145">
      <w:pPr>
        <w:pStyle w:val="IDDDefinition"/>
        <w:rPr>
          <w:rFonts w:cs="Courier New"/>
        </w:rPr>
      </w:pPr>
      <w:r>
        <w:rPr>
          <w:rFonts w:cs="Courier New"/>
        </w:rPr>
        <w:t xml:space="preserve">    Stand Alone ERV Exhaust Fan Outlet Node;  !- Fan_Outlet_Node</w:t>
      </w:r>
    </w:p>
    <w:p w14:paraId="6BD5ED56" w14:textId="77777777" w:rsidR="00373145" w:rsidRDefault="00373145" w:rsidP="00373145">
      <w:pPr>
        <w:pStyle w:val="IDDDefinition"/>
        <w:rPr>
          <w:rFonts w:cs="Courier New"/>
        </w:rPr>
      </w:pPr>
    </w:p>
    <w:p w14:paraId="08FEE4EC" w14:textId="77777777" w:rsidR="00373145" w:rsidRDefault="00C0139C" w:rsidP="00373145">
      <w:pPr>
        <w:pStyle w:val="IDDDefinition"/>
        <w:rPr>
          <w:rFonts w:cs="Courier New"/>
        </w:rPr>
      </w:pPr>
      <w:r>
        <w:rPr>
          <w:rFonts w:cs="Courier New"/>
        </w:rPr>
        <w:t>SetpointManager:Scheduled</w:t>
      </w:r>
      <w:r w:rsidR="00373145">
        <w:rPr>
          <w:rFonts w:cs="Courier New"/>
        </w:rPr>
        <w:t>,</w:t>
      </w:r>
    </w:p>
    <w:p w14:paraId="35A0DBC5" w14:textId="77777777" w:rsidR="00373145" w:rsidRDefault="00373145" w:rsidP="00373145">
      <w:pPr>
        <w:pStyle w:val="IDDDefinition"/>
        <w:rPr>
          <w:rFonts w:cs="Courier New"/>
        </w:rPr>
      </w:pPr>
      <w:r>
        <w:rPr>
          <w:rFonts w:cs="Courier New"/>
        </w:rPr>
        <w:t xml:space="preserve">    Heat Exhchanger Supply Air Temp Manager,  !- Name</w:t>
      </w:r>
    </w:p>
    <w:p w14:paraId="771BEA95" w14:textId="77777777"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14:paraId="0503440D" w14:textId="77777777" w:rsidR="00373145" w:rsidRDefault="00373145" w:rsidP="00373145">
      <w:pPr>
        <w:pStyle w:val="IDDDefinition"/>
        <w:rPr>
          <w:rFonts w:cs="Courier New"/>
        </w:rPr>
      </w:pPr>
      <w:r>
        <w:rPr>
          <w:rFonts w:cs="Courier New"/>
        </w:rPr>
        <w:t xml:space="preserve">    Heat Exchanger Supply Air Temp Sch,  !- Schedule Name</w:t>
      </w:r>
    </w:p>
    <w:p w14:paraId="69566C2E" w14:textId="77777777" w:rsidR="00373145" w:rsidRDefault="00373145" w:rsidP="00373145">
      <w:pPr>
        <w:pStyle w:val="IDDDefinition"/>
        <w:rPr>
          <w:rFonts w:cs="Courier New"/>
        </w:rPr>
      </w:pPr>
      <w:r>
        <w:rPr>
          <w:rFonts w:cs="Courier New"/>
        </w:rPr>
        <w:t xml:space="preserve">    Heat Exchanger Supply Air Nodes;     !- Name of the set point Node List</w:t>
      </w:r>
    </w:p>
    <w:p w14:paraId="33810929" w14:textId="77777777" w:rsidR="00373145" w:rsidRDefault="00373145" w:rsidP="00373145">
      <w:pPr>
        <w:pStyle w:val="IDDDefinition"/>
        <w:rPr>
          <w:rFonts w:cs="Courier New"/>
        </w:rPr>
      </w:pPr>
    </w:p>
    <w:p w14:paraId="78494BAC" w14:textId="77777777" w:rsidR="00373145" w:rsidRDefault="00F0344F" w:rsidP="00373145">
      <w:pPr>
        <w:pStyle w:val="IDDDefinition"/>
        <w:rPr>
          <w:rFonts w:cs="Courier New"/>
        </w:rPr>
      </w:pPr>
      <w:r>
        <w:rPr>
          <w:rFonts w:cs="Courier New"/>
        </w:rPr>
        <w:t>NodeList</w:t>
      </w:r>
      <w:r w:rsidR="00373145">
        <w:rPr>
          <w:rFonts w:cs="Courier New"/>
        </w:rPr>
        <w:t>,</w:t>
      </w:r>
    </w:p>
    <w:p w14:paraId="2EE90743" w14:textId="77777777" w:rsidR="00373145" w:rsidRDefault="00373145" w:rsidP="00373145">
      <w:pPr>
        <w:pStyle w:val="IDDDefinition"/>
        <w:rPr>
          <w:rFonts w:cs="Courier New"/>
        </w:rPr>
      </w:pPr>
      <w:r>
        <w:rPr>
          <w:rFonts w:cs="Courier New"/>
        </w:rPr>
        <w:t xml:space="preserve">    Heat Exchanger Supply Air Nodes,  !- Node List Name</w:t>
      </w:r>
    </w:p>
    <w:p w14:paraId="3CC85FE5" w14:textId="77777777" w:rsidR="00373145" w:rsidRDefault="00373145" w:rsidP="00373145">
      <w:pPr>
        <w:pStyle w:val="IDDDefinition"/>
        <w:rPr>
          <w:rFonts w:cs="Courier New"/>
        </w:rPr>
      </w:pPr>
      <w:r>
        <w:rPr>
          <w:rFonts w:cs="Courier New"/>
        </w:rPr>
        <w:t xml:space="preserve">    Heat Recovery Outlet Node;        !- Node_ID_1</w:t>
      </w:r>
    </w:p>
    <w:p w14:paraId="6E13A3C3" w14:textId="77777777" w:rsidR="00373145" w:rsidRDefault="00373145" w:rsidP="00373145">
      <w:pPr>
        <w:pStyle w:val="IDDDefinition"/>
        <w:rPr>
          <w:rFonts w:cs="Courier New"/>
        </w:rPr>
      </w:pPr>
    </w:p>
    <w:p w14:paraId="027E6C4D" w14:textId="77777777" w:rsidR="00373145" w:rsidRDefault="00373145" w:rsidP="00373145">
      <w:pPr>
        <w:pStyle w:val="BodyText"/>
      </w:pPr>
    </w:p>
    <w:p w14:paraId="470D6E36" w14:textId="77777777" w:rsidR="00373145" w:rsidRPr="00CC4D18" w:rsidRDefault="00B0417D" w:rsidP="00373145">
      <w:pPr>
        <w:pStyle w:val="Heading3"/>
      </w:pPr>
      <w:bookmarkStart w:id="1965" w:name="_Toc99528008"/>
      <w:bookmarkStart w:id="1966" w:name="_Toc109009793"/>
      <w:bookmarkStart w:id="1967" w:name="_Toc177713814"/>
      <w:bookmarkStart w:id="1968" w:name="_Toc399490319"/>
      <w:r>
        <w:t>Energy Recovery Ventilator (ERV) (</w:t>
      </w:r>
      <w:r w:rsidR="00F033C0" w:rsidRPr="00F033C0">
        <w:t>ZoneHVAC</w:t>
      </w:r>
      <w:r>
        <w:t>)</w:t>
      </w:r>
      <w:r w:rsidR="00373145">
        <w:t xml:space="preserve"> Outputs</w:t>
      </w:r>
      <w:bookmarkEnd w:id="1965"/>
      <w:bookmarkEnd w:id="1966"/>
      <w:bookmarkEnd w:id="1967"/>
      <w:bookmarkEnd w:id="1968"/>
    </w:p>
    <w:p w14:paraId="6949D5D9" w14:textId="77777777" w:rsidR="00B0417D" w:rsidRDefault="00B0417D" w:rsidP="00B0417D">
      <w:pPr>
        <w:pStyle w:val="CodeIDDSamples"/>
      </w:pPr>
      <w:r>
        <w:t>HVAC,Average,Zone Ventilator Electric Power[W]</w:t>
      </w:r>
    </w:p>
    <w:p w14:paraId="509DDA92" w14:textId="77777777" w:rsidR="00B0417D" w:rsidRDefault="00B0417D" w:rsidP="00B0417D">
      <w:pPr>
        <w:pStyle w:val="CodeIDDSamples"/>
      </w:pPr>
      <w:r>
        <w:t xml:space="preserve">HVAC,Sum,Zone Ventilator Electric </w:t>
      </w:r>
      <w:r w:rsidR="00824D2C">
        <w:t>Energy [</w:t>
      </w:r>
      <w:r>
        <w:t>J]</w:t>
      </w:r>
    </w:p>
    <w:p w14:paraId="52D6ECBA" w14:textId="77777777" w:rsidR="00B0417D" w:rsidRDefault="00B0417D" w:rsidP="00B0417D">
      <w:pPr>
        <w:pStyle w:val="CodeIDDSamples"/>
      </w:pPr>
      <w:r>
        <w:t xml:space="preserve">HVAC,Average,Zone Ventilator Total Cooling </w:t>
      </w:r>
      <w:r w:rsidR="00824D2C">
        <w:t>Rate [</w:t>
      </w:r>
      <w:r>
        <w:t>W]</w:t>
      </w:r>
    </w:p>
    <w:p w14:paraId="1A4485AC" w14:textId="77777777" w:rsidR="00B0417D" w:rsidRDefault="00B0417D" w:rsidP="00B0417D">
      <w:pPr>
        <w:pStyle w:val="CodeIDDSamples"/>
      </w:pPr>
      <w:r>
        <w:t xml:space="preserve">HVAC,Sum,Zone Ventilator Total Cooling </w:t>
      </w:r>
      <w:r w:rsidR="00824D2C">
        <w:t>Energy [</w:t>
      </w:r>
      <w:r>
        <w:t>J]</w:t>
      </w:r>
    </w:p>
    <w:p w14:paraId="51C8D2C0" w14:textId="77777777" w:rsidR="00B0417D" w:rsidRDefault="00B0417D" w:rsidP="00B0417D">
      <w:pPr>
        <w:pStyle w:val="CodeIDDSamples"/>
      </w:pPr>
      <w:r>
        <w:t xml:space="preserve">HVAC,Average,Zone Ventilator Total Heating </w:t>
      </w:r>
      <w:r w:rsidR="00824D2C">
        <w:t>Rate [</w:t>
      </w:r>
      <w:r>
        <w:t>W]</w:t>
      </w:r>
    </w:p>
    <w:p w14:paraId="204A0397" w14:textId="77777777" w:rsidR="00B0417D" w:rsidRDefault="00B0417D" w:rsidP="00B0417D">
      <w:pPr>
        <w:pStyle w:val="CodeIDDSamples"/>
      </w:pPr>
      <w:r>
        <w:t xml:space="preserve">HVAC,Sum,Zone Ventilator Total Heating </w:t>
      </w:r>
      <w:r w:rsidR="00824D2C">
        <w:t>Energy [</w:t>
      </w:r>
      <w:r>
        <w:t>J]</w:t>
      </w:r>
    </w:p>
    <w:p w14:paraId="52788AA7" w14:textId="77777777" w:rsidR="00B0417D" w:rsidRDefault="00B0417D" w:rsidP="00B0417D">
      <w:pPr>
        <w:pStyle w:val="CodeIDDSamples"/>
      </w:pPr>
      <w:r>
        <w:t xml:space="preserve">HVAC,Average,Zone Ventilator Sensible Cooling </w:t>
      </w:r>
      <w:r w:rsidR="00824D2C">
        <w:t>Rate [</w:t>
      </w:r>
      <w:r>
        <w:t>W]</w:t>
      </w:r>
    </w:p>
    <w:p w14:paraId="756BF77D" w14:textId="77777777" w:rsidR="00B0417D" w:rsidRDefault="00B0417D" w:rsidP="00B0417D">
      <w:pPr>
        <w:pStyle w:val="CodeIDDSamples"/>
      </w:pPr>
      <w:r>
        <w:t xml:space="preserve">HVAC,Sum,Zone Ventilator Sensible Cooling </w:t>
      </w:r>
      <w:r w:rsidR="00824D2C">
        <w:t>Energy [</w:t>
      </w:r>
      <w:r>
        <w:t>J]</w:t>
      </w:r>
    </w:p>
    <w:p w14:paraId="4A0279E9" w14:textId="77777777" w:rsidR="00B0417D" w:rsidRDefault="00B0417D" w:rsidP="00B0417D">
      <w:pPr>
        <w:pStyle w:val="CodeIDDSamples"/>
      </w:pPr>
      <w:r>
        <w:lastRenderedPageBreak/>
        <w:t xml:space="preserve">HVAC,Average,Zone Ventilator Sensible Heating </w:t>
      </w:r>
      <w:r w:rsidR="00824D2C">
        <w:t>Rate [</w:t>
      </w:r>
      <w:r>
        <w:t>W]</w:t>
      </w:r>
    </w:p>
    <w:p w14:paraId="5C0BB117" w14:textId="77777777" w:rsidR="00B0417D" w:rsidRDefault="00B0417D" w:rsidP="00B0417D">
      <w:pPr>
        <w:pStyle w:val="CodeIDDSamples"/>
      </w:pPr>
      <w:r>
        <w:t xml:space="preserve">HVAC,Sum,Zone Ventilator Sensible Heating </w:t>
      </w:r>
      <w:r w:rsidR="00824D2C">
        <w:t>Energy [</w:t>
      </w:r>
      <w:r>
        <w:t>J]</w:t>
      </w:r>
    </w:p>
    <w:p w14:paraId="4795AA34" w14:textId="77777777" w:rsidR="00B0417D" w:rsidRDefault="00B0417D" w:rsidP="00B0417D">
      <w:pPr>
        <w:pStyle w:val="CodeIDDSamples"/>
      </w:pPr>
      <w:r>
        <w:t xml:space="preserve">HVAC,Average,Zone Ventilator Latent Cooling </w:t>
      </w:r>
      <w:r w:rsidR="00824D2C">
        <w:t>Rate [</w:t>
      </w:r>
      <w:r>
        <w:t>W]</w:t>
      </w:r>
    </w:p>
    <w:p w14:paraId="53AF677A" w14:textId="77777777" w:rsidR="00B0417D" w:rsidRDefault="00B0417D" w:rsidP="00B0417D">
      <w:pPr>
        <w:pStyle w:val="CodeIDDSamples"/>
      </w:pPr>
      <w:r>
        <w:t xml:space="preserve">HVAC,Sum,Zone Ventilator Latent Cooling </w:t>
      </w:r>
      <w:r w:rsidR="00824D2C">
        <w:t>Energy [</w:t>
      </w:r>
      <w:r>
        <w:t>J]</w:t>
      </w:r>
    </w:p>
    <w:p w14:paraId="0B21A451" w14:textId="77777777" w:rsidR="00B0417D" w:rsidRDefault="00B0417D" w:rsidP="00B0417D">
      <w:pPr>
        <w:pStyle w:val="CodeIDDSamples"/>
      </w:pPr>
      <w:r>
        <w:t xml:space="preserve">HVAC,Average,Zone Ventilator Latent Heating </w:t>
      </w:r>
      <w:r w:rsidR="00824D2C">
        <w:t>Rate [</w:t>
      </w:r>
      <w:r>
        <w:t>W]</w:t>
      </w:r>
    </w:p>
    <w:p w14:paraId="24A9679B" w14:textId="77777777" w:rsidR="00B0417D" w:rsidRDefault="00B0417D" w:rsidP="00B0417D">
      <w:pPr>
        <w:pStyle w:val="CodeIDDSamples"/>
      </w:pPr>
      <w:r>
        <w:t xml:space="preserve">HVAC,Sum,Zone Ventilator Latent Heating </w:t>
      </w:r>
      <w:r w:rsidR="00824D2C">
        <w:t>Energy [</w:t>
      </w:r>
      <w:r>
        <w:t>J]</w:t>
      </w:r>
    </w:p>
    <w:p w14:paraId="11F87749" w14:textId="77777777" w:rsidR="00B0417D" w:rsidRDefault="00B0417D" w:rsidP="00B0417D">
      <w:pPr>
        <w:pStyle w:val="CodeIDDSamples"/>
      </w:pPr>
      <w:r>
        <w:t xml:space="preserve">HVAC,Average,Zone Ventilator Supply Fan Availability </w:t>
      </w:r>
      <w:r w:rsidR="00824D2C">
        <w:t>Status [</w:t>
      </w:r>
      <w:r>
        <w:t>]</w:t>
      </w:r>
    </w:p>
    <w:p w14:paraId="0404D40F" w14:textId="77777777" w:rsidR="00B0417D" w:rsidRDefault="00B0417D" w:rsidP="00B0417D">
      <w:pPr>
        <w:pStyle w:val="Heading4"/>
      </w:pPr>
      <w:r>
        <w:t>Zone Ventilator Electric Power [W]</w:t>
      </w:r>
    </w:p>
    <w:p w14:paraId="48480131" w14:textId="77777777"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14:paraId="0D62820E" w14:textId="77777777" w:rsidR="00B0417D" w:rsidRDefault="00B0417D" w:rsidP="00B0417D">
      <w:pPr>
        <w:pStyle w:val="Heading4"/>
      </w:pPr>
      <w:r>
        <w:t>Zone Ventilator Electric Energy [J]</w:t>
      </w:r>
    </w:p>
    <w:p w14:paraId="172410FB" w14:textId="77777777"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14:paraId="5DAC2202" w14:textId="77777777" w:rsidR="00B0417D" w:rsidRDefault="00B0417D" w:rsidP="00B0417D">
      <w:pPr>
        <w:pStyle w:val="Heading4"/>
      </w:pPr>
      <w:r>
        <w:t>Zone Ventilator Total Cooling Rate [W]</w:t>
      </w:r>
    </w:p>
    <w:p w14:paraId="2FA182BD" w14:textId="77777777"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14:paraId="62216898" w14:textId="77777777" w:rsidR="00B0417D" w:rsidRDefault="00B0417D" w:rsidP="00B0417D">
      <w:pPr>
        <w:pStyle w:val="Heading4"/>
      </w:pPr>
      <w:r>
        <w:t>Zone Ventilator Total Cooling Energy [J]</w:t>
      </w:r>
    </w:p>
    <w:p w14:paraId="36B68A8D" w14:textId="77777777"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14:paraId="13EE1C51" w14:textId="77777777" w:rsidR="00B0417D" w:rsidRDefault="00B0417D" w:rsidP="00B0417D">
      <w:pPr>
        <w:pStyle w:val="Heading4"/>
      </w:pPr>
      <w:r>
        <w:t>Zone Ventilator Total Heating Rate [W]</w:t>
      </w:r>
    </w:p>
    <w:p w14:paraId="30C101C7" w14:textId="77777777"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14:paraId="776E0B87" w14:textId="77777777" w:rsidR="00B0417D" w:rsidRDefault="00B0417D" w:rsidP="00B0417D">
      <w:pPr>
        <w:pStyle w:val="Heading4"/>
      </w:pPr>
      <w:r>
        <w:t>Zone Ventilator Total Heating Energy [J]</w:t>
      </w:r>
    </w:p>
    <w:p w14:paraId="53BD2AE2" w14:textId="77777777"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14:paraId="1B230F39" w14:textId="77777777" w:rsidR="00B0417D" w:rsidRDefault="00B0417D" w:rsidP="00B0417D">
      <w:pPr>
        <w:pStyle w:val="Heading4"/>
      </w:pPr>
      <w:r>
        <w:t>Zone Ventilator Sensible Cooling Rate [W]</w:t>
      </w:r>
    </w:p>
    <w:p w14:paraId="2B0BBF7F" w14:textId="77777777"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14:paraId="7CBE310B" w14:textId="77777777" w:rsidR="00B0417D" w:rsidRDefault="00B0417D" w:rsidP="00B0417D">
      <w:pPr>
        <w:pStyle w:val="Heading4"/>
      </w:pPr>
      <w:r>
        <w:lastRenderedPageBreak/>
        <w:t>Zone Ventilator Sensible Cooling Energy [J]</w:t>
      </w:r>
    </w:p>
    <w:p w14:paraId="276C5EE5" w14:textId="77777777"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14:paraId="03814040" w14:textId="77777777" w:rsidR="00B0417D" w:rsidRDefault="00B0417D" w:rsidP="00B0417D">
      <w:pPr>
        <w:pStyle w:val="Heading4"/>
      </w:pPr>
      <w:r>
        <w:t>Zone Ventilator Sensible Heating Rate [W]</w:t>
      </w:r>
    </w:p>
    <w:p w14:paraId="108A8E8D" w14:textId="77777777"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14:paraId="2E8B6CA6" w14:textId="77777777" w:rsidR="00B0417D" w:rsidRDefault="00B0417D" w:rsidP="00B0417D">
      <w:pPr>
        <w:pStyle w:val="Heading4"/>
      </w:pPr>
      <w:r>
        <w:t>Zone Ventilator Sensible Heating Energy [J]</w:t>
      </w:r>
    </w:p>
    <w:p w14:paraId="35D3E356" w14:textId="77777777"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14:paraId="1CC53B94" w14:textId="77777777" w:rsidR="00B0417D" w:rsidRDefault="00B0417D" w:rsidP="00B0417D">
      <w:pPr>
        <w:pStyle w:val="Heading4"/>
      </w:pPr>
      <w:r>
        <w:t>Zone Ventilator Latent Cooling Rate [W]</w:t>
      </w:r>
    </w:p>
    <w:p w14:paraId="558B4E5E" w14:textId="77777777"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14:paraId="5C4A4F6D" w14:textId="77777777" w:rsidR="00B0417D" w:rsidRDefault="00B0417D" w:rsidP="00B0417D">
      <w:pPr>
        <w:pStyle w:val="Heading4"/>
      </w:pPr>
      <w:r>
        <w:t>Zone Ventilator Latent Cooling Energy [J]</w:t>
      </w:r>
    </w:p>
    <w:p w14:paraId="29D5FC4A" w14:textId="77777777"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14:paraId="113C67BF" w14:textId="77777777" w:rsidR="00B0417D" w:rsidRDefault="00B0417D" w:rsidP="00B0417D">
      <w:pPr>
        <w:pStyle w:val="Heading4"/>
      </w:pPr>
      <w:r>
        <w:t>Zone Ventilator Latent Heating Rate [W]</w:t>
      </w:r>
    </w:p>
    <w:p w14:paraId="5564BB17" w14:textId="77777777"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14:paraId="146A3DBF" w14:textId="77777777" w:rsidR="00B0417D" w:rsidRDefault="00B0417D" w:rsidP="00B0417D">
      <w:pPr>
        <w:pStyle w:val="Heading4"/>
      </w:pPr>
      <w:r>
        <w:t>Zone Ventilator Latent Heating Energy [J]</w:t>
      </w:r>
    </w:p>
    <w:p w14:paraId="4ACF7A70" w14:textId="77777777"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14:paraId="1499016B" w14:textId="77777777" w:rsidR="00CA5C07" w:rsidRDefault="00B0417D" w:rsidP="00B0417D">
      <w:pPr>
        <w:pStyle w:val="Heading4"/>
      </w:pPr>
      <w:r>
        <w:lastRenderedPageBreak/>
        <w:t>Zone Ventilator Supply Fan Availability Status []</w:t>
      </w:r>
    </w:p>
    <w:p w14:paraId="4CD81A78" w14:textId="77777777"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w:t>
      </w:r>
      <w:r w:rsidR="008337FA">
        <w:t>Ref. Output:Variable object)</w:t>
      </w:r>
      <w:r w:rsidRPr="00351C87">
        <w:t xml:space="preserve"> to view the availability status at each simulation timestep.</w:t>
      </w:r>
    </w:p>
    <w:p w14:paraId="197C5B11" w14:textId="77777777" w:rsidR="001C0AFF" w:rsidRDefault="001C0AFF" w:rsidP="001C0AFF">
      <w:pPr>
        <w:pStyle w:val="Heading3"/>
      </w:pPr>
      <w:bookmarkStart w:id="1969" w:name="_Toc399490320"/>
      <w:r>
        <w:t>ZoneHVAC:TerminalUnit:VariableRefrigerantFlow</w:t>
      </w:r>
      <w:bookmarkEnd w:id="1969"/>
    </w:p>
    <w:p w14:paraId="52BE5D1D" w14:textId="77777777"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14:paraId="6C06F561" w14:textId="77777777"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14:paraId="62006DE4" w14:textId="77777777" w:rsidR="001C0AFF" w:rsidRDefault="001C0AFF" w:rsidP="001C0AFF">
      <w:pPr>
        <w:pStyle w:val="Heading4"/>
        <w:rPr>
          <w:rFonts w:cs="Arial"/>
        </w:rPr>
      </w:pPr>
      <w:r>
        <w:rPr>
          <w:rFonts w:cs="Arial"/>
        </w:rPr>
        <w:t>Field: Zone Terminal Unit Name</w:t>
      </w:r>
    </w:p>
    <w:p w14:paraId="4584B425" w14:textId="77777777"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14:paraId="0EFFD400" w14:textId="77777777" w:rsidR="001C0AFF" w:rsidRDefault="001C0AFF" w:rsidP="001C0AFF">
      <w:pPr>
        <w:pStyle w:val="Heading4"/>
        <w:rPr>
          <w:rFonts w:cs="Arial"/>
        </w:rPr>
      </w:pPr>
      <w:r>
        <w:rPr>
          <w:rFonts w:cs="Arial"/>
        </w:rPr>
        <w:t>Field: Availability Schedule Name</w:t>
      </w:r>
    </w:p>
    <w:p w14:paraId="0774AE57" w14:textId="77777777"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14:paraId="2250E4C6" w14:textId="77777777" w:rsidR="001C0AFF" w:rsidRDefault="001C0AFF" w:rsidP="001C0AFF">
      <w:pPr>
        <w:pStyle w:val="Heading4"/>
        <w:rPr>
          <w:rFonts w:cs="Arial"/>
        </w:rPr>
      </w:pPr>
      <w:r>
        <w:rPr>
          <w:rFonts w:cs="Arial"/>
        </w:rPr>
        <w:t>Field: Terminal Unit Air Inlet Node Name</w:t>
      </w:r>
    </w:p>
    <w:p w14:paraId="14653701" w14:textId="77777777"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14:paraId="09FBE840" w14:textId="77777777" w:rsidR="001C0AFF" w:rsidRDefault="001C0AFF" w:rsidP="001C0AFF">
      <w:pPr>
        <w:pStyle w:val="Heading4"/>
        <w:rPr>
          <w:rFonts w:cs="Arial"/>
        </w:rPr>
      </w:pPr>
      <w:r>
        <w:rPr>
          <w:rFonts w:cs="Arial"/>
        </w:rPr>
        <w:lastRenderedPageBreak/>
        <w:t>Field: Terminal Unit Air Outlet Node Name</w:t>
      </w:r>
    </w:p>
    <w:p w14:paraId="20098C49" w14:textId="77777777"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14:paraId="2957865E" w14:textId="77777777" w:rsidR="001C0AFF" w:rsidRDefault="001C0AFF" w:rsidP="001C0AFF">
      <w:pPr>
        <w:pStyle w:val="Heading4"/>
        <w:rPr>
          <w:rFonts w:cs="Arial"/>
        </w:rPr>
      </w:pPr>
      <w:r>
        <w:rPr>
          <w:rFonts w:cs="Arial"/>
        </w:rPr>
        <w:t>Field: Supply Air Flow Rate During Cooling Operation</w:t>
      </w:r>
    </w:p>
    <w:p w14:paraId="1DCA8051"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14:paraId="7CA977CB" w14:textId="77777777" w:rsidR="001C0AFF" w:rsidRDefault="001C0AFF" w:rsidP="001C0AFF">
      <w:pPr>
        <w:pStyle w:val="Heading4"/>
        <w:rPr>
          <w:rFonts w:cs="Arial"/>
        </w:rPr>
      </w:pPr>
      <w:r>
        <w:rPr>
          <w:rFonts w:cs="Arial"/>
        </w:rPr>
        <w:t>Field: Supply Air Flow Rate When No Cooling is Needed</w:t>
      </w:r>
    </w:p>
    <w:p w14:paraId="0C6594D2"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14:paraId="300AE953" w14:textId="77777777" w:rsidR="001C0AFF" w:rsidRDefault="001C0AFF" w:rsidP="001C0AFF">
      <w:pPr>
        <w:pStyle w:val="Heading4"/>
        <w:rPr>
          <w:rFonts w:cs="Arial"/>
        </w:rPr>
      </w:pPr>
      <w:r>
        <w:rPr>
          <w:rFonts w:cs="Arial"/>
        </w:rPr>
        <w:t>Field: Supply Air Flow Rate During Heating Operation</w:t>
      </w:r>
    </w:p>
    <w:p w14:paraId="2DA5CF00"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14:paraId="4D02EF2B" w14:textId="77777777" w:rsidR="001C0AFF" w:rsidRDefault="001C0AFF" w:rsidP="001C0AFF">
      <w:pPr>
        <w:pStyle w:val="Heading4"/>
        <w:rPr>
          <w:rFonts w:cs="Arial"/>
        </w:rPr>
      </w:pPr>
      <w:r>
        <w:rPr>
          <w:rFonts w:cs="Arial"/>
        </w:rPr>
        <w:t>Field: Supply Air Flow Rate When No Heating is Needed</w:t>
      </w:r>
    </w:p>
    <w:p w14:paraId="049E18FF"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14:paraId="40318FFB" w14:textId="77777777" w:rsidR="001C0AFF" w:rsidRDefault="001C0AFF" w:rsidP="001C0AFF">
      <w:pPr>
        <w:pStyle w:val="Heading4"/>
        <w:rPr>
          <w:rFonts w:cs="Arial"/>
        </w:rPr>
      </w:pPr>
      <w:r>
        <w:rPr>
          <w:rFonts w:cs="Arial"/>
        </w:rPr>
        <w:t>Field: Outdoor Air Flow Rate During Cooling Operation</w:t>
      </w:r>
    </w:p>
    <w:p w14:paraId="486D6381"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14:paraId="278F251B" w14:textId="77777777" w:rsidR="001C0AFF" w:rsidRDefault="001C0AFF" w:rsidP="001C0AFF">
      <w:pPr>
        <w:pStyle w:val="Heading4"/>
        <w:rPr>
          <w:rFonts w:cs="Arial"/>
        </w:rPr>
      </w:pPr>
      <w:r>
        <w:rPr>
          <w:rFonts w:cs="Arial"/>
        </w:rPr>
        <w:t>Field: Outdoor Air Flow Rate During Heating Operation</w:t>
      </w:r>
    </w:p>
    <w:p w14:paraId="398F3D19"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14:paraId="4727BC14" w14:textId="77777777" w:rsidR="001C0AFF" w:rsidRDefault="001C0AFF" w:rsidP="001C0AFF">
      <w:pPr>
        <w:pStyle w:val="Heading4"/>
        <w:rPr>
          <w:rFonts w:cs="Arial"/>
        </w:rPr>
      </w:pPr>
      <w:r>
        <w:rPr>
          <w:rFonts w:cs="Arial"/>
        </w:rPr>
        <w:t>Field: Outdoor Air Flow Rate When No Cooling or Heating is Needed</w:t>
      </w:r>
    </w:p>
    <w:p w14:paraId="5A67167E"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14:paraId="3FD6C7B3" w14:textId="77777777" w:rsidR="001C0AFF" w:rsidRDefault="001C0AFF" w:rsidP="001C0AFF">
      <w:pPr>
        <w:pStyle w:val="Heading4"/>
        <w:rPr>
          <w:rFonts w:cs="Arial"/>
        </w:rPr>
      </w:pPr>
      <w:r>
        <w:rPr>
          <w:rFonts w:cs="Arial"/>
        </w:rPr>
        <w:t>Field: Supply Air Fan Operating Mode Schedule Name</w:t>
      </w:r>
    </w:p>
    <w:p w14:paraId="2DB7F565" w14:textId="77777777"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14:paraId="054DF598" w14:textId="77777777" w:rsidR="001C0AFF" w:rsidRDefault="001C0AFF" w:rsidP="001C0AFF">
      <w:pPr>
        <w:pStyle w:val="Heading4"/>
      </w:pPr>
      <w:r>
        <w:t>Field: Supply Air Fan Placement</w:t>
      </w:r>
    </w:p>
    <w:p w14:paraId="1AD369CA" w14:textId="77777777"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14:paraId="3B8E2C3F" w14:textId="77777777"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14:paraId="584439C3" w14:textId="77777777"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14:paraId="4C68D59D" w14:textId="77777777" w:rsidR="001C0AFF" w:rsidRDefault="001C0AFF" w:rsidP="001C0AFF">
      <w:pPr>
        <w:pStyle w:val="Heading4"/>
      </w:pPr>
      <w:r>
        <w:t>Field: Supply Air Fan Object Type</w:t>
      </w:r>
    </w:p>
    <w:p w14:paraId="6CD7D7D3" w14:textId="77777777"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7FBA28" w14:textId="77777777" w:rsidR="001C0AFF" w:rsidRDefault="001C0AFF" w:rsidP="001C0AFF">
      <w:pPr>
        <w:pStyle w:val="Heading4"/>
        <w:rPr>
          <w:rFonts w:cs="Arial"/>
        </w:rPr>
      </w:pPr>
      <w:r>
        <w:rPr>
          <w:rFonts w:cs="Arial"/>
        </w:rPr>
        <w:t>Field: Supply Air Fan Object Name</w:t>
      </w:r>
    </w:p>
    <w:p w14:paraId="521557CA" w14:textId="77777777" w:rsidR="001C0AFF" w:rsidRDefault="001C0AFF" w:rsidP="001C0AFF">
      <w:pPr>
        <w:pStyle w:val="BodyText"/>
        <w:rPr>
          <w:rFonts w:cs="Arial"/>
        </w:rPr>
      </w:pPr>
      <w:r>
        <w:rPr>
          <w:rFonts w:cs="Arial"/>
        </w:rPr>
        <w:t>This alpha field defines the name of the terminal unit’s supply air fan.</w:t>
      </w:r>
    </w:p>
    <w:p w14:paraId="17D5B042" w14:textId="77777777" w:rsidR="001C0AFF" w:rsidRDefault="001C0AFF" w:rsidP="001C0AFF">
      <w:pPr>
        <w:pStyle w:val="Heading4"/>
      </w:pPr>
      <w:r>
        <w:t>Field: Outside Air Mixer Object Type</w:t>
      </w:r>
    </w:p>
    <w:p w14:paraId="7BD79F93" w14:textId="77777777"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14:paraId="1A11D52C" w14:textId="77777777" w:rsidR="001C0AFF" w:rsidRDefault="001C0AFF" w:rsidP="001C0AFF">
      <w:pPr>
        <w:pStyle w:val="Heading4"/>
        <w:rPr>
          <w:rFonts w:cs="Arial"/>
        </w:rPr>
      </w:pPr>
      <w:r>
        <w:rPr>
          <w:rFonts w:cs="Arial"/>
        </w:rPr>
        <w:t>Field: Outside Air Mixer Object Name</w:t>
      </w:r>
    </w:p>
    <w:p w14:paraId="392BBBBF" w14:textId="77777777"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14:paraId="5DCE6228" w14:textId="77777777" w:rsidR="001C0AFF" w:rsidRDefault="001C0AFF" w:rsidP="001C0AFF">
      <w:pPr>
        <w:pStyle w:val="Heading4"/>
        <w:rPr>
          <w:rFonts w:cs="Arial"/>
        </w:rPr>
      </w:pPr>
      <w:r>
        <w:rPr>
          <w:rFonts w:cs="Arial"/>
        </w:rPr>
        <w:t>Field: DX Cooling Coil Object Type</w:t>
      </w:r>
    </w:p>
    <w:p w14:paraId="51987538"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14:paraId="60D5B344" w14:textId="77777777" w:rsidR="001C0AFF" w:rsidRDefault="001C0AFF" w:rsidP="001C0AFF">
      <w:pPr>
        <w:pStyle w:val="Heading4"/>
        <w:rPr>
          <w:rFonts w:cs="Arial"/>
        </w:rPr>
      </w:pPr>
      <w:r>
        <w:rPr>
          <w:rFonts w:cs="Arial"/>
        </w:rPr>
        <w:t>Field: DX Cooling Coil Name</w:t>
      </w:r>
    </w:p>
    <w:p w14:paraId="014B3450" w14:textId="77777777"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14:paraId="3D229729" w14:textId="77777777" w:rsidR="001C0AFF" w:rsidRDefault="001C0AFF" w:rsidP="001C0AFF">
      <w:pPr>
        <w:pStyle w:val="Heading4"/>
        <w:rPr>
          <w:rFonts w:cs="Arial"/>
        </w:rPr>
      </w:pPr>
      <w:r>
        <w:rPr>
          <w:rFonts w:cs="Arial"/>
        </w:rPr>
        <w:t>Field: DX Heating Coil Object Type</w:t>
      </w:r>
    </w:p>
    <w:p w14:paraId="730DDF47"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14:paraId="763B94DC" w14:textId="77777777" w:rsidR="001C0AFF" w:rsidRDefault="001C0AFF" w:rsidP="001C0AFF">
      <w:pPr>
        <w:pStyle w:val="Heading4"/>
        <w:rPr>
          <w:rFonts w:cs="Arial"/>
        </w:rPr>
      </w:pPr>
      <w:r>
        <w:rPr>
          <w:rFonts w:cs="Arial"/>
        </w:rPr>
        <w:t>Field: DX Heating Coil Object Name</w:t>
      </w:r>
    </w:p>
    <w:p w14:paraId="66CAB5AE" w14:textId="77777777"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14:paraId="09A8B47F" w14:textId="77777777" w:rsidR="001C0AFF" w:rsidRDefault="001C0AFF" w:rsidP="001C0AFF">
      <w:pPr>
        <w:pStyle w:val="Heading4"/>
        <w:rPr>
          <w:rFonts w:cs="Arial"/>
        </w:rPr>
      </w:pPr>
      <w:r>
        <w:rPr>
          <w:rFonts w:cs="Arial"/>
        </w:rPr>
        <w:t>Field: Zone Terminal Unit On Parasitic Electric Energy Use</w:t>
      </w:r>
    </w:p>
    <w:p w14:paraId="28212F46" w14:textId="77777777"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14:paraId="1C1F60AE" w14:textId="77777777" w:rsidR="001C0AFF" w:rsidRDefault="001C0AFF" w:rsidP="001C0AFF">
      <w:pPr>
        <w:pStyle w:val="Heading4"/>
        <w:rPr>
          <w:rFonts w:cs="Arial"/>
        </w:rPr>
      </w:pPr>
      <w:r>
        <w:rPr>
          <w:rFonts w:cs="Arial"/>
        </w:rPr>
        <w:t>Field: Zone Terminal Unit Off Parasitic Electric Energy Use</w:t>
      </w:r>
    </w:p>
    <w:p w14:paraId="7ACCBB4A" w14:textId="77777777"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14:paraId="1B39FC0C" w14:textId="77777777" w:rsidR="001C0AFF" w:rsidRDefault="001C0AFF" w:rsidP="001C0AFF">
      <w:pPr>
        <w:pStyle w:val="Heading4"/>
        <w:rPr>
          <w:rFonts w:cs="Arial"/>
        </w:rPr>
      </w:pPr>
      <w:r>
        <w:rPr>
          <w:rFonts w:cs="Arial"/>
        </w:rPr>
        <w:lastRenderedPageBreak/>
        <w:t>Field: Rated Total Heating Capacity Sizing Ratio</w:t>
      </w:r>
    </w:p>
    <w:p w14:paraId="1A871D12" w14:textId="77777777"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14:paraId="4C7304AB" w14:textId="77777777" w:rsidR="001C0AFF" w:rsidRDefault="001C0AFF" w:rsidP="001C0AFF">
      <w:pPr>
        <w:pStyle w:val="Heading4"/>
        <w:rPr>
          <w:rFonts w:cs="Arial"/>
        </w:rPr>
      </w:pPr>
      <w:r w:rsidRPr="006B1817">
        <w:rPr>
          <w:rFonts w:cs="Arial"/>
        </w:rPr>
        <w:t>Field: Availability Manager List Name</w:t>
      </w:r>
    </w:p>
    <w:p w14:paraId="1BE9C835" w14:textId="2CCB9759" w:rsidR="002D2513" w:rsidRDefault="001C0AFF" w:rsidP="002D2513">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14:paraId="72B25A10" w14:textId="77777777" w:rsidR="002D2513" w:rsidRPr="00CE0B01" w:rsidRDefault="002D2513" w:rsidP="002D2513">
      <w:pPr>
        <w:pStyle w:val="Heading4"/>
        <w:rPr>
          <w:rFonts w:cs="Arial"/>
        </w:rPr>
      </w:pPr>
      <w:r w:rsidRPr="00CE0B01">
        <w:rPr>
          <w:rFonts w:cs="Arial"/>
        </w:rPr>
        <w:t>Field: Design Specification ZoneHVAC Sizing Object Name</w:t>
      </w:r>
    </w:p>
    <w:p w14:paraId="19F37B3D" w14:textId="1979F00D" w:rsidR="002D2513" w:rsidRPr="006A0AB8" w:rsidRDefault="002D2513" w:rsidP="002D251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Supply Air Flow Rate During Cooling Operation in this VRF terminal unit zone HVAC object</w:t>
      </w:r>
      <w:r>
        <w:rPr>
          <w:lang w:eastAsia="ko-KR"/>
        </w:rPr>
        <w:t xml:space="preserve">. The scaled </w:t>
      </w:r>
      <w:r>
        <w:rPr>
          <w:rFonts w:cs="Arial"/>
        </w:rPr>
        <w:t xml:space="preserve">Supply Air Flow Rate </w:t>
      </w:r>
      <w:r>
        <w:rPr>
          <w:lang w:eastAsia="ko-KR"/>
        </w:rPr>
        <w:t>in turn is used to size cooling and heating capacity of the unit.</w:t>
      </w:r>
    </w:p>
    <w:p w14:paraId="1FF883EC" w14:textId="77777777" w:rsidR="002D2513" w:rsidRDefault="002D2513" w:rsidP="001C0AFF">
      <w:pPr>
        <w:pStyle w:val="BodyText"/>
        <w:rPr>
          <w:rFonts w:cs="Arial"/>
        </w:rPr>
      </w:pPr>
    </w:p>
    <w:p w14:paraId="1C01B56B" w14:textId="77777777" w:rsidR="001C0AFF" w:rsidRDefault="001C0AFF" w:rsidP="001C0AFF">
      <w:pPr>
        <w:pStyle w:val="BodyText"/>
      </w:pPr>
      <w:r>
        <w:t>Following is an example input for a ZoneHVAC:TerminalUnit:VariableRefrigerantFlow object.</w:t>
      </w:r>
    </w:p>
    <w:p w14:paraId="0899916E" w14:textId="77777777"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14:paraId="066CEE59" w14:textId="77777777"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14:paraId="1C008774" w14:textId="77777777" w:rsidR="008A0A11" w:rsidRDefault="008A0A11" w:rsidP="008A0A11">
      <w:pPr>
        <w:pStyle w:val="IDDDefinition"/>
        <w:rPr>
          <w:rFonts w:eastAsia="MS Mincho"/>
        </w:rPr>
      </w:pPr>
      <w:r>
        <w:rPr>
          <w:rFonts w:eastAsia="MS Mincho"/>
        </w:rPr>
        <w:t xml:space="preserve">    TU Availability Schedule,!- Terminal Unit Availability schedule</w:t>
      </w:r>
    </w:p>
    <w:p w14:paraId="5B592CAE"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14:paraId="0713EA41"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14:paraId="220E6754" w14:textId="77777777" w:rsidR="008A0A11" w:rsidRDefault="008A0A11" w:rsidP="008A0A11">
      <w:pPr>
        <w:pStyle w:val="IDDDefinition"/>
        <w:rPr>
          <w:rFonts w:eastAsia="MS Mincho"/>
        </w:rPr>
      </w:pPr>
      <w:r>
        <w:rPr>
          <w:rFonts w:eastAsia="MS Mincho"/>
        </w:rPr>
        <w:t xml:space="preserve">    0.005,                   !- Supply Air Flow Rate During Cooling Operation {m3/s}</w:t>
      </w:r>
    </w:p>
    <w:p w14:paraId="1D9EBF55" w14:textId="77777777" w:rsidR="008A0A11" w:rsidRDefault="008A0A11" w:rsidP="008A0A11">
      <w:pPr>
        <w:pStyle w:val="IDDDefinition"/>
        <w:rPr>
          <w:rFonts w:eastAsia="MS Mincho"/>
        </w:rPr>
      </w:pPr>
      <w:r>
        <w:rPr>
          <w:rFonts w:eastAsia="MS Mincho"/>
        </w:rPr>
        <w:t xml:space="preserve">    0,                       !- Supply Air Flow Rate When No Cooling is Needed {m3/s}</w:t>
      </w:r>
    </w:p>
    <w:p w14:paraId="6E1EF419" w14:textId="77777777" w:rsidR="008A0A11" w:rsidRDefault="008A0A11" w:rsidP="008A0A11">
      <w:pPr>
        <w:pStyle w:val="IDDDefinition"/>
        <w:rPr>
          <w:rFonts w:eastAsia="MS Mincho"/>
        </w:rPr>
      </w:pPr>
      <w:r>
        <w:rPr>
          <w:rFonts w:eastAsia="MS Mincho"/>
        </w:rPr>
        <w:t xml:space="preserve">    0.005,                   !- Supply Air Flow Rate During Heating Operation {m3/s}</w:t>
      </w:r>
    </w:p>
    <w:p w14:paraId="34874337" w14:textId="77777777" w:rsidR="008A0A11" w:rsidRDefault="008A0A11" w:rsidP="008A0A11">
      <w:pPr>
        <w:pStyle w:val="IDDDefinition"/>
        <w:rPr>
          <w:rFonts w:eastAsia="MS Mincho"/>
        </w:rPr>
      </w:pPr>
      <w:r>
        <w:rPr>
          <w:rFonts w:eastAsia="MS Mincho"/>
        </w:rPr>
        <w:t xml:space="preserve">    0,                       !- Supply Air Flow Rate When No Heating is Needed {m3/s}</w:t>
      </w:r>
    </w:p>
    <w:p w14:paraId="442A709E" w14:textId="77777777" w:rsidR="008A0A11" w:rsidRDefault="008A0A11" w:rsidP="008A0A11">
      <w:pPr>
        <w:pStyle w:val="IDDDefinition"/>
        <w:rPr>
          <w:rFonts w:eastAsia="MS Mincho"/>
        </w:rPr>
      </w:pPr>
      <w:r>
        <w:rPr>
          <w:rFonts w:eastAsia="MS Mincho"/>
        </w:rPr>
        <w:t xml:space="preserve">    0.001,                   !- Outdoor Air Flow Rate During Cooling Operation</w:t>
      </w:r>
    </w:p>
    <w:p w14:paraId="2B2F3CDC" w14:textId="77777777" w:rsidR="008A0A11" w:rsidRDefault="008A0A11" w:rsidP="008A0A11">
      <w:pPr>
        <w:pStyle w:val="IDDDefinition"/>
        <w:rPr>
          <w:rFonts w:eastAsia="MS Mincho"/>
        </w:rPr>
      </w:pPr>
      <w:r>
        <w:rPr>
          <w:rFonts w:eastAsia="MS Mincho"/>
        </w:rPr>
        <w:t xml:space="preserve">    0.001,                   !- Outdoor Air Flow Rate During Heating Operation</w:t>
      </w:r>
    </w:p>
    <w:p w14:paraId="4E3E8722" w14:textId="77777777" w:rsidR="008A0A11" w:rsidRDefault="008A0A11" w:rsidP="008A0A11">
      <w:pPr>
        <w:pStyle w:val="IDDDefinition"/>
        <w:rPr>
          <w:rFonts w:eastAsia="MS Mincho"/>
        </w:rPr>
      </w:pPr>
      <w:r>
        <w:rPr>
          <w:rFonts w:eastAsia="MS Mincho"/>
        </w:rPr>
        <w:t xml:space="preserve">    0,                       !- Outdoor Air Flow Rate When No Cooling or Heating is Needed</w:t>
      </w:r>
    </w:p>
    <w:p w14:paraId="4FD2FA91" w14:textId="77777777" w:rsidR="008A0A11" w:rsidRDefault="008A0A11" w:rsidP="008A0A11">
      <w:pPr>
        <w:pStyle w:val="IDDDefinition"/>
        <w:rPr>
          <w:rFonts w:eastAsia="MS Mincho"/>
        </w:rPr>
      </w:pPr>
      <w:r>
        <w:rPr>
          <w:rFonts w:eastAsia="MS Mincho"/>
        </w:rPr>
        <w:t xml:space="preserve">    TU1 Fan Op Schedule,     !- Supply Air Fan Operating Mode Schedule Name</w:t>
      </w:r>
    </w:p>
    <w:p w14:paraId="6BE376FF"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14:paraId="10590B2D" w14:textId="77777777" w:rsidR="008A0A11" w:rsidRDefault="008A0A11" w:rsidP="008A0A11">
      <w:pPr>
        <w:pStyle w:val="IDDDefinition"/>
        <w:rPr>
          <w:rFonts w:cs="Courier New"/>
        </w:rPr>
      </w:pPr>
      <w:r>
        <w:rPr>
          <w:rFonts w:cs="Courier New"/>
        </w:rPr>
        <w:t xml:space="preserve">    Fan:ConstantVolume,      !- Supply Air Fan Object Type</w:t>
      </w:r>
    </w:p>
    <w:p w14:paraId="430E7E9C"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14:paraId="1E1C0888" w14:textId="77777777" w:rsidR="008A0A11" w:rsidRDefault="008A0A11" w:rsidP="008A0A11">
      <w:pPr>
        <w:pStyle w:val="IDDDefinition"/>
        <w:rPr>
          <w:rFonts w:cs="Courier New"/>
        </w:rPr>
      </w:pPr>
      <w:r>
        <w:rPr>
          <w:rFonts w:cs="Courier New"/>
        </w:rPr>
        <w:t xml:space="preserve">    OutdoorAir:Mixer,        !- Outside Air Mixer Object Type</w:t>
      </w:r>
    </w:p>
    <w:p w14:paraId="3480056D" w14:textId="77777777" w:rsidR="008A0A11" w:rsidRDefault="008A0A11" w:rsidP="008A0A11">
      <w:pPr>
        <w:pStyle w:val="IDDDefinition"/>
        <w:rPr>
          <w:rFonts w:eastAsia="MS Mincho"/>
        </w:rPr>
      </w:pPr>
      <w:r>
        <w:rPr>
          <w:rFonts w:eastAsia="MS Mincho"/>
        </w:rPr>
        <w:t xml:space="preserve">    TU1 OA Mixer,            !- Outside Air Mixer Object Name</w:t>
      </w:r>
    </w:p>
    <w:p w14:paraId="2E5CED08" w14:textId="77777777" w:rsidR="008A0A11" w:rsidRDefault="008A0A11" w:rsidP="008A0A11">
      <w:pPr>
        <w:pStyle w:val="IDDDefinition"/>
        <w:rPr>
          <w:rFonts w:cs="Courier New"/>
        </w:rPr>
      </w:pPr>
      <w:r>
        <w:rPr>
          <w:rFonts w:cs="Courier New"/>
        </w:rPr>
        <w:t xml:space="preserve">    COIL:Cooling:DX:VariableRefrigerantFlow,  !- Cooling Coil Object Type</w:t>
      </w:r>
    </w:p>
    <w:p w14:paraId="3DFE1BDB" w14:textId="77777777" w:rsidR="008A0A11" w:rsidRDefault="008A0A11" w:rsidP="008A0A11">
      <w:pPr>
        <w:pStyle w:val="IDDDefinition"/>
        <w:rPr>
          <w:rFonts w:eastAsia="MS Mincho"/>
        </w:rPr>
      </w:pPr>
      <w:r>
        <w:rPr>
          <w:rFonts w:eastAsia="MS Mincho"/>
        </w:rPr>
        <w:t xml:space="preserve">    TU1 VRF DX Cooling Coil, !- Cooling Coil Object Name</w:t>
      </w:r>
    </w:p>
    <w:p w14:paraId="587F7321" w14:textId="77777777" w:rsidR="008A0A11" w:rsidRDefault="008A0A11" w:rsidP="008A0A11">
      <w:pPr>
        <w:pStyle w:val="IDDDefinition"/>
        <w:rPr>
          <w:rFonts w:cs="Courier New"/>
        </w:rPr>
      </w:pPr>
      <w:r>
        <w:rPr>
          <w:rFonts w:cs="Courier New"/>
        </w:rPr>
        <w:t xml:space="preserve">    COIL:Heating:DX:VariableRefrigerantFlow,  !- Heating Coil Object Type</w:t>
      </w:r>
    </w:p>
    <w:p w14:paraId="2C709946" w14:textId="77777777" w:rsidR="008A0A11" w:rsidRDefault="008A0A11" w:rsidP="008A0A11">
      <w:pPr>
        <w:pStyle w:val="IDDDefinition"/>
        <w:rPr>
          <w:rFonts w:eastAsia="MS Mincho"/>
        </w:rPr>
      </w:pPr>
      <w:r>
        <w:rPr>
          <w:rFonts w:eastAsia="MS Mincho"/>
        </w:rPr>
        <w:t xml:space="preserve">    TU1 VRF DX Heating Coil, !- Heating Coil Object Name</w:t>
      </w:r>
    </w:p>
    <w:p w14:paraId="76B4D590" w14:textId="77777777"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14:paraId="1271EBED" w14:textId="77777777"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14:paraId="3774AB41" w14:textId="77777777" w:rsidR="008A0A11" w:rsidRDefault="008A0A11" w:rsidP="008A0A11">
      <w:pPr>
        <w:pStyle w:val="IDDDefinition"/>
        <w:rPr>
          <w:rFonts w:eastAsia="MS Mincho"/>
        </w:rPr>
      </w:pPr>
      <w:r>
        <w:rPr>
          <w:rFonts w:eastAsia="MS Mincho"/>
        </w:rPr>
        <w:t xml:space="preserve">    ,                        !- Rated Total Heating Capacity Sizing Ratio {W/W}</w:t>
      </w:r>
    </w:p>
    <w:p w14:paraId="11DAB362" w14:textId="77777777" w:rsidR="008A0A11" w:rsidRDefault="008A0A11" w:rsidP="008A0A11">
      <w:pPr>
        <w:pStyle w:val="IDDDefinition"/>
        <w:rPr>
          <w:rFonts w:eastAsia="MS Mincho"/>
        </w:rPr>
      </w:pPr>
      <w:r>
        <w:rPr>
          <w:rFonts w:eastAsia="MS Mincho"/>
        </w:rPr>
        <w:t xml:space="preserve">    ;                        !- Availability Manager List Name</w:t>
      </w:r>
    </w:p>
    <w:p w14:paraId="0E20771E" w14:textId="77777777" w:rsidR="001C0AFF" w:rsidRDefault="001C0AFF" w:rsidP="001C0AFF">
      <w:pPr>
        <w:pStyle w:val="BodyText"/>
        <w:spacing w:after="0"/>
      </w:pPr>
    </w:p>
    <w:p w14:paraId="0E867C70" w14:textId="77777777" w:rsidR="001C0AFF" w:rsidRDefault="00316B54" w:rsidP="001C0AFF">
      <w:pPr>
        <w:pStyle w:val="Heading3"/>
      </w:pPr>
      <w:bookmarkStart w:id="1970" w:name="_Toc325635664"/>
      <w:bookmarkStart w:id="1971" w:name="_Toc399490321"/>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1970"/>
      <w:bookmarkEnd w:id="1971"/>
    </w:p>
    <w:p w14:paraId="5860938D" w14:textId="77777777" w:rsidR="00316B54" w:rsidRDefault="00316B54" w:rsidP="00316B54">
      <w:pPr>
        <w:pStyle w:val="CodeIDDSamples"/>
      </w:pPr>
      <w:r>
        <w:t xml:space="preserve">HVAC,Average,Zone VRF Air Terminal Total Cooling </w:t>
      </w:r>
      <w:r w:rsidR="00824D2C">
        <w:t>Rate [</w:t>
      </w:r>
      <w:r>
        <w:t>W]</w:t>
      </w:r>
    </w:p>
    <w:p w14:paraId="0C097147" w14:textId="77777777" w:rsidR="00316B54" w:rsidRDefault="00316B54" w:rsidP="00316B54">
      <w:pPr>
        <w:pStyle w:val="CodeIDDSamples"/>
      </w:pPr>
      <w:r>
        <w:t xml:space="preserve">HVAC,Sum, Zone VRF Air Terminal Total Cooling </w:t>
      </w:r>
      <w:r w:rsidR="00824D2C">
        <w:t>Energy [</w:t>
      </w:r>
      <w:r>
        <w:t>J]</w:t>
      </w:r>
    </w:p>
    <w:p w14:paraId="614B573B" w14:textId="77777777" w:rsidR="00316B54" w:rsidRDefault="00316B54" w:rsidP="00316B54">
      <w:pPr>
        <w:pStyle w:val="CodeIDDSamples"/>
      </w:pPr>
      <w:r>
        <w:t xml:space="preserve">HVAC,Average, Zone VRF Air Terminal Sensible Cooling </w:t>
      </w:r>
      <w:r w:rsidR="00824D2C">
        <w:t>Rate [</w:t>
      </w:r>
      <w:r>
        <w:t>W]</w:t>
      </w:r>
    </w:p>
    <w:p w14:paraId="225E533E" w14:textId="77777777" w:rsidR="00316B54" w:rsidRDefault="00316B54" w:rsidP="00316B54">
      <w:pPr>
        <w:pStyle w:val="CodeIDDSamples"/>
      </w:pPr>
      <w:r>
        <w:t xml:space="preserve">HVAC,Sum, Zone VRF Air Terminal Sensible Cooling </w:t>
      </w:r>
      <w:r w:rsidR="00824D2C">
        <w:t>Energy [</w:t>
      </w:r>
      <w:r>
        <w:t>J]</w:t>
      </w:r>
    </w:p>
    <w:p w14:paraId="17AC3F14" w14:textId="77777777" w:rsidR="00316B54" w:rsidRDefault="00316B54" w:rsidP="00316B54">
      <w:pPr>
        <w:pStyle w:val="CodeIDDSamples"/>
      </w:pPr>
      <w:r>
        <w:t xml:space="preserve">HVAC,Average, Zone VRF Air Terminal Latent Cooling </w:t>
      </w:r>
      <w:r w:rsidR="00824D2C">
        <w:t>Rate [</w:t>
      </w:r>
      <w:r>
        <w:t>W]</w:t>
      </w:r>
    </w:p>
    <w:p w14:paraId="45FC95AB" w14:textId="77777777" w:rsidR="00316B54" w:rsidRDefault="00316B54" w:rsidP="00316B54">
      <w:pPr>
        <w:pStyle w:val="CodeIDDSamples"/>
      </w:pPr>
      <w:r>
        <w:lastRenderedPageBreak/>
        <w:t xml:space="preserve">HVAC,Sum, Zone VRF Air Terminal Latent Cooling </w:t>
      </w:r>
      <w:r w:rsidR="00824D2C">
        <w:t>Energy [</w:t>
      </w:r>
      <w:r>
        <w:t>J]</w:t>
      </w:r>
    </w:p>
    <w:p w14:paraId="06068BD4" w14:textId="77777777" w:rsidR="00316B54" w:rsidRDefault="00316B54" w:rsidP="00316B54">
      <w:pPr>
        <w:pStyle w:val="CodeIDDSamples"/>
      </w:pPr>
      <w:r>
        <w:t xml:space="preserve">HVAC,Average,Zone VRF Air Terminal Total Heating </w:t>
      </w:r>
      <w:r w:rsidR="00824D2C">
        <w:t>Rate [</w:t>
      </w:r>
      <w:r>
        <w:t>W]</w:t>
      </w:r>
    </w:p>
    <w:p w14:paraId="442EFB2A" w14:textId="77777777" w:rsidR="00316B54" w:rsidRDefault="00316B54" w:rsidP="00316B54">
      <w:pPr>
        <w:pStyle w:val="CodeIDDSamples"/>
      </w:pPr>
      <w:r>
        <w:t xml:space="preserve">HVAC,Sum, Zone VRF Air Terminal Total Heating </w:t>
      </w:r>
      <w:r w:rsidR="00824D2C">
        <w:t>Energy [</w:t>
      </w:r>
      <w:r>
        <w:t>J]</w:t>
      </w:r>
    </w:p>
    <w:p w14:paraId="5966481B" w14:textId="77777777" w:rsidR="00316B54" w:rsidRDefault="00316B54" w:rsidP="00316B54">
      <w:pPr>
        <w:pStyle w:val="CodeIDDSamples"/>
      </w:pPr>
      <w:r>
        <w:t xml:space="preserve">HVAC,Average, Zone VRF Air Terminal Sensible Heating </w:t>
      </w:r>
      <w:r w:rsidR="00824D2C">
        <w:t>Rate [</w:t>
      </w:r>
      <w:r>
        <w:t>W]</w:t>
      </w:r>
    </w:p>
    <w:p w14:paraId="43E92972" w14:textId="77777777" w:rsidR="00316B54" w:rsidRDefault="00316B54" w:rsidP="00316B54">
      <w:pPr>
        <w:pStyle w:val="CodeIDDSamples"/>
      </w:pPr>
      <w:r>
        <w:t xml:space="preserve">HVAC,Sum, Zone VRF Air Terminal Sensible Heating </w:t>
      </w:r>
      <w:r w:rsidR="00824D2C">
        <w:t>Energy [</w:t>
      </w:r>
      <w:r>
        <w:t>J]</w:t>
      </w:r>
    </w:p>
    <w:p w14:paraId="62E7DAFF" w14:textId="77777777" w:rsidR="00316B54" w:rsidRDefault="00316B54" w:rsidP="00316B54">
      <w:pPr>
        <w:pStyle w:val="CodeIDDSamples"/>
      </w:pPr>
      <w:r>
        <w:t xml:space="preserve">HVAC,Average, Zone VRF Air Terminal Latent Heating </w:t>
      </w:r>
      <w:r w:rsidR="00824D2C">
        <w:t>Rate [</w:t>
      </w:r>
      <w:r>
        <w:t>W]</w:t>
      </w:r>
    </w:p>
    <w:p w14:paraId="73C947A5" w14:textId="77777777" w:rsidR="00316B54" w:rsidRDefault="00316B54" w:rsidP="00316B54">
      <w:pPr>
        <w:pStyle w:val="CodeIDDSamples"/>
      </w:pPr>
      <w:r>
        <w:t xml:space="preserve">HVAC,Sum, Zone VRF Air Terminal Latent Heating </w:t>
      </w:r>
      <w:r w:rsidR="00824D2C">
        <w:t>Energy [</w:t>
      </w:r>
      <w:r>
        <w:t>J]</w:t>
      </w:r>
    </w:p>
    <w:p w14:paraId="0BCE6B12" w14:textId="77777777"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14:paraId="08EE5B32" w14:textId="77777777"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14:paraId="3B2D55D8" w14:textId="77777777" w:rsidR="00316B54" w:rsidRDefault="00316B54" w:rsidP="00316B54">
      <w:pPr>
        <w:pStyle w:val="CodeIDDSamples"/>
      </w:pPr>
      <w:r>
        <w:t>HVAC,Average,</w:t>
      </w:r>
      <w:r w:rsidRPr="004175DA">
        <w:t>Zone VRF Air Terminal Heating Electric Power</w:t>
      </w:r>
      <w:r>
        <w:t xml:space="preserve"> [W]</w:t>
      </w:r>
    </w:p>
    <w:p w14:paraId="554320A6" w14:textId="77777777" w:rsidR="00316B54" w:rsidRDefault="00316B54" w:rsidP="00316B54">
      <w:pPr>
        <w:pStyle w:val="CodeIDDSamples"/>
      </w:pPr>
      <w:r>
        <w:t>HVAC,Sum,</w:t>
      </w:r>
      <w:r w:rsidRPr="004175DA">
        <w:t>Zone VRF Air Terminal Heating Electric Energy</w:t>
      </w:r>
      <w:r>
        <w:t xml:space="preserve"> [J]</w:t>
      </w:r>
    </w:p>
    <w:p w14:paraId="0B4870B3" w14:textId="77777777" w:rsidR="00316B54" w:rsidRDefault="00316B54" w:rsidP="00316B54">
      <w:pPr>
        <w:pStyle w:val="CodeIDDSamples"/>
      </w:pPr>
      <w:r>
        <w:t xml:space="preserve">HVAC,Average, Zone VRF Air Terminal Fan Availability </w:t>
      </w:r>
      <w:r w:rsidR="00824D2C">
        <w:t>Status [</w:t>
      </w:r>
      <w:r>
        <w:t>]</w:t>
      </w:r>
    </w:p>
    <w:p w14:paraId="7518482F" w14:textId="77777777" w:rsidR="00316B54" w:rsidRPr="0082737C" w:rsidRDefault="00316B54" w:rsidP="00316B54">
      <w:pPr>
        <w:pStyle w:val="BodyText"/>
      </w:pPr>
    </w:p>
    <w:p w14:paraId="3F962604" w14:textId="77777777" w:rsidR="00316B54" w:rsidRDefault="00316B54" w:rsidP="00316B54">
      <w:pPr>
        <w:pStyle w:val="BodyText"/>
        <w:spacing w:after="0"/>
      </w:pPr>
    </w:p>
    <w:p w14:paraId="7E3D3380" w14:textId="77777777" w:rsidR="00316B54" w:rsidRDefault="00316B54" w:rsidP="00316B54">
      <w:pPr>
        <w:pStyle w:val="Heading4"/>
        <w:rPr>
          <w:rFonts w:cs="Arial"/>
        </w:rPr>
      </w:pPr>
      <w:r>
        <w:rPr>
          <w:rFonts w:cs="Arial"/>
        </w:rPr>
        <w:t>Zone VRF Air Terminal Total Cooling Rate [W]</w:t>
      </w:r>
    </w:p>
    <w:p w14:paraId="0CEDC3B8" w14:textId="77777777"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14:paraId="187A1408" w14:textId="77777777" w:rsidR="00316B54" w:rsidRDefault="00316B54" w:rsidP="00316B54">
      <w:pPr>
        <w:pStyle w:val="Heading4"/>
        <w:rPr>
          <w:rFonts w:cs="Arial"/>
        </w:rPr>
      </w:pPr>
      <w:r>
        <w:rPr>
          <w:rFonts w:cs="Arial"/>
        </w:rPr>
        <w:t>Zone VRF Air Terminal Total Cooling Energy [J]</w:t>
      </w:r>
    </w:p>
    <w:p w14:paraId="1E5F3480" w14:textId="77777777"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14:paraId="456DD1D0" w14:textId="77777777" w:rsidR="00316B54" w:rsidRDefault="00316B54" w:rsidP="00316B54">
      <w:pPr>
        <w:pStyle w:val="Heading4"/>
        <w:rPr>
          <w:rFonts w:cs="Arial"/>
        </w:rPr>
      </w:pPr>
      <w:r>
        <w:rPr>
          <w:rFonts w:cs="Arial"/>
        </w:rPr>
        <w:t>Zone VRF Air Terminal Sensible Cooling Rate [W]</w:t>
      </w:r>
    </w:p>
    <w:p w14:paraId="21170510" w14:textId="77777777"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14:paraId="0B29EAE4" w14:textId="77777777" w:rsidR="00316B54" w:rsidRDefault="00316B54" w:rsidP="00316B54">
      <w:pPr>
        <w:pStyle w:val="Heading4"/>
        <w:rPr>
          <w:rFonts w:cs="Arial"/>
        </w:rPr>
      </w:pPr>
      <w:r>
        <w:rPr>
          <w:rFonts w:cs="Arial"/>
        </w:rPr>
        <w:t>Zone VRF Air Terminal Sensible Cooling Energy [J]</w:t>
      </w:r>
    </w:p>
    <w:p w14:paraId="6224E985" w14:textId="77777777"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14:paraId="3D1F721A" w14:textId="77777777" w:rsidR="00316B54" w:rsidRDefault="00316B54" w:rsidP="00316B54">
      <w:pPr>
        <w:pStyle w:val="Heading4"/>
        <w:rPr>
          <w:rFonts w:cs="Arial"/>
        </w:rPr>
      </w:pPr>
      <w:r>
        <w:rPr>
          <w:rFonts w:cs="Arial"/>
        </w:rPr>
        <w:t>Zone VRF Air Terminal Latent Cooling Rate [W]</w:t>
      </w:r>
    </w:p>
    <w:p w14:paraId="7A6920AA" w14:textId="77777777"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14:paraId="2E171611" w14:textId="77777777" w:rsidR="00316B54" w:rsidRDefault="00316B54" w:rsidP="00316B54">
      <w:pPr>
        <w:pStyle w:val="Heading4"/>
        <w:rPr>
          <w:rFonts w:cs="Arial"/>
        </w:rPr>
      </w:pPr>
      <w:r>
        <w:rPr>
          <w:rFonts w:cs="Arial"/>
        </w:rPr>
        <w:t>Zone VRF Air Terminal Latent Cooling Energy [J]</w:t>
      </w:r>
    </w:p>
    <w:p w14:paraId="46B64AD7" w14:textId="77777777"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14:paraId="5A61EA94" w14:textId="77777777" w:rsidR="00316B54" w:rsidRDefault="00316B54" w:rsidP="00316B54">
      <w:pPr>
        <w:pStyle w:val="Heading4"/>
        <w:rPr>
          <w:rFonts w:cs="Arial"/>
        </w:rPr>
      </w:pPr>
      <w:r>
        <w:rPr>
          <w:rFonts w:cs="Arial"/>
        </w:rPr>
        <w:t>Zone VRF Air Terminal Total Heating Rate [W]</w:t>
      </w:r>
    </w:p>
    <w:p w14:paraId="79710CC0" w14:textId="77777777"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14:paraId="01030B8E" w14:textId="77777777" w:rsidR="00316B54" w:rsidRDefault="00316B54" w:rsidP="00316B54">
      <w:pPr>
        <w:pStyle w:val="Heading4"/>
        <w:rPr>
          <w:rFonts w:cs="Arial"/>
        </w:rPr>
      </w:pPr>
      <w:r>
        <w:rPr>
          <w:rFonts w:cs="Arial"/>
        </w:rPr>
        <w:lastRenderedPageBreak/>
        <w:t>Zone VRF Air Terminal Total Heating Energy [J]</w:t>
      </w:r>
    </w:p>
    <w:p w14:paraId="6CDEE5FA" w14:textId="77777777"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14:paraId="3E29AC25" w14:textId="77777777" w:rsidR="00316B54" w:rsidRDefault="00316B54" w:rsidP="00316B54">
      <w:pPr>
        <w:pStyle w:val="Heading4"/>
        <w:rPr>
          <w:rFonts w:cs="Arial"/>
        </w:rPr>
      </w:pPr>
      <w:r>
        <w:rPr>
          <w:rFonts w:cs="Arial"/>
        </w:rPr>
        <w:t>Zone VRF Air Terminal Sensible Heating Rate [W]</w:t>
      </w:r>
    </w:p>
    <w:p w14:paraId="5FBDE447" w14:textId="77777777" w:rsidR="00316B54" w:rsidRDefault="00316B54" w:rsidP="00316B54">
      <w:pPr>
        <w:pStyle w:val="BodyText"/>
        <w:rPr>
          <w:rFonts w:cs="Arial"/>
        </w:rPr>
      </w:pPr>
      <w:r>
        <w:rPr>
          <w:rFonts w:cs="Arial"/>
        </w:rPr>
        <w:t>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heating energy rate delivered to the zone.</w:t>
      </w:r>
    </w:p>
    <w:p w14:paraId="12EB53A8" w14:textId="77777777" w:rsidR="00316B54" w:rsidRDefault="00316B54" w:rsidP="00316B54">
      <w:pPr>
        <w:pStyle w:val="Heading4"/>
        <w:rPr>
          <w:rFonts w:cs="Arial"/>
        </w:rPr>
      </w:pPr>
      <w:r>
        <w:rPr>
          <w:rFonts w:cs="Arial"/>
        </w:rPr>
        <w:t>Zone VRF Air Terminal Sensible Heating Energy [J]</w:t>
      </w:r>
    </w:p>
    <w:p w14:paraId="68F52208" w14:textId="77777777"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14:paraId="1F276A1F" w14:textId="77777777" w:rsidR="00316B54" w:rsidRDefault="00316B54" w:rsidP="00316B54">
      <w:pPr>
        <w:pStyle w:val="Heading4"/>
        <w:rPr>
          <w:rFonts w:cs="Arial"/>
        </w:rPr>
      </w:pPr>
      <w:r>
        <w:rPr>
          <w:rFonts w:cs="Arial"/>
        </w:rPr>
        <w:t>Zone VRF Air Terminal Latent Heating Rate [W]</w:t>
      </w:r>
    </w:p>
    <w:p w14:paraId="461ED93D" w14:textId="77777777"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14:paraId="2880D8EC" w14:textId="77777777" w:rsidR="00316B54" w:rsidRDefault="00316B54" w:rsidP="00316B54">
      <w:pPr>
        <w:pStyle w:val="Heading4"/>
        <w:rPr>
          <w:rFonts w:cs="Arial"/>
        </w:rPr>
      </w:pPr>
      <w:r>
        <w:rPr>
          <w:rFonts w:cs="Arial"/>
        </w:rPr>
        <w:t>Zone VRF Air Terminal Latent Heating Energy [J]</w:t>
      </w:r>
    </w:p>
    <w:p w14:paraId="720E8E74" w14:textId="77777777"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14:paraId="337BE53D" w14:textId="77777777" w:rsidR="00316B54" w:rsidRDefault="00316B54" w:rsidP="00316B54">
      <w:pPr>
        <w:pStyle w:val="Heading4"/>
        <w:rPr>
          <w:rFonts w:cs="Arial"/>
        </w:rPr>
      </w:pPr>
      <w:r>
        <w:rPr>
          <w:rFonts w:cs="Arial"/>
        </w:rPr>
        <w:t>Zone VRF Air Terminal Cooling Electric Power[W]</w:t>
      </w:r>
    </w:p>
    <w:p w14:paraId="33161A9F" w14:textId="77777777"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14:paraId="720807D9" w14:textId="77777777"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14:paraId="3921F19D"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663EEF85" w14:textId="77777777" w:rsidR="00316B54" w:rsidRDefault="00316B54" w:rsidP="00316B54">
      <w:pPr>
        <w:pStyle w:val="Heading4"/>
        <w:rPr>
          <w:rFonts w:cs="Arial"/>
        </w:rPr>
      </w:pPr>
      <w:r>
        <w:rPr>
          <w:rFonts w:cs="Arial"/>
        </w:rPr>
        <w:t>Zone VRF Air Terminal Heating Electric Power[W]</w:t>
      </w:r>
    </w:p>
    <w:p w14:paraId="1777B934" w14:textId="77777777" w:rsidR="00316B54" w:rsidRDefault="00316B54" w:rsidP="00316B54">
      <w:pPr>
        <w:pStyle w:val="BodyText"/>
        <w:rPr>
          <w:rFonts w:cs="Arial"/>
        </w:rPr>
      </w:pPr>
      <w:r>
        <w:rPr>
          <w:rFonts w:cs="Arial"/>
        </w:rPr>
        <w:t xml:space="preserve">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w:t>
      </w:r>
      <w:r>
        <w:rPr>
          <w:rFonts w:cs="Arial"/>
        </w:rPr>
        <w:lastRenderedPageBreak/>
        <w:t>output variable when the unit operates in heating mode or the most recent operation was for heating.</w:t>
      </w:r>
    </w:p>
    <w:p w14:paraId="6708CB57" w14:textId="77777777"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14:paraId="576DC56F"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w:t>
      </w:r>
    </w:p>
    <w:p w14:paraId="293C24B1" w14:textId="77777777" w:rsidR="00CA5C07" w:rsidRDefault="00316B54" w:rsidP="00316B54">
      <w:pPr>
        <w:pStyle w:val="Heading4"/>
        <w:rPr>
          <w:rFonts w:cs="Arial"/>
        </w:rPr>
      </w:pPr>
      <w:r>
        <w:rPr>
          <w:rFonts w:cs="Arial"/>
        </w:rPr>
        <w:t>Zone VRF Air Terminal Fan Availability Status []</w:t>
      </w:r>
    </w:p>
    <w:p w14:paraId="4EB22A76" w14:textId="7052E193" w:rsidR="002D2513" w:rsidRDefault="00CA5C07" w:rsidP="002D2513">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w:t>
      </w:r>
      <w:r w:rsidR="008337FA">
        <w:rPr>
          <w:rFonts w:cs="Arial"/>
        </w:rPr>
        <w:t>Ref. Output:Variable object)</w:t>
      </w:r>
      <w:r w:rsidRPr="002E1453">
        <w:rPr>
          <w:rFonts w:cs="Arial"/>
        </w:rPr>
        <w:t xml:space="preserve"> to view the availability status at each simulation timestep.</w:t>
      </w:r>
    </w:p>
    <w:p w14:paraId="2413D92B" w14:textId="77777777" w:rsidR="002D2513" w:rsidRPr="007345CA" w:rsidRDefault="002D2513" w:rsidP="002D2513">
      <w:pPr>
        <w:pStyle w:val="Heading3"/>
      </w:pPr>
      <w:bookmarkStart w:id="1972" w:name="_Toc399490322"/>
      <w:r w:rsidRPr="007345CA">
        <w:t>DesignSpecification:ZoneHVAC:Sizing</w:t>
      </w:r>
      <w:bookmarkEnd w:id="1972"/>
    </w:p>
    <w:p w14:paraId="287F1A78" w14:textId="77777777" w:rsidR="002D2513" w:rsidRPr="000D3FEF" w:rsidRDefault="002D2513" w:rsidP="002D2513">
      <w:pPr>
        <w:rPr>
          <w:rFonts w:cs="Arial"/>
        </w:rPr>
      </w:pPr>
      <w:r w:rsidRPr="000D3FEF">
        <w:rPr>
          <w:rFonts w:cs="Arial"/>
        </w:rPr>
        <w:t xml:space="preserve">This object is used to describe general </w:t>
      </w:r>
      <w:r>
        <w:rPr>
          <w:rFonts w:cs="Arial"/>
        </w:rPr>
        <w:t xml:space="preserve">sizing and </w:t>
      </w:r>
      <w:r w:rsidRPr="000D3FEF">
        <w:rPr>
          <w:rFonts w:cs="Arial"/>
        </w:rPr>
        <w:t xml:space="preserve">scalable sizing </w:t>
      </w:r>
      <w:r>
        <w:rPr>
          <w:rFonts w:cs="Arial"/>
        </w:rPr>
        <w:t xml:space="preserve">methods </w:t>
      </w:r>
      <w:r w:rsidRPr="000D3FEF">
        <w:rPr>
          <w:rFonts w:cs="Arial"/>
        </w:rPr>
        <w:t xml:space="preserve">which are referenced by zone HVAC equipment objects. It is optional input field in zone HVAC objects. </w:t>
      </w:r>
      <w:r>
        <w:rPr>
          <w:rFonts w:cs="Arial"/>
        </w:rPr>
        <w:t xml:space="preserve">If a name of this optional input is not specified or is blank then the sizing method or input specified in the parent object is used.  </w:t>
      </w:r>
      <w:r w:rsidRPr="000D3FEF">
        <w:rPr>
          <w:rFonts w:cs="Arial"/>
        </w:rPr>
        <w:t xml:space="preserve">If </w:t>
      </w:r>
      <w:r>
        <w:rPr>
          <w:rFonts w:cs="Arial"/>
        </w:rPr>
        <w:t xml:space="preserve">the name of this object is entered, then the values or method specified </w:t>
      </w:r>
      <w:r w:rsidRPr="000D3FEF">
        <w:rPr>
          <w:rFonts w:cs="Arial"/>
        </w:rPr>
        <w:t xml:space="preserve">overrides the sizing method in the parent zone HVAC objects. This </w:t>
      </w:r>
      <w:r>
        <w:rPr>
          <w:rFonts w:cs="Arial"/>
        </w:rPr>
        <w:t xml:space="preserve">object </w:t>
      </w:r>
      <w:r w:rsidRPr="000D3FEF">
        <w:rPr>
          <w:rFonts w:cs="Arial"/>
        </w:rPr>
        <w:t xml:space="preserve">is meant to provide </w:t>
      </w:r>
      <w:r>
        <w:rPr>
          <w:rFonts w:cs="Arial"/>
        </w:rPr>
        <w:t xml:space="preserve">scalable sizing method </w:t>
      </w:r>
      <w:r w:rsidRPr="000D3FEF">
        <w:rPr>
          <w:rFonts w:cs="Arial"/>
        </w:rPr>
        <w:t>to users.</w:t>
      </w:r>
      <w:r>
        <w:rPr>
          <w:rFonts w:cs="Arial"/>
        </w:rPr>
        <w:t xml:space="preserve"> </w:t>
      </w:r>
      <w:r w:rsidRPr="000D3FEF">
        <w:rPr>
          <w:rFonts w:cs="Arial"/>
        </w:rPr>
        <w:t>The name of this object is an optional input field in the zoneHVAC objects. When this name in not specified in the zone HVAC object the sizing method or the value specified in the zone HVAC object will be used.</w:t>
      </w:r>
    </w:p>
    <w:p w14:paraId="2F272AE3" w14:textId="77777777" w:rsidR="002D2513" w:rsidRDefault="002D2513" w:rsidP="002D2513">
      <w:pPr>
        <w:rPr>
          <w:rFonts w:cs="Arial"/>
        </w:rPr>
      </w:pPr>
    </w:p>
    <w:p w14:paraId="0CA51046" w14:textId="77777777" w:rsidR="002D2513" w:rsidRPr="000D3FEF" w:rsidRDefault="002D2513" w:rsidP="002D2513">
      <w:pPr>
        <w:rPr>
          <w:rFonts w:cs="Arial"/>
        </w:rPr>
      </w:pPr>
      <w:r w:rsidRPr="000D3FEF">
        <w:rPr>
          <w:rFonts w:cs="Arial"/>
        </w:rPr>
        <w:t>List of zoneHVAC objects than can reference this object include:</w:t>
      </w:r>
    </w:p>
    <w:p w14:paraId="336DFDAF" w14:textId="77777777" w:rsidR="002D2513" w:rsidRPr="00AE4E84" w:rsidRDefault="002D2513" w:rsidP="002D2513">
      <w:pPr>
        <w:rPr>
          <w:rFonts w:cs="Arial"/>
        </w:rPr>
      </w:pPr>
      <w:r w:rsidRPr="00AE4E84">
        <w:rPr>
          <w:rFonts w:cs="Arial"/>
        </w:rPr>
        <w:t>ZoneHVAC:TerminalUnit:VariableRefrigerantFlow</w:t>
      </w:r>
    </w:p>
    <w:p w14:paraId="1DA9FB84" w14:textId="77777777" w:rsidR="002D2513" w:rsidRPr="00AE4E84" w:rsidRDefault="002D2513" w:rsidP="002D2513">
      <w:pPr>
        <w:rPr>
          <w:rFonts w:cs="Arial"/>
        </w:rPr>
      </w:pPr>
      <w:r w:rsidRPr="00AE4E84">
        <w:rPr>
          <w:rFonts w:cs="Arial"/>
        </w:rPr>
        <w:t>ZoneHVAC:PackagedTerminalAirConditioner</w:t>
      </w:r>
    </w:p>
    <w:p w14:paraId="1D22C1BC" w14:textId="77777777" w:rsidR="002D2513" w:rsidRPr="00AE4E84" w:rsidRDefault="002D2513" w:rsidP="002D2513">
      <w:pPr>
        <w:rPr>
          <w:rFonts w:cs="Arial"/>
        </w:rPr>
      </w:pPr>
      <w:r w:rsidRPr="00AE4E84">
        <w:rPr>
          <w:rFonts w:cs="Arial"/>
        </w:rPr>
        <w:t>ZoneHVAC:PackagedTerminalHeatPump</w:t>
      </w:r>
    </w:p>
    <w:p w14:paraId="596F0769" w14:textId="77777777" w:rsidR="002D2513" w:rsidRPr="00AE4E84" w:rsidRDefault="002D2513" w:rsidP="002D2513">
      <w:pPr>
        <w:rPr>
          <w:rFonts w:cs="Arial"/>
        </w:rPr>
      </w:pPr>
      <w:r w:rsidRPr="00AE4E84">
        <w:rPr>
          <w:rFonts w:cs="Arial"/>
        </w:rPr>
        <w:t>ZoneHVAC:WaterToAirHeatPump</w:t>
      </w:r>
    </w:p>
    <w:p w14:paraId="137C373E" w14:textId="77777777" w:rsidR="002D2513" w:rsidRPr="00AE4E84" w:rsidRDefault="002D2513" w:rsidP="002D2513">
      <w:pPr>
        <w:rPr>
          <w:rFonts w:cs="Arial"/>
        </w:rPr>
      </w:pPr>
      <w:r w:rsidRPr="00AE4E84">
        <w:rPr>
          <w:rFonts w:cs="Arial"/>
        </w:rPr>
        <w:t>ZoneHVAC:WindowAirConditioner</w:t>
      </w:r>
    </w:p>
    <w:p w14:paraId="1F5FEED0" w14:textId="77777777" w:rsidR="002D2513" w:rsidRPr="00AE4E84" w:rsidRDefault="002D2513" w:rsidP="002D2513">
      <w:pPr>
        <w:rPr>
          <w:rFonts w:cs="Arial"/>
        </w:rPr>
      </w:pPr>
      <w:r w:rsidRPr="00AE4E84">
        <w:rPr>
          <w:rFonts w:cs="Arial"/>
        </w:rPr>
        <w:t>ZoneHVAC:UnitHeater</w:t>
      </w:r>
    </w:p>
    <w:p w14:paraId="3E595843" w14:textId="77777777" w:rsidR="002D2513" w:rsidRPr="00AE4E84" w:rsidRDefault="002D2513" w:rsidP="002D2513">
      <w:pPr>
        <w:rPr>
          <w:rFonts w:cs="Arial"/>
        </w:rPr>
      </w:pPr>
      <w:r w:rsidRPr="00AE4E84">
        <w:rPr>
          <w:rFonts w:cs="Arial"/>
        </w:rPr>
        <w:t>ZoneHVAC:UnitVentilator</w:t>
      </w:r>
    </w:p>
    <w:p w14:paraId="049BCCBF" w14:textId="77777777" w:rsidR="002D2513" w:rsidRPr="00AE4E84" w:rsidRDefault="002D2513" w:rsidP="002D2513">
      <w:pPr>
        <w:rPr>
          <w:rFonts w:cs="Arial"/>
        </w:rPr>
      </w:pPr>
      <w:r w:rsidRPr="00AE4E84">
        <w:rPr>
          <w:rFonts w:cs="Arial"/>
        </w:rPr>
        <w:t>ZoneHVAC:FourPipeFanCoil</w:t>
      </w:r>
    </w:p>
    <w:p w14:paraId="680A7D06" w14:textId="77777777" w:rsidR="002D2513" w:rsidRDefault="002D2513" w:rsidP="002D2513">
      <w:pPr>
        <w:rPr>
          <w:rFonts w:cs="Arial"/>
        </w:rPr>
      </w:pPr>
      <w:r w:rsidRPr="00AE4E84">
        <w:rPr>
          <w:rFonts w:cs="Arial"/>
        </w:rPr>
        <w:t>ZoneHVAC:VentilatedSlab</w:t>
      </w:r>
    </w:p>
    <w:p w14:paraId="756B2D83" w14:textId="77777777" w:rsidR="002D2513" w:rsidRPr="00052458" w:rsidRDefault="002D2513" w:rsidP="002D2513">
      <w:pPr>
        <w:rPr>
          <w:rFonts w:cs="Arial"/>
        </w:rPr>
      </w:pPr>
      <w:r w:rsidRPr="00052458">
        <w:rPr>
          <w:rFonts w:cs="Arial"/>
        </w:rPr>
        <w:t>ZoneHVAC:EvaporativeCoolerUnit</w:t>
      </w:r>
    </w:p>
    <w:p w14:paraId="2BBDEEBB" w14:textId="77777777" w:rsidR="002D2513" w:rsidRDefault="002D2513" w:rsidP="002D2513">
      <w:pPr>
        <w:rPr>
          <w:rFonts w:cs="Arial"/>
        </w:rPr>
      </w:pPr>
      <w:r w:rsidRPr="00AE4E84">
        <w:rPr>
          <w:rFonts w:cs="Arial"/>
        </w:rPr>
        <w:t>ZoneHVAC:IdealLoadsAirSystem</w:t>
      </w:r>
    </w:p>
    <w:p w14:paraId="307C4464" w14:textId="77777777" w:rsidR="002D2513" w:rsidRDefault="002D2513" w:rsidP="002D2513">
      <w:pPr>
        <w:ind w:left="180"/>
        <w:rPr>
          <w:rFonts w:cs="Arial"/>
        </w:rPr>
      </w:pPr>
    </w:p>
    <w:p w14:paraId="2A587C9B" w14:textId="77777777" w:rsidR="002D2513" w:rsidRPr="004C7914" w:rsidRDefault="002D2513" w:rsidP="002D2513">
      <w:pPr>
        <w:rPr>
          <w:rFonts w:cs="Arial"/>
        </w:rPr>
      </w:pPr>
      <w:r>
        <w:rPr>
          <w:rFonts w:cs="Arial"/>
        </w:rPr>
        <w:t xml:space="preserve">The sizing methods input fields available in this objects are for supply air flow and capacity for heating and cooling operating modes. Some zone HVAC equipment has single supply air </w:t>
      </w:r>
      <w:r>
        <w:rPr>
          <w:rFonts w:cs="Arial"/>
        </w:rPr>
        <w:lastRenderedPageBreak/>
        <w:t xml:space="preserve">flow rate input field that serves both cooling and heating operating modes.  So entering either of the cooling or heating scalable sizing input field is sufficient.  When there are separate input fields for cooling, heating, no-cooling, and no-heating operating modes, the corresponding input fields are specified.  The child components supply air flow rate are also sized using scalable sizing methods specified in the parent objects. The methods allow users to enter a fixed or hard sized values, autosizable, or scalable sizing methods.  Methods allowed for sizing supply air flow rates include: </w:t>
      </w:r>
      <w:r w:rsidRPr="00D405FE">
        <w:rPr>
          <w:rFonts w:cs="Arial"/>
          <w:i/>
        </w:rPr>
        <w:t>SupplyAirFlowRate</w:t>
      </w:r>
      <w:r>
        <w:rPr>
          <w:rFonts w:cs="Arial"/>
        </w:rPr>
        <w:t xml:space="preserve">, </w:t>
      </w:r>
      <w:r w:rsidRPr="00D405FE">
        <w:rPr>
          <w:rFonts w:cs="Arial"/>
          <w:i/>
        </w:rPr>
        <w:t>FractionOfAutosizedCoolingAirflow</w:t>
      </w:r>
      <w:r>
        <w:rPr>
          <w:rFonts w:cs="Arial"/>
        </w:rPr>
        <w:t xml:space="preserve">, </w:t>
      </w:r>
      <w:r w:rsidRPr="00D405FE">
        <w:rPr>
          <w:rFonts w:cs="Arial"/>
          <w:i/>
        </w:rPr>
        <w:t>FractionOfAutosizedHeatingAirflow</w:t>
      </w:r>
      <w:r>
        <w:rPr>
          <w:rFonts w:cs="Arial"/>
        </w:rPr>
        <w:t xml:space="preserve">, </w:t>
      </w:r>
      <w:r w:rsidRPr="00D405FE">
        <w:rPr>
          <w:rFonts w:cs="Arial"/>
          <w:i/>
        </w:rPr>
        <w:t>FlowPerFloorArea</w:t>
      </w:r>
      <w:r>
        <w:rPr>
          <w:rFonts w:cs="Arial"/>
          <w:i/>
        </w:rPr>
        <w:t xml:space="preserve">, </w:t>
      </w:r>
      <w:r w:rsidRPr="00D405FE">
        <w:rPr>
          <w:rFonts w:cs="Arial"/>
          <w:i/>
        </w:rPr>
        <w:t>FlowPerCoolingCapacity</w:t>
      </w:r>
      <w:r>
        <w:rPr>
          <w:rFonts w:cs="Arial"/>
        </w:rPr>
        <w:t xml:space="preserve">, and </w:t>
      </w:r>
      <w:r w:rsidRPr="00D405FE">
        <w:rPr>
          <w:rFonts w:cs="Arial"/>
          <w:i/>
        </w:rPr>
        <w:t>FlowPerHeatingCapacity</w:t>
      </w:r>
      <w:r>
        <w:rPr>
          <w:rFonts w:cs="Arial"/>
        </w:rPr>
        <w:t>.  The different sizing options are defined as follows:</w:t>
      </w:r>
    </w:p>
    <w:p w14:paraId="1FB11CB4" w14:textId="77777777" w:rsidR="002D2513" w:rsidRDefault="002D2513" w:rsidP="002D2513">
      <w:pPr>
        <w:rPr>
          <w:rFonts w:cs="Arial"/>
        </w:rPr>
      </w:pPr>
    </w:p>
    <w:p w14:paraId="68A6E96C" w14:textId="77777777" w:rsidR="002D2513" w:rsidRDefault="002D2513" w:rsidP="002D2513">
      <w:pPr>
        <w:rPr>
          <w:rFonts w:cs="Arial"/>
        </w:rPr>
      </w:pPr>
      <w:r w:rsidRPr="00D405FE">
        <w:rPr>
          <w:rFonts w:cs="Arial"/>
          <w:b/>
        </w:rPr>
        <w:t>SupplyAirFlowRate</w:t>
      </w:r>
      <w:r>
        <w:rPr>
          <w:rFonts w:cs="Arial"/>
        </w:rPr>
        <w:t>: entered when it is intended that the user specified either hard value or the simulation engine autosize the supply air flow rates for cooling, heating, and no-cooling or no-heating operating modes.</w:t>
      </w:r>
    </w:p>
    <w:p w14:paraId="6655D1BD" w14:textId="77777777" w:rsidR="002D2513" w:rsidRDefault="002D2513" w:rsidP="002D2513">
      <w:pPr>
        <w:rPr>
          <w:rFonts w:cs="Arial"/>
        </w:rPr>
      </w:pPr>
    </w:p>
    <w:p w14:paraId="055C2305" w14:textId="77777777" w:rsidR="002D2513" w:rsidRDefault="002D2513" w:rsidP="002D2513">
      <w:pPr>
        <w:rPr>
          <w:rFonts w:cs="Arial"/>
        </w:rPr>
      </w:pPr>
      <w:r w:rsidRPr="00D405FE">
        <w:rPr>
          <w:rFonts w:cs="Arial"/>
          <w:b/>
        </w:rPr>
        <w:t>FlowPerFloorArea</w:t>
      </w:r>
      <w:r>
        <w:rPr>
          <w:rFonts w:cs="Arial"/>
        </w:rPr>
        <w:t>:</w:t>
      </w:r>
      <w:r w:rsidRPr="00D405FE">
        <w:rPr>
          <w:rFonts w:cs="Arial"/>
        </w:rPr>
        <w:t xml:space="preserve"> </w:t>
      </w:r>
      <w:r>
        <w:rPr>
          <w:rFonts w:cs="Arial"/>
        </w:rPr>
        <w:t xml:space="preserve">entered when it is intended that the simulation engine determine the supply air flow rates from the user specified </w:t>
      </w:r>
      <w:r w:rsidRPr="00D405FE">
        <w:rPr>
          <w:rFonts w:cs="Arial"/>
          <w:i/>
        </w:rPr>
        <w:t>supply air flow rates per unit floor area</w:t>
      </w:r>
      <w:r>
        <w:rPr>
          <w:rFonts w:cs="Arial"/>
        </w:rPr>
        <w:t xml:space="preserve"> and the zone floor area of the zone served by the zone HVAC equipment. </w:t>
      </w:r>
    </w:p>
    <w:p w14:paraId="3AB824C0" w14:textId="77777777" w:rsidR="002D2513" w:rsidRDefault="002D2513" w:rsidP="002D2513">
      <w:pPr>
        <w:rPr>
          <w:rFonts w:cs="Arial"/>
        </w:rPr>
      </w:pPr>
    </w:p>
    <w:p w14:paraId="45669A7D" w14:textId="77777777" w:rsidR="002D2513" w:rsidRDefault="002D2513" w:rsidP="002D2513">
      <w:pPr>
        <w:rPr>
          <w:rFonts w:cs="Arial"/>
        </w:rPr>
      </w:pPr>
      <w:r w:rsidRPr="00D362A2">
        <w:rPr>
          <w:rFonts w:cs="Arial"/>
          <w:b/>
        </w:rPr>
        <w:t>FractionOfAutosizedCoolingAirflow</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cooling design </w:t>
      </w:r>
      <w:r w:rsidRPr="00D405FE">
        <w:rPr>
          <w:rFonts w:cs="Arial"/>
          <w:i/>
        </w:rPr>
        <w:t>supply air flow rate</w:t>
      </w:r>
      <w:r>
        <w:rPr>
          <w:rFonts w:cs="Arial"/>
        </w:rPr>
        <w:t xml:space="preserve">. </w:t>
      </w:r>
    </w:p>
    <w:p w14:paraId="0C4184DB" w14:textId="77777777" w:rsidR="002D2513" w:rsidRDefault="002D2513" w:rsidP="002D2513">
      <w:pPr>
        <w:rPr>
          <w:rFonts w:cs="Arial"/>
        </w:rPr>
      </w:pPr>
    </w:p>
    <w:p w14:paraId="4892780F" w14:textId="77777777" w:rsidR="002D2513" w:rsidRDefault="002D2513" w:rsidP="002D2513">
      <w:pPr>
        <w:rPr>
          <w:rFonts w:cs="Arial"/>
        </w:rPr>
      </w:pPr>
      <w:r w:rsidRPr="00D362A2">
        <w:rPr>
          <w:rFonts w:cs="Arial"/>
          <w:b/>
        </w:rPr>
        <w:t>FractionOfAutosizedHeatingAirflow</w:t>
      </w:r>
      <w:r>
        <w:rPr>
          <w:rFonts w:cs="Arial"/>
        </w:rPr>
        <w:t xml:space="preserve">: 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sidRPr="00D405FE">
        <w:rPr>
          <w:rFonts w:cs="Arial"/>
          <w:i/>
        </w:rPr>
        <w:t>supply air flow rate</w:t>
      </w:r>
      <w:r>
        <w:rPr>
          <w:rFonts w:cs="Arial"/>
        </w:rPr>
        <w:t>.</w:t>
      </w:r>
    </w:p>
    <w:p w14:paraId="3614C1A0" w14:textId="77777777" w:rsidR="002D2513" w:rsidRDefault="002D2513" w:rsidP="002D2513">
      <w:pPr>
        <w:rPr>
          <w:rFonts w:cs="Arial"/>
        </w:rPr>
      </w:pPr>
    </w:p>
    <w:p w14:paraId="5554D95C" w14:textId="77777777" w:rsidR="002D2513" w:rsidRDefault="002D2513" w:rsidP="002D2513">
      <w:pPr>
        <w:rPr>
          <w:rFonts w:cs="Arial"/>
        </w:rPr>
      </w:pPr>
      <w:r w:rsidRPr="00D362A2">
        <w:rPr>
          <w:rFonts w:cs="Arial"/>
          <w:b/>
        </w:rPr>
        <w:t>FlowPerCoolingCapacity</w:t>
      </w:r>
      <w:r>
        <w:rPr>
          <w:rFonts w:cs="Arial"/>
        </w:rPr>
        <w:t>: entered when it is intended t</w:t>
      </w:r>
      <w:r w:rsidRPr="004B4BED">
        <w:rPr>
          <w:rFonts w:cs="Arial"/>
        </w:rPr>
        <w:t xml:space="preserve"> </w:t>
      </w:r>
      <w:r>
        <w:rPr>
          <w:rFonts w:cs="Arial"/>
        </w:rPr>
        <w:t xml:space="preserve">that he simulation engine determines the supply air flow rates from the user specified </w:t>
      </w:r>
      <w:r w:rsidRPr="00D362A2">
        <w:rPr>
          <w:rFonts w:cs="Arial"/>
          <w:i/>
        </w:rPr>
        <w:t>supply air flow per cooling capacity value</w:t>
      </w:r>
      <w:r>
        <w:rPr>
          <w:rFonts w:cs="Arial"/>
        </w:rPr>
        <w:t xml:space="preserve"> and </w:t>
      </w:r>
      <w:r w:rsidRPr="00D362A2">
        <w:rPr>
          <w:rFonts w:cs="Arial"/>
          <w:i/>
        </w:rPr>
        <w:t xml:space="preserve">autosized cooling design </w:t>
      </w:r>
      <w:r>
        <w:rPr>
          <w:rFonts w:cs="Arial"/>
          <w:i/>
        </w:rPr>
        <w:t>capacity</w:t>
      </w:r>
      <w:r>
        <w:rPr>
          <w:rFonts w:cs="Arial"/>
        </w:rPr>
        <w:t>.</w:t>
      </w:r>
    </w:p>
    <w:p w14:paraId="33238E24" w14:textId="77777777" w:rsidR="002D2513" w:rsidRDefault="002D2513" w:rsidP="002D2513">
      <w:pPr>
        <w:rPr>
          <w:rFonts w:cs="Arial"/>
        </w:rPr>
      </w:pPr>
    </w:p>
    <w:p w14:paraId="7DC5388D" w14:textId="02DDEE3E" w:rsidR="002D2513" w:rsidRDefault="002D2513" w:rsidP="006A0AB8">
      <w:pPr>
        <w:rPr>
          <w:rFonts w:cs="Arial"/>
        </w:rPr>
      </w:pPr>
      <w:r w:rsidRPr="00F82D22">
        <w:rPr>
          <w:rFonts w:cs="Arial"/>
          <w:b/>
        </w:rPr>
        <w:t>FlowPerHeatingCapacity</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D362A2">
        <w:rPr>
          <w:rFonts w:cs="Arial"/>
          <w:i/>
        </w:rPr>
        <w:t xml:space="preserve">supply air flow per </w:t>
      </w:r>
      <w:r>
        <w:rPr>
          <w:rFonts w:cs="Arial"/>
          <w:i/>
        </w:rPr>
        <w:t>heat</w:t>
      </w:r>
      <w:r w:rsidRPr="00D362A2">
        <w:rPr>
          <w:rFonts w:cs="Arial"/>
          <w:i/>
        </w:rPr>
        <w:t>ing capacity value</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w:t>
      </w:r>
    </w:p>
    <w:p w14:paraId="12176832" w14:textId="77777777" w:rsidR="002D2513" w:rsidRDefault="002D2513" w:rsidP="002D2513">
      <w:pPr>
        <w:rPr>
          <w:rFonts w:cs="Arial"/>
        </w:rPr>
      </w:pPr>
    </w:p>
    <w:p w14:paraId="2704FA17" w14:textId="77777777" w:rsidR="002D2513" w:rsidRDefault="002D2513" w:rsidP="002D2513">
      <w:pPr>
        <w:rPr>
          <w:rFonts w:cs="Arial"/>
        </w:rPr>
      </w:pPr>
      <w:r>
        <w:rPr>
          <w:rFonts w:cs="Arial"/>
        </w:rPr>
        <w:t xml:space="preserve">The  </w:t>
      </w:r>
      <w:r w:rsidRPr="00140727">
        <w:rPr>
          <w:rFonts w:cs="Arial"/>
        </w:rPr>
        <w:t>Design</w:t>
      </w:r>
      <w:r>
        <w:rPr>
          <w:rFonts w:cs="Arial"/>
        </w:rPr>
        <w:t xml:space="preserve"> </w:t>
      </w:r>
      <w:r w:rsidRPr="00140727">
        <w:rPr>
          <w:rFonts w:cs="Arial"/>
        </w:rPr>
        <w:t>Specification</w:t>
      </w:r>
      <w:r>
        <w:rPr>
          <w:rFonts w:cs="Arial"/>
        </w:rPr>
        <w:t xml:space="preserve"> </w:t>
      </w:r>
      <w:r w:rsidRPr="00140727">
        <w:rPr>
          <w:rFonts w:cs="Arial"/>
        </w:rPr>
        <w:t>ZoneHVAC</w:t>
      </w:r>
      <w:r>
        <w:rPr>
          <w:rFonts w:cs="Arial"/>
        </w:rPr>
        <w:t xml:space="preserve"> </w:t>
      </w:r>
      <w:r w:rsidRPr="00140727">
        <w:rPr>
          <w:rFonts w:cs="Arial"/>
        </w:rPr>
        <w:t>Sizing</w:t>
      </w:r>
      <w:r>
        <w:rPr>
          <w:rFonts w:cs="Arial"/>
        </w:rPr>
        <w:t xml:space="preserve"> object also has input fields for sizing or scalable sizing of cooling and heating capacity. However, most of the parent zone HVAC objects do not have input fields for sizing capacities. So, the capacity scalable sizing fields in the parent objects are used for sizing child components capacity sizings.  The scalable capacity sizing may be indirectly impacted by the scalable supply air flow rates sizing values. Moreover, the autosized cold water, hot water and steam flow rates in the parent zone HVAC objects (e.g. FanCoils, UnitHeaters, UnitVentilators, and VentilatedSlabs) and capacity in child components are determined using the scalable sizing methods.  Sizing methods allowed for cooling and heating capacity include: </w:t>
      </w:r>
      <w:r>
        <w:rPr>
          <w:rFonts w:cs="Arial"/>
          <w:i/>
        </w:rPr>
        <w:t>CoolingDesignCapacity,</w:t>
      </w:r>
      <w:r w:rsidRPr="00F82D22">
        <w:rPr>
          <w:rFonts w:cs="Arial"/>
          <w:i/>
        </w:rPr>
        <w:t xml:space="preserve"> </w:t>
      </w:r>
      <w:r>
        <w:rPr>
          <w:rFonts w:cs="Arial"/>
          <w:i/>
        </w:rPr>
        <w:t>HeatingDesignCapacity</w:t>
      </w:r>
      <w:r>
        <w:rPr>
          <w:rFonts w:cs="Arial"/>
        </w:rPr>
        <w:t xml:space="preserve">, </w:t>
      </w:r>
      <w:r>
        <w:rPr>
          <w:rFonts w:cs="Arial"/>
          <w:i/>
        </w:rPr>
        <w:t>Capacity</w:t>
      </w:r>
      <w:r w:rsidRPr="00D405FE">
        <w:rPr>
          <w:rFonts w:cs="Arial"/>
          <w:i/>
        </w:rPr>
        <w:t>PerFloorArea</w:t>
      </w:r>
      <w:r>
        <w:rPr>
          <w:rFonts w:cs="Arial"/>
          <w:i/>
        </w:rPr>
        <w:t xml:space="preserve">, </w:t>
      </w:r>
      <w:r w:rsidRPr="00F82D22">
        <w:rPr>
          <w:rFonts w:cs="Arial"/>
          <w:i/>
        </w:rPr>
        <w:t>FractionOfAutosized</w:t>
      </w:r>
      <w:r>
        <w:rPr>
          <w:rFonts w:cs="Arial"/>
          <w:i/>
        </w:rPr>
        <w:t>Cool</w:t>
      </w:r>
      <w:r w:rsidRPr="00F82D22">
        <w:rPr>
          <w:rFonts w:cs="Arial"/>
          <w:i/>
        </w:rPr>
        <w:t>ingCapacity</w:t>
      </w:r>
      <w:r>
        <w:rPr>
          <w:rFonts w:cs="Arial"/>
        </w:rPr>
        <w:t xml:space="preserve">, </w:t>
      </w:r>
      <w:r w:rsidRPr="00F82D22">
        <w:rPr>
          <w:rFonts w:cs="Arial"/>
          <w:i/>
        </w:rPr>
        <w:t>FractionOfAutosizedHeatingCapacity</w:t>
      </w:r>
      <w:r>
        <w:rPr>
          <w:rFonts w:cs="Arial"/>
        </w:rPr>
        <w:t xml:space="preserve">. </w:t>
      </w:r>
    </w:p>
    <w:p w14:paraId="04FB197A" w14:textId="77777777" w:rsidR="002D2513" w:rsidRDefault="002D2513" w:rsidP="002D2513">
      <w:pPr>
        <w:rPr>
          <w:rFonts w:cs="Arial"/>
        </w:rPr>
      </w:pPr>
    </w:p>
    <w:p w14:paraId="300D1DFC" w14:textId="77777777" w:rsidR="002D2513" w:rsidRDefault="002D2513" w:rsidP="002D2513">
      <w:pPr>
        <w:rPr>
          <w:rFonts w:cs="Arial"/>
        </w:rPr>
      </w:pPr>
      <w:r w:rsidRPr="00F82D22">
        <w:rPr>
          <w:rFonts w:cs="Arial"/>
          <w:b/>
        </w:rPr>
        <w:t>CoolingDesignCapacity</w:t>
      </w:r>
      <w:r>
        <w:rPr>
          <w:rFonts w:cs="Arial"/>
        </w:rPr>
        <w:t>: entered when it is intended that user specifies either a hard sized cooling capacity value or the simulation engine autosizes cooling capacity value for the cooling design capacity.</w:t>
      </w:r>
    </w:p>
    <w:p w14:paraId="02441D06" w14:textId="77777777" w:rsidR="002D2513" w:rsidRDefault="002D2513" w:rsidP="002D2513">
      <w:pPr>
        <w:rPr>
          <w:rFonts w:cs="Arial"/>
        </w:rPr>
      </w:pPr>
    </w:p>
    <w:p w14:paraId="0A1A25CE" w14:textId="77777777" w:rsidR="002D2513" w:rsidRDefault="002D2513" w:rsidP="002D2513">
      <w:pPr>
        <w:rPr>
          <w:rFonts w:cs="Arial"/>
        </w:rPr>
      </w:pPr>
      <w:r>
        <w:rPr>
          <w:rFonts w:cs="Arial"/>
          <w:b/>
        </w:rPr>
        <w:t>Heat</w:t>
      </w:r>
      <w:r w:rsidRPr="00F82D22">
        <w:rPr>
          <w:rFonts w:cs="Arial"/>
          <w:b/>
        </w:rPr>
        <w:t>ingDesignCapacity</w:t>
      </w:r>
      <w:r>
        <w:rPr>
          <w:rFonts w:cs="Arial"/>
        </w:rPr>
        <w:t>: entered when it is intended that user specifies either a hard sized heating capacity value or the simulation engine autosized heating capacity value for the heating design capacity.</w:t>
      </w:r>
    </w:p>
    <w:p w14:paraId="28291347" w14:textId="77777777" w:rsidR="002D2513" w:rsidRDefault="002D2513" w:rsidP="002D2513">
      <w:pPr>
        <w:rPr>
          <w:rFonts w:cs="Arial"/>
        </w:rPr>
      </w:pPr>
    </w:p>
    <w:p w14:paraId="4AD5412E" w14:textId="77777777" w:rsidR="002D2513" w:rsidRDefault="002D2513" w:rsidP="002D2513">
      <w:pPr>
        <w:rPr>
          <w:rFonts w:cs="Arial"/>
        </w:rPr>
      </w:pPr>
      <w:r>
        <w:rPr>
          <w:rFonts w:cs="Arial"/>
          <w:b/>
        </w:rPr>
        <w:lastRenderedPageBreak/>
        <w:t>CapacityP</w:t>
      </w:r>
      <w:r w:rsidRPr="00D405FE">
        <w:rPr>
          <w:rFonts w:cs="Arial"/>
          <w:b/>
        </w:rPr>
        <w:t>erFloorArea</w:t>
      </w:r>
      <w:r>
        <w:rPr>
          <w:rFonts w:cs="Arial"/>
        </w:rPr>
        <w:t>:</w:t>
      </w:r>
      <w:r w:rsidRPr="00D405FE">
        <w:rPr>
          <w:rFonts w:cs="Arial"/>
        </w:rPr>
        <w:t xml:space="preserve"> </w:t>
      </w:r>
      <w:r>
        <w:rPr>
          <w:rFonts w:cs="Arial"/>
        </w:rPr>
        <w:t xml:space="preserve">is entered when it is intended that the simulation engine determines the cooling or heating capacity from user specified capacity per floor area value and the floor area of the zone served by the zone HVAC equipment. </w:t>
      </w:r>
    </w:p>
    <w:p w14:paraId="72326DB8" w14:textId="77777777" w:rsidR="002D2513" w:rsidRDefault="002D2513" w:rsidP="002D2513">
      <w:pPr>
        <w:rPr>
          <w:rFonts w:cs="Arial"/>
        </w:rPr>
      </w:pPr>
    </w:p>
    <w:p w14:paraId="13A81280" w14:textId="77777777" w:rsidR="002D2513" w:rsidRDefault="002D2513" w:rsidP="002D2513">
      <w:pPr>
        <w:rPr>
          <w:rFonts w:cs="Arial"/>
        </w:rPr>
      </w:pPr>
      <w:r w:rsidRPr="00145E38">
        <w:rPr>
          <w:rFonts w:cs="Arial"/>
          <w:b/>
        </w:rPr>
        <w:t>FractionOfAutosizedCoolingCapacity</w:t>
      </w:r>
      <w:r>
        <w:rPr>
          <w:rFonts w:cs="Arial"/>
        </w:rPr>
        <w:t>:</w:t>
      </w:r>
      <w:r w:rsidRPr="00D362A2">
        <w:rPr>
          <w:rFonts w:cs="Arial"/>
        </w:rPr>
        <w:t xml:space="preserve"> </w:t>
      </w:r>
      <w:r>
        <w:rPr>
          <w:rFonts w:cs="Arial"/>
        </w:rPr>
        <w:t xml:space="preserve">entered when it is intended that the simulation engine sizes the cooling capacity from the user specified </w:t>
      </w:r>
      <w:r w:rsidRPr="0090764E">
        <w:rPr>
          <w:rFonts w:cs="Arial"/>
          <w:i/>
        </w:rPr>
        <w:t>capacity fraction</w:t>
      </w:r>
      <w:r>
        <w:rPr>
          <w:rFonts w:cs="Arial"/>
        </w:rPr>
        <w:t xml:space="preserve"> and </w:t>
      </w:r>
      <w:r w:rsidRPr="00D362A2">
        <w:rPr>
          <w:rFonts w:cs="Arial"/>
          <w:i/>
        </w:rPr>
        <w:t xml:space="preserve">autosized cooling design </w:t>
      </w:r>
      <w:r>
        <w:rPr>
          <w:rFonts w:cs="Arial"/>
          <w:i/>
        </w:rPr>
        <w:t>capacity</w:t>
      </w:r>
      <w:r>
        <w:rPr>
          <w:rFonts w:cs="Arial"/>
        </w:rPr>
        <w:t xml:space="preserve"> value. </w:t>
      </w:r>
    </w:p>
    <w:p w14:paraId="31DA6648" w14:textId="77777777" w:rsidR="002D2513" w:rsidRDefault="002D2513" w:rsidP="002D2513">
      <w:pPr>
        <w:rPr>
          <w:rFonts w:cs="Arial"/>
        </w:rPr>
      </w:pPr>
    </w:p>
    <w:p w14:paraId="2292B153" w14:textId="77777777" w:rsidR="002D2513" w:rsidRDefault="002D2513" w:rsidP="002D2513">
      <w:pPr>
        <w:rPr>
          <w:rFonts w:cs="Arial"/>
        </w:rPr>
      </w:pPr>
      <w:r w:rsidRPr="00145E38">
        <w:rPr>
          <w:rFonts w:cs="Arial"/>
          <w:b/>
        </w:rPr>
        <w:t>FractionOfAutosized</w:t>
      </w:r>
      <w:r>
        <w:rPr>
          <w:rFonts w:cs="Arial"/>
          <w:b/>
        </w:rPr>
        <w:t>Heat</w:t>
      </w:r>
      <w:r w:rsidRPr="00145E38">
        <w:rPr>
          <w:rFonts w:cs="Arial"/>
          <w:b/>
        </w:rPr>
        <w:t>ingCapacity</w:t>
      </w:r>
      <w:r>
        <w:rPr>
          <w:rFonts w:cs="Arial"/>
        </w:rPr>
        <w:t>:</w:t>
      </w:r>
      <w:r w:rsidRPr="00D362A2">
        <w:rPr>
          <w:rFonts w:cs="Arial"/>
        </w:rPr>
        <w:t xml:space="preserve"> </w:t>
      </w:r>
      <w:r>
        <w:rPr>
          <w:rFonts w:cs="Arial"/>
        </w:rPr>
        <w:t xml:space="preserve">entered when it is intended that the simulation engine sizes the heating capacity from the user specified </w:t>
      </w:r>
      <w:r w:rsidRPr="0090764E">
        <w:rPr>
          <w:rFonts w:cs="Arial"/>
          <w:i/>
        </w:rPr>
        <w:t>capacity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 xml:space="preserve"> value. </w:t>
      </w:r>
    </w:p>
    <w:p w14:paraId="70A97678" w14:textId="77777777" w:rsidR="002D2513" w:rsidRDefault="002D2513" w:rsidP="002D2513">
      <w:pPr>
        <w:rPr>
          <w:rFonts w:cs="Arial"/>
        </w:rPr>
      </w:pPr>
    </w:p>
    <w:p w14:paraId="3032D813" w14:textId="77777777" w:rsidR="002D2513" w:rsidRPr="00140727" w:rsidRDefault="002D2513" w:rsidP="002D2513">
      <w:pPr>
        <w:rPr>
          <w:rFonts w:cs="Arial"/>
        </w:rPr>
      </w:pPr>
      <w:r>
        <w:rPr>
          <w:rFonts w:cs="Arial"/>
        </w:rPr>
        <w:t>Description of the input fields of the d</w:t>
      </w:r>
      <w:r w:rsidRPr="00140727">
        <w:rPr>
          <w:rFonts w:cs="Arial"/>
        </w:rPr>
        <w:t>esign</w:t>
      </w:r>
      <w:r>
        <w:rPr>
          <w:rFonts w:cs="Arial"/>
        </w:rPr>
        <w:t xml:space="preserve"> s</w:t>
      </w:r>
      <w:r w:rsidRPr="00140727">
        <w:rPr>
          <w:rFonts w:cs="Arial"/>
        </w:rPr>
        <w:t>pecification</w:t>
      </w:r>
      <w:r>
        <w:rPr>
          <w:rFonts w:cs="Arial"/>
        </w:rPr>
        <w:t xml:space="preserve"> z</w:t>
      </w:r>
      <w:r w:rsidRPr="00140727">
        <w:rPr>
          <w:rFonts w:cs="Arial"/>
        </w:rPr>
        <w:t>one</w:t>
      </w:r>
      <w:r>
        <w:rPr>
          <w:rFonts w:cs="Arial"/>
        </w:rPr>
        <w:t xml:space="preserve"> </w:t>
      </w:r>
      <w:r w:rsidRPr="00140727">
        <w:rPr>
          <w:rFonts w:cs="Arial"/>
        </w:rPr>
        <w:t>HVAC</w:t>
      </w:r>
      <w:r>
        <w:rPr>
          <w:rFonts w:cs="Arial"/>
        </w:rPr>
        <w:t xml:space="preserve"> s</w:t>
      </w:r>
      <w:r w:rsidRPr="00140727">
        <w:rPr>
          <w:rFonts w:cs="Arial"/>
        </w:rPr>
        <w:t>izing</w:t>
      </w:r>
      <w:r>
        <w:rPr>
          <w:rFonts w:cs="Arial"/>
        </w:rPr>
        <w:t xml:space="preserve"> object “</w:t>
      </w:r>
      <w:r w:rsidRPr="00140727">
        <w:rPr>
          <w:rFonts w:cs="Arial"/>
        </w:rPr>
        <w:t>DesignSpecification:ZoneHVAC:Sizing</w:t>
      </w:r>
      <w:r>
        <w:rPr>
          <w:rFonts w:cs="Arial"/>
        </w:rPr>
        <w:t>”:</w:t>
      </w:r>
    </w:p>
    <w:p w14:paraId="29981BC2" w14:textId="77777777" w:rsidR="002D2513" w:rsidRDefault="002D2513" w:rsidP="002D2513">
      <w:pPr>
        <w:rPr>
          <w:rFonts w:cs="Arial"/>
        </w:rPr>
      </w:pPr>
    </w:p>
    <w:p w14:paraId="4B6DA68F" w14:textId="77777777" w:rsidR="002D2513" w:rsidRPr="007345CA" w:rsidRDefault="002D2513" w:rsidP="002D2513">
      <w:pPr>
        <w:pStyle w:val="Heading4"/>
        <w:rPr>
          <w:rFonts w:cs="Arial"/>
        </w:rPr>
      </w:pPr>
      <w:r w:rsidRPr="007345CA">
        <w:rPr>
          <w:rFonts w:cs="Arial"/>
        </w:rPr>
        <w:t>Field: Name</w:t>
      </w:r>
    </w:p>
    <w:p w14:paraId="489BA7EC" w14:textId="77777777" w:rsidR="002D2513" w:rsidRPr="000D3FEF" w:rsidRDefault="002D2513" w:rsidP="002D2513">
      <w:pPr>
        <w:rPr>
          <w:rFonts w:cs="Arial"/>
          <w:vertAlign w:val="subscript"/>
        </w:rPr>
      </w:pPr>
      <w:r w:rsidRPr="000D3FEF">
        <w:rPr>
          <w:rFonts w:cs="Arial"/>
        </w:rPr>
        <w:t>Unique identifier name of the DesignSpecification:ZoneHVAC:Sizing object. This sizing specification object referenced by a zone HVAC equipment whose design calculation will be made using the input data of this object.</w:t>
      </w:r>
    </w:p>
    <w:p w14:paraId="1685D8C3" w14:textId="77777777" w:rsidR="002D2513" w:rsidRPr="007345CA" w:rsidRDefault="002D2513" w:rsidP="002D2513">
      <w:pPr>
        <w:pStyle w:val="Heading4"/>
        <w:rPr>
          <w:rFonts w:cs="Arial"/>
        </w:rPr>
      </w:pPr>
      <w:r w:rsidRPr="007345CA">
        <w:rPr>
          <w:rFonts w:cs="Arial"/>
        </w:rPr>
        <w:t>Field: Cooling Design Air Flow Method</w:t>
      </w:r>
    </w:p>
    <w:p w14:paraId="27D96405" w14:textId="77777777" w:rsidR="002D2513" w:rsidRPr="00006598" w:rsidRDefault="002D2513" w:rsidP="002D2513">
      <w:pPr>
        <w:rPr>
          <w:rFonts w:cs="Arial"/>
        </w:rPr>
      </w:pPr>
      <w:r w:rsidRPr="00006598">
        <w:rPr>
          <w:rFonts w:cs="Arial"/>
        </w:rPr>
        <w:t xml:space="preserve">The input of this field must be the method used to determine the cooling supply air volume flow rate. </w:t>
      </w:r>
      <w:r>
        <w:rPr>
          <w:rFonts w:cs="Arial"/>
        </w:rPr>
        <w:t xml:space="preserve">Input </w:t>
      </w:r>
      <w:r w:rsidRPr="00006598">
        <w:rPr>
          <w:rFonts w:cs="Arial"/>
        </w:rPr>
        <w:t xml:space="preserve">allowed is either </w:t>
      </w:r>
      <w:r w:rsidRPr="00006598">
        <w:rPr>
          <w:rFonts w:cs="Arial"/>
          <w:i/>
        </w:rPr>
        <w:t>None</w:t>
      </w:r>
      <w:r w:rsidRPr="00006598">
        <w:rPr>
          <w:rFonts w:cs="Arial"/>
        </w:rPr>
        <w:t xml:space="preserve">, </w:t>
      </w:r>
      <w:r w:rsidRPr="00006598">
        <w:rPr>
          <w:rFonts w:cs="Arial"/>
          <w:i/>
        </w:rPr>
        <w:t>SupplyAirFlowRate</w:t>
      </w:r>
      <w:r w:rsidRPr="00006598">
        <w:rPr>
          <w:rFonts w:cs="Arial"/>
        </w:rPr>
        <w:t xml:space="preserve">, </w:t>
      </w:r>
      <w:r w:rsidRPr="00006598">
        <w:rPr>
          <w:rFonts w:cs="Arial"/>
          <w:i/>
        </w:rPr>
        <w:t>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None means cooling coil is not included in the zone HVAC </w:t>
      </w:r>
      <w:r>
        <w:rPr>
          <w:rFonts w:cs="Arial"/>
        </w:rPr>
        <w:t>e</w:t>
      </w:r>
      <w:r w:rsidRPr="00006598">
        <w:rPr>
          <w:rFonts w:cs="Arial"/>
        </w:rPr>
        <w:t xml:space="preserve">quipment or this field may be left blank. </w:t>
      </w:r>
      <w:r w:rsidRPr="00006598">
        <w:rPr>
          <w:rFonts w:cs="Arial"/>
          <w:i/>
        </w:rPr>
        <w:t>SupplyAirFlowRate</w:t>
      </w:r>
      <w:r w:rsidRPr="00006598">
        <w:rPr>
          <w:rFonts w:cs="Arial"/>
        </w:rPr>
        <w:t xml:space="preserve"> means the user specifies the magnitude of supply air flow rate or the program </w:t>
      </w:r>
      <w:r>
        <w:rPr>
          <w:rFonts w:cs="Arial"/>
        </w:rPr>
        <w:t xml:space="preserve">calculates the design cooling </w:t>
      </w:r>
      <w:r w:rsidRPr="00006598">
        <w:rPr>
          <w:rFonts w:cs="Arial"/>
        </w:rPr>
        <w:t xml:space="preserve">supply air volume flow rate if autosize is specified.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zone HVAC unit 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FlowPerCoolingCapacity means the supply air volume is </w:t>
      </w:r>
      <w:r>
        <w:rPr>
          <w:rFonts w:cs="Arial"/>
        </w:rPr>
        <w:t xml:space="preserve">calculated </w:t>
      </w:r>
      <w:r w:rsidRPr="00006598">
        <w:rPr>
          <w:rFonts w:cs="Arial"/>
        </w:rPr>
        <w:t xml:space="preserve">from user specified flow per cooling capacity and </w:t>
      </w:r>
      <w:r>
        <w:rPr>
          <w:rFonts w:cs="Arial"/>
        </w:rPr>
        <w:t xml:space="preserve">design </w:t>
      </w:r>
      <w:r w:rsidRPr="00006598">
        <w:rPr>
          <w:rFonts w:cs="Arial"/>
        </w:rPr>
        <w:t xml:space="preserve">cooling capacity determined by the simulation. The default method is </w:t>
      </w:r>
      <w:r w:rsidRPr="00006598">
        <w:rPr>
          <w:rFonts w:cs="Arial"/>
          <w:i/>
        </w:rPr>
        <w:t>SupplyAirFlowRate</w:t>
      </w:r>
      <w:r w:rsidRPr="00006598">
        <w:rPr>
          <w:rFonts w:cs="Arial"/>
        </w:rPr>
        <w:t>.</w:t>
      </w:r>
      <w:r>
        <w:rPr>
          <w:rFonts w:cs="Arial"/>
        </w:rPr>
        <w:t xml:space="preserve"> </w:t>
      </w:r>
    </w:p>
    <w:p w14:paraId="59DEC99D" w14:textId="77777777" w:rsidR="002D2513" w:rsidRPr="007345CA" w:rsidRDefault="002D2513" w:rsidP="002D2513">
      <w:pPr>
        <w:pStyle w:val="Heading4"/>
        <w:rPr>
          <w:rFonts w:cs="Arial"/>
        </w:rPr>
      </w:pPr>
      <w:r w:rsidRPr="007345CA">
        <w:rPr>
          <w:rFonts w:cs="Arial"/>
        </w:rPr>
        <w:t>Field: Cooling Design Supply Air Flow Rate {m3/s}</w:t>
      </w:r>
    </w:p>
    <w:p w14:paraId="52E975E8" w14:textId="77777777" w:rsidR="002D2513" w:rsidRPr="002F4F80" w:rsidRDefault="002D2513" w:rsidP="002D2513">
      <w:pPr>
        <w:autoSpaceDE w:val="0"/>
        <w:autoSpaceDN w:val="0"/>
        <w:adjustRightInd w:val="0"/>
        <w:rPr>
          <w:rFonts w:cs="Arial"/>
        </w:rPr>
      </w:pPr>
      <w:r w:rsidRPr="002F4F80">
        <w:rPr>
          <w:rFonts w:cs="Arial"/>
        </w:rPr>
        <w:t>Enter the magnitude of the cooling supply air volume flow rate in m3/s. This input is an</w:t>
      </w:r>
      <w:r>
        <w:rPr>
          <w:rFonts w:cs="Arial"/>
        </w:rPr>
        <w:t xml:space="preserve"> </w:t>
      </w:r>
      <w:r w:rsidRPr="002F4F80">
        <w:rPr>
          <w:rFonts w:cs="Arial"/>
        </w:rPr>
        <w:t xml:space="preserve">alternative to using the program auto-calculated value. This input is a required field when the Cooling Design air Flow Method is </w:t>
      </w:r>
      <w:r w:rsidRPr="002F4F80">
        <w:rPr>
          <w:rFonts w:cs="Arial"/>
          <w:i/>
        </w:rPr>
        <w:t>SupplyAirFlowRate</w:t>
      </w:r>
      <w:r w:rsidRPr="002F4F80">
        <w:rPr>
          <w:rFonts w:cs="Arial"/>
        </w:rPr>
        <w:t>. This field may be left blank if a cooling coil is not included in the zone HVAC equipment. This input field is also autosizable.</w:t>
      </w:r>
    </w:p>
    <w:p w14:paraId="615D385F" w14:textId="77777777" w:rsidR="002D2513" w:rsidRPr="007345CA" w:rsidRDefault="002D2513" w:rsidP="002D2513">
      <w:pPr>
        <w:pStyle w:val="Heading4"/>
        <w:rPr>
          <w:rFonts w:cs="Arial"/>
        </w:rPr>
      </w:pPr>
      <w:r w:rsidRPr="007345CA">
        <w:rPr>
          <w:rFonts w:cs="Arial"/>
        </w:rPr>
        <w:t>Field: Cooling Design Supply Air Flow Rate Per Floor Area {m3/s-m2}</w:t>
      </w:r>
    </w:p>
    <w:p w14:paraId="50486E5A" w14:textId="77777777" w:rsidR="002D2513" w:rsidRPr="002F4F80" w:rsidRDefault="002D2513" w:rsidP="002D2513">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zone HVAC equipment 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r>
        <w:rPr>
          <w:rFonts w:cs="Arial"/>
        </w:rPr>
        <w:t xml:space="preserve"> Zone sizing object (Sizing:Zone) is not required.</w:t>
      </w:r>
    </w:p>
    <w:p w14:paraId="05BE445F" w14:textId="77777777" w:rsidR="002D2513" w:rsidRPr="007345CA" w:rsidRDefault="002D2513" w:rsidP="002D2513">
      <w:pPr>
        <w:pStyle w:val="Heading4"/>
        <w:rPr>
          <w:rFonts w:cs="Arial"/>
        </w:rPr>
      </w:pPr>
      <w:r w:rsidRPr="007345CA">
        <w:rPr>
          <w:rFonts w:cs="Arial"/>
        </w:rPr>
        <w:t>Field: Fraction of Autosized Cooling Design Supply Air Flow Rate {-}</w:t>
      </w:r>
    </w:p>
    <w:p w14:paraId="6F51A389" w14:textId="77777777" w:rsidR="002D2513" w:rsidRPr="00140727" w:rsidRDefault="002D2513" w:rsidP="002D2513">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w:t>
      </w:r>
      <w:r>
        <w:rPr>
          <w:rFonts w:cs="Arial"/>
        </w:rPr>
        <w:lastRenderedPageBreak/>
        <w:t>i</w:t>
      </w:r>
      <w:r w:rsidRPr="000D3FEF">
        <w:rPr>
          <w:rFonts w:cs="Arial"/>
        </w:rPr>
        <w:t>ncluded in the zone HVAC equipment</w:t>
      </w:r>
      <w:r>
        <w:rPr>
          <w:rFonts w:cs="Arial"/>
        </w:rPr>
        <w:t xml:space="preserve">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r>
        <w:rPr>
          <w:rFonts w:cs="Arial"/>
        </w:rPr>
        <w:t>Zone sizing object (Sizing:Zone) is required.</w:t>
      </w:r>
    </w:p>
    <w:p w14:paraId="29FBB35C" w14:textId="77777777" w:rsidR="002D2513" w:rsidRPr="007345CA" w:rsidRDefault="002D2513" w:rsidP="002D2513">
      <w:pPr>
        <w:pStyle w:val="Heading4"/>
        <w:rPr>
          <w:rFonts w:cs="Arial"/>
        </w:rPr>
      </w:pPr>
      <w:r w:rsidRPr="007345CA">
        <w:rPr>
          <w:rFonts w:cs="Arial"/>
        </w:rPr>
        <w:t>Field: Cooling Design Supply Air Flow Rate Per Unit Cooling Capacity {m3/s-W}</w:t>
      </w:r>
    </w:p>
    <w:p w14:paraId="381C9C2D" w14:textId="77777777" w:rsidR="002D2513" w:rsidRPr="000D3FEF" w:rsidRDefault="002D2513" w:rsidP="002D2513">
      <w:pPr>
        <w:rPr>
          <w:rFonts w:cs="Arial"/>
        </w:rPr>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zone HVAC equipment or the Cooling Design air Flow Method is not </w:t>
      </w:r>
      <w:r w:rsidRPr="000D3FEF">
        <w:rPr>
          <w:rFonts w:cs="Arial"/>
          <w:i/>
        </w:rPr>
        <w:t>FlowPerCoolingCapacity</w:t>
      </w:r>
      <w:r w:rsidRPr="000D3FEF">
        <w:rPr>
          <w:rFonts w:cs="Arial"/>
        </w:rPr>
        <w:t>. The program calculates the cooling supply air volume flow rate from the design autosized cooling capacity and user specified flow per cooling capacity value.</w:t>
      </w:r>
      <w:r>
        <w:rPr>
          <w:rFonts w:cs="Arial"/>
        </w:rPr>
        <w:t xml:space="preserve"> Zone sizing object (Sizing:Zone) is required.</w:t>
      </w:r>
    </w:p>
    <w:p w14:paraId="3CA03653" w14:textId="77777777" w:rsidR="002D2513" w:rsidRPr="007345CA" w:rsidRDefault="002D2513" w:rsidP="002D2513">
      <w:pPr>
        <w:pStyle w:val="Heading4"/>
        <w:rPr>
          <w:rFonts w:cs="Arial"/>
        </w:rPr>
      </w:pPr>
      <w:r w:rsidRPr="007345CA">
        <w:rPr>
          <w:rFonts w:cs="Arial"/>
        </w:rPr>
        <w:t>Field: Supply Air Flow Rate Method When No Cooling or Heating is Required</w:t>
      </w:r>
    </w:p>
    <w:p w14:paraId="6950EF08" w14:textId="77777777" w:rsidR="002D2513" w:rsidRPr="00E236C8" w:rsidRDefault="002D2513" w:rsidP="002D2513">
      <w:pPr>
        <w:rPr>
          <w:rFonts w:cs="Arial"/>
        </w:rPr>
      </w:pPr>
      <w:r w:rsidRPr="00E236C8">
        <w:rPr>
          <w:rFonts w:cs="Arial"/>
        </w:rPr>
        <w:t xml:space="preserve">Enter the method used to determine the supply air volume flow rate </w:t>
      </w:r>
      <w:r>
        <w:rPr>
          <w:rFonts w:cs="Arial"/>
        </w:rPr>
        <w:t>w</w:t>
      </w:r>
      <w:r w:rsidRPr="00E236C8">
        <w:rPr>
          <w:rFonts w:cs="Arial"/>
        </w:rPr>
        <w:t xml:space="preserve">hen No Cooling or Heating is </w:t>
      </w:r>
      <w:r>
        <w:rPr>
          <w:rFonts w:cs="Arial"/>
        </w:rPr>
        <w:t>r</w:t>
      </w:r>
      <w:r w:rsidRPr="00E236C8">
        <w:rPr>
          <w:rFonts w:cs="Arial"/>
        </w:rPr>
        <w:t xml:space="preserve">equired. </w:t>
      </w:r>
      <w:r>
        <w:rPr>
          <w:rFonts w:cs="Arial"/>
        </w:rPr>
        <w:t>I</w:t>
      </w:r>
      <w:r w:rsidRPr="00E236C8">
        <w:rPr>
          <w:rFonts w:cs="Arial"/>
        </w:rPr>
        <w:t xml:space="preserve">nputs allowed are </w:t>
      </w:r>
      <w:r w:rsidRPr="00E236C8">
        <w:rPr>
          <w:rFonts w:cs="Arial"/>
          <w:i/>
        </w:rPr>
        <w:t>None</w:t>
      </w:r>
      <w:r w:rsidRPr="00E236C8">
        <w:rPr>
          <w:rFonts w:cs="Arial"/>
        </w:rPr>
        <w:t xml:space="preserve">, </w:t>
      </w:r>
      <w:r w:rsidRPr="00E236C8">
        <w:rPr>
          <w:rFonts w:cs="Arial"/>
          <w:i/>
        </w:rPr>
        <w:t>SupplyAirFlowRate</w:t>
      </w:r>
      <w:r w:rsidRPr="00E236C8">
        <w:rPr>
          <w:rFonts w:cs="Arial"/>
        </w:rPr>
        <w:t xml:space="preserve">, </w:t>
      </w:r>
      <w:r w:rsidRPr="00E236C8">
        <w:rPr>
          <w:rFonts w:cs="Arial"/>
          <w:i/>
        </w:rPr>
        <w:t>FlowPerFloorArea</w:t>
      </w:r>
      <w:r w:rsidRPr="00E236C8">
        <w:rPr>
          <w:rFonts w:cs="Arial"/>
        </w:rPr>
        <w:t xml:space="preserve">, </w:t>
      </w:r>
      <w:r w:rsidRPr="00E236C8">
        <w:rPr>
          <w:rFonts w:cs="Arial"/>
          <w:i/>
        </w:rPr>
        <w:t>FractionOfAutosizedCoolingAirflow</w:t>
      </w:r>
      <w:r w:rsidRPr="00E236C8">
        <w:rPr>
          <w:rFonts w:cs="Arial"/>
        </w:rPr>
        <w:t>,</w:t>
      </w:r>
      <w:r>
        <w:rPr>
          <w:rFonts w:cs="Arial"/>
        </w:rPr>
        <w:t xml:space="preserve"> and </w:t>
      </w:r>
      <w:r w:rsidRPr="00E236C8">
        <w:rPr>
          <w:rFonts w:cs="Arial"/>
          <w:i/>
        </w:rPr>
        <w:t>FractionOfAutosizedHeatingAirflow.</w:t>
      </w:r>
      <w:r w:rsidRPr="00E236C8">
        <w:rPr>
          <w:rFonts w:cs="Arial"/>
        </w:rPr>
        <w:t xml:space="preserve"> </w:t>
      </w:r>
      <w:r w:rsidRPr="00E236C8">
        <w:rPr>
          <w:rFonts w:cs="Arial"/>
          <w:i/>
        </w:rPr>
        <w:t>None</w:t>
      </w:r>
      <w:r w:rsidRPr="00E236C8">
        <w:rPr>
          <w:rFonts w:cs="Arial"/>
        </w:rPr>
        <w:t xml:space="preserve"> is used when a cooling or heating coil is not included in the zone HVAC equipment or this field may be left blank. </w:t>
      </w:r>
      <w:r w:rsidRPr="00E236C8">
        <w:rPr>
          <w:rFonts w:cs="Arial"/>
          <w:i/>
        </w:rPr>
        <w:t>SupplyAirFlowRate</w:t>
      </w:r>
      <w:r w:rsidRPr="00E236C8">
        <w:rPr>
          <w:rFonts w:cs="Arial"/>
        </w:rPr>
        <w:t xml:space="preserve"> </w:t>
      </w:r>
      <w:r>
        <w:rPr>
          <w:rFonts w:cs="Arial"/>
        </w:rPr>
        <w:t>m</w:t>
      </w:r>
      <w:r w:rsidRPr="00006598">
        <w:rPr>
          <w:rFonts w:cs="Arial"/>
        </w:rPr>
        <w:t xml:space="preserve">eans user specifies the magnitude of supply air flow rate or the program </w:t>
      </w:r>
      <w:r>
        <w:rPr>
          <w:rFonts w:cs="Arial"/>
        </w:rPr>
        <w:t xml:space="preserve">calculates the design </w:t>
      </w:r>
      <w:r w:rsidRPr="00006598">
        <w:rPr>
          <w:rFonts w:cs="Arial"/>
        </w:rPr>
        <w:t>supply air volume flow rate if autosize is specified</w:t>
      </w:r>
      <w:r>
        <w:rPr>
          <w:rFonts w:cs="Arial"/>
        </w:rPr>
        <w:t xml:space="preserve">. </w:t>
      </w:r>
      <w:r w:rsidRPr="00E236C8">
        <w:rPr>
          <w:rFonts w:cs="Arial"/>
          <w:i/>
        </w:rPr>
        <w:t>FlowPerFloorArea</w:t>
      </w:r>
      <w:r w:rsidRPr="00E236C8">
        <w:rPr>
          <w:rFonts w:cs="Arial"/>
        </w:rPr>
        <w:t xml:space="preserve"> </w:t>
      </w:r>
      <w:r>
        <w:rPr>
          <w:rFonts w:cs="Arial"/>
        </w:rPr>
        <w:t xml:space="preserve">means the program calculates </w:t>
      </w:r>
      <w:r w:rsidRPr="00E236C8">
        <w:rPr>
          <w:rFonts w:cs="Arial"/>
        </w:rPr>
        <w:t xml:space="preserve">the supply air volume flow rate from the </w:t>
      </w:r>
      <w:r>
        <w:rPr>
          <w:rFonts w:cs="Arial"/>
        </w:rPr>
        <w:t xml:space="preserve">zone </w:t>
      </w:r>
      <w:r w:rsidRPr="00E236C8">
        <w:rPr>
          <w:rFonts w:cs="Arial"/>
        </w:rPr>
        <w:t xml:space="preserve">floor area served by the zone HVAC unit and Flow Per Floor Area </w:t>
      </w:r>
      <w:r>
        <w:rPr>
          <w:rFonts w:cs="Arial"/>
        </w:rPr>
        <w:t xml:space="preserve">value </w:t>
      </w:r>
      <w:r w:rsidRPr="00E236C8">
        <w:rPr>
          <w:rFonts w:cs="Arial"/>
        </w:rPr>
        <w:t xml:space="preserve">specified by user. </w:t>
      </w:r>
      <w:r w:rsidRPr="00E236C8">
        <w:rPr>
          <w:rFonts w:cs="Arial"/>
          <w:i/>
        </w:rPr>
        <w:t>FractionOfAutosizedCoolingAirflow</w:t>
      </w:r>
      <w:r w:rsidRPr="00E236C8">
        <w:rPr>
          <w:rFonts w:cs="Arial"/>
        </w:rPr>
        <w:t xml:space="preserve">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w:t>
      </w:r>
      <w:r>
        <w:rPr>
          <w:rFonts w:cs="Arial"/>
        </w:rPr>
        <w:t xml:space="preserve">design </w:t>
      </w:r>
      <w:r w:rsidRPr="00E236C8">
        <w:rPr>
          <w:rFonts w:cs="Arial"/>
        </w:rPr>
        <w:t xml:space="preserve">cooling supply air volume flow rate value determined by the </w:t>
      </w:r>
      <w:r>
        <w:rPr>
          <w:rFonts w:cs="Arial"/>
        </w:rPr>
        <w:t>program</w:t>
      </w:r>
      <w:r w:rsidRPr="00E236C8">
        <w:rPr>
          <w:rFonts w:cs="Arial"/>
        </w:rPr>
        <w:t xml:space="preserve">. </w:t>
      </w:r>
      <w:r>
        <w:rPr>
          <w:rFonts w:cs="Arial"/>
        </w:rPr>
        <w:t>F</w:t>
      </w:r>
      <w:r w:rsidRPr="00E236C8">
        <w:rPr>
          <w:rFonts w:cs="Arial"/>
        </w:rPr>
        <w:t xml:space="preserve">ractionOfAutosizedHeatingAirflow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heating supply air flow rate value determined by the </w:t>
      </w:r>
      <w:r>
        <w:rPr>
          <w:rFonts w:cs="Arial"/>
        </w:rPr>
        <w:t>program</w:t>
      </w:r>
      <w:r w:rsidRPr="00E236C8">
        <w:rPr>
          <w:rFonts w:cs="Arial"/>
        </w:rPr>
        <w:t>.</w:t>
      </w:r>
      <w:r>
        <w:rPr>
          <w:rFonts w:cs="Arial"/>
        </w:rPr>
        <w:t xml:space="preserve"> </w:t>
      </w:r>
      <w:r w:rsidRPr="00E236C8">
        <w:rPr>
          <w:rFonts w:cs="Arial"/>
        </w:rPr>
        <w:t xml:space="preserve">The default method is </w:t>
      </w:r>
      <w:r w:rsidRPr="00E236C8">
        <w:rPr>
          <w:rFonts w:cs="Arial"/>
          <w:i/>
        </w:rPr>
        <w:t>SupplyAirFlowRate</w:t>
      </w:r>
      <w:r w:rsidRPr="00E236C8">
        <w:rPr>
          <w:rFonts w:cs="Arial"/>
        </w:rPr>
        <w:t>.</w:t>
      </w:r>
    </w:p>
    <w:p w14:paraId="60EF00C9" w14:textId="77777777" w:rsidR="002D2513" w:rsidRPr="007345CA" w:rsidRDefault="002D2513" w:rsidP="002D2513">
      <w:pPr>
        <w:pStyle w:val="Heading4"/>
        <w:rPr>
          <w:rFonts w:cs="Arial"/>
        </w:rPr>
      </w:pPr>
      <w:r w:rsidRPr="007345CA">
        <w:rPr>
          <w:rFonts w:cs="Arial"/>
        </w:rPr>
        <w:t>Field: Supply Air Flow Rate When No Cooling or Heating is Required {m3/s}</w:t>
      </w:r>
    </w:p>
    <w:p w14:paraId="4BFE1B07" w14:textId="77777777" w:rsidR="002D2513" w:rsidRPr="00036860" w:rsidRDefault="002D2513" w:rsidP="002D2513">
      <w:pPr>
        <w:rPr>
          <w:rFonts w:cs="Arial"/>
        </w:rPr>
      </w:pPr>
      <w:r w:rsidRPr="00036860">
        <w:rPr>
          <w:rFonts w:cs="Arial"/>
        </w:rPr>
        <w:t xml:space="preserve">Enter the magnitude of the supply air volume flow rate when no cooling or heating is required in m3/s. This input is an alternative to using the program auto-calculated value. This input is a required field when the </w:t>
      </w:r>
      <w:r w:rsidRPr="00036860">
        <w:rPr>
          <w:rFonts w:cs="Arial"/>
          <w:bCs/>
          <w:iCs/>
        </w:rPr>
        <w:t>Supply Air Flow Rate Method When No Cooling or Heating is Required</w:t>
      </w:r>
      <w:r w:rsidRPr="00036860">
        <w:rPr>
          <w:rFonts w:cs="Arial"/>
        </w:rPr>
        <w:t xml:space="preserve"> is </w:t>
      </w:r>
      <w:r w:rsidRPr="00036860">
        <w:rPr>
          <w:rFonts w:cs="Arial"/>
          <w:i/>
        </w:rPr>
        <w:t>SupplyAirFlowRate</w:t>
      </w:r>
      <w:r w:rsidRPr="00036860">
        <w:rPr>
          <w:rFonts w:cs="Arial"/>
        </w:rPr>
        <w:t>. This field may be left blank if a cooling coil is not included in the zone HVAC equipment. This input field is also autosizable.</w:t>
      </w:r>
    </w:p>
    <w:p w14:paraId="6E5FA69E" w14:textId="77777777" w:rsidR="002D2513" w:rsidRPr="007345CA" w:rsidRDefault="002D2513" w:rsidP="002D2513">
      <w:pPr>
        <w:pStyle w:val="Heading4"/>
        <w:rPr>
          <w:rFonts w:cs="Arial"/>
        </w:rPr>
      </w:pPr>
      <w:r w:rsidRPr="007345CA">
        <w:rPr>
          <w:rFonts w:cs="Arial"/>
        </w:rPr>
        <w:t>Field: Supply Air Flow Rate Per Floor Area When No Clg or Htg is Required  {m3/s-m2}</w:t>
      </w:r>
    </w:p>
    <w:p w14:paraId="6687FBC0" w14:textId="77777777" w:rsidR="002D2513" w:rsidRDefault="002D2513" w:rsidP="002D2513">
      <w:pPr>
        <w:rPr>
          <w:rFonts w:cs="Arial"/>
        </w:rPr>
      </w:pPr>
      <w:r w:rsidRPr="002A1AC2">
        <w:rPr>
          <w:rFonts w:cs="Arial"/>
        </w:rPr>
        <w:t xml:space="preserve">Enter the </w:t>
      </w:r>
      <w:r>
        <w:rPr>
          <w:rFonts w:cs="Arial"/>
        </w:rPr>
        <w:t xml:space="preserve">magnitude of </w:t>
      </w:r>
      <w:r w:rsidRPr="002A1AC2">
        <w:rPr>
          <w:rFonts w:cs="Arial"/>
        </w:rPr>
        <w:t xml:space="preserve">supply air volume flow rate per zone floor area in m3/s-m2. </w:t>
      </w:r>
      <w:r w:rsidRPr="00036860">
        <w:rPr>
          <w:rFonts w:cs="Arial"/>
        </w:rPr>
        <w:t xml:space="preserve">This input is a </w:t>
      </w:r>
      <w:r>
        <w:rPr>
          <w:rFonts w:cs="Arial"/>
        </w:rPr>
        <w:t>r</w:t>
      </w:r>
      <w:r w:rsidRPr="002A1AC2">
        <w:rPr>
          <w:rFonts w:cs="Arial"/>
        </w:rPr>
        <w:t>equired field when Supply Air</w:t>
      </w:r>
      <w:r>
        <w:rPr>
          <w:rFonts w:cs="Arial"/>
        </w:rPr>
        <w:t xml:space="preserve"> </w:t>
      </w:r>
      <w:r w:rsidRPr="002A1AC2">
        <w:rPr>
          <w:rFonts w:cs="Arial"/>
        </w:rPr>
        <w:t xml:space="preserve"> Flow Rate Method When No Cooling or Heating is Required is </w:t>
      </w:r>
      <w:r w:rsidRPr="002A1AC2">
        <w:rPr>
          <w:rFonts w:cs="Arial"/>
          <w:i/>
        </w:rPr>
        <w:t>FlowPerFloorArea</w:t>
      </w:r>
      <w:r w:rsidRPr="002A1AC2">
        <w:rPr>
          <w:rFonts w:cs="Arial"/>
        </w:rPr>
        <w:t xml:space="preserve">. </w:t>
      </w:r>
      <w:r>
        <w:rPr>
          <w:rFonts w:cs="Arial"/>
        </w:rPr>
        <w:t>The program calculates the supply air flow rate when no cooling or heating is required from user specified flow per floor area and the zone area served by current zoneHVAC equipment.</w:t>
      </w:r>
    </w:p>
    <w:p w14:paraId="09D1D470" w14:textId="77777777" w:rsidR="002D2513" w:rsidRPr="007345CA" w:rsidRDefault="002D2513" w:rsidP="002D2513">
      <w:pPr>
        <w:pStyle w:val="Heading4"/>
        <w:rPr>
          <w:rFonts w:cs="Arial"/>
        </w:rPr>
      </w:pPr>
      <w:r w:rsidRPr="002A1AC2">
        <w:rPr>
          <w:rFonts w:cs="Arial"/>
        </w:rPr>
        <w:t xml:space="preserve"> </w:t>
      </w:r>
      <w:r w:rsidRPr="007345CA">
        <w:rPr>
          <w:rFonts w:cs="Arial"/>
        </w:rPr>
        <w:t>Field: Fraction of Design Cooling Supply Air Flow Rate When No Clg or Htg Required {-}</w:t>
      </w:r>
    </w:p>
    <w:p w14:paraId="51CF7E70"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1C7BE6">
        <w:rPr>
          <w:rFonts w:cs="Arial"/>
          <w:i/>
        </w:rPr>
        <w:t>FractionOfAutosizedCoolingAirflow</w:t>
      </w:r>
      <w:r w:rsidRPr="008537A2">
        <w:rPr>
          <w:rFonts w:cs="Arial"/>
        </w:rPr>
        <w:t xml:space="preserve">.  </w:t>
      </w:r>
      <w:r>
        <w:rPr>
          <w:rFonts w:cs="Arial"/>
        </w:rPr>
        <w:t>The program calculates the supply air flow rate when no cooling or heating is required from user specified fraction and the design cooling autosized supply air flow rate.</w:t>
      </w:r>
    </w:p>
    <w:p w14:paraId="20327FE8" w14:textId="77777777" w:rsidR="002D2513" w:rsidRPr="007345CA" w:rsidRDefault="002D2513" w:rsidP="002D2513">
      <w:pPr>
        <w:pStyle w:val="Heading4"/>
        <w:rPr>
          <w:rFonts w:cs="Arial"/>
        </w:rPr>
      </w:pPr>
      <w:r w:rsidRPr="007345CA">
        <w:rPr>
          <w:rFonts w:cs="Arial"/>
        </w:rPr>
        <w:t>Field: Fraction of Design Heating Supply Air Flow Rate When No Clg or Htg Required {-}</w:t>
      </w:r>
    </w:p>
    <w:p w14:paraId="4C61AC5D"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8C11BA">
        <w:rPr>
          <w:rFonts w:cs="Arial"/>
          <w:i/>
        </w:rPr>
        <w:t>FractionOfAutosizedHeatingAirflow</w:t>
      </w:r>
      <w:r w:rsidRPr="008537A2">
        <w:rPr>
          <w:rFonts w:cs="Arial"/>
        </w:rPr>
        <w:t xml:space="preserve">.  </w:t>
      </w:r>
      <w:r>
        <w:rPr>
          <w:rFonts w:cs="Arial"/>
        </w:rPr>
        <w:t xml:space="preserve">The program </w:t>
      </w:r>
      <w:r>
        <w:rPr>
          <w:rFonts w:cs="Arial"/>
        </w:rPr>
        <w:lastRenderedPageBreak/>
        <w:t>calculates the supply air flow rate when no cooling or heating is required from user specified fraction and the design heating autosized supply air flow rate.</w:t>
      </w:r>
    </w:p>
    <w:p w14:paraId="5A1E57C1" w14:textId="77777777" w:rsidR="002D2513" w:rsidRPr="007345CA" w:rsidRDefault="002D2513" w:rsidP="002D2513">
      <w:pPr>
        <w:pStyle w:val="Heading4"/>
        <w:rPr>
          <w:rFonts w:cs="Arial"/>
        </w:rPr>
      </w:pPr>
      <w:r w:rsidRPr="007345CA">
        <w:rPr>
          <w:rFonts w:cs="Arial"/>
        </w:rPr>
        <w:t>Field: Heating Design Air Flow Method</w:t>
      </w:r>
    </w:p>
    <w:p w14:paraId="59197D80" w14:textId="77777777" w:rsidR="002D2513" w:rsidRPr="00AE4E84" w:rsidRDefault="002D2513" w:rsidP="002D2513">
      <w:pPr>
        <w:rPr>
          <w:rFonts w:cs="Arial"/>
        </w:rPr>
      </w:pPr>
      <w:r w:rsidRPr="00AE4E84">
        <w:rPr>
          <w:rFonts w:cs="Arial"/>
        </w:rPr>
        <w:t xml:space="preserve">The input of this field must be the method used to determine the heating supply air volume flow rate. </w:t>
      </w:r>
      <w:r>
        <w:rPr>
          <w:rFonts w:cs="Arial"/>
        </w:rPr>
        <w:t xml:space="preserve">Input </w:t>
      </w:r>
      <w:r w:rsidRPr="00AE4E84">
        <w:rPr>
          <w:rFonts w:cs="Arial"/>
        </w:rPr>
        <w:t xml:space="preserve">allowed </w:t>
      </w:r>
      <w:r>
        <w:rPr>
          <w:rFonts w:cs="Arial"/>
        </w:rPr>
        <w:t xml:space="preserve">is </w:t>
      </w:r>
      <w:r w:rsidRPr="00AE4E84">
        <w:rPr>
          <w:rFonts w:cs="Arial"/>
        </w:rPr>
        <w:t xml:space="preserve">either </w:t>
      </w:r>
      <w:r w:rsidRPr="00AE4E84">
        <w:rPr>
          <w:rFonts w:cs="Arial"/>
          <w:i/>
        </w:rPr>
        <w:t>None</w:t>
      </w:r>
      <w:r w:rsidRPr="00AE4E84">
        <w:rPr>
          <w:rFonts w:cs="Arial"/>
        </w:rPr>
        <w:t xml:space="preserve">, </w:t>
      </w:r>
      <w:r w:rsidRPr="00AE4E84">
        <w:rPr>
          <w:rFonts w:cs="Arial"/>
          <w:i/>
        </w:rPr>
        <w:t>SupplyAirFlowRate</w:t>
      </w:r>
      <w:r w:rsidRPr="00AE4E84">
        <w:rPr>
          <w:rFonts w:cs="Arial"/>
        </w:rPr>
        <w:t xml:space="preserve">, </w:t>
      </w:r>
      <w:r w:rsidRPr="00AE4E84">
        <w:rPr>
          <w:rFonts w:cs="Arial"/>
          <w:i/>
        </w:rPr>
        <w:t>FlowPerFloorArea</w:t>
      </w:r>
      <w:r w:rsidRPr="00AE4E84">
        <w:rPr>
          <w:rFonts w:cs="Arial"/>
        </w:rPr>
        <w:t xml:space="preserve">, </w:t>
      </w:r>
      <w:r w:rsidRPr="00AE4E84">
        <w:rPr>
          <w:rFonts w:cs="Arial"/>
          <w:i/>
        </w:rPr>
        <w:t>FractionOfAutosizedCoolingAirflow</w:t>
      </w:r>
      <w:r w:rsidRPr="00AE4E84">
        <w:rPr>
          <w:rFonts w:cs="Arial"/>
        </w:rPr>
        <w:t xml:space="preserve">, or </w:t>
      </w:r>
      <w:r w:rsidRPr="00AE4E84">
        <w:rPr>
          <w:rFonts w:cs="Arial"/>
          <w:i/>
        </w:rPr>
        <w:t>FlowPerCoolingCapacity</w:t>
      </w:r>
      <w:r w:rsidRPr="00AE4E84">
        <w:rPr>
          <w:rFonts w:cs="Arial"/>
        </w:rPr>
        <w:t xml:space="preserve">.  </w:t>
      </w:r>
      <w:r w:rsidRPr="00AE4E84">
        <w:rPr>
          <w:rFonts w:cs="Arial"/>
          <w:i/>
        </w:rPr>
        <w:t>None</w:t>
      </w:r>
      <w:r w:rsidRPr="00AE4E84">
        <w:rPr>
          <w:rFonts w:cs="Arial"/>
        </w:rPr>
        <w:t xml:space="preserve"> means heating coil is not included in the zone HVAC equipment or this field may be left blank. </w:t>
      </w:r>
      <w:r w:rsidRPr="00AE4E84">
        <w:rPr>
          <w:rFonts w:cs="Arial"/>
          <w:i/>
        </w:rPr>
        <w:t>SupplyAirFlowRate</w:t>
      </w:r>
      <w:r w:rsidRPr="00AE4E84">
        <w:rPr>
          <w:rFonts w:cs="Arial"/>
        </w:rPr>
        <w:t xml:space="preserve"> means the user specifies the magnitude of supply air flow rate or the program calculates the design heating supply air volume flow rate if autosize is specified. </w:t>
      </w:r>
      <w:r w:rsidRPr="00AE4E84">
        <w:rPr>
          <w:rFonts w:cs="Arial"/>
          <w:i/>
        </w:rPr>
        <w:t>FlowPerFloorArea</w:t>
      </w:r>
      <w:r w:rsidRPr="00AE4E84">
        <w:rPr>
          <w:rFonts w:cs="Arial"/>
        </w:rPr>
        <w:t xml:space="preserve"> means the program calculates the heating supply air volume flow rate from zone floor area served by the zone HVAC unit and user specified </w:t>
      </w:r>
      <w:r w:rsidRPr="00AE4E84">
        <w:rPr>
          <w:rFonts w:cs="Arial"/>
          <w:i/>
        </w:rPr>
        <w:t>Flow Per Floor Area</w:t>
      </w:r>
      <w:r w:rsidRPr="00AE4E84">
        <w:rPr>
          <w:rFonts w:cs="Arial"/>
        </w:rPr>
        <w:t xml:space="preserve"> value. </w:t>
      </w:r>
      <w:r w:rsidRPr="00AE4E84">
        <w:rPr>
          <w:rFonts w:cs="Arial"/>
          <w:i/>
        </w:rPr>
        <w:t>FractionOfAutosizedHeatingAirflow</w:t>
      </w:r>
      <w:r w:rsidRPr="00AE4E84">
        <w:rPr>
          <w:rFonts w:cs="Arial"/>
        </w:rPr>
        <w:t xml:space="preserve"> means the program calculates the heating supply air volume flow rate from user specified fraction and the autosized design heating supply air volume flow rate value determined by the simulation. </w:t>
      </w:r>
      <w:r w:rsidRPr="00AE4E84">
        <w:rPr>
          <w:rFonts w:cs="Arial"/>
          <w:i/>
        </w:rPr>
        <w:t>FlowPerHeatingCapacity</w:t>
      </w:r>
      <w:r w:rsidRPr="00AE4E84">
        <w:rPr>
          <w:rFonts w:cs="Arial"/>
        </w:rPr>
        <w:t xml:space="preserve"> means the supply air volume is calculated from user specified flow per heating capacity and design heating capacity determined by the simulation. The default method is </w:t>
      </w:r>
      <w:r w:rsidRPr="00AE4E84">
        <w:rPr>
          <w:rFonts w:cs="Arial"/>
          <w:i/>
        </w:rPr>
        <w:t>SupplyAirFlowRate</w:t>
      </w:r>
      <w:r w:rsidRPr="00AE4E84">
        <w:rPr>
          <w:rFonts w:cs="Arial"/>
        </w:rPr>
        <w:t xml:space="preserve">. </w:t>
      </w:r>
    </w:p>
    <w:p w14:paraId="41F0710A" w14:textId="77777777" w:rsidR="002D2513" w:rsidRPr="007345CA" w:rsidRDefault="002D2513" w:rsidP="002D2513">
      <w:pPr>
        <w:pStyle w:val="Heading4"/>
        <w:rPr>
          <w:rFonts w:cs="Arial"/>
        </w:rPr>
      </w:pPr>
      <w:r w:rsidRPr="007345CA">
        <w:rPr>
          <w:rFonts w:cs="Arial"/>
        </w:rPr>
        <w:t>Field: Heating Design Supply Air Flow Rate {m3/s}</w:t>
      </w:r>
    </w:p>
    <w:p w14:paraId="402D68CC"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ing supply air volume flow rate in m3/s. This input is an</w:t>
      </w:r>
      <w:r>
        <w:rPr>
          <w:rFonts w:cs="Arial"/>
        </w:rPr>
        <w:t xml:space="preserve"> </w:t>
      </w:r>
      <w:r w:rsidRPr="002F4F80">
        <w:rPr>
          <w:rFonts w:cs="Arial"/>
        </w:rPr>
        <w:t xml:space="preserve">alternative to using the program auto-calculated value. This input is a required field when the </w:t>
      </w:r>
      <w:r>
        <w:rPr>
          <w:rFonts w:cs="Arial"/>
        </w:rPr>
        <w:t>Heat</w:t>
      </w:r>
      <w:r w:rsidRPr="002F4F80">
        <w:rPr>
          <w:rFonts w:cs="Arial"/>
        </w:rPr>
        <w:t xml:space="preserve">ing Design air Flow Method is </w:t>
      </w:r>
      <w:r w:rsidRPr="002F4F80">
        <w:rPr>
          <w:rFonts w:cs="Arial"/>
          <w:i/>
        </w:rPr>
        <w:t>SupplyAirFlowRate</w:t>
      </w:r>
      <w:r w:rsidRPr="002F4F80">
        <w:rPr>
          <w:rFonts w:cs="Arial"/>
        </w:rPr>
        <w:t xml:space="preserve">. This field may be left blank if a </w:t>
      </w:r>
      <w:r>
        <w:rPr>
          <w:rFonts w:cs="Arial"/>
        </w:rPr>
        <w:t>heat</w:t>
      </w:r>
      <w:r w:rsidRPr="002F4F80">
        <w:rPr>
          <w:rFonts w:cs="Arial"/>
        </w:rPr>
        <w:t>ing coil is not included in the zone HVAC equipment. This input field is also autosizable.</w:t>
      </w:r>
    </w:p>
    <w:p w14:paraId="291A1D9F" w14:textId="77777777" w:rsidR="002D2513" w:rsidRPr="007345CA" w:rsidRDefault="002D2513" w:rsidP="002D2513">
      <w:pPr>
        <w:pStyle w:val="Heading4"/>
        <w:rPr>
          <w:rFonts w:cs="Arial"/>
        </w:rPr>
      </w:pPr>
      <w:r w:rsidRPr="007345CA">
        <w:rPr>
          <w:rFonts w:cs="Arial"/>
        </w:rPr>
        <w:t>Field: Heating Design Supply Air Flow Rate Per Floor Area {m3/s-m2}</w:t>
      </w:r>
    </w:p>
    <w:p w14:paraId="69EF297C"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ing 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rPr>
          <w:rFonts w:cs="Arial"/>
        </w:rPr>
        <w:t>heat</w:t>
      </w:r>
      <w:r w:rsidRPr="002F4F80">
        <w:rPr>
          <w:rFonts w:cs="Arial"/>
        </w:rPr>
        <w:t xml:space="preserve">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p>
    <w:p w14:paraId="17177A41" w14:textId="77777777" w:rsidR="002D2513" w:rsidRPr="007345CA" w:rsidRDefault="002D2513" w:rsidP="002D2513">
      <w:pPr>
        <w:pStyle w:val="Heading4"/>
        <w:rPr>
          <w:rFonts w:cs="Arial"/>
        </w:rPr>
      </w:pPr>
      <w:r w:rsidRPr="007345CA">
        <w:rPr>
          <w:rFonts w:cs="Arial"/>
        </w:rPr>
        <w:t>Field: Fraction of Autosized Heating Design Supply Air Flow Rate {-}</w:t>
      </w:r>
    </w:p>
    <w:p w14:paraId="7AB9BAEB" w14:textId="77777777" w:rsidR="002D2513" w:rsidRDefault="002D2513" w:rsidP="002D2513">
      <w:pPr>
        <w:rPr>
          <w:rFonts w:cs="Arial"/>
        </w:rPr>
      </w:pPr>
      <w:r w:rsidRPr="000D3FEF">
        <w:rPr>
          <w:rFonts w:cs="Arial"/>
        </w:rPr>
        <w:t xml:space="preserve">Enter the </w:t>
      </w:r>
      <w:r>
        <w:rPr>
          <w:rFonts w:cs="Arial"/>
        </w:rPr>
        <w:t xml:space="preserve">heating </w:t>
      </w:r>
      <w:r w:rsidRPr="000D3FEF">
        <w:rPr>
          <w:rFonts w:cs="Arial"/>
        </w:rPr>
        <w:t xml:space="preserve">supply air volume flow rate as a fraction of the autosized </w:t>
      </w:r>
      <w:r>
        <w:rPr>
          <w:rFonts w:cs="Arial"/>
        </w:rP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Pr>
          <w:rFonts w:cs="Arial"/>
          <w:i/>
        </w:rPr>
        <w:t>Fr</w:t>
      </w:r>
      <w:r w:rsidRPr="000D3FEF">
        <w:rPr>
          <w:rFonts w:cs="Arial"/>
          <w:i/>
        </w:rPr>
        <w:t>actionOfAutosized</w:t>
      </w:r>
      <w:r>
        <w:rPr>
          <w:rFonts w:cs="Arial"/>
          <w:i/>
        </w:rPr>
        <w:t>Heating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 xml:space="preserve">heat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w:t>
      </w:r>
      <w:r w:rsidRPr="000D3FEF">
        <w:rPr>
          <w:rFonts w:cs="Arial"/>
        </w:rPr>
        <w:t>ing Design air Flow Method</w:t>
      </w:r>
      <w:r>
        <w:rPr>
          <w:rFonts w:cs="Arial"/>
        </w:rPr>
        <w:t xml:space="preserve"> is not </w:t>
      </w:r>
      <w:r w:rsidRPr="000D3FEF">
        <w:rPr>
          <w:rFonts w:cs="Arial"/>
          <w:i/>
        </w:rPr>
        <w:t>FractionOfAutosized</w:t>
      </w:r>
      <w:r>
        <w:rPr>
          <w:rFonts w:cs="Arial"/>
          <w:i/>
        </w:rPr>
        <w:t>HeatingAirflow</w:t>
      </w:r>
      <w:r w:rsidRPr="000D3FEF">
        <w:rPr>
          <w:rFonts w:cs="Arial"/>
        </w:rPr>
        <w:t>.</w:t>
      </w:r>
      <w:r>
        <w:rPr>
          <w:rFonts w:cs="Arial"/>
        </w:rPr>
        <w:t xml:space="preserve"> </w:t>
      </w:r>
      <w:r w:rsidRPr="002F4F80">
        <w:rPr>
          <w:rFonts w:cs="Arial"/>
        </w:rPr>
        <w:t xml:space="preserve">The program calculates the </w:t>
      </w:r>
      <w:r>
        <w:rPr>
          <w:rFonts w:cs="Arial"/>
        </w:rP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heating supply air flow rate and user </w:t>
      </w:r>
      <w:r w:rsidRPr="002F4F80">
        <w:rPr>
          <w:rFonts w:cs="Arial"/>
        </w:rPr>
        <w:t xml:space="preserve">specified </w:t>
      </w:r>
      <w:r>
        <w:rPr>
          <w:rFonts w:cs="Arial"/>
        </w:rPr>
        <w:t>fraction.</w:t>
      </w:r>
    </w:p>
    <w:p w14:paraId="4244C920" w14:textId="77777777" w:rsidR="002D2513" w:rsidRPr="007345CA" w:rsidRDefault="002D2513" w:rsidP="002D2513">
      <w:pPr>
        <w:pStyle w:val="Heading4"/>
        <w:rPr>
          <w:rFonts w:cs="Arial"/>
        </w:rPr>
      </w:pPr>
      <w:r w:rsidRPr="007345CA">
        <w:rPr>
          <w:rFonts w:cs="Arial"/>
        </w:rPr>
        <w:t>Field: Heating Design Supply Air Flow Rate Per Unit Heating Capacity {m3/s-W}</w:t>
      </w:r>
    </w:p>
    <w:p w14:paraId="63E49EEC" w14:textId="77777777" w:rsidR="002D2513" w:rsidRDefault="002D2513" w:rsidP="002D2513">
      <w:pPr>
        <w:rPr>
          <w:rFonts w:cs="Arial"/>
        </w:rPr>
      </w:pPr>
      <w:r w:rsidRPr="000D3FEF">
        <w:rPr>
          <w:rFonts w:cs="Arial"/>
        </w:rPr>
        <w:t xml:space="preserve">Enter the </w:t>
      </w:r>
      <w:r>
        <w:rPr>
          <w:rFonts w:cs="Arial"/>
        </w:rPr>
        <w:t>heat</w:t>
      </w:r>
      <w:r w:rsidRPr="000D3FEF">
        <w:rPr>
          <w:rFonts w:cs="Arial"/>
        </w:rPr>
        <w:t xml:space="preserve">ing supply air volume flow rate per unit </w:t>
      </w:r>
      <w:r>
        <w:rPr>
          <w:rFonts w:cs="Arial"/>
        </w:rPr>
        <w:t>heat</w:t>
      </w:r>
      <w:r w:rsidRPr="000D3FEF">
        <w:rPr>
          <w:rFonts w:cs="Arial"/>
        </w:rPr>
        <w:t>ing capacity</w:t>
      </w:r>
      <w:r>
        <w:rPr>
          <w:rFonts w:cs="Arial"/>
        </w:rPr>
        <w:t xml:space="preserve"> in m3/s-W</w:t>
      </w:r>
      <w:r w:rsidRPr="000D3FEF">
        <w:rPr>
          <w:rFonts w:cs="Arial"/>
        </w:rPr>
        <w:t xml:space="preserve">. This input field is required when the </w:t>
      </w:r>
      <w:r>
        <w:rPr>
          <w:rFonts w:cs="Arial"/>
        </w:rPr>
        <w:t>Heat</w:t>
      </w:r>
      <w:r w:rsidRPr="000D3FEF">
        <w:rPr>
          <w:rFonts w:cs="Arial"/>
        </w:rPr>
        <w:t xml:space="preserve">ing Design air Flow Method is </w:t>
      </w:r>
      <w:r w:rsidRPr="000D3FEF">
        <w:rPr>
          <w:rFonts w:cs="Arial"/>
          <w:i/>
        </w:rPr>
        <w:t>FlowPer</w:t>
      </w:r>
      <w:r>
        <w:rPr>
          <w:rFonts w:cs="Arial"/>
          <w:i/>
        </w:rPr>
        <w:t>Heat</w:t>
      </w:r>
      <w:r w:rsidRPr="000D3FEF">
        <w:rPr>
          <w:rFonts w:cs="Arial"/>
          <w:i/>
        </w:rPr>
        <w:t>ingCapacity</w:t>
      </w:r>
      <w:r w:rsidRPr="000D3FEF">
        <w:rPr>
          <w:rFonts w:cs="Arial"/>
        </w:rPr>
        <w:t xml:space="preserve">. This field may be left blank if a cooling coil is not included in the zone HVAC equipment or the </w:t>
      </w:r>
      <w:r>
        <w:rPr>
          <w:rFonts w:cs="Arial"/>
        </w:rPr>
        <w:t>Heat</w:t>
      </w:r>
      <w:r w:rsidRPr="000D3FEF">
        <w:rPr>
          <w:rFonts w:cs="Arial"/>
        </w:rPr>
        <w:t xml:space="preserve">ing 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heat</w:t>
      </w:r>
      <w:r w:rsidRPr="000D3FEF">
        <w:rPr>
          <w:rFonts w:cs="Arial"/>
        </w:rPr>
        <w:t xml:space="preserve">ing supply air volume flow rate from the design autosized </w:t>
      </w:r>
      <w:r>
        <w:rPr>
          <w:rFonts w:cs="Arial"/>
        </w:rPr>
        <w:t>heat</w:t>
      </w:r>
      <w:r w:rsidRPr="000D3FEF">
        <w:rPr>
          <w:rFonts w:cs="Arial"/>
        </w:rPr>
        <w:t xml:space="preserve">ing capacity and user specified flow per </w:t>
      </w:r>
      <w:r>
        <w:rPr>
          <w:rFonts w:cs="Arial"/>
        </w:rPr>
        <w:t>unit heat</w:t>
      </w:r>
      <w:r w:rsidRPr="000D3FEF">
        <w:rPr>
          <w:rFonts w:cs="Arial"/>
        </w:rPr>
        <w:t>ing capacity value.</w:t>
      </w:r>
    </w:p>
    <w:p w14:paraId="54B1BCD1" w14:textId="77777777" w:rsidR="002D2513" w:rsidRPr="007345CA" w:rsidRDefault="002D2513" w:rsidP="002D2513">
      <w:pPr>
        <w:pStyle w:val="Heading4"/>
        <w:rPr>
          <w:rFonts w:cs="Arial"/>
        </w:rPr>
      </w:pPr>
      <w:r w:rsidRPr="007345CA">
        <w:rPr>
          <w:rFonts w:cs="Arial"/>
        </w:rPr>
        <w:t>Field Cooling Design Capacity Method</w:t>
      </w:r>
    </w:p>
    <w:p w14:paraId="41A58C25" w14:textId="77777777" w:rsidR="002D2513" w:rsidRPr="00006598" w:rsidRDefault="002D2513" w:rsidP="002D2513">
      <w:pPr>
        <w:rPr>
          <w:rFonts w:cs="Arial"/>
        </w:rPr>
      </w:pPr>
      <w:r w:rsidRPr="003A24D1">
        <w:rPr>
          <w:rFonts w:cs="Arial"/>
        </w:rPr>
        <w:t xml:space="preserve">Enter the method used to determine the cooling design capacity for scalable sizing. Input allowed is either </w:t>
      </w:r>
      <w:r w:rsidRPr="003A24D1">
        <w:rPr>
          <w:rFonts w:cs="Arial"/>
          <w:i/>
        </w:rPr>
        <w:t>None</w:t>
      </w:r>
      <w:r w:rsidRPr="003A24D1">
        <w:rPr>
          <w:rFonts w:cs="Arial"/>
        </w:rPr>
        <w:t xml:space="preserve">, </w:t>
      </w:r>
      <w:r w:rsidRPr="003A24D1">
        <w:rPr>
          <w:rFonts w:cs="Arial"/>
          <w:i/>
        </w:rPr>
        <w:t>Cool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CoolingCapacity</w:t>
      </w:r>
      <w:r w:rsidRPr="003A24D1">
        <w:rPr>
          <w:rFonts w:cs="Arial"/>
        </w:rPr>
        <w:t>. None</w:t>
      </w:r>
      <w:r>
        <w:rPr>
          <w:rFonts w:cs="Arial"/>
        </w:rPr>
        <w:t xml:space="preserve"> is used when a cooling coil</w:t>
      </w:r>
      <w:r w:rsidRPr="003A24D1">
        <w:rPr>
          <w:rFonts w:cs="Arial"/>
        </w:rPr>
        <w:t xml:space="preserve"> is not included in the Zone HVAC equipment or this field may be left blank. If this input field is left blank, then the design cooling capacity is set to zero. </w:t>
      </w:r>
      <w:r w:rsidRPr="003A24D1">
        <w:rPr>
          <w:rFonts w:cs="Arial"/>
          <w:i/>
        </w:rPr>
        <w:t>CoolingDesignCapacity</w:t>
      </w:r>
      <w:r w:rsidRPr="003A24D1">
        <w:rPr>
          <w:rFonts w:cs="Arial"/>
        </w:rPr>
        <w:t xml:space="preserve"> means</w:t>
      </w:r>
      <w:r>
        <w:rPr>
          <w:rFonts w:cs="Arial"/>
        </w:rPr>
        <w:t xml:space="preserve"> </w:t>
      </w:r>
      <w:r w:rsidRPr="003A24D1">
        <w:rPr>
          <w:rFonts w:cs="Arial"/>
        </w:rPr>
        <w:t xml:space="preserve">user specifies the magnitude of cooling capacity or the program calculates the design cooling capacity if </w:t>
      </w:r>
      <w:r w:rsidRPr="003A24D1">
        <w:rPr>
          <w:rFonts w:cs="Arial"/>
        </w:rPr>
        <w:lastRenderedPageBreak/>
        <w:t xml:space="preserve">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the design cooling capacity from user specified cool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CoolingCapacity</w:t>
      </w:r>
      <w:r w:rsidRPr="003A24D1">
        <w:rPr>
          <w:rFonts w:cs="Arial"/>
        </w:rPr>
        <w:t xml:space="preserve"> </w:t>
      </w:r>
      <w:r>
        <w:rPr>
          <w:rFonts w:cs="Arial"/>
        </w:rPr>
        <w:t xml:space="preserve">means the program calculates </w:t>
      </w:r>
      <w:r w:rsidRPr="003A24D1">
        <w:rPr>
          <w:rFonts w:cs="Arial"/>
        </w:rPr>
        <w:t xml:space="preserve">the design cooling capacity from user specified fraction and the auto-sized design cooling capacity. </w:t>
      </w:r>
      <w:r w:rsidRPr="00006598">
        <w:rPr>
          <w:rFonts w:cs="Arial"/>
        </w:rPr>
        <w:t xml:space="preserve">The default method is </w:t>
      </w:r>
      <w:r w:rsidRPr="003A24D1">
        <w:rPr>
          <w:rFonts w:cs="Arial"/>
          <w:i/>
        </w:rPr>
        <w:t>CoolingDesignCapacity</w:t>
      </w:r>
      <w:r w:rsidRPr="00006598">
        <w:rPr>
          <w:rFonts w:cs="Arial"/>
        </w:rPr>
        <w:t>.</w:t>
      </w:r>
      <w:r>
        <w:rPr>
          <w:rFonts w:cs="Arial"/>
        </w:rPr>
        <w:t xml:space="preserve"> </w:t>
      </w:r>
    </w:p>
    <w:p w14:paraId="06FE48B4" w14:textId="77777777" w:rsidR="002D2513" w:rsidRPr="007345CA" w:rsidRDefault="002D2513" w:rsidP="002D2513">
      <w:pPr>
        <w:pStyle w:val="Heading4"/>
        <w:rPr>
          <w:rFonts w:cs="Arial"/>
        </w:rPr>
      </w:pPr>
      <w:r w:rsidRPr="007345CA">
        <w:rPr>
          <w:rFonts w:cs="Arial"/>
        </w:rPr>
        <w:t>Field: Cooling Design Capacity {W}</w:t>
      </w:r>
    </w:p>
    <w:p w14:paraId="6437CC06" w14:textId="77777777" w:rsidR="002D2513" w:rsidRPr="002F4F80" w:rsidRDefault="002D2513" w:rsidP="002D2513">
      <w:pPr>
        <w:autoSpaceDE w:val="0"/>
        <w:autoSpaceDN w:val="0"/>
        <w:adjustRightInd w:val="0"/>
        <w:rPr>
          <w:rFonts w:cs="Arial"/>
        </w:rPr>
      </w:pPr>
      <w:r w:rsidRPr="002F4F80">
        <w:rPr>
          <w:rFonts w:cs="Arial"/>
        </w:rPr>
        <w:t xml:space="preserve">Enter the magnitude of the cool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 xml:space="preserve">cooling capacity </w:t>
      </w:r>
      <w:r w:rsidRPr="002F4F80">
        <w:rPr>
          <w:rFonts w:cs="Arial"/>
        </w:rPr>
        <w:t xml:space="preserve">value. This input is a required field when the Cooling Design </w:t>
      </w:r>
      <w:r>
        <w:rPr>
          <w:rFonts w:cs="Arial"/>
        </w:rPr>
        <w:t xml:space="preserve">Capacity </w:t>
      </w:r>
      <w:r w:rsidRPr="002F4F80">
        <w:rPr>
          <w:rFonts w:cs="Arial"/>
        </w:rPr>
        <w:t xml:space="preserve">Method is </w:t>
      </w:r>
      <w:r w:rsidRPr="002F7A51">
        <w:rPr>
          <w:rFonts w:cs="Arial"/>
          <w:i/>
        </w:rPr>
        <w:t>CoolingDesignCapacity</w:t>
      </w:r>
      <w:r w:rsidRPr="002F4F80">
        <w:rPr>
          <w:rFonts w:cs="Arial"/>
        </w:rPr>
        <w:t>. This field may be left blank if a cool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4B9AE995" w14:textId="77777777" w:rsidR="002D2513" w:rsidRPr="007345CA" w:rsidRDefault="002D2513" w:rsidP="002D2513">
      <w:pPr>
        <w:pStyle w:val="Heading4"/>
        <w:rPr>
          <w:rFonts w:cs="Arial"/>
        </w:rPr>
      </w:pPr>
      <w:r w:rsidRPr="007345CA">
        <w:rPr>
          <w:rFonts w:cs="Arial"/>
        </w:rPr>
        <w:t>Field: Cooling Design Capacity Per Floor Area {W/m2}</w:t>
      </w:r>
    </w:p>
    <w:p w14:paraId="10FFC615" w14:textId="77777777" w:rsidR="002D2513" w:rsidRPr="002F4F80" w:rsidRDefault="002D2513" w:rsidP="002D2513">
      <w:pPr>
        <w:rPr>
          <w:rFonts w:cs="Arial"/>
        </w:rPr>
      </w:pPr>
      <w:r w:rsidRPr="002F4F80">
        <w:rPr>
          <w:rFonts w:cs="Arial"/>
        </w:rPr>
        <w:t xml:space="preserve">Enter the cool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Cooling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cooling coil is not included in the zone HVAC equipment or the Cooling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cooling </w:t>
      </w:r>
      <w:r>
        <w:rPr>
          <w:rFonts w:cs="Arial"/>
        </w:rPr>
        <w:t xml:space="preserve">capacity </w:t>
      </w:r>
      <w:r w:rsidRPr="002F4F80">
        <w:rPr>
          <w:rFonts w:cs="Arial"/>
        </w:rPr>
        <w:t xml:space="preserve">from floor area </w:t>
      </w:r>
      <w:r>
        <w:rPr>
          <w:rFonts w:cs="Arial"/>
        </w:rPr>
        <w:t xml:space="preserve">of the zone served by the zone HVAC equipment </w:t>
      </w:r>
      <w:r w:rsidRPr="002F4F80">
        <w:rPr>
          <w:rFonts w:cs="Arial"/>
        </w:rPr>
        <w:t xml:space="preserve">and the </w:t>
      </w:r>
      <w:r>
        <w:rPr>
          <w:rFonts w:cs="Arial"/>
        </w:rPr>
        <w:t xml:space="preserve">cooling capacity per unit floor area </w:t>
      </w:r>
      <w:r w:rsidRPr="002F4F80">
        <w:rPr>
          <w:rFonts w:cs="Arial"/>
        </w:rPr>
        <w:t>value specified by the user.</w:t>
      </w:r>
    </w:p>
    <w:p w14:paraId="3F5EDC03" w14:textId="77777777" w:rsidR="002D2513" w:rsidRPr="007345CA" w:rsidRDefault="002D2513" w:rsidP="002D2513">
      <w:pPr>
        <w:pStyle w:val="Heading4"/>
        <w:rPr>
          <w:rFonts w:cs="Arial"/>
        </w:rPr>
      </w:pPr>
      <w:r w:rsidRPr="007345CA">
        <w:rPr>
          <w:rFonts w:cs="Arial"/>
        </w:rPr>
        <w:t>Field: Fraction of Autosized Cooling Design Capacity {-}</w:t>
      </w:r>
    </w:p>
    <w:p w14:paraId="352B2466" w14:textId="77777777" w:rsidR="002D2513" w:rsidRPr="00140727" w:rsidRDefault="002D2513" w:rsidP="002D2513">
      <w:pPr>
        <w:rPr>
          <w:rFonts w:cs="Arial"/>
        </w:rPr>
      </w:pPr>
      <w:r w:rsidRPr="000D3FEF">
        <w:rPr>
          <w:rFonts w:cs="Arial"/>
        </w:rPr>
        <w:t xml:space="preserve">Enter the </w:t>
      </w:r>
      <w:r w:rsidRPr="002F4F80">
        <w:rPr>
          <w:rFonts w:cs="Arial"/>
        </w:rPr>
        <w:t xml:space="preserve">cooling </w:t>
      </w:r>
      <w:r>
        <w:rPr>
          <w:rFonts w:cs="Arial"/>
        </w:rPr>
        <w:t xml:space="preserve">capacity </w:t>
      </w:r>
      <w:r w:rsidRPr="000D3FEF">
        <w:rPr>
          <w:rFonts w:cs="Arial"/>
        </w:rPr>
        <w:t xml:space="preserve">as a fraction of the autosized </w:t>
      </w:r>
      <w:r w:rsidRPr="002F4F80">
        <w:rPr>
          <w:rFonts w:cs="Arial"/>
        </w:rPr>
        <w:t xml:space="preserve">cooling </w:t>
      </w:r>
      <w:r>
        <w:rPr>
          <w:rFonts w:cs="Arial"/>
        </w:rPr>
        <w:t>capacity</w:t>
      </w:r>
      <w:r w:rsidRPr="000D3FEF">
        <w:rPr>
          <w:rFonts w:cs="Arial"/>
        </w:rPr>
        <w:t xml:space="preserve">. </w:t>
      </w:r>
      <w:r>
        <w:rPr>
          <w:rFonts w:cs="Arial"/>
        </w:rPr>
        <w:t>This input field is r</w:t>
      </w:r>
      <w:r w:rsidRPr="000D3FEF">
        <w:rPr>
          <w:rFonts w:cs="Arial"/>
        </w:rPr>
        <w:t xml:space="preserve">equired when the Cooling Design </w:t>
      </w:r>
      <w:r>
        <w:rPr>
          <w:rFonts w:cs="Arial"/>
        </w:rPr>
        <w:t>Capacity M</w:t>
      </w:r>
      <w:r w:rsidRPr="000D3FEF">
        <w:rPr>
          <w:rFonts w:cs="Arial"/>
        </w:rPr>
        <w:t>ethod is</w:t>
      </w:r>
      <w:r>
        <w:rPr>
          <w:rFonts w:cs="Arial"/>
        </w:rPr>
        <w:t xml:space="preserve"> </w:t>
      </w:r>
      <w:r w:rsidRPr="000D3FEF">
        <w:rPr>
          <w:rFonts w:cs="Arial"/>
          <w:i/>
        </w:rPr>
        <w:t>FractionOfAutosizedCool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ncluded in the zone HVAC equipment</w:t>
      </w:r>
      <w:r>
        <w:rPr>
          <w:rFonts w:cs="Arial"/>
        </w:rPr>
        <w:t xml:space="preserve"> or the </w:t>
      </w:r>
      <w:r w:rsidRPr="000D3FEF">
        <w:rPr>
          <w:rFonts w:cs="Arial"/>
        </w:rPr>
        <w:t xml:space="preserve">Cooling Design </w:t>
      </w:r>
      <w:r>
        <w:rPr>
          <w:rFonts w:cs="Arial"/>
        </w:rPr>
        <w:t>Capacity M</w:t>
      </w:r>
      <w:r w:rsidRPr="000D3FEF">
        <w:rPr>
          <w:rFonts w:cs="Arial"/>
        </w:rPr>
        <w:t>ethod</w:t>
      </w:r>
      <w:r>
        <w:rPr>
          <w:rFonts w:cs="Arial"/>
        </w:rPr>
        <w:t xml:space="preserve"> is not </w:t>
      </w:r>
      <w:r w:rsidRPr="000D3FEF">
        <w:rPr>
          <w:rFonts w:cs="Arial"/>
          <w:i/>
        </w:rPr>
        <w:t>FractionOfAutosizedCooling</w:t>
      </w:r>
      <w:r>
        <w:rPr>
          <w:rFonts w:cs="Arial"/>
          <w:i/>
        </w:rPr>
        <w:t>Capacity</w:t>
      </w:r>
      <w:r w:rsidRPr="000D3FEF">
        <w:rPr>
          <w:rFonts w:cs="Arial"/>
        </w:rPr>
        <w:t>.</w:t>
      </w:r>
      <w:r>
        <w:rPr>
          <w:rFonts w:cs="Arial"/>
        </w:rPr>
        <w:t xml:space="preserve"> </w:t>
      </w:r>
      <w:r w:rsidRPr="002F4F80">
        <w:rPr>
          <w:rFonts w:cs="Arial"/>
        </w:rPr>
        <w:t xml:space="preserve">The program calculates the cool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53203791" w14:textId="77777777" w:rsidR="002D2513" w:rsidRPr="007345CA" w:rsidRDefault="002D2513" w:rsidP="002D2513">
      <w:pPr>
        <w:pStyle w:val="Heading4"/>
        <w:rPr>
          <w:rFonts w:cs="Arial"/>
        </w:rPr>
      </w:pPr>
      <w:r w:rsidRPr="007345CA">
        <w:rPr>
          <w:rFonts w:cs="Arial"/>
        </w:rPr>
        <w:t>Field: Heating Design Capacity Method</w:t>
      </w:r>
    </w:p>
    <w:p w14:paraId="16009FB4" w14:textId="77777777" w:rsidR="002D2513" w:rsidRPr="00006598" w:rsidRDefault="002D2513" w:rsidP="002D2513">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3A24D1">
        <w:rPr>
          <w:rFonts w:cs="Arial"/>
          <w:i/>
        </w:rPr>
        <w:t>None</w:t>
      </w:r>
      <w:r w:rsidRPr="003A24D1">
        <w:rPr>
          <w:rFonts w:cs="Arial"/>
        </w:rPr>
        <w:t xml:space="preserve">,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None</w:t>
      </w:r>
      <w:r>
        <w:rPr>
          <w:rFonts w:cs="Arial"/>
        </w:rPr>
        <w:t xml:space="preserve"> is used when a heat</w:t>
      </w:r>
      <w:r w:rsidRPr="003A24D1">
        <w:rPr>
          <w:rFonts w:cs="Arial"/>
        </w:rPr>
        <w:t xml:space="preserve">ing </w:t>
      </w:r>
      <w:r>
        <w:rPr>
          <w:rFonts w:cs="Arial"/>
        </w:rPr>
        <w:t>coil</w:t>
      </w:r>
      <w:r w:rsidRPr="003A24D1">
        <w:rPr>
          <w:rFonts w:cs="Arial"/>
        </w:rPr>
        <w:t xml:space="preserve"> is not included in the Zone HVAC equipment or this field may be left blank. If this input field is left blank, then the design </w:t>
      </w:r>
      <w:r>
        <w:rPr>
          <w:rFonts w:cs="Arial"/>
        </w:rPr>
        <w:t>heat</w:t>
      </w:r>
      <w:r w:rsidRPr="003A24D1">
        <w:rPr>
          <w:rFonts w:cs="Arial"/>
        </w:rPr>
        <w:t xml:space="preserve">ing capacity is set to zero.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0FB70B1" w14:textId="77777777" w:rsidR="002D2513" w:rsidRPr="007345CA" w:rsidRDefault="002D2513" w:rsidP="002D2513">
      <w:pPr>
        <w:pStyle w:val="Heading4"/>
        <w:rPr>
          <w:rFonts w:cs="Arial"/>
        </w:rPr>
      </w:pPr>
      <w:r w:rsidRPr="007345CA">
        <w:rPr>
          <w:rFonts w:cs="Arial"/>
        </w:rPr>
        <w:t>Field: Heating Design Capacity {W}</w:t>
      </w:r>
    </w:p>
    <w:p w14:paraId="391F07E6"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 xml:space="preserve">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heat</w:t>
      </w:r>
      <w:r w:rsidRPr="002F4F80">
        <w:rPr>
          <w:rFonts w:cs="Arial"/>
        </w:rPr>
        <w:t xml:space="preserve">ing </w:t>
      </w:r>
      <w:r>
        <w:rPr>
          <w:rFonts w:cs="Arial"/>
        </w:rPr>
        <w:t xml:space="preserve">capacity </w:t>
      </w:r>
      <w:r w:rsidRPr="002F4F80">
        <w:rPr>
          <w:rFonts w:cs="Arial"/>
        </w:rPr>
        <w:t xml:space="preserve">value. This input is a required field when the </w:t>
      </w:r>
      <w:r>
        <w:rPr>
          <w:rFonts w:cs="Arial"/>
        </w:rPr>
        <w:t>Heat</w:t>
      </w:r>
      <w:r w:rsidRPr="002F4F80">
        <w:rPr>
          <w:rFonts w:cs="Arial"/>
        </w:rPr>
        <w:t xml:space="preserve">ing Design </w:t>
      </w:r>
      <w:r>
        <w:rPr>
          <w:rFonts w:cs="Arial"/>
        </w:rPr>
        <w:t xml:space="preserve">Capacity </w:t>
      </w:r>
      <w:r w:rsidRPr="002F4F80">
        <w:rPr>
          <w:rFonts w:cs="Arial"/>
        </w:rPr>
        <w:t xml:space="preserve">Method is </w:t>
      </w:r>
      <w:r w:rsidRPr="008F2E21">
        <w:rPr>
          <w:rFonts w:cs="Arial"/>
          <w:i/>
        </w:rPr>
        <w:t>HeatingDesignCapacity</w:t>
      </w:r>
      <w:r w:rsidRPr="002F4F80">
        <w:rPr>
          <w:rFonts w:cs="Arial"/>
        </w:rPr>
        <w:t xml:space="preserve">. This field may be left blank if a </w:t>
      </w:r>
      <w:r>
        <w:rPr>
          <w:rFonts w:cs="Arial"/>
        </w:rPr>
        <w:t>heat</w:t>
      </w:r>
      <w:r w:rsidRPr="002F4F80">
        <w:rPr>
          <w:rFonts w:cs="Arial"/>
        </w:rPr>
        <w:t>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767ED4F9" w14:textId="77777777" w:rsidR="002D2513" w:rsidRPr="007345CA" w:rsidRDefault="002D2513" w:rsidP="002D2513">
      <w:pPr>
        <w:pStyle w:val="Heading4"/>
        <w:rPr>
          <w:rFonts w:cs="Arial"/>
        </w:rPr>
      </w:pPr>
      <w:r w:rsidRPr="007345CA">
        <w:rPr>
          <w:rFonts w:cs="Arial"/>
        </w:rPr>
        <w:t>Field: Heating Design Capacity Per Floor Area {W/m2}</w:t>
      </w:r>
    </w:p>
    <w:p w14:paraId="7ABD4D2A"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ing</w:t>
      </w:r>
      <w:r w:rsidRPr="002F4F80">
        <w:rPr>
          <w:rFonts w:cs="Arial"/>
        </w:rPr>
        <w:t xml:space="preserve">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w:t>
      </w:r>
      <w:r w:rsidRPr="002F4F80">
        <w:rPr>
          <w:rFonts w:cs="Arial"/>
        </w:rPr>
        <w:lastRenderedPageBreak/>
        <w:t xml:space="preserve">area </w:t>
      </w:r>
      <w:r>
        <w:rPr>
          <w:rFonts w:cs="Arial"/>
        </w:rPr>
        <w:t xml:space="preserve">of the zone served by the zone HVAC equipmen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p>
    <w:p w14:paraId="4B463613" w14:textId="77777777" w:rsidR="002D2513" w:rsidRPr="007345CA" w:rsidRDefault="002D2513" w:rsidP="002D2513">
      <w:pPr>
        <w:pStyle w:val="Heading4"/>
        <w:rPr>
          <w:rFonts w:cs="Arial"/>
        </w:rPr>
      </w:pPr>
      <w:r w:rsidRPr="007345CA">
        <w:rPr>
          <w:rFonts w:cs="Arial"/>
        </w:rPr>
        <w:t>Field: Fraction of Autosized Heating Design Capacity {-}</w:t>
      </w:r>
    </w:p>
    <w:p w14:paraId="5F954D71" w14:textId="77777777" w:rsidR="002D2513" w:rsidRPr="00140727" w:rsidRDefault="002D2513" w:rsidP="002D2513">
      <w:pPr>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heat</w:t>
      </w:r>
      <w:r w:rsidRPr="002F4F80">
        <w:rPr>
          <w:rFonts w:cs="Arial"/>
        </w:rPr>
        <w:t xml:space="preserve">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ing</w:t>
      </w:r>
      <w:r w:rsidRPr="002F4F80">
        <w:rPr>
          <w:rFonts w:cs="Arial"/>
        </w:rPr>
        <w:t xml:space="preserve"> </w:t>
      </w:r>
      <w:r w:rsidRPr="000D3FEF">
        <w:rPr>
          <w:rFonts w:cs="Arial"/>
        </w:rPr>
        <w:t xml:space="preserve">Design </w:t>
      </w:r>
      <w:r>
        <w:rPr>
          <w:rFonts w:cs="Arial"/>
        </w:rPr>
        <w:t>Capacity M</w:t>
      </w:r>
      <w:r w:rsidRPr="000D3FEF">
        <w:rPr>
          <w:rFonts w:cs="Arial"/>
        </w:rPr>
        <w:t>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w:t>
      </w:r>
      <w:r>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7DC8E062" w14:textId="77777777" w:rsidR="002D2513" w:rsidRDefault="002D2513" w:rsidP="002D2513">
      <w:pPr>
        <w:rPr>
          <w:rFonts w:cs="Arial"/>
        </w:rPr>
      </w:pPr>
    </w:p>
    <w:p w14:paraId="1E5504DE" w14:textId="77777777" w:rsidR="002D2513" w:rsidRDefault="002D2513" w:rsidP="002D2513">
      <w:pPr>
        <w:rPr>
          <w:rFonts w:cs="Arial"/>
        </w:rPr>
      </w:pPr>
    </w:p>
    <w:p w14:paraId="3EA87677" w14:textId="77777777" w:rsidR="002D2513" w:rsidRPr="00B4037C" w:rsidRDefault="002D2513" w:rsidP="002D2513">
      <w:pPr>
        <w:pStyle w:val="IDDDefinition"/>
      </w:pPr>
      <w:r w:rsidRPr="00B4037C">
        <w:t xml:space="preserve">  DesignSpecification:ZoneHVAC:Sizing,</w:t>
      </w:r>
    </w:p>
    <w:p w14:paraId="5FD58773" w14:textId="77777777" w:rsidR="002D2513" w:rsidRPr="00B4037C" w:rsidRDefault="002D2513" w:rsidP="002D2513">
      <w:pPr>
        <w:pStyle w:val="IDDDefinition"/>
      </w:pPr>
      <w:r w:rsidRPr="00B4037C">
        <w:t xml:space="preserve">    VRFDesignSpec1,          !- Name</w:t>
      </w:r>
    </w:p>
    <w:p w14:paraId="1DBA26EA" w14:textId="77777777" w:rsidR="002D2513" w:rsidRPr="00B4037C" w:rsidRDefault="002D2513" w:rsidP="002D2513">
      <w:pPr>
        <w:pStyle w:val="IDDDefinition"/>
      </w:pPr>
      <w:r w:rsidRPr="00B4037C">
        <w:t xml:space="preserve">    SupplyAirFlowRate,       !- Cooling Design Air Flow Method</w:t>
      </w:r>
    </w:p>
    <w:p w14:paraId="09739436" w14:textId="77777777" w:rsidR="002D2513" w:rsidRPr="00B4037C" w:rsidRDefault="002D2513" w:rsidP="002D2513">
      <w:pPr>
        <w:pStyle w:val="IDDDefinition"/>
      </w:pPr>
      <w:r w:rsidRPr="00B4037C">
        <w:t xml:space="preserve">    autosize,                !- Cooling Design Supply Air Flow Rate</w:t>
      </w:r>
    </w:p>
    <w:p w14:paraId="32098DBF" w14:textId="77777777" w:rsidR="002D2513" w:rsidRPr="00B4037C" w:rsidRDefault="002D2513" w:rsidP="002D2513">
      <w:pPr>
        <w:pStyle w:val="IDDDefinition"/>
      </w:pPr>
      <w:r w:rsidRPr="00B4037C">
        <w:t xml:space="preserve">    ,                        !- Cooling Design Supply Air Flow Rate Per Floor Area</w:t>
      </w:r>
    </w:p>
    <w:p w14:paraId="338F9FB8" w14:textId="77777777" w:rsidR="002D2513" w:rsidRPr="00B4037C" w:rsidRDefault="002D2513" w:rsidP="002D2513">
      <w:pPr>
        <w:pStyle w:val="IDDDefinition"/>
      </w:pPr>
      <w:r w:rsidRPr="00B4037C">
        <w:t xml:space="preserve">    ,                        !- Fraction of Autosized Cooling Design Supply Air Flow Rate</w:t>
      </w:r>
    </w:p>
    <w:p w14:paraId="27EF2CB0" w14:textId="77777777" w:rsidR="002D2513" w:rsidRPr="00B4037C" w:rsidRDefault="002D2513" w:rsidP="002D2513">
      <w:pPr>
        <w:pStyle w:val="IDDDefinition"/>
      </w:pPr>
      <w:r w:rsidRPr="00B4037C">
        <w:t xml:space="preserve">    ,                        !- Cooling Design Supply Air Flow Rate Per Unit of Capacity {m3/s-W}</w:t>
      </w:r>
    </w:p>
    <w:p w14:paraId="1D92236C" w14:textId="77777777" w:rsidR="002D2513" w:rsidRPr="00B4037C" w:rsidRDefault="002D2513" w:rsidP="002D2513">
      <w:pPr>
        <w:pStyle w:val="IDDDefinition"/>
      </w:pPr>
      <w:r w:rsidRPr="00B4037C">
        <w:t xml:space="preserve">    SupplyAirFlowRate,       !- Supply Air Flow Rate Method When No Cooling or Heating is Required</w:t>
      </w:r>
    </w:p>
    <w:p w14:paraId="0A65A4A7" w14:textId="77777777" w:rsidR="002D2513" w:rsidRPr="00B4037C" w:rsidRDefault="002D2513" w:rsidP="002D2513">
      <w:pPr>
        <w:pStyle w:val="IDDDefinition"/>
      </w:pPr>
      <w:r w:rsidRPr="00B4037C">
        <w:t xml:space="preserve">    autosize,                !- Supply Air Flow Rate When No Cooling or Heating is Required</w:t>
      </w:r>
    </w:p>
    <w:p w14:paraId="786A59E8" w14:textId="77777777" w:rsidR="002D2513" w:rsidRPr="00B4037C" w:rsidRDefault="002D2513" w:rsidP="002D2513">
      <w:pPr>
        <w:pStyle w:val="IDDDefinition"/>
      </w:pPr>
      <w:r w:rsidRPr="00B4037C">
        <w:t xml:space="preserve">    ,                        !- Supply Air Flow Rate Per Floor Area When No Clg or Htg is Required</w:t>
      </w:r>
    </w:p>
    <w:p w14:paraId="2307FED0" w14:textId="77777777" w:rsidR="002D2513" w:rsidRPr="00B4037C" w:rsidRDefault="002D2513" w:rsidP="002D2513">
      <w:pPr>
        <w:pStyle w:val="IDDDefinition"/>
      </w:pPr>
      <w:r w:rsidRPr="00B4037C">
        <w:t xml:space="preserve">    ,                     !- Fraction of Autosized Design Cooling Supply Air Flow Rate When No Clg or Htg</w:t>
      </w:r>
    </w:p>
    <w:p w14:paraId="04C729D6" w14:textId="77777777" w:rsidR="002D2513" w:rsidRPr="00B4037C" w:rsidRDefault="002D2513" w:rsidP="002D2513">
      <w:pPr>
        <w:pStyle w:val="IDDDefinition"/>
      </w:pPr>
      <w:r w:rsidRPr="00B4037C">
        <w:t xml:space="preserve">    ,                     !- Fraction of Autosized Design Heating Supply Air Flow Rate When No Clg or Htg</w:t>
      </w:r>
    </w:p>
    <w:p w14:paraId="679CBA07" w14:textId="77777777" w:rsidR="002D2513" w:rsidRPr="00B4037C" w:rsidRDefault="002D2513" w:rsidP="002D2513">
      <w:pPr>
        <w:pStyle w:val="IDDDefinition"/>
      </w:pPr>
      <w:r w:rsidRPr="00B4037C">
        <w:t xml:space="preserve">    SupplyAirFlowRate,       !- Heating Design Air Flow Method</w:t>
      </w:r>
    </w:p>
    <w:p w14:paraId="02997CBB" w14:textId="77777777" w:rsidR="002D2513" w:rsidRPr="00B4037C" w:rsidRDefault="002D2513" w:rsidP="002D2513">
      <w:pPr>
        <w:pStyle w:val="IDDDefinition"/>
      </w:pPr>
      <w:r w:rsidRPr="00B4037C">
        <w:t xml:space="preserve">    autosize,                !- Heating Design Supply Air Flow Rate</w:t>
      </w:r>
    </w:p>
    <w:p w14:paraId="5552D1C6" w14:textId="77777777" w:rsidR="002D2513" w:rsidRPr="00B4037C" w:rsidRDefault="002D2513" w:rsidP="002D2513">
      <w:pPr>
        <w:pStyle w:val="IDDDefinition"/>
      </w:pPr>
      <w:r w:rsidRPr="00B4037C">
        <w:t xml:space="preserve">    ,                        !- Heating Design Supply Air Flow Rate Per Floor Area</w:t>
      </w:r>
    </w:p>
    <w:p w14:paraId="6546697A" w14:textId="77777777" w:rsidR="002D2513" w:rsidRPr="00B4037C" w:rsidRDefault="002D2513" w:rsidP="002D2513">
      <w:pPr>
        <w:pStyle w:val="IDDDefinition"/>
      </w:pPr>
      <w:r w:rsidRPr="00B4037C">
        <w:t xml:space="preserve">    ,                        !- Fraction of Autosized Heating Design Supply Air Flow Rate</w:t>
      </w:r>
    </w:p>
    <w:p w14:paraId="59496847" w14:textId="77777777" w:rsidR="002D2513" w:rsidRPr="00B4037C" w:rsidRDefault="002D2513" w:rsidP="002D2513">
      <w:pPr>
        <w:pStyle w:val="IDDDefinition"/>
      </w:pPr>
      <w:r w:rsidRPr="00B4037C">
        <w:t xml:space="preserve">    ,                        !- Heating Design Supply Air Flow Rate Per Unit of Heating Capacity</w:t>
      </w:r>
    </w:p>
    <w:p w14:paraId="70324867" w14:textId="77777777" w:rsidR="002D2513" w:rsidRPr="00B4037C" w:rsidRDefault="002D2513" w:rsidP="002D2513">
      <w:pPr>
        <w:pStyle w:val="IDDDefinition"/>
      </w:pPr>
      <w:r w:rsidRPr="00B4037C">
        <w:t xml:space="preserve">    CoolingDesignCapacity,   !- Cooling Design Capacity Method</w:t>
      </w:r>
    </w:p>
    <w:p w14:paraId="541084BD" w14:textId="77777777" w:rsidR="002D2513" w:rsidRPr="00B4037C" w:rsidRDefault="002D2513" w:rsidP="002D2513">
      <w:pPr>
        <w:pStyle w:val="IDDDefinition"/>
      </w:pPr>
      <w:r w:rsidRPr="00B4037C">
        <w:t xml:space="preserve">    autosize,                !- Cooling Design Capacity {W}</w:t>
      </w:r>
    </w:p>
    <w:p w14:paraId="18C1211A" w14:textId="77777777" w:rsidR="002D2513" w:rsidRPr="00B4037C" w:rsidRDefault="002D2513" w:rsidP="002D2513">
      <w:pPr>
        <w:pStyle w:val="IDDDefinition"/>
      </w:pPr>
      <w:r w:rsidRPr="00B4037C">
        <w:t xml:space="preserve">    ,                        !- Cooling Design Capacity Per Floor Area {W/m2}</w:t>
      </w:r>
    </w:p>
    <w:p w14:paraId="441F9F23" w14:textId="77777777" w:rsidR="002D2513" w:rsidRPr="00B4037C" w:rsidRDefault="002D2513" w:rsidP="002D2513">
      <w:pPr>
        <w:pStyle w:val="IDDDefinition"/>
      </w:pPr>
      <w:r w:rsidRPr="00B4037C">
        <w:t xml:space="preserve">    ,                        !- Fraction of Autosized Cooling Design Capacity {-}</w:t>
      </w:r>
    </w:p>
    <w:p w14:paraId="0C28E081" w14:textId="77777777" w:rsidR="002D2513" w:rsidRPr="00B4037C" w:rsidRDefault="002D2513" w:rsidP="002D2513">
      <w:pPr>
        <w:pStyle w:val="IDDDefinition"/>
      </w:pPr>
      <w:r w:rsidRPr="00B4037C">
        <w:t xml:space="preserve">    HeatingDesignCapacity,   !- Heating Design Capacity Method</w:t>
      </w:r>
    </w:p>
    <w:p w14:paraId="17395FBA" w14:textId="77777777" w:rsidR="002D2513" w:rsidRPr="00B4037C" w:rsidRDefault="002D2513" w:rsidP="002D2513">
      <w:pPr>
        <w:pStyle w:val="IDDDefinition"/>
      </w:pPr>
      <w:r w:rsidRPr="00B4037C">
        <w:t xml:space="preserve">    autosize,                !- Heating Design Capacity {W}</w:t>
      </w:r>
    </w:p>
    <w:p w14:paraId="0F1A1227" w14:textId="77777777" w:rsidR="002D2513" w:rsidRPr="00B4037C" w:rsidRDefault="002D2513" w:rsidP="002D2513">
      <w:pPr>
        <w:pStyle w:val="IDDDefinition"/>
      </w:pPr>
      <w:r w:rsidRPr="00B4037C">
        <w:t xml:space="preserve">    ,                        !- Heating Design Capacity Per Floor Area {W/m2}</w:t>
      </w:r>
    </w:p>
    <w:p w14:paraId="763722C1" w14:textId="77777777" w:rsidR="002D2513" w:rsidRDefault="002D2513" w:rsidP="002D2513">
      <w:pPr>
        <w:pStyle w:val="IDDDefinition"/>
      </w:pPr>
      <w:r w:rsidRPr="00B4037C">
        <w:t xml:space="preserve">    ;                        !- Fraction of Autosized Cooling Design Capacity {-}</w:t>
      </w:r>
    </w:p>
    <w:p w14:paraId="3C3D35FB" w14:textId="77777777" w:rsidR="002D2513" w:rsidRDefault="002D2513" w:rsidP="002D2513">
      <w:pPr>
        <w:rPr>
          <w:rFonts w:cs="Arial"/>
        </w:rPr>
      </w:pPr>
    </w:p>
    <w:p w14:paraId="134CBF5E" w14:textId="77777777" w:rsidR="002D2513" w:rsidRPr="00BB2FA4" w:rsidRDefault="002D2513" w:rsidP="002D2513">
      <w:pPr>
        <w:pStyle w:val="IDDDefinition"/>
      </w:pPr>
      <w:r w:rsidRPr="00BB2FA4">
        <w:t xml:space="preserve">  DesignSpecification:ZoneHVAC:Sizing,</w:t>
      </w:r>
    </w:p>
    <w:p w14:paraId="0256432F" w14:textId="77777777" w:rsidR="002D2513" w:rsidRPr="00BB2FA4" w:rsidRDefault="002D2513" w:rsidP="002D2513">
      <w:pPr>
        <w:pStyle w:val="IDDDefinition"/>
      </w:pPr>
      <w:r w:rsidRPr="00BB2FA4">
        <w:t xml:space="preserve">    VRFDesignSpec2,          !- Name</w:t>
      </w:r>
    </w:p>
    <w:p w14:paraId="425C00DF" w14:textId="77777777" w:rsidR="002D2513" w:rsidRPr="00BB2FA4" w:rsidRDefault="002D2513" w:rsidP="002D2513">
      <w:pPr>
        <w:pStyle w:val="IDDDefinition"/>
      </w:pPr>
      <w:r w:rsidRPr="00BB2FA4">
        <w:t xml:space="preserve">    FlowPerFloorArea,        !- Cooling Design Air Flow Method</w:t>
      </w:r>
    </w:p>
    <w:p w14:paraId="5E9A3797" w14:textId="77777777" w:rsidR="002D2513" w:rsidRPr="00BB2FA4" w:rsidRDefault="002D2513" w:rsidP="002D2513">
      <w:pPr>
        <w:pStyle w:val="IDDDefinition"/>
      </w:pPr>
      <w:r w:rsidRPr="00BB2FA4">
        <w:t xml:space="preserve">    ,                        !- Cooling Design Supply Air Flow Rate</w:t>
      </w:r>
    </w:p>
    <w:p w14:paraId="5D537EC2" w14:textId="77777777" w:rsidR="002D2513" w:rsidRPr="00BB2FA4" w:rsidRDefault="002D2513" w:rsidP="002D2513">
      <w:pPr>
        <w:pStyle w:val="IDDDefinition"/>
      </w:pPr>
      <w:r w:rsidRPr="00BB2FA4">
        <w:t xml:space="preserve">    3.6311418E-03,           !- Cooling Design Supply Air Flow Rate Per Floor Area</w:t>
      </w:r>
    </w:p>
    <w:p w14:paraId="6732CFAF" w14:textId="77777777" w:rsidR="002D2513" w:rsidRPr="00BB2FA4" w:rsidRDefault="002D2513" w:rsidP="002D2513">
      <w:pPr>
        <w:pStyle w:val="IDDDefinition"/>
      </w:pPr>
      <w:r w:rsidRPr="00BB2FA4">
        <w:t xml:space="preserve">    ,                        !- Fraction of Autosized Cooling Design Supply Air Flow Rate</w:t>
      </w:r>
    </w:p>
    <w:p w14:paraId="23566C67" w14:textId="77777777" w:rsidR="002D2513" w:rsidRPr="00BB2FA4" w:rsidRDefault="002D2513" w:rsidP="002D2513">
      <w:pPr>
        <w:pStyle w:val="IDDDefinition"/>
      </w:pPr>
      <w:r w:rsidRPr="00BB2FA4">
        <w:t xml:space="preserve">    ,                        !- Cooling Design Supply Air Flow Rate Per Unit of Capacity {m3/s-W}</w:t>
      </w:r>
    </w:p>
    <w:p w14:paraId="4589809D" w14:textId="77777777" w:rsidR="002D2513" w:rsidRPr="00BB2FA4" w:rsidRDefault="002D2513" w:rsidP="002D2513">
      <w:pPr>
        <w:pStyle w:val="IDDDefinition"/>
      </w:pPr>
      <w:r w:rsidRPr="00BB2FA4">
        <w:t xml:space="preserve">    FlowPerFloorArea,        !- Supply Air Flow Rate Method When No Cooling or Heating is Required</w:t>
      </w:r>
    </w:p>
    <w:p w14:paraId="4717CEAB" w14:textId="77777777" w:rsidR="002D2513" w:rsidRPr="00BB2FA4" w:rsidRDefault="002D2513" w:rsidP="002D2513">
      <w:pPr>
        <w:pStyle w:val="IDDDefinition"/>
      </w:pPr>
      <w:r w:rsidRPr="00BB2FA4">
        <w:t xml:space="preserve">    ,                        !- Supply Air Flow Rate When No Cooling or Heating is Required</w:t>
      </w:r>
    </w:p>
    <w:p w14:paraId="77604278" w14:textId="77777777" w:rsidR="002D2513" w:rsidRPr="00BB2FA4" w:rsidRDefault="002D2513" w:rsidP="002D2513">
      <w:pPr>
        <w:pStyle w:val="IDDDefinition"/>
      </w:pPr>
      <w:r w:rsidRPr="00BB2FA4">
        <w:t xml:space="preserve">    3.6311418E-03,           !- Supply Air Flow Rate Per Floor Area When No Clg or Htg is Required</w:t>
      </w:r>
    </w:p>
    <w:p w14:paraId="42E2F951" w14:textId="77777777" w:rsidR="002D2513" w:rsidRPr="00BB2FA4" w:rsidRDefault="002D2513" w:rsidP="002D2513">
      <w:pPr>
        <w:pStyle w:val="IDDDefinition"/>
      </w:pPr>
      <w:r w:rsidRPr="00BB2FA4">
        <w:t xml:space="preserve">    ,                     !- Fraction of Autosized Design Cooling Supply Air Flow Rate When No Clg or Htg</w:t>
      </w:r>
    </w:p>
    <w:p w14:paraId="18837EDB" w14:textId="77777777" w:rsidR="002D2513" w:rsidRPr="00BB2FA4" w:rsidRDefault="002D2513" w:rsidP="002D2513">
      <w:pPr>
        <w:pStyle w:val="IDDDefinition"/>
      </w:pPr>
      <w:r w:rsidRPr="00BB2FA4">
        <w:t xml:space="preserve">    ,                     !- Fraction of Autosized Design Heating Supply Air Flow Rate When No Clg or Htg</w:t>
      </w:r>
    </w:p>
    <w:p w14:paraId="07A656A7" w14:textId="77777777" w:rsidR="002D2513" w:rsidRPr="00BB2FA4" w:rsidRDefault="002D2513" w:rsidP="002D2513">
      <w:pPr>
        <w:pStyle w:val="IDDDefinition"/>
      </w:pPr>
      <w:r w:rsidRPr="00BB2FA4">
        <w:t xml:space="preserve">    FlowPerFloorArea,        !- Heating Design Air Flow Method</w:t>
      </w:r>
    </w:p>
    <w:p w14:paraId="1356F5E6" w14:textId="77777777" w:rsidR="002D2513" w:rsidRPr="00BB2FA4" w:rsidRDefault="002D2513" w:rsidP="002D2513">
      <w:pPr>
        <w:pStyle w:val="IDDDefinition"/>
      </w:pPr>
      <w:r w:rsidRPr="00BB2FA4">
        <w:t xml:space="preserve">    ,                        !- Heating Design Supply Air Flow Rate</w:t>
      </w:r>
    </w:p>
    <w:p w14:paraId="0A2438FF" w14:textId="77777777" w:rsidR="002D2513" w:rsidRPr="00BB2FA4" w:rsidRDefault="002D2513" w:rsidP="002D2513">
      <w:pPr>
        <w:pStyle w:val="IDDDefinition"/>
      </w:pPr>
      <w:r w:rsidRPr="00BB2FA4">
        <w:t xml:space="preserve">    3.6311418E-03,           !- Heating Design Supply Air Flow Rate Per Floor Area</w:t>
      </w:r>
    </w:p>
    <w:p w14:paraId="2AAB4A35" w14:textId="77777777" w:rsidR="002D2513" w:rsidRPr="00BB2FA4" w:rsidRDefault="002D2513" w:rsidP="002D2513">
      <w:pPr>
        <w:pStyle w:val="IDDDefinition"/>
      </w:pPr>
      <w:r w:rsidRPr="00BB2FA4">
        <w:t xml:space="preserve">    ,                        !- Fraction of Autosized Heating Design Supply Air Flow Rate</w:t>
      </w:r>
    </w:p>
    <w:p w14:paraId="084A963E" w14:textId="77777777" w:rsidR="002D2513" w:rsidRPr="00BB2FA4" w:rsidRDefault="002D2513" w:rsidP="002D2513">
      <w:pPr>
        <w:pStyle w:val="IDDDefinition"/>
      </w:pPr>
      <w:r w:rsidRPr="00BB2FA4">
        <w:t xml:space="preserve">    ,                        !- Heating Design Supply Air Flow Rate Per Unit of Heating Capacity</w:t>
      </w:r>
    </w:p>
    <w:p w14:paraId="30728AD6" w14:textId="77777777" w:rsidR="002D2513" w:rsidRPr="00BB2FA4" w:rsidRDefault="002D2513" w:rsidP="002D2513">
      <w:pPr>
        <w:pStyle w:val="IDDDefinition"/>
      </w:pPr>
      <w:r w:rsidRPr="00BB2FA4">
        <w:t xml:space="preserve">    CoolingDesignCapacity,   !- Cooling Design Capacity Method</w:t>
      </w:r>
    </w:p>
    <w:p w14:paraId="35450411" w14:textId="77777777" w:rsidR="002D2513" w:rsidRPr="00BB2FA4" w:rsidRDefault="002D2513" w:rsidP="002D2513">
      <w:pPr>
        <w:pStyle w:val="IDDDefinition"/>
      </w:pPr>
      <w:r w:rsidRPr="00BB2FA4">
        <w:t xml:space="preserve">    autosize,                !- Cooling Design Capacity {W}</w:t>
      </w:r>
    </w:p>
    <w:p w14:paraId="33B9CF3A" w14:textId="77777777" w:rsidR="002D2513" w:rsidRPr="00BB2FA4" w:rsidRDefault="002D2513" w:rsidP="002D2513">
      <w:pPr>
        <w:pStyle w:val="IDDDefinition"/>
      </w:pPr>
      <w:r w:rsidRPr="00BB2FA4">
        <w:t xml:space="preserve">    ,                        !- Cooling Design Capacity Per Floor Area {W/m2}</w:t>
      </w:r>
    </w:p>
    <w:p w14:paraId="7A4FAFBF" w14:textId="77777777" w:rsidR="002D2513" w:rsidRPr="00BB2FA4" w:rsidRDefault="002D2513" w:rsidP="002D2513">
      <w:pPr>
        <w:pStyle w:val="IDDDefinition"/>
      </w:pPr>
      <w:r w:rsidRPr="00BB2FA4">
        <w:t xml:space="preserve">    ,                        !- Fraction of Autosized Cooling Design Capacity {-}</w:t>
      </w:r>
    </w:p>
    <w:p w14:paraId="5E161DC2" w14:textId="77777777" w:rsidR="002D2513" w:rsidRPr="00BB2FA4" w:rsidRDefault="002D2513" w:rsidP="002D2513">
      <w:pPr>
        <w:pStyle w:val="IDDDefinition"/>
      </w:pPr>
      <w:r w:rsidRPr="00BB2FA4">
        <w:t xml:space="preserve">    HeatingDesignCapacity,   !- Heating Design Capacity Method</w:t>
      </w:r>
    </w:p>
    <w:p w14:paraId="1180808F" w14:textId="77777777" w:rsidR="002D2513" w:rsidRPr="00BB2FA4" w:rsidRDefault="002D2513" w:rsidP="002D2513">
      <w:pPr>
        <w:pStyle w:val="IDDDefinition"/>
      </w:pPr>
      <w:r w:rsidRPr="00BB2FA4">
        <w:t xml:space="preserve">    autosize,                !- Heating Design Capacity {W}</w:t>
      </w:r>
    </w:p>
    <w:p w14:paraId="09D0A2B4" w14:textId="77777777" w:rsidR="002D2513" w:rsidRPr="00BB2FA4" w:rsidRDefault="002D2513" w:rsidP="002D2513">
      <w:pPr>
        <w:pStyle w:val="IDDDefinition"/>
      </w:pPr>
      <w:r w:rsidRPr="00BB2FA4">
        <w:t xml:space="preserve">    ,                        !- Heating Design Capacity Per Floor Area {W/m2}</w:t>
      </w:r>
    </w:p>
    <w:p w14:paraId="23FE8213" w14:textId="77777777" w:rsidR="002D2513" w:rsidRDefault="002D2513" w:rsidP="002D2513">
      <w:pPr>
        <w:pStyle w:val="IDDDefinition"/>
      </w:pPr>
      <w:r w:rsidRPr="00BB2FA4">
        <w:t xml:space="preserve">    ;                        !- Fraction of Autosized Cooling Design Capacity {-}</w:t>
      </w:r>
    </w:p>
    <w:p w14:paraId="75D0CC98" w14:textId="77777777" w:rsidR="002D2513" w:rsidRDefault="002D2513" w:rsidP="002D2513">
      <w:pPr>
        <w:rPr>
          <w:rFonts w:cs="Arial"/>
        </w:rPr>
      </w:pPr>
    </w:p>
    <w:p w14:paraId="6645DE2D" w14:textId="77777777" w:rsidR="002D2513" w:rsidRDefault="002D2513" w:rsidP="002D2513">
      <w:pPr>
        <w:rPr>
          <w:rFonts w:cs="Arial"/>
        </w:rPr>
      </w:pPr>
    </w:p>
    <w:p w14:paraId="21694109" w14:textId="77777777" w:rsidR="002D2513" w:rsidRPr="00382B65" w:rsidRDefault="002D2513" w:rsidP="002D2513">
      <w:pPr>
        <w:pStyle w:val="IDDDefinition"/>
      </w:pPr>
      <w:r w:rsidRPr="00382B65">
        <w:lastRenderedPageBreak/>
        <w:t>DesignSpecification:ZoneHVAC:Sizing,</w:t>
      </w:r>
    </w:p>
    <w:p w14:paraId="5DF0C432" w14:textId="77777777" w:rsidR="002D2513" w:rsidRPr="00382B65" w:rsidRDefault="002D2513" w:rsidP="002D2513">
      <w:pPr>
        <w:pStyle w:val="IDDDefinition"/>
      </w:pPr>
      <w:r w:rsidRPr="00382B65">
        <w:t xml:space="preserve">    VRFDesignSpec3,          !- Name</w:t>
      </w:r>
    </w:p>
    <w:p w14:paraId="78A38867" w14:textId="77777777" w:rsidR="002D2513" w:rsidRPr="00382B65" w:rsidRDefault="002D2513" w:rsidP="002D2513">
      <w:pPr>
        <w:pStyle w:val="IDDDefinition"/>
      </w:pPr>
      <w:r w:rsidRPr="00382B65">
        <w:t xml:space="preserve">    FractionOfAutosizedCoolingAirflow,  !- Cooling Design Air Flow Method</w:t>
      </w:r>
    </w:p>
    <w:p w14:paraId="34B4DA3E" w14:textId="77777777" w:rsidR="002D2513" w:rsidRPr="00382B65" w:rsidRDefault="002D2513" w:rsidP="002D2513">
      <w:pPr>
        <w:pStyle w:val="IDDDefinition"/>
      </w:pPr>
      <w:r w:rsidRPr="00382B65">
        <w:t xml:space="preserve">    ,                        !- Cooling Design Supply Air Flow Rate</w:t>
      </w:r>
    </w:p>
    <w:p w14:paraId="19255C0F" w14:textId="77777777" w:rsidR="002D2513" w:rsidRPr="00382B65" w:rsidRDefault="002D2513" w:rsidP="002D2513">
      <w:pPr>
        <w:pStyle w:val="IDDDefinition"/>
      </w:pPr>
      <w:r w:rsidRPr="00382B65">
        <w:t xml:space="preserve">    ,                        !- Cooling Design Supply Air Flow Rate Per Floor Area</w:t>
      </w:r>
    </w:p>
    <w:p w14:paraId="494975A1" w14:textId="77777777" w:rsidR="002D2513" w:rsidRPr="00382B65" w:rsidRDefault="002D2513" w:rsidP="002D2513">
      <w:pPr>
        <w:pStyle w:val="IDDDefinition"/>
      </w:pPr>
      <w:r w:rsidRPr="00382B65">
        <w:t xml:space="preserve">    0.5,                     !- Fraction of Autosized Cooling Design Supply Air Flow Rate</w:t>
      </w:r>
    </w:p>
    <w:p w14:paraId="22327496" w14:textId="77777777" w:rsidR="002D2513" w:rsidRPr="00382B65" w:rsidRDefault="002D2513" w:rsidP="002D2513">
      <w:pPr>
        <w:pStyle w:val="IDDDefinition"/>
      </w:pPr>
      <w:r w:rsidRPr="00382B65">
        <w:t xml:space="preserve">    ,                        !- Cooling Design Supply Air Flow Rate Per Unit of Capacity {m3/s-W}</w:t>
      </w:r>
    </w:p>
    <w:p w14:paraId="04AF62D5" w14:textId="77777777" w:rsidR="002D2513" w:rsidRPr="00382B65" w:rsidRDefault="002D2513" w:rsidP="002D2513">
      <w:pPr>
        <w:pStyle w:val="IDDDefinition"/>
      </w:pPr>
      <w:r w:rsidRPr="00382B65">
        <w:t xml:space="preserve">  FractionOfAutosizedCoolingAirflow,</w:t>
      </w:r>
      <w:r>
        <w:t xml:space="preserve"> </w:t>
      </w:r>
      <w:r w:rsidRPr="00382B65">
        <w:t>!- Supply Air Flow Rate Method When No Cooling or Heating is Required</w:t>
      </w:r>
    </w:p>
    <w:p w14:paraId="576F2BAB" w14:textId="77777777" w:rsidR="002D2513" w:rsidRPr="00382B65" w:rsidRDefault="002D2513" w:rsidP="002D2513">
      <w:pPr>
        <w:pStyle w:val="IDDDefinition"/>
      </w:pPr>
      <w:r w:rsidRPr="00382B65">
        <w:t xml:space="preserve">    ,                        !- Supply Air Flow Rate When No Cooling or Heating is Required</w:t>
      </w:r>
    </w:p>
    <w:p w14:paraId="5EEB11FD" w14:textId="77777777" w:rsidR="002D2513" w:rsidRPr="00382B65" w:rsidRDefault="002D2513" w:rsidP="002D2513">
      <w:pPr>
        <w:pStyle w:val="IDDDefinition"/>
      </w:pPr>
      <w:r w:rsidRPr="00382B65">
        <w:t xml:space="preserve">    ,                        !- Supply Air Flow Rate Per Floor Area When No Clg or Htg is Required</w:t>
      </w:r>
    </w:p>
    <w:p w14:paraId="7B1E1310" w14:textId="77777777" w:rsidR="002D2513" w:rsidRPr="00382B65" w:rsidRDefault="002D2513" w:rsidP="002D2513">
      <w:pPr>
        <w:pStyle w:val="IDDDefinition"/>
      </w:pPr>
      <w:r w:rsidRPr="00382B65">
        <w:t xml:space="preserve">    0.5,                 !- Fraction of Autosized Design Cooling Supply Air Flow Rate When No Clg or Htg</w:t>
      </w:r>
    </w:p>
    <w:p w14:paraId="4BCE4C31" w14:textId="77777777" w:rsidR="002D2513" w:rsidRPr="00382B65" w:rsidRDefault="002D2513" w:rsidP="002D2513">
      <w:pPr>
        <w:pStyle w:val="IDDDefinition"/>
      </w:pPr>
      <w:r w:rsidRPr="00382B65">
        <w:t xml:space="preserve">    ,                    !- Fraction of Autosized Design Heating Supply Air Flow Rate When No Clg or Htg</w:t>
      </w:r>
    </w:p>
    <w:p w14:paraId="444DC58C" w14:textId="77777777" w:rsidR="002D2513" w:rsidRPr="00382B65" w:rsidRDefault="002D2513" w:rsidP="002D2513">
      <w:pPr>
        <w:pStyle w:val="IDDDefinition"/>
      </w:pPr>
      <w:r>
        <w:t xml:space="preserve">   </w:t>
      </w:r>
      <w:r w:rsidRPr="00382B65">
        <w:t xml:space="preserve"> FractionOfAutosizedHeatingAirflow,  !- Heating Design Air Flow Method</w:t>
      </w:r>
    </w:p>
    <w:p w14:paraId="76A06C37" w14:textId="77777777" w:rsidR="002D2513" w:rsidRPr="00382B65" w:rsidRDefault="002D2513" w:rsidP="002D2513">
      <w:pPr>
        <w:pStyle w:val="IDDDefinition"/>
      </w:pPr>
      <w:r w:rsidRPr="00382B65">
        <w:t xml:space="preserve">    ,                        !- Heating Design Supply Air Flow Rate</w:t>
      </w:r>
    </w:p>
    <w:p w14:paraId="03646A74" w14:textId="77777777" w:rsidR="002D2513" w:rsidRPr="00382B65" w:rsidRDefault="002D2513" w:rsidP="002D2513">
      <w:pPr>
        <w:pStyle w:val="IDDDefinition"/>
      </w:pPr>
      <w:r w:rsidRPr="00382B65">
        <w:t xml:space="preserve">    ,                        !- Heating Design Supply Air Flow Rate Per Floor Area</w:t>
      </w:r>
    </w:p>
    <w:p w14:paraId="3E5489FB" w14:textId="77777777" w:rsidR="002D2513" w:rsidRPr="00382B65" w:rsidRDefault="002D2513" w:rsidP="002D2513">
      <w:pPr>
        <w:pStyle w:val="IDDDefinition"/>
      </w:pPr>
      <w:r w:rsidRPr="00382B65">
        <w:t xml:space="preserve">    0.5,                     !- Fraction of Autosized Heating Design Supply Air Flow Rate</w:t>
      </w:r>
    </w:p>
    <w:p w14:paraId="4C3E319B" w14:textId="77777777" w:rsidR="002D2513" w:rsidRPr="00382B65" w:rsidRDefault="002D2513" w:rsidP="002D2513">
      <w:pPr>
        <w:pStyle w:val="IDDDefinition"/>
      </w:pPr>
      <w:r w:rsidRPr="00382B65">
        <w:t xml:space="preserve">    ,                        !- Heating Design Supply Air Flow Rate Per Unit of Heating Capacity</w:t>
      </w:r>
    </w:p>
    <w:p w14:paraId="0901F5D5" w14:textId="77777777" w:rsidR="002D2513" w:rsidRPr="00382B65" w:rsidRDefault="002D2513" w:rsidP="002D2513">
      <w:pPr>
        <w:pStyle w:val="IDDDefinition"/>
      </w:pPr>
      <w:r w:rsidRPr="00382B65">
        <w:t xml:space="preserve">    CoolingDesignCapacity,   !- Cooling Design Capacity Method</w:t>
      </w:r>
    </w:p>
    <w:p w14:paraId="2B409CC9" w14:textId="77777777" w:rsidR="002D2513" w:rsidRPr="00382B65" w:rsidRDefault="002D2513" w:rsidP="002D2513">
      <w:pPr>
        <w:pStyle w:val="IDDDefinition"/>
      </w:pPr>
      <w:r w:rsidRPr="00382B65">
        <w:t xml:space="preserve">    autosize,                !- Cooling Design Capacity {W}</w:t>
      </w:r>
    </w:p>
    <w:p w14:paraId="68CB8B88" w14:textId="77777777" w:rsidR="002D2513" w:rsidRPr="00382B65" w:rsidRDefault="002D2513" w:rsidP="002D2513">
      <w:pPr>
        <w:pStyle w:val="IDDDefinition"/>
      </w:pPr>
      <w:r w:rsidRPr="00382B65">
        <w:t xml:space="preserve">    ,                        !- Cooling Design Capacity Per Floor Area {W/m2}</w:t>
      </w:r>
    </w:p>
    <w:p w14:paraId="63B4C94E" w14:textId="77777777" w:rsidR="002D2513" w:rsidRPr="00382B65" w:rsidRDefault="002D2513" w:rsidP="002D2513">
      <w:pPr>
        <w:pStyle w:val="IDDDefinition"/>
      </w:pPr>
      <w:r w:rsidRPr="00382B65">
        <w:t xml:space="preserve">    ,                        !- Fraction of Autosized Cooling Design Capacity {-}</w:t>
      </w:r>
    </w:p>
    <w:p w14:paraId="299B9A91" w14:textId="77777777" w:rsidR="002D2513" w:rsidRPr="00382B65" w:rsidRDefault="002D2513" w:rsidP="002D2513">
      <w:pPr>
        <w:pStyle w:val="IDDDefinition"/>
      </w:pPr>
      <w:r w:rsidRPr="00382B65">
        <w:t xml:space="preserve">    HeatingDesignCapacity,   !- Heating Design Capacity Method</w:t>
      </w:r>
    </w:p>
    <w:p w14:paraId="51856F5C" w14:textId="77777777" w:rsidR="002D2513" w:rsidRPr="00382B65" w:rsidRDefault="002D2513" w:rsidP="002D2513">
      <w:pPr>
        <w:pStyle w:val="IDDDefinition"/>
      </w:pPr>
      <w:r w:rsidRPr="00382B65">
        <w:t xml:space="preserve">    autosize,                !- Heating Design Capacity {W}</w:t>
      </w:r>
    </w:p>
    <w:p w14:paraId="070E0F97" w14:textId="77777777" w:rsidR="002D2513" w:rsidRPr="00382B65" w:rsidRDefault="002D2513" w:rsidP="002D2513">
      <w:pPr>
        <w:pStyle w:val="IDDDefinition"/>
      </w:pPr>
      <w:r w:rsidRPr="00382B65">
        <w:t xml:space="preserve">    ,                        !- Heating Design Capacity Per Floor Area {W/m2}</w:t>
      </w:r>
    </w:p>
    <w:p w14:paraId="4178CE4D" w14:textId="77777777" w:rsidR="002D2513" w:rsidRDefault="002D2513" w:rsidP="002D2513">
      <w:pPr>
        <w:pStyle w:val="IDDDefinition"/>
      </w:pPr>
      <w:r w:rsidRPr="00382B65">
        <w:t xml:space="preserve">    ;                        !- Fraction of Autosized Cooling Design Capacity {-}</w:t>
      </w:r>
    </w:p>
    <w:p w14:paraId="528F2D86" w14:textId="77777777" w:rsidR="002D2513" w:rsidRDefault="002D2513" w:rsidP="002D2513">
      <w:pPr>
        <w:rPr>
          <w:rFonts w:cs="Arial"/>
        </w:rPr>
      </w:pPr>
    </w:p>
    <w:p w14:paraId="59D24771" w14:textId="77777777" w:rsidR="002D2513" w:rsidRPr="00864548" w:rsidRDefault="002D2513" w:rsidP="002D2513">
      <w:pPr>
        <w:pStyle w:val="IDDDefinition"/>
      </w:pPr>
      <w:r w:rsidRPr="00864548">
        <w:t>DesignSpecification:ZoneHVAC:Sizing,</w:t>
      </w:r>
    </w:p>
    <w:p w14:paraId="730BAB1D" w14:textId="77777777" w:rsidR="002D2513" w:rsidRPr="00864548" w:rsidRDefault="002D2513" w:rsidP="002D2513">
      <w:pPr>
        <w:pStyle w:val="IDDDefinition"/>
      </w:pPr>
      <w:r w:rsidRPr="00864548">
        <w:t xml:space="preserve">    VRFDesignSpec4,          !- Name</w:t>
      </w:r>
    </w:p>
    <w:p w14:paraId="21B07B69" w14:textId="77777777" w:rsidR="002D2513" w:rsidRPr="00864548" w:rsidRDefault="002D2513" w:rsidP="002D2513">
      <w:pPr>
        <w:pStyle w:val="IDDDefinition"/>
      </w:pPr>
      <w:r w:rsidRPr="00864548">
        <w:t xml:space="preserve">    FlowPerCoolingCapacity,  !- Cooling Design Air Flow Method</w:t>
      </w:r>
    </w:p>
    <w:p w14:paraId="0A7B3900" w14:textId="77777777" w:rsidR="002D2513" w:rsidRPr="00864548" w:rsidRDefault="002D2513" w:rsidP="002D2513">
      <w:pPr>
        <w:pStyle w:val="IDDDefinition"/>
      </w:pPr>
      <w:r w:rsidRPr="00864548">
        <w:t xml:space="preserve">    ,                        !- Cooling Design Supply Air Flow Rate</w:t>
      </w:r>
    </w:p>
    <w:p w14:paraId="34465DE9" w14:textId="77777777" w:rsidR="002D2513" w:rsidRPr="00864548" w:rsidRDefault="002D2513" w:rsidP="002D2513">
      <w:pPr>
        <w:pStyle w:val="IDDDefinition"/>
      </w:pPr>
      <w:r w:rsidRPr="00864548">
        <w:t xml:space="preserve">    ,                        !- Cooling Design Supply Air Flow Rate Per Floor Area</w:t>
      </w:r>
    </w:p>
    <w:p w14:paraId="0A8D943B" w14:textId="77777777" w:rsidR="002D2513" w:rsidRPr="00864548" w:rsidRDefault="002D2513" w:rsidP="002D2513">
      <w:pPr>
        <w:pStyle w:val="IDDDefinition"/>
      </w:pPr>
      <w:r w:rsidRPr="00864548">
        <w:t xml:space="preserve">    ,                        !- Fraction of Autosized Cooling Design Supply Air Flow Rate</w:t>
      </w:r>
    </w:p>
    <w:p w14:paraId="747C5414" w14:textId="77777777" w:rsidR="002D2513" w:rsidRPr="00864548" w:rsidRDefault="002D2513" w:rsidP="002D2513">
      <w:pPr>
        <w:pStyle w:val="IDDDefinition"/>
      </w:pPr>
      <w:r w:rsidRPr="00864548">
        <w:t xml:space="preserve">    2.9541628E-05,           !- Cooling Design Supply Air Flow Rate Per Unit of Capacity {m3/s-W}</w:t>
      </w:r>
    </w:p>
    <w:p w14:paraId="60B26964" w14:textId="77777777" w:rsidR="002D2513" w:rsidRPr="00864548" w:rsidRDefault="002D2513" w:rsidP="002D2513">
      <w:pPr>
        <w:pStyle w:val="IDDDefinition"/>
      </w:pPr>
      <w:r>
        <w:t xml:space="preserve">  </w:t>
      </w:r>
      <w:r w:rsidRPr="00864548">
        <w:t>FractionOfAutosizedHeatingAirflow, !- Supply Air Flow Rate Method When No Cooling or Heating is Required</w:t>
      </w:r>
    </w:p>
    <w:p w14:paraId="37821159" w14:textId="77777777" w:rsidR="002D2513" w:rsidRPr="00864548" w:rsidRDefault="002D2513" w:rsidP="002D2513">
      <w:pPr>
        <w:pStyle w:val="IDDDefinition"/>
      </w:pPr>
      <w:r w:rsidRPr="00864548">
        <w:t xml:space="preserve">    ,                        !- Supply Air Flow Rate When No Cooling or Heating is Required</w:t>
      </w:r>
    </w:p>
    <w:p w14:paraId="13E04C04" w14:textId="77777777" w:rsidR="002D2513" w:rsidRPr="00864548" w:rsidRDefault="002D2513" w:rsidP="002D2513">
      <w:pPr>
        <w:pStyle w:val="IDDDefinition"/>
      </w:pPr>
      <w:r w:rsidRPr="00864548">
        <w:t xml:space="preserve">    ,                        !- Supply Air Flow Rate Per Floor Area When No Clg or Htg is Required</w:t>
      </w:r>
    </w:p>
    <w:p w14:paraId="1ED0F046" w14:textId="77777777" w:rsidR="002D2513" w:rsidRPr="00864548" w:rsidRDefault="002D2513" w:rsidP="002D2513">
      <w:pPr>
        <w:pStyle w:val="IDDDefinition"/>
      </w:pPr>
      <w:r w:rsidRPr="00864548">
        <w:t xml:space="preserve">    ,                   </w:t>
      </w:r>
      <w:r>
        <w:t xml:space="preserve"> </w:t>
      </w:r>
      <w:r w:rsidRPr="00864548">
        <w:t>!- Fraction of Autosized Design Cooling Supply Air Flow Rate When No Clg or Htg</w:t>
      </w:r>
    </w:p>
    <w:p w14:paraId="509E7775" w14:textId="77777777" w:rsidR="002D2513" w:rsidRPr="00864548" w:rsidRDefault="002D2513" w:rsidP="002D2513">
      <w:pPr>
        <w:pStyle w:val="IDDDefinition"/>
      </w:pPr>
      <w:r w:rsidRPr="00864548">
        <w:t xml:space="preserve">    0.413231177,         !- Fraction of Autosized Design Heating Supply Air Flow Rate When No Clg or Htg</w:t>
      </w:r>
    </w:p>
    <w:p w14:paraId="6A59AF06" w14:textId="77777777" w:rsidR="002D2513" w:rsidRPr="00864548" w:rsidRDefault="002D2513" w:rsidP="002D2513">
      <w:pPr>
        <w:pStyle w:val="IDDDefinition"/>
      </w:pPr>
      <w:r w:rsidRPr="00864548">
        <w:t xml:space="preserve">    FlowPerHeatingCapacity,  !- Heating Design Air Flow Method</w:t>
      </w:r>
    </w:p>
    <w:p w14:paraId="0D9C6C20" w14:textId="77777777" w:rsidR="002D2513" w:rsidRPr="00864548" w:rsidRDefault="002D2513" w:rsidP="002D2513">
      <w:pPr>
        <w:pStyle w:val="IDDDefinition"/>
      </w:pPr>
      <w:r w:rsidRPr="00864548">
        <w:t xml:space="preserve">    ,                        !- Heating Design Supply Air Flow Rate</w:t>
      </w:r>
    </w:p>
    <w:p w14:paraId="44ECAD2A" w14:textId="77777777" w:rsidR="002D2513" w:rsidRPr="00864548" w:rsidRDefault="002D2513" w:rsidP="002D2513">
      <w:pPr>
        <w:pStyle w:val="IDDDefinition"/>
      </w:pPr>
      <w:r w:rsidRPr="00864548">
        <w:t xml:space="preserve">    ,                        !- Heating Design Supply Air Flow Rate Per Floor Area</w:t>
      </w:r>
    </w:p>
    <w:p w14:paraId="46BBFE2C" w14:textId="77777777" w:rsidR="002D2513" w:rsidRPr="00864548" w:rsidRDefault="002D2513" w:rsidP="002D2513">
      <w:pPr>
        <w:pStyle w:val="IDDDefinition"/>
      </w:pPr>
      <w:r w:rsidRPr="00864548">
        <w:t xml:space="preserve">    ,                        !- Fraction of Autosized Heating Design Supply Air Flow Rate</w:t>
      </w:r>
    </w:p>
    <w:p w14:paraId="3512B6A0" w14:textId="77777777" w:rsidR="002D2513" w:rsidRPr="00864548" w:rsidRDefault="002D2513" w:rsidP="002D2513">
      <w:pPr>
        <w:pStyle w:val="IDDDefinition"/>
      </w:pPr>
      <w:r w:rsidRPr="00864548">
        <w:t xml:space="preserve">    2.9541628E-05,           !- Heating Design Supply Air Flow Rate Per Unit of Heating Capacity</w:t>
      </w:r>
    </w:p>
    <w:p w14:paraId="29F4ED65" w14:textId="77777777" w:rsidR="002D2513" w:rsidRPr="00864548" w:rsidRDefault="002D2513" w:rsidP="002D2513">
      <w:pPr>
        <w:pStyle w:val="IDDDefinition"/>
      </w:pPr>
      <w:r w:rsidRPr="00864548">
        <w:t xml:space="preserve">    CoolingDesignCapacity,   !- Cooling Design Capacity Method</w:t>
      </w:r>
    </w:p>
    <w:p w14:paraId="34440A4B" w14:textId="77777777" w:rsidR="002D2513" w:rsidRPr="00864548" w:rsidRDefault="002D2513" w:rsidP="002D2513">
      <w:pPr>
        <w:pStyle w:val="IDDDefinition"/>
      </w:pPr>
      <w:r w:rsidRPr="00864548">
        <w:t xml:space="preserve">    autosize,                !- Cooling Design Capacity {W}</w:t>
      </w:r>
    </w:p>
    <w:p w14:paraId="314BA77A" w14:textId="77777777" w:rsidR="002D2513" w:rsidRPr="00864548" w:rsidRDefault="002D2513" w:rsidP="002D2513">
      <w:pPr>
        <w:pStyle w:val="IDDDefinition"/>
      </w:pPr>
      <w:r w:rsidRPr="00864548">
        <w:t xml:space="preserve">    ,                        !- Cooling Design Capacity Per Floor Area {W/m2}</w:t>
      </w:r>
    </w:p>
    <w:p w14:paraId="3E64D10E" w14:textId="77777777" w:rsidR="002D2513" w:rsidRPr="00864548" w:rsidRDefault="002D2513" w:rsidP="002D2513">
      <w:pPr>
        <w:pStyle w:val="IDDDefinition"/>
      </w:pPr>
      <w:r w:rsidRPr="00864548">
        <w:t xml:space="preserve">    ,                        !- Fraction of Autosized Cooling Design Capacity {-}</w:t>
      </w:r>
    </w:p>
    <w:p w14:paraId="3CB4E8D8" w14:textId="77777777" w:rsidR="002D2513" w:rsidRPr="00864548" w:rsidRDefault="002D2513" w:rsidP="002D2513">
      <w:pPr>
        <w:pStyle w:val="IDDDefinition"/>
      </w:pPr>
      <w:r w:rsidRPr="00864548">
        <w:t xml:space="preserve">    HeatingDesignCapacity,   !- Heating Design Capacity Method</w:t>
      </w:r>
    </w:p>
    <w:p w14:paraId="03556962" w14:textId="77777777" w:rsidR="002D2513" w:rsidRPr="00864548" w:rsidRDefault="002D2513" w:rsidP="002D2513">
      <w:pPr>
        <w:pStyle w:val="IDDDefinition"/>
      </w:pPr>
      <w:r w:rsidRPr="00864548">
        <w:t xml:space="preserve">    autosize,                !- Heating Design Capacity {W}</w:t>
      </w:r>
    </w:p>
    <w:p w14:paraId="7EB88FF1" w14:textId="77777777" w:rsidR="002D2513" w:rsidRPr="00864548" w:rsidRDefault="002D2513" w:rsidP="002D2513">
      <w:pPr>
        <w:pStyle w:val="IDDDefinition"/>
      </w:pPr>
      <w:r w:rsidRPr="00864548">
        <w:t xml:space="preserve">    ,                        !- Heating Design Capacity Per Floor Area {W/m2}</w:t>
      </w:r>
    </w:p>
    <w:p w14:paraId="09770B5D" w14:textId="77777777" w:rsidR="002D2513" w:rsidRDefault="002D2513" w:rsidP="002D2513">
      <w:pPr>
        <w:pStyle w:val="IDDDefinition"/>
      </w:pPr>
      <w:r w:rsidRPr="00864548">
        <w:t xml:space="preserve">    ;                        !- Fraction of Autosized Cooling Design Capacity {-}</w:t>
      </w:r>
    </w:p>
    <w:p w14:paraId="0BA215F0" w14:textId="77777777" w:rsidR="002D2513" w:rsidRDefault="002D2513" w:rsidP="00CA5C07">
      <w:pPr>
        <w:pStyle w:val="BodyText"/>
        <w:rPr>
          <w:rFonts w:cs="Arial"/>
        </w:rPr>
      </w:pPr>
    </w:p>
    <w:p w14:paraId="7266C684" w14:textId="77777777" w:rsidR="00976A26" w:rsidRDefault="00976A26">
      <w:pPr>
        <w:pStyle w:val="Heading2"/>
      </w:pPr>
      <w:bookmarkStart w:id="1973" w:name="_Toc399490323"/>
      <w:r>
        <w:t>Group – Unitary Equipment</w:t>
      </w:r>
      <w:bookmarkEnd w:id="1917"/>
      <w:bookmarkEnd w:id="1973"/>
    </w:p>
    <w:p w14:paraId="6BDAAD16" w14:textId="77777777" w:rsidR="000D1A0C" w:rsidRDefault="000D1A0C" w:rsidP="000D1A0C">
      <w:pPr>
        <w:pStyle w:val="Heading3"/>
      </w:pPr>
      <w:bookmarkStart w:id="1974" w:name="_Toc64351418"/>
      <w:bookmarkStart w:id="1975" w:name="_Toc88280143"/>
      <w:bookmarkStart w:id="1976" w:name="_Toc99528010"/>
      <w:bookmarkStart w:id="1977" w:name="_Toc226891277"/>
      <w:bookmarkStart w:id="1978" w:name="_Toc99528019"/>
      <w:bookmarkStart w:id="1979" w:name="_Toc214167093"/>
      <w:bookmarkStart w:id="1980" w:name="_Toc163878786"/>
      <w:bookmarkStart w:id="1981" w:name="_Toc64351439"/>
      <w:bookmarkStart w:id="1982" w:name="_Toc64351437"/>
      <w:bookmarkStart w:id="1983" w:name="_Toc99528032"/>
      <w:bookmarkStart w:id="1984" w:name="_Toc399490324"/>
      <w:r>
        <w:t>Furnace and Unitary Systems</w:t>
      </w:r>
      <w:bookmarkEnd w:id="1974"/>
      <w:bookmarkEnd w:id="1975"/>
      <w:bookmarkEnd w:id="1976"/>
      <w:bookmarkEnd w:id="1977"/>
      <w:bookmarkEnd w:id="1984"/>
    </w:p>
    <w:p w14:paraId="3F2F1E00" w14:textId="77777777" w:rsidR="000D1A0C" w:rsidRDefault="000D1A0C" w:rsidP="000D1A0C">
      <w:pPr>
        <w:pStyle w:val="BodyText"/>
      </w:pPr>
      <w:bookmarkStart w:id="1985" w:name="_Toc35304772"/>
      <w:bookmarkStart w:id="1986" w:name="_Toc64351422"/>
      <w:bookmarkStart w:id="1987" w:name="_Toc88280144"/>
      <w:bookmarkStart w:id="1988" w:name="_Toc99528011"/>
      <w:r>
        <w:t xml:space="preserve">The components </w:t>
      </w:r>
    </w:p>
    <w:p w14:paraId="0D9ECD54" w14:textId="77777777" w:rsidR="00F733AF" w:rsidRDefault="00F733AF" w:rsidP="000D1A0C">
      <w:pPr>
        <w:pStyle w:val="CodeIDDSamples"/>
      </w:pPr>
      <w:r>
        <w:t>AirLoopHVAC:UnitarySystem</w:t>
      </w:r>
    </w:p>
    <w:p w14:paraId="2037D580" w14:textId="77777777" w:rsidR="000D1A0C" w:rsidRDefault="000D1A0C" w:rsidP="000D1A0C">
      <w:pPr>
        <w:pStyle w:val="CodeIDDSamples"/>
      </w:pPr>
      <w:r w:rsidRPr="000C4529">
        <w:t>AirLoopHVAC:Unitary:Furnace:HeatOnly</w:t>
      </w:r>
    </w:p>
    <w:p w14:paraId="19065C01" w14:textId="77777777" w:rsidR="000D1A0C" w:rsidRDefault="000D1A0C" w:rsidP="000D1A0C">
      <w:pPr>
        <w:pStyle w:val="CodeIDDSamples"/>
      </w:pPr>
      <w:r w:rsidRPr="000C4529">
        <w:t>AirLoopHVAC:Unitary:Furnace:HeatCool</w:t>
      </w:r>
    </w:p>
    <w:p w14:paraId="2404574D" w14:textId="77777777" w:rsidR="000D1A0C" w:rsidRDefault="000D1A0C" w:rsidP="000D1A0C">
      <w:pPr>
        <w:pStyle w:val="CodeIDDSamples"/>
      </w:pPr>
      <w:r w:rsidRPr="000C4529">
        <w:t>AirLoopHVAC:UnitaryHeatOnly</w:t>
      </w:r>
    </w:p>
    <w:p w14:paraId="5595DCA5" w14:textId="77777777" w:rsidR="000D1A0C" w:rsidRDefault="000D1A0C" w:rsidP="000D1A0C">
      <w:pPr>
        <w:pStyle w:val="CodeIDDSamples"/>
      </w:pPr>
      <w:r w:rsidRPr="000C4529">
        <w:t>AirLoopHVAC:UnitaryHeatCoo</w:t>
      </w:r>
      <w:r>
        <w:t>l</w:t>
      </w:r>
    </w:p>
    <w:p w14:paraId="713E7E34" w14:textId="77777777" w:rsidR="000D1A0C" w:rsidRDefault="000D1A0C" w:rsidP="000D1A0C">
      <w:pPr>
        <w:pStyle w:val="CodeIDDSamples"/>
      </w:pPr>
      <w:r w:rsidRPr="000C4529">
        <w:t>AirLoopHVAC:UnitaryHeatPump:AirToAir</w:t>
      </w:r>
    </w:p>
    <w:p w14:paraId="057C900C" w14:textId="77777777" w:rsidR="000D1A0C" w:rsidRDefault="000D1A0C" w:rsidP="000D1A0C">
      <w:pPr>
        <w:pStyle w:val="CodeIDDSamples"/>
      </w:pPr>
      <w:r w:rsidRPr="000C4529">
        <w:t>AirLoopHVAC:UnitaryHeatPump:AirToAir:MultiSpeed</w:t>
      </w:r>
    </w:p>
    <w:p w14:paraId="16AED947" w14:textId="77777777" w:rsidR="000D1A0C" w:rsidRDefault="000D1A0C" w:rsidP="000D1A0C">
      <w:pPr>
        <w:pStyle w:val="BodyText"/>
      </w:pPr>
      <w:r>
        <w:lastRenderedPageBreak/>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14:paraId="4CD2461E" w14:textId="77777777" w:rsidR="00595B53" w:rsidRDefault="00595B53" w:rsidP="00595B53">
      <w:pPr>
        <w:pStyle w:val="Heading3"/>
      </w:pPr>
      <w:bookmarkStart w:id="1989" w:name="_Toc399490325"/>
      <w:r w:rsidRPr="00E74176">
        <w:t>AirLoopHVAC:Unitary</w:t>
      </w:r>
      <w:r>
        <w:t>System</w:t>
      </w:r>
      <w:bookmarkEnd w:id="1989"/>
    </w:p>
    <w:p w14:paraId="39D8D81F" w14:textId="77777777" w:rsidR="00595B53" w:rsidRDefault="00595B53" w:rsidP="00595B53">
      <w:pPr>
        <w:pStyle w:val="BodyText"/>
      </w:pPr>
      <w:r>
        <w:t xml:space="preserve">The AirLoopHVAC:UnitarySystem object is a “virtual” component that consists of a fan component (OnOff, ConstantVolume, or VariableVolume), a cooling coil component, a heating coil component, and a reheat coil as shown in </w:t>
      </w:r>
      <w:r w:rsidR="00274FC8">
        <w:fldChar w:fldCharType="begin"/>
      </w:r>
      <w:r w:rsidR="00274FC8">
        <w:instrText xml:space="preserve"> REF _Ref6980050 \h  \* MERGEFORMAT </w:instrText>
      </w:r>
      <w:r w:rsidR="00274FC8">
        <w:fldChar w:fldCharType="separate"/>
      </w:r>
      <w:r w:rsidR="00F157E6">
        <w:t xml:space="preserve">Figure </w:t>
      </w:r>
      <w:r w:rsidR="00F157E6">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4EE7F454" w14:textId="77777777" w:rsidR="00595B53" w:rsidRDefault="00595B53" w:rsidP="00595B53">
      <w:pPr>
        <w:pStyle w:val="Picture"/>
      </w:pPr>
      <w:r>
        <w:rPr>
          <w:noProof/>
          <w:lang w:eastAsia="zh-CN"/>
        </w:rPr>
        <w:drawing>
          <wp:inline distT="0" distB="0" distL="0" distR="0" wp14:anchorId="5E8E5F23" wp14:editId="16E4A226">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488" cstate="print">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14:paraId="339516E7" w14:textId="77777777" w:rsidR="00595B53" w:rsidRDefault="00595B53" w:rsidP="00595B53">
      <w:pPr>
        <w:pStyle w:val="Caption"/>
      </w:pPr>
      <w:r>
        <w:t>Figure 1. Schematic of the EnergyPlus Unitary System</w:t>
      </w:r>
    </w:p>
    <w:p w14:paraId="799C7455" w14:textId="77777777" w:rsidR="00595B53" w:rsidRDefault="00595B53" w:rsidP="00595B53">
      <w:pPr>
        <w:pStyle w:val="BodyText"/>
      </w:pPr>
      <w:r>
        <w:t>Links to the fan, cooling coil, heating coil and reheat coil specifications are provided in the unitary system input data syntax. In addition, the control zone name and the system design operating conditions are specified by the unitary system inputs.</w:t>
      </w:r>
    </w:p>
    <w:p w14:paraId="0227C79C" w14:textId="77777777" w:rsidR="00595B53" w:rsidRDefault="00595B53" w:rsidP="00595B53">
      <w:pPr>
        <w:pStyle w:val="Heading4"/>
      </w:pPr>
      <w:r>
        <w:t>Field: Name</w:t>
      </w:r>
    </w:p>
    <w:p w14:paraId="4B216059" w14:textId="77777777" w:rsidR="00595B53" w:rsidRDefault="00595B53" w:rsidP="00595B53">
      <w:pPr>
        <w:pStyle w:val="BodyText"/>
      </w:pPr>
      <w:r>
        <w:t>This alpha field contains the identifying name for the unitary system.</w:t>
      </w:r>
    </w:p>
    <w:p w14:paraId="5A7A0469" w14:textId="77777777" w:rsidR="00595B53" w:rsidRDefault="00595B53" w:rsidP="00595B53">
      <w:pPr>
        <w:pStyle w:val="Heading4"/>
      </w:pPr>
      <w:r>
        <w:t>Field: Control Type</w:t>
      </w:r>
    </w:p>
    <w:p w14:paraId="160804F7" w14:textId="77777777" w:rsidR="00595B53" w:rsidRDefault="00595B53" w:rsidP="00595B53">
      <w:pPr>
        <w:pStyle w:val="BodyText"/>
      </w:pPr>
      <w:r>
        <w:t>This alpha field contains control type i.e. load based or setpoint based for the unitary system. Valid choices are Load and SetPoint. Load control requires a Controlling Zone name and SetPoint control requires set points at each coil outlet node. A single set point at the outlet of the system is allowed but not recommended.</w:t>
      </w:r>
    </w:p>
    <w:p w14:paraId="4CB342E2" w14:textId="77777777" w:rsidR="00595B53" w:rsidRDefault="00595B53" w:rsidP="00595B53">
      <w:pPr>
        <w:pStyle w:val="Heading4"/>
      </w:pPr>
      <w:r>
        <w:lastRenderedPageBreak/>
        <w:t>Field: Controlling Zone or Thermostat Location</w:t>
      </w:r>
    </w:p>
    <w:p w14:paraId="1419B910" w14:textId="77777777" w:rsidR="00595B53" w:rsidRDefault="00595B53" w:rsidP="00595B53">
      <w:pPr>
        <w:pStyle w:val="BodyText"/>
      </w:pPr>
      <w:r>
        <w:t>This alpha field contains the identifying zone name where the thermostat controlling the unitary system is located.</w:t>
      </w:r>
    </w:p>
    <w:p w14:paraId="39DD4FF0" w14:textId="77777777" w:rsidR="00595B53" w:rsidRDefault="00595B53" w:rsidP="00595B53">
      <w:pPr>
        <w:pStyle w:val="Heading4"/>
      </w:pPr>
      <w:r>
        <w:t>Field: Dehumidification Control Type</w:t>
      </w:r>
    </w:p>
    <w:p w14:paraId="7A507BB5" w14:textId="77777777" w:rsidR="00595B53" w:rsidRDefault="00595B53" w:rsidP="00595B53">
      <w:pPr>
        <w:pStyle w:val="BodyText"/>
      </w:pPr>
      <w:r>
        <w:t>This alpha field contains the type of dehumidification control. The following options are valid for this field:</w:t>
      </w:r>
    </w:p>
    <w:p w14:paraId="7CA6C091" w14:textId="77777777" w:rsidR="00595B53" w:rsidRDefault="00595B53" w:rsidP="00595B53">
      <w:pPr>
        <w:pStyle w:val="List2"/>
      </w:pPr>
      <w:r w:rsidRPr="00162A81">
        <w:rPr>
          <w:b/>
          <w:bCs/>
        </w:rPr>
        <w:t>None</w:t>
      </w:r>
      <w:r>
        <w:t xml:space="preserve"> - meet sensible load only, no active dehumidification control</w:t>
      </w:r>
    </w:p>
    <w:p w14:paraId="24367795" w14:textId="77777777" w:rsidR="00595B53" w:rsidRDefault="00595B53" w:rsidP="00595B53">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5896612D" w14:textId="77777777" w:rsidR="00595B53" w:rsidRDefault="00595B53" w:rsidP="00595B53">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1C1AD138" w14:textId="77777777" w:rsidR="00595B53" w:rsidRDefault="00595B53" w:rsidP="00595B53">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Pr>
          <w:b/>
        </w:rPr>
        <w:t>e</w:t>
      </w:r>
      <w:r w:rsidRPr="0026293B">
        <w:rPr>
          <w:b/>
        </w:rPr>
        <w:t>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4BD90AF7" w14:textId="77777777" w:rsidR="00595B53" w:rsidRDefault="00595B53" w:rsidP="00595B53">
      <w:pPr>
        <w:pStyle w:val="Heading4"/>
      </w:pPr>
      <w:r>
        <w:t>Field: Availability Schedule Name</w:t>
      </w:r>
    </w:p>
    <w:p w14:paraId="6086735B" w14:textId="77777777" w:rsidR="00595B53" w:rsidRDefault="00595B53" w:rsidP="00595B53">
      <w:pPr>
        <w:pStyle w:val="BodyText"/>
      </w:pPr>
      <w:r>
        <w:t xml:space="preserve">This alpha field contains the schedule name which contains information on the availability of the unitary system to operate. </w:t>
      </w:r>
      <w:r>
        <w:rPr>
          <w:rFonts w:cs="Arial"/>
        </w:rPr>
        <w:t xml:space="preserve">A schedule value equal to 0 denotes that the </w:t>
      </w:r>
      <w:r>
        <w:t>unitary system</w:t>
      </w:r>
      <w:r>
        <w:rPr>
          <w:rFonts w:cs="Arial"/>
        </w:rPr>
        <w:t xml:space="preserve"> must be off for that time period. A value greater than 0 denotes that the </w:t>
      </w:r>
      <w:r>
        <w:t>unitary system</w:t>
      </w:r>
      <w:r>
        <w:rPr>
          <w:rFonts w:cs="Arial"/>
        </w:rPr>
        <w:t xml:space="preserve"> is available to operate during that time period. This schedule may be used to completely disable the </w:t>
      </w:r>
      <w:r>
        <w:t>unitary system</w:t>
      </w:r>
      <w:r>
        <w:rPr>
          <w:rFonts w:cs="Arial"/>
        </w:rPr>
        <w:t xml:space="preserve"> as required.</w:t>
      </w:r>
      <w:r>
        <w:t xml:space="preserve"> If this field is left blank, the schedule has a value of 1 for all time periods.</w:t>
      </w:r>
    </w:p>
    <w:p w14:paraId="21044ACB" w14:textId="77777777" w:rsidR="00595B53" w:rsidRDefault="00595B53" w:rsidP="00595B53">
      <w:pPr>
        <w:pStyle w:val="Heading4"/>
      </w:pPr>
      <w:r>
        <w:t xml:space="preserve">Field: </w:t>
      </w:r>
      <w:r w:rsidRPr="00E74176">
        <w:t>Unitary System Air Inlet Node Name</w:t>
      </w:r>
    </w:p>
    <w:p w14:paraId="3CB61454" w14:textId="77777777" w:rsidR="00595B53" w:rsidRDefault="00595B53" w:rsidP="00595B53">
      <w:pPr>
        <w:pStyle w:val="BodyText"/>
      </w:pPr>
      <w:r>
        <w:t>This alpha field contains the unitary system inlet node name.</w:t>
      </w:r>
    </w:p>
    <w:p w14:paraId="3036B867" w14:textId="77777777" w:rsidR="00595B53" w:rsidRDefault="00595B53" w:rsidP="00595B53">
      <w:pPr>
        <w:pStyle w:val="Heading4"/>
      </w:pPr>
      <w:r>
        <w:t xml:space="preserve">Field: </w:t>
      </w:r>
      <w:r w:rsidRPr="00E74176">
        <w:t>Unitary System Air Outlet Node Name</w:t>
      </w:r>
    </w:p>
    <w:p w14:paraId="3E4D11BF" w14:textId="77777777" w:rsidR="00595B53" w:rsidRDefault="00595B53" w:rsidP="00595B53">
      <w:pPr>
        <w:pStyle w:val="BodyText"/>
      </w:pPr>
      <w:r>
        <w:t>This alpha field contains the unitary system outlet node name.</w:t>
      </w:r>
    </w:p>
    <w:p w14:paraId="2DAEAD6C" w14:textId="77777777" w:rsidR="00595B53" w:rsidRDefault="00595B53" w:rsidP="00595B53">
      <w:pPr>
        <w:pStyle w:val="Heading4"/>
      </w:pPr>
      <w:r>
        <w:t>Field: Supply Fan Object Type</w:t>
      </w:r>
    </w:p>
    <w:p w14:paraId="213FC454" w14:textId="77777777" w:rsidR="00595B53" w:rsidRDefault="00595B53" w:rsidP="00595B53">
      <w:pPr>
        <w:pStyle w:val="BodyText"/>
      </w:pPr>
      <w:r>
        <w:t xml:space="preserve">This alpha field contains the identifying type of supply air fan specified for the unitary system. Fan type must be </w:t>
      </w:r>
      <w:r w:rsidRPr="00E74176">
        <w:rPr>
          <w:b/>
        </w:rPr>
        <w:t>Fan:OnOff</w:t>
      </w:r>
      <w:r>
        <w:rPr>
          <w:b/>
        </w:rPr>
        <w:t>,</w:t>
      </w:r>
      <w:r>
        <w:t xml:space="preserve"> </w:t>
      </w:r>
      <w:r w:rsidRPr="00E74176">
        <w:rPr>
          <w:b/>
        </w:rPr>
        <w:t>Fan:ConstantVolume</w:t>
      </w:r>
      <w:r>
        <w:rPr>
          <w:b/>
        </w:rPr>
        <w:t>, or Fan:Variable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 Fan:VariableVolume is used for variable air volume systems or multi- or variable-speed coils.</w:t>
      </w:r>
    </w:p>
    <w:p w14:paraId="265B97EB" w14:textId="77777777" w:rsidR="00595B53" w:rsidRDefault="00595B53" w:rsidP="00595B53">
      <w:pPr>
        <w:pStyle w:val="Heading4"/>
      </w:pPr>
      <w:r>
        <w:t>Field: Supply Fan Name</w:t>
      </w:r>
    </w:p>
    <w:p w14:paraId="22DFDE33" w14:textId="77777777" w:rsidR="00595B53" w:rsidRDefault="00595B53" w:rsidP="00595B53">
      <w:pPr>
        <w:pStyle w:val="BodyText"/>
      </w:pPr>
      <w:r>
        <w:t>This alpha field contains the identifying name given to the unitary system fan.</w:t>
      </w:r>
    </w:p>
    <w:p w14:paraId="015C1D7A" w14:textId="77777777" w:rsidR="00595B53" w:rsidRDefault="00595B53" w:rsidP="00595B53">
      <w:pPr>
        <w:pStyle w:val="Heading4"/>
      </w:pPr>
      <w:r>
        <w:lastRenderedPageBreak/>
        <w:t>Field: Fan Placement</w:t>
      </w:r>
    </w:p>
    <w:p w14:paraId="45E387B8" w14:textId="77777777" w:rsidR="00595B53" w:rsidRDefault="00595B53" w:rsidP="00595B53">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main cooling and heating coils and supplemental heating coil. The fan “blows through” the cooling and heating coils. The second choice stands for “draw through fan”. This means that the unit consists of the main cooling/heating coil(s) followed by a fan, with the supplemental heater located at the outlet of the fan. The fan “draws air through” the cooling/heating coil(s). If this field is left blank, the default is blow through.</w:t>
      </w:r>
    </w:p>
    <w:p w14:paraId="44DA72BD" w14:textId="77777777" w:rsidR="00595B53" w:rsidRDefault="00595B53" w:rsidP="00595B53">
      <w:pPr>
        <w:pStyle w:val="BodyText"/>
        <w:rPr>
          <w:b/>
          <w:i/>
        </w:rPr>
      </w:pPr>
      <w:r>
        <w:rPr>
          <w:b/>
          <w:i/>
        </w:rPr>
        <w:t xml:space="preserve">Field: </w:t>
      </w:r>
      <w:r w:rsidRPr="00E74176">
        <w:rPr>
          <w:b/>
          <w:i/>
        </w:rPr>
        <w:t>Supply Air Fan Operating Mode Schedule Name</w:t>
      </w:r>
    </w:p>
    <w:p w14:paraId="0B709A40" w14:textId="77777777" w:rsidR="00595B53" w:rsidRDefault="00595B53" w:rsidP="00595B53">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79DA37B4" w14:textId="77777777" w:rsidR="00595B53" w:rsidRDefault="00595B53" w:rsidP="00595B53">
      <w:pPr>
        <w:pStyle w:val="Heading4"/>
      </w:pPr>
      <w:r>
        <w:t>Field: Heating Coil Object Type</w:t>
      </w:r>
    </w:p>
    <w:p w14:paraId="4397E5E8" w14:textId="77777777" w:rsidR="00595B53" w:rsidRDefault="00595B53" w:rsidP="00595B53">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Allowable coil types are:</w:t>
      </w:r>
    </w:p>
    <w:p w14:paraId="355BD650" w14:textId="77777777" w:rsidR="001E77BE" w:rsidRDefault="001E77BE" w:rsidP="001E77BE">
      <w:pPr>
        <w:pStyle w:val="CodeIDDSamples"/>
      </w:pPr>
      <w:r>
        <w:t>Coil:Heating:DX:SingleSpeed</w:t>
      </w:r>
    </w:p>
    <w:p w14:paraId="1F399D85" w14:textId="77777777" w:rsidR="001E77BE" w:rsidRDefault="001E77BE" w:rsidP="001E77BE">
      <w:pPr>
        <w:pStyle w:val="CodeIDDSamples"/>
      </w:pPr>
      <w:r>
        <w:t>Coil:Heating:DX:TwoSpeed</w:t>
      </w:r>
    </w:p>
    <w:p w14:paraId="005CC4B9" w14:textId="77777777" w:rsidR="001E77BE" w:rsidRDefault="001E77BE" w:rsidP="001E77BE">
      <w:pPr>
        <w:pStyle w:val="CodeIDDSamples"/>
      </w:pPr>
      <w:r>
        <w:t>Coil:Heating:DX:MultiSpeed</w:t>
      </w:r>
    </w:p>
    <w:p w14:paraId="01F392AD" w14:textId="77777777" w:rsidR="001E77BE" w:rsidRDefault="001E77BE" w:rsidP="001E77BE">
      <w:pPr>
        <w:pStyle w:val="CodeIDDSamples"/>
      </w:pPr>
      <w:r>
        <w:t>Coil:Heating:DX:VariableSpeed</w:t>
      </w:r>
    </w:p>
    <w:p w14:paraId="784EA36E" w14:textId="77777777" w:rsidR="001E77BE" w:rsidRDefault="001E77BE" w:rsidP="001E77BE">
      <w:pPr>
        <w:pStyle w:val="CodeIDDSamples"/>
      </w:pPr>
      <w:r>
        <w:t>Coil:Heating:WaterToAirHeatPump:ParameterEstimation</w:t>
      </w:r>
    </w:p>
    <w:p w14:paraId="7BE09E18" w14:textId="77777777" w:rsidR="001E77BE" w:rsidRDefault="001E77BE" w:rsidP="001E77BE">
      <w:pPr>
        <w:pStyle w:val="CodeIDDSamples"/>
      </w:pPr>
      <w:r>
        <w:t>Coil:Heating:WaterToAirHeatPump:EquationFit</w:t>
      </w:r>
    </w:p>
    <w:p w14:paraId="731DF554" w14:textId="77777777" w:rsidR="001E77BE" w:rsidRDefault="001E77BE" w:rsidP="001E77BE">
      <w:pPr>
        <w:pStyle w:val="CodeIDDSamples"/>
      </w:pPr>
      <w:r>
        <w:t>Coil:Heating:WaterToAirHeatPump:VariableSpeedEquationFit</w:t>
      </w:r>
    </w:p>
    <w:p w14:paraId="5F598609" w14:textId="77777777" w:rsidR="001E77BE" w:rsidRDefault="001E77BE" w:rsidP="001E77BE">
      <w:pPr>
        <w:pStyle w:val="CodeIDDSamples"/>
      </w:pPr>
      <w:r>
        <w:t>Coil:Heating:Gas</w:t>
      </w:r>
    </w:p>
    <w:p w14:paraId="0877DE1D" w14:textId="77777777" w:rsidR="001E77BE" w:rsidRDefault="001E77BE" w:rsidP="001E77BE">
      <w:pPr>
        <w:pStyle w:val="CodeIDDSamples"/>
      </w:pPr>
      <w:r>
        <w:t>Coil:Heating:Gas:MultiStage</w:t>
      </w:r>
    </w:p>
    <w:p w14:paraId="7990C603" w14:textId="77777777" w:rsidR="001E77BE" w:rsidRDefault="001E77BE" w:rsidP="001E77BE">
      <w:pPr>
        <w:pStyle w:val="CodeIDDSamples"/>
      </w:pPr>
      <w:r>
        <w:t>Coil:Heating:Electric</w:t>
      </w:r>
    </w:p>
    <w:p w14:paraId="42096C3B" w14:textId="77777777" w:rsidR="001E77BE" w:rsidRDefault="001E77BE" w:rsidP="001E77BE">
      <w:pPr>
        <w:pStyle w:val="CodeIDDSamples"/>
      </w:pPr>
      <w:r>
        <w:t>Coil:Heating:Electric:MultiStage</w:t>
      </w:r>
    </w:p>
    <w:p w14:paraId="7E89F91C" w14:textId="77777777" w:rsidR="00595B53" w:rsidRDefault="00595B53" w:rsidP="00595B53">
      <w:pPr>
        <w:pStyle w:val="CodeIDDSamples"/>
      </w:pPr>
      <w:r>
        <w:t>Coil:Heating:Water</w:t>
      </w:r>
    </w:p>
    <w:p w14:paraId="0E2693AC" w14:textId="77777777" w:rsidR="00595B53" w:rsidRDefault="00595B53" w:rsidP="00595B53">
      <w:pPr>
        <w:pStyle w:val="CodeIDDSamples"/>
      </w:pPr>
      <w:r>
        <w:t>Coil:Heating:Steam</w:t>
      </w:r>
    </w:p>
    <w:p w14:paraId="78FBE18E" w14:textId="77777777" w:rsidR="00595B53" w:rsidRDefault="00595B53" w:rsidP="00595B53">
      <w:pPr>
        <w:pStyle w:val="CodeIDDSamples"/>
      </w:pPr>
      <w:r>
        <w:t>Coil:Heating:Desuperheater</w:t>
      </w:r>
    </w:p>
    <w:p w14:paraId="72090E00" w14:textId="77777777" w:rsidR="00595B53" w:rsidRDefault="00595B53" w:rsidP="00595B53">
      <w:pPr>
        <w:pStyle w:val="Heading4"/>
      </w:pPr>
      <w:r>
        <w:t>Field: Heating Coil Name</w:t>
      </w:r>
    </w:p>
    <w:p w14:paraId="606B1B4C" w14:textId="77777777" w:rsidR="00595B53" w:rsidRDefault="00595B53" w:rsidP="00595B53">
      <w:pPr>
        <w:pStyle w:val="BodyText"/>
      </w:pPr>
      <w:r>
        <w:t>This alpha field contains the identifying name given to the unitary system heating coil.</w:t>
      </w:r>
    </w:p>
    <w:p w14:paraId="080311D9" w14:textId="77777777" w:rsidR="00595B53" w:rsidRDefault="00595B53" w:rsidP="00595B53">
      <w:pPr>
        <w:pStyle w:val="Heading4"/>
      </w:pPr>
      <w:r>
        <w:t xml:space="preserve">Field: </w:t>
      </w:r>
      <w:r w:rsidRPr="006E14D0">
        <w:t>DX Heating Coil Sizing Ratio</w:t>
      </w:r>
    </w:p>
    <w:p w14:paraId="78D06022" w14:textId="77777777" w:rsidR="00595B53" w:rsidRDefault="00595B53" w:rsidP="00595B53">
      <w:pPr>
        <w:pStyle w:val="BodyText"/>
      </w:pPr>
      <w:r>
        <w:t>This numeric field is used to adjust heat pump heating capacity with respect to DX cooling capacity. It is used only for DX heat pump configurations (i.e., a DX cooling and heating coil is used).</w:t>
      </w:r>
    </w:p>
    <w:p w14:paraId="6D05024B" w14:textId="77777777" w:rsidR="00595B53" w:rsidRDefault="00595B53" w:rsidP="00595B53">
      <w:pPr>
        <w:pStyle w:val="Heading4"/>
      </w:pPr>
      <w:r>
        <w:t>Field: Cooling Coil Object Type</w:t>
      </w:r>
    </w:p>
    <w:p w14:paraId="7435E084" w14:textId="77777777" w:rsidR="00595B53" w:rsidRDefault="00595B53" w:rsidP="00595B53">
      <w:pPr>
        <w:pStyle w:val="BodyText"/>
        <w:rPr>
          <w:rFonts w:cs="Arial"/>
        </w:rPr>
      </w:pPr>
      <w:r>
        <w:t>This alpha field contains the identifying type of cooling coil specified in the unitary system. A</w:t>
      </w:r>
      <w:r>
        <w:rPr>
          <w:rFonts w:cs="Arial"/>
        </w:rPr>
        <w:t>llowable coil types are:</w:t>
      </w:r>
    </w:p>
    <w:p w14:paraId="51F33019" w14:textId="77777777" w:rsidR="00F733AF" w:rsidRDefault="00F733AF" w:rsidP="00F733AF">
      <w:pPr>
        <w:pStyle w:val="CodeIDDSamples"/>
      </w:pPr>
      <w:r>
        <w:t>Coil:Cooling:DX:SingleSpeed</w:t>
      </w:r>
    </w:p>
    <w:p w14:paraId="79890A91" w14:textId="77777777" w:rsidR="00F733AF" w:rsidRDefault="00F733AF" w:rsidP="00F733AF">
      <w:pPr>
        <w:pStyle w:val="CodeIDDSamples"/>
      </w:pPr>
      <w:r>
        <w:t>Coil:Cooling:DX:TwoSpeed</w:t>
      </w:r>
    </w:p>
    <w:p w14:paraId="19675490" w14:textId="77777777" w:rsidR="00F733AF" w:rsidRDefault="00F733AF" w:rsidP="00F733AF">
      <w:pPr>
        <w:pStyle w:val="CodeIDDSamples"/>
      </w:pPr>
      <w:r>
        <w:t>Coil:Cooling:DX:MultiSpeed</w:t>
      </w:r>
    </w:p>
    <w:p w14:paraId="2C23E3C4" w14:textId="77777777" w:rsidR="00F733AF" w:rsidRDefault="00F733AF" w:rsidP="00F733AF">
      <w:pPr>
        <w:pStyle w:val="CodeIDDSamples"/>
      </w:pPr>
      <w:r>
        <w:t>Coil:Cooling:DX:VariableSpeed</w:t>
      </w:r>
    </w:p>
    <w:p w14:paraId="77E5ACAB" w14:textId="77777777" w:rsidR="00F733AF" w:rsidRDefault="00F733AF" w:rsidP="00F733AF">
      <w:pPr>
        <w:pStyle w:val="CodeIDDSamples"/>
      </w:pPr>
      <w:r>
        <w:t>Coil:Cooling:DX:TwoStageWithHumidityControlMode</w:t>
      </w:r>
    </w:p>
    <w:p w14:paraId="411E0D7D" w14:textId="77777777" w:rsidR="00F733AF" w:rsidRDefault="00F733AF" w:rsidP="00F733AF">
      <w:pPr>
        <w:pStyle w:val="CodeIDDSamples"/>
      </w:pPr>
      <w:r>
        <w:t>CoilSystem:Cooling:DX:HeatExchangerAssisted</w:t>
      </w:r>
    </w:p>
    <w:p w14:paraId="38F84782" w14:textId="77777777" w:rsidR="00F733AF" w:rsidRDefault="00F733AF" w:rsidP="00F733AF">
      <w:pPr>
        <w:pStyle w:val="CodeIDDSamples"/>
      </w:pPr>
      <w:r>
        <w:t>Coil:Cooling:WaterToAirHeatPump:ParameterEstimation</w:t>
      </w:r>
    </w:p>
    <w:p w14:paraId="27DC0A90" w14:textId="77777777" w:rsidR="00F733AF" w:rsidRDefault="00F733AF" w:rsidP="00F733AF">
      <w:pPr>
        <w:pStyle w:val="CodeIDDSamples"/>
      </w:pPr>
      <w:r>
        <w:t>Coil:Cooling:WaterToAirHeatPump:EquationFit</w:t>
      </w:r>
    </w:p>
    <w:p w14:paraId="3F8E02F7" w14:textId="77777777" w:rsidR="00F733AF" w:rsidRDefault="00F733AF" w:rsidP="00F733AF">
      <w:pPr>
        <w:pStyle w:val="CodeIDDSamples"/>
      </w:pPr>
      <w:r>
        <w:t>Coil:Cooling:WaterToAirHeatPump:VariableSpeedEquationFit</w:t>
      </w:r>
    </w:p>
    <w:p w14:paraId="4614909A" w14:textId="77777777" w:rsidR="00F733AF" w:rsidRDefault="00F733AF" w:rsidP="00F733AF">
      <w:pPr>
        <w:pStyle w:val="CodeIDDSamples"/>
      </w:pPr>
      <w:r>
        <w:lastRenderedPageBreak/>
        <w:t>Coil:Cooling:Water</w:t>
      </w:r>
    </w:p>
    <w:p w14:paraId="1DFC39BE" w14:textId="77777777" w:rsidR="001E77BE" w:rsidRDefault="00F733AF" w:rsidP="001E77BE">
      <w:pPr>
        <w:pStyle w:val="CodeIDDSamples"/>
      </w:pPr>
      <w:r>
        <w:t>Coil:Cooling:Water:DetailedGeometry</w:t>
      </w:r>
    </w:p>
    <w:p w14:paraId="703FE0AC" w14:textId="77777777" w:rsidR="001E77BE" w:rsidRDefault="001E77BE" w:rsidP="001E77BE">
      <w:pPr>
        <w:pStyle w:val="CodeIDDSamples"/>
      </w:pPr>
      <w:r>
        <w:t>CoilSystem:Cooling:Water:HeatExchangerAssisted</w:t>
      </w:r>
    </w:p>
    <w:p w14:paraId="5D9B1E98" w14:textId="77777777" w:rsidR="00595B53" w:rsidRDefault="00595B53" w:rsidP="00595B53">
      <w:pPr>
        <w:pStyle w:val="Heading4"/>
      </w:pPr>
      <w:r>
        <w:t>Field: Cooling Coil Name</w:t>
      </w:r>
    </w:p>
    <w:p w14:paraId="22F18DA7" w14:textId="77777777" w:rsidR="00595B53" w:rsidRDefault="00595B53" w:rsidP="00595B53">
      <w:pPr>
        <w:pStyle w:val="BodyText"/>
      </w:pPr>
      <w:r>
        <w:t>This alpha field contains the identifying name given to the unitary system cooling coil.</w:t>
      </w:r>
    </w:p>
    <w:p w14:paraId="27D410BE" w14:textId="77777777" w:rsidR="00595B53" w:rsidRDefault="00595B53" w:rsidP="00595B53">
      <w:pPr>
        <w:pStyle w:val="Heading4"/>
      </w:pPr>
      <w:r>
        <w:t>Field: Use DOAS DX Cooling Coil</w:t>
      </w:r>
    </w:p>
    <w:p w14:paraId="0D931108" w14:textId="77777777" w:rsidR="00595B53" w:rsidRDefault="00595B53" w:rsidP="00595B53">
      <w:pPr>
        <w:pStyle w:val="BodyText"/>
      </w:pPr>
      <w:r>
        <w:t>This input field eanbles DX Cooling coils to be used for 100% outdoor air dedicated outdor air system applications. There are two choices Yes or No. If Yes, the DX coil is used as 100% outdoor DX coil. If No, the DX coil is used as regular DX coil. This input file d is optional and the default is No.</w:t>
      </w:r>
    </w:p>
    <w:p w14:paraId="5E0128BC" w14:textId="77777777" w:rsidR="00595B53" w:rsidRDefault="00595B53" w:rsidP="00595B53">
      <w:pPr>
        <w:pStyle w:val="Heading4"/>
      </w:pPr>
      <w:r>
        <w:t>Field: DOAS DX Cooling Coil Leaving Minimum Air Temperature</w:t>
      </w:r>
    </w:p>
    <w:p w14:paraId="6D84A36A" w14:textId="77777777" w:rsidR="00595B53" w:rsidRDefault="00595B53" w:rsidP="00595B53">
      <w:pPr>
        <w:pStyle w:val="BodyText"/>
      </w:pPr>
      <w:r>
        <w:t xml:space="preserve">This input field is DX Cooling coils leaving minimum air temperature for frost control. The DX cooling coil leaving air temperature is not allowed to exceed this minimum air temperature. </w:t>
      </w:r>
      <w:r w:rsidRPr="00740B5D">
        <w:t>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rsidRPr="00740B5D">
        <w:t>C and 7.2</w:t>
      </w:r>
      <w:r w:rsidRPr="00740B5D">
        <w:t>C, and the default value is 2.0°C.</w:t>
      </w:r>
    </w:p>
    <w:p w14:paraId="147E01A9" w14:textId="77777777" w:rsidR="00595B53" w:rsidRDefault="00595B53" w:rsidP="00595B53">
      <w:pPr>
        <w:pStyle w:val="Heading4"/>
      </w:pPr>
      <w:r>
        <w:t xml:space="preserve">Field: </w:t>
      </w:r>
      <w:r w:rsidRPr="00625FF1">
        <w:t>Latent Load Control</w:t>
      </w:r>
    </w:p>
    <w:p w14:paraId="41127674" w14:textId="77777777" w:rsidR="00595B53" w:rsidRDefault="00595B53" w:rsidP="00595B53">
      <w:pPr>
        <w:pStyle w:val="BodyText"/>
      </w:pPr>
      <w:r>
        <w:t xml:space="preserve">This alpha field defines the latent load control method. Available choices are SensibleOnlyLoadControl, LatentOnlyLoadControl, LatentWithSensibleLoadControl, or LatentOrSensibleLoadControl. The default choice is SensibleOnlyLoadControl. The SensibleOnlyLoadControl choice will operate to meet only a sensible load, and the LatentOnlyLoadConrol will operate to meet only a latent load. The LatentWithSensibleLoadControl will operate to meet the latent load only if there is a sensible load. The LatentOrSensibleLoadControl will operate to meet either a latent or sensible load. </w:t>
      </w:r>
    </w:p>
    <w:p w14:paraId="7C57139B" w14:textId="77777777" w:rsidR="00595B53" w:rsidRDefault="00595B53" w:rsidP="00595B53">
      <w:pPr>
        <w:pStyle w:val="Heading4"/>
      </w:pPr>
      <w:r>
        <w:t>Field: Supplemental Heating Coil Object Type</w:t>
      </w:r>
    </w:p>
    <w:p w14:paraId="33982ED9" w14:textId="77777777" w:rsidR="00595B53" w:rsidRDefault="00595B53" w:rsidP="00595B53">
      <w:pPr>
        <w:pStyle w:val="BodyText"/>
      </w:pPr>
      <w:r>
        <w:t>This alpha field contains the identifying type of supplemental heating coil specified in the unitary system. The hot water and steam heating coils require specifying plant loop, branches, and connector objects to support the heating coils, and are placed on the demand side of the plantloop. supplemental heating type must be one of:</w:t>
      </w:r>
    </w:p>
    <w:p w14:paraId="704A1950" w14:textId="77777777" w:rsidR="00595B53" w:rsidRDefault="00595B53" w:rsidP="00595B53">
      <w:pPr>
        <w:pStyle w:val="CodeIDDSamples"/>
      </w:pPr>
      <w:r>
        <w:t>Coil:Heating:Electric</w:t>
      </w:r>
    </w:p>
    <w:p w14:paraId="65BA1423" w14:textId="77777777" w:rsidR="00595B53" w:rsidRDefault="00595B53" w:rsidP="00595B53">
      <w:pPr>
        <w:pStyle w:val="CodeIDDSamples"/>
      </w:pPr>
      <w:r>
        <w:t>Coil:Heating:Gas</w:t>
      </w:r>
    </w:p>
    <w:p w14:paraId="2EA36925" w14:textId="77777777" w:rsidR="00595B53" w:rsidRDefault="00595B53" w:rsidP="00595B53">
      <w:pPr>
        <w:pStyle w:val="CodeIDDSamples"/>
      </w:pPr>
      <w:r>
        <w:t>Coil:Heating:Desuperheater</w:t>
      </w:r>
      <w:r w:rsidRPr="00F47D4D">
        <w:t xml:space="preserve"> </w:t>
      </w:r>
    </w:p>
    <w:p w14:paraId="4E056F88" w14:textId="77777777" w:rsidR="00595B53" w:rsidRDefault="00595B53" w:rsidP="00595B53">
      <w:pPr>
        <w:pStyle w:val="CodeIDDSamples"/>
      </w:pPr>
      <w:r>
        <w:t>Coil:Heating:Water</w:t>
      </w:r>
    </w:p>
    <w:p w14:paraId="41948BFF" w14:textId="77777777" w:rsidR="00595B53" w:rsidRDefault="00595B53" w:rsidP="00595B53">
      <w:pPr>
        <w:pStyle w:val="CodeIDDSamples"/>
      </w:pPr>
      <w:r>
        <w:t>Coil:Heating:Steam</w:t>
      </w:r>
    </w:p>
    <w:p w14:paraId="7ACB9C6F" w14:textId="77777777" w:rsidR="00595B53" w:rsidRDefault="00595B53" w:rsidP="00595B53">
      <w:pPr>
        <w:pStyle w:val="Heading4"/>
      </w:pPr>
      <w:r>
        <w:t>Field: Supplemental Heating Coil Name</w:t>
      </w:r>
    </w:p>
    <w:p w14:paraId="703D569E" w14:textId="77777777" w:rsidR="00595B53" w:rsidRDefault="00595B53" w:rsidP="00595B53">
      <w:pPr>
        <w:pStyle w:val="BodyText"/>
      </w:pPr>
      <w:r>
        <w:t>This alpha field contains the identifying name given to the unitary system reheat coil.</w:t>
      </w:r>
    </w:p>
    <w:p w14:paraId="7C30D4D2" w14:textId="77777777" w:rsidR="00595B53" w:rsidRDefault="00595B53" w:rsidP="00595B53">
      <w:pPr>
        <w:pStyle w:val="Heading4"/>
      </w:pPr>
      <w:r>
        <w:t xml:space="preserve">Field: </w:t>
      </w:r>
      <w:r w:rsidR="0002447B">
        <w:t>Supply Air Flow Rate Method</w:t>
      </w:r>
      <w:r w:rsidRPr="00372973">
        <w:t xml:space="preserve"> During Cooling Operation</w:t>
      </w:r>
    </w:p>
    <w:p w14:paraId="78616C01" w14:textId="77777777" w:rsidR="00595B53" w:rsidRDefault="00595B53" w:rsidP="00595B53">
      <w:pPr>
        <w:pStyle w:val="BodyText"/>
      </w:pPr>
      <w:r>
        <w:t xml:space="preserve">This alpha field defines the supply air flow method during cooling operation. Available choices are </w:t>
      </w:r>
      <w:r w:rsidRPr="00372973">
        <w:t>SupplyAirFlowRate, FlowPerFloorArea, FractionOfAutosizedCoolingValue, FlowPerCoolingCapacity</w:t>
      </w:r>
      <w:r>
        <w:t>. For each of the choices, corresponding air flow rate for cooling must be specified.</w:t>
      </w:r>
    </w:p>
    <w:p w14:paraId="4C795BF9" w14:textId="77777777" w:rsidR="00595B53" w:rsidRDefault="00595B53" w:rsidP="00595B53">
      <w:pPr>
        <w:pStyle w:val="Heading4"/>
      </w:pPr>
      <w:r>
        <w:t>Field: Supply Air Flow Rate During Cooling Operation</w:t>
      </w:r>
    </w:p>
    <w:p w14:paraId="66CA31C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cooling coil is operating. Values must be greater than 0 or this field is </w:t>
      </w:r>
      <w:r>
        <w:lastRenderedPageBreak/>
        <w:t xml:space="preserve">autosizable. </w:t>
      </w:r>
      <w:r w:rsidRPr="008D5D43">
        <w:t xml:space="preserve">Required field when </w:t>
      </w:r>
      <w:r w:rsidR="0002447B">
        <w:t>Supply Air Flow Rate Method</w:t>
      </w:r>
      <w:r w:rsidRPr="008D5D43">
        <w:t xml:space="preserve"> During Cooling Operation is </w:t>
      </w:r>
      <w:r w:rsidRPr="00407D8B">
        <w:rPr>
          <w:b/>
        </w:rPr>
        <w:t>SupplyAirFlowRate</w:t>
      </w:r>
      <w:r>
        <w:t>.</w:t>
      </w:r>
    </w:p>
    <w:p w14:paraId="75E57736" w14:textId="77777777" w:rsidR="00595B53" w:rsidRDefault="00595B53" w:rsidP="00595B53">
      <w:pPr>
        <w:pStyle w:val="Heading4"/>
      </w:pPr>
      <w:r>
        <w:t xml:space="preserve">Field: </w:t>
      </w:r>
      <w:r w:rsidRPr="006229AE">
        <w:t>Supply Air Flow Rate Per Floor Area During Cooling Operation</w:t>
      </w:r>
    </w:p>
    <w:p w14:paraId="7F1B487A"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FloorArea</w:t>
      </w:r>
      <w:r>
        <w:t>.</w:t>
      </w:r>
    </w:p>
    <w:p w14:paraId="54B865E2" w14:textId="77777777" w:rsidR="00595B53" w:rsidRDefault="00595B53" w:rsidP="00595B53">
      <w:pPr>
        <w:pStyle w:val="Heading4"/>
      </w:pPr>
      <w:r>
        <w:t xml:space="preserve">Field: </w:t>
      </w:r>
      <w:r w:rsidRPr="001D1328">
        <w:t>Fraction of Autosized Design Cooling Supply Air Flow Rate</w:t>
      </w:r>
    </w:p>
    <w:p w14:paraId="412968CA" w14:textId="77777777" w:rsidR="00595B53" w:rsidRDefault="00595B53" w:rsidP="00595B53">
      <w:pPr>
        <w:pStyle w:val="BodyText"/>
      </w:pPr>
      <w:r>
        <w:t xml:space="preserve">This numeric field defines the fraction of autosized supply air flow rate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6CA5F77B" w14:textId="77777777" w:rsidR="00595B53" w:rsidRDefault="00595B53" w:rsidP="00595B53">
      <w:pPr>
        <w:pStyle w:val="Heading4"/>
      </w:pPr>
      <w:r>
        <w:t xml:space="preserve">Field: </w:t>
      </w:r>
      <w:r w:rsidRPr="001D1328">
        <w:t>Design Supply Air Flow Rate Per Unit of Capacity During Cooling Operation</w:t>
      </w:r>
    </w:p>
    <w:p w14:paraId="36140B51" w14:textId="77777777" w:rsidR="00595B53" w:rsidRDefault="00595B53" w:rsidP="00595B53">
      <w:pPr>
        <w:pStyle w:val="BodyText"/>
      </w:pPr>
      <w:r>
        <w:t xml:space="preserve">This numeric field defines the supply air flow rate per unit of capacity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3A02EFFA" w14:textId="77777777" w:rsidR="00595B53" w:rsidRDefault="00595B53" w:rsidP="00595B53">
      <w:pPr>
        <w:pStyle w:val="Heading4"/>
      </w:pPr>
      <w:r>
        <w:t xml:space="preserve">Field: </w:t>
      </w:r>
      <w:r w:rsidR="0002447B">
        <w:t>Supply Air Flow Rate Method</w:t>
      </w:r>
      <w:r w:rsidRPr="00372973">
        <w:t xml:space="preserve"> During </w:t>
      </w:r>
      <w:r>
        <w:t>Heat</w:t>
      </w:r>
      <w:r w:rsidRPr="00372973">
        <w:t>ing Operation</w:t>
      </w:r>
    </w:p>
    <w:p w14:paraId="1DBD2396" w14:textId="77777777" w:rsidR="00595B53" w:rsidRDefault="00595B53" w:rsidP="00595B53">
      <w:pPr>
        <w:pStyle w:val="BodyText"/>
      </w:pPr>
      <w:r>
        <w:t xml:space="preserve">This alpha field defines the supply air flow method during heating operation. Available choices are </w:t>
      </w:r>
      <w:r w:rsidRPr="00372973">
        <w:t>SupplyAirFlowRate, FlowPerFloorArea, FractionOfAutosized</w:t>
      </w:r>
      <w:r>
        <w:t>Heat</w:t>
      </w:r>
      <w:r w:rsidRPr="00372973">
        <w:t>ingValue, FlowPer</w:t>
      </w:r>
      <w:r>
        <w:t>Heat</w:t>
      </w:r>
      <w:r w:rsidRPr="00372973">
        <w:t>ingCapacity</w:t>
      </w:r>
      <w:r>
        <w:t>. For each of the choices, corresponding air flow rate for heating must be specified.</w:t>
      </w:r>
    </w:p>
    <w:p w14:paraId="7C0AFC31" w14:textId="77777777" w:rsidR="00595B53" w:rsidRDefault="00595B53" w:rsidP="00595B53">
      <w:pPr>
        <w:pStyle w:val="Heading4"/>
      </w:pPr>
      <w:r>
        <w:t>Field: Supply Air Flow Rate During Heating Operation</w:t>
      </w:r>
    </w:p>
    <w:p w14:paraId="4C79E7A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SupplyAirFlowRate</w:t>
      </w:r>
      <w:r>
        <w:t>.</w:t>
      </w:r>
    </w:p>
    <w:p w14:paraId="7BB9A5B2" w14:textId="77777777" w:rsidR="00595B53" w:rsidRDefault="00595B53" w:rsidP="00595B53">
      <w:pPr>
        <w:pStyle w:val="Heading4"/>
      </w:pPr>
      <w:r>
        <w:t xml:space="preserve">Field: </w:t>
      </w:r>
      <w:r w:rsidRPr="006229AE">
        <w:t xml:space="preserve">Supply Air Flow Rate Per Floor Area During </w:t>
      </w:r>
      <w:r>
        <w:t>Heat</w:t>
      </w:r>
      <w:r w:rsidRPr="006229AE">
        <w:t>ing Operation</w:t>
      </w:r>
    </w:p>
    <w:p w14:paraId="1C16934E"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291DD1B5" w14:textId="77777777" w:rsidR="00595B53" w:rsidRDefault="00595B53" w:rsidP="00595B53">
      <w:pPr>
        <w:pStyle w:val="Heading4"/>
      </w:pPr>
      <w:r>
        <w:t xml:space="preserve">Field: </w:t>
      </w:r>
      <w:r w:rsidRPr="001D1328">
        <w:t xml:space="preserve">Fraction of Autosized Design </w:t>
      </w:r>
      <w:r>
        <w:t>Heat</w:t>
      </w:r>
      <w:r w:rsidRPr="001D1328">
        <w:t>ing Supply Air Flow Rate</w:t>
      </w:r>
    </w:p>
    <w:p w14:paraId="7802D355" w14:textId="77777777" w:rsidR="00595B53" w:rsidRDefault="00595B53" w:rsidP="00595B53">
      <w:pPr>
        <w:pStyle w:val="BodyText"/>
      </w:pPr>
      <w:r>
        <w:t xml:space="preserve">This numeric field defines the fraction of autosized supply air flow rate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F726821"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p>
    <w:p w14:paraId="03118465" w14:textId="77777777" w:rsidR="00595B53" w:rsidRDefault="00595B53" w:rsidP="00595B53">
      <w:pPr>
        <w:pStyle w:val="BodyText"/>
      </w:pPr>
      <w:r>
        <w:t xml:space="preserve">This numeric field defines the supply air flow rate per unit of capacity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5210D854" w14:textId="77777777" w:rsidR="00595B53" w:rsidRDefault="00595B53" w:rsidP="00595B53">
      <w:pPr>
        <w:pStyle w:val="Heading4"/>
      </w:pPr>
      <w:r>
        <w:t xml:space="preserve">Field: </w:t>
      </w:r>
      <w:r w:rsidR="0002447B">
        <w:t>Supply Air Flow Rate Method</w:t>
      </w:r>
      <w:r>
        <w:t xml:space="preserve"> When No Cooling or Heating is Needed</w:t>
      </w:r>
    </w:p>
    <w:p w14:paraId="6B47ECDA" w14:textId="77777777" w:rsidR="00595B53" w:rsidRDefault="00595B53" w:rsidP="00595B53">
      <w:pPr>
        <w:pStyle w:val="BodyText"/>
      </w:pPr>
      <w:r>
        <w:t xml:space="preserve">This alpha field defines the supply air flow method when neither cooling or heating is required. Available choices are </w:t>
      </w:r>
      <w:r w:rsidRPr="00AD6A70">
        <w:t xml:space="preserve">SupplyAirFlowRate, FlowPerFloorArea, FractionOfAutosizedCoolingValue, FractionOfAutosizedHeatingValue, </w:t>
      </w:r>
      <w:r w:rsidRPr="00AD6A70">
        <w:lastRenderedPageBreak/>
        <w:t>FlowPerCoolingCapacity, FlowPerHeatingCapacity</w:t>
      </w:r>
      <w:r>
        <w:t>. For each of the choices, corresponding air flow rate must be specified.</w:t>
      </w:r>
    </w:p>
    <w:p w14:paraId="41564BF9" w14:textId="77777777" w:rsidR="00595B53" w:rsidRDefault="00595B53" w:rsidP="00595B53">
      <w:pPr>
        <w:pStyle w:val="Heading4"/>
      </w:pPr>
      <w:r>
        <w:t>Field: Supply Air Flow Rate When No Cooling or Heating is Needed</w:t>
      </w:r>
    </w:p>
    <w:p w14:paraId="26AD7523" w14:textId="77777777" w:rsidR="00595B53" w:rsidRDefault="00595B53" w:rsidP="00595B53">
      <w:pPr>
        <w:pStyle w:val="BodyText"/>
      </w:pPr>
      <w:r>
        <w:t>This numeric field defines the supply air flow rate leaving the unitary system in cubic meters per second when neither cooling or heating is required (i.e., main cooling/heating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7385D8" w14:textId="77777777" w:rsidR="00595B53" w:rsidRDefault="00595B53" w:rsidP="00595B53">
      <w:pPr>
        <w:pStyle w:val="Heading4"/>
      </w:pPr>
      <w:r>
        <w:t xml:space="preserve">Field: </w:t>
      </w:r>
      <w:r w:rsidRPr="006229AE">
        <w:t xml:space="preserve">Supply Air Flow Rate Per Floor Area </w:t>
      </w:r>
      <w:r>
        <w:t>When No Cooling or Heating is Needed</w:t>
      </w:r>
    </w:p>
    <w:p w14:paraId="55E2B045"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74912A1E" w14:textId="77777777" w:rsidR="00595B53" w:rsidRDefault="00595B53" w:rsidP="00595B53">
      <w:pPr>
        <w:pStyle w:val="Heading4"/>
      </w:pPr>
      <w:r>
        <w:t xml:space="preserve">Field: </w:t>
      </w:r>
      <w:r w:rsidRPr="001D1328">
        <w:t>Fraction of Autosized Design Cooling Supply Air Flow Rate</w:t>
      </w:r>
      <w:r>
        <w:t xml:space="preserve"> When No Cooling or Heating is Needed</w:t>
      </w:r>
    </w:p>
    <w:p w14:paraId="0009C60D" w14:textId="77777777" w:rsidR="00595B53" w:rsidRDefault="00595B53" w:rsidP="00595B53">
      <w:pPr>
        <w:pStyle w:val="BodyText"/>
      </w:pPr>
      <w:r>
        <w:t xml:space="preserve">This numeric field defines the fraction of autosized supply air flow rate leaving the unitary system 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11FF8BA9" w14:textId="77777777" w:rsidR="00595B53" w:rsidRDefault="00595B53" w:rsidP="00595B53">
      <w:pPr>
        <w:pStyle w:val="Heading4"/>
      </w:pPr>
      <w:r>
        <w:t xml:space="preserve">Field: </w:t>
      </w:r>
      <w:r w:rsidRPr="001D1328">
        <w:t xml:space="preserve">Fraction of Autosized Design </w:t>
      </w:r>
      <w:r>
        <w:t>Heat</w:t>
      </w:r>
      <w:r w:rsidRPr="001D1328">
        <w:t>ing Supply Air Flow Rate</w:t>
      </w:r>
      <w:r>
        <w:t xml:space="preserve"> When No Cooling or Heating is Needed</w:t>
      </w:r>
    </w:p>
    <w:p w14:paraId="139D88F2" w14:textId="77777777" w:rsidR="00595B53" w:rsidRDefault="00595B53" w:rsidP="00595B53">
      <w:pPr>
        <w:pStyle w:val="BodyText"/>
      </w:pPr>
      <w:r>
        <w:t xml:space="preserve">This numeric field defines the fraction of autosized supply air flow rate leaving the unitary system when the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D9B760A" w14:textId="77777777" w:rsidR="00595B53" w:rsidRDefault="00595B53" w:rsidP="00595B53">
      <w:pPr>
        <w:pStyle w:val="Heading4"/>
      </w:pPr>
      <w:r>
        <w:t xml:space="preserve">Field: </w:t>
      </w:r>
      <w:r w:rsidRPr="001D1328">
        <w:t>Design Supply Air Flow Rate Per Unit of Capacity During Cooling Operation</w:t>
      </w:r>
      <w:r>
        <w:t xml:space="preserve"> When No Cooling or Heating is Needed</w:t>
      </w:r>
    </w:p>
    <w:p w14:paraId="700C21E9"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1C7DCBD3"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r>
        <w:t xml:space="preserve"> When No Cooling or Heating is Needed</w:t>
      </w:r>
    </w:p>
    <w:p w14:paraId="210131F3"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45E5F804" w14:textId="77777777" w:rsidR="00595B53" w:rsidRDefault="00595B53" w:rsidP="00595B53">
      <w:pPr>
        <w:pStyle w:val="Heading4"/>
      </w:pPr>
      <w:r>
        <w:t xml:space="preserve">Field: </w:t>
      </w:r>
      <w:r w:rsidRPr="00E74176">
        <w:t>Maximum Supply Air Temperature</w:t>
      </w:r>
    </w:p>
    <w:p w14:paraId="226888E6" w14:textId="77777777" w:rsidR="00595B53" w:rsidRDefault="00595B53" w:rsidP="00595B53">
      <w:pPr>
        <w:pStyle w:val="BodyText"/>
      </w:pPr>
      <w:r>
        <w:t>This numeric field contains the design operating air outlet temperature in degrees C when the unitary system is heating. If this input field is left blank, the default value is 80 C.</w:t>
      </w:r>
    </w:p>
    <w:p w14:paraId="1F58920F" w14:textId="77777777" w:rsidR="00595B53" w:rsidRDefault="00595B53" w:rsidP="00595B53">
      <w:pPr>
        <w:pStyle w:val="Heading4"/>
      </w:pPr>
      <w:r>
        <w:lastRenderedPageBreak/>
        <w:t xml:space="preserve">Field: </w:t>
      </w:r>
      <w:r w:rsidRPr="00DB08F1">
        <w:t>Maximum Outdoor Dry-Bulb Temperature for Supplemental Heater Operation</w:t>
      </w:r>
    </w:p>
    <w:p w14:paraId="23E80D43" w14:textId="77777777" w:rsidR="00595B53" w:rsidRDefault="00595B53" w:rsidP="00595B53">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18518594" w14:textId="77777777" w:rsidR="00595B53" w:rsidRDefault="00595B53" w:rsidP="00595B53">
      <w:pPr>
        <w:pStyle w:val="Heading4"/>
      </w:pPr>
      <w:r>
        <w:t xml:space="preserve">Field: </w:t>
      </w:r>
      <w:r w:rsidRPr="000C609C">
        <w:t>Outdoor Dry-Bulb Temperature Sensor Node Name</w:t>
      </w:r>
    </w:p>
    <w:p w14:paraId="0A7E4820" w14:textId="77777777" w:rsidR="00595B53" w:rsidRDefault="00595B53" w:rsidP="00595B53">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29A1A06F" w14:textId="77777777" w:rsidR="00595B53" w:rsidRDefault="00595B53" w:rsidP="00595B53">
      <w:pPr>
        <w:pStyle w:val="Heading4"/>
      </w:pPr>
      <w:r>
        <w:t xml:space="preserve">Field: </w:t>
      </w:r>
      <w:r w:rsidRPr="000C609C">
        <w:t>Maximum Cycling Rate</w:t>
      </w:r>
    </w:p>
    <w:p w14:paraId="38948DA1" w14:textId="77777777" w:rsidR="00595B53" w:rsidRDefault="00595B53" w:rsidP="00595B53">
      <w:pPr>
        <w:pStyle w:val="BodyText"/>
      </w:pPr>
      <w:r>
        <w:t>This numeric field contains the maximum on-off cycling rate for the compressor, which occurs at 50% run time fraction. Suggested values are shown below (Henderson et al. 1999):</w:t>
      </w:r>
    </w:p>
    <w:p w14:paraId="360A2205" w14:textId="77777777" w:rsidR="00595B53" w:rsidRDefault="00595B53" w:rsidP="00595B53">
      <w:pPr>
        <w:pStyle w:val="Picture"/>
      </w:pPr>
      <w:r>
        <w:rPr>
          <w:noProof/>
          <w:lang w:eastAsia="zh-CN"/>
        </w:rPr>
        <w:drawing>
          <wp:inline distT="0" distB="0" distL="0" distR="0" wp14:anchorId="5C2D5CE0" wp14:editId="5350EBBE">
            <wp:extent cx="2676525" cy="638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3DC7ED10" w14:textId="77777777" w:rsidR="00595B53" w:rsidRDefault="00595B53" w:rsidP="00595B53">
      <w:pPr>
        <w:pStyle w:val="Heading4"/>
      </w:pPr>
      <w:r>
        <w:t>Field: Heat Pump Time Constant</w:t>
      </w:r>
    </w:p>
    <w:p w14:paraId="39DE5116" w14:textId="77777777" w:rsidR="00595B53" w:rsidRDefault="00595B53" w:rsidP="00595B53">
      <w:pPr>
        <w:pStyle w:val="BodyText"/>
      </w:pPr>
      <w:r>
        <w:t>This numeric field contains the time constant for the cooling coil's capacity to reach steady state after startup. Suggested values are shown below (Henderson et al. 1999):</w:t>
      </w:r>
    </w:p>
    <w:p w14:paraId="20D97D67" w14:textId="77777777" w:rsidR="00595B53" w:rsidRDefault="00595B53" w:rsidP="00595B53">
      <w:pPr>
        <w:pStyle w:val="Picture"/>
      </w:pPr>
      <w:r>
        <w:rPr>
          <w:noProof/>
          <w:lang w:eastAsia="zh-CN"/>
        </w:rPr>
        <w:drawing>
          <wp:inline distT="0" distB="0" distL="0" distR="0" wp14:anchorId="6270C737" wp14:editId="1B97781A">
            <wp:extent cx="2676525" cy="638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ACAC0A" w14:textId="77777777" w:rsidR="00595B53" w:rsidRDefault="00595B53" w:rsidP="00595B53">
      <w:pPr>
        <w:pStyle w:val="Heading4"/>
      </w:pPr>
      <w:r>
        <w:t>Field: Fraction of On-Cycle Power Use</w:t>
      </w:r>
    </w:p>
    <w:p w14:paraId="4550CA62" w14:textId="77777777" w:rsidR="00595B53" w:rsidRDefault="00595B53" w:rsidP="00595B53">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4770E7C5" w14:textId="77777777" w:rsidR="00595B53" w:rsidRDefault="00595B53" w:rsidP="00595B53">
      <w:pPr>
        <w:pStyle w:val="Picture"/>
      </w:pPr>
      <w:r>
        <w:rPr>
          <w:noProof/>
          <w:lang w:eastAsia="zh-CN"/>
        </w:rPr>
        <w:drawing>
          <wp:inline distT="0" distB="0" distL="0" distR="0" wp14:anchorId="1CE73F3C" wp14:editId="6E71A6B4">
            <wp:extent cx="2676525" cy="638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178460F" w14:textId="77777777" w:rsidR="00595B53" w:rsidRDefault="00595B53" w:rsidP="00595B53">
      <w:pPr>
        <w:pStyle w:val="Heading4"/>
      </w:pPr>
      <w:r>
        <w:t>Field: Heat Pump Fan Delay Time</w:t>
      </w:r>
    </w:p>
    <w:p w14:paraId="0E2490F5" w14:textId="77777777" w:rsidR="00595B53" w:rsidRDefault="00595B53" w:rsidP="00595B53">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2BD9C2E0" w14:textId="77777777" w:rsidR="00595B53" w:rsidRDefault="00595B53" w:rsidP="00595B53">
      <w:pPr>
        <w:pStyle w:val="Heading4"/>
      </w:pPr>
      <w:r>
        <w:t>Field: Ancilliary On-Cycle Electric Power</w:t>
      </w:r>
    </w:p>
    <w:p w14:paraId="5C15C3DF" w14:textId="77777777" w:rsidR="00595B53" w:rsidRDefault="00595B53" w:rsidP="00595B53">
      <w:pPr>
        <w:pStyle w:val="BodyText"/>
      </w:pPr>
      <w:r>
        <w:t>This field defines ancilliary electrical power (W) consumed during the on-cycle period (i.e., when the cooling or heating coil is operating). The model assumes that this ancilliary power does not contribute to heating the supply air. The minimum value for this field is 0.0, and the default value is also 0.0 if the field is left blank.</w:t>
      </w:r>
    </w:p>
    <w:p w14:paraId="4A081A34" w14:textId="77777777" w:rsidR="00595B53" w:rsidRDefault="00595B53" w:rsidP="00595B53">
      <w:pPr>
        <w:pStyle w:val="Heading4"/>
      </w:pPr>
      <w:r>
        <w:lastRenderedPageBreak/>
        <w:t>Field: Ancilliary Off-Cycle Electric Power</w:t>
      </w:r>
    </w:p>
    <w:p w14:paraId="33E20EB7" w14:textId="77777777" w:rsidR="00595B53" w:rsidRDefault="00595B53" w:rsidP="00595B53">
      <w:pPr>
        <w:pStyle w:val="BodyText"/>
      </w:pPr>
      <w:r>
        <w:t>This field defines ancilliary electrical power (W) consumed during the off-cycle period (i.e., when the cooling and heating coil are not operating). The model assumes that this ancilliary power does not contribute to heating the supply air. The minimum value for this field is 0.0, and the default value is also 0.0 if the field is left blank.</w:t>
      </w:r>
    </w:p>
    <w:p w14:paraId="025B4373" w14:textId="77777777" w:rsidR="00595B53" w:rsidRDefault="00595B53" w:rsidP="00595B53">
      <w:pPr>
        <w:pStyle w:val="Heading4"/>
      </w:pPr>
      <w:r>
        <w:t>Field: Design Heat Recovery Water Flow Rate</w:t>
      </w:r>
    </w:p>
    <w:p w14:paraId="02373267" w14:textId="77777777" w:rsidR="00595B53" w:rsidRDefault="00595B53" w:rsidP="00595B53">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Pr="00DB08F1">
        <w:rPr>
          <w:rFonts w:eastAsia="SimSun"/>
          <w:lang w:val="en-ZW" w:eastAsia="zh-CN"/>
        </w:rPr>
        <w:t>AirLoopHVAC:</w:t>
      </w:r>
      <w:r>
        <w:rPr>
          <w:rFonts w:eastAsia="SimSun"/>
          <w:lang w:val="en-ZW" w:eastAsia="zh-CN"/>
        </w:rPr>
        <w:t>UnitarySystem</w:t>
      </w:r>
      <w:r>
        <w:t xml:space="preserve"> with Heat Recovery section. The units for this input value are </w:t>
      </w:r>
      <w:r>
        <w:rPr>
          <w:rFonts w:eastAsia="Tahoma"/>
        </w:rPr>
        <w:t>cubic meters per second.</w:t>
      </w:r>
    </w:p>
    <w:p w14:paraId="1A953F90" w14:textId="77777777" w:rsidR="00595B53" w:rsidRDefault="00595B53" w:rsidP="00595B53">
      <w:pPr>
        <w:pStyle w:val="Heading4"/>
      </w:pPr>
      <w:r>
        <w:t xml:space="preserve">Field: </w:t>
      </w:r>
      <w:r w:rsidRPr="00DB08F1">
        <w:t>Maximum Temperature for Heat Recovery</w:t>
      </w:r>
    </w:p>
    <w:p w14:paraId="6AB42CE1" w14:textId="77777777" w:rsidR="00595B53" w:rsidRDefault="00595B53" w:rsidP="00595B53">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1D2AA773" w14:textId="77777777" w:rsidR="00595B53" w:rsidRDefault="00595B53" w:rsidP="00595B53">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866A3C6" w14:textId="77777777" w:rsidR="00595B53" w:rsidRDefault="00595B53" w:rsidP="00595B53">
      <w:pPr>
        <w:pStyle w:val="Heading4"/>
      </w:pPr>
      <w:r>
        <w:t xml:space="preserve">Field: </w:t>
      </w:r>
      <w:r w:rsidRPr="00DB08F1">
        <w:t>Heat Recovery Water Inlet Node Name</w:t>
      </w:r>
    </w:p>
    <w:p w14:paraId="64A590DC" w14:textId="77777777" w:rsidR="00595B53" w:rsidRDefault="00595B53" w:rsidP="00595B53">
      <w:pPr>
        <w:pStyle w:val="BodyText"/>
      </w:pPr>
      <w:r>
        <w:rPr>
          <w:rFonts w:eastAsia="Tahoma"/>
        </w:rPr>
        <w:t>This alpha field contains the identifying name for the heat recovery side inlet node.</w:t>
      </w:r>
    </w:p>
    <w:p w14:paraId="3EB32F06" w14:textId="77777777" w:rsidR="00595B53" w:rsidRDefault="00595B53" w:rsidP="00595B53">
      <w:pPr>
        <w:pStyle w:val="Heading4"/>
      </w:pPr>
      <w:r>
        <w:t xml:space="preserve">Field: </w:t>
      </w:r>
      <w:r w:rsidRPr="00DB08F1">
        <w:t>Heat Recovery Water Outlet Node Name</w:t>
      </w:r>
    </w:p>
    <w:p w14:paraId="7B1FD09E" w14:textId="77777777" w:rsidR="00595B53" w:rsidRDefault="00595B53" w:rsidP="00595B53">
      <w:pPr>
        <w:pStyle w:val="BodyText"/>
        <w:rPr>
          <w:rFonts w:eastAsia="Tahoma"/>
        </w:rPr>
      </w:pPr>
      <w:r>
        <w:rPr>
          <w:rFonts w:eastAsia="Tahoma"/>
        </w:rPr>
        <w:t>This alpha field contains the identifying name for the heat recovery side outlet node.</w:t>
      </w:r>
    </w:p>
    <w:p w14:paraId="0E933CA1" w14:textId="77777777" w:rsidR="00595B53" w:rsidRDefault="00595B53" w:rsidP="00595B53">
      <w:pPr>
        <w:pStyle w:val="Heading4"/>
      </w:pPr>
      <w:r>
        <w:t xml:space="preserve">Field: </w:t>
      </w:r>
      <w:r w:rsidRPr="00C416C3">
        <w:t>Design Specification Multispeed Heat Pump Object Type</w:t>
      </w:r>
    </w:p>
    <w:p w14:paraId="4189B073" w14:textId="77777777" w:rsidR="00595B53" w:rsidRDefault="00595B53" w:rsidP="00595B53">
      <w:pPr>
        <w:pStyle w:val="BodyText"/>
      </w:pPr>
      <w:r>
        <w:rPr>
          <w:rFonts w:eastAsia="Tahoma"/>
        </w:rPr>
        <w:t>This alpha field contains the identifying type for the design specification multispeed object. This field is only needed when multispeed cooling or heating coil is specified.</w:t>
      </w:r>
    </w:p>
    <w:p w14:paraId="5A42FBF3" w14:textId="77777777" w:rsidR="00595B53" w:rsidRDefault="00595B53" w:rsidP="00595B53">
      <w:pPr>
        <w:pStyle w:val="Heading4"/>
      </w:pPr>
      <w:r>
        <w:t xml:space="preserve">Field: </w:t>
      </w:r>
      <w:r w:rsidRPr="00C416C3">
        <w:t xml:space="preserve">Design Specification </w:t>
      </w:r>
      <w:r>
        <w:t xml:space="preserve">Multispeed Heat Pump Object </w:t>
      </w:r>
      <w:r w:rsidRPr="00DB08F1">
        <w:t>Name</w:t>
      </w:r>
    </w:p>
    <w:p w14:paraId="56C880C1" w14:textId="77777777" w:rsidR="00595B53" w:rsidRDefault="00595B53" w:rsidP="00595B53">
      <w:pPr>
        <w:pStyle w:val="BodyText"/>
      </w:pPr>
      <w:r>
        <w:rPr>
          <w:rFonts w:eastAsia="Tahoma"/>
        </w:rPr>
        <w:t>This alpha field contains the identifying name for the design specification multispeed object. This field is only needed when multispeed cooling or heating coil is specified.</w:t>
      </w:r>
    </w:p>
    <w:p w14:paraId="65004008" w14:textId="77777777" w:rsidR="00595B53" w:rsidRDefault="00595B53" w:rsidP="00595B53">
      <w:pPr>
        <w:pStyle w:val="BodyText"/>
      </w:pPr>
    </w:p>
    <w:p w14:paraId="55A55D87" w14:textId="77777777" w:rsidR="00595B53" w:rsidRDefault="00595B53" w:rsidP="00595B53">
      <w:pPr>
        <w:pStyle w:val="BodyText"/>
      </w:pPr>
      <w:r>
        <w:t>As shown in the example below, correct specification of the heat/cool unitary system requires specification of the following objects in addition to the unitary system object:</w:t>
      </w:r>
    </w:p>
    <w:p w14:paraId="4401F017" w14:textId="77777777" w:rsidR="00595B53" w:rsidRDefault="00595B53" w:rsidP="0076564D">
      <w:pPr>
        <w:pStyle w:val="ListNumber"/>
        <w:numPr>
          <w:ilvl w:val="0"/>
          <w:numId w:val="92"/>
        </w:numPr>
      </w:pPr>
      <w:r>
        <w:t>Fan (Fan:OnOff or Fan:ConstantVolume)</w:t>
      </w:r>
    </w:p>
    <w:p w14:paraId="1964795A" w14:textId="77777777" w:rsidR="00595B53" w:rsidRDefault="00595B53" w:rsidP="00595B53">
      <w:pPr>
        <w:pStyle w:val="ListNumber"/>
      </w:pPr>
      <w:r>
        <w:t>Cooling coil</w:t>
      </w:r>
    </w:p>
    <w:p w14:paraId="3E9020C0" w14:textId="77777777" w:rsidR="00595B53" w:rsidRDefault="00595B53" w:rsidP="00595B53">
      <w:pPr>
        <w:pStyle w:val="ListNumber"/>
      </w:pPr>
      <w:r>
        <w:t>Heating coil</w:t>
      </w:r>
    </w:p>
    <w:p w14:paraId="3A45424A" w14:textId="77777777" w:rsidR="00595B53" w:rsidRDefault="00595B53" w:rsidP="00595B53">
      <w:pPr>
        <w:pStyle w:val="ListNumber"/>
      </w:pPr>
      <w:r>
        <w:t>Reheat coil</w:t>
      </w:r>
    </w:p>
    <w:p w14:paraId="0E0CD0E0" w14:textId="77777777" w:rsidR="00595B53" w:rsidRDefault="00595B53" w:rsidP="00595B53">
      <w:pPr>
        <w:pStyle w:val="ListNumber"/>
      </w:pPr>
      <w:r>
        <w:t>Direct air unit (</w:t>
      </w:r>
      <w:r w:rsidRPr="00DD4B17">
        <w:t xml:space="preserve">AirTerminal:SingleDuct:Uncontrolled) </w:t>
      </w:r>
      <w:r>
        <w:t>for each zone served by the unitary system</w:t>
      </w:r>
    </w:p>
    <w:p w14:paraId="1CB5D980" w14:textId="77777777" w:rsidR="00595B53" w:rsidRDefault="00595B53" w:rsidP="00595B53">
      <w:pPr>
        <w:pStyle w:val="IDDDefinition"/>
      </w:pPr>
      <w:r>
        <w:lastRenderedPageBreak/>
        <w:t xml:space="preserve"> AirLoopHVAC:UnitarySystem,</w:t>
      </w:r>
    </w:p>
    <w:p w14:paraId="0765B8DA" w14:textId="77777777" w:rsidR="00595B53" w:rsidRDefault="00595B53" w:rsidP="00595B53">
      <w:pPr>
        <w:pStyle w:val="IDDDefinition"/>
      </w:pPr>
      <w:r>
        <w:t xml:space="preserve">   DXAC Heat Pump 1,        !- Name</w:t>
      </w:r>
    </w:p>
    <w:p w14:paraId="64714342" w14:textId="77777777" w:rsidR="00595B53" w:rsidRDefault="00595B53" w:rsidP="00595B53">
      <w:pPr>
        <w:pStyle w:val="IDDDefinition"/>
      </w:pPr>
      <w:r>
        <w:t xml:space="preserve">   Load,                    !- Control Type</w:t>
      </w:r>
    </w:p>
    <w:p w14:paraId="682E206D" w14:textId="77777777" w:rsidR="00595B53" w:rsidRDefault="00595B53" w:rsidP="00595B53">
      <w:pPr>
        <w:pStyle w:val="IDDDefinition"/>
      </w:pPr>
      <w:r>
        <w:t xml:space="preserve">   East Zone,               !- Controlling Zone or Thermostat Location</w:t>
      </w:r>
    </w:p>
    <w:p w14:paraId="4C9EF38D" w14:textId="77777777" w:rsidR="00595B53" w:rsidRDefault="00595B53" w:rsidP="00595B53">
      <w:pPr>
        <w:pStyle w:val="IDDDefinition"/>
      </w:pPr>
      <w:r>
        <w:t xml:space="preserve">   ,                        !- Dehumidification Control Type</w:t>
      </w:r>
    </w:p>
    <w:p w14:paraId="08F24F07" w14:textId="77777777" w:rsidR="00595B53" w:rsidRDefault="00595B53" w:rsidP="00595B53">
      <w:pPr>
        <w:pStyle w:val="IDDDefinition"/>
      </w:pPr>
      <w:r>
        <w:t xml:space="preserve">   FanAndCoilAvailSched,    !- Availability Schedule Name</w:t>
      </w:r>
    </w:p>
    <w:p w14:paraId="52CE7B1C" w14:textId="77777777" w:rsidR="00595B53" w:rsidRDefault="00595B53" w:rsidP="00595B53">
      <w:pPr>
        <w:pStyle w:val="IDDDefinition"/>
      </w:pPr>
      <w:r>
        <w:t xml:space="preserve">   Mixed Air Node,          !- Air Inlet Node Name</w:t>
      </w:r>
    </w:p>
    <w:p w14:paraId="5655CA85" w14:textId="77777777" w:rsidR="00595B53" w:rsidRDefault="00595B53" w:rsidP="00595B53">
      <w:pPr>
        <w:pStyle w:val="IDDDefinition"/>
      </w:pPr>
      <w:r>
        <w:t xml:space="preserve">   Air Loop Outlet Node,    !- Air Outlet Node Name</w:t>
      </w:r>
    </w:p>
    <w:p w14:paraId="344738FE" w14:textId="77777777" w:rsidR="00595B53" w:rsidRDefault="00595B53" w:rsidP="00595B53">
      <w:pPr>
        <w:pStyle w:val="IDDDefinition"/>
      </w:pPr>
      <w:r>
        <w:t xml:space="preserve">   Fan:OnOff,               !- Supply Air Fan Object Type</w:t>
      </w:r>
    </w:p>
    <w:p w14:paraId="2B623899" w14:textId="77777777" w:rsidR="00595B53" w:rsidRDefault="00595B53" w:rsidP="00595B53">
      <w:pPr>
        <w:pStyle w:val="IDDDefinition"/>
      </w:pPr>
      <w:r>
        <w:t xml:space="preserve">   Supply Fan 1,            !- Supply Air Fan Name</w:t>
      </w:r>
    </w:p>
    <w:p w14:paraId="722214A1" w14:textId="77777777" w:rsidR="00595B53" w:rsidRDefault="00595B53" w:rsidP="00595B53">
      <w:pPr>
        <w:pStyle w:val="IDDDefinition"/>
      </w:pPr>
      <w:r>
        <w:t xml:space="preserve">   BlowThrough,             !- Fan Placement</w:t>
      </w:r>
    </w:p>
    <w:p w14:paraId="207E5688" w14:textId="77777777" w:rsidR="00595B53" w:rsidRDefault="00595B53" w:rsidP="00595B53">
      <w:pPr>
        <w:pStyle w:val="IDDDefinition"/>
      </w:pPr>
      <w:r>
        <w:t xml:space="preserve">   FanModeSchedule,         !- Supply Air Fan Operating Mode Schedule Name</w:t>
      </w:r>
    </w:p>
    <w:p w14:paraId="29CA6491" w14:textId="77777777" w:rsidR="00595B53" w:rsidRDefault="00595B53" w:rsidP="00595B53">
      <w:pPr>
        <w:pStyle w:val="IDDDefinition"/>
      </w:pPr>
      <w:r>
        <w:t xml:space="preserve">   Coil:Heating:DX:MultiSpeed,  !- Heating Coil Object Type</w:t>
      </w:r>
    </w:p>
    <w:p w14:paraId="5480DB40" w14:textId="77777777" w:rsidR="00595B53" w:rsidRDefault="00595B53" w:rsidP="00595B53">
      <w:pPr>
        <w:pStyle w:val="IDDDefinition"/>
      </w:pPr>
      <w:r>
        <w:t xml:space="preserve">   Heat Pump DX Heating Coil 1, !- Heating Coil Name</w:t>
      </w:r>
    </w:p>
    <w:p w14:paraId="6E681883" w14:textId="77777777" w:rsidR="00595B53" w:rsidRDefault="00595B53" w:rsidP="00595B53">
      <w:pPr>
        <w:pStyle w:val="IDDDefinition"/>
      </w:pPr>
      <w:r>
        <w:t xml:space="preserve">   ,                            !- </w:t>
      </w:r>
      <w:r w:rsidRPr="00EC3A60">
        <w:t>DX Heating Coil Sizing Ratio</w:t>
      </w:r>
    </w:p>
    <w:p w14:paraId="2A8159DE" w14:textId="77777777" w:rsidR="00595B53" w:rsidRDefault="00595B53" w:rsidP="00595B53">
      <w:pPr>
        <w:pStyle w:val="IDDDefinition"/>
      </w:pPr>
      <w:r>
        <w:t xml:space="preserve">   Coil:Cooling:DX:MultiSpeed,  !- Cooling Coil Object Type</w:t>
      </w:r>
    </w:p>
    <w:p w14:paraId="3F61724A" w14:textId="77777777" w:rsidR="00595B53" w:rsidRDefault="00595B53" w:rsidP="00595B53">
      <w:pPr>
        <w:pStyle w:val="IDDDefinition"/>
      </w:pPr>
      <w:r>
        <w:t xml:space="preserve">   Heat Pump ACDXCoil 1,    !- Cooling Coil Name</w:t>
      </w:r>
    </w:p>
    <w:p w14:paraId="186A5627" w14:textId="77777777" w:rsidR="00595B53" w:rsidRDefault="00595B53" w:rsidP="00595B53">
      <w:pPr>
        <w:pStyle w:val="IDDDefinition"/>
      </w:pPr>
      <w:r>
        <w:t xml:space="preserve">   ,                        !- Use DOAS DX Cooling Coil</w:t>
      </w:r>
    </w:p>
    <w:p w14:paraId="4277E4C5" w14:textId="77777777" w:rsidR="00595B53" w:rsidRDefault="00595B53" w:rsidP="00595B53">
      <w:pPr>
        <w:pStyle w:val="IDDDefinition"/>
      </w:pPr>
      <w:r>
        <w:t xml:space="preserve">   ,                        !- DOAS DX Cooling Coil Leaving Minimum Air Temperature</w:t>
      </w:r>
    </w:p>
    <w:p w14:paraId="0C9021CD" w14:textId="77777777" w:rsidR="00595B53" w:rsidRDefault="00595B53" w:rsidP="00595B53">
      <w:pPr>
        <w:pStyle w:val="IDDDefinition"/>
      </w:pPr>
      <w:r>
        <w:t xml:space="preserve">   ,                        !- Latent Load Control</w:t>
      </w:r>
    </w:p>
    <w:p w14:paraId="106D6CD9" w14:textId="77777777" w:rsidR="00595B53" w:rsidRDefault="00595B53" w:rsidP="00595B53">
      <w:pPr>
        <w:pStyle w:val="IDDDefinition"/>
      </w:pPr>
      <w:r>
        <w:t xml:space="preserve">   Coil:Heating:Gas,        !- Supplemental Heating Coil Object Type</w:t>
      </w:r>
    </w:p>
    <w:p w14:paraId="50F57D39" w14:textId="77777777" w:rsidR="00595B53" w:rsidRDefault="00595B53" w:rsidP="00595B53">
      <w:pPr>
        <w:pStyle w:val="IDDDefinition"/>
      </w:pPr>
      <w:r>
        <w:t xml:space="preserve">   Supp Gas Heating Coil 1, !- Supplemental Heating Coil Name</w:t>
      </w:r>
    </w:p>
    <w:p w14:paraId="74D1DCFA" w14:textId="77777777" w:rsidR="00595B53" w:rsidRDefault="00595B53" w:rsidP="00595B53">
      <w:pPr>
        <w:pStyle w:val="IDDDefinition"/>
      </w:pPr>
      <w:r>
        <w:t xml:space="preserve">   SupplyAirFlowRate,       !- Supply Air Flow Rate Method During Cooling Operation</w:t>
      </w:r>
    </w:p>
    <w:p w14:paraId="32176AE4" w14:textId="77777777" w:rsidR="00595B53" w:rsidRDefault="00595B53" w:rsidP="00595B53">
      <w:pPr>
        <w:pStyle w:val="IDDDefinition"/>
      </w:pPr>
      <w:r>
        <w:t xml:space="preserve">   1.7,                     !- Supply Air Flow Rate During Cooling Operation {m3/s}</w:t>
      </w:r>
    </w:p>
    <w:p w14:paraId="476C8146" w14:textId="77777777" w:rsidR="00595B53" w:rsidRDefault="00595B53" w:rsidP="00595B53">
      <w:pPr>
        <w:pStyle w:val="IDDDefinition"/>
      </w:pPr>
      <w:r>
        <w:t xml:space="preserve">   ,                        !- Supply Air Flow Rate Per Floor Area During Cooling Opertation</w:t>
      </w:r>
    </w:p>
    <w:p w14:paraId="28A8291B" w14:textId="77777777" w:rsidR="00595B53" w:rsidRDefault="00595B53" w:rsidP="00595B53">
      <w:pPr>
        <w:pStyle w:val="IDDDefinition"/>
      </w:pPr>
      <w:r>
        <w:t xml:space="preserve">   ,                        !- Fraction of Autosized Design Cooling Supply Air Flow Rate</w:t>
      </w:r>
    </w:p>
    <w:p w14:paraId="563DC002" w14:textId="77777777" w:rsidR="00595B53" w:rsidRDefault="00595B53" w:rsidP="00595B53">
      <w:pPr>
        <w:pStyle w:val="IDDDefinition"/>
      </w:pPr>
      <w:r>
        <w:t xml:space="preserve">   ,                        !- Design Supply Air Flow Rate Per Unit of Capacity During Cooling Operation</w:t>
      </w:r>
    </w:p>
    <w:p w14:paraId="19FBE658" w14:textId="77777777" w:rsidR="00595B53" w:rsidRDefault="00595B53" w:rsidP="00595B53">
      <w:pPr>
        <w:pStyle w:val="IDDDefinition"/>
      </w:pPr>
      <w:r>
        <w:t xml:space="preserve">   SupplyAirFlowRate,       !- Supply Air Flow Rate Method During Heating Operation</w:t>
      </w:r>
    </w:p>
    <w:p w14:paraId="6FC07ABC" w14:textId="77777777" w:rsidR="00595B53" w:rsidRDefault="00595B53" w:rsidP="00595B53">
      <w:pPr>
        <w:pStyle w:val="IDDDefinition"/>
      </w:pPr>
      <w:r>
        <w:t xml:space="preserve">   1.7,                     !- Supply Air Flow Rate During Heating Operation {m3/s}</w:t>
      </w:r>
    </w:p>
    <w:p w14:paraId="4631640D" w14:textId="77777777" w:rsidR="00595B53" w:rsidRDefault="00595B53" w:rsidP="00595B53">
      <w:pPr>
        <w:pStyle w:val="IDDDefinition"/>
      </w:pPr>
      <w:r>
        <w:t xml:space="preserve">   ,                        !- Supply Air Flow Rate Per Floor Area During Heating Opertation</w:t>
      </w:r>
    </w:p>
    <w:p w14:paraId="6FD813F9" w14:textId="77777777" w:rsidR="00595B53" w:rsidRDefault="00595B53" w:rsidP="00595B53">
      <w:pPr>
        <w:pStyle w:val="IDDDefinition"/>
      </w:pPr>
      <w:r>
        <w:t xml:space="preserve">   ,                        !- Fraction of Autosized Design Heating Supply Air Flow Rate</w:t>
      </w:r>
    </w:p>
    <w:p w14:paraId="4F831BB6" w14:textId="77777777" w:rsidR="00595B53" w:rsidRDefault="00595B53" w:rsidP="00595B53">
      <w:pPr>
        <w:pStyle w:val="IDDDefinition"/>
      </w:pPr>
      <w:r>
        <w:t xml:space="preserve">   ,                        !- Design Supply Air Flow Rate Per Unit of Capacity During Heating Operation</w:t>
      </w:r>
    </w:p>
    <w:p w14:paraId="73CAF074" w14:textId="77777777" w:rsidR="00595B53" w:rsidRDefault="00595B53" w:rsidP="00595B53">
      <w:pPr>
        <w:pStyle w:val="IDDDefinition"/>
      </w:pPr>
      <w:r>
        <w:t xml:space="preserve">   SupplyAirFlowRate,       !- Supply Air Flow Rate Method When No Cooling or Heating is Required</w:t>
      </w:r>
    </w:p>
    <w:p w14:paraId="4B777C17" w14:textId="77777777" w:rsidR="00595B53" w:rsidRDefault="00595B53" w:rsidP="00595B53">
      <w:pPr>
        <w:pStyle w:val="IDDDefinition"/>
      </w:pPr>
      <w:r>
        <w:t xml:space="preserve">   0.2,                     !- Supply Air Flow Rate When No Cooling or Heating is Required {m3/s}</w:t>
      </w:r>
    </w:p>
    <w:p w14:paraId="41E05233" w14:textId="77777777" w:rsidR="00595B53" w:rsidRDefault="00595B53" w:rsidP="00595B53">
      <w:pPr>
        <w:pStyle w:val="IDDDefinition"/>
      </w:pPr>
      <w:r>
        <w:t xml:space="preserve">   ,                        !- Supply Air Flow Rate Per Floor Area When No Cooling or Heating is Required</w:t>
      </w:r>
    </w:p>
    <w:p w14:paraId="55BE522E" w14:textId="77777777" w:rsidR="00595B53" w:rsidRDefault="00595B53" w:rsidP="00595B53">
      <w:pPr>
        <w:pStyle w:val="IDDDefinition"/>
      </w:pPr>
      <w:r>
        <w:t xml:space="preserve">   ,                        !- Fraction of Autosized Design Cooling Supply Air Flow Rate</w:t>
      </w:r>
    </w:p>
    <w:p w14:paraId="01639EE2" w14:textId="77777777" w:rsidR="00595B53" w:rsidRDefault="00595B53" w:rsidP="00595B53">
      <w:pPr>
        <w:pStyle w:val="IDDDefinition"/>
      </w:pPr>
      <w:r>
        <w:t xml:space="preserve">   ,                        !- Fraction of Autosized Design Heating Supply Air Flow Rate</w:t>
      </w:r>
    </w:p>
    <w:p w14:paraId="65D2F45A" w14:textId="77777777" w:rsidR="00595B53" w:rsidRDefault="00595B53" w:rsidP="00595B53">
      <w:pPr>
        <w:pStyle w:val="IDDDefinition"/>
      </w:pPr>
      <w:r>
        <w:t xml:space="preserve">   ,                        !- Design Supply Air Flow Rate Per Unit of Capacity During Cooling Operation</w:t>
      </w:r>
    </w:p>
    <w:p w14:paraId="68F51FFF" w14:textId="77777777" w:rsidR="00595B53" w:rsidRDefault="00595B53" w:rsidP="00595B53">
      <w:pPr>
        <w:pStyle w:val="IDDDefinition"/>
      </w:pPr>
      <w:r>
        <w:t xml:space="preserve">   ,                        !- Design Supply Air Flow Rate Per Unit of Capacity During Heating Operation</w:t>
      </w:r>
    </w:p>
    <w:p w14:paraId="1ED9763F" w14:textId="77777777" w:rsidR="00595B53" w:rsidRDefault="00595B53" w:rsidP="00595B53">
      <w:pPr>
        <w:pStyle w:val="IDDDefinition"/>
      </w:pPr>
      <w:r>
        <w:t xml:space="preserve">   50,                      !- Maximum Supply Air Temperature {C}</w:t>
      </w:r>
    </w:p>
    <w:p w14:paraId="179A04FD" w14:textId="77777777" w:rsidR="00595B53" w:rsidRDefault="00595B53" w:rsidP="00595B53">
      <w:pPr>
        <w:pStyle w:val="IDDDefinition"/>
      </w:pPr>
      <w:r>
        <w:t xml:space="preserve">   21,  !- Maximum Outdoor Dry-Bulb Temperature for Supplemental Heater Operation</w:t>
      </w:r>
    </w:p>
    <w:p w14:paraId="0ABE16EF" w14:textId="77777777" w:rsidR="00595B53" w:rsidRDefault="00595B53" w:rsidP="00595B53">
      <w:pPr>
        <w:pStyle w:val="IDDDefinition"/>
      </w:pPr>
      <w:r>
        <w:t xml:space="preserve">   ,  !- Outdoor Dry-Bulb Temperature Sensor Node Name</w:t>
      </w:r>
    </w:p>
    <w:p w14:paraId="39828B11" w14:textId="77777777" w:rsidR="00595B53" w:rsidRDefault="00595B53" w:rsidP="00595B53">
      <w:pPr>
        <w:pStyle w:val="IDDDefinition"/>
      </w:pPr>
      <w:r>
        <w:t xml:space="preserve">   ,  !- Maximum Cycling Rate</w:t>
      </w:r>
    </w:p>
    <w:p w14:paraId="601DE683" w14:textId="77777777" w:rsidR="00595B53" w:rsidRDefault="00595B53" w:rsidP="00595B53">
      <w:pPr>
        <w:pStyle w:val="IDDDefinition"/>
      </w:pPr>
      <w:r>
        <w:t xml:space="preserve">   ,  !- Heat Pump Time Constant</w:t>
      </w:r>
    </w:p>
    <w:p w14:paraId="76211989" w14:textId="77777777" w:rsidR="00595B53" w:rsidRDefault="00595B53" w:rsidP="00595B53">
      <w:pPr>
        <w:pStyle w:val="IDDDefinition"/>
      </w:pPr>
      <w:r>
        <w:t xml:space="preserve">   ,  !- Fraction of On-Cycle Power Use</w:t>
      </w:r>
    </w:p>
    <w:p w14:paraId="6EDD96D3" w14:textId="77777777" w:rsidR="00595B53" w:rsidRDefault="00595B53" w:rsidP="00595B53">
      <w:pPr>
        <w:pStyle w:val="IDDDefinition"/>
      </w:pPr>
      <w:r>
        <w:t xml:space="preserve">   ,  !- Heat Pump Fan Delay Time</w:t>
      </w:r>
    </w:p>
    <w:p w14:paraId="45F018CF" w14:textId="77777777" w:rsidR="00595B53" w:rsidRDefault="00595B53" w:rsidP="00595B53">
      <w:pPr>
        <w:pStyle w:val="IDDDefinition"/>
      </w:pPr>
      <w:r>
        <w:t xml:space="preserve">   ,  !- Ancilliary On-Cycle Electric Power</w:t>
      </w:r>
    </w:p>
    <w:p w14:paraId="26F4964A" w14:textId="77777777" w:rsidR="00595B53" w:rsidRDefault="00595B53" w:rsidP="00595B53">
      <w:pPr>
        <w:pStyle w:val="IDDDefinition"/>
      </w:pPr>
      <w:r>
        <w:t xml:space="preserve">   ,  !- Ancilliary Off-Cycle Electric Power</w:t>
      </w:r>
    </w:p>
    <w:p w14:paraId="10366D9A" w14:textId="77777777" w:rsidR="00595B53" w:rsidRDefault="00595B53" w:rsidP="00595B53">
      <w:pPr>
        <w:pStyle w:val="IDDDefinition"/>
      </w:pPr>
      <w:r>
        <w:t xml:space="preserve">   ,  !- Design Heat Recovery Water Flow Rate</w:t>
      </w:r>
    </w:p>
    <w:p w14:paraId="131762D2" w14:textId="77777777" w:rsidR="00595B53" w:rsidRDefault="00595B53" w:rsidP="00595B53">
      <w:pPr>
        <w:pStyle w:val="IDDDefinition"/>
      </w:pPr>
      <w:r>
        <w:t xml:space="preserve">   ,  !- Maximum Temperature for Heat Recovery (Maximum Heat Recovery Outlet Temperature?)</w:t>
      </w:r>
    </w:p>
    <w:p w14:paraId="0336DCC6" w14:textId="77777777" w:rsidR="00595B53" w:rsidRDefault="00595B53" w:rsidP="00595B53">
      <w:pPr>
        <w:pStyle w:val="IDDDefinition"/>
      </w:pPr>
      <w:r>
        <w:t xml:space="preserve">   ,  !- Heat Recovery Water Inlet Node Name</w:t>
      </w:r>
    </w:p>
    <w:p w14:paraId="6AC03A2B" w14:textId="77777777" w:rsidR="00595B53" w:rsidRDefault="00595B53" w:rsidP="00595B53">
      <w:pPr>
        <w:pStyle w:val="IDDDefinition"/>
      </w:pPr>
      <w:r>
        <w:t xml:space="preserve">   ,  !- Heat Recovery Water Outlet Node Name</w:t>
      </w:r>
    </w:p>
    <w:p w14:paraId="6B848433" w14:textId="77777777" w:rsidR="00595B53" w:rsidRDefault="00595B53" w:rsidP="00595B53">
      <w:pPr>
        <w:pStyle w:val="IDDDefinition"/>
      </w:pPr>
      <w:r>
        <w:t xml:space="preserve">   </w:t>
      </w:r>
      <w:r w:rsidRPr="00445663">
        <w:t>UnitarySystemPerformance:HeatPump:Multispeed</w:t>
      </w:r>
      <w:r>
        <w:t>,  !- Design Specification Multispeed Heat Pump Object Type</w:t>
      </w:r>
    </w:p>
    <w:p w14:paraId="55D07DAE" w14:textId="77777777" w:rsidR="00595B53" w:rsidRDefault="00595B53" w:rsidP="00595B53">
      <w:pPr>
        <w:pStyle w:val="IDDDefinition"/>
      </w:pPr>
      <w:r>
        <w:t xml:space="preserve">   MyMultispeedHPSpec;  !- Design Specification Multispeed Heat Pump Object Name</w:t>
      </w:r>
    </w:p>
    <w:p w14:paraId="3A725E71" w14:textId="77777777" w:rsidR="00595B53" w:rsidRDefault="00595B53" w:rsidP="00595B53">
      <w:pPr>
        <w:pStyle w:val="IDDDefinition"/>
      </w:pPr>
    </w:p>
    <w:p w14:paraId="509DF3E9" w14:textId="77777777" w:rsidR="001E77BE" w:rsidRDefault="001E77BE" w:rsidP="001E77BE">
      <w:pPr>
        <w:pStyle w:val="IDDDefinition"/>
      </w:pPr>
      <w:r w:rsidRPr="00445663">
        <w:t>UnitarySystemPerformance:HeatPump:Multispeed</w:t>
      </w:r>
      <w:r>
        <w:t>,</w:t>
      </w:r>
    </w:p>
    <w:p w14:paraId="56A309D6" w14:textId="77777777" w:rsidR="001E77BE" w:rsidRDefault="001E77BE" w:rsidP="001E77BE">
      <w:pPr>
        <w:pStyle w:val="IDDDefinition"/>
      </w:pPr>
      <w:r>
        <w:t xml:space="preserve">   MyMultispeedHPSpec,      !- Name</w:t>
      </w:r>
    </w:p>
    <w:p w14:paraId="47BD2890" w14:textId="77777777" w:rsidR="001E77BE" w:rsidRDefault="001E77BE" w:rsidP="001E77BE">
      <w:pPr>
        <w:pStyle w:val="IDDDefinition"/>
      </w:pPr>
      <w:r>
        <w:t xml:space="preserve">   4,                       !- Number of Speeds for Heating</w:t>
      </w:r>
    </w:p>
    <w:p w14:paraId="3ECA03A4" w14:textId="77777777" w:rsidR="001E77BE" w:rsidRDefault="001E77BE" w:rsidP="001E77BE">
      <w:pPr>
        <w:pStyle w:val="IDDDefinition"/>
      </w:pPr>
      <w:r>
        <w:t xml:space="preserve">   4,                       !- Number of Speeds for Cooling</w:t>
      </w:r>
    </w:p>
    <w:p w14:paraId="66FA708F" w14:textId="77777777" w:rsidR="001E77BE" w:rsidRDefault="001E77BE" w:rsidP="001E77BE">
      <w:pPr>
        <w:pStyle w:val="IDDDefinition"/>
      </w:pPr>
      <w:r>
        <w:t xml:space="preserve">   0.235294118,             !- Speed 1 Supply Air Flow Rate During Heating Operation {m3/s}</w:t>
      </w:r>
    </w:p>
    <w:p w14:paraId="30BD10D1" w14:textId="77777777" w:rsidR="001E77BE" w:rsidRDefault="001E77BE" w:rsidP="001E77BE">
      <w:pPr>
        <w:pStyle w:val="IDDDefinition"/>
      </w:pPr>
      <w:r>
        <w:t xml:space="preserve">   0.235294118,             !- Speed 1 Supply Air Flow Rate During Cooling Operation {m3/s}</w:t>
      </w:r>
    </w:p>
    <w:p w14:paraId="603AE6DC" w14:textId="77777777" w:rsidR="001E77BE" w:rsidRDefault="001E77BE" w:rsidP="001E77BE">
      <w:pPr>
        <w:pStyle w:val="IDDDefinition"/>
      </w:pPr>
      <w:r>
        <w:t xml:space="preserve">   0.470588235,             !- Speed 2 Supply Air Flow Rate During Heating Operation {m3/s}</w:t>
      </w:r>
    </w:p>
    <w:p w14:paraId="4EB763F5" w14:textId="77777777" w:rsidR="001E77BE" w:rsidRDefault="001E77BE" w:rsidP="001E77BE">
      <w:pPr>
        <w:pStyle w:val="IDDDefinition"/>
      </w:pPr>
      <w:r>
        <w:t xml:space="preserve">   0.470588235,             !- Speed 2 Supply Air Flow Rate During Cooling Operation {m3/s}</w:t>
      </w:r>
    </w:p>
    <w:p w14:paraId="6C828644" w14:textId="77777777" w:rsidR="001E77BE" w:rsidRDefault="001E77BE" w:rsidP="001E77BE">
      <w:pPr>
        <w:pStyle w:val="IDDDefinition"/>
      </w:pPr>
      <w:r>
        <w:t xml:space="preserve">   0.705882353,             !- Speed 3 Supply Air Flow Rate During Heating Operation {m3/s}</w:t>
      </w:r>
    </w:p>
    <w:p w14:paraId="6665DDDB" w14:textId="77777777" w:rsidR="001E77BE" w:rsidRDefault="001E77BE" w:rsidP="001E77BE">
      <w:pPr>
        <w:pStyle w:val="IDDDefinition"/>
      </w:pPr>
      <w:r>
        <w:t xml:space="preserve">   0.705882353,             !- Speed 3 Supply Air Flow Rate During Cooling Operation {m3/s}</w:t>
      </w:r>
    </w:p>
    <w:p w14:paraId="6CFCFDD6" w14:textId="77777777" w:rsidR="001E77BE" w:rsidRDefault="001E77BE" w:rsidP="001E77BE">
      <w:pPr>
        <w:pStyle w:val="IDDDefinition"/>
      </w:pPr>
      <w:r>
        <w:t xml:space="preserve">   1.0,                     !- Speed 4 Supply Air Flow Rate During Heating Operation {m3/s}</w:t>
      </w:r>
    </w:p>
    <w:p w14:paraId="40A2EE6F" w14:textId="77777777" w:rsidR="001E77BE" w:rsidRDefault="001E77BE" w:rsidP="001E77BE">
      <w:pPr>
        <w:pStyle w:val="IDDDefinition"/>
      </w:pPr>
      <w:r>
        <w:t xml:space="preserve">   1.0;                     !- Speed 4 Supply Air Flow Rate During Cooling Operation {m3/s}</w:t>
      </w:r>
    </w:p>
    <w:p w14:paraId="45A1DD2F" w14:textId="77777777" w:rsidR="00595B53" w:rsidRDefault="00595B53" w:rsidP="00595B53">
      <w:pPr>
        <w:pStyle w:val="BodyText"/>
      </w:pPr>
    </w:p>
    <w:p w14:paraId="6DAF2B23" w14:textId="77777777" w:rsidR="00595B53" w:rsidRDefault="00595B53" w:rsidP="00595B53">
      <w:pPr>
        <w:pStyle w:val="Heading3"/>
      </w:pPr>
      <w:bookmarkStart w:id="1990" w:name="_Toc399490326"/>
      <w:r>
        <w:lastRenderedPageBreak/>
        <w:t>Unitary System (</w:t>
      </w:r>
      <w:r w:rsidRPr="00E74176">
        <w:t>AirLoopHVAC</w:t>
      </w:r>
      <w:r>
        <w:t>) Outputs</w:t>
      </w:r>
      <w:bookmarkEnd w:id="1990"/>
    </w:p>
    <w:p w14:paraId="7416E076" w14:textId="77777777" w:rsidR="00595B53" w:rsidRDefault="00595B53" w:rsidP="00595B53">
      <w:pPr>
        <w:pStyle w:val="CodeIDDSamples"/>
      </w:pPr>
      <w:r>
        <w:t>HVAC,Average, Unitary System Fan Part Load Ratio []</w:t>
      </w:r>
    </w:p>
    <w:p w14:paraId="2CAE0DB9" w14:textId="77777777" w:rsidR="00595B53" w:rsidRDefault="00595B53" w:rsidP="00595B53">
      <w:pPr>
        <w:pStyle w:val="CodeIDDSamples"/>
      </w:pPr>
      <w:r>
        <w:t>HVAC,Average, Unitary System Compressor Part Load Ratio</w:t>
      </w:r>
    </w:p>
    <w:p w14:paraId="2C51399D" w14:textId="77777777" w:rsidR="00595B53" w:rsidRDefault="00595B53" w:rsidP="00595B53">
      <w:pPr>
        <w:pStyle w:val="CodeIDDSamples"/>
      </w:pPr>
      <w:r>
        <w:t>HVAC,Average,Unitary System Total Cooling Rate [W]</w:t>
      </w:r>
    </w:p>
    <w:p w14:paraId="431C19D8" w14:textId="77777777" w:rsidR="00595B53" w:rsidRDefault="00595B53" w:rsidP="00595B53">
      <w:pPr>
        <w:pStyle w:val="CodeIDDSamples"/>
      </w:pPr>
      <w:r>
        <w:t>HVAC,Average,Unitary System Total Heating Rate [W]</w:t>
      </w:r>
    </w:p>
    <w:p w14:paraId="28185D32" w14:textId="77777777" w:rsidR="00595B53" w:rsidRDefault="00595B53" w:rsidP="00595B53">
      <w:pPr>
        <w:pStyle w:val="CodeIDDSamples"/>
      </w:pPr>
      <w:r>
        <w:t>HVAC,Average,Unitary System Sensible Cooling Rate [W]</w:t>
      </w:r>
    </w:p>
    <w:p w14:paraId="49BC05F4" w14:textId="77777777" w:rsidR="00595B53" w:rsidRDefault="00595B53" w:rsidP="00595B53">
      <w:pPr>
        <w:pStyle w:val="CodeIDDSamples"/>
      </w:pPr>
      <w:r>
        <w:t>HVAC,Average,Unitary System Sensible Heating Rate [W]</w:t>
      </w:r>
    </w:p>
    <w:p w14:paraId="4D3D43B9" w14:textId="77777777" w:rsidR="00595B53" w:rsidRDefault="00595B53" w:rsidP="00595B53">
      <w:pPr>
        <w:pStyle w:val="CodeIDDSamples"/>
      </w:pPr>
      <w:r>
        <w:t>HVAC,Average,Unitary System Latent Cooling Rate [W]</w:t>
      </w:r>
    </w:p>
    <w:p w14:paraId="425BE121" w14:textId="77777777" w:rsidR="00595B53" w:rsidRDefault="00595B53" w:rsidP="00595B53">
      <w:pPr>
        <w:pStyle w:val="CodeIDDSamples"/>
      </w:pPr>
      <w:r>
        <w:t>HVAC,Average,Unitary System Latent Heating Rate [W]</w:t>
      </w:r>
    </w:p>
    <w:p w14:paraId="59D88F6B" w14:textId="77777777" w:rsidR="00595B53" w:rsidRPr="00DA7FD3" w:rsidRDefault="00595B53" w:rsidP="00595B53">
      <w:pPr>
        <w:pStyle w:val="CodeIDDSamples"/>
      </w:pPr>
      <w:r w:rsidRPr="001C586B">
        <w:t>HVAC,Average,</w:t>
      </w:r>
      <w:r>
        <w:t>Unitary System Ancillary Electric Power</w:t>
      </w:r>
      <w:r w:rsidRPr="001C586B">
        <w:t>[W]</w:t>
      </w:r>
    </w:p>
    <w:p w14:paraId="6402F34E" w14:textId="77777777" w:rsidR="00595B53" w:rsidRPr="004C7D44" w:rsidRDefault="00595B53" w:rsidP="00595B53">
      <w:pPr>
        <w:pStyle w:val="CodeIDDSamples"/>
        <w:rPr>
          <w:color w:val="FF0000"/>
        </w:rPr>
      </w:pPr>
      <w:r>
        <w:rPr>
          <w:color w:val="FF0000"/>
        </w:rPr>
        <w:t>Two</w:t>
      </w:r>
      <w:r w:rsidRPr="004C7D44">
        <w:rPr>
          <w:color w:val="FF0000"/>
        </w:rPr>
        <w:t xml:space="preserve"> speed coil outputs</w:t>
      </w:r>
    </w:p>
    <w:p w14:paraId="603CE5B4" w14:textId="77777777" w:rsidR="00595B53" w:rsidRDefault="00595B53" w:rsidP="00595B53">
      <w:pPr>
        <w:pStyle w:val="CodeIDDSamples"/>
      </w:pPr>
      <w:r>
        <w:t>HVAC,Average,Unitary System Cycling Ratio []</w:t>
      </w:r>
    </w:p>
    <w:p w14:paraId="1B451996" w14:textId="77777777" w:rsidR="00595B53" w:rsidRPr="004C7D44" w:rsidRDefault="00595B53" w:rsidP="00595B53">
      <w:pPr>
        <w:pStyle w:val="CodeIDDSamples"/>
        <w:rPr>
          <w:color w:val="FF0000"/>
        </w:rPr>
      </w:pPr>
      <w:r w:rsidRPr="004C7D44">
        <w:rPr>
          <w:color w:val="FF0000"/>
        </w:rPr>
        <w:t>Multi speed coil outputs</w:t>
      </w:r>
    </w:p>
    <w:p w14:paraId="44F3583F" w14:textId="77777777" w:rsidR="00595B53" w:rsidRDefault="00595B53" w:rsidP="00595B53">
      <w:pPr>
        <w:pStyle w:val="CodeIDDSamples"/>
      </w:pPr>
      <w:r>
        <w:t>HVAC,Average,Unitary System DX Coil Cycling Ratio []</w:t>
      </w:r>
    </w:p>
    <w:p w14:paraId="468D5109" w14:textId="77777777" w:rsidR="00595B53" w:rsidRDefault="00595B53" w:rsidP="00595B53">
      <w:pPr>
        <w:pStyle w:val="CodeIDDSamples"/>
      </w:pPr>
      <w:r>
        <w:t>HVAC,Average,Unitary System DX Coil Speed Ratio []</w:t>
      </w:r>
    </w:p>
    <w:p w14:paraId="366AB28B" w14:textId="77777777" w:rsidR="00595B53" w:rsidRDefault="00595B53" w:rsidP="00595B53">
      <w:pPr>
        <w:pStyle w:val="CodeIDDSamples"/>
      </w:pPr>
      <w:r>
        <w:t>HVAC,Average,Unitary System DX Coil Speed Level []</w:t>
      </w:r>
    </w:p>
    <w:p w14:paraId="36504408" w14:textId="77777777" w:rsidR="00595B53" w:rsidRPr="001C586B" w:rsidRDefault="00595B53" w:rsidP="00595B53">
      <w:pPr>
        <w:pStyle w:val="CodeIDDSamples"/>
      </w:pPr>
      <w:r w:rsidRPr="001C586B">
        <w:t>HVAC,Average,</w:t>
      </w:r>
      <w:r>
        <w:t>Unitary System Electric Power</w:t>
      </w:r>
      <w:r w:rsidRPr="001C586B">
        <w:t>[W]</w:t>
      </w:r>
    </w:p>
    <w:p w14:paraId="404EAFF6" w14:textId="77777777" w:rsidR="00595B53" w:rsidRDefault="00595B53" w:rsidP="00595B53">
      <w:pPr>
        <w:pStyle w:val="CodeIDDSamples"/>
      </w:pPr>
      <w:r w:rsidRPr="001C586B">
        <w:t>HVAC,Sum,</w:t>
      </w:r>
      <w:r>
        <w:t>Unitary System Electric Energy [</w:t>
      </w:r>
      <w:r w:rsidRPr="001C586B">
        <w:t>J]</w:t>
      </w:r>
    </w:p>
    <w:p w14:paraId="25C14E08" w14:textId="77777777" w:rsidR="00595B53" w:rsidRPr="001C586B" w:rsidRDefault="00595B53" w:rsidP="00595B53">
      <w:pPr>
        <w:pStyle w:val="CodeIDDSamples"/>
      </w:pPr>
      <w:r w:rsidRPr="001C586B">
        <w:t>HVAC,Sum,</w:t>
      </w:r>
      <w:r>
        <w:t>Unitary System Cooling Ancillary Electric Energy [</w:t>
      </w:r>
      <w:r w:rsidRPr="001C586B">
        <w:t>J]</w:t>
      </w:r>
    </w:p>
    <w:p w14:paraId="03DB3E56" w14:textId="77777777" w:rsidR="00595B53" w:rsidRDefault="00595B53" w:rsidP="00595B53">
      <w:pPr>
        <w:pStyle w:val="CodeIDDSamples"/>
      </w:pPr>
      <w:r w:rsidRPr="001C586B">
        <w:t>HVAC,Sum,</w:t>
      </w:r>
      <w:r>
        <w:t>Unitary System Heating Ancillary Electric Energy [</w:t>
      </w:r>
      <w:r w:rsidRPr="001C586B">
        <w:t>J]</w:t>
      </w:r>
    </w:p>
    <w:p w14:paraId="0CF309EA" w14:textId="77777777" w:rsidR="00595B53" w:rsidRPr="003238E0" w:rsidRDefault="00595B53" w:rsidP="00595B53">
      <w:pPr>
        <w:pStyle w:val="CodeIDDSamples"/>
        <w:rPr>
          <w:color w:val="FF0000"/>
        </w:rPr>
      </w:pPr>
      <w:r w:rsidRPr="004C7D44">
        <w:rPr>
          <w:color w:val="FF0000"/>
        </w:rPr>
        <w:t>Multi speed coil outputs</w:t>
      </w:r>
      <w:r>
        <w:rPr>
          <w:color w:val="FF0000"/>
        </w:rPr>
        <w:t>(</w:t>
      </w:r>
      <w:r w:rsidRPr="003238E0">
        <w:rPr>
          <w:color w:val="FF0000"/>
        </w:rPr>
        <w:t>If heat recovery is specified</w:t>
      </w:r>
      <w:r>
        <w:rPr>
          <w:color w:val="FF0000"/>
        </w:rPr>
        <w:t>)</w:t>
      </w:r>
    </w:p>
    <w:p w14:paraId="62D010F9" w14:textId="77777777" w:rsidR="00595B53" w:rsidRDefault="00595B53" w:rsidP="00595B53">
      <w:pPr>
        <w:pStyle w:val="CodeIDDSamples"/>
      </w:pPr>
      <w:r>
        <w:t>HVAC,Average, Unitary System Heat Recovery Rate [W]</w:t>
      </w:r>
    </w:p>
    <w:p w14:paraId="63281EC9" w14:textId="77777777" w:rsidR="00595B53" w:rsidRDefault="00595B53" w:rsidP="00595B53">
      <w:pPr>
        <w:pStyle w:val="CodeIDDSamples"/>
      </w:pPr>
      <w:r>
        <w:t>HVAC,Average,</w:t>
      </w:r>
      <w:r w:rsidRPr="003A1B29">
        <w:t xml:space="preserve"> </w:t>
      </w:r>
      <w:r>
        <w:t>Unitary System Heat Recovery Inlet Temperature [C]</w:t>
      </w:r>
    </w:p>
    <w:p w14:paraId="1531E84D" w14:textId="77777777" w:rsidR="00595B53" w:rsidRDefault="00595B53" w:rsidP="00595B53">
      <w:pPr>
        <w:pStyle w:val="CodeIDDSamples"/>
      </w:pPr>
      <w:r>
        <w:t>HVAC,Average, Unitary System Heat Recovery Outlet Temperature [C]</w:t>
      </w:r>
    </w:p>
    <w:p w14:paraId="36A99F4D" w14:textId="77777777" w:rsidR="00595B53" w:rsidRDefault="00595B53" w:rsidP="00595B53">
      <w:pPr>
        <w:pStyle w:val="CodeIDDSamples"/>
      </w:pPr>
      <w:r>
        <w:t>HVAC,Average,</w:t>
      </w:r>
      <w:r w:rsidRPr="003A1B29">
        <w:t xml:space="preserve"> </w:t>
      </w:r>
      <w:r>
        <w:t>Unitary System Heat Recovery Fluid Mass Flow Rate [kg/s]</w:t>
      </w:r>
    </w:p>
    <w:p w14:paraId="245111D5" w14:textId="77777777" w:rsidR="00595B53" w:rsidRDefault="00595B53" w:rsidP="00595B53">
      <w:pPr>
        <w:pStyle w:val="CodeIDDSamples"/>
      </w:pPr>
      <w:r>
        <w:t>HVAC,Sum,</w:t>
      </w:r>
      <w:r w:rsidRPr="003A1B29">
        <w:t xml:space="preserve"> </w:t>
      </w:r>
      <w:r>
        <w:t>Unitary System Heat Recovery Energy [J]</w:t>
      </w:r>
    </w:p>
    <w:p w14:paraId="5525EF72" w14:textId="77777777" w:rsidR="00595B53" w:rsidRPr="00AA6F0B" w:rsidRDefault="00595B53" w:rsidP="00595B53">
      <w:pPr>
        <w:pStyle w:val="CodeIDDSamples"/>
        <w:rPr>
          <w:color w:val="FF0000"/>
        </w:rPr>
      </w:pPr>
      <w:r w:rsidRPr="00AA6F0B">
        <w:rPr>
          <w:color w:val="FF0000"/>
        </w:rPr>
        <w:t>Water to air heat pump outputs</w:t>
      </w:r>
    </w:p>
    <w:p w14:paraId="2B5FC4CD" w14:textId="77777777" w:rsidR="00595B53" w:rsidRDefault="00595B53" w:rsidP="00595B53">
      <w:pPr>
        <w:pStyle w:val="CodeIDDSamples"/>
      </w:pPr>
      <w:r>
        <w:t>HVAC,Average,</w:t>
      </w:r>
      <w:r w:rsidRPr="0032422C">
        <w:t xml:space="preserve"> </w:t>
      </w:r>
      <w:r>
        <w:t>Unitary System Requested Sensible Cooling Rate [W]</w:t>
      </w:r>
      <w:r w:rsidRPr="0032422C">
        <w:t xml:space="preserve"> </w:t>
      </w:r>
    </w:p>
    <w:p w14:paraId="140DC4E4" w14:textId="77777777" w:rsidR="00595B53" w:rsidRDefault="00595B53" w:rsidP="00595B53">
      <w:pPr>
        <w:pStyle w:val="CodeIDDSamples"/>
      </w:pPr>
      <w:r>
        <w:t>HVAC,Average,</w:t>
      </w:r>
      <w:r w:rsidRPr="0032422C">
        <w:t xml:space="preserve"> </w:t>
      </w:r>
      <w:r>
        <w:t>Unitary System Requested Latent Cooling Rate [W]</w:t>
      </w:r>
    </w:p>
    <w:p w14:paraId="6F471F30" w14:textId="77777777" w:rsidR="00595B53" w:rsidRDefault="00595B53" w:rsidP="00595B53">
      <w:pPr>
        <w:pStyle w:val="CodeIDDSamples"/>
      </w:pPr>
      <w:r>
        <w:t>HVAC,Average,</w:t>
      </w:r>
      <w:r w:rsidRPr="0032422C">
        <w:t xml:space="preserve"> </w:t>
      </w:r>
      <w:r>
        <w:t>Unitary System Requested Heating Rate [W]</w:t>
      </w:r>
      <w:r w:rsidRPr="0032422C">
        <w:t xml:space="preserve"> </w:t>
      </w:r>
    </w:p>
    <w:p w14:paraId="168475C4" w14:textId="77777777" w:rsidR="00595B53" w:rsidRDefault="00595B53" w:rsidP="00595B53">
      <w:pPr>
        <w:pStyle w:val="Heading4"/>
      </w:pPr>
      <w:r>
        <w:t>Unitary System Fan Part Load Ratio []</w:t>
      </w:r>
    </w:p>
    <w:p w14:paraId="72A6A775" w14:textId="77777777" w:rsidR="00595B53" w:rsidRDefault="00595B53" w:rsidP="00595B53">
      <w:pPr>
        <w:pStyle w:val="BodyText"/>
      </w:pPr>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unitary system’s heating (or cooling) coil (delay at start-up to reach steady-state output). In general, runtime fractions are reported by individual components where appropriate (e.g., Fan:OnOff). When the speed number is greater than 1, the value is 1.0.</w:t>
      </w:r>
    </w:p>
    <w:p w14:paraId="7E7329BD" w14:textId="77777777" w:rsidR="00595B53" w:rsidRDefault="00595B53" w:rsidP="00595B53">
      <w:pPr>
        <w:pStyle w:val="Heading4"/>
      </w:pPr>
      <w:r>
        <w:t>Unitary System Compressor Part Load Ratio []</w:t>
      </w:r>
    </w:p>
    <w:p w14:paraId="231529C7" w14:textId="77777777" w:rsidR="00595B53" w:rsidRDefault="00595B53" w:rsidP="00595B53">
      <w:pPr>
        <w:pStyle w:val="BodyText"/>
      </w:pPr>
      <w:r>
        <w:t>This output variable is the ratio of the sensible load (heating or cooling) to the steady-state capacity of the unitary system’s DX heating or cooling coil at Speed 1. The runtime fraction for the unitary system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7DF08357" w14:textId="77777777" w:rsidR="00595B53" w:rsidRDefault="00595B53" w:rsidP="00595B53">
      <w:pPr>
        <w:pStyle w:val="Heading4"/>
      </w:pPr>
      <w:r>
        <w:t>Unitary System DX Coil Cycling Ratio []</w:t>
      </w:r>
    </w:p>
    <w:p w14:paraId="0EEBAED3" w14:textId="77777777" w:rsidR="00595B53" w:rsidRDefault="00595B53" w:rsidP="00595B53">
      <w:pPr>
        <w:pStyle w:val="BodyText"/>
      </w:pPr>
      <w:r w:rsidRPr="00A0242E">
        <w:t xml:space="preserve">This output variable is the ratio of the sensible load (heating or cooling) to the steady-state capacity of the </w:t>
      </w:r>
      <w:r>
        <w:t>unitary system</w:t>
      </w:r>
      <w:r w:rsidRPr="00A0242E">
        <w:t xml:space="preserve">’s DX heating or cooling coil </w:t>
      </w:r>
      <w:r>
        <w:t xml:space="preserve">(Speed 1) </w:t>
      </w:r>
      <w:r w:rsidRPr="00A0242E">
        <w:t xml:space="preserve">for the entire system </w:t>
      </w:r>
      <w:r>
        <w:t>timestep</w:t>
      </w:r>
      <w:r w:rsidRPr="00A0242E">
        <w:t xml:space="preserve">. The value is between 0.0 and 1.0 </w:t>
      </w:r>
      <w:r>
        <w:t xml:space="preserve">when the unitary system is cycling on and off </w:t>
      </w:r>
      <w:r w:rsidRPr="00A0242E">
        <w:t>i</w:t>
      </w:r>
      <w:r>
        <w:t xml:space="preserve">ts </w:t>
      </w:r>
      <w:r w:rsidRPr="00A0242E">
        <w:t xml:space="preserve">lowest speed (Speed 1) and 1.0 when the </w:t>
      </w:r>
      <w:r>
        <w:t>unitary system</w:t>
      </w:r>
      <w:r w:rsidRPr="00A0242E">
        <w:t xml:space="preserve"> operates at speed</w:t>
      </w:r>
      <w:r>
        <w:t>s</w:t>
      </w:r>
      <w:r w:rsidRPr="00A0242E">
        <w:t xml:space="preserve"> above 1.</w:t>
      </w:r>
    </w:p>
    <w:p w14:paraId="029E7ED7" w14:textId="77777777" w:rsidR="00595B53" w:rsidRDefault="00595B53" w:rsidP="00595B53">
      <w:pPr>
        <w:pStyle w:val="Heading4"/>
      </w:pPr>
      <w:r>
        <w:lastRenderedPageBreak/>
        <w:t>Unitary System DX Coil Speed Ratio []</w:t>
      </w:r>
    </w:p>
    <w:p w14:paraId="1574BBB3" w14:textId="77777777" w:rsidR="00595B53" w:rsidRDefault="00595B53" w:rsidP="00595B53">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3A518158" w14:textId="77777777" w:rsidR="00595B53" w:rsidRPr="004614E9" w:rsidRDefault="00595B53" w:rsidP="00595B53">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The speed ratio represents how long the higher speed runs as a fraction of the system timestep, and the lower speed runs in the rest of the system timestep. When Yes is entered, multiple compressors are assumed, and each compressor has associated speed. The speed ratio represents how long the higher speed runs as a fraction of the system timestep, and the low speed runs in a whole system timestep.</w:t>
      </w:r>
    </w:p>
    <w:p w14:paraId="63DBEA1A" w14:textId="77777777" w:rsidR="00595B53" w:rsidRDefault="00595B53" w:rsidP="00595B53">
      <w:pPr>
        <w:pStyle w:val="Heading4"/>
      </w:pPr>
      <w:r>
        <w:t>Unitary System DX Coil Speed Level []</w:t>
      </w:r>
    </w:p>
    <w:p w14:paraId="06B0DF2F" w14:textId="77777777" w:rsidR="00595B53" w:rsidRDefault="00595B53" w:rsidP="00595B53">
      <w:pPr>
        <w:pStyle w:val="BodyText"/>
        <w:rPr>
          <w:rFonts w:cs="Arial"/>
        </w:rPr>
      </w:pPr>
      <w:r>
        <w:t xml:space="preserve">This </w:t>
      </w:r>
      <w:r w:rsidRPr="00A0242E">
        <w:t>output variable</w:t>
      </w:r>
      <w:r>
        <w:t xml:space="preserve"> reports the maximum speed needed when the unitary system operates to meet the sensible load (heating or cooling) in a system timestep. When the value is 1, the unitary system operates at Speed 1 (lowest speed). For this case the cycling ratio is between 0.0 and 1.0, while the speed ratio is 0.0. When the speed number output variable is above one, such as i, the unitary system operation is determined by the speed ratio through linear interpolation. For example, when the speed ratio is 0.4 and the speed number is 3, the unitary system operates at Speed 3 for 40% of a system timestep and at Speed 2 for 60% of a system timestep for a single compressor. For multiple compressors, the unitary system operates at Speed 3 in the 40% of a system timestep and at Speed 2 in the whole system timestep.</w:t>
      </w:r>
    </w:p>
    <w:p w14:paraId="4A6ECB97" w14:textId="77777777" w:rsidR="00595B53" w:rsidRDefault="00595B53" w:rsidP="00595B53">
      <w:pPr>
        <w:pStyle w:val="Heading4"/>
      </w:pPr>
      <w:r>
        <w:t>Unitary System Total Heating Rate [W]</w:t>
      </w:r>
    </w:p>
    <w:p w14:paraId="17853E91" w14:textId="77777777" w:rsidR="00595B53" w:rsidRDefault="00595B53" w:rsidP="00595B53">
      <w:pPr>
        <w:pStyle w:val="BodyText"/>
      </w:pPr>
      <w:r>
        <w:t>This output field is the total (enthalpy) heat addition rate of the unitary system to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addition only) are averaged for the timestep being reported.</w:t>
      </w:r>
    </w:p>
    <w:p w14:paraId="6DBE0AED" w14:textId="77777777" w:rsidR="00595B53" w:rsidRDefault="00595B53" w:rsidP="00595B53">
      <w:pPr>
        <w:pStyle w:val="Heading4"/>
      </w:pPr>
      <w:r>
        <w:t>Unitary System Total Cooling Rate [W]</w:t>
      </w:r>
    </w:p>
    <w:p w14:paraId="2EB62687" w14:textId="77777777" w:rsidR="00595B53" w:rsidRDefault="00595B53" w:rsidP="00595B53">
      <w:pPr>
        <w:pStyle w:val="BodyText"/>
      </w:pPr>
      <w:r>
        <w:t>This output field is the total (enthalpy) heat extraction rate of the unitary system from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extraction only) are averaged for the timestep being reported.</w:t>
      </w:r>
    </w:p>
    <w:p w14:paraId="1CF0C969" w14:textId="77777777" w:rsidR="00595B53" w:rsidRDefault="00595B53" w:rsidP="00595B53">
      <w:pPr>
        <w:pStyle w:val="Heading4"/>
      </w:pPr>
      <w:r>
        <w:t>Unitary System Sensible Heating Rate [W]</w:t>
      </w:r>
    </w:p>
    <w:p w14:paraId="5C6B75BE" w14:textId="77777777" w:rsidR="00595B53" w:rsidRDefault="00595B53" w:rsidP="00595B53">
      <w:pPr>
        <w:pStyle w:val="BodyText"/>
      </w:pPr>
      <w:r>
        <w:t>This output field reports the sensible heat addition rate of the unitary system to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heating only) are averaged for the timestep being reported.</w:t>
      </w:r>
    </w:p>
    <w:p w14:paraId="2190E77F" w14:textId="77777777" w:rsidR="00595B53" w:rsidRDefault="00595B53" w:rsidP="00595B53">
      <w:pPr>
        <w:pStyle w:val="Heading4"/>
      </w:pPr>
      <w:r>
        <w:t>Unitary System Sensible Cooling Rate [W]</w:t>
      </w:r>
    </w:p>
    <w:p w14:paraId="4F0DB513" w14:textId="77777777" w:rsidR="00595B53" w:rsidRDefault="00595B53" w:rsidP="00595B53">
      <w:pPr>
        <w:pStyle w:val="BodyText"/>
      </w:pPr>
      <w:r>
        <w:t>This output field reports the moist air sensible heat extraction rate of the unitary system from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cooling only) are averaged for the timestep being reported.</w:t>
      </w:r>
    </w:p>
    <w:p w14:paraId="5BE86DBF" w14:textId="77777777" w:rsidR="00595B53" w:rsidRDefault="00595B53" w:rsidP="00595B53">
      <w:pPr>
        <w:pStyle w:val="Heading4"/>
      </w:pPr>
      <w:r>
        <w:lastRenderedPageBreak/>
        <w:t>Unitary System Latent Heating Rate [W]</w:t>
      </w:r>
    </w:p>
    <w:p w14:paraId="7EC71C0A" w14:textId="77777777" w:rsidR="00595B53" w:rsidRDefault="00595B53" w:rsidP="00595B53">
      <w:pPr>
        <w:pStyle w:val="BodyText"/>
      </w:pPr>
      <w:r>
        <w:t>This output field is the latent heat addition (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addition only) are averaged for the timestep being reported.</w:t>
      </w:r>
    </w:p>
    <w:p w14:paraId="378B9BCD" w14:textId="77777777" w:rsidR="00595B53" w:rsidRDefault="00595B53" w:rsidP="00595B53">
      <w:pPr>
        <w:pStyle w:val="Heading4"/>
      </w:pPr>
      <w:r>
        <w:t>Unitary System Latent Cooling Rate [W]</w:t>
      </w:r>
    </w:p>
    <w:p w14:paraId="01E4DE2B" w14:textId="77777777" w:rsidR="00595B53" w:rsidRDefault="00595B53" w:rsidP="00595B53">
      <w:pPr>
        <w:pStyle w:val="BodyText"/>
      </w:pPr>
      <w:r>
        <w:t>This output field is the latent heat extraction (de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extraction only) are averaged for the timestep being reported.</w:t>
      </w:r>
    </w:p>
    <w:p w14:paraId="442BD12B" w14:textId="77777777" w:rsidR="00595B53" w:rsidRDefault="00595B53" w:rsidP="00595B53">
      <w:pPr>
        <w:pStyle w:val="Heading4"/>
      </w:pPr>
      <w:r>
        <w:t>Unitary System Electric Power [W]</w:t>
      </w:r>
    </w:p>
    <w:p w14:paraId="60042547" w14:textId="77777777" w:rsidR="00595B53" w:rsidRDefault="00595B53" w:rsidP="00595B53">
      <w:pPr>
        <w:pStyle w:val="BodyText"/>
      </w:pPr>
      <w:r>
        <w:t>This output field is the electricity consumption rate of the unitary system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unitary system object but is reported in the associated coil objects as appropriate.</w:t>
      </w:r>
    </w:p>
    <w:p w14:paraId="1A1710A7" w14:textId="77777777" w:rsidR="00595B53" w:rsidRDefault="00595B53" w:rsidP="00595B53">
      <w:pPr>
        <w:pStyle w:val="Heading4"/>
      </w:pPr>
      <w:r w:rsidRPr="0065637F">
        <w:t>Unitary System Electric Energy</w:t>
      </w:r>
      <w:r w:rsidRPr="0065637F" w:rsidDel="0065637F">
        <w:t xml:space="preserve"> </w:t>
      </w:r>
      <w:r>
        <w:t>[J]</w:t>
      </w:r>
    </w:p>
    <w:p w14:paraId="01E693D0" w14:textId="77777777" w:rsidR="00595B53" w:rsidRDefault="00595B53" w:rsidP="00595B53">
      <w:pPr>
        <w:pStyle w:val="BodyText"/>
      </w:pPr>
      <w:r>
        <w:t>This output field is the electricity consumption of the unitary system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unitary system object but is reported in the associated coil objects as appropriate.</w:t>
      </w:r>
    </w:p>
    <w:p w14:paraId="05C14E6F" w14:textId="77777777" w:rsidR="00595B53" w:rsidRDefault="00595B53" w:rsidP="00595B53">
      <w:pPr>
        <w:pStyle w:val="Heading4"/>
      </w:pPr>
      <w:r>
        <w:t>Unitary System Ancillary Electric Power [W]</w:t>
      </w:r>
    </w:p>
    <w:p w14:paraId="63EAB0D2" w14:textId="77777777" w:rsidR="00595B53" w:rsidRDefault="00595B53" w:rsidP="00595B53">
      <w:pPr>
        <w:pStyle w:val="BodyText"/>
      </w:pPr>
      <w:r>
        <w:t>This output field is the average auxiliary electricity consumption rate (including both on-cycle and off-cycle) in Watts for the timestep being reported.</w:t>
      </w:r>
    </w:p>
    <w:p w14:paraId="3D8E5779" w14:textId="77777777" w:rsidR="00595B53" w:rsidRDefault="00595B53" w:rsidP="00595B53">
      <w:pPr>
        <w:pStyle w:val="Heading4"/>
      </w:pPr>
      <w:r>
        <w:t>Unitary System Cooling Ancillary Electric Energy [J]</w:t>
      </w:r>
    </w:p>
    <w:p w14:paraId="18BE9CCB"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cooling (DX cooling coil is operating). This output is also added to a meter with Resource Type = Electricity, End Use Key =Cooling, Group Key = System (ref. </w:t>
      </w:r>
      <w:r w:rsidR="003E319E">
        <w:t>Output:Meter objects)</w:t>
      </w:r>
      <w:r>
        <w:t>.</w:t>
      </w:r>
    </w:p>
    <w:p w14:paraId="6391D76F" w14:textId="77777777" w:rsidR="00595B53" w:rsidRDefault="00595B53" w:rsidP="00595B53">
      <w:pPr>
        <w:pStyle w:val="Heading4"/>
      </w:pPr>
      <w:r>
        <w:t>Unitary System Heating Ancillary Electric Energy [J]</w:t>
      </w:r>
    </w:p>
    <w:p w14:paraId="6D02A64C"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heating (DX heating coil is operating). This output is also added to a meter with Resource Type = Electricity, End Use Key =Heating, Group Key = System (ref. </w:t>
      </w:r>
      <w:r w:rsidR="003E319E">
        <w:t>Output:Meter objects)</w:t>
      </w:r>
      <w:r>
        <w:t>.</w:t>
      </w:r>
    </w:p>
    <w:p w14:paraId="19B29DCF" w14:textId="77777777" w:rsidR="00595B53" w:rsidRDefault="00595B53" w:rsidP="00595B53">
      <w:pPr>
        <w:pStyle w:val="Heading4"/>
      </w:pPr>
      <w:r>
        <w:lastRenderedPageBreak/>
        <w:t>Unitary System Heat Recovery Inlet Temperature</w:t>
      </w:r>
      <w:r>
        <w:rPr>
          <w:kern w:val="0"/>
        </w:rPr>
        <w:t xml:space="preserve"> [C]</w:t>
      </w:r>
    </w:p>
    <w:p w14:paraId="745CCCC3" w14:textId="77777777" w:rsidR="00595B53" w:rsidRDefault="00595B53" w:rsidP="00595B53">
      <w:pPr>
        <w:pStyle w:val="Heading4"/>
      </w:pPr>
      <w:r>
        <w:t>Unitary System Heat Recovery Outlet Temperature</w:t>
      </w:r>
      <w:r>
        <w:rPr>
          <w:kern w:val="0"/>
        </w:rPr>
        <w:t xml:space="preserve"> [C]</w:t>
      </w:r>
    </w:p>
    <w:p w14:paraId="27284862" w14:textId="77777777" w:rsidR="00595B53" w:rsidRDefault="00595B53" w:rsidP="00595B53">
      <w:pPr>
        <w:pStyle w:val="Heading4"/>
      </w:pPr>
      <w:r>
        <w:t>Unitary System Heat Recovery Fluid Mass Flow Rate</w:t>
      </w:r>
      <w:r>
        <w:rPr>
          <w:kern w:val="0"/>
        </w:rPr>
        <w:t xml:space="preserve"> [kg/s]</w:t>
      </w:r>
    </w:p>
    <w:p w14:paraId="4F6D8EAC" w14:textId="77777777" w:rsidR="00595B53" w:rsidRDefault="00595B53" w:rsidP="00595B53">
      <w:pPr>
        <w:pStyle w:val="BodyText"/>
      </w:pPr>
      <w:r>
        <w:t>These outputs are the heat recovery inlet and outlet temperatures and water mass flow rate for unitary systems with heat recovery.</w:t>
      </w:r>
    </w:p>
    <w:p w14:paraId="390749BB" w14:textId="77777777" w:rsidR="00595B53" w:rsidRDefault="00595B53" w:rsidP="00595B53">
      <w:pPr>
        <w:pStyle w:val="Heading4"/>
      </w:pPr>
      <w:r>
        <w:t>Unitary System Heat Recovery Rate</w:t>
      </w:r>
      <w:r>
        <w:rPr>
          <w:kern w:val="0"/>
        </w:rPr>
        <w:t xml:space="preserve"> [W]</w:t>
      </w:r>
    </w:p>
    <w:p w14:paraId="67A45E54" w14:textId="77777777" w:rsidR="00595B53" w:rsidRDefault="00595B53" w:rsidP="00595B53">
      <w:pPr>
        <w:pStyle w:val="Heading4"/>
      </w:pPr>
      <w:r>
        <w:t>Unitary System Heat Recovery Energy</w:t>
      </w:r>
      <w:r>
        <w:rPr>
          <w:kern w:val="0"/>
        </w:rPr>
        <w:t xml:space="preserve"> [J]</w:t>
      </w:r>
    </w:p>
    <w:p w14:paraId="27C39CBA" w14:textId="77777777" w:rsidR="00595B53" w:rsidRDefault="00595B53" w:rsidP="00595B53">
      <w:pPr>
        <w:pStyle w:val="BodyText"/>
      </w:pPr>
      <w:r>
        <w:t>For multispeed unitary systems with heat recovery, these outputs are the recoverable energy rate (in Watts) and energy (in Joules).</w:t>
      </w:r>
    </w:p>
    <w:p w14:paraId="166047BE" w14:textId="77777777" w:rsidR="00595B53" w:rsidRPr="00A20FB5" w:rsidRDefault="00595B53" w:rsidP="00595B53">
      <w:pPr>
        <w:pStyle w:val="Heading4"/>
      </w:pPr>
      <w:r>
        <w:t>Unitary System Requested Sensible Cooling Rate</w:t>
      </w:r>
      <w:r w:rsidRPr="00A20FB5">
        <w:t xml:space="preserve"> [W]</w:t>
      </w:r>
    </w:p>
    <w:p w14:paraId="06ACF209" w14:textId="77777777" w:rsidR="00595B53" w:rsidRDefault="00595B53" w:rsidP="00595B53">
      <w:r>
        <w:t>This output variable is the sensible cool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33CDE49D" w14:textId="77777777" w:rsidR="00595B53" w:rsidRPr="00A20FB5" w:rsidRDefault="00595B53" w:rsidP="00595B53">
      <w:pPr>
        <w:pStyle w:val="Heading4"/>
      </w:pPr>
      <w:r>
        <w:t>Unitary System Requested Latent Cooling Rate</w:t>
      </w:r>
      <w:r w:rsidRPr="00A20FB5">
        <w:t xml:space="preserve"> [W]</w:t>
      </w:r>
    </w:p>
    <w:p w14:paraId="7CC82E5A" w14:textId="77777777" w:rsidR="00595B53" w:rsidRDefault="00595B53" w:rsidP="00595B53">
      <w:r>
        <w:t>This output variable is the latent cooling requested from the zone humidistat in watts. This value is calculated using the unitary system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6A7324D" w14:textId="77777777" w:rsidR="00595B53" w:rsidRPr="00A20FB5" w:rsidRDefault="00595B53" w:rsidP="00595B53">
      <w:pPr>
        <w:pStyle w:val="Heading4"/>
      </w:pPr>
      <w:r w:rsidRPr="00A20FB5">
        <w:t>Unitary System Requested Heating Rate [W]</w:t>
      </w:r>
    </w:p>
    <w:p w14:paraId="77417455" w14:textId="77777777" w:rsidR="00595B53" w:rsidRDefault="00595B53" w:rsidP="00595B53">
      <w:r>
        <w:t>This output variable is the sensible heat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518E235" w14:textId="77777777" w:rsidR="001E77BE" w:rsidRDefault="001E77BE" w:rsidP="001E77BE">
      <w:pPr>
        <w:pStyle w:val="Heading3"/>
      </w:pPr>
      <w:bookmarkStart w:id="1991" w:name="_Toc226891278"/>
      <w:bookmarkStart w:id="1992" w:name="_Toc399490327"/>
      <w:r>
        <w:t>UnitarySystemPerformance:</w:t>
      </w:r>
      <w:r w:rsidRPr="007D6255">
        <w:t>Heat</w:t>
      </w:r>
      <w:r>
        <w:t>Pump:Multispeed</w:t>
      </w:r>
      <w:bookmarkEnd w:id="1992"/>
    </w:p>
    <w:p w14:paraId="46AAD283" w14:textId="77777777" w:rsidR="001E77BE" w:rsidRDefault="001E77BE" w:rsidP="001E77BE">
      <w:pPr>
        <w:pStyle w:val="Heading4"/>
      </w:pPr>
      <w:r>
        <w:t>Field: Name</w:t>
      </w:r>
    </w:p>
    <w:p w14:paraId="225ABB77" w14:textId="77777777" w:rsidR="001E77BE" w:rsidRDefault="001E77BE" w:rsidP="001E77BE">
      <w:pPr>
        <w:pStyle w:val="BodyText"/>
      </w:pPr>
      <w:r>
        <w:t>This alpha field contains the identifying name for the multispeed performance specification.</w:t>
      </w:r>
    </w:p>
    <w:p w14:paraId="0DD68FD6" w14:textId="77777777" w:rsidR="001E77BE" w:rsidRDefault="001E77BE" w:rsidP="001E77BE">
      <w:pPr>
        <w:pStyle w:val="Heading4"/>
      </w:pPr>
      <w:r>
        <w:t xml:space="preserve">Field: </w:t>
      </w:r>
      <w:r w:rsidRPr="00DB08F1">
        <w:t>Number of Speeds for Heating</w:t>
      </w:r>
    </w:p>
    <w:p w14:paraId="7B58C2C8" w14:textId="77777777" w:rsidR="001E77BE" w:rsidRDefault="001E77BE" w:rsidP="001E77BE">
      <w:pPr>
        <w:pStyle w:val="BodyText"/>
      </w:pPr>
      <w:r>
        <w:t>This field defines the number of heating speeds for the heat pump, and must match the number of heating speeds defined in the associated heating coil. The value for this input field defines the number of airflow rate ratios that must be defined for heating in the fields below. The minimum value for this field is one and the maximum value is the number specified in the coil object. If the heating coil type used in the unitary system object is not a multispeed coil type, then this field should be 1.</w:t>
      </w:r>
    </w:p>
    <w:p w14:paraId="17355BC9" w14:textId="77777777" w:rsidR="001E77BE" w:rsidRDefault="001E77BE" w:rsidP="001E77BE">
      <w:pPr>
        <w:pStyle w:val="Heading4"/>
      </w:pPr>
      <w:r>
        <w:t xml:space="preserve">Field: </w:t>
      </w:r>
      <w:r w:rsidRPr="00DB08F1">
        <w:t>Number of Speeds for Cooling</w:t>
      </w:r>
    </w:p>
    <w:p w14:paraId="750EDB80" w14:textId="77777777" w:rsidR="001E77BE" w:rsidRDefault="001E77BE" w:rsidP="001E77BE">
      <w:pPr>
        <w:pStyle w:val="BodyText"/>
      </w:pPr>
      <w:r>
        <w:t>This field defines the number of cooling speeds for the heat pump, and must match the number of cooling speeds defined in the associated DX cooling coil. The value for this input field defines the number of airflow rate ratios that must be defined for cooling in the fields below. The minimum value for this field is one and the maximum value is the number specified in the coil object. If the cooling coil type used in the unitary system object is not a multispeed coil type, then this field should be 1.</w:t>
      </w:r>
    </w:p>
    <w:p w14:paraId="5607A127" w14:textId="77777777" w:rsidR="001E77BE" w:rsidRDefault="001E77BE" w:rsidP="001E77BE">
      <w:pPr>
        <w:pStyle w:val="Heading4"/>
      </w:pPr>
      <w:r>
        <w:lastRenderedPageBreak/>
        <w:t>Field: Speed 1 Supply Air Flow Ratio During Heating Operation</w:t>
      </w:r>
    </w:p>
    <w:p w14:paraId="7DBE457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1 (lowest speed). Values must be greater than 0.</w:t>
      </w:r>
    </w:p>
    <w:p w14:paraId="077C8A9B" w14:textId="77777777" w:rsidR="001E77BE" w:rsidRDefault="001E77BE" w:rsidP="001E77BE">
      <w:pPr>
        <w:pStyle w:val="Heading4"/>
      </w:pPr>
      <w:r>
        <w:t>Field: Speed 1 Supply Air Flow Ratio During Cooling Operation</w:t>
      </w:r>
    </w:p>
    <w:p w14:paraId="4FDE06C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1 (lowest speed). Values must be greater than 0.</w:t>
      </w:r>
    </w:p>
    <w:p w14:paraId="13B77337" w14:textId="77777777" w:rsidR="001E77BE" w:rsidRDefault="001E77BE" w:rsidP="001E77BE">
      <w:pPr>
        <w:pStyle w:val="Heading4"/>
      </w:pPr>
      <w:r>
        <w:t>Field: Speed 2 Supply Air Flow Ratio During Heating Operation</w:t>
      </w:r>
    </w:p>
    <w:p w14:paraId="7FCBB3CF" w14:textId="77777777" w:rsidR="001E77BE" w:rsidRDefault="001E77BE" w:rsidP="001E77BE">
      <w:pPr>
        <w:pStyle w:val="BodyText"/>
        <w:rPr>
          <w:rStyle w:val="BodyTextChar"/>
        </w:rPr>
      </w:pPr>
      <w:r>
        <w:t>This numeric field defines the ratio of supply air flow rate leaving the unitary system to the maximum air flow rate specified in the coil object at maximum speed when the heating coil and/or supplemental heater are operating at Speed 2. Values must be greater than 0. T</w:t>
      </w:r>
      <w:r>
        <w:rPr>
          <w:rStyle w:val="BodyTextChar"/>
        </w:rPr>
        <w:t>he entered value must be greater or equal to the flow rate ratio specified for heating speed 1.</w:t>
      </w:r>
    </w:p>
    <w:p w14:paraId="44BDFA32" w14:textId="77777777" w:rsidR="001E77BE" w:rsidRDefault="001E77BE" w:rsidP="001E77BE">
      <w:pPr>
        <w:pStyle w:val="Heading4"/>
      </w:pPr>
      <w:r>
        <w:t>Field: Speed 2 Supply Air Flow Ratio During Cooling Operation</w:t>
      </w:r>
    </w:p>
    <w:p w14:paraId="47341C84" w14:textId="77777777" w:rsidR="001E77BE" w:rsidRPr="00BF28C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2.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1</w:t>
      </w:r>
      <w:r w:rsidRPr="00BF28CE">
        <w:rPr>
          <w:rStyle w:val="BodyTextChar"/>
        </w:rPr>
        <w:t>.</w:t>
      </w:r>
    </w:p>
    <w:p w14:paraId="3536D151" w14:textId="77777777" w:rsidR="001E77BE" w:rsidRDefault="001E77BE" w:rsidP="001E77BE">
      <w:pPr>
        <w:pStyle w:val="Heading4"/>
      </w:pPr>
      <w:r>
        <w:t>Field: Speed 3 Supply Air Flow Ratio During Heating Operation</w:t>
      </w:r>
    </w:p>
    <w:p w14:paraId="1308D058" w14:textId="77777777" w:rsidR="001E77BE" w:rsidRPr="00605769"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3. Values must be greater than 0. T</w:t>
      </w:r>
      <w:r>
        <w:rPr>
          <w:rStyle w:val="BodyTextChar"/>
        </w:rPr>
        <w:t xml:space="preserve">he entered value must be greater or equal to the flow rate ratio specified for heating speed 2. </w:t>
      </w:r>
      <w:r>
        <w:t>If the ‘</w:t>
      </w:r>
      <w:r w:rsidRPr="00DB08F1">
        <w:t>Number of Speeds for Heating</w:t>
      </w:r>
      <w:r>
        <w:t>’ is less than 3, then this field can be left blank.</w:t>
      </w:r>
    </w:p>
    <w:p w14:paraId="542D711F" w14:textId="77777777" w:rsidR="001E77BE" w:rsidRDefault="001E77BE" w:rsidP="001E77BE">
      <w:pPr>
        <w:pStyle w:val="Heading4"/>
      </w:pPr>
      <w:r>
        <w:t>Field: Speed 3 Supply Air Flow Ratio During Cooling Operation</w:t>
      </w:r>
    </w:p>
    <w:p w14:paraId="6E599218"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3.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2</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3, then this field can be left blank.</w:t>
      </w:r>
    </w:p>
    <w:p w14:paraId="7D4688C5" w14:textId="77777777" w:rsidR="001E77BE" w:rsidRDefault="001E77BE" w:rsidP="001E77BE">
      <w:pPr>
        <w:pStyle w:val="Heading4"/>
      </w:pPr>
      <w:r>
        <w:t>Field: Speed 4 Supply Air Flow Ratio During Heating Operation</w:t>
      </w:r>
    </w:p>
    <w:p w14:paraId="15F9D6B2" w14:textId="77777777" w:rsidR="001E77BE" w:rsidRPr="00685A48" w:rsidRDefault="001E77BE" w:rsidP="001E77BE">
      <w:pPr>
        <w:pStyle w:val="BodyText"/>
      </w:pPr>
      <w:r>
        <w:t>This numeric field defines the ratio of supply air flow rate leaving the unitary system to the maximum air flow rate specified in the coil object at maximum speed when the DX heating coil and/or supplemental heater are operating at Speed 3. Values must be greater than 0. T</w:t>
      </w:r>
      <w:r>
        <w:rPr>
          <w:rStyle w:val="BodyTextChar"/>
        </w:rPr>
        <w:t xml:space="preserve">he entered value must be greater or equal to the flow rate ratio specified for heating Speed 3. </w:t>
      </w:r>
      <w:r>
        <w:t>If the ‘</w:t>
      </w:r>
      <w:r w:rsidRPr="00DB08F1">
        <w:t>Number of Speeds for Heating</w:t>
      </w:r>
      <w:r>
        <w:t>’ is less than 4, then this field can be left blank.</w:t>
      </w:r>
    </w:p>
    <w:p w14:paraId="2CAE1826" w14:textId="77777777" w:rsidR="001E77BE" w:rsidRDefault="001E77BE" w:rsidP="001E77BE">
      <w:pPr>
        <w:pStyle w:val="Heading4"/>
      </w:pPr>
      <w:r>
        <w:t>Field: Speed 4 Supply Air Flow Ratio During Cooling Operation</w:t>
      </w:r>
    </w:p>
    <w:p w14:paraId="2DE12719"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4.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3</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4, then this field can be left blank.</w:t>
      </w:r>
    </w:p>
    <w:p w14:paraId="31A5B3E3" w14:textId="77777777" w:rsidR="000D1A0C" w:rsidRDefault="000D1A0C" w:rsidP="000D1A0C">
      <w:pPr>
        <w:pStyle w:val="Heading3"/>
      </w:pPr>
      <w:bookmarkStart w:id="1993" w:name="_Toc399490328"/>
      <w:r w:rsidRPr="007D6255">
        <w:t>AirLoopHVAC:Unitary:Furnace:HeatCool</w:t>
      </w:r>
      <w:bookmarkEnd w:id="1985"/>
      <w:bookmarkEnd w:id="1986"/>
      <w:bookmarkEnd w:id="1987"/>
      <w:bookmarkEnd w:id="1988"/>
      <w:bookmarkEnd w:id="1991"/>
      <w:bookmarkEnd w:id="1993"/>
    </w:p>
    <w:p w14:paraId="3CF2E215" w14:textId="77777777" w:rsidR="000D1A0C" w:rsidRDefault="000D1A0C" w:rsidP="000D1A0C">
      <w:pPr>
        <w:pStyle w:val="BodyText"/>
      </w:pPr>
      <w:r>
        <w:t xml:space="preserve">The heat/cool furnace is a “virtual” component that consists of a fan component (OnOff or ConstantVolume), a DX cooling coil component, and a Gas or Electric heating coil </w:t>
      </w:r>
      <w:r>
        <w:lastRenderedPageBreak/>
        <w:t xml:space="preserve">component. The blow through furnace configuration is shown in </w:t>
      </w:r>
      <w:r w:rsidR="00274FC8">
        <w:fldChar w:fldCharType="begin"/>
      </w:r>
      <w:r w:rsidR="00274FC8">
        <w:instrText xml:space="preserve"> REF _Ref6979720 \h  \* MERGEFORMAT </w:instrText>
      </w:r>
      <w:r w:rsidR="00274FC8">
        <w:fldChar w:fldCharType="separate"/>
      </w:r>
      <w:r w:rsidR="00F157E6">
        <w:t xml:space="preserve">Figure </w:t>
      </w:r>
      <w:r w:rsidR="00F157E6">
        <w:rPr>
          <w:noProof/>
        </w:rPr>
        <w:t>116</w:t>
      </w:r>
      <w:r w:rsidR="00274FC8">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w:t>
      </w:r>
      <w:r w:rsidR="00A84CE2">
        <w:t>dehumidification</w:t>
      </w:r>
      <w:r>
        <w:t xml:space="preserve"> control type input is not specified as CoolReheat, the reheat coil will not be active,</w:t>
      </w:r>
    </w:p>
    <w:p w14:paraId="4CD81891" w14:textId="77777777" w:rsidR="000D1A0C" w:rsidRDefault="00AC33EE" w:rsidP="000D1A0C">
      <w:pPr>
        <w:pStyle w:val="Picture"/>
      </w:pPr>
      <w:r>
        <w:rPr>
          <w:noProof/>
          <w:lang w:eastAsia="zh-CN"/>
        </w:rPr>
        <w:drawing>
          <wp:inline distT="0" distB="0" distL="0" distR="0" wp14:anchorId="1915334A" wp14:editId="5D5D66F0">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14:paraId="193363D2" w14:textId="77777777" w:rsidR="000D1A0C" w:rsidRDefault="000D1A0C" w:rsidP="000D1A0C">
      <w:pPr>
        <w:pStyle w:val="Caption"/>
      </w:pPr>
      <w:bookmarkStart w:id="1994" w:name="_Ref6979720"/>
      <w:bookmarkStart w:id="1995" w:name="_Toc35304773"/>
      <w:bookmarkStart w:id="1996" w:name="_Toc64351423"/>
      <w:bookmarkStart w:id="1997" w:name="_Toc88280145"/>
      <w:bookmarkStart w:id="1998" w:name="_Toc99528012"/>
      <w:bookmarkStart w:id="1999" w:name="_Toc226891279"/>
      <w:r>
        <w:t xml:space="preserve">Figure </w:t>
      </w:r>
      <w:r w:rsidR="006008C7">
        <w:fldChar w:fldCharType="begin"/>
      </w:r>
      <w:r w:rsidR="00A4098B">
        <w:instrText xml:space="preserve"> SEQ Figure \* ARABIC </w:instrText>
      </w:r>
      <w:r w:rsidR="006008C7">
        <w:fldChar w:fldCharType="separate"/>
      </w:r>
      <w:r w:rsidR="00F157E6">
        <w:rPr>
          <w:noProof/>
        </w:rPr>
        <w:t>116</w:t>
      </w:r>
      <w:r w:rsidR="006008C7">
        <w:rPr>
          <w:noProof/>
        </w:rPr>
        <w:fldChar w:fldCharType="end"/>
      </w:r>
      <w:bookmarkEnd w:id="1994"/>
      <w:r>
        <w:t>. Schematic of EnergyPlus Heat/Cool Furnace</w:t>
      </w:r>
      <w:bookmarkEnd w:id="1995"/>
      <w:bookmarkEnd w:id="1996"/>
      <w:bookmarkEnd w:id="1997"/>
      <w:bookmarkEnd w:id="1998"/>
      <w:bookmarkEnd w:id="1999"/>
    </w:p>
    <w:p w14:paraId="63892D6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209FB883" w14:textId="77777777"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14:paraId="2A76493E" w14:textId="77777777" w:rsidR="000D1A0C" w:rsidRDefault="000D1A0C" w:rsidP="000D1A0C">
      <w:pPr>
        <w:pStyle w:val="Heading4"/>
      </w:pPr>
      <w:r>
        <w:t>Field: Name</w:t>
      </w:r>
    </w:p>
    <w:p w14:paraId="16E48639" w14:textId="77777777" w:rsidR="000D1A0C" w:rsidRDefault="000D1A0C" w:rsidP="000D1A0C">
      <w:pPr>
        <w:pStyle w:val="BodyText"/>
      </w:pPr>
      <w:r>
        <w:t>This alpha field contains the identifying name for the unit.</w:t>
      </w:r>
    </w:p>
    <w:p w14:paraId="57FE031C" w14:textId="77777777" w:rsidR="000D1A0C" w:rsidRDefault="000D1A0C" w:rsidP="000D1A0C">
      <w:pPr>
        <w:pStyle w:val="Heading4"/>
      </w:pPr>
      <w:r>
        <w:t xml:space="preserve">Field: </w:t>
      </w:r>
      <w:r w:rsidRPr="007D6255">
        <w:t>Availability Schedule Name</w:t>
      </w:r>
    </w:p>
    <w:p w14:paraId="46CA312C" w14:textId="77777777"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14:paraId="55CD4351" w14:textId="77777777" w:rsidR="000D1A0C" w:rsidRDefault="000D1A0C" w:rsidP="000D1A0C">
      <w:pPr>
        <w:pStyle w:val="Heading4"/>
      </w:pPr>
      <w:r>
        <w:t xml:space="preserve">Field: </w:t>
      </w:r>
      <w:r w:rsidRPr="007D6255">
        <w:t>Furnace Air Inlet Node Name</w:t>
      </w:r>
    </w:p>
    <w:p w14:paraId="3E9C6E91" w14:textId="77777777" w:rsidR="000D1A0C" w:rsidRDefault="000D1A0C" w:rsidP="000D1A0C">
      <w:pPr>
        <w:pStyle w:val="BodyText"/>
      </w:pPr>
      <w:r>
        <w:t>This alpha field contains the furnace inlet node name.</w:t>
      </w:r>
    </w:p>
    <w:p w14:paraId="124A78FC" w14:textId="77777777" w:rsidR="000D1A0C" w:rsidRDefault="000D1A0C" w:rsidP="000D1A0C">
      <w:pPr>
        <w:pStyle w:val="Heading4"/>
      </w:pPr>
      <w:r>
        <w:lastRenderedPageBreak/>
        <w:t xml:space="preserve">Field: </w:t>
      </w:r>
      <w:r w:rsidRPr="007D6255">
        <w:t>Furnace Air Outlet Node Name</w:t>
      </w:r>
    </w:p>
    <w:p w14:paraId="4E1019E3" w14:textId="77777777" w:rsidR="000D1A0C" w:rsidRDefault="000D1A0C" w:rsidP="000D1A0C">
      <w:pPr>
        <w:pStyle w:val="BodyText"/>
      </w:pPr>
      <w:r>
        <w:t>This alpha field contains the furnace outlet node name.</w:t>
      </w:r>
    </w:p>
    <w:p w14:paraId="5ABDF819" w14:textId="77777777" w:rsidR="000D1A0C" w:rsidRDefault="000D1A0C" w:rsidP="000D1A0C">
      <w:pPr>
        <w:pStyle w:val="BodyText"/>
        <w:rPr>
          <w:b/>
          <w:i/>
        </w:rPr>
      </w:pPr>
      <w:r>
        <w:rPr>
          <w:b/>
          <w:i/>
        </w:rPr>
        <w:t xml:space="preserve">Field: </w:t>
      </w:r>
      <w:r w:rsidRPr="007D6255">
        <w:rPr>
          <w:b/>
          <w:i/>
        </w:rPr>
        <w:t>Supply Air Fan Operating Mode Schedule Name</w:t>
      </w:r>
    </w:p>
    <w:p w14:paraId="44E3C0BB"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14:paraId="7065A41E" w14:textId="77777777" w:rsidR="000D1A0C" w:rsidRDefault="000D1A0C" w:rsidP="000D1A0C">
      <w:pPr>
        <w:pStyle w:val="Heading4"/>
      </w:pPr>
      <w:r>
        <w:t xml:space="preserve">Field: </w:t>
      </w:r>
      <w:r w:rsidRPr="007D6255">
        <w:t>Maximum Supply Air Temperature</w:t>
      </w:r>
    </w:p>
    <w:p w14:paraId="0655F91B" w14:textId="77777777"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14:paraId="2B422AFF" w14:textId="77777777" w:rsidR="000D1A0C" w:rsidRDefault="000D1A0C" w:rsidP="000D1A0C">
      <w:pPr>
        <w:pStyle w:val="Heading4"/>
      </w:pPr>
      <w:r>
        <w:t xml:space="preserve">Field: </w:t>
      </w:r>
      <w:r w:rsidRPr="007D6255">
        <w:t>Supply Air Flow Rate During Cooling Operation</w:t>
      </w:r>
    </w:p>
    <w:p w14:paraId="2478363B" w14:textId="77777777"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14:paraId="32C534C0" w14:textId="77777777" w:rsidR="000D1A0C" w:rsidRDefault="000D1A0C" w:rsidP="000D1A0C">
      <w:pPr>
        <w:pStyle w:val="Heading4"/>
      </w:pPr>
      <w:r>
        <w:t>Field: Supply Air Flow Rate During Heating Operation</w:t>
      </w:r>
    </w:p>
    <w:p w14:paraId="52856FE2" w14:textId="77777777"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14:paraId="64220B8A" w14:textId="77777777" w:rsidR="000D1A0C" w:rsidRDefault="000D1A0C" w:rsidP="000D1A0C">
      <w:pPr>
        <w:pStyle w:val="Heading4"/>
      </w:pPr>
      <w:r>
        <w:t>Field: Supply Air Flow Rate When No Cooling or Heating is Needed</w:t>
      </w:r>
    </w:p>
    <w:p w14:paraId="09219031" w14:textId="77777777"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A56038" w14:textId="77777777" w:rsidR="000D1A0C" w:rsidRDefault="000D1A0C" w:rsidP="000D1A0C">
      <w:pPr>
        <w:pStyle w:val="Heading4"/>
      </w:pPr>
      <w:r>
        <w:t>Field: Controlling Zone or Thermostat Location</w:t>
      </w:r>
    </w:p>
    <w:p w14:paraId="4E693BEE" w14:textId="77777777" w:rsidR="000D1A0C" w:rsidRDefault="000D1A0C" w:rsidP="000D1A0C">
      <w:pPr>
        <w:pStyle w:val="BodyText"/>
      </w:pPr>
      <w:r>
        <w:t>This alpha field contains the identifying zone name where the thermostat controlling the furnace is located.</w:t>
      </w:r>
    </w:p>
    <w:p w14:paraId="362CEF68" w14:textId="77777777" w:rsidR="000D1A0C" w:rsidRDefault="000D1A0C" w:rsidP="000D1A0C">
      <w:pPr>
        <w:pStyle w:val="Heading4"/>
      </w:pPr>
      <w:r>
        <w:t>Field: Supply Fan Object Type</w:t>
      </w:r>
    </w:p>
    <w:p w14:paraId="74E9295E" w14:textId="77777777"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E4EB05" w14:textId="77777777" w:rsidR="000D1A0C" w:rsidRDefault="000D1A0C" w:rsidP="000D1A0C">
      <w:pPr>
        <w:pStyle w:val="Heading4"/>
      </w:pPr>
      <w:r>
        <w:t>Field: Supply Fan Name</w:t>
      </w:r>
    </w:p>
    <w:p w14:paraId="7C18D9A2" w14:textId="77777777" w:rsidR="000D1A0C" w:rsidRDefault="000D1A0C" w:rsidP="000D1A0C">
      <w:pPr>
        <w:pStyle w:val="BodyText"/>
      </w:pPr>
      <w:r>
        <w:t>This alpha field contains the identifying name given to the furnace fan.</w:t>
      </w:r>
    </w:p>
    <w:p w14:paraId="60620C3E" w14:textId="77777777" w:rsidR="000D1A0C" w:rsidRDefault="000D1A0C" w:rsidP="000D1A0C">
      <w:pPr>
        <w:pStyle w:val="Heading4"/>
      </w:pPr>
      <w:r>
        <w:t>Field: Fan Placement</w:t>
      </w:r>
    </w:p>
    <w:p w14:paraId="2C7C920C" w14:textId="77777777"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xml:space="preserve">.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w:t>
      </w:r>
      <w:r>
        <w:lastRenderedPageBreak/>
        <w:t>followed by a fan, with the supplemental heater located at the outlet of the fan. The fan “draws air through” the DX coil(s). If this field is left blank, the default is blow through.</w:t>
      </w:r>
    </w:p>
    <w:p w14:paraId="41FBA2F0" w14:textId="77777777" w:rsidR="000D1A0C" w:rsidRDefault="000D1A0C" w:rsidP="000D1A0C">
      <w:pPr>
        <w:pStyle w:val="Heading4"/>
      </w:pPr>
      <w:r>
        <w:t>Field: Heating Coil Object Type</w:t>
      </w:r>
    </w:p>
    <w:p w14:paraId="6DA69D16"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Furnace) itself provides the "controller" function of modulating water flow. Allowable coil types are:</w:t>
      </w:r>
    </w:p>
    <w:p w14:paraId="2BE55545" w14:textId="77777777" w:rsidR="000D1CBD" w:rsidRDefault="000D1CBD" w:rsidP="000D1CBD">
      <w:pPr>
        <w:pStyle w:val="CodeIDDSamples"/>
      </w:pPr>
      <w:r>
        <w:t>Coil:Heating:Electric</w:t>
      </w:r>
    </w:p>
    <w:p w14:paraId="180510B6" w14:textId="77777777" w:rsidR="000D1CBD" w:rsidRDefault="000D1CBD" w:rsidP="000D1CBD">
      <w:pPr>
        <w:pStyle w:val="CodeIDDSamples"/>
      </w:pPr>
      <w:r>
        <w:t>Coil:Heating:Gas</w:t>
      </w:r>
      <w:r w:rsidRPr="00CB5613">
        <w:t xml:space="preserve"> </w:t>
      </w:r>
    </w:p>
    <w:p w14:paraId="155EC506" w14:textId="77777777" w:rsidR="000D1CBD" w:rsidRDefault="000D1CBD" w:rsidP="000D1CBD">
      <w:pPr>
        <w:pStyle w:val="CodeIDDSamples"/>
      </w:pPr>
      <w:r>
        <w:t>Coil:Heating:Water</w:t>
      </w:r>
    </w:p>
    <w:p w14:paraId="6FB945C7" w14:textId="77777777" w:rsidR="000D1CBD" w:rsidRDefault="000D1CBD" w:rsidP="000D1CBD">
      <w:pPr>
        <w:pStyle w:val="CodeIDDSamples"/>
      </w:pPr>
      <w:r>
        <w:t>Coil:Heating:Steam</w:t>
      </w:r>
    </w:p>
    <w:p w14:paraId="31B6D1E3" w14:textId="77777777" w:rsidR="000D1A0C" w:rsidRDefault="000D1A0C" w:rsidP="000D1A0C">
      <w:pPr>
        <w:pStyle w:val="Heading4"/>
      </w:pPr>
      <w:r>
        <w:t>Field: Heating Coil Name</w:t>
      </w:r>
    </w:p>
    <w:p w14:paraId="4D9ECF33" w14:textId="77777777" w:rsidR="000D1A0C" w:rsidRDefault="000D1A0C" w:rsidP="000D1A0C">
      <w:pPr>
        <w:pStyle w:val="BodyText"/>
      </w:pPr>
      <w:r>
        <w:t>This alpha field contains the identifying name given to the furnace heating coil.</w:t>
      </w:r>
    </w:p>
    <w:p w14:paraId="607FBA48" w14:textId="77777777" w:rsidR="000D1A0C" w:rsidRDefault="000D1A0C" w:rsidP="000D1A0C">
      <w:pPr>
        <w:pStyle w:val="Heading4"/>
      </w:pPr>
      <w:r>
        <w:t>Field: Cooling Coil Object Type</w:t>
      </w:r>
    </w:p>
    <w:p w14:paraId="1F1A456F" w14:textId="77777777"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14:paraId="4DE66EAB" w14:textId="77777777" w:rsidR="000D1A0C" w:rsidRPr="00DA0D35" w:rsidRDefault="000D1A0C" w:rsidP="000D1A0C">
      <w:pPr>
        <w:pStyle w:val="CodeIDDSamples"/>
      </w:pPr>
      <w:r w:rsidRPr="00DA0D35">
        <w:t>Coil:Cooling:DX:SingleSpeed</w:t>
      </w:r>
    </w:p>
    <w:p w14:paraId="1C306A91" w14:textId="77777777" w:rsidR="000D1A0C" w:rsidRDefault="000D1A0C" w:rsidP="00D31AD7">
      <w:pPr>
        <w:pStyle w:val="CodeIDDSamples"/>
      </w:pPr>
      <w:r w:rsidRPr="00DA0D35">
        <w:t>CoilSystem:Cooling:DX:HeatExchangerAssisted</w:t>
      </w:r>
    </w:p>
    <w:p w14:paraId="08750B5B" w14:textId="77777777" w:rsidR="00D31AD7" w:rsidRPr="00D31AD7" w:rsidRDefault="00D31AD7" w:rsidP="00D31AD7">
      <w:pPr>
        <w:pStyle w:val="CodeIDDSamples"/>
      </w:pPr>
      <w:r>
        <w:t>Coil:Cooling:DX:VariableSpeed</w:t>
      </w:r>
    </w:p>
    <w:p w14:paraId="0D414AE6" w14:textId="77777777" w:rsidR="000D1A0C" w:rsidRDefault="000D1A0C" w:rsidP="000D1A0C">
      <w:pPr>
        <w:pStyle w:val="Heading4"/>
      </w:pPr>
      <w:r>
        <w:t>Field: Cooling Coil Name</w:t>
      </w:r>
    </w:p>
    <w:p w14:paraId="1CE30CCF" w14:textId="77777777" w:rsidR="000D1A0C" w:rsidRDefault="000D1A0C" w:rsidP="00994AE8">
      <w:pPr>
        <w:pStyle w:val="BodyText"/>
      </w:pPr>
      <w:r>
        <w:t>This alpha field contains the identifying name given to the furnace cooling coil.</w:t>
      </w:r>
    </w:p>
    <w:p w14:paraId="4D6F1DF7" w14:textId="77777777" w:rsidR="000D1A0C" w:rsidRDefault="000D1A0C" w:rsidP="000D1A0C">
      <w:pPr>
        <w:pStyle w:val="Heading4"/>
      </w:pPr>
      <w:r>
        <w:t>Field: Dehumidification Control Type</w:t>
      </w:r>
    </w:p>
    <w:p w14:paraId="3ADD727C" w14:textId="77777777" w:rsidR="000D1A0C" w:rsidRDefault="000D1A0C" w:rsidP="000D1A0C">
      <w:pPr>
        <w:pStyle w:val="BodyText"/>
      </w:pPr>
      <w:r>
        <w:t>This alpha field contains the type of dehumidification control. The following options are valid for this field:</w:t>
      </w:r>
    </w:p>
    <w:p w14:paraId="5C7DCC26" w14:textId="77777777" w:rsidR="000D1A0C" w:rsidRDefault="000D1A0C" w:rsidP="000D1A0C">
      <w:pPr>
        <w:pStyle w:val="List2"/>
      </w:pPr>
      <w:r w:rsidRPr="00162A81">
        <w:rPr>
          <w:b/>
          <w:bCs/>
        </w:rPr>
        <w:t>None</w:t>
      </w:r>
      <w:r>
        <w:t xml:space="preserve"> - meet sensible load only, no active dehumidification control</w:t>
      </w:r>
    </w:p>
    <w:p w14:paraId="610DA41F"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635E1CB1"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2C7F8D91"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3466B04B" w14:textId="77777777" w:rsidR="000D1A0C" w:rsidRDefault="000D1A0C" w:rsidP="000D1A0C">
      <w:pPr>
        <w:pStyle w:val="Heading4"/>
      </w:pPr>
      <w:r>
        <w:t>Field: Reheat Coil Object Type</w:t>
      </w:r>
    </w:p>
    <w:p w14:paraId="6286050F" w14:textId="77777777" w:rsidR="00FF17A6" w:rsidRDefault="00FF17A6" w:rsidP="00FF17A6">
      <w:pPr>
        <w:pStyle w:val="BodyText"/>
      </w:pPr>
      <w:r>
        <w:t xml:space="preserve">This alpha field contains the identifying type of reheat coil specified in the furnace. The hot water and steam heating coils require specifying plant loop, branches, and connector objects </w:t>
      </w:r>
      <w:r>
        <w:lastRenderedPageBreak/>
        <w:t>to support the heating coils, and are placed on the demand side of the plantloop. The hot water flow modulation through the reheat coil does not require additional controller or Controller:WaterCoil object. The parent object (Unitary Heat and Cool Furnace) itself provides the "controller" function of modulating water flow. Reheat coil type must be one of:</w:t>
      </w:r>
    </w:p>
    <w:p w14:paraId="4A7D0C28" w14:textId="77777777" w:rsidR="000D1CBD" w:rsidRDefault="000D1CBD" w:rsidP="000D1CBD">
      <w:pPr>
        <w:pStyle w:val="CodeIDDSamples"/>
      </w:pPr>
      <w:r>
        <w:t>Coil:Heating:Electric</w:t>
      </w:r>
    </w:p>
    <w:p w14:paraId="3A48301A" w14:textId="77777777" w:rsidR="000D1CBD" w:rsidRDefault="000D1CBD" w:rsidP="000D1CBD">
      <w:pPr>
        <w:pStyle w:val="CodeIDDSamples"/>
      </w:pPr>
      <w:r>
        <w:t>Coil:Heating:Gas</w:t>
      </w:r>
    </w:p>
    <w:p w14:paraId="7E6A198D" w14:textId="77777777" w:rsidR="000D1CBD" w:rsidRDefault="000D1CBD" w:rsidP="000D1CBD">
      <w:pPr>
        <w:pStyle w:val="CodeIDDSamples"/>
      </w:pPr>
      <w:r>
        <w:t>Coil:Heating:Desuperheater</w:t>
      </w:r>
      <w:r w:rsidRPr="00F47D4D">
        <w:t xml:space="preserve"> </w:t>
      </w:r>
    </w:p>
    <w:p w14:paraId="47633AB2" w14:textId="77777777" w:rsidR="000D1CBD" w:rsidRDefault="000D1CBD" w:rsidP="000D1CBD">
      <w:pPr>
        <w:pStyle w:val="CodeIDDSamples"/>
      </w:pPr>
      <w:r>
        <w:t>Coil:Heating:Water</w:t>
      </w:r>
    </w:p>
    <w:p w14:paraId="44CF9DE6" w14:textId="77777777" w:rsidR="000D1CBD" w:rsidRDefault="000D1CBD" w:rsidP="000D1CBD">
      <w:pPr>
        <w:pStyle w:val="CodeIDDSamples"/>
      </w:pPr>
      <w:r>
        <w:t>Coil:Heating:Steam</w:t>
      </w:r>
    </w:p>
    <w:p w14:paraId="6BE95539" w14:textId="77777777" w:rsidR="000D1A0C" w:rsidRDefault="000D1A0C" w:rsidP="000D1A0C">
      <w:pPr>
        <w:pStyle w:val="Heading4"/>
      </w:pPr>
      <w:r>
        <w:t>Field: Reheat Coil Name</w:t>
      </w:r>
    </w:p>
    <w:p w14:paraId="71774F49" w14:textId="77777777" w:rsidR="000D1A0C" w:rsidRDefault="000D1A0C" w:rsidP="000D1A0C">
      <w:pPr>
        <w:pStyle w:val="BodyText"/>
      </w:pPr>
      <w:r>
        <w:t>This alpha field contains the identifying name given to the furnace reheat coil.</w:t>
      </w:r>
    </w:p>
    <w:p w14:paraId="09298CCC" w14:textId="77777777" w:rsidR="000D1A0C" w:rsidRDefault="000D1A0C" w:rsidP="000D1A0C">
      <w:pPr>
        <w:pStyle w:val="BodyText"/>
      </w:pPr>
      <w:r>
        <w:t>As shown in the example below, correct specification of the heat/cool furnace requires specification of the following objects in addition to the furnace object:</w:t>
      </w:r>
    </w:p>
    <w:p w14:paraId="1A0B2988" w14:textId="77777777" w:rsidR="000D1A0C" w:rsidRDefault="000D1A0C" w:rsidP="00935F8A">
      <w:pPr>
        <w:pStyle w:val="ListNumber"/>
        <w:numPr>
          <w:ilvl w:val="0"/>
          <w:numId w:val="55"/>
        </w:numPr>
      </w:pPr>
      <w:r>
        <w:t>fan (Fan:OnOff or Fan:ConstantVolume)</w:t>
      </w:r>
    </w:p>
    <w:p w14:paraId="3944FB75" w14:textId="77777777"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14:paraId="266F820F" w14:textId="77777777" w:rsidR="000D1A0C" w:rsidRDefault="000D1A0C" w:rsidP="000D1A0C">
      <w:pPr>
        <w:pStyle w:val="ListNumber"/>
      </w:pPr>
      <w:r>
        <w:t>heating coil (Coil:Heating:Gas or Coil:Heating:Electric)</w:t>
      </w:r>
    </w:p>
    <w:p w14:paraId="1EDD4907" w14:textId="77777777" w:rsidR="000D1A0C" w:rsidRDefault="000D1A0C" w:rsidP="000D1A0C">
      <w:pPr>
        <w:pStyle w:val="ListNumber"/>
      </w:pPr>
      <w:r>
        <w:t xml:space="preserve">reheat coil (optional, Coil:Heating:Gas, Coil:Heating:Electric, or </w:t>
      </w:r>
      <w:r w:rsidRPr="00E74176">
        <w:t>Coil:Heating:Desuperheater</w:t>
      </w:r>
      <w:r>
        <w:t>)</w:t>
      </w:r>
    </w:p>
    <w:p w14:paraId="2A474146" w14:textId="77777777" w:rsidR="000D1A0C" w:rsidRDefault="000D1A0C" w:rsidP="000D1A0C">
      <w:pPr>
        <w:pStyle w:val="ListNumber"/>
      </w:pPr>
      <w:r>
        <w:t>terminal unit (</w:t>
      </w:r>
      <w:r w:rsidRPr="00DD4B17">
        <w:t xml:space="preserve">AirTerminal:SingleDuct:Uncontrolled) </w:t>
      </w:r>
      <w:r>
        <w:t>for each zone served by the furnace</w:t>
      </w:r>
    </w:p>
    <w:p w14:paraId="0A9FE8F5" w14:textId="77777777"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79720 \h  \* MERGEFORMAT </w:instrText>
      </w:r>
      <w:r w:rsidR="00274FC8">
        <w:fldChar w:fldCharType="separate"/>
      </w:r>
      <w:r w:rsidR="00F157E6">
        <w:t xml:space="preserve">Figure </w:t>
      </w:r>
      <w:r w:rsidR="00F157E6">
        <w:rPr>
          <w:noProof/>
        </w:rPr>
        <w:t>116</w:t>
      </w:r>
      <w:r w:rsidR="00274FC8">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14:paraId="33B8C044" w14:textId="77777777" w:rsidR="000D1A0C" w:rsidRDefault="000D1A0C" w:rsidP="000D1A0C">
      <w:pPr>
        <w:pStyle w:val="IDDDefinition"/>
      </w:pPr>
      <w:r w:rsidRPr="00E74176">
        <w:t>AirLoopHVAC:Unitary:Furnace:HeatCool</w:t>
      </w:r>
      <w:r>
        <w:t>,</w:t>
      </w:r>
    </w:p>
    <w:p w14:paraId="51B4D28F" w14:textId="77777777" w:rsidR="000D1A0C" w:rsidRDefault="000D1A0C" w:rsidP="000D1A0C">
      <w:pPr>
        <w:pStyle w:val="IDDDefinition"/>
      </w:pPr>
      <w:r>
        <w:t xml:space="preserve">    GasHeat DXAC Furnace 1, !- Name of furnace</w:t>
      </w:r>
    </w:p>
    <w:p w14:paraId="20FE9A55" w14:textId="77777777" w:rsidR="000D1A0C" w:rsidRDefault="000D1A0C" w:rsidP="000D1A0C">
      <w:pPr>
        <w:pStyle w:val="IDDDefinition"/>
      </w:pPr>
      <w:r>
        <w:t xml:space="preserve">    FanAndCoilAvailSched,   !- Availability schedule</w:t>
      </w:r>
    </w:p>
    <w:p w14:paraId="6273754F" w14:textId="77777777" w:rsidR="000D1A0C" w:rsidRDefault="000D1A0C" w:rsidP="000D1A0C">
      <w:pPr>
        <w:pStyle w:val="IDDDefinition"/>
      </w:pPr>
      <w:r>
        <w:t xml:space="preserve">    Air Loop Inlet Node,    !- Furnace inlet node name</w:t>
      </w:r>
    </w:p>
    <w:p w14:paraId="02684E04" w14:textId="77777777" w:rsidR="000D1A0C" w:rsidRDefault="000D1A0C" w:rsidP="000D1A0C">
      <w:pPr>
        <w:pStyle w:val="IDDDefinition"/>
      </w:pPr>
      <w:r>
        <w:t xml:space="preserve">    Air Loop Outlet Node,   !- Furnace outlet node name</w:t>
      </w:r>
    </w:p>
    <w:p w14:paraId="76859BA8" w14:textId="77777777" w:rsidR="000D1A0C" w:rsidRDefault="000D1A0C" w:rsidP="000D1A0C">
      <w:pPr>
        <w:pStyle w:val="IDDDefinition"/>
      </w:pPr>
      <w:r>
        <w:t xml:space="preserve">    CycFanSchedule,         !- Supply Air Fan Operating Mode Schedule Name</w:t>
      </w:r>
    </w:p>
    <w:p w14:paraId="7EB182AD" w14:textId="77777777" w:rsidR="000D1A0C" w:rsidRDefault="000D1A0C" w:rsidP="000D1A0C">
      <w:pPr>
        <w:pStyle w:val="IDDDefinition"/>
      </w:pPr>
      <w:r>
        <w:t xml:space="preserve">    80,        !- Maximum supply air temperature from furnace heater {C}</w:t>
      </w:r>
    </w:p>
    <w:p w14:paraId="7AEF2759" w14:textId="77777777" w:rsidR="000D1A0C" w:rsidRDefault="000D1A0C" w:rsidP="000D1A0C">
      <w:pPr>
        <w:pStyle w:val="IDDDefinition"/>
      </w:pPr>
      <w:r>
        <w:t xml:space="preserve">    1.3,       !- Supply air volumetric flow rate during cooling operation {m3/s}</w:t>
      </w:r>
    </w:p>
    <w:p w14:paraId="43C56EF4" w14:textId="77777777" w:rsidR="000D1A0C" w:rsidRDefault="000D1A0C" w:rsidP="000D1A0C">
      <w:pPr>
        <w:pStyle w:val="IDDDefinition"/>
      </w:pPr>
      <w:r>
        <w:t xml:space="preserve">    1.3,       !- Supply air volumetric flow rate during heating operation {m3/s}</w:t>
      </w:r>
    </w:p>
    <w:p w14:paraId="083E5698" w14:textId="77777777" w:rsidR="000D1A0C" w:rsidRDefault="000D1A0C" w:rsidP="000D1A0C">
      <w:pPr>
        <w:pStyle w:val="IDDDefinition"/>
      </w:pPr>
      <w:r>
        <w:t xml:space="preserve">    0.0,       !- Design air volumetric flow rate when no heating or cooling is needed {m3/s}</w:t>
      </w:r>
    </w:p>
    <w:p w14:paraId="5A8CB16D" w14:textId="77777777" w:rsidR="000D1A0C" w:rsidRDefault="000D1A0C" w:rsidP="000D1A0C">
      <w:pPr>
        <w:pStyle w:val="IDDDefinition"/>
      </w:pPr>
      <w:r>
        <w:t xml:space="preserve">    East Zone, !- Controlling zone or thermostat location</w:t>
      </w:r>
    </w:p>
    <w:p w14:paraId="627F82E1" w14:textId="77777777" w:rsidR="000D1A0C" w:rsidRDefault="000D1A0C" w:rsidP="000D1A0C">
      <w:pPr>
        <w:pStyle w:val="IDDDefinition"/>
      </w:pPr>
      <w:r>
        <w:t xml:space="preserve">    Fan:OnOff,       !- Supply fan type</w:t>
      </w:r>
    </w:p>
    <w:p w14:paraId="50CCDB3D" w14:textId="77777777" w:rsidR="000D1A0C" w:rsidRDefault="000D1A0C" w:rsidP="000D1A0C">
      <w:pPr>
        <w:pStyle w:val="IDDDefinition"/>
      </w:pPr>
      <w:r>
        <w:t xml:space="preserve">    Supply Fan 1,           !- Supply fan name</w:t>
      </w:r>
    </w:p>
    <w:p w14:paraId="5E038368" w14:textId="77777777" w:rsidR="000D1A0C" w:rsidRDefault="000D1A0C" w:rsidP="000D1A0C">
      <w:pPr>
        <w:pStyle w:val="IDDDefinition"/>
      </w:pPr>
      <w:r>
        <w:t xml:space="preserve">    BlowThrough,            !- Fan Placement</w:t>
      </w:r>
    </w:p>
    <w:p w14:paraId="47D51B3A" w14:textId="77777777" w:rsidR="000D1A0C" w:rsidRDefault="000D1A0C" w:rsidP="000D1A0C">
      <w:pPr>
        <w:pStyle w:val="IDDDefinition"/>
      </w:pPr>
      <w:r>
        <w:t xml:space="preserve">    Coil:Heating:Gas,       !- Heating coil type</w:t>
      </w:r>
    </w:p>
    <w:p w14:paraId="55824FDE" w14:textId="77777777" w:rsidR="000D1A0C" w:rsidRDefault="000D1A0C" w:rsidP="000D1A0C">
      <w:pPr>
        <w:pStyle w:val="IDDDefinition"/>
      </w:pPr>
      <w:r>
        <w:t xml:space="preserve">    Furnace Heating Coil 1, !- Heating coil name</w:t>
      </w:r>
    </w:p>
    <w:p w14:paraId="033EE2A6" w14:textId="77777777" w:rsidR="000D1A0C" w:rsidRDefault="000D1A0C" w:rsidP="000D1A0C">
      <w:pPr>
        <w:pStyle w:val="IDDDefinition"/>
      </w:pPr>
      <w:r>
        <w:t xml:space="preserve">    Coil:Cooling:DX:SingleSpeed,  !- Cooling coil type</w:t>
      </w:r>
    </w:p>
    <w:p w14:paraId="1E89BC78" w14:textId="77777777" w:rsidR="000D1A0C" w:rsidRDefault="000D1A0C" w:rsidP="000D1A0C">
      <w:pPr>
        <w:pStyle w:val="IDDDefinition"/>
      </w:pPr>
      <w:r>
        <w:t xml:space="preserve">    Furnace ACDXCoil 1,     !- Cooling coil name</w:t>
      </w:r>
    </w:p>
    <w:p w14:paraId="251009FC" w14:textId="77777777" w:rsidR="000D1A0C" w:rsidRDefault="000D1A0C" w:rsidP="000D1A0C">
      <w:pPr>
        <w:pStyle w:val="IDDDefinition"/>
      </w:pPr>
      <w:r>
        <w:t xml:space="preserve">    None;                   !- Dehumidificatioin Control Type</w:t>
      </w:r>
    </w:p>
    <w:p w14:paraId="735BD07A" w14:textId="77777777" w:rsidR="000D1A0C" w:rsidRPr="00E74176" w:rsidRDefault="000D1A0C" w:rsidP="000D1A0C">
      <w:pPr>
        <w:pStyle w:val="BodyText"/>
      </w:pPr>
    </w:p>
    <w:p w14:paraId="2459C08C" w14:textId="77777777" w:rsidR="000D1A0C" w:rsidRDefault="000D1A0C" w:rsidP="000D1A0C">
      <w:pPr>
        <w:pStyle w:val="IDDDefinition"/>
      </w:pPr>
      <w:r>
        <w:t>Coil:Heating:Gas,</w:t>
      </w:r>
    </w:p>
    <w:p w14:paraId="223C87D0" w14:textId="77777777" w:rsidR="000D1A0C" w:rsidRDefault="000D1A0C" w:rsidP="000D1A0C">
      <w:pPr>
        <w:pStyle w:val="IDDDefinition"/>
      </w:pPr>
      <w:r>
        <w:t xml:space="preserve">    Furnace Heating Coil 1,         !- Coil Name</w:t>
      </w:r>
    </w:p>
    <w:p w14:paraId="0732FEF2" w14:textId="77777777" w:rsidR="000D1A0C" w:rsidRDefault="000D1A0C" w:rsidP="000D1A0C">
      <w:pPr>
        <w:pStyle w:val="IDDDefinition"/>
      </w:pPr>
      <w:r>
        <w:t xml:space="preserve">    FanAndCoilAvailSched,           !- </w:t>
      </w:r>
      <w:r w:rsidR="009C5FD0">
        <w:t>Availability Schedule Name</w:t>
      </w:r>
    </w:p>
    <w:p w14:paraId="4A6B4F39" w14:textId="77777777" w:rsidR="000D1A0C" w:rsidRDefault="000D1A0C" w:rsidP="000D1A0C">
      <w:pPr>
        <w:pStyle w:val="IDDDefinition"/>
      </w:pPr>
      <w:r>
        <w:t xml:space="preserve">    0.8,    !- Gas Burner Efficiency of the Coil</w:t>
      </w:r>
    </w:p>
    <w:p w14:paraId="11CB1839" w14:textId="77777777" w:rsidR="000D1A0C" w:rsidRDefault="000D1A0C" w:rsidP="000D1A0C">
      <w:pPr>
        <w:pStyle w:val="IDDDefinition"/>
      </w:pPr>
      <w:r>
        <w:t xml:space="preserve">    25000,  !- Nominal Capacity of the Coil {W}</w:t>
      </w:r>
    </w:p>
    <w:p w14:paraId="376D065E" w14:textId="77777777" w:rsidR="000D1A0C" w:rsidRDefault="000D1A0C" w:rsidP="000D1A0C">
      <w:pPr>
        <w:pStyle w:val="IDDDefinition"/>
      </w:pPr>
      <w:r>
        <w:t xml:space="preserve">    Heating Coil Air Inlet Node,    !- Coil_Air_Inlet_Node</w:t>
      </w:r>
    </w:p>
    <w:p w14:paraId="6C9A1ECF" w14:textId="77777777" w:rsidR="000D1A0C" w:rsidRDefault="000D1A0C" w:rsidP="000D1A0C">
      <w:pPr>
        <w:pStyle w:val="IDDDefinition"/>
      </w:pPr>
      <w:r>
        <w:t xml:space="preserve">    Air Loop Outlet Node;           !- Coil_Air_Outlet_Node</w:t>
      </w:r>
    </w:p>
    <w:p w14:paraId="6F9CE328" w14:textId="77777777" w:rsidR="000D1A0C" w:rsidRPr="00E74176" w:rsidRDefault="000D1A0C" w:rsidP="000D1A0C">
      <w:pPr>
        <w:pStyle w:val="BodyText"/>
      </w:pPr>
    </w:p>
    <w:p w14:paraId="70C36E63" w14:textId="77777777" w:rsidR="000D1A0C" w:rsidRDefault="001C3ED9" w:rsidP="000D1A0C">
      <w:pPr>
        <w:pStyle w:val="IDDDefinition"/>
      </w:pPr>
      <w:r>
        <w:lastRenderedPageBreak/>
        <w:t xml:space="preserve">  Coil:</w:t>
      </w:r>
      <w:r w:rsidR="000D1A0C">
        <w:t>Cooling:</w:t>
      </w:r>
      <w:r>
        <w:t>DX:</w:t>
      </w:r>
      <w:r w:rsidR="000D1A0C">
        <w:t>SingleSpeed,</w:t>
      </w:r>
    </w:p>
    <w:p w14:paraId="146ECBB8" w14:textId="77777777" w:rsidR="000D1A0C" w:rsidRDefault="000D1A0C" w:rsidP="000D1A0C">
      <w:pPr>
        <w:pStyle w:val="IDDDefinition"/>
      </w:pPr>
      <w:r>
        <w:t xml:space="preserve">    Furnace ACDXCoil 1,    !- Coil Name</w:t>
      </w:r>
    </w:p>
    <w:p w14:paraId="798A2024" w14:textId="77777777" w:rsidR="000D1A0C" w:rsidRDefault="000D1A0C" w:rsidP="000D1A0C">
      <w:pPr>
        <w:pStyle w:val="IDDDefinition"/>
      </w:pPr>
      <w:r>
        <w:t xml:space="preserve">    FanAndCoilAvailSched,  !- Availability Schedule</w:t>
      </w:r>
    </w:p>
    <w:p w14:paraId="42FFFE2A" w14:textId="77777777" w:rsidR="000D1A0C" w:rsidRDefault="000D1A0C" w:rsidP="000D1A0C">
      <w:pPr>
        <w:pStyle w:val="IDDDefinition"/>
      </w:pPr>
      <w:r>
        <w:t xml:space="preserve">    25000,  !- Rated Total Cooling Capacity (gross) {W}</w:t>
      </w:r>
    </w:p>
    <w:p w14:paraId="71C6591D" w14:textId="77777777" w:rsidR="000D1A0C" w:rsidRDefault="000D1A0C" w:rsidP="000D1A0C">
      <w:pPr>
        <w:pStyle w:val="IDDDefinition"/>
      </w:pPr>
      <w:r>
        <w:t xml:space="preserve">    0.75,   !- Rated SHR</w:t>
      </w:r>
    </w:p>
    <w:p w14:paraId="61558ECA" w14:textId="77777777" w:rsidR="000D1A0C" w:rsidRDefault="000D1A0C" w:rsidP="000D1A0C">
      <w:pPr>
        <w:pStyle w:val="IDDDefinition"/>
      </w:pPr>
      <w:r>
        <w:t xml:space="preserve">    3.0,    !- Rated COP</w:t>
      </w:r>
    </w:p>
    <w:p w14:paraId="2A53D2E5" w14:textId="77777777" w:rsidR="000D1A0C" w:rsidRDefault="000D1A0C" w:rsidP="000D1A0C">
      <w:pPr>
        <w:pStyle w:val="IDDDefinition"/>
      </w:pPr>
      <w:r>
        <w:t xml:space="preserve">    1.3,    !- Rated Air Volume Flow Rate {m3/s}</w:t>
      </w:r>
    </w:p>
    <w:p w14:paraId="6CCE6A2A" w14:textId="77777777" w:rsidR="000D1A0C" w:rsidRDefault="000D1A0C" w:rsidP="000D1A0C">
      <w:pPr>
        <w:pStyle w:val="IDDDefinition"/>
      </w:pPr>
      <w:r>
        <w:t xml:space="preserve">    DX Cooling Coil Air Inlet Node, !- Coil Air Inlet Node</w:t>
      </w:r>
    </w:p>
    <w:p w14:paraId="45CBB855" w14:textId="77777777" w:rsidR="000D1A0C" w:rsidRDefault="000D1A0C" w:rsidP="000D1A0C">
      <w:pPr>
        <w:pStyle w:val="IDDDefinition"/>
      </w:pPr>
      <w:r>
        <w:t xml:space="preserve">    Heating Coil Air Inlet Node,    !- Coil Air Outlet Node</w:t>
      </w:r>
    </w:p>
    <w:p w14:paraId="336B5E16" w14:textId="77777777" w:rsidR="000D1A0C" w:rsidRDefault="000D1A0C" w:rsidP="000D1A0C">
      <w:pPr>
        <w:pStyle w:val="IDDDefinition"/>
      </w:pPr>
      <w:r>
        <w:t xml:space="preserve">    WindACCoolCapFT,  !- Total Cooling Capacity Modifier Curve (function of temperature)</w:t>
      </w:r>
    </w:p>
    <w:p w14:paraId="3905373A" w14:textId="77777777" w:rsidR="000D1A0C" w:rsidRDefault="000D1A0C" w:rsidP="000D1A0C">
      <w:pPr>
        <w:pStyle w:val="IDDDefinition"/>
      </w:pPr>
      <w:r>
        <w:t xml:space="preserve">    WindACCoolCapFFF, !- Total Cooling Capacity Modifier Curve (function of flow fraction)</w:t>
      </w:r>
    </w:p>
    <w:p w14:paraId="18247F9E" w14:textId="77777777" w:rsidR="000D1A0C" w:rsidRDefault="000D1A0C" w:rsidP="000D1A0C">
      <w:pPr>
        <w:pStyle w:val="IDDDefinition"/>
      </w:pPr>
      <w:r>
        <w:t xml:space="preserve">    WindACEIRFT,      !- Energy Input Ratio Modifier Curve (function of temperature)</w:t>
      </w:r>
    </w:p>
    <w:p w14:paraId="4B40982E" w14:textId="77777777" w:rsidR="000D1A0C" w:rsidRDefault="000D1A0C" w:rsidP="000D1A0C">
      <w:pPr>
        <w:pStyle w:val="IDDDefinition"/>
      </w:pPr>
      <w:r>
        <w:t xml:space="preserve">    WindACEIRFFF,     !- Energy Input Ratio Modifier Curve (function of flow fraction)</w:t>
      </w:r>
    </w:p>
    <w:p w14:paraId="081AF701" w14:textId="77777777" w:rsidR="000D1A0C" w:rsidRDefault="000D1A0C" w:rsidP="000D1A0C">
      <w:pPr>
        <w:pStyle w:val="IDDDefinition"/>
      </w:pPr>
      <w:r>
        <w:t xml:space="preserve">    WindACPLFFPLR,    !- Part Load Fraction Correlation (function of part load ratio)</w:t>
      </w:r>
    </w:p>
    <w:p w14:paraId="0D82901F" w14:textId="77777777" w:rsidR="000D1A0C" w:rsidRDefault="000D1A0C" w:rsidP="000D1A0C">
      <w:pPr>
        <w:pStyle w:val="IDDDefinition"/>
      </w:pPr>
      <w:r>
        <w:t xml:space="preserve">    CyclingFanAndCompressor;    !- Supply Air Fan Operation Mode</w:t>
      </w:r>
    </w:p>
    <w:p w14:paraId="64DFB5EC" w14:textId="77777777" w:rsidR="000D1A0C" w:rsidRDefault="000D1A0C" w:rsidP="000D1A0C">
      <w:pPr>
        <w:pStyle w:val="BodyText"/>
      </w:pPr>
    </w:p>
    <w:p w14:paraId="75531591" w14:textId="77777777" w:rsidR="000D1A0C" w:rsidRDefault="000D1A0C" w:rsidP="000D1A0C">
      <w:pPr>
        <w:pStyle w:val="IDDDefinition"/>
      </w:pPr>
      <w:r>
        <w:t xml:space="preserve">  Fan:OnOff,</w:t>
      </w:r>
    </w:p>
    <w:p w14:paraId="0F6F5F07" w14:textId="77777777" w:rsidR="000D1A0C" w:rsidRDefault="000D1A0C" w:rsidP="000D1A0C">
      <w:pPr>
        <w:pStyle w:val="IDDDefinition"/>
      </w:pPr>
      <w:r>
        <w:t xml:space="preserve">    Supply Fan 1,                !- Fan Name</w:t>
      </w:r>
    </w:p>
    <w:p w14:paraId="3E9D530E" w14:textId="77777777" w:rsidR="000D1A0C" w:rsidRDefault="000D1A0C" w:rsidP="000D1A0C">
      <w:pPr>
        <w:pStyle w:val="IDDDefinition"/>
      </w:pPr>
      <w:r>
        <w:t xml:space="preserve">    FanAndCoilAvailSched,        !- </w:t>
      </w:r>
      <w:r w:rsidR="009C5FD0">
        <w:t>Availability Schedule Name</w:t>
      </w:r>
    </w:p>
    <w:p w14:paraId="34880CD0" w14:textId="77777777" w:rsidR="000D1A0C" w:rsidRDefault="000D1A0C" w:rsidP="000D1A0C">
      <w:pPr>
        <w:pStyle w:val="IDDDefinition"/>
      </w:pPr>
      <w:r>
        <w:t xml:space="preserve">    0.7,    !- Fan Total Efficiency</w:t>
      </w:r>
    </w:p>
    <w:p w14:paraId="62606166" w14:textId="77777777" w:rsidR="000D1A0C" w:rsidRDefault="000D1A0C" w:rsidP="000D1A0C">
      <w:pPr>
        <w:pStyle w:val="IDDDefinition"/>
      </w:pPr>
      <w:r>
        <w:t xml:space="preserve">    600.0,  !- Delta Pressure {Pa}</w:t>
      </w:r>
    </w:p>
    <w:p w14:paraId="26857E17" w14:textId="77777777" w:rsidR="000D1A0C" w:rsidRDefault="000D1A0C" w:rsidP="000D1A0C">
      <w:pPr>
        <w:pStyle w:val="IDDDefinition"/>
      </w:pPr>
      <w:r>
        <w:t xml:space="preserve">    1.3,    !- Max Flow Rate {m3/s}</w:t>
      </w:r>
    </w:p>
    <w:p w14:paraId="6A4311BE" w14:textId="77777777" w:rsidR="000D1A0C" w:rsidRDefault="000D1A0C" w:rsidP="000D1A0C">
      <w:pPr>
        <w:pStyle w:val="IDDDefinition"/>
      </w:pPr>
      <w:r>
        <w:t xml:space="preserve">    0.9,    !- Motor Efficiency</w:t>
      </w:r>
    </w:p>
    <w:p w14:paraId="2A0C9A9D" w14:textId="77777777" w:rsidR="000D1A0C" w:rsidRDefault="000D1A0C" w:rsidP="000D1A0C">
      <w:pPr>
        <w:pStyle w:val="IDDDefinition"/>
      </w:pPr>
      <w:r>
        <w:t xml:space="preserve">    1.0,    !- Motor In Airstream Fraction</w:t>
      </w:r>
    </w:p>
    <w:p w14:paraId="409444CA" w14:textId="77777777" w:rsidR="000D1A0C" w:rsidRDefault="000D1A0C" w:rsidP="000D1A0C">
      <w:pPr>
        <w:pStyle w:val="IDDDefinition"/>
      </w:pPr>
      <w:r>
        <w:t xml:space="preserve">    Air Loop Inlet Node,         !- Fan_Inlet_Node</w:t>
      </w:r>
    </w:p>
    <w:p w14:paraId="131FC55D" w14:textId="77777777" w:rsidR="000D1A0C" w:rsidRPr="00DD4B17" w:rsidRDefault="000D1A0C" w:rsidP="000D1A0C">
      <w:pPr>
        <w:pStyle w:val="IDDDefinition"/>
      </w:pPr>
      <w:r>
        <w:t xml:space="preserve">    DX Cooling Coil Air Inlet Node; !- </w:t>
      </w:r>
      <w:r w:rsidRPr="00DD4B17">
        <w:t>Fan_Outlet_Node</w:t>
      </w:r>
    </w:p>
    <w:p w14:paraId="44E33B4E" w14:textId="77777777" w:rsidR="000D1A0C" w:rsidRPr="00DD4B17" w:rsidRDefault="000D1A0C" w:rsidP="000D1A0C">
      <w:pPr>
        <w:pStyle w:val="IDDDefinition"/>
      </w:pPr>
    </w:p>
    <w:p w14:paraId="5C66F3DB" w14:textId="77777777" w:rsidR="000D1A0C" w:rsidRPr="00DD4B17" w:rsidRDefault="000D1A0C" w:rsidP="000D1A0C">
      <w:pPr>
        <w:pStyle w:val="IDDDefinition"/>
      </w:pPr>
      <w:r w:rsidRPr="00DD4B17">
        <w:t xml:space="preserve">  AirTerminal:SingleDuct:Uncontrolled,</w:t>
      </w:r>
    </w:p>
    <w:p w14:paraId="74A5EE33" w14:textId="77777777" w:rsidR="000D1A0C" w:rsidRDefault="000D1A0C" w:rsidP="000D1A0C">
      <w:pPr>
        <w:pStyle w:val="IDDDefinition"/>
      </w:pPr>
      <w:r w:rsidRPr="00DD4B17">
        <w:t xml:space="preserve">    Zone1DirectAir,        !- </w:t>
      </w:r>
      <w:r>
        <w:t>Direct Air Name</w:t>
      </w:r>
    </w:p>
    <w:p w14:paraId="1CB00BF9" w14:textId="77777777" w:rsidR="000D1A0C" w:rsidRDefault="000D1A0C" w:rsidP="000D1A0C">
      <w:pPr>
        <w:pStyle w:val="IDDDefinition"/>
      </w:pPr>
      <w:r>
        <w:t xml:space="preserve">    FanAndCoilAvailSched,  !- Schedule name for on/off schedule</w:t>
      </w:r>
    </w:p>
    <w:p w14:paraId="28C8033C"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1C30DBFB" w14:textId="77777777" w:rsidR="000D1A0C" w:rsidRDefault="000D1A0C" w:rsidP="000D1A0C">
      <w:pPr>
        <w:pStyle w:val="IDDDefinition"/>
      </w:pPr>
      <w:r w:rsidRPr="0022254E">
        <w:rPr>
          <w:lang w:val="fr-FR"/>
        </w:rPr>
        <w:t xml:space="preserve">    </w:t>
      </w:r>
      <w:r>
        <w:t>0.47;  !- Maximum air flow rate {m3/s}</w:t>
      </w:r>
    </w:p>
    <w:p w14:paraId="1973F517" w14:textId="77777777" w:rsidR="000D1A0C" w:rsidRDefault="000D1A0C" w:rsidP="000D1A0C">
      <w:pPr>
        <w:pStyle w:val="IDDDefinition"/>
      </w:pPr>
    </w:p>
    <w:p w14:paraId="108E4315" w14:textId="77777777" w:rsidR="000D1A0C" w:rsidRPr="00DD4B17" w:rsidRDefault="000D1A0C" w:rsidP="000D1A0C">
      <w:pPr>
        <w:pStyle w:val="IDDDefinition"/>
      </w:pPr>
      <w:r>
        <w:t xml:space="preserve">  </w:t>
      </w:r>
      <w:r w:rsidRPr="00DD4B17">
        <w:t>AirTerminal:SingleDuct:Uncontrolled,</w:t>
      </w:r>
    </w:p>
    <w:p w14:paraId="3CB03A4C" w14:textId="77777777" w:rsidR="000D1A0C" w:rsidRPr="00DD4B17" w:rsidRDefault="000D1A0C" w:rsidP="000D1A0C">
      <w:pPr>
        <w:pStyle w:val="IDDDefinition"/>
      </w:pPr>
      <w:r w:rsidRPr="00DD4B17">
        <w:t xml:space="preserve">    Zone2DirectAir,        !- Direct Air Name</w:t>
      </w:r>
    </w:p>
    <w:p w14:paraId="4FB93BE4" w14:textId="77777777" w:rsidR="000D1A0C" w:rsidRDefault="000D1A0C" w:rsidP="000D1A0C">
      <w:pPr>
        <w:pStyle w:val="IDDDefinition"/>
      </w:pPr>
      <w:r w:rsidRPr="00DD4B17">
        <w:t xml:space="preserve">    </w:t>
      </w:r>
      <w:r>
        <w:t>FanAndCoilAvailSched,  !- Schedule name for on/off schedule</w:t>
      </w:r>
    </w:p>
    <w:p w14:paraId="103B8235"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FEDFB4" w14:textId="77777777" w:rsidR="000D1A0C" w:rsidRDefault="000D1A0C" w:rsidP="000D1A0C">
      <w:pPr>
        <w:pStyle w:val="IDDDefinition"/>
      </w:pPr>
      <w:r w:rsidRPr="0022254E">
        <w:rPr>
          <w:lang w:val="fr-FR"/>
        </w:rPr>
        <w:t xml:space="preserve">    </w:t>
      </w:r>
      <w:r>
        <w:t>0.36;  !- Maximum air flow rate {m3/s}</w:t>
      </w:r>
    </w:p>
    <w:p w14:paraId="2DD8DBED" w14:textId="77777777" w:rsidR="000D1A0C" w:rsidRDefault="000D1A0C" w:rsidP="000D1A0C">
      <w:pPr>
        <w:pStyle w:val="IDDDefinition"/>
      </w:pPr>
    </w:p>
    <w:p w14:paraId="7379DD46" w14:textId="77777777" w:rsidR="000D1A0C" w:rsidRPr="00DD4B17" w:rsidRDefault="000D1A0C" w:rsidP="000D1A0C">
      <w:pPr>
        <w:pStyle w:val="IDDDefinition"/>
      </w:pPr>
      <w:r>
        <w:t xml:space="preserve">  </w:t>
      </w:r>
      <w:r w:rsidRPr="00DD4B17">
        <w:t>AirTerminal:SingleDuct:Uncontrolled,</w:t>
      </w:r>
    </w:p>
    <w:p w14:paraId="252ABFE4" w14:textId="77777777" w:rsidR="000D1A0C" w:rsidRPr="00DD4B17" w:rsidRDefault="000D1A0C" w:rsidP="000D1A0C">
      <w:pPr>
        <w:pStyle w:val="IDDDefinition"/>
      </w:pPr>
      <w:r w:rsidRPr="00DD4B17">
        <w:t xml:space="preserve">    Zone3DirectAir,        !- Direct Air Name</w:t>
      </w:r>
    </w:p>
    <w:p w14:paraId="7410523C" w14:textId="77777777" w:rsidR="000D1A0C" w:rsidRDefault="000D1A0C" w:rsidP="000D1A0C">
      <w:pPr>
        <w:pStyle w:val="IDDDefinition"/>
      </w:pPr>
      <w:r w:rsidRPr="00DD4B17">
        <w:t xml:space="preserve">    </w:t>
      </w:r>
      <w:r>
        <w:t>FanAndCoilAvailSched,  !- Schedule name for on/off schedule</w:t>
      </w:r>
    </w:p>
    <w:p w14:paraId="312FC1C8"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1029E469" w14:textId="77777777" w:rsidR="000D1A0C" w:rsidRDefault="000D1A0C" w:rsidP="000D1A0C">
      <w:pPr>
        <w:pStyle w:val="IDDDefinition"/>
      </w:pPr>
      <w:r w:rsidRPr="0022254E">
        <w:rPr>
          <w:lang w:val="fr-FR"/>
        </w:rPr>
        <w:t xml:space="preserve">    </w:t>
      </w:r>
      <w:r>
        <w:t>0.47;  !- Maximum air flow rate {m3/s}</w:t>
      </w:r>
    </w:p>
    <w:p w14:paraId="322C3FF3" w14:textId="77777777" w:rsidR="000D1A0C" w:rsidRDefault="000D1A0C" w:rsidP="000D1A0C">
      <w:pPr>
        <w:pStyle w:val="BodyText"/>
        <w:jc w:val="center"/>
      </w:pPr>
      <w:r>
        <w:t xml:space="preserve"> Example of Heat/Cool Furnace Specification</w:t>
      </w:r>
    </w:p>
    <w:p w14:paraId="669E22C5" w14:textId="77777777" w:rsidR="000D1A0C" w:rsidRDefault="004A1C9E" w:rsidP="000D1A0C">
      <w:pPr>
        <w:pStyle w:val="Heading3"/>
      </w:pPr>
      <w:bookmarkStart w:id="2000" w:name="_Toc35304775"/>
      <w:bookmarkStart w:id="2001" w:name="_Toc64351425"/>
      <w:bookmarkStart w:id="2002" w:name="_Toc88280147"/>
      <w:bookmarkStart w:id="2003" w:name="_Toc99528014"/>
      <w:bookmarkStart w:id="2004" w:name="_Toc226891281"/>
      <w:bookmarkStart w:id="2005" w:name="_Toc399490329"/>
      <w:r>
        <w:t>Unitary System/Furnace Heat and Cool (</w:t>
      </w:r>
      <w:r w:rsidR="000D1A0C" w:rsidRPr="00E74176">
        <w:t>AirLoopHVAC</w:t>
      </w:r>
      <w:r>
        <w:t>)</w:t>
      </w:r>
      <w:r w:rsidR="000D1A0C">
        <w:t xml:space="preserve"> Outputs</w:t>
      </w:r>
      <w:bookmarkEnd w:id="2000"/>
      <w:bookmarkEnd w:id="2001"/>
      <w:bookmarkEnd w:id="2002"/>
      <w:bookmarkEnd w:id="2003"/>
      <w:bookmarkEnd w:id="2004"/>
      <w:bookmarkEnd w:id="2005"/>
    </w:p>
    <w:p w14:paraId="5BA8C312" w14:textId="77777777" w:rsidR="004A1C9E" w:rsidRDefault="004A1C9E" w:rsidP="004A1C9E">
      <w:pPr>
        <w:pStyle w:val="CodeIDDSamples"/>
      </w:pPr>
      <w:r>
        <w:t>HVAC,Average,Unitary System Fan Part Load Ratio []</w:t>
      </w:r>
    </w:p>
    <w:p w14:paraId="74506BC4" w14:textId="77777777" w:rsidR="004A1C9E" w:rsidRDefault="004A1C9E" w:rsidP="004A1C9E">
      <w:pPr>
        <w:pStyle w:val="CodeIDDSamples"/>
      </w:pPr>
      <w:r>
        <w:t>HVAC,Average,Unitary System Compressor Part Load Ratio []</w:t>
      </w:r>
    </w:p>
    <w:p w14:paraId="4C43436D" w14:textId="77777777" w:rsidR="004A1C9E" w:rsidRDefault="004A1C9E" w:rsidP="004A1C9E">
      <w:pPr>
        <w:pStyle w:val="Heading4"/>
      </w:pPr>
      <w:r>
        <w:t>Unitary System Fan Part Load Ratio</w:t>
      </w:r>
    </w:p>
    <w:p w14:paraId="4B7E84F0" w14:textId="77777777"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14:paraId="4FBECAF2" w14:textId="77777777" w:rsidR="000D1A0C" w:rsidRDefault="004A1C9E" w:rsidP="004A1C9E">
      <w:pPr>
        <w:pStyle w:val="BodyText"/>
      </w:pPr>
      <w:r>
        <w:t>Unitary System Compressor Part Load Ratio []</w:t>
      </w:r>
    </w:p>
    <w:p w14:paraId="657C84FF" w14:textId="77777777" w:rsidR="000D1A0C" w:rsidRDefault="000D1A0C" w:rsidP="000D1A0C">
      <w:pPr>
        <w:pStyle w:val="Heading3"/>
      </w:pPr>
      <w:bookmarkStart w:id="2006" w:name="_Toc35304779"/>
      <w:bookmarkStart w:id="2007" w:name="_Toc64351429"/>
      <w:bookmarkStart w:id="2008" w:name="_Toc88280148"/>
      <w:bookmarkStart w:id="2009" w:name="_Toc99528015"/>
      <w:r w:rsidRPr="00E74176">
        <w:lastRenderedPageBreak/>
        <w:t xml:space="preserve"> </w:t>
      </w:r>
      <w:bookmarkStart w:id="2010" w:name="_Toc226891282"/>
      <w:bookmarkStart w:id="2011" w:name="_Toc399490330"/>
      <w:r w:rsidRPr="00E74176">
        <w:t>AirLoopHVAC:UnitaryHeatCool</w:t>
      </w:r>
      <w:bookmarkEnd w:id="2006"/>
      <w:bookmarkEnd w:id="2007"/>
      <w:bookmarkEnd w:id="2008"/>
      <w:bookmarkEnd w:id="2009"/>
      <w:bookmarkEnd w:id="2010"/>
      <w:bookmarkEnd w:id="2011"/>
    </w:p>
    <w:p w14:paraId="750717BB" w14:textId="77777777"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rsidR="00274FC8">
        <w:fldChar w:fldCharType="begin"/>
      </w:r>
      <w:r w:rsidR="00274FC8">
        <w:instrText xml:space="preserve"> REF _Ref6980050 \h  \* MERGEFORMAT </w:instrText>
      </w:r>
      <w:r w:rsidR="00274FC8">
        <w:fldChar w:fldCharType="separate"/>
      </w:r>
      <w:r w:rsidR="00F157E6">
        <w:t xml:space="preserve">Figure </w:t>
      </w:r>
      <w:r w:rsidR="00F157E6">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2C264CC2" w14:textId="77777777" w:rsidR="000D1A0C" w:rsidRDefault="00AC33EE" w:rsidP="000D1A0C">
      <w:pPr>
        <w:pStyle w:val="Picture"/>
      </w:pPr>
      <w:r>
        <w:rPr>
          <w:noProof/>
          <w:lang w:eastAsia="zh-CN"/>
        </w:rPr>
        <w:drawing>
          <wp:inline distT="0" distB="0" distL="0" distR="0" wp14:anchorId="6342E2D9" wp14:editId="18057A9F">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14:paraId="545B70A3" w14:textId="77777777" w:rsidR="000D1A0C" w:rsidRDefault="000D1A0C" w:rsidP="000D1A0C">
      <w:pPr>
        <w:pStyle w:val="Caption"/>
      </w:pPr>
      <w:bookmarkStart w:id="2012" w:name="_Ref6980050"/>
      <w:bookmarkStart w:id="2013" w:name="_Toc533235101"/>
      <w:bookmarkStart w:id="2014" w:name="_Toc35304780"/>
      <w:bookmarkStart w:id="2015" w:name="_Toc64351430"/>
      <w:bookmarkStart w:id="2016" w:name="_Toc88280149"/>
      <w:bookmarkStart w:id="2017" w:name="_Toc99528016"/>
      <w:bookmarkStart w:id="2018" w:name="_Toc226891283"/>
      <w:r>
        <w:t xml:space="preserve">Figure </w:t>
      </w:r>
      <w:r w:rsidR="006008C7">
        <w:fldChar w:fldCharType="begin"/>
      </w:r>
      <w:r w:rsidR="00A4098B">
        <w:instrText xml:space="preserve"> SEQ Figure \* ARABIC </w:instrText>
      </w:r>
      <w:r w:rsidR="006008C7">
        <w:fldChar w:fldCharType="separate"/>
      </w:r>
      <w:r w:rsidR="00F157E6">
        <w:rPr>
          <w:noProof/>
        </w:rPr>
        <w:t>117</w:t>
      </w:r>
      <w:r w:rsidR="006008C7">
        <w:rPr>
          <w:noProof/>
        </w:rPr>
        <w:fldChar w:fldCharType="end"/>
      </w:r>
      <w:bookmarkEnd w:id="2012"/>
      <w:r>
        <w:t xml:space="preserve">. Schematic of Blow Through Heat/Cool </w:t>
      </w:r>
      <w:bookmarkEnd w:id="2013"/>
      <w:r>
        <w:t>Unitary System</w:t>
      </w:r>
      <w:bookmarkEnd w:id="2014"/>
      <w:bookmarkEnd w:id="2015"/>
      <w:bookmarkEnd w:id="2016"/>
      <w:bookmarkEnd w:id="2017"/>
      <w:bookmarkEnd w:id="2018"/>
    </w:p>
    <w:p w14:paraId="52FD05F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4FDAAC05" w14:textId="77777777"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14:paraId="13062D1C" w14:textId="77777777" w:rsidR="000D1A0C" w:rsidRDefault="000D1A0C" w:rsidP="000D1A0C">
      <w:pPr>
        <w:pStyle w:val="Heading4"/>
      </w:pPr>
      <w:r>
        <w:t>Field: Name</w:t>
      </w:r>
    </w:p>
    <w:p w14:paraId="6EFD5739" w14:textId="77777777" w:rsidR="000D1A0C" w:rsidRDefault="000D1A0C" w:rsidP="000D1A0C">
      <w:pPr>
        <w:pStyle w:val="BodyText"/>
      </w:pPr>
      <w:r>
        <w:t>This alpha field contains the identifying name for the unitary system.</w:t>
      </w:r>
    </w:p>
    <w:p w14:paraId="08080D90" w14:textId="77777777" w:rsidR="000D1A0C" w:rsidRDefault="000D1A0C" w:rsidP="000D1A0C">
      <w:pPr>
        <w:pStyle w:val="Heading4"/>
      </w:pPr>
      <w:r>
        <w:t>Field: Availability Schedule Name</w:t>
      </w:r>
    </w:p>
    <w:p w14:paraId="37FCF77F" w14:textId="77777777"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14:paraId="7EAFA716" w14:textId="77777777" w:rsidR="000D1A0C" w:rsidRDefault="000D1A0C" w:rsidP="000D1A0C">
      <w:pPr>
        <w:pStyle w:val="Heading4"/>
      </w:pPr>
      <w:r>
        <w:t xml:space="preserve">Field: </w:t>
      </w:r>
      <w:r w:rsidRPr="00E74176">
        <w:t>Unitary System Air Inlet Node Name</w:t>
      </w:r>
    </w:p>
    <w:p w14:paraId="33AA0309" w14:textId="77777777" w:rsidR="000D1A0C" w:rsidRDefault="000D1A0C" w:rsidP="000D1A0C">
      <w:pPr>
        <w:pStyle w:val="BodyText"/>
      </w:pPr>
      <w:r>
        <w:t>This alpha field contains the unitary system inlet node name.</w:t>
      </w:r>
    </w:p>
    <w:p w14:paraId="1C43367B" w14:textId="77777777" w:rsidR="000D1A0C" w:rsidRDefault="000D1A0C" w:rsidP="000D1A0C">
      <w:pPr>
        <w:pStyle w:val="Heading4"/>
      </w:pPr>
      <w:r>
        <w:t xml:space="preserve">Field: </w:t>
      </w:r>
      <w:r w:rsidRPr="00E74176">
        <w:t>Unitary System Air Outlet Node Name</w:t>
      </w:r>
    </w:p>
    <w:p w14:paraId="598DC7BA" w14:textId="77777777" w:rsidR="000D1A0C" w:rsidRDefault="000D1A0C" w:rsidP="000D1A0C">
      <w:pPr>
        <w:pStyle w:val="BodyText"/>
      </w:pPr>
      <w:r>
        <w:t>This alpha field contains the unitary system outlet node name.</w:t>
      </w:r>
    </w:p>
    <w:p w14:paraId="2F340981" w14:textId="77777777" w:rsidR="000D1A0C" w:rsidRDefault="000D1A0C" w:rsidP="000D1A0C">
      <w:pPr>
        <w:pStyle w:val="BodyText"/>
        <w:rPr>
          <w:b/>
          <w:i/>
        </w:rPr>
      </w:pPr>
      <w:r>
        <w:rPr>
          <w:b/>
          <w:i/>
        </w:rPr>
        <w:t xml:space="preserve">Field: </w:t>
      </w:r>
      <w:r w:rsidRPr="00E74176">
        <w:rPr>
          <w:b/>
          <w:i/>
        </w:rPr>
        <w:t>Supply Air Fan Operating Mode Schedule Name</w:t>
      </w:r>
    </w:p>
    <w:p w14:paraId="7A5D7905"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6EF8A8E1" w14:textId="77777777" w:rsidR="000D1A0C" w:rsidRDefault="000D1A0C" w:rsidP="000D1A0C">
      <w:pPr>
        <w:pStyle w:val="Heading4"/>
      </w:pPr>
      <w:r>
        <w:t xml:space="preserve">Field: </w:t>
      </w:r>
      <w:r w:rsidRPr="00E74176">
        <w:t>Maximum Supply Air Temperature</w:t>
      </w:r>
    </w:p>
    <w:p w14:paraId="5473A783" w14:textId="77777777"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14:paraId="73EE3C74" w14:textId="77777777" w:rsidR="000D1A0C" w:rsidRDefault="000D1A0C" w:rsidP="000D1A0C">
      <w:pPr>
        <w:pStyle w:val="Heading4"/>
      </w:pPr>
      <w:r>
        <w:t>Field: Supply Air Flow Rate During Cooling Operation</w:t>
      </w:r>
    </w:p>
    <w:p w14:paraId="1592359D" w14:textId="77777777"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14:paraId="251F8B19" w14:textId="77777777" w:rsidR="000D1A0C" w:rsidRDefault="000D1A0C" w:rsidP="000D1A0C">
      <w:pPr>
        <w:pStyle w:val="Heading4"/>
      </w:pPr>
      <w:r>
        <w:t>Field: Supply Air Flow Rate During Heating Operation</w:t>
      </w:r>
    </w:p>
    <w:p w14:paraId="4628075D" w14:textId="77777777"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14:paraId="08AF46FE" w14:textId="77777777" w:rsidR="000D1A0C" w:rsidRDefault="000D1A0C" w:rsidP="000D1A0C">
      <w:pPr>
        <w:pStyle w:val="Heading4"/>
      </w:pPr>
      <w:r>
        <w:t>Field: Supply Air Flow Rate When No Cooling or Heating is Needed</w:t>
      </w:r>
    </w:p>
    <w:p w14:paraId="47432756" w14:textId="77777777"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7648D665" w14:textId="77777777" w:rsidR="000D1A0C" w:rsidRDefault="000D1A0C" w:rsidP="000D1A0C">
      <w:pPr>
        <w:pStyle w:val="Heading4"/>
      </w:pPr>
      <w:r>
        <w:t>Field: Controlling Zone or Thermostat Location</w:t>
      </w:r>
    </w:p>
    <w:p w14:paraId="6355DDD2" w14:textId="77777777" w:rsidR="000D1A0C" w:rsidRDefault="000D1A0C" w:rsidP="000D1A0C">
      <w:pPr>
        <w:pStyle w:val="BodyText"/>
      </w:pPr>
      <w:r>
        <w:t>This alpha field contains the identifying zone name where the thermostat controlling the unitary system is located.</w:t>
      </w:r>
    </w:p>
    <w:p w14:paraId="702BA850" w14:textId="77777777" w:rsidR="000D1A0C" w:rsidRDefault="000D1A0C" w:rsidP="000D1A0C">
      <w:pPr>
        <w:pStyle w:val="Heading4"/>
      </w:pPr>
      <w:r>
        <w:t>Field: Supply Fan Object Type</w:t>
      </w:r>
    </w:p>
    <w:p w14:paraId="55E4FBE6" w14:textId="77777777"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4CA083B1" w14:textId="77777777" w:rsidR="000D1A0C" w:rsidRDefault="000D1A0C" w:rsidP="000D1A0C">
      <w:pPr>
        <w:pStyle w:val="Heading4"/>
      </w:pPr>
      <w:r>
        <w:t>Field: Supply Fan Name</w:t>
      </w:r>
    </w:p>
    <w:p w14:paraId="44E8EEAC" w14:textId="77777777" w:rsidR="000D1A0C" w:rsidRDefault="000D1A0C" w:rsidP="000D1A0C">
      <w:pPr>
        <w:pStyle w:val="BodyText"/>
      </w:pPr>
      <w:r>
        <w:t>This alpha field contains the identifying name given to the unitary system fan.</w:t>
      </w:r>
    </w:p>
    <w:p w14:paraId="3719205D" w14:textId="77777777" w:rsidR="000D1A0C" w:rsidRDefault="000D1A0C" w:rsidP="000D1A0C">
      <w:pPr>
        <w:pStyle w:val="Heading4"/>
      </w:pPr>
      <w:r>
        <w:lastRenderedPageBreak/>
        <w:t>Field: Fan Placement</w:t>
      </w:r>
    </w:p>
    <w:p w14:paraId="59FB6E7E" w14:textId="77777777"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14:paraId="1DCAC865" w14:textId="77777777" w:rsidR="000D1A0C" w:rsidRDefault="000D1A0C" w:rsidP="000D1A0C">
      <w:pPr>
        <w:pStyle w:val="Heading4"/>
      </w:pPr>
      <w:r>
        <w:t>Field: Heating Coil Object Type</w:t>
      </w:r>
    </w:p>
    <w:p w14:paraId="07767E65"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System) itself provides the "controller" function of modulating water flow. Allowable coil types are:</w:t>
      </w:r>
    </w:p>
    <w:p w14:paraId="67DBA8E7" w14:textId="77777777" w:rsidR="000D1CBD" w:rsidRDefault="000D1CBD" w:rsidP="000D1CBD">
      <w:pPr>
        <w:pStyle w:val="CodeIDDSamples"/>
      </w:pPr>
      <w:r>
        <w:t>Coil:Heating:Electric</w:t>
      </w:r>
    </w:p>
    <w:p w14:paraId="70EB994E" w14:textId="77777777" w:rsidR="000D1CBD" w:rsidRDefault="000D1CBD" w:rsidP="000D1CBD">
      <w:pPr>
        <w:pStyle w:val="CodeIDDSamples"/>
      </w:pPr>
      <w:r>
        <w:t>Coil:Heating:Gas</w:t>
      </w:r>
      <w:r w:rsidRPr="006D0AAB">
        <w:t xml:space="preserve"> </w:t>
      </w:r>
    </w:p>
    <w:p w14:paraId="19653B0D" w14:textId="77777777" w:rsidR="000D1CBD" w:rsidRDefault="000D1CBD" w:rsidP="000D1CBD">
      <w:pPr>
        <w:pStyle w:val="CodeIDDSamples"/>
      </w:pPr>
      <w:r>
        <w:t>Coil:Heating:Water</w:t>
      </w:r>
    </w:p>
    <w:p w14:paraId="5B9722FC" w14:textId="77777777" w:rsidR="000D1CBD" w:rsidRDefault="000D1CBD" w:rsidP="000D1CBD">
      <w:pPr>
        <w:pStyle w:val="CodeIDDSamples"/>
      </w:pPr>
      <w:r>
        <w:t>Coil:Heating:Steam</w:t>
      </w:r>
    </w:p>
    <w:p w14:paraId="5025FF67" w14:textId="77777777" w:rsidR="000D1A0C" w:rsidRDefault="000D1A0C" w:rsidP="000D1A0C">
      <w:pPr>
        <w:pStyle w:val="Heading4"/>
      </w:pPr>
      <w:r>
        <w:t>Field: Heating Coil Name</w:t>
      </w:r>
    </w:p>
    <w:p w14:paraId="5CC3F4CC" w14:textId="77777777" w:rsidR="000D1A0C" w:rsidRDefault="000D1A0C" w:rsidP="000D1A0C">
      <w:pPr>
        <w:pStyle w:val="BodyText"/>
      </w:pPr>
      <w:r>
        <w:t>This alpha field contains the identifying name given to the unitary system heating coil.</w:t>
      </w:r>
    </w:p>
    <w:p w14:paraId="649322E7" w14:textId="77777777" w:rsidR="000D1A0C" w:rsidRDefault="000D1A0C" w:rsidP="000D1A0C">
      <w:pPr>
        <w:pStyle w:val="Heading4"/>
      </w:pPr>
      <w:r>
        <w:t>Field: Cooling Coil Object Type</w:t>
      </w:r>
    </w:p>
    <w:p w14:paraId="7BAEEE3A" w14:textId="77777777"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14:paraId="00F62002" w14:textId="77777777" w:rsidR="00D31AD7" w:rsidRPr="00DA0D35" w:rsidRDefault="00D31AD7" w:rsidP="00D31AD7">
      <w:pPr>
        <w:pStyle w:val="CodeIDDSamples"/>
      </w:pPr>
      <w:r w:rsidRPr="00DA0D35">
        <w:t>Coil:Cooling:DX:SingleSpeed</w:t>
      </w:r>
    </w:p>
    <w:p w14:paraId="7D36A6CB" w14:textId="77777777" w:rsidR="00D31AD7" w:rsidRDefault="00D31AD7" w:rsidP="00D31AD7">
      <w:pPr>
        <w:pStyle w:val="CodeIDDSamples"/>
      </w:pPr>
      <w:r w:rsidRPr="00DA0D35">
        <w:t>CoilSystem:Cooling:DX:HeatExchangerAssisted</w:t>
      </w:r>
    </w:p>
    <w:p w14:paraId="34A9B12F" w14:textId="77777777" w:rsidR="00D31AD7" w:rsidRPr="00D31AD7" w:rsidRDefault="00D31AD7" w:rsidP="00D31AD7">
      <w:pPr>
        <w:pStyle w:val="CodeIDDSamples"/>
      </w:pPr>
      <w:r>
        <w:t>Coil:Cooling:DX:VariableSpeed</w:t>
      </w:r>
    </w:p>
    <w:p w14:paraId="6CFF2B9E" w14:textId="77777777" w:rsidR="000D1A0C" w:rsidRDefault="000D1A0C" w:rsidP="000D1A0C">
      <w:pPr>
        <w:pStyle w:val="Heading4"/>
      </w:pPr>
      <w:r>
        <w:t>Field: Cooling Coil Name</w:t>
      </w:r>
    </w:p>
    <w:p w14:paraId="14393A8C" w14:textId="77777777" w:rsidR="000D1A0C" w:rsidRDefault="000D1A0C" w:rsidP="00994AE8">
      <w:pPr>
        <w:pStyle w:val="BodyText"/>
      </w:pPr>
      <w:r>
        <w:t>This alpha field contains the identifying name given to the unitary system cooling coil.</w:t>
      </w:r>
    </w:p>
    <w:p w14:paraId="7287C0EF" w14:textId="77777777" w:rsidR="000D1A0C" w:rsidRDefault="000D1A0C" w:rsidP="000D1A0C">
      <w:pPr>
        <w:pStyle w:val="Heading4"/>
      </w:pPr>
      <w:r>
        <w:t>Field: Dehumidification Control Type</w:t>
      </w:r>
    </w:p>
    <w:p w14:paraId="5D0173E1" w14:textId="77777777" w:rsidR="000D1A0C" w:rsidRDefault="000D1A0C" w:rsidP="000D1A0C">
      <w:pPr>
        <w:pStyle w:val="BodyText"/>
      </w:pPr>
      <w:r>
        <w:t>This alpha field contains the type of dehumidification control. The following options are valid for this field:</w:t>
      </w:r>
    </w:p>
    <w:p w14:paraId="1BC75DAD" w14:textId="77777777" w:rsidR="000D1A0C" w:rsidRDefault="000D1A0C" w:rsidP="000D1A0C">
      <w:pPr>
        <w:pStyle w:val="List2"/>
      </w:pPr>
      <w:r w:rsidRPr="00162A81">
        <w:rPr>
          <w:b/>
          <w:bCs/>
        </w:rPr>
        <w:t>None</w:t>
      </w:r>
      <w:r>
        <w:t xml:space="preserve"> - meet sensible load only, no active dehumidification control</w:t>
      </w:r>
    </w:p>
    <w:p w14:paraId="4A616EA5"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16DE7DA5"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7086E447"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w:t>
      </w:r>
      <w:r>
        <w:lastRenderedPageBreak/>
        <w:t xml:space="preserve">present and the </w:t>
      </w:r>
      <w:r w:rsidR="00A84CE2">
        <w:t>dehumidification</w:t>
      </w:r>
      <w:r>
        <w:t xml:space="preserve"> control type is not specified as </w:t>
      </w:r>
      <w:r w:rsidRPr="00A95A3F">
        <w:rPr>
          <w:b/>
        </w:rPr>
        <w:t>CoolReheat</w:t>
      </w:r>
      <w:r>
        <w:t>, the reheat coil will not be active,</w:t>
      </w:r>
    </w:p>
    <w:p w14:paraId="01F0609F" w14:textId="77777777" w:rsidR="000D1A0C" w:rsidRDefault="000D1A0C" w:rsidP="000D1A0C">
      <w:pPr>
        <w:pStyle w:val="Heading4"/>
      </w:pPr>
      <w:r>
        <w:t>Field: Reheat Coil Object Type</w:t>
      </w:r>
    </w:p>
    <w:p w14:paraId="7DB76BBB" w14:textId="77777777" w:rsidR="00FF17A6" w:rsidRDefault="00FF17A6" w:rsidP="00FF17A6">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The hot water flow modulation through the reheat coil does not require additional controller or Controller:WaterCoil object. The parent object (Unitary Heat and Cool</w:t>
      </w:r>
      <w:r w:rsidRPr="00111F6C">
        <w:t xml:space="preserve"> </w:t>
      </w:r>
      <w:r>
        <w:t>System) itself provides the "controller" function of modulating water flow. Reheat coil type must be one of:</w:t>
      </w:r>
    </w:p>
    <w:p w14:paraId="00ACD914" w14:textId="77777777" w:rsidR="000D1CBD" w:rsidRDefault="000D1CBD" w:rsidP="000D1CBD">
      <w:pPr>
        <w:pStyle w:val="CodeIDDSamples"/>
      </w:pPr>
      <w:r>
        <w:t>Coil:Heating:Electric</w:t>
      </w:r>
    </w:p>
    <w:p w14:paraId="02108D4A" w14:textId="77777777" w:rsidR="000D1CBD" w:rsidRDefault="000D1CBD" w:rsidP="000D1CBD">
      <w:pPr>
        <w:pStyle w:val="CodeIDDSamples"/>
      </w:pPr>
      <w:r>
        <w:t>Coil:Heating:Gas</w:t>
      </w:r>
    </w:p>
    <w:p w14:paraId="50090C20" w14:textId="77777777" w:rsidR="000D1CBD" w:rsidRDefault="000D1CBD" w:rsidP="000D1CBD">
      <w:pPr>
        <w:pStyle w:val="CodeIDDSamples"/>
      </w:pPr>
      <w:r>
        <w:t>Coil:Heating:Desuperheater</w:t>
      </w:r>
      <w:r w:rsidRPr="00F47D4D">
        <w:t xml:space="preserve"> </w:t>
      </w:r>
    </w:p>
    <w:p w14:paraId="06230E77" w14:textId="77777777" w:rsidR="000D1CBD" w:rsidRDefault="000D1CBD" w:rsidP="000D1CBD">
      <w:pPr>
        <w:pStyle w:val="CodeIDDSamples"/>
      </w:pPr>
      <w:r>
        <w:t>Coil:Heating:Water</w:t>
      </w:r>
    </w:p>
    <w:p w14:paraId="09EEA681" w14:textId="77777777" w:rsidR="000D1CBD" w:rsidRDefault="000D1CBD" w:rsidP="000D1CBD">
      <w:pPr>
        <w:pStyle w:val="CodeIDDSamples"/>
      </w:pPr>
      <w:r>
        <w:t>Coil:Heating:Steam</w:t>
      </w:r>
    </w:p>
    <w:p w14:paraId="237649FA" w14:textId="77777777" w:rsidR="000D1A0C" w:rsidRDefault="000D1A0C" w:rsidP="000D1A0C">
      <w:pPr>
        <w:pStyle w:val="Heading4"/>
      </w:pPr>
      <w:r>
        <w:t>Field: Reheat Coil Name</w:t>
      </w:r>
    </w:p>
    <w:p w14:paraId="0C00CE9F" w14:textId="77777777" w:rsidR="000D1A0C" w:rsidRDefault="000D1A0C" w:rsidP="000D1A0C">
      <w:pPr>
        <w:pStyle w:val="BodyText"/>
      </w:pPr>
      <w:r>
        <w:t>This alpha field contains the identifying name given to the unitary system reheat coil.</w:t>
      </w:r>
    </w:p>
    <w:p w14:paraId="1603523A" w14:textId="77777777" w:rsidR="000D1A0C" w:rsidRDefault="000D1A0C" w:rsidP="000D1A0C">
      <w:pPr>
        <w:pStyle w:val="BodyText"/>
      </w:pPr>
      <w:r>
        <w:t>As shown in the example below, correct specification of the heat/cool unitary system requires specification of the following objects in addition to the unitary system object:</w:t>
      </w:r>
    </w:p>
    <w:p w14:paraId="187631D8" w14:textId="77777777" w:rsidR="000D1A0C" w:rsidRDefault="000D1A0C" w:rsidP="00935F8A">
      <w:pPr>
        <w:pStyle w:val="ListNumber"/>
        <w:numPr>
          <w:ilvl w:val="0"/>
          <w:numId w:val="54"/>
        </w:numPr>
      </w:pPr>
      <w:r>
        <w:t>Fan (Fan:OnOff or Fan:ConstantVolume)</w:t>
      </w:r>
    </w:p>
    <w:p w14:paraId="0962FCD8" w14:textId="77777777" w:rsidR="000D1A0C" w:rsidRDefault="000D1A0C" w:rsidP="000D1A0C">
      <w:pPr>
        <w:pStyle w:val="ListNumber"/>
      </w:pPr>
      <w:r>
        <w:t>Cooling coil (Coil:Cooling:</w:t>
      </w:r>
      <w:r w:rsidR="001C3ED9">
        <w:t>DX:</w:t>
      </w:r>
      <w:r>
        <w:t xml:space="preserve">SingleSpeed or </w:t>
      </w:r>
      <w:r w:rsidRPr="00E74176">
        <w:t>CoilSystem:Cooling:DX:HeatExchangerAssisted</w:t>
      </w:r>
      <w:r>
        <w:t>)</w:t>
      </w:r>
    </w:p>
    <w:p w14:paraId="358AA7FC" w14:textId="77777777" w:rsidR="000D1A0C" w:rsidRDefault="000D1A0C" w:rsidP="000D1A0C">
      <w:pPr>
        <w:pStyle w:val="ListNumber"/>
      </w:pPr>
      <w:r>
        <w:t>Heating coil (Coil:Heating:Gas or Coil:Heating:Electric)</w:t>
      </w:r>
    </w:p>
    <w:p w14:paraId="235B4D42" w14:textId="77777777" w:rsidR="000D1A0C" w:rsidRDefault="000D1A0C" w:rsidP="000D1A0C">
      <w:pPr>
        <w:pStyle w:val="ListNumber"/>
      </w:pPr>
      <w:r>
        <w:t xml:space="preserve">Reheat coil (optional, Coil:Heating:Gas, Coil:Heating:Electric, or </w:t>
      </w:r>
      <w:r w:rsidRPr="00E74176">
        <w:t>Coil:Heating:Desuperheater</w:t>
      </w:r>
      <w:r>
        <w:t>)</w:t>
      </w:r>
    </w:p>
    <w:p w14:paraId="00AFA73C" w14:textId="77777777" w:rsidR="000D1A0C" w:rsidRDefault="000D1A0C" w:rsidP="000D1A0C">
      <w:pPr>
        <w:pStyle w:val="ListNumber"/>
      </w:pPr>
      <w:r>
        <w:t>Direct air unit (</w:t>
      </w:r>
      <w:r w:rsidRPr="00DD4B17">
        <w:t xml:space="preserve">AirTerminal:SingleDuct:Uncontrolled) </w:t>
      </w:r>
      <w:r>
        <w:t>for each zone served by the unitary system</w:t>
      </w:r>
    </w:p>
    <w:p w14:paraId="6DAF5C7F" w14:textId="77777777"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80050 \h  \* MERGEFORMAT </w:instrText>
      </w:r>
      <w:r w:rsidR="00274FC8">
        <w:fldChar w:fldCharType="separate"/>
      </w:r>
      <w:r w:rsidR="00F157E6">
        <w:t xml:space="preserve">Figure </w:t>
      </w:r>
      <w:r w:rsidR="00F157E6">
        <w:rPr>
          <w:noProof/>
        </w:rPr>
        <w:t>117</w:t>
      </w:r>
      <w:r w:rsidR="00274FC8">
        <w:fldChar w:fldCharType="end"/>
      </w:r>
      <w:r>
        <w:t>). In addition, the volumetric air flow rate specified in the direct air unit for the controlling zone should properly reflect the fractional volumetric air flow rate specified in the unitary system object.</w:t>
      </w:r>
    </w:p>
    <w:p w14:paraId="7B7C5AB6" w14:textId="77777777" w:rsidR="000D1A0C" w:rsidRDefault="000D1A0C" w:rsidP="000D1A0C">
      <w:pPr>
        <w:pStyle w:val="IDDDefinition"/>
      </w:pPr>
      <w:r w:rsidRPr="00E74176">
        <w:t>AirLoopHVAC:Unitary:Furnace:HeatCool</w:t>
      </w:r>
      <w:r>
        <w:t>,</w:t>
      </w:r>
    </w:p>
    <w:p w14:paraId="6CB0F71E" w14:textId="77777777" w:rsidR="000D1A0C" w:rsidRDefault="000D1A0C" w:rsidP="000D1A0C">
      <w:pPr>
        <w:pStyle w:val="IDDDefinition"/>
      </w:pPr>
      <w:r>
        <w:t xml:space="preserve">    GasHeat DXAC Unitary System 1, !- Name of unitary system</w:t>
      </w:r>
    </w:p>
    <w:p w14:paraId="5C05359B" w14:textId="77777777" w:rsidR="000D1A0C" w:rsidRDefault="000D1A0C" w:rsidP="000D1A0C">
      <w:pPr>
        <w:pStyle w:val="IDDDefinition"/>
      </w:pPr>
      <w:r>
        <w:t xml:space="preserve">    FanAndCoilAvailSched,   !- Availability schedule</w:t>
      </w:r>
    </w:p>
    <w:p w14:paraId="4EE650F3" w14:textId="77777777" w:rsidR="000D1A0C" w:rsidRDefault="000D1A0C" w:rsidP="000D1A0C">
      <w:pPr>
        <w:pStyle w:val="IDDDefinition"/>
      </w:pPr>
      <w:r>
        <w:t xml:space="preserve">    Air Loop Inlet Node,    !- Unitary system inlet node name</w:t>
      </w:r>
    </w:p>
    <w:p w14:paraId="74BC6BB7" w14:textId="77777777" w:rsidR="000D1A0C" w:rsidRDefault="000D1A0C" w:rsidP="000D1A0C">
      <w:pPr>
        <w:pStyle w:val="IDDDefinition"/>
      </w:pPr>
      <w:r>
        <w:t xml:space="preserve">    Air Loop Outlet Node,   !- Unitary system outlet node name</w:t>
      </w:r>
    </w:p>
    <w:p w14:paraId="7B7D4BD4" w14:textId="77777777" w:rsidR="000D1A0C" w:rsidRDefault="000D1A0C" w:rsidP="000D1A0C">
      <w:pPr>
        <w:pStyle w:val="IDDDefinition"/>
      </w:pPr>
      <w:r>
        <w:t xml:space="preserve">    CycFanSchedule,         !- Supply Air Fan Operating Mode Schedule Name</w:t>
      </w:r>
    </w:p>
    <w:p w14:paraId="10D30A11" w14:textId="77777777" w:rsidR="000D1A0C" w:rsidRDefault="000D1A0C" w:rsidP="000D1A0C">
      <w:pPr>
        <w:pStyle w:val="IDDDefinition"/>
      </w:pPr>
      <w:r>
        <w:t xml:space="preserve">    80,        !- Maximum supply air temperature from unitary system heater {C}</w:t>
      </w:r>
    </w:p>
    <w:p w14:paraId="0B35E002" w14:textId="77777777" w:rsidR="000D1A0C" w:rsidRDefault="000D1A0C" w:rsidP="000D1A0C">
      <w:pPr>
        <w:pStyle w:val="IDDDefinition"/>
      </w:pPr>
      <w:r>
        <w:t xml:space="preserve">    1.3,       !- Supply air volumetric flow rate during cooling operation {m3/s}</w:t>
      </w:r>
    </w:p>
    <w:p w14:paraId="2CDF5830" w14:textId="77777777" w:rsidR="000D1A0C" w:rsidRDefault="000D1A0C" w:rsidP="000D1A0C">
      <w:pPr>
        <w:pStyle w:val="IDDDefinition"/>
      </w:pPr>
      <w:r>
        <w:t xml:space="preserve">    1.3,       !- Supply air volumetric flow rate during heating operation {m3/s}</w:t>
      </w:r>
    </w:p>
    <w:p w14:paraId="0F46EA67" w14:textId="77777777" w:rsidR="000D1A0C" w:rsidRDefault="000D1A0C" w:rsidP="000D1A0C">
      <w:pPr>
        <w:pStyle w:val="IDDDefinition"/>
      </w:pPr>
      <w:r>
        <w:t xml:space="preserve">    0.0,       !- Design air volumetric flow rate when no heating or cooling is needed {m3/s}</w:t>
      </w:r>
    </w:p>
    <w:p w14:paraId="2E9B3767" w14:textId="77777777" w:rsidR="000D1A0C" w:rsidRDefault="000D1A0C" w:rsidP="000D1A0C">
      <w:pPr>
        <w:pStyle w:val="IDDDefinition"/>
      </w:pPr>
      <w:r>
        <w:t xml:space="preserve">    East Zone, !- Controlling zone or thermostat location</w:t>
      </w:r>
    </w:p>
    <w:p w14:paraId="13A936EC" w14:textId="77777777" w:rsidR="000D1A0C" w:rsidRDefault="000D1A0C" w:rsidP="000D1A0C">
      <w:pPr>
        <w:pStyle w:val="IDDDefinition"/>
      </w:pPr>
      <w:r>
        <w:t xml:space="preserve">    Fan:OnOff,       !- Supply fan type</w:t>
      </w:r>
    </w:p>
    <w:p w14:paraId="5DACC0AB" w14:textId="77777777" w:rsidR="000D1A0C" w:rsidRDefault="000D1A0C" w:rsidP="000D1A0C">
      <w:pPr>
        <w:pStyle w:val="IDDDefinition"/>
      </w:pPr>
      <w:r>
        <w:t xml:space="preserve">    Supply Fan 1,           !- Supply fan name</w:t>
      </w:r>
    </w:p>
    <w:p w14:paraId="47683E28" w14:textId="77777777" w:rsidR="000D1A0C" w:rsidRDefault="000D1A0C" w:rsidP="000D1A0C">
      <w:pPr>
        <w:pStyle w:val="IDDDefinition"/>
      </w:pPr>
      <w:r>
        <w:t xml:space="preserve">    BlowThrough,            !- Fan Placement</w:t>
      </w:r>
    </w:p>
    <w:p w14:paraId="05255CCD" w14:textId="77777777" w:rsidR="000D1A0C" w:rsidRDefault="000D1A0C" w:rsidP="000D1A0C">
      <w:pPr>
        <w:pStyle w:val="IDDDefinition"/>
      </w:pPr>
      <w:r>
        <w:t xml:space="preserve">    Coil:Heating:Gas,       !- Heating coil type</w:t>
      </w:r>
    </w:p>
    <w:p w14:paraId="0565D6E7" w14:textId="77777777" w:rsidR="000D1A0C" w:rsidRDefault="000D1A0C" w:rsidP="000D1A0C">
      <w:pPr>
        <w:pStyle w:val="IDDDefinition"/>
      </w:pPr>
      <w:r>
        <w:t xml:space="preserve">    Unitary System Heating Coil 1,   !- Heating coil name</w:t>
      </w:r>
    </w:p>
    <w:p w14:paraId="2EF218C3" w14:textId="77777777" w:rsidR="000D1A0C" w:rsidRDefault="001C3ED9" w:rsidP="000D1A0C">
      <w:pPr>
        <w:pStyle w:val="IDDDefinition"/>
      </w:pPr>
      <w:r>
        <w:t xml:space="preserve">    Coil:</w:t>
      </w:r>
      <w:r w:rsidR="000D1A0C">
        <w:t>Cooling:</w:t>
      </w:r>
      <w:r>
        <w:t>DX:</w:t>
      </w:r>
      <w:r w:rsidR="000D1A0C">
        <w:t>SingleSpeed,  !- Cooling coil type</w:t>
      </w:r>
    </w:p>
    <w:p w14:paraId="18ACB733" w14:textId="77777777" w:rsidR="000D1A0C" w:rsidRDefault="000D1A0C" w:rsidP="000D1A0C">
      <w:pPr>
        <w:pStyle w:val="IDDDefinition"/>
      </w:pPr>
      <w:r>
        <w:t xml:space="preserve">    Unitary System ACDXCoil 1,       !- Cooling coil name</w:t>
      </w:r>
    </w:p>
    <w:p w14:paraId="34FCE882" w14:textId="77777777" w:rsidR="000D1A0C" w:rsidRDefault="000D1A0C" w:rsidP="000D1A0C">
      <w:pPr>
        <w:pStyle w:val="IDDDefinition"/>
      </w:pPr>
      <w:r>
        <w:t xml:space="preserve">    None;        !- High humidity control</w:t>
      </w:r>
    </w:p>
    <w:p w14:paraId="657099EB" w14:textId="77777777" w:rsidR="000D1A0C" w:rsidRDefault="000D1A0C" w:rsidP="000D1A0C">
      <w:pPr>
        <w:pStyle w:val="IDDDefinition"/>
      </w:pPr>
    </w:p>
    <w:p w14:paraId="2BCDAC48" w14:textId="77777777" w:rsidR="000D1CBD" w:rsidRPr="000D1CBD" w:rsidRDefault="000D1CBD" w:rsidP="000D1CBD">
      <w:pPr>
        <w:pStyle w:val="BodyText"/>
      </w:pPr>
    </w:p>
    <w:p w14:paraId="0C570CD1" w14:textId="77777777" w:rsidR="000D1A0C" w:rsidRDefault="000D1A0C" w:rsidP="000D1A0C">
      <w:pPr>
        <w:pStyle w:val="IDDDefinition"/>
      </w:pPr>
      <w:r>
        <w:lastRenderedPageBreak/>
        <w:t xml:space="preserve">  Coil:Heating:Gas,</w:t>
      </w:r>
    </w:p>
    <w:p w14:paraId="02936C6C" w14:textId="77777777" w:rsidR="000D1A0C" w:rsidRDefault="000D1A0C" w:rsidP="000D1A0C">
      <w:pPr>
        <w:pStyle w:val="IDDDefinition"/>
      </w:pPr>
      <w:r>
        <w:t xml:space="preserve">    Unitary System Heating Coil 1,  !- Coil Name</w:t>
      </w:r>
    </w:p>
    <w:p w14:paraId="6CB30B14" w14:textId="77777777" w:rsidR="000D1A0C" w:rsidRDefault="000D1A0C" w:rsidP="000D1A0C">
      <w:pPr>
        <w:pStyle w:val="IDDDefinition"/>
      </w:pPr>
      <w:r>
        <w:t xml:space="preserve">    FanAndCoilAvailSched,           !- </w:t>
      </w:r>
      <w:r w:rsidR="009C5FD0">
        <w:t>Availability Schedule Name</w:t>
      </w:r>
    </w:p>
    <w:p w14:paraId="2BBCDFAD" w14:textId="77777777" w:rsidR="000D1A0C" w:rsidRDefault="000D1A0C" w:rsidP="000D1A0C">
      <w:pPr>
        <w:pStyle w:val="IDDDefinition"/>
      </w:pPr>
      <w:r>
        <w:t xml:space="preserve">    0.8,    !- Gas Burner Efficiency of the Coil</w:t>
      </w:r>
    </w:p>
    <w:p w14:paraId="07DDBF80" w14:textId="77777777" w:rsidR="000D1A0C" w:rsidRDefault="000D1A0C" w:rsidP="000D1A0C">
      <w:pPr>
        <w:pStyle w:val="IDDDefinition"/>
      </w:pPr>
      <w:r>
        <w:t xml:space="preserve">    25000,  !- Nominal Capacity of the Coil {W}</w:t>
      </w:r>
    </w:p>
    <w:p w14:paraId="61084832" w14:textId="77777777" w:rsidR="000D1A0C" w:rsidRDefault="000D1A0C" w:rsidP="000D1A0C">
      <w:pPr>
        <w:pStyle w:val="IDDDefinition"/>
      </w:pPr>
      <w:r>
        <w:t xml:space="preserve">    Heating Coil Air Inlet Node,    !- Coil_Air_Inlet_Node</w:t>
      </w:r>
    </w:p>
    <w:p w14:paraId="15C696EF" w14:textId="77777777" w:rsidR="000D1A0C" w:rsidRDefault="000D1A0C" w:rsidP="000D1A0C">
      <w:pPr>
        <w:pStyle w:val="IDDDefinition"/>
      </w:pPr>
      <w:r>
        <w:t xml:space="preserve">    Air Loop Outlet Node;           !- Coil_Air_Outlet_Node</w:t>
      </w:r>
    </w:p>
    <w:p w14:paraId="7E991075" w14:textId="77777777" w:rsidR="000D1A0C" w:rsidRDefault="000D1A0C" w:rsidP="000D1A0C">
      <w:pPr>
        <w:pStyle w:val="IDDDefinition"/>
      </w:pPr>
    </w:p>
    <w:p w14:paraId="51195D34" w14:textId="77777777" w:rsidR="000D1A0C" w:rsidRPr="009F2D2B" w:rsidRDefault="000D1A0C" w:rsidP="000D1A0C">
      <w:pPr>
        <w:pStyle w:val="BodyText"/>
      </w:pPr>
    </w:p>
    <w:p w14:paraId="551961BD" w14:textId="77777777" w:rsidR="000D1A0C" w:rsidRDefault="000D1A0C" w:rsidP="000D1A0C">
      <w:pPr>
        <w:pStyle w:val="IDDDefinition"/>
      </w:pPr>
      <w:r>
        <w:t xml:space="preserve">  Coil:Cooling</w:t>
      </w:r>
      <w:r w:rsidR="001C3ED9">
        <w:t>:DX</w:t>
      </w:r>
      <w:r>
        <w:t>:SingleSpeed,</w:t>
      </w:r>
    </w:p>
    <w:p w14:paraId="49C7854C" w14:textId="77777777" w:rsidR="000D1A0C" w:rsidRDefault="000D1A0C" w:rsidP="000D1A0C">
      <w:pPr>
        <w:pStyle w:val="IDDDefinition"/>
      </w:pPr>
      <w:r>
        <w:t xml:space="preserve">    Unitary System ACDXCoil 1,      !- Coil Name</w:t>
      </w:r>
    </w:p>
    <w:p w14:paraId="06519532" w14:textId="77777777" w:rsidR="000D1A0C" w:rsidRDefault="000D1A0C" w:rsidP="000D1A0C">
      <w:pPr>
        <w:pStyle w:val="IDDDefinition"/>
      </w:pPr>
      <w:r>
        <w:t xml:space="preserve">    FanAndCoilAvailSched,  !- Availability Schedule</w:t>
      </w:r>
    </w:p>
    <w:p w14:paraId="02D557D0" w14:textId="77777777" w:rsidR="000D1A0C" w:rsidRDefault="000D1A0C" w:rsidP="000D1A0C">
      <w:pPr>
        <w:pStyle w:val="IDDDefinition"/>
      </w:pPr>
      <w:r>
        <w:t xml:space="preserve">    25000,  !- Rated Total Cooling Capacity (gross) {W}</w:t>
      </w:r>
    </w:p>
    <w:p w14:paraId="4D968653" w14:textId="77777777" w:rsidR="000D1A0C" w:rsidRDefault="000D1A0C" w:rsidP="000D1A0C">
      <w:pPr>
        <w:pStyle w:val="IDDDefinition"/>
      </w:pPr>
      <w:r>
        <w:t xml:space="preserve">    0.75,   !- Rated SHR</w:t>
      </w:r>
    </w:p>
    <w:p w14:paraId="22AC0E1A" w14:textId="77777777" w:rsidR="000D1A0C" w:rsidRDefault="000D1A0C" w:rsidP="000D1A0C">
      <w:pPr>
        <w:pStyle w:val="IDDDefinition"/>
      </w:pPr>
      <w:r>
        <w:t xml:space="preserve">    3.0,    !- Rated COP</w:t>
      </w:r>
    </w:p>
    <w:p w14:paraId="3DA5ADCC" w14:textId="77777777" w:rsidR="000D1A0C" w:rsidRDefault="000D1A0C" w:rsidP="000D1A0C">
      <w:pPr>
        <w:pStyle w:val="IDDDefinition"/>
      </w:pPr>
      <w:r>
        <w:t xml:space="preserve">    1.3,    !- Rated Air Volume Flow Rate {m3/s}</w:t>
      </w:r>
    </w:p>
    <w:p w14:paraId="18094759" w14:textId="77777777" w:rsidR="000D1A0C" w:rsidRDefault="000D1A0C" w:rsidP="000D1A0C">
      <w:pPr>
        <w:pStyle w:val="IDDDefinition"/>
      </w:pPr>
      <w:r>
        <w:t xml:space="preserve">    DX Cooling Coil Air Inlet Node, !- Coil Air Inlet Node</w:t>
      </w:r>
    </w:p>
    <w:p w14:paraId="3702EBD0" w14:textId="77777777" w:rsidR="000D1A0C" w:rsidRDefault="000D1A0C" w:rsidP="000D1A0C">
      <w:pPr>
        <w:pStyle w:val="IDDDefinition"/>
      </w:pPr>
      <w:r>
        <w:t xml:space="preserve">    Heating Coil Air Inlet Node,    !- Coil Air Outlet Node</w:t>
      </w:r>
    </w:p>
    <w:p w14:paraId="061D532C" w14:textId="77777777" w:rsidR="000D1A0C" w:rsidRDefault="000D1A0C" w:rsidP="000D1A0C">
      <w:pPr>
        <w:pStyle w:val="IDDDefinition"/>
      </w:pPr>
      <w:r>
        <w:t xml:space="preserve">    WindACCoolCapFT,  !- Total Cooling Capacity Modifier Curve (function of temperature)</w:t>
      </w:r>
    </w:p>
    <w:p w14:paraId="2E0C72D6" w14:textId="77777777" w:rsidR="000D1A0C" w:rsidRDefault="000D1A0C" w:rsidP="000D1A0C">
      <w:pPr>
        <w:pStyle w:val="IDDDefinition"/>
      </w:pPr>
      <w:r>
        <w:t xml:space="preserve">    WindACCoolCapFFF, !- Total Cooling Capacity Modifier Curve (function of flow fraction)</w:t>
      </w:r>
    </w:p>
    <w:p w14:paraId="2E9E49E5" w14:textId="77777777" w:rsidR="000D1A0C" w:rsidRDefault="000D1A0C" w:rsidP="000D1A0C">
      <w:pPr>
        <w:pStyle w:val="IDDDefinition"/>
      </w:pPr>
      <w:r>
        <w:t xml:space="preserve">    WindACEIRFT,      !- Energy Input Ratio Modifier Curve (function of temperature)</w:t>
      </w:r>
    </w:p>
    <w:p w14:paraId="09859AFB" w14:textId="77777777" w:rsidR="000D1A0C" w:rsidRDefault="000D1A0C" w:rsidP="000D1A0C">
      <w:pPr>
        <w:pStyle w:val="IDDDefinition"/>
      </w:pPr>
      <w:r>
        <w:t xml:space="preserve">    WindACEIRFFF,     !- Energy Input Ratio Modifier Curve (function of flow fraction)</w:t>
      </w:r>
    </w:p>
    <w:p w14:paraId="659738EB" w14:textId="77777777" w:rsidR="000D1A0C" w:rsidRDefault="000D1A0C" w:rsidP="000D1A0C">
      <w:pPr>
        <w:pStyle w:val="IDDDefinition"/>
      </w:pPr>
      <w:r>
        <w:t xml:space="preserve">    WindACPLFFPLR,    !- Part Load Fraction Correlation (function of part load ratio)</w:t>
      </w:r>
    </w:p>
    <w:p w14:paraId="756F6FE0" w14:textId="77777777" w:rsidR="000D1A0C" w:rsidRDefault="000D1A0C" w:rsidP="000D1A0C">
      <w:pPr>
        <w:pStyle w:val="IDDDefinition"/>
      </w:pPr>
      <w:r>
        <w:t xml:space="preserve">    CyclingFanAndCompressor;    !- Supply Air Fan Operation Mode</w:t>
      </w:r>
    </w:p>
    <w:p w14:paraId="4F23E2C7" w14:textId="77777777" w:rsidR="000D1A0C" w:rsidRDefault="000D1A0C" w:rsidP="000D1A0C">
      <w:pPr>
        <w:pStyle w:val="IDDDefinition"/>
      </w:pPr>
    </w:p>
    <w:p w14:paraId="2EBFD69E" w14:textId="77777777" w:rsidR="000D1A0C" w:rsidRDefault="000D1A0C" w:rsidP="000D1A0C">
      <w:pPr>
        <w:pStyle w:val="BodyText"/>
      </w:pPr>
    </w:p>
    <w:p w14:paraId="10993B93" w14:textId="77777777" w:rsidR="000D1A0C" w:rsidRDefault="000D1A0C" w:rsidP="000D1A0C">
      <w:pPr>
        <w:pStyle w:val="IDDDefinition"/>
      </w:pPr>
      <w:r>
        <w:t xml:space="preserve">  Fan:OnOff,</w:t>
      </w:r>
    </w:p>
    <w:p w14:paraId="618F3783" w14:textId="77777777" w:rsidR="000D1A0C" w:rsidRDefault="000D1A0C" w:rsidP="000D1A0C">
      <w:pPr>
        <w:pStyle w:val="IDDDefinition"/>
      </w:pPr>
      <w:r>
        <w:t xml:space="preserve">    Supply Fan 1,                !- Fan Name</w:t>
      </w:r>
    </w:p>
    <w:p w14:paraId="4E5196DF" w14:textId="77777777" w:rsidR="000D1A0C" w:rsidRDefault="000D1A0C" w:rsidP="000D1A0C">
      <w:pPr>
        <w:pStyle w:val="IDDDefinition"/>
      </w:pPr>
      <w:r>
        <w:t xml:space="preserve">    FanAndCoilAvailSched,        !- </w:t>
      </w:r>
      <w:r w:rsidR="009C5FD0">
        <w:t>Availability Schedule Name</w:t>
      </w:r>
    </w:p>
    <w:p w14:paraId="2B15D3A3" w14:textId="77777777" w:rsidR="000D1A0C" w:rsidRDefault="000D1A0C" w:rsidP="000D1A0C">
      <w:pPr>
        <w:pStyle w:val="IDDDefinition"/>
      </w:pPr>
      <w:r>
        <w:t xml:space="preserve">    0.7,    !- Fan Total Efficiency</w:t>
      </w:r>
    </w:p>
    <w:p w14:paraId="7F64D9E5" w14:textId="77777777" w:rsidR="000D1A0C" w:rsidRDefault="000D1A0C" w:rsidP="000D1A0C">
      <w:pPr>
        <w:pStyle w:val="IDDDefinition"/>
      </w:pPr>
      <w:r>
        <w:t xml:space="preserve">    600.0,  !- Delta Pressure {Pa}</w:t>
      </w:r>
    </w:p>
    <w:p w14:paraId="5B08238C" w14:textId="77777777" w:rsidR="000D1A0C" w:rsidRDefault="000D1A0C" w:rsidP="000D1A0C">
      <w:pPr>
        <w:pStyle w:val="IDDDefinition"/>
      </w:pPr>
      <w:r>
        <w:t xml:space="preserve">    1.3,    !- Max Flow Rate {m3/s}</w:t>
      </w:r>
    </w:p>
    <w:p w14:paraId="6248875A" w14:textId="77777777" w:rsidR="000D1A0C" w:rsidRDefault="000D1A0C" w:rsidP="000D1A0C">
      <w:pPr>
        <w:pStyle w:val="IDDDefinition"/>
      </w:pPr>
      <w:r>
        <w:t xml:space="preserve">    0.9,    !- Motor Efficiency</w:t>
      </w:r>
    </w:p>
    <w:p w14:paraId="137D6B34" w14:textId="77777777" w:rsidR="000D1A0C" w:rsidRDefault="000D1A0C" w:rsidP="000D1A0C">
      <w:pPr>
        <w:pStyle w:val="IDDDefinition"/>
      </w:pPr>
      <w:r>
        <w:t xml:space="preserve">    1.0,    !- Motor In Airstream Fraction</w:t>
      </w:r>
    </w:p>
    <w:p w14:paraId="4D8665C2" w14:textId="77777777" w:rsidR="000D1A0C" w:rsidRDefault="000D1A0C" w:rsidP="000D1A0C">
      <w:pPr>
        <w:pStyle w:val="IDDDefinition"/>
      </w:pPr>
      <w:r>
        <w:t xml:space="preserve">    Air Loop Inlet Node,         !- Fan_Inlet_Node</w:t>
      </w:r>
    </w:p>
    <w:p w14:paraId="37FAA256" w14:textId="77777777" w:rsidR="000D1A0C" w:rsidRPr="00DD4B17" w:rsidRDefault="000D1A0C" w:rsidP="000D1A0C">
      <w:pPr>
        <w:pStyle w:val="IDDDefinition"/>
      </w:pPr>
      <w:r>
        <w:t xml:space="preserve">    DX Cooling Coil Air Inlet Node; !- </w:t>
      </w:r>
      <w:r w:rsidRPr="00DD4B17">
        <w:t>Fan_Outlet_Node</w:t>
      </w:r>
    </w:p>
    <w:p w14:paraId="2532956F" w14:textId="77777777" w:rsidR="000D1A0C" w:rsidRPr="00DD4B17" w:rsidRDefault="000D1A0C" w:rsidP="000D1A0C">
      <w:pPr>
        <w:pStyle w:val="IDDDefinition"/>
      </w:pPr>
    </w:p>
    <w:p w14:paraId="209B9526" w14:textId="77777777" w:rsidR="000D1A0C" w:rsidRPr="00DD4B17" w:rsidRDefault="000D1A0C" w:rsidP="000D1A0C">
      <w:pPr>
        <w:pStyle w:val="IDDDefinition"/>
      </w:pPr>
      <w:r w:rsidRPr="00DD4B17">
        <w:t xml:space="preserve">  AirTerminal:SingleDuct:Uncontrolled,</w:t>
      </w:r>
    </w:p>
    <w:p w14:paraId="0BB593C5" w14:textId="77777777" w:rsidR="000D1A0C" w:rsidRDefault="000D1A0C" w:rsidP="000D1A0C">
      <w:pPr>
        <w:pStyle w:val="IDDDefinition"/>
      </w:pPr>
      <w:r w:rsidRPr="00DD4B17">
        <w:t xml:space="preserve">    Zone1DirectAir,        !- </w:t>
      </w:r>
      <w:r>
        <w:t>Direct Air Name</w:t>
      </w:r>
    </w:p>
    <w:p w14:paraId="4FF2B28C" w14:textId="77777777" w:rsidR="000D1A0C" w:rsidRDefault="000D1A0C" w:rsidP="000D1A0C">
      <w:pPr>
        <w:pStyle w:val="IDDDefinition"/>
      </w:pPr>
      <w:r>
        <w:t xml:space="preserve">    FanAndCoilAvailSched,  !- Schedule name for on/off schedule</w:t>
      </w:r>
    </w:p>
    <w:p w14:paraId="2CB897BA"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40A17F81" w14:textId="77777777" w:rsidR="000D1A0C" w:rsidRDefault="000D1A0C" w:rsidP="000D1A0C">
      <w:pPr>
        <w:pStyle w:val="IDDDefinition"/>
      </w:pPr>
      <w:r w:rsidRPr="0022254E">
        <w:rPr>
          <w:lang w:val="fr-FR"/>
        </w:rPr>
        <w:t xml:space="preserve">    </w:t>
      </w:r>
      <w:r>
        <w:t>0.47;  !- Maximum air flow rate {m3/s}</w:t>
      </w:r>
    </w:p>
    <w:p w14:paraId="0EA555E7" w14:textId="77777777" w:rsidR="000D1A0C" w:rsidRDefault="000D1A0C" w:rsidP="000D1A0C">
      <w:pPr>
        <w:pStyle w:val="IDDDefinition"/>
      </w:pPr>
    </w:p>
    <w:p w14:paraId="77DD30D1" w14:textId="77777777" w:rsidR="000D1A0C" w:rsidRPr="00DD4B17" w:rsidRDefault="000D1A0C" w:rsidP="000D1A0C">
      <w:pPr>
        <w:pStyle w:val="IDDDefinition"/>
      </w:pPr>
      <w:r>
        <w:t xml:space="preserve">  </w:t>
      </w:r>
      <w:r w:rsidRPr="00DD4B17">
        <w:t>AirTerminal:SingleDuct:Uncontrolled,</w:t>
      </w:r>
    </w:p>
    <w:p w14:paraId="7BA6C113" w14:textId="77777777" w:rsidR="000D1A0C" w:rsidRPr="00DD4B17" w:rsidRDefault="000D1A0C" w:rsidP="000D1A0C">
      <w:pPr>
        <w:pStyle w:val="IDDDefinition"/>
      </w:pPr>
      <w:r w:rsidRPr="00DD4B17">
        <w:t xml:space="preserve">    Zone2DirectAir,        !- Direct Air Name</w:t>
      </w:r>
    </w:p>
    <w:p w14:paraId="4749FF8C" w14:textId="77777777" w:rsidR="000D1A0C" w:rsidRDefault="000D1A0C" w:rsidP="000D1A0C">
      <w:pPr>
        <w:pStyle w:val="IDDDefinition"/>
      </w:pPr>
      <w:r w:rsidRPr="00DD4B17">
        <w:t xml:space="preserve">    </w:t>
      </w:r>
      <w:r>
        <w:t>FanAndCoilAvailSched,  !- Schedule name for on/off schedule</w:t>
      </w:r>
    </w:p>
    <w:p w14:paraId="7CDD6B42"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68B52B" w14:textId="77777777" w:rsidR="000D1A0C" w:rsidRDefault="000D1A0C" w:rsidP="000D1A0C">
      <w:pPr>
        <w:pStyle w:val="IDDDefinition"/>
      </w:pPr>
      <w:r w:rsidRPr="0022254E">
        <w:rPr>
          <w:lang w:val="fr-FR"/>
        </w:rPr>
        <w:t xml:space="preserve">    </w:t>
      </w:r>
      <w:r>
        <w:t>0.36;  !- Maximum air flow rate {m3/s}</w:t>
      </w:r>
    </w:p>
    <w:p w14:paraId="2CFB0591" w14:textId="77777777" w:rsidR="000D1A0C" w:rsidRDefault="000D1A0C" w:rsidP="000D1A0C">
      <w:pPr>
        <w:pStyle w:val="IDDDefinition"/>
      </w:pPr>
    </w:p>
    <w:p w14:paraId="35116870" w14:textId="77777777" w:rsidR="000D1A0C" w:rsidRPr="00DD4B17" w:rsidRDefault="000D1A0C" w:rsidP="000D1A0C">
      <w:pPr>
        <w:pStyle w:val="IDDDefinition"/>
      </w:pPr>
      <w:r>
        <w:t xml:space="preserve">  </w:t>
      </w:r>
      <w:r w:rsidRPr="00DD4B17">
        <w:t>AirTerminal:SingleDuct:Uncontrolled,</w:t>
      </w:r>
    </w:p>
    <w:p w14:paraId="77E06594" w14:textId="77777777" w:rsidR="000D1A0C" w:rsidRPr="00DD4B17" w:rsidRDefault="000D1A0C" w:rsidP="000D1A0C">
      <w:pPr>
        <w:pStyle w:val="IDDDefinition"/>
      </w:pPr>
      <w:r w:rsidRPr="00DD4B17">
        <w:t xml:space="preserve">    Zone3DirectAir,        !- Direct Air Name</w:t>
      </w:r>
    </w:p>
    <w:p w14:paraId="76A5D73F" w14:textId="77777777" w:rsidR="000D1A0C" w:rsidRDefault="000D1A0C" w:rsidP="000D1A0C">
      <w:pPr>
        <w:pStyle w:val="IDDDefinition"/>
      </w:pPr>
      <w:r w:rsidRPr="00DD4B17">
        <w:t xml:space="preserve">    </w:t>
      </w:r>
      <w:r>
        <w:t>FanAndCoilAvailSched,  !- Schedule name for on/off schedule</w:t>
      </w:r>
    </w:p>
    <w:p w14:paraId="533F8F16"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48611AEE" w14:textId="77777777" w:rsidR="000D1A0C" w:rsidRDefault="000D1A0C" w:rsidP="000D1A0C">
      <w:pPr>
        <w:pStyle w:val="IDDDefinition"/>
      </w:pPr>
      <w:r w:rsidRPr="0022254E">
        <w:rPr>
          <w:lang w:val="fr-FR"/>
        </w:rPr>
        <w:t xml:space="preserve">    </w:t>
      </w:r>
      <w:r>
        <w:t>0.47;  !- Maximum air flow rate {m3/s}</w:t>
      </w:r>
    </w:p>
    <w:p w14:paraId="5052F16E" w14:textId="77777777" w:rsidR="000D1A0C" w:rsidRDefault="000D1A0C" w:rsidP="000D1A0C">
      <w:pPr>
        <w:pStyle w:val="IDDDefinition"/>
      </w:pPr>
    </w:p>
    <w:p w14:paraId="1904E20E" w14:textId="77777777" w:rsidR="000D1A0C" w:rsidRDefault="000D1A0C" w:rsidP="000D1A0C">
      <w:pPr>
        <w:pStyle w:val="BodyText"/>
        <w:jc w:val="center"/>
      </w:pPr>
      <w:r>
        <w:t>Example of Heat/Cool Unitary System Specification</w:t>
      </w:r>
    </w:p>
    <w:p w14:paraId="6B60E56F" w14:textId="77777777" w:rsidR="000D1A0C" w:rsidRDefault="004A1C9E" w:rsidP="000D1A0C">
      <w:pPr>
        <w:pStyle w:val="Heading3"/>
      </w:pPr>
      <w:bookmarkStart w:id="2019" w:name="_Toc533235102"/>
      <w:bookmarkStart w:id="2020" w:name="_Toc35304782"/>
      <w:bookmarkStart w:id="2021" w:name="_Toc64351432"/>
      <w:bookmarkStart w:id="2022" w:name="_Toc88280151"/>
      <w:bookmarkStart w:id="2023" w:name="_Toc99528018"/>
      <w:bookmarkStart w:id="2024" w:name="_Toc226891285"/>
      <w:bookmarkStart w:id="2025" w:name="_Toc399490331"/>
      <w:r>
        <w:t>Unitary System Heat and Cool (</w:t>
      </w:r>
      <w:r w:rsidR="000D1A0C" w:rsidRPr="00E74176">
        <w:t>AirLoopHVAC</w:t>
      </w:r>
      <w:r>
        <w:t>)</w:t>
      </w:r>
      <w:r w:rsidR="000D1A0C">
        <w:t xml:space="preserve"> Outputs</w:t>
      </w:r>
      <w:bookmarkEnd w:id="2019"/>
      <w:bookmarkEnd w:id="2020"/>
      <w:bookmarkEnd w:id="2021"/>
      <w:bookmarkEnd w:id="2022"/>
      <w:bookmarkEnd w:id="2023"/>
      <w:bookmarkEnd w:id="2024"/>
      <w:bookmarkEnd w:id="2025"/>
    </w:p>
    <w:p w14:paraId="7F4ED5EC" w14:textId="77777777" w:rsidR="004A1C9E" w:rsidRDefault="004A1C9E" w:rsidP="004A1C9E">
      <w:pPr>
        <w:pStyle w:val="CodeIDDSamples"/>
      </w:pPr>
      <w:r>
        <w:t>HVAC,Average, Unitary System Fan Part Load Ratio []</w:t>
      </w:r>
    </w:p>
    <w:p w14:paraId="0E71AFA8" w14:textId="77777777" w:rsidR="004A1C9E" w:rsidRDefault="004A1C9E" w:rsidP="004A1C9E">
      <w:pPr>
        <w:pStyle w:val="CodeIDDSamples"/>
      </w:pPr>
      <w:r>
        <w:t>HVAC,Average, Unitary System Compressor Part Load Ratio</w:t>
      </w:r>
    </w:p>
    <w:p w14:paraId="3A6C6951" w14:textId="77777777" w:rsidR="004A1C9E" w:rsidRDefault="004A1C9E" w:rsidP="004A1C9E">
      <w:pPr>
        <w:pStyle w:val="Heading4"/>
      </w:pPr>
      <w:r>
        <w:t>Unitary System Fan Part Load Ratio []</w:t>
      </w:r>
    </w:p>
    <w:p w14:paraId="6C11257C" w14:textId="77777777"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14:paraId="68D7F6D0" w14:textId="77777777" w:rsidR="000D1A0C" w:rsidRDefault="004A1C9E" w:rsidP="004A1C9E">
      <w:pPr>
        <w:pStyle w:val="Heading4"/>
      </w:pPr>
      <w:r>
        <w:t>Unitary System Compressor Part Load Ratio []</w:t>
      </w:r>
    </w:p>
    <w:p w14:paraId="402471A3" w14:textId="77777777"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14:paraId="51285F84" w14:textId="77777777" w:rsidR="00CB710D" w:rsidRDefault="00CB710D" w:rsidP="000D1A0C">
      <w:pPr>
        <w:pStyle w:val="Heading3"/>
      </w:pPr>
      <w:bookmarkStart w:id="2026" w:name="_Toc399490332"/>
      <w:r w:rsidRPr="00416ED9">
        <w:t>AirLoopHVAC:UnitaryHeatPump:AirToAir</w:t>
      </w:r>
      <w:bookmarkEnd w:id="1978"/>
      <w:bookmarkEnd w:id="1979"/>
      <w:bookmarkEnd w:id="2026"/>
    </w:p>
    <w:p w14:paraId="14E53AF9" w14:textId="77777777"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14:paraId="39142B23" w14:textId="77777777" w:rsidR="00CB710D" w:rsidRDefault="00CB710D" w:rsidP="00CB710D">
      <w:pPr>
        <w:pStyle w:val="Picture"/>
      </w:pPr>
      <w:r>
        <w:t xml:space="preserve"> </w:t>
      </w:r>
      <w:r w:rsidR="00AC33EE">
        <w:rPr>
          <w:rFonts w:cs="Arial"/>
          <w:noProof/>
          <w:lang w:eastAsia="zh-CN"/>
        </w:rPr>
        <w:drawing>
          <wp:inline distT="0" distB="0" distL="0" distR="0" wp14:anchorId="253DECCC" wp14:editId="53B20914">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14:paraId="55C7BEE5" w14:textId="77777777" w:rsidR="00CB710D" w:rsidRDefault="00CB710D" w:rsidP="00CB710D">
      <w:pPr>
        <w:pStyle w:val="Caption"/>
      </w:pPr>
      <w:bookmarkStart w:id="2027" w:name="_Ref67293361"/>
      <w:bookmarkStart w:id="2028" w:name="_Toc516392434"/>
      <w:bookmarkStart w:id="2029" w:name="_Toc533235111"/>
      <w:bookmarkStart w:id="2030" w:name="_Toc64351434"/>
      <w:bookmarkStart w:id="2031" w:name="_Toc99528020"/>
      <w:bookmarkStart w:id="2032" w:name="_Toc214167094"/>
      <w:r>
        <w:t xml:space="preserve">Figure </w:t>
      </w:r>
      <w:r w:rsidR="006008C7">
        <w:fldChar w:fldCharType="begin"/>
      </w:r>
      <w:r w:rsidR="00A4098B">
        <w:instrText xml:space="preserve"> SEQ Figure \* ARABIC </w:instrText>
      </w:r>
      <w:r w:rsidR="006008C7">
        <w:fldChar w:fldCharType="separate"/>
      </w:r>
      <w:r w:rsidR="00F157E6">
        <w:rPr>
          <w:noProof/>
        </w:rPr>
        <w:t>118</w:t>
      </w:r>
      <w:r w:rsidR="006008C7">
        <w:rPr>
          <w:noProof/>
        </w:rPr>
        <w:fldChar w:fldCharType="end"/>
      </w:r>
      <w:bookmarkEnd w:id="2027"/>
      <w:r>
        <w:t>. Schematic of EnergyPlus Unitary Air-to-Air Heat Pump</w:t>
      </w:r>
      <w:bookmarkEnd w:id="2028"/>
      <w:bookmarkEnd w:id="2029"/>
      <w:bookmarkEnd w:id="2030"/>
      <w:bookmarkEnd w:id="2031"/>
      <w:r>
        <w:t xml:space="preserve"> (Blow Through Configuration)</w:t>
      </w:r>
      <w:bookmarkEnd w:id="2032"/>
    </w:p>
    <w:p w14:paraId="6AF34795" w14:textId="77777777"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14:paraId="120E0AA7" w14:textId="77777777" w:rsidR="00CB710D" w:rsidRDefault="00CB710D" w:rsidP="00CB710D">
      <w:pPr>
        <w:pStyle w:val="Heading4"/>
      </w:pPr>
      <w:r>
        <w:t xml:space="preserve"> Field: Name</w:t>
      </w:r>
    </w:p>
    <w:p w14:paraId="3FBB7552" w14:textId="77777777" w:rsidR="00CB710D" w:rsidRDefault="00CB710D" w:rsidP="00CB710D">
      <w:pPr>
        <w:pStyle w:val="BodyText"/>
      </w:pPr>
      <w:r>
        <w:t>This alpha field contains the identifying name for the unitary system heat pump.</w:t>
      </w:r>
    </w:p>
    <w:p w14:paraId="15909DAA" w14:textId="77777777" w:rsidR="00CB710D" w:rsidRDefault="00CB710D" w:rsidP="00CB710D">
      <w:pPr>
        <w:pStyle w:val="Heading4"/>
      </w:pPr>
      <w:r>
        <w:lastRenderedPageBreak/>
        <w:t>Field: Availability Schedule Name</w:t>
      </w:r>
    </w:p>
    <w:p w14:paraId="67FD322F" w14:textId="77777777" w:rsidR="00CB710D" w:rsidRDefault="00CB710D" w:rsidP="00CB710D">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14:paraId="777B3473" w14:textId="77777777" w:rsidR="00CB710D" w:rsidRDefault="00CB710D" w:rsidP="00CB710D">
      <w:pPr>
        <w:pStyle w:val="Heading4"/>
      </w:pPr>
      <w:r>
        <w:t xml:space="preserve">Field: </w:t>
      </w:r>
      <w:r w:rsidRPr="00416ED9">
        <w:t>Air Inlet Node Name</w:t>
      </w:r>
    </w:p>
    <w:p w14:paraId="4C9817E3" w14:textId="77777777" w:rsidR="00CB710D" w:rsidRDefault="00CB710D" w:rsidP="00CB710D">
      <w:pPr>
        <w:pStyle w:val="BodyText"/>
      </w:pPr>
      <w:r>
        <w:t>This alpha field contains the  name of the HVAC system node from which the heat pump draws its inlet air.</w:t>
      </w:r>
    </w:p>
    <w:p w14:paraId="01D93FE7" w14:textId="77777777" w:rsidR="00CB710D" w:rsidRDefault="00CB710D" w:rsidP="00CB710D">
      <w:pPr>
        <w:pStyle w:val="Heading4"/>
      </w:pPr>
      <w:r>
        <w:t xml:space="preserve">Field: </w:t>
      </w:r>
      <w:r w:rsidRPr="00416ED9">
        <w:t>Air Outlet Node Name</w:t>
      </w:r>
    </w:p>
    <w:p w14:paraId="06752BA2" w14:textId="77777777" w:rsidR="00CB710D" w:rsidRDefault="00CB710D" w:rsidP="00CB710D">
      <w:pPr>
        <w:pStyle w:val="BodyText"/>
      </w:pPr>
      <w:r>
        <w:t>This alpha field contains the  name of the HVAC system node to which the heat pump sends its outlet air.</w:t>
      </w:r>
    </w:p>
    <w:p w14:paraId="5817877F" w14:textId="77777777" w:rsidR="00CB710D" w:rsidRDefault="00CB710D" w:rsidP="00CB710D">
      <w:pPr>
        <w:pStyle w:val="Heading4"/>
      </w:pPr>
      <w:r>
        <w:t>Field: Supply Air Flow Rate During Cooling Operation</w:t>
      </w:r>
    </w:p>
    <w:p w14:paraId="19B5F2F7" w14:textId="77777777"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74369E22" w14:textId="77777777" w:rsidR="00CB710D" w:rsidRDefault="00CB710D" w:rsidP="00CB710D">
      <w:pPr>
        <w:pStyle w:val="Heading4"/>
      </w:pPr>
      <w:r>
        <w:t>Field: Supply Air Flow Rate During Heating Operation</w:t>
      </w:r>
    </w:p>
    <w:p w14:paraId="6E5D653A" w14:textId="77777777"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10014B0C" w14:textId="77777777" w:rsidR="00CB710D" w:rsidRDefault="00CB710D" w:rsidP="00CB710D">
      <w:pPr>
        <w:pStyle w:val="Heading4"/>
      </w:pPr>
      <w:r>
        <w:t>Field: Supply Air Flow Rate When No Cooling or Heating is Needed</w:t>
      </w:r>
    </w:p>
    <w:p w14:paraId="1CA8D145" w14:textId="77777777"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1371099A" w14:textId="77777777" w:rsidR="00CB710D" w:rsidRDefault="00CB710D" w:rsidP="00CB710D">
      <w:pPr>
        <w:pStyle w:val="Heading4"/>
      </w:pPr>
      <w:r>
        <w:t>Field: Controlling Zone or Thermostat Location</w:t>
      </w:r>
    </w:p>
    <w:p w14:paraId="728A21FF" w14:textId="77777777" w:rsidR="00CB710D" w:rsidRDefault="00CB710D" w:rsidP="00CB710D">
      <w:pPr>
        <w:pStyle w:val="BodyText"/>
      </w:pPr>
      <w:r>
        <w:t>This alpha field contains the identifying zone name where the thermostat controlling the heat pump is located.</w:t>
      </w:r>
    </w:p>
    <w:p w14:paraId="384737A9" w14:textId="77777777" w:rsidR="00CB710D" w:rsidRDefault="00CB710D" w:rsidP="00CB710D">
      <w:pPr>
        <w:pStyle w:val="Heading4"/>
      </w:pPr>
      <w:r>
        <w:t xml:space="preserve">Field: </w:t>
      </w:r>
      <w:r w:rsidRPr="00416ED9">
        <w:t>Supply Air Fan Object Type</w:t>
      </w:r>
    </w:p>
    <w:p w14:paraId="1F2F2A55" w14:textId="77777777"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6F77D3D8" w14:textId="77777777" w:rsidR="00CB710D" w:rsidRDefault="00CB710D" w:rsidP="00CB710D">
      <w:pPr>
        <w:pStyle w:val="Heading4"/>
      </w:pPr>
      <w:r>
        <w:t xml:space="preserve">Field: </w:t>
      </w:r>
      <w:r w:rsidRPr="00416ED9">
        <w:t>Supply Air Fan Name</w:t>
      </w:r>
    </w:p>
    <w:p w14:paraId="630704EC" w14:textId="77777777" w:rsidR="00CB710D" w:rsidRDefault="00CB710D" w:rsidP="00CB710D">
      <w:pPr>
        <w:pStyle w:val="BodyText"/>
      </w:pPr>
      <w:r>
        <w:t>This alpha field contains the identifying name given to the heat pump supply air fan, and should match the name specified in the corresponding fan object.</w:t>
      </w:r>
    </w:p>
    <w:p w14:paraId="1F54AA87" w14:textId="77777777" w:rsidR="00CB710D" w:rsidRDefault="00CB710D" w:rsidP="00CB710D">
      <w:pPr>
        <w:pStyle w:val="Heading4"/>
      </w:pPr>
      <w:r>
        <w:t>Field: Heating Coil Object Type</w:t>
      </w:r>
    </w:p>
    <w:p w14:paraId="0E1EB9E3" w14:textId="77777777"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14:paraId="4BCDFFD2" w14:textId="77777777" w:rsidR="00CB710D" w:rsidRDefault="00CB710D" w:rsidP="00CB710D">
      <w:pPr>
        <w:pStyle w:val="Heading4"/>
      </w:pPr>
      <w:r>
        <w:lastRenderedPageBreak/>
        <w:t>Field: Heating Coil Name</w:t>
      </w:r>
    </w:p>
    <w:p w14:paraId="38DC0AA2" w14:textId="77777777" w:rsidR="00CB710D" w:rsidRDefault="00CB710D" w:rsidP="00CB710D">
      <w:pPr>
        <w:pStyle w:val="BodyText"/>
      </w:pPr>
      <w:r>
        <w:t>This alpha field contains the identifying name given to the heat pump DX heating coil, and should match the name specified in the corresponding DX heating coil object.</w:t>
      </w:r>
    </w:p>
    <w:p w14:paraId="6C90BF8B" w14:textId="77777777" w:rsidR="00CB710D" w:rsidRDefault="00CB710D" w:rsidP="00CB710D">
      <w:pPr>
        <w:pStyle w:val="Heading4"/>
      </w:pPr>
      <w:r>
        <w:t>Field: Cooling Coil Object Type</w:t>
      </w:r>
    </w:p>
    <w:p w14:paraId="08111768" w14:textId="77777777"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14:paraId="12BBB771" w14:textId="77777777" w:rsidR="00D31AD7" w:rsidRPr="00DA0D35" w:rsidRDefault="00D31AD7" w:rsidP="00D31AD7">
      <w:pPr>
        <w:pStyle w:val="CodeIDDSamples"/>
      </w:pPr>
      <w:r w:rsidRPr="00DA0D35">
        <w:t>Coil:Cooling:DX:SingleSpeed</w:t>
      </w:r>
    </w:p>
    <w:p w14:paraId="4679288A" w14:textId="77777777" w:rsidR="00D31AD7" w:rsidRDefault="00D31AD7" w:rsidP="00D31AD7">
      <w:pPr>
        <w:pStyle w:val="CodeIDDSamples"/>
      </w:pPr>
      <w:r w:rsidRPr="00DA0D35">
        <w:t>CoilSystem:Cooling:DX:HeatExchangerAssisted</w:t>
      </w:r>
    </w:p>
    <w:p w14:paraId="311522B5" w14:textId="77777777" w:rsidR="00D31AD7" w:rsidRPr="00D31AD7" w:rsidRDefault="00D31AD7" w:rsidP="00D31AD7">
      <w:pPr>
        <w:pStyle w:val="CodeIDDSamples"/>
      </w:pPr>
      <w:r>
        <w:t>Coil:Cooling:DX:VariableSpeed</w:t>
      </w:r>
    </w:p>
    <w:p w14:paraId="12E134CD" w14:textId="77777777" w:rsidR="00CB710D" w:rsidRDefault="00CB710D" w:rsidP="00CB710D">
      <w:pPr>
        <w:pStyle w:val="Heading4"/>
      </w:pPr>
      <w:r>
        <w:t>Field: Cooling Coil Name</w:t>
      </w:r>
    </w:p>
    <w:p w14:paraId="64B3550B" w14:textId="77777777" w:rsidR="00CB710D" w:rsidRDefault="00CB710D" w:rsidP="00CB710D">
      <w:pPr>
        <w:pStyle w:val="BodyText"/>
      </w:pPr>
      <w:r>
        <w:t>This alpha field contains the identifying name given to the heat pump cooling coil, and should match the name specified in the corresponding DX cooling coil object.</w:t>
      </w:r>
    </w:p>
    <w:p w14:paraId="4ED26628" w14:textId="77777777" w:rsidR="00CB710D" w:rsidRDefault="00CB710D" w:rsidP="00CB710D">
      <w:pPr>
        <w:pStyle w:val="Heading4"/>
      </w:pPr>
      <w:r>
        <w:t>Field: Supplemental Heating Coil Object Type</w:t>
      </w:r>
    </w:p>
    <w:p w14:paraId="78A5DA3B"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Airloop Air to Air Heat Pump) itself provides the "controller" function of modulating water flow. Heating coil type must be:</w:t>
      </w:r>
    </w:p>
    <w:p w14:paraId="0DB1F123" w14:textId="77777777" w:rsidR="000D1CBD" w:rsidRDefault="000D1CBD" w:rsidP="000D1CBD">
      <w:pPr>
        <w:pStyle w:val="CodeIDDSamples"/>
      </w:pPr>
      <w:r>
        <w:t>Coil:Heating:Electric</w:t>
      </w:r>
    </w:p>
    <w:p w14:paraId="7E7C8E2C" w14:textId="77777777" w:rsidR="000D1CBD" w:rsidRDefault="000D1CBD" w:rsidP="000D1CBD">
      <w:pPr>
        <w:pStyle w:val="CodeIDDSamples"/>
      </w:pPr>
      <w:r>
        <w:t>Coil:Heating:Gas</w:t>
      </w:r>
      <w:r w:rsidRPr="00DA2A83">
        <w:t xml:space="preserve"> </w:t>
      </w:r>
    </w:p>
    <w:p w14:paraId="0B67329C" w14:textId="77777777" w:rsidR="000D1CBD" w:rsidRDefault="000D1CBD" w:rsidP="000D1CBD">
      <w:pPr>
        <w:pStyle w:val="CodeIDDSamples"/>
      </w:pPr>
      <w:r>
        <w:t>Coil:Heating:Water</w:t>
      </w:r>
    </w:p>
    <w:p w14:paraId="110D51A2" w14:textId="77777777" w:rsidR="000D1CBD" w:rsidRDefault="000D1CBD" w:rsidP="000D1CBD">
      <w:pPr>
        <w:pStyle w:val="CodeIDDSamples"/>
      </w:pPr>
      <w:r>
        <w:t>Coil:Heating:Steam</w:t>
      </w:r>
    </w:p>
    <w:p w14:paraId="470167DA" w14:textId="77777777" w:rsidR="00CB710D" w:rsidRDefault="00CB710D" w:rsidP="00CB710D">
      <w:pPr>
        <w:pStyle w:val="Heading4"/>
      </w:pPr>
      <w:r>
        <w:t>Field: Supplemental Heating Coil Name</w:t>
      </w:r>
    </w:p>
    <w:p w14:paraId="1BF9F249" w14:textId="77777777" w:rsidR="00CB710D" w:rsidRDefault="00CB710D" w:rsidP="00CB710D">
      <w:pPr>
        <w:pStyle w:val="BodyText"/>
      </w:pPr>
      <w:r>
        <w:t>This alpha field contains the identifying name given to the heat pump supplemental heating coil, and should match the name specified in the corresponding heating coil object.</w:t>
      </w:r>
    </w:p>
    <w:p w14:paraId="5ED0970F" w14:textId="77777777" w:rsidR="00CB710D" w:rsidRDefault="00CB710D" w:rsidP="00CB710D">
      <w:pPr>
        <w:pStyle w:val="Heading4"/>
      </w:pPr>
      <w:r>
        <w:t>Field: Maximum Supply Air Temperature from Supplemental Heater</w:t>
      </w:r>
    </w:p>
    <w:p w14:paraId="034011AA" w14:textId="77777777" w:rsidR="00CB710D" w:rsidRDefault="00CB710D" w:rsidP="00CB710D">
      <w:pPr>
        <w:pStyle w:val="BodyText"/>
      </w:pPr>
      <w:r>
        <w:t>This numeric field defines the maximum allowed supply air temperature exiting the heat pump supplemental heating coil.</w:t>
      </w:r>
    </w:p>
    <w:p w14:paraId="4BF259DC" w14:textId="77777777" w:rsidR="00CB710D" w:rsidRDefault="00CB710D" w:rsidP="00CB710D">
      <w:pPr>
        <w:pStyle w:val="Heading4"/>
      </w:pPr>
      <w:r>
        <w:t xml:space="preserve">Field: </w:t>
      </w:r>
      <w:r w:rsidRPr="00416ED9">
        <w:t>Maximum Outdoor Dry-Bulb Temperature for Supplemental Heater Operation</w:t>
      </w:r>
    </w:p>
    <w:p w14:paraId="2B6E221F" w14:textId="77777777"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3B1FB789" w14:textId="77777777" w:rsidR="00CB710D" w:rsidRDefault="00CB710D" w:rsidP="00CB710D">
      <w:pPr>
        <w:pStyle w:val="Heading4"/>
      </w:pPr>
      <w:r>
        <w:t>Field: Fan Placement</w:t>
      </w:r>
    </w:p>
    <w:p w14:paraId="4AD0C60E" w14:textId="77777777"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14:paraId="464AE545" w14:textId="77777777" w:rsidR="00CB710D" w:rsidRDefault="00CB710D" w:rsidP="00CB710D">
      <w:pPr>
        <w:pStyle w:val="BodyText"/>
        <w:rPr>
          <w:b/>
          <w:i/>
        </w:rPr>
      </w:pPr>
      <w:r>
        <w:rPr>
          <w:b/>
          <w:i/>
        </w:rPr>
        <w:t>Field: Supply Air Fan Operating Mode Schedule Name</w:t>
      </w:r>
    </w:p>
    <w:p w14:paraId="424A6E45" w14:textId="77777777"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3C751D9D" w14:textId="77777777" w:rsidR="00CB710D" w:rsidRDefault="00CB710D" w:rsidP="00CB710D">
      <w:pPr>
        <w:pStyle w:val="BodyText"/>
      </w:pPr>
      <w:r>
        <w:lastRenderedPageBreak/>
        <w:t>As shown in the example below, correct specification of the air-to-air heat pump requires specification of the following objects in addition to the heat pump object:</w:t>
      </w:r>
    </w:p>
    <w:p w14:paraId="73FDF3FD" w14:textId="77777777" w:rsidR="00CB710D" w:rsidRDefault="00CB710D" w:rsidP="00935F8A">
      <w:pPr>
        <w:pStyle w:val="ListNumber"/>
        <w:numPr>
          <w:ilvl w:val="0"/>
          <w:numId w:val="56"/>
        </w:numPr>
      </w:pPr>
      <w:r>
        <w:t>Fan (Fan:OnOff or Fan:ConstantVolume)</w:t>
      </w:r>
    </w:p>
    <w:p w14:paraId="70861696" w14:textId="77777777" w:rsidR="00CB710D" w:rsidRDefault="00CB710D" w:rsidP="00CB710D">
      <w:pPr>
        <w:pStyle w:val="ListNumber"/>
      </w:pPr>
      <w:r>
        <w:t>Heating coil (Coil:Heating:DX:SingleSpeed)</w:t>
      </w:r>
    </w:p>
    <w:p w14:paraId="631D6510" w14:textId="77777777" w:rsidR="00CB710D" w:rsidRDefault="00CB710D" w:rsidP="00CB710D">
      <w:pPr>
        <w:pStyle w:val="ListNumber"/>
      </w:pPr>
      <w:r>
        <w:t>Cooling coil (Coil:Cooling</w:t>
      </w:r>
      <w:r w:rsidR="001C3ED9">
        <w:t>:DX</w:t>
      </w:r>
      <w:r>
        <w:t xml:space="preserve">:SingleSpeed or </w:t>
      </w:r>
      <w:r w:rsidRPr="00E74176">
        <w:t>CoilSystem:Cooling:DX:HeatExchangerAssisted</w:t>
      </w:r>
      <w:r>
        <w:t>)</w:t>
      </w:r>
    </w:p>
    <w:p w14:paraId="79BAF84A" w14:textId="77777777" w:rsidR="00CB710D" w:rsidRDefault="00CB710D" w:rsidP="00CB710D">
      <w:pPr>
        <w:pStyle w:val="ListNumber"/>
      </w:pPr>
      <w:r>
        <w:t>Supplemental heating coil (Coil:Heating:Gas or Coil:Heating:Electric)</w:t>
      </w:r>
    </w:p>
    <w:p w14:paraId="14D43B27" w14:textId="77777777" w:rsidR="00CB710D" w:rsidRDefault="00CB710D" w:rsidP="00CB710D">
      <w:pPr>
        <w:pStyle w:val="ListNumber"/>
      </w:pPr>
      <w:r>
        <w:t>Direct air unit (</w:t>
      </w:r>
      <w:r>
        <w:rPr>
          <w:lang w:val="fr-FR"/>
        </w:rPr>
        <w:t xml:space="preserve">AirTerminal:SingleDuct:Uncontrolled) </w:t>
      </w:r>
      <w:r>
        <w:t>for each zone served by the unitary system</w:t>
      </w:r>
    </w:p>
    <w:p w14:paraId="2CEDFBD8" w14:textId="77777777" w:rsidR="003D3F49" w:rsidRPr="00A71B2C" w:rsidRDefault="003D3F49" w:rsidP="003D3F49">
      <w:pPr>
        <w:pStyle w:val="Heading4"/>
      </w:pPr>
      <w:r w:rsidRPr="00A71B2C">
        <w:t>Field: Dehumidification Control Type</w:t>
      </w:r>
    </w:p>
    <w:p w14:paraId="40E35B8B" w14:textId="77777777"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14:paraId="6D3BC7AC" w14:textId="77777777" w:rsidR="003D3F49" w:rsidRPr="00A71B2C" w:rsidRDefault="003D3F49" w:rsidP="003D3F49">
      <w:pPr>
        <w:pStyle w:val="List2"/>
      </w:pPr>
      <w:r w:rsidRPr="00A71B2C">
        <w:rPr>
          <w:b/>
          <w:bCs/>
        </w:rPr>
        <w:t>None</w:t>
      </w:r>
      <w:r w:rsidRPr="00A71B2C">
        <w:t xml:space="preserve"> - meet sensible load only, no active dehumidification control</w:t>
      </w:r>
    </w:p>
    <w:p w14:paraId="29680C12" w14:textId="77777777"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14:paraId="17A3C850" w14:textId="77777777"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14:paraId="01485A44" w14:textId="77777777"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14:paraId="4FBB94D4" w14:textId="77777777" w:rsidR="00CB710D" w:rsidRDefault="00CB710D" w:rsidP="00CB710D">
      <w:pPr>
        <w:pStyle w:val="BlockQuotation"/>
      </w:pPr>
      <w:bookmarkStart w:id="2033" w:name="_Toc533235112"/>
      <w:bookmarkStart w:id="2034"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rsidR="00274FC8">
        <w:fldChar w:fldCharType="begin"/>
      </w:r>
      <w:r w:rsidR="00274FC8">
        <w:instrText xml:space="preserve"> REF _Ref67293361 \h  \* MERGEFORMAT </w:instrText>
      </w:r>
      <w:r w:rsidR="00274FC8">
        <w:fldChar w:fldCharType="separate"/>
      </w:r>
      <w:r w:rsidR="00F157E6">
        <w:t xml:space="preserve">Figure </w:t>
      </w:r>
      <w:r w:rsidR="00F157E6">
        <w:rPr>
          <w:noProof/>
        </w:rPr>
        <w:t>118</w:t>
      </w:r>
      <w:r w:rsidR="00274FC8">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14:paraId="6A4976B6" w14:textId="77777777" w:rsidR="00CB710D" w:rsidRDefault="007F32E1" w:rsidP="00CA7668">
      <w:pPr>
        <w:pStyle w:val="Heading4"/>
      </w:pPr>
      <w:bookmarkStart w:id="2035" w:name="_Toc99528021"/>
      <w:bookmarkStart w:id="2036" w:name="_Toc214167095"/>
      <w:r w:rsidRPr="00416ED9">
        <w:lastRenderedPageBreak/>
        <w:t>AirLoopHVAC:UnitaryHeatPump:AirToAir</w:t>
      </w:r>
      <w:r w:rsidR="00CB710D">
        <w:t xml:space="preserve"> Example Specification</w:t>
      </w:r>
      <w:bookmarkEnd w:id="2033"/>
      <w:bookmarkEnd w:id="2034"/>
      <w:bookmarkEnd w:id="2035"/>
      <w:bookmarkEnd w:id="2036"/>
    </w:p>
    <w:p w14:paraId="1F5C066D" w14:textId="77777777" w:rsidR="00CB710D" w:rsidRDefault="00CB710D" w:rsidP="00CB710D">
      <w:pPr>
        <w:pStyle w:val="IDDDefinition"/>
      </w:pPr>
      <w:r w:rsidRPr="00416ED9">
        <w:t>AirLoopHVAC:UnitaryHeatPump:AirToAir</w:t>
      </w:r>
      <w:r>
        <w:t xml:space="preserve">, </w:t>
      </w:r>
    </w:p>
    <w:p w14:paraId="286F4310" w14:textId="77777777" w:rsidR="00CB710D" w:rsidRDefault="00CB710D" w:rsidP="00CB710D">
      <w:pPr>
        <w:pStyle w:val="IDDDefinition"/>
      </w:pPr>
      <w:r>
        <w:t xml:space="preserve">      DXAC Heat Pump 1,            ! Heat Pump name</w:t>
      </w:r>
    </w:p>
    <w:p w14:paraId="4F6C90E2" w14:textId="77777777" w:rsidR="00CB710D" w:rsidRDefault="00CB710D" w:rsidP="00CB710D">
      <w:pPr>
        <w:pStyle w:val="IDDDefinition"/>
      </w:pPr>
      <w:r>
        <w:t xml:space="preserve">      FanAndCoilAvailSched,        ! Heat Pump availability schedule</w:t>
      </w:r>
    </w:p>
    <w:p w14:paraId="12FF004D" w14:textId="77777777" w:rsidR="00CB710D" w:rsidRDefault="00CB710D" w:rsidP="00CB710D">
      <w:pPr>
        <w:pStyle w:val="IDDDefinition"/>
      </w:pPr>
      <w:r>
        <w:t xml:space="preserve">      Mixed Air Node,              ! Heat Pump air inlet  node</w:t>
      </w:r>
    </w:p>
    <w:p w14:paraId="5BBB476A" w14:textId="77777777" w:rsidR="00CB710D" w:rsidRDefault="00CB710D" w:rsidP="00CB710D">
      <w:pPr>
        <w:pStyle w:val="IDDDefinition"/>
      </w:pPr>
      <w:r>
        <w:t xml:space="preserve">      Air Loop Outlet Node,        ! Heat Pump air outlet  node</w:t>
      </w:r>
    </w:p>
    <w:p w14:paraId="3AAF8540" w14:textId="77777777" w:rsidR="00CB710D" w:rsidRDefault="00CB710D" w:rsidP="00CB710D">
      <w:pPr>
        <w:pStyle w:val="IDDDefinition"/>
      </w:pPr>
      <w:r>
        <w:t xml:space="preserve">      1.3,                  !- Supply air volumetric flow rate during cooling operation {m3/s}</w:t>
      </w:r>
    </w:p>
    <w:p w14:paraId="7A97B69F" w14:textId="77777777" w:rsidR="00CB710D" w:rsidRDefault="00CB710D" w:rsidP="00CB710D">
      <w:pPr>
        <w:pStyle w:val="IDDDefinition"/>
      </w:pPr>
      <w:r>
        <w:t xml:space="preserve">      1.3,                  !- Supply air volumetric flow rate during heating operation {m3/s}</w:t>
      </w:r>
    </w:p>
    <w:p w14:paraId="2945F1D1" w14:textId="77777777" w:rsidR="00CB710D" w:rsidRDefault="00CB710D" w:rsidP="00CB710D">
      <w:pPr>
        <w:pStyle w:val="IDDDefinition"/>
      </w:pPr>
      <w:r>
        <w:t xml:space="preserve">      0.0,                  !- Design air volumetric flow rate when no heating or cooling is needed {m3/s}</w:t>
      </w:r>
    </w:p>
    <w:p w14:paraId="7B5AA2BC" w14:textId="77777777" w:rsidR="00CB710D" w:rsidRDefault="00CB710D" w:rsidP="00CB710D">
      <w:pPr>
        <w:pStyle w:val="IDDDefinition"/>
      </w:pPr>
      <w:r>
        <w:t xml:space="preserve">      East Zone,                   ! Controlling zone or thermostat location</w:t>
      </w:r>
    </w:p>
    <w:p w14:paraId="5F21EEE5" w14:textId="77777777" w:rsidR="00CB710D" w:rsidRDefault="00CB710D" w:rsidP="00CB710D">
      <w:pPr>
        <w:pStyle w:val="IDDDefinition"/>
      </w:pPr>
      <w:r>
        <w:t xml:space="preserve">      Fan:OnOff,            ! Supply air fan type</w:t>
      </w:r>
    </w:p>
    <w:p w14:paraId="33D6B6E9" w14:textId="77777777" w:rsidR="00CB710D" w:rsidRDefault="00CB710D" w:rsidP="00CB710D">
      <w:pPr>
        <w:pStyle w:val="IDDDefinition"/>
      </w:pPr>
      <w:r>
        <w:t xml:space="preserve">      Supply Fan 1,                ! Supply air fan name –- same name used in fan object</w:t>
      </w:r>
    </w:p>
    <w:p w14:paraId="4F33DBD0" w14:textId="77777777" w:rsidR="00CB710D" w:rsidRDefault="00CB710D" w:rsidP="00CB710D">
      <w:pPr>
        <w:pStyle w:val="IDDDefinition"/>
      </w:pPr>
      <w:r>
        <w:t xml:space="preserve">      Coil:Heating:DX:SingleSpeed,    ! Heating coil type</w:t>
      </w:r>
    </w:p>
    <w:p w14:paraId="1384AC3B" w14:textId="77777777" w:rsidR="00CB710D" w:rsidRDefault="00CB710D" w:rsidP="00CB710D">
      <w:pPr>
        <w:pStyle w:val="IDDDefinition"/>
      </w:pPr>
      <w:r>
        <w:t xml:space="preserve">      Heat Pump DX Heating Coil 1, ! Heating coil name –- same name used in DX heating coil object</w:t>
      </w:r>
    </w:p>
    <w:p w14:paraId="63D01BF6" w14:textId="77777777" w:rsidR="00CB710D" w:rsidRDefault="00CB710D" w:rsidP="00CB710D">
      <w:pPr>
        <w:pStyle w:val="IDDDefinition"/>
      </w:pPr>
      <w:r>
        <w:t xml:space="preserve">      Coil:Cooling</w:t>
      </w:r>
      <w:r w:rsidR="001C3ED9">
        <w:t>:DX</w:t>
      </w:r>
      <w:r>
        <w:t>:SingleSpeed, !  Cooling coil type</w:t>
      </w:r>
    </w:p>
    <w:p w14:paraId="41CDA5FA" w14:textId="77777777" w:rsidR="00CB710D" w:rsidRDefault="00CB710D" w:rsidP="00CB710D">
      <w:pPr>
        <w:pStyle w:val="IDDDefinition"/>
      </w:pPr>
      <w:r>
        <w:t xml:space="preserve">      Heat Pump ACDXCoil 1,        ! Cooling coil name –- same name used in DX cooling coil object</w:t>
      </w:r>
    </w:p>
    <w:p w14:paraId="09653A18" w14:textId="77777777" w:rsidR="00CB710D" w:rsidRDefault="00CB710D" w:rsidP="00CB710D">
      <w:pPr>
        <w:pStyle w:val="IDDDefinition"/>
      </w:pPr>
      <w:r>
        <w:t xml:space="preserve">      Coil:Heating:Gas,            ! Supplemental heating coil type</w:t>
      </w:r>
    </w:p>
    <w:p w14:paraId="0B726F22" w14:textId="77777777" w:rsidR="00CB710D" w:rsidRDefault="00CB710D" w:rsidP="00CB710D">
      <w:pPr>
        <w:pStyle w:val="IDDDefinition"/>
      </w:pPr>
      <w:r>
        <w:t xml:space="preserve">      Heat Pump DX Supp Heating Coil 1, ! Supplemental heating coil name–- same as in heating coil object</w:t>
      </w:r>
    </w:p>
    <w:p w14:paraId="401E189C" w14:textId="77777777" w:rsidR="00CB710D" w:rsidRDefault="00CB710D" w:rsidP="00CB710D">
      <w:pPr>
        <w:pStyle w:val="IDDDefinition"/>
      </w:pPr>
      <w:r>
        <w:t xml:space="preserve">      50,                          ! Maximum supply air temperature from supplemental heater [C]</w:t>
      </w:r>
    </w:p>
    <w:p w14:paraId="5DA2E76C" w14:textId="77777777" w:rsidR="00CB710D" w:rsidRDefault="00CB710D" w:rsidP="00CB710D">
      <w:pPr>
        <w:pStyle w:val="IDDDefinition"/>
      </w:pPr>
      <w:r>
        <w:t xml:space="preserve">      21,                      ! Maximum outdoor dry-bulb temp for supplemental heating coil operation [C]</w:t>
      </w:r>
    </w:p>
    <w:p w14:paraId="4D94F067" w14:textId="77777777" w:rsidR="00CB710D" w:rsidRDefault="00CB710D" w:rsidP="00CB710D">
      <w:pPr>
        <w:pStyle w:val="IDDDefinition"/>
      </w:pPr>
      <w:r>
        <w:t xml:space="preserve">      BlowThrough,                ! Fan  placement</w:t>
      </w:r>
    </w:p>
    <w:p w14:paraId="65D774E9" w14:textId="77777777" w:rsidR="00CB710D" w:rsidRDefault="00CB710D" w:rsidP="00CB710D">
      <w:pPr>
        <w:pStyle w:val="IDDDefinition"/>
      </w:pPr>
      <w:r>
        <w:t xml:space="preserve">      CycFanSchedule</w:t>
      </w:r>
      <w:r w:rsidR="003D3F49">
        <w:t>,</w:t>
      </w:r>
      <w:r>
        <w:t xml:space="preserve">              ! Supply air fan operating mode schedule name</w:t>
      </w:r>
    </w:p>
    <w:p w14:paraId="15ACF227" w14:textId="77777777" w:rsidR="00CB710D" w:rsidRDefault="003D3F49" w:rsidP="00CB710D">
      <w:pPr>
        <w:pStyle w:val="IDDDefinition"/>
      </w:pPr>
      <w:r>
        <w:t xml:space="preserve">      CoolReheat;                  !- Dehumidification Control Type</w:t>
      </w:r>
    </w:p>
    <w:p w14:paraId="26D27E0A" w14:textId="77777777" w:rsidR="00CB710D" w:rsidRDefault="00CB710D" w:rsidP="00CB710D">
      <w:pPr>
        <w:pStyle w:val="BodyText"/>
      </w:pPr>
    </w:p>
    <w:p w14:paraId="7439FE20" w14:textId="77777777" w:rsidR="00CB710D" w:rsidRDefault="00CB710D" w:rsidP="00CB710D">
      <w:pPr>
        <w:pStyle w:val="IDDDefinition"/>
      </w:pPr>
      <w:r>
        <w:t xml:space="preserve">   Coil:Heating:DX:SingleSpeed,</w:t>
      </w:r>
    </w:p>
    <w:p w14:paraId="6FD7102D" w14:textId="77777777" w:rsidR="00CB710D" w:rsidRDefault="00CB710D" w:rsidP="00CB710D">
      <w:pPr>
        <w:pStyle w:val="IDDDefinition"/>
      </w:pPr>
      <w:r>
        <w:t xml:space="preserve">      Heat Pump DX Heating Coil 1,     ! Name of heating coil</w:t>
      </w:r>
    </w:p>
    <w:p w14:paraId="2894869C" w14:textId="77777777" w:rsidR="00CB710D" w:rsidRDefault="00CB710D" w:rsidP="00CB710D">
      <w:pPr>
        <w:pStyle w:val="IDDDefinition"/>
      </w:pPr>
      <w:r>
        <w:t xml:space="preserve">      FanAndCoilAvailSched,            ! Heating coil schedule</w:t>
      </w:r>
    </w:p>
    <w:p w14:paraId="64FCD6AD" w14:textId="77777777" w:rsidR="00CB710D" w:rsidRDefault="00CB710D" w:rsidP="00CB710D">
      <w:pPr>
        <w:pStyle w:val="IDDDefinition"/>
      </w:pPr>
      <w:r>
        <w:t xml:space="preserve">      35000,                           ! Rated total heating capacity [W] (at 21.11C/8.33C)</w:t>
      </w:r>
    </w:p>
    <w:p w14:paraId="52C49A0A" w14:textId="77777777" w:rsidR="00CB710D" w:rsidRDefault="00CB710D" w:rsidP="00CB710D">
      <w:pPr>
        <w:pStyle w:val="IDDDefinition"/>
      </w:pPr>
      <w:r>
        <w:t xml:space="preserve">      2.75,                            ! Rated heating COP</w:t>
      </w:r>
    </w:p>
    <w:p w14:paraId="5B5660C0" w14:textId="77777777" w:rsidR="00CB710D" w:rsidRDefault="00CB710D" w:rsidP="00CB710D">
      <w:pPr>
        <w:pStyle w:val="IDDDefinition"/>
      </w:pPr>
      <w:r>
        <w:t xml:space="preserve">      1.7,                             ! Rated air flow rate [m3/s]</w:t>
      </w:r>
    </w:p>
    <w:p w14:paraId="1BCA8DE7" w14:textId="77777777" w:rsidR="00CB710D" w:rsidRDefault="00CB710D" w:rsidP="00CB710D">
      <w:pPr>
        <w:pStyle w:val="IDDDefinition"/>
      </w:pPr>
      <w:r>
        <w:t xml:space="preserve">      Heating Coil Air Inlet Node,     ! Coil air inlet node</w:t>
      </w:r>
    </w:p>
    <w:p w14:paraId="44B29CD3" w14:textId="77777777" w:rsidR="00CB710D" w:rsidRDefault="00CB710D" w:rsidP="00CB710D">
      <w:pPr>
        <w:pStyle w:val="IDDDefinition"/>
      </w:pPr>
      <w:r>
        <w:t xml:space="preserve">      SuppHeating Coil Air Inlet Node, ! Coil air outlet node</w:t>
      </w:r>
    </w:p>
    <w:p w14:paraId="1337368D" w14:textId="77777777" w:rsidR="00CB710D" w:rsidRDefault="00CB710D" w:rsidP="00CB710D">
      <w:pPr>
        <w:pStyle w:val="IDDDefinition"/>
      </w:pPr>
      <w:r>
        <w:t xml:space="preserve">      HPACHeatCapFT,                   ! Heating capacity modifier curve (temperature,C)</w:t>
      </w:r>
    </w:p>
    <w:p w14:paraId="48348847" w14:textId="77777777" w:rsidR="00CB710D" w:rsidRDefault="00CB710D" w:rsidP="00CB710D">
      <w:pPr>
        <w:pStyle w:val="IDDDefinition"/>
      </w:pPr>
      <w:r>
        <w:t xml:space="preserve">      HPACHeatCapFFF,                  ! Heating capacity modifier curve (flow fraction)</w:t>
      </w:r>
    </w:p>
    <w:p w14:paraId="225CE975" w14:textId="77777777" w:rsidR="00CB710D" w:rsidRDefault="00CB710D" w:rsidP="00CB710D">
      <w:pPr>
        <w:pStyle w:val="IDDDefinition"/>
      </w:pPr>
      <w:r>
        <w:t xml:space="preserve">      HPACHeatEIRFT,                   ! Energy input ratio modifier curve (temperature,C)</w:t>
      </w:r>
    </w:p>
    <w:p w14:paraId="6174E2ED" w14:textId="77777777" w:rsidR="00CB710D" w:rsidRDefault="00CB710D" w:rsidP="00CB710D">
      <w:pPr>
        <w:pStyle w:val="IDDDefinition"/>
      </w:pPr>
      <w:r>
        <w:t xml:space="preserve">      HPACHeatEIRFFF,                  ! Energy input ratio modifier curve (flow fraction)</w:t>
      </w:r>
    </w:p>
    <w:p w14:paraId="5C328B7E" w14:textId="77777777" w:rsidR="00CB710D" w:rsidRDefault="00CB710D" w:rsidP="00CB710D">
      <w:pPr>
        <w:pStyle w:val="IDDDefinition"/>
      </w:pPr>
      <w:r>
        <w:t xml:space="preserve">      HPACCoolPLFFPLR,                 ! Part load fraction modifier curve (function of part-load ratio)</w:t>
      </w:r>
    </w:p>
    <w:p w14:paraId="1A1E421C" w14:textId="77777777" w:rsidR="00CB710D" w:rsidRDefault="00CB710D" w:rsidP="00CB710D">
      <w:pPr>
        <w:pStyle w:val="IDDDefinition"/>
      </w:pPr>
      <w:r>
        <w:t xml:space="preserve">      ,                         ! defrost EIR modifier curve (temp, C) not required for resistive defrost</w:t>
      </w:r>
    </w:p>
    <w:p w14:paraId="15DADDC7" w14:textId="77777777" w:rsidR="00CB710D" w:rsidRDefault="00CB710D" w:rsidP="00CB710D">
      <w:pPr>
        <w:pStyle w:val="IDDDefinition"/>
      </w:pPr>
      <w:r>
        <w:t xml:space="preserve">      CyclingFanAndCompressor,                   ! Operation mode (cycling fan, cycling compressor)</w:t>
      </w:r>
    </w:p>
    <w:p w14:paraId="087AD837" w14:textId="77777777" w:rsidR="00CB710D" w:rsidRDefault="00CB710D" w:rsidP="00CB710D">
      <w:pPr>
        <w:pStyle w:val="IDDDefinition"/>
      </w:pPr>
      <w:r>
        <w:t xml:space="preserve">      -5.0,                            ! Minimum OAT for heat pump compressor operation [C]</w:t>
      </w:r>
    </w:p>
    <w:p w14:paraId="6BC55CF1" w14:textId="77777777" w:rsidR="00CB710D" w:rsidRDefault="00CB710D" w:rsidP="00CB710D">
      <w:pPr>
        <w:pStyle w:val="IDDDefinition"/>
      </w:pPr>
      <w:r>
        <w:t xml:space="preserve">      5.0,                             ! Maximum outdoor dry-bulb temp for defrost operation [C]</w:t>
      </w:r>
    </w:p>
    <w:p w14:paraId="0D8B74C7" w14:textId="77777777" w:rsidR="00CB710D" w:rsidRDefault="00CB710D" w:rsidP="00CB710D">
      <w:pPr>
        <w:pStyle w:val="IDDDefinition"/>
      </w:pPr>
      <w:r>
        <w:t xml:space="preserve">      200.0,                           ! Crankcase heater capacity[W]</w:t>
      </w:r>
    </w:p>
    <w:p w14:paraId="3A0BA712" w14:textId="77777777" w:rsidR="00CB710D" w:rsidRDefault="00CB710D" w:rsidP="00CB710D">
      <w:pPr>
        <w:pStyle w:val="IDDDefinition"/>
      </w:pPr>
      <w:r>
        <w:t xml:space="preserve">      10.0,                            ! Maximum OAT for crankcase heater operation [C]</w:t>
      </w:r>
    </w:p>
    <w:p w14:paraId="6C1540E4" w14:textId="77777777" w:rsidR="00CB710D" w:rsidRDefault="00CB710D" w:rsidP="00CB710D">
      <w:pPr>
        <w:pStyle w:val="IDDDefinition"/>
      </w:pPr>
      <w:r>
        <w:t xml:space="preserve">      resistive,                       ! Defrost strategy (resistive or reverse-cycle)</w:t>
      </w:r>
    </w:p>
    <w:p w14:paraId="0667657D" w14:textId="77777777" w:rsidR="00CB710D" w:rsidRDefault="00CB710D" w:rsidP="00CB710D">
      <w:pPr>
        <w:pStyle w:val="IDDDefinition"/>
      </w:pPr>
      <w:r>
        <w:t xml:space="preserve">      timed,                           ! Defrost control (timed or on-demand)</w:t>
      </w:r>
    </w:p>
    <w:p w14:paraId="47AD2D39" w14:textId="77777777" w:rsidR="00CB710D" w:rsidRDefault="00CB710D" w:rsidP="00CB710D">
      <w:pPr>
        <w:pStyle w:val="IDDDefinition"/>
      </w:pPr>
      <w:r>
        <w:t xml:space="preserve">      0.166667,                        !Defrost time period fraction (used for timed defrost control only)</w:t>
      </w:r>
    </w:p>
    <w:p w14:paraId="59ACC21E" w14:textId="77777777" w:rsidR="00CB710D" w:rsidRDefault="00CB710D" w:rsidP="00CB710D">
      <w:pPr>
        <w:pStyle w:val="IDDDefinition"/>
      </w:pPr>
      <w:r>
        <w:t xml:space="preserve">      20000;                           ! Resistive defrost heater capacity [W]</w:t>
      </w:r>
    </w:p>
    <w:p w14:paraId="539FCDA4" w14:textId="77777777" w:rsidR="00CB710D" w:rsidRDefault="00CB710D" w:rsidP="00CB710D">
      <w:pPr>
        <w:pStyle w:val="BodyText"/>
      </w:pPr>
    </w:p>
    <w:p w14:paraId="34A0F721" w14:textId="77777777" w:rsidR="00CB710D" w:rsidRDefault="001C3ED9" w:rsidP="00CB710D">
      <w:pPr>
        <w:pStyle w:val="IDDDefinition"/>
      </w:pPr>
      <w:r>
        <w:lastRenderedPageBreak/>
        <w:t xml:space="preserve">   Coil:</w:t>
      </w:r>
      <w:r w:rsidR="00CB710D">
        <w:t>Cooling</w:t>
      </w:r>
      <w:r>
        <w:t>:DX</w:t>
      </w:r>
      <w:r w:rsidR="00CB710D">
        <w:t>:SingleSpeed,</w:t>
      </w:r>
    </w:p>
    <w:p w14:paraId="1E356BB5" w14:textId="77777777" w:rsidR="00CB710D" w:rsidRDefault="00CB710D" w:rsidP="00CB710D">
      <w:pPr>
        <w:pStyle w:val="IDDDefinition"/>
      </w:pPr>
      <w:r>
        <w:t xml:space="preserve">      Heat Pump ACDXCoil 1,            ! Name of cooling coil</w:t>
      </w:r>
    </w:p>
    <w:p w14:paraId="0271B382" w14:textId="77777777" w:rsidR="00CB710D" w:rsidRDefault="00CB710D" w:rsidP="00CB710D">
      <w:pPr>
        <w:pStyle w:val="IDDDefinition"/>
      </w:pPr>
      <w:r>
        <w:t xml:space="preserve">      FanAndCoilAvailSched,            ! Availability schedule</w:t>
      </w:r>
    </w:p>
    <w:p w14:paraId="5F0030E8" w14:textId="77777777" w:rsidR="00CB710D" w:rsidRDefault="00CB710D" w:rsidP="00CB710D">
      <w:pPr>
        <w:pStyle w:val="IDDDefinition"/>
      </w:pPr>
      <w:r>
        <w:t xml:space="preserve">      32000,                           ! Rated total cooling capacity [W]</w:t>
      </w:r>
    </w:p>
    <w:p w14:paraId="25611458" w14:textId="77777777" w:rsidR="00CB710D" w:rsidRDefault="00CB710D" w:rsidP="00CB710D">
      <w:pPr>
        <w:pStyle w:val="IDDDefinition"/>
      </w:pPr>
      <w:r>
        <w:t xml:space="preserve">      0.75,                            ! Rated sensible heat ratio</w:t>
      </w:r>
    </w:p>
    <w:p w14:paraId="18563935" w14:textId="77777777" w:rsidR="00CB710D" w:rsidRDefault="00CB710D" w:rsidP="00CB710D">
      <w:pPr>
        <w:pStyle w:val="IDDDefinition"/>
      </w:pPr>
      <w:r>
        <w:t xml:space="preserve">      3.0,                             ! Rated COP</w:t>
      </w:r>
    </w:p>
    <w:p w14:paraId="3EDD5370" w14:textId="77777777" w:rsidR="00CB710D" w:rsidRDefault="00CB710D" w:rsidP="00CB710D">
      <w:pPr>
        <w:pStyle w:val="IDDDefinition"/>
      </w:pPr>
      <w:r>
        <w:t xml:space="preserve">      1.7,                             ! Rated air flow rate [m3/s]</w:t>
      </w:r>
    </w:p>
    <w:p w14:paraId="4BD6B778" w14:textId="77777777" w:rsidR="00CB710D" w:rsidRDefault="00CB710D" w:rsidP="00CB710D">
      <w:pPr>
        <w:pStyle w:val="IDDDefinition"/>
      </w:pPr>
      <w:r>
        <w:t xml:space="preserve">      DX Cooling Coil Air Inlet Node,  ! Coil air inlet node</w:t>
      </w:r>
    </w:p>
    <w:p w14:paraId="074950E3" w14:textId="77777777" w:rsidR="00CB710D" w:rsidRDefault="00CB710D" w:rsidP="00CB710D">
      <w:pPr>
        <w:pStyle w:val="IDDDefinition"/>
      </w:pPr>
      <w:r>
        <w:t xml:space="preserve">      Heating Coil Air Inlet Node,     ! Coil air outlet node</w:t>
      </w:r>
    </w:p>
    <w:p w14:paraId="22B0C339" w14:textId="77777777" w:rsidR="00CB710D" w:rsidRDefault="00CB710D" w:rsidP="00CB710D">
      <w:pPr>
        <w:pStyle w:val="IDDDefinition"/>
      </w:pPr>
      <w:r>
        <w:t xml:space="preserve">      HPACCoolCapFT,                   ! Cooling capacity modifier curve (temperature,C)</w:t>
      </w:r>
    </w:p>
    <w:p w14:paraId="723E225E" w14:textId="77777777" w:rsidR="00CB710D" w:rsidRDefault="00CB710D" w:rsidP="00CB710D">
      <w:pPr>
        <w:pStyle w:val="IDDDefinition"/>
      </w:pPr>
      <w:r>
        <w:t xml:space="preserve">      HPACCoolCapFFF,                  ! Cooling capacity modifier curve (flow fraction)</w:t>
      </w:r>
    </w:p>
    <w:p w14:paraId="54B966FC" w14:textId="77777777" w:rsidR="00CB710D" w:rsidRDefault="00CB710D" w:rsidP="00CB710D">
      <w:pPr>
        <w:pStyle w:val="IDDDefinition"/>
      </w:pPr>
      <w:r>
        <w:t xml:space="preserve">      HPACCoolEIRFT,                   ! Energy input ratio modifier curve (temperature,C)</w:t>
      </w:r>
    </w:p>
    <w:p w14:paraId="67B0AEAE" w14:textId="77777777" w:rsidR="00CB710D" w:rsidRDefault="00CB710D" w:rsidP="00CB710D">
      <w:pPr>
        <w:pStyle w:val="IDDDefinition"/>
      </w:pPr>
      <w:r>
        <w:t xml:space="preserve">      HPACCoolEIRFFF,                  ! Energy input ratio modifier curve (flow fraction)</w:t>
      </w:r>
    </w:p>
    <w:p w14:paraId="002A40F3" w14:textId="77777777" w:rsidR="00CB710D" w:rsidRDefault="00CB710D" w:rsidP="00CB710D">
      <w:pPr>
        <w:pStyle w:val="IDDDefinition"/>
      </w:pPr>
      <w:r>
        <w:t xml:space="preserve">      HPACCoolPLFFPLR,                 ! Part load factor modifier curve (function of part-load ratio)</w:t>
      </w:r>
    </w:p>
    <w:p w14:paraId="700A67CA" w14:textId="77777777" w:rsidR="00CB710D" w:rsidRDefault="00CB710D" w:rsidP="00CB710D">
      <w:pPr>
        <w:pStyle w:val="IDDDefinition"/>
      </w:pPr>
      <w:r>
        <w:t xml:space="preserve">      CyclingFanAndCompressor;                   ! Operation mode (cycling fan, cycling compressor)</w:t>
      </w:r>
    </w:p>
    <w:p w14:paraId="5A3CB575" w14:textId="77777777" w:rsidR="00CB710D" w:rsidRDefault="00CB710D" w:rsidP="00CB710D">
      <w:pPr>
        <w:pStyle w:val="IDDDefinition"/>
      </w:pPr>
    </w:p>
    <w:p w14:paraId="660A2224" w14:textId="77777777" w:rsidR="00CB710D" w:rsidRDefault="00CB710D" w:rsidP="00CB710D">
      <w:pPr>
        <w:pStyle w:val="IDDDefinition"/>
      </w:pPr>
      <w:r>
        <w:t xml:space="preserve">   Coil:Heating:Gas,</w:t>
      </w:r>
    </w:p>
    <w:p w14:paraId="2DCCBAB6" w14:textId="77777777" w:rsidR="00CB710D" w:rsidRDefault="00CB710D" w:rsidP="00CB710D">
      <w:pPr>
        <w:pStyle w:val="IDDDefinition"/>
      </w:pPr>
      <w:r>
        <w:t xml:space="preserve">      Heat Pump DX Supp Heating Coil 1, ! Name of heating coil</w:t>
      </w:r>
    </w:p>
    <w:p w14:paraId="2223A6B8" w14:textId="77777777" w:rsidR="00CB710D" w:rsidRDefault="00CB710D" w:rsidP="00CB710D">
      <w:pPr>
        <w:pStyle w:val="IDDDefinition"/>
      </w:pPr>
      <w:r>
        <w:t xml:space="preserve">      FanAndCoilAvailSched,             ! Availability schedule</w:t>
      </w:r>
    </w:p>
    <w:p w14:paraId="4CBFA913" w14:textId="77777777" w:rsidR="00CB710D" w:rsidRDefault="00CB710D" w:rsidP="00CB710D">
      <w:pPr>
        <w:pStyle w:val="IDDDefinition"/>
      </w:pPr>
      <w:r>
        <w:t xml:space="preserve">      0.8 ,                             ! Gas Burner Efficiency of the Coil</w:t>
      </w:r>
    </w:p>
    <w:p w14:paraId="6FC61BA3" w14:textId="77777777" w:rsidR="00CB710D" w:rsidRDefault="00CB710D" w:rsidP="00CB710D">
      <w:pPr>
        <w:pStyle w:val="IDDDefinition"/>
      </w:pPr>
      <w:r>
        <w:t xml:space="preserve">      32000,                            ! Nominal Capacity of the Coil [W]</w:t>
      </w:r>
    </w:p>
    <w:p w14:paraId="1E1F1EF9" w14:textId="77777777" w:rsidR="00CB710D" w:rsidRDefault="00CB710D" w:rsidP="00CB710D">
      <w:pPr>
        <w:pStyle w:val="IDDDefinition"/>
      </w:pPr>
      <w:r>
        <w:t xml:space="preserve">      SuppHeating Coil Air Inlet Node,  ! Supplementary heating coil air side inlet node</w:t>
      </w:r>
    </w:p>
    <w:p w14:paraId="2AF3F985" w14:textId="77777777" w:rsidR="00CB710D" w:rsidRDefault="00CB710D" w:rsidP="00CB710D">
      <w:pPr>
        <w:pStyle w:val="IDDDefinition"/>
      </w:pPr>
      <w:r>
        <w:t xml:space="preserve">      Air Loop Outlet Node;             ! Supplementary heating coil air side outlet node</w:t>
      </w:r>
    </w:p>
    <w:p w14:paraId="6CB82C98" w14:textId="77777777" w:rsidR="00CB710D" w:rsidRDefault="00CB710D" w:rsidP="00CB710D">
      <w:pPr>
        <w:pStyle w:val="IDDDefinition"/>
      </w:pPr>
    </w:p>
    <w:p w14:paraId="7093B5C8" w14:textId="77777777" w:rsidR="00CB710D" w:rsidRDefault="00CB710D" w:rsidP="00CB710D">
      <w:pPr>
        <w:pStyle w:val="BodyText"/>
      </w:pPr>
    </w:p>
    <w:p w14:paraId="6DB1AF84" w14:textId="77777777" w:rsidR="00CB710D" w:rsidRDefault="00CB710D" w:rsidP="00CB710D">
      <w:pPr>
        <w:pStyle w:val="IDDDefinition"/>
      </w:pPr>
      <w:r>
        <w:t xml:space="preserve">   Fan:OnOff,</w:t>
      </w:r>
    </w:p>
    <w:p w14:paraId="54A75084" w14:textId="77777777" w:rsidR="00CB710D" w:rsidRDefault="00CB710D" w:rsidP="00CB710D">
      <w:pPr>
        <w:pStyle w:val="IDDDefinition"/>
      </w:pPr>
      <w:r>
        <w:t xml:space="preserve">      Supply Fan 1,                    ! Fan Name</w:t>
      </w:r>
    </w:p>
    <w:p w14:paraId="31C8B1A5" w14:textId="77777777" w:rsidR="00CB710D" w:rsidRDefault="00CB710D" w:rsidP="00CB710D">
      <w:pPr>
        <w:pStyle w:val="IDDDefinition"/>
      </w:pPr>
      <w:r>
        <w:t xml:space="preserve">      FanAndCoilAvailSched,            ! Fan Schedule</w:t>
      </w:r>
    </w:p>
    <w:p w14:paraId="7B53CAAC" w14:textId="77777777" w:rsidR="00CB710D" w:rsidRDefault="00CB710D" w:rsidP="00CB710D">
      <w:pPr>
        <w:pStyle w:val="IDDDefinition"/>
      </w:pPr>
      <w:r>
        <w:t xml:space="preserve">      0.7,                             ! Fan </w:t>
      </w:r>
      <w:r w:rsidR="001E5540">
        <w:t xml:space="preserve">Total </w:t>
      </w:r>
      <w:r>
        <w:t>Efficiency</w:t>
      </w:r>
    </w:p>
    <w:p w14:paraId="5893307A" w14:textId="77777777" w:rsidR="00CB710D" w:rsidRDefault="00CB710D" w:rsidP="00CB710D">
      <w:pPr>
        <w:pStyle w:val="IDDDefinition"/>
      </w:pPr>
      <w:r>
        <w:t xml:space="preserve">      300.0,                           ! Delta Pressure [N/M^2]</w:t>
      </w:r>
    </w:p>
    <w:p w14:paraId="21B7AC3D" w14:textId="77777777" w:rsidR="00CB710D" w:rsidRDefault="00CB710D" w:rsidP="00CB710D">
      <w:pPr>
        <w:pStyle w:val="IDDDefinition"/>
      </w:pPr>
      <w:r>
        <w:t xml:space="preserve">      1.7,                             ! Max Vol Flow Rate  [m^3/Sec]</w:t>
      </w:r>
    </w:p>
    <w:p w14:paraId="1E575390" w14:textId="77777777" w:rsidR="00CB710D" w:rsidRDefault="00CB710D" w:rsidP="00CB710D">
      <w:pPr>
        <w:pStyle w:val="IDDDefinition"/>
      </w:pPr>
      <w:r>
        <w:t xml:space="preserve">      0.9,                             ! motor efficiency</w:t>
      </w:r>
    </w:p>
    <w:p w14:paraId="172D8605" w14:textId="77777777" w:rsidR="00CB710D" w:rsidRDefault="00CB710D" w:rsidP="00CB710D">
      <w:pPr>
        <w:pStyle w:val="IDDDefinition"/>
      </w:pPr>
      <w:r>
        <w:t xml:space="preserve">      1.0,                             ! motor in air stream fraction</w:t>
      </w:r>
    </w:p>
    <w:p w14:paraId="487B24F7" w14:textId="77777777" w:rsidR="00CB710D" w:rsidRDefault="00CB710D" w:rsidP="00CB710D">
      <w:pPr>
        <w:pStyle w:val="IDDDefinition"/>
      </w:pPr>
      <w:r>
        <w:t xml:space="preserve">      Mixed Air Node,                  ! fan inlet node</w:t>
      </w:r>
    </w:p>
    <w:p w14:paraId="3745E595" w14:textId="77777777" w:rsidR="00CB710D" w:rsidRDefault="00CB710D" w:rsidP="00CB710D">
      <w:pPr>
        <w:pStyle w:val="IDDDefinition"/>
      </w:pPr>
      <w:r>
        <w:t xml:space="preserve">      DX Cooling Coil Air Inlet Node;  ! fan outlet node</w:t>
      </w:r>
    </w:p>
    <w:p w14:paraId="0F855468" w14:textId="77777777" w:rsidR="00CB710D" w:rsidRDefault="00CB710D" w:rsidP="00CB710D">
      <w:pPr>
        <w:pStyle w:val="IDDDefinition"/>
      </w:pPr>
    </w:p>
    <w:p w14:paraId="0903D401"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72E8E302" w14:textId="77777777" w:rsidR="00CB710D" w:rsidRPr="0022254E" w:rsidRDefault="00CB710D" w:rsidP="00CB710D">
      <w:pPr>
        <w:pStyle w:val="IDDDefinition"/>
        <w:rPr>
          <w:lang w:val="fr-FR"/>
        </w:rPr>
      </w:pPr>
      <w:r w:rsidRPr="0022254E">
        <w:rPr>
          <w:lang w:val="fr-FR"/>
        </w:rPr>
        <w:t xml:space="preserve">      Zone1DirectAir,                  ! direct air unit name</w:t>
      </w:r>
    </w:p>
    <w:p w14:paraId="6B59A9DA" w14:textId="77777777" w:rsidR="00CB710D" w:rsidRDefault="00CB710D" w:rsidP="00CB710D">
      <w:pPr>
        <w:pStyle w:val="IDDDefinition"/>
      </w:pPr>
      <w:r w:rsidRPr="0022254E">
        <w:rPr>
          <w:lang w:val="fr-FR"/>
        </w:rPr>
        <w:t xml:space="preserve">      </w:t>
      </w:r>
      <w:r>
        <w:t>FanAndCoilAvailSched,            ! schedule name for on/off schedule</w:t>
      </w:r>
    </w:p>
    <w:p w14:paraId="69D60036" w14:textId="77777777" w:rsidR="00CB710D" w:rsidRPr="0022254E" w:rsidRDefault="00CB710D" w:rsidP="00CB710D">
      <w:pPr>
        <w:pStyle w:val="IDDDefinition"/>
        <w:rPr>
          <w:lang w:val="fr-FR"/>
        </w:rPr>
      </w:pPr>
      <w:r>
        <w:t xml:space="preserve">      </w:t>
      </w:r>
      <w:r w:rsidRPr="0022254E">
        <w:rPr>
          <w:lang w:val="fr-FR"/>
        </w:rPr>
        <w:t>Zone 1 Inlet Node,               ! zone supply air node name</w:t>
      </w:r>
    </w:p>
    <w:p w14:paraId="51D306BC" w14:textId="77777777" w:rsidR="00CB710D" w:rsidRDefault="00CB710D" w:rsidP="00CB710D">
      <w:pPr>
        <w:pStyle w:val="IDDDefinition"/>
      </w:pPr>
      <w:r w:rsidRPr="0022254E">
        <w:rPr>
          <w:lang w:val="fr-FR"/>
        </w:rPr>
        <w:t xml:space="preserve">      </w:t>
      </w:r>
      <w:r>
        <w:t>0.612;                           ! maximum air flow rate, m3/s</w:t>
      </w:r>
    </w:p>
    <w:p w14:paraId="27B64273" w14:textId="77777777" w:rsidR="00CB710D" w:rsidRDefault="00CB710D" w:rsidP="00CB710D">
      <w:pPr>
        <w:pStyle w:val="IDDDefinition"/>
      </w:pPr>
    </w:p>
    <w:p w14:paraId="161FFBB0"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64075478" w14:textId="77777777" w:rsidR="00CB710D" w:rsidRPr="0022254E" w:rsidRDefault="00CB710D" w:rsidP="00CB710D">
      <w:pPr>
        <w:pStyle w:val="IDDDefinition"/>
        <w:rPr>
          <w:lang w:val="fr-FR"/>
        </w:rPr>
      </w:pPr>
      <w:r w:rsidRPr="0022254E">
        <w:rPr>
          <w:lang w:val="fr-FR"/>
        </w:rPr>
        <w:t xml:space="preserve">      Zone2DirectAir,                  ! direct air unit name</w:t>
      </w:r>
    </w:p>
    <w:p w14:paraId="08406F04" w14:textId="77777777" w:rsidR="00CB710D" w:rsidRDefault="00CB710D" w:rsidP="00CB710D">
      <w:pPr>
        <w:pStyle w:val="IDDDefinition"/>
      </w:pPr>
      <w:r w:rsidRPr="0022254E">
        <w:rPr>
          <w:lang w:val="fr-FR"/>
        </w:rPr>
        <w:t xml:space="preserve">      </w:t>
      </w:r>
      <w:r>
        <w:t>FanAndCoilAvailSched,            ! schedule name for on/off schedule</w:t>
      </w:r>
    </w:p>
    <w:p w14:paraId="2AEFA3C0" w14:textId="77777777" w:rsidR="00CB710D" w:rsidRPr="0022254E" w:rsidRDefault="00CB710D" w:rsidP="00CB710D">
      <w:pPr>
        <w:pStyle w:val="IDDDefinition"/>
        <w:rPr>
          <w:lang w:val="fr-FR"/>
        </w:rPr>
      </w:pPr>
      <w:r>
        <w:t xml:space="preserve">      </w:t>
      </w:r>
      <w:r w:rsidRPr="0022254E">
        <w:rPr>
          <w:lang w:val="fr-FR"/>
        </w:rPr>
        <w:t>Zone 2 Inlet Node,               ! zone supply air node name</w:t>
      </w:r>
    </w:p>
    <w:p w14:paraId="4669D889" w14:textId="77777777" w:rsidR="00CB710D" w:rsidRDefault="00CB710D" w:rsidP="00CB710D">
      <w:pPr>
        <w:pStyle w:val="IDDDefinition"/>
      </w:pPr>
      <w:r w:rsidRPr="0022254E">
        <w:rPr>
          <w:lang w:val="fr-FR"/>
        </w:rPr>
        <w:t xml:space="preserve">      </w:t>
      </w:r>
      <w:r>
        <w:t>0.476;                           ! maximum air flow rate, m3/s</w:t>
      </w:r>
    </w:p>
    <w:p w14:paraId="65A4ED2A" w14:textId="77777777" w:rsidR="00CB710D" w:rsidRDefault="00CB710D" w:rsidP="00CB710D">
      <w:pPr>
        <w:pStyle w:val="IDDDefinition"/>
      </w:pPr>
    </w:p>
    <w:p w14:paraId="032B4598"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2E1989D3" w14:textId="77777777" w:rsidR="00CB710D" w:rsidRPr="0022254E" w:rsidRDefault="00CB710D" w:rsidP="00CB710D">
      <w:pPr>
        <w:pStyle w:val="IDDDefinition"/>
        <w:rPr>
          <w:lang w:val="fr-FR"/>
        </w:rPr>
      </w:pPr>
      <w:r w:rsidRPr="0022254E">
        <w:rPr>
          <w:lang w:val="fr-FR"/>
        </w:rPr>
        <w:t xml:space="preserve">      Zone3DirectAir,                  ! direct air unit name</w:t>
      </w:r>
    </w:p>
    <w:p w14:paraId="24C92093" w14:textId="77777777" w:rsidR="00CB710D" w:rsidRDefault="00CB710D" w:rsidP="00CB710D">
      <w:pPr>
        <w:pStyle w:val="IDDDefinition"/>
      </w:pPr>
      <w:r w:rsidRPr="0022254E">
        <w:rPr>
          <w:lang w:val="fr-FR"/>
        </w:rPr>
        <w:t xml:space="preserve">      </w:t>
      </w:r>
      <w:r>
        <w:t>FanAndCoilAvailSched,            ! schedule name for on/off schedule</w:t>
      </w:r>
    </w:p>
    <w:p w14:paraId="52F3655E" w14:textId="77777777" w:rsidR="00CB710D" w:rsidRPr="0022254E" w:rsidRDefault="00CB710D" w:rsidP="00CB710D">
      <w:pPr>
        <w:pStyle w:val="IDDDefinition"/>
        <w:rPr>
          <w:lang w:val="fr-FR"/>
        </w:rPr>
      </w:pPr>
      <w:r>
        <w:t xml:space="preserve">      </w:t>
      </w:r>
      <w:r w:rsidRPr="0022254E">
        <w:rPr>
          <w:lang w:val="fr-FR"/>
        </w:rPr>
        <w:t>Zone 3 Inlet Node,               ! zone supply air node name</w:t>
      </w:r>
    </w:p>
    <w:p w14:paraId="5E84A94E" w14:textId="77777777" w:rsidR="00CB710D" w:rsidRDefault="00CB710D" w:rsidP="00CB710D">
      <w:pPr>
        <w:pStyle w:val="IDDDefinition"/>
      </w:pPr>
      <w:r w:rsidRPr="0022254E">
        <w:rPr>
          <w:lang w:val="fr-FR"/>
        </w:rPr>
        <w:t xml:space="preserve">      </w:t>
      </w:r>
      <w:r>
        <w:t>0.612;                           ! maximum air flow rate, m3/s</w:t>
      </w:r>
    </w:p>
    <w:p w14:paraId="225FED3B" w14:textId="77777777" w:rsidR="00CB710D" w:rsidRDefault="00CB710D" w:rsidP="00CB710D">
      <w:pPr>
        <w:pStyle w:val="IDDDefinition"/>
      </w:pPr>
    </w:p>
    <w:p w14:paraId="551CA662" w14:textId="77777777" w:rsidR="00CB710D" w:rsidRDefault="004A1C9E" w:rsidP="00CB710D">
      <w:pPr>
        <w:pStyle w:val="Heading3"/>
      </w:pPr>
      <w:bookmarkStart w:id="2037" w:name="_Toc516392435"/>
      <w:bookmarkStart w:id="2038" w:name="_Toc533235113"/>
      <w:bookmarkStart w:id="2039" w:name="_Toc64351436"/>
      <w:bookmarkStart w:id="2040" w:name="_Toc99528022"/>
      <w:bookmarkStart w:id="2041" w:name="_Toc214167096"/>
      <w:bookmarkStart w:id="2042" w:name="_Toc399490333"/>
      <w:r>
        <w:t>Unitary Air to Air Heat Pump (</w:t>
      </w:r>
      <w:r w:rsidR="00CB710D" w:rsidRPr="00416ED9">
        <w:t>AirLoopHVAC</w:t>
      </w:r>
      <w:r>
        <w:t xml:space="preserve">) </w:t>
      </w:r>
      <w:r w:rsidR="00CB710D">
        <w:t>Outputs</w:t>
      </w:r>
      <w:bookmarkEnd w:id="2037"/>
      <w:bookmarkEnd w:id="2038"/>
      <w:bookmarkEnd w:id="2039"/>
      <w:bookmarkEnd w:id="2040"/>
      <w:bookmarkEnd w:id="2041"/>
      <w:bookmarkEnd w:id="2042"/>
    </w:p>
    <w:p w14:paraId="4727CF0C" w14:textId="77777777" w:rsidR="004A1C9E" w:rsidRPr="00416ED9" w:rsidRDefault="004A1C9E" w:rsidP="004A1C9E">
      <w:pPr>
        <w:pStyle w:val="CodeIDDSamples"/>
      </w:pPr>
      <w:r w:rsidRPr="00416ED9">
        <w:t xml:space="preserve">HVAC, Average, </w:t>
      </w:r>
      <w:r>
        <w:t>Unitary System Fan Part Load Ratio []</w:t>
      </w:r>
    </w:p>
    <w:p w14:paraId="5D3EEA35" w14:textId="77777777" w:rsidR="004A1C9E" w:rsidRDefault="004A1C9E" w:rsidP="004A1C9E">
      <w:pPr>
        <w:pStyle w:val="CodeIDDSamples"/>
      </w:pPr>
      <w:r w:rsidRPr="00416ED9">
        <w:t xml:space="preserve">HVAC, Average, </w:t>
      </w:r>
      <w:r>
        <w:t>Unitary System Compressor Part Load Ratio []</w:t>
      </w:r>
    </w:p>
    <w:p w14:paraId="51ABCDD7" w14:textId="77777777" w:rsidR="004A1C9E" w:rsidRPr="00CA7668" w:rsidRDefault="004A1C9E" w:rsidP="004A1C9E">
      <w:pPr>
        <w:pStyle w:val="CodeIDDSamples"/>
      </w:pPr>
      <w:r>
        <w:t>HVAC, Average, Unitary System Dehumidification Induced Heating Demand Rate [W]</w:t>
      </w:r>
    </w:p>
    <w:p w14:paraId="4704A219" w14:textId="77777777" w:rsidR="004A1C9E" w:rsidRDefault="004A1C9E" w:rsidP="004A1C9E">
      <w:pPr>
        <w:pStyle w:val="Heading4"/>
      </w:pPr>
      <w:r>
        <w:t>Unitary System Fan Part Load Ratio []</w:t>
      </w:r>
    </w:p>
    <w:p w14:paraId="17CB6FA1" w14:textId="77777777"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14:paraId="72861F18" w14:textId="77777777" w:rsidR="004A1C9E" w:rsidRDefault="004A1C9E" w:rsidP="004A1C9E">
      <w:pPr>
        <w:pStyle w:val="Heading4"/>
      </w:pPr>
      <w:r>
        <w:t>Unitary System Compressor Part Load Ratio []</w:t>
      </w:r>
    </w:p>
    <w:p w14:paraId="1E63D0FC" w14:textId="77777777"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14:paraId="7655115C" w14:textId="77777777" w:rsidR="00CA7668" w:rsidRDefault="004A1C9E" w:rsidP="004A1C9E">
      <w:pPr>
        <w:pStyle w:val="Heading4"/>
      </w:pPr>
      <w:r>
        <w:t>Unitary System Dehumidification Induced Heating Demand Rate [W]</w:t>
      </w:r>
    </w:p>
    <w:p w14:paraId="3887F101" w14:textId="77777777"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5235937F" w14:textId="77777777" w:rsidR="0059088A" w:rsidRDefault="00416ED9" w:rsidP="0059088A">
      <w:pPr>
        <w:pStyle w:val="Heading3"/>
      </w:pPr>
      <w:bookmarkStart w:id="2043" w:name="_Toc399490334"/>
      <w:r w:rsidRPr="00416ED9">
        <w:t>AirLoopHVAC:UnitaryHeatPump:AirToAir:MultiSpeed</w:t>
      </w:r>
      <w:bookmarkEnd w:id="1980"/>
      <w:bookmarkEnd w:id="2043"/>
    </w:p>
    <w:p w14:paraId="6C684AB2" w14:textId="77777777"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14:paraId="78068D84" w14:textId="77777777" w:rsidR="00CE0EF9" w:rsidRDefault="00CE0EF9" w:rsidP="00CE0EF9">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14:paraId="2E6FEEB9" w14:textId="77777777" w:rsidR="00CE0EF9" w:rsidRDefault="00CE0EF9" w:rsidP="00CE0EF9">
      <w:pPr>
        <w:pStyle w:val="BodyText"/>
      </w:pPr>
      <w:r>
        <w:t>Links to the fan, DX multispeed cooling coil, DX multispeed heating coil, and supplementary heating coil specifications are provided in the heat pump’s input data syntax. In addition, the control zone name and airflow rates at the corresponding compressor speeds are specified by the heat pump syntax.</w:t>
      </w:r>
    </w:p>
    <w:p w14:paraId="17260D18" w14:textId="77777777" w:rsidR="00CE0EF9" w:rsidRPr="008A5F8F" w:rsidRDefault="00CE0EF9" w:rsidP="00CE0EF9">
      <w:pPr>
        <w:spacing w:before="60" w:after="60"/>
        <w:jc w:val="both"/>
        <w:rPr>
          <w:rFonts w:cs="Arial"/>
        </w:rPr>
      </w:pPr>
      <w:r w:rsidRPr="008A5F8F">
        <w:rPr>
          <w:rFonts w:cs="Arial"/>
        </w:rPr>
        <w:t>If the ZoneControl:Thermostat:StagedDualSetpoint object and other zone control thermostat and humidistat are assigned to the same controlled zone</w:t>
      </w:r>
      <w:r>
        <w:rPr>
          <w:rFonts w:cs="Arial"/>
        </w:rPr>
        <w:t xml:space="preserve"> </w:t>
      </w:r>
      <w:r w:rsidRPr="008A5F8F">
        <w:rPr>
          <w:rFonts w:cs="Arial"/>
        </w:rPr>
        <w:t xml:space="preserve">in the Controlling Zone or Thermostat Location field, the ZoneControl:Thermostat:StagedDualSetpoint object takes precedence </w:t>
      </w:r>
      <w:r>
        <w:rPr>
          <w:rFonts w:cs="Arial"/>
        </w:rPr>
        <w:t xml:space="preserve">and the stage number provided by the </w:t>
      </w:r>
      <w:r w:rsidRPr="008A5F8F">
        <w:rPr>
          <w:rFonts w:cs="Arial"/>
        </w:rPr>
        <w:t>the ZoneControl:Thermostat:StagedDualSetpoint object</w:t>
      </w:r>
      <w:r>
        <w:rPr>
          <w:rFonts w:cs="Arial"/>
        </w:rPr>
        <w:t xml:space="preserve"> is used to set the speed number.</w:t>
      </w:r>
    </w:p>
    <w:p w14:paraId="29D11C0D" w14:textId="77777777" w:rsidR="00CE0EF9" w:rsidRDefault="00CE0EF9" w:rsidP="0059088A">
      <w:pPr>
        <w:pStyle w:val="BodyText"/>
      </w:pPr>
    </w:p>
    <w:p w14:paraId="562DD964" w14:textId="77777777" w:rsidR="0059088A" w:rsidRDefault="00AC33EE" w:rsidP="0059088A">
      <w:pPr>
        <w:pStyle w:val="Picture"/>
      </w:pPr>
      <w:r>
        <w:rPr>
          <w:rFonts w:cs="Arial"/>
          <w:noProof/>
          <w:lang w:eastAsia="zh-CN"/>
        </w:rPr>
        <w:lastRenderedPageBreak/>
        <w:drawing>
          <wp:inline distT="0" distB="0" distL="0" distR="0" wp14:anchorId="70131C3B" wp14:editId="282EE6B7">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14:paraId="37F9B3C9" w14:textId="77777777" w:rsidR="0059088A" w:rsidRDefault="0059088A" w:rsidP="0059088A">
      <w:pPr>
        <w:pStyle w:val="Caption"/>
      </w:pPr>
      <w:bookmarkStart w:id="2044" w:name="_Ref179510095"/>
      <w:bookmarkStart w:id="2045" w:name="_Toc163878787"/>
      <w:r>
        <w:t xml:space="preserve">Figure </w:t>
      </w:r>
      <w:r w:rsidR="006008C7">
        <w:fldChar w:fldCharType="begin"/>
      </w:r>
      <w:r w:rsidR="00A4098B">
        <w:instrText xml:space="preserve"> SEQ Figure \* ARABIC </w:instrText>
      </w:r>
      <w:r w:rsidR="006008C7">
        <w:fldChar w:fldCharType="separate"/>
      </w:r>
      <w:r w:rsidR="00F157E6">
        <w:rPr>
          <w:noProof/>
        </w:rPr>
        <w:t>119</w:t>
      </w:r>
      <w:r w:rsidR="006008C7">
        <w:rPr>
          <w:noProof/>
        </w:rPr>
        <w:fldChar w:fldCharType="end"/>
      </w:r>
      <w:bookmarkEnd w:id="2044"/>
      <w:r>
        <w:t>. Schematic of EnergyPlus Unitary Air-to-Air Multi Speed Heat Pump</w:t>
      </w:r>
      <w:bookmarkEnd w:id="2045"/>
    </w:p>
    <w:p w14:paraId="0172F36D" w14:textId="77777777" w:rsidR="0059088A" w:rsidRDefault="0059088A" w:rsidP="0059088A">
      <w:pPr>
        <w:pStyle w:val="Heading4"/>
      </w:pPr>
      <w:r>
        <w:t>Field: Name</w:t>
      </w:r>
    </w:p>
    <w:p w14:paraId="31F14210" w14:textId="77777777" w:rsidR="0059088A" w:rsidRDefault="0059088A" w:rsidP="0059088A">
      <w:pPr>
        <w:pStyle w:val="BodyText"/>
      </w:pPr>
      <w:r>
        <w:t xml:space="preserve">This alpha field contains the identifying name for the multispeed heat pump. </w:t>
      </w:r>
    </w:p>
    <w:p w14:paraId="0F8032C3" w14:textId="77777777" w:rsidR="0059088A" w:rsidRDefault="0059088A" w:rsidP="0059088A">
      <w:pPr>
        <w:pStyle w:val="Heading4"/>
      </w:pPr>
      <w:r>
        <w:t xml:space="preserve">Field: </w:t>
      </w:r>
      <w:r w:rsidR="007C71BD">
        <w:t>Availability Schedule Name</w:t>
      </w:r>
    </w:p>
    <w:p w14:paraId="442824BD" w14:textId="77777777" w:rsidR="0059088A" w:rsidRDefault="0059088A" w:rsidP="0059088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14:paraId="53164A34" w14:textId="77777777" w:rsidR="0059088A" w:rsidRDefault="00D3136B" w:rsidP="0059088A">
      <w:pPr>
        <w:pStyle w:val="Heading4"/>
      </w:pPr>
      <w:r>
        <w:t xml:space="preserve">Field: </w:t>
      </w:r>
      <w:r w:rsidR="00DB08F1" w:rsidRPr="00DB08F1">
        <w:t>Air Inlet Node Name</w:t>
      </w:r>
    </w:p>
    <w:p w14:paraId="19297F77" w14:textId="77777777" w:rsidR="0059088A" w:rsidRDefault="0059088A" w:rsidP="0059088A">
      <w:pPr>
        <w:pStyle w:val="BodyText"/>
      </w:pPr>
      <w:r>
        <w:t>This alpha field contains the name of the HVAC system node from which the heat pump draws its inlet air.</w:t>
      </w:r>
    </w:p>
    <w:p w14:paraId="680BB226" w14:textId="77777777" w:rsidR="0059088A" w:rsidRDefault="0059088A" w:rsidP="0059088A">
      <w:pPr>
        <w:pStyle w:val="Heading4"/>
      </w:pPr>
      <w:r>
        <w:t xml:space="preserve">Field: </w:t>
      </w:r>
      <w:r w:rsidR="00DB08F1" w:rsidRPr="00DB08F1">
        <w:t>Air Outlet Node Name</w:t>
      </w:r>
    </w:p>
    <w:p w14:paraId="23BE454E" w14:textId="77777777" w:rsidR="0059088A" w:rsidRDefault="0059088A" w:rsidP="0059088A">
      <w:pPr>
        <w:pStyle w:val="BodyText"/>
      </w:pPr>
      <w:r>
        <w:t>This alpha field contains the name of the HVAC system node to which the heat pump sends its outlet air.</w:t>
      </w:r>
    </w:p>
    <w:p w14:paraId="55759195" w14:textId="77777777" w:rsidR="0059088A" w:rsidRDefault="0059088A" w:rsidP="0059088A">
      <w:pPr>
        <w:pStyle w:val="Heading4"/>
      </w:pPr>
      <w:r>
        <w:t xml:space="preserve">Field: </w:t>
      </w:r>
      <w:r w:rsidR="00162A81">
        <w:t>Controlling Zone or Thermostat Location</w:t>
      </w:r>
    </w:p>
    <w:p w14:paraId="1A5EEF93" w14:textId="77777777" w:rsidR="0059088A" w:rsidRDefault="0059088A" w:rsidP="0059088A">
      <w:pPr>
        <w:pStyle w:val="BodyText"/>
      </w:pPr>
      <w:r>
        <w:t>This alpha field contains the identifying zone name where the thermostat controlling the multispeed heat pump is located.</w:t>
      </w:r>
    </w:p>
    <w:p w14:paraId="4719AA33" w14:textId="77777777" w:rsidR="0059088A" w:rsidRDefault="0059088A" w:rsidP="0059088A">
      <w:pPr>
        <w:pStyle w:val="Heading4"/>
      </w:pPr>
      <w:r>
        <w:t xml:space="preserve">Field: </w:t>
      </w:r>
      <w:r w:rsidR="00DB08F1" w:rsidRPr="00DB08F1">
        <w:t>Supply Air Fan Object Type</w:t>
      </w:r>
    </w:p>
    <w:p w14:paraId="3EA35186" w14:textId="77777777"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t>
      </w:r>
      <w:r>
        <w:lastRenderedPageBreak/>
        <w:t>when the supply air fan operating mode is continuous (see field ‘Supply air fan operating mode schedule name).</w:t>
      </w:r>
    </w:p>
    <w:p w14:paraId="1A7B6A35" w14:textId="77777777" w:rsidR="0059088A" w:rsidRDefault="0059088A" w:rsidP="0059088A">
      <w:pPr>
        <w:pStyle w:val="Heading4"/>
      </w:pPr>
      <w:r>
        <w:t xml:space="preserve">Field: </w:t>
      </w:r>
      <w:r w:rsidR="00DB08F1" w:rsidRPr="00DB08F1">
        <w:t>Supply Air Fan Name</w:t>
      </w:r>
    </w:p>
    <w:p w14:paraId="0BA635A5" w14:textId="77777777" w:rsidR="0059088A" w:rsidRDefault="0059088A" w:rsidP="0059088A">
      <w:pPr>
        <w:pStyle w:val="BodyText"/>
      </w:pPr>
      <w:r>
        <w:t>This alpha field contains the identifying name given to the heat pump supply air fan, and should match the name specified in the corresponding fan object.</w:t>
      </w:r>
    </w:p>
    <w:p w14:paraId="0264ABE0" w14:textId="77777777" w:rsidR="0059088A" w:rsidRDefault="0059088A" w:rsidP="0059088A">
      <w:pPr>
        <w:pStyle w:val="Heading4"/>
      </w:pPr>
      <w:r>
        <w:t xml:space="preserve">Field: </w:t>
      </w:r>
      <w:r w:rsidR="00DB08F1" w:rsidRPr="00DB08F1">
        <w:t>Supply Air Fan Placement</w:t>
      </w:r>
    </w:p>
    <w:p w14:paraId="6B2254F0" w14:textId="77777777"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14:paraId="1F216D9C" w14:textId="77777777"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6008C7">
        <w:fldChar w:fldCharType="begin"/>
      </w:r>
      <w:r w:rsidR="00856E44">
        <w:instrText xml:space="preserve"> REF _Ref179510095 \h </w:instrText>
      </w:r>
      <w:r w:rsidR="006008C7">
        <w:fldChar w:fldCharType="separate"/>
      </w:r>
      <w:r w:rsidR="00F157E6">
        <w:t xml:space="preserve">Figure </w:t>
      </w:r>
      <w:r w:rsidR="00F157E6">
        <w:rPr>
          <w:noProof/>
        </w:rPr>
        <w:t>119</w:t>
      </w:r>
      <w:r w:rsidR="006008C7">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14:paraId="6076ABCC" w14:textId="77777777" w:rsidR="0059088A" w:rsidRDefault="0059088A" w:rsidP="0059088A">
      <w:pPr>
        <w:pStyle w:val="Heading4"/>
      </w:pPr>
      <w:r>
        <w:t xml:space="preserve">Field: </w:t>
      </w:r>
      <w:r w:rsidR="00DB08F1" w:rsidRPr="00DB08F1">
        <w:rPr>
          <w:rFonts w:eastAsia="SimSun"/>
          <w:lang w:val="en-ZW" w:eastAsia="zh-CN"/>
        </w:rPr>
        <w:t>Supply Air Fan Operating Mode Schedule Name</w:t>
      </w:r>
    </w:p>
    <w:p w14:paraId="43A99ECE" w14:textId="77777777" w:rsidR="0059088A" w:rsidRDefault="0059088A" w:rsidP="0059088A">
      <w:pPr>
        <w:pStyle w:val="BodyText"/>
        <w:rPr>
          <w:rFonts w:eastAsia="SimSun"/>
          <w:lang w:val="en-ZW"/>
        </w:rPr>
      </w:pPr>
      <w:r>
        <w:t>This alpha field contains the schedule name (</w:t>
      </w:r>
      <w:r w:rsidR="003E319E">
        <w:t>ref. Schedule objects)</w:t>
      </w:r>
      <w:r>
        <w:t xml:space="preserv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14:paraId="5D3E1BAD" w14:textId="77777777" w:rsidR="0059088A" w:rsidRDefault="0059088A" w:rsidP="0059088A">
      <w:pPr>
        <w:pStyle w:val="Heading4"/>
      </w:pPr>
      <w:r>
        <w:t xml:space="preserve">Field: </w:t>
      </w:r>
      <w:r w:rsidR="00162A81">
        <w:t>Heating Coil Object Type</w:t>
      </w:r>
    </w:p>
    <w:p w14:paraId="32B8A9B2" w14:textId="77777777"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14:paraId="7152D014" w14:textId="77777777" w:rsidR="0059088A" w:rsidRDefault="0059088A" w:rsidP="0059088A">
      <w:pPr>
        <w:pStyle w:val="Heading4"/>
      </w:pPr>
      <w:r>
        <w:t xml:space="preserve">Field: </w:t>
      </w:r>
      <w:r w:rsidR="00162A81">
        <w:t>Heating Coil Name</w:t>
      </w:r>
    </w:p>
    <w:p w14:paraId="110574DF" w14:textId="77777777" w:rsidR="0059088A" w:rsidRDefault="0059088A" w:rsidP="0059088A">
      <w:pPr>
        <w:pStyle w:val="BodyText"/>
      </w:pPr>
      <w:r>
        <w:t>This alpha field contains the identifying name given to the DX heating coil, and should match the name specified in the corresponding DX heating coil object.</w:t>
      </w:r>
    </w:p>
    <w:p w14:paraId="19614E2E" w14:textId="77777777" w:rsidR="0059088A" w:rsidRDefault="0059088A" w:rsidP="0059088A">
      <w:pPr>
        <w:pStyle w:val="Heading4"/>
      </w:pPr>
      <w:r>
        <w:t xml:space="preserve">Field: </w:t>
      </w:r>
      <w:r w:rsidR="00DB08F1" w:rsidRPr="00DB08F1">
        <w:t>Minimum Outdoor Dry-Bulb Temperature for Compressor Operation</w:t>
      </w:r>
    </w:p>
    <w:p w14:paraId="4500F2E8" w14:textId="77777777"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14:paraId="507390F6" w14:textId="77777777" w:rsidR="0059088A" w:rsidRDefault="0059088A" w:rsidP="0059088A">
      <w:pPr>
        <w:pStyle w:val="Heading4"/>
      </w:pPr>
      <w:r>
        <w:lastRenderedPageBreak/>
        <w:t xml:space="preserve">Field: </w:t>
      </w:r>
      <w:r w:rsidR="00162A81">
        <w:t>Cooling Coil Object Type</w:t>
      </w:r>
    </w:p>
    <w:p w14:paraId="7C8D0FAB" w14:textId="77777777"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14:paraId="4A9F1F50" w14:textId="77777777" w:rsidR="0059088A" w:rsidRDefault="0059088A" w:rsidP="0059088A">
      <w:pPr>
        <w:pStyle w:val="Heading4"/>
      </w:pPr>
      <w:r>
        <w:t xml:space="preserve">Field: </w:t>
      </w:r>
      <w:r w:rsidR="00162A81">
        <w:t>Cooling Coil Name</w:t>
      </w:r>
    </w:p>
    <w:p w14:paraId="55811435" w14:textId="77777777" w:rsidR="0059088A" w:rsidRDefault="0059088A" w:rsidP="0059088A">
      <w:pPr>
        <w:pStyle w:val="BodyText"/>
      </w:pPr>
      <w:r>
        <w:t>This alpha field contains the identifying name given to the heat pump cooling coil, and should match the name specified in the corresponding DX cooling coil object.</w:t>
      </w:r>
    </w:p>
    <w:p w14:paraId="53F10E6B" w14:textId="77777777" w:rsidR="0059088A" w:rsidRDefault="0059088A" w:rsidP="0059088A">
      <w:pPr>
        <w:pStyle w:val="Heading4"/>
      </w:pPr>
      <w:r>
        <w:t xml:space="preserve">Field: </w:t>
      </w:r>
      <w:r w:rsidR="00416ED9">
        <w:t>Supplemental Heating Coil Object Type</w:t>
      </w:r>
    </w:p>
    <w:p w14:paraId="61C2FE8E"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Unitary MultiSpeed Air to Air Heat Pump) itself provides the "controller" function of modulating water flow. Heating coil type must be:</w:t>
      </w:r>
    </w:p>
    <w:p w14:paraId="10AC65B4" w14:textId="77777777" w:rsidR="000D1CBD" w:rsidRDefault="000D1CBD" w:rsidP="000D1CBD">
      <w:pPr>
        <w:pStyle w:val="CodeIDDSamples"/>
      </w:pPr>
      <w:r>
        <w:t>Coil:Heating:Electric</w:t>
      </w:r>
    </w:p>
    <w:p w14:paraId="40C6753F" w14:textId="77777777" w:rsidR="000D1CBD" w:rsidRDefault="000D1CBD" w:rsidP="000D1CBD">
      <w:pPr>
        <w:pStyle w:val="CodeIDDSamples"/>
      </w:pPr>
      <w:r>
        <w:t>Coil:Heating:Gas</w:t>
      </w:r>
    </w:p>
    <w:p w14:paraId="188CB6F9" w14:textId="77777777" w:rsidR="000D1CBD" w:rsidRDefault="000D1CBD" w:rsidP="000D1CBD">
      <w:pPr>
        <w:pStyle w:val="CodeIDDSamples"/>
      </w:pPr>
      <w:r>
        <w:t>Coil:Heating:Water</w:t>
      </w:r>
    </w:p>
    <w:p w14:paraId="69543410" w14:textId="77777777" w:rsidR="000D1CBD" w:rsidRDefault="000D1CBD" w:rsidP="000D1CBD">
      <w:pPr>
        <w:pStyle w:val="CodeIDDSamples"/>
      </w:pPr>
      <w:r>
        <w:t>Coil:Heating:Steam</w:t>
      </w:r>
    </w:p>
    <w:p w14:paraId="5E5E4033" w14:textId="77777777" w:rsidR="0059088A" w:rsidRDefault="0059088A" w:rsidP="0059088A">
      <w:pPr>
        <w:pStyle w:val="Heading4"/>
      </w:pPr>
      <w:r>
        <w:t xml:space="preserve">Field: </w:t>
      </w:r>
      <w:r w:rsidR="00416ED9">
        <w:t>Supplemental Heating Coil Name</w:t>
      </w:r>
    </w:p>
    <w:p w14:paraId="60D1BE11" w14:textId="77777777" w:rsidR="0059088A" w:rsidRDefault="0059088A" w:rsidP="0059088A">
      <w:pPr>
        <w:pStyle w:val="BodyText"/>
      </w:pPr>
      <w:r>
        <w:t>This alpha field contains the identifying name given to the heat pump supplemental heating coil, and should match the name specified in the corresponding heating coil object.</w:t>
      </w:r>
    </w:p>
    <w:p w14:paraId="69756E56" w14:textId="77777777" w:rsidR="0059088A" w:rsidRDefault="0059088A" w:rsidP="0059088A">
      <w:pPr>
        <w:pStyle w:val="Heading4"/>
      </w:pPr>
      <w:r>
        <w:t xml:space="preserve">Field: </w:t>
      </w:r>
      <w:r w:rsidR="00DB08F1" w:rsidRPr="00DB08F1">
        <w:t>Maximum Supply Air Temperature from Supplemental Heater</w:t>
      </w:r>
    </w:p>
    <w:p w14:paraId="5916C31D" w14:textId="77777777"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14:paraId="594822A0" w14:textId="77777777" w:rsidR="0059088A" w:rsidRDefault="0059088A" w:rsidP="0059088A">
      <w:pPr>
        <w:pStyle w:val="Heading4"/>
      </w:pPr>
      <w:r>
        <w:t xml:space="preserve">Field: </w:t>
      </w:r>
      <w:r w:rsidR="00DB08F1" w:rsidRPr="00DB08F1">
        <w:t>Maximum Outdoor Dry-Bulb Temperature for Supplemental Heater Operation</w:t>
      </w:r>
    </w:p>
    <w:p w14:paraId="3F652DF7" w14:textId="77777777"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27A12E67" w14:textId="77777777" w:rsidR="0059088A" w:rsidRDefault="0059088A" w:rsidP="0059088A">
      <w:pPr>
        <w:pStyle w:val="Heading4"/>
      </w:pPr>
      <w:r>
        <w:t>Field: Auxiliary On-Cycle Electric Power</w:t>
      </w:r>
    </w:p>
    <w:p w14:paraId="6D7DFECE" w14:textId="77777777"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14:paraId="15A5196D" w14:textId="77777777" w:rsidR="0059088A" w:rsidRDefault="0059088A" w:rsidP="0059088A">
      <w:pPr>
        <w:pStyle w:val="Heading4"/>
      </w:pPr>
      <w:r>
        <w:t>Field: Auxiliary Off-Cycle Electric Power</w:t>
      </w:r>
    </w:p>
    <w:p w14:paraId="79CD3659" w14:textId="77777777" w:rsidR="0059088A" w:rsidRDefault="0059088A" w:rsidP="0059088A">
      <w:pPr>
        <w:pStyle w:val="BodyText"/>
      </w:pPr>
      <w:r>
        <w:t>This field defines auxiliary electrical power (W) consumed during the off-cycle period (i.e., when the cooling and heating coil are not operating). The model assumes that this auxiliary power does not contribute to heating the supply air. The minimum value for this field is 0.0, and the default value is also 0.0 if the field is left blank.</w:t>
      </w:r>
    </w:p>
    <w:p w14:paraId="50AAE6AC" w14:textId="77777777" w:rsidR="0059088A" w:rsidRDefault="0059088A" w:rsidP="0059088A">
      <w:pPr>
        <w:pStyle w:val="Heading4"/>
      </w:pPr>
      <w:r>
        <w:t>Field: Design Heat Recovery Water Flow Rate</w:t>
      </w:r>
    </w:p>
    <w:p w14:paraId="47603584" w14:textId="77777777"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14:paraId="50F1EB68" w14:textId="77777777" w:rsidR="0059088A" w:rsidRDefault="0059088A" w:rsidP="0059088A">
      <w:pPr>
        <w:pStyle w:val="Heading4"/>
      </w:pPr>
      <w:r>
        <w:lastRenderedPageBreak/>
        <w:t xml:space="preserve">Field: </w:t>
      </w:r>
      <w:r w:rsidR="00DB08F1" w:rsidRPr="00DB08F1">
        <w:t>Maximum Temperature for Heat Recovery</w:t>
      </w:r>
    </w:p>
    <w:p w14:paraId="6BE0E88B" w14:textId="77777777"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2E460EB0" w14:textId="77777777"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50AE48E2" w14:textId="77777777" w:rsidR="0059088A" w:rsidRDefault="0059088A" w:rsidP="0059088A">
      <w:pPr>
        <w:pStyle w:val="Heading4"/>
      </w:pPr>
      <w:r>
        <w:t xml:space="preserve">Field: </w:t>
      </w:r>
      <w:r w:rsidR="00DB08F1" w:rsidRPr="00DB08F1">
        <w:t>Heat Recovery Water Inlet Node Name</w:t>
      </w:r>
    </w:p>
    <w:p w14:paraId="492EE2DD" w14:textId="77777777" w:rsidR="0059088A" w:rsidRDefault="0059088A" w:rsidP="0059088A">
      <w:pPr>
        <w:pStyle w:val="BodyText"/>
      </w:pPr>
      <w:r>
        <w:rPr>
          <w:rFonts w:eastAsia="Tahoma"/>
        </w:rPr>
        <w:t>This alpha field contains the identifying name for the heat recovery side inlet node.</w:t>
      </w:r>
    </w:p>
    <w:p w14:paraId="26C20D2E" w14:textId="77777777" w:rsidR="0059088A" w:rsidRDefault="0059088A" w:rsidP="0059088A">
      <w:pPr>
        <w:pStyle w:val="Heading4"/>
      </w:pPr>
      <w:r>
        <w:t xml:space="preserve">Field: </w:t>
      </w:r>
      <w:r w:rsidR="00DB08F1" w:rsidRPr="00DB08F1">
        <w:t>Heat Recovery Water Outlet Node Name</w:t>
      </w:r>
    </w:p>
    <w:p w14:paraId="7D806FD4" w14:textId="77777777" w:rsidR="0059088A" w:rsidRDefault="0059088A" w:rsidP="0059088A">
      <w:pPr>
        <w:pStyle w:val="BodyText"/>
        <w:rPr>
          <w:rFonts w:eastAsia="Tahoma"/>
        </w:rPr>
      </w:pPr>
      <w:r>
        <w:rPr>
          <w:rFonts w:eastAsia="Tahoma"/>
        </w:rPr>
        <w:t>This alpha field contains the identifying name for the heat recovery side outlet node.</w:t>
      </w:r>
    </w:p>
    <w:p w14:paraId="434F1B37" w14:textId="77777777" w:rsidR="0059088A" w:rsidRDefault="0059088A" w:rsidP="0059088A">
      <w:pPr>
        <w:pStyle w:val="Heading4"/>
      </w:pPr>
      <w:r>
        <w:t xml:space="preserve">Field: </w:t>
      </w:r>
      <w:r w:rsidR="007D6255">
        <w:t>Supply Air Flow Rate When No Cooling or Heating is Needed</w:t>
      </w:r>
    </w:p>
    <w:p w14:paraId="4CD3E8EB" w14:textId="77777777" w:rsidR="0059088A" w:rsidRDefault="0059088A" w:rsidP="0059088A">
      <w:pPr>
        <w:pStyle w:val="BodyText"/>
      </w:pPr>
      <w:r>
        <w:t xml:space="preserve">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w:t>
      </w:r>
      <w:r w:rsidR="00441433">
        <w:t>A</w:t>
      </w:r>
      <w:r>
        <w:t xml:space="preserve">ir </w:t>
      </w:r>
      <w:r w:rsidR="00441433">
        <w:t>F</w:t>
      </w:r>
      <w:r>
        <w:t xml:space="preserve">an </w:t>
      </w:r>
      <w:r w:rsidR="00441433">
        <w:t>O</w:t>
      </w:r>
      <w:r>
        <w:t xml:space="preserve">perating </w:t>
      </w:r>
      <w:r w:rsidR="00441433">
        <w:t>M</w:t>
      </w:r>
      <w:r>
        <w:t xml:space="preserve">ode </w:t>
      </w:r>
      <w:r w:rsidR="00441433">
        <w:t>S</w:t>
      </w:r>
      <w:r>
        <w:t>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14:paraId="789B5456" w14:textId="77777777" w:rsidR="0059088A" w:rsidRDefault="00D3136B" w:rsidP="0059088A">
      <w:pPr>
        <w:pStyle w:val="Heading4"/>
      </w:pPr>
      <w:r>
        <w:t xml:space="preserve">Field: </w:t>
      </w:r>
      <w:r w:rsidR="00DB08F1" w:rsidRPr="00DB08F1">
        <w:t>Number of Speeds for Heating</w:t>
      </w:r>
    </w:p>
    <w:p w14:paraId="79FF66B1" w14:textId="77777777"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14:paraId="56139374" w14:textId="77777777" w:rsidR="0059088A" w:rsidRDefault="00D3136B" w:rsidP="0059088A">
      <w:pPr>
        <w:pStyle w:val="Heading4"/>
      </w:pPr>
      <w:r>
        <w:t xml:space="preserve">Field: </w:t>
      </w:r>
      <w:r w:rsidR="00DB08F1" w:rsidRPr="00DB08F1">
        <w:t>Number of Speeds for Cooling</w:t>
      </w:r>
    </w:p>
    <w:p w14:paraId="480CAC6C" w14:textId="77777777" w:rsidR="00C242DF" w:rsidRDefault="00C242DF" w:rsidP="00C242DF">
      <w:pPr>
        <w:pStyle w:val="BodyText"/>
      </w:pPr>
      <w:r>
        <w:t>This field defines the number of cooling speeds for the heat pump, and must match the number of cooling speeds defined in the associated DX cooling coil. The value for this input field defines the number of airflow rates that must be defined for cooling in the field below. The minimum value for this field is two and the maximum value is four.</w:t>
      </w:r>
    </w:p>
    <w:p w14:paraId="293F7890" w14:textId="77777777" w:rsidR="0059088A" w:rsidRDefault="0059088A" w:rsidP="0059088A">
      <w:pPr>
        <w:pStyle w:val="Heading4"/>
      </w:pPr>
      <w:r>
        <w:t xml:space="preserve">Field: </w:t>
      </w:r>
      <w:r w:rsidR="00DB08F1">
        <w:t xml:space="preserve">Speed 1 </w:t>
      </w:r>
      <w:r w:rsidR="007D6255">
        <w:t>Supply Air Flow Rate During Heating Operation</w:t>
      </w:r>
    </w:p>
    <w:p w14:paraId="0300F12D" w14:textId="77777777"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14:paraId="5630FC0D" w14:textId="77777777" w:rsidR="0059088A" w:rsidRDefault="0059088A" w:rsidP="0059088A">
      <w:pPr>
        <w:pStyle w:val="Heading4"/>
      </w:pPr>
      <w:r>
        <w:t xml:space="preserve">Field: </w:t>
      </w:r>
      <w:r w:rsidR="00DB08F1">
        <w:t xml:space="preserve">Speed 2 </w:t>
      </w:r>
      <w:r w:rsidR="007D6255">
        <w:t>Supply Air Flow Rate During Heating Operation</w:t>
      </w:r>
    </w:p>
    <w:p w14:paraId="30425B1D" w14:textId="77777777"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lastRenderedPageBreak/>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14:paraId="7CAE3096" w14:textId="77777777" w:rsidR="0059088A" w:rsidRDefault="0059088A" w:rsidP="0059088A">
      <w:pPr>
        <w:pStyle w:val="Heading4"/>
      </w:pPr>
      <w:r>
        <w:t xml:space="preserve">Field: </w:t>
      </w:r>
      <w:r w:rsidR="00DB08F1">
        <w:t xml:space="preserve">Speed 3 </w:t>
      </w:r>
      <w:r w:rsidR="007D6255">
        <w:t>Supply Air Flow Rate During Heating Operation</w:t>
      </w:r>
    </w:p>
    <w:p w14:paraId="418AEE84" w14:textId="77777777"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14:paraId="09ED19E5" w14:textId="77777777" w:rsidR="0059088A" w:rsidRDefault="0059088A" w:rsidP="0059088A">
      <w:pPr>
        <w:pStyle w:val="Heading4"/>
      </w:pPr>
      <w:r>
        <w:t xml:space="preserve">Field: </w:t>
      </w:r>
      <w:r w:rsidR="00DB08F1">
        <w:t xml:space="preserve">Speed 4 </w:t>
      </w:r>
      <w:r w:rsidR="007D6255">
        <w:t>Supply Air Flow Rate During Heating Operation</w:t>
      </w:r>
    </w:p>
    <w:p w14:paraId="680714CB" w14:textId="77777777"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14:paraId="72B5AF32" w14:textId="77777777"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14:paraId="3F0F103E" w14:textId="77777777" w:rsidR="0059088A" w:rsidRDefault="0059088A" w:rsidP="0059088A">
      <w:pPr>
        <w:pStyle w:val="Heading4"/>
      </w:pPr>
      <w:r>
        <w:t xml:space="preserve">Field: </w:t>
      </w:r>
      <w:r w:rsidR="00DB08F1">
        <w:t xml:space="preserve">Speed 1 </w:t>
      </w:r>
      <w:r w:rsidR="007D6255">
        <w:t>Supply Air Flow Rate During Cooling Operation</w:t>
      </w:r>
    </w:p>
    <w:p w14:paraId="3FEEF6C3" w14:textId="77777777"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14:paraId="4D7D6151" w14:textId="77777777" w:rsidR="0059088A" w:rsidRDefault="0059088A" w:rsidP="0059088A">
      <w:pPr>
        <w:pStyle w:val="Heading4"/>
      </w:pPr>
      <w:r>
        <w:t xml:space="preserve">Field: </w:t>
      </w:r>
      <w:r w:rsidR="00DB08F1">
        <w:t xml:space="preserve">Speed 2 </w:t>
      </w:r>
      <w:r w:rsidR="007D6255">
        <w:t>Supply Air Flow Rate During Cooling Operation</w:t>
      </w:r>
    </w:p>
    <w:p w14:paraId="5E0B4F65" w14:textId="77777777"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14:paraId="72F1AFE7" w14:textId="77777777" w:rsidR="0059088A" w:rsidRDefault="0059088A" w:rsidP="0059088A">
      <w:pPr>
        <w:pStyle w:val="Heading4"/>
      </w:pPr>
      <w:r>
        <w:t xml:space="preserve">Field: </w:t>
      </w:r>
      <w:r w:rsidR="00DB08F1">
        <w:t xml:space="preserve">Speed 3 </w:t>
      </w:r>
      <w:r w:rsidR="007D6255">
        <w:t>Supply Air Flow Rate During Cooling Operation</w:t>
      </w:r>
    </w:p>
    <w:p w14:paraId="3CF6256F" w14:textId="77777777"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14:paraId="4A06D82F" w14:textId="77777777" w:rsidR="0059088A" w:rsidRDefault="0059088A" w:rsidP="0059088A">
      <w:pPr>
        <w:pStyle w:val="Heading4"/>
      </w:pPr>
      <w:r>
        <w:t xml:space="preserve">Field: </w:t>
      </w:r>
      <w:r w:rsidR="00DB08F1">
        <w:t xml:space="preserve">Speed 4 </w:t>
      </w:r>
      <w:r w:rsidR="007D6255">
        <w:t>Supply Air Flow Rate During Cooling Operation</w:t>
      </w:r>
    </w:p>
    <w:p w14:paraId="03A05A25" w14:textId="77777777" w:rsidR="0059088A" w:rsidRPr="00596D85" w:rsidRDefault="0059088A" w:rsidP="0059088A">
      <w:pPr>
        <w:pStyle w:val="BodyText"/>
      </w:pPr>
      <w:r>
        <w:t>This numeric field defines the supply air flow rate leaving the heat pump in cubic meters per second</w:t>
      </w:r>
      <w:r w:rsidRPr="00180D6F">
        <w:t xml:space="preserve"> </w:t>
      </w:r>
      <w:r>
        <w:t>when the DX cooling coil is operating at Speed 4 (highest speed).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14:paraId="39AEF377" w14:textId="77777777" w:rsidR="0059088A" w:rsidRDefault="0059088A" w:rsidP="0059088A">
      <w:pPr>
        <w:pStyle w:val="BodyText"/>
      </w:pPr>
      <w:bookmarkStart w:id="2046" w:name="_Toc146359710"/>
      <w:r>
        <w:t xml:space="preserve">Following is an example input for </w:t>
      </w:r>
      <w:r w:rsidR="00DB08F1">
        <w:t>the object</w:t>
      </w:r>
      <w:r>
        <w:t xml:space="preserve"> and its associated components.</w:t>
      </w:r>
      <w:bookmarkEnd w:id="2046"/>
    </w:p>
    <w:p w14:paraId="07BEF4A6" w14:textId="77777777" w:rsidR="0059088A" w:rsidRPr="00DB08F1" w:rsidRDefault="00DB08F1" w:rsidP="00DB08F1">
      <w:pPr>
        <w:pStyle w:val="IDDDefinition"/>
      </w:pPr>
      <w:r w:rsidRPr="00DB08F1">
        <w:lastRenderedPageBreak/>
        <w:t>AirLoopHVAC:UnitaryHeatPump:AirToAir:MultiSpeed</w:t>
      </w:r>
      <w:r w:rsidR="0059088A" w:rsidRPr="00DB08F1">
        <w:t>,</w:t>
      </w:r>
    </w:p>
    <w:p w14:paraId="43BC44AB" w14:textId="77777777" w:rsidR="0059088A" w:rsidRPr="00DB08F1" w:rsidRDefault="0059088A" w:rsidP="00DB08F1">
      <w:pPr>
        <w:pStyle w:val="IDDDefinition"/>
      </w:pPr>
      <w:r w:rsidRPr="00DB08F1">
        <w:t xml:space="preserve">    DXAC Heat Pump 1,        !- Name of multispeed heat pump</w:t>
      </w:r>
    </w:p>
    <w:p w14:paraId="28A32F16" w14:textId="77777777" w:rsidR="0059088A" w:rsidRPr="00DB08F1" w:rsidRDefault="0059088A" w:rsidP="00DB08F1">
      <w:pPr>
        <w:pStyle w:val="IDDDefinition"/>
      </w:pPr>
      <w:r w:rsidRPr="00DB08F1">
        <w:t xml:space="preserve">    FanAndCoilAvailSched,    !- Availability schedule</w:t>
      </w:r>
    </w:p>
    <w:p w14:paraId="1752261A" w14:textId="77777777" w:rsidR="0059088A" w:rsidRPr="00DB08F1" w:rsidRDefault="0059088A" w:rsidP="00DB08F1">
      <w:pPr>
        <w:pStyle w:val="IDDDefinition"/>
      </w:pPr>
      <w:r w:rsidRPr="00DB08F1">
        <w:t xml:space="preserve">    Mixed Air Node,          !- Heat pump air inlet node name</w:t>
      </w:r>
    </w:p>
    <w:p w14:paraId="458C7562" w14:textId="77777777" w:rsidR="0059088A" w:rsidRPr="00DB08F1" w:rsidRDefault="0059088A" w:rsidP="00DB08F1">
      <w:pPr>
        <w:pStyle w:val="IDDDefinition"/>
      </w:pPr>
      <w:r w:rsidRPr="00DB08F1">
        <w:t xml:space="preserve">    Air Loop Outlet Node,    !- Heat pump air outlet node name</w:t>
      </w:r>
    </w:p>
    <w:p w14:paraId="38800472" w14:textId="77777777" w:rsidR="0059088A" w:rsidRPr="00DB08F1" w:rsidRDefault="0059088A" w:rsidP="00DB08F1">
      <w:pPr>
        <w:pStyle w:val="IDDDefinition"/>
      </w:pPr>
      <w:r w:rsidRPr="00DB08F1">
        <w:t xml:space="preserve">    East Zone,               !- Controlling zone or thermostat location</w:t>
      </w:r>
    </w:p>
    <w:p w14:paraId="22376D12" w14:textId="77777777"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14:paraId="43601558" w14:textId="77777777" w:rsidR="0059088A" w:rsidRPr="00DB08F1" w:rsidRDefault="0059088A" w:rsidP="00DB08F1">
      <w:pPr>
        <w:pStyle w:val="IDDDefinition"/>
      </w:pPr>
      <w:r w:rsidRPr="00DB08F1">
        <w:t xml:space="preserve">    Supply Fan 1,            !- Supply air fan name</w:t>
      </w:r>
    </w:p>
    <w:p w14:paraId="581FA796" w14:textId="77777777"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14:paraId="516CFE6E" w14:textId="77777777" w:rsidR="0059088A" w:rsidRPr="00DB08F1" w:rsidRDefault="0059088A" w:rsidP="00DB08F1">
      <w:pPr>
        <w:pStyle w:val="IDDDefinition"/>
      </w:pPr>
      <w:r w:rsidRPr="00DB08F1">
        <w:t xml:space="preserve">    FanModeSchedule,         !- Supply air fan operating mode schedule name</w:t>
      </w:r>
    </w:p>
    <w:p w14:paraId="5D69B31A" w14:textId="77777777"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14:paraId="3B08D0ED" w14:textId="77777777" w:rsidR="0059088A" w:rsidRPr="00DB08F1" w:rsidRDefault="0059088A" w:rsidP="00DB08F1">
      <w:pPr>
        <w:pStyle w:val="IDDDefinition"/>
      </w:pPr>
      <w:r w:rsidRPr="00DB08F1">
        <w:t xml:space="preserve">    -8.0,                    !- Minimum outdoor dry-bulb temperature for compressor operation</w:t>
      </w:r>
    </w:p>
    <w:p w14:paraId="5C43DDD3" w14:textId="77777777"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14:paraId="32A1DDAA" w14:textId="77777777" w:rsidR="0059088A" w:rsidRPr="00DB08F1" w:rsidRDefault="0059088A" w:rsidP="00DB08F1">
      <w:pPr>
        <w:pStyle w:val="IDDDefinition"/>
      </w:pPr>
      <w:r w:rsidRPr="00DB08F1">
        <w:t xml:space="preserve">    </w:t>
      </w:r>
      <w:r w:rsidR="006C6F91" w:rsidRPr="00DB08F1">
        <w:t>Coil:Heating:Gas</w:t>
      </w:r>
      <w:r w:rsidRPr="00DB08F1">
        <w:t>,        !- Supplemental heating coil type</w:t>
      </w:r>
    </w:p>
    <w:p w14:paraId="06C19FD3" w14:textId="77777777" w:rsidR="0059088A" w:rsidRPr="00DB08F1" w:rsidRDefault="0059088A" w:rsidP="00DB08F1">
      <w:pPr>
        <w:pStyle w:val="IDDDefinition"/>
      </w:pPr>
      <w:r w:rsidRPr="00DB08F1">
        <w:t xml:space="preserve">    Supp Gas Heating Coil 1, !- Supplemental heating coil name</w:t>
      </w:r>
    </w:p>
    <w:p w14:paraId="4D1D05B1" w14:textId="77777777" w:rsidR="0059088A" w:rsidRPr="00DB08F1" w:rsidRDefault="0059088A" w:rsidP="00DB08F1">
      <w:pPr>
        <w:pStyle w:val="IDDDefinition"/>
      </w:pPr>
      <w:r w:rsidRPr="00DB08F1">
        <w:t xml:space="preserve">    50.0,                    !- Maximum supply air temperature from supplemental heater</w:t>
      </w:r>
    </w:p>
    <w:p w14:paraId="6D703F4C" w14:textId="77777777"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14:paraId="06394B50" w14:textId="77777777" w:rsidR="0059088A" w:rsidRPr="00DB08F1" w:rsidRDefault="0059088A" w:rsidP="00DB08F1">
      <w:pPr>
        <w:pStyle w:val="IDDDefinition"/>
      </w:pPr>
      <w:r w:rsidRPr="00DB08F1">
        <w:t xml:space="preserve">    0,                       !- Auxiliary On-Cycle Electric Power {W}</w:t>
      </w:r>
    </w:p>
    <w:p w14:paraId="5F0AE38C" w14:textId="77777777" w:rsidR="0059088A" w:rsidRPr="00DB08F1" w:rsidRDefault="0059088A" w:rsidP="00DB08F1">
      <w:pPr>
        <w:pStyle w:val="IDDDefinition"/>
      </w:pPr>
      <w:r w:rsidRPr="00DB08F1">
        <w:t xml:space="preserve">    0,                       !- Auxiliary Off-Cycle Electric Power {W}</w:t>
      </w:r>
    </w:p>
    <w:p w14:paraId="3FC8677F" w14:textId="77777777" w:rsidR="0059088A" w:rsidRPr="00DB08F1" w:rsidRDefault="0059088A" w:rsidP="00DB08F1">
      <w:pPr>
        <w:pStyle w:val="IDDDefinition"/>
      </w:pPr>
      <w:r w:rsidRPr="00DB08F1">
        <w:t xml:space="preserve">    0.00,                    !- Design Heat Recovery Water Flow Rate {m3/s}</w:t>
      </w:r>
    </w:p>
    <w:p w14:paraId="063753B9" w14:textId="77777777"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14:paraId="139398DB" w14:textId="77777777"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14:paraId="205BC953" w14:textId="77777777" w:rsidR="0059088A" w:rsidRPr="00DB08F1" w:rsidRDefault="0059088A" w:rsidP="00DB08F1">
      <w:pPr>
        <w:pStyle w:val="IDDDefinition"/>
      </w:pPr>
      <w:r w:rsidRPr="00DB08F1">
        <w:t xml:space="preserve">    4,                       !- Number of speeds for heating</w:t>
      </w:r>
    </w:p>
    <w:p w14:paraId="7C473EBB" w14:textId="77777777" w:rsidR="0059088A" w:rsidRPr="00DB08F1" w:rsidRDefault="0059088A" w:rsidP="00DB08F1">
      <w:pPr>
        <w:pStyle w:val="IDDDefinition"/>
      </w:pPr>
      <w:r w:rsidRPr="00DB08F1">
        <w:t xml:space="preserve">    4,                       !- Number of speeds for cooling</w:t>
      </w:r>
    </w:p>
    <w:p w14:paraId="543E7402" w14:textId="77777777" w:rsidR="0059088A" w:rsidRPr="00DB08F1" w:rsidRDefault="00C72692" w:rsidP="00DB08F1">
      <w:pPr>
        <w:pStyle w:val="IDDDefinition"/>
      </w:pPr>
      <w:r>
        <w:t xml:space="preserve">    </w:t>
      </w:r>
      <w:r w:rsidR="0059088A" w:rsidRPr="00DB08F1">
        <w:t xml:space="preserve">0.4,                     !- Supply air flow rate during heating operation, Speed 1 </w:t>
      </w:r>
    </w:p>
    <w:p w14:paraId="7AF5561A" w14:textId="77777777" w:rsidR="0059088A" w:rsidRPr="00DB08F1" w:rsidRDefault="00C72692" w:rsidP="00DB08F1">
      <w:pPr>
        <w:pStyle w:val="IDDDefinition"/>
      </w:pPr>
      <w:r>
        <w:t xml:space="preserve">    </w:t>
      </w:r>
      <w:r w:rsidR="0059088A" w:rsidRPr="00DB08F1">
        <w:t xml:space="preserve">0.8,                     !- Supply air flow rate during heating operation, Speed 2 </w:t>
      </w:r>
    </w:p>
    <w:p w14:paraId="30F51A6F" w14:textId="77777777" w:rsidR="0059088A" w:rsidRPr="00DB08F1" w:rsidRDefault="00C72692" w:rsidP="00DB08F1">
      <w:pPr>
        <w:pStyle w:val="IDDDefinition"/>
      </w:pPr>
      <w:r>
        <w:t xml:space="preserve">    </w:t>
      </w:r>
      <w:r w:rsidR="0059088A" w:rsidRPr="00DB08F1">
        <w:t xml:space="preserve">1.2,                     !- Supply air flow rate during heating operation, Speed 3 </w:t>
      </w:r>
    </w:p>
    <w:p w14:paraId="4603D8E2" w14:textId="77777777" w:rsidR="0059088A" w:rsidRPr="00DB08F1" w:rsidRDefault="00C72692" w:rsidP="00DB08F1">
      <w:pPr>
        <w:pStyle w:val="IDDDefinition"/>
      </w:pPr>
      <w:r>
        <w:t xml:space="preserve">    </w:t>
      </w:r>
      <w:r w:rsidR="0059088A" w:rsidRPr="00DB08F1">
        <w:t xml:space="preserve">1.7,                     !- Supply air flow rate during heating operation, Speed 4 </w:t>
      </w:r>
    </w:p>
    <w:p w14:paraId="1CA437A9" w14:textId="77777777" w:rsidR="0059088A" w:rsidRPr="00DB08F1" w:rsidRDefault="00C72692" w:rsidP="00DB08F1">
      <w:pPr>
        <w:pStyle w:val="IDDDefinition"/>
      </w:pPr>
      <w:r>
        <w:t xml:space="preserve">    </w:t>
      </w:r>
      <w:r w:rsidR="0059088A" w:rsidRPr="00DB08F1">
        <w:t xml:space="preserve">0.4,                     !- Supply air flow rate during cooling operation, Speed 1 </w:t>
      </w:r>
    </w:p>
    <w:p w14:paraId="62F814E6" w14:textId="77777777" w:rsidR="0059088A" w:rsidRPr="00DB08F1" w:rsidRDefault="00C72692" w:rsidP="00DB08F1">
      <w:pPr>
        <w:pStyle w:val="IDDDefinition"/>
      </w:pPr>
      <w:r>
        <w:t xml:space="preserve">    </w:t>
      </w:r>
      <w:r w:rsidR="0059088A" w:rsidRPr="00DB08F1">
        <w:t xml:space="preserve">0.8,                     !- Supply air flow rate during cooling operation, Speed 2 </w:t>
      </w:r>
    </w:p>
    <w:p w14:paraId="6246B8D5" w14:textId="77777777" w:rsidR="0059088A" w:rsidRPr="00DB08F1" w:rsidRDefault="00C72692" w:rsidP="00DB08F1">
      <w:pPr>
        <w:pStyle w:val="IDDDefinition"/>
      </w:pPr>
      <w:r>
        <w:t xml:space="preserve">    </w:t>
      </w:r>
      <w:r w:rsidR="0059088A" w:rsidRPr="00DB08F1">
        <w:t xml:space="preserve">1.2,                     !- Supply air flow rate during cooling operation, Speed 3 </w:t>
      </w:r>
    </w:p>
    <w:p w14:paraId="4E2DB831" w14:textId="77777777" w:rsidR="0059088A" w:rsidRPr="00DB08F1" w:rsidRDefault="00C72692" w:rsidP="00DB08F1">
      <w:pPr>
        <w:pStyle w:val="IDDDefinition"/>
      </w:pPr>
      <w:r>
        <w:t xml:space="preserve">    </w:t>
      </w:r>
      <w:r w:rsidR="0059088A" w:rsidRPr="00DB08F1">
        <w:t xml:space="preserve">1.7;                     !- Supply air flow rate during cooling operation, Speed 4 </w:t>
      </w:r>
    </w:p>
    <w:p w14:paraId="4B001075" w14:textId="77777777" w:rsidR="0059088A" w:rsidRPr="0006061D" w:rsidRDefault="0059088A" w:rsidP="0059088A">
      <w:pPr>
        <w:ind w:left="-432" w:firstLine="390"/>
      </w:pPr>
    </w:p>
    <w:p w14:paraId="5C843E7B" w14:textId="77777777" w:rsidR="0059088A" w:rsidRDefault="0059088A" w:rsidP="0059088A">
      <w:pPr>
        <w:pStyle w:val="BodyText"/>
      </w:pPr>
      <w:r w:rsidDel="009A656A">
        <w:t xml:space="preserve"> </w:t>
      </w:r>
    </w:p>
    <w:p w14:paraId="585DD6B0" w14:textId="77777777" w:rsidR="0059088A" w:rsidRDefault="0076512F" w:rsidP="0059088A">
      <w:pPr>
        <w:pStyle w:val="IDDDefinition"/>
      </w:pPr>
      <w:r w:rsidRPr="0076512F">
        <w:lastRenderedPageBreak/>
        <w:t>Coil:</w:t>
      </w:r>
      <w:r>
        <w:t>Heating</w:t>
      </w:r>
      <w:r w:rsidRPr="0076512F">
        <w:t>:DX:MultiSpeed</w:t>
      </w:r>
      <w:r w:rsidR="0059088A">
        <w:t>,</w:t>
      </w:r>
    </w:p>
    <w:p w14:paraId="23020E42" w14:textId="77777777" w:rsidR="0059088A" w:rsidRDefault="0059088A" w:rsidP="0059088A">
      <w:pPr>
        <w:pStyle w:val="IDDDefinition"/>
      </w:pPr>
      <w:r>
        <w:t xml:space="preserve">    Heat Pump DX Heating Coil 1,  !- Name of heat pump heating coil</w:t>
      </w:r>
    </w:p>
    <w:p w14:paraId="20E9B82B" w14:textId="77777777" w:rsidR="0059088A" w:rsidRDefault="0059088A" w:rsidP="0059088A">
      <w:pPr>
        <w:pStyle w:val="IDDDefinition"/>
      </w:pPr>
      <w:r>
        <w:t xml:space="preserve">    FanAndCoilAvailSched,    !- Availability Schedule</w:t>
      </w:r>
    </w:p>
    <w:p w14:paraId="414B1A52" w14:textId="77777777" w:rsidR="0059088A" w:rsidRDefault="0059088A" w:rsidP="0059088A">
      <w:pPr>
        <w:pStyle w:val="IDDDefinition"/>
      </w:pPr>
      <w:r>
        <w:t xml:space="preserve">    Heating Coil Air Inlet Node,  !- Coil Air Inlet Node</w:t>
      </w:r>
    </w:p>
    <w:p w14:paraId="793D8750" w14:textId="77777777" w:rsidR="0059088A" w:rsidRDefault="0059088A" w:rsidP="0059088A">
      <w:pPr>
        <w:pStyle w:val="IDDDefinition"/>
      </w:pPr>
      <w:r>
        <w:t xml:space="preserve">    SuppHeating Coil Air Inlet Node,  !- Coil Air Outlet Node</w:t>
      </w:r>
    </w:p>
    <w:p w14:paraId="487D0BDC" w14:textId="77777777" w:rsidR="0059088A" w:rsidRDefault="0059088A" w:rsidP="0059088A">
      <w:pPr>
        <w:pStyle w:val="IDDDefinition"/>
      </w:pPr>
      <w:r>
        <w:t xml:space="preserve">    </w:t>
      </w:r>
      <w:r w:rsidR="0063148B">
        <w:t>CyclingFanAndCompressor</w:t>
      </w:r>
      <w:r>
        <w:t>,           !- Supply Air Fan Operation Mode</w:t>
      </w:r>
    </w:p>
    <w:p w14:paraId="003CE43F" w14:textId="77777777" w:rsidR="0059088A" w:rsidRDefault="0059088A" w:rsidP="0059088A">
      <w:pPr>
        <w:pStyle w:val="IDDDefinition"/>
      </w:pPr>
      <w:r>
        <w:t xml:space="preserve">    -8.0,                    !- Minimum Outdoor Dry-bulb Temperature for Compressor Operation {C}</w:t>
      </w:r>
    </w:p>
    <w:p w14:paraId="3B0CF8E3" w14:textId="77777777" w:rsidR="0059088A" w:rsidRDefault="0059088A" w:rsidP="0059088A">
      <w:pPr>
        <w:pStyle w:val="IDDDefinition"/>
      </w:pPr>
      <w:r>
        <w:t xml:space="preserve">    200.0,                   !- Crankcase Heater Capacity {W}</w:t>
      </w:r>
    </w:p>
    <w:p w14:paraId="7BB4F88D" w14:textId="77777777" w:rsidR="0059088A" w:rsidRDefault="0059088A" w:rsidP="0059088A">
      <w:pPr>
        <w:pStyle w:val="IDDDefinition"/>
        <w:ind w:firstLine="390"/>
      </w:pPr>
      <w:r>
        <w:t xml:space="preserve">10.0,                    !- Maximum Outdoor Dry-bulb Temperature for Crankcase Heater </w:t>
      </w:r>
    </w:p>
    <w:p w14:paraId="68B02A83" w14:textId="77777777" w:rsidR="0059088A" w:rsidRDefault="0059088A" w:rsidP="0059088A">
      <w:pPr>
        <w:pStyle w:val="IDDDefinition"/>
        <w:ind w:firstLine="390"/>
      </w:pPr>
      <w:r>
        <w:t xml:space="preserve">                         !- Operation {C}</w:t>
      </w:r>
    </w:p>
    <w:p w14:paraId="495BD601" w14:textId="77777777" w:rsidR="0059088A" w:rsidRDefault="0059088A" w:rsidP="0059088A">
      <w:pPr>
        <w:pStyle w:val="IDDDefinition"/>
      </w:pPr>
      <w:r>
        <w:t xml:space="preserve">    HPACDefrostCAPFT,        !- Defrost energy input ratio modifier curve (temperature)</w:t>
      </w:r>
    </w:p>
    <w:p w14:paraId="632DCC36" w14:textId="77777777" w:rsidR="0059088A" w:rsidRDefault="0059088A" w:rsidP="0059088A">
      <w:pPr>
        <w:pStyle w:val="IDDDefinition"/>
      </w:pPr>
      <w:r>
        <w:t xml:space="preserve">    7.22,                    !- Maximum Outdoor Dry-bulb Temperature for Defrost Operation</w:t>
      </w:r>
    </w:p>
    <w:p w14:paraId="6F002A60" w14:textId="77777777" w:rsidR="0059088A" w:rsidRDefault="0059088A" w:rsidP="0059088A">
      <w:pPr>
        <w:pStyle w:val="IDDDefinition"/>
      </w:pPr>
      <w:r>
        <w:t xml:space="preserve">    reverse-cycle,           !- Defrost Strategy</w:t>
      </w:r>
    </w:p>
    <w:p w14:paraId="7466A141" w14:textId="77777777" w:rsidR="0059088A" w:rsidRDefault="0059088A" w:rsidP="0059088A">
      <w:pPr>
        <w:pStyle w:val="IDDDefinition"/>
      </w:pPr>
      <w:r>
        <w:t xml:space="preserve">    timed,                   !- Defrost Control</w:t>
      </w:r>
    </w:p>
    <w:p w14:paraId="20452889" w14:textId="77777777" w:rsidR="0059088A" w:rsidRDefault="0059088A" w:rsidP="0059088A">
      <w:pPr>
        <w:pStyle w:val="IDDDefinition"/>
      </w:pPr>
      <w:r>
        <w:t xml:space="preserve">    0.058333,                !- Defrost Time Period Fraction </w:t>
      </w:r>
    </w:p>
    <w:p w14:paraId="1830D53B" w14:textId="77777777" w:rsidR="0059088A" w:rsidRDefault="0059088A" w:rsidP="0059088A">
      <w:pPr>
        <w:pStyle w:val="IDDDefinition"/>
      </w:pPr>
      <w:r>
        <w:t xml:space="preserve">    2000.0,                  !- Resistive Defrost Heater Capacity {W}</w:t>
      </w:r>
    </w:p>
    <w:p w14:paraId="2470FA86" w14:textId="77777777" w:rsidR="0059088A" w:rsidRDefault="0059088A" w:rsidP="0059088A">
      <w:pPr>
        <w:pStyle w:val="IDDDefinition"/>
      </w:pPr>
      <w:r>
        <w:t xml:space="preserve">    No,                      !- Apply Part Load Fraction to Speeds greater than 1</w:t>
      </w:r>
    </w:p>
    <w:p w14:paraId="1D47A21A" w14:textId="77777777" w:rsidR="0059088A" w:rsidRDefault="0059088A" w:rsidP="0059088A">
      <w:pPr>
        <w:pStyle w:val="IDDDefinition"/>
      </w:pPr>
      <w:r>
        <w:t xml:space="preserve">    NaturalGas,              !- Fuel type</w:t>
      </w:r>
    </w:p>
    <w:p w14:paraId="6022747E" w14:textId="77777777" w:rsidR="0059088A" w:rsidRDefault="0059088A" w:rsidP="0059088A">
      <w:pPr>
        <w:pStyle w:val="IDDDefinition"/>
      </w:pPr>
      <w:r>
        <w:t xml:space="preserve">    4,                       !- Number of speeds</w:t>
      </w:r>
    </w:p>
    <w:p w14:paraId="24DBF6B1" w14:textId="77777777" w:rsidR="0059088A" w:rsidRDefault="0059088A" w:rsidP="0059088A">
      <w:pPr>
        <w:pStyle w:val="IDDDefinition"/>
      </w:pPr>
      <w:r>
        <w:t xml:space="preserve">    7500,                    !- Rated Total Heating Capacity, Speed 1 {W}</w:t>
      </w:r>
    </w:p>
    <w:p w14:paraId="2593B3E0" w14:textId="77777777" w:rsidR="0059088A" w:rsidRDefault="0059088A" w:rsidP="0059088A">
      <w:pPr>
        <w:pStyle w:val="IDDDefinition"/>
      </w:pPr>
      <w:r>
        <w:t xml:space="preserve">    2.75,                    !- Rated COP, Speed 1</w:t>
      </w:r>
    </w:p>
    <w:p w14:paraId="2E686E78" w14:textId="77777777" w:rsidR="0059088A" w:rsidRDefault="0059088A" w:rsidP="0059088A">
      <w:pPr>
        <w:pStyle w:val="IDDDefinition"/>
      </w:pPr>
      <w:r>
        <w:t xml:space="preserve">    0.45,                    !- Rated Air Volume Flow Rate, Speed 1 {m3/s}</w:t>
      </w:r>
    </w:p>
    <w:p w14:paraId="7762C01E" w14:textId="77777777" w:rsidR="0059088A" w:rsidRDefault="0059088A" w:rsidP="0059088A">
      <w:pPr>
        <w:pStyle w:val="IDDDefinition"/>
      </w:pPr>
      <w:r>
        <w:t xml:space="preserve">    HPACHeatCapFT Speed 1,   !- Total Heating Capacity Modifier Curve, Speed 1 (temperature)</w:t>
      </w:r>
    </w:p>
    <w:p w14:paraId="22712687" w14:textId="77777777" w:rsidR="0059088A" w:rsidRDefault="0059088A" w:rsidP="0059088A">
      <w:pPr>
        <w:pStyle w:val="IDDDefinition"/>
      </w:pPr>
      <w:r>
        <w:t xml:space="preserve">    HPACHeatCapFF Speed 1,   !- Total Heating capacity modifier curve, Speed 1 (flow fraction)</w:t>
      </w:r>
    </w:p>
    <w:p w14:paraId="69DFC49C" w14:textId="77777777" w:rsidR="0059088A" w:rsidRDefault="0059088A" w:rsidP="0059088A">
      <w:pPr>
        <w:pStyle w:val="IDDDefinition"/>
      </w:pPr>
      <w:r>
        <w:t xml:space="preserve">    HPACHeatEIRFT Speed 1,   !- Energy input ratio modifier curve, Speed 1 (temperature)</w:t>
      </w:r>
    </w:p>
    <w:p w14:paraId="48867E05" w14:textId="77777777" w:rsidR="0059088A" w:rsidRDefault="0059088A" w:rsidP="0059088A">
      <w:pPr>
        <w:pStyle w:val="IDDDefinition"/>
      </w:pPr>
      <w:r>
        <w:t xml:space="preserve">    HPACHeatEIRFF Speed 1,   !- Energy input ratio modifier curve, Speed 1 (flow fraction)</w:t>
      </w:r>
    </w:p>
    <w:p w14:paraId="6A9D6E7D" w14:textId="77777777" w:rsidR="0059088A" w:rsidRDefault="0059088A" w:rsidP="0059088A">
      <w:pPr>
        <w:pStyle w:val="IDDDefinition"/>
      </w:pPr>
      <w:r>
        <w:t xml:space="preserve">    HPACHeatPLFFPLR Speed 1, !- Part load fraction correlation, Speed 1 (part load ratio)</w:t>
      </w:r>
    </w:p>
    <w:p w14:paraId="34A4A819" w14:textId="77777777" w:rsidR="0059088A" w:rsidRDefault="0059088A" w:rsidP="0059088A">
      <w:pPr>
        <w:pStyle w:val="IDDDefinition"/>
      </w:pPr>
      <w:r>
        <w:t xml:space="preserve">    0.2,                     !- Rated waste heat fraction of power input, Speed 1</w:t>
      </w:r>
    </w:p>
    <w:p w14:paraId="2BD19622" w14:textId="77777777" w:rsidR="0059088A" w:rsidRDefault="0059088A" w:rsidP="0059088A">
      <w:pPr>
        <w:pStyle w:val="IDDDefinition"/>
      </w:pPr>
      <w:r>
        <w:t xml:space="preserve">    HAPCHeatWHFT Speed 1,    !- Waste heat modifier curve, Speed 1 (temperature)</w:t>
      </w:r>
    </w:p>
    <w:p w14:paraId="22796208" w14:textId="77777777" w:rsidR="0059088A" w:rsidRDefault="0059088A" w:rsidP="0059088A">
      <w:pPr>
        <w:pStyle w:val="IDDDefinition"/>
      </w:pPr>
      <w:r>
        <w:t xml:space="preserve">    17500,                   !- Rated Total Heating Capacity, Speed 2 {W}</w:t>
      </w:r>
    </w:p>
    <w:p w14:paraId="25B291EB" w14:textId="77777777" w:rsidR="0059088A" w:rsidRDefault="0059088A" w:rsidP="0059088A">
      <w:pPr>
        <w:pStyle w:val="IDDDefinition"/>
      </w:pPr>
      <w:r>
        <w:t xml:space="preserve">    2.75,                    !- Rated COP, Speed 2</w:t>
      </w:r>
    </w:p>
    <w:p w14:paraId="4E94A303" w14:textId="77777777" w:rsidR="0059088A" w:rsidRDefault="0059088A" w:rsidP="0059088A">
      <w:pPr>
        <w:pStyle w:val="IDDDefinition"/>
      </w:pPr>
      <w:r>
        <w:t xml:space="preserve">    0.85,                    !- Rated Air Volume Flow Rate, Speed 2 {m3/s}</w:t>
      </w:r>
    </w:p>
    <w:p w14:paraId="373E7E3C" w14:textId="77777777" w:rsidR="0059088A" w:rsidRDefault="0059088A" w:rsidP="0059088A">
      <w:pPr>
        <w:pStyle w:val="IDDDefinition"/>
      </w:pPr>
      <w:r>
        <w:t xml:space="preserve">    HPACHeatCapFT Speed 2,   !- Total Heating Capacity Modifier Curve, Speed 2 (temperature)</w:t>
      </w:r>
    </w:p>
    <w:p w14:paraId="737D9CF5" w14:textId="77777777" w:rsidR="0059088A" w:rsidRDefault="0059088A" w:rsidP="0059088A">
      <w:pPr>
        <w:pStyle w:val="IDDDefinition"/>
      </w:pPr>
      <w:r>
        <w:t xml:space="preserve">    HPACHeatCapFF Speed 2,   !- Total Heating capacity modifier curve, Speed 2 (flow fraction)</w:t>
      </w:r>
    </w:p>
    <w:p w14:paraId="34FB690D" w14:textId="77777777" w:rsidR="0059088A" w:rsidRDefault="0059088A" w:rsidP="0059088A">
      <w:pPr>
        <w:pStyle w:val="IDDDefinition"/>
      </w:pPr>
      <w:r>
        <w:t xml:space="preserve">    HPACHeatEIRFT Speed 2,   !- Energy input ratio modifier curve, Speed 2 (temperature)</w:t>
      </w:r>
    </w:p>
    <w:p w14:paraId="2BF9EFEA" w14:textId="77777777" w:rsidR="0059088A" w:rsidRDefault="0059088A" w:rsidP="0059088A">
      <w:pPr>
        <w:pStyle w:val="IDDDefinition"/>
      </w:pPr>
      <w:r>
        <w:t xml:space="preserve">    HPACHeatEIRFF Speed 2,   !- Energy input ratio modifier curve, Speed 2 (flow fraction)</w:t>
      </w:r>
    </w:p>
    <w:p w14:paraId="2E75B5D5" w14:textId="77777777" w:rsidR="0059088A" w:rsidRDefault="0059088A" w:rsidP="0059088A">
      <w:pPr>
        <w:pStyle w:val="IDDDefinition"/>
      </w:pPr>
      <w:r>
        <w:t xml:space="preserve">    HPACHeatPLFFPLR Speed 2, !- Part load fraction correlation, Speed 2 (part load ratio)</w:t>
      </w:r>
    </w:p>
    <w:p w14:paraId="74CD6D57" w14:textId="77777777" w:rsidR="0059088A" w:rsidRDefault="0059088A" w:rsidP="0059088A">
      <w:pPr>
        <w:pStyle w:val="IDDDefinition"/>
      </w:pPr>
      <w:r>
        <w:t xml:space="preserve">    0.2,                     !- Rated waste heat fraction of power input, Speed 2</w:t>
      </w:r>
    </w:p>
    <w:p w14:paraId="07E88EF5" w14:textId="77777777" w:rsidR="0059088A" w:rsidRDefault="0059088A" w:rsidP="0059088A">
      <w:pPr>
        <w:pStyle w:val="IDDDefinition"/>
      </w:pPr>
      <w:r>
        <w:t xml:space="preserve">    HAPCHeatWHFT Speed 2,    !- Waste heat modifier curve, Speed 2 (temperature)</w:t>
      </w:r>
    </w:p>
    <w:p w14:paraId="7FC0F34A" w14:textId="77777777" w:rsidR="0059088A" w:rsidRDefault="0059088A" w:rsidP="0059088A">
      <w:pPr>
        <w:pStyle w:val="IDDDefinition"/>
      </w:pPr>
      <w:r>
        <w:t xml:space="preserve">    25500,                   !- Rated Total Heating Capacity, Speed 3 {W}</w:t>
      </w:r>
    </w:p>
    <w:p w14:paraId="2842571E" w14:textId="77777777" w:rsidR="0059088A" w:rsidRDefault="0059088A" w:rsidP="0059088A">
      <w:pPr>
        <w:pStyle w:val="IDDDefinition"/>
      </w:pPr>
      <w:r>
        <w:t xml:space="preserve">    2.75,                    !- Rated COP, Speed 3</w:t>
      </w:r>
    </w:p>
    <w:p w14:paraId="1414EFD8" w14:textId="77777777" w:rsidR="0059088A" w:rsidRDefault="0059088A" w:rsidP="0059088A">
      <w:pPr>
        <w:pStyle w:val="IDDDefinition"/>
      </w:pPr>
      <w:r>
        <w:t xml:space="preserve">    1.25,                    !- Rated Air Volume Flow Rate, Speed 3 {m3/s}</w:t>
      </w:r>
    </w:p>
    <w:p w14:paraId="0241F210" w14:textId="77777777" w:rsidR="0059088A" w:rsidRDefault="0059088A" w:rsidP="0059088A">
      <w:pPr>
        <w:pStyle w:val="IDDDefinition"/>
      </w:pPr>
      <w:r>
        <w:t xml:space="preserve">    HPACHeatCapFT Speed 3,   !- Total Heating Capacity Modifier Curve, Speed 3 (temperature)</w:t>
      </w:r>
    </w:p>
    <w:p w14:paraId="36EFF2F4" w14:textId="77777777" w:rsidR="0059088A" w:rsidRDefault="0059088A" w:rsidP="0059088A">
      <w:pPr>
        <w:pStyle w:val="IDDDefinition"/>
      </w:pPr>
      <w:r>
        <w:t xml:space="preserve">    HPACHeatCapFF Speed 3,   !- Total Heating capacity modifier curve, Speed 3 (flow fraction)</w:t>
      </w:r>
    </w:p>
    <w:p w14:paraId="2E485BC0" w14:textId="77777777" w:rsidR="0059088A" w:rsidRDefault="0059088A" w:rsidP="0059088A">
      <w:pPr>
        <w:pStyle w:val="IDDDefinition"/>
      </w:pPr>
      <w:r>
        <w:t xml:space="preserve">    HPACHeatEIRFT Speed 3,   !- Energy input ratio modifier curve, Speed 3 (temperature)</w:t>
      </w:r>
    </w:p>
    <w:p w14:paraId="28F4AED1" w14:textId="77777777" w:rsidR="0059088A" w:rsidRDefault="0059088A" w:rsidP="0059088A">
      <w:pPr>
        <w:pStyle w:val="IDDDefinition"/>
      </w:pPr>
      <w:r>
        <w:t xml:space="preserve">    HPACHeatEIRFF Speed 3,   !- Energy input ratio modifier curve, Speed 3 (flow fraction)</w:t>
      </w:r>
    </w:p>
    <w:p w14:paraId="4DE34824" w14:textId="77777777" w:rsidR="0059088A" w:rsidRDefault="0059088A" w:rsidP="0059088A">
      <w:pPr>
        <w:pStyle w:val="IDDDefinition"/>
      </w:pPr>
      <w:r>
        <w:t xml:space="preserve">    HPACHeatPLFFPLR Speed 3, !- Part load fraction correlation, Speed 3 (part load ratio)</w:t>
      </w:r>
    </w:p>
    <w:p w14:paraId="23535A1B" w14:textId="77777777" w:rsidR="0059088A" w:rsidRDefault="0059088A" w:rsidP="0059088A">
      <w:pPr>
        <w:pStyle w:val="IDDDefinition"/>
      </w:pPr>
      <w:r>
        <w:t xml:space="preserve">    0.2,                     !- Rated waste heat fraction of power input, Speed 3</w:t>
      </w:r>
    </w:p>
    <w:p w14:paraId="4FB48D28" w14:textId="77777777" w:rsidR="0059088A" w:rsidRDefault="0059088A" w:rsidP="0059088A">
      <w:pPr>
        <w:pStyle w:val="IDDDefinition"/>
      </w:pPr>
      <w:r>
        <w:t xml:space="preserve">    HAPCHeatWHFT Speed 3,    !- Waste heat modifier curve, Speed 3 (temperature)</w:t>
      </w:r>
    </w:p>
    <w:p w14:paraId="5C981F15" w14:textId="77777777" w:rsidR="0059088A" w:rsidRDefault="0059088A" w:rsidP="0059088A">
      <w:pPr>
        <w:pStyle w:val="IDDDefinition"/>
      </w:pPr>
      <w:r>
        <w:t xml:space="preserve">    35500,                   !- Rated Total Heating Capacity, Speed 4 {W}</w:t>
      </w:r>
    </w:p>
    <w:p w14:paraId="52ED4384" w14:textId="77777777" w:rsidR="0059088A" w:rsidRDefault="0059088A" w:rsidP="0059088A">
      <w:pPr>
        <w:pStyle w:val="IDDDefinition"/>
      </w:pPr>
      <w:r>
        <w:t xml:space="preserve">    2.75,                    !- Rated COP, Speed 4</w:t>
      </w:r>
    </w:p>
    <w:p w14:paraId="73440574" w14:textId="77777777" w:rsidR="0059088A" w:rsidRDefault="0059088A" w:rsidP="0059088A">
      <w:pPr>
        <w:pStyle w:val="IDDDefinition"/>
      </w:pPr>
      <w:r>
        <w:t xml:space="preserve">    1.75,                    !- Rated Air Volume Flow Rate, Speed 4 {m3/s}</w:t>
      </w:r>
    </w:p>
    <w:p w14:paraId="13921F91" w14:textId="77777777" w:rsidR="0059088A" w:rsidRDefault="0059088A" w:rsidP="0059088A">
      <w:pPr>
        <w:pStyle w:val="IDDDefinition"/>
      </w:pPr>
      <w:r>
        <w:t xml:space="preserve">    HPACHeatCapFT Speed 4,   !- Total Heating Capacity Modifier Curve, Speed 4 (temperature)</w:t>
      </w:r>
    </w:p>
    <w:p w14:paraId="67D1AADB" w14:textId="77777777" w:rsidR="0059088A" w:rsidRDefault="0059088A" w:rsidP="0059088A">
      <w:pPr>
        <w:pStyle w:val="IDDDefinition"/>
      </w:pPr>
      <w:r>
        <w:t xml:space="preserve">    HPACHeatCapFF Speed 4,   !- Total Heating capacity modifier curve, Speed 4 (flow fraction)</w:t>
      </w:r>
    </w:p>
    <w:p w14:paraId="719481B3" w14:textId="77777777" w:rsidR="0059088A" w:rsidRDefault="0059088A" w:rsidP="0059088A">
      <w:pPr>
        <w:pStyle w:val="IDDDefinition"/>
      </w:pPr>
      <w:r>
        <w:t xml:space="preserve">    HPACHeatEIRFT Speed 4,   !- Energy input ratio modifier curve, Speed 4 (temperature)</w:t>
      </w:r>
    </w:p>
    <w:p w14:paraId="6940B0AD" w14:textId="77777777" w:rsidR="0059088A" w:rsidRDefault="0059088A" w:rsidP="0059088A">
      <w:pPr>
        <w:pStyle w:val="IDDDefinition"/>
      </w:pPr>
      <w:r>
        <w:t xml:space="preserve">    HPACHeatEIRFF Speed 4,   !- Energy input ratio modifier curve, Speed 4 (flow fraction)</w:t>
      </w:r>
    </w:p>
    <w:p w14:paraId="71C6D867" w14:textId="77777777" w:rsidR="0059088A" w:rsidRDefault="0059088A" w:rsidP="0059088A">
      <w:pPr>
        <w:pStyle w:val="IDDDefinition"/>
      </w:pPr>
      <w:r>
        <w:t xml:space="preserve">    HPACHeatPLFFPLR Speed 4, !- Part load fraction correlation, Speed 4 (part load ratio)</w:t>
      </w:r>
    </w:p>
    <w:p w14:paraId="7468D569" w14:textId="77777777" w:rsidR="0059088A" w:rsidRDefault="0059088A" w:rsidP="0059088A">
      <w:pPr>
        <w:pStyle w:val="IDDDefinition"/>
      </w:pPr>
      <w:r>
        <w:t xml:space="preserve">    0.2,                     !- Rated waste heat fraction of power input, Speed 4</w:t>
      </w:r>
    </w:p>
    <w:p w14:paraId="74D00FDB" w14:textId="77777777" w:rsidR="0059088A" w:rsidRDefault="0059088A" w:rsidP="0059088A">
      <w:pPr>
        <w:pStyle w:val="IDDDefinition"/>
      </w:pPr>
      <w:r>
        <w:t xml:space="preserve">    HAPCHeatWHFT Speed 4;    !- Waste heat modifier curve, Speed 4 (temperature)</w:t>
      </w:r>
    </w:p>
    <w:p w14:paraId="6CFD485B" w14:textId="77777777" w:rsidR="0059088A" w:rsidRDefault="0059088A" w:rsidP="0059088A">
      <w:pPr>
        <w:pStyle w:val="IDDDefinition"/>
      </w:pPr>
    </w:p>
    <w:p w14:paraId="4BCDB861" w14:textId="77777777" w:rsidR="0076512F" w:rsidRPr="0076512F" w:rsidRDefault="0076512F" w:rsidP="0076512F">
      <w:pPr>
        <w:pStyle w:val="BodyText"/>
      </w:pPr>
    </w:p>
    <w:p w14:paraId="2E273BAE" w14:textId="77777777" w:rsidR="0059088A" w:rsidRDefault="0059088A" w:rsidP="0059088A">
      <w:pPr>
        <w:pStyle w:val="IDDDefinition"/>
      </w:pPr>
      <w:r>
        <w:lastRenderedPageBreak/>
        <w:t xml:space="preserve">  COIL:</w:t>
      </w:r>
      <w:r w:rsidR="0076512F">
        <w:t>Cooling</w:t>
      </w:r>
      <w:r w:rsidR="001C3ED9">
        <w:t>:DX</w:t>
      </w:r>
      <w:r w:rsidR="0076512F">
        <w:t>:</w:t>
      </w:r>
      <w:r>
        <w:t>MultiSpeed,</w:t>
      </w:r>
    </w:p>
    <w:p w14:paraId="32293EE7" w14:textId="77777777" w:rsidR="0059088A" w:rsidRDefault="0059088A" w:rsidP="0059088A">
      <w:pPr>
        <w:pStyle w:val="IDDDefinition"/>
      </w:pPr>
      <w:r>
        <w:t xml:space="preserve">    Heat Pump ACDXCoil 1,    !- Coil Name</w:t>
      </w:r>
    </w:p>
    <w:p w14:paraId="735F02B3" w14:textId="77777777" w:rsidR="0059088A" w:rsidRDefault="0059088A" w:rsidP="0059088A">
      <w:pPr>
        <w:pStyle w:val="IDDDefinition"/>
      </w:pPr>
      <w:r>
        <w:t xml:space="preserve">    FanAndCoilAvailSched,    !- Availability Schedule</w:t>
      </w:r>
    </w:p>
    <w:p w14:paraId="1EF7849E" w14:textId="77777777" w:rsidR="0059088A" w:rsidRDefault="0059088A" w:rsidP="0059088A">
      <w:pPr>
        <w:pStyle w:val="IDDDefinition"/>
      </w:pPr>
      <w:r>
        <w:t xml:space="preserve">    DX Cooling Coil Air Inlet Node,  !- Coil Air Inlet Node</w:t>
      </w:r>
    </w:p>
    <w:p w14:paraId="18A750FB" w14:textId="77777777" w:rsidR="0059088A" w:rsidRDefault="0059088A" w:rsidP="0059088A">
      <w:pPr>
        <w:pStyle w:val="IDDDefinition"/>
      </w:pPr>
      <w:r>
        <w:t xml:space="preserve">    Heating Coil Air Inlet Node,  !- Coil Air Outlet Node</w:t>
      </w:r>
    </w:p>
    <w:p w14:paraId="65DA6DC5" w14:textId="77777777" w:rsidR="0059088A" w:rsidRDefault="0059088A" w:rsidP="0059088A">
      <w:pPr>
        <w:pStyle w:val="IDDDefinition"/>
      </w:pPr>
      <w:r>
        <w:t xml:space="preserve">    </w:t>
      </w:r>
      <w:r w:rsidR="0063148B">
        <w:t>CyclingFanAndCompressor</w:t>
      </w:r>
      <w:r>
        <w:t>,           !- Supply Air Fan Operation Mode</w:t>
      </w:r>
    </w:p>
    <w:p w14:paraId="07B20E70" w14:textId="77777777" w:rsidR="0059088A" w:rsidRDefault="0059088A" w:rsidP="0059088A">
      <w:pPr>
        <w:pStyle w:val="IDDDefinition"/>
      </w:pPr>
      <w:r>
        <w:t xml:space="preserve">    Outdoor Condenser Air Node, !- Condenser Air Inlet Node Name</w:t>
      </w:r>
    </w:p>
    <w:p w14:paraId="54E0996E" w14:textId="77777777" w:rsidR="0059088A" w:rsidRDefault="0059088A" w:rsidP="0059088A">
      <w:pPr>
        <w:pStyle w:val="IDDDefinition"/>
      </w:pPr>
      <w:r>
        <w:t xml:space="preserve">    </w:t>
      </w:r>
      <w:r w:rsidR="003163A7">
        <w:t>AirCooled</w:t>
      </w:r>
      <w:r>
        <w:t>,              !- Condenser Type</w:t>
      </w:r>
    </w:p>
    <w:p w14:paraId="476AFA63" w14:textId="77777777" w:rsidR="0059088A" w:rsidRDefault="0059088A" w:rsidP="0059088A">
      <w:pPr>
        <w:pStyle w:val="IDDDefinition"/>
      </w:pPr>
      <w:r>
        <w:t xml:space="preserve">    ,                        !- Name of Water Storage Tank for Supply</w:t>
      </w:r>
    </w:p>
    <w:p w14:paraId="6E14713E" w14:textId="77777777" w:rsidR="0059088A" w:rsidRDefault="0059088A" w:rsidP="0059088A">
      <w:pPr>
        <w:pStyle w:val="IDDDefinition"/>
      </w:pPr>
      <w:r>
        <w:t xml:space="preserve">    ,                        !- Name of Water Storage Tank for Condensate Collection</w:t>
      </w:r>
    </w:p>
    <w:p w14:paraId="21494A17" w14:textId="77777777" w:rsidR="0059088A" w:rsidRDefault="0059088A" w:rsidP="0059088A">
      <w:pPr>
        <w:pStyle w:val="IDDDefinition"/>
      </w:pPr>
      <w:r>
        <w:t xml:space="preserve">    No,                      !- Apply Part Load Fraction to Speeds greater than 1</w:t>
      </w:r>
    </w:p>
    <w:p w14:paraId="13AC23DB" w14:textId="77777777" w:rsidR="0059088A" w:rsidRDefault="0059088A" w:rsidP="0059088A">
      <w:pPr>
        <w:pStyle w:val="IDDDefinition"/>
      </w:pPr>
      <w:r>
        <w:t xml:space="preserve">    No,                      !- Apply Latent Degradation to Speeds greater than 1</w:t>
      </w:r>
    </w:p>
    <w:p w14:paraId="4DE857AF" w14:textId="77777777" w:rsidR="0059088A" w:rsidRDefault="0059088A" w:rsidP="0059088A">
      <w:pPr>
        <w:pStyle w:val="IDDDefinition"/>
      </w:pPr>
      <w:r>
        <w:t xml:space="preserve">    200.0,                   !- Crankcase Heater Capacity {W}</w:t>
      </w:r>
    </w:p>
    <w:p w14:paraId="6578A738" w14:textId="77777777" w:rsidR="0059088A" w:rsidRDefault="0059088A" w:rsidP="0059088A">
      <w:pPr>
        <w:pStyle w:val="IDDDefinition"/>
        <w:ind w:firstLine="390"/>
      </w:pPr>
      <w:r>
        <w:t xml:space="preserve">10.0,                    !- Maximum Outdoor Dry-bulb Temperature for Crankcase Heater </w:t>
      </w:r>
    </w:p>
    <w:p w14:paraId="60B3F698" w14:textId="77777777" w:rsidR="0059088A" w:rsidRDefault="0059088A" w:rsidP="0059088A">
      <w:pPr>
        <w:pStyle w:val="IDDDefinition"/>
        <w:ind w:firstLine="390"/>
      </w:pPr>
      <w:r>
        <w:t xml:space="preserve">                         !- Operation {C}</w:t>
      </w:r>
    </w:p>
    <w:p w14:paraId="73080A98" w14:textId="77777777" w:rsidR="0059088A" w:rsidRDefault="0059088A" w:rsidP="0059088A">
      <w:pPr>
        <w:pStyle w:val="IDDDefinition"/>
      </w:pPr>
      <w:r>
        <w:t xml:space="preserve">    NaturalGas,              !- Fuel type</w:t>
      </w:r>
    </w:p>
    <w:p w14:paraId="168B6035" w14:textId="77777777" w:rsidR="0059088A" w:rsidRDefault="0059088A" w:rsidP="0059088A">
      <w:pPr>
        <w:pStyle w:val="IDDDefinition"/>
      </w:pPr>
      <w:r>
        <w:t xml:space="preserve">    4,                       !- Number of speeds</w:t>
      </w:r>
    </w:p>
    <w:p w14:paraId="7BF695CF" w14:textId="77777777" w:rsidR="0059088A" w:rsidRDefault="0059088A" w:rsidP="0059088A">
      <w:pPr>
        <w:pStyle w:val="IDDDefinition"/>
      </w:pPr>
      <w:r>
        <w:t xml:space="preserve">    7500,                    !- Rated Total Cooling Capacity, Speed 1 (gross) {W}</w:t>
      </w:r>
    </w:p>
    <w:p w14:paraId="3DDE2E1F" w14:textId="77777777" w:rsidR="0059088A" w:rsidRDefault="0059088A" w:rsidP="0059088A">
      <w:pPr>
        <w:pStyle w:val="IDDDefinition"/>
      </w:pPr>
      <w:r>
        <w:t xml:space="preserve">    0.75,                    !- Rated SHR, Speed 1</w:t>
      </w:r>
    </w:p>
    <w:p w14:paraId="0F9C21EC" w14:textId="77777777" w:rsidR="0059088A" w:rsidRDefault="0059088A" w:rsidP="0059088A">
      <w:pPr>
        <w:pStyle w:val="IDDDefinition"/>
      </w:pPr>
      <w:r>
        <w:t xml:space="preserve">    3.0,                     !- Rated COP, Speed 1</w:t>
      </w:r>
    </w:p>
    <w:p w14:paraId="73CE1939" w14:textId="77777777" w:rsidR="0059088A" w:rsidRDefault="0059088A" w:rsidP="0059088A">
      <w:pPr>
        <w:pStyle w:val="IDDDefinition"/>
      </w:pPr>
      <w:r>
        <w:t xml:space="preserve">    0.40,                    !- Rated Air Volume Flow Rate, Speed 1 {m3/s}</w:t>
      </w:r>
    </w:p>
    <w:p w14:paraId="44AA8C47" w14:textId="77777777" w:rsidR="0059088A" w:rsidRDefault="0059088A" w:rsidP="0059088A">
      <w:pPr>
        <w:pStyle w:val="IDDDefinition"/>
      </w:pPr>
      <w:r>
        <w:t xml:space="preserve">    HPACCoolCapFT Speed 1,   !- Total Cooling Capacity Modifier Curve, Speed 1 (temperature)</w:t>
      </w:r>
    </w:p>
    <w:p w14:paraId="5DD46146" w14:textId="77777777" w:rsidR="0059088A" w:rsidRDefault="0059088A" w:rsidP="0059088A">
      <w:pPr>
        <w:pStyle w:val="IDDDefinition"/>
      </w:pPr>
      <w:r>
        <w:t xml:space="preserve">    HPACCoolCapFF Speed 1,   !- Total Cooling Capacity Modifier Curve, Speed 1 (flow fraction)</w:t>
      </w:r>
    </w:p>
    <w:p w14:paraId="37A4A055" w14:textId="77777777" w:rsidR="0059088A" w:rsidRDefault="0059088A" w:rsidP="0059088A">
      <w:pPr>
        <w:pStyle w:val="IDDDefinition"/>
      </w:pPr>
      <w:r>
        <w:t xml:space="preserve">    HPACCOOLEIRFT Speed 1,   !- Energy Input Ratio Modifier Curve, Speed 1 (temperature)</w:t>
      </w:r>
    </w:p>
    <w:p w14:paraId="41A7B7EB" w14:textId="77777777" w:rsidR="0059088A" w:rsidRDefault="0059088A" w:rsidP="0059088A">
      <w:pPr>
        <w:pStyle w:val="IDDDefinition"/>
      </w:pPr>
      <w:r>
        <w:t xml:space="preserve">    HPACCOOLEIRFF Speed 1,   !- Energy Input Ratio Modifier Curve, Speed 1 (flow fraction)</w:t>
      </w:r>
    </w:p>
    <w:p w14:paraId="5A478072" w14:textId="77777777" w:rsidR="0059088A" w:rsidRDefault="0059088A" w:rsidP="0059088A">
      <w:pPr>
        <w:pStyle w:val="IDDDefinition"/>
      </w:pPr>
      <w:r>
        <w:t xml:space="preserve">    HPACCOOLPLFFPLR Speed 1, !- Part Load Fraction Correlation, Speed 1 (part load ratio)</w:t>
      </w:r>
    </w:p>
    <w:p w14:paraId="04177999" w14:textId="77777777" w:rsidR="0059088A" w:rsidRDefault="0059088A" w:rsidP="0059088A">
      <w:pPr>
        <w:pStyle w:val="IDDDefinition"/>
      </w:pPr>
      <w:r>
        <w:t xml:space="preserve">    1000.0,                  !- Nominal Time for Condensate Removal to Begin, Speed 1 {s}</w:t>
      </w:r>
    </w:p>
    <w:p w14:paraId="13A09071" w14:textId="77777777" w:rsidR="0059088A" w:rsidRDefault="0059088A" w:rsidP="0059088A">
      <w:pPr>
        <w:pStyle w:val="IDDDefinition"/>
        <w:ind w:firstLine="390"/>
      </w:pPr>
      <w:r>
        <w:t>1.5,                     !- Ratio of Initial Moisture Evaporation Rate and Steady-state Latent</w:t>
      </w:r>
    </w:p>
    <w:p w14:paraId="11D1F8D3" w14:textId="77777777" w:rsidR="0059088A" w:rsidRDefault="0059088A" w:rsidP="0059088A">
      <w:pPr>
        <w:pStyle w:val="IDDDefinition"/>
        <w:ind w:firstLine="390"/>
      </w:pPr>
      <w:r>
        <w:t xml:space="preserve">                         !- Capacity, Speed 1 {dimensionless}</w:t>
      </w:r>
    </w:p>
    <w:p w14:paraId="3F436BDA" w14:textId="77777777" w:rsidR="0059088A" w:rsidRDefault="0059088A" w:rsidP="0059088A">
      <w:pPr>
        <w:pStyle w:val="IDDDefinition"/>
      </w:pPr>
      <w:r>
        <w:t xml:space="preserve">    3.0,                     !- Maximum ON/OFF Cycling Rate, Speed 1 {cycles/hr}</w:t>
      </w:r>
    </w:p>
    <w:p w14:paraId="188D62B0" w14:textId="77777777" w:rsidR="0059088A" w:rsidRDefault="0059088A" w:rsidP="0059088A">
      <w:pPr>
        <w:pStyle w:val="IDDDefinition"/>
      </w:pPr>
      <w:r>
        <w:t xml:space="preserve">    45.0,                    !- Latent Capacity Time Constant, Speed 1 {s}</w:t>
      </w:r>
    </w:p>
    <w:p w14:paraId="030FC146" w14:textId="77777777" w:rsidR="0059088A" w:rsidRDefault="0059088A" w:rsidP="0059088A">
      <w:pPr>
        <w:pStyle w:val="IDDDefinition"/>
      </w:pPr>
      <w:r>
        <w:t xml:space="preserve">    0.2,                     !- Rated waste heat fraction of power input, Speed 1 {dimensionless}</w:t>
      </w:r>
    </w:p>
    <w:p w14:paraId="0E764AE9" w14:textId="77777777" w:rsidR="0059088A" w:rsidRDefault="0059088A" w:rsidP="0059088A">
      <w:pPr>
        <w:pStyle w:val="IDDDefinition"/>
      </w:pPr>
      <w:r>
        <w:t xml:space="preserve">    HAPCCoolWHFT Speed 1,    !- Waste heat modifier curve, Speed 1 (temperature)</w:t>
      </w:r>
    </w:p>
    <w:p w14:paraId="6B249420" w14:textId="77777777" w:rsidR="0059088A" w:rsidRDefault="0059088A" w:rsidP="0059088A">
      <w:pPr>
        <w:pStyle w:val="IDDDefinition"/>
      </w:pPr>
      <w:r>
        <w:t xml:space="preserve">    0.9,                     !- Evaporative Condenser Effectiveness, Speed 1 {dimensionless}</w:t>
      </w:r>
    </w:p>
    <w:p w14:paraId="75538B67" w14:textId="77777777" w:rsidR="0059088A" w:rsidRDefault="0059088A" w:rsidP="0059088A">
      <w:pPr>
        <w:pStyle w:val="IDDDefinition"/>
      </w:pPr>
      <w:r>
        <w:t xml:space="preserve">    0.05,                    !- Evaporative Condenser Air Volume Flow Rate, Speed 1 {m3/s}</w:t>
      </w:r>
    </w:p>
    <w:p w14:paraId="2117F152" w14:textId="77777777" w:rsidR="0059088A" w:rsidRDefault="0059088A" w:rsidP="0059088A">
      <w:pPr>
        <w:pStyle w:val="IDDDefinition"/>
      </w:pPr>
      <w:r>
        <w:t xml:space="preserve">    50,                      !- Evaporative Condenser Pump Rated Power Consumption, Speed 1 {W}</w:t>
      </w:r>
    </w:p>
    <w:p w14:paraId="2E9196DB" w14:textId="77777777" w:rsidR="0059088A" w:rsidRDefault="0059088A" w:rsidP="0059088A">
      <w:pPr>
        <w:pStyle w:val="IDDDefinition"/>
      </w:pPr>
      <w:r>
        <w:t xml:space="preserve">    17500,                   !- Rated Total Cooling Capacity, Speed 2 (gross) {W}</w:t>
      </w:r>
    </w:p>
    <w:p w14:paraId="22550EA6" w14:textId="77777777" w:rsidR="0059088A" w:rsidRDefault="0059088A" w:rsidP="0059088A">
      <w:pPr>
        <w:pStyle w:val="IDDDefinition"/>
      </w:pPr>
      <w:r>
        <w:t xml:space="preserve">    0.75,                    !- Rated SHR, Speed 2</w:t>
      </w:r>
    </w:p>
    <w:p w14:paraId="341FCDE6" w14:textId="77777777" w:rsidR="0059088A" w:rsidRDefault="0059088A" w:rsidP="0059088A">
      <w:pPr>
        <w:pStyle w:val="IDDDefinition"/>
      </w:pPr>
      <w:r>
        <w:t xml:space="preserve">    3.0,                     !- Rated COP, Speed 2</w:t>
      </w:r>
    </w:p>
    <w:p w14:paraId="432AB0FE" w14:textId="77777777" w:rsidR="0059088A" w:rsidRDefault="0059088A" w:rsidP="0059088A">
      <w:pPr>
        <w:pStyle w:val="IDDDefinition"/>
      </w:pPr>
      <w:r>
        <w:t xml:space="preserve">    0.85,                    !- Rated Air Volume Flow Rate, Speed 2 {m3/s}</w:t>
      </w:r>
    </w:p>
    <w:p w14:paraId="57D4E234" w14:textId="77777777" w:rsidR="0059088A" w:rsidRDefault="0059088A" w:rsidP="0059088A">
      <w:pPr>
        <w:pStyle w:val="IDDDefinition"/>
      </w:pPr>
      <w:r>
        <w:t xml:space="preserve">    HPACCoolCapFT Speed 2,   !- Total Cooling Capacity Modifier Curve, Speed 2 (temperature)</w:t>
      </w:r>
    </w:p>
    <w:p w14:paraId="1CF6CE3E" w14:textId="77777777" w:rsidR="0059088A" w:rsidRDefault="0059088A" w:rsidP="0059088A">
      <w:pPr>
        <w:pStyle w:val="IDDDefinition"/>
      </w:pPr>
      <w:r>
        <w:t xml:space="preserve">    HPACCoolCapFF Speed 2,   !- Total Cooling Capacity Modifier Curve, Speed 2 (flow fraction)</w:t>
      </w:r>
    </w:p>
    <w:p w14:paraId="4352E2D6" w14:textId="77777777" w:rsidR="0059088A" w:rsidRDefault="0059088A" w:rsidP="0059088A">
      <w:pPr>
        <w:pStyle w:val="IDDDefinition"/>
      </w:pPr>
      <w:r>
        <w:t xml:space="preserve">    HPACCOOLEIRFT Speed 2,   !- Energy Input Ratio Modifier Curve, Speed 2 (temperature)</w:t>
      </w:r>
    </w:p>
    <w:p w14:paraId="5DD4FC10" w14:textId="77777777" w:rsidR="0059088A" w:rsidRDefault="0059088A" w:rsidP="0059088A">
      <w:pPr>
        <w:pStyle w:val="IDDDefinition"/>
      </w:pPr>
      <w:r>
        <w:t xml:space="preserve">    HPACCOOLEIRFF Speed 2,   !- Energy Input Ratio Modifier Curve, Speed 2 (flow fraction)</w:t>
      </w:r>
    </w:p>
    <w:p w14:paraId="4ED6E739" w14:textId="77777777" w:rsidR="0059088A" w:rsidRDefault="0059088A" w:rsidP="0059088A">
      <w:pPr>
        <w:pStyle w:val="IDDDefinition"/>
      </w:pPr>
      <w:r>
        <w:t xml:space="preserve">    HPACCOOLPLFFPLR Speed 1, !- Part Load Fraction Correlation, Speed 2 (part load ratio)</w:t>
      </w:r>
    </w:p>
    <w:p w14:paraId="257167C0" w14:textId="77777777" w:rsidR="0059088A" w:rsidRDefault="0059088A" w:rsidP="0059088A">
      <w:pPr>
        <w:pStyle w:val="IDDDefinition"/>
      </w:pPr>
      <w:r>
        <w:t xml:space="preserve">    1000.0,                  !- Nominal Time for Condensate Removal to Begin, Speed 2 {s}</w:t>
      </w:r>
    </w:p>
    <w:p w14:paraId="0AA5F5C3" w14:textId="77777777" w:rsidR="0059088A" w:rsidRDefault="0059088A" w:rsidP="0059088A">
      <w:pPr>
        <w:pStyle w:val="IDDDefinition"/>
        <w:ind w:firstLine="390"/>
      </w:pPr>
      <w:r>
        <w:t>1.5,                     !- Ratio of Initial Moisture Evaporation Rate and Steady-state Latent</w:t>
      </w:r>
    </w:p>
    <w:p w14:paraId="1BD1F87C" w14:textId="77777777" w:rsidR="0059088A" w:rsidRDefault="0059088A" w:rsidP="0059088A">
      <w:pPr>
        <w:pStyle w:val="IDDDefinition"/>
        <w:ind w:firstLine="390"/>
      </w:pPr>
      <w:r>
        <w:t xml:space="preserve">                         !- Capacity, Speed 2 {dimensionless}</w:t>
      </w:r>
    </w:p>
    <w:p w14:paraId="61365AD4" w14:textId="77777777" w:rsidR="0059088A" w:rsidRDefault="0059088A" w:rsidP="0059088A">
      <w:pPr>
        <w:pStyle w:val="IDDDefinition"/>
      </w:pPr>
      <w:r>
        <w:t xml:space="preserve">    3.0,                     !- Maximum ON/OFF Cycling Rate, Speed 2 {cycles/hr}</w:t>
      </w:r>
    </w:p>
    <w:p w14:paraId="7D47502D" w14:textId="77777777" w:rsidR="0059088A" w:rsidRDefault="0059088A" w:rsidP="0059088A">
      <w:pPr>
        <w:pStyle w:val="IDDDefinition"/>
      </w:pPr>
      <w:r>
        <w:t xml:space="preserve">    45.0,                    !- Latent Capacity Time Constant, Speed 2 {s}</w:t>
      </w:r>
    </w:p>
    <w:p w14:paraId="33DBD465" w14:textId="77777777" w:rsidR="0059088A" w:rsidRDefault="0059088A" w:rsidP="0059088A">
      <w:pPr>
        <w:pStyle w:val="IDDDefinition"/>
      </w:pPr>
      <w:r>
        <w:t xml:space="preserve">    0.2,                     !- Rated waste heat fraction of power input, Speed 2 {dimensionless}</w:t>
      </w:r>
    </w:p>
    <w:p w14:paraId="136FFEE3" w14:textId="77777777" w:rsidR="0059088A" w:rsidRDefault="0059088A" w:rsidP="0059088A">
      <w:pPr>
        <w:pStyle w:val="IDDDefinition"/>
      </w:pPr>
      <w:r>
        <w:t xml:space="preserve">    HAPCCoolWHFT Speed 2,    !- Waste heat modifier curve, Speed 2 (temperature)</w:t>
      </w:r>
    </w:p>
    <w:p w14:paraId="4A91F5EC" w14:textId="77777777" w:rsidR="0059088A" w:rsidRDefault="0059088A" w:rsidP="0059088A">
      <w:pPr>
        <w:pStyle w:val="IDDDefinition"/>
      </w:pPr>
      <w:r>
        <w:t xml:space="preserve">    0.9,                     !- Evaporative Condenser Effectiveness, Speed 2 {dimensionless}</w:t>
      </w:r>
    </w:p>
    <w:p w14:paraId="5C94460F" w14:textId="77777777" w:rsidR="0059088A" w:rsidRDefault="0059088A" w:rsidP="0059088A">
      <w:pPr>
        <w:pStyle w:val="IDDDefinition"/>
      </w:pPr>
      <w:r>
        <w:t xml:space="preserve">    0.1,                     !- Evaporative Condenser Air Volume Flow Rate, Speed 2 {m3/s}</w:t>
      </w:r>
    </w:p>
    <w:p w14:paraId="3F5099CC" w14:textId="77777777" w:rsidR="0059088A" w:rsidRDefault="0059088A" w:rsidP="0059088A">
      <w:pPr>
        <w:pStyle w:val="IDDDefinition"/>
      </w:pPr>
      <w:r>
        <w:t xml:space="preserve">    60,                      !- Evaporative Condenser Pump Rated Power Consumption, Speed 2 {W}</w:t>
      </w:r>
    </w:p>
    <w:p w14:paraId="1228F39D" w14:textId="77777777" w:rsidR="0059088A" w:rsidRDefault="0059088A" w:rsidP="0059088A">
      <w:pPr>
        <w:pStyle w:val="IDDDefinition"/>
      </w:pPr>
      <w:r>
        <w:t xml:space="preserve">    25500,                   !- Rated Total Cooling Capacity, Speed 3 (gross) {W}</w:t>
      </w:r>
    </w:p>
    <w:p w14:paraId="481692F8" w14:textId="77777777" w:rsidR="0059088A" w:rsidRDefault="0059088A" w:rsidP="0059088A">
      <w:pPr>
        <w:pStyle w:val="IDDDefinition"/>
      </w:pPr>
      <w:r>
        <w:t xml:space="preserve">    0.75,                    !- Rated SHR, Speed 3</w:t>
      </w:r>
    </w:p>
    <w:p w14:paraId="25111221" w14:textId="77777777" w:rsidR="0059088A" w:rsidRDefault="0059088A" w:rsidP="0059088A">
      <w:pPr>
        <w:pStyle w:val="IDDDefinition"/>
      </w:pPr>
      <w:r>
        <w:t xml:space="preserve">    3.0,                     !- Rated COP, Speed 3</w:t>
      </w:r>
    </w:p>
    <w:p w14:paraId="1AF15442" w14:textId="77777777" w:rsidR="0059088A" w:rsidRDefault="0059088A" w:rsidP="0059088A">
      <w:pPr>
        <w:pStyle w:val="IDDDefinition"/>
      </w:pPr>
      <w:r>
        <w:t xml:space="preserve">    1.25,                    !- Rated Air Volume Flow Rate, Speed 3 {m3/s}</w:t>
      </w:r>
    </w:p>
    <w:p w14:paraId="373A1A67" w14:textId="77777777" w:rsidR="0059088A" w:rsidRDefault="0059088A" w:rsidP="0059088A">
      <w:pPr>
        <w:pStyle w:val="IDDDefinition"/>
      </w:pPr>
      <w:r>
        <w:t xml:space="preserve">    HPACCoolCapFT Speed 3,   !- Total Cooling Capacity Modifier Curve, Speed 3 (temperature)</w:t>
      </w:r>
    </w:p>
    <w:p w14:paraId="4B13C49F" w14:textId="77777777" w:rsidR="0059088A" w:rsidRDefault="0059088A" w:rsidP="0059088A">
      <w:pPr>
        <w:pStyle w:val="IDDDefinition"/>
      </w:pPr>
      <w:r>
        <w:t xml:space="preserve">    HPACCoolCapFF Speed 3,   !- Total Cooling Capacity Modifier Curve, Speed 3 (flow fraction)</w:t>
      </w:r>
    </w:p>
    <w:p w14:paraId="506AF47B" w14:textId="77777777" w:rsidR="0059088A" w:rsidRDefault="0059088A" w:rsidP="0059088A">
      <w:pPr>
        <w:pStyle w:val="IDDDefinition"/>
      </w:pPr>
      <w:r>
        <w:t xml:space="preserve">    HPACCOOLEIRFT Speed 3,   !- Energy Input Ratio Modifier Curve, Speed 3 (temperature)</w:t>
      </w:r>
    </w:p>
    <w:p w14:paraId="32320207" w14:textId="77777777" w:rsidR="0059088A" w:rsidRDefault="0059088A" w:rsidP="0059088A">
      <w:pPr>
        <w:pStyle w:val="IDDDefinition"/>
      </w:pPr>
      <w:r>
        <w:t xml:space="preserve">    HPACCOOLEIRFF Speed 3,   !- Energy Input Ratio Modifier Curve, Speed 3 (flow fraction)</w:t>
      </w:r>
    </w:p>
    <w:p w14:paraId="43849D3C" w14:textId="77777777" w:rsidR="0059088A" w:rsidRDefault="0059088A" w:rsidP="0059088A">
      <w:pPr>
        <w:pStyle w:val="IDDDefinition"/>
      </w:pPr>
      <w:r>
        <w:t xml:space="preserve">    HPACCOOLPLFFPLR Speed 1, !- Part Load Fraction Correlation, Speed 3 (part load ratio)</w:t>
      </w:r>
    </w:p>
    <w:p w14:paraId="5190E6B4" w14:textId="77777777" w:rsidR="0059088A" w:rsidRDefault="0059088A" w:rsidP="0059088A">
      <w:pPr>
        <w:pStyle w:val="IDDDefinition"/>
      </w:pPr>
      <w:r>
        <w:t xml:space="preserve">    1000.0,                  !- Nominal Time for Condensate Removal to Begin, Speed 3 {s}</w:t>
      </w:r>
    </w:p>
    <w:p w14:paraId="3EEF7469" w14:textId="77777777" w:rsidR="0059088A" w:rsidRDefault="0059088A" w:rsidP="0059088A">
      <w:pPr>
        <w:pStyle w:val="IDDDefinition"/>
        <w:ind w:firstLine="390"/>
      </w:pPr>
      <w:r>
        <w:t>1.5,                     !- Ratio of Initial Moisture Evaporation Rate and Steady-state Latent</w:t>
      </w:r>
    </w:p>
    <w:p w14:paraId="0351C501" w14:textId="77777777" w:rsidR="0059088A" w:rsidRDefault="0059088A" w:rsidP="0059088A">
      <w:pPr>
        <w:pStyle w:val="IDDDefinition"/>
        <w:ind w:firstLine="390"/>
      </w:pPr>
      <w:r>
        <w:t xml:space="preserve">                         !- Capacity, Speed 3 {dimensionless}</w:t>
      </w:r>
    </w:p>
    <w:p w14:paraId="72FF5734" w14:textId="77777777" w:rsidR="0059088A" w:rsidRDefault="0059088A" w:rsidP="0059088A">
      <w:pPr>
        <w:pStyle w:val="IDDDefinition"/>
      </w:pPr>
      <w:r>
        <w:t xml:space="preserve">    3.0,                     !- Maximum ON/OFF Cycling Rate, Speed 3 {cycles/hr}</w:t>
      </w:r>
    </w:p>
    <w:p w14:paraId="48C16DAA" w14:textId="77777777" w:rsidR="0059088A" w:rsidRDefault="0059088A" w:rsidP="0059088A">
      <w:pPr>
        <w:pStyle w:val="IDDDefinition"/>
      </w:pPr>
      <w:r>
        <w:t xml:space="preserve">    45.0,                    !- Latent Capacity Time Constant, Speed 3 {s}</w:t>
      </w:r>
    </w:p>
    <w:p w14:paraId="3F98E268" w14:textId="77777777" w:rsidR="0059088A" w:rsidRDefault="0059088A" w:rsidP="0059088A">
      <w:pPr>
        <w:pStyle w:val="IDDDefinition"/>
      </w:pPr>
      <w:r>
        <w:t xml:space="preserve">    0.2,                     !- Rated waste heat fraction of power input, Speed 3 {dimensionless}</w:t>
      </w:r>
    </w:p>
    <w:p w14:paraId="67328CD7" w14:textId="77777777" w:rsidR="0059088A" w:rsidRDefault="0059088A" w:rsidP="0059088A">
      <w:pPr>
        <w:pStyle w:val="IDDDefinition"/>
      </w:pPr>
      <w:r>
        <w:t xml:space="preserve">    HAPCCoolWHFT Speed 3,    !- Waste heat modifier curve, Speed 3 (temperature)</w:t>
      </w:r>
    </w:p>
    <w:p w14:paraId="195204E0" w14:textId="77777777" w:rsidR="0059088A" w:rsidRDefault="0059088A" w:rsidP="0059088A">
      <w:pPr>
        <w:pStyle w:val="IDDDefinition"/>
      </w:pPr>
      <w:r>
        <w:lastRenderedPageBreak/>
        <w:t xml:space="preserve">    0.9,                     !- Evaporative Condenser Effectiveness, Speed 3 {dimensionless}</w:t>
      </w:r>
    </w:p>
    <w:p w14:paraId="7A91C702" w14:textId="77777777" w:rsidR="0059088A" w:rsidRDefault="0059088A" w:rsidP="0059088A">
      <w:pPr>
        <w:pStyle w:val="IDDDefinition"/>
      </w:pPr>
      <w:r>
        <w:t xml:space="preserve">    0.2,                     !- Evaporative Condenser Air Volume Flow Rate, Speed 3 {m3/s}</w:t>
      </w:r>
    </w:p>
    <w:p w14:paraId="458C9C6D" w14:textId="77777777" w:rsidR="0059088A" w:rsidRDefault="0059088A" w:rsidP="0059088A">
      <w:pPr>
        <w:pStyle w:val="IDDDefinition"/>
      </w:pPr>
      <w:r>
        <w:t xml:space="preserve">    80,                      !- Evaporative Condenser Pump Rated Power Consumption, Speed 3 {W}</w:t>
      </w:r>
    </w:p>
    <w:p w14:paraId="3E59CF73" w14:textId="77777777" w:rsidR="0059088A" w:rsidRDefault="0059088A" w:rsidP="0059088A">
      <w:pPr>
        <w:pStyle w:val="IDDDefinition"/>
      </w:pPr>
      <w:r>
        <w:t xml:space="preserve">    35500,                   !- Rated Total Cooling Capacity, Speed 4 (gross) {W}</w:t>
      </w:r>
    </w:p>
    <w:p w14:paraId="16783E0E" w14:textId="77777777" w:rsidR="0059088A" w:rsidRDefault="0059088A" w:rsidP="0059088A">
      <w:pPr>
        <w:pStyle w:val="IDDDefinition"/>
      </w:pPr>
      <w:r>
        <w:t xml:space="preserve">    0.75,                    !- Rated SHR, Speed 4</w:t>
      </w:r>
    </w:p>
    <w:p w14:paraId="1DF1594F" w14:textId="77777777" w:rsidR="0059088A" w:rsidRDefault="0059088A" w:rsidP="0059088A">
      <w:pPr>
        <w:pStyle w:val="IDDDefinition"/>
      </w:pPr>
      <w:r>
        <w:t xml:space="preserve">    3.0,                     !- Rated COP, Speed 4</w:t>
      </w:r>
    </w:p>
    <w:p w14:paraId="4EFBE458" w14:textId="77777777" w:rsidR="0059088A" w:rsidRDefault="0059088A" w:rsidP="0059088A">
      <w:pPr>
        <w:pStyle w:val="IDDDefinition"/>
      </w:pPr>
      <w:r>
        <w:t xml:space="preserve">    1.75,                    !- Rated Air Volume Flow Rate, Speed 4 {m3/s}</w:t>
      </w:r>
    </w:p>
    <w:p w14:paraId="3073EA19" w14:textId="77777777" w:rsidR="0059088A" w:rsidRDefault="0059088A" w:rsidP="0059088A">
      <w:pPr>
        <w:pStyle w:val="IDDDefinition"/>
      </w:pPr>
      <w:r>
        <w:t xml:space="preserve">    HPACCoolCapFT Speed 4,   !- Total Cooling Capacity Modifier Curve, Speed 4 (temperature)</w:t>
      </w:r>
    </w:p>
    <w:p w14:paraId="69E88AA9" w14:textId="77777777" w:rsidR="0059088A" w:rsidRDefault="0059088A" w:rsidP="0059088A">
      <w:pPr>
        <w:pStyle w:val="IDDDefinition"/>
      </w:pPr>
      <w:r>
        <w:t xml:space="preserve">    HPACCoolCapFF Speed 4,   !- Total Cooling Capacity Modifier Curve, Speed 4 (flow fraction)</w:t>
      </w:r>
    </w:p>
    <w:p w14:paraId="191C5D79" w14:textId="77777777" w:rsidR="0059088A" w:rsidRDefault="0059088A" w:rsidP="0059088A">
      <w:pPr>
        <w:pStyle w:val="IDDDefinition"/>
      </w:pPr>
      <w:r>
        <w:t xml:space="preserve">    HPACCOOLEIRFT Speed 4,   !- Energy Input Ratio Modifier Curve, Speed 4 (temperature)</w:t>
      </w:r>
    </w:p>
    <w:p w14:paraId="703AA9E5" w14:textId="77777777" w:rsidR="0059088A" w:rsidRDefault="0059088A" w:rsidP="0059088A">
      <w:pPr>
        <w:pStyle w:val="IDDDefinition"/>
      </w:pPr>
      <w:r>
        <w:t xml:space="preserve">    HPACCOOLEIRFF Speed 4,   !- Energy Input Ratio Modifier Curve, Speed 4 (flow fraction)</w:t>
      </w:r>
    </w:p>
    <w:p w14:paraId="1594A636" w14:textId="77777777" w:rsidR="0059088A" w:rsidRDefault="0059088A" w:rsidP="0059088A">
      <w:pPr>
        <w:pStyle w:val="IDDDefinition"/>
      </w:pPr>
      <w:r>
        <w:t xml:space="preserve">    HPACCOOLPLFFPLR Speed 1, !- Part Load Fraction Correlation, Speed 4 (part load ratio)</w:t>
      </w:r>
    </w:p>
    <w:p w14:paraId="02B92E60" w14:textId="77777777" w:rsidR="0059088A" w:rsidRDefault="0059088A" w:rsidP="0059088A">
      <w:pPr>
        <w:pStyle w:val="IDDDefinition"/>
      </w:pPr>
      <w:r>
        <w:t xml:space="preserve">    1000.0,                  !- Nominal Time for Condensate Removal to Begin, Speed 4 {s}</w:t>
      </w:r>
    </w:p>
    <w:p w14:paraId="1534DAAA" w14:textId="77777777" w:rsidR="0059088A" w:rsidRDefault="0059088A" w:rsidP="0059088A">
      <w:pPr>
        <w:pStyle w:val="IDDDefinition"/>
        <w:ind w:firstLine="390"/>
      </w:pPr>
      <w:r>
        <w:t>1.5,                     !- Ratio of Initial Moisture Evaporation Rate and Steady-state Latent</w:t>
      </w:r>
    </w:p>
    <w:p w14:paraId="27B571AC" w14:textId="77777777" w:rsidR="0059088A" w:rsidRDefault="0059088A" w:rsidP="0059088A">
      <w:pPr>
        <w:pStyle w:val="IDDDefinition"/>
        <w:ind w:firstLine="390"/>
      </w:pPr>
      <w:r>
        <w:t xml:space="preserve">                         !- Capacity, Speed 4 {dimensionless}</w:t>
      </w:r>
    </w:p>
    <w:p w14:paraId="76D689A8" w14:textId="77777777" w:rsidR="0059088A" w:rsidRDefault="0059088A" w:rsidP="0059088A">
      <w:pPr>
        <w:pStyle w:val="IDDDefinition"/>
      </w:pPr>
      <w:r>
        <w:t xml:space="preserve">    3.0,                     !- Maximum ON/OFF Cycling Rate, Speed 4 {cycles/hr}</w:t>
      </w:r>
    </w:p>
    <w:p w14:paraId="1F6BD863" w14:textId="77777777" w:rsidR="0059088A" w:rsidRDefault="0059088A" w:rsidP="0059088A">
      <w:pPr>
        <w:pStyle w:val="IDDDefinition"/>
      </w:pPr>
      <w:r>
        <w:t xml:space="preserve">    45.0,                    !- Latent Capacity Time Constant, Speed 4 {s}</w:t>
      </w:r>
    </w:p>
    <w:p w14:paraId="0759063D" w14:textId="77777777" w:rsidR="0059088A" w:rsidRDefault="0059088A" w:rsidP="0059088A">
      <w:pPr>
        <w:pStyle w:val="IDDDefinition"/>
      </w:pPr>
      <w:r>
        <w:t xml:space="preserve">    0.2,                     !- Rated waste heat fraction of power input, Speed 4 {dimensionless}</w:t>
      </w:r>
    </w:p>
    <w:p w14:paraId="7D511571" w14:textId="77777777" w:rsidR="0059088A" w:rsidRDefault="0059088A" w:rsidP="0059088A">
      <w:pPr>
        <w:pStyle w:val="IDDDefinition"/>
      </w:pPr>
      <w:r>
        <w:t xml:space="preserve">    HAPCCoolWHFT Speed 4,    !- Waste heat modifier curve, Speed 4 (temperature)</w:t>
      </w:r>
    </w:p>
    <w:p w14:paraId="2AB0949A" w14:textId="77777777" w:rsidR="0059088A" w:rsidRDefault="0059088A" w:rsidP="0059088A">
      <w:pPr>
        <w:pStyle w:val="IDDDefinition"/>
      </w:pPr>
      <w:r>
        <w:t xml:space="preserve">    0.9,                     !- Evaporative Condenser Effectiveness, Speed 4 {dimensionless}</w:t>
      </w:r>
    </w:p>
    <w:p w14:paraId="534197DC" w14:textId="77777777" w:rsidR="0059088A" w:rsidRDefault="0059088A" w:rsidP="0059088A">
      <w:pPr>
        <w:pStyle w:val="IDDDefinition"/>
      </w:pPr>
      <w:r>
        <w:t xml:space="preserve">    0.3,                     !- Evaporative Condenser Air Volume Flow Rate, Speed 4 {m3/s}</w:t>
      </w:r>
    </w:p>
    <w:p w14:paraId="166BAA71" w14:textId="77777777" w:rsidR="0059088A" w:rsidRDefault="0059088A" w:rsidP="0059088A">
      <w:pPr>
        <w:pStyle w:val="IDDDefinition"/>
      </w:pPr>
      <w:r>
        <w:t xml:space="preserve">    100;                     !- Evaporative Condenser Pump Rated Power Consumption, Speed 4 {W}</w:t>
      </w:r>
    </w:p>
    <w:p w14:paraId="3B766A85" w14:textId="77777777" w:rsidR="0076512F" w:rsidRPr="0076512F" w:rsidRDefault="0076512F" w:rsidP="0076512F">
      <w:pPr>
        <w:pStyle w:val="BodyText"/>
      </w:pPr>
    </w:p>
    <w:p w14:paraId="48E1565E" w14:textId="77777777" w:rsidR="0059088A" w:rsidRDefault="00E74176" w:rsidP="0059088A">
      <w:pPr>
        <w:pStyle w:val="IDDDefinition"/>
      </w:pPr>
      <w:r>
        <w:t>Coil:Heating:Gas</w:t>
      </w:r>
      <w:r w:rsidR="0059088A">
        <w:t>,</w:t>
      </w:r>
    </w:p>
    <w:p w14:paraId="07BB3D20" w14:textId="77777777" w:rsidR="0059088A" w:rsidRDefault="0059088A" w:rsidP="0059088A">
      <w:pPr>
        <w:pStyle w:val="IDDDefinition"/>
      </w:pPr>
      <w:r>
        <w:t xml:space="preserve">    Supp Gas Heating Coil 1,  !- Coil Name</w:t>
      </w:r>
    </w:p>
    <w:p w14:paraId="3524BA76" w14:textId="77777777" w:rsidR="0059088A" w:rsidRDefault="0059088A" w:rsidP="0059088A">
      <w:pPr>
        <w:pStyle w:val="IDDDefinition"/>
      </w:pPr>
      <w:r>
        <w:t xml:space="preserve">    FanAndCoilAvailSched,    !- </w:t>
      </w:r>
      <w:r w:rsidR="009C5FD0">
        <w:t>Availability Schedule Name</w:t>
      </w:r>
    </w:p>
    <w:p w14:paraId="5D11FF6E" w14:textId="77777777" w:rsidR="0059088A" w:rsidRDefault="0059088A" w:rsidP="0059088A">
      <w:pPr>
        <w:pStyle w:val="IDDDefinition"/>
      </w:pPr>
      <w:r>
        <w:t xml:space="preserve">    0.8,                     !- Gas Burner Efficiency of the Coil</w:t>
      </w:r>
    </w:p>
    <w:p w14:paraId="16811281" w14:textId="77777777" w:rsidR="0059088A" w:rsidRDefault="0059088A" w:rsidP="0059088A">
      <w:pPr>
        <w:pStyle w:val="IDDDefinition"/>
      </w:pPr>
      <w:r>
        <w:t xml:space="preserve">    45000,                   !- Nominal Capacity of the Coil {W}</w:t>
      </w:r>
    </w:p>
    <w:p w14:paraId="70AF95C8" w14:textId="77777777" w:rsidR="0059088A" w:rsidRDefault="0059088A" w:rsidP="0059088A">
      <w:pPr>
        <w:pStyle w:val="IDDDefinition"/>
      </w:pPr>
      <w:r>
        <w:t xml:space="preserve">    SuppHeating Coil Air Inlet Node,  !- Coil_Air_Inlet_Node</w:t>
      </w:r>
    </w:p>
    <w:p w14:paraId="1B121F55" w14:textId="77777777" w:rsidR="0059088A" w:rsidRDefault="0059088A" w:rsidP="0059088A">
      <w:pPr>
        <w:pStyle w:val="IDDDefinition"/>
      </w:pPr>
      <w:r>
        <w:t xml:space="preserve">    Air Loop Outlet Node;    !- Coil_Air_Outlet_Node</w:t>
      </w:r>
    </w:p>
    <w:p w14:paraId="2148B528" w14:textId="77777777" w:rsidR="0059088A" w:rsidRDefault="0059088A" w:rsidP="0059088A">
      <w:pPr>
        <w:pStyle w:val="IDDDefinition"/>
      </w:pPr>
    </w:p>
    <w:p w14:paraId="7D5A78A0" w14:textId="77777777" w:rsidR="0059088A" w:rsidRDefault="006C6F91" w:rsidP="0059088A">
      <w:pPr>
        <w:pStyle w:val="IDDDefinition"/>
      </w:pPr>
      <w:r>
        <w:t>Fan:OnOff</w:t>
      </w:r>
      <w:r w:rsidR="0059088A">
        <w:t>,</w:t>
      </w:r>
    </w:p>
    <w:p w14:paraId="12D27BB4" w14:textId="77777777" w:rsidR="0059088A" w:rsidRDefault="0059088A" w:rsidP="0059088A">
      <w:pPr>
        <w:pStyle w:val="IDDDefinition"/>
      </w:pPr>
      <w:r>
        <w:t xml:space="preserve">    Supply Fan 1,            !- Fan Name</w:t>
      </w:r>
    </w:p>
    <w:p w14:paraId="2FE05952" w14:textId="77777777" w:rsidR="0059088A" w:rsidRDefault="0059088A" w:rsidP="0059088A">
      <w:pPr>
        <w:pStyle w:val="IDDDefinition"/>
      </w:pPr>
      <w:r>
        <w:t xml:space="preserve">    FanAndCoilAvailSched,    !- </w:t>
      </w:r>
      <w:r w:rsidR="009C5FD0">
        <w:t>Availability Schedule Name</w:t>
      </w:r>
    </w:p>
    <w:p w14:paraId="4CCF69B8" w14:textId="77777777" w:rsidR="0059088A" w:rsidRDefault="0059088A" w:rsidP="0059088A">
      <w:pPr>
        <w:pStyle w:val="IDDDefinition"/>
      </w:pPr>
      <w:r>
        <w:t xml:space="preserve">    0.7,                     !- Fan Total Efficiency</w:t>
      </w:r>
    </w:p>
    <w:p w14:paraId="4C1783E5" w14:textId="77777777" w:rsidR="0059088A" w:rsidRDefault="0059088A" w:rsidP="0059088A">
      <w:pPr>
        <w:pStyle w:val="IDDDefinition"/>
      </w:pPr>
      <w:r>
        <w:t xml:space="preserve">    300.0,                   !- Delta Pressure {Pa}</w:t>
      </w:r>
    </w:p>
    <w:p w14:paraId="3D2BD00B" w14:textId="77777777" w:rsidR="0059088A" w:rsidRDefault="0059088A" w:rsidP="0059088A">
      <w:pPr>
        <w:pStyle w:val="IDDDefinition"/>
      </w:pPr>
      <w:r>
        <w:t xml:space="preserve">    1.7,                     !- Max Flow Rate {m3/s}</w:t>
      </w:r>
    </w:p>
    <w:p w14:paraId="54D90665" w14:textId="77777777" w:rsidR="0059088A" w:rsidRDefault="0059088A" w:rsidP="0059088A">
      <w:pPr>
        <w:pStyle w:val="IDDDefinition"/>
      </w:pPr>
      <w:r>
        <w:t xml:space="preserve">    0.9,                     !- Motor Efficiency</w:t>
      </w:r>
    </w:p>
    <w:p w14:paraId="24D726B6" w14:textId="77777777" w:rsidR="0059088A" w:rsidRDefault="0059088A" w:rsidP="0059088A">
      <w:pPr>
        <w:pStyle w:val="IDDDefinition"/>
      </w:pPr>
      <w:r>
        <w:t xml:space="preserve">    1.0,                     !- Motor In Airstream Fraction</w:t>
      </w:r>
    </w:p>
    <w:p w14:paraId="6CF4DBAC" w14:textId="77777777" w:rsidR="0059088A" w:rsidRDefault="0059088A" w:rsidP="0059088A">
      <w:pPr>
        <w:pStyle w:val="IDDDefinition"/>
      </w:pPr>
      <w:r>
        <w:t xml:space="preserve">    Mixed Air Node,          !- Fan_Inlet_Node</w:t>
      </w:r>
    </w:p>
    <w:p w14:paraId="089C413C" w14:textId="77777777" w:rsidR="0059088A" w:rsidRDefault="0059088A" w:rsidP="0059088A">
      <w:pPr>
        <w:pStyle w:val="IDDDefinition"/>
      </w:pPr>
      <w:r>
        <w:t xml:space="preserve">    DX Cooling Coil Air Inlet Node;  !- Fan_Outlet_Node</w:t>
      </w:r>
    </w:p>
    <w:p w14:paraId="6D7F5610" w14:textId="77777777" w:rsidR="0059088A" w:rsidRDefault="0059088A" w:rsidP="0059088A">
      <w:pPr>
        <w:pStyle w:val="IDDDefinition"/>
      </w:pPr>
      <w:r w:rsidDel="00245AD6">
        <w:t xml:space="preserve"> </w:t>
      </w:r>
    </w:p>
    <w:p w14:paraId="491597A7"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5C67B49D" w14:textId="77777777" w:rsidR="0059088A" w:rsidRPr="0022254E" w:rsidRDefault="0059088A" w:rsidP="0059088A">
      <w:pPr>
        <w:pStyle w:val="IDDDefinition"/>
        <w:rPr>
          <w:lang w:val="fr-FR"/>
        </w:rPr>
      </w:pPr>
      <w:r w:rsidRPr="0022254E">
        <w:rPr>
          <w:lang w:val="fr-FR"/>
        </w:rPr>
        <w:t xml:space="preserve">      Zone1DirectAir,                  ! direct air unit name</w:t>
      </w:r>
    </w:p>
    <w:p w14:paraId="1188C7CD" w14:textId="77777777" w:rsidR="0059088A" w:rsidRDefault="0059088A" w:rsidP="0059088A">
      <w:pPr>
        <w:pStyle w:val="IDDDefinition"/>
      </w:pPr>
      <w:r w:rsidRPr="0022254E">
        <w:rPr>
          <w:lang w:val="fr-FR"/>
        </w:rPr>
        <w:t xml:space="preserve">      </w:t>
      </w:r>
      <w:r>
        <w:t>FanAndCoilAvailSched,            ! schedule name for on/off schedule</w:t>
      </w:r>
    </w:p>
    <w:p w14:paraId="4765B201" w14:textId="77777777" w:rsidR="0059088A" w:rsidRPr="0022254E" w:rsidRDefault="0059088A" w:rsidP="0059088A">
      <w:pPr>
        <w:pStyle w:val="IDDDefinition"/>
        <w:rPr>
          <w:lang w:val="fr-FR"/>
        </w:rPr>
      </w:pPr>
      <w:r>
        <w:t xml:space="preserve">      </w:t>
      </w:r>
      <w:r w:rsidRPr="0022254E">
        <w:rPr>
          <w:lang w:val="fr-FR"/>
        </w:rPr>
        <w:t>Zone 1 Inlet Node,               ! zone supply air node name</w:t>
      </w:r>
    </w:p>
    <w:p w14:paraId="236AA27D" w14:textId="77777777" w:rsidR="0059088A" w:rsidRDefault="0059088A" w:rsidP="0059088A">
      <w:pPr>
        <w:pStyle w:val="IDDDefinition"/>
      </w:pPr>
      <w:r w:rsidRPr="0022254E">
        <w:rPr>
          <w:lang w:val="fr-FR"/>
        </w:rPr>
        <w:t xml:space="preserve">      </w:t>
      </w:r>
      <w:r>
        <w:t>0.612;                           ! maximum air flow rate, m3/s</w:t>
      </w:r>
    </w:p>
    <w:p w14:paraId="4CE84BE2" w14:textId="77777777" w:rsidR="0059088A" w:rsidRDefault="0059088A" w:rsidP="0059088A">
      <w:pPr>
        <w:pStyle w:val="IDDDefinition"/>
      </w:pPr>
    </w:p>
    <w:p w14:paraId="06B3F8F8"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4162E9BB" w14:textId="77777777" w:rsidR="0059088A" w:rsidRPr="0022254E" w:rsidRDefault="0059088A" w:rsidP="0059088A">
      <w:pPr>
        <w:pStyle w:val="IDDDefinition"/>
        <w:rPr>
          <w:lang w:val="fr-FR"/>
        </w:rPr>
      </w:pPr>
      <w:r w:rsidRPr="0022254E">
        <w:rPr>
          <w:lang w:val="fr-FR"/>
        </w:rPr>
        <w:t xml:space="preserve">      Zone2DirectAir,                  ! direct air unit name</w:t>
      </w:r>
    </w:p>
    <w:p w14:paraId="0AAD8826" w14:textId="77777777" w:rsidR="0059088A" w:rsidRDefault="0059088A" w:rsidP="0059088A">
      <w:pPr>
        <w:pStyle w:val="IDDDefinition"/>
      </w:pPr>
      <w:r w:rsidRPr="0022254E">
        <w:rPr>
          <w:lang w:val="fr-FR"/>
        </w:rPr>
        <w:t xml:space="preserve">      </w:t>
      </w:r>
      <w:r>
        <w:t>FanAndCoilAvailSched,            ! schedule name for on/off schedule</w:t>
      </w:r>
    </w:p>
    <w:p w14:paraId="3E4CCBC8" w14:textId="77777777" w:rsidR="0059088A" w:rsidRPr="0022254E" w:rsidRDefault="0059088A" w:rsidP="0059088A">
      <w:pPr>
        <w:pStyle w:val="IDDDefinition"/>
        <w:rPr>
          <w:lang w:val="fr-FR"/>
        </w:rPr>
      </w:pPr>
      <w:r>
        <w:t xml:space="preserve">      </w:t>
      </w:r>
      <w:r w:rsidRPr="0022254E">
        <w:rPr>
          <w:lang w:val="fr-FR"/>
        </w:rPr>
        <w:t>Zone 2 Inlet Node,               ! zone supply air node name</w:t>
      </w:r>
    </w:p>
    <w:p w14:paraId="2332976B" w14:textId="77777777" w:rsidR="0059088A" w:rsidRDefault="0059088A" w:rsidP="0059088A">
      <w:pPr>
        <w:pStyle w:val="IDDDefinition"/>
      </w:pPr>
      <w:r w:rsidRPr="0022254E">
        <w:rPr>
          <w:lang w:val="fr-FR"/>
        </w:rPr>
        <w:t xml:space="preserve">      </w:t>
      </w:r>
      <w:r>
        <w:t>0.476;                           ! maximum air flow rate, m3/s</w:t>
      </w:r>
    </w:p>
    <w:p w14:paraId="66E79C97" w14:textId="77777777" w:rsidR="0059088A" w:rsidRDefault="0059088A" w:rsidP="0059088A">
      <w:pPr>
        <w:pStyle w:val="IDDDefinition"/>
      </w:pPr>
    </w:p>
    <w:p w14:paraId="5E6F39F3"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6C0F0B19" w14:textId="77777777" w:rsidR="0059088A" w:rsidRPr="0022254E" w:rsidRDefault="0059088A" w:rsidP="0059088A">
      <w:pPr>
        <w:pStyle w:val="IDDDefinition"/>
        <w:rPr>
          <w:lang w:val="fr-FR"/>
        </w:rPr>
      </w:pPr>
      <w:r w:rsidRPr="0022254E">
        <w:rPr>
          <w:lang w:val="fr-FR"/>
        </w:rPr>
        <w:t xml:space="preserve">      Zone3DirectAir,                  ! direct air unit name</w:t>
      </w:r>
    </w:p>
    <w:p w14:paraId="1829A689" w14:textId="77777777" w:rsidR="0059088A" w:rsidRDefault="0059088A" w:rsidP="0059088A">
      <w:pPr>
        <w:pStyle w:val="IDDDefinition"/>
      </w:pPr>
      <w:r w:rsidRPr="0022254E">
        <w:rPr>
          <w:lang w:val="fr-FR"/>
        </w:rPr>
        <w:t xml:space="preserve">      </w:t>
      </w:r>
      <w:r>
        <w:t>FanAndCoilAvailSched,            ! schedule name for on/off schedule</w:t>
      </w:r>
    </w:p>
    <w:p w14:paraId="10E69157" w14:textId="77777777" w:rsidR="0059088A" w:rsidRPr="0022254E" w:rsidRDefault="0059088A" w:rsidP="0059088A">
      <w:pPr>
        <w:pStyle w:val="IDDDefinition"/>
        <w:rPr>
          <w:lang w:val="fr-FR"/>
        </w:rPr>
      </w:pPr>
      <w:r>
        <w:t xml:space="preserve">      </w:t>
      </w:r>
      <w:r w:rsidRPr="0022254E">
        <w:rPr>
          <w:lang w:val="fr-FR"/>
        </w:rPr>
        <w:t>Zone 3 Inlet Node,               ! zone supply air node name</w:t>
      </w:r>
    </w:p>
    <w:p w14:paraId="78627997" w14:textId="77777777" w:rsidR="0059088A" w:rsidRDefault="0059088A" w:rsidP="0059088A">
      <w:pPr>
        <w:pStyle w:val="IDDDefinition"/>
      </w:pPr>
      <w:r w:rsidRPr="0022254E">
        <w:rPr>
          <w:lang w:val="fr-FR"/>
        </w:rPr>
        <w:t xml:space="preserve">      </w:t>
      </w:r>
      <w:r>
        <w:t>0.612;                           ! maximum air flow rate, m3/s</w:t>
      </w:r>
    </w:p>
    <w:p w14:paraId="74DF7E87" w14:textId="77777777" w:rsidR="0059088A" w:rsidRDefault="002C0512" w:rsidP="0059088A">
      <w:pPr>
        <w:pStyle w:val="Heading3"/>
      </w:pPr>
      <w:bookmarkStart w:id="2047" w:name="_Toc163878789"/>
      <w:bookmarkStart w:id="2048" w:name="_Toc399490335"/>
      <w:r>
        <w:t>Unitary Air to Air MultiSpeed Heat Pump (</w:t>
      </w:r>
      <w:r w:rsidR="0076512F" w:rsidRPr="0076512F">
        <w:t>AirLoopHVAC</w:t>
      </w:r>
      <w:r>
        <w:t>)</w:t>
      </w:r>
      <w:r w:rsidR="0059088A">
        <w:t xml:space="preserve"> Outputs</w:t>
      </w:r>
      <w:bookmarkEnd w:id="2047"/>
      <w:bookmarkEnd w:id="2048"/>
    </w:p>
    <w:p w14:paraId="3D05F7CE" w14:textId="77777777" w:rsidR="002C0512" w:rsidRPr="001C586B" w:rsidRDefault="002C0512" w:rsidP="002C0512">
      <w:pPr>
        <w:pStyle w:val="CodeIDDSamples"/>
      </w:pPr>
      <w:r w:rsidRPr="001C586B">
        <w:t>HVAC,Average,</w:t>
      </w:r>
      <w:r>
        <w:t>Unitary System Fan Part Load Ratio []</w:t>
      </w:r>
    </w:p>
    <w:p w14:paraId="29006FEE" w14:textId="77777777" w:rsidR="002C0512" w:rsidRDefault="002C0512" w:rsidP="002C0512">
      <w:pPr>
        <w:pStyle w:val="CodeIDDSamples"/>
      </w:pPr>
      <w:r w:rsidRPr="001C586B">
        <w:t>HVAC,Average,</w:t>
      </w:r>
      <w:r>
        <w:t>Unitary System Compressor Part Load Ratio []</w:t>
      </w:r>
    </w:p>
    <w:p w14:paraId="10D2CBFD" w14:textId="77777777" w:rsidR="002C0512" w:rsidRDefault="002C0512" w:rsidP="002C0512">
      <w:pPr>
        <w:pStyle w:val="CodeIDDSamples"/>
      </w:pPr>
      <w:r>
        <w:t>HVAC,Average,Unitary System DX Coil Cycling Ratio []</w:t>
      </w:r>
    </w:p>
    <w:p w14:paraId="01E86A2D" w14:textId="77777777" w:rsidR="002C0512" w:rsidRDefault="002C0512" w:rsidP="002C0512">
      <w:pPr>
        <w:pStyle w:val="CodeIDDSamples"/>
      </w:pPr>
      <w:r>
        <w:t>HVAC,Average,Unitary System DX Coil Speed Ratio []</w:t>
      </w:r>
    </w:p>
    <w:p w14:paraId="4C3DFBD7" w14:textId="77777777" w:rsidR="002C0512" w:rsidRDefault="002C0512" w:rsidP="002C0512">
      <w:pPr>
        <w:pStyle w:val="CodeIDDSamples"/>
      </w:pPr>
      <w:r>
        <w:t>HVAC,Average,Unitary System DX Coil Speed Level []</w:t>
      </w:r>
    </w:p>
    <w:p w14:paraId="00F3497E" w14:textId="77777777" w:rsidR="002C0512" w:rsidRPr="001C586B" w:rsidRDefault="002C0512" w:rsidP="002C0512">
      <w:pPr>
        <w:pStyle w:val="CodeIDDSamples"/>
      </w:pPr>
      <w:r w:rsidRPr="001C586B">
        <w:t>HVAC,Average,</w:t>
      </w:r>
      <w:r>
        <w:t>Unitary System Electric Power</w:t>
      </w:r>
      <w:r w:rsidRPr="001C586B">
        <w:t>[W]</w:t>
      </w:r>
    </w:p>
    <w:p w14:paraId="10571DD9" w14:textId="77777777" w:rsidR="002C0512" w:rsidRDefault="002C0512" w:rsidP="002C0512">
      <w:pPr>
        <w:pStyle w:val="CodeIDDSamples"/>
      </w:pPr>
      <w:r w:rsidRPr="001C586B">
        <w:lastRenderedPageBreak/>
        <w:t>HVAC,Sum,</w:t>
      </w:r>
      <w:r>
        <w:t xml:space="preserve">Unitary System Electric </w:t>
      </w:r>
      <w:r w:rsidR="00824D2C">
        <w:t>Energy [</w:t>
      </w:r>
      <w:r w:rsidRPr="001C586B">
        <w:t>J]</w:t>
      </w:r>
    </w:p>
    <w:p w14:paraId="7920D4B6" w14:textId="77777777" w:rsidR="002C0512" w:rsidRDefault="002C0512" w:rsidP="002C0512">
      <w:pPr>
        <w:pStyle w:val="CodeIDDSamples"/>
      </w:pPr>
      <w:r>
        <w:t>HVAC,Average,Unitary System Total Cooling Rate [W]</w:t>
      </w:r>
    </w:p>
    <w:p w14:paraId="7B8D4F60" w14:textId="77777777" w:rsidR="002C0512" w:rsidRDefault="002C0512" w:rsidP="002C0512">
      <w:pPr>
        <w:pStyle w:val="CodeIDDSamples"/>
      </w:pPr>
      <w:r>
        <w:t>HVAC,Average,Unitary System Total Heating Rate [W]</w:t>
      </w:r>
    </w:p>
    <w:p w14:paraId="772B04D7" w14:textId="77777777" w:rsidR="002C0512" w:rsidRDefault="002C0512" w:rsidP="002C0512">
      <w:pPr>
        <w:pStyle w:val="CodeIDDSamples"/>
      </w:pPr>
      <w:r>
        <w:t>HVAC,Average,Unitary System Sensible Cooling Rate [W]</w:t>
      </w:r>
    </w:p>
    <w:p w14:paraId="4865ACC2" w14:textId="77777777" w:rsidR="002C0512" w:rsidRDefault="002C0512" w:rsidP="002C0512">
      <w:pPr>
        <w:pStyle w:val="CodeIDDSamples"/>
      </w:pPr>
      <w:r>
        <w:t>HVAC,Average,Unitary System Sensible Heating Rate [W]</w:t>
      </w:r>
    </w:p>
    <w:p w14:paraId="7FA163AB" w14:textId="77777777" w:rsidR="002C0512" w:rsidRDefault="002C0512" w:rsidP="002C0512">
      <w:pPr>
        <w:pStyle w:val="CodeIDDSamples"/>
      </w:pPr>
      <w:r>
        <w:t>HVAC,Average,Unitary System Latent Cooling Rate [W]</w:t>
      </w:r>
    </w:p>
    <w:p w14:paraId="6D79851D" w14:textId="77777777" w:rsidR="002C0512" w:rsidRDefault="002C0512" w:rsidP="002C0512">
      <w:pPr>
        <w:pStyle w:val="CodeIDDSamples"/>
      </w:pPr>
      <w:r>
        <w:t>HVAC,Average,Unitary System Latent Heating Rate [W]</w:t>
      </w:r>
    </w:p>
    <w:p w14:paraId="69F49C40" w14:textId="77777777" w:rsidR="002C0512" w:rsidRPr="001C586B" w:rsidRDefault="002C0512" w:rsidP="002C0512">
      <w:pPr>
        <w:pStyle w:val="CodeIDDSamples"/>
      </w:pPr>
      <w:r w:rsidRPr="001C586B">
        <w:t>HVAC,Average,</w:t>
      </w:r>
      <w:r>
        <w:t>Unitary System Ancillary Electric Power</w:t>
      </w:r>
      <w:r w:rsidRPr="001C586B">
        <w:t>[W]</w:t>
      </w:r>
    </w:p>
    <w:p w14:paraId="681B20AF" w14:textId="77777777"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14:paraId="73C1C6D1" w14:textId="77777777" w:rsidR="002C0512" w:rsidRDefault="002C0512" w:rsidP="002C0512">
      <w:pPr>
        <w:pStyle w:val="CodeIDDSamples"/>
      </w:pPr>
      <w:r w:rsidRPr="001C586B">
        <w:t>HVAC,Sum,</w:t>
      </w:r>
      <w:r>
        <w:t xml:space="preserve">Unitary System Heating Ancillary Electric </w:t>
      </w:r>
      <w:r w:rsidR="00824D2C">
        <w:t>Energy [</w:t>
      </w:r>
      <w:r w:rsidRPr="001C586B">
        <w:t>J]</w:t>
      </w:r>
    </w:p>
    <w:p w14:paraId="6BF539AF" w14:textId="77777777" w:rsidR="002C0512" w:rsidRPr="003238E0" w:rsidRDefault="002C0512" w:rsidP="002C0512">
      <w:pPr>
        <w:pStyle w:val="CodeIDDSamples"/>
        <w:rPr>
          <w:color w:val="FF0000"/>
        </w:rPr>
      </w:pPr>
      <w:r w:rsidRPr="003238E0">
        <w:rPr>
          <w:color w:val="FF0000"/>
        </w:rPr>
        <w:t>If heat recovery is specified:</w:t>
      </w:r>
    </w:p>
    <w:p w14:paraId="39B2CEDC" w14:textId="77777777" w:rsidR="002C0512" w:rsidRDefault="002C0512" w:rsidP="002C0512">
      <w:pPr>
        <w:pStyle w:val="CodeIDDSamples"/>
      </w:pPr>
      <w:r>
        <w:t xml:space="preserve">HVAC,Average, Unitary System Heat Recovery </w:t>
      </w:r>
      <w:r w:rsidR="00824D2C">
        <w:t>Rate [</w:t>
      </w:r>
      <w:r>
        <w:t>W]</w:t>
      </w:r>
    </w:p>
    <w:p w14:paraId="1BB69123" w14:textId="77777777" w:rsidR="002C0512" w:rsidRDefault="002C0512" w:rsidP="002C0512">
      <w:pPr>
        <w:pStyle w:val="CodeIDDSamples"/>
      </w:pPr>
      <w:r>
        <w:t>HVAC,Average,</w:t>
      </w:r>
      <w:r w:rsidRPr="003A1B29">
        <w:t xml:space="preserve"> </w:t>
      </w:r>
      <w:r>
        <w:t xml:space="preserve">Unitary System Heat Recovery Inlet </w:t>
      </w:r>
      <w:r w:rsidR="00824D2C">
        <w:t>Temperature [</w:t>
      </w:r>
      <w:r>
        <w:t>C]</w:t>
      </w:r>
    </w:p>
    <w:p w14:paraId="45EA9C91" w14:textId="77777777" w:rsidR="002C0512" w:rsidRDefault="002C0512" w:rsidP="002C0512">
      <w:pPr>
        <w:pStyle w:val="CodeIDDSamples"/>
      </w:pPr>
      <w:r>
        <w:t xml:space="preserve">HVAC,Average, Unitary System Heat Recovery Outlet </w:t>
      </w:r>
      <w:r w:rsidR="00824D2C">
        <w:t>Temperature [</w:t>
      </w:r>
      <w:r>
        <w:t>C]</w:t>
      </w:r>
    </w:p>
    <w:p w14:paraId="54855100" w14:textId="77777777"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14:paraId="19813D2D" w14:textId="77777777" w:rsidR="002C0512" w:rsidRDefault="002C0512" w:rsidP="002C0512">
      <w:pPr>
        <w:pStyle w:val="CodeIDDSamples"/>
      </w:pPr>
      <w:r>
        <w:t>HVAC,Sum,</w:t>
      </w:r>
      <w:r w:rsidRPr="003A1B29">
        <w:t xml:space="preserve"> </w:t>
      </w:r>
      <w:r>
        <w:t xml:space="preserve">Unitary System Heat Recovery </w:t>
      </w:r>
      <w:r w:rsidR="00824D2C">
        <w:t>Energy [</w:t>
      </w:r>
      <w:r>
        <w:t>J]</w:t>
      </w:r>
    </w:p>
    <w:p w14:paraId="0E14A877" w14:textId="77777777" w:rsidR="002C0512" w:rsidRDefault="002C0512" w:rsidP="002C0512">
      <w:pPr>
        <w:pStyle w:val="Heading4"/>
      </w:pPr>
      <w:r>
        <w:t>Unitary System Fan Part Load Ratio</w:t>
      </w:r>
      <w:r w:rsidR="00911710">
        <w:t xml:space="preserve"> []</w:t>
      </w:r>
    </w:p>
    <w:p w14:paraId="498F8AC9" w14:textId="77777777"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14:paraId="22CC2BA5" w14:textId="77777777" w:rsidR="002C0512" w:rsidRDefault="002C0512" w:rsidP="002C0512">
      <w:pPr>
        <w:pStyle w:val="Heading4"/>
      </w:pPr>
      <w:r>
        <w:t>Unitary System Compressor Part Load Ratio</w:t>
      </w:r>
      <w:r w:rsidR="00911710">
        <w:t xml:space="preserve"> []</w:t>
      </w:r>
    </w:p>
    <w:p w14:paraId="0DB31EA1" w14:textId="77777777"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2BAAB71E" w14:textId="77777777" w:rsidR="002C0512" w:rsidRDefault="002C0512" w:rsidP="002C0512">
      <w:pPr>
        <w:pStyle w:val="Heading4"/>
      </w:pPr>
      <w:r>
        <w:t>Unitary System DX Coil Cycling Ratio</w:t>
      </w:r>
      <w:r w:rsidR="00911710">
        <w:t xml:space="preserve"> []</w:t>
      </w:r>
    </w:p>
    <w:p w14:paraId="4F3FCF51" w14:textId="77777777"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14:paraId="5E0132F6" w14:textId="77777777" w:rsidR="002C0512" w:rsidRDefault="002C0512" w:rsidP="002C0512">
      <w:pPr>
        <w:pStyle w:val="Heading4"/>
      </w:pPr>
      <w:r>
        <w:t>Unitary System DX Coil Speed Ratio</w:t>
      </w:r>
      <w:r w:rsidR="00911710">
        <w:t xml:space="preserve"> []</w:t>
      </w:r>
    </w:p>
    <w:p w14:paraId="6F0CEDB7" w14:textId="77777777"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5E088A54" w14:textId="77777777"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14:paraId="08AF944E" w14:textId="77777777" w:rsidR="002C0512" w:rsidRDefault="002C0512" w:rsidP="002C0512">
      <w:pPr>
        <w:pStyle w:val="Heading4"/>
      </w:pPr>
      <w:r>
        <w:t>Unitary System DX Coil Speed Level</w:t>
      </w:r>
      <w:r w:rsidR="00911710">
        <w:t xml:space="preserve"> []</w:t>
      </w:r>
    </w:p>
    <w:p w14:paraId="52D93B5E" w14:textId="77777777"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14:paraId="72C7667A" w14:textId="77777777" w:rsidR="002C0512" w:rsidRDefault="002C0512" w:rsidP="002C0512">
      <w:pPr>
        <w:pStyle w:val="Heading4"/>
      </w:pPr>
      <w:r>
        <w:t>Unitary System Total Heating Rate [W]</w:t>
      </w:r>
    </w:p>
    <w:p w14:paraId="66B354A6" w14:textId="77777777"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8C347BD" w14:textId="77777777" w:rsidR="002C0512" w:rsidRDefault="002C0512" w:rsidP="002C0512">
      <w:pPr>
        <w:pStyle w:val="Heading4"/>
      </w:pPr>
      <w:r>
        <w:t>Unitary System Total Cooling Rate [W]</w:t>
      </w:r>
    </w:p>
    <w:p w14:paraId="46A3D28F" w14:textId="77777777"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15D19AEF" w14:textId="77777777" w:rsidR="002C0512" w:rsidRDefault="002C0512" w:rsidP="002C0512">
      <w:pPr>
        <w:pStyle w:val="Heading4"/>
      </w:pPr>
      <w:r>
        <w:t>Unitary System Sensible Heating Rate [W]</w:t>
      </w:r>
    </w:p>
    <w:p w14:paraId="25317447" w14:textId="77777777"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5469D22" w14:textId="77777777" w:rsidR="002C0512" w:rsidRDefault="002C0512" w:rsidP="002C0512">
      <w:pPr>
        <w:pStyle w:val="Heading4"/>
      </w:pPr>
      <w:r>
        <w:t>Unitary System Sensible Cooling Rate [W]</w:t>
      </w:r>
    </w:p>
    <w:p w14:paraId="31071D49" w14:textId="77777777"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8FB3DC7" w14:textId="77777777" w:rsidR="002C0512" w:rsidRDefault="002C0512" w:rsidP="002C0512">
      <w:pPr>
        <w:pStyle w:val="Heading4"/>
      </w:pPr>
      <w:r>
        <w:t>Unitary System Latent Heating Rate [W]</w:t>
      </w:r>
    </w:p>
    <w:p w14:paraId="597DE757" w14:textId="77777777"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14:paraId="4E20CBBF" w14:textId="77777777" w:rsidR="002C0512" w:rsidRDefault="002C0512" w:rsidP="002C0512">
      <w:pPr>
        <w:pStyle w:val="Heading4"/>
      </w:pPr>
      <w:r>
        <w:t>Unitary System Latent Cooling Rate [W]</w:t>
      </w:r>
    </w:p>
    <w:p w14:paraId="5B3541BE" w14:textId="77777777"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14:paraId="2527EA52" w14:textId="77777777" w:rsidR="002C0512" w:rsidRDefault="002C0512" w:rsidP="002C0512">
      <w:pPr>
        <w:pStyle w:val="Heading4"/>
      </w:pPr>
      <w:r>
        <w:t>Unitary System Electric Power [W]</w:t>
      </w:r>
    </w:p>
    <w:p w14:paraId="07550C88" w14:textId="77777777"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14:paraId="64CE6E7B" w14:textId="77777777" w:rsidR="002C0512" w:rsidRDefault="002C0512" w:rsidP="002C0512">
      <w:pPr>
        <w:pStyle w:val="Heading4"/>
      </w:pPr>
      <w:r w:rsidRPr="0065637F">
        <w:t>Unitary System Electric Energy</w:t>
      </w:r>
      <w:r w:rsidRPr="0065637F" w:rsidDel="0065637F">
        <w:t xml:space="preserve"> </w:t>
      </w:r>
      <w:r>
        <w:t>[J]</w:t>
      </w:r>
    </w:p>
    <w:p w14:paraId="5E7163E9" w14:textId="77777777"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14:paraId="3F12CBD1" w14:textId="77777777" w:rsidR="002C0512" w:rsidRDefault="002C0512" w:rsidP="002C0512">
      <w:pPr>
        <w:pStyle w:val="Heading4"/>
      </w:pPr>
      <w:r>
        <w:t>Unitary System Ancillary Electric Power [W]</w:t>
      </w:r>
    </w:p>
    <w:p w14:paraId="4F21F986" w14:textId="77777777" w:rsidR="002C0512" w:rsidRDefault="002C0512" w:rsidP="002C0512">
      <w:pPr>
        <w:pStyle w:val="BodyText"/>
      </w:pPr>
      <w:r>
        <w:t>This output field is the average auxiliary electricity consumption rate (including both on-cycle and off-cycle) in Watts for the timestep being reported.</w:t>
      </w:r>
    </w:p>
    <w:p w14:paraId="656E7965" w14:textId="77777777" w:rsidR="002C0512" w:rsidRDefault="002C0512" w:rsidP="002C0512">
      <w:pPr>
        <w:pStyle w:val="Heading4"/>
      </w:pPr>
      <w:r>
        <w:t>Unitary System Cooling Ancillary Electric Energy [J]</w:t>
      </w:r>
    </w:p>
    <w:p w14:paraId="5A34113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3E319E">
        <w:t>Output:Meter objects)</w:t>
      </w:r>
      <w:r>
        <w:t>.</w:t>
      </w:r>
    </w:p>
    <w:p w14:paraId="1A85A960" w14:textId="77777777" w:rsidR="002C0512" w:rsidRDefault="002C0512" w:rsidP="002C0512">
      <w:pPr>
        <w:pStyle w:val="Heading4"/>
      </w:pPr>
      <w:r>
        <w:t>Unitary System Heating Ancillary Electric Energy [J]</w:t>
      </w:r>
    </w:p>
    <w:p w14:paraId="14BF906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3E319E">
        <w:t>Output:Meter objects)</w:t>
      </w:r>
      <w:r>
        <w:t>.</w:t>
      </w:r>
    </w:p>
    <w:p w14:paraId="1413B908" w14:textId="77777777" w:rsidR="002C0512" w:rsidRDefault="002C0512" w:rsidP="002C0512">
      <w:pPr>
        <w:pStyle w:val="Heading4"/>
      </w:pPr>
      <w:r>
        <w:t>Unitary System Heat Recovery Inlet Temperature</w:t>
      </w:r>
      <w:r>
        <w:rPr>
          <w:kern w:val="0"/>
        </w:rPr>
        <w:t xml:space="preserve"> [C]</w:t>
      </w:r>
    </w:p>
    <w:p w14:paraId="53AE13D0" w14:textId="77777777" w:rsidR="002C0512" w:rsidRDefault="002C0512" w:rsidP="002C0512">
      <w:pPr>
        <w:pStyle w:val="Heading4"/>
      </w:pPr>
      <w:r>
        <w:t>Unitary System Heat Recovery Outlet Temperature</w:t>
      </w:r>
      <w:r>
        <w:rPr>
          <w:kern w:val="0"/>
        </w:rPr>
        <w:t xml:space="preserve"> [C]</w:t>
      </w:r>
    </w:p>
    <w:p w14:paraId="583AFD56" w14:textId="77777777" w:rsidR="002C0512" w:rsidRDefault="002C0512" w:rsidP="002C0512">
      <w:pPr>
        <w:pStyle w:val="Heading4"/>
      </w:pPr>
      <w:r>
        <w:t>Unitary System Heat Recovery Fluid Mass Flow Rate</w:t>
      </w:r>
      <w:r>
        <w:rPr>
          <w:kern w:val="0"/>
        </w:rPr>
        <w:t xml:space="preserve"> [kg/s]</w:t>
      </w:r>
    </w:p>
    <w:p w14:paraId="6A159FDC" w14:textId="77777777" w:rsidR="002C0512" w:rsidRDefault="002C0512" w:rsidP="002C0512">
      <w:pPr>
        <w:pStyle w:val="BodyText"/>
      </w:pPr>
      <w:r>
        <w:t>These outputs are the heat recovery inlet and outlet temperatures and water mass flow rate for multispeed heat pumps with heat recovery.</w:t>
      </w:r>
    </w:p>
    <w:p w14:paraId="5AA2B009" w14:textId="77777777" w:rsidR="002C0512" w:rsidRDefault="002C0512" w:rsidP="002C0512">
      <w:pPr>
        <w:pStyle w:val="Heading4"/>
      </w:pPr>
      <w:r>
        <w:t>Unitary System Heat Recovery Rate</w:t>
      </w:r>
      <w:r>
        <w:rPr>
          <w:kern w:val="0"/>
        </w:rPr>
        <w:t xml:space="preserve"> [W]</w:t>
      </w:r>
    </w:p>
    <w:p w14:paraId="2E481F70" w14:textId="77777777" w:rsidR="0059088A" w:rsidRDefault="002C0512" w:rsidP="002C0512">
      <w:pPr>
        <w:pStyle w:val="Heading4"/>
      </w:pPr>
      <w:r>
        <w:t>Unitary System Heat Recovery Energy</w:t>
      </w:r>
      <w:r>
        <w:rPr>
          <w:kern w:val="0"/>
        </w:rPr>
        <w:t xml:space="preserve"> [J]</w:t>
      </w:r>
    </w:p>
    <w:p w14:paraId="1FEAE12F" w14:textId="77777777" w:rsidR="0059088A" w:rsidRDefault="0059088A" w:rsidP="0059088A">
      <w:pPr>
        <w:pStyle w:val="BodyText"/>
      </w:pPr>
      <w:r>
        <w:t>For multispeed heat pumps with heat recovery, these outputs are the recoverable energy rate (in Watts) and energy (in Joules).</w:t>
      </w:r>
    </w:p>
    <w:p w14:paraId="10CD8538" w14:textId="77777777" w:rsidR="007A676D" w:rsidRDefault="00104E9A" w:rsidP="007A676D">
      <w:pPr>
        <w:pStyle w:val="Heading3"/>
      </w:pPr>
      <w:bookmarkStart w:id="2049" w:name="_Toc35304769"/>
      <w:bookmarkStart w:id="2050" w:name="_Toc64351419"/>
      <w:bookmarkStart w:id="2051" w:name="_Toc99528023"/>
      <w:bookmarkStart w:id="2052" w:name="_Toc399490336"/>
      <w:r w:rsidRPr="00104E9A">
        <w:t>AirLoopHVAC:Unitary:Furnace:HeatOnly</w:t>
      </w:r>
      <w:bookmarkEnd w:id="2049"/>
      <w:bookmarkEnd w:id="2050"/>
      <w:bookmarkEnd w:id="2051"/>
      <w:bookmarkEnd w:id="2052"/>
    </w:p>
    <w:p w14:paraId="377C7136" w14:textId="77777777"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14:paraId="3C10037A" w14:textId="77777777" w:rsidR="007A676D" w:rsidRDefault="007A676D" w:rsidP="007A676D">
      <w:pPr>
        <w:pStyle w:val="Picture"/>
      </w:pPr>
      <w:r>
        <w:object w:dxaOrig="5551" w:dyaOrig="5431" w14:anchorId="2A55C7E2">
          <v:shape id="_x0000_i1194" type="#_x0000_t75" style="width:277.5pt;height:278.25pt" o:ole="" fillcolor="window">
            <v:imagedata r:id="rId493" o:title="" croptop="-1738f"/>
          </v:shape>
          <o:OLEObject Type="Embed" ProgID="Word.Picture.8" ShapeID="_x0000_i1194" DrawAspect="Content" ObjectID="_1473234893" r:id="rId494"/>
        </w:object>
      </w:r>
    </w:p>
    <w:p w14:paraId="4D623783" w14:textId="77777777" w:rsidR="007A676D" w:rsidRDefault="007A676D" w:rsidP="007A676D">
      <w:pPr>
        <w:pStyle w:val="Caption"/>
      </w:pPr>
      <w:bookmarkStart w:id="2053" w:name="_Ref65400197"/>
      <w:bookmarkStart w:id="2054" w:name="_Toc35304770"/>
      <w:bookmarkStart w:id="2055" w:name="_Toc64351420"/>
      <w:bookmarkStart w:id="2056" w:name="_Ref65400165"/>
      <w:bookmarkStart w:id="2057" w:name="_Toc99528024"/>
      <w:r>
        <w:t xml:space="preserve">Figure </w:t>
      </w:r>
      <w:r w:rsidR="006008C7">
        <w:fldChar w:fldCharType="begin"/>
      </w:r>
      <w:r w:rsidR="00A4098B">
        <w:instrText xml:space="preserve"> SEQ Figure \* ARABIC </w:instrText>
      </w:r>
      <w:r w:rsidR="006008C7">
        <w:fldChar w:fldCharType="separate"/>
      </w:r>
      <w:r w:rsidR="00F157E6">
        <w:rPr>
          <w:noProof/>
        </w:rPr>
        <w:t>120</w:t>
      </w:r>
      <w:r w:rsidR="006008C7">
        <w:rPr>
          <w:noProof/>
        </w:rPr>
        <w:fldChar w:fldCharType="end"/>
      </w:r>
      <w:bookmarkEnd w:id="2053"/>
      <w:r w:rsidR="006B2084">
        <w:t xml:space="preserve">. </w:t>
      </w:r>
      <w:r>
        <w:t>Schematic of Blow Through Furnace Model</w:t>
      </w:r>
      <w:bookmarkEnd w:id="2054"/>
      <w:bookmarkEnd w:id="2055"/>
      <w:bookmarkEnd w:id="2056"/>
      <w:bookmarkEnd w:id="2057"/>
    </w:p>
    <w:p w14:paraId="4BF86E69" w14:textId="77777777"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14:paraId="14B09979" w14:textId="77777777" w:rsidR="007A676D" w:rsidRDefault="007A676D" w:rsidP="007A676D">
      <w:pPr>
        <w:pStyle w:val="Heading4"/>
      </w:pPr>
      <w:r>
        <w:t>Field: Name</w:t>
      </w:r>
    </w:p>
    <w:p w14:paraId="55FC7CF0" w14:textId="77777777" w:rsidR="007A676D" w:rsidRDefault="007A676D" w:rsidP="007A676D">
      <w:pPr>
        <w:pStyle w:val="BodyText"/>
      </w:pPr>
      <w:r>
        <w:t>This alpha field contains the identifying name for the furnace.</w:t>
      </w:r>
    </w:p>
    <w:p w14:paraId="5251F60D" w14:textId="77777777" w:rsidR="007A676D" w:rsidRDefault="007A676D" w:rsidP="007A676D">
      <w:pPr>
        <w:pStyle w:val="Heading4"/>
      </w:pPr>
      <w:r>
        <w:t xml:space="preserve">Field: </w:t>
      </w:r>
      <w:r w:rsidR="00E74176">
        <w:t>Availability Schedule Name</w:t>
      </w:r>
    </w:p>
    <w:p w14:paraId="2D593C05" w14:textId="77777777"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536069DA" w14:textId="77777777" w:rsidR="007A676D" w:rsidRDefault="00D3136B" w:rsidP="007A676D">
      <w:pPr>
        <w:pStyle w:val="Heading4"/>
      </w:pPr>
      <w:r>
        <w:t xml:space="preserve">Field: </w:t>
      </w:r>
      <w:r w:rsidR="007A676D">
        <w:t xml:space="preserve">Furnace </w:t>
      </w:r>
      <w:r w:rsidR="00BC3B55">
        <w:t>Inlet Node Name</w:t>
      </w:r>
    </w:p>
    <w:p w14:paraId="34C9A876" w14:textId="77777777" w:rsidR="007A676D" w:rsidRDefault="007A676D" w:rsidP="007A676D">
      <w:pPr>
        <w:pStyle w:val="BodyText"/>
      </w:pPr>
      <w:r>
        <w:t>This alpha field contains the furnace inlet node name.</w:t>
      </w:r>
    </w:p>
    <w:p w14:paraId="37508FA8" w14:textId="77777777" w:rsidR="007A676D" w:rsidRDefault="007A676D" w:rsidP="007A676D">
      <w:pPr>
        <w:pStyle w:val="Heading4"/>
      </w:pPr>
      <w:r>
        <w:t xml:space="preserve">Field: Furnace </w:t>
      </w:r>
      <w:r w:rsidR="00BC3B55">
        <w:t>Outlet Node Name</w:t>
      </w:r>
    </w:p>
    <w:p w14:paraId="28A4033D" w14:textId="77777777" w:rsidR="007A676D" w:rsidRDefault="007A676D" w:rsidP="007A676D">
      <w:pPr>
        <w:pStyle w:val="BodyText"/>
      </w:pPr>
      <w:r>
        <w:t>This alpha field contains the furnace outlet node name.</w:t>
      </w:r>
    </w:p>
    <w:p w14:paraId="371D0185" w14:textId="77777777" w:rsidR="007A676D" w:rsidRDefault="007A676D" w:rsidP="007A676D">
      <w:pPr>
        <w:pStyle w:val="BodyText"/>
        <w:rPr>
          <w:b/>
          <w:i/>
        </w:rPr>
      </w:pPr>
      <w:r>
        <w:rPr>
          <w:b/>
          <w:i/>
        </w:rPr>
        <w:t>Field: Supply Air Fan Operating Mode Schedule Name</w:t>
      </w:r>
    </w:p>
    <w:p w14:paraId="6ED0144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3FA77E4D" w14:textId="77777777" w:rsidR="007A676D" w:rsidRDefault="007A676D" w:rsidP="007A676D">
      <w:pPr>
        <w:pStyle w:val="Heading4"/>
      </w:pPr>
      <w:r>
        <w:lastRenderedPageBreak/>
        <w:t xml:space="preserve">Field: </w:t>
      </w:r>
      <w:r w:rsidR="00104E9A" w:rsidRPr="00104E9A">
        <w:t>Maximum Supply Air Temperature</w:t>
      </w:r>
    </w:p>
    <w:p w14:paraId="17A52FF5" w14:textId="77777777"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14:paraId="372D97A1" w14:textId="77777777" w:rsidR="007A676D" w:rsidRDefault="007A676D" w:rsidP="007A676D">
      <w:pPr>
        <w:pStyle w:val="Heading4"/>
      </w:pPr>
      <w:r>
        <w:t xml:space="preserve">Field: </w:t>
      </w:r>
      <w:r w:rsidR="00104E9A" w:rsidRPr="00104E9A">
        <w:t>Supply Air Flow Rate</w:t>
      </w:r>
    </w:p>
    <w:p w14:paraId="6B1EDC38" w14:textId="77777777"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14:paraId="19F33D4B" w14:textId="77777777" w:rsidR="007A676D" w:rsidRDefault="007A676D" w:rsidP="007A676D">
      <w:pPr>
        <w:pStyle w:val="Heading4"/>
      </w:pPr>
      <w:r>
        <w:t xml:space="preserve">Field: </w:t>
      </w:r>
      <w:r w:rsidR="00162A81">
        <w:t>Controlling Zone or Thermostat Location</w:t>
      </w:r>
    </w:p>
    <w:p w14:paraId="23831DEB" w14:textId="77777777" w:rsidR="007A676D" w:rsidRDefault="007A676D" w:rsidP="007A676D">
      <w:pPr>
        <w:pStyle w:val="BodyText"/>
      </w:pPr>
      <w:r>
        <w:t>This alpha field contains the identifying zone name where the thermostat controlling the furnace is located.</w:t>
      </w:r>
    </w:p>
    <w:p w14:paraId="781F98A2" w14:textId="77777777" w:rsidR="007A676D" w:rsidRDefault="007A676D" w:rsidP="007A676D">
      <w:pPr>
        <w:pStyle w:val="Heading4"/>
      </w:pPr>
      <w:r>
        <w:t xml:space="preserve">Field: </w:t>
      </w:r>
      <w:r w:rsidR="00162A81">
        <w:t>Supply Fan Object Type</w:t>
      </w:r>
    </w:p>
    <w:p w14:paraId="6F2F7E01" w14:textId="77777777"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14:paraId="0C01CFA6" w14:textId="77777777" w:rsidR="007A676D" w:rsidRDefault="007A676D" w:rsidP="007A676D">
      <w:pPr>
        <w:pStyle w:val="Heading4"/>
      </w:pPr>
      <w:r>
        <w:t xml:space="preserve">Field: </w:t>
      </w:r>
      <w:r w:rsidR="00162A81">
        <w:t>Supply Fan Name</w:t>
      </w:r>
    </w:p>
    <w:p w14:paraId="3C87BA58" w14:textId="77777777" w:rsidR="007A676D" w:rsidRDefault="007A676D" w:rsidP="007A676D">
      <w:pPr>
        <w:pStyle w:val="BodyText"/>
      </w:pPr>
      <w:r>
        <w:t>This alpha field contains the identifying name given to the furnace fan.</w:t>
      </w:r>
    </w:p>
    <w:p w14:paraId="3E048DCC" w14:textId="77777777" w:rsidR="007A676D" w:rsidRDefault="007A676D" w:rsidP="007A676D">
      <w:pPr>
        <w:pStyle w:val="Heading4"/>
      </w:pPr>
      <w:r>
        <w:t xml:space="preserve">Field: </w:t>
      </w:r>
      <w:r w:rsidR="00162A81">
        <w:t>Fan Placement</w:t>
      </w:r>
    </w:p>
    <w:p w14:paraId="4FC09E0E" w14:textId="77777777"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2B7C5BD9" w14:textId="77777777" w:rsidR="007A676D" w:rsidRDefault="007A676D" w:rsidP="007A676D">
      <w:pPr>
        <w:pStyle w:val="Heading4"/>
      </w:pPr>
      <w:r>
        <w:t xml:space="preserve">Field: </w:t>
      </w:r>
      <w:r w:rsidR="00162A81">
        <w:t>Heating Coil Object Type</w:t>
      </w:r>
    </w:p>
    <w:p w14:paraId="5CDC68B9"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Furnace) itself provides the "controller" function of modulating water flow. Heating coil type must be:</w:t>
      </w:r>
    </w:p>
    <w:p w14:paraId="0EAA79B2" w14:textId="77777777" w:rsidR="000D1CBD" w:rsidRDefault="000D1CBD" w:rsidP="000D1CBD">
      <w:pPr>
        <w:pStyle w:val="CodeIDDSamples"/>
      </w:pPr>
      <w:r>
        <w:t>Coil:Heating:Electric</w:t>
      </w:r>
    </w:p>
    <w:p w14:paraId="3D0B5823" w14:textId="77777777" w:rsidR="000D1CBD" w:rsidRDefault="000D1CBD" w:rsidP="000D1CBD">
      <w:pPr>
        <w:pStyle w:val="CodeIDDSamples"/>
      </w:pPr>
      <w:r>
        <w:t>Coil:Heating:Gas</w:t>
      </w:r>
      <w:r w:rsidRPr="00D67587">
        <w:t xml:space="preserve"> </w:t>
      </w:r>
    </w:p>
    <w:p w14:paraId="77411293" w14:textId="77777777" w:rsidR="000D1CBD" w:rsidRDefault="000D1CBD" w:rsidP="000D1CBD">
      <w:pPr>
        <w:pStyle w:val="CodeIDDSamples"/>
      </w:pPr>
      <w:r>
        <w:t>Coil:Heating:Water</w:t>
      </w:r>
    </w:p>
    <w:p w14:paraId="167285C5" w14:textId="77777777" w:rsidR="000D1CBD" w:rsidRDefault="000D1CBD" w:rsidP="000D1CBD">
      <w:pPr>
        <w:pStyle w:val="CodeIDDSamples"/>
      </w:pPr>
      <w:r>
        <w:t>Coil:Heating:Steam</w:t>
      </w:r>
    </w:p>
    <w:p w14:paraId="42828D7D" w14:textId="77777777" w:rsidR="007A676D" w:rsidRDefault="007A676D" w:rsidP="007A676D">
      <w:pPr>
        <w:pStyle w:val="Heading4"/>
      </w:pPr>
      <w:r>
        <w:t xml:space="preserve">Field: </w:t>
      </w:r>
      <w:r w:rsidR="00162A81">
        <w:t>Heating Coil Name</w:t>
      </w:r>
    </w:p>
    <w:p w14:paraId="257AD3B9" w14:textId="77777777" w:rsidR="007A676D" w:rsidRDefault="007A676D" w:rsidP="007A676D">
      <w:pPr>
        <w:pStyle w:val="BodyText"/>
      </w:pPr>
      <w:r>
        <w:t>This alpha field contains the identifying name given to the furnace heating coil.</w:t>
      </w:r>
    </w:p>
    <w:p w14:paraId="7419157A" w14:textId="77777777" w:rsidR="007A676D" w:rsidRDefault="007A676D" w:rsidP="007A676D">
      <w:pPr>
        <w:pStyle w:val="BodyText"/>
      </w:pPr>
    </w:p>
    <w:p w14:paraId="0159EF25" w14:textId="77777777" w:rsidR="007A676D" w:rsidRDefault="007A676D" w:rsidP="007A676D">
      <w:pPr>
        <w:pStyle w:val="BodyText"/>
      </w:pPr>
      <w:r>
        <w:t>As shown in the example below, correct specification of the furnace requires specification of the following objects in addition to the furnace object:</w:t>
      </w:r>
    </w:p>
    <w:p w14:paraId="723821CD" w14:textId="77777777" w:rsidR="007A676D" w:rsidRDefault="007A676D" w:rsidP="00935F8A">
      <w:pPr>
        <w:pStyle w:val="ListNumber"/>
        <w:numPr>
          <w:ilvl w:val="0"/>
          <w:numId w:val="62"/>
        </w:numPr>
      </w:pPr>
      <w:r>
        <w:t>fan (</w:t>
      </w:r>
      <w:r w:rsidR="006C6F91">
        <w:t>Fan:OnOff</w:t>
      </w:r>
      <w:r>
        <w:t xml:space="preserve"> or </w:t>
      </w:r>
      <w:r w:rsidR="006C6F91">
        <w:t>Fan:ConstantVolume</w:t>
      </w:r>
      <w:r>
        <w:t>)</w:t>
      </w:r>
    </w:p>
    <w:p w14:paraId="6E759AA0" w14:textId="77777777" w:rsidR="007A676D" w:rsidRDefault="007A676D" w:rsidP="00104E9A">
      <w:pPr>
        <w:pStyle w:val="ListNumber"/>
      </w:pPr>
      <w:r>
        <w:t>heating coil (</w:t>
      </w:r>
      <w:r w:rsidR="006C6F91">
        <w:t>Coil:Heating:Gas</w:t>
      </w:r>
      <w:r>
        <w:t xml:space="preserve"> or </w:t>
      </w:r>
      <w:r w:rsidR="006C6F91">
        <w:t>Coil:Heating:Electric</w:t>
      </w:r>
      <w:r>
        <w:t>)</w:t>
      </w:r>
    </w:p>
    <w:p w14:paraId="30B9D9BF" w14:textId="77777777"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14:paraId="64E34455" w14:textId="77777777"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rsidR="00274FC8">
        <w:fldChar w:fldCharType="begin"/>
      </w:r>
      <w:r w:rsidR="00274FC8">
        <w:instrText xml:space="preserve"> REF _Ref65400197 \h  \* MERGEFORMAT </w:instrText>
      </w:r>
      <w:r w:rsidR="00274FC8">
        <w:fldChar w:fldCharType="separate"/>
      </w:r>
      <w:r w:rsidR="00F157E6">
        <w:t xml:space="preserve">Figure </w:t>
      </w:r>
      <w:r w:rsidR="00F157E6">
        <w:rPr>
          <w:noProof/>
        </w:rPr>
        <w:t>120</w:t>
      </w:r>
      <w:r w:rsidR="00274FC8">
        <w:fldChar w:fldCharType="end"/>
      </w:r>
      <w:r>
        <w:t xml:space="preserve">) when a blow through fan configuration is specified. If a draw through fan is </w:t>
      </w:r>
      <w:r>
        <w:lastRenderedPageBreak/>
        <w:t>used, the fan is located down stream of the heating coil. In addition, the volumetric air flow rate specified in the direct air unit for the controlling zone should properly reflect the fractional volumetric air flow rate specified in the furnace object.</w:t>
      </w:r>
    </w:p>
    <w:p w14:paraId="7DC169CF" w14:textId="77777777" w:rsidR="0048233A" w:rsidRDefault="0048233A" w:rsidP="0048233A">
      <w:pPr>
        <w:pStyle w:val="IDDDefinition"/>
      </w:pPr>
      <w:r w:rsidRPr="00104E9A">
        <w:t>AirLoopHVAC:Unitary:Furnace:HeatOnly</w:t>
      </w:r>
      <w:r>
        <w:t>,</w:t>
      </w:r>
    </w:p>
    <w:p w14:paraId="000530D9" w14:textId="77777777" w:rsidR="0048233A" w:rsidRDefault="0048233A" w:rsidP="0048233A">
      <w:pPr>
        <w:pStyle w:val="IDDDefinition"/>
      </w:pPr>
      <w:r>
        <w:t xml:space="preserve">    Gas Furnace 1,        !- Name</w:t>
      </w:r>
    </w:p>
    <w:p w14:paraId="622FB80A" w14:textId="77777777" w:rsidR="0048233A" w:rsidRDefault="0048233A" w:rsidP="0048233A">
      <w:pPr>
        <w:pStyle w:val="IDDDefinition"/>
      </w:pPr>
      <w:r>
        <w:t xml:space="preserve">    FanAndCoilAvailSched, !- Availability Schedule Name</w:t>
      </w:r>
    </w:p>
    <w:p w14:paraId="5BB45536" w14:textId="77777777" w:rsidR="0048233A" w:rsidRDefault="0048233A" w:rsidP="0048233A">
      <w:pPr>
        <w:pStyle w:val="IDDDefinition"/>
      </w:pPr>
      <w:r>
        <w:t xml:space="preserve">    Air Loop Inlet Node,  !- Furnace Air Inlet Node Name</w:t>
      </w:r>
    </w:p>
    <w:p w14:paraId="3035F0CE" w14:textId="77777777" w:rsidR="0048233A" w:rsidRDefault="0048233A" w:rsidP="0048233A">
      <w:pPr>
        <w:pStyle w:val="IDDDefinition"/>
      </w:pPr>
      <w:r>
        <w:t xml:space="preserve">    Air Loop Outlet Node, !- Furnace Air Outlet Node Name</w:t>
      </w:r>
    </w:p>
    <w:p w14:paraId="2063CFCD" w14:textId="77777777" w:rsidR="0048233A" w:rsidRDefault="0048233A" w:rsidP="0048233A">
      <w:pPr>
        <w:pStyle w:val="IDDDefinition"/>
      </w:pPr>
      <w:r>
        <w:t xml:space="preserve">    CycFanSchedule,       !- Supply Air Fan Operating Mode Schedule Name</w:t>
      </w:r>
    </w:p>
    <w:p w14:paraId="3027B175" w14:textId="77777777" w:rsidR="0048233A" w:rsidRDefault="0048233A" w:rsidP="0048233A">
      <w:pPr>
        <w:pStyle w:val="IDDDefinition"/>
      </w:pPr>
      <w:r>
        <w:t xml:space="preserve">    80,                   !- Maximum Supply Air Temperature {C}</w:t>
      </w:r>
    </w:p>
    <w:p w14:paraId="7DCFA201" w14:textId="77777777" w:rsidR="0048233A" w:rsidRDefault="0048233A" w:rsidP="0048233A">
      <w:pPr>
        <w:pStyle w:val="IDDDefinition"/>
      </w:pPr>
      <w:r>
        <w:t xml:space="preserve">    1.3,                  !- Supply Air Flow Rate {m3/s}</w:t>
      </w:r>
    </w:p>
    <w:p w14:paraId="2186EBAA" w14:textId="77777777" w:rsidR="0048233A" w:rsidRDefault="0048233A" w:rsidP="0048233A">
      <w:pPr>
        <w:pStyle w:val="IDDDefinition"/>
      </w:pPr>
      <w:r>
        <w:t xml:space="preserve">    East Zone,            !- Controlling Zone or Thermostat Location</w:t>
      </w:r>
    </w:p>
    <w:p w14:paraId="500B906E" w14:textId="77777777" w:rsidR="0048233A" w:rsidRDefault="0048233A" w:rsidP="0048233A">
      <w:pPr>
        <w:pStyle w:val="IDDDefinition"/>
      </w:pPr>
      <w:r>
        <w:t xml:space="preserve">    Fan:OnOff,            !- Supply Fan Object Type</w:t>
      </w:r>
    </w:p>
    <w:p w14:paraId="66B0A439" w14:textId="77777777" w:rsidR="0048233A" w:rsidRDefault="0048233A" w:rsidP="0048233A">
      <w:pPr>
        <w:pStyle w:val="IDDDefinition"/>
      </w:pPr>
      <w:r>
        <w:t xml:space="preserve">    Supply Fan 1,         !- Supply Fan Fame</w:t>
      </w:r>
    </w:p>
    <w:p w14:paraId="21991DDD" w14:textId="77777777" w:rsidR="0048233A" w:rsidRDefault="0048233A" w:rsidP="0048233A">
      <w:pPr>
        <w:pStyle w:val="IDDDefinition"/>
      </w:pPr>
      <w:r>
        <w:t xml:space="preserve">    BlowThrough,          !- Fan Placement</w:t>
      </w:r>
    </w:p>
    <w:p w14:paraId="0A1B6421" w14:textId="77777777" w:rsidR="0048233A" w:rsidRDefault="0048233A" w:rsidP="0048233A">
      <w:pPr>
        <w:pStyle w:val="IDDDefinition"/>
      </w:pPr>
      <w:r>
        <w:t xml:space="preserve">    Coil:Heating:Gas,     !- Heating Coil Object Type</w:t>
      </w:r>
    </w:p>
    <w:p w14:paraId="57DD0C58" w14:textId="77777777" w:rsidR="0048233A" w:rsidRDefault="0048233A" w:rsidP="0048233A">
      <w:pPr>
        <w:pStyle w:val="IDDDefinition"/>
      </w:pPr>
      <w:r>
        <w:t xml:space="preserve">    Furnace Coil;         !- Heating Coil Name</w:t>
      </w:r>
    </w:p>
    <w:p w14:paraId="562F7B50" w14:textId="77777777" w:rsidR="00104E9A" w:rsidRPr="00104E9A" w:rsidRDefault="00104E9A" w:rsidP="00104E9A">
      <w:pPr>
        <w:pStyle w:val="BodyText"/>
      </w:pPr>
    </w:p>
    <w:p w14:paraId="769A82C0" w14:textId="77777777" w:rsidR="0048233A" w:rsidRDefault="0048233A" w:rsidP="0048233A">
      <w:pPr>
        <w:pStyle w:val="IDDDefinition"/>
      </w:pPr>
      <w:r>
        <w:t xml:space="preserve">  Coil:Heating:Gas,</w:t>
      </w:r>
    </w:p>
    <w:p w14:paraId="20970606" w14:textId="77777777" w:rsidR="0048233A" w:rsidRDefault="0048233A" w:rsidP="0048233A">
      <w:pPr>
        <w:pStyle w:val="IDDDefinition"/>
      </w:pPr>
      <w:r>
        <w:t xml:space="preserve">    Furnace Coil,          !- Coil Name</w:t>
      </w:r>
    </w:p>
    <w:p w14:paraId="5CCEDAD6" w14:textId="77777777" w:rsidR="0048233A" w:rsidRDefault="0048233A" w:rsidP="0048233A">
      <w:pPr>
        <w:pStyle w:val="IDDDefinition"/>
      </w:pPr>
      <w:r>
        <w:t xml:space="preserve">    FanAndCoilAvailSched,  !- </w:t>
      </w:r>
      <w:r w:rsidR="009C5FD0">
        <w:t>Availability Schedule Name</w:t>
      </w:r>
    </w:p>
    <w:p w14:paraId="06AE2899" w14:textId="77777777" w:rsidR="0048233A" w:rsidRDefault="0048233A" w:rsidP="0048233A">
      <w:pPr>
        <w:pStyle w:val="IDDDefinition"/>
      </w:pPr>
      <w:r>
        <w:t xml:space="preserve">    0.8,                   !- Gas Burner Efficiency of the Coil</w:t>
      </w:r>
    </w:p>
    <w:p w14:paraId="62583BCA" w14:textId="77777777" w:rsidR="0048233A" w:rsidRDefault="0048233A" w:rsidP="0048233A">
      <w:pPr>
        <w:pStyle w:val="IDDDefinition"/>
      </w:pPr>
      <w:r>
        <w:t xml:space="preserve">    20000,                 !- Nominal Capacity of the Coil {W}</w:t>
      </w:r>
    </w:p>
    <w:p w14:paraId="6DFA95CA" w14:textId="77777777" w:rsidR="0048233A" w:rsidRDefault="0048233A" w:rsidP="0048233A">
      <w:pPr>
        <w:pStyle w:val="IDDDefinition"/>
      </w:pPr>
      <w:r>
        <w:t xml:space="preserve">    Heating Coil Air Inlet Node,  !- Coil_Air_Inlet_Node</w:t>
      </w:r>
    </w:p>
    <w:p w14:paraId="41514551" w14:textId="77777777" w:rsidR="0048233A" w:rsidRDefault="0048233A" w:rsidP="0048233A">
      <w:pPr>
        <w:pStyle w:val="IDDDefinition"/>
      </w:pPr>
      <w:r>
        <w:t xml:space="preserve">    Air Loop Outlet Node,         !- Coil_Air_Outlet_Node</w:t>
      </w:r>
    </w:p>
    <w:p w14:paraId="65DD13A8" w14:textId="77777777" w:rsidR="0048233A" w:rsidRDefault="0048233A" w:rsidP="0048233A">
      <w:pPr>
        <w:pStyle w:val="IDDDefinition"/>
      </w:pPr>
      <w:r>
        <w:t xml:space="preserve">    ,                      !- Coil_Temp_Setpoint_Node</w:t>
      </w:r>
    </w:p>
    <w:p w14:paraId="6D480F10" w14:textId="77777777" w:rsidR="0048233A" w:rsidRDefault="0048233A" w:rsidP="0048233A">
      <w:pPr>
        <w:pStyle w:val="IDDDefinition"/>
      </w:pPr>
      <w:r>
        <w:t xml:space="preserve">    100,                   !- Parasitic Electric Load {W}</w:t>
      </w:r>
    </w:p>
    <w:p w14:paraId="0076BC65" w14:textId="77777777" w:rsidR="0048233A" w:rsidRDefault="0048233A" w:rsidP="0048233A">
      <w:pPr>
        <w:pStyle w:val="IDDDefinition"/>
      </w:pPr>
      <w:r>
        <w:t xml:space="preserve">    PLFCurveforGasFurnace, !- Part load fraction correlation (function of part load ratio)</w:t>
      </w:r>
    </w:p>
    <w:p w14:paraId="6626319A" w14:textId="77777777" w:rsidR="0048233A" w:rsidRDefault="0048233A" w:rsidP="0048233A">
      <w:pPr>
        <w:pStyle w:val="IDDDefinition"/>
      </w:pPr>
      <w:r>
        <w:t xml:space="preserve">    10;                    !- Parasitic Gas Load {W}</w:t>
      </w:r>
    </w:p>
    <w:p w14:paraId="6249C2A7" w14:textId="77777777" w:rsidR="007A676D" w:rsidRDefault="007A676D" w:rsidP="007A676D">
      <w:pPr>
        <w:pStyle w:val="BodyText"/>
      </w:pPr>
    </w:p>
    <w:p w14:paraId="42BD6094" w14:textId="77777777" w:rsidR="007A676D" w:rsidRDefault="00104E9A" w:rsidP="007A676D">
      <w:pPr>
        <w:pStyle w:val="IDDDefinition"/>
      </w:pPr>
      <w:r>
        <w:t>Curve:Cubic</w:t>
      </w:r>
      <w:r w:rsidR="007A676D">
        <w:t>,</w:t>
      </w:r>
    </w:p>
    <w:p w14:paraId="762ED46C" w14:textId="77777777" w:rsidR="007A676D" w:rsidRDefault="007A676D" w:rsidP="007A676D">
      <w:pPr>
        <w:pStyle w:val="IDDDefinition"/>
      </w:pPr>
      <w:r>
        <w:t xml:space="preserve">    PLFCurveforGasFurnace, !- Name</w:t>
      </w:r>
    </w:p>
    <w:p w14:paraId="7D981816" w14:textId="77777777" w:rsidR="007A676D" w:rsidRDefault="007A676D" w:rsidP="007A676D">
      <w:pPr>
        <w:pStyle w:val="IDDDefinition"/>
      </w:pPr>
      <w:r>
        <w:t xml:space="preserve">    0.8,  !- </w:t>
      </w:r>
      <w:r w:rsidR="005E519E">
        <w:t>Coefficient1 Constant</w:t>
      </w:r>
    </w:p>
    <w:p w14:paraId="4EE0F0B6" w14:textId="77777777" w:rsidR="007A676D" w:rsidRDefault="007A676D" w:rsidP="007A676D">
      <w:pPr>
        <w:pStyle w:val="IDDDefinition"/>
      </w:pPr>
      <w:r>
        <w:t xml:space="preserve">    0.2,  !- </w:t>
      </w:r>
      <w:r w:rsidR="005E519E">
        <w:t>Coefficient2 x</w:t>
      </w:r>
    </w:p>
    <w:p w14:paraId="267F658A" w14:textId="77777777" w:rsidR="007A676D" w:rsidRDefault="007A676D" w:rsidP="007A676D">
      <w:pPr>
        <w:pStyle w:val="IDDDefinition"/>
      </w:pPr>
      <w:r>
        <w:t xml:space="preserve">    0.0,  !- </w:t>
      </w:r>
      <w:r w:rsidR="005E519E">
        <w:t>Coefficient3 x**2</w:t>
      </w:r>
    </w:p>
    <w:p w14:paraId="0067166F" w14:textId="77777777" w:rsidR="007A676D" w:rsidRDefault="007A676D" w:rsidP="007A676D">
      <w:pPr>
        <w:pStyle w:val="IDDDefinition"/>
      </w:pPr>
      <w:r>
        <w:t xml:space="preserve">    0.0,  !- </w:t>
      </w:r>
      <w:r w:rsidR="005E519E">
        <w:t>Coefficient4 x**3</w:t>
      </w:r>
    </w:p>
    <w:p w14:paraId="0DD455C0" w14:textId="77777777" w:rsidR="007A676D" w:rsidRDefault="007A676D" w:rsidP="007A676D">
      <w:pPr>
        <w:pStyle w:val="IDDDefinition"/>
      </w:pPr>
      <w:r>
        <w:t xml:space="preserve">    0,  !- </w:t>
      </w:r>
      <w:r w:rsidR="005E519E">
        <w:t>Minimum Value of x</w:t>
      </w:r>
    </w:p>
    <w:p w14:paraId="25EA6DC9" w14:textId="77777777" w:rsidR="007A676D" w:rsidRDefault="007A676D" w:rsidP="007A676D">
      <w:pPr>
        <w:pStyle w:val="IDDDefinition"/>
      </w:pPr>
      <w:r>
        <w:t xml:space="preserve">    1;  !- </w:t>
      </w:r>
      <w:r w:rsidR="005E519E">
        <w:t>Maximum Value of x</w:t>
      </w:r>
    </w:p>
    <w:p w14:paraId="2D82815B" w14:textId="77777777" w:rsidR="00104E9A" w:rsidRPr="00104E9A" w:rsidRDefault="00104E9A" w:rsidP="00104E9A">
      <w:pPr>
        <w:pStyle w:val="BodyText"/>
      </w:pPr>
    </w:p>
    <w:p w14:paraId="02A95B1A" w14:textId="77777777" w:rsidR="007A676D" w:rsidRDefault="007A676D" w:rsidP="007A676D">
      <w:pPr>
        <w:pStyle w:val="IDDDefinition"/>
      </w:pPr>
      <w:r>
        <w:t xml:space="preserve">  </w:t>
      </w:r>
      <w:r w:rsidR="006C6F91">
        <w:t>Fan:OnOff</w:t>
      </w:r>
      <w:r>
        <w:t>,</w:t>
      </w:r>
    </w:p>
    <w:p w14:paraId="36189C29" w14:textId="77777777" w:rsidR="007A676D" w:rsidRDefault="007A676D" w:rsidP="007A676D">
      <w:pPr>
        <w:pStyle w:val="IDDDefinition"/>
      </w:pPr>
      <w:r>
        <w:t xml:space="preserve">    Supply Fan 1,          !- Fan Name</w:t>
      </w:r>
    </w:p>
    <w:p w14:paraId="692B8EB6" w14:textId="77777777" w:rsidR="007A676D" w:rsidRDefault="007A676D" w:rsidP="007A676D">
      <w:pPr>
        <w:pStyle w:val="IDDDefinition"/>
      </w:pPr>
      <w:r>
        <w:t xml:space="preserve">    FanAndCoilAvailSched,  !- </w:t>
      </w:r>
      <w:r w:rsidR="009C5FD0">
        <w:t>Availability Schedule Name</w:t>
      </w:r>
    </w:p>
    <w:p w14:paraId="470EC757" w14:textId="77777777" w:rsidR="007A676D" w:rsidRDefault="007A676D" w:rsidP="007A676D">
      <w:pPr>
        <w:pStyle w:val="IDDDefinition"/>
      </w:pPr>
      <w:r>
        <w:t xml:space="preserve">    0.7,    !- Fan Total Efficiency</w:t>
      </w:r>
    </w:p>
    <w:p w14:paraId="1D022BAD" w14:textId="77777777" w:rsidR="007A676D" w:rsidRDefault="007A676D" w:rsidP="007A676D">
      <w:pPr>
        <w:pStyle w:val="IDDDefinition"/>
      </w:pPr>
      <w:r>
        <w:t xml:space="preserve">    600.0,  !- Delta Pressure {Pa}</w:t>
      </w:r>
    </w:p>
    <w:p w14:paraId="775241DE" w14:textId="77777777" w:rsidR="007A676D" w:rsidRDefault="007A676D" w:rsidP="007A676D">
      <w:pPr>
        <w:pStyle w:val="IDDDefinition"/>
      </w:pPr>
      <w:r>
        <w:t xml:space="preserve">    1.3,    !- Max Flow Rate {m3/s}</w:t>
      </w:r>
    </w:p>
    <w:p w14:paraId="29B5E06E" w14:textId="77777777" w:rsidR="007A676D" w:rsidRDefault="007A676D" w:rsidP="007A676D">
      <w:pPr>
        <w:pStyle w:val="IDDDefinition"/>
      </w:pPr>
      <w:r>
        <w:t xml:space="preserve">    0.9,    !- Motor Efficiency</w:t>
      </w:r>
    </w:p>
    <w:p w14:paraId="416F9C53" w14:textId="77777777" w:rsidR="007A676D" w:rsidRDefault="007A676D" w:rsidP="007A676D">
      <w:pPr>
        <w:pStyle w:val="IDDDefinition"/>
      </w:pPr>
      <w:r>
        <w:t xml:space="preserve">    1.0,    !- Motor In Airstream Fraction</w:t>
      </w:r>
    </w:p>
    <w:p w14:paraId="71CCF71D" w14:textId="77777777" w:rsidR="007A676D" w:rsidRDefault="007A676D" w:rsidP="007A676D">
      <w:pPr>
        <w:pStyle w:val="IDDDefinition"/>
      </w:pPr>
      <w:r>
        <w:t xml:space="preserve">    Air Loop Inlet Node,          !- Fan_Inlet_Node</w:t>
      </w:r>
    </w:p>
    <w:p w14:paraId="5F310101" w14:textId="77777777" w:rsidR="007A676D" w:rsidRDefault="007A676D" w:rsidP="007A676D">
      <w:pPr>
        <w:pStyle w:val="IDDDefinition"/>
        <w:rPr>
          <w:lang w:val="fr-FR"/>
        </w:rPr>
      </w:pPr>
      <w:r>
        <w:t xml:space="preserve">    Heating Coil Air Inlet Node;  !- </w:t>
      </w:r>
      <w:r w:rsidRPr="0022254E">
        <w:rPr>
          <w:lang w:val="fr-FR"/>
        </w:rPr>
        <w:t>Fan_Outlet_Node</w:t>
      </w:r>
    </w:p>
    <w:p w14:paraId="76006BBC" w14:textId="77777777" w:rsidR="004306C4" w:rsidRPr="004306C4" w:rsidRDefault="004306C4" w:rsidP="004306C4">
      <w:pPr>
        <w:pStyle w:val="BodyText"/>
        <w:rPr>
          <w:lang w:val="fr-FR"/>
        </w:rPr>
      </w:pPr>
    </w:p>
    <w:p w14:paraId="09320C7A"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60155D7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2EB074F4" w14:textId="77777777" w:rsidR="007A676D" w:rsidRDefault="007A676D" w:rsidP="007A676D">
      <w:pPr>
        <w:pStyle w:val="IDDDefinition"/>
        <w:rPr>
          <w:rFonts w:cs="Courier New"/>
        </w:rPr>
      </w:pPr>
      <w:r>
        <w:rPr>
          <w:rFonts w:cs="Courier New"/>
        </w:rPr>
        <w:t xml:space="preserve">    FanAndCoilAvailSched, !- Schedule name for on/off schedule</w:t>
      </w:r>
    </w:p>
    <w:p w14:paraId="428387BC"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4AFB21FF"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1F54004A" w14:textId="77777777" w:rsidR="007A676D" w:rsidRDefault="007A676D" w:rsidP="007A676D">
      <w:pPr>
        <w:pStyle w:val="IDDDefinition"/>
        <w:rPr>
          <w:rFonts w:cs="Courier New"/>
        </w:rPr>
      </w:pPr>
    </w:p>
    <w:p w14:paraId="749BE9C0"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1C6366E9"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2C6FAB5F"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530E343A"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2F6714E"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365AE2E" w14:textId="77777777" w:rsidR="007A676D" w:rsidRDefault="007A676D" w:rsidP="007A676D">
      <w:pPr>
        <w:pStyle w:val="IDDDefinition"/>
        <w:rPr>
          <w:rFonts w:cs="Courier New"/>
        </w:rPr>
      </w:pPr>
    </w:p>
    <w:p w14:paraId="0ED7E352"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0B3874A5"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0FDF85BB"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0D1A1BB9"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3DA631F1"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2BD6CB0F" w14:textId="77777777" w:rsidR="007A676D" w:rsidRDefault="007A676D" w:rsidP="007A676D">
      <w:pPr>
        <w:pStyle w:val="IDDDefinition"/>
      </w:pPr>
    </w:p>
    <w:p w14:paraId="6A38D67D" w14:textId="77777777" w:rsidR="007A676D" w:rsidRDefault="007A676D" w:rsidP="007A676D">
      <w:pPr>
        <w:pStyle w:val="BodyText"/>
      </w:pPr>
      <w:r>
        <w:t>Example of Heat-Only Furnace Specification</w:t>
      </w:r>
    </w:p>
    <w:p w14:paraId="218963A9" w14:textId="77777777" w:rsidR="007A676D" w:rsidRDefault="002C0512" w:rsidP="007A676D">
      <w:pPr>
        <w:pStyle w:val="Heading3"/>
      </w:pPr>
      <w:bookmarkStart w:id="2058" w:name="_Toc35304771"/>
      <w:bookmarkStart w:id="2059" w:name="_Toc64351421"/>
      <w:bookmarkStart w:id="2060" w:name="_Toc99528025"/>
      <w:bookmarkStart w:id="2061" w:name="_Toc399490337"/>
      <w:r>
        <w:t>Unitary/Furnace Heat Only (</w:t>
      </w:r>
      <w:r w:rsidR="004306C4" w:rsidRPr="004306C4">
        <w:t>AirLoopHVAC</w:t>
      </w:r>
      <w:r>
        <w:t>)</w:t>
      </w:r>
      <w:r w:rsidR="007A676D">
        <w:t xml:space="preserve"> Outputs</w:t>
      </w:r>
      <w:bookmarkEnd w:id="2058"/>
      <w:bookmarkEnd w:id="2059"/>
      <w:bookmarkEnd w:id="2060"/>
      <w:bookmarkEnd w:id="2061"/>
    </w:p>
    <w:p w14:paraId="2EC1139A" w14:textId="77777777" w:rsidR="002C0512" w:rsidRDefault="002C0512" w:rsidP="002C0512">
      <w:pPr>
        <w:pStyle w:val="CodeIDDSamples"/>
      </w:pPr>
      <w:r>
        <w:t>HVAC,Average,Unitary System Fan Part Load Ratio []</w:t>
      </w:r>
    </w:p>
    <w:p w14:paraId="4019C02E" w14:textId="77777777" w:rsidR="002C0512" w:rsidRDefault="002C0512" w:rsidP="002C0512">
      <w:pPr>
        <w:pStyle w:val="Heading4"/>
      </w:pPr>
      <w:r>
        <w:t>Unitary System Fan Part Load Ratio []</w:t>
      </w:r>
    </w:p>
    <w:p w14:paraId="36EE7842" w14:textId="77777777"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14:paraId="758843C1" w14:textId="77777777" w:rsidR="007A676D" w:rsidRDefault="004306C4" w:rsidP="007A676D">
      <w:pPr>
        <w:pStyle w:val="Heading3"/>
      </w:pPr>
      <w:bookmarkStart w:id="2062" w:name="_Toc35304776"/>
      <w:bookmarkStart w:id="2063" w:name="_Toc64351426"/>
      <w:bookmarkStart w:id="2064" w:name="_Toc99528026"/>
      <w:bookmarkStart w:id="2065" w:name="_Toc399490338"/>
      <w:r w:rsidRPr="004306C4">
        <w:t>AirLoopHVAC:UnitaryHeatOnly</w:t>
      </w:r>
      <w:bookmarkEnd w:id="2062"/>
      <w:bookmarkEnd w:id="2063"/>
      <w:bookmarkEnd w:id="2064"/>
      <w:bookmarkEnd w:id="2065"/>
    </w:p>
    <w:p w14:paraId="079C43C5" w14:textId="77777777"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14:paraId="10E08B66" w14:textId="77777777" w:rsidR="007A676D" w:rsidRDefault="007A676D" w:rsidP="007A676D">
      <w:pPr>
        <w:pStyle w:val="Picture"/>
      </w:pPr>
      <w:r>
        <w:object w:dxaOrig="5551" w:dyaOrig="5431" w14:anchorId="37E1F4EE">
          <v:shape id="_x0000_i1195" type="#_x0000_t75" style="width:286.5pt;height:291pt" o:ole="" fillcolor="window">
            <v:imagedata r:id="rId495" o:title="" croptop="-2606f"/>
          </v:shape>
          <o:OLEObject Type="Embed" ProgID="Word.Picture.8" ShapeID="_x0000_i1195" DrawAspect="Content" ObjectID="_1473234894" r:id="rId496"/>
        </w:object>
      </w:r>
    </w:p>
    <w:p w14:paraId="11508FB0" w14:textId="77777777" w:rsidR="007A676D" w:rsidRDefault="007A676D" w:rsidP="007A676D">
      <w:pPr>
        <w:pStyle w:val="Caption"/>
      </w:pPr>
      <w:bookmarkStart w:id="2066" w:name="_Ref65400516"/>
      <w:bookmarkStart w:id="2067" w:name="_Toc533235098"/>
      <w:bookmarkStart w:id="2068" w:name="_Toc35304777"/>
      <w:bookmarkStart w:id="2069" w:name="_Toc64351427"/>
      <w:bookmarkStart w:id="2070" w:name="_Toc99528027"/>
      <w:r>
        <w:t xml:space="preserve">Figure </w:t>
      </w:r>
      <w:r w:rsidR="006008C7">
        <w:fldChar w:fldCharType="begin"/>
      </w:r>
      <w:r w:rsidR="00A4098B">
        <w:instrText xml:space="preserve"> SEQ Figure \* ARABIC </w:instrText>
      </w:r>
      <w:r w:rsidR="006008C7">
        <w:fldChar w:fldCharType="separate"/>
      </w:r>
      <w:r w:rsidR="00F157E6">
        <w:rPr>
          <w:noProof/>
        </w:rPr>
        <w:t>121</w:t>
      </w:r>
      <w:r w:rsidR="006008C7">
        <w:rPr>
          <w:noProof/>
        </w:rPr>
        <w:fldChar w:fldCharType="end"/>
      </w:r>
      <w:bookmarkEnd w:id="2066"/>
      <w:r w:rsidR="006B2084">
        <w:t xml:space="preserve">. </w:t>
      </w:r>
      <w:r>
        <w:t>Schematic of Blow Through Heat-Only Unitary System</w:t>
      </w:r>
      <w:bookmarkEnd w:id="2067"/>
      <w:bookmarkEnd w:id="2068"/>
      <w:bookmarkEnd w:id="2069"/>
      <w:bookmarkEnd w:id="2070"/>
    </w:p>
    <w:p w14:paraId="5AA51F4A" w14:textId="77777777"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14:paraId="0BAE373F" w14:textId="77777777" w:rsidR="007A676D" w:rsidRDefault="007A676D" w:rsidP="007A676D">
      <w:pPr>
        <w:pStyle w:val="Heading4"/>
      </w:pPr>
      <w:r>
        <w:t>Field: Name</w:t>
      </w:r>
    </w:p>
    <w:p w14:paraId="358A2BCD" w14:textId="77777777" w:rsidR="007A676D" w:rsidRDefault="007A676D" w:rsidP="007A676D">
      <w:pPr>
        <w:pStyle w:val="BodyText"/>
      </w:pPr>
      <w:r>
        <w:t>This alpha field contains the identifying name for the unitary system.</w:t>
      </w:r>
    </w:p>
    <w:p w14:paraId="10BF2EFE" w14:textId="77777777" w:rsidR="007A676D" w:rsidRDefault="007A676D" w:rsidP="007A676D">
      <w:pPr>
        <w:pStyle w:val="Heading4"/>
      </w:pPr>
      <w:r>
        <w:t xml:space="preserve">Field: </w:t>
      </w:r>
      <w:r w:rsidR="00E74176">
        <w:t>Availability Schedule Name</w:t>
      </w:r>
    </w:p>
    <w:p w14:paraId="117A7FBF" w14:textId="77777777"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23838214" w14:textId="77777777" w:rsidR="007A676D" w:rsidRDefault="00D3136B" w:rsidP="007A676D">
      <w:pPr>
        <w:pStyle w:val="Heading4"/>
      </w:pPr>
      <w:r>
        <w:t xml:space="preserve">Field: </w:t>
      </w:r>
      <w:r w:rsidR="004306C4" w:rsidRPr="004306C4">
        <w:t>Unitary System Air Inlet Node Name</w:t>
      </w:r>
    </w:p>
    <w:p w14:paraId="0721FBE1" w14:textId="77777777" w:rsidR="007A676D" w:rsidRDefault="007A676D" w:rsidP="007A676D">
      <w:pPr>
        <w:pStyle w:val="BodyText"/>
      </w:pPr>
      <w:r>
        <w:t>This alpha field contains the unitary system inlet node name.</w:t>
      </w:r>
    </w:p>
    <w:p w14:paraId="3DC8AC92" w14:textId="77777777" w:rsidR="007A676D" w:rsidRDefault="007A676D" w:rsidP="007A676D">
      <w:pPr>
        <w:pStyle w:val="Heading4"/>
      </w:pPr>
      <w:r>
        <w:t xml:space="preserve">Field: </w:t>
      </w:r>
      <w:r w:rsidR="004306C4" w:rsidRPr="004306C4">
        <w:t>Unitary System Air Outlet Node Name</w:t>
      </w:r>
    </w:p>
    <w:p w14:paraId="569141F7" w14:textId="77777777" w:rsidR="007A676D" w:rsidRDefault="007A676D" w:rsidP="007A676D">
      <w:pPr>
        <w:pStyle w:val="BodyText"/>
      </w:pPr>
      <w:r>
        <w:t>This alpha field contains the unitary system outlet node name.</w:t>
      </w:r>
    </w:p>
    <w:p w14:paraId="1D9C9446" w14:textId="77777777" w:rsidR="007A676D" w:rsidRDefault="007A676D" w:rsidP="007A676D">
      <w:pPr>
        <w:pStyle w:val="BodyText"/>
        <w:rPr>
          <w:b/>
          <w:i/>
        </w:rPr>
      </w:pPr>
      <w:r>
        <w:rPr>
          <w:b/>
          <w:i/>
        </w:rPr>
        <w:t>Field: Supply Air Fan Operating Mode Schedule Name</w:t>
      </w:r>
    </w:p>
    <w:p w14:paraId="1AF0F85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29747401" w14:textId="77777777" w:rsidR="007A676D" w:rsidRDefault="007A676D" w:rsidP="007A676D">
      <w:pPr>
        <w:pStyle w:val="Heading4"/>
      </w:pPr>
      <w:r>
        <w:lastRenderedPageBreak/>
        <w:t xml:space="preserve">Field: </w:t>
      </w:r>
      <w:r w:rsidR="004306C4" w:rsidRPr="004306C4">
        <w:t>Maximum Supply Air Temperature</w:t>
      </w:r>
    </w:p>
    <w:p w14:paraId="739325FF" w14:textId="77777777" w:rsidR="007A676D" w:rsidRDefault="007A676D" w:rsidP="007A676D">
      <w:pPr>
        <w:pStyle w:val="BodyText"/>
      </w:pPr>
      <w:r>
        <w:t>This numeric field contains the design  air outlet temperature in degrees C when the unitary system is heating. If this input field is left blank, the default value is 80 C.</w:t>
      </w:r>
    </w:p>
    <w:p w14:paraId="6F25AD75" w14:textId="77777777" w:rsidR="007A676D" w:rsidRDefault="007A676D" w:rsidP="007A676D">
      <w:pPr>
        <w:pStyle w:val="Heading4"/>
      </w:pPr>
      <w:r>
        <w:t xml:space="preserve">Field: </w:t>
      </w:r>
      <w:r w:rsidR="004306C4" w:rsidRPr="004306C4">
        <w:t>Supply Air Flow Rate</w:t>
      </w:r>
    </w:p>
    <w:p w14:paraId="137C4B3B" w14:textId="77777777"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14:paraId="225ED54D" w14:textId="77777777" w:rsidR="007A676D" w:rsidRDefault="007A676D" w:rsidP="007A676D">
      <w:pPr>
        <w:pStyle w:val="Heading4"/>
      </w:pPr>
      <w:r>
        <w:t xml:space="preserve">Field: </w:t>
      </w:r>
      <w:r w:rsidR="00162A81">
        <w:t>Controlling Zone or Thermostat Location</w:t>
      </w:r>
    </w:p>
    <w:p w14:paraId="2B29ADA9" w14:textId="77777777" w:rsidR="007A676D" w:rsidRDefault="007A676D" w:rsidP="007A676D">
      <w:pPr>
        <w:pStyle w:val="BodyText"/>
      </w:pPr>
      <w:r>
        <w:t>This alpha field contains the identifying zone name where the thermostat controlling the unitary system is located.</w:t>
      </w:r>
    </w:p>
    <w:p w14:paraId="78F7F931" w14:textId="77777777" w:rsidR="007A676D" w:rsidRDefault="007A676D" w:rsidP="007A676D">
      <w:pPr>
        <w:pStyle w:val="Heading4"/>
      </w:pPr>
      <w:r>
        <w:t xml:space="preserve">Field: </w:t>
      </w:r>
      <w:r w:rsidR="00162A81">
        <w:t>Supply Fan Object Type</w:t>
      </w:r>
    </w:p>
    <w:p w14:paraId="5C1FD3F8" w14:textId="77777777"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14:paraId="4C13C502" w14:textId="77777777" w:rsidR="007A676D" w:rsidRDefault="007A676D" w:rsidP="007A676D">
      <w:pPr>
        <w:pStyle w:val="Heading4"/>
      </w:pPr>
      <w:r>
        <w:t xml:space="preserve">Field: </w:t>
      </w:r>
      <w:r w:rsidR="00162A81">
        <w:t>Supply Fan Name</w:t>
      </w:r>
    </w:p>
    <w:p w14:paraId="2D79B77E" w14:textId="77777777" w:rsidR="007A676D" w:rsidRDefault="007A676D" w:rsidP="007A676D">
      <w:pPr>
        <w:pStyle w:val="BodyText"/>
      </w:pPr>
      <w:r>
        <w:t>This alpha field contains the identifying name given to the unitary system fan.</w:t>
      </w:r>
    </w:p>
    <w:p w14:paraId="3181277A" w14:textId="77777777" w:rsidR="007A676D" w:rsidRDefault="007A676D" w:rsidP="007A676D">
      <w:pPr>
        <w:pStyle w:val="Heading4"/>
      </w:pPr>
      <w:r>
        <w:t xml:space="preserve">Field: </w:t>
      </w:r>
      <w:r w:rsidR="00162A81">
        <w:t>Fan Placement</w:t>
      </w:r>
    </w:p>
    <w:p w14:paraId="42D450D5" w14:textId="77777777"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662DC93A" w14:textId="77777777" w:rsidR="007A676D" w:rsidRDefault="007A676D" w:rsidP="007A676D">
      <w:pPr>
        <w:pStyle w:val="Heading4"/>
      </w:pPr>
      <w:r>
        <w:t xml:space="preserve">Field: </w:t>
      </w:r>
      <w:r w:rsidR="00162A81">
        <w:t>Heating Coil Object Type</w:t>
      </w:r>
    </w:p>
    <w:p w14:paraId="058DABB6"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itself provides the "controller" function of modulating water flow. Heating coil type must be:</w:t>
      </w:r>
    </w:p>
    <w:p w14:paraId="27011F57" w14:textId="77777777" w:rsidR="000D1CBD" w:rsidRDefault="000D1CBD" w:rsidP="000D1CBD">
      <w:pPr>
        <w:pStyle w:val="CodeIDDSamples"/>
      </w:pPr>
      <w:r>
        <w:t>Coil:Heating:Electric</w:t>
      </w:r>
    </w:p>
    <w:p w14:paraId="711C0540" w14:textId="77777777" w:rsidR="000D1CBD" w:rsidRDefault="000D1CBD" w:rsidP="000D1CBD">
      <w:pPr>
        <w:pStyle w:val="CodeIDDSamples"/>
      </w:pPr>
      <w:r>
        <w:t>Coil:Heating:Gas</w:t>
      </w:r>
      <w:r w:rsidRPr="00D67587">
        <w:t xml:space="preserve"> </w:t>
      </w:r>
    </w:p>
    <w:p w14:paraId="5B024E60" w14:textId="77777777" w:rsidR="000D1CBD" w:rsidRDefault="000D1CBD" w:rsidP="000D1CBD">
      <w:pPr>
        <w:pStyle w:val="CodeIDDSamples"/>
      </w:pPr>
      <w:r>
        <w:t>Coil:Heating:Water</w:t>
      </w:r>
    </w:p>
    <w:p w14:paraId="0285A8E6" w14:textId="77777777" w:rsidR="000D1CBD" w:rsidRDefault="000D1CBD" w:rsidP="000D1CBD">
      <w:pPr>
        <w:pStyle w:val="CodeIDDSamples"/>
      </w:pPr>
      <w:r>
        <w:t>Coil:Heating:Steam</w:t>
      </w:r>
    </w:p>
    <w:p w14:paraId="5CAD21DF" w14:textId="77777777" w:rsidR="007A676D" w:rsidRDefault="007A676D" w:rsidP="007A676D">
      <w:pPr>
        <w:pStyle w:val="Heading4"/>
      </w:pPr>
      <w:r>
        <w:t xml:space="preserve">Field: </w:t>
      </w:r>
      <w:r w:rsidR="00162A81">
        <w:t>Heating Coil Name</w:t>
      </w:r>
    </w:p>
    <w:p w14:paraId="78F94931" w14:textId="77777777" w:rsidR="007A676D" w:rsidRDefault="007A676D" w:rsidP="007A676D">
      <w:pPr>
        <w:pStyle w:val="BodyText"/>
      </w:pPr>
      <w:r>
        <w:t>This alpha field contains the identifying name given to the unitary system heating coil.</w:t>
      </w:r>
    </w:p>
    <w:p w14:paraId="0E79E433" w14:textId="77777777" w:rsidR="007A676D" w:rsidRDefault="007A676D" w:rsidP="007A676D">
      <w:pPr>
        <w:pStyle w:val="BodyText"/>
      </w:pPr>
    </w:p>
    <w:p w14:paraId="753434B1" w14:textId="77777777" w:rsidR="007A676D" w:rsidRDefault="007A676D" w:rsidP="007A676D">
      <w:pPr>
        <w:pStyle w:val="BodyText"/>
      </w:pPr>
      <w:r>
        <w:t>As shown in the example below, correct specification of the heat-only unitary system requires specification of the following objects in addition to the unitary system object:</w:t>
      </w:r>
    </w:p>
    <w:p w14:paraId="6ED66508" w14:textId="77777777" w:rsidR="004306C4" w:rsidRDefault="004306C4" w:rsidP="00935F8A">
      <w:pPr>
        <w:pStyle w:val="ListNumber"/>
        <w:numPr>
          <w:ilvl w:val="0"/>
          <w:numId w:val="59"/>
        </w:numPr>
      </w:pPr>
      <w:r>
        <w:t>fan (Fan:OnOff or Fan:ConstantVolume)</w:t>
      </w:r>
    </w:p>
    <w:p w14:paraId="31EED221" w14:textId="77777777" w:rsidR="004306C4" w:rsidRDefault="004306C4" w:rsidP="004306C4">
      <w:pPr>
        <w:pStyle w:val="ListNumber"/>
      </w:pPr>
      <w:r>
        <w:t>heating coil (Coil:Heating:Gas or Coil:Heating:Electric)</w:t>
      </w:r>
    </w:p>
    <w:p w14:paraId="31FFF6F5" w14:textId="77777777" w:rsidR="004306C4" w:rsidRDefault="004306C4" w:rsidP="004306C4">
      <w:pPr>
        <w:pStyle w:val="ListNumber"/>
      </w:pPr>
      <w:r>
        <w:t>direct air unit (</w:t>
      </w:r>
      <w:r w:rsidRPr="00104E9A">
        <w:t>AirTerminal:SingleDuct:Uncontrolled</w:t>
      </w:r>
      <w:r>
        <w:t>) for each zone served by the furnace</w:t>
      </w:r>
    </w:p>
    <w:p w14:paraId="43B1ECF8" w14:textId="77777777" w:rsidR="007A676D" w:rsidRDefault="007A676D" w:rsidP="007A676D">
      <w:pPr>
        <w:pStyle w:val="BlockQuotation"/>
      </w:pPr>
      <w:r>
        <w:lastRenderedPageBreak/>
        <w:t xml:space="preserve">Note: the unitary system’s fan and heating coil </w:t>
      </w:r>
      <w:r>
        <w:rPr>
          <w:u w:val="single"/>
        </w:rPr>
        <w:t>must</w:t>
      </w:r>
      <w:r>
        <w:t xml:space="preserve"> be connected in the air loop according to the configuration shown above (</w:t>
      </w:r>
      <w:r w:rsidR="00274FC8">
        <w:fldChar w:fldCharType="begin"/>
      </w:r>
      <w:r w:rsidR="00274FC8">
        <w:instrText xml:space="preserve"> REF _Ref65400516 \h  \* MERGEFORMAT </w:instrText>
      </w:r>
      <w:r w:rsidR="00274FC8">
        <w:fldChar w:fldCharType="separate"/>
      </w:r>
      <w:r w:rsidR="00F157E6">
        <w:t xml:space="preserve">Figure </w:t>
      </w:r>
      <w:r w:rsidR="00F157E6">
        <w:rPr>
          <w:noProof/>
        </w:rPr>
        <w:t>121</w:t>
      </w:r>
      <w:r w:rsidR="00274FC8">
        <w:fldChar w:fldCharType="end"/>
      </w:r>
      <w:r>
        <w:t>) when a blow through fan configuration is specified. If a draw through fan is used, the fan is located down stream of the heating coil. In addition, the volumetric air flow rate specified in the direct air unit for the controlling zone should properly reflect the fractional volumetric air flow rate specified in the unitary system object.</w:t>
      </w:r>
    </w:p>
    <w:p w14:paraId="1BDCC960" w14:textId="77777777" w:rsidR="0048233A" w:rsidRDefault="0048233A" w:rsidP="0048233A">
      <w:pPr>
        <w:pStyle w:val="IDDDefinition"/>
      </w:pPr>
      <w:r w:rsidRPr="004306C4">
        <w:t>AirLoopHVAC:UnitaryHeatOnly</w:t>
      </w:r>
      <w:r>
        <w:t>,</w:t>
      </w:r>
    </w:p>
    <w:p w14:paraId="00263535" w14:textId="77777777" w:rsidR="0048233A" w:rsidRDefault="0048233A" w:rsidP="0048233A">
      <w:pPr>
        <w:pStyle w:val="IDDDefinition"/>
      </w:pPr>
      <w:r>
        <w:t xml:space="preserve">    Gas Unitary System 1, !- Name</w:t>
      </w:r>
    </w:p>
    <w:p w14:paraId="54D3D0C0" w14:textId="77777777" w:rsidR="0048233A" w:rsidRDefault="0048233A" w:rsidP="0048233A">
      <w:pPr>
        <w:pStyle w:val="IDDDefinition"/>
      </w:pPr>
      <w:r>
        <w:t xml:space="preserve">    FanAndCoilAvailSched, !- Availability Schedule Name</w:t>
      </w:r>
    </w:p>
    <w:p w14:paraId="5CFC2CD1" w14:textId="77777777" w:rsidR="0048233A" w:rsidRDefault="0048233A" w:rsidP="0048233A">
      <w:pPr>
        <w:pStyle w:val="IDDDefinition"/>
      </w:pPr>
      <w:r>
        <w:t xml:space="preserve">    Air Loop Inlet Node,  !- Unitary System Air Inlet Node Name</w:t>
      </w:r>
    </w:p>
    <w:p w14:paraId="515038B3" w14:textId="77777777" w:rsidR="0048233A" w:rsidRDefault="0048233A" w:rsidP="0048233A">
      <w:pPr>
        <w:pStyle w:val="IDDDefinition"/>
      </w:pPr>
      <w:r>
        <w:t xml:space="preserve">    Air Loop Outlet Node, !- Unitary System Air Outlet Node Name</w:t>
      </w:r>
    </w:p>
    <w:p w14:paraId="0D9BFEA7" w14:textId="77777777" w:rsidR="0048233A" w:rsidRDefault="0048233A" w:rsidP="0048233A">
      <w:pPr>
        <w:pStyle w:val="IDDDefinition"/>
      </w:pPr>
      <w:r>
        <w:t xml:space="preserve">    CycFanSchedule,       !- Supply Air Fan Operating Mode Schedule Name</w:t>
      </w:r>
    </w:p>
    <w:p w14:paraId="3484F50E" w14:textId="77777777" w:rsidR="0048233A" w:rsidRDefault="0048233A" w:rsidP="0048233A">
      <w:pPr>
        <w:pStyle w:val="IDDDefinition"/>
      </w:pPr>
      <w:r>
        <w:t xml:space="preserve">    80,                   !- Maximum Supply Air Temperature {C}</w:t>
      </w:r>
    </w:p>
    <w:p w14:paraId="6BB9F040" w14:textId="77777777" w:rsidR="0048233A" w:rsidRDefault="0048233A" w:rsidP="0048233A">
      <w:pPr>
        <w:pStyle w:val="IDDDefinition"/>
      </w:pPr>
      <w:r>
        <w:t xml:space="preserve">    1.3,                  !- Supply Air Flow Rate {m3/s}</w:t>
      </w:r>
    </w:p>
    <w:p w14:paraId="5742C31B" w14:textId="77777777" w:rsidR="0048233A" w:rsidRDefault="0048233A" w:rsidP="0048233A">
      <w:pPr>
        <w:pStyle w:val="IDDDefinition"/>
      </w:pPr>
      <w:r>
        <w:t xml:space="preserve">    East Zone,            !- Controlling Zone or Thermostat Location</w:t>
      </w:r>
    </w:p>
    <w:p w14:paraId="3743C664" w14:textId="77777777" w:rsidR="0048233A" w:rsidRDefault="0048233A" w:rsidP="0048233A">
      <w:pPr>
        <w:pStyle w:val="IDDDefinition"/>
      </w:pPr>
      <w:r>
        <w:t xml:space="preserve">    Fan:OnOff,            !- Supply Fan Object Type</w:t>
      </w:r>
    </w:p>
    <w:p w14:paraId="3E1EAD2A" w14:textId="77777777" w:rsidR="0048233A" w:rsidRDefault="0048233A" w:rsidP="0048233A">
      <w:pPr>
        <w:pStyle w:val="IDDDefinition"/>
      </w:pPr>
      <w:r>
        <w:t xml:space="preserve">    Supply Fan 1,         !- Supply Fan Name</w:t>
      </w:r>
    </w:p>
    <w:p w14:paraId="39E5FEFF" w14:textId="77777777" w:rsidR="0048233A" w:rsidRPr="004306C4" w:rsidRDefault="0048233A" w:rsidP="0048233A">
      <w:pPr>
        <w:pStyle w:val="IDDDefinition"/>
      </w:pPr>
      <w:r>
        <w:t xml:space="preserve">    BlowThrough,          !- Fan Placement</w:t>
      </w:r>
    </w:p>
    <w:p w14:paraId="47745534" w14:textId="77777777" w:rsidR="0048233A" w:rsidRDefault="0048233A" w:rsidP="0048233A">
      <w:pPr>
        <w:pStyle w:val="IDDDefinition"/>
      </w:pPr>
      <w:r>
        <w:t xml:space="preserve">    Coil:Heating:Gas,     !- Heating Coil Object Type</w:t>
      </w:r>
    </w:p>
    <w:p w14:paraId="54F57A31" w14:textId="77777777" w:rsidR="0048233A" w:rsidRDefault="0048233A" w:rsidP="0048233A">
      <w:pPr>
        <w:pStyle w:val="IDDDefinition"/>
      </w:pPr>
      <w:r>
        <w:t xml:space="preserve">    Unitary System Heating Coil; !- Heating Coil Name</w:t>
      </w:r>
    </w:p>
    <w:p w14:paraId="685D7C85" w14:textId="77777777" w:rsidR="0048233A" w:rsidRPr="0048233A" w:rsidRDefault="0048233A" w:rsidP="0048233A">
      <w:pPr>
        <w:pStyle w:val="BodyText"/>
      </w:pPr>
    </w:p>
    <w:p w14:paraId="657EE889" w14:textId="77777777" w:rsidR="007A676D" w:rsidRDefault="007A676D" w:rsidP="007A676D">
      <w:pPr>
        <w:pStyle w:val="IDDDefinition"/>
      </w:pPr>
      <w:r>
        <w:t xml:space="preserve">  </w:t>
      </w:r>
      <w:r w:rsidR="00E74176">
        <w:t>Coil:Heating:Gas</w:t>
      </w:r>
      <w:r>
        <w:t>,</w:t>
      </w:r>
    </w:p>
    <w:p w14:paraId="50ABB107" w14:textId="77777777" w:rsidR="007A676D" w:rsidRDefault="007A676D" w:rsidP="007A676D">
      <w:pPr>
        <w:pStyle w:val="IDDDefinition"/>
      </w:pPr>
      <w:r>
        <w:t xml:space="preserve">    Unitary System Heating Coil, !- Coil Name</w:t>
      </w:r>
    </w:p>
    <w:p w14:paraId="65B32A8A" w14:textId="77777777" w:rsidR="007A676D" w:rsidRDefault="007A676D" w:rsidP="007A676D">
      <w:pPr>
        <w:pStyle w:val="IDDDefinition"/>
      </w:pPr>
      <w:r>
        <w:t xml:space="preserve">    FanAndCoilAvailSched,        !- </w:t>
      </w:r>
      <w:r w:rsidR="009C5FD0">
        <w:t>Availability Schedule Name</w:t>
      </w:r>
    </w:p>
    <w:p w14:paraId="2573D789" w14:textId="77777777" w:rsidR="007A676D" w:rsidRDefault="007A676D" w:rsidP="007A676D">
      <w:pPr>
        <w:pStyle w:val="IDDDefinition"/>
      </w:pPr>
      <w:r>
        <w:t xml:space="preserve">    0.8,                         !- Gas Burner Efficiency of the Coil</w:t>
      </w:r>
    </w:p>
    <w:p w14:paraId="68206FB8" w14:textId="77777777" w:rsidR="007A676D" w:rsidRDefault="007A676D" w:rsidP="007A676D">
      <w:pPr>
        <w:pStyle w:val="IDDDefinition"/>
      </w:pPr>
      <w:r>
        <w:t xml:space="preserve">    20000,                       !- Nominal Capacity of the Coil {W}</w:t>
      </w:r>
    </w:p>
    <w:p w14:paraId="3F6AD497" w14:textId="77777777" w:rsidR="007A676D" w:rsidRDefault="007A676D" w:rsidP="007A676D">
      <w:pPr>
        <w:pStyle w:val="IDDDefinition"/>
      </w:pPr>
      <w:r>
        <w:t xml:space="preserve">    Heating Coil Air Inlet Node, !- Coil_Air_Inlet_Node</w:t>
      </w:r>
    </w:p>
    <w:p w14:paraId="006A6A2B" w14:textId="77777777" w:rsidR="007A676D" w:rsidRDefault="007A676D" w:rsidP="007A676D">
      <w:pPr>
        <w:pStyle w:val="IDDDefinition"/>
      </w:pPr>
      <w:r>
        <w:t xml:space="preserve">    Air Loop Outlet Node,        !- Coil_Air_Outlet_Node</w:t>
      </w:r>
    </w:p>
    <w:p w14:paraId="0D77A7C6" w14:textId="77777777" w:rsidR="007A676D" w:rsidRDefault="007A676D" w:rsidP="007A676D">
      <w:pPr>
        <w:pStyle w:val="IDDDefinition"/>
      </w:pPr>
      <w:r>
        <w:t xml:space="preserve">    ,                            !- Coil_Temp_Setpoint_Node</w:t>
      </w:r>
    </w:p>
    <w:p w14:paraId="426C1A97" w14:textId="77777777" w:rsidR="007A676D" w:rsidRDefault="007A676D" w:rsidP="007A676D">
      <w:pPr>
        <w:pStyle w:val="IDDDefinition"/>
      </w:pPr>
      <w:r>
        <w:t xml:space="preserve">    100,                         !- Parasitic Electric Load {W}</w:t>
      </w:r>
    </w:p>
    <w:p w14:paraId="4844F905" w14:textId="77777777" w:rsidR="007A676D" w:rsidRDefault="007A676D" w:rsidP="007A676D">
      <w:pPr>
        <w:pStyle w:val="IDDDefinition"/>
      </w:pPr>
      <w:r>
        <w:t xml:space="preserve">    PLFCurveforUnitarySystem,    !- Part load fraction correlation (function of part load ratio)</w:t>
      </w:r>
    </w:p>
    <w:p w14:paraId="19121507" w14:textId="77777777" w:rsidR="007A676D" w:rsidRDefault="007A676D" w:rsidP="007A676D">
      <w:pPr>
        <w:pStyle w:val="IDDDefinition"/>
      </w:pPr>
      <w:r>
        <w:t xml:space="preserve">    10;                          !- Parasitic Gas Load {W}</w:t>
      </w:r>
    </w:p>
    <w:p w14:paraId="65BD69B5" w14:textId="77777777" w:rsidR="004306C4" w:rsidRPr="004306C4" w:rsidRDefault="004306C4" w:rsidP="004306C4">
      <w:pPr>
        <w:pStyle w:val="BodyText"/>
      </w:pPr>
    </w:p>
    <w:p w14:paraId="2E8D3F7D" w14:textId="77777777" w:rsidR="007A676D" w:rsidRDefault="004306C4" w:rsidP="007A676D">
      <w:pPr>
        <w:pStyle w:val="IDDDefinition"/>
      </w:pPr>
      <w:r>
        <w:t>Curve:Cubic</w:t>
      </w:r>
      <w:r w:rsidR="007A676D">
        <w:t>,</w:t>
      </w:r>
    </w:p>
    <w:p w14:paraId="7BC9661D" w14:textId="77777777" w:rsidR="007A676D" w:rsidRDefault="007A676D" w:rsidP="007A676D">
      <w:pPr>
        <w:pStyle w:val="IDDDefinition"/>
      </w:pPr>
      <w:r>
        <w:t xml:space="preserve">    PLFCurveforUnitarySystem,  !- Name</w:t>
      </w:r>
    </w:p>
    <w:p w14:paraId="785F6037" w14:textId="77777777" w:rsidR="007A676D" w:rsidRDefault="007A676D" w:rsidP="007A676D">
      <w:pPr>
        <w:pStyle w:val="IDDDefinition"/>
      </w:pPr>
      <w:r>
        <w:t xml:space="preserve">    0.8,  !- </w:t>
      </w:r>
      <w:r w:rsidR="005E519E">
        <w:t>Coefficient1 Constant</w:t>
      </w:r>
    </w:p>
    <w:p w14:paraId="7DFB1D94" w14:textId="77777777" w:rsidR="007A676D" w:rsidRDefault="007A676D" w:rsidP="007A676D">
      <w:pPr>
        <w:pStyle w:val="IDDDefinition"/>
      </w:pPr>
      <w:r>
        <w:t xml:space="preserve">    0.2,  !- </w:t>
      </w:r>
      <w:r w:rsidR="005E519E">
        <w:t>Coefficient2 x</w:t>
      </w:r>
    </w:p>
    <w:p w14:paraId="25AAC3DC" w14:textId="77777777" w:rsidR="007A676D" w:rsidRDefault="007A676D" w:rsidP="007A676D">
      <w:pPr>
        <w:pStyle w:val="IDDDefinition"/>
      </w:pPr>
      <w:r>
        <w:t xml:space="preserve">    0.0,  !- </w:t>
      </w:r>
      <w:r w:rsidR="005E519E">
        <w:t>Coefficient3 x**2</w:t>
      </w:r>
    </w:p>
    <w:p w14:paraId="23288399" w14:textId="77777777" w:rsidR="007A676D" w:rsidRDefault="007A676D" w:rsidP="007A676D">
      <w:pPr>
        <w:pStyle w:val="IDDDefinition"/>
      </w:pPr>
      <w:r>
        <w:t xml:space="preserve">    0.0,  !- </w:t>
      </w:r>
      <w:r w:rsidR="005E519E">
        <w:t>Coefficient4 x**3</w:t>
      </w:r>
    </w:p>
    <w:p w14:paraId="644D52A8" w14:textId="77777777" w:rsidR="007A676D" w:rsidRDefault="007A676D" w:rsidP="007A676D">
      <w:pPr>
        <w:pStyle w:val="IDDDefinition"/>
      </w:pPr>
      <w:r>
        <w:t xml:space="preserve">    0,  !- </w:t>
      </w:r>
      <w:r w:rsidR="005E519E">
        <w:t>Minimum Value of x</w:t>
      </w:r>
    </w:p>
    <w:p w14:paraId="0568DB37" w14:textId="77777777" w:rsidR="007A676D" w:rsidRDefault="007A676D" w:rsidP="007A676D">
      <w:pPr>
        <w:pStyle w:val="IDDDefinition"/>
      </w:pPr>
      <w:r>
        <w:t xml:space="preserve">    1;  !- </w:t>
      </w:r>
      <w:r w:rsidR="005E519E">
        <w:t>Maximum Value of x</w:t>
      </w:r>
    </w:p>
    <w:p w14:paraId="22AE7AD7" w14:textId="77777777" w:rsidR="00E55250" w:rsidRPr="00E55250" w:rsidRDefault="00E55250" w:rsidP="00E55250">
      <w:pPr>
        <w:pStyle w:val="BodyText"/>
      </w:pPr>
    </w:p>
    <w:p w14:paraId="1AAB43E1" w14:textId="77777777" w:rsidR="007A676D" w:rsidRDefault="006C6F91" w:rsidP="007A676D">
      <w:pPr>
        <w:pStyle w:val="IDDDefinition"/>
      </w:pPr>
      <w:r>
        <w:t>Fan:OnOff</w:t>
      </w:r>
      <w:r w:rsidR="007A676D">
        <w:t>,</w:t>
      </w:r>
    </w:p>
    <w:p w14:paraId="3757C3F0" w14:textId="77777777" w:rsidR="007A676D" w:rsidRDefault="007A676D" w:rsidP="007A676D">
      <w:pPr>
        <w:pStyle w:val="IDDDefinition"/>
      </w:pPr>
      <w:r>
        <w:t xml:space="preserve">    Supply Fan 1,          !- Fan Name</w:t>
      </w:r>
    </w:p>
    <w:p w14:paraId="3D04A6AE" w14:textId="77777777" w:rsidR="007A676D" w:rsidRDefault="007A676D" w:rsidP="007A676D">
      <w:pPr>
        <w:pStyle w:val="IDDDefinition"/>
      </w:pPr>
      <w:r>
        <w:t xml:space="preserve">    FanAndCoilAvailSched,  !- </w:t>
      </w:r>
      <w:r w:rsidR="009C5FD0">
        <w:t>Availability Schedule Name</w:t>
      </w:r>
    </w:p>
    <w:p w14:paraId="767B288A" w14:textId="77777777" w:rsidR="007A676D" w:rsidRDefault="007A676D" w:rsidP="007A676D">
      <w:pPr>
        <w:pStyle w:val="IDDDefinition"/>
      </w:pPr>
      <w:r>
        <w:t xml:space="preserve">    0.7,    !- Fan Total Efficiency</w:t>
      </w:r>
    </w:p>
    <w:p w14:paraId="6DCF3356" w14:textId="77777777" w:rsidR="007A676D" w:rsidRDefault="007A676D" w:rsidP="007A676D">
      <w:pPr>
        <w:pStyle w:val="IDDDefinition"/>
      </w:pPr>
      <w:r>
        <w:t xml:space="preserve">    600.0,  !- Delta Pressure {Pa}</w:t>
      </w:r>
    </w:p>
    <w:p w14:paraId="40F1582A" w14:textId="77777777" w:rsidR="007A676D" w:rsidRDefault="007A676D" w:rsidP="007A676D">
      <w:pPr>
        <w:pStyle w:val="IDDDefinition"/>
      </w:pPr>
      <w:r>
        <w:t xml:space="preserve">    1.3,    !- Max Flow Rate {m3/s}</w:t>
      </w:r>
    </w:p>
    <w:p w14:paraId="05D008B8" w14:textId="77777777" w:rsidR="007A676D" w:rsidRDefault="007A676D" w:rsidP="007A676D">
      <w:pPr>
        <w:pStyle w:val="IDDDefinition"/>
      </w:pPr>
      <w:r>
        <w:t xml:space="preserve">    0.9,    !- Motor Efficiency</w:t>
      </w:r>
    </w:p>
    <w:p w14:paraId="18EB3CEF" w14:textId="77777777" w:rsidR="007A676D" w:rsidRDefault="007A676D" w:rsidP="007A676D">
      <w:pPr>
        <w:pStyle w:val="IDDDefinition"/>
      </w:pPr>
      <w:r>
        <w:t xml:space="preserve">    1.0,    !- Motor In Airstream Fraction</w:t>
      </w:r>
    </w:p>
    <w:p w14:paraId="138D583F" w14:textId="77777777" w:rsidR="007A676D" w:rsidRDefault="007A676D" w:rsidP="007A676D">
      <w:pPr>
        <w:pStyle w:val="IDDDefinition"/>
      </w:pPr>
      <w:r>
        <w:t xml:space="preserve">    Air Loop Inlet Node,          !- Fan_Inlet_Node</w:t>
      </w:r>
    </w:p>
    <w:p w14:paraId="307F1DF0" w14:textId="77777777" w:rsidR="007A676D" w:rsidRDefault="007A676D" w:rsidP="007A676D">
      <w:pPr>
        <w:pStyle w:val="IDDDefinition"/>
        <w:rPr>
          <w:lang w:val="fr-FR"/>
        </w:rPr>
      </w:pPr>
      <w:r>
        <w:t xml:space="preserve">    Heating Coil Air Inlet Node;  !- </w:t>
      </w:r>
      <w:r w:rsidRPr="0022254E">
        <w:rPr>
          <w:lang w:val="fr-FR"/>
        </w:rPr>
        <w:t>Fan_Outlet_Node</w:t>
      </w:r>
    </w:p>
    <w:p w14:paraId="17AC4ABE" w14:textId="77777777" w:rsidR="004306C4" w:rsidRPr="004306C4" w:rsidRDefault="004306C4" w:rsidP="004306C4">
      <w:pPr>
        <w:pStyle w:val="BodyText"/>
        <w:rPr>
          <w:lang w:val="fr-FR"/>
        </w:rPr>
      </w:pPr>
    </w:p>
    <w:p w14:paraId="47BC2A99"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18BB05A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59D58C5F" w14:textId="77777777" w:rsidR="007A676D" w:rsidRDefault="007A676D" w:rsidP="007A676D">
      <w:pPr>
        <w:pStyle w:val="IDDDefinition"/>
        <w:rPr>
          <w:rFonts w:cs="Courier New"/>
        </w:rPr>
      </w:pPr>
      <w:r>
        <w:rPr>
          <w:rFonts w:cs="Courier New"/>
        </w:rPr>
        <w:t xml:space="preserve">    FanAndCoilAvailSched, !- Schedule name for on/off schedule</w:t>
      </w:r>
    </w:p>
    <w:p w14:paraId="70770023"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204D2093"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49E76392" w14:textId="77777777" w:rsidR="007A676D" w:rsidRDefault="007A676D" w:rsidP="007A676D">
      <w:pPr>
        <w:pStyle w:val="IDDDefinition"/>
        <w:rPr>
          <w:rFonts w:cs="Courier New"/>
        </w:rPr>
      </w:pPr>
    </w:p>
    <w:p w14:paraId="4CE3AC68"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5559FFDA"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78B9218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71479E31"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38CA487"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590AA15" w14:textId="77777777" w:rsidR="007A676D" w:rsidRDefault="007A676D" w:rsidP="007A676D">
      <w:pPr>
        <w:pStyle w:val="IDDDefinition"/>
        <w:rPr>
          <w:rFonts w:cs="Courier New"/>
        </w:rPr>
      </w:pPr>
    </w:p>
    <w:p w14:paraId="39D9B5B4"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701C9E91"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14FC1B4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26AE931D"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124E74BD"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66E128C9" w14:textId="77777777" w:rsidR="007A676D" w:rsidRDefault="007A676D" w:rsidP="007A676D">
      <w:pPr>
        <w:pStyle w:val="BodyText"/>
      </w:pPr>
      <w:r>
        <w:t>Example of Heat-Only Unitary System Specification</w:t>
      </w:r>
    </w:p>
    <w:p w14:paraId="66E694B6" w14:textId="77777777" w:rsidR="007A676D" w:rsidRDefault="002C0512" w:rsidP="007A676D">
      <w:pPr>
        <w:pStyle w:val="Heading3"/>
      </w:pPr>
      <w:bookmarkStart w:id="2071" w:name="_Toc533235099"/>
      <w:bookmarkStart w:id="2072" w:name="_Toc35304778"/>
      <w:bookmarkStart w:id="2073" w:name="_Toc64351428"/>
      <w:bookmarkStart w:id="2074" w:name="_Toc99528028"/>
      <w:bookmarkStart w:id="2075" w:name="_Toc399490339"/>
      <w:r>
        <w:t>Unitary Heat Only (</w:t>
      </w:r>
      <w:r w:rsidR="004306C4" w:rsidRPr="004306C4">
        <w:t>AirLoopHVAC</w:t>
      </w:r>
      <w:r>
        <w:t>)</w:t>
      </w:r>
      <w:r w:rsidR="007A676D">
        <w:t xml:space="preserve"> Outputs</w:t>
      </w:r>
      <w:bookmarkEnd w:id="2071"/>
      <w:bookmarkEnd w:id="2072"/>
      <w:bookmarkEnd w:id="2073"/>
      <w:bookmarkEnd w:id="2074"/>
      <w:bookmarkEnd w:id="2075"/>
    </w:p>
    <w:p w14:paraId="36E40753" w14:textId="77777777" w:rsidR="002C0512" w:rsidRDefault="002C0512" w:rsidP="002C0512">
      <w:pPr>
        <w:pStyle w:val="CodeIDDSamples"/>
      </w:pPr>
      <w:bookmarkStart w:id="2076" w:name="_Toc533235100"/>
      <w:r>
        <w:t>HVAC,Average,Unitary System Fan Part Load Ratio []</w:t>
      </w:r>
    </w:p>
    <w:p w14:paraId="64F9C2A2" w14:textId="77777777" w:rsidR="007A676D" w:rsidRDefault="002C0512" w:rsidP="002C0512">
      <w:pPr>
        <w:pStyle w:val="Heading4"/>
      </w:pPr>
      <w:r>
        <w:t>Unitary System Fan Part Load Ratio []</w:t>
      </w:r>
    </w:p>
    <w:p w14:paraId="5CACA5A1" w14:textId="77777777"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076"/>
    </w:p>
    <w:p w14:paraId="665AF717" w14:textId="77777777" w:rsidR="00172C3A" w:rsidRDefault="00172C3A" w:rsidP="00172C3A">
      <w:pPr>
        <w:pStyle w:val="Heading3"/>
      </w:pPr>
      <w:bookmarkStart w:id="2077" w:name="_Toc84225572"/>
      <w:bookmarkStart w:id="2078" w:name="_Toc99528029"/>
      <w:bookmarkStart w:id="2079" w:name="_Toc133305596"/>
      <w:bookmarkStart w:id="2080" w:name="_Toc399490340"/>
      <w:r w:rsidRPr="008B24D6">
        <w:t>AirLoopHVAC:UnitaryHeatPump:WaterToAir</w:t>
      </w:r>
      <w:bookmarkEnd w:id="2077"/>
      <w:bookmarkEnd w:id="2078"/>
      <w:bookmarkEnd w:id="2080"/>
    </w:p>
    <w:p w14:paraId="4AC612E2" w14:textId="77777777"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14:paraId="2BCF46AA" w14:textId="77777777" w:rsidR="00172C3A" w:rsidRDefault="00F34807" w:rsidP="00172C3A">
      <w:pPr>
        <w:pStyle w:val="BodyText"/>
      </w:pPr>
      <w:r>
        <w:t xml:space="preserve">There are </w:t>
      </w:r>
      <w:r w:rsidR="00D31AD7">
        <w:t>three</w:t>
      </w:r>
      <w:r>
        <w:t xml:space="preserve"> type of WaterToAirHeatPump coil models available</w:t>
      </w:r>
      <w:r w:rsidR="00172C3A">
        <w:t>:</w:t>
      </w:r>
    </w:p>
    <w:p w14:paraId="49D6A413" w14:textId="77777777" w:rsidR="00172C3A" w:rsidRDefault="00172C3A" w:rsidP="00D31AD7">
      <w:pPr>
        <w:pStyle w:val="CodeIDDSamples"/>
      </w:pPr>
      <w:r w:rsidRPr="008B24D6">
        <w:t>Coil:Cooling:WaterToAirHeatPump:ParameterEstimation</w:t>
      </w:r>
    </w:p>
    <w:p w14:paraId="4A614F35" w14:textId="77777777" w:rsidR="00172C3A" w:rsidRDefault="00172C3A" w:rsidP="00D31AD7">
      <w:pPr>
        <w:pStyle w:val="CodeIDDSamples"/>
      </w:pPr>
      <w:r w:rsidRPr="008B24D6">
        <w:t>Coil:</w:t>
      </w:r>
      <w:r>
        <w:t>Heating</w:t>
      </w:r>
      <w:r w:rsidRPr="008B24D6">
        <w:t>:WaterToAirHeatPump:ParameterEstimation</w:t>
      </w:r>
    </w:p>
    <w:p w14:paraId="12288A16" w14:textId="77777777" w:rsidR="00172C3A" w:rsidRDefault="00172C3A" w:rsidP="00D31AD7">
      <w:pPr>
        <w:pStyle w:val="CodeIDDSamples"/>
      </w:pPr>
      <w:r w:rsidRPr="008B24D6">
        <w:t>Coil:Cooling:WaterToAirHeatPump:EquationFit</w:t>
      </w:r>
    </w:p>
    <w:p w14:paraId="38461BB3" w14:textId="77777777" w:rsidR="00172C3A" w:rsidRDefault="00172C3A" w:rsidP="00D31AD7">
      <w:pPr>
        <w:pStyle w:val="CodeIDDSamples"/>
      </w:pPr>
      <w:r w:rsidRPr="008B24D6">
        <w:t>Coil:Heating:WaterToAirHeatPump:EquationFit</w:t>
      </w:r>
    </w:p>
    <w:p w14:paraId="74A17439" w14:textId="77777777" w:rsidR="00D31AD7" w:rsidRDefault="00D31AD7" w:rsidP="00D31AD7">
      <w:pPr>
        <w:pStyle w:val="CodeIDDSamples"/>
      </w:pPr>
      <w:r>
        <w:t>Coil:Cooling:WatertoAirHeatPump:VariableSpeedEquationFit</w:t>
      </w:r>
    </w:p>
    <w:p w14:paraId="70F49282" w14:textId="77777777" w:rsidR="00D31AD7" w:rsidRPr="00D31AD7" w:rsidRDefault="00D31AD7" w:rsidP="00D31AD7">
      <w:pPr>
        <w:pStyle w:val="CodeIDDSamples"/>
      </w:pPr>
      <w:r>
        <w:t>Coil:Heating:WatertoAirHeatPump:VariableSpeedEquationFit</w:t>
      </w:r>
    </w:p>
    <w:p w14:paraId="71A58354" w14:textId="77777777" w:rsidR="00D31AD7" w:rsidRPr="00D31AD7" w:rsidRDefault="00D31AD7" w:rsidP="00D31AD7">
      <w:pPr>
        <w:pStyle w:val="BodyText"/>
      </w:pPr>
    </w:p>
    <w:p w14:paraId="75AC2253" w14:textId="77777777" w:rsidR="00172C3A" w:rsidRDefault="00172C3A" w:rsidP="00172C3A">
      <w:pPr>
        <w:pStyle w:val="Picture"/>
      </w:pPr>
    </w:p>
    <w:p w14:paraId="67ADD13F" w14:textId="77777777" w:rsidR="00172C3A" w:rsidRDefault="00AC33EE" w:rsidP="00172C3A">
      <w:pPr>
        <w:pStyle w:val="Picture"/>
      </w:pPr>
      <w:r>
        <w:rPr>
          <w:noProof/>
          <w:lang w:eastAsia="zh-CN"/>
        </w:rPr>
        <w:drawing>
          <wp:inline distT="0" distB="0" distL="0" distR="0" wp14:anchorId="727E2167" wp14:editId="6BD46F8A">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14:paraId="12414AE9" w14:textId="77777777" w:rsidR="00172C3A" w:rsidRDefault="00172C3A" w:rsidP="00172C3A">
      <w:pPr>
        <w:pStyle w:val="Caption"/>
      </w:pPr>
      <w:bookmarkStart w:id="2081" w:name="_Toc84225573"/>
      <w:bookmarkStart w:id="2082" w:name="_Toc99528030"/>
      <w:bookmarkStart w:id="2083" w:name="_Toc116785891"/>
      <w:r>
        <w:t xml:space="preserve">Figure </w:t>
      </w:r>
      <w:r w:rsidR="006008C7">
        <w:fldChar w:fldCharType="begin"/>
      </w:r>
      <w:r w:rsidR="00A4098B">
        <w:instrText xml:space="preserve"> SEQ Figure \* ARABIC </w:instrText>
      </w:r>
      <w:r w:rsidR="006008C7">
        <w:fldChar w:fldCharType="separate"/>
      </w:r>
      <w:r w:rsidR="00F157E6">
        <w:rPr>
          <w:noProof/>
        </w:rPr>
        <w:t>122</w:t>
      </w:r>
      <w:r w:rsidR="006008C7">
        <w:rPr>
          <w:noProof/>
        </w:rPr>
        <w:fldChar w:fldCharType="end"/>
      </w:r>
      <w:r>
        <w:t xml:space="preserve">. </w:t>
      </w:r>
      <w:bookmarkEnd w:id="2081"/>
      <w:bookmarkEnd w:id="2082"/>
      <w:bookmarkEnd w:id="2083"/>
      <w:r w:rsidR="00F34807">
        <w:t>Water to Air Heat Pump</w:t>
      </w:r>
      <w:r w:rsidR="00F34807" w:rsidRPr="0043586F">
        <w:t xml:space="preserve"> </w:t>
      </w:r>
      <w:r w:rsidR="00F34807">
        <w:t>Schematic for a BlowThrough Configuration with Ground Heat Exchanger</w:t>
      </w:r>
    </w:p>
    <w:p w14:paraId="6DE38B22" w14:textId="77777777"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14:paraId="4D5D83EC" w14:textId="77777777" w:rsidR="00172C3A" w:rsidRDefault="00172C3A" w:rsidP="00172C3A">
      <w:pPr>
        <w:pStyle w:val="Heading4"/>
      </w:pPr>
      <w:r>
        <w:t>Field: Name</w:t>
      </w:r>
    </w:p>
    <w:p w14:paraId="179AD638" w14:textId="77777777" w:rsidR="00172C3A" w:rsidRDefault="00172C3A" w:rsidP="00172C3A">
      <w:pPr>
        <w:pStyle w:val="BodyText"/>
      </w:pPr>
      <w:r>
        <w:t>This alpha field contains the identifying name for the unitary system heat pump.</w:t>
      </w:r>
    </w:p>
    <w:p w14:paraId="2A18E1E2" w14:textId="77777777" w:rsidR="00172C3A" w:rsidRDefault="00172C3A" w:rsidP="00172C3A">
      <w:pPr>
        <w:pStyle w:val="Heading4"/>
      </w:pPr>
      <w:r>
        <w:t>Field: Availability Schedule Name</w:t>
      </w:r>
    </w:p>
    <w:p w14:paraId="179E7624" w14:textId="77777777" w:rsidR="00172C3A" w:rsidRDefault="00172C3A" w:rsidP="00172C3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14:paraId="35271128" w14:textId="77777777" w:rsidR="00172C3A" w:rsidRDefault="00172C3A" w:rsidP="00172C3A">
      <w:pPr>
        <w:pStyle w:val="Heading4"/>
      </w:pPr>
      <w:r>
        <w:t>Field: Air Inlet Node Name</w:t>
      </w:r>
    </w:p>
    <w:p w14:paraId="36C9E959" w14:textId="77777777" w:rsidR="00172C3A" w:rsidRDefault="00172C3A" w:rsidP="00172C3A">
      <w:pPr>
        <w:pStyle w:val="BodyText"/>
      </w:pPr>
      <w:r>
        <w:t>This alpha field contains the name of the HVAC system node from which the heat pump draws its inlet air</w:t>
      </w:r>
      <w:r w:rsidR="00F34807">
        <w:t>.</w:t>
      </w:r>
    </w:p>
    <w:p w14:paraId="7B09CF8C" w14:textId="77777777" w:rsidR="00172C3A" w:rsidRDefault="00172C3A" w:rsidP="00172C3A">
      <w:pPr>
        <w:pStyle w:val="Heading4"/>
      </w:pPr>
      <w:r>
        <w:t>Field: Air Outlet Node Name</w:t>
      </w:r>
    </w:p>
    <w:p w14:paraId="426C345B" w14:textId="77777777" w:rsidR="00172C3A" w:rsidRDefault="00172C3A" w:rsidP="00172C3A">
      <w:pPr>
        <w:pStyle w:val="BodyText"/>
      </w:pPr>
      <w:r>
        <w:t>This alpha field contains the name of the HVAC system node to which the heat pump sends its outlet air</w:t>
      </w:r>
      <w:r w:rsidR="00F34807">
        <w:t>.</w:t>
      </w:r>
    </w:p>
    <w:p w14:paraId="4C2162B2" w14:textId="77777777" w:rsidR="00172C3A" w:rsidRDefault="00172C3A" w:rsidP="00172C3A">
      <w:pPr>
        <w:pStyle w:val="Heading4"/>
      </w:pPr>
      <w:r>
        <w:lastRenderedPageBreak/>
        <w:t xml:space="preserve">Field: Supply Air Flow Rate </w:t>
      </w:r>
    </w:p>
    <w:p w14:paraId="37D42620" w14:textId="77777777"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14:paraId="60C75CD6" w14:textId="77777777" w:rsidR="00172C3A" w:rsidRDefault="00172C3A" w:rsidP="00172C3A">
      <w:pPr>
        <w:pStyle w:val="Heading4"/>
      </w:pPr>
      <w:r>
        <w:t>Field: Controlling Zone or Thermostat Location</w:t>
      </w:r>
    </w:p>
    <w:p w14:paraId="5B4154F5" w14:textId="77777777" w:rsidR="00172C3A" w:rsidRDefault="00172C3A" w:rsidP="00172C3A">
      <w:pPr>
        <w:pStyle w:val="BodyText"/>
      </w:pPr>
      <w:r>
        <w:t>This alpha field contains the identifying zone name where the thermostat controlling the heat pump is located</w:t>
      </w:r>
      <w:r w:rsidR="00F34807">
        <w:t>.</w:t>
      </w:r>
    </w:p>
    <w:p w14:paraId="74652553" w14:textId="77777777" w:rsidR="00172C3A" w:rsidRDefault="00172C3A" w:rsidP="00172C3A">
      <w:pPr>
        <w:pStyle w:val="Heading4"/>
      </w:pPr>
      <w:r>
        <w:t>Field: Supply Air Fan Object Type</w:t>
      </w:r>
    </w:p>
    <w:p w14:paraId="6755D7B0" w14:textId="77777777" w:rsidR="00172C3A" w:rsidRDefault="00172C3A" w:rsidP="00172C3A">
      <w:pPr>
        <w:pStyle w:val="BodyText"/>
      </w:pPr>
      <w:r>
        <w:t>This alpha field contains the identifying type of supply air fan specified in the heat pump. Fan type must be Fan:OnOff.</w:t>
      </w:r>
    </w:p>
    <w:p w14:paraId="63406290" w14:textId="77777777" w:rsidR="00172C3A" w:rsidRDefault="00172C3A" w:rsidP="00172C3A">
      <w:pPr>
        <w:pStyle w:val="Heading4"/>
      </w:pPr>
      <w:r>
        <w:t>Field: Supply Air Fan Name</w:t>
      </w:r>
    </w:p>
    <w:p w14:paraId="3812102B" w14:textId="77777777" w:rsidR="00172C3A" w:rsidRDefault="00172C3A" w:rsidP="00172C3A">
      <w:pPr>
        <w:pStyle w:val="BodyText"/>
      </w:pPr>
      <w:r>
        <w:t>This alpha field contains the identifying name given to the heat pump supply air fan, and should match the name specified in the corresponding fan object.</w:t>
      </w:r>
    </w:p>
    <w:p w14:paraId="28032401" w14:textId="77777777" w:rsidR="00172C3A" w:rsidRDefault="00172C3A" w:rsidP="00172C3A">
      <w:pPr>
        <w:pStyle w:val="Heading4"/>
      </w:pPr>
      <w:r>
        <w:t>Field: Heating Coil Object Type</w:t>
      </w:r>
    </w:p>
    <w:p w14:paraId="1B8900CC" w14:textId="77777777" w:rsidR="00172C3A" w:rsidRDefault="00172C3A" w:rsidP="00172C3A">
      <w:pPr>
        <w:pStyle w:val="BodyText"/>
      </w:pPr>
      <w:r>
        <w:t>This alpha field contains the identifying type of heating coil specified in the heat pump. Heating coil types are:</w:t>
      </w:r>
    </w:p>
    <w:p w14:paraId="71F0620E" w14:textId="77777777" w:rsidR="00172C3A" w:rsidRDefault="00172C3A" w:rsidP="00172C3A">
      <w:pPr>
        <w:pStyle w:val="CodeIDDSamples"/>
      </w:pPr>
      <w:r w:rsidRPr="008B24D6">
        <w:t>Coil:</w:t>
      </w:r>
      <w:r>
        <w:t>Heating</w:t>
      </w:r>
      <w:r w:rsidRPr="008B24D6">
        <w:t>:WaterToAirHeatPump:ParameterEstimation</w:t>
      </w:r>
    </w:p>
    <w:p w14:paraId="2DEEAC06" w14:textId="77777777" w:rsidR="00172C3A" w:rsidRDefault="00172C3A" w:rsidP="00090330">
      <w:pPr>
        <w:pStyle w:val="CodeIDDSamples"/>
      </w:pPr>
      <w:r w:rsidRPr="008B24D6">
        <w:t>Coil:Heating:WaterToAirHeatPump:EquationFit</w:t>
      </w:r>
    </w:p>
    <w:p w14:paraId="384A1C40" w14:textId="77777777" w:rsidR="00090330" w:rsidRPr="00090330" w:rsidRDefault="00090330" w:rsidP="00090330">
      <w:pPr>
        <w:pStyle w:val="CodeIDDSamples"/>
      </w:pPr>
      <w:r>
        <w:t>Coil:Heating:WaterToAirHeatPump:VariableSpeedEquationFit</w:t>
      </w:r>
    </w:p>
    <w:p w14:paraId="0E2A9453" w14:textId="77777777" w:rsidR="00172C3A" w:rsidRDefault="00172C3A" w:rsidP="00172C3A">
      <w:pPr>
        <w:pStyle w:val="Heading4"/>
      </w:pPr>
      <w:r>
        <w:t>Field: Heating Coil Name</w:t>
      </w:r>
    </w:p>
    <w:p w14:paraId="1288FC29" w14:textId="77777777"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14:paraId="2C3E79BA" w14:textId="77777777" w:rsidR="00172C3A" w:rsidRDefault="00172C3A" w:rsidP="00172C3A">
      <w:pPr>
        <w:pStyle w:val="Heading4"/>
      </w:pPr>
      <w:r>
        <w:t>Field: Heating Convergence</w:t>
      </w:r>
    </w:p>
    <w:p w14:paraId="73D09D53" w14:textId="77777777"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14:paraId="2530614E" w14:textId="77777777" w:rsidR="00172C3A" w:rsidRDefault="00172C3A" w:rsidP="00172C3A">
      <w:pPr>
        <w:pStyle w:val="Heading4"/>
      </w:pPr>
      <w:r>
        <w:t>Field: Cooling Coil Object Type</w:t>
      </w:r>
    </w:p>
    <w:p w14:paraId="4C11B365" w14:textId="77777777" w:rsidR="00172C3A" w:rsidRDefault="00172C3A" w:rsidP="00172C3A">
      <w:pPr>
        <w:pStyle w:val="BodyText"/>
      </w:pPr>
      <w:r>
        <w:t>This alpha field contains the identifying type of cooling coil specified in the heat pump. Cooling coil types are:</w:t>
      </w:r>
    </w:p>
    <w:p w14:paraId="5E1BFD29" w14:textId="77777777" w:rsidR="00172C3A" w:rsidRDefault="00172C3A" w:rsidP="00172C3A">
      <w:pPr>
        <w:pStyle w:val="CodeIDDSamples"/>
      </w:pPr>
      <w:r w:rsidRPr="008B24D6">
        <w:t>Coil:Cooling:WaterToAirHeatPump:ParameterEstimation</w:t>
      </w:r>
    </w:p>
    <w:p w14:paraId="72CBF511" w14:textId="77777777" w:rsidR="00172C3A" w:rsidRDefault="00172C3A" w:rsidP="00090330">
      <w:pPr>
        <w:pStyle w:val="CodeIDDSamples"/>
      </w:pPr>
      <w:r w:rsidRPr="008B24D6">
        <w:t>Coil:Cooling:WaterToAirHeatPump:EquationFit</w:t>
      </w:r>
    </w:p>
    <w:p w14:paraId="158591F4" w14:textId="77777777" w:rsidR="00090330" w:rsidRPr="00090330" w:rsidRDefault="00090330" w:rsidP="00090330">
      <w:pPr>
        <w:pStyle w:val="CodeIDDSamples"/>
      </w:pPr>
      <w:r>
        <w:t>Coil:Cooling:WaterToAirHeatPump:VariableSpeedEquationFit</w:t>
      </w:r>
    </w:p>
    <w:p w14:paraId="403CEC06" w14:textId="77777777" w:rsidR="00172C3A" w:rsidRDefault="00172C3A" w:rsidP="00172C3A">
      <w:pPr>
        <w:pStyle w:val="Heading4"/>
      </w:pPr>
      <w:r>
        <w:t>Field: Cooling Coil Name</w:t>
      </w:r>
    </w:p>
    <w:p w14:paraId="7C37665C" w14:textId="77777777"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14:paraId="745EE2DC" w14:textId="77777777" w:rsidR="00172C3A" w:rsidRDefault="00172C3A" w:rsidP="00172C3A">
      <w:pPr>
        <w:pStyle w:val="Heading4"/>
      </w:pPr>
      <w:r>
        <w:t>Field: Cooling Convergence</w:t>
      </w:r>
    </w:p>
    <w:p w14:paraId="77321378" w14:textId="77777777"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14:paraId="5721E50B" w14:textId="77777777" w:rsidR="00172C3A" w:rsidRDefault="00172C3A" w:rsidP="00172C3A">
      <w:pPr>
        <w:pStyle w:val="Heading4"/>
      </w:pPr>
      <w:r>
        <w:t xml:space="preserve">Field: </w:t>
      </w:r>
      <w:r w:rsidRPr="000C609C">
        <w:t>Maximum Cycling Rate</w:t>
      </w:r>
    </w:p>
    <w:p w14:paraId="4A5CB9FA" w14:textId="77777777"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14:paraId="625783A2" w14:textId="77777777" w:rsidR="00172C3A" w:rsidRDefault="00AC33EE" w:rsidP="00172C3A">
      <w:pPr>
        <w:pStyle w:val="Picture"/>
      </w:pPr>
      <w:r>
        <w:rPr>
          <w:noProof/>
          <w:lang w:eastAsia="zh-CN"/>
        </w:rPr>
        <w:drawing>
          <wp:inline distT="0" distB="0" distL="0" distR="0" wp14:anchorId="4FC7FC8A" wp14:editId="46301A44">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61D98F" w14:textId="77777777" w:rsidR="00172C3A" w:rsidRDefault="00172C3A" w:rsidP="00172C3A">
      <w:pPr>
        <w:pStyle w:val="Heading4"/>
      </w:pPr>
      <w:r>
        <w:t>Field: Heat Pump Time Constant</w:t>
      </w:r>
    </w:p>
    <w:p w14:paraId="0EE41885" w14:textId="77777777"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14:paraId="5F8D6A6D" w14:textId="77777777" w:rsidR="00172C3A" w:rsidRDefault="00AC33EE" w:rsidP="00172C3A">
      <w:pPr>
        <w:pStyle w:val="Picture"/>
      </w:pPr>
      <w:r>
        <w:rPr>
          <w:noProof/>
          <w:lang w:eastAsia="zh-CN"/>
        </w:rPr>
        <w:drawing>
          <wp:inline distT="0" distB="0" distL="0" distR="0" wp14:anchorId="3E6C7E44" wp14:editId="6334CF31">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F38B5B5" w14:textId="77777777" w:rsidR="00172C3A" w:rsidRDefault="00172C3A" w:rsidP="00172C3A">
      <w:pPr>
        <w:pStyle w:val="Heading4"/>
      </w:pPr>
      <w:r>
        <w:t>Field: Fraction of On-Cycle Power Use</w:t>
      </w:r>
    </w:p>
    <w:p w14:paraId="4D9FBFFD" w14:textId="77777777"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14:paraId="04952195" w14:textId="77777777" w:rsidR="00172C3A" w:rsidRDefault="00AC33EE" w:rsidP="00172C3A">
      <w:pPr>
        <w:pStyle w:val="Picture"/>
      </w:pPr>
      <w:r>
        <w:rPr>
          <w:noProof/>
          <w:lang w:eastAsia="zh-CN"/>
        </w:rPr>
        <w:drawing>
          <wp:inline distT="0" distB="0" distL="0" distR="0" wp14:anchorId="7BFD787E" wp14:editId="460476FB">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8360E58" w14:textId="77777777" w:rsidR="00172C3A" w:rsidRDefault="00172C3A" w:rsidP="00172C3A">
      <w:pPr>
        <w:pStyle w:val="Heading4"/>
      </w:pPr>
      <w:r>
        <w:t>Field: Heat Pump Fan Delay Time</w:t>
      </w:r>
    </w:p>
    <w:p w14:paraId="7CD12F2A" w14:textId="77777777"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000B5F5D" w14:textId="77777777" w:rsidR="00172C3A" w:rsidRDefault="00172C3A" w:rsidP="00172C3A">
      <w:pPr>
        <w:pStyle w:val="Heading4"/>
      </w:pPr>
      <w:r>
        <w:t xml:space="preserve">Field: </w:t>
      </w:r>
      <w:r w:rsidRPr="000C609C">
        <w:t>Supplemental Heating Coil Object Type</w:t>
      </w:r>
    </w:p>
    <w:p w14:paraId="4F562510" w14:textId="77777777" w:rsidR="00FF17A6" w:rsidRDefault="00FF17A6" w:rsidP="00FF17A6">
      <w:pPr>
        <w:pStyle w:val="BodyText"/>
      </w:pPr>
      <w:r>
        <w:t>This is the object type of the supplemental heating coil.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AirLoop Unitary Water to Air Heat Pump) itself provides the "controller" function of modulating water flow. The valid choices are:</w:t>
      </w:r>
    </w:p>
    <w:p w14:paraId="36D8AC15" w14:textId="77777777" w:rsidR="000D1CBD" w:rsidRDefault="000D1CBD" w:rsidP="000D1CBD">
      <w:pPr>
        <w:pStyle w:val="CodeIDDSamples"/>
      </w:pPr>
      <w:r>
        <w:t>Coil:Heating:Electric</w:t>
      </w:r>
    </w:p>
    <w:p w14:paraId="314E7DDE" w14:textId="77777777" w:rsidR="000D1CBD" w:rsidRDefault="000D1CBD" w:rsidP="000D1CBD">
      <w:pPr>
        <w:pStyle w:val="CodeIDDSamples"/>
      </w:pPr>
      <w:r>
        <w:t>Coil:Heating:Gas</w:t>
      </w:r>
      <w:r w:rsidRPr="00DA2A83">
        <w:t xml:space="preserve"> </w:t>
      </w:r>
    </w:p>
    <w:p w14:paraId="2B3F7821" w14:textId="77777777" w:rsidR="000D1CBD" w:rsidRDefault="000D1CBD" w:rsidP="000D1CBD">
      <w:pPr>
        <w:pStyle w:val="CodeIDDSamples"/>
      </w:pPr>
      <w:r>
        <w:t>Coil:Heating:Water</w:t>
      </w:r>
    </w:p>
    <w:p w14:paraId="3CF05298" w14:textId="77777777" w:rsidR="000D1CBD" w:rsidRPr="000C609C" w:rsidRDefault="000D1CBD" w:rsidP="000D1CBD">
      <w:pPr>
        <w:pStyle w:val="CodeIDDSamples"/>
      </w:pPr>
      <w:r>
        <w:t>Coil:Heating:Steam</w:t>
      </w:r>
    </w:p>
    <w:p w14:paraId="6A9D6B6E" w14:textId="77777777" w:rsidR="00172C3A" w:rsidRDefault="00172C3A" w:rsidP="00172C3A">
      <w:pPr>
        <w:pStyle w:val="Heading4"/>
      </w:pPr>
      <w:r>
        <w:t xml:space="preserve">Field: </w:t>
      </w:r>
      <w:r w:rsidRPr="000C609C">
        <w:t>Supplemental Heating Coil Name</w:t>
      </w:r>
    </w:p>
    <w:p w14:paraId="342F4F7A" w14:textId="77777777" w:rsidR="00172C3A" w:rsidRDefault="00172C3A" w:rsidP="00172C3A">
      <w:pPr>
        <w:pStyle w:val="BodyText"/>
      </w:pPr>
      <w:r>
        <w:t>This alpha field contains the identifying name given to the supplemental heating coil, and should match the name specified in the corresponding supplemental heating coil object.</w:t>
      </w:r>
    </w:p>
    <w:p w14:paraId="1608C01B" w14:textId="77777777" w:rsidR="00172C3A" w:rsidRDefault="00172C3A" w:rsidP="00172C3A">
      <w:pPr>
        <w:pStyle w:val="Heading4"/>
      </w:pPr>
      <w:r>
        <w:lastRenderedPageBreak/>
        <w:t xml:space="preserve">Field: </w:t>
      </w:r>
      <w:r w:rsidRPr="000C609C">
        <w:t>Maximum Supply Air Temperature from Supplemental Heater</w:t>
      </w:r>
    </w:p>
    <w:p w14:paraId="68BE9BE8" w14:textId="77777777" w:rsidR="00F34807" w:rsidRDefault="00F34807" w:rsidP="00F34807">
      <w:pPr>
        <w:pStyle w:val="BodyText"/>
      </w:pPr>
      <w:r>
        <w:t>This numeric field defines the maximum allowed supply air temperature exiting the heat pump supplemental heating coil in degrees Celsius.</w:t>
      </w:r>
    </w:p>
    <w:p w14:paraId="736FF3C9" w14:textId="77777777" w:rsidR="00172C3A" w:rsidRDefault="00172C3A" w:rsidP="00172C3A">
      <w:pPr>
        <w:pStyle w:val="Heading4"/>
      </w:pPr>
      <w:r>
        <w:t xml:space="preserve">Field: </w:t>
      </w:r>
      <w:r w:rsidRPr="000C609C">
        <w:t>Maximum Outdoor Dry-Bulb Temperature for Supplemental Heater Operation</w:t>
      </w:r>
    </w:p>
    <w:p w14:paraId="28E8646D" w14:textId="77777777"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76616D8E" w14:textId="77777777" w:rsidR="00172C3A" w:rsidRDefault="00172C3A" w:rsidP="00172C3A">
      <w:pPr>
        <w:pStyle w:val="Heading4"/>
      </w:pPr>
      <w:r>
        <w:t xml:space="preserve">Field: </w:t>
      </w:r>
      <w:r w:rsidRPr="000C609C">
        <w:t>Outdoor Dry-Bulb Temperature Sensor Node Name</w:t>
      </w:r>
    </w:p>
    <w:p w14:paraId="12B4D720" w14:textId="77777777"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3EADA7E3" w14:textId="77777777" w:rsidR="00172C3A" w:rsidRDefault="00172C3A" w:rsidP="00172C3A">
      <w:pPr>
        <w:pStyle w:val="Heading4"/>
      </w:pPr>
      <w:r>
        <w:t>Field: Fan Placement</w:t>
      </w:r>
    </w:p>
    <w:p w14:paraId="270E9153" w14:textId="77777777"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74E9D92B" w14:textId="77777777" w:rsidR="00172C3A" w:rsidRPr="00616E66" w:rsidRDefault="00172C3A" w:rsidP="00172C3A">
      <w:pPr>
        <w:pStyle w:val="Heading4"/>
      </w:pPr>
      <w:r w:rsidRPr="00616E66">
        <w:t>Field: Supply Air Fan Operating Mode Schedule Name</w:t>
      </w:r>
    </w:p>
    <w:p w14:paraId="4A3D336B" w14:textId="77777777"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14:paraId="28EA5FD2" w14:textId="77777777"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14:paraId="426ACDDC" w14:textId="77777777" w:rsidR="00F34807" w:rsidRDefault="00F34807" w:rsidP="00F34807">
      <w:pPr>
        <w:pStyle w:val="ListBullet"/>
      </w:pPr>
      <w:r>
        <w:t>On/Off fan</w:t>
      </w:r>
    </w:p>
    <w:p w14:paraId="16685135" w14:textId="77777777" w:rsidR="00F34807" w:rsidRDefault="00F34807" w:rsidP="00F34807">
      <w:pPr>
        <w:pStyle w:val="ListBullet"/>
      </w:pPr>
      <w:r>
        <w:t>WaterToAirHeatPump cooling coil</w:t>
      </w:r>
    </w:p>
    <w:p w14:paraId="3B002164" w14:textId="77777777" w:rsidR="00F34807" w:rsidRDefault="00F34807" w:rsidP="00F34807">
      <w:pPr>
        <w:pStyle w:val="ListBullet"/>
      </w:pPr>
      <w:r>
        <w:t>WaterToAirHeatPump heating coil</w:t>
      </w:r>
    </w:p>
    <w:p w14:paraId="0F0DC994" w14:textId="77777777" w:rsidR="00F34807" w:rsidRDefault="00F34807" w:rsidP="00F34807">
      <w:pPr>
        <w:pStyle w:val="ListBullet"/>
      </w:pPr>
      <w:r>
        <w:t>Supplementary heating coil</w:t>
      </w:r>
    </w:p>
    <w:p w14:paraId="1EFAFAD9" w14:textId="77777777" w:rsidR="00F34807" w:rsidRDefault="00F34807" w:rsidP="00F34807">
      <w:pPr>
        <w:pStyle w:val="ListBullet"/>
      </w:pPr>
      <w:r>
        <w:t>Direct air unit for each zone served by the heat pump</w:t>
      </w:r>
    </w:p>
    <w:p w14:paraId="1D7626A2" w14:textId="77777777" w:rsidR="00F34807" w:rsidRDefault="00F34807" w:rsidP="00F34807">
      <w:pPr>
        <w:pStyle w:val="ListBullet"/>
      </w:pPr>
      <w:r>
        <w:t>Condenser demand branches</w:t>
      </w:r>
    </w:p>
    <w:p w14:paraId="58B4D97C" w14:textId="77777777"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14:paraId="2D085293" w14:textId="77777777" w:rsidR="00CA7668" w:rsidRPr="00A71B2C" w:rsidRDefault="00CA7668" w:rsidP="00CA7668">
      <w:pPr>
        <w:pStyle w:val="Heading4"/>
      </w:pPr>
      <w:r w:rsidRPr="00A71B2C">
        <w:t>Field: Dehumidification Control Type</w:t>
      </w:r>
    </w:p>
    <w:p w14:paraId="335493CA" w14:textId="77777777"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14:paraId="4EB683AC" w14:textId="77777777" w:rsidR="00CA7668" w:rsidRPr="00A71B2C" w:rsidRDefault="00CA7668" w:rsidP="00CA7668">
      <w:pPr>
        <w:pStyle w:val="List2"/>
      </w:pPr>
      <w:r w:rsidRPr="00A71B2C">
        <w:rPr>
          <w:b/>
          <w:bCs/>
        </w:rPr>
        <w:t>None</w:t>
      </w:r>
      <w:r w:rsidRPr="00A71B2C">
        <w:t xml:space="preserve"> - meet sensible load only, no active dehumidification control</w:t>
      </w:r>
    </w:p>
    <w:p w14:paraId="4AE64EC7" w14:textId="77777777" w:rsidR="00CA7668" w:rsidRPr="00A71B2C" w:rsidRDefault="00CA7668" w:rsidP="00CA7668">
      <w:pPr>
        <w:pStyle w:val="List2"/>
      </w:pPr>
      <w:r w:rsidRPr="00A71B2C">
        <w:rPr>
          <w:b/>
          <w:bCs/>
        </w:rPr>
        <w:lastRenderedPageBreak/>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14:paraId="0068F459" w14:textId="77777777" w:rsidR="00CA7668" w:rsidRDefault="00CA7668" w:rsidP="00CA7668">
      <w:pPr>
        <w:pStyle w:val="BodyText"/>
      </w:pPr>
      <w:r w:rsidRPr="00A71B2C">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14:paraId="5572BBD2" w14:textId="77777777" w:rsidR="008102E6" w:rsidRDefault="008102E6" w:rsidP="008102E6">
      <w:pPr>
        <w:pStyle w:val="Heading4"/>
      </w:pPr>
      <w:r>
        <w:t xml:space="preserve">Field: </w:t>
      </w:r>
      <w:r w:rsidRPr="008102E6">
        <w:t>Heat Pump Coil Water Flow Mode</w:t>
      </w:r>
    </w:p>
    <w:p w14:paraId="2D9C37B1"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D113F57" w14:textId="77777777" w:rsidR="008102E6" w:rsidRPr="008102E6" w:rsidRDefault="008102E6" w:rsidP="008102E6">
      <w:pPr>
        <w:pStyle w:val="ListBullet"/>
      </w:pPr>
      <w:r>
        <w:t>Cycling</w:t>
      </w:r>
    </w:p>
    <w:p w14:paraId="79B7D5BA" w14:textId="77777777" w:rsidR="008102E6" w:rsidRPr="008102E6" w:rsidRDefault="008102E6" w:rsidP="008102E6">
      <w:pPr>
        <w:pStyle w:val="ListBullet"/>
      </w:pPr>
      <w:r w:rsidRPr="008102E6">
        <w:t>Constant</w:t>
      </w:r>
    </w:p>
    <w:p w14:paraId="1C8F3AB5" w14:textId="77777777" w:rsidR="008102E6" w:rsidRPr="008102E6" w:rsidRDefault="008102E6" w:rsidP="008102E6">
      <w:pPr>
        <w:pStyle w:val="ListBullet"/>
      </w:pPr>
      <w:r w:rsidRPr="008102E6">
        <w:t>CyclingOnDemand</w:t>
      </w:r>
    </w:p>
    <w:p w14:paraId="3DCBE83A"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5298D4E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4C2DA2D3" w14:textId="77777777"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0DCC55DE" w14:textId="77777777" w:rsidR="00CA7668" w:rsidRDefault="00CA7668" w:rsidP="00F34807">
      <w:pPr>
        <w:pStyle w:val="BodyText"/>
      </w:pPr>
    </w:p>
    <w:p w14:paraId="7306D79F" w14:textId="77777777" w:rsidR="008102E6" w:rsidRDefault="008102E6" w:rsidP="008102E6">
      <w:pPr>
        <w:pStyle w:val="BodyText"/>
        <w:keepNext/>
      </w:pPr>
      <w:r>
        <w:lastRenderedPageBreak/>
        <w:t>Following is an example of IDF usage:</w:t>
      </w:r>
    </w:p>
    <w:p w14:paraId="688AF4E2" w14:textId="77777777" w:rsidR="00F34807" w:rsidRPr="00CA7668" w:rsidRDefault="00F34807" w:rsidP="00CA7668">
      <w:pPr>
        <w:pStyle w:val="IDDDefinition"/>
      </w:pPr>
      <w:r w:rsidRPr="00CA7668">
        <w:t>AirLoopHVAC:UnitaryHeatPump:WaterToAir,</w:t>
      </w:r>
    </w:p>
    <w:p w14:paraId="35E16156" w14:textId="77777777" w:rsidR="00F34807" w:rsidRPr="00CA7668" w:rsidRDefault="00F34807" w:rsidP="00CA7668">
      <w:pPr>
        <w:pStyle w:val="IDDDefinition"/>
      </w:pPr>
      <w:r w:rsidRPr="00CA7668">
        <w:t xml:space="preserve">    DXAC Heat Pump 1,        !- Name</w:t>
      </w:r>
    </w:p>
    <w:p w14:paraId="225FF4EA" w14:textId="77777777" w:rsidR="00F34807" w:rsidRPr="00CA7668" w:rsidRDefault="00F34807" w:rsidP="00CA7668">
      <w:pPr>
        <w:pStyle w:val="IDDDefinition"/>
      </w:pPr>
      <w:r w:rsidRPr="00CA7668">
        <w:t xml:space="preserve">    FanAndCoilAvailSched,    !- Availability Schedule Name</w:t>
      </w:r>
    </w:p>
    <w:p w14:paraId="56437239" w14:textId="77777777" w:rsidR="00F34807" w:rsidRPr="00CA7668" w:rsidRDefault="00F34807" w:rsidP="00CA7668">
      <w:pPr>
        <w:pStyle w:val="IDDDefinition"/>
      </w:pPr>
      <w:r w:rsidRPr="00CA7668">
        <w:t xml:space="preserve">    Mixed Air Node,          !- Air Inlet Node Name</w:t>
      </w:r>
    </w:p>
    <w:p w14:paraId="7481DDE7" w14:textId="77777777" w:rsidR="00F34807" w:rsidRPr="00CA7668" w:rsidRDefault="00F34807" w:rsidP="00CA7668">
      <w:pPr>
        <w:pStyle w:val="IDDDefinition"/>
      </w:pPr>
      <w:r w:rsidRPr="00CA7668">
        <w:t xml:space="preserve">    Air Loop Outlet Node,    !- Air Outlet Node Name</w:t>
      </w:r>
    </w:p>
    <w:p w14:paraId="352AE805" w14:textId="77777777" w:rsidR="00F34807" w:rsidRPr="00CA7668" w:rsidRDefault="00F34807" w:rsidP="00CA7668">
      <w:pPr>
        <w:pStyle w:val="IDDDefinition"/>
      </w:pPr>
      <w:r w:rsidRPr="00CA7668">
        <w:t xml:space="preserve">    2,                       !- Supply Air Flow Fate {m3/s}</w:t>
      </w:r>
    </w:p>
    <w:p w14:paraId="4A13E075" w14:textId="77777777" w:rsidR="00F34807" w:rsidRPr="00CA7668" w:rsidRDefault="00F34807" w:rsidP="00CA7668">
      <w:pPr>
        <w:pStyle w:val="IDDDefinition"/>
      </w:pPr>
      <w:r w:rsidRPr="00CA7668">
        <w:t xml:space="preserve">    East Zone,               !- Controlling Zone or Thermostat Location</w:t>
      </w:r>
    </w:p>
    <w:p w14:paraId="7796BDC5" w14:textId="77777777" w:rsidR="00F34807" w:rsidRPr="00CA7668" w:rsidRDefault="00F34807" w:rsidP="00CA7668">
      <w:pPr>
        <w:pStyle w:val="IDDDefinition"/>
      </w:pPr>
      <w:r w:rsidRPr="00CA7668">
        <w:t xml:space="preserve">    Fan:OnOff,        !- Supply Air Fan Object Type</w:t>
      </w:r>
    </w:p>
    <w:p w14:paraId="6CFB2387" w14:textId="77777777" w:rsidR="00F34807" w:rsidRPr="00CA7668" w:rsidRDefault="00F34807" w:rsidP="00CA7668">
      <w:pPr>
        <w:pStyle w:val="IDDDefinition"/>
      </w:pPr>
      <w:r w:rsidRPr="00CA7668">
        <w:t xml:space="preserve">    Supply Fan 1,            !- Supply Air Fan Name</w:t>
      </w:r>
    </w:p>
    <w:p w14:paraId="798EE0B5" w14:textId="77777777" w:rsidR="00F34807" w:rsidRPr="00CA7668" w:rsidRDefault="00F34807" w:rsidP="00CA7668">
      <w:pPr>
        <w:pStyle w:val="IDDDefinition"/>
      </w:pPr>
      <w:r w:rsidRPr="00CA7668">
        <w:t xml:space="preserve">    Coil:Heating:WaterToAirHeatPump:ParameterEstimation,  !- Heating Coil Object Type</w:t>
      </w:r>
    </w:p>
    <w:p w14:paraId="794F8AE4" w14:textId="77777777" w:rsidR="00F34807" w:rsidRPr="00CA7668" w:rsidRDefault="00F34807" w:rsidP="00CA7668">
      <w:pPr>
        <w:pStyle w:val="IDDDefinition"/>
      </w:pPr>
      <w:r w:rsidRPr="00CA7668">
        <w:t xml:space="preserve">    Heat Pump Heating Mode,  !- Heating Coil Name</w:t>
      </w:r>
    </w:p>
    <w:p w14:paraId="7B9058DE" w14:textId="77777777" w:rsidR="00F34807" w:rsidRPr="00CA7668" w:rsidRDefault="00F34807" w:rsidP="00CA7668">
      <w:pPr>
        <w:pStyle w:val="IDDDefinition"/>
      </w:pPr>
      <w:r w:rsidRPr="00CA7668">
        <w:t xml:space="preserve">    0.001,                   !- Heating Convergence</w:t>
      </w:r>
    </w:p>
    <w:p w14:paraId="6BAE2938" w14:textId="77777777" w:rsidR="00F34807" w:rsidRPr="00CA7668" w:rsidRDefault="00F34807" w:rsidP="00CA7668">
      <w:pPr>
        <w:pStyle w:val="IDDDefinition"/>
      </w:pPr>
      <w:r w:rsidRPr="00CA7668">
        <w:t xml:space="preserve">    Coil:Cooling:WaterToAirHeatPump:ParameterEstimation,  !- Cooling Coil Object Type</w:t>
      </w:r>
    </w:p>
    <w:p w14:paraId="13702AD4" w14:textId="77777777" w:rsidR="00F34807" w:rsidRPr="00CA7668" w:rsidRDefault="00F34807" w:rsidP="00CA7668">
      <w:pPr>
        <w:pStyle w:val="IDDDefinition"/>
      </w:pPr>
      <w:r w:rsidRPr="00CA7668">
        <w:t xml:space="preserve">    Heat Pump Cooling Mode,  !- Cooling Coil Name</w:t>
      </w:r>
    </w:p>
    <w:p w14:paraId="5127C6A1" w14:textId="77777777" w:rsidR="00F34807" w:rsidRPr="00CA7668" w:rsidRDefault="00F34807" w:rsidP="00CA7668">
      <w:pPr>
        <w:pStyle w:val="IDDDefinition"/>
      </w:pPr>
      <w:r w:rsidRPr="00CA7668">
        <w:t xml:space="preserve">    0.001,                   !- Cooling Convergence</w:t>
      </w:r>
    </w:p>
    <w:p w14:paraId="7DFBF07E" w14:textId="77777777" w:rsidR="00F34807" w:rsidRPr="00CA7668" w:rsidRDefault="00F34807" w:rsidP="00CA7668">
      <w:pPr>
        <w:pStyle w:val="IDDDefinition"/>
      </w:pPr>
      <w:r w:rsidRPr="00CA7668">
        <w:t xml:space="preserve">    2.5, !- Maximum Cycling Rate {cycles/hr}</w:t>
      </w:r>
    </w:p>
    <w:p w14:paraId="45460217" w14:textId="77777777" w:rsidR="00F34807" w:rsidRPr="00CA7668" w:rsidRDefault="00F34807" w:rsidP="00CA7668">
      <w:pPr>
        <w:pStyle w:val="IDDDefinition"/>
      </w:pPr>
      <w:r w:rsidRPr="00CA7668">
        <w:t xml:space="preserve">    60, !- Heat Pump Time Constant {s}</w:t>
      </w:r>
    </w:p>
    <w:p w14:paraId="29CB10FC" w14:textId="77777777" w:rsidR="00F34807" w:rsidRPr="00CA7668" w:rsidRDefault="00F34807" w:rsidP="00CA7668">
      <w:pPr>
        <w:pStyle w:val="IDDDefinition"/>
      </w:pPr>
      <w:r w:rsidRPr="00CA7668">
        <w:t xml:space="preserve">    0.01, !- Fraction of On-Cycle Power Use</w:t>
      </w:r>
    </w:p>
    <w:p w14:paraId="6E576B36" w14:textId="77777777" w:rsidR="00F34807" w:rsidRPr="00CA7668" w:rsidRDefault="00F34807" w:rsidP="00CA7668">
      <w:pPr>
        <w:pStyle w:val="IDDDefinition"/>
      </w:pPr>
      <w:r w:rsidRPr="00CA7668">
        <w:t xml:space="preserve">    60,    !- Heat Pump Fan Delay Time {s}  </w:t>
      </w:r>
    </w:p>
    <w:p w14:paraId="2AB8E464" w14:textId="77777777" w:rsidR="00F34807" w:rsidRPr="00CA7668" w:rsidRDefault="00F34807" w:rsidP="00CA7668">
      <w:pPr>
        <w:pStyle w:val="IDDDefinition"/>
      </w:pPr>
      <w:r w:rsidRPr="00CA7668">
        <w:t xml:space="preserve">    Coil:Heating:Gas,        !- Supplemental Heating Coil Object Type</w:t>
      </w:r>
    </w:p>
    <w:p w14:paraId="121E87DA" w14:textId="77777777" w:rsidR="00F34807" w:rsidRPr="00CA7668" w:rsidRDefault="00F34807" w:rsidP="00CA7668">
      <w:pPr>
        <w:pStyle w:val="IDDDefinition"/>
      </w:pPr>
      <w:r w:rsidRPr="00CA7668">
        <w:t xml:space="preserve">    Heat Pump DX Supp Heating Coil 1,  !- Supplemental Heating Coil Name</w:t>
      </w:r>
    </w:p>
    <w:p w14:paraId="384E8086" w14:textId="77777777" w:rsidR="00F34807" w:rsidRPr="00CA7668" w:rsidRDefault="00F34807" w:rsidP="00CA7668">
      <w:pPr>
        <w:pStyle w:val="IDDDefinition"/>
      </w:pPr>
      <w:r w:rsidRPr="00CA7668">
        <w:t xml:space="preserve">    50,                      !- Maximum Supply Air Temperature from Supplemental Heater {C}</w:t>
      </w:r>
    </w:p>
    <w:p w14:paraId="36A575B6" w14:textId="77777777" w:rsidR="00F34807" w:rsidRPr="00CA7668" w:rsidRDefault="00F34807" w:rsidP="00CA7668">
      <w:pPr>
        <w:pStyle w:val="IDDDefinition"/>
      </w:pPr>
      <w:r w:rsidRPr="00CA7668">
        <w:t xml:space="preserve">    21,                      !- Maximum Outdoor Dry-Bulb Temperature for Supplemental Heater Operation {C}</w:t>
      </w:r>
    </w:p>
    <w:p w14:paraId="04A1A994" w14:textId="77777777" w:rsidR="00F34807" w:rsidRPr="00CA7668" w:rsidRDefault="00F34807" w:rsidP="00CA7668">
      <w:pPr>
        <w:pStyle w:val="IDDDefinition"/>
      </w:pPr>
      <w:r w:rsidRPr="00CA7668">
        <w:t xml:space="preserve">    Outside Air Inlet Node, !- Outdoor Dry-Bulb Temperature Sensor Node Name</w:t>
      </w:r>
    </w:p>
    <w:p w14:paraId="48F339CE" w14:textId="77777777" w:rsidR="00F34807" w:rsidRPr="00CA7668" w:rsidRDefault="00F34807" w:rsidP="00CA7668">
      <w:pPr>
        <w:pStyle w:val="IDDDefinition"/>
      </w:pPr>
      <w:r w:rsidRPr="00CA7668">
        <w:t xml:space="preserve">    BlowThrough,             !- Fan Placement</w:t>
      </w:r>
    </w:p>
    <w:p w14:paraId="35FD5FAA" w14:textId="77777777"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14:paraId="544BCFB4" w14:textId="77777777" w:rsidR="00CA7668" w:rsidRPr="00CA7668" w:rsidRDefault="00CA7668" w:rsidP="00CA7668">
      <w:pPr>
        <w:pStyle w:val="IDDDefinition"/>
      </w:pPr>
      <w:r w:rsidRPr="00CA7668">
        <w:t xml:space="preserve">    CoolReheat;</w:t>
      </w:r>
      <w:r>
        <w:t xml:space="preserve">              !- Dehumidification Control Type</w:t>
      </w:r>
    </w:p>
    <w:p w14:paraId="7B6C0926" w14:textId="77777777" w:rsidR="00CA7668" w:rsidRPr="00CA7668" w:rsidRDefault="00CA7668" w:rsidP="00CA7668">
      <w:pPr>
        <w:pStyle w:val="BodyText"/>
      </w:pPr>
    </w:p>
    <w:p w14:paraId="7AA7F20F" w14:textId="77777777"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14:paraId="17FE2203" w14:textId="77777777" w:rsidR="00F34807" w:rsidRPr="0048625A" w:rsidRDefault="00F34807" w:rsidP="00CA7668">
      <w:pPr>
        <w:pStyle w:val="IDDDefinition"/>
        <w:rPr>
          <w:rFonts w:ascii="Courier" w:hAnsi="Courier"/>
        </w:rPr>
      </w:pPr>
      <w:r w:rsidRPr="0048625A">
        <w:rPr>
          <w:rFonts w:ascii="Courier" w:hAnsi="Courier"/>
        </w:rPr>
        <w:t xml:space="preserve">    CyclingFanSch,           !- Name</w:t>
      </w:r>
    </w:p>
    <w:p w14:paraId="0B6B8A9C" w14:textId="77777777"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14:paraId="37B13B05" w14:textId="77777777" w:rsidR="00F34807" w:rsidRPr="0048625A" w:rsidRDefault="00F34807" w:rsidP="00CA7668">
      <w:pPr>
        <w:pStyle w:val="IDDDefinition"/>
        <w:rPr>
          <w:rFonts w:ascii="Courier" w:hAnsi="Courier"/>
        </w:rPr>
      </w:pPr>
      <w:r w:rsidRPr="0048625A">
        <w:rPr>
          <w:rFonts w:ascii="Courier" w:hAnsi="Courier"/>
        </w:rPr>
        <w:t xml:space="preserve">    Through: 12/31,          !- Field 1</w:t>
      </w:r>
    </w:p>
    <w:p w14:paraId="2531F913" w14:textId="77777777" w:rsidR="00F34807" w:rsidRPr="0048625A" w:rsidRDefault="00F34807" w:rsidP="00CA7668">
      <w:pPr>
        <w:pStyle w:val="IDDDefinition"/>
        <w:rPr>
          <w:rFonts w:ascii="Courier" w:hAnsi="Courier"/>
        </w:rPr>
      </w:pPr>
      <w:r w:rsidRPr="0048625A">
        <w:rPr>
          <w:rFonts w:ascii="Courier" w:hAnsi="Courier"/>
        </w:rPr>
        <w:t xml:space="preserve">    For: AllDays,            !- Field 2</w:t>
      </w:r>
    </w:p>
    <w:p w14:paraId="092D019B" w14:textId="77777777"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14:paraId="1EA35786" w14:textId="77777777"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14:paraId="7B617CB4" w14:textId="77777777" w:rsidR="00F34807" w:rsidRDefault="00F34807" w:rsidP="00CA7668">
      <w:pPr>
        <w:pStyle w:val="IDDDefinition"/>
      </w:pPr>
    </w:p>
    <w:p w14:paraId="65F9FB1A" w14:textId="77777777" w:rsidR="00CA7668" w:rsidRPr="00CA7668" w:rsidRDefault="00CA7668" w:rsidP="00CA7668">
      <w:pPr>
        <w:pStyle w:val="BodyText"/>
      </w:pPr>
    </w:p>
    <w:p w14:paraId="4222FC12" w14:textId="77777777" w:rsidR="00F34807" w:rsidRDefault="00F34807" w:rsidP="00CA7668">
      <w:pPr>
        <w:pStyle w:val="IDDDefinition"/>
        <w:rPr>
          <w:rFonts w:ascii="Courier" w:hAnsi="Courier"/>
        </w:rPr>
      </w:pPr>
      <w:r>
        <w:rPr>
          <w:rFonts w:ascii="Courier" w:hAnsi="Courier"/>
        </w:rPr>
        <w:t xml:space="preserve">  Coil:Cooling:WaterToAirHeatPump:ParameterEstimation,</w:t>
      </w:r>
    </w:p>
    <w:p w14:paraId="532D2065" w14:textId="77777777" w:rsidR="00F34807" w:rsidRDefault="00F34807" w:rsidP="00CA7668">
      <w:pPr>
        <w:pStyle w:val="IDDDefinition"/>
        <w:rPr>
          <w:rFonts w:ascii="Courier" w:hAnsi="Courier"/>
        </w:rPr>
      </w:pPr>
      <w:r>
        <w:rPr>
          <w:rFonts w:ascii="Courier" w:hAnsi="Courier"/>
        </w:rPr>
        <w:t xml:space="preserve">    Heat Pump Cooling Mode,  !- Name</w:t>
      </w:r>
    </w:p>
    <w:p w14:paraId="0540A513"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1C099056"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35F30331"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46CE415F" w14:textId="77777777" w:rsidR="00F34807" w:rsidRDefault="00F34807" w:rsidP="00CA7668">
      <w:pPr>
        <w:pStyle w:val="IDDDefinition"/>
        <w:rPr>
          <w:rFonts w:ascii="Courier" w:hAnsi="Courier"/>
        </w:rPr>
      </w:pPr>
      <w:r>
        <w:rPr>
          <w:rFonts w:ascii="Courier" w:hAnsi="Courier"/>
        </w:rPr>
        <w:t xml:space="preserve">    38000,  !- Nominal Cooling Coil Capacity {W)</w:t>
      </w:r>
    </w:p>
    <w:p w14:paraId="71AEB9CB" w14:textId="77777777"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14:paraId="571A8A3E" w14:textId="77777777"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14:paraId="30366323" w14:textId="77777777" w:rsidR="00F34807" w:rsidRDefault="00F34807" w:rsidP="00CA7668">
      <w:pPr>
        <w:pStyle w:val="IDDDefinition"/>
        <w:rPr>
          <w:rFonts w:ascii="Courier" w:hAnsi="Courier"/>
        </w:rPr>
      </w:pPr>
      <w:r>
        <w:rPr>
          <w:rFonts w:ascii="Courier" w:hAnsi="Courier"/>
        </w:rPr>
        <w:t xml:space="preserve">    3000000,                 !- High Pressure CutOff {Pa}</w:t>
      </w:r>
    </w:p>
    <w:p w14:paraId="3185FDCC" w14:textId="77777777" w:rsidR="00F34807" w:rsidRDefault="00F34807" w:rsidP="00CA7668">
      <w:pPr>
        <w:pStyle w:val="IDDDefinition"/>
        <w:rPr>
          <w:rFonts w:ascii="Courier" w:hAnsi="Courier"/>
        </w:rPr>
      </w:pPr>
      <w:r>
        <w:rPr>
          <w:rFonts w:ascii="Courier" w:hAnsi="Courier"/>
        </w:rPr>
        <w:t xml:space="preserve">    0,                       !- Low Pressure CutOff {Pa}</w:t>
      </w:r>
    </w:p>
    <w:p w14:paraId="7C664AE8" w14:textId="77777777"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14:paraId="7B549147" w14:textId="77777777"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14:paraId="76563951" w14:textId="77777777" w:rsidR="00F34807" w:rsidRDefault="00F34807" w:rsidP="00CA7668">
      <w:pPr>
        <w:pStyle w:val="IDDDefinition"/>
        <w:rPr>
          <w:rFonts w:ascii="Courier" w:hAnsi="Courier"/>
        </w:rPr>
      </w:pPr>
      <w:r>
        <w:rPr>
          <w:rFonts w:ascii="Courier" w:hAnsi="Courier"/>
        </w:rPr>
        <w:t xml:space="preserve">    Cooling Coil Air Inlet Node,  !- Air Inlet Node Name</w:t>
      </w:r>
    </w:p>
    <w:p w14:paraId="64E1C140" w14:textId="77777777" w:rsidR="00F34807" w:rsidRDefault="00F34807" w:rsidP="00CA7668">
      <w:pPr>
        <w:pStyle w:val="IDDDefinition"/>
        <w:rPr>
          <w:rFonts w:ascii="Courier" w:hAnsi="Courier"/>
        </w:rPr>
      </w:pPr>
      <w:r>
        <w:rPr>
          <w:rFonts w:ascii="Courier" w:hAnsi="Courier"/>
        </w:rPr>
        <w:t xml:space="preserve">    Heating Coil Air Inlet Node,  !- Air Outlet Node Name</w:t>
      </w:r>
    </w:p>
    <w:p w14:paraId="43BF9296" w14:textId="77777777" w:rsidR="00F34807" w:rsidRPr="00D24307" w:rsidRDefault="00F34807" w:rsidP="00CA7668">
      <w:pPr>
        <w:pStyle w:val="IDDDefinition"/>
        <w:rPr>
          <w:rFonts w:ascii="Courier" w:hAnsi="Courier"/>
          <w:lang w:val="es-VE"/>
        </w:rPr>
      </w:pPr>
      <w:r>
        <w:rPr>
          <w:rFonts w:ascii="Courier" w:hAnsi="Courier"/>
        </w:rPr>
        <w:t xml:space="preserve">    3.78019E+03,!- </w:t>
      </w:r>
      <w:r w:rsidRPr="00D24307">
        <w:rPr>
          <w:rFonts w:ascii="Courier" w:hAnsi="Courier"/>
          <w:lang w:val="es-VE"/>
        </w:rPr>
        <w:t>Parameter 1 {W/K}</w:t>
      </w:r>
    </w:p>
    <w:p w14:paraId="27675245" w14:textId="77777777" w:rsidR="00F34807" w:rsidRPr="00D24307" w:rsidRDefault="00F34807" w:rsidP="00CA7668">
      <w:pPr>
        <w:pStyle w:val="IDDDefinition"/>
        <w:rPr>
          <w:rFonts w:ascii="Courier" w:hAnsi="Courier"/>
          <w:lang w:val="es-VE"/>
        </w:rPr>
      </w:pPr>
      <w:r w:rsidRPr="00D24307">
        <w:rPr>
          <w:rFonts w:ascii="Courier" w:hAnsi="Courier"/>
          <w:lang w:val="es-VE"/>
        </w:rPr>
        <w:t xml:space="preserve">    2.80303E+03,!- Parameter 2 {W/K}</w:t>
      </w:r>
    </w:p>
    <w:p w14:paraId="41CBE95F"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7.93591E-01,!- Parameter 3 {C}</w:t>
      </w:r>
    </w:p>
    <w:p w14:paraId="46C4C63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14:paraId="05F50A9E"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14:paraId="24A512B0"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14:paraId="6BCAA1C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14:paraId="57AC75AD"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14:paraId="0E2B64C3"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14:paraId="31C54A6F" w14:textId="77777777" w:rsidR="00F34807" w:rsidRDefault="00F34807" w:rsidP="00CA7668">
      <w:pPr>
        <w:pStyle w:val="IDDDefinition"/>
        <w:rPr>
          <w:lang w:val="pt-BR"/>
        </w:rPr>
      </w:pPr>
    </w:p>
    <w:p w14:paraId="78C543A3" w14:textId="77777777" w:rsidR="00CA7668" w:rsidRPr="00CA7668" w:rsidRDefault="00CA7668" w:rsidP="00CA7668">
      <w:pPr>
        <w:pStyle w:val="BodyText"/>
        <w:rPr>
          <w:lang w:val="pt-BR"/>
        </w:rPr>
      </w:pPr>
    </w:p>
    <w:p w14:paraId="42C0B0B6" w14:textId="77777777" w:rsidR="00F34807" w:rsidRDefault="00F34807" w:rsidP="00CA7668">
      <w:pPr>
        <w:pStyle w:val="IDDDefinition"/>
        <w:rPr>
          <w:rFonts w:ascii="Courier" w:hAnsi="Courier"/>
        </w:rPr>
      </w:pPr>
      <w:r w:rsidRPr="00D24307">
        <w:rPr>
          <w:rFonts w:ascii="Courier" w:hAnsi="Courier"/>
          <w:lang w:val="es-VE"/>
        </w:rPr>
        <w:lastRenderedPageBreak/>
        <w:t xml:space="preserve">  </w:t>
      </w:r>
      <w:r>
        <w:rPr>
          <w:rFonts w:ascii="Courier" w:hAnsi="Courier"/>
        </w:rPr>
        <w:t>Coil:Heating:WaterToAirHeatPump:ParameterEstimation,</w:t>
      </w:r>
    </w:p>
    <w:p w14:paraId="7548108D" w14:textId="77777777" w:rsidR="00F34807" w:rsidRDefault="00F34807" w:rsidP="00CA7668">
      <w:pPr>
        <w:pStyle w:val="IDDDefinition"/>
        <w:rPr>
          <w:rFonts w:ascii="Courier" w:hAnsi="Courier"/>
        </w:rPr>
      </w:pPr>
      <w:r>
        <w:rPr>
          <w:rFonts w:ascii="Courier" w:hAnsi="Courier"/>
        </w:rPr>
        <w:t xml:space="preserve">    Heat Pump HEATING Mode,  !- Name</w:t>
      </w:r>
    </w:p>
    <w:p w14:paraId="68AFFAA4"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422F4483"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2A6434C0"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61487773" w14:textId="77777777" w:rsidR="00F34807" w:rsidRDefault="00F34807" w:rsidP="00CA7668">
      <w:pPr>
        <w:pStyle w:val="IDDDefinition"/>
        <w:rPr>
          <w:rFonts w:ascii="Courier" w:hAnsi="Courier"/>
        </w:rPr>
      </w:pPr>
      <w:r>
        <w:rPr>
          <w:rFonts w:ascii="Courier" w:hAnsi="Courier"/>
        </w:rPr>
        <w:t xml:space="preserve">    38000,                   !- Nominal Heating Coil Capacity {W}</w:t>
      </w:r>
    </w:p>
    <w:p w14:paraId="341B5E7B" w14:textId="77777777" w:rsidR="00F34807" w:rsidRDefault="00F34807" w:rsidP="00CA7668">
      <w:pPr>
        <w:pStyle w:val="IDDDefinition"/>
        <w:rPr>
          <w:rFonts w:ascii="Courier" w:hAnsi="Courier"/>
        </w:rPr>
      </w:pPr>
      <w:r>
        <w:rPr>
          <w:rFonts w:ascii="Courier" w:hAnsi="Courier"/>
        </w:rPr>
        <w:t xml:space="preserve">    3000000,                 !- High Pressure CutOff</w:t>
      </w:r>
    </w:p>
    <w:p w14:paraId="19045726" w14:textId="77777777" w:rsidR="00F34807" w:rsidRDefault="00F34807" w:rsidP="00CA7668">
      <w:pPr>
        <w:pStyle w:val="IDDDefinition"/>
        <w:rPr>
          <w:rFonts w:ascii="Courier" w:hAnsi="Courier"/>
        </w:rPr>
      </w:pPr>
      <w:r>
        <w:rPr>
          <w:rFonts w:ascii="Courier" w:hAnsi="Courier"/>
        </w:rPr>
        <w:t xml:space="preserve">    0,                       !- Low Pressure CutOff {Pa}</w:t>
      </w:r>
    </w:p>
    <w:p w14:paraId="569004B3" w14:textId="77777777"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14:paraId="6E113432" w14:textId="77777777"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14:paraId="250C54F5" w14:textId="77777777" w:rsidR="00F34807" w:rsidRDefault="00F34807" w:rsidP="00CA7668">
      <w:pPr>
        <w:pStyle w:val="IDDDefinition"/>
        <w:rPr>
          <w:rFonts w:ascii="Courier" w:hAnsi="Courier"/>
        </w:rPr>
      </w:pPr>
      <w:r>
        <w:rPr>
          <w:rFonts w:ascii="Courier" w:hAnsi="Courier"/>
        </w:rPr>
        <w:t xml:space="preserve">    Heating Coil Air Inlet Node,  !- Air Inlet Node Name</w:t>
      </w:r>
    </w:p>
    <w:p w14:paraId="6523F8F8" w14:textId="77777777" w:rsidR="00F34807" w:rsidRDefault="00F34807" w:rsidP="00CA7668">
      <w:pPr>
        <w:pStyle w:val="IDDDefinition"/>
        <w:rPr>
          <w:rFonts w:ascii="Courier" w:hAnsi="Courier"/>
        </w:rPr>
      </w:pPr>
      <w:r>
        <w:rPr>
          <w:rFonts w:ascii="Courier" w:hAnsi="Courier"/>
        </w:rPr>
        <w:t xml:space="preserve">    SuppHeating Coil Air Inlet Node,  !- Air Outlet Node Name</w:t>
      </w:r>
    </w:p>
    <w:p w14:paraId="30132440" w14:textId="77777777" w:rsidR="00F34807" w:rsidRPr="00D24307" w:rsidRDefault="00F34807" w:rsidP="00CA7668">
      <w:pPr>
        <w:pStyle w:val="IDDDefinition"/>
        <w:rPr>
          <w:rFonts w:ascii="Courier" w:hAnsi="Courier"/>
          <w:lang w:val="es-VE"/>
        </w:rPr>
      </w:pPr>
      <w:r>
        <w:rPr>
          <w:rFonts w:ascii="Courier" w:hAnsi="Courier"/>
        </w:rPr>
        <w:t xml:space="preserve">    3.91379E+03,  !- </w:t>
      </w:r>
      <w:r w:rsidRPr="00D24307">
        <w:rPr>
          <w:rFonts w:ascii="Courier" w:hAnsi="Courier"/>
          <w:lang w:val="es-VE"/>
        </w:rPr>
        <w:t>Parameter 1 {W/K}</w:t>
      </w:r>
    </w:p>
    <w:p w14:paraId="69628324"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5.94753E-01,  !- Parameter 2 {C}</w:t>
      </w:r>
    </w:p>
    <w:p w14:paraId="034DD865"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14:paraId="5C7345C6"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14:paraId="4D48A7C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14:paraId="77596EE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14:paraId="3CFFBC0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14:paraId="39DD2FFC" w14:textId="77777777"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14:paraId="7586AF69" w14:textId="77777777" w:rsidR="00F34807" w:rsidRDefault="00F34807" w:rsidP="00CA7668">
      <w:pPr>
        <w:pStyle w:val="IDDDefinition"/>
        <w:rPr>
          <w:rFonts w:ascii="Courier" w:hAnsi="Courier"/>
        </w:rPr>
      </w:pPr>
    </w:p>
    <w:p w14:paraId="4B043951" w14:textId="77777777" w:rsidR="00CA7668" w:rsidRPr="00CA7668" w:rsidRDefault="00CA7668" w:rsidP="00CA7668">
      <w:pPr>
        <w:pStyle w:val="BodyText"/>
      </w:pPr>
    </w:p>
    <w:p w14:paraId="7C17C119" w14:textId="77777777"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14:paraId="3657D2C5" w14:textId="77777777" w:rsidR="00F34807" w:rsidRDefault="00F34807" w:rsidP="00CA7668">
      <w:pPr>
        <w:pStyle w:val="IDDDefinition"/>
        <w:rPr>
          <w:rFonts w:ascii="Courier" w:hAnsi="Courier"/>
        </w:rPr>
      </w:pPr>
      <w:r>
        <w:rPr>
          <w:rFonts w:ascii="Courier" w:hAnsi="Courier"/>
        </w:rPr>
        <w:t xml:space="preserve">    Heat Pump DX Supp Heating Coil 1,  !- Name</w:t>
      </w:r>
    </w:p>
    <w:p w14:paraId="623D9E9D"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70FADF13" w14:textId="77777777" w:rsidR="00F34807" w:rsidRDefault="00F34807" w:rsidP="00CA7668">
      <w:pPr>
        <w:pStyle w:val="IDDDefinition"/>
        <w:rPr>
          <w:rFonts w:ascii="Courier" w:hAnsi="Courier"/>
        </w:rPr>
      </w:pPr>
      <w:r>
        <w:rPr>
          <w:rFonts w:ascii="Courier" w:hAnsi="Courier"/>
        </w:rPr>
        <w:t xml:space="preserve">    0.8,                     !- Gas Burner Efficiency</w:t>
      </w:r>
    </w:p>
    <w:p w14:paraId="634CC746" w14:textId="77777777" w:rsidR="00F34807" w:rsidRDefault="00F34807" w:rsidP="00CA7668">
      <w:pPr>
        <w:pStyle w:val="IDDDefinition"/>
        <w:rPr>
          <w:rFonts w:ascii="Courier" w:hAnsi="Courier"/>
        </w:rPr>
      </w:pPr>
      <w:r>
        <w:rPr>
          <w:rFonts w:ascii="Courier" w:hAnsi="Courier"/>
        </w:rPr>
        <w:t xml:space="preserve">    32000,                   !- Nominal Capacity {W}</w:t>
      </w:r>
    </w:p>
    <w:p w14:paraId="1385AD83" w14:textId="77777777" w:rsidR="00F34807" w:rsidRDefault="00F34807" w:rsidP="00CA7668">
      <w:pPr>
        <w:pStyle w:val="IDDDefinition"/>
        <w:rPr>
          <w:rFonts w:ascii="Courier" w:hAnsi="Courier"/>
        </w:rPr>
      </w:pPr>
      <w:r>
        <w:rPr>
          <w:rFonts w:ascii="Courier" w:hAnsi="Courier"/>
        </w:rPr>
        <w:t xml:space="preserve">    SuppHeating Coil Air Inlet Node,  !- Air Inlet Node Name</w:t>
      </w:r>
    </w:p>
    <w:p w14:paraId="0A5E2F58" w14:textId="77777777" w:rsidR="00F34807" w:rsidRDefault="00F34807" w:rsidP="00CA7668">
      <w:pPr>
        <w:pStyle w:val="IDDDefinition"/>
        <w:rPr>
          <w:rFonts w:ascii="Courier" w:hAnsi="Courier"/>
        </w:rPr>
      </w:pPr>
      <w:r>
        <w:rPr>
          <w:rFonts w:ascii="Courier" w:hAnsi="Courier"/>
        </w:rPr>
        <w:t xml:space="preserve">    Air Loop Outlet Node;    !- Air Outlet Node Name</w:t>
      </w:r>
    </w:p>
    <w:p w14:paraId="5A4AF1A6" w14:textId="77777777" w:rsidR="00F34807" w:rsidRDefault="00F34807" w:rsidP="00CA7668">
      <w:pPr>
        <w:pStyle w:val="IDDDefinition"/>
        <w:rPr>
          <w:rFonts w:ascii="Courier" w:hAnsi="Courier"/>
        </w:rPr>
      </w:pPr>
    </w:p>
    <w:p w14:paraId="08254D5E" w14:textId="77777777" w:rsidR="00CA7668" w:rsidRPr="00CA7668" w:rsidRDefault="00CA7668" w:rsidP="00CA7668">
      <w:pPr>
        <w:pStyle w:val="BodyText"/>
      </w:pPr>
    </w:p>
    <w:p w14:paraId="1A15BD62" w14:textId="77777777" w:rsidR="00F34807" w:rsidRPr="009B174A" w:rsidRDefault="00F34807" w:rsidP="00CA7668">
      <w:pPr>
        <w:pStyle w:val="IDDDefinition"/>
      </w:pPr>
      <w:r w:rsidRPr="009B174A">
        <w:t xml:space="preserve">  BRANCH,</w:t>
      </w:r>
    </w:p>
    <w:p w14:paraId="4F0F0ED9" w14:textId="77777777" w:rsidR="00F34807" w:rsidRPr="009B174A" w:rsidRDefault="00F34807" w:rsidP="00CA7668">
      <w:pPr>
        <w:pStyle w:val="IDDDefinition"/>
      </w:pPr>
      <w:r w:rsidRPr="009B174A">
        <w:t xml:space="preserve">    Gshp Cooling Condenser Branch,  !</w:t>
      </w:r>
      <w:r>
        <w:t>-</w:t>
      </w:r>
      <w:r w:rsidRPr="009B174A">
        <w:t xml:space="preserve"> Name</w:t>
      </w:r>
    </w:p>
    <w:p w14:paraId="0FB98828" w14:textId="77777777" w:rsidR="00F34807" w:rsidRPr="009B174A" w:rsidRDefault="00F34807" w:rsidP="00CA7668">
      <w:pPr>
        <w:pStyle w:val="IDDDefinition"/>
      </w:pPr>
      <w:r w:rsidRPr="009B174A">
        <w:t xml:space="preserve">    0,  !</w:t>
      </w:r>
      <w:r>
        <w:t xml:space="preserve">- </w:t>
      </w:r>
      <w:r w:rsidRPr="009B174A">
        <w:t>Maximum Flow Rate {m3/s}</w:t>
      </w:r>
    </w:p>
    <w:p w14:paraId="5BA91A88" w14:textId="77777777" w:rsidR="00F34807" w:rsidRPr="009B174A" w:rsidRDefault="00F34807" w:rsidP="00CA7668">
      <w:pPr>
        <w:pStyle w:val="IDDDefinition"/>
      </w:pPr>
      <w:r>
        <w:t xml:space="preserve">     , !- </w:t>
      </w:r>
      <w:r w:rsidRPr="009B174A">
        <w:t>Pressure Drop Curve Name</w:t>
      </w:r>
    </w:p>
    <w:p w14:paraId="016BAF7F" w14:textId="77777777"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14:paraId="1B3857AE" w14:textId="77777777"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14:paraId="5B887F0F" w14:textId="77777777"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14:paraId="1E7F476B" w14:textId="77777777"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14:paraId="13E39151"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1C4A81CE" w14:textId="77777777" w:rsidR="00F34807" w:rsidRPr="009B174A" w:rsidRDefault="00F34807" w:rsidP="00CA7668">
      <w:pPr>
        <w:pStyle w:val="IDDDefinition"/>
      </w:pPr>
    </w:p>
    <w:p w14:paraId="71628A35" w14:textId="77777777" w:rsidR="00F34807" w:rsidRPr="009B174A" w:rsidRDefault="00F34807" w:rsidP="00CA7668">
      <w:pPr>
        <w:pStyle w:val="IDDDefinition"/>
      </w:pPr>
      <w:r w:rsidRPr="009B174A">
        <w:t xml:space="preserve">  BRANCH,</w:t>
      </w:r>
    </w:p>
    <w:p w14:paraId="6C5D134E" w14:textId="77777777" w:rsidR="00F34807" w:rsidRPr="009B174A" w:rsidRDefault="00F34807" w:rsidP="00CA7668">
      <w:pPr>
        <w:pStyle w:val="IDDDefinition"/>
      </w:pPr>
      <w:r w:rsidRPr="009B174A">
        <w:t xml:space="preserve">    Gshp Heating Condenser Branch,  !</w:t>
      </w:r>
      <w:r>
        <w:t>-</w:t>
      </w:r>
      <w:r w:rsidRPr="009B174A">
        <w:t xml:space="preserve"> Name</w:t>
      </w:r>
    </w:p>
    <w:p w14:paraId="49BA8182" w14:textId="77777777" w:rsidR="00F34807" w:rsidRPr="009B174A" w:rsidRDefault="00F34807" w:rsidP="00CA7668">
      <w:pPr>
        <w:pStyle w:val="IDDDefinition"/>
      </w:pPr>
      <w:r w:rsidRPr="009B174A">
        <w:t xml:space="preserve">    0,  !</w:t>
      </w:r>
      <w:r>
        <w:t xml:space="preserve">- </w:t>
      </w:r>
      <w:r w:rsidRPr="009B174A">
        <w:t>Maximum Flow Rate {m3/s}</w:t>
      </w:r>
    </w:p>
    <w:p w14:paraId="130740E8" w14:textId="77777777" w:rsidR="00F34807" w:rsidRPr="009B174A" w:rsidRDefault="00F34807" w:rsidP="00CA7668">
      <w:pPr>
        <w:pStyle w:val="IDDDefinition"/>
      </w:pPr>
      <w:r>
        <w:t xml:space="preserve">     , !- </w:t>
      </w:r>
      <w:r w:rsidRPr="009B174A">
        <w:t>Pressure Drop Curve Name</w:t>
      </w:r>
    </w:p>
    <w:p w14:paraId="1851AE3E" w14:textId="77777777"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14:paraId="10964F93" w14:textId="77777777"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14:paraId="71778614" w14:textId="77777777"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14:paraId="115F98A4" w14:textId="77777777"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14:paraId="1B6F8A4C"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21193A5C" w14:textId="77777777" w:rsidR="00F34807" w:rsidRPr="009B174A" w:rsidRDefault="00F34807" w:rsidP="00CA7668">
      <w:pPr>
        <w:pStyle w:val="IDDDefinition"/>
      </w:pPr>
    </w:p>
    <w:p w14:paraId="5FE0B077" w14:textId="77777777" w:rsidR="00CA7668" w:rsidRPr="00CA7668" w:rsidRDefault="00CA7668" w:rsidP="00CA7668">
      <w:pPr>
        <w:pStyle w:val="BodyText"/>
      </w:pPr>
    </w:p>
    <w:p w14:paraId="49DEA54A" w14:textId="77777777" w:rsidR="00F34807" w:rsidRDefault="00F34807" w:rsidP="00CA7668">
      <w:pPr>
        <w:pStyle w:val="IDDDefinition"/>
        <w:rPr>
          <w:rFonts w:ascii="Courier" w:hAnsi="Courier"/>
        </w:rPr>
      </w:pPr>
      <w:r>
        <w:rPr>
          <w:rFonts w:ascii="Courier" w:hAnsi="Courier"/>
        </w:rPr>
        <w:lastRenderedPageBreak/>
        <w:t xml:space="preserve">  Fan:OnOff,</w:t>
      </w:r>
    </w:p>
    <w:p w14:paraId="7D77DC79" w14:textId="77777777" w:rsidR="00F34807" w:rsidRDefault="00F34807" w:rsidP="00CA7668">
      <w:pPr>
        <w:pStyle w:val="IDDDefinition"/>
        <w:rPr>
          <w:rFonts w:ascii="Courier" w:hAnsi="Courier"/>
        </w:rPr>
      </w:pPr>
      <w:r>
        <w:rPr>
          <w:rFonts w:ascii="Courier" w:hAnsi="Courier"/>
        </w:rPr>
        <w:t xml:space="preserve">    Supply Fan 1,          !- Name</w:t>
      </w:r>
    </w:p>
    <w:p w14:paraId="7A5210EE"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396067C8" w14:textId="77777777" w:rsidR="00F34807" w:rsidRDefault="00F34807" w:rsidP="00CA7668">
      <w:pPr>
        <w:pStyle w:val="IDDDefinition"/>
        <w:rPr>
          <w:rFonts w:ascii="Courier" w:hAnsi="Courier"/>
        </w:rPr>
      </w:pPr>
      <w:r>
        <w:rPr>
          <w:rFonts w:ascii="Courier" w:hAnsi="Courier"/>
        </w:rPr>
        <w:t xml:space="preserve">    0.7,                   !- Fan </w:t>
      </w:r>
      <w:r w:rsidR="001E5540">
        <w:t xml:space="preserve">Total </w:t>
      </w:r>
      <w:r>
        <w:rPr>
          <w:rFonts w:ascii="Courier" w:hAnsi="Courier"/>
        </w:rPr>
        <w:t>Efficiency</w:t>
      </w:r>
    </w:p>
    <w:p w14:paraId="427A3E18" w14:textId="77777777" w:rsidR="00F34807" w:rsidRDefault="00F34807" w:rsidP="00CA7668">
      <w:pPr>
        <w:pStyle w:val="IDDDefinition"/>
        <w:rPr>
          <w:rFonts w:ascii="Courier" w:hAnsi="Courier"/>
        </w:rPr>
      </w:pPr>
      <w:r>
        <w:rPr>
          <w:rFonts w:ascii="Courier" w:hAnsi="Courier"/>
        </w:rPr>
        <w:t xml:space="preserve">    300.0,                 !– Pressure Rise {Pa}</w:t>
      </w:r>
    </w:p>
    <w:p w14:paraId="66AD01C6" w14:textId="77777777" w:rsidR="00F34807" w:rsidRDefault="00F34807" w:rsidP="00CA7668">
      <w:pPr>
        <w:pStyle w:val="IDDDefinition"/>
        <w:rPr>
          <w:rFonts w:ascii="Courier" w:hAnsi="Courier"/>
        </w:rPr>
      </w:pPr>
      <w:r>
        <w:rPr>
          <w:rFonts w:ascii="Courier" w:hAnsi="Courier"/>
        </w:rPr>
        <w:t xml:space="preserve">    2.0,                   !- Maximum Flow Rate {m3/s}</w:t>
      </w:r>
    </w:p>
    <w:p w14:paraId="1629E7B8" w14:textId="77777777" w:rsidR="00F34807" w:rsidRDefault="00F34807" w:rsidP="00CA7668">
      <w:pPr>
        <w:pStyle w:val="IDDDefinition"/>
        <w:rPr>
          <w:rFonts w:ascii="Courier" w:hAnsi="Courier"/>
        </w:rPr>
      </w:pPr>
      <w:r>
        <w:rPr>
          <w:rFonts w:ascii="Courier" w:hAnsi="Courier"/>
        </w:rPr>
        <w:t xml:space="preserve">    0.9,                   !- Motor Efficiency</w:t>
      </w:r>
    </w:p>
    <w:p w14:paraId="60AB28B3" w14:textId="77777777" w:rsidR="00F34807" w:rsidRDefault="00F34807" w:rsidP="00CA7668">
      <w:pPr>
        <w:pStyle w:val="IDDDefinition"/>
        <w:rPr>
          <w:rFonts w:ascii="Courier" w:hAnsi="Courier"/>
        </w:rPr>
      </w:pPr>
      <w:r>
        <w:rPr>
          <w:rFonts w:ascii="Courier" w:hAnsi="Courier"/>
        </w:rPr>
        <w:t xml:space="preserve">    1.0,                   !- Motor In Airstream Fraction</w:t>
      </w:r>
    </w:p>
    <w:p w14:paraId="21455756" w14:textId="77777777" w:rsidR="00F34807" w:rsidRDefault="00F34807" w:rsidP="00CA7668">
      <w:pPr>
        <w:pStyle w:val="IDDDefinition"/>
        <w:rPr>
          <w:rFonts w:ascii="Courier" w:hAnsi="Courier"/>
        </w:rPr>
      </w:pPr>
      <w:r>
        <w:rPr>
          <w:rFonts w:ascii="Courier" w:hAnsi="Courier"/>
        </w:rPr>
        <w:t xml:space="preserve">    Mixed Air Node,        !- Air Inlet_Node Name</w:t>
      </w:r>
    </w:p>
    <w:p w14:paraId="7C343ED4" w14:textId="77777777" w:rsidR="00F34807" w:rsidRDefault="00F34807" w:rsidP="00CA7668">
      <w:pPr>
        <w:pStyle w:val="IDDDefinition"/>
        <w:rPr>
          <w:rFonts w:ascii="Courier" w:hAnsi="Courier"/>
        </w:rPr>
      </w:pPr>
      <w:r>
        <w:rPr>
          <w:rFonts w:ascii="Courier" w:hAnsi="Courier"/>
        </w:rPr>
        <w:t xml:space="preserve">    Cooling Coil Air Inlet Node;  !- Air Outlet Node Name</w:t>
      </w:r>
    </w:p>
    <w:p w14:paraId="7B5B3AE1" w14:textId="77777777" w:rsidR="00F34807" w:rsidRDefault="00F34807" w:rsidP="00CA7668">
      <w:pPr>
        <w:pStyle w:val="IDDDefinition"/>
        <w:rPr>
          <w:rFonts w:ascii="Courier" w:hAnsi="Courier"/>
        </w:rPr>
      </w:pPr>
    </w:p>
    <w:p w14:paraId="75EED148"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65DFA79F" w14:textId="77777777" w:rsidR="00F34807" w:rsidRPr="00E71CB7" w:rsidRDefault="00F34807" w:rsidP="00CA7668">
      <w:pPr>
        <w:pStyle w:val="IDDDefinition"/>
        <w:rPr>
          <w:rFonts w:ascii="Courier" w:hAnsi="Courier"/>
        </w:rPr>
      </w:pPr>
      <w:r w:rsidRPr="00E71CB7">
        <w:rPr>
          <w:rFonts w:ascii="Courier" w:hAnsi="Courier"/>
        </w:rPr>
        <w:t xml:space="preserve">    Zone1DirectAir,        !- Name</w:t>
      </w:r>
    </w:p>
    <w:p w14:paraId="502E7154"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20BE72F1"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14:paraId="454C4FB5"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1B9AA986" w14:textId="77777777" w:rsidR="00F34807" w:rsidRDefault="00F34807" w:rsidP="00CA7668">
      <w:pPr>
        <w:pStyle w:val="IDDDefinition"/>
        <w:rPr>
          <w:rFonts w:ascii="Courier" w:hAnsi="Courier"/>
        </w:rPr>
      </w:pPr>
    </w:p>
    <w:p w14:paraId="17663A32"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47D352B3" w14:textId="77777777" w:rsidR="00F34807" w:rsidRPr="00E71CB7" w:rsidRDefault="00F34807" w:rsidP="00CA7668">
      <w:pPr>
        <w:pStyle w:val="IDDDefinition"/>
        <w:rPr>
          <w:rFonts w:ascii="Courier" w:hAnsi="Courier"/>
        </w:rPr>
      </w:pPr>
      <w:r w:rsidRPr="00E71CB7">
        <w:rPr>
          <w:rFonts w:ascii="Courier" w:hAnsi="Courier"/>
        </w:rPr>
        <w:t xml:space="preserve">    Zone2DirectAir,        !- Name</w:t>
      </w:r>
    </w:p>
    <w:p w14:paraId="11188242"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7449E0A9"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14:paraId="513CA68F"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14:paraId="1ECE9CD5" w14:textId="77777777" w:rsidR="00F34807" w:rsidRDefault="00F34807" w:rsidP="00CA7668">
      <w:pPr>
        <w:pStyle w:val="IDDDefinition"/>
        <w:rPr>
          <w:rFonts w:ascii="Courier" w:hAnsi="Courier"/>
        </w:rPr>
      </w:pPr>
    </w:p>
    <w:p w14:paraId="77636BE5"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3C2F2C33" w14:textId="77777777" w:rsidR="00F34807" w:rsidRPr="00E71CB7" w:rsidRDefault="00F34807" w:rsidP="00CA7668">
      <w:pPr>
        <w:pStyle w:val="IDDDefinition"/>
        <w:rPr>
          <w:rFonts w:ascii="Courier" w:hAnsi="Courier"/>
        </w:rPr>
      </w:pPr>
      <w:r w:rsidRPr="00E71CB7">
        <w:rPr>
          <w:rFonts w:ascii="Courier" w:hAnsi="Courier"/>
        </w:rPr>
        <w:t xml:space="preserve">    Zone3DirectAir,        !- Name</w:t>
      </w:r>
    </w:p>
    <w:p w14:paraId="78BF6BAD"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6292D32B"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14:paraId="35BBF442"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06966770" w14:textId="77777777" w:rsidR="00172C3A" w:rsidRDefault="00172C3A" w:rsidP="00CA7668">
      <w:pPr>
        <w:pStyle w:val="IDDDefinition"/>
        <w:rPr>
          <w:rFonts w:ascii="Courier" w:hAnsi="Courier"/>
        </w:rPr>
      </w:pPr>
    </w:p>
    <w:p w14:paraId="530AF6E6" w14:textId="77777777" w:rsidR="00172C3A" w:rsidRDefault="002C0512" w:rsidP="00172C3A">
      <w:pPr>
        <w:pStyle w:val="Heading3"/>
      </w:pPr>
      <w:bookmarkStart w:id="2084" w:name="_Toc399490341"/>
      <w:r>
        <w:t>Unitary Water to Air Heat Pump (</w:t>
      </w:r>
      <w:r w:rsidR="00172C3A" w:rsidRPr="000C609C">
        <w:t>AirLoopHVAC</w:t>
      </w:r>
      <w:r>
        <w:t>)</w:t>
      </w:r>
      <w:r w:rsidR="00172C3A">
        <w:t xml:space="preserve"> Outputs</w:t>
      </w:r>
      <w:bookmarkEnd w:id="2084"/>
    </w:p>
    <w:p w14:paraId="66AEACC5" w14:textId="77777777" w:rsidR="00172C3A" w:rsidRDefault="00172C3A" w:rsidP="00172C3A">
      <w:pPr>
        <w:pStyle w:val="BodyText"/>
      </w:pPr>
      <w:r>
        <w:t>Energy use reporting for the water-to-air heat pump is documented under the heat pump coil object types:</w:t>
      </w:r>
    </w:p>
    <w:p w14:paraId="5626EBE3" w14:textId="77777777" w:rsidR="00172C3A" w:rsidRDefault="00172C3A" w:rsidP="00172C3A">
      <w:pPr>
        <w:pStyle w:val="CodeIDDSamples"/>
      </w:pPr>
      <w:r w:rsidRPr="008B24D6">
        <w:t>Coil:Cooling:WaterToAirHeatPump:ParameterEstimation</w:t>
      </w:r>
    </w:p>
    <w:p w14:paraId="2E345A01" w14:textId="77777777" w:rsidR="00172C3A" w:rsidRDefault="00172C3A" w:rsidP="00172C3A">
      <w:pPr>
        <w:pStyle w:val="CodeIDDSamples"/>
      </w:pPr>
      <w:r w:rsidRPr="008B24D6">
        <w:t>Coil:</w:t>
      </w:r>
      <w:r>
        <w:t>Heating</w:t>
      </w:r>
      <w:r w:rsidRPr="008B24D6">
        <w:t>:WaterToAirHeatPump:ParameterEstimation</w:t>
      </w:r>
    </w:p>
    <w:p w14:paraId="296D997A" w14:textId="77777777" w:rsidR="00172C3A" w:rsidRDefault="00172C3A" w:rsidP="00172C3A">
      <w:pPr>
        <w:pStyle w:val="CodeIDDSamples"/>
      </w:pPr>
      <w:r w:rsidRPr="008B24D6">
        <w:t>Coil:Cooling:WaterToAirHeatPump:EquationFit</w:t>
      </w:r>
    </w:p>
    <w:p w14:paraId="6CA5B13D" w14:textId="77777777" w:rsidR="00172C3A" w:rsidRDefault="00172C3A" w:rsidP="00172C3A">
      <w:pPr>
        <w:pStyle w:val="CodeIDDSamples"/>
      </w:pPr>
      <w:r w:rsidRPr="008B24D6">
        <w:t>Coil:Heating:WaterToAirHeatPump:EquationFit</w:t>
      </w:r>
    </w:p>
    <w:p w14:paraId="2B8D5BC9" w14:textId="77777777" w:rsidR="00172C3A" w:rsidRDefault="00172C3A" w:rsidP="00172C3A">
      <w:pPr>
        <w:pStyle w:val="BodyText"/>
      </w:pPr>
    </w:p>
    <w:p w14:paraId="6906F3C7" w14:textId="77777777"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14:paraId="4AC2F741" w14:textId="77777777"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14:paraId="349449E9" w14:textId="77777777" w:rsidR="002C0512" w:rsidRDefault="002C0512" w:rsidP="002C0512">
      <w:pPr>
        <w:pStyle w:val="CodeIDDSamples"/>
      </w:pPr>
      <w:r>
        <w:t>HVAC,Average,</w:t>
      </w:r>
      <w:r w:rsidRPr="0032422C">
        <w:t xml:space="preserve"> </w:t>
      </w:r>
      <w:r>
        <w:t xml:space="preserve">Unitary System Requested Latent Cooling </w:t>
      </w:r>
      <w:r w:rsidR="00824D2C">
        <w:t>Rate [</w:t>
      </w:r>
      <w:r>
        <w:t>W]</w:t>
      </w:r>
    </w:p>
    <w:p w14:paraId="37E44C8E" w14:textId="77777777"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14:paraId="4C59C66A" w14:textId="77777777" w:rsidR="002C0512" w:rsidRDefault="002C0512" w:rsidP="002C0512">
      <w:pPr>
        <w:pStyle w:val="CodeIDDSamples"/>
      </w:pPr>
      <w:r>
        <w:t>HVAC,Average,</w:t>
      </w:r>
      <w:r w:rsidRPr="0032422C">
        <w:t xml:space="preserve"> </w:t>
      </w:r>
      <w:r>
        <w:t>Unitary System Compressor Part Load Ratio []</w:t>
      </w:r>
      <w:r w:rsidRPr="0032422C">
        <w:t xml:space="preserve"> </w:t>
      </w:r>
    </w:p>
    <w:p w14:paraId="2B1DC0C1" w14:textId="77777777" w:rsidR="002C0512" w:rsidRDefault="002C0512" w:rsidP="002C0512">
      <w:pPr>
        <w:pStyle w:val="CodeIDDSamples"/>
      </w:pPr>
      <w:r>
        <w:t>HVAC,Average,</w:t>
      </w:r>
      <w:r w:rsidRPr="0032422C">
        <w:t xml:space="preserve"> </w:t>
      </w:r>
      <w:r>
        <w:t>Unitary System Fan Part Load Ratio</w:t>
      </w:r>
    </w:p>
    <w:p w14:paraId="2F786356" w14:textId="77777777" w:rsidR="002C0512" w:rsidRDefault="002C0512" w:rsidP="002C0512">
      <w:pPr>
        <w:pStyle w:val="CodeIDDSamples"/>
      </w:pPr>
      <w:r>
        <w:t>HVAC,Average,</w:t>
      </w:r>
      <w:r w:rsidRPr="0032422C">
        <w:t xml:space="preserve"> </w:t>
      </w:r>
      <w:r>
        <w:t>Unitary System Dehumidification Induced Heating Demand Rate [W]</w:t>
      </w:r>
    </w:p>
    <w:p w14:paraId="3887AF10" w14:textId="77777777" w:rsidR="002C0512" w:rsidRDefault="002C0512" w:rsidP="002C0512"/>
    <w:p w14:paraId="4853C3F7" w14:textId="77777777" w:rsidR="002C0512" w:rsidRPr="00A20FB5" w:rsidRDefault="002C0512" w:rsidP="002C0512">
      <w:pPr>
        <w:pStyle w:val="Heading4"/>
      </w:pPr>
      <w:r>
        <w:t>Unitary System Requested Sensible Cooling Rate</w:t>
      </w:r>
      <w:r w:rsidRPr="00A20FB5">
        <w:t xml:space="preserve"> [W]</w:t>
      </w:r>
    </w:p>
    <w:p w14:paraId="5091BBB0" w14:textId="77777777"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01DA2A6E" w14:textId="77777777" w:rsidR="002C0512" w:rsidRPr="00A20FB5" w:rsidRDefault="002C0512" w:rsidP="002C0512">
      <w:pPr>
        <w:pStyle w:val="Heading4"/>
      </w:pPr>
      <w:r>
        <w:t>Unitary System Requested Latent Cooling Rate</w:t>
      </w:r>
      <w:r w:rsidRPr="00A20FB5">
        <w:t xml:space="preserve"> [W]</w:t>
      </w:r>
    </w:p>
    <w:p w14:paraId="299A691F" w14:textId="77777777"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3BF95B8" w14:textId="77777777" w:rsidR="002C0512" w:rsidRPr="00A20FB5" w:rsidRDefault="002C0512" w:rsidP="002C0512">
      <w:pPr>
        <w:pStyle w:val="Heading4"/>
      </w:pPr>
      <w:r w:rsidRPr="00A20FB5">
        <w:lastRenderedPageBreak/>
        <w:t>Unitary System Requested Heating Rate [W]</w:t>
      </w:r>
    </w:p>
    <w:p w14:paraId="07DF7AF4" w14:textId="77777777"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37CA494" w14:textId="77777777" w:rsidR="002C0512" w:rsidRPr="00A20FB5" w:rsidRDefault="002C0512" w:rsidP="002C0512">
      <w:pPr>
        <w:pStyle w:val="Heading4"/>
      </w:pPr>
      <w:r w:rsidRPr="00A20FB5">
        <w:t>Unitary System Compressor Part Load Ratio []</w:t>
      </w:r>
    </w:p>
    <w:p w14:paraId="7FC2959B" w14:textId="77777777" w:rsidR="002C0512" w:rsidRDefault="002C0512" w:rsidP="002C0512">
      <w:r>
        <w:t>This output variable is the ratio of actual load on the unitary system to the unitary system’s steady state output.  This ratio is based on the nominal capacity of the unit.</w:t>
      </w:r>
    </w:p>
    <w:p w14:paraId="66F26553" w14:textId="77777777" w:rsidR="002C0512" w:rsidRPr="00A20FB5" w:rsidRDefault="002C0512" w:rsidP="002C0512">
      <w:pPr>
        <w:pStyle w:val="Heading4"/>
      </w:pPr>
      <w:r w:rsidRPr="00A20FB5">
        <w:t>Unitary System Fan Part Load Ratio []</w:t>
      </w:r>
    </w:p>
    <w:p w14:paraId="7C261177" w14:textId="77777777"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14:paraId="5B790D25" w14:textId="77777777" w:rsidR="00CA7668" w:rsidRDefault="002C0512" w:rsidP="002C0512">
      <w:pPr>
        <w:pStyle w:val="Heading4"/>
      </w:pPr>
      <w:r>
        <w:t>Unitary System Dehumidification Induced Heating Demand Rate [W]</w:t>
      </w:r>
    </w:p>
    <w:p w14:paraId="4DFA3BA7" w14:textId="77777777"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13CF4F23" w14:textId="77777777" w:rsidR="007A676D" w:rsidRDefault="000C609C" w:rsidP="007A676D">
      <w:pPr>
        <w:pStyle w:val="Heading3"/>
      </w:pPr>
      <w:bookmarkStart w:id="2085" w:name="_Toc399490342"/>
      <w:r w:rsidRPr="000C609C">
        <w:t>AirLoopHVAC:UnitaryHeatCool:VAVChangeoverBypass</w:t>
      </w:r>
      <w:bookmarkEnd w:id="2079"/>
      <w:bookmarkEnd w:id="2085"/>
    </w:p>
    <w:p w14:paraId="131BA08C" w14:textId="77777777"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14:paraId="25EAE27E" w14:textId="77777777" w:rsidR="007A676D" w:rsidRDefault="00AC33EE" w:rsidP="007A676D">
      <w:pPr>
        <w:pStyle w:val="Picture"/>
      </w:pPr>
      <w:r>
        <w:rPr>
          <w:noProof/>
          <w:lang w:eastAsia="zh-CN"/>
        </w:rPr>
        <w:lastRenderedPageBreak/>
        <w:drawing>
          <wp:inline distT="0" distB="0" distL="0" distR="0" wp14:anchorId="345542BE" wp14:editId="45EE3868">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14:paraId="3EFFC820" w14:textId="77777777" w:rsidR="007A676D" w:rsidRDefault="007A676D" w:rsidP="007A676D">
      <w:pPr>
        <w:pStyle w:val="Picture"/>
      </w:pPr>
    </w:p>
    <w:p w14:paraId="75AD50FC" w14:textId="77777777" w:rsidR="007A676D" w:rsidRDefault="007A676D" w:rsidP="007A676D">
      <w:pPr>
        <w:pStyle w:val="Caption"/>
      </w:pPr>
      <w:bookmarkStart w:id="2086" w:name="_Ref146361369"/>
      <w:bookmarkStart w:id="2087" w:name="_Toc133305597"/>
      <w:r>
        <w:t xml:space="preserve">Figure </w:t>
      </w:r>
      <w:r w:rsidR="006008C7">
        <w:fldChar w:fldCharType="begin"/>
      </w:r>
      <w:r w:rsidR="00A4098B">
        <w:instrText xml:space="preserve"> SEQ Figure \* ARABIC </w:instrText>
      </w:r>
      <w:r w:rsidR="006008C7">
        <w:fldChar w:fldCharType="separate"/>
      </w:r>
      <w:r w:rsidR="00F157E6">
        <w:rPr>
          <w:noProof/>
        </w:rPr>
        <w:t>123</w:t>
      </w:r>
      <w:r w:rsidR="006008C7">
        <w:rPr>
          <w:noProof/>
        </w:rPr>
        <w:fldChar w:fldCharType="end"/>
      </w:r>
      <w:bookmarkEnd w:id="2086"/>
      <w:r>
        <w:t>. Schematic of a CBVAV unitary system (draw through fan placement)</w:t>
      </w:r>
      <w:bookmarkEnd w:id="2087"/>
    </w:p>
    <w:p w14:paraId="1508B9D4" w14:textId="77777777" w:rsidR="007A676D" w:rsidRPr="006D2116" w:rsidRDefault="007A676D" w:rsidP="007A676D">
      <w:pPr>
        <w:pStyle w:val="BodyText"/>
      </w:pPr>
    </w:p>
    <w:p w14:paraId="0ACDAB3F" w14:textId="77777777" w:rsidR="007A676D" w:rsidRDefault="00AC33EE" w:rsidP="007A676D">
      <w:pPr>
        <w:pStyle w:val="Picture"/>
      </w:pPr>
      <w:r>
        <w:rPr>
          <w:noProof/>
          <w:lang w:eastAsia="zh-CN"/>
        </w:rPr>
        <w:drawing>
          <wp:inline distT="0" distB="0" distL="0" distR="0" wp14:anchorId="5EF6CF43" wp14:editId="3D7A233E">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14:paraId="0F2F5054" w14:textId="77777777" w:rsidR="007A676D" w:rsidRDefault="007A676D" w:rsidP="007A676D">
      <w:pPr>
        <w:pStyle w:val="Caption"/>
      </w:pPr>
      <w:bookmarkStart w:id="2088" w:name="_Ref144899784"/>
      <w:r>
        <w:t xml:space="preserve">Figure </w:t>
      </w:r>
      <w:r w:rsidR="006008C7">
        <w:fldChar w:fldCharType="begin"/>
      </w:r>
      <w:r w:rsidR="00A4098B">
        <w:instrText xml:space="preserve"> SEQ Figure \* ARABIC </w:instrText>
      </w:r>
      <w:r w:rsidR="006008C7">
        <w:fldChar w:fldCharType="separate"/>
      </w:r>
      <w:r w:rsidR="00F157E6">
        <w:rPr>
          <w:noProof/>
        </w:rPr>
        <w:t>124</w:t>
      </w:r>
      <w:r w:rsidR="006008C7">
        <w:rPr>
          <w:noProof/>
        </w:rPr>
        <w:fldChar w:fldCharType="end"/>
      </w:r>
      <w:bookmarkEnd w:id="2088"/>
      <w:r>
        <w:t>. Schematic of a CBVAV unitary system (blow through fan placement)</w:t>
      </w:r>
    </w:p>
    <w:p w14:paraId="25296216" w14:textId="77777777" w:rsidR="007A676D" w:rsidRDefault="007A676D" w:rsidP="007A676D">
      <w:pPr>
        <w:pStyle w:val="BodyText"/>
      </w:pPr>
    </w:p>
    <w:p w14:paraId="3FA4A8FA" w14:textId="77777777"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14:paraId="2AF3677F" w14:textId="77777777" w:rsidR="007A676D" w:rsidRDefault="007A676D" w:rsidP="007A676D">
      <w:pPr>
        <w:pStyle w:val="Heading4"/>
      </w:pPr>
      <w:r>
        <w:t>Field: Name</w:t>
      </w:r>
    </w:p>
    <w:p w14:paraId="56D64375" w14:textId="77777777" w:rsidR="007A676D" w:rsidRDefault="007A676D" w:rsidP="007A676D">
      <w:pPr>
        <w:pStyle w:val="BodyText"/>
      </w:pPr>
      <w:r>
        <w:t>This alpha field defines a unique user-assigned name for an instance of a changeover-bypass VAV system. Any reference to this system by another object will use this name.</w:t>
      </w:r>
    </w:p>
    <w:p w14:paraId="74E6D4EA" w14:textId="77777777" w:rsidR="007A676D" w:rsidRDefault="007A676D" w:rsidP="007A676D">
      <w:pPr>
        <w:pStyle w:val="Heading4"/>
      </w:pPr>
      <w:r>
        <w:t xml:space="preserve">Field: </w:t>
      </w:r>
      <w:r w:rsidR="007C71BD">
        <w:t>Availability Schedule Name</w:t>
      </w:r>
    </w:p>
    <w:p w14:paraId="5683070C" w14:textId="77777777"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14:paraId="7BB242E1" w14:textId="77777777" w:rsidR="007A676D" w:rsidRDefault="007A676D" w:rsidP="007A676D">
      <w:pPr>
        <w:pStyle w:val="Heading4"/>
      </w:pPr>
      <w:r>
        <w:t xml:space="preserve">Field: </w:t>
      </w:r>
      <w:r w:rsidR="000C609C" w:rsidRPr="000C609C">
        <w:t>System Air Flow Rate During Cooling Operation</w:t>
      </w:r>
    </w:p>
    <w:p w14:paraId="00BCA4AF" w14:textId="77777777"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14:paraId="60067343" w14:textId="77777777" w:rsidR="007A676D" w:rsidRDefault="007A676D" w:rsidP="007A676D">
      <w:pPr>
        <w:pStyle w:val="Heading4"/>
      </w:pPr>
      <w:r>
        <w:t xml:space="preserve">Field: </w:t>
      </w:r>
      <w:r w:rsidR="000C609C" w:rsidRPr="000C609C">
        <w:t>System Air Flow Rate During Heating Operation</w:t>
      </w:r>
    </w:p>
    <w:p w14:paraId="7280B930" w14:textId="77777777"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14:paraId="4F4D68AA" w14:textId="77777777" w:rsidR="007A676D" w:rsidRDefault="007A676D" w:rsidP="007A676D">
      <w:pPr>
        <w:pStyle w:val="Heading4"/>
      </w:pPr>
      <w:r>
        <w:t xml:space="preserve">Field: </w:t>
      </w:r>
      <w:r w:rsidR="000C609C" w:rsidRPr="000C609C">
        <w:t>System Air Flow Rate When No Cooling or Heating is Needed</w:t>
      </w:r>
    </w:p>
    <w:p w14:paraId="67B50FE8" w14:textId="77777777"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14:paraId="2830226E" w14:textId="77777777" w:rsidR="007A676D" w:rsidRDefault="007A676D" w:rsidP="007A676D">
      <w:pPr>
        <w:pStyle w:val="Heading4"/>
      </w:pPr>
      <w:r>
        <w:t xml:space="preserve">Field: </w:t>
      </w:r>
      <w:r w:rsidR="00BC3B55">
        <w:t>Outdoor Air Flow Rate During Cooling Operation</w:t>
      </w:r>
    </w:p>
    <w:p w14:paraId="59A5A60F"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cooling operation cannot exceed the system air volumetric flow rate during cooling operation.</w:t>
      </w:r>
    </w:p>
    <w:p w14:paraId="42E06DF5" w14:textId="77777777" w:rsidR="007A676D" w:rsidRDefault="007A676D" w:rsidP="007A676D">
      <w:pPr>
        <w:pStyle w:val="Heading4"/>
      </w:pPr>
      <w:r>
        <w:t xml:space="preserve">Field: </w:t>
      </w:r>
      <w:r w:rsidR="00BC3B55">
        <w:t>Outdoor Air Flow Rate During Heating Operation</w:t>
      </w:r>
    </w:p>
    <w:p w14:paraId="36E7280C"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heating operation cannot exceed the system air volumetric flow rate during heating operation.</w:t>
      </w:r>
    </w:p>
    <w:p w14:paraId="5CF8183E" w14:textId="77777777" w:rsidR="007A676D" w:rsidRDefault="007A676D" w:rsidP="007A676D">
      <w:pPr>
        <w:pStyle w:val="Heading4"/>
      </w:pPr>
      <w:r>
        <w:lastRenderedPageBreak/>
        <w:t xml:space="preserve">Field: </w:t>
      </w:r>
      <w:r w:rsidR="00BC3B55">
        <w:t>Outdoor Air Flow Rate When No Cooling or Heating is Needed</w:t>
      </w:r>
    </w:p>
    <w:p w14:paraId="34C6F218"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r w:rsidR="008C36E3">
        <w:t>outdoor air flow rate</w:t>
      </w:r>
      <w:r>
        <w:t xml:space="preserve"> when no cooling/heating is needed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when no cooling/heating is needed cannot exceed the system air volumetric flow rate when no cooling/heating is needed.</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r w:rsidR="008C36E3">
        <w:t>outdoor air flow rate</w:t>
      </w:r>
      <w:r>
        <w:t xml:space="preserve"> when no cooling/heating is needed is equal to the </w:t>
      </w:r>
      <w:r w:rsidR="008C36E3">
        <w:t>outdoor air flow rate</w:t>
      </w:r>
      <w:r>
        <w:t xml:space="preserve"> when the coils were last operating (for cooling operation [i.e. </w:t>
      </w:r>
      <w:r w:rsidR="0093620B">
        <w:t>Outdoor air</w:t>
      </w:r>
      <w:r>
        <w:t xml:space="preserve"> volumetric flow rate during cooling operation] or heating operation [i.e. </w:t>
      </w:r>
      <w:r w:rsidR="0093620B">
        <w:t>Outdoor air</w:t>
      </w:r>
      <w:r>
        <w:t xml:space="preserve"> volumetric flow rate during heating operation]) and this field is not used.</w:t>
      </w:r>
    </w:p>
    <w:p w14:paraId="4F4247F4" w14:textId="77777777" w:rsidR="007A676D" w:rsidRDefault="007A676D" w:rsidP="007A676D">
      <w:pPr>
        <w:pStyle w:val="Heading4"/>
      </w:pPr>
      <w:r>
        <w:t xml:space="preserve">Field: </w:t>
      </w:r>
      <w:r w:rsidR="00720C58" w:rsidRPr="00720C58">
        <w:t>Outdoor Air Flow Rate Multiplier Schedule Name</w:t>
      </w:r>
    </w:p>
    <w:p w14:paraId="3CCF2F30" w14:textId="77777777"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14:paraId="73520C37" w14:textId="77777777" w:rsidR="007A676D" w:rsidRDefault="007A676D" w:rsidP="007A676D">
      <w:pPr>
        <w:pStyle w:val="Heading4"/>
      </w:pPr>
      <w:r>
        <w:t xml:space="preserve">Field: Air </w:t>
      </w:r>
      <w:r w:rsidR="00BC3B55">
        <w:t>Inlet Node Name</w:t>
      </w:r>
    </w:p>
    <w:p w14:paraId="2DAB9AA2" w14:textId="77777777" w:rsidR="007A676D" w:rsidRPr="00932E95" w:rsidRDefault="007A676D" w:rsidP="007A676D">
      <w:pPr>
        <w:pStyle w:val="BodyText"/>
      </w:pPr>
      <w:r>
        <w:t>This alpha field defines the name of the HVAC system node from which the system draws its inlet air.</w:t>
      </w:r>
    </w:p>
    <w:p w14:paraId="2B580E0C" w14:textId="77777777" w:rsidR="007A676D" w:rsidRDefault="007A676D" w:rsidP="007A676D">
      <w:pPr>
        <w:pStyle w:val="Heading4"/>
      </w:pPr>
      <w:r>
        <w:t xml:space="preserve">Field: </w:t>
      </w:r>
      <w:r w:rsidR="00720C58" w:rsidRPr="00720C58">
        <w:t>Bypass Duct Mixer Node Name</w:t>
      </w:r>
    </w:p>
    <w:p w14:paraId="6C1FA9FD" w14:textId="77777777"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14:paraId="15C941A1" w14:textId="77777777" w:rsidR="007A676D" w:rsidRDefault="007A676D" w:rsidP="007A676D">
      <w:pPr>
        <w:pStyle w:val="Heading4"/>
      </w:pPr>
      <w:r>
        <w:t xml:space="preserve">Field: </w:t>
      </w:r>
      <w:r w:rsidR="00720C58" w:rsidRPr="00720C58">
        <w:t>Bypass Duct Splitter Node Name</w:t>
      </w:r>
    </w:p>
    <w:p w14:paraId="64E7748F" w14:textId="77777777"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14:paraId="1E6F7F32" w14:textId="77777777" w:rsidR="007A676D" w:rsidRDefault="007A676D" w:rsidP="007A676D">
      <w:pPr>
        <w:pStyle w:val="Heading4"/>
      </w:pPr>
      <w:r>
        <w:t xml:space="preserve">Field: Air </w:t>
      </w:r>
      <w:r w:rsidR="00BC3B55">
        <w:t>Outlet Node Name</w:t>
      </w:r>
    </w:p>
    <w:p w14:paraId="366F748F" w14:textId="77777777" w:rsidR="007A676D" w:rsidRDefault="007A676D" w:rsidP="007A676D">
      <w:pPr>
        <w:pStyle w:val="BodyText"/>
      </w:pPr>
      <w:r>
        <w:t>This alpha field defines the name of the HVAC system node to which the system sends its outlet air.</w:t>
      </w:r>
    </w:p>
    <w:p w14:paraId="6CD77228" w14:textId="77777777" w:rsidR="00183A1F" w:rsidRDefault="00183A1F" w:rsidP="00183A1F">
      <w:pPr>
        <w:pStyle w:val="Heading4"/>
      </w:pPr>
      <w:r>
        <w:t xml:space="preserve">Field: </w:t>
      </w:r>
      <w:r w:rsidRPr="00BC1CAF">
        <w:t xml:space="preserve">Outdoor Air Mixer </w:t>
      </w:r>
      <w:r>
        <w:t>Object Type</w:t>
      </w:r>
    </w:p>
    <w:p w14:paraId="20434B10" w14:textId="77777777"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14:paraId="50A37942" w14:textId="77777777" w:rsidR="00183A1F" w:rsidRDefault="00183A1F" w:rsidP="00183A1F">
      <w:pPr>
        <w:pStyle w:val="CodeIDDSamples"/>
      </w:pPr>
      <w:r w:rsidRPr="00F90BBC">
        <w:t>OutdoorAir:Mixer</w:t>
      </w:r>
    </w:p>
    <w:p w14:paraId="2A6FA7A7" w14:textId="77777777" w:rsidR="007A676D" w:rsidRDefault="007A676D" w:rsidP="007A676D">
      <w:pPr>
        <w:pStyle w:val="Heading4"/>
      </w:pPr>
      <w:r>
        <w:lastRenderedPageBreak/>
        <w:t xml:space="preserve">Field: </w:t>
      </w:r>
      <w:r w:rsidR="00BC3B55">
        <w:t>Outdoor Air Mixer Name</w:t>
      </w:r>
    </w:p>
    <w:p w14:paraId="187F80DF" w14:textId="77777777"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14:paraId="6E7F9E43" w14:textId="77777777" w:rsidR="007A676D" w:rsidRDefault="007A676D" w:rsidP="007A676D">
      <w:pPr>
        <w:pStyle w:val="Heading4"/>
      </w:pPr>
      <w:r>
        <w:t xml:space="preserve">Field: </w:t>
      </w:r>
      <w:r w:rsidR="00720C58" w:rsidRPr="00720C58">
        <w:t>Supply Air Fan Object Type</w:t>
      </w:r>
    </w:p>
    <w:p w14:paraId="30E75379" w14:textId="77777777"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14:paraId="357A086C" w14:textId="77777777" w:rsidR="007A676D" w:rsidRDefault="007A676D" w:rsidP="007A676D">
      <w:pPr>
        <w:pStyle w:val="Heading4"/>
      </w:pPr>
      <w:r>
        <w:t xml:space="preserve">Field: </w:t>
      </w:r>
      <w:r w:rsidR="00720C58" w:rsidRPr="00720C58">
        <w:t>Supply Air Fan Name</w:t>
      </w:r>
    </w:p>
    <w:p w14:paraId="25A1EB4E" w14:textId="77777777"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14:paraId="4FCCE188" w14:textId="77777777" w:rsidR="007A676D" w:rsidRDefault="007A676D" w:rsidP="007A676D">
      <w:pPr>
        <w:pStyle w:val="Heading4"/>
      </w:pPr>
      <w:r>
        <w:t xml:space="preserve">Field: </w:t>
      </w:r>
      <w:r w:rsidR="00720C58" w:rsidRPr="00720C58">
        <w:t>Supply Air Fan Placement</w:t>
      </w:r>
    </w:p>
    <w:p w14:paraId="01F50237" w14:textId="77777777"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14:paraId="2F62A95C" w14:textId="77777777" w:rsidR="007A676D" w:rsidRDefault="007A676D" w:rsidP="007A676D">
      <w:pPr>
        <w:pStyle w:val="Heading4"/>
      </w:pPr>
      <w:r>
        <w:t xml:space="preserve">Field: </w:t>
      </w:r>
      <w:r w:rsidR="00720C58" w:rsidRPr="00720C58">
        <w:t>Supply Air Fan Operating Mode Schedule Name</w:t>
      </w:r>
    </w:p>
    <w:p w14:paraId="7707FCCC" w14:textId="77777777"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14:paraId="087A0ECE" w14:textId="77777777" w:rsidR="007A676D" w:rsidRDefault="007A676D" w:rsidP="007A676D">
      <w:pPr>
        <w:pStyle w:val="Heading4"/>
      </w:pPr>
      <w:r>
        <w:t xml:space="preserve">Field: </w:t>
      </w:r>
      <w:r w:rsidR="00162A81">
        <w:t>Cooling Coil Object Type</w:t>
      </w:r>
    </w:p>
    <w:p w14:paraId="4D96AF81" w14:textId="77777777" w:rsidR="00720C58" w:rsidRDefault="007A676D" w:rsidP="007A676D">
      <w:pPr>
        <w:pStyle w:val="BodyText"/>
      </w:pPr>
      <w:r>
        <w:t>This alpha field defines the type of cooling coil used by this unitary system. There are three valid choices for this field:</w:t>
      </w:r>
    </w:p>
    <w:p w14:paraId="28D7CA52" w14:textId="77777777" w:rsidR="00720C58" w:rsidRDefault="00720C58" w:rsidP="00720C58">
      <w:pPr>
        <w:pStyle w:val="CodeIDDSamples"/>
      </w:pPr>
      <w:r>
        <w:t>Coil:Cooling:DX:SingleSpeed</w:t>
      </w:r>
    </w:p>
    <w:p w14:paraId="79797930" w14:textId="77777777" w:rsidR="00720C58" w:rsidRDefault="00720C58" w:rsidP="00720C58">
      <w:pPr>
        <w:pStyle w:val="CodeIDDSamples"/>
      </w:pPr>
      <w:r>
        <w:t>CoilSystem:Cooling:DX:HeatExchangerAssisted</w:t>
      </w:r>
    </w:p>
    <w:p w14:paraId="442B18A1" w14:textId="77777777" w:rsidR="00720C58" w:rsidRDefault="005E6851" w:rsidP="00720C58">
      <w:pPr>
        <w:pStyle w:val="CodeIDDSamples"/>
      </w:pPr>
      <w:r w:rsidRPr="005E6851">
        <w:t>Coil:Cooling:DX:TwoStageWithHumidityControlMode</w:t>
      </w:r>
    </w:p>
    <w:p w14:paraId="445CAB6F" w14:textId="77777777" w:rsidR="007A676D" w:rsidRDefault="007A676D" w:rsidP="00720C58">
      <w:pPr>
        <w:pStyle w:val="BodyText"/>
      </w:pPr>
      <w:r>
        <w:t>The input requirements for these cooling coil objects are described elsewhere in this document.</w:t>
      </w:r>
    </w:p>
    <w:p w14:paraId="32299E16" w14:textId="77777777" w:rsidR="007A676D" w:rsidRDefault="007A676D" w:rsidP="007A676D">
      <w:pPr>
        <w:pStyle w:val="Heading4"/>
      </w:pPr>
      <w:r>
        <w:t xml:space="preserve">Field: </w:t>
      </w:r>
      <w:r w:rsidR="00162A81">
        <w:t>Cooling Coil Name</w:t>
      </w:r>
    </w:p>
    <w:p w14:paraId="01A286E4" w14:textId="77777777" w:rsidR="007A676D" w:rsidRDefault="007A676D" w:rsidP="007A676D">
      <w:pPr>
        <w:pStyle w:val="BodyText"/>
      </w:pPr>
      <w:r>
        <w:t>This alpha field defines the name of the cooling coil used by this unitary system, and this name should match the name specified in the corresponding cooling coil object.</w:t>
      </w:r>
    </w:p>
    <w:p w14:paraId="531D8496" w14:textId="77777777" w:rsidR="007A676D" w:rsidRDefault="007A676D" w:rsidP="007A676D">
      <w:pPr>
        <w:pStyle w:val="Heading4"/>
      </w:pPr>
      <w:r>
        <w:t xml:space="preserve">Field: </w:t>
      </w:r>
      <w:r w:rsidR="00162A81">
        <w:t>Heating Coil Object Type</w:t>
      </w:r>
    </w:p>
    <w:p w14:paraId="2E744B55" w14:textId="77777777" w:rsidR="00FF17A6" w:rsidRDefault="00FF17A6" w:rsidP="00FF17A6">
      <w:pPr>
        <w:pStyle w:val="BodyText"/>
      </w:pPr>
      <w:r>
        <w:t xml:space="preserve">This alpha field defines the type of heating coil used by this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w:t>
      </w:r>
      <w:r>
        <w:lastRenderedPageBreak/>
        <w:t>Controller:WaterCoil object. The parent object (CBVAV Unitary System) itself provides the "controller" function of modulating water flow. The valid choices are:</w:t>
      </w:r>
    </w:p>
    <w:p w14:paraId="3E7ABCD8" w14:textId="77777777" w:rsidR="000D1CBD" w:rsidRDefault="000D1CBD" w:rsidP="000D1CBD">
      <w:pPr>
        <w:pStyle w:val="CodeIDDSamples"/>
      </w:pPr>
      <w:r>
        <w:t>Coil:Heating:Electric</w:t>
      </w:r>
    </w:p>
    <w:p w14:paraId="05AB7075" w14:textId="77777777" w:rsidR="000D1CBD" w:rsidRDefault="000D1CBD" w:rsidP="000D1CBD">
      <w:pPr>
        <w:pStyle w:val="CodeIDDSamples"/>
      </w:pPr>
      <w:r>
        <w:t>Coil:Heating:Gas</w:t>
      </w:r>
    </w:p>
    <w:p w14:paraId="1D05DEA5" w14:textId="77777777" w:rsidR="000D1CBD" w:rsidRDefault="000D1CBD" w:rsidP="000D1CBD">
      <w:pPr>
        <w:pStyle w:val="CodeIDDSamples"/>
      </w:pPr>
      <w:r w:rsidRPr="00720C58">
        <w:t>Coil:Heating:DX:SingleSpeed</w:t>
      </w:r>
      <w:r w:rsidRPr="001010EC">
        <w:t xml:space="preserve"> </w:t>
      </w:r>
    </w:p>
    <w:p w14:paraId="053B24E1" w14:textId="77777777" w:rsidR="000D1CBD" w:rsidRDefault="000D1CBD" w:rsidP="000D1CBD">
      <w:pPr>
        <w:pStyle w:val="CodeIDDSamples"/>
      </w:pPr>
      <w:r>
        <w:t>Coil:Heating:Water</w:t>
      </w:r>
    </w:p>
    <w:p w14:paraId="49028369" w14:textId="77777777" w:rsidR="000D1CBD" w:rsidRDefault="000D1CBD" w:rsidP="000D1CBD">
      <w:pPr>
        <w:pStyle w:val="CodeIDDSamples"/>
      </w:pPr>
      <w:r>
        <w:t>Coil:Heating:Steam</w:t>
      </w:r>
    </w:p>
    <w:p w14:paraId="00782B6A" w14:textId="77777777" w:rsidR="007A676D" w:rsidRDefault="007A676D" w:rsidP="00720C58">
      <w:pPr>
        <w:pStyle w:val="BodyText"/>
      </w:pPr>
      <w:r>
        <w:t>The input requirements for these heating coil objects are described elsewhere in this document.</w:t>
      </w:r>
    </w:p>
    <w:p w14:paraId="1D2633F0" w14:textId="77777777" w:rsidR="007A676D" w:rsidRDefault="007A676D" w:rsidP="007A676D">
      <w:pPr>
        <w:pStyle w:val="Heading4"/>
      </w:pPr>
      <w:r>
        <w:t xml:space="preserve">Field: </w:t>
      </w:r>
      <w:r w:rsidR="00162A81">
        <w:t>Heating Coil Name</w:t>
      </w:r>
    </w:p>
    <w:p w14:paraId="5DA33B07" w14:textId="77777777" w:rsidR="007A676D" w:rsidRDefault="007A676D" w:rsidP="007A676D">
      <w:pPr>
        <w:pStyle w:val="BodyText"/>
      </w:pPr>
      <w:r>
        <w:t>This alpha field defines the name of the heating coil used by this unitary system, and this name should match the name specified in the corresponding heating coil object.</w:t>
      </w:r>
    </w:p>
    <w:p w14:paraId="5A1C73C4" w14:textId="77777777" w:rsidR="007A676D" w:rsidRDefault="007A676D" w:rsidP="007A676D">
      <w:pPr>
        <w:pStyle w:val="Heading4"/>
      </w:pPr>
      <w:r>
        <w:t xml:space="preserve">Field: </w:t>
      </w:r>
      <w:r w:rsidR="00720C58" w:rsidRPr="00720C58">
        <w:t>Priority Control Mode</w:t>
      </w:r>
    </w:p>
    <w:p w14:paraId="1091FDDF" w14:textId="77777777" w:rsidR="00720C58" w:rsidRDefault="007A676D" w:rsidP="007A676D">
      <w:pPr>
        <w:pStyle w:val="BodyText"/>
      </w:pPr>
      <w:r>
        <w:t>This choice field defines the cooling or heating priority control mode for the unitary system. Valid choices are</w:t>
      </w:r>
      <w:r w:rsidR="00720C58">
        <w:t>:</w:t>
      </w:r>
    </w:p>
    <w:p w14:paraId="4BC51B6B" w14:textId="77777777" w:rsidR="00720C58" w:rsidRPr="00720C58" w:rsidRDefault="00720C58" w:rsidP="00720C58">
      <w:pPr>
        <w:pStyle w:val="CodeIDDSamples"/>
      </w:pPr>
      <w:r w:rsidRPr="00720C58">
        <w:t>CoolingPriority</w:t>
      </w:r>
    </w:p>
    <w:p w14:paraId="63B9B5AE" w14:textId="77777777" w:rsidR="00720C58" w:rsidRPr="00720C58" w:rsidRDefault="00720C58" w:rsidP="00720C58">
      <w:pPr>
        <w:pStyle w:val="CodeIDDSamples"/>
      </w:pPr>
      <w:r w:rsidRPr="00720C58">
        <w:t>HeatingPriority</w:t>
      </w:r>
    </w:p>
    <w:p w14:paraId="667BBDEF" w14:textId="77777777" w:rsidR="00720C58" w:rsidRPr="00720C58" w:rsidRDefault="00720C58" w:rsidP="00720C58">
      <w:pPr>
        <w:pStyle w:val="CodeIDDSamples"/>
      </w:pPr>
      <w:r w:rsidRPr="00720C58">
        <w:t>ZonePriority</w:t>
      </w:r>
    </w:p>
    <w:p w14:paraId="34325EFA" w14:textId="77777777"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14:paraId="0B727EE8" w14:textId="77777777" w:rsidR="007A676D" w:rsidRDefault="007A676D" w:rsidP="007A676D">
      <w:pPr>
        <w:pStyle w:val="Heading4"/>
      </w:pPr>
      <w:r>
        <w:t xml:space="preserve">Field: </w:t>
      </w:r>
      <w:r w:rsidR="00720C58" w:rsidRPr="00720C58">
        <w:t>Minimum Outlet Air Temperature During Cooling Operation</w:t>
      </w:r>
    </w:p>
    <w:p w14:paraId="427B34D7" w14:textId="77777777"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sidR="007D4B4F">
        <w:sym w:font="Symbol" w:char="F0B0"/>
      </w:r>
      <w:r>
        <w:t>C. This value must be less than or equal to the maximum outlet air temperature during heating operation.</w:t>
      </w:r>
    </w:p>
    <w:p w14:paraId="0BA6FC8B" w14:textId="77777777" w:rsidR="007A676D" w:rsidRDefault="007A676D" w:rsidP="007A676D">
      <w:pPr>
        <w:pStyle w:val="Heading4"/>
      </w:pPr>
      <w:r>
        <w:t xml:space="preserve">Field: </w:t>
      </w:r>
      <w:r w:rsidR="005E6851" w:rsidRPr="005E6851">
        <w:t>Maximum Outlet Air Temperature During Heating Operation</w:t>
      </w:r>
    </w:p>
    <w:p w14:paraId="20330B35" w14:textId="77777777"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sidR="007D4B4F">
        <w:sym w:font="Symbol" w:char="F0B0"/>
      </w:r>
      <w:r>
        <w:t>C. This value must be greater than or equal to the minimum outlet air temperature during cooing operation.</w:t>
      </w:r>
    </w:p>
    <w:p w14:paraId="6141B842" w14:textId="77777777" w:rsidR="007A676D" w:rsidRDefault="007A676D" w:rsidP="007A676D">
      <w:pPr>
        <w:pStyle w:val="Heading4"/>
      </w:pPr>
      <w:r>
        <w:t xml:space="preserve">Field: </w:t>
      </w:r>
      <w:r w:rsidR="00162A81">
        <w:t>Dehumidification Control Type</w:t>
      </w:r>
    </w:p>
    <w:p w14:paraId="3146AB2C" w14:textId="77777777" w:rsidR="004E6EFE" w:rsidRDefault="004E6EFE" w:rsidP="004E6EFE">
      <w:pPr>
        <w:pStyle w:val="BodyText"/>
      </w:pPr>
      <w:r>
        <w:t>This alpha field contains the type of dehumidification control. The following options are valid for this field:</w:t>
      </w:r>
    </w:p>
    <w:p w14:paraId="7F217FBC" w14:textId="77777777" w:rsidR="004E6EFE" w:rsidRDefault="004E6EFE" w:rsidP="004E6EFE">
      <w:pPr>
        <w:pStyle w:val="List2"/>
      </w:pPr>
      <w:r w:rsidRPr="00162A81">
        <w:rPr>
          <w:b/>
          <w:bCs/>
        </w:rPr>
        <w:t>None</w:t>
      </w:r>
      <w:r>
        <w:t xml:space="preserve"> - meet sensible load only, no active dehumidification control</w:t>
      </w:r>
    </w:p>
    <w:p w14:paraId="432E5DD0" w14:textId="77777777"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14:paraId="64D1BA9E" w14:textId="77777777" w:rsidR="004E6EFE" w:rsidRDefault="004E6EFE" w:rsidP="004E6EFE">
      <w:pPr>
        <w:pStyle w:val="List2"/>
      </w:pPr>
      <w:r w:rsidRPr="00162A81">
        <w:rPr>
          <w:b/>
          <w:bCs/>
        </w:rPr>
        <w:lastRenderedPageBreak/>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14:paraId="5CF1393B" w14:textId="77777777" w:rsidR="00A012AE" w:rsidRDefault="004E6EFE" w:rsidP="004E6EFE">
      <w:pPr>
        <w:pStyle w:val="BodyText"/>
      </w:pPr>
      <w:r>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14:paraId="2D2D739C" w14:textId="77777777" w:rsidR="00A012AE" w:rsidRPr="00A012AE" w:rsidRDefault="004E6EFE" w:rsidP="00A012AE">
      <w:pPr>
        <w:pStyle w:val="ListBullet2"/>
        <w:rPr>
          <w:b/>
        </w:rPr>
      </w:pPr>
      <w:r w:rsidRPr="00A012AE">
        <w:rPr>
          <w:b/>
        </w:rPr>
        <w:t>SetpointManager:SingleZone:Humidity:Maximum</w:t>
      </w:r>
    </w:p>
    <w:p w14:paraId="43B90615" w14:textId="77777777" w:rsidR="00A012AE" w:rsidRPr="00A012AE" w:rsidRDefault="004E6EFE" w:rsidP="00A012AE">
      <w:pPr>
        <w:pStyle w:val="ListBullet2"/>
        <w:rPr>
          <w:b/>
        </w:rPr>
      </w:pPr>
      <w:r w:rsidRPr="00A012AE">
        <w:rPr>
          <w:b/>
        </w:rPr>
        <w:t>SetpointManager:MultiZone:Humidity:Maximum</w:t>
      </w:r>
    </w:p>
    <w:p w14:paraId="2C2B2860" w14:textId="77777777" w:rsidR="00A012AE" w:rsidRPr="00A012AE" w:rsidRDefault="00A012AE" w:rsidP="00A012AE">
      <w:pPr>
        <w:pStyle w:val="ListBullet2"/>
        <w:rPr>
          <w:b/>
        </w:rPr>
      </w:pPr>
      <w:r w:rsidRPr="00A012AE">
        <w:rPr>
          <w:rFonts w:cs="Arial"/>
          <w:b/>
        </w:rPr>
        <w:t>SetpointManager:MultiZone:MaximumHumidity:Average</w:t>
      </w:r>
    </w:p>
    <w:p w14:paraId="0EB8AF10" w14:textId="77777777" w:rsidR="004E6EFE" w:rsidRDefault="004E6EFE" w:rsidP="004E6EFE">
      <w:pPr>
        <w:pStyle w:val="BodyText"/>
      </w:pPr>
      <w:r>
        <w:t>objects. When extra dehumidification is required, the system may not be able to meet the humidity setpoint if its full capacity is not adequate.</w:t>
      </w:r>
    </w:p>
    <w:p w14:paraId="5E20B787" w14:textId="77777777"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14:paraId="282D9128" w14:textId="77777777" w:rsidR="007A676D" w:rsidRDefault="00E93150" w:rsidP="00935F8A">
      <w:pPr>
        <w:pStyle w:val="ListNumber"/>
        <w:numPr>
          <w:ilvl w:val="0"/>
          <w:numId w:val="48"/>
        </w:numPr>
      </w:pPr>
      <w:r>
        <w:t>outdoor air mixer</w:t>
      </w:r>
      <w:r w:rsidR="007A676D">
        <w:t xml:space="preserve"> (</w:t>
      </w:r>
      <w:r w:rsidR="005E6851">
        <w:t>OutdoorAir:Mixer</w:t>
      </w:r>
      <w:r w:rsidR="007A676D">
        <w:t>)</w:t>
      </w:r>
    </w:p>
    <w:p w14:paraId="77268092" w14:textId="77777777" w:rsidR="007A676D" w:rsidRDefault="007A676D" w:rsidP="0035753F">
      <w:pPr>
        <w:pStyle w:val="ListNumber"/>
      </w:pPr>
      <w:r>
        <w:t>fan (</w:t>
      </w:r>
      <w:r w:rsidR="006C6F91">
        <w:t>Fan:OnOff</w:t>
      </w:r>
      <w:r>
        <w:t xml:space="preserve"> or </w:t>
      </w:r>
      <w:r w:rsidR="006C6F91">
        <w:t>Fan:ConstantVolume</w:t>
      </w:r>
      <w:r>
        <w:t>)</w:t>
      </w:r>
    </w:p>
    <w:p w14:paraId="1B1F6777" w14:textId="77777777"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14:paraId="1ED0EE9D" w14:textId="77777777"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14:paraId="505EC138" w14:textId="77777777"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14:paraId="5E27666C" w14:textId="77777777"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rsidR="006008C7">
        <w:fldChar w:fldCharType="begin"/>
      </w:r>
      <w:r>
        <w:instrText xml:space="preserve"> REF _Ref146361369 \h </w:instrText>
      </w:r>
      <w:r w:rsidR="006008C7">
        <w:fldChar w:fldCharType="separate"/>
      </w:r>
      <w:r w:rsidR="00F157E6">
        <w:t xml:space="preserve">Figure </w:t>
      </w:r>
      <w:r w:rsidR="00F157E6">
        <w:rPr>
          <w:noProof/>
        </w:rPr>
        <w:t>123</w:t>
      </w:r>
      <w:r w:rsidR="006008C7">
        <w:fldChar w:fldCharType="end"/>
      </w:r>
      <w:r>
        <w:t xml:space="preserve"> and </w:t>
      </w:r>
      <w:r w:rsidR="006008C7">
        <w:fldChar w:fldCharType="begin"/>
      </w:r>
      <w:r>
        <w:instrText xml:space="preserve"> REF _Ref144899784 \h </w:instrText>
      </w:r>
      <w:r w:rsidR="006008C7">
        <w:fldChar w:fldCharType="separate"/>
      </w:r>
      <w:r w:rsidR="00F157E6">
        <w:t xml:space="preserve">Figure </w:t>
      </w:r>
      <w:r w:rsidR="00F157E6">
        <w:rPr>
          <w:noProof/>
        </w:rPr>
        <w:t>124</w:t>
      </w:r>
      <w:r w:rsidR="006008C7">
        <w:fldChar w:fldCharType="end"/>
      </w:r>
      <w:r>
        <w:t>).</w:t>
      </w:r>
    </w:p>
    <w:p w14:paraId="28911859" w14:textId="77777777" w:rsidR="00183A1F" w:rsidRPr="0054194F" w:rsidRDefault="00183A1F" w:rsidP="00183A1F">
      <w:pPr>
        <w:pStyle w:val="IDDDefinition"/>
      </w:pPr>
      <w:bookmarkStart w:id="2089" w:name="_Toc163878802"/>
      <w:bookmarkStart w:id="2090" w:name="_Toc99528035"/>
      <w:bookmarkStart w:id="2091" w:name="_Toc488474350"/>
      <w:bookmarkStart w:id="2092" w:name="_Toc488647312"/>
      <w:bookmarkEnd w:id="1981"/>
      <w:bookmarkEnd w:id="1982"/>
      <w:bookmarkEnd w:id="1983"/>
      <w:r w:rsidRPr="0035753F">
        <w:t>AirLoopHVAC:UnitaryHeatCool:VAVChangeoverBypass</w:t>
      </w:r>
      <w:r w:rsidRPr="0054194F">
        <w:t>,</w:t>
      </w:r>
    </w:p>
    <w:p w14:paraId="615FE360" w14:textId="77777777" w:rsidR="00183A1F" w:rsidRPr="0054194F" w:rsidRDefault="00183A1F" w:rsidP="00183A1F">
      <w:pPr>
        <w:pStyle w:val="IDDDefinition"/>
      </w:pPr>
      <w:r w:rsidRPr="0054194F">
        <w:t xml:space="preserve">    GasHeat CBVAV System,  !- Name of unitary system</w:t>
      </w:r>
    </w:p>
    <w:p w14:paraId="36A2B9EF" w14:textId="77777777" w:rsidR="00183A1F" w:rsidRPr="0054194F" w:rsidRDefault="00183A1F" w:rsidP="00183A1F">
      <w:pPr>
        <w:pStyle w:val="IDDDefinition"/>
      </w:pPr>
      <w:r w:rsidRPr="0054194F">
        <w:t xml:space="preserve">    FanAndCoilAvailSched,  !- Availability schedule name</w:t>
      </w:r>
    </w:p>
    <w:p w14:paraId="1BC3DA6C" w14:textId="77777777" w:rsidR="00183A1F" w:rsidRPr="0054194F" w:rsidRDefault="00183A1F" w:rsidP="00183A1F">
      <w:pPr>
        <w:pStyle w:val="IDDDefinition"/>
      </w:pPr>
      <w:r w:rsidRPr="0054194F">
        <w:t xml:space="preserve">   </w:t>
      </w:r>
      <w:r>
        <w:t xml:space="preserve"> 1.8,                   !- S</w:t>
      </w:r>
      <w:r w:rsidRPr="0054194F">
        <w:t>y</w:t>
      </w:r>
      <w:r>
        <w:t>stem</w:t>
      </w:r>
      <w:r w:rsidRPr="0054194F">
        <w:t xml:space="preserve"> air volu</w:t>
      </w:r>
      <w:r>
        <w:t xml:space="preserve">metric flow rate during cooling </w:t>
      </w:r>
      <w:r w:rsidRPr="0054194F">
        <w:t>operation {m3/s}</w:t>
      </w:r>
    </w:p>
    <w:p w14:paraId="439F177C" w14:textId="77777777" w:rsidR="00183A1F" w:rsidRPr="0054194F" w:rsidRDefault="00183A1F" w:rsidP="00183A1F">
      <w:pPr>
        <w:pStyle w:val="IDDDefinition"/>
      </w:pPr>
      <w:r w:rsidRPr="0054194F">
        <w:t xml:space="preserve">    </w:t>
      </w:r>
      <w:r>
        <w:t>1.7,                   !- System</w:t>
      </w:r>
      <w:r w:rsidRPr="0054194F">
        <w:t xml:space="preserve"> air volumetric flow rate during heating</w:t>
      </w:r>
      <w:r>
        <w:t xml:space="preserve"> </w:t>
      </w:r>
      <w:r w:rsidRPr="0054194F">
        <w:t>operation {m3/s}</w:t>
      </w:r>
    </w:p>
    <w:p w14:paraId="4954B701" w14:textId="77777777" w:rsidR="00183A1F" w:rsidRPr="0054194F" w:rsidRDefault="00183A1F" w:rsidP="00183A1F">
      <w:pPr>
        <w:pStyle w:val="IDDDefinition"/>
      </w:pPr>
      <w:r>
        <w:t xml:space="preserve">    1.6,                   !- System</w:t>
      </w:r>
      <w:r w:rsidRPr="0054194F">
        <w:t xml:space="preserve"> air volumetric flow rate when no cooling or</w:t>
      </w:r>
      <w:r>
        <w:t xml:space="preserve"> h</w:t>
      </w:r>
      <w:r w:rsidRPr="0054194F">
        <w:t>eating is needed {m3/s}</w:t>
      </w:r>
    </w:p>
    <w:p w14:paraId="51FD7BBA" w14:textId="77777777" w:rsidR="00183A1F" w:rsidRPr="0054194F" w:rsidRDefault="00183A1F" w:rsidP="00183A1F">
      <w:pPr>
        <w:pStyle w:val="IDDDefinition"/>
      </w:pPr>
      <w:r w:rsidRPr="0054194F">
        <w:t xml:space="preserve">    0.32,                  !- </w:t>
      </w:r>
      <w:r>
        <w:t>Outdoor air</w:t>
      </w:r>
      <w:r w:rsidRPr="0054194F">
        <w:t xml:space="preserve"> volumetric flow rate during cooling</w:t>
      </w:r>
      <w:r>
        <w:t xml:space="preserve"> </w:t>
      </w:r>
      <w:r w:rsidRPr="0054194F">
        <w:t>operation {m3/s}</w:t>
      </w:r>
    </w:p>
    <w:p w14:paraId="04806AA9" w14:textId="77777777" w:rsidR="00183A1F" w:rsidRPr="0054194F" w:rsidRDefault="00183A1F" w:rsidP="00183A1F">
      <w:pPr>
        <w:pStyle w:val="IDDDefinition"/>
      </w:pPr>
      <w:r w:rsidRPr="0054194F">
        <w:t xml:space="preserve">    0.3,                   </w:t>
      </w:r>
      <w:r>
        <w:t>!</w:t>
      </w:r>
      <w:r w:rsidRPr="0054194F">
        <w:t xml:space="preserve">- </w:t>
      </w:r>
      <w:r>
        <w:t>Outdoor air</w:t>
      </w:r>
      <w:r w:rsidRPr="0054194F">
        <w:t xml:space="preserve"> volumetric flow rate during heating operation {m3/s}</w:t>
      </w:r>
    </w:p>
    <w:p w14:paraId="4D8891F0" w14:textId="77777777" w:rsidR="00183A1F" w:rsidRPr="0054194F" w:rsidRDefault="00183A1F" w:rsidP="00183A1F">
      <w:pPr>
        <w:pStyle w:val="IDDDefinition"/>
      </w:pPr>
      <w:r w:rsidRPr="0054194F">
        <w:t xml:space="preserve">    0.27,                  </w:t>
      </w:r>
      <w:r>
        <w:t>!</w:t>
      </w:r>
      <w:r w:rsidRPr="0054194F">
        <w:t xml:space="preserve">- </w:t>
      </w:r>
      <w:r>
        <w:t>Outdoor air</w:t>
      </w:r>
      <w:r w:rsidRPr="0054194F">
        <w:t xml:space="preserve"> volumetric flow rate when no cooling or heating is needed</w:t>
      </w:r>
      <w:r>
        <w:t xml:space="preserve"> </w:t>
      </w:r>
      <w:r w:rsidRPr="0054194F">
        <w:t>{m3/s}</w:t>
      </w:r>
    </w:p>
    <w:p w14:paraId="0B53750A" w14:textId="77777777"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14:paraId="1BBDB3BD" w14:textId="77777777" w:rsidR="00183A1F" w:rsidRPr="0054194F" w:rsidRDefault="00183A1F" w:rsidP="00183A1F">
      <w:pPr>
        <w:pStyle w:val="IDDDefinition"/>
      </w:pPr>
      <w:r w:rsidRPr="0054194F">
        <w:t xml:space="preserve">    Air Loop Inlet Node,     !- Air inlet node name</w:t>
      </w:r>
    </w:p>
    <w:p w14:paraId="57A5087D" w14:textId="77777777" w:rsidR="00183A1F" w:rsidRPr="0054194F" w:rsidRDefault="00183A1F" w:rsidP="00183A1F">
      <w:pPr>
        <w:pStyle w:val="IDDDefinition"/>
      </w:pPr>
      <w:r w:rsidRPr="0054194F">
        <w:t xml:space="preserve">    Mixer Inlet Node,        !- Bypass duct mixer node name</w:t>
      </w:r>
    </w:p>
    <w:p w14:paraId="71439167" w14:textId="77777777" w:rsidR="00183A1F" w:rsidRPr="0054194F" w:rsidRDefault="00183A1F" w:rsidP="00183A1F">
      <w:pPr>
        <w:pStyle w:val="IDDDefinition"/>
      </w:pPr>
      <w:r w:rsidRPr="0054194F">
        <w:t xml:space="preserve">    Heating Coil Air Outlet Node, </w:t>
      </w:r>
      <w:r>
        <w:t xml:space="preserve">   </w:t>
      </w:r>
      <w:r w:rsidRPr="0054194F">
        <w:t>!- Bypass duct splitter node name</w:t>
      </w:r>
    </w:p>
    <w:p w14:paraId="482E0F22" w14:textId="77777777" w:rsidR="00183A1F" w:rsidRPr="0054194F" w:rsidRDefault="00183A1F" w:rsidP="00183A1F">
      <w:pPr>
        <w:pStyle w:val="IDDDefinition"/>
      </w:pPr>
      <w:r w:rsidRPr="0054194F">
        <w:t xml:space="preserve">    Air Loop Outlet Node,    !- Air outlet node name</w:t>
      </w:r>
    </w:p>
    <w:p w14:paraId="2A0768CA" w14:textId="77777777" w:rsidR="00183A1F" w:rsidRDefault="00183A1F" w:rsidP="00183A1F">
      <w:pPr>
        <w:pStyle w:val="IDDDefinition"/>
      </w:pPr>
      <w:r>
        <w:rPr>
          <w:rFonts w:eastAsia="MS Mincho" w:cs="Courier New"/>
          <w:lang w:eastAsia="ja-JP"/>
        </w:rPr>
        <w:t xml:space="preserve">    OutdoorAir:Mixer,        !- Outdoor Air Mixer Object Type</w:t>
      </w:r>
    </w:p>
    <w:p w14:paraId="794BD443" w14:textId="77777777"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14:paraId="6D1B0819" w14:textId="77777777" w:rsidR="00183A1F" w:rsidRPr="0054194F" w:rsidRDefault="00183A1F" w:rsidP="00183A1F">
      <w:pPr>
        <w:pStyle w:val="IDDDefinition"/>
      </w:pPr>
      <w:r w:rsidRPr="0054194F">
        <w:t xml:space="preserve">    </w:t>
      </w:r>
      <w:r>
        <w:t>Fan:OnOff</w:t>
      </w:r>
      <w:r w:rsidRPr="0054194F">
        <w:t>,        !- Supply air fan type</w:t>
      </w:r>
    </w:p>
    <w:p w14:paraId="4112875D" w14:textId="77777777" w:rsidR="00183A1F" w:rsidRPr="0054194F" w:rsidRDefault="00183A1F" w:rsidP="00183A1F">
      <w:pPr>
        <w:pStyle w:val="IDDDefinition"/>
      </w:pPr>
      <w:r w:rsidRPr="0054194F">
        <w:t xml:space="preserve">    Supply Fan 1,            !- Supply air fan name</w:t>
      </w:r>
    </w:p>
    <w:p w14:paraId="7EDFE45B" w14:textId="77777777" w:rsidR="00183A1F" w:rsidRPr="0054194F" w:rsidRDefault="00183A1F" w:rsidP="00183A1F">
      <w:pPr>
        <w:pStyle w:val="IDDDefinition"/>
      </w:pPr>
      <w:r w:rsidRPr="0054194F">
        <w:t xml:space="preserve">    BlowThrough,            !- Supply air fan placement</w:t>
      </w:r>
    </w:p>
    <w:p w14:paraId="6E4874A3" w14:textId="77777777" w:rsidR="00183A1F" w:rsidRPr="0054194F" w:rsidRDefault="00183A1F" w:rsidP="00183A1F">
      <w:pPr>
        <w:pStyle w:val="IDDDefinition"/>
      </w:pPr>
      <w:r w:rsidRPr="0054194F">
        <w:t xml:space="preserve">    Fan OpMode Schedule,     !- Supply air fan operating mode schedule name</w:t>
      </w:r>
    </w:p>
    <w:p w14:paraId="6CAF7B89" w14:textId="77777777" w:rsidR="00183A1F" w:rsidRPr="0054194F" w:rsidRDefault="00183A1F" w:rsidP="00183A1F">
      <w:pPr>
        <w:pStyle w:val="IDDDefinition"/>
      </w:pPr>
      <w:r w:rsidRPr="0054194F">
        <w:t xml:space="preserve">    </w:t>
      </w:r>
      <w:r w:rsidRPr="0035753F">
        <w:t>Coil:Cooling:DX:TwoStageWithHumidityControlMode</w:t>
      </w:r>
      <w:r w:rsidRPr="0054194F">
        <w:t>,  !- Cooling coil type</w:t>
      </w:r>
    </w:p>
    <w:p w14:paraId="23232D62" w14:textId="77777777" w:rsidR="00183A1F" w:rsidRPr="0054194F" w:rsidRDefault="00183A1F" w:rsidP="00183A1F">
      <w:pPr>
        <w:pStyle w:val="IDDDefinition"/>
      </w:pPr>
      <w:r w:rsidRPr="0054194F">
        <w:t xml:space="preserve">    ACDXCoil 2,              !- Cooling coil name</w:t>
      </w:r>
    </w:p>
    <w:p w14:paraId="1790D0C3" w14:textId="77777777" w:rsidR="00183A1F" w:rsidRPr="0054194F" w:rsidRDefault="00183A1F" w:rsidP="00183A1F">
      <w:pPr>
        <w:pStyle w:val="IDDDefinition"/>
      </w:pPr>
      <w:r w:rsidRPr="0054194F">
        <w:t xml:space="preserve">    </w:t>
      </w:r>
      <w:r>
        <w:t>Coil:Heating:Gas</w:t>
      </w:r>
      <w:r w:rsidRPr="0054194F">
        <w:t>,        !- Heating coil type</w:t>
      </w:r>
    </w:p>
    <w:p w14:paraId="29A5793F" w14:textId="77777777" w:rsidR="00183A1F" w:rsidRPr="0054194F" w:rsidRDefault="00183A1F" w:rsidP="00183A1F">
      <w:pPr>
        <w:pStyle w:val="IDDDefinition"/>
      </w:pPr>
      <w:r w:rsidRPr="0054194F">
        <w:t xml:space="preserve">    Furnace Heating Coil 1,  !- Heating coil name</w:t>
      </w:r>
    </w:p>
    <w:p w14:paraId="4C292666" w14:textId="77777777" w:rsidR="00183A1F" w:rsidRPr="0054194F" w:rsidRDefault="00183A1F" w:rsidP="00183A1F">
      <w:pPr>
        <w:pStyle w:val="IDDDefinition"/>
      </w:pPr>
      <w:r w:rsidRPr="0054194F">
        <w:t xml:space="preserve">    CoolingPriority,        !- Priority control mode</w:t>
      </w:r>
    </w:p>
    <w:p w14:paraId="61B2FFF4" w14:textId="77777777" w:rsidR="00183A1F" w:rsidRPr="0054194F" w:rsidRDefault="00183A1F" w:rsidP="00183A1F">
      <w:pPr>
        <w:pStyle w:val="IDDDefinition"/>
      </w:pPr>
      <w:r w:rsidRPr="0054194F">
        <w:t xml:space="preserve">    10.0,                    !- Minimum outlet air temperature during cooling operation {C}</w:t>
      </w:r>
    </w:p>
    <w:p w14:paraId="2B1218DF" w14:textId="77777777" w:rsidR="00183A1F" w:rsidRPr="0054194F" w:rsidRDefault="00183A1F" w:rsidP="00183A1F">
      <w:pPr>
        <w:pStyle w:val="IDDDefinition"/>
      </w:pPr>
      <w:r w:rsidRPr="0054194F">
        <w:t xml:space="preserve">    50.0,                    !- Maximum outlet air temperature during heating operation {C}</w:t>
      </w:r>
    </w:p>
    <w:p w14:paraId="7050E5B2" w14:textId="77777777"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14:paraId="6A88D0D4" w14:textId="77777777" w:rsidR="00183A1F" w:rsidRPr="00183A1F" w:rsidRDefault="00183A1F" w:rsidP="00183A1F">
      <w:pPr>
        <w:pStyle w:val="BodyText"/>
      </w:pPr>
    </w:p>
    <w:p w14:paraId="1DC035E6" w14:textId="77777777" w:rsidR="00183A1F" w:rsidRDefault="00183A1F" w:rsidP="00183A1F">
      <w:pPr>
        <w:pStyle w:val="IDDDefinition"/>
      </w:pPr>
      <w:r>
        <w:lastRenderedPageBreak/>
        <w:t>OutdoorAir:Mixer,</w:t>
      </w:r>
    </w:p>
    <w:p w14:paraId="71E08D12" w14:textId="77777777" w:rsidR="00183A1F" w:rsidRDefault="00183A1F" w:rsidP="00183A1F">
      <w:pPr>
        <w:pStyle w:val="IDDDefinition"/>
      </w:pPr>
      <w:r>
        <w:t xml:space="preserve">    Outdoor air Mixer,       !- Name</w:t>
      </w:r>
    </w:p>
    <w:p w14:paraId="4E90E78B" w14:textId="77777777" w:rsidR="00183A1F" w:rsidRDefault="00183A1F" w:rsidP="00183A1F">
      <w:pPr>
        <w:pStyle w:val="IDDDefinition"/>
      </w:pPr>
      <w:r>
        <w:t xml:space="preserve">    Mixed Air Node,          !- </w:t>
      </w:r>
      <w:r>
        <w:rPr>
          <w:rFonts w:cs="Courier New"/>
        </w:rPr>
        <w:t>Mixed Air Node Name</w:t>
      </w:r>
    </w:p>
    <w:p w14:paraId="280FB104" w14:textId="77777777" w:rsidR="00183A1F" w:rsidRDefault="00183A1F" w:rsidP="00183A1F">
      <w:pPr>
        <w:pStyle w:val="IDDDefinition"/>
      </w:pPr>
      <w:r>
        <w:t xml:space="preserve">    Outdoor air Inlet Node,  !- </w:t>
      </w:r>
      <w:r>
        <w:rPr>
          <w:rFonts w:cs="Courier New"/>
        </w:rPr>
        <w:t>Outdoor Air Stream Node</w:t>
      </w:r>
    </w:p>
    <w:p w14:paraId="7D06A10B" w14:textId="77777777" w:rsidR="00183A1F" w:rsidRDefault="00183A1F" w:rsidP="00183A1F">
      <w:pPr>
        <w:pStyle w:val="IDDDefinition"/>
      </w:pPr>
      <w:r>
        <w:t xml:space="preserve">    Relief Air Outlet Node,  !- </w:t>
      </w:r>
      <w:r>
        <w:rPr>
          <w:rFonts w:cs="Courier New"/>
        </w:rPr>
        <w:t>Relief Air Stream Node Name</w:t>
      </w:r>
    </w:p>
    <w:p w14:paraId="025D24DA" w14:textId="77777777" w:rsidR="00183A1F" w:rsidRDefault="00183A1F" w:rsidP="00183A1F">
      <w:pPr>
        <w:pStyle w:val="IDDDefinition"/>
      </w:pPr>
      <w:r>
        <w:t xml:space="preserve">    Mixer Inlet Node;        !- </w:t>
      </w:r>
      <w:r>
        <w:rPr>
          <w:rFonts w:cs="Courier New"/>
        </w:rPr>
        <w:t>Return Air Stream Node Name</w:t>
      </w:r>
    </w:p>
    <w:p w14:paraId="4A5B6A6E" w14:textId="77777777" w:rsidR="00183A1F" w:rsidRPr="00D62319" w:rsidRDefault="00183A1F" w:rsidP="00183A1F">
      <w:pPr>
        <w:pStyle w:val="BodyText"/>
      </w:pPr>
    </w:p>
    <w:p w14:paraId="300ED063" w14:textId="77777777" w:rsidR="00183A1F" w:rsidRDefault="00183A1F" w:rsidP="00183A1F">
      <w:pPr>
        <w:pStyle w:val="IDDDefinition"/>
      </w:pPr>
      <w:r>
        <w:t>Fan:OnOff,</w:t>
      </w:r>
    </w:p>
    <w:p w14:paraId="435D28F3" w14:textId="77777777" w:rsidR="00183A1F" w:rsidRDefault="00183A1F" w:rsidP="00183A1F">
      <w:pPr>
        <w:pStyle w:val="IDDDefinition"/>
      </w:pPr>
      <w:r>
        <w:t xml:space="preserve">    Supply Fan 1,            !- Fan Name</w:t>
      </w:r>
    </w:p>
    <w:p w14:paraId="67F8DAF3" w14:textId="77777777" w:rsidR="00183A1F" w:rsidRDefault="00183A1F" w:rsidP="00183A1F">
      <w:pPr>
        <w:pStyle w:val="IDDDefinition"/>
      </w:pPr>
      <w:r>
        <w:t xml:space="preserve">    FanAndCoilAvailSched,    !- </w:t>
      </w:r>
      <w:r w:rsidR="009C5FD0">
        <w:t>Availability Schedule Name</w:t>
      </w:r>
    </w:p>
    <w:p w14:paraId="50F492F7" w14:textId="77777777" w:rsidR="00183A1F" w:rsidRDefault="00183A1F" w:rsidP="00183A1F">
      <w:pPr>
        <w:pStyle w:val="IDDDefinition"/>
      </w:pPr>
      <w:r>
        <w:t xml:space="preserve">    0.7,                     !- Fan Total Efficiency</w:t>
      </w:r>
    </w:p>
    <w:p w14:paraId="51B6DCC7" w14:textId="77777777" w:rsidR="00183A1F" w:rsidRDefault="00183A1F" w:rsidP="00183A1F">
      <w:pPr>
        <w:pStyle w:val="IDDDefinition"/>
      </w:pPr>
      <w:r>
        <w:t xml:space="preserve">    600.0,                   !- Delta Pressure {Pa}</w:t>
      </w:r>
    </w:p>
    <w:p w14:paraId="6F40B055" w14:textId="77777777" w:rsidR="00183A1F" w:rsidRDefault="00183A1F" w:rsidP="00183A1F">
      <w:pPr>
        <w:pStyle w:val="IDDDefinition"/>
      </w:pPr>
      <w:r>
        <w:t xml:space="preserve">    1.8,                     !- Max Flow Rate {m3/s}</w:t>
      </w:r>
    </w:p>
    <w:p w14:paraId="1FB99841" w14:textId="77777777" w:rsidR="00183A1F" w:rsidRDefault="00183A1F" w:rsidP="00183A1F">
      <w:pPr>
        <w:pStyle w:val="IDDDefinition"/>
      </w:pPr>
      <w:r>
        <w:t xml:space="preserve">    0.9,                     !- Motor Efficiency</w:t>
      </w:r>
    </w:p>
    <w:p w14:paraId="2E12B454" w14:textId="77777777" w:rsidR="00183A1F" w:rsidRDefault="00183A1F" w:rsidP="00183A1F">
      <w:pPr>
        <w:pStyle w:val="IDDDefinition"/>
      </w:pPr>
      <w:r>
        <w:t xml:space="preserve">    1.0,                     !- Motor In Airstream Fraction</w:t>
      </w:r>
    </w:p>
    <w:p w14:paraId="1E9CD5A1" w14:textId="77777777" w:rsidR="00183A1F" w:rsidRDefault="00183A1F" w:rsidP="00183A1F">
      <w:pPr>
        <w:pStyle w:val="IDDDefinition"/>
      </w:pPr>
      <w:r>
        <w:t xml:space="preserve">    Mixed Air Node,          !- Fan_Inlet_Node</w:t>
      </w:r>
    </w:p>
    <w:p w14:paraId="01BC5689" w14:textId="77777777" w:rsidR="00183A1F" w:rsidRDefault="00183A1F" w:rsidP="00183A1F">
      <w:pPr>
        <w:pStyle w:val="IDDDefinition"/>
      </w:pPr>
      <w:r>
        <w:t xml:space="preserve">    DX Cooling Coil Air Inlet Node;  !- Fan_Outlet_Node</w:t>
      </w:r>
    </w:p>
    <w:p w14:paraId="31507F77" w14:textId="77777777" w:rsidR="00183A1F" w:rsidRPr="00D62319" w:rsidRDefault="00183A1F" w:rsidP="00183A1F">
      <w:pPr>
        <w:pStyle w:val="BodyText"/>
      </w:pPr>
    </w:p>
    <w:p w14:paraId="7836CCD3" w14:textId="77777777" w:rsidR="00183A1F" w:rsidRDefault="00183A1F" w:rsidP="00183A1F">
      <w:pPr>
        <w:pStyle w:val="IDDDefinition"/>
      </w:pPr>
      <w:r w:rsidRPr="0035753F">
        <w:t>Coil:Cooling:DX:TwoStageWithHumidityControlMode</w:t>
      </w:r>
      <w:r>
        <w:t>,</w:t>
      </w:r>
    </w:p>
    <w:p w14:paraId="695CAE44" w14:textId="77777777" w:rsidR="00183A1F" w:rsidRDefault="00183A1F" w:rsidP="00183A1F">
      <w:pPr>
        <w:pStyle w:val="IDDDefinition"/>
      </w:pPr>
      <w:r>
        <w:t xml:space="preserve">    ACDXCoil 2,              !- Coil Name</w:t>
      </w:r>
    </w:p>
    <w:p w14:paraId="23964B09" w14:textId="77777777" w:rsidR="00183A1F" w:rsidRDefault="00183A1F" w:rsidP="00183A1F">
      <w:pPr>
        <w:pStyle w:val="IDDDefinition"/>
      </w:pPr>
      <w:r>
        <w:t xml:space="preserve">    FanAndCoilAvailSched,    !- Availability Schedule</w:t>
      </w:r>
    </w:p>
    <w:p w14:paraId="57C95410" w14:textId="77777777" w:rsidR="00183A1F" w:rsidRDefault="00183A1F" w:rsidP="00183A1F">
      <w:pPr>
        <w:pStyle w:val="IDDDefinition"/>
      </w:pPr>
      <w:r>
        <w:t xml:space="preserve">    DX Cooling Coil Air Inlet Node, !- Coil Air Inlet Node</w:t>
      </w:r>
    </w:p>
    <w:p w14:paraId="61AAC1B4" w14:textId="77777777" w:rsidR="00183A1F" w:rsidRDefault="00183A1F" w:rsidP="00183A1F">
      <w:pPr>
        <w:pStyle w:val="IDDDefinition"/>
      </w:pPr>
      <w:r>
        <w:t xml:space="preserve">    Heating Coil Air Inlet Node,    !- Coil Air Outlet Node</w:t>
      </w:r>
    </w:p>
    <w:p w14:paraId="6ED5F2B3" w14:textId="77777777" w:rsidR="00183A1F" w:rsidRDefault="00183A1F" w:rsidP="00183A1F">
      <w:pPr>
        <w:pStyle w:val="IDDDefinition"/>
      </w:pPr>
      <w:r>
        <w:t xml:space="preserve">    ,                        !- Crankcase Heater Capacity {W}</w:t>
      </w:r>
    </w:p>
    <w:p w14:paraId="20CCB4D7" w14:textId="77777777" w:rsidR="00183A1F" w:rsidRDefault="00183A1F" w:rsidP="00183A1F">
      <w:pPr>
        <w:pStyle w:val="IDDDefinition"/>
      </w:pPr>
      <w:r>
        <w:t xml:space="preserve">    ,                        !- Maximum Outdoor Dry-bulb Temperature for Crankcase Heater Operation {C}</w:t>
      </w:r>
    </w:p>
    <w:p w14:paraId="684260AA" w14:textId="77777777" w:rsidR="00183A1F" w:rsidRDefault="00183A1F" w:rsidP="00183A1F">
      <w:pPr>
        <w:pStyle w:val="IDDDefinition"/>
      </w:pPr>
      <w:r>
        <w:t xml:space="preserve">    2,                       !- Number of Capacity Stages</w:t>
      </w:r>
    </w:p>
    <w:p w14:paraId="55833B50" w14:textId="77777777" w:rsidR="00183A1F" w:rsidRDefault="00183A1F" w:rsidP="00183A1F">
      <w:pPr>
        <w:pStyle w:val="IDDDefinition"/>
      </w:pPr>
      <w:r>
        <w:t xml:space="preserve">    0,                       !- Number of Enhanced Dehumidification Modes</w:t>
      </w:r>
    </w:p>
    <w:p w14:paraId="268758EF" w14:textId="77777777" w:rsidR="00183A1F" w:rsidRDefault="00183A1F" w:rsidP="00183A1F">
      <w:pPr>
        <w:pStyle w:val="IDDDefinition"/>
      </w:pPr>
      <w:r>
        <w:t xml:space="preserve">    </w:t>
      </w:r>
      <w:r w:rsidRPr="0035753F">
        <w:t>CoilPerformance:DX:Cooling</w:t>
      </w:r>
      <w:r>
        <w:t>,  !- Normal Mode Stage 1 Coil Performance Object Type</w:t>
      </w:r>
    </w:p>
    <w:p w14:paraId="316B9FBE" w14:textId="77777777" w:rsidR="00183A1F" w:rsidRDefault="00183A1F" w:rsidP="00183A1F">
      <w:pPr>
        <w:pStyle w:val="IDDDefinition"/>
      </w:pPr>
      <w:r>
        <w:t xml:space="preserve">    ACDXCoil 2 Standard Mode-Stage 1,  !- Normal Mode Stage 1 Coil Performance Object Name</w:t>
      </w:r>
    </w:p>
    <w:p w14:paraId="08DC0A7A" w14:textId="77777777" w:rsidR="00183A1F" w:rsidRDefault="00183A1F" w:rsidP="00183A1F">
      <w:pPr>
        <w:pStyle w:val="IDDDefinition"/>
      </w:pPr>
      <w:r>
        <w:t xml:space="preserve">    </w:t>
      </w:r>
      <w:r w:rsidRPr="0035753F">
        <w:t>CoilPerformance:DX:Cooling</w:t>
      </w:r>
      <w:r>
        <w:t>,  !- Normal Mode Stage 1+2 Coil Performance Object Type</w:t>
      </w:r>
    </w:p>
    <w:p w14:paraId="7C8AA49C" w14:textId="77777777" w:rsidR="00183A1F" w:rsidRDefault="00183A1F" w:rsidP="00183A1F">
      <w:pPr>
        <w:pStyle w:val="IDDDefinition"/>
      </w:pPr>
      <w:r>
        <w:t xml:space="preserve">    ACDXCoil 2 Standard Mode-Stage 1&amp;2;  !- Normal Mode Stage 1+2 Coil Performance Object Name</w:t>
      </w:r>
    </w:p>
    <w:p w14:paraId="6DDA0103" w14:textId="77777777" w:rsidR="00183A1F" w:rsidRPr="00183A1F" w:rsidRDefault="00183A1F" w:rsidP="00183A1F">
      <w:pPr>
        <w:pStyle w:val="BodyText"/>
      </w:pPr>
    </w:p>
    <w:p w14:paraId="5F65B22B" w14:textId="77777777" w:rsidR="00183A1F" w:rsidRDefault="00183A1F" w:rsidP="00183A1F">
      <w:pPr>
        <w:pStyle w:val="IDDDefinition"/>
      </w:pPr>
      <w:r>
        <w:t>Coil:Heating:Gas,</w:t>
      </w:r>
    </w:p>
    <w:p w14:paraId="5B7112FB" w14:textId="77777777" w:rsidR="00183A1F" w:rsidRDefault="00183A1F" w:rsidP="00183A1F">
      <w:pPr>
        <w:pStyle w:val="IDDDefinition"/>
      </w:pPr>
      <w:r>
        <w:t xml:space="preserve">    Furnace Heating Coil 1,  !- Coil Name</w:t>
      </w:r>
    </w:p>
    <w:p w14:paraId="1BF20E96" w14:textId="77777777" w:rsidR="00183A1F" w:rsidRDefault="00183A1F" w:rsidP="00183A1F">
      <w:pPr>
        <w:pStyle w:val="IDDDefinition"/>
      </w:pPr>
      <w:r>
        <w:t xml:space="preserve">    FanAndCoilAvailSched,    !- </w:t>
      </w:r>
      <w:r w:rsidR="009C5FD0">
        <w:t>Availability Schedule Name</w:t>
      </w:r>
    </w:p>
    <w:p w14:paraId="30265D72" w14:textId="77777777" w:rsidR="00183A1F" w:rsidRDefault="00183A1F" w:rsidP="00183A1F">
      <w:pPr>
        <w:pStyle w:val="IDDDefinition"/>
      </w:pPr>
      <w:r>
        <w:t xml:space="preserve">    0.8,                     !- Gas Burner Efficiency of the Coil</w:t>
      </w:r>
    </w:p>
    <w:p w14:paraId="4ADBA6CB" w14:textId="77777777" w:rsidR="00183A1F" w:rsidRDefault="00183A1F" w:rsidP="00183A1F">
      <w:pPr>
        <w:pStyle w:val="IDDDefinition"/>
      </w:pPr>
      <w:r>
        <w:t xml:space="preserve">    35000,                   !- Nominal Capacity of the Coil {W}</w:t>
      </w:r>
    </w:p>
    <w:p w14:paraId="679AA56A" w14:textId="77777777" w:rsidR="00183A1F" w:rsidRDefault="00183A1F" w:rsidP="00183A1F">
      <w:pPr>
        <w:pStyle w:val="IDDDefinition"/>
      </w:pPr>
      <w:r>
        <w:t xml:space="preserve">    Heating Coil Air Inlet Node,  !- Coil_Air_Inlet_Node</w:t>
      </w:r>
    </w:p>
    <w:p w14:paraId="32C8D463" w14:textId="77777777" w:rsidR="00183A1F" w:rsidRDefault="00183A1F" w:rsidP="00183A1F">
      <w:pPr>
        <w:pStyle w:val="IDDDefinition"/>
      </w:pPr>
      <w:r>
        <w:t xml:space="preserve">    Heating Coil Air Outlet Node; !- Coil_Air_Outlet_Node</w:t>
      </w:r>
      <w:r w:rsidRPr="0004071E">
        <w:t xml:space="preserve"> </w:t>
      </w:r>
    </w:p>
    <w:p w14:paraId="5D889DA0" w14:textId="77777777" w:rsidR="00183A1F" w:rsidRPr="00183A1F" w:rsidRDefault="00183A1F" w:rsidP="00183A1F">
      <w:pPr>
        <w:pStyle w:val="BodyText"/>
      </w:pPr>
    </w:p>
    <w:p w14:paraId="5D13DDC9" w14:textId="77777777" w:rsidR="00183A1F" w:rsidRDefault="00183A1F" w:rsidP="00183A1F">
      <w:pPr>
        <w:pStyle w:val="IDDDefinition"/>
      </w:pPr>
      <w:r w:rsidRPr="0035753F">
        <w:t>AirTerminal:SingleDuct:VAV:HeatAndCool:Reheat</w:t>
      </w:r>
      <w:r>
        <w:t>,</w:t>
      </w:r>
    </w:p>
    <w:p w14:paraId="5E305FFA" w14:textId="77777777" w:rsidR="00183A1F" w:rsidRDefault="00183A1F" w:rsidP="00183A1F">
      <w:pPr>
        <w:pStyle w:val="IDDDefinition"/>
      </w:pPr>
      <w:r>
        <w:t xml:space="preserve">    Zone 1 VAV System,       !- Name of System</w:t>
      </w:r>
    </w:p>
    <w:p w14:paraId="00DEF29C" w14:textId="77777777" w:rsidR="00183A1F" w:rsidRDefault="00183A1F" w:rsidP="00183A1F">
      <w:pPr>
        <w:pStyle w:val="IDDDefinition"/>
      </w:pPr>
      <w:r>
        <w:t xml:space="preserve">    FanAndCoilAvailSched,    !- System Availability schedule</w:t>
      </w:r>
    </w:p>
    <w:p w14:paraId="040DF6A9" w14:textId="77777777" w:rsidR="00183A1F" w:rsidRPr="0022254E" w:rsidRDefault="00183A1F" w:rsidP="00183A1F">
      <w:pPr>
        <w:pStyle w:val="IDDDefinition"/>
        <w:rPr>
          <w:lang w:val="fr-FR"/>
        </w:rPr>
      </w:pPr>
      <w:r>
        <w:t xml:space="preserve">    Zone 1 Reheat Air Inlet Node,  !- </w:t>
      </w:r>
      <w:r w:rsidRPr="0022254E">
        <w:rPr>
          <w:lang w:val="fr-FR"/>
        </w:rPr>
        <w:t>DAMPER Air Outlet Node</w:t>
      </w:r>
    </w:p>
    <w:p w14:paraId="26BC566A" w14:textId="77777777" w:rsidR="00183A1F" w:rsidRDefault="00183A1F" w:rsidP="00183A1F">
      <w:pPr>
        <w:pStyle w:val="IDDDefinition"/>
      </w:pPr>
      <w:r w:rsidRPr="0022254E">
        <w:rPr>
          <w:lang w:val="fr-FR"/>
        </w:rPr>
        <w:t xml:space="preserve">    Zone 1 VAV Inlet Node,   !- </w:t>
      </w:r>
      <w:r>
        <w:t>UNIT Air Inlet Node</w:t>
      </w:r>
    </w:p>
    <w:p w14:paraId="224BD524" w14:textId="77777777" w:rsidR="00183A1F" w:rsidRDefault="00183A1F" w:rsidP="00183A1F">
      <w:pPr>
        <w:pStyle w:val="IDDDefinition"/>
      </w:pPr>
      <w:r>
        <w:t xml:space="preserve">    0.583,                   !- Maximum air flow rate {m3/s}</w:t>
      </w:r>
    </w:p>
    <w:p w14:paraId="523C9C35" w14:textId="77777777" w:rsidR="00183A1F" w:rsidRDefault="00183A1F" w:rsidP="00183A1F">
      <w:pPr>
        <w:pStyle w:val="IDDDefinition"/>
      </w:pPr>
      <w:r>
        <w:t xml:space="preserve">    0.25,                    !- Zone Minimum Air Flow Fraction</w:t>
      </w:r>
    </w:p>
    <w:p w14:paraId="7A418271" w14:textId="77777777" w:rsidR="00183A1F" w:rsidRDefault="00183A1F" w:rsidP="00183A1F">
      <w:pPr>
        <w:pStyle w:val="IDDDefinition"/>
      </w:pPr>
      <w:r>
        <w:t xml:space="preserve">    ,                        !- Control node</w:t>
      </w:r>
    </w:p>
    <w:p w14:paraId="3E3621D6" w14:textId="77777777" w:rsidR="00183A1F" w:rsidRDefault="00183A1F" w:rsidP="00183A1F">
      <w:pPr>
        <w:pStyle w:val="IDDDefinition"/>
      </w:pPr>
      <w:r>
        <w:t xml:space="preserve">    Coil:Heating:Electric,   !- Reheat Component Object</w:t>
      </w:r>
    </w:p>
    <w:p w14:paraId="3DBCE117" w14:textId="77777777" w:rsidR="00183A1F" w:rsidRDefault="00183A1F" w:rsidP="00183A1F">
      <w:pPr>
        <w:pStyle w:val="IDDDefinition"/>
      </w:pPr>
      <w:r>
        <w:t xml:space="preserve">    Reheat Coil Zone 1,      !- Name of Reheat Component</w:t>
      </w:r>
    </w:p>
    <w:p w14:paraId="1213FABD" w14:textId="77777777" w:rsidR="00183A1F" w:rsidRDefault="00183A1F" w:rsidP="00183A1F">
      <w:pPr>
        <w:pStyle w:val="IDDDefinition"/>
      </w:pPr>
      <w:r>
        <w:t xml:space="preserve">    0.0,                     !- Max Reheat Water Flow {m3/s}</w:t>
      </w:r>
    </w:p>
    <w:p w14:paraId="2386CDCC" w14:textId="77777777" w:rsidR="00183A1F" w:rsidRDefault="00183A1F" w:rsidP="00183A1F">
      <w:pPr>
        <w:pStyle w:val="IDDDefinition"/>
      </w:pPr>
      <w:r>
        <w:t xml:space="preserve">    0.0,                     !- Min Reheat Water Flow {m3/s}</w:t>
      </w:r>
    </w:p>
    <w:p w14:paraId="0591DA3D" w14:textId="77777777" w:rsidR="00183A1F" w:rsidRPr="0022254E" w:rsidRDefault="00183A1F" w:rsidP="00183A1F">
      <w:pPr>
        <w:pStyle w:val="IDDDefinition"/>
        <w:rPr>
          <w:lang w:val="fr-FR"/>
        </w:rPr>
      </w:pPr>
      <w:r>
        <w:t xml:space="preserve">    </w:t>
      </w:r>
      <w:r w:rsidRPr="0022254E">
        <w:rPr>
          <w:lang w:val="fr-FR"/>
        </w:rPr>
        <w:t>Zone 1 Reheat Air Outlet Node,  !- UNIT Air Outlet Node</w:t>
      </w:r>
    </w:p>
    <w:p w14:paraId="476E0271" w14:textId="77777777" w:rsidR="00183A1F" w:rsidRPr="0022254E" w:rsidRDefault="00183A1F" w:rsidP="00183A1F">
      <w:pPr>
        <w:pStyle w:val="IDDDefinition"/>
        <w:rPr>
          <w:lang w:val="fr-FR"/>
        </w:rPr>
      </w:pPr>
      <w:r w:rsidRPr="0022254E">
        <w:rPr>
          <w:lang w:val="fr-FR"/>
        </w:rPr>
        <w:t xml:space="preserve">    0.001;                   !- Convergence Tolerance</w:t>
      </w:r>
    </w:p>
    <w:p w14:paraId="6260904D" w14:textId="77777777" w:rsidR="00183A1F" w:rsidRPr="00183A1F" w:rsidRDefault="00183A1F" w:rsidP="00183A1F">
      <w:pPr>
        <w:pStyle w:val="BodyText"/>
        <w:rPr>
          <w:lang w:val="fr-FR"/>
        </w:rPr>
      </w:pPr>
    </w:p>
    <w:p w14:paraId="2D8CBF5A" w14:textId="77777777" w:rsidR="00183A1F" w:rsidRDefault="00183A1F" w:rsidP="00183A1F">
      <w:pPr>
        <w:pStyle w:val="IDDDefinition"/>
      </w:pPr>
      <w:r w:rsidRPr="0035753F">
        <w:lastRenderedPageBreak/>
        <w:t>AirTerminal:SingleDuct:VAV:HeatAndCool:Reheat</w:t>
      </w:r>
      <w:r>
        <w:t>,</w:t>
      </w:r>
    </w:p>
    <w:p w14:paraId="0B95B052" w14:textId="77777777" w:rsidR="00183A1F" w:rsidRDefault="00183A1F" w:rsidP="00183A1F">
      <w:pPr>
        <w:pStyle w:val="IDDDefinition"/>
      </w:pPr>
      <w:r>
        <w:t xml:space="preserve">    Zone 2 VAV System,       !- Name of System</w:t>
      </w:r>
    </w:p>
    <w:p w14:paraId="0899FE5A" w14:textId="77777777" w:rsidR="00183A1F" w:rsidRDefault="00183A1F" w:rsidP="00183A1F">
      <w:pPr>
        <w:pStyle w:val="IDDDefinition"/>
      </w:pPr>
      <w:r>
        <w:t xml:space="preserve">    FanAndCoilAvailSched,    !- System Availability schedule</w:t>
      </w:r>
    </w:p>
    <w:p w14:paraId="16BF7DE4" w14:textId="77777777" w:rsidR="00183A1F" w:rsidRPr="0022254E" w:rsidRDefault="00183A1F" w:rsidP="00183A1F">
      <w:pPr>
        <w:pStyle w:val="IDDDefinition"/>
        <w:rPr>
          <w:lang w:val="fr-FR"/>
        </w:rPr>
      </w:pPr>
      <w:r>
        <w:t xml:space="preserve">    </w:t>
      </w:r>
      <w:r w:rsidRPr="0022254E">
        <w:rPr>
          <w:lang w:val="fr-FR"/>
        </w:rPr>
        <w:t>Zone 2 Reheat Air Inlet Node,  !- DAMPER Air Outlet Node</w:t>
      </w:r>
    </w:p>
    <w:p w14:paraId="4B4D5A56" w14:textId="77777777" w:rsidR="00183A1F" w:rsidRDefault="00183A1F" w:rsidP="00183A1F">
      <w:pPr>
        <w:pStyle w:val="IDDDefinition"/>
      </w:pPr>
      <w:r w:rsidRPr="0022254E">
        <w:rPr>
          <w:lang w:val="fr-FR"/>
        </w:rPr>
        <w:t xml:space="preserve">    Zone 2 VAV Inlet Node,   !- </w:t>
      </w:r>
      <w:r>
        <w:t>UNIT Air Inlet Node</w:t>
      </w:r>
    </w:p>
    <w:p w14:paraId="718F6C28" w14:textId="77777777" w:rsidR="00183A1F" w:rsidRDefault="00183A1F" w:rsidP="00183A1F">
      <w:pPr>
        <w:pStyle w:val="IDDDefinition"/>
      </w:pPr>
      <w:r>
        <w:t xml:space="preserve">    0.583,                   !- Maximum air flow rate {m3/s}</w:t>
      </w:r>
    </w:p>
    <w:p w14:paraId="26352F59" w14:textId="77777777" w:rsidR="00183A1F" w:rsidRDefault="00183A1F" w:rsidP="00183A1F">
      <w:pPr>
        <w:pStyle w:val="IDDDefinition"/>
      </w:pPr>
      <w:r>
        <w:t xml:space="preserve">    0.25,                    !- Zone Minimum Air Flow Fraction</w:t>
      </w:r>
    </w:p>
    <w:p w14:paraId="616623B3" w14:textId="77777777" w:rsidR="00183A1F" w:rsidRDefault="00183A1F" w:rsidP="00183A1F">
      <w:pPr>
        <w:pStyle w:val="IDDDefinition"/>
      </w:pPr>
      <w:r>
        <w:t xml:space="preserve">    ,                        !- Control node</w:t>
      </w:r>
    </w:p>
    <w:p w14:paraId="267476FA" w14:textId="77777777" w:rsidR="00183A1F" w:rsidRDefault="00183A1F" w:rsidP="00183A1F">
      <w:pPr>
        <w:pStyle w:val="IDDDefinition"/>
      </w:pPr>
      <w:r>
        <w:t xml:space="preserve">    Coil:Heating:Electric,   !- Reheat Component Object</w:t>
      </w:r>
    </w:p>
    <w:p w14:paraId="5D050C57" w14:textId="77777777" w:rsidR="00183A1F" w:rsidRDefault="00183A1F" w:rsidP="00183A1F">
      <w:pPr>
        <w:pStyle w:val="IDDDefinition"/>
      </w:pPr>
      <w:r>
        <w:t xml:space="preserve">    Reheat Coil Zone 2,      !- Name of Reheat Component</w:t>
      </w:r>
    </w:p>
    <w:p w14:paraId="25B7564D" w14:textId="77777777" w:rsidR="00183A1F" w:rsidRDefault="00183A1F" w:rsidP="00183A1F">
      <w:pPr>
        <w:pStyle w:val="IDDDefinition"/>
      </w:pPr>
      <w:r>
        <w:t xml:space="preserve">    0.0,                     !- Max Reheat Water Flow {m3/s}</w:t>
      </w:r>
    </w:p>
    <w:p w14:paraId="057682A5" w14:textId="77777777" w:rsidR="00183A1F" w:rsidRDefault="00183A1F" w:rsidP="00183A1F">
      <w:pPr>
        <w:pStyle w:val="IDDDefinition"/>
      </w:pPr>
      <w:r>
        <w:t xml:space="preserve">    0.0,                     !- Min Reheat Water Flow {m3/s}</w:t>
      </w:r>
    </w:p>
    <w:p w14:paraId="2E7EB009" w14:textId="77777777" w:rsidR="00183A1F" w:rsidRPr="0022254E" w:rsidRDefault="00183A1F" w:rsidP="00183A1F">
      <w:pPr>
        <w:pStyle w:val="IDDDefinition"/>
        <w:rPr>
          <w:lang w:val="fr-FR"/>
        </w:rPr>
      </w:pPr>
      <w:r>
        <w:t xml:space="preserve">    </w:t>
      </w:r>
      <w:r w:rsidRPr="0022254E">
        <w:rPr>
          <w:lang w:val="fr-FR"/>
        </w:rPr>
        <w:t>Zone 2 Reheat Air Outlet Node,  !- UNIT Air Outlet Node</w:t>
      </w:r>
    </w:p>
    <w:p w14:paraId="4D3416AC" w14:textId="77777777" w:rsidR="00183A1F" w:rsidRPr="0022254E" w:rsidRDefault="00183A1F" w:rsidP="00183A1F">
      <w:pPr>
        <w:pStyle w:val="IDDDefinition"/>
        <w:rPr>
          <w:lang w:val="fr-FR"/>
        </w:rPr>
      </w:pPr>
      <w:r w:rsidRPr="0022254E">
        <w:rPr>
          <w:lang w:val="fr-FR"/>
        </w:rPr>
        <w:t xml:space="preserve">    0.001;                   !- Convergence Tolerance</w:t>
      </w:r>
    </w:p>
    <w:p w14:paraId="6256904F" w14:textId="77777777" w:rsidR="00183A1F" w:rsidRPr="00183A1F" w:rsidRDefault="00183A1F" w:rsidP="00183A1F">
      <w:pPr>
        <w:pStyle w:val="BodyText"/>
        <w:rPr>
          <w:lang w:val="fr-FR"/>
        </w:rPr>
      </w:pPr>
    </w:p>
    <w:p w14:paraId="2DEB2002" w14:textId="77777777" w:rsidR="00183A1F" w:rsidRDefault="00183A1F" w:rsidP="00183A1F">
      <w:pPr>
        <w:pStyle w:val="IDDDefinition"/>
      </w:pPr>
      <w:r w:rsidRPr="0035753F">
        <w:t>AirTerminal:SingleDuct:VAV:HeatAndCool:</w:t>
      </w:r>
      <w:r>
        <w:t>No</w:t>
      </w:r>
      <w:r w:rsidRPr="0035753F">
        <w:t>Reheat</w:t>
      </w:r>
      <w:r>
        <w:t>,</w:t>
      </w:r>
    </w:p>
    <w:p w14:paraId="3037C97D" w14:textId="77777777" w:rsidR="00183A1F" w:rsidRDefault="00183A1F" w:rsidP="00183A1F">
      <w:pPr>
        <w:pStyle w:val="IDDDefinition"/>
      </w:pPr>
      <w:r>
        <w:t xml:space="preserve">    Zone 3 VAV System,       !- Name of System</w:t>
      </w:r>
    </w:p>
    <w:p w14:paraId="6739954D" w14:textId="77777777" w:rsidR="00183A1F" w:rsidRDefault="00183A1F" w:rsidP="00183A1F">
      <w:pPr>
        <w:pStyle w:val="IDDDefinition"/>
      </w:pPr>
      <w:r>
        <w:t xml:space="preserve">    FanAndCoilAvailSched,    !- System Availability schedule</w:t>
      </w:r>
    </w:p>
    <w:p w14:paraId="2721A376" w14:textId="77777777" w:rsidR="00183A1F" w:rsidRPr="0022254E" w:rsidRDefault="00183A1F" w:rsidP="00183A1F">
      <w:pPr>
        <w:pStyle w:val="IDDDefinition"/>
        <w:rPr>
          <w:lang w:val="fr-FR"/>
        </w:rPr>
      </w:pPr>
      <w:r>
        <w:t xml:space="preserve">    </w:t>
      </w:r>
      <w:r w:rsidRPr="0022254E">
        <w:rPr>
          <w:lang w:val="fr-FR"/>
        </w:rPr>
        <w:t>Zone 3 Reheat Air Outlet Node,  !- UNIT Air Outlet Node</w:t>
      </w:r>
    </w:p>
    <w:p w14:paraId="50889C57" w14:textId="77777777" w:rsidR="00183A1F" w:rsidRDefault="00183A1F" w:rsidP="00183A1F">
      <w:pPr>
        <w:pStyle w:val="IDDDefinition"/>
      </w:pPr>
      <w:r w:rsidRPr="0022254E">
        <w:rPr>
          <w:lang w:val="fr-FR"/>
        </w:rPr>
        <w:t xml:space="preserve">    Zone 3 VAV Inlet Node,   !- </w:t>
      </w:r>
      <w:r>
        <w:t>UNIT Air Inlet Node</w:t>
      </w:r>
    </w:p>
    <w:p w14:paraId="23E29178" w14:textId="77777777" w:rsidR="00183A1F" w:rsidRDefault="00183A1F" w:rsidP="00183A1F">
      <w:pPr>
        <w:pStyle w:val="IDDDefinition"/>
      </w:pPr>
      <w:r>
        <w:t xml:space="preserve">    0.584,                   !- Maximum air flow rate {m3/s}</w:t>
      </w:r>
    </w:p>
    <w:p w14:paraId="45F37698" w14:textId="77777777" w:rsidR="00183A1F" w:rsidRDefault="00183A1F" w:rsidP="00183A1F">
      <w:pPr>
        <w:pStyle w:val="IDDDefinition"/>
      </w:pPr>
      <w:r>
        <w:t xml:space="preserve">    0.25;                    !- Zone Minimum Air Flow Fraction</w:t>
      </w:r>
    </w:p>
    <w:p w14:paraId="2819826E" w14:textId="77777777" w:rsidR="00BB60EF" w:rsidRDefault="002C0512" w:rsidP="00BB60EF">
      <w:pPr>
        <w:pStyle w:val="Heading3"/>
      </w:pPr>
      <w:bookmarkStart w:id="2093" w:name="_Toc399490343"/>
      <w:r>
        <w:t>Unitary VAV Changeover Bypass Heat and Cool (</w:t>
      </w:r>
      <w:r w:rsidR="0035753F" w:rsidRPr="0035753F">
        <w:t>AirLoopHVAC</w:t>
      </w:r>
      <w:r>
        <w:t>)</w:t>
      </w:r>
      <w:r w:rsidR="00BB60EF">
        <w:t xml:space="preserve"> Outputs</w:t>
      </w:r>
      <w:bookmarkEnd w:id="2089"/>
      <w:bookmarkEnd w:id="2093"/>
    </w:p>
    <w:p w14:paraId="75AD8E4C" w14:textId="77777777" w:rsidR="002C0512" w:rsidRPr="0068088C" w:rsidRDefault="002C0512" w:rsidP="002C0512">
      <w:pPr>
        <w:pStyle w:val="CodeIDDSamples"/>
      </w:pPr>
      <w:r w:rsidRPr="0068088C">
        <w:t>HVAC,Average,</w:t>
      </w:r>
      <w:r>
        <w:t xml:space="preserve">Unitary System Total Heating </w:t>
      </w:r>
      <w:r w:rsidR="00824D2C">
        <w:t>Rate [</w:t>
      </w:r>
      <w:r w:rsidRPr="0068088C">
        <w:t>W]</w:t>
      </w:r>
    </w:p>
    <w:p w14:paraId="1E38FFBC" w14:textId="77777777" w:rsidR="002C0512" w:rsidRPr="0068088C" w:rsidRDefault="002C0512" w:rsidP="002C0512">
      <w:pPr>
        <w:pStyle w:val="CodeIDDSamples"/>
      </w:pPr>
      <w:r w:rsidRPr="0068088C">
        <w:t>HVAC,Sum,</w:t>
      </w:r>
      <w:r>
        <w:t xml:space="preserve">Unitary System Total Heating </w:t>
      </w:r>
      <w:r w:rsidR="00824D2C">
        <w:t>Energy [</w:t>
      </w:r>
      <w:r w:rsidRPr="0068088C">
        <w:t>J]</w:t>
      </w:r>
    </w:p>
    <w:p w14:paraId="0BB7882C" w14:textId="77777777" w:rsidR="002C0512" w:rsidRPr="0068088C" w:rsidRDefault="002C0512" w:rsidP="002C0512">
      <w:pPr>
        <w:pStyle w:val="CodeIDDSamples"/>
      </w:pPr>
      <w:r w:rsidRPr="0068088C">
        <w:t>HVAC,Average,</w:t>
      </w:r>
      <w:r>
        <w:t xml:space="preserve">Unitary System Total Cooling </w:t>
      </w:r>
      <w:r w:rsidR="00824D2C">
        <w:t>Rate [</w:t>
      </w:r>
      <w:r w:rsidRPr="0068088C">
        <w:t>W]</w:t>
      </w:r>
    </w:p>
    <w:p w14:paraId="1AEFAE4B" w14:textId="77777777" w:rsidR="002C0512" w:rsidRPr="0068088C" w:rsidRDefault="002C0512" w:rsidP="002C0512">
      <w:pPr>
        <w:pStyle w:val="CodeIDDSamples"/>
      </w:pPr>
      <w:r w:rsidRPr="0068088C">
        <w:t>HVAC,Sum,</w:t>
      </w:r>
      <w:r>
        <w:t xml:space="preserve">Unitary System Total Cooling </w:t>
      </w:r>
      <w:r w:rsidR="00824D2C">
        <w:t>Energy [</w:t>
      </w:r>
      <w:r w:rsidRPr="0068088C">
        <w:t>J]</w:t>
      </w:r>
    </w:p>
    <w:p w14:paraId="77FE3076" w14:textId="77777777" w:rsidR="002C0512" w:rsidRPr="0068088C" w:rsidRDefault="002C0512" w:rsidP="002C0512">
      <w:pPr>
        <w:pStyle w:val="CodeIDDSamples"/>
      </w:pPr>
      <w:r w:rsidRPr="0068088C">
        <w:t>HVAC,Average,</w:t>
      </w:r>
      <w:r>
        <w:t xml:space="preserve">Unitary System Sensible Heating </w:t>
      </w:r>
      <w:r w:rsidR="00824D2C">
        <w:t>Rate [</w:t>
      </w:r>
      <w:r w:rsidRPr="0068088C">
        <w:t>W]</w:t>
      </w:r>
    </w:p>
    <w:p w14:paraId="6D960810" w14:textId="77777777" w:rsidR="002C0512" w:rsidRPr="0068088C" w:rsidRDefault="002C0512" w:rsidP="002C0512">
      <w:pPr>
        <w:pStyle w:val="CodeIDDSamples"/>
      </w:pPr>
      <w:r w:rsidRPr="0068088C">
        <w:t>HVAC,Sum,</w:t>
      </w:r>
      <w:r>
        <w:t xml:space="preserve">Unitary System Sensible Heating </w:t>
      </w:r>
      <w:r w:rsidR="00824D2C">
        <w:t>Energy [</w:t>
      </w:r>
      <w:r w:rsidRPr="0068088C">
        <w:t>J]</w:t>
      </w:r>
    </w:p>
    <w:p w14:paraId="2FC04EEA" w14:textId="77777777" w:rsidR="002C0512" w:rsidRPr="0068088C" w:rsidRDefault="002C0512" w:rsidP="002C0512">
      <w:pPr>
        <w:pStyle w:val="CodeIDDSamples"/>
      </w:pPr>
      <w:r w:rsidRPr="0068088C">
        <w:t>HVAC,Average,</w:t>
      </w:r>
      <w:r>
        <w:t xml:space="preserve">Unitary System Sensible Cooling </w:t>
      </w:r>
      <w:r w:rsidR="00824D2C">
        <w:t>Rate [</w:t>
      </w:r>
      <w:r w:rsidRPr="0068088C">
        <w:t>W]</w:t>
      </w:r>
    </w:p>
    <w:p w14:paraId="7FA03FA5" w14:textId="77777777" w:rsidR="002C0512" w:rsidRPr="0068088C" w:rsidRDefault="002C0512" w:rsidP="002C0512">
      <w:pPr>
        <w:pStyle w:val="CodeIDDSamples"/>
      </w:pPr>
      <w:r w:rsidRPr="0068088C">
        <w:t>HVAC,Sum,</w:t>
      </w:r>
      <w:r>
        <w:t xml:space="preserve">Unitary System Sensible Cooling </w:t>
      </w:r>
      <w:r w:rsidR="00824D2C">
        <w:t>Energy [</w:t>
      </w:r>
      <w:r w:rsidRPr="0068088C">
        <w:t>J]</w:t>
      </w:r>
    </w:p>
    <w:p w14:paraId="41B69893" w14:textId="77777777" w:rsidR="002C0512" w:rsidRPr="0068088C" w:rsidRDefault="002C0512" w:rsidP="002C0512">
      <w:pPr>
        <w:pStyle w:val="CodeIDDSamples"/>
      </w:pPr>
      <w:r w:rsidRPr="0068088C">
        <w:t>HVAC,Average,</w:t>
      </w:r>
      <w:r>
        <w:t xml:space="preserve">Unitary System Latent Heating Rate </w:t>
      </w:r>
      <w:r w:rsidRPr="0068088C">
        <w:t>[W]</w:t>
      </w:r>
    </w:p>
    <w:p w14:paraId="15080E28" w14:textId="77777777" w:rsidR="002C0512" w:rsidRPr="0068088C" w:rsidRDefault="002C0512" w:rsidP="002C0512">
      <w:pPr>
        <w:pStyle w:val="CodeIDDSamples"/>
      </w:pPr>
      <w:r w:rsidRPr="0068088C">
        <w:t>HVAC,Sum,</w:t>
      </w:r>
      <w:r>
        <w:t xml:space="preserve">Unitary System Latent Heating Energy </w:t>
      </w:r>
      <w:r w:rsidRPr="0068088C">
        <w:t>[J]</w:t>
      </w:r>
    </w:p>
    <w:p w14:paraId="7113C455" w14:textId="77777777" w:rsidR="002C0512" w:rsidRPr="0068088C" w:rsidRDefault="002C0512" w:rsidP="002C0512">
      <w:pPr>
        <w:pStyle w:val="CodeIDDSamples"/>
      </w:pPr>
      <w:r w:rsidRPr="0068088C">
        <w:t>HVAC,Average,</w:t>
      </w:r>
      <w:r>
        <w:t xml:space="preserve">Unitary System Latent Cooling Rate </w:t>
      </w:r>
      <w:r w:rsidRPr="0068088C">
        <w:t>[W]</w:t>
      </w:r>
    </w:p>
    <w:p w14:paraId="1E5FECBD" w14:textId="77777777" w:rsidR="002C0512" w:rsidRPr="0068088C" w:rsidRDefault="002C0512" w:rsidP="002C0512">
      <w:pPr>
        <w:pStyle w:val="CodeIDDSamples"/>
      </w:pPr>
      <w:r w:rsidRPr="0068088C">
        <w:t>HVAC,Sum,</w:t>
      </w:r>
      <w:r>
        <w:t xml:space="preserve">Unitary System Latent Cooling Energy </w:t>
      </w:r>
      <w:r w:rsidRPr="0068088C">
        <w:t>[J]</w:t>
      </w:r>
    </w:p>
    <w:p w14:paraId="6109CBE0" w14:textId="77777777" w:rsidR="002C0512" w:rsidRPr="0068088C" w:rsidRDefault="002C0512" w:rsidP="002C0512">
      <w:pPr>
        <w:pStyle w:val="CodeIDDSamples"/>
      </w:pPr>
      <w:r w:rsidRPr="0068088C">
        <w:t>HVAC,Average,</w:t>
      </w:r>
      <w:r>
        <w:t xml:space="preserve">Unitary System Electric Power </w:t>
      </w:r>
      <w:r w:rsidRPr="0068088C">
        <w:t>[W]</w:t>
      </w:r>
    </w:p>
    <w:p w14:paraId="4FDF3993" w14:textId="77777777" w:rsidR="002C0512" w:rsidRPr="0068088C" w:rsidRDefault="002C0512" w:rsidP="002C0512">
      <w:pPr>
        <w:pStyle w:val="CodeIDDSamples"/>
      </w:pPr>
      <w:r w:rsidRPr="0068088C">
        <w:t>HVAC,Sum,</w:t>
      </w:r>
      <w:r>
        <w:t xml:space="preserve">Unitary System Electric Energy </w:t>
      </w:r>
      <w:r w:rsidRPr="0068088C">
        <w:t>[J]</w:t>
      </w:r>
    </w:p>
    <w:p w14:paraId="41B09724" w14:textId="77777777" w:rsidR="002C0512" w:rsidRPr="0068088C" w:rsidRDefault="002C0512" w:rsidP="002C0512">
      <w:pPr>
        <w:pStyle w:val="CodeIDDSamples"/>
      </w:pPr>
      <w:r w:rsidRPr="0068088C">
        <w:t>HVAC,Average,</w:t>
      </w:r>
      <w:r>
        <w:t>Unitary System Fan Part Load Ratio []</w:t>
      </w:r>
    </w:p>
    <w:p w14:paraId="2EA318A5" w14:textId="77777777" w:rsidR="002C0512" w:rsidRPr="0068088C" w:rsidRDefault="002C0512" w:rsidP="002C0512">
      <w:pPr>
        <w:pStyle w:val="CodeIDDSamples"/>
      </w:pPr>
      <w:r w:rsidRPr="0068088C">
        <w:t>HVAC,Average,</w:t>
      </w:r>
      <w:r>
        <w:t>Unitary System Compressor Part Load Ratio []</w:t>
      </w:r>
    </w:p>
    <w:p w14:paraId="41F5403E" w14:textId="77777777" w:rsidR="002C0512" w:rsidRPr="0068088C" w:rsidRDefault="002C0512" w:rsidP="002C0512">
      <w:pPr>
        <w:pStyle w:val="CodeIDDSamples"/>
      </w:pPr>
      <w:r w:rsidRPr="0068088C">
        <w:t>HVAC,Average,</w:t>
      </w:r>
      <w:r>
        <w:t xml:space="preserve">Unitary System Bypass Air Mass Flow Rate </w:t>
      </w:r>
      <w:r w:rsidRPr="0068088C">
        <w:t>[kg/s]</w:t>
      </w:r>
    </w:p>
    <w:p w14:paraId="78AE5D3E" w14:textId="77777777"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14:paraId="543C01BE" w14:textId="77777777" w:rsidR="002C0512" w:rsidRDefault="002C0512" w:rsidP="002C0512">
      <w:pPr>
        <w:pStyle w:val="Heading4"/>
      </w:pPr>
      <w:r>
        <w:rPr>
          <w:rFonts w:cs="Arial"/>
        </w:rPr>
        <w:t>Unitary System Total Heating Rate</w:t>
      </w:r>
      <w:r>
        <w:t xml:space="preserve"> [W]</w:t>
      </w:r>
    </w:p>
    <w:p w14:paraId="1D1BB75C" w14:textId="77777777"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14:paraId="4B55F606" w14:textId="77777777" w:rsidR="002C0512" w:rsidRDefault="002C0512" w:rsidP="002C0512">
      <w:pPr>
        <w:pStyle w:val="Heading4"/>
      </w:pPr>
      <w:r>
        <w:rPr>
          <w:rFonts w:cs="Arial"/>
        </w:rPr>
        <w:t>Unitary System Total Heating Energy</w:t>
      </w:r>
      <w:r>
        <w:t xml:space="preserve"> [J]</w:t>
      </w:r>
    </w:p>
    <w:p w14:paraId="3BCC2776" w14:textId="77777777"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14:paraId="2212A732" w14:textId="77777777" w:rsidR="002C0512" w:rsidRDefault="002C0512" w:rsidP="002C0512">
      <w:pPr>
        <w:pStyle w:val="Heading4"/>
      </w:pPr>
      <w:r>
        <w:rPr>
          <w:rFonts w:cs="Arial"/>
        </w:rPr>
        <w:t>Unitary System Total Cooling Rate</w:t>
      </w:r>
      <w:r>
        <w:t xml:space="preserve"> [W]</w:t>
      </w:r>
    </w:p>
    <w:p w14:paraId="40A4EE06" w14:textId="77777777"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14:paraId="124C3340" w14:textId="77777777" w:rsidR="002C0512" w:rsidRDefault="002C0512" w:rsidP="002C0512">
      <w:pPr>
        <w:pStyle w:val="Heading4"/>
      </w:pPr>
      <w:r>
        <w:rPr>
          <w:rFonts w:cs="Arial"/>
        </w:rPr>
        <w:t>Unitary System Total Cooling Energy</w:t>
      </w:r>
      <w:r>
        <w:t xml:space="preserve"> [J]</w:t>
      </w:r>
    </w:p>
    <w:p w14:paraId="1056D447" w14:textId="77777777"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14:paraId="6E1A59D8" w14:textId="77777777" w:rsidR="002C0512" w:rsidRPr="00DF29B3" w:rsidRDefault="002C0512" w:rsidP="002C0512">
      <w:pPr>
        <w:pStyle w:val="Heading4"/>
      </w:pPr>
      <w:r>
        <w:rPr>
          <w:rFonts w:cs="Arial"/>
        </w:rPr>
        <w:t>Unitary System Sensible Heating Rate</w:t>
      </w:r>
      <w:r>
        <w:t xml:space="preserve"> </w:t>
      </w:r>
      <w:r w:rsidRPr="00DF29B3">
        <w:t>[W]</w:t>
      </w:r>
    </w:p>
    <w:p w14:paraId="03F59A33" w14:textId="77777777"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14:paraId="00294B35" w14:textId="77777777" w:rsidR="002C0512" w:rsidRPr="00DF29B3" w:rsidRDefault="002C0512" w:rsidP="002C0512">
      <w:pPr>
        <w:pStyle w:val="Heading4"/>
      </w:pPr>
      <w:r>
        <w:rPr>
          <w:rFonts w:cs="Arial"/>
        </w:rPr>
        <w:t>Unitary System Sensible Heating Energy</w:t>
      </w:r>
      <w:r>
        <w:t xml:space="preserve"> </w:t>
      </w:r>
      <w:r w:rsidRPr="00DF29B3">
        <w:t>[J]</w:t>
      </w:r>
    </w:p>
    <w:p w14:paraId="4B36D7F7" w14:textId="77777777"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14:paraId="120802EA" w14:textId="77777777" w:rsidR="002C0512" w:rsidRPr="00DF29B3" w:rsidRDefault="002C0512" w:rsidP="002C0512">
      <w:pPr>
        <w:pStyle w:val="Heading4"/>
      </w:pPr>
      <w:r>
        <w:rPr>
          <w:rFonts w:cs="Arial"/>
        </w:rPr>
        <w:t>Unitary System Sensible Cooling Rate</w:t>
      </w:r>
      <w:r>
        <w:t xml:space="preserve"> </w:t>
      </w:r>
      <w:r w:rsidRPr="00DF29B3">
        <w:t>[W]</w:t>
      </w:r>
    </w:p>
    <w:p w14:paraId="58648740" w14:textId="77777777"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14:paraId="23A57D97" w14:textId="77777777" w:rsidR="002C0512" w:rsidRPr="00DF29B3" w:rsidRDefault="002C0512" w:rsidP="002C0512">
      <w:pPr>
        <w:pStyle w:val="Heading4"/>
      </w:pPr>
      <w:r>
        <w:rPr>
          <w:rFonts w:cs="Arial"/>
        </w:rPr>
        <w:t>Unitary System Sensible Cooling Energy</w:t>
      </w:r>
      <w:r>
        <w:t xml:space="preserve"> </w:t>
      </w:r>
      <w:r w:rsidRPr="00DF29B3">
        <w:t>[J]</w:t>
      </w:r>
    </w:p>
    <w:p w14:paraId="1ECFCD71" w14:textId="77777777"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14:paraId="25093BBF" w14:textId="77777777" w:rsidR="002C0512" w:rsidRPr="004764A0" w:rsidRDefault="002C0512" w:rsidP="002C0512">
      <w:pPr>
        <w:pStyle w:val="Heading4"/>
      </w:pPr>
      <w:r>
        <w:rPr>
          <w:rFonts w:cs="Arial"/>
        </w:rPr>
        <w:t xml:space="preserve">Unitary System Latent Heating Rate </w:t>
      </w:r>
      <w:r w:rsidRPr="004764A0">
        <w:t>[W]</w:t>
      </w:r>
    </w:p>
    <w:p w14:paraId="6E45E41A" w14:textId="77777777"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14:paraId="0A4CB1DC" w14:textId="77777777" w:rsidR="002C0512" w:rsidRPr="004764A0" w:rsidRDefault="002C0512" w:rsidP="002C0512">
      <w:pPr>
        <w:pStyle w:val="Heading4"/>
      </w:pPr>
      <w:r>
        <w:rPr>
          <w:rFonts w:cs="Arial"/>
        </w:rPr>
        <w:t xml:space="preserve">Unitary System Latent Heating Energy </w:t>
      </w:r>
      <w:r w:rsidRPr="004764A0">
        <w:t>[J]</w:t>
      </w:r>
    </w:p>
    <w:p w14:paraId="3B4FF481" w14:textId="77777777"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14:paraId="0563B975" w14:textId="77777777" w:rsidR="002C0512" w:rsidRPr="004764A0" w:rsidRDefault="002C0512" w:rsidP="002C0512">
      <w:pPr>
        <w:pStyle w:val="Heading4"/>
      </w:pPr>
      <w:r>
        <w:rPr>
          <w:rFonts w:cs="Arial"/>
        </w:rPr>
        <w:lastRenderedPageBreak/>
        <w:t xml:space="preserve">Unitary System Latent Cooling Rate </w:t>
      </w:r>
      <w:r w:rsidRPr="004764A0">
        <w:t>[W]</w:t>
      </w:r>
    </w:p>
    <w:p w14:paraId="5DCE60A5" w14:textId="77777777"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14:paraId="515E7B0C" w14:textId="77777777" w:rsidR="002C0512" w:rsidRPr="004764A0" w:rsidRDefault="002C0512" w:rsidP="002C0512">
      <w:pPr>
        <w:pStyle w:val="Heading4"/>
      </w:pPr>
      <w:r>
        <w:rPr>
          <w:rFonts w:cs="Arial"/>
        </w:rPr>
        <w:t xml:space="preserve">Unitary System Latent Cooling Energy </w:t>
      </w:r>
      <w:r w:rsidRPr="004764A0">
        <w:t>[J]</w:t>
      </w:r>
    </w:p>
    <w:p w14:paraId="30A364C9" w14:textId="77777777"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14:paraId="075E3C4E" w14:textId="77777777" w:rsidR="002C0512" w:rsidRPr="00AC29C4" w:rsidRDefault="002C0512" w:rsidP="002C0512">
      <w:pPr>
        <w:pStyle w:val="Heading4"/>
      </w:pPr>
      <w:r>
        <w:rPr>
          <w:rFonts w:cs="Arial"/>
        </w:rPr>
        <w:t xml:space="preserve">Unitary System Electric Power </w:t>
      </w:r>
      <w:r w:rsidRPr="00AC29C4">
        <w:t>[W]</w:t>
      </w:r>
    </w:p>
    <w:p w14:paraId="453C222D" w14:textId="77777777"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14:paraId="2EF7E7C6" w14:textId="77777777" w:rsidR="002C0512" w:rsidRPr="006330D1" w:rsidRDefault="002C0512" w:rsidP="002C0512">
      <w:pPr>
        <w:pStyle w:val="Heading4"/>
      </w:pPr>
      <w:r>
        <w:rPr>
          <w:rFonts w:cs="Arial"/>
        </w:rPr>
        <w:t xml:space="preserve">Unitary System Electric Energy </w:t>
      </w:r>
      <w:r w:rsidRPr="006330D1">
        <w:t>[J]</w:t>
      </w:r>
    </w:p>
    <w:p w14:paraId="77835F15" w14:textId="77777777"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14:paraId="05E3A5C3" w14:textId="77777777" w:rsidR="002C0512" w:rsidRPr="003F6E2E" w:rsidRDefault="002C0512" w:rsidP="002C0512">
      <w:pPr>
        <w:pStyle w:val="Heading4"/>
      </w:pPr>
      <w:r>
        <w:rPr>
          <w:rFonts w:cs="Arial"/>
        </w:rPr>
        <w:t>Unitary System Fan Part Load Ratio []</w:t>
      </w:r>
    </w:p>
    <w:p w14:paraId="095AEA82" w14:textId="77777777"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w:t>
      </w:r>
      <w:r w:rsidR="00441433">
        <w:t>A</w:t>
      </w:r>
      <w:r w:rsidRPr="003F6E2E">
        <w:t xml:space="preserve">ir </w:t>
      </w:r>
      <w:r w:rsidR="00441433">
        <w:t>F</w:t>
      </w:r>
      <w:r w:rsidRPr="003F6E2E">
        <w:t xml:space="preserve">an </w:t>
      </w:r>
      <w:r w:rsidR="00441433">
        <w:t>O</w:t>
      </w:r>
      <w:r w:rsidRPr="003F6E2E">
        <w:t xml:space="preserve">perating </w:t>
      </w:r>
      <w:r w:rsidR="00441433">
        <w:t>M</w:t>
      </w:r>
      <w:r w:rsidRPr="003F6E2E">
        <w:t xml:space="preserve">ode </w:t>
      </w:r>
      <w:r w:rsidR="00441433">
        <w:t>S</w:t>
      </w:r>
      <w:r w:rsidRPr="003F6E2E">
        <w:t xml:space="preserve">chedule </w:t>
      </w:r>
      <w:r w:rsidR="00441433">
        <w:t>N</w:t>
      </w:r>
      <w:r w:rsidRPr="003F6E2E">
        <w:t xml:space="preserve">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14:paraId="7FE32755" w14:textId="77777777" w:rsidR="002C0512" w:rsidRPr="005E58F6" w:rsidRDefault="002C0512" w:rsidP="002C0512">
      <w:pPr>
        <w:pStyle w:val="Heading4"/>
      </w:pPr>
      <w:r>
        <w:rPr>
          <w:rFonts w:cs="Arial"/>
        </w:rPr>
        <w:t>Unitary System Compressor Part Load Ratio []</w:t>
      </w:r>
    </w:p>
    <w:p w14:paraId="4868EB3A" w14:textId="77777777"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14:paraId="7C14F9F1" w14:textId="77777777" w:rsidR="002C0512" w:rsidRDefault="002C0512" w:rsidP="002C0512">
      <w:pPr>
        <w:pStyle w:val="Heading4"/>
      </w:pPr>
      <w:r>
        <w:rPr>
          <w:rFonts w:cs="Arial"/>
        </w:rPr>
        <w:t xml:space="preserve">Unitary System Bypass Air Mass Flow Rate </w:t>
      </w:r>
      <w:r>
        <w:t>[kg/s]</w:t>
      </w:r>
    </w:p>
    <w:p w14:paraId="4BC585A4" w14:textId="77777777"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14:paraId="73A4BE6A" w14:textId="77777777" w:rsidR="00BB60EF" w:rsidRDefault="002C0512" w:rsidP="002C0512">
      <w:pPr>
        <w:pStyle w:val="Heading4"/>
      </w:pPr>
      <w:r>
        <w:lastRenderedPageBreak/>
        <w:t xml:space="preserve">Unitary System Air Outlet Setpoint Temperature </w:t>
      </w:r>
      <w:r w:rsidRPr="00E65559">
        <w:t>[C]</w:t>
      </w:r>
    </w:p>
    <w:p w14:paraId="1229E08C" w14:textId="77777777"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14:paraId="6B980E08" w14:textId="77777777" w:rsidR="00160113" w:rsidRDefault="00160113" w:rsidP="00160113">
      <w:pPr>
        <w:pStyle w:val="Heading2"/>
      </w:pPr>
      <w:bookmarkStart w:id="2094" w:name="_Toc399490344"/>
      <w:r>
        <w:t>Group – Variable Refrigerant Flow Equipment</w:t>
      </w:r>
      <w:bookmarkEnd w:id="2094"/>
    </w:p>
    <w:p w14:paraId="435F4B6E" w14:textId="77777777" w:rsidR="00160113" w:rsidRDefault="00160113" w:rsidP="00160113">
      <w:pPr>
        <w:pStyle w:val="Heading3"/>
      </w:pPr>
      <w:bookmarkStart w:id="2095" w:name="_Toc399490345"/>
      <w:r>
        <w:t>AirConditioner:VariableRefrigerantFlow</w:t>
      </w:r>
      <w:bookmarkEnd w:id="2095"/>
    </w:p>
    <w:p w14:paraId="39DDA4FC" w14:textId="77777777"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14:paraId="070F3237" w14:textId="77777777" w:rsidR="00160113" w:rsidRDefault="00160113" w:rsidP="0076564D">
      <w:pPr>
        <w:pStyle w:val="BodyText"/>
        <w:numPr>
          <w:ilvl w:val="0"/>
          <w:numId w:val="63"/>
        </w:numPr>
      </w:pPr>
      <w:r>
        <w:t>The zone inlet and zone exhaust node names are defined in a ZoneHVAC:EquipmentConnections object (bottom of figure).</w:t>
      </w:r>
    </w:p>
    <w:p w14:paraId="6D061336" w14:textId="77777777" w:rsidR="00160113" w:rsidRDefault="00160113" w:rsidP="0076564D">
      <w:pPr>
        <w:pStyle w:val="BodyText"/>
        <w:numPr>
          <w:ilvl w:val="0"/>
          <w:numId w:val="63"/>
        </w:numPr>
      </w:pPr>
      <w:r>
        <w:t>A ZoneHVAC:TerminalUnit:VariableRefrigerantFlow object will identify these zone exhaust and zone inlet node names as the terminal unit’s air inlet and air outlet nodes, respectively.</w:t>
      </w:r>
    </w:p>
    <w:p w14:paraId="1D1BF767" w14:textId="77777777" w:rsidR="00160113" w:rsidRDefault="00160113" w:rsidP="0076564D">
      <w:pPr>
        <w:pStyle w:val="BodyText"/>
        <w:numPr>
          <w:ilvl w:val="0"/>
          <w:numId w:val="63"/>
        </w:numPr>
      </w:pPr>
      <w:r>
        <w:t>All zone terminal units that are connected to the same AirConditioner: VariableRefrigerantFlow object are listed in a ZoneTerminalUnitList object.</w:t>
      </w:r>
    </w:p>
    <w:p w14:paraId="54EEFCC3" w14:textId="77777777" w:rsidR="00160113" w:rsidRDefault="00160113" w:rsidP="0076564D">
      <w:pPr>
        <w:pStyle w:val="BodyText"/>
        <w:numPr>
          <w:ilvl w:val="0"/>
          <w:numId w:val="63"/>
        </w:numPr>
      </w:pPr>
      <w:r>
        <w:t>The name of the ZoneTerminalUnitList object is an input to the AirConditioner: VariableRefrigerantFlow object.</w:t>
      </w:r>
    </w:p>
    <w:p w14:paraId="6F63B694" w14:textId="77777777" w:rsidR="00160113" w:rsidRDefault="00160113" w:rsidP="0076564D">
      <w:pPr>
        <w:pStyle w:val="BodyText"/>
        <w:numPr>
          <w:ilvl w:val="0"/>
          <w:numId w:val="63"/>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14:paraId="5F6041A0" w14:textId="77777777" w:rsidR="00160113" w:rsidRDefault="00160113" w:rsidP="0076564D">
      <w:pPr>
        <w:pStyle w:val="BodyText"/>
        <w:numPr>
          <w:ilvl w:val="0"/>
          <w:numId w:val="63"/>
        </w:numPr>
      </w:pPr>
      <w:r>
        <w:t>Secondary ZoneHVAC equipment objects may be used in the same zones as the terminal units for other purposes (e.g., code compliance)</w:t>
      </w:r>
    </w:p>
    <w:p w14:paraId="0AC28CB1" w14:textId="77777777" w:rsidR="00160113" w:rsidRDefault="00160113" w:rsidP="00160113">
      <w:pPr>
        <w:pStyle w:val="BodyText"/>
      </w:pPr>
      <w:r>
        <w:t>The following schematic demonstrates these connection rules.</w:t>
      </w:r>
    </w:p>
    <w:p w14:paraId="649C158D" w14:textId="77777777" w:rsidR="00160113" w:rsidRDefault="00160113" w:rsidP="00160113">
      <w:pPr>
        <w:pStyle w:val="Picture"/>
      </w:pPr>
      <w:r>
        <w:rPr>
          <w:noProof/>
          <w:lang w:eastAsia="zh-CN"/>
        </w:rPr>
        <w:lastRenderedPageBreak/>
        <w:drawing>
          <wp:inline distT="0" distB="0" distL="0" distR="0" wp14:anchorId="11A6DC91" wp14:editId="49684E63">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14:paraId="52F3A55A"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25</w:t>
      </w:r>
      <w:r w:rsidR="006008C7">
        <w:rPr>
          <w:noProof/>
        </w:rPr>
        <w:fldChar w:fldCharType="end"/>
      </w:r>
      <w:r>
        <w:t>. Variable Refrigerant Flow Schematic</w:t>
      </w:r>
    </w:p>
    <w:p w14:paraId="681B5372" w14:textId="77777777" w:rsidR="00160113" w:rsidRDefault="00160113" w:rsidP="00160113">
      <w:pPr>
        <w:pStyle w:val="BodyText"/>
      </w:pPr>
    </w:p>
    <w:p w14:paraId="7B5D2FE0" w14:textId="77777777" w:rsidR="00160113" w:rsidRDefault="00160113" w:rsidP="00160113">
      <w:pPr>
        <w:pStyle w:val="BodyText"/>
      </w:pPr>
      <w:r>
        <w:t>Energyplus object type and object name, and node name relationships are also shown in the following figure to aid in the assembly of this HVAC system type.</w:t>
      </w:r>
    </w:p>
    <w:p w14:paraId="4102A10E" w14:textId="77777777" w:rsidR="00160113" w:rsidRDefault="00160113" w:rsidP="00160113">
      <w:pPr>
        <w:pStyle w:val="Picture"/>
      </w:pPr>
      <w:r>
        <w:rPr>
          <w:noProof/>
          <w:lang w:eastAsia="zh-CN"/>
        </w:rPr>
        <w:lastRenderedPageBreak/>
        <w:drawing>
          <wp:inline distT="0" distB="0" distL="0" distR="0" wp14:anchorId="41941025" wp14:editId="683C2FA9">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14:paraId="1CE97985" w14:textId="77777777" w:rsidR="00160113" w:rsidRPr="00F72252"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26</w:t>
      </w:r>
      <w:r w:rsidR="006008C7">
        <w:rPr>
          <w:noProof/>
        </w:rPr>
        <w:fldChar w:fldCharType="end"/>
      </w:r>
      <w:r>
        <w:t>. Variable Refrigerant Flow Object Links</w:t>
      </w:r>
    </w:p>
    <w:p w14:paraId="43E79837" w14:textId="77777777" w:rsidR="00160113" w:rsidRDefault="00160113" w:rsidP="00160113">
      <w:pPr>
        <w:pStyle w:val="Heading4"/>
        <w:rPr>
          <w:rFonts w:cs="Arial"/>
        </w:rPr>
      </w:pPr>
      <w:r>
        <w:rPr>
          <w:rFonts w:cs="Arial"/>
        </w:rPr>
        <w:t>Field: Heat Pump Name</w:t>
      </w:r>
    </w:p>
    <w:p w14:paraId="26C758F6" w14:textId="77777777"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14:paraId="48ACAD2F" w14:textId="77777777" w:rsidR="00160113" w:rsidRDefault="00160113" w:rsidP="00160113">
      <w:pPr>
        <w:pStyle w:val="Heading4"/>
        <w:rPr>
          <w:rFonts w:cs="Arial"/>
        </w:rPr>
      </w:pPr>
      <w:r>
        <w:rPr>
          <w:rFonts w:cs="Arial"/>
        </w:rPr>
        <w:t>Field: Availability Schedule Name</w:t>
      </w:r>
    </w:p>
    <w:p w14:paraId="237CB96B" w14:textId="77777777"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E21371" w14:textId="77777777" w:rsidR="00696469" w:rsidRDefault="00696469" w:rsidP="00696469">
      <w:pPr>
        <w:pStyle w:val="Heading4"/>
        <w:rPr>
          <w:rFonts w:cs="Arial"/>
        </w:rPr>
      </w:pPr>
      <w:r>
        <w:rPr>
          <w:rFonts w:cs="Arial"/>
        </w:rPr>
        <w:t xml:space="preserve">Field: </w:t>
      </w:r>
      <w:r>
        <w:t xml:space="preserve">Gross </w:t>
      </w:r>
      <w:r>
        <w:rPr>
          <w:rFonts w:cs="Arial"/>
        </w:rPr>
        <w:t>Rated Total Cooling Capacity</w:t>
      </w:r>
    </w:p>
    <w:p w14:paraId="36109A29" w14:textId="77777777" w:rsidR="00696469" w:rsidRDefault="00696469" w:rsidP="00696469">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14:paraId="35F6F502" w14:textId="77777777" w:rsidR="00696469" w:rsidRDefault="00696469" w:rsidP="00696469">
      <w:pPr>
        <w:pStyle w:val="Heading4"/>
        <w:rPr>
          <w:rFonts w:cs="Arial"/>
        </w:rPr>
      </w:pPr>
      <w:r>
        <w:rPr>
          <w:rFonts w:cs="Arial"/>
        </w:rPr>
        <w:t xml:space="preserve">Field: </w:t>
      </w:r>
      <w:r>
        <w:t xml:space="preserve">Gross </w:t>
      </w:r>
      <w:r>
        <w:rPr>
          <w:rFonts w:cs="Arial"/>
        </w:rPr>
        <w:t>Rated Cooling COP</w:t>
      </w:r>
    </w:p>
    <w:p w14:paraId="5E221D99" w14:textId="77777777" w:rsidR="00696469" w:rsidRDefault="00696469" w:rsidP="00696469">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DD6688C" w14:textId="77777777" w:rsidR="00160113" w:rsidRDefault="00160113" w:rsidP="00160113">
      <w:pPr>
        <w:pStyle w:val="Heading4"/>
        <w:rPr>
          <w:rFonts w:cs="Arial"/>
        </w:rPr>
      </w:pPr>
      <w:r>
        <w:rPr>
          <w:rFonts w:cs="Arial"/>
        </w:rPr>
        <w:lastRenderedPageBreak/>
        <w:t>Field: Minimum Outdoor Temperature in Cooling Mode</w:t>
      </w:r>
    </w:p>
    <w:p w14:paraId="0575A744" w14:textId="77777777"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0D9E9E78" w14:textId="77777777" w:rsidR="00160113" w:rsidRDefault="00160113" w:rsidP="00160113">
      <w:pPr>
        <w:pStyle w:val="Heading4"/>
        <w:rPr>
          <w:rFonts w:cs="Arial"/>
        </w:rPr>
      </w:pPr>
      <w:r>
        <w:rPr>
          <w:rFonts w:cs="Arial"/>
        </w:rPr>
        <w:t>Field: Maximum Outdoor Temperature in Cooling Mode</w:t>
      </w:r>
    </w:p>
    <w:p w14:paraId="19320F01" w14:textId="77777777"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30764FB0" w14:textId="77777777" w:rsidR="00160113" w:rsidRDefault="00160113" w:rsidP="00160113">
      <w:pPr>
        <w:pStyle w:val="Heading4"/>
        <w:rPr>
          <w:rFonts w:cs="Arial"/>
        </w:rPr>
      </w:pPr>
      <w:r>
        <w:rPr>
          <w:rFonts w:cs="Arial"/>
        </w:rPr>
        <w:t>Field: Cooling Capacity Ratio Modifier Function of Low Temperature Curve Name</w:t>
      </w:r>
    </w:p>
    <w:p w14:paraId="45DBE0DD" w14:textId="77777777"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F4E5488" w14:textId="77777777" w:rsidR="00160113" w:rsidRDefault="00160113" w:rsidP="00160113">
      <w:pPr>
        <w:pStyle w:val="Heading4"/>
        <w:rPr>
          <w:rFonts w:cs="Arial"/>
        </w:rPr>
      </w:pPr>
      <w:r>
        <w:rPr>
          <w:rFonts w:cs="Arial"/>
        </w:rPr>
        <w:t>Field: Cooling Capacity Ratio Boundary Curve Name</w:t>
      </w:r>
    </w:p>
    <w:p w14:paraId="1B0D9B82" w14:textId="77777777"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7413833F" w14:textId="77777777" w:rsidR="00160113" w:rsidRDefault="00160113" w:rsidP="00160113">
      <w:pPr>
        <w:pStyle w:val="Heading4"/>
        <w:rPr>
          <w:rFonts w:cs="Arial"/>
        </w:rPr>
      </w:pPr>
      <w:r>
        <w:rPr>
          <w:rFonts w:cs="Arial"/>
        </w:rPr>
        <w:t>Field: Cooling Capacity Ratio Modifier Function of High Temperature Curve Name</w:t>
      </w:r>
    </w:p>
    <w:p w14:paraId="2B9EEA7E" w14:textId="77777777"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0A96BF1D" w14:textId="77777777" w:rsidR="00160113" w:rsidRDefault="00160113" w:rsidP="00160113">
      <w:pPr>
        <w:pStyle w:val="Heading4"/>
        <w:rPr>
          <w:rFonts w:cs="Arial"/>
        </w:rPr>
      </w:pPr>
      <w:r>
        <w:rPr>
          <w:rFonts w:cs="Arial"/>
        </w:rPr>
        <w:t>Field: Cooling Energy Input Ratio Modifier Function of Low Temperature Curve Name</w:t>
      </w:r>
    </w:p>
    <w:p w14:paraId="542E7F1F" w14:textId="77777777"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6CF9BF6" w14:textId="77777777" w:rsidR="00160113" w:rsidRDefault="00160113" w:rsidP="00160113">
      <w:pPr>
        <w:pStyle w:val="Heading4"/>
        <w:rPr>
          <w:rFonts w:cs="Arial"/>
        </w:rPr>
      </w:pPr>
      <w:r>
        <w:rPr>
          <w:rFonts w:cs="Arial"/>
        </w:rPr>
        <w:t>Field: Cooling Energy Input Ratio Boundary Name</w:t>
      </w:r>
    </w:p>
    <w:p w14:paraId="359EDBB9" w14:textId="77777777"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14:paraId="2A601A41" w14:textId="77777777" w:rsidR="00160113" w:rsidRDefault="00160113" w:rsidP="00160113">
      <w:pPr>
        <w:pStyle w:val="Heading4"/>
        <w:rPr>
          <w:rFonts w:cs="Arial"/>
        </w:rPr>
      </w:pPr>
      <w:r>
        <w:rPr>
          <w:rFonts w:cs="Arial"/>
        </w:rPr>
        <w:t>Field: Cooling Energy Input Ratio Modifier Function of High Temperature Curve Name</w:t>
      </w:r>
    </w:p>
    <w:p w14:paraId="43DC057B" w14:textId="77777777"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14:paraId="6ACB1FAA" w14:textId="77777777" w:rsidR="00160113" w:rsidRDefault="00160113" w:rsidP="00160113">
      <w:pPr>
        <w:pStyle w:val="Heading4"/>
        <w:rPr>
          <w:rFonts w:cs="Arial"/>
        </w:rPr>
      </w:pPr>
      <w:r>
        <w:rPr>
          <w:rFonts w:cs="Arial"/>
        </w:rPr>
        <w:t>Field: Cooling Energy Input Ratio Modifier Function of Low Part-Load Ratio Curve Name</w:t>
      </w:r>
    </w:p>
    <w:p w14:paraId="0D8AB0C0" w14:textId="77777777"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14:paraId="1CAB701F" w14:textId="77777777" w:rsidR="00160113" w:rsidRDefault="00160113" w:rsidP="00160113">
      <w:pPr>
        <w:pStyle w:val="Heading4"/>
        <w:rPr>
          <w:rFonts w:cs="Arial"/>
        </w:rPr>
      </w:pPr>
      <w:r>
        <w:rPr>
          <w:rFonts w:cs="Arial"/>
        </w:rPr>
        <w:t>Field: Cooling Energy Input Ratio Modifier Function of HIgh Part-Load Ratio Curve Name</w:t>
      </w:r>
    </w:p>
    <w:p w14:paraId="77F91BD7" w14:textId="77777777"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14:paraId="2AAE0B5B" w14:textId="77777777" w:rsidR="00160113" w:rsidRDefault="00160113" w:rsidP="00160113">
      <w:pPr>
        <w:pStyle w:val="Heading4"/>
        <w:rPr>
          <w:rFonts w:cs="Arial"/>
        </w:rPr>
      </w:pPr>
      <w:r>
        <w:rPr>
          <w:rFonts w:cs="Arial"/>
        </w:rPr>
        <w:t>Field: Cooling Combination Ratio Correction Factor Curve Name</w:t>
      </w:r>
    </w:p>
    <w:p w14:paraId="71F66C76" w14:textId="77777777" w:rsidR="00F002EF" w:rsidRDefault="00F002EF" w:rsidP="00F002EF">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g</w:t>
      </w:r>
      <w:r>
        <w:t xml:space="preserve">ross </w:t>
      </w:r>
      <w:r>
        <w:rPr>
          <w:rFonts w:cs="Arial"/>
        </w:rPr>
        <w:t xml:space="preserve">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w:t>
      </w:r>
      <w:r>
        <w:t xml:space="preserve">Gross </w:t>
      </w:r>
      <w:r>
        <w:rPr>
          <w:rFonts w:cs="Arial"/>
        </w:rPr>
        <w:t>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14:paraId="15ABD2DF" w14:textId="77777777" w:rsidR="00160113" w:rsidRDefault="00160113" w:rsidP="00160113">
      <w:pPr>
        <w:pStyle w:val="Heading4"/>
        <w:rPr>
          <w:rFonts w:cs="Arial"/>
        </w:rPr>
      </w:pPr>
      <w:r>
        <w:rPr>
          <w:rFonts w:cs="Arial"/>
        </w:rPr>
        <w:t>Field: Cooling Part-Load Fraction Correlation Curve Name</w:t>
      </w:r>
    </w:p>
    <w:p w14:paraId="7BC56CFB" w14:textId="77777777"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14:paraId="5FF2CD52" w14:textId="77777777" w:rsidR="00F002EF" w:rsidRDefault="00F002EF" w:rsidP="00F002EF">
      <w:pPr>
        <w:pStyle w:val="Heading4"/>
        <w:rPr>
          <w:rFonts w:cs="Arial"/>
        </w:rPr>
      </w:pPr>
      <w:r>
        <w:rPr>
          <w:rFonts w:cs="Arial"/>
        </w:rPr>
        <w:t xml:space="preserve">Field: </w:t>
      </w:r>
      <w:r>
        <w:t xml:space="preserve">Gross </w:t>
      </w:r>
      <w:r>
        <w:rPr>
          <w:rFonts w:cs="Arial"/>
        </w:rPr>
        <w:t>Rated Heating Capacity</w:t>
      </w:r>
    </w:p>
    <w:p w14:paraId="00BBB19D" w14:textId="77777777" w:rsidR="00F002EF" w:rsidRDefault="00F002EF" w:rsidP="00F002EF">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3B9979F3" w14:textId="77777777" w:rsidR="00F002EF" w:rsidRDefault="00F002EF" w:rsidP="00F002EF">
      <w:pPr>
        <w:pStyle w:val="Heading4"/>
        <w:rPr>
          <w:rFonts w:cs="Arial"/>
        </w:rPr>
      </w:pPr>
      <w:r>
        <w:rPr>
          <w:rFonts w:cs="Arial"/>
        </w:rPr>
        <w:t>Field: Rated Heating Capacity Sizing Ratio</w:t>
      </w:r>
    </w:p>
    <w:p w14:paraId="09E835AD" w14:textId="77777777" w:rsidR="00F002EF" w:rsidRDefault="00F002EF" w:rsidP="00F002EF">
      <w:pPr>
        <w:pStyle w:val="BodyText"/>
        <w:rPr>
          <w:rFonts w:cs="Arial"/>
        </w:rPr>
      </w:pPr>
      <w:r>
        <w:rPr>
          <w:rFonts w:cs="Arial"/>
        </w:rPr>
        <w:t xml:space="preserve">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w:t>
      </w:r>
      <w:r>
        <w:rPr>
          <w:rFonts w:cs="Arial"/>
        </w:rPr>
        <w:lastRenderedPageBreak/>
        <w:t>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2C5FD6FC" w14:textId="77777777" w:rsidR="00F002EF" w:rsidRDefault="00F002EF" w:rsidP="00F002EF">
      <w:pPr>
        <w:pStyle w:val="Heading4"/>
        <w:rPr>
          <w:rFonts w:cs="Arial"/>
        </w:rPr>
      </w:pPr>
      <w:r>
        <w:rPr>
          <w:rFonts w:cs="Arial"/>
        </w:rPr>
        <w:t>Field: Gross Rated Heating COP</w:t>
      </w:r>
    </w:p>
    <w:p w14:paraId="73C750AB" w14:textId="77777777" w:rsidR="00F002EF" w:rsidRDefault="00F002EF" w:rsidP="00F002EF">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406EA921" w14:textId="77777777" w:rsidR="00160113" w:rsidRDefault="00160113" w:rsidP="00160113">
      <w:pPr>
        <w:pStyle w:val="Heading4"/>
        <w:rPr>
          <w:rFonts w:cs="Arial"/>
        </w:rPr>
      </w:pPr>
      <w:r>
        <w:rPr>
          <w:rFonts w:cs="Arial"/>
        </w:rPr>
        <w:t>Field: Minimum Outdoor Temperature in Heating Mode</w:t>
      </w:r>
    </w:p>
    <w:p w14:paraId="705B3E50" w14:textId="77777777"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77726F68" w14:textId="77777777" w:rsidR="00160113" w:rsidRDefault="00160113" w:rsidP="00160113">
      <w:pPr>
        <w:pStyle w:val="Heading4"/>
        <w:rPr>
          <w:rFonts w:cs="Arial"/>
        </w:rPr>
      </w:pPr>
      <w:r>
        <w:rPr>
          <w:rFonts w:cs="Arial"/>
        </w:rPr>
        <w:t>Field: Maximum Outdoor Temperature in Heating Mode</w:t>
      </w:r>
    </w:p>
    <w:p w14:paraId="7C28DBCB" w14:textId="77777777"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4684F40E" w14:textId="77777777" w:rsidR="0081682C" w:rsidRDefault="0081682C" w:rsidP="0081682C">
      <w:pPr>
        <w:pStyle w:val="Heading4"/>
        <w:rPr>
          <w:rFonts w:cs="Arial"/>
        </w:rPr>
      </w:pPr>
      <w:r>
        <w:rPr>
          <w:rFonts w:cs="Arial"/>
        </w:rPr>
        <w:t>Field: Heating Capacity Ratio Modifier Function of Low Temperature Curve Name</w:t>
      </w:r>
    </w:p>
    <w:p w14:paraId="759399EB" w14:textId="77777777"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3A84CE99" w14:textId="77777777" w:rsidR="0081682C" w:rsidRDefault="0081682C" w:rsidP="0081682C">
      <w:pPr>
        <w:pStyle w:val="Heading4"/>
        <w:rPr>
          <w:rFonts w:cs="Arial"/>
        </w:rPr>
      </w:pPr>
      <w:r>
        <w:rPr>
          <w:rFonts w:cs="Arial"/>
        </w:rPr>
        <w:t>Field: Heating Capacity Ratio Boundary Curve Name</w:t>
      </w:r>
    </w:p>
    <w:p w14:paraId="13F691BC" w14:textId="77777777"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14:paraId="75419E14" w14:textId="77777777" w:rsidR="0081682C" w:rsidRDefault="0081682C" w:rsidP="0081682C">
      <w:pPr>
        <w:pStyle w:val="Heading4"/>
        <w:rPr>
          <w:rFonts w:cs="Arial"/>
        </w:rPr>
      </w:pPr>
      <w:r>
        <w:rPr>
          <w:rFonts w:cs="Arial"/>
        </w:rPr>
        <w:t>Field: Heating Capacity Ratio Modifier Function of High Temperature Curve Name</w:t>
      </w:r>
    </w:p>
    <w:p w14:paraId="715A5BB9" w14:textId="77777777"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14:paraId="327DCF27" w14:textId="77777777" w:rsidR="0081682C" w:rsidRDefault="0081682C" w:rsidP="0081682C">
      <w:pPr>
        <w:pStyle w:val="Heading4"/>
        <w:rPr>
          <w:rFonts w:cs="Arial"/>
        </w:rPr>
      </w:pPr>
      <w:r>
        <w:rPr>
          <w:rFonts w:cs="Arial"/>
        </w:rPr>
        <w:t>Field: Heating Energy Input Ratio Modifier Function of Low Temperature Curve Name</w:t>
      </w:r>
    </w:p>
    <w:p w14:paraId="1F80EA41" w14:textId="77777777"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14:paraId="2FA78659" w14:textId="77777777" w:rsidR="0081682C" w:rsidRDefault="0081682C" w:rsidP="0081682C">
      <w:pPr>
        <w:pStyle w:val="Heading4"/>
        <w:rPr>
          <w:rFonts w:cs="Arial"/>
        </w:rPr>
      </w:pPr>
      <w:r>
        <w:rPr>
          <w:rFonts w:cs="Arial"/>
        </w:rPr>
        <w:t>Field: Heating Energy Input Ratio Boundary Curve Name</w:t>
      </w:r>
    </w:p>
    <w:p w14:paraId="48D9C9CA" w14:textId="77777777"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661F32D5" w14:textId="77777777" w:rsidR="0081682C" w:rsidRDefault="0081682C" w:rsidP="0081682C">
      <w:pPr>
        <w:pStyle w:val="Heading4"/>
        <w:rPr>
          <w:rFonts w:cs="Arial"/>
        </w:rPr>
      </w:pPr>
      <w:r>
        <w:rPr>
          <w:rFonts w:cs="Arial"/>
        </w:rPr>
        <w:t>Field: Heating Energy Input Ratio Modifier Function of High Temperature Curve Name</w:t>
      </w:r>
    </w:p>
    <w:p w14:paraId="55EDF729" w14:textId="77777777"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252FBB4F" w14:textId="77777777" w:rsidR="00160113" w:rsidRDefault="00160113" w:rsidP="00160113">
      <w:pPr>
        <w:pStyle w:val="Heading4"/>
        <w:rPr>
          <w:rFonts w:cs="Arial"/>
        </w:rPr>
      </w:pPr>
      <w:r>
        <w:rPr>
          <w:rFonts w:cs="Arial"/>
        </w:rPr>
        <w:t>Field: Heating Performance Curve Outdoor Temperature Type</w:t>
      </w:r>
    </w:p>
    <w:p w14:paraId="33319041" w14:textId="77777777"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14:paraId="0F77DD31" w14:textId="77777777" w:rsidR="00160113" w:rsidRDefault="00160113" w:rsidP="00160113">
      <w:pPr>
        <w:pStyle w:val="Heading4"/>
        <w:rPr>
          <w:rFonts w:cs="Arial"/>
        </w:rPr>
      </w:pPr>
      <w:r>
        <w:rPr>
          <w:rFonts w:cs="Arial"/>
        </w:rPr>
        <w:t>Field: Heating Energy Input Ratio Modifier Function of Low Part-Load Ratio Curve Name</w:t>
      </w:r>
    </w:p>
    <w:p w14:paraId="046D5089" w14:textId="77777777"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14:paraId="70B73FEE" w14:textId="77777777" w:rsidR="00160113" w:rsidRDefault="00160113" w:rsidP="00160113">
      <w:pPr>
        <w:pStyle w:val="Heading4"/>
        <w:rPr>
          <w:rFonts w:cs="Arial"/>
        </w:rPr>
      </w:pPr>
      <w:r>
        <w:rPr>
          <w:rFonts w:cs="Arial"/>
        </w:rPr>
        <w:lastRenderedPageBreak/>
        <w:t>Field: Heating Energy Input Ratio Modifier Function of High Part-Load Ratio Curve Name</w:t>
      </w:r>
    </w:p>
    <w:p w14:paraId="411C7516" w14:textId="77777777"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14:paraId="7BC4AEEC" w14:textId="77777777" w:rsidR="00160113" w:rsidRDefault="00160113" w:rsidP="00160113">
      <w:pPr>
        <w:pStyle w:val="Heading4"/>
        <w:rPr>
          <w:rFonts w:cs="Arial"/>
        </w:rPr>
      </w:pPr>
      <w:r>
        <w:rPr>
          <w:rFonts w:cs="Arial"/>
        </w:rPr>
        <w:t>Field: Heating Combination Ratio Correction Factor Curve Name</w:t>
      </w:r>
    </w:p>
    <w:p w14:paraId="43777D15" w14:textId="77777777"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14:paraId="5A067774" w14:textId="77777777" w:rsidR="00160113" w:rsidRDefault="00160113" w:rsidP="00160113">
      <w:pPr>
        <w:pStyle w:val="Heading4"/>
        <w:rPr>
          <w:rFonts w:cs="Arial"/>
        </w:rPr>
      </w:pPr>
      <w:r>
        <w:rPr>
          <w:rFonts w:cs="Arial"/>
        </w:rPr>
        <w:t>Field: Heating Part-Load Fraction Correlation Curve Name</w:t>
      </w:r>
    </w:p>
    <w:p w14:paraId="45217B67" w14:textId="77777777"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14:paraId="3087E53A" w14:textId="77777777" w:rsidR="00160113" w:rsidRDefault="00160113" w:rsidP="00160113">
      <w:pPr>
        <w:pStyle w:val="Heading4"/>
        <w:rPr>
          <w:rFonts w:cs="Arial"/>
        </w:rPr>
      </w:pPr>
      <w:r>
        <w:rPr>
          <w:rFonts w:cs="Arial"/>
        </w:rPr>
        <w:t>Field: Minimum Heat Pump Part-Load Ratio</w:t>
      </w:r>
    </w:p>
    <w:p w14:paraId="6871AE7F" w14:textId="77777777"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6C402277" w14:textId="77777777" w:rsidR="00160113" w:rsidRDefault="00160113" w:rsidP="00160113">
      <w:pPr>
        <w:pStyle w:val="Heading4"/>
        <w:rPr>
          <w:rFonts w:cs="Arial"/>
        </w:rPr>
      </w:pPr>
      <w:r>
        <w:rPr>
          <w:rFonts w:cs="Arial"/>
        </w:rPr>
        <w:t>Field: Zone Name for Master Thermostat Location</w:t>
      </w:r>
    </w:p>
    <w:p w14:paraId="73771162" w14:textId="77777777"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39E2DB02" w14:textId="77777777" w:rsidR="00160113" w:rsidRDefault="00160113" w:rsidP="00160113">
      <w:pPr>
        <w:pStyle w:val="Heading4"/>
        <w:rPr>
          <w:rFonts w:cs="Arial"/>
        </w:rPr>
      </w:pPr>
      <w:r>
        <w:rPr>
          <w:rFonts w:cs="Arial"/>
        </w:rPr>
        <w:t>Field: Master Thermostat Priority Control Type</w:t>
      </w:r>
    </w:p>
    <w:p w14:paraId="4EF89FB0" w14:textId="77777777"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14:paraId="3312F31D" w14:textId="77777777" w:rsidR="00160113" w:rsidRDefault="00160113" w:rsidP="00160113">
      <w:pPr>
        <w:pStyle w:val="Heading4"/>
        <w:rPr>
          <w:rFonts w:cs="Arial"/>
        </w:rPr>
      </w:pPr>
      <w:r>
        <w:rPr>
          <w:rFonts w:cs="Arial"/>
        </w:rPr>
        <w:t>Field: Thermostat Priority Schedule Name</w:t>
      </w:r>
    </w:p>
    <w:p w14:paraId="790560A5" w14:textId="77777777"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E599439" w14:textId="77777777" w:rsidR="00160113" w:rsidRDefault="00160113" w:rsidP="00160113">
      <w:pPr>
        <w:pStyle w:val="Heading4"/>
        <w:rPr>
          <w:rFonts w:cs="Arial"/>
        </w:rPr>
      </w:pPr>
      <w:r>
        <w:rPr>
          <w:rFonts w:cs="Arial"/>
        </w:rPr>
        <w:lastRenderedPageBreak/>
        <w:t>Field: Zone Terminal Unit List Name</w:t>
      </w:r>
    </w:p>
    <w:p w14:paraId="2D983955" w14:textId="77777777"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14:paraId="43DC3790" w14:textId="77777777"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14:paraId="724C664D" w14:textId="77777777" w:rsidR="0081682C" w:rsidRDefault="0081682C" w:rsidP="0081682C">
      <w:pPr>
        <w:pStyle w:val="Heading4"/>
        <w:rPr>
          <w:rFonts w:cs="Arial"/>
        </w:rPr>
      </w:pPr>
      <w:r>
        <w:rPr>
          <w:rFonts w:cs="Arial"/>
        </w:rPr>
        <w:t>Field: Heat Pump Waste Heat Recovery</w:t>
      </w:r>
    </w:p>
    <w:p w14:paraId="77FD93C0" w14:textId="77777777"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561A2FA6" w14:textId="77777777" w:rsidR="00160113" w:rsidRDefault="00160113" w:rsidP="00160113">
      <w:pPr>
        <w:pStyle w:val="Heading4"/>
        <w:rPr>
          <w:rFonts w:cs="Arial"/>
        </w:rPr>
      </w:pPr>
      <w:r>
        <w:rPr>
          <w:rFonts w:cs="Arial"/>
        </w:rPr>
        <w:t>Field: Equivalent Piping Length used for Piping Correction Factor in Cooling Mode</w:t>
      </w:r>
    </w:p>
    <w:p w14:paraId="45A2D9BB"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387C064" w14:textId="77777777" w:rsidR="0081682C" w:rsidRDefault="0081682C" w:rsidP="0081682C">
      <w:pPr>
        <w:pStyle w:val="Heading4"/>
        <w:rPr>
          <w:rFonts w:cs="Arial"/>
        </w:rPr>
      </w:pPr>
      <w:r>
        <w:rPr>
          <w:rFonts w:cs="Arial"/>
        </w:rPr>
        <w:t>Field: Vertical Height used for Piping Correction Factor</w:t>
      </w:r>
    </w:p>
    <w:p w14:paraId="59EC6D8E" w14:textId="77777777"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5E33C763" w14:textId="77777777" w:rsidR="00160113" w:rsidRDefault="00160113" w:rsidP="00160113">
      <w:pPr>
        <w:pStyle w:val="Heading4"/>
        <w:rPr>
          <w:rFonts w:cs="Arial"/>
        </w:rPr>
      </w:pPr>
      <w:r>
        <w:rPr>
          <w:rFonts w:cs="Arial"/>
        </w:rPr>
        <w:t>Field: Piping Correction Factor for Length in Cooling Mode Curve Name</w:t>
      </w:r>
    </w:p>
    <w:p w14:paraId="037502E6"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3AFCF48B" w14:textId="77777777" w:rsidR="00160113" w:rsidRDefault="00160113" w:rsidP="00160113">
      <w:pPr>
        <w:pStyle w:val="Heading4"/>
        <w:rPr>
          <w:rFonts w:cs="Arial"/>
        </w:rPr>
      </w:pPr>
      <w:r>
        <w:rPr>
          <w:rFonts w:cs="Arial"/>
        </w:rPr>
        <w:t>Field: Piping Correction Factor for Height in Cooling Mode Coefficient</w:t>
      </w:r>
    </w:p>
    <w:p w14:paraId="153E3AD0" w14:textId="77777777" w:rsidR="00160113" w:rsidRDefault="00160113" w:rsidP="00160113">
      <w:pPr>
        <w:pStyle w:val="BodyText"/>
        <w:rPr>
          <w:rFonts w:cs="Arial"/>
        </w:rPr>
      </w:pPr>
      <w:r>
        <w:rPr>
          <w:rFonts w:cs="Arial"/>
        </w:rPr>
        <w:t>This numeric field defines the coefficient used to calculate the piping correction factor for height in cooling mode.</w:t>
      </w:r>
    </w:p>
    <w:p w14:paraId="0F62E787" w14:textId="77777777" w:rsidR="00160113" w:rsidRDefault="00160113" w:rsidP="00160113">
      <w:pPr>
        <w:pStyle w:val="Heading4"/>
        <w:rPr>
          <w:rFonts w:cs="Arial"/>
        </w:rPr>
      </w:pPr>
      <w:r>
        <w:rPr>
          <w:rFonts w:cs="Arial"/>
        </w:rPr>
        <w:lastRenderedPageBreak/>
        <w:t>Field: Equivalent Piping Length used for Piping Correction Factor in Heating Mode</w:t>
      </w:r>
    </w:p>
    <w:p w14:paraId="6058CEBA"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49FFA79C" w14:textId="77777777" w:rsidR="00160113" w:rsidRDefault="00160113" w:rsidP="00160113">
      <w:pPr>
        <w:pStyle w:val="Heading4"/>
        <w:rPr>
          <w:rFonts w:cs="Arial"/>
        </w:rPr>
      </w:pPr>
      <w:r>
        <w:rPr>
          <w:rFonts w:cs="Arial"/>
        </w:rPr>
        <w:t>Field: Piping Correction Factor for Length in Heating Mode Curve Name</w:t>
      </w:r>
    </w:p>
    <w:p w14:paraId="6FCDF70B"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4B8B4600" w14:textId="77777777" w:rsidR="00160113" w:rsidRDefault="00160113" w:rsidP="00160113">
      <w:pPr>
        <w:pStyle w:val="Heading4"/>
        <w:rPr>
          <w:rFonts w:cs="Arial"/>
        </w:rPr>
      </w:pPr>
      <w:r>
        <w:rPr>
          <w:rFonts w:cs="Arial"/>
        </w:rPr>
        <w:t>Field: Piping Correction Factor for Height in Heating Mode Coefficient</w:t>
      </w:r>
    </w:p>
    <w:p w14:paraId="39094225" w14:textId="77777777" w:rsidR="00160113" w:rsidRDefault="00160113" w:rsidP="00160113">
      <w:pPr>
        <w:pStyle w:val="BodyText"/>
        <w:rPr>
          <w:rFonts w:cs="Arial"/>
        </w:rPr>
      </w:pPr>
      <w:r>
        <w:rPr>
          <w:rFonts w:cs="Arial"/>
        </w:rPr>
        <w:t>This numeric field defines the coefficient used to calculate the piping correction factor for height in heating mode.</w:t>
      </w:r>
    </w:p>
    <w:p w14:paraId="333B5E9B" w14:textId="77777777" w:rsidR="00160113" w:rsidRDefault="00160113" w:rsidP="00160113">
      <w:pPr>
        <w:pStyle w:val="Heading4"/>
        <w:rPr>
          <w:rFonts w:cs="Arial"/>
        </w:rPr>
      </w:pPr>
      <w:r>
        <w:rPr>
          <w:rFonts w:cs="Arial"/>
        </w:rPr>
        <w:t>Field: Crankcase Heater Power per Compressor</w:t>
      </w:r>
    </w:p>
    <w:p w14:paraId="07A93FFF" w14:textId="77777777"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14:paraId="0308CB65" w14:textId="77777777" w:rsidR="00160113" w:rsidRDefault="00160113" w:rsidP="00160113">
      <w:pPr>
        <w:pStyle w:val="Heading4"/>
        <w:rPr>
          <w:rFonts w:cs="Arial"/>
        </w:rPr>
      </w:pPr>
      <w:r>
        <w:rPr>
          <w:rFonts w:cs="Arial"/>
        </w:rPr>
        <w:t>Field: Number of Compressors</w:t>
      </w:r>
    </w:p>
    <w:p w14:paraId="036F862F" w14:textId="77777777"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687B7E29" w14:textId="77777777" w:rsidR="00160113" w:rsidRDefault="00160113" w:rsidP="00160113">
      <w:pPr>
        <w:pStyle w:val="Heading4"/>
        <w:rPr>
          <w:rFonts w:cs="Arial"/>
        </w:rPr>
      </w:pPr>
      <w:r>
        <w:rPr>
          <w:rFonts w:cs="Arial"/>
        </w:rPr>
        <w:t>Field: Ratio of Compressor Size to Total Compressor Capacity</w:t>
      </w:r>
    </w:p>
    <w:p w14:paraId="64A3C77F" w14:textId="77777777"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A29312B" w14:textId="77777777" w:rsidR="00160113" w:rsidRDefault="00160113" w:rsidP="00160113">
      <w:pPr>
        <w:pStyle w:val="Heading4"/>
        <w:rPr>
          <w:rFonts w:cs="Arial"/>
        </w:rPr>
      </w:pPr>
      <w:r>
        <w:rPr>
          <w:rFonts w:cs="Arial"/>
        </w:rPr>
        <w:lastRenderedPageBreak/>
        <w:t>Field: Maximum Outdoor Dry-bulb Temperature for Crankcase Heater</w:t>
      </w:r>
    </w:p>
    <w:p w14:paraId="19503D41" w14:textId="77777777"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w:t>
      </w:r>
      <w:r w:rsidR="007D4B4F">
        <w:sym w:font="Symbol" w:char="F0B0"/>
      </w:r>
      <w:r>
        <w:rPr>
          <w:rFonts w:cs="Arial"/>
        </w:rPr>
        <w:t>C. This field is only used to calculate crankcase heater power and has no impact on heat pump performance.</w:t>
      </w:r>
    </w:p>
    <w:p w14:paraId="364A9931" w14:textId="77777777" w:rsidR="00160113" w:rsidRDefault="00160113" w:rsidP="00160113">
      <w:pPr>
        <w:pStyle w:val="Heading4"/>
      </w:pPr>
      <w:r>
        <w:t>Field: Defrost Strategy</w:t>
      </w:r>
    </w:p>
    <w:p w14:paraId="66E3B794" w14:textId="77777777"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49068D3F" w14:textId="77777777" w:rsidR="00160113" w:rsidRDefault="00160113" w:rsidP="00160113">
      <w:pPr>
        <w:pStyle w:val="Heading4"/>
      </w:pPr>
      <w:r>
        <w:t>Field: Defrost Control</w:t>
      </w:r>
    </w:p>
    <w:p w14:paraId="1B65739E" w14:textId="77777777"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1E11440D" w14:textId="77777777" w:rsidR="00160113" w:rsidRDefault="00160113" w:rsidP="00160113">
      <w:pPr>
        <w:pStyle w:val="Heading4"/>
        <w:rPr>
          <w:rFonts w:cs="Arial"/>
        </w:rPr>
      </w:pPr>
      <w:r>
        <w:rPr>
          <w:rFonts w:cs="Arial"/>
        </w:rPr>
        <w:t>Field: Defrost Energy Input Ratio Modifier Function of Temperature Curve Name</w:t>
      </w:r>
    </w:p>
    <w:p w14:paraId="176C5D6C" w14:textId="77777777"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14:paraId="3348C2A4" w14:textId="77777777" w:rsidR="00160113" w:rsidRDefault="00160113" w:rsidP="00160113">
      <w:pPr>
        <w:pStyle w:val="Heading4"/>
        <w:rPr>
          <w:rFonts w:cs="Arial"/>
        </w:rPr>
      </w:pPr>
      <w:r>
        <w:rPr>
          <w:rFonts w:cs="Arial"/>
        </w:rPr>
        <w:t>Field: Defrost Time Period Fraction</w:t>
      </w:r>
    </w:p>
    <w:p w14:paraId="095FCF38" w14:textId="77777777"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B9D4F51" w14:textId="77777777" w:rsidR="00160113" w:rsidRDefault="00160113" w:rsidP="00160113">
      <w:pPr>
        <w:pStyle w:val="Heading4"/>
      </w:pPr>
      <w:r>
        <w:t>Field: Resistive Defrost Heater Capacity</w:t>
      </w:r>
    </w:p>
    <w:p w14:paraId="1CF8A434" w14:textId="77777777"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09C02733" w14:textId="77777777" w:rsidR="00160113" w:rsidRDefault="00160113" w:rsidP="00160113">
      <w:pPr>
        <w:pStyle w:val="Heading4"/>
        <w:rPr>
          <w:rFonts w:cs="Arial"/>
        </w:rPr>
      </w:pPr>
      <w:r>
        <w:rPr>
          <w:rFonts w:cs="Arial"/>
        </w:rPr>
        <w:t>Field: Maximum Outdoor Dry-bulb Temperature for Defrost Operation</w:t>
      </w:r>
    </w:p>
    <w:p w14:paraId="2BAC8DDF" w14:textId="77777777"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5CB5C49" w14:textId="77777777" w:rsidR="00160113" w:rsidRDefault="00160113" w:rsidP="00160113">
      <w:pPr>
        <w:pStyle w:val="Heading4"/>
        <w:rPr>
          <w:rFonts w:cs="Arial"/>
        </w:rPr>
      </w:pPr>
      <w:r>
        <w:rPr>
          <w:rFonts w:cs="Arial"/>
        </w:rPr>
        <w:lastRenderedPageBreak/>
        <w:t>Field: Condenser Type</w:t>
      </w:r>
    </w:p>
    <w:p w14:paraId="35A01FCE" w14:textId="77777777"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14:paraId="5AF10005" w14:textId="77777777" w:rsidR="006D0D72" w:rsidRDefault="006D0D72" w:rsidP="006D0D72">
      <w:pPr>
        <w:pStyle w:val="Heading4"/>
        <w:rPr>
          <w:rFonts w:cs="Arial"/>
        </w:rPr>
      </w:pPr>
      <w:r>
        <w:rPr>
          <w:rFonts w:cs="Arial"/>
        </w:rPr>
        <w:t>Field: Condenser Inlet Node Name</w:t>
      </w:r>
    </w:p>
    <w:p w14:paraId="6A9AA604" w14:textId="77777777"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14:paraId="49DFDE5D" w14:textId="77777777" w:rsidR="006D0D72" w:rsidRDefault="006D0D72" w:rsidP="006D0D72">
      <w:pPr>
        <w:pStyle w:val="Heading4"/>
        <w:rPr>
          <w:rFonts w:cs="Arial"/>
        </w:rPr>
      </w:pPr>
      <w:r>
        <w:rPr>
          <w:rFonts w:cs="Arial"/>
        </w:rPr>
        <w:t>Field: Condenser Outlet Node Name</w:t>
      </w:r>
    </w:p>
    <w:p w14:paraId="2C6279BE" w14:textId="77777777" w:rsidR="006D0D72" w:rsidRDefault="006D0D72" w:rsidP="006D0D72">
      <w:pPr>
        <w:pStyle w:val="BodyText"/>
        <w:rPr>
          <w:rFonts w:cs="Arial"/>
        </w:rPr>
      </w:pPr>
      <w:r>
        <w:rPr>
          <w:rFonts w:cs="Arial"/>
        </w:rPr>
        <w:t>This alpha field defines the name of the condenser outlet water node. This field is only used for water-cooled systems.</w:t>
      </w:r>
    </w:p>
    <w:p w14:paraId="58E52D56" w14:textId="77777777" w:rsidR="006D0D72" w:rsidRDefault="006D0D72" w:rsidP="006D0D72">
      <w:pPr>
        <w:pStyle w:val="Heading4"/>
        <w:rPr>
          <w:rFonts w:cs="Arial"/>
        </w:rPr>
      </w:pPr>
      <w:r>
        <w:rPr>
          <w:rFonts w:cs="Arial"/>
        </w:rPr>
        <w:t>Field: Water Condenser Volume Flow Rate</w:t>
      </w:r>
    </w:p>
    <w:p w14:paraId="6B0928BC" w14:textId="77777777"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14:paraId="596CB519" w14:textId="77777777" w:rsidR="00160113" w:rsidRDefault="00160113" w:rsidP="00160113">
      <w:pPr>
        <w:pStyle w:val="Heading4"/>
        <w:rPr>
          <w:rFonts w:cs="Arial"/>
        </w:rPr>
      </w:pPr>
      <w:r>
        <w:rPr>
          <w:rFonts w:cs="Arial"/>
        </w:rPr>
        <w:t>Field: Evaporative Condenser Effectiveness</w:t>
      </w:r>
    </w:p>
    <w:p w14:paraId="3A6C6336" w14:textId="77777777"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14:paraId="6B26F45E" w14:textId="77777777" w:rsidR="00160113" w:rsidRDefault="00160113" w:rsidP="00160113">
      <w:pPr>
        <w:pStyle w:val="Equation"/>
        <w:rPr>
          <w:rFonts w:cs="Arial"/>
        </w:rPr>
      </w:pPr>
      <w:r w:rsidRPr="007D1AC9">
        <w:rPr>
          <w:rFonts w:cs="Arial"/>
          <w:position w:val="-14"/>
        </w:rPr>
        <w:object w:dxaOrig="5800" w:dyaOrig="400" w14:anchorId="67FD4687">
          <v:shape id="_x0000_i1196" type="#_x0000_t75" style="width:290.25pt;height:20.25pt" o:ole="">
            <v:imagedata r:id="rId502" o:title=""/>
          </v:shape>
          <o:OLEObject Type="Embed" ProgID="Equation.DSMT4" ShapeID="_x0000_i1196" DrawAspect="Content" ObjectID="_1473234895" r:id="rId503"/>
        </w:object>
      </w:r>
    </w:p>
    <w:p w14:paraId="5079AD9D" w14:textId="77777777" w:rsidR="00160113" w:rsidRDefault="00160113" w:rsidP="00160113">
      <w:pPr>
        <w:pStyle w:val="BodyText"/>
        <w:rPr>
          <w:rFonts w:cs="Arial"/>
        </w:rPr>
      </w:pPr>
      <w:r>
        <w:rPr>
          <w:rFonts w:cs="Arial"/>
        </w:rPr>
        <w:t>where</w:t>
      </w:r>
    </w:p>
    <w:p w14:paraId="6706366D" w14:textId="77777777"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7462DDFE" w14:textId="77777777"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0FEB56C8" w14:textId="77777777"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526CF3B9" w14:textId="77777777"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38CEDB78" w14:textId="77777777"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72C66D92" w14:textId="77777777"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14:paraId="41667838" w14:textId="77777777"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131ED1B1" w14:textId="77777777" w:rsidR="00160113" w:rsidRDefault="00160113" w:rsidP="00160113">
      <w:pPr>
        <w:pStyle w:val="Heading4"/>
        <w:rPr>
          <w:rFonts w:cs="Arial"/>
        </w:rPr>
      </w:pPr>
      <w:r>
        <w:rPr>
          <w:rFonts w:cs="Arial"/>
        </w:rPr>
        <w:t>Field: Evaporative Condenser Air Flow Rate</w:t>
      </w:r>
    </w:p>
    <w:p w14:paraId="205F2282" w14:textId="77777777"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7CBB9955" w14:textId="77777777" w:rsidR="00160113" w:rsidRDefault="00160113" w:rsidP="00160113">
      <w:pPr>
        <w:pStyle w:val="Heading4"/>
        <w:rPr>
          <w:rFonts w:cs="Arial"/>
        </w:rPr>
      </w:pPr>
      <w:r>
        <w:rPr>
          <w:rFonts w:cs="Arial"/>
        </w:rPr>
        <w:t>Field: Evaporative Condenser Pump Rated Power Consumption</w:t>
      </w:r>
    </w:p>
    <w:p w14:paraId="43F6565A" w14:textId="77777777"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5C5B99EE" w14:textId="77777777" w:rsidR="00160113" w:rsidRDefault="00160113" w:rsidP="00160113">
      <w:pPr>
        <w:pStyle w:val="Heading4"/>
        <w:rPr>
          <w:rFonts w:cs="Arial"/>
        </w:rPr>
      </w:pPr>
      <w:r>
        <w:rPr>
          <w:rFonts w:cs="Arial"/>
        </w:rPr>
        <w:t>Field: Supply Water Storage Tank Name</w:t>
      </w:r>
    </w:p>
    <w:p w14:paraId="412D1421" w14:textId="77777777" w:rsidR="006D0D72" w:rsidRDefault="006D0D72" w:rsidP="006D0D72">
      <w:pPr>
        <w:pStyle w:val="BodyText"/>
        <w:rPr>
          <w:rFonts w:cs="Arial"/>
        </w:rPr>
      </w:pPr>
      <w:r>
        <w:rPr>
          <w:rFonts w:cs="Arial"/>
        </w:rPr>
        <w:t>This alpha field defines the name of the water storage tank when an evaporatively-cooled condenser is used.</w:t>
      </w:r>
    </w:p>
    <w:p w14:paraId="796A1991" w14:textId="77777777" w:rsidR="00160113" w:rsidRDefault="00160113" w:rsidP="00160113">
      <w:pPr>
        <w:pStyle w:val="Heading4"/>
        <w:rPr>
          <w:snapToGrid w:val="0"/>
        </w:rPr>
      </w:pPr>
      <w:r>
        <w:rPr>
          <w:snapToGrid w:val="0"/>
        </w:rPr>
        <w:t>Field: Basin Heater Capacity</w:t>
      </w:r>
    </w:p>
    <w:p w14:paraId="7663B8DF" w14:textId="77777777"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6AB8441C" w14:textId="77777777" w:rsidR="00160113" w:rsidRDefault="00160113" w:rsidP="00160113">
      <w:pPr>
        <w:pStyle w:val="Heading4"/>
        <w:rPr>
          <w:snapToGrid w:val="0"/>
        </w:rPr>
      </w:pPr>
      <w:r>
        <w:rPr>
          <w:snapToGrid w:val="0"/>
        </w:rPr>
        <w:t xml:space="preserve">Field: </w:t>
      </w:r>
      <w:r w:rsidRPr="00A029F9">
        <w:rPr>
          <w:snapToGrid w:val="0"/>
        </w:rPr>
        <w:t>Basin Heater Setpoint Temperature</w:t>
      </w:r>
    </w:p>
    <w:p w14:paraId="3A19E52D" w14:textId="77777777"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0E79C49F" w14:textId="77777777" w:rsidR="00160113" w:rsidRDefault="00160113" w:rsidP="00160113">
      <w:pPr>
        <w:pStyle w:val="Heading4"/>
        <w:rPr>
          <w:snapToGrid w:val="0"/>
        </w:rPr>
      </w:pPr>
      <w:r>
        <w:rPr>
          <w:snapToGrid w:val="0"/>
        </w:rPr>
        <w:t>Field: Basin Heater Operating Schedule Name</w:t>
      </w:r>
    </w:p>
    <w:p w14:paraId="7078AFFF" w14:textId="77777777"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104B83B" w14:textId="77777777" w:rsidR="00160113" w:rsidRDefault="00160113" w:rsidP="00160113">
      <w:pPr>
        <w:pStyle w:val="Heading4"/>
      </w:pPr>
      <w:r>
        <w:lastRenderedPageBreak/>
        <w:t>Field: Fuel Type</w:t>
      </w:r>
    </w:p>
    <w:p w14:paraId="0D1C8D2C" w14:textId="77777777"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14:paraId="1B608D61" w14:textId="77777777" w:rsidR="006D0D72" w:rsidRDefault="006D0D72" w:rsidP="006D0D72">
      <w:pPr>
        <w:pStyle w:val="Heading4"/>
        <w:rPr>
          <w:rFonts w:cs="Arial"/>
        </w:rPr>
      </w:pPr>
      <w:r>
        <w:rPr>
          <w:rFonts w:cs="Arial"/>
        </w:rPr>
        <w:t>Field: Minimum Outdoor Temperature in Heat Recovery Mode</w:t>
      </w:r>
    </w:p>
    <w:p w14:paraId="621C8526" w14:textId="77777777"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7B2CE482" w14:textId="77777777" w:rsidR="006D0D72" w:rsidRDefault="006D0D72" w:rsidP="006D0D72">
      <w:pPr>
        <w:pStyle w:val="Heading4"/>
        <w:rPr>
          <w:rFonts w:cs="Arial"/>
        </w:rPr>
      </w:pPr>
      <w:r>
        <w:rPr>
          <w:rFonts w:cs="Arial"/>
        </w:rPr>
        <w:t>Field: Maximum Outdoor Temperature in Heat Recovery Mode</w:t>
      </w:r>
    </w:p>
    <w:p w14:paraId="04474A0A" w14:textId="77777777"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3DF00A05" w14:textId="77777777" w:rsidR="006D0D72" w:rsidRDefault="006D0D72" w:rsidP="006D0D72">
      <w:pPr>
        <w:pStyle w:val="Heading4"/>
        <w:rPr>
          <w:rFonts w:cs="Arial"/>
        </w:rPr>
      </w:pPr>
      <w:r>
        <w:rPr>
          <w:rFonts w:cs="Arial"/>
        </w:rPr>
        <w:t>Field: Heat Recovery Cooling Capacity Modifier Curve Name</w:t>
      </w:r>
    </w:p>
    <w:p w14:paraId="3CBD37FC" w14:textId="77777777"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4219940A" w14:textId="77777777" w:rsidR="006D0D72" w:rsidRDefault="006D0D72" w:rsidP="006D0D72">
      <w:pPr>
        <w:pStyle w:val="Heading4"/>
        <w:rPr>
          <w:rFonts w:cs="Arial"/>
        </w:rPr>
      </w:pPr>
      <w:r>
        <w:rPr>
          <w:rFonts w:cs="Arial"/>
        </w:rPr>
        <w:t>Field: Initial Heat Recovery Cooling Capacity Fraction</w:t>
      </w:r>
    </w:p>
    <w:p w14:paraId="6A512723" w14:textId="77777777"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46574BF2" w14:textId="77777777" w:rsidR="006D0D72" w:rsidRDefault="006D0D72" w:rsidP="006D0D72">
      <w:pPr>
        <w:pStyle w:val="Heading4"/>
        <w:rPr>
          <w:rFonts w:cs="Arial"/>
        </w:rPr>
      </w:pPr>
      <w:r>
        <w:rPr>
          <w:rFonts w:cs="Arial"/>
        </w:rPr>
        <w:t>Field: Heat Recovery Cooling Capacity Time Constant</w:t>
      </w:r>
    </w:p>
    <w:p w14:paraId="1E0961C7" w14:textId="77777777"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68F8C11E" w14:textId="77777777" w:rsidR="006D0D72" w:rsidRDefault="006D0D72" w:rsidP="006D0D72">
      <w:pPr>
        <w:pStyle w:val="Heading4"/>
        <w:rPr>
          <w:rFonts w:cs="Arial"/>
        </w:rPr>
      </w:pPr>
      <w:r>
        <w:rPr>
          <w:rFonts w:cs="Arial"/>
        </w:rPr>
        <w:t>Field: Heat Recovery Cooling Energy Modifier Curve Name</w:t>
      </w:r>
    </w:p>
    <w:p w14:paraId="2A159416" w14:textId="77777777"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18DED0F5" w14:textId="77777777" w:rsidR="006D0D72" w:rsidRDefault="006D0D72" w:rsidP="006D0D72">
      <w:pPr>
        <w:pStyle w:val="Heading4"/>
        <w:rPr>
          <w:rFonts w:cs="Arial"/>
        </w:rPr>
      </w:pPr>
      <w:r>
        <w:rPr>
          <w:rFonts w:cs="Arial"/>
        </w:rPr>
        <w:t>Field: Initial Heat Recovery Cooling Energy Fraction</w:t>
      </w:r>
    </w:p>
    <w:p w14:paraId="37030CFD" w14:textId="77777777"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0B16126A" w14:textId="77777777" w:rsidR="006D0D72" w:rsidRDefault="006D0D72" w:rsidP="006D0D72">
      <w:pPr>
        <w:pStyle w:val="Heading4"/>
        <w:rPr>
          <w:rFonts w:cs="Arial"/>
        </w:rPr>
      </w:pPr>
      <w:r>
        <w:rPr>
          <w:rFonts w:cs="Arial"/>
        </w:rPr>
        <w:t>Field: Heat Recovery Cooling Energy Time Constant</w:t>
      </w:r>
    </w:p>
    <w:p w14:paraId="68CD3171" w14:textId="77777777"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22EE9A16" w14:textId="77777777" w:rsidR="006D0D72" w:rsidRDefault="006D0D72" w:rsidP="006D0D72">
      <w:pPr>
        <w:pStyle w:val="Heading4"/>
        <w:rPr>
          <w:rFonts w:cs="Arial"/>
        </w:rPr>
      </w:pPr>
      <w:r>
        <w:rPr>
          <w:rFonts w:cs="Arial"/>
        </w:rPr>
        <w:lastRenderedPageBreak/>
        <w:t>Field: Heat Recovery Heating Capacity Modifier Curve Name</w:t>
      </w:r>
    </w:p>
    <w:p w14:paraId="369A1642" w14:textId="77777777"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5054BAC4" w14:textId="77777777" w:rsidR="006D0D72" w:rsidRDefault="006D0D72" w:rsidP="006D0D72">
      <w:pPr>
        <w:pStyle w:val="Heading4"/>
        <w:rPr>
          <w:rFonts w:cs="Arial"/>
        </w:rPr>
      </w:pPr>
      <w:r>
        <w:rPr>
          <w:rFonts w:cs="Arial"/>
        </w:rPr>
        <w:t>Field: Initial Heat Recovery Heating Capacity Fraction</w:t>
      </w:r>
    </w:p>
    <w:p w14:paraId="5D8DD468" w14:textId="77777777"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251A8681" w14:textId="77777777" w:rsidR="006D0D72" w:rsidRDefault="006D0D72" w:rsidP="006D0D72">
      <w:pPr>
        <w:pStyle w:val="Heading4"/>
        <w:rPr>
          <w:rFonts w:cs="Arial"/>
        </w:rPr>
      </w:pPr>
      <w:r>
        <w:rPr>
          <w:rFonts w:cs="Arial"/>
        </w:rPr>
        <w:t>Field: Heat Recovery Heating Capacity Time Constant</w:t>
      </w:r>
    </w:p>
    <w:p w14:paraId="05A6CBD9" w14:textId="77777777"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6AE6F429" w14:textId="77777777" w:rsidR="006D0D72" w:rsidRDefault="006D0D72" w:rsidP="006D0D72">
      <w:pPr>
        <w:pStyle w:val="Heading4"/>
        <w:rPr>
          <w:rFonts w:cs="Arial"/>
        </w:rPr>
      </w:pPr>
      <w:r>
        <w:rPr>
          <w:rFonts w:cs="Arial"/>
        </w:rPr>
        <w:t>Field: Heat Recovery Heating Energy Modifier Curve Name</w:t>
      </w:r>
    </w:p>
    <w:p w14:paraId="3931A8CE" w14:textId="77777777"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4125AD7E" w14:textId="77777777" w:rsidR="006D0D72" w:rsidRDefault="006D0D72" w:rsidP="006D0D72">
      <w:pPr>
        <w:pStyle w:val="Heading4"/>
        <w:rPr>
          <w:rFonts w:cs="Arial"/>
        </w:rPr>
      </w:pPr>
      <w:r>
        <w:rPr>
          <w:rFonts w:cs="Arial"/>
        </w:rPr>
        <w:t>Field: Initial Heat Recovery Heating Energy Fraction</w:t>
      </w:r>
    </w:p>
    <w:p w14:paraId="5D7D9FA0" w14:textId="77777777"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3761A9B2" w14:textId="77777777" w:rsidR="006D0D72" w:rsidRDefault="006D0D72" w:rsidP="006D0D72">
      <w:pPr>
        <w:pStyle w:val="Heading4"/>
        <w:rPr>
          <w:rFonts w:cs="Arial"/>
        </w:rPr>
      </w:pPr>
      <w:r>
        <w:rPr>
          <w:rFonts w:cs="Arial"/>
        </w:rPr>
        <w:t>Field: Heat Recovery Heating Energy Time Constant</w:t>
      </w:r>
    </w:p>
    <w:p w14:paraId="38B7F312" w14:textId="77777777"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03F4D87A" w14:textId="77777777" w:rsidR="00160113" w:rsidRDefault="00160113" w:rsidP="00160113">
      <w:pPr>
        <w:pStyle w:val="BodyText"/>
      </w:pPr>
      <w:r>
        <w:t>Following is an example input for a AirConditioner:VariableRefrigerantFlow system.</w:t>
      </w:r>
    </w:p>
    <w:p w14:paraId="6321791D" w14:textId="77777777" w:rsidR="00160113" w:rsidRDefault="00160113" w:rsidP="00160113">
      <w:pPr>
        <w:pStyle w:val="BodyText"/>
        <w:spacing w:after="0"/>
        <w:rPr>
          <w:rFonts w:eastAsia="MS Mincho"/>
        </w:rPr>
      </w:pPr>
    </w:p>
    <w:p w14:paraId="1630419A" w14:textId="77777777" w:rsidR="00F002EF" w:rsidRPr="00893B7C" w:rsidRDefault="00F002EF" w:rsidP="00F002EF">
      <w:pPr>
        <w:pStyle w:val="IDDDefinition"/>
      </w:pPr>
      <w:r w:rsidRPr="00893B7C">
        <w:lastRenderedPageBreak/>
        <w:t>AirConditioner:VariableRefrigerantFlow,</w:t>
      </w:r>
    </w:p>
    <w:p w14:paraId="54517248" w14:textId="77777777" w:rsidR="00F002EF" w:rsidRPr="00893B7C" w:rsidRDefault="00F002EF" w:rsidP="00F002EF">
      <w:pPr>
        <w:pStyle w:val="IDDDefinition"/>
      </w:pPr>
      <w:r w:rsidRPr="00893B7C">
        <w:t xml:space="preserve">  VRF Heat Pump,        !- Heat Pump Name</w:t>
      </w:r>
    </w:p>
    <w:p w14:paraId="539A1CFB" w14:textId="77777777" w:rsidR="00F002EF" w:rsidRPr="00893B7C" w:rsidRDefault="00F002EF" w:rsidP="00F002EF">
      <w:pPr>
        <w:pStyle w:val="IDDDefinition"/>
      </w:pPr>
      <w:r w:rsidRPr="00893B7C">
        <w:t xml:space="preserve">  VRFCondAvailSched,    !- Availability Schedule Name</w:t>
      </w:r>
    </w:p>
    <w:p w14:paraId="5A56A771" w14:textId="77777777" w:rsidR="00F002EF" w:rsidRPr="00893B7C" w:rsidRDefault="00F002EF" w:rsidP="00F002EF">
      <w:pPr>
        <w:pStyle w:val="IDDDefinition"/>
      </w:pPr>
      <w:r w:rsidRPr="00893B7C">
        <w:t xml:space="preserve">  autosize,             !- </w:t>
      </w:r>
      <w:r>
        <w:t xml:space="preserve">Gross </w:t>
      </w:r>
      <w:r w:rsidRPr="00893B7C">
        <w:t>Rated Total Cooling Capacity {W}</w:t>
      </w:r>
    </w:p>
    <w:p w14:paraId="49628739" w14:textId="77777777" w:rsidR="00F002EF" w:rsidRPr="00893B7C" w:rsidRDefault="00F002EF" w:rsidP="00F002EF">
      <w:pPr>
        <w:pStyle w:val="IDDDefinition"/>
      </w:pPr>
      <w:r w:rsidRPr="00893B7C">
        <w:t xml:space="preserve">  3.16038,              !- </w:t>
      </w:r>
      <w:r>
        <w:t xml:space="preserve">Gross </w:t>
      </w:r>
      <w:r w:rsidRPr="00893B7C">
        <w:t>Rated Cooling COP {W}</w:t>
      </w:r>
    </w:p>
    <w:p w14:paraId="63EA6222" w14:textId="77777777" w:rsidR="00F002EF" w:rsidRPr="00893B7C" w:rsidRDefault="00F002EF" w:rsidP="00F002EF">
      <w:pPr>
        <w:pStyle w:val="IDDDefinition"/>
      </w:pPr>
      <w:r w:rsidRPr="00893B7C">
        <w:t xml:space="preserve">  -5,                   !- Minimum Outdoor Temperature in Cooling Mode {C}</w:t>
      </w:r>
    </w:p>
    <w:p w14:paraId="31C396AF" w14:textId="77777777" w:rsidR="00F002EF" w:rsidRPr="00893B7C" w:rsidRDefault="00F002EF" w:rsidP="00F002EF">
      <w:pPr>
        <w:pStyle w:val="IDDDefinition"/>
      </w:pPr>
      <w:r w:rsidRPr="00893B7C">
        <w:t xml:space="preserve">  43,                   !- Maximum Outdoor Temperature in Cooling Mode {C}</w:t>
      </w:r>
    </w:p>
    <w:p w14:paraId="3778735E" w14:textId="77777777" w:rsidR="00F002EF" w:rsidRPr="00893B7C" w:rsidRDefault="00F002EF" w:rsidP="00F002EF">
      <w:pPr>
        <w:pStyle w:val="IDDDefinition"/>
      </w:pPr>
      <w:r w:rsidRPr="00893B7C">
        <w:t xml:space="preserve">  VRFCoolCapFT,         !- Cooling Capacity Ratio Modifier Function of Low Temperature Curve Name</w:t>
      </w:r>
    </w:p>
    <w:p w14:paraId="22EEB50B" w14:textId="77777777" w:rsidR="00F002EF" w:rsidRPr="00893B7C" w:rsidRDefault="00F002EF" w:rsidP="00F002EF">
      <w:pPr>
        <w:pStyle w:val="IDDDefinition"/>
      </w:pPr>
      <w:r w:rsidRPr="00893B7C">
        <w:t xml:space="preserve">  VRFCoolCapFTBoundary, !- Cooling Capacity Ratio Boundary Curve Name</w:t>
      </w:r>
    </w:p>
    <w:p w14:paraId="3AA41CF2" w14:textId="77777777" w:rsidR="00F002EF" w:rsidRPr="00893B7C" w:rsidRDefault="00F002EF" w:rsidP="00F002EF">
      <w:pPr>
        <w:pStyle w:val="IDDDefinition"/>
      </w:pPr>
      <w:r w:rsidRPr="00893B7C">
        <w:t xml:space="preserve">  VRFCoolCapFTHi,       !- Cooling Capacity Ratio Modifier Function of High Temperature Curve Name</w:t>
      </w:r>
    </w:p>
    <w:p w14:paraId="44F7415C" w14:textId="77777777" w:rsidR="00F002EF" w:rsidRPr="00893B7C" w:rsidRDefault="00F002EF" w:rsidP="00F002EF">
      <w:pPr>
        <w:pStyle w:val="IDDDefinition"/>
      </w:pPr>
      <w:r w:rsidRPr="00893B7C">
        <w:t xml:space="preserve">  VRFCoolEIRFT,         !- Cooling Energy Input Ratio Modifier Function of Low Temperature Curve Name</w:t>
      </w:r>
    </w:p>
    <w:p w14:paraId="5C935145" w14:textId="77777777" w:rsidR="00F002EF" w:rsidRPr="00893B7C" w:rsidRDefault="00F002EF" w:rsidP="00F002EF">
      <w:pPr>
        <w:pStyle w:val="IDDDefinition"/>
      </w:pPr>
      <w:r w:rsidRPr="00893B7C">
        <w:t xml:space="preserve">  VRFCoolEIRFTBoundary, !- Cooling Energy Input Ratio Boundary Curve Name</w:t>
      </w:r>
    </w:p>
    <w:p w14:paraId="1AA19EA8" w14:textId="77777777" w:rsidR="00F002EF" w:rsidRPr="00893B7C" w:rsidRDefault="00F002EF" w:rsidP="00F002EF">
      <w:pPr>
        <w:pStyle w:val="IDDDefinition"/>
      </w:pPr>
      <w:r w:rsidRPr="00893B7C">
        <w:t xml:space="preserve">  VRFCoolEIRFTHi,       !- Cooling Energy Input Ratio Modifier Function of High Temperature Curve Name</w:t>
      </w:r>
    </w:p>
    <w:p w14:paraId="45505DA9" w14:textId="77777777" w:rsidR="00F002EF" w:rsidRPr="00893B7C" w:rsidRDefault="00F002EF" w:rsidP="00F002EF">
      <w:pPr>
        <w:pStyle w:val="IDDDefinition"/>
      </w:pPr>
      <w:r w:rsidRPr="00893B7C">
        <w:t xml:space="preserve">  CoolingEIRLowPLR,     !- Cooling Energy Input Ratio Modifier Function of Low Part-Load Ratio Curve Name</w:t>
      </w:r>
    </w:p>
    <w:p w14:paraId="3725F2F0" w14:textId="77777777" w:rsidR="00F002EF" w:rsidRPr="00893B7C" w:rsidRDefault="00F002EF" w:rsidP="00F002EF">
      <w:pPr>
        <w:pStyle w:val="IDDDefinition"/>
      </w:pPr>
      <w:r w:rsidRPr="00893B7C">
        <w:t xml:space="preserve"> </w:t>
      </w:r>
      <w:r>
        <w:t xml:space="preserve"> </w:t>
      </w:r>
      <w:r w:rsidRPr="00893B7C">
        <w:t>CoolingEIRHiPLR,      !- Cooling Energy Input Ratio Modifier Function of High Part-Load Ratio Curve Name</w:t>
      </w:r>
    </w:p>
    <w:p w14:paraId="45E5B329" w14:textId="77777777" w:rsidR="00F002EF" w:rsidRPr="00893B7C" w:rsidRDefault="00F002EF" w:rsidP="00F002EF">
      <w:pPr>
        <w:pStyle w:val="IDDDefinition"/>
      </w:pPr>
      <w:r w:rsidRPr="00893B7C">
        <w:t xml:space="preserve">  CoolingCombRatio,     !- Cooling Combination Ratio Correction Factor Curve Name</w:t>
      </w:r>
    </w:p>
    <w:p w14:paraId="1816FACC" w14:textId="77777777" w:rsidR="00F002EF" w:rsidRPr="00893B7C" w:rsidRDefault="00F002EF" w:rsidP="00F002EF">
      <w:pPr>
        <w:pStyle w:val="IDDDefinition"/>
      </w:pPr>
      <w:r w:rsidRPr="00893B7C">
        <w:t xml:space="preserve">  VRFCPLFFPLR,          !- Cooling Part-Load Fraction Correlation Curve Name</w:t>
      </w:r>
    </w:p>
    <w:p w14:paraId="44A021DA" w14:textId="77777777" w:rsidR="00F002EF" w:rsidRPr="00893B7C" w:rsidRDefault="00F002EF" w:rsidP="00F002EF">
      <w:pPr>
        <w:pStyle w:val="IDDDefinition"/>
      </w:pPr>
      <w:r w:rsidRPr="00893B7C">
        <w:t xml:space="preserve">  autosize,             !- </w:t>
      </w:r>
      <w:r>
        <w:t xml:space="preserve">Gross </w:t>
      </w:r>
      <w:r w:rsidRPr="00893B7C">
        <w:t>Rated Heating Capacity {W}</w:t>
      </w:r>
    </w:p>
    <w:p w14:paraId="4E3F7572" w14:textId="77777777" w:rsidR="00F002EF" w:rsidRDefault="00F002EF" w:rsidP="00F002EF">
      <w:pPr>
        <w:pStyle w:val="IDDDefinition"/>
      </w:pPr>
      <w:r>
        <w:t xml:space="preserve">  ,                     </w:t>
      </w:r>
      <w:r w:rsidRPr="00893B7C">
        <w:t>!- Rated Heating Capacity</w:t>
      </w:r>
      <w:r>
        <w:t xml:space="preserve"> Sizing Ratio (W/W)</w:t>
      </w:r>
    </w:p>
    <w:p w14:paraId="73897AAA" w14:textId="77777777" w:rsidR="00F002EF" w:rsidRPr="00893B7C" w:rsidRDefault="00F002EF" w:rsidP="00F002EF">
      <w:pPr>
        <w:pStyle w:val="IDDDefinition"/>
      </w:pPr>
      <w:r w:rsidRPr="00893B7C">
        <w:t xml:space="preserve">  3.40909,              !- </w:t>
      </w:r>
      <w:r>
        <w:t xml:space="preserve">Gross </w:t>
      </w:r>
      <w:r w:rsidRPr="00893B7C">
        <w:t>Rated Heating COP</w:t>
      </w:r>
    </w:p>
    <w:p w14:paraId="7C33CD4E" w14:textId="77777777" w:rsidR="00F002EF" w:rsidRPr="00893B7C" w:rsidRDefault="00F002EF" w:rsidP="00F002EF">
      <w:pPr>
        <w:pStyle w:val="IDDDefinition"/>
      </w:pPr>
      <w:r w:rsidRPr="00893B7C">
        <w:t xml:space="preserve">  -20,                  !- Minimum Outdoor Temperature in Heating Mode {C}</w:t>
      </w:r>
    </w:p>
    <w:p w14:paraId="6A582BC9" w14:textId="77777777" w:rsidR="00F002EF" w:rsidRPr="00893B7C" w:rsidRDefault="00F002EF" w:rsidP="00F002EF">
      <w:pPr>
        <w:pStyle w:val="IDDDefinition"/>
      </w:pPr>
      <w:r w:rsidRPr="00893B7C">
        <w:t xml:space="preserve">  15.5,                 !- Maximum Outdoor Temperature in Heating Mode {C}</w:t>
      </w:r>
    </w:p>
    <w:p w14:paraId="5394A100" w14:textId="77777777" w:rsidR="00F002EF" w:rsidRPr="00893B7C" w:rsidRDefault="00F002EF" w:rsidP="00F002EF">
      <w:pPr>
        <w:pStyle w:val="IDDDefinition"/>
      </w:pPr>
      <w:r w:rsidRPr="00893B7C">
        <w:t xml:space="preserve">  VRFHeatCapFT,         !- Heating Capacity Ratio Modifier Function of Low Temperature Curve Name</w:t>
      </w:r>
    </w:p>
    <w:p w14:paraId="07F154D2" w14:textId="77777777" w:rsidR="00F002EF" w:rsidRPr="00893B7C" w:rsidRDefault="00F002EF" w:rsidP="00F002EF">
      <w:pPr>
        <w:pStyle w:val="IDDDefinition"/>
      </w:pPr>
      <w:r w:rsidRPr="00893B7C">
        <w:t xml:space="preserve">  VRFHeatCapFTBoundary, !- Heating Capacity Ratio Boundary Curve Name</w:t>
      </w:r>
    </w:p>
    <w:p w14:paraId="504FAB45" w14:textId="77777777" w:rsidR="00F002EF" w:rsidRPr="00893B7C" w:rsidRDefault="00F002EF" w:rsidP="00F002EF">
      <w:pPr>
        <w:pStyle w:val="IDDDefinition"/>
      </w:pPr>
      <w:r w:rsidRPr="00893B7C">
        <w:t xml:space="preserve">  VRFHeatCapFTHi,       !- Heating Capacity Ratio Modifier Function of High Temperature Curve Name</w:t>
      </w:r>
    </w:p>
    <w:p w14:paraId="1B6A4BA3" w14:textId="77777777" w:rsidR="00F002EF" w:rsidRPr="00893B7C" w:rsidRDefault="00F002EF" w:rsidP="00F002EF">
      <w:pPr>
        <w:pStyle w:val="IDDDefinition"/>
      </w:pPr>
      <w:r w:rsidRPr="00893B7C">
        <w:t xml:space="preserve">  VRFHeatEIRFT,         !- Heating Energy Input Ratio Modifier Function of Low Temperature Curve Name</w:t>
      </w:r>
    </w:p>
    <w:p w14:paraId="57E47053" w14:textId="77777777" w:rsidR="00F002EF" w:rsidRPr="00893B7C" w:rsidRDefault="00F002EF" w:rsidP="00F002EF">
      <w:pPr>
        <w:pStyle w:val="IDDDefinition"/>
      </w:pPr>
      <w:r w:rsidRPr="00893B7C">
        <w:t xml:space="preserve">  VRFHeatEIRFTBoundary, !- Heating Energy Input Ratio Boundary Curve Name</w:t>
      </w:r>
    </w:p>
    <w:p w14:paraId="71B5FE42" w14:textId="77777777" w:rsidR="00F002EF" w:rsidRPr="00893B7C" w:rsidRDefault="00F002EF" w:rsidP="00F002EF">
      <w:pPr>
        <w:pStyle w:val="IDDDefinition"/>
      </w:pPr>
      <w:r w:rsidRPr="00893B7C">
        <w:t xml:space="preserve">  VRFHeatEIRFTHi,       !- Heating Energy Input Ratio Modifier Function of High Temperature Curve Name</w:t>
      </w:r>
    </w:p>
    <w:p w14:paraId="6DE82F92" w14:textId="77777777" w:rsidR="00F002EF" w:rsidRPr="00893B7C" w:rsidRDefault="00F002EF" w:rsidP="00F002EF">
      <w:pPr>
        <w:pStyle w:val="IDDDefinition"/>
      </w:pPr>
      <w:r w:rsidRPr="00893B7C">
        <w:t xml:space="preserve">  WetBulbTemperature,   !- Heating Performance Curve Outdoor Temperature Type</w:t>
      </w:r>
    </w:p>
    <w:p w14:paraId="7F75EF25" w14:textId="77777777" w:rsidR="00F002EF" w:rsidRPr="00893B7C" w:rsidRDefault="00F002EF" w:rsidP="00F002EF">
      <w:pPr>
        <w:pStyle w:val="IDDDefinition"/>
      </w:pPr>
      <w:r w:rsidRPr="00893B7C">
        <w:t xml:space="preserve">  HeatingEIRLowPLR,     !- Heating Energy Input Ratio Modifier Function of Low Part-Load Ratio Curve Name</w:t>
      </w:r>
    </w:p>
    <w:p w14:paraId="6A644910" w14:textId="77777777" w:rsidR="00F002EF" w:rsidRPr="00893B7C" w:rsidRDefault="00F002EF" w:rsidP="00F002EF">
      <w:pPr>
        <w:pStyle w:val="IDDDefinition"/>
      </w:pPr>
      <w:r w:rsidRPr="00893B7C">
        <w:t xml:space="preserve">  HeatingEIRHiPLR,      !- Heating Energy Input Ratio Modifier Function of High Part-Load Ratio Curve Name</w:t>
      </w:r>
    </w:p>
    <w:p w14:paraId="2453D6F0" w14:textId="77777777" w:rsidR="00F002EF" w:rsidRPr="00893B7C" w:rsidRDefault="00F002EF" w:rsidP="00F002EF">
      <w:pPr>
        <w:pStyle w:val="IDDDefinition"/>
      </w:pPr>
      <w:r w:rsidRPr="00893B7C">
        <w:t xml:space="preserve">  HeatingCombRatio,     !- Heating Combination Ratio Correction Factor Curve Name</w:t>
      </w:r>
    </w:p>
    <w:p w14:paraId="3F696CC9" w14:textId="77777777" w:rsidR="00F002EF" w:rsidRPr="00893B7C" w:rsidRDefault="00F002EF" w:rsidP="00F002EF">
      <w:pPr>
        <w:pStyle w:val="IDDDefinition"/>
      </w:pPr>
      <w:r w:rsidRPr="00893B7C">
        <w:t xml:space="preserve">  VRFCPLFFPLR,          !- Heating Part-Load Fraction Correlation Curve Name</w:t>
      </w:r>
    </w:p>
    <w:p w14:paraId="4A7F2C51" w14:textId="77777777" w:rsidR="00F002EF" w:rsidRPr="00893B7C" w:rsidRDefault="00F002EF" w:rsidP="00F002EF">
      <w:pPr>
        <w:pStyle w:val="IDDDefinition"/>
      </w:pPr>
      <w:r w:rsidRPr="00893B7C">
        <w:t xml:space="preserve">  0.25,                 !- Minimum Heat Pump Part-Load Ratio</w:t>
      </w:r>
    </w:p>
    <w:p w14:paraId="0BD3FC57" w14:textId="77777777" w:rsidR="00F002EF" w:rsidRPr="00893B7C" w:rsidRDefault="00F002EF" w:rsidP="00F002EF">
      <w:pPr>
        <w:pStyle w:val="IDDDefinition"/>
      </w:pPr>
      <w:r w:rsidRPr="00893B7C">
        <w:t xml:space="preserve">  SPACE1-1,             !- Zone Name for Master Thermostat Location</w:t>
      </w:r>
    </w:p>
    <w:p w14:paraId="5E845212" w14:textId="77777777" w:rsidR="00F002EF" w:rsidRPr="00893B7C" w:rsidRDefault="00F002EF" w:rsidP="00F002EF">
      <w:pPr>
        <w:pStyle w:val="IDDDefinition"/>
      </w:pPr>
      <w:r w:rsidRPr="00893B7C">
        <w:t xml:space="preserve">  LoadPriority,         !- Master Thermostat Priority Control Type</w:t>
      </w:r>
    </w:p>
    <w:p w14:paraId="154D6CC9" w14:textId="77777777" w:rsidR="00F002EF" w:rsidRPr="00893B7C" w:rsidRDefault="00F002EF" w:rsidP="00F002EF">
      <w:pPr>
        <w:pStyle w:val="IDDDefinition"/>
      </w:pPr>
      <w:r w:rsidRPr="00893B7C">
        <w:t xml:space="preserve">  ,                     !- Thermostat Priority Schedule Name</w:t>
      </w:r>
    </w:p>
    <w:p w14:paraId="5653123E" w14:textId="77777777" w:rsidR="00F002EF" w:rsidRPr="00893B7C" w:rsidRDefault="00F002EF" w:rsidP="00F002EF">
      <w:pPr>
        <w:pStyle w:val="IDDDefinition"/>
      </w:pPr>
      <w:r w:rsidRPr="00893B7C">
        <w:t xml:space="preserve">  VRF Heat Pump TU List, !- Zone Terminal Unit List Name</w:t>
      </w:r>
    </w:p>
    <w:p w14:paraId="4BEFA958" w14:textId="77777777" w:rsidR="00F002EF" w:rsidRPr="00893B7C" w:rsidRDefault="00F002EF" w:rsidP="00F002EF">
      <w:pPr>
        <w:pStyle w:val="IDDDefinition"/>
      </w:pPr>
      <w:r w:rsidRPr="00893B7C">
        <w:t xml:space="preserve">  No,                   !- Heat Pump Waste Heat Recovery</w:t>
      </w:r>
    </w:p>
    <w:p w14:paraId="4440601F" w14:textId="77777777" w:rsidR="00F002EF" w:rsidRPr="00893B7C" w:rsidRDefault="00F002EF" w:rsidP="00F002EF">
      <w:pPr>
        <w:pStyle w:val="IDDDefinition"/>
      </w:pPr>
      <w:r w:rsidRPr="00893B7C">
        <w:t xml:space="preserve">  30,                   !- Equivalent Piping Length used for Piping Correction Factor in Cooling Mode {m}</w:t>
      </w:r>
    </w:p>
    <w:p w14:paraId="74B46637" w14:textId="77777777" w:rsidR="00F002EF" w:rsidRPr="00893B7C" w:rsidRDefault="00F002EF" w:rsidP="00F002EF">
      <w:pPr>
        <w:pStyle w:val="IDDDefinition"/>
      </w:pPr>
      <w:r w:rsidRPr="00893B7C">
        <w:t xml:space="preserve">  10,                   !- Vertical Height used for Piping Correction Factor {m}</w:t>
      </w:r>
    </w:p>
    <w:p w14:paraId="47C24DD5" w14:textId="77777777" w:rsidR="00F002EF" w:rsidRPr="00893B7C" w:rsidRDefault="00F002EF" w:rsidP="00F002EF">
      <w:pPr>
        <w:pStyle w:val="IDDDefinition"/>
      </w:pPr>
      <w:r w:rsidRPr="00893B7C">
        <w:t xml:space="preserve">  CoolingLengthCorrectionFactor,  !- Piping Correction Factor for Length in Cooling Mode Curve Name</w:t>
      </w:r>
    </w:p>
    <w:p w14:paraId="0430B5FB" w14:textId="77777777" w:rsidR="00F002EF" w:rsidRPr="00893B7C" w:rsidRDefault="00F002EF" w:rsidP="00F002EF">
      <w:pPr>
        <w:pStyle w:val="IDDDefinition"/>
      </w:pPr>
      <w:r w:rsidRPr="00893B7C">
        <w:t xml:space="preserve">  -0.000386,            !- Piping Correction Factor for Height in Cooling Mode Coefficient</w:t>
      </w:r>
    </w:p>
    <w:p w14:paraId="5BC20A3D" w14:textId="77777777" w:rsidR="00F002EF" w:rsidRPr="00893B7C" w:rsidRDefault="00F002EF" w:rsidP="00F002EF">
      <w:pPr>
        <w:pStyle w:val="IDDDefinition"/>
      </w:pPr>
      <w:r w:rsidRPr="00893B7C">
        <w:t xml:space="preserve">  30,                   !- Equivalent Piping Length used for Piping Correction Factor in Heating Mode {m}</w:t>
      </w:r>
    </w:p>
    <w:p w14:paraId="3E0FBEDF" w14:textId="77777777" w:rsidR="00F002EF" w:rsidRPr="00893B7C" w:rsidRDefault="00F002EF" w:rsidP="00F002EF">
      <w:pPr>
        <w:pStyle w:val="IDDDefinition"/>
      </w:pPr>
      <w:r w:rsidRPr="00893B7C">
        <w:t xml:space="preserve">  ,                     !- Piping Correction Factor for Length in Heating Mode Curve Name</w:t>
      </w:r>
    </w:p>
    <w:p w14:paraId="7D1A3C63" w14:textId="77777777" w:rsidR="00F002EF" w:rsidRPr="00893B7C" w:rsidRDefault="00F002EF" w:rsidP="00F002EF">
      <w:pPr>
        <w:pStyle w:val="IDDDefinition"/>
      </w:pPr>
      <w:r w:rsidRPr="00893B7C">
        <w:t xml:space="preserve">  ,                     !- Piping Correction Factor for Height in Heating Mode Coefficient</w:t>
      </w:r>
    </w:p>
    <w:p w14:paraId="728B97D3" w14:textId="77777777" w:rsidR="00F002EF" w:rsidRPr="00893B7C" w:rsidRDefault="00F002EF" w:rsidP="00F002EF">
      <w:pPr>
        <w:pStyle w:val="IDDDefinition"/>
      </w:pPr>
      <w:r w:rsidRPr="00893B7C">
        <w:t xml:space="preserve">  15,                   !- Crankcase Heater Power per Compressor {W}</w:t>
      </w:r>
    </w:p>
    <w:p w14:paraId="704C6F36" w14:textId="77777777" w:rsidR="00F002EF" w:rsidRPr="00893B7C" w:rsidRDefault="00F002EF" w:rsidP="00F002EF">
      <w:pPr>
        <w:pStyle w:val="IDDDefinition"/>
      </w:pPr>
      <w:r w:rsidRPr="00893B7C">
        <w:t xml:space="preserve">  3,                    !- Number of Compressors</w:t>
      </w:r>
    </w:p>
    <w:p w14:paraId="3F536AAC" w14:textId="77777777" w:rsidR="00F002EF" w:rsidRPr="00893B7C" w:rsidRDefault="00F002EF" w:rsidP="00F002EF">
      <w:pPr>
        <w:pStyle w:val="IDDDefinition"/>
      </w:pPr>
      <w:r w:rsidRPr="00893B7C">
        <w:t xml:space="preserve">  0.33,                 !- Ratio of Compressor Size to Total Compressor Capacity</w:t>
      </w:r>
    </w:p>
    <w:p w14:paraId="7E300C4A" w14:textId="77777777" w:rsidR="00F002EF" w:rsidRPr="00893B7C" w:rsidRDefault="00F002EF" w:rsidP="00F002EF">
      <w:pPr>
        <w:pStyle w:val="IDDDefinition"/>
      </w:pPr>
      <w:r w:rsidRPr="00893B7C">
        <w:t xml:space="preserve">  7,                    !- Maximum Outdoor Dry-bulb Temperature for Crankcase Heater {C}</w:t>
      </w:r>
    </w:p>
    <w:p w14:paraId="145481D9" w14:textId="77777777" w:rsidR="00F002EF" w:rsidRPr="00893B7C" w:rsidRDefault="00F002EF" w:rsidP="00F002EF">
      <w:pPr>
        <w:pStyle w:val="IDDDefinition"/>
      </w:pPr>
      <w:r w:rsidRPr="00893B7C">
        <w:t xml:space="preserve">  Resistive,            !- Defrost Strategy</w:t>
      </w:r>
    </w:p>
    <w:p w14:paraId="09062B31" w14:textId="77777777" w:rsidR="00F002EF" w:rsidRPr="00893B7C" w:rsidRDefault="00F002EF" w:rsidP="00F002EF">
      <w:pPr>
        <w:pStyle w:val="IDDDefinition"/>
      </w:pPr>
      <w:r w:rsidRPr="00893B7C">
        <w:t xml:space="preserve">  Timed,                !- Defrost Control</w:t>
      </w:r>
    </w:p>
    <w:p w14:paraId="4CB3A39C" w14:textId="77777777" w:rsidR="00F002EF" w:rsidRPr="00893B7C" w:rsidRDefault="00F002EF" w:rsidP="00F002EF">
      <w:pPr>
        <w:pStyle w:val="IDDDefinition"/>
      </w:pPr>
      <w:r w:rsidRPr="00893B7C">
        <w:t xml:space="preserve">  ,                     !- Defrost Energy Input Ratio Modifier Function of Temperature Curve Name</w:t>
      </w:r>
    </w:p>
    <w:p w14:paraId="229862FA" w14:textId="77777777" w:rsidR="00F002EF" w:rsidRPr="00893B7C" w:rsidRDefault="00F002EF" w:rsidP="00F002EF">
      <w:pPr>
        <w:pStyle w:val="IDDDefinition"/>
      </w:pPr>
      <w:r w:rsidRPr="00893B7C">
        <w:t xml:space="preserve">  ,                     !- Defrost Time Period Fraction</w:t>
      </w:r>
    </w:p>
    <w:p w14:paraId="4B19D95A" w14:textId="77777777" w:rsidR="00F002EF" w:rsidRPr="00893B7C" w:rsidRDefault="00F002EF" w:rsidP="00F002EF">
      <w:pPr>
        <w:pStyle w:val="IDDDefinition"/>
      </w:pPr>
      <w:r w:rsidRPr="00893B7C">
        <w:t xml:space="preserve">  autosize,             !- Resistive Defrost Heater Capacity {W}</w:t>
      </w:r>
    </w:p>
    <w:p w14:paraId="39B424F1" w14:textId="77777777" w:rsidR="00F002EF" w:rsidRPr="00893B7C" w:rsidRDefault="00F002EF" w:rsidP="00F002EF">
      <w:pPr>
        <w:pStyle w:val="IDDDefinition"/>
      </w:pPr>
      <w:r w:rsidRPr="00893B7C">
        <w:t xml:space="preserve">  7,                    !- Maximum Outdoor Dry-bulb Temperature for Defrost Operation {C}</w:t>
      </w:r>
    </w:p>
    <w:p w14:paraId="4EFA03D2" w14:textId="77777777" w:rsidR="00F002EF" w:rsidRPr="00893B7C" w:rsidRDefault="00F002EF" w:rsidP="00F002EF">
      <w:pPr>
        <w:pStyle w:val="IDDDefinition"/>
      </w:pPr>
      <w:r w:rsidRPr="00893B7C">
        <w:t xml:space="preserve">  EvaporativelyCooled,  !- Condenser Type</w:t>
      </w:r>
    </w:p>
    <w:p w14:paraId="68717A0F" w14:textId="77777777" w:rsidR="00F002EF" w:rsidRPr="00893B7C" w:rsidRDefault="00F002EF" w:rsidP="00F002EF">
      <w:pPr>
        <w:pStyle w:val="IDDDefinition"/>
      </w:pPr>
      <w:r w:rsidRPr="00893B7C">
        <w:t xml:space="preserve">  MyVRFOANode,          !- Condenser </w:t>
      </w:r>
      <w:r>
        <w:t xml:space="preserve">Inlet </w:t>
      </w:r>
      <w:r w:rsidRPr="00893B7C">
        <w:t>Node Name</w:t>
      </w:r>
    </w:p>
    <w:p w14:paraId="64648B6E" w14:textId="77777777" w:rsidR="00F002EF" w:rsidRDefault="00F002EF" w:rsidP="00F002EF">
      <w:pPr>
        <w:pStyle w:val="IDDDefinition"/>
      </w:pPr>
      <w:r>
        <w:t xml:space="preserve">  ,                     !- Condenser Outlet Node Name</w:t>
      </w:r>
    </w:p>
    <w:p w14:paraId="0045F014" w14:textId="77777777" w:rsidR="00F002EF" w:rsidRDefault="00F002EF" w:rsidP="00F002EF">
      <w:pPr>
        <w:pStyle w:val="IDDDefinition"/>
      </w:pPr>
      <w:r>
        <w:t xml:space="preserve">  ,                     !- Water Condenser Volume Flow Rate</w:t>
      </w:r>
    </w:p>
    <w:p w14:paraId="1617DF13" w14:textId="77777777" w:rsidR="00F002EF" w:rsidRPr="00893B7C" w:rsidRDefault="00F002EF" w:rsidP="00F002EF">
      <w:pPr>
        <w:pStyle w:val="IDDDefinition"/>
      </w:pPr>
      <w:r w:rsidRPr="00893B7C">
        <w:t xml:space="preserve">  ,                     !- Evaporative Condenser Effectiveness {dimensionless}</w:t>
      </w:r>
    </w:p>
    <w:p w14:paraId="2CD58B09" w14:textId="77777777" w:rsidR="00F002EF" w:rsidRPr="00893B7C" w:rsidRDefault="00F002EF" w:rsidP="00F002EF">
      <w:pPr>
        <w:pStyle w:val="IDDDefinition"/>
      </w:pPr>
      <w:r w:rsidRPr="00893B7C">
        <w:t xml:space="preserve">  autosize,             !- Evaporative Condenser Air Flow Rate {m3/s}</w:t>
      </w:r>
    </w:p>
    <w:p w14:paraId="1743A3C8" w14:textId="77777777" w:rsidR="00F002EF" w:rsidRPr="00893B7C" w:rsidRDefault="00F002EF" w:rsidP="00F002EF">
      <w:pPr>
        <w:pStyle w:val="IDDDefinition"/>
      </w:pPr>
      <w:r w:rsidRPr="00893B7C">
        <w:t xml:space="preserve">  autosize,             !- Evaporative Condenser Pump Rated Power Consumption {W}</w:t>
      </w:r>
    </w:p>
    <w:p w14:paraId="18EEEE99" w14:textId="77777777" w:rsidR="00F002EF" w:rsidRPr="00893B7C" w:rsidRDefault="00F002EF" w:rsidP="00F002EF">
      <w:pPr>
        <w:pStyle w:val="IDDDefinition"/>
      </w:pPr>
      <w:r w:rsidRPr="00893B7C">
        <w:t xml:space="preserve">  ,                     !- Supply Water Storage Tank Name</w:t>
      </w:r>
    </w:p>
    <w:p w14:paraId="21442D3D" w14:textId="77777777" w:rsidR="00F002EF" w:rsidRPr="00893B7C" w:rsidRDefault="00F002EF" w:rsidP="00F002EF">
      <w:pPr>
        <w:pStyle w:val="IDDDefinition"/>
      </w:pPr>
      <w:r w:rsidRPr="00893B7C">
        <w:t xml:space="preserve">  200</w:t>
      </w:r>
      <w:r>
        <w:t>,</w:t>
      </w:r>
      <w:r w:rsidRPr="00893B7C">
        <w:t xml:space="preserve">                  !- Basin Heater Capacity {W/K}</w:t>
      </w:r>
    </w:p>
    <w:p w14:paraId="4F8845D7" w14:textId="77777777" w:rsidR="00F002EF" w:rsidRDefault="00F002EF" w:rsidP="00F002EF">
      <w:pPr>
        <w:pStyle w:val="IDDDefinition"/>
      </w:pPr>
      <w:r>
        <w:t xml:space="preserve">  ,                     !- Basin Heater Set Point Temperature (C)</w:t>
      </w:r>
    </w:p>
    <w:p w14:paraId="39EC2A4A" w14:textId="77777777" w:rsidR="00F002EF" w:rsidRDefault="00F002EF" w:rsidP="00F002EF">
      <w:pPr>
        <w:pStyle w:val="IDDDefinition"/>
      </w:pPr>
      <w:r>
        <w:t xml:space="preserve">  ,                     !- Basin Heater Operating Schedule Name</w:t>
      </w:r>
    </w:p>
    <w:p w14:paraId="341F22EA" w14:textId="77777777" w:rsidR="00F002EF" w:rsidRDefault="00F002EF" w:rsidP="00F002EF">
      <w:pPr>
        <w:pStyle w:val="IDDDefinition"/>
      </w:pPr>
      <w:r>
        <w:t xml:space="preserve">  ,                     !- Fuel Type</w:t>
      </w:r>
    </w:p>
    <w:p w14:paraId="298B302B" w14:textId="77777777" w:rsidR="00F002EF" w:rsidRDefault="00F002EF" w:rsidP="00F002EF">
      <w:pPr>
        <w:pStyle w:val="IDDDefinition"/>
      </w:pPr>
      <w:r>
        <w:t xml:space="preserve">  ,                     !- Minimum Outdoor Temperature in Heat Recovery Mode (C)</w:t>
      </w:r>
    </w:p>
    <w:p w14:paraId="5BC3AE32" w14:textId="77777777" w:rsidR="00F002EF" w:rsidRDefault="00F002EF" w:rsidP="00F002EF">
      <w:pPr>
        <w:pStyle w:val="IDDDefinition"/>
      </w:pPr>
      <w:r>
        <w:t xml:space="preserve">  ,                     !- Maximum Outdoor Temperature in Heat Recovery Mode (C)</w:t>
      </w:r>
    </w:p>
    <w:p w14:paraId="7CFEA66D" w14:textId="77777777" w:rsidR="00F002EF" w:rsidRDefault="00F002EF" w:rsidP="00F002EF">
      <w:pPr>
        <w:pStyle w:val="IDDDefinition"/>
      </w:pPr>
      <w:r>
        <w:t xml:space="preserve">  ,                     !- Heat Recovery Cooling Capacity Modifier Function of Temperature Curve Name</w:t>
      </w:r>
    </w:p>
    <w:p w14:paraId="5043A3E0" w14:textId="77777777" w:rsidR="00F002EF" w:rsidRDefault="00F002EF" w:rsidP="00F002EF">
      <w:pPr>
        <w:pStyle w:val="IDDDefinition"/>
      </w:pPr>
      <w:r>
        <w:lastRenderedPageBreak/>
        <w:t xml:space="preserve">  ,                     !- Initial Heat Recovery Cooling Capacity Fraction</w:t>
      </w:r>
    </w:p>
    <w:p w14:paraId="4DF2A104" w14:textId="77777777" w:rsidR="00F002EF" w:rsidRDefault="00F002EF" w:rsidP="00F002EF">
      <w:pPr>
        <w:pStyle w:val="IDDDefinition"/>
      </w:pPr>
      <w:r>
        <w:t xml:space="preserve">  ,                     !- Heat Recovery Cooling Capacity Time Constant (hr)</w:t>
      </w:r>
    </w:p>
    <w:p w14:paraId="7017EBB8" w14:textId="77777777" w:rsidR="00F002EF" w:rsidRDefault="00F002EF" w:rsidP="00F002EF">
      <w:pPr>
        <w:pStyle w:val="IDDDefinition"/>
      </w:pPr>
      <w:r>
        <w:t xml:space="preserve">  ,                     !- Heat Recovery Cooling Energy Modifier Function of Temperature Curve Name</w:t>
      </w:r>
    </w:p>
    <w:p w14:paraId="60BAE6CE" w14:textId="77777777" w:rsidR="00F002EF" w:rsidRDefault="00F002EF" w:rsidP="00F002EF">
      <w:pPr>
        <w:pStyle w:val="IDDDefinition"/>
      </w:pPr>
      <w:r>
        <w:t xml:space="preserve">  ,                     !- Initial Heat Recovery Cooling Energy Fraction</w:t>
      </w:r>
    </w:p>
    <w:p w14:paraId="7D355B80" w14:textId="77777777" w:rsidR="00F002EF" w:rsidRDefault="00F002EF" w:rsidP="00F002EF">
      <w:pPr>
        <w:pStyle w:val="IDDDefinition"/>
      </w:pPr>
      <w:r>
        <w:t xml:space="preserve">  ,                     !- Heat Recovery Cooling Energy Time Constant (hr)</w:t>
      </w:r>
    </w:p>
    <w:p w14:paraId="03044892" w14:textId="77777777" w:rsidR="00F002EF" w:rsidRDefault="00F002EF" w:rsidP="00F002EF">
      <w:pPr>
        <w:pStyle w:val="IDDDefinition"/>
      </w:pPr>
      <w:r>
        <w:t xml:space="preserve">  ,                     !- Heat Recovery Heating Capacity Modifier Function of Temperature Curve Name</w:t>
      </w:r>
    </w:p>
    <w:p w14:paraId="5660C14F" w14:textId="77777777" w:rsidR="00F002EF" w:rsidRDefault="00F002EF" w:rsidP="00F002EF">
      <w:pPr>
        <w:pStyle w:val="IDDDefinition"/>
      </w:pPr>
      <w:r>
        <w:t xml:space="preserve">  ,                     !- Initial Heat Recovery Heating Capacity Fraction</w:t>
      </w:r>
    </w:p>
    <w:p w14:paraId="58E4DD59" w14:textId="77777777" w:rsidR="00F002EF" w:rsidRDefault="00F002EF" w:rsidP="00F002EF">
      <w:pPr>
        <w:pStyle w:val="IDDDefinition"/>
      </w:pPr>
      <w:r>
        <w:t xml:space="preserve">  ,                     !- Heat Recovery Heating Capacity Time Constant (hr)</w:t>
      </w:r>
    </w:p>
    <w:p w14:paraId="5F0C9485" w14:textId="77777777" w:rsidR="00F002EF" w:rsidRDefault="00F002EF" w:rsidP="00F002EF">
      <w:pPr>
        <w:pStyle w:val="IDDDefinition"/>
      </w:pPr>
      <w:r>
        <w:t xml:space="preserve">  ,                     !- Heat Recovery Heating Energy Modifier Function of Temperature Curve Name</w:t>
      </w:r>
    </w:p>
    <w:p w14:paraId="00AA8F75" w14:textId="77777777" w:rsidR="00F002EF" w:rsidRDefault="00F002EF" w:rsidP="00F002EF">
      <w:pPr>
        <w:pStyle w:val="IDDDefinition"/>
      </w:pPr>
      <w:r>
        <w:t xml:space="preserve">  ,                     !- Initial Heat Recovery Heating Energy Fraction</w:t>
      </w:r>
    </w:p>
    <w:p w14:paraId="2A4E2684" w14:textId="77777777" w:rsidR="00F002EF" w:rsidRDefault="00F002EF" w:rsidP="00F002EF">
      <w:pPr>
        <w:pStyle w:val="IDDDefinition"/>
      </w:pPr>
      <w:r>
        <w:t xml:space="preserve">  ;                     !- Heat Recovery Heating Energy Time Constant (hr)</w:t>
      </w:r>
    </w:p>
    <w:p w14:paraId="13285379" w14:textId="77777777" w:rsidR="008A0A11" w:rsidRPr="008A0A11" w:rsidRDefault="008A0A11" w:rsidP="008A0A11">
      <w:pPr>
        <w:pStyle w:val="BodyText"/>
      </w:pPr>
    </w:p>
    <w:p w14:paraId="0D170CCF" w14:textId="77777777" w:rsidR="00160113" w:rsidRDefault="001A429F" w:rsidP="00160113">
      <w:pPr>
        <w:pStyle w:val="Heading3"/>
      </w:pPr>
      <w:bookmarkStart w:id="2096" w:name="_Toc399490346"/>
      <w:r>
        <w:t xml:space="preserve">Variable Refrigerant Flow (VRF) </w:t>
      </w:r>
      <w:r w:rsidR="00160113">
        <w:t>Air</w:t>
      </w:r>
      <w:r>
        <w:t xml:space="preserve"> </w:t>
      </w:r>
      <w:r w:rsidR="00160113">
        <w:t>Conditioner Outputs</w:t>
      </w:r>
      <w:bookmarkEnd w:id="2096"/>
    </w:p>
    <w:p w14:paraId="485313BD" w14:textId="77777777" w:rsidR="008A0A11" w:rsidRDefault="008A0A11" w:rsidP="008A0A11">
      <w:pPr>
        <w:pStyle w:val="CodeIDDSamples"/>
      </w:pPr>
      <w:r>
        <w:t>HVAC,Average,VRF Heat Pump Total Cooling Rate [W]</w:t>
      </w:r>
    </w:p>
    <w:p w14:paraId="36291423" w14:textId="77777777" w:rsidR="008A0A11" w:rsidRDefault="008A0A11" w:rsidP="008A0A11">
      <w:pPr>
        <w:pStyle w:val="CodeIDDSamples"/>
      </w:pPr>
      <w:r>
        <w:t>HVAC,Average,VRF Heat Pump Total Heating Rate [W]</w:t>
      </w:r>
    </w:p>
    <w:p w14:paraId="60F65609" w14:textId="77777777" w:rsidR="008A0A11" w:rsidRDefault="008A0A11" w:rsidP="008A0A11">
      <w:pPr>
        <w:pStyle w:val="CodeIDDSamples"/>
      </w:pPr>
      <w:r>
        <w:t>HVAC,Average,VRF Heat Pump Cooling COP []</w:t>
      </w:r>
    </w:p>
    <w:p w14:paraId="654F7082" w14:textId="77777777" w:rsidR="008A0A11" w:rsidRDefault="008A0A11" w:rsidP="008A0A11">
      <w:pPr>
        <w:pStyle w:val="CodeIDDSamples"/>
      </w:pPr>
      <w:r>
        <w:t>HVAC,Average,VRF Heat Pump Heating COP []</w:t>
      </w:r>
    </w:p>
    <w:p w14:paraId="339C11E1" w14:textId="77777777" w:rsidR="008A0A11" w:rsidRDefault="008A0A11" w:rsidP="008A0A11">
      <w:pPr>
        <w:pStyle w:val="CodeIDDSamples"/>
      </w:pPr>
      <w:r>
        <w:t>HVAC,Average,VRF Heat Pump COP []</w:t>
      </w:r>
    </w:p>
    <w:p w14:paraId="0566B8BD" w14:textId="77777777" w:rsidR="008A0A11" w:rsidRDefault="008A0A11" w:rsidP="008A0A11">
      <w:pPr>
        <w:pStyle w:val="CodeIDDSamples"/>
      </w:pPr>
      <w:r>
        <w:t>HVAC,Average,VRF Heat Pump Part Load Ratio []</w:t>
      </w:r>
    </w:p>
    <w:p w14:paraId="50C9CF86" w14:textId="77777777" w:rsidR="008A0A11" w:rsidRDefault="008A0A11" w:rsidP="008A0A11">
      <w:pPr>
        <w:pStyle w:val="CodeIDDSamples"/>
      </w:pPr>
      <w:r>
        <w:t>HVAC,Average,VRF Heat Pump Runtime Fraction []</w:t>
      </w:r>
    </w:p>
    <w:p w14:paraId="692B2F9A" w14:textId="77777777" w:rsidR="008A0A11" w:rsidRDefault="008A0A11" w:rsidP="008A0A11">
      <w:pPr>
        <w:pStyle w:val="CodeIDDSamples"/>
      </w:pPr>
      <w:r>
        <w:t>HVAC,Average,VRF Heat Pump Cycling Ratio []</w:t>
      </w:r>
    </w:p>
    <w:p w14:paraId="38CE24AD" w14:textId="77777777" w:rsidR="008A0A11" w:rsidRDefault="008A0A11" w:rsidP="008A0A11">
      <w:pPr>
        <w:pStyle w:val="CodeIDDSamples"/>
      </w:pPr>
      <w:r>
        <w:t>HVAC,Average,VRF Heat Pump Operating Mode []</w:t>
      </w:r>
    </w:p>
    <w:p w14:paraId="5761D2BE" w14:textId="77777777" w:rsidR="008A0A11" w:rsidRDefault="008A0A11" w:rsidP="008A0A11">
      <w:pPr>
        <w:pStyle w:val="CodeIDDSamples"/>
      </w:pPr>
      <w:r>
        <w:t>HVAC,Average,VRF Heat Pump Condenser Inlet Temperature [C]</w:t>
      </w:r>
    </w:p>
    <w:p w14:paraId="5EDEB151" w14:textId="77777777" w:rsidR="008A0A11" w:rsidRDefault="008A0A11" w:rsidP="008A0A11">
      <w:pPr>
        <w:pStyle w:val="CodeIDDSamples"/>
      </w:pPr>
      <w:r>
        <w:t>HVAC,Average,VRF Heat Pump Maximum Capacity Cooling Rate [W]</w:t>
      </w:r>
    </w:p>
    <w:p w14:paraId="204558A7" w14:textId="77777777" w:rsidR="008A0A11" w:rsidRDefault="008A0A11" w:rsidP="008A0A11">
      <w:pPr>
        <w:pStyle w:val="CodeIDDSamples"/>
      </w:pPr>
      <w:r>
        <w:t>HVAC,Average,VRF Heat Pump Maximum Capacity Heating Rate [W]</w:t>
      </w:r>
    </w:p>
    <w:p w14:paraId="1F66CB8C" w14:textId="77777777" w:rsidR="008A0A11" w:rsidRDefault="008A0A11" w:rsidP="008A0A11">
      <w:pPr>
        <w:pStyle w:val="CodeIDDSamples"/>
      </w:pPr>
      <w:r>
        <w:t>HVAC,Average,VRF Heat Pump Crankcase Heater Electric Power [W]</w:t>
      </w:r>
    </w:p>
    <w:p w14:paraId="459B7B46" w14:textId="77777777" w:rsidR="008A0A11" w:rsidRDefault="008A0A11" w:rsidP="008A0A11">
      <w:pPr>
        <w:pStyle w:val="CodeIDDSamples"/>
      </w:pPr>
      <w:r>
        <w:t>HVAC,Sum,VRF Heat Pump Crankcase Heater Electric Energy [J]</w:t>
      </w:r>
    </w:p>
    <w:p w14:paraId="78D4F5DB" w14:textId="77777777" w:rsidR="008A0A11" w:rsidRDefault="008A0A11" w:rsidP="008A0A11">
      <w:pPr>
        <w:pStyle w:val="CodeIDDSamples"/>
      </w:pPr>
      <w:r>
        <w:t>HVAC,Average,</w:t>
      </w:r>
      <w:r w:rsidRPr="001F38EE">
        <w:t>VRF Heat Pump Terminal Unit Heating Load Rate</w:t>
      </w:r>
      <w:r>
        <w:t xml:space="preserve"> [W]</w:t>
      </w:r>
    </w:p>
    <w:p w14:paraId="1CE8D310" w14:textId="77777777" w:rsidR="008A0A11" w:rsidRPr="007F06B5" w:rsidRDefault="008A0A11" w:rsidP="008A0A11">
      <w:pPr>
        <w:pStyle w:val="CodeIDDSamples"/>
      </w:pPr>
      <w:r>
        <w:t>HVAC,Average,</w:t>
      </w:r>
      <w:r w:rsidRPr="001F38EE">
        <w:t>VRF Heat Pump Terminal Unit Cooling Load Rate</w:t>
      </w:r>
      <w:r>
        <w:t xml:space="preserve"> [W]</w:t>
      </w:r>
    </w:p>
    <w:p w14:paraId="2AF5D412" w14:textId="77777777" w:rsidR="008A0A11" w:rsidRDefault="008A0A11" w:rsidP="008A0A11">
      <w:pPr>
        <w:pStyle w:val="CodeIDDSamples"/>
        <w:rPr>
          <w:color w:val="FF0000"/>
        </w:rPr>
      </w:pPr>
    </w:p>
    <w:p w14:paraId="33D5866A" w14:textId="77777777" w:rsidR="008A0A11" w:rsidRPr="00546DA3" w:rsidRDefault="008A0A11" w:rsidP="008A0A11">
      <w:pPr>
        <w:pStyle w:val="CodeIDDSamples"/>
        <w:rPr>
          <w:color w:val="FF0000"/>
        </w:rPr>
      </w:pPr>
      <w:r w:rsidRPr="00546DA3">
        <w:rPr>
          <w:color w:val="FF0000"/>
        </w:rPr>
        <w:t>Heat Recovery:</w:t>
      </w:r>
    </w:p>
    <w:p w14:paraId="21925C1D" w14:textId="77777777" w:rsidR="008A0A11" w:rsidRDefault="008A0A11" w:rsidP="008A0A11">
      <w:pPr>
        <w:pStyle w:val="CodeIDDSamples"/>
        <w:rPr>
          <w:rFonts w:cs="Courier New"/>
        </w:rPr>
      </w:pPr>
      <w:r>
        <w:rPr>
          <w:rFonts w:cs="Courier New"/>
        </w:rPr>
        <w:t>HVAC,Average,VRF Heat Pump Heat Recovery Status Change Multiplier []</w:t>
      </w:r>
    </w:p>
    <w:p w14:paraId="06E48294" w14:textId="77777777" w:rsidR="008A0A11" w:rsidRDefault="008A0A11" w:rsidP="008A0A11">
      <w:pPr>
        <w:pStyle w:val="CodeIDDSamples"/>
        <w:rPr>
          <w:color w:val="FF0000"/>
        </w:rPr>
      </w:pPr>
    </w:p>
    <w:p w14:paraId="07722A88" w14:textId="77777777" w:rsidR="008A0A11" w:rsidRDefault="008A0A11" w:rsidP="008A0A11">
      <w:pPr>
        <w:pStyle w:val="CodeIDDSamples"/>
        <w:rPr>
          <w:color w:val="FF0000"/>
        </w:rPr>
      </w:pPr>
      <w:r>
        <w:rPr>
          <w:color w:val="FF0000"/>
        </w:rPr>
        <w:t>Evap-cooled:</w:t>
      </w:r>
    </w:p>
    <w:p w14:paraId="41D650D0" w14:textId="77777777" w:rsidR="008A0A11" w:rsidRDefault="008A0A11" w:rsidP="008A0A11">
      <w:pPr>
        <w:pStyle w:val="CodeIDDSamples"/>
      </w:pPr>
      <w:r>
        <w:t>HVAC,Sum,VRF Heat Pump Evaporative Condenser Water Use Volume [m3]</w:t>
      </w:r>
    </w:p>
    <w:p w14:paraId="55E7183F" w14:textId="77777777" w:rsidR="008A0A11" w:rsidRDefault="008A0A11" w:rsidP="008A0A11">
      <w:pPr>
        <w:pStyle w:val="CodeIDDSamples"/>
      </w:pPr>
      <w:r>
        <w:t>HVAC,Average,VRF Heat Pump Evaporative Condenser Pump Electric Power [W]</w:t>
      </w:r>
    </w:p>
    <w:p w14:paraId="1D9A1D2E" w14:textId="77777777" w:rsidR="008A0A11" w:rsidRDefault="008A0A11" w:rsidP="008A0A11">
      <w:pPr>
        <w:pStyle w:val="CodeIDDSamples"/>
      </w:pPr>
      <w:r>
        <w:t>HVAC,Sum,VRF Heat Pump Evaporative Condenser Pump Electric Energy [J]</w:t>
      </w:r>
    </w:p>
    <w:p w14:paraId="3C5E1D97" w14:textId="77777777"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14:paraId="01A20652" w14:textId="77777777"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14:paraId="3FD930CF" w14:textId="77777777" w:rsidR="008A0A11" w:rsidRDefault="008A0A11" w:rsidP="008A0A11">
      <w:pPr>
        <w:pStyle w:val="CodeIDDSamples"/>
      </w:pPr>
      <w:r>
        <w:t>HVAC,Average,</w:t>
      </w:r>
      <w:r w:rsidRPr="00610B40">
        <w:t>VRF Heat Pump Heat Recovery Status Change Multiplier</w:t>
      </w:r>
      <w:r>
        <w:t xml:space="preserve"> []</w:t>
      </w:r>
    </w:p>
    <w:p w14:paraId="0A3257CF" w14:textId="77777777" w:rsidR="008A0A11" w:rsidRDefault="008A0A11" w:rsidP="008A0A11">
      <w:pPr>
        <w:pStyle w:val="CodeIDDSamples"/>
        <w:rPr>
          <w:color w:val="FF0000"/>
        </w:rPr>
      </w:pPr>
    </w:p>
    <w:p w14:paraId="485F60A3" w14:textId="77777777" w:rsidR="008A0A11" w:rsidRDefault="008A0A11" w:rsidP="008A0A11">
      <w:pPr>
        <w:pStyle w:val="CodeIDDSamples"/>
        <w:rPr>
          <w:color w:val="FF0000"/>
        </w:rPr>
      </w:pPr>
      <w:r>
        <w:rPr>
          <w:color w:val="FF0000"/>
        </w:rPr>
        <w:t>Water-cooled:</w:t>
      </w:r>
    </w:p>
    <w:p w14:paraId="0E0B2F26" w14:textId="77777777" w:rsidR="008A0A11" w:rsidRDefault="008A0A11" w:rsidP="008A0A11">
      <w:pPr>
        <w:pStyle w:val="CodeIDDSamples"/>
      </w:pPr>
      <w:r>
        <w:t>HVAC,Average,VRF Heat Pump Condenser Outlet Temperature [C]</w:t>
      </w:r>
    </w:p>
    <w:p w14:paraId="5E1C87CA" w14:textId="77777777" w:rsidR="008A0A11" w:rsidRDefault="008A0A11" w:rsidP="008A0A11">
      <w:pPr>
        <w:pStyle w:val="CodeIDDSamples"/>
      </w:pPr>
      <w:r>
        <w:t>HVAC,Average,VRF Heat Pump Condenser Mass Flow Rate [kg/s]</w:t>
      </w:r>
    </w:p>
    <w:p w14:paraId="07923910" w14:textId="77777777" w:rsidR="008A0A11" w:rsidRDefault="008A0A11" w:rsidP="008A0A11">
      <w:pPr>
        <w:pStyle w:val="CodeIDDSamples"/>
      </w:pPr>
      <w:r>
        <w:t>HVAC,Sum,</w:t>
      </w:r>
      <w:r w:rsidRPr="004A33FB">
        <w:t>VRF Heat Pump Condenser Heat Transfer Energy</w:t>
      </w:r>
      <w:r>
        <w:t xml:space="preserve"> [J]</w:t>
      </w:r>
    </w:p>
    <w:p w14:paraId="0FA3C4C7" w14:textId="77777777"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14:paraId="18C0AEFB" w14:textId="77777777" w:rsidR="008A0A11" w:rsidRDefault="008A0A11" w:rsidP="008A0A11">
      <w:pPr>
        <w:pStyle w:val="CodeIDDSamples"/>
        <w:rPr>
          <w:color w:val="FF0000"/>
        </w:rPr>
      </w:pPr>
    </w:p>
    <w:p w14:paraId="33059EDD" w14:textId="77777777"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14:paraId="79AC494A" w14:textId="77777777" w:rsidR="008A0A11" w:rsidRDefault="008A0A11" w:rsidP="008A0A11">
      <w:pPr>
        <w:pStyle w:val="CodeIDDSamples"/>
      </w:pPr>
      <w:r>
        <w:t>HVAC,Average,VRF Heat Pump Cooling Electric Power [W]</w:t>
      </w:r>
    </w:p>
    <w:p w14:paraId="6184A73F" w14:textId="77777777" w:rsidR="008A0A11" w:rsidRDefault="008A0A11" w:rsidP="008A0A11">
      <w:pPr>
        <w:pStyle w:val="CodeIDDSamples"/>
      </w:pPr>
      <w:r>
        <w:t>HVAC,Sum,VRF Heat Pump Cooling Electric Energy [J]</w:t>
      </w:r>
    </w:p>
    <w:p w14:paraId="39111665" w14:textId="77777777" w:rsidR="008A0A11" w:rsidRDefault="008A0A11" w:rsidP="008A0A11">
      <w:pPr>
        <w:pStyle w:val="CodeIDDSamples"/>
      </w:pPr>
      <w:r>
        <w:t>HVAC,Average,VRF Heat Pump Heating Electric Power [W]</w:t>
      </w:r>
    </w:p>
    <w:p w14:paraId="5F94F9DB" w14:textId="77777777" w:rsidR="008A0A11" w:rsidRDefault="008A0A11" w:rsidP="008A0A11">
      <w:pPr>
        <w:pStyle w:val="CodeIDDSamples"/>
      </w:pPr>
      <w:r>
        <w:t>HVAC,Sum,VRF Heat Pump Heating Electric Energy [J]</w:t>
      </w:r>
    </w:p>
    <w:p w14:paraId="7142263D" w14:textId="77777777" w:rsidR="008A0A11" w:rsidRDefault="008A0A11" w:rsidP="008A0A11">
      <w:pPr>
        <w:pStyle w:val="CodeIDDSamples"/>
      </w:pPr>
    </w:p>
    <w:p w14:paraId="11C1F0A4" w14:textId="77777777"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14:paraId="58398E6E" w14:textId="77777777" w:rsidR="008A0A11" w:rsidRDefault="008A0A11" w:rsidP="008A0A11">
      <w:pPr>
        <w:pStyle w:val="CodeIDDSamples"/>
      </w:pPr>
      <w:r>
        <w:t>HVAC,Average,VRF Heat Pump Defrost Electric Power [W]</w:t>
      </w:r>
    </w:p>
    <w:p w14:paraId="3319FD69" w14:textId="77777777" w:rsidR="008A0A11" w:rsidRDefault="008A0A11" w:rsidP="008A0A11">
      <w:pPr>
        <w:pStyle w:val="CodeIDDSamples"/>
      </w:pPr>
      <w:r>
        <w:t>HVAC,Sum,VRF Heat Pump Defrost Electric Energy [J]</w:t>
      </w:r>
    </w:p>
    <w:p w14:paraId="071B6AC2" w14:textId="77777777" w:rsidR="008A0A11" w:rsidRDefault="008A0A11" w:rsidP="008A0A11">
      <w:pPr>
        <w:pStyle w:val="CodeIDDSamples"/>
        <w:rPr>
          <w:color w:val="FF0000"/>
        </w:rPr>
      </w:pPr>
    </w:p>
    <w:p w14:paraId="41DB3E23" w14:textId="77777777"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14:paraId="12EB9E42" w14:textId="77777777"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14:paraId="7422FFC6" w14:textId="77777777"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14:paraId="7DBB38CD" w14:textId="77777777"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14:paraId="127F03A4" w14:textId="77777777"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14:paraId="2DBB6519" w14:textId="77777777"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14:paraId="0922449B" w14:textId="77777777"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14:paraId="02AE9D98" w14:textId="77777777" w:rsidR="008A0A11" w:rsidRDefault="008A0A11" w:rsidP="008A0A11">
      <w:pPr>
        <w:pStyle w:val="CodeIDDSamples"/>
      </w:pPr>
    </w:p>
    <w:p w14:paraId="7FE074EE" w14:textId="77777777"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14:paraId="60F2CED0" w14:textId="77777777" w:rsidR="001A429F" w:rsidRPr="00CE61A1" w:rsidRDefault="001A429F" w:rsidP="001A429F">
      <w:pPr>
        <w:pStyle w:val="BodyText"/>
      </w:pPr>
    </w:p>
    <w:p w14:paraId="5DF4F82C" w14:textId="77777777" w:rsidR="001A429F" w:rsidRDefault="001A429F" w:rsidP="001A429F">
      <w:pPr>
        <w:pStyle w:val="Heading4"/>
      </w:pPr>
      <w:r w:rsidRPr="001F38EE">
        <w:t>VRF Heat Pump Total Cooling Rate</w:t>
      </w:r>
      <w:r w:rsidRPr="001F38EE" w:rsidDel="001F38EE">
        <w:t xml:space="preserve"> </w:t>
      </w:r>
      <w:r>
        <w:t xml:space="preserve"> [W]</w:t>
      </w:r>
    </w:p>
    <w:p w14:paraId="19E19E6E" w14:textId="77777777"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14:paraId="7F87B1C2" w14:textId="77777777" w:rsidR="001A429F" w:rsidRDefault="001A429F" w:rsidP="001A429F">
      <w:pPr>
        <w:pStyle w:val="Heading4"/>
        <w:rPr>
          <w:rFonts w:cs="Arial"/>
        </w:rPr>
      </w:pPr>
      <w:r>
        <w:rPr>
          <w:rFonts w:cs="Arial"/>
        </w:rPr>
        <w:t>VRF Heat Pump Total Heating Rate [W]</w:t>
      </w:r>
    </w:p>
    <w:p w14:paraId="13BB4A7A" w14:textId="77777777"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14:paraId="1324EC7C" w14:textId="77777777" w:rsidR="001A429F" w:rsidRDefault="001A429F" w:rsidP="001A429F">
      <w:pPr>
        <w:pStyle w:val="Heading4"/>
        <w:rPr>
          <w:rFonts w:cs="Arial"/>
        </w:rPr>
      </w:pPr>
      <w:r>
        <w:rPr>
          <w:rFonts w:cs="Arial"/>
        </w:rPr>
        <w:t>VRF Heat Pump Cooling Electric Power [W]</w:t>
      </w:r>
    </w:p>
    <w:p w14:paraId="0A911370" w14:textId="77777777"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14:paraId="7AA3609D" w14:textId="77777777" w:rsidR="001A429F" w:rsidRDefault="001A429F" w:rsidP="001A429F">
      <w:pPr>
        <w:pStyle w:val="Heading4"/>
        <w:rPr>
          <w:rFonts w:cs="Arial"/>
        </w:rPr>
      </w:pPr>
      <w:r>
        <w:rPr>
          <w:rFonts w:cs="Arial"/>
        </w:rPr>
        <w:t>VRF Heat Pump Cooling Electric Energy [J]</w:t>
      </w:r>
    </w:p>
    <w:p w14:paraId="68BE5853" w14:textId="77777777"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3E319E">
        <w:rPr>
          <w:rFonts w:cs="Arial"/>
        </w:rPr>
        <w:t>Output:Meter objects)</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14:paraId="694F5A91" w14:textId="77777777"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14:paraId="24525487" w14:textId="77777777"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14:paraId="05818F72" w14:textId="77777777" w:rsidR="001A429F" w:rsidRDefault="001A429F" w:rsidP="001A429F">
      <w:pPr>
        <w:pStyle w:val="Heading4"/>
        <w:rPr>
          <w:rFonts w:cs="Arial"/>
        </w:rPr>
      </w:pPr>
      <w:r>
        <w:rPr>
          <w:rFonts w:cs="Arial"/>
        </w:rPr>
        <w:t>VRF Heat Pump Heating Electric Energy [J]</w:t>
      </w:r>
    </w:p>
    <w:p w14:paraId="5668B811" w14:textId="77777777"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14:paraId="0A6A5219" w14:textId="77777777" w:rsidR="001A429F" w:rsidRDefault="001A429F" w:rsidP="001A429F">
      <w:pPr>
        <w:pStyle w:val="Heading4"/>
        <w:rPr>
          <w:rFonts w:cs="Arial"/>
        </w:rPr>
      </w:pPr>
      <w:r>
        <w:rPr>
          <w:rFonts w:cs="Arial"/>
        </w:rPr>
        <w:t>VRF Heat Pump Cooling COP[]</w:t>
      </w:r>
    </w:p>
    <w:p w14:paraId="2BDC4E78" w14:textId="77777777"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14:paraId="3DBB0CB6" w14:textId="77777777" w:rsidR="001A429F" w:rsidRDefault="001A429F" w:rsidP="001A429F">
      <w:pPr>
        <w:pStyle w:val="Heading4"/>
        <w:rPr>
          <w:rFonts w:cs="Arial"/>
        </w:rPr>
      </w:pPr>
      <w:r>
        <w:rPr>
          <w:rFonts w:cs="Arial"/>
        </w:rPr>
        <w:t>VRF Heat Pump Heating COP[]</w:t>
      </w:r>
    </w:p>
    <w:p w14:paraId="4BE38805" w14:textId="77777777"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14:paraId="72E602DA" w14:textId="77777777" w:rsidR="001A429F" w:rsidRDefault="001A429F" w:rsidP="001A429F">
      <w:pPr>
        <w:pStyle w:val="Heading4"/>
        <w:rPr>
          <w:rFonts w:cs="Arial"/>
        </w:rPr>
      </w:pPr>
      <w:r>
        <w:rPr>
          <w:rFonts w:cs="Arial"/>
        </w:rPr>
        <w:t>VRF Heat Pump COP[]</w:t>
      </w:r>
    </w:p>
    <w:p w14:paraId="7D0859A1" w14:textId="77777777"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14:paraId="4463802E" w14:textId="77777777" w:rsidR="001A429F" w:rsidRDefault="001A429F" w:rsidP="001A429F">
      <w:pPr>
        <w:pStyle w:val="Heading4"/>
        <w:rPr>
          <w:rFonts w:cs="Arial"/>
        </w:rPr>
      </w:pPr>
      <w:r>
        <w:rPr>
          <w:rFonts w:cs="Arial"/>
        </w:rPr>
        <w:t>VRF Heat Pump Defrost Electric Power [W]</w:t>
      </w:r>
    </w:p>
    <w:p w14:paraId="383946F1" w14:textId="77777777"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14:paraId="08636A6A" w14:textId="77777777" w:rsidR="001A429F" w:rsidRDefault="001A429F" w:rsidP="001A429F">
      <w:pPr>
        <w:pStyle w:val="Heading4"/>
        <w:rPr>
          <w:rFonts w:cs="Arial"/>
        </w:rPr>
      </w:pPr>
      <w:r>
        <w:rPr>
          <w:rFonts w:cs="Arial"/>
        </w:rPr>
        <w:t>VRF Heat Pump Defrost Electric Energy [J]</w:t>
      </w:r>
    </w:p>
    <w:p w14:paraId="68F61655" w14:textId="77777777"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14:paraId="43C3B310" w14:textId="77777777" w:rsidR="001A429F" w:rsidRDefault="001A429F" w:rsidP="001A429F">
      <w:pPr>
        <w:pStyle w:val="Heading4"/>
        <w:rPr>
          <w:rFonts w:cs="Arial"/>
        </w:rPr>
      </w:pPr>
      <w:r>
        <w:rPr>
          <w:rFonts w:cs="Arial"/>
        </w:rPr>
        <w:t>VRF Heat Pump Part Load Ratio</w:t>
      </w:r>
    </w:p>
    <w:p w14:paraId="45B95423" w14:textId="77777777"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14:paraId="71DDAF0F" w14:textId="77777777" w:rsidR="001A429F" w:rsidRDefault="001A429F" w:rsidP="001A429F">
      <w:pPr>
        <w:pStyle w:val="Heading4"/>
        <w:rPr>
          <w:rFonts w:cs="Arial"/>
        </w:rPr>
      </w:pPr>
      <w:r>
        <w:rPr>
          <w:rFonts w:cs="Arial"/>
        </w:rPr>
        <w:t>VRF Heat Pump Runtime Fraction</w:t>
      </w:r>
      <w:r w:rsidR="00DC1456">
        <w:rPr>
          <w:rFonts w:cs="Arial"/>
        </w:rPr>
        <w:t xml:space="preserve"> []</w:t>
      </w:r>
    </w:p>
    <w:p w14:paraId="6091C550" w14:textId="77777777"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14:paraId="534B796F" w14:textId="77777777" w:rsidR="001A429F" w:rsidRDefault="001A429F" w:rsidP="001A429F">
      <w:pPr>
        <w:pStyle w:val="Heading4"/>
        <w:rPr>
          <w:rFonts w:cs="Arial"/>
        </w:rPr>
      </w:pPr>
      <w:r>
        <w:rPr>
          <w:rFonts w:cs="Arial"/>
        </w:rPr>
        <w:t>VRF Heat Pump Cycling Ratio</w:t>
      </w:r>
      <w:r w:rsidR="00DC1456">
        <w:rPr>
          <w:rFonts w:cs="Arial"/>
        </w:rPr>
        <w:t xml:space="preserve"> []</w:t>
      </w:r>
    </w:p>
    <w:p w14:paraId="117E7C55" w14:textId="77777777"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14:paraId="3C7476A9" w14:textId="77777777" w:rsidR="001A429F" w:rsidRDefault="001A429F" w:rsidP="001A429F">
      <w:pPr>
        <w:pStyle w:val="Heading4"/>
        <w:rPr>
          <w:rFonts w:cs="Arial"/>
        </w:rPr>
      </w:pPr>
      <w:r>
        <w:rPr>
          <w:rFonts w:cs="Arial"/>
        </w:rPr>
        <w:t>VRF Heat Pump Operating Mode</w:t>
      </w:r>
      <w:r w:rsidR="00DC1456">
        <w:rPr>
          <w:rFonts w:cs="Arial"/>
        </w:rPr>
        <w:t xml:space="preserve"> []</w:t>
      </w:r>
    </w:p>
    <w:p w14:paraId="5AF90A8F" w14:textId="77777777"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14:paraId="1F16EFA3" w14:textId="77777777" w:rsidR="001A429F" w:rsidRDefault="001A429F" w:rsidP="001A429F">
      <w:pPr>
        <w:pStyle w:val="Heading4"/>
        <w:rPr>
          <w:rFonts w:cs="Arial"/>
        </w:rPr>
      </w:pPr>
      <w:r>
        <w:rPr>
          <w:rFonts w:cs="Arial"/>
        </w:rPr>
        <w:t>VRF Heat Pump Condenser Inlet Temperature [C]</w:t>
      </w:r>
    </w:p>
    <w:p w14:paraId="4DF3F1F7" w14:textId="77777777"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14:paraId="229681F3" w14:textId="77777777" w:rsidR="001A429F" w:rsidRDefault="001A429F" w:rsidP="001A429F">
      <w:pPr>
        <w:pStyle w:val="Heading4"/>
        <w:rPr>
          <w:rFonts w:cs="Arial"/>
        </w:rPr>
      </w:pPr>
      <w:r>
        <w:rPr>
          <w:rFonts w:cs="Arial"/>
        </w:rPr>
        <w:t>VRF Heat Pump Condenser Outlet Temperature [C]</w:t>
      </w:r>
    </w:p>
    <w:p w14:paraId="03040C5E" w14:textId="77777777"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D5B1165" w14:textId="77777777" w:rsidR="001A429F" w:rsidRDefault="001A429F" w:rsidP="001A429F">
      <w:pPr>
        <w:pStyle w:val="Heading4"/>
        <w:rPr>
          <w:rFonts w:cs="Arial"/>
        </w:rPr>
      </w:pPr>
      <w:r>
        <w:rPr>
          <w:rFonts w:cs="Arial"/>
        </w:rPr>
        <w:t>VRF Heat Pump Condenser Mass Flow Rate [kg/s]</w:t>
      </w:r>
    </w:p>
    <w:p w14:paraId="39B71FB8" w14:textId="77777777"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148A006" w14:textId="77777777" w:rsidR="001A429F" w:rsidRDefault="001A429F" w:rsidP="001A429F">
      <w:pPr>
        <w:pStyle w:val="Heading4"/>
        <w:rPr>
          <w:rFonts w:cs="Arial"/>
        </w:rPr>
      </w:pPr>
      <w:r>
        <w:rPr>
          <w:rFonts w:cs="Arial"/>
        </w:rPr>
        <w:t>VRF Heat Pump Condenser Heat Transfer Rate [W]</w:t>
      </w:r>
    </w:p>
    <w:p w14:paraId="1A2FD947" w14:textId="77777777"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38AF3D21" w14:textId="77777777" w:rsidR="001A429F" w:rsidRDefault="001A429F" w:rsidP="001A429F">
      <w:pPr>
        <w:pStyle w:val="Heading4"/>
        <w:rPr>
          <w:rFonts w:cs="Arial"/>
        </w:rPr>
      </w:pPr>
      <w:r>
        <w:rPr>
          <w:rFonts w:cs="Arial"/>
        </w:rPr>
        <w:lastRenderedPageBreak/>
        <w:t>VRF Heat Pump Condenser Heat Transfer Energy [J]</w:t>
      </w:r>
    </w:p>
    <w:p w14:paraId="35C8E7A4" w14:textId="77777777"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776B5172" w14:textId="77777777" w:rsidR="001A429F" w:rsidRDefault="001A429F" w:rsidP="001A429F">
      <w:pPr>
        <w:pStyle w:val="Heading4"/>
        <w:rPr>
          <w:rFonts w:cs="Arial"/>
        </w:rPr>
      </w:pPr>
      <w:r>
        <w:rPr>
          <w:rFonts w:cs="Arial"/>
        </w:rPr>
        <w:t>VRF Heat Pump Maximum Capacity Cooling Rate [W]</w:t>
      </w:r>
    </w:p>
    <w:p w14:paraId="6B207E91" w14:textId="77777777"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14:paraId="58A48021" w14:textId="77777777" w:rsidR="001A429F" w:rsidRDefault="001A429F" w:rsidP="001A429F">
      <w:pPr>
        <w:pStyle w:val="Heading4"/>
        <w:rPr>
          <w:rFonts w:cs="Arial"/>
        </w:rPr>
      </w:pPr>
      <w:r>
        <w:rPr>
          <w:rFonts w:cs="Arial"/>
        </w:rPr>
        <w:t>VRF Heat Pump Maximum Capacity Heating Rate [W]</w:t>
      </w:r>
    </w:p>
    <w:p w14:paraId="39D44AC7" w14:textId="77777777"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14:paraId="20459780" w14:textId="77777777" w:rsidR="001A429F" w:rsidRDefault="001A429F" w:rsidP="001A429F">
      <w:pPr>
        <w:pStyle w:val="Heading4"/>
        <w:rPr>
          <w:rFonts w:cs="Arial"/>
        </w:rPr>
      </w:pPr>
      <w:r>
        <w:rPr>
          <w:rFonts w:cs="Arial"/>
        </w:rPr>
        <w:t>VRF Heat Pump Terminal Unit Cooling Load Rate [W]</w:t>
      </w:r>
    </w:p>
    <w:p w14:paraId="28D1CFDC" w14:textId="77777777"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14:paraId="141FF3E8" w14:textId="77777777" w:rsidR="001A429F" w:rsidRDefault="001A429F" w:rsidP="001A429F">
      <w:pPr>
        <w:pStyle w:val="Heading4"/>
        <w:rPr>
          <w:rFonts w:cs="Arial"/>
        </w:rPr>
      </w:pPr>
      <w:r>
        <w:rPr>
          <w:rFonts w:cs="Arial"/>
        </w:rPr>
        <w:t>VRF Heat Pump Terminal Unit Heating Load Rate [W]</w:t>
      </w:r>
    </w:p>
    <w:p w14:paraId="28DCBB9D" w14:textId="77777777"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14:paraId="37162F95" w14:textId="77777777" w:rsidR="001A429F" w:rsidRDefault="001A429F" w:rsidP="001A429F">
      <w:pPr>
        <w:pStyle w:val="Heading4"/>
        <w:rPr>
          <w:rFonts w:cs="Arial"/>
        </w:rPr>
      </w:pPr>
      <w:r>
        <w:rPr>
          <w:rFonts w:cs="Arial"/>
        </w:rPr>
        <w:t>VRF Heat Pump Crankcase Heater Electric Power [W]</w:t>
      </w:r>
    </w:p>
    <w:p w14:paraId="692C2DC9" w14:textId="77777777"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14:paraId="5EE55CDF" w14:textId="77777777" w:rsidR="001A429F" w:rsidRDefault="001A429F" w:rsidP="001A429F">
      <w:pPr>
        <w:pStyle w:val="Heading4"/>
        <w:rPr>
          <w:rFonts w:cs="Arial"/>
        </w:rPr>
      </w:pPr>
      <w:r>
        <w:rPr>
          <w:rFonts w:cs="Arial"/>
        </w:rPr>
        <w:t>VRF Heat Pump Crankcase Heater Electric Energy [J]</w:t>
      </w:r>
    </w:p>
    <w:p w14:paraId="2028C396" w14:textId="77777777"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56E40C89" w14:textId="77777777" w:rsidR="001A429F" w:rsidRDefault="001A429F" w:rsidP="001A429F">
      <w:pPr>
        <w:pStyle w:val="Heading4"/>
        <w:rPr>
          <w:rFonts w:cs="Arial"/>
        </w:rPr>
      </w:pPr>
      <w:r>
        <w:rPr>
          <w:rFonts w:cs="Arial"/>
        </w:rPr>
        <w:t>VRF Heat Pump Evaporative Condenser Water Use Volume [m3]</w:t>
      </w:r>
    </w:p>
    <w:p w14:paraId="05C1C2B5" w14:textId="77777777"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3E319E">
        <w:rPr>
          <w:rFonts w:cs="Arial"/>
        </w:rPr>
        <w:t>Output:Meter objects)</w:t>
      </w:r>
      <w:r>
        <w:rPr>
          <w:rFonts w:cs="Arial"/>
        </w:rPr>
        <w:t>.</w:t>
      </w:r>
    </w:p>
    <w:p w14:paraId="7557528C" w14:textId="77777777" w:rsidR="001A429F" w:rsidRDefault="001A429F" w:rsidP="001A429F">
      <w:pPr>
        <w:pStyle w:val="Heading4"/>
        <w:rPr>
          <w:rFonts w:cs="Arial"/>
        </w:rPr>
      </w:pPr>
      <w:r>
        <w:rPr>
          <w:rFonts w:cs="Arial"/>
        </w:rPr>
        <w:lastRenderedPageBreak/>
        <w:t>VRF Heat Pump Evaporative Condenser Pump Electric Power [W]</w:t>
      </w:r>
    </w:p>
    <w:p w14:paraId="3206B8ED" w14:textId="77777777"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14:paraId="46F11D83" w14:textId="77777777" w:rsidR="001A429F" w:rsidRDefault="001A429F" w:rsidP="001A429F">
      <w:pPr>
        <w:pStyle w:val="Heading4"/>
        <w:rPr>
          <w:rFonts w:cs="Arial"/>
        </w:rPr>
      </w:pPr>
      <w:r>
        <w:rPr>
          <w:rFonts w:cs="Arial"/>
        </w:rPr>
        <w:t>VRF Heat Pump Evaporative Condenser Pump Electric Energy [J]</w:t>
      </w:r>
    </w:p>
    <w:p w14:paraId="2B05F405" w14:textId="77777777"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1E6F3DF5" w14:textId="77777777" w:rsidR="001A429F" w:rsidRPr="00A031DE" w:rsidRDefault="001A429F" w:rsidP="001A429F">
      <w:pPr>
        <w:pStyle w:val="Heading4"/>
      </w:pPr>
      <w:r>
        <w:rPr>
          <w:rFonts w:cs="Arial"/>
        </w:rPr>
        <w:t>VRF Heat Pump Basin Heater Electric Power</w:t>
      </w:r>
      <w:r w:rsidRPr="00A031DE">
        <w:rPr>
          <w:rFonts w:cs="Arial"/>
          <w:noProof/>
        </w:rPr>
        <w:t xml:space="preserve"> [W]</w:t>
      </w:r>
    </w:p>
    <w:p w14:paraId="2CA8A730" w14:textId="77777777"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14:paraId="5D22A557" w14:textId="77777777"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14:paraId="152DF0B2" w14:textId="77777777"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1E779A55" w14:textId="77777777"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14:paraId="6D687529" w14:textId="77777777"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14:paraId="5B638E45" w14:textId="77777777" w:rsidR="00160113" w:rsidRPr="00636735" w:rsidRDefault="00160113" w:rsidP="00160113">
      <w:pPr>
        <w:pStyle w:val="Heading3"/>
      </w:pPr>
      <w:bookmarkStart w:id="2097" w:name="_Toc399490347"/>
      <w:r w:rsidRPr="00636735">
        <w:t>Zone</w:t>
      </w:r>
      <w:r>
        <w:t>TerminalUnit</w:t>
      </w:r>
      <w:r w:rsidRPr="00636735">
        <w:t>List</w:t>
      </w:r>
      <w:bookmarkEnd w:id="2097"/>
    </w:p>
    <w:p w14:paraId="1555C7F5" w14:textId="77777777"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14:paraId="16E4C225" w14:textId="77777777" w:rsidR="00160113" w:rsidRDefault="00160113" w:rsidP="00160113">
      <w:pPr>
        <w:pStyle w:val="BodyText"/>
        <w:spacing w:after="0"/>
        <w:rPr>
          <w:rFonts w:cs="Arial"/>
        </w:rPr>
      </w:pPr>
    </w:p>
    <w:p w14:paraId="60F8CB7F" w14:textId="77777777" w:rsidR="00160113" w:rsidRDefault="00160113" w:rsidP="00160113">
      <w:pPr>
        <w:pStyle w:val="Picture"/>
      </w:pPr>
      <w:r>
        <w:rPr>
          <w:noProof/>
          <w:lang w:eastAsia="zh-CN"/>
        </w:rPr>
        <w:lastRenderedPageBreak/>
        <w:drawing>
          <wp:inline distT="0" distB="0" distL="0" distR="0" wp14:anchorId="7A87849A" wp14:editId="3BF706CD">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14:paraId="43A3C0F8"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F157E6">
        <w:rPr>
          <w:noProof/>
        </w:rPr>
        <w:t>127</w:t>
      </w:r>
      <w:r w:rsidR="006008C7">
        <w:rPr>
          <w:noProof/>
        </w:rPr>
        <w:fldChar w:fldCharType="end"/>
      </w:r>
      <w:r>
        <w:t>. Zone Terminal Unit List Diagram</w:t>
      </w:r>
    </w:p>
    <w:p w14:paraId="7C2ED144" w14:textId="77777777" w:rsidR="00160113" w:rsidRDefault="00160113" w:rsidP="00160113">
      <w:pPr>
        <w:pStyle w:val="Heading4"/>
        <w:rPr>
          <w:rFonts w:cs="Arial"/>
        </w:rPr>
      </w:pPr>
      <w:r>
        <w:rPr>
          <w:rFonts w:cs="Arial"/>
        </w:rPr>
        <w:t>Field: Zone Terminal List Name</w:t>
      </w:r>
    </w:p>
    <w:p w14:paraId="2B1F227A" w14:textId="77777777"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14:paraId="647A7710" w14:textId="77777777" w:rsidR="00160113" w:rsidRDefault="00160113" w:rsidP="00160113">
      <w:pPr>
        <w:pStyle w:val="Heading4"/>
        <w:rPr>
          <w:rFonts w:cs="Arial"/>
        </w:rPr>
      </w:pPr>
      <w:r>
        <w:rPr>
          <w:rFonts w:cs="Arial"/>
        </w:rPr>
        <w:t>Field: Zone Terminal Unit Name &lt;x&gt;</w:t>
      </w:r>
    </w:p>
    <w:p w14:paraId="49368B5C" w14:textId="77777777"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14:paraId="4C8D2D80" w14:textId="77777777" w:rsidR="00160113" w:rsidRDefault="00160113" w:rsidP="00160113">
      <w:pPr>
        <w:pStyle w:val="BodyText"/>
      </w:pPr>
      <w:r>
        <w:t>Following is an example input for a ZoneTerminalUnitList object.</w:t>
      </w:r>
    </w:p>
    <w:p w14:paraId="5F17629C" w14:textId="77777777" w:rsidR="00160113" w:rsidRDefault="00160113" w:rsidP="00160113">
      <w:pPr>
        <w:pStyle w:val="IDDDefinition"/>
      </w:pPr>
      <w:r>
        <w:t>ZoneTerminalUnitList,</w:t>
      </w:r>
    </w:p>
    <w:p w14:paraId="1F2EF615" w14:textId="77777777" w:rsidR="00160113" w:rsidRDefault="00160113" w:rsidP="00160113">
      <w:pPr>
        <w:pStyle w:val="IDDDefinition"/>
      </w:pPr>
      <w:r>
        <w:t xml:space="preserve">   VRF Heat Pump TU List, !- </w:t>
      </w:r>
      <w:r>
        <w:rPr>
          <w:rFonts w:cs="Courier New"/>
        </w:rPr>
        <w:t>Zone Terminal Unit List Name</w:t>
      </w:r>
    </w:p>
    <w:p w14:paraId="67A33D52" w14:textId="77777777" w:rsidR="00160113" w:rsidRDefault="00160113" w:rsidP="00160113">
      <w:pPr>
        <w:pStyle w:val="IDDDefinition"/>
      </w:pPr>
      <w:r>
        <w:t xml:space="preserve">   TU3,                   !- </w:t>
      </w:r>
      <w:r>
        <w:rPr>
          <w:rFonts w:cs="Courier New"/>
        </w:rPr>
        <w:t>Zone Terminal Unit Name 1</w:t>
      </w:r>
    </w:p>
    <w:p w14:paraId="7C746DBE" w14:textId="77777777" w:rsidR="00160113" w:rsidRDefault="00160113" w:rsidP="00160113">
      <w:pPr>
        <w:pStyle w:val="IDDDefinition"/>
      </w:pPr>
      <w:r>
        <w:t xml:space="preserve">   TU4,                   !- </w:t>
      </w:r>
      <w:r>
        <w:rPr>
          <w:rFonts w:cs="Courier New"/>
        </w:rPr>
        <w:t>Zone Terminal Unit Name 2</w:t>
      </w:r>
    </w:p>
    <w:p w14:paraId="19A31500" w14:textId="77777777" w:rsidR="00160113" w:rsidRDefault="00160113" w:rsidP="00160113">
      <w:pPr>
        <w:pStyle w:val="IDDDefinition"/>
      </w:pPr>
      <w:r>
        <w:t xml:space="preserve">   TU1,                   !- </w:t>
      </w:r>
      <w:r>
        <w:rPr>
          <w:rFonts w:cs="Courier New"/>
        </w:rPr>
        <w:t>Zone Terminal Unit Name 3</w:t>
      </w:r>
    </w:p>
    <w:p w14:paraId="206967F6" w14:textId="77777777" w:rsidR="00160113" w:rsidRDefault="00160113" w:rsidP="00160113">
      <w:pPr>
        <w:pStyle w:val="IDDDefinition"/>
      </w:pPr>
      <w:r>
        <w:t xml:space="preserve">   TU2,                   !- </w:t>
      </w:r>
      <w:r>
        <w:rPr>
          <w:rFonts w:cs="Courier New"/>
        </w:rPr>
        <w:t>Zone Terminal Unit Name 4</w:t>
      </w:r>
    </w:p>
    <w:p w14:paraId="06C5FC5F" w14:textId="77777777" w:rsidR="00160113" w:rsidRDefault="00160113" w:rsidP="00160113">
      <w:pPr>
        <w:pStyle w:val="IDDDefinition"/>
      </w:pPr>
      <w:r>
        <w:t xml:space="preserve">   TU5;                   !- </w:t>
      </w:r>
      <w:r>
        <w:rPr>
          <w:rFonts w:cs="Courier New"/>
        </w:rPr>
        <w:t>Zone Terminal Unit Name 5</w:t>
      </w:r>
    </w:p>
    <w:p w14:paraId="746F7E3C" w14:textId="77777777" w:rsidR="00976A26" w:rsidRDefault="00976A26">
      <w:pPr>
        <w:pStyle w:val="Heading2"/>
      </w:pPr>
      <w:bookmarkStart w:id="2098" w:name="_Toc399490348"/>
      <w:r>
        <w:t xml:space="preserve">Group – Radiative </w:t>
      </w:r>
      <w:r>
        <w:rPr>
          <w:b/>
          <w:bCs/>
        </w:rPr>
        <w:t>/</w:t>
      </w:r>
      <w:r>
        <w:t xml:space="preserve"> Convective Units</w:t>
      </w:r>
      <w:bookmarkEnd w:id="2090"/>
      <w:bookmarkEnd w:id="2098"/>
    </w:p>
    <w:p w14:paraId="744AA6B3" w14:textId="77777777" w:rsidR="006270F7" w:rsidRDefault="006270F7" w:rsidP="006270F7">
      <w:pPr>
        <w:pStyle w:val="BodyText"/>
      </w:pPr>
      <w:r>
        <w:t>This section describes the radiative/convective zone equipment units.  The following units are included in this section:</w:t>
      </w:r>
    </w:p>
    <w:p w14:paraId="6EEA183C" w14:textId="77777777" w:rsidR="006270F7" w:rsidRDefault="006270F7" w:rsidP="006270F7">
      <w:pPr>
        <w:pStyle w:val="ListBullet"/>
      </w:pPr>
      <w:r w:rsidRPr="006270F7">
        <w:t>ZoneHVAC:Baseboard:Convective:Electric</w:t>
      </w:r>
    </w:p>
    <w:p w14:paraId="25B0B5B4" w14:textId="77777777" w:rsidR="006270F7" w:rsidRDefault="006270F7" w:rsidP="006270F7">
      <w:pPr>
        <w:pStyle w:val="ListBullet"/>
      </w:pPr>
      <w:r w:rsidRPr="006270F7">
        <w:t>ZoneHVAC:Baseboard:RadiantConvective:Water</w:t>
      </w:r>
    </w:p>
    <w:p w14:paraId="07377045" w14:textId="77777777" w:rsidR="00470CCB" w:rsidRDefault="00470CCB" w:rsidP="006270F7">
      <w:pPr>
        <w:pStyle w:val="ListBullet"/>
      </w:pPr>
      <w:r>
        <w:t>ZoneHVAC:Baseboard:RadiantConvective:Steam</w:t>
      </w:r>
    </w:p>
    <w:p w14:paraId="74DAAB2E" w14:textId="77777777" w:rsidR="00470CCB" w:rsidRDefault="00470CCB" w:rsidP="006270F7">
      <w:pPr>
        <w:pStyle w:val="ListBullet"/>
      </w:pPr>
      <w:r>
        <w:t>ZoneHVAC:Baseboard:RadiantConvective:Electric</w:t>
      </w:r>
    </w:p>
    <w:p w14:paraId="03E5F2AF" w14:textId="77777777" w:rsidR="006270F7" w:rsidRDefault="006270F7" w:rsidP="006270F7">
      <w:pPr>
        <w:pStyle w:val="ListBullet"/>
      </w:pPr>
      <w:r w:rsidRPr="006270F7">
        <w:t>ZoneHVAC:Baseboard:Convective:Water</w:t>
      </w:r>
    </w:p>
    <w:p w14:paraId="279BD780" w14:textId="77777777" w:rsidR="006270F7" w:rsidRDefault="006270F7" w:rsidP="006270F7">
      <w:pPr>
        <w:pStyle w:val="ListBullet"/>
      </w:pPr>
      <w:r w:rsidRPr="006270F7">
        <w:t>ZoneHVAC:HighTemperatureRadiant</w:t>
      </w:r>
    </w:p>
    <w:p w14:paraId="20A71E9F" w14:textId="77777777" w:rsidR="006270F7" w:rsidRDefault="006270F7" w:rsidP="006270F7">
      <w:pPr>
        <w:pStyle w:val="ListBullet"/>
      </w:pPr>
      <w:r>
        <w:t>ZoneHVAC:LowTemperatureRadiant:ConstantFlow</w:t>
      </w:r>
    </w:p>
    <w:p w14:paraId="464E7A6D" w14:textId="77777777" w:rsidR="006270F7" w:rsidRDefault="006270F7" w:rsidP="006270F7">
      <w:pPr>
        <w:pStyle w:val="ListBullet"/>
      </w:pPr>
      <w:r>
        <w:t>ZoneHVAC:LowTemperatureRadiant:Electric</w:t>
      </w:r>
    </w:p>
    <w:p w14:paraId="4BBB7812" w14:textId="77777777" w:rsidR="006270F7" w:rsidRPr="006270F7" w:rsidRDefault="006270F7" w:rsidP="006270F7">
      <w:pPr>
        <w:pStyle w:val="ListBullet"/>
      </w:pPr>
      <w:r>
        <w:t>ZoneHVAC:LowTemperatureRadiant:VariableFlow</w:t>
      </w:r>
    </w:p>
    <w:p w14:paraId="71FA2786" w14:textId="77777777" w:rsidR="00655F12" w:rsidRPr="006270F7" w:rsidRDefault="00655F12" w:rsidP="00655F12">
      <w:pPr>
        <w:pStyle w:val="Heading3"/>
        <w:jc w:val="both"/>
        <w:rPr>
          <w:rFonts w:eastAsia="Batang"/>
        </w:rPr>
      </w:pPr>
      <w:bookmarkStart w:id="2099" w:name="_Toc214167117"/>
      <w:bookmarkStart w:id="2100" w:name="_Toc99528036"/>
      <w:bookmarkStart w:id="2101" w:name="_Toc146669593"/>
      <w:bookmarkStart w:id="2102" w:name="_Toc99528040"/>
      <w:bookmarkStart w:id="2103" w:name="_Toc506196516"/>
      <w:bookmarkStart w:id="2104" w:name="_Toc507533132"/>
      <w:bookmarkStart w:id="2105" w:name="_Toc510343785"/>
      <w:bookmarkStart w:id="2106" w:name="_Toc506095292"/>
      <w:bookmarkStart w:id="2107" w:name="_Toc399490349"/>
      <w:bookmarkEnd w:id="1918"/>
      <w:bookmarkEnd w:id="2091"/>
      <w:bookmarkEnd w:id="2092"/>
      <w:r w:rsidRPr="006270F7">
        <w:lastRenderedPageBreak/>
        <w:t>ZoneHVAC:Baseboard:RadiantConvective:Water</w:t>
      </w:r>
      <w:bookmarkEnd w:id="2099"/>
      <w:bookmarkEnd w:id="2107"/>
    </w:p>
    <w:p w14:paraId="24CB297B" w14:textId="77777777"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14:paraId="21031972" w14:textId="77777777" w:rsidR="00655F12" w:rsidRDefault="00655F12" w:rsidP="00655F12">
      <w:pPr>
        <w:pStyle w:val="Heading4"/>
        <w:jc w:val="both"/>
      </w:pPr>
      <w:r>
        <w:t>Field: Name</w:t>
      </w:r>
    </w:p>
    <w:p w14:paraId="0EF3E204" w14:textId="77777777" w:rsidR="00655F12" w:rsidRDefault="00655F12" w:rsidP="00655F12">
      <w:pPr>
        <w:pStyle w:val="BodyText"/>
      </w:pPr>
      <w:r>
        <w:t>A unique user assigned name for an instance of a hot water baseboard heater unit. Any reference to this unit by another object will use this name.</w:t>
      </w:r>
    </w:p>
    <w:p w14:paraId="3D325E63" w14:textId="77777777" w:rsidR="00655F12" w:rsidRDefault="00655F12" w:rsidP="00655F12">
      <w:pPr>
        <w:pStyle w:val="Heading4"/>
        <w:jc w:val="both"/>
      </w:pPr>
      <w:r>
        <w:t>Field: Availab</w:t>
      </w:r>
      <w:r>
        <w:rPr>
          <w:rFonts w:hint="eastAsia"/>
          <w:lang w:eastAsia="ko-KR"/>
        </w:rPr>
        <w:t>ility</w:t>
      </w:r>
      <w:r>
        <w:t xml:space="preserve"> Schedule Name</w:t>
      </w:r>
    </w:p>
    <w:p w14:paraId="505BD8E0" w14:textId="77777777"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6E9BEC34" w14:textId="77777777" w:rsidR="00655F12" w:rsidRDefault="00655F12" w:rsidP="00655F12">
      <w:pPr>
        <w:pStyle w:val="Heading4"/>
        <w:jc w:val="both"/>
      </w:pPr>
      <w:r>
        <w:t>Field: Inlet Node Name</w:t>
      </w:r>
    </w:p>
    <w:p w14:paraId="6EC17721" w14:textId="77777777" w:rsidR="00655F12" w:rsidRDefault="00655F12" w:rsidP="00655F12">
      <w:pPr>
        <w:pStyle w:val="BodyText"/>
      </w:pPr>
      <w:r>
        <w:t>This field is the name of the hot water inlet node for the baseboard heater.</w:t>
      </w:r>
    </w:p>
    <w:p w14:paraId="0F043117" w14:textId="77777777" w:rsidR="00655F12" w:rsidRDefault="00655F12" w:rsidP="00655F12">
      <w:pPr>
        <w:pStyle w:val="Heading4"/>
        <w:jc w:val="both"/>
      </w:pPr>
      <w:r>
        <w:t>Field: Outlet Node Name</w:t>
      </w:r>
    </w:p>
    <w:p w14:paraId="2EDBFBD3" w14:textId="77777777" w:rsidR="00655F12" w:rsidRPr="00C45482" w:rsidRDefault="00655F12" w:rsidP="00655F12">
      <w:pPr>
        <w:pStyle w:val="BodyText"/>
        <w:rPr>
          <w:rFonts w:eastAsia="Batang"/>
          <w:lang w:eastAsia="ko-KR"/>
        </w:rPr>
      </w:pPr>
      <w:r>
        <w:t>This field is the name of the hot water outlet node for the baseboard heater.</w:t>
      </w:r>
    </w:p>
    <w:p w14:paraId="48589788" w14:textId="77777777"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14:paraId="09BA19FF" w14:textId="77777777"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w:t>
      </w:r>
      <w:r w:rsidR="007D4B4F">
        <w:sym w:font="Symbol" w:char="F0B0"/>
      </w:r>
      <w:r w:rsidRPr="00405CBB">
        <w:t>C to 115.36</w:t>
      </w:r>
      <w:r w:rsidR="007D4B4F">
        <w:sym w:font="Symbol" w:char="F0B0"/>
      </w:r>
      <w:r w:rsidRPr="00405CBB">
        <w:t>C</w:t>
      </w:r>
      <w:r>
        <w:rPr>
          <w:rFonts w:hint="eastAsia"/>
          <w:lang w:eastAsia="ko-KR"/>
        </w:rPr>
        <w:t xml:space="preserve"> </w:t>
      </w:r>
      <w:r w:rsidRPr="00405CBB">
        <w:t>in the I=B=R rating document while the lowest allowable temperature is 32.22</w:t>
      </w:r>
      <w:r w:rsidR="007D4B4F">
        <w:sym w:font="Symbol" w:char="F0B0"/>
      </w:r>
      <w:r w:rsidRPr="00405CBB">
        <w:t>C. The default</w:t>
      </w:r>
      <w:r>
        <w:rPr>
          <w:rFonts w:hint="eastAsia"/>
          <w:lang w:eastAsia="ko-KR"/>
        </w:rPr>
        <w:t xml:space="preserve"> </w:t>
      </w:r>
      <w:r w:rsidRPr="00405CBB">
        <w:t>value is 87.78</w:t>
      </w:r>
      <w:r w:rsidR="007D4B4F">
        <w:sym w:font="Symbol" w:char="F0B0"/>
      </w:r>
      <w:r w:rsidRPr="00405CBB">
        <w:t>C. If the user does not enter this field, the default value is assumed.</w:t>
      </w:r>
    </w:p>
    <w:p w14:paraId="4383FA18" w14:textId="77777777"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14:paraId="391E35DF" w14:textId="77777777"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14:paraId="709CC153" w14:textId="77777777" w:rsidR="008C7D89" w:rsidRPr="004A4AC6" w:rsidRDefault="008C7D89" w:rsidP="008C7D89">
      <w:pPr>
        <w:pStyle w:val="Heading4"/>
        <w:jc w:val="both"/>
      </w:pPr>
      <w:r w:rsidRPr="004A4AC6">
        <w:t>Field: Heating Design Capacity Method</w:t>
      </w:r>
    </w:p>
    <w:p w14:paraId="48B171A2"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the method </w:t>
      </w:r>
      <w:r w:rsidRPr="003A24D1">
        <w:rPr>
          <w:rFonts w:cs="Arial"/>
        </w:rPr>
        <w:t xml:space="preserve">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5A611DA8" w14:textId="77777777" w:rsidR="008C7D89" w:rsidRPr="004A4AC6" w:rsidRDefault="008C7D89" w:rsidP="008C7D89">
      <w:pPr>
        <w:pStyle w:val="Heading4"/>
        <w:jc w:val="both"/>
      </w:pPr>
      <w:r w:rsidRPr="004A4AC6">
        <w:t>Field: Heating Design Capacity {W}</w:t>
      </w:r>
    </w:p>
    <w:p w14:paraId="5ABB8CA6" w14:textId="77777777" w:rsidR="008C7D89" w:rsidRPr="002F4F80" w:rsidRDefault="008C7D89" w:rsidP="008C7D89">
      <w:pPr>
        <w:autoSpaceDE w:val="0"/>
        <w:autoSpaceDN w:val="0"/>
        <w:adjustRightInd w:val="0"/>
        <w:rPr>
          <w:rFonts w:cs="Arial"/>
        </w:rPr>
      </w:pPr>
      <w:r w:rsidRPr="00405CBB">
        <w:t xml:space="preserve">This field is the </w:t>
      </w:r>
      <w:r>
        <w:t xml:space="preserve">radiant-convective </w:t>
      </w:r>
      <w:r w:rsidRPr="00405CBB">
        <w:t xml:space="preserve">water baseboard </w:t>
      </w:r>
      <w:r>
        <w:t xml:space="preserve">rated </w:t>
      </w:r>
      <w:r w:rsidRPr="00405CBB">
        <w:t>capacity in watts at a rated water mass flow rate (see</w:t>
      </w:r>
      <w:r>
        <w:rPr>
          <w:rFonts w:hint="eastAsia"/>
          <w:lang w:eastAsia="ko-KR"/>
        </w:rPr>
        <w:t xml:space="preserve"> </w:t>
      </w:r>
      <w:r>
        <w:rPr>
          <w:lang w:eastAsia="ko-KR"/>
        </w:rPr>
        <w:t xml:space="preserve">input </w:t>
      </w:r>
      <w:r w:rsidRPr="00405CBB">
        <w:t>field</w:t>
      </w:r>
      <w:r>
        <w:t xml:space="preserve"> Rated Mass Flow Rate</w:t>
      </w:r>
      <w:r w:rsidRPr="00405CBB">
        <w:t>). Almost all publications from manufacturers indicate it as W/m (Btuh per linear</w:t>
      </w:r>
      <w:r>
        <w:rPr>
          <w:rFonts w:hint="eastAsia"/>
          <w:lang w:eastAsia="ko-KR"/>
        </w:rPr>
        <w:t xml:space="preserve"> </w:t>
      </w:r>
      <w:r w:rsidRPr="00405CBB">
        <w:t>foot). The user thus must multiply it by the active length of the unit. The active length is</w:t>
      </w:r>
      <w:r>
        <w:rPr>
          <w:rFonts w:hint="eastAsia"/>
          <w:lang w:eastAsia="ko-KR"/>
        </w:rPr>
        <w:t xml:space="preserve"> </w:t>
      </w:r>
      <w:r w:rsidRPr="00405CBB">
        <w:t xml:space="preserve">available in the literature. Manufacturers are </w:t>
      </w:r>
      <w:r w:rsidRPr="00405CBB">
        <w:lastRenderedPageBreak/>
        <w:t>required to publish the difference between active</w:t>
      </w:r>
      <w:r>
        <w:rPr>
          <w:rFonts w:hint="eastAsia"/>
          <w:lang w:eastAsia="ko-KR"/>
        </w:rPr>
        <w:t xml:space="preserve"> </w:t>
      </w:r>
      <w:r w:rsidRPr="00405CBB">
        <w:t>and total length of the unit (I=B=R rating for boilers baseboard radiation, 2009).If it is blank or zero, autosizing is assumed</w:t>
      </w:r>
      <w:r>
        <w:t xml:space="preserve">. </w:t>
      </w:r>
      <w:r>
        <w:rPr>
          <w:rFonts w:cs="Arial"/>
        </w:rPr>
        <w:t>Design day sizing run must be specified for autosizing.</w:t>
      </w:r>
    </w:p>
    <w:p w14:paraId="680F953E" w14:textId="77777777" w:rsidR="008C7D89" w:rsidRPr="004A4AC6" w:rsidRDefault="008C7D89" w:rsidP="008C7D89">
      <w:pPr>
        <w:pStyle w:val="Heading4"/>
        <w:jc w:val="both"/>
      </w:pPr>
      <w:r w:rsidRPr="004A4AC6">
        <w:t>Field: Heating Design Capacity Per Floor Area {W/m2}</w:t>
      </w:r>
    </w:p>
    <w:p w14:paraId="38DD5CAA" w14:textId="77777777" w:rsidR="008C7D89" w:rsidRPr="002F4F80" w:rsidRDefault="008C7D89" w:rsidP="008C7D89">
      <w:pPr>
        <w:rPr>
          <w:rFonts w:cs="Arial"/>
        </w:rPr>
      </w:pPr>
      <w:r w:rsidRPr="002F4F80">
        <w:rPr>
          <w:rFonts w:cs="Arial"/>
        </w:rPr>
        <w:t xml:space="preserve">Enter the </w:t>
      </w:r>
      <w:r>
        <w:rPr>
          <w:rFonts w:cs="Arial"/>
        </w:rPr>
        <w:t>rated 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of </w:t>
      </w:r>
      <w:r>
        <w:t xml:space="preserve">radiant-convective </w:t>
      </w:r>
      <w:r w:rsidRPr="00405CBB">
        <w:t>water baseboard</w:t>
      </w:r>
      <w:r>
        <w:t xml:space="preserve"> unit </w:t>
      </w:r>
      <w:r>
        <w:rPr>
          <w:rFonts w:cs="Arial"/>
        </w:rPr>
        <w:t>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sidRPr="00BB3696">
        <w:rPr>
          <w:rFonts w:cs="Arial"/>
        </w:rPr>
        <w:t xml:space="preserve"> </w:t>
      </w:r>
      <w:r w:rsidRPr="002F4F80">
        <w:rPr>
          <w:rFonts w:cs="Arial"/>
        </w:rPr>
        <w:t>Th</w:t>
      </w:r>
      <w:r>
        <w:rPr>
          <w:rFonts w:cs="Arial"/>
        </w:rPr>
        <w:t>is field may be left blank</w:t>
      </w:r>
      <w:r w:rsidRPr="002F4F80">
        <w:rPr>
          <w:rFonts w:cs="Arial"/>
        </w:rPr>
        <w:t>.</w:t>
      </w:r>
    </w:p>
    <w:p w14:paraId="1F38CA3D" w14:textId="77777777" w:rsidR="008C7D89" w:rsidRPr="004A4AC6" w:rsidRDefault="008C7D89" w:rsidP="008C7D89">
      <w:pPr>
        <w:pStyle w:val="Heading4"/>
        <w:jc w:val="both"/>
      </w:pPr>
      <w:r w:rsidRPr="004A4AC6">
        <w:t>Field: Fraction of Autosized Heating Design Capacity {-}</w:t>
      </w:r>
    </w:p>
    <w:p w14:paraId="60B34FE3"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of </w:t>
      </w:r>
      <w:r>
        <w:t xml:space="preserve">radiant-convective </w:t>
      </w:r>
      <w:r w:rsidRPr="00405CBB">
        <w:t>water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w:t>
      </w:r>
      <w:r>
        <w:rPr>
          <w:rFonts w:cs="Arial"/>
        </w:rPr>
        <w:t>is field may be left blank</w:t>
      </w:r>
      <w:r w:rsidRPr="002F4F80">
        <w:rPr>
          <w:rFonts w:cs="Arial"/>
        </w:rPr>
        <w:t>.</w:t>
      </w:r>
      <w:r>
        <w:rPr>
          <w:rFonts w:cs="Arial"/>
        </w:rPr>
        <w:t xml:space="preserve"> Default value is 1.0.</w:t>
      </w:r>
    </w:p>
    <w:p w14:paraId="48C3E2A7" w14:textId="77777777" w:rsidR="00655F12" w:rsidRPr="00FE4652" w:rsidRDefault="00655F12" w:rsidP="00655F12">
      <w:pPr>
        <w:pStyle w:val="Heading4"/>
        <w:jc w:val="both"/>
      </w:pPr>
      <w:r w:rsidRPr="00FE4652">
        <w:t>Field: Max</w:t>
      </w:r>
      <w:r>
        <w:t>imum</w:t>
      </w:r>
      <w:r w:rsidRPr="00FE4652">
        <w:t xml:space="preserve"> Water Flow Rate</w:t>
      </w:r>
    </w:p>
    <w:p w14:paraId="1DDAEC20" w14:textId="77777777"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14:paraId="72A137BA" w14:textId="77777777" w:rsidR="00655F12" w:rsidRDefault="00655F12" w:rsidP="00655F12">
      <w:pPr>
        <w:pStyle w:val="Heading4"/>
        <w:jc w:val="both"/>
      </w:pPr>
      <w:r>
        <w:t>Field: Convergence Tolerance</w:t>
      </w:r>
    </w:p>
    <w:p w14:paraId="2DE3CBF0" w14:textId="77777777"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17138949" w14:textId="77777777" w:rsidR="00655F12" w:rsidRDefault="00AC33EE" w:rsidP="00655F12">
      <w:pPr>
        <w:pStyle w:val="Equation"/>
        <w:rPr>
          <w:vertAlign w:val="subscript"/>
        </w:rPr>
      </w:pPr>
      <w:r>
        <w:rPr>
          <w:noProof/>
          <w:position w:val="-30"/>
          <w:lang w:eastAsia="zh-CN"/>
        </w:rPr>
        <w:drawing>
          <wp:inline distT="0" distB="0" distL="0" distR="0" wp14:anchorId="0ECCADE2" wp14:editId="5D376E8C">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14:paraId="638679DA" w14:textId="77777777" w:rsidR="00655F12" w:rsidRDefault="00655F12" w:rsidP="00655F12">
      <w:pPr>
        <w:pStyle w:val="BodyText"/>
      </w:pPr>
      <w:r>
        <w:t>The default is 0.001.</w:t>
      </w:r>
    </w:p>
    <w:p w14:paraId="38FD9336" w14:textId="77777777" w:rsidR="00655F12" w:rsidRPr="00AE5277" w:rsidRDefault="00655F12" w:rsidP="00655F12">
      <w:pPr>
        <w:pStyle w:val="Heading4"/>
        <w:jc w:val="both"/>
      </w:pPr>
      <w:r w:rsidRPr="00AE5277">
        <w:t xml:space="preserve">Field: Fraction </w:t>
      </w:r>
      <w:r>
        <w:t>R</w:t>
      </w:r>
      <w:r w:rsidRPr="00AE5277">
        <w:t>adiant</w:t>
      </w:r>
    </w:p>
    <w:p w14:paraId="7305517C" w14:textId="77777777"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14:paraId="2E13FE34" w14:textId="77777777" w:rsidR="00655F12" w:rsidRPr="00AE5277" w:rsidRDefault="00655F12" w:rsidP="00655F12">
      <w:pPr>
        <w:pStyle w:val="Heading4"/>
        <w:jc w:val="both"/>
      </w:pPr>
      <w:r w:rsidRPr="00AE5277">
        <w:t xml:space="preserve">Field: </w:t>
      </w:r>
      <w:r w:rsidRPr="006270F7">
        <w:t>Fraction of Radiant Energy Incident on People</w:t>
      </w:r>
    </w:p>
    <w:p w14:paraId="500BE9FB" w14:textId="77777777"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14:paraId="741C1AE5" w14:textId="77777777" w:rsidR="00655F12" w:rsidRDefault="00655F12" w:rsidP="00655F12">
      <w:pPr>
        <w:pStyle w:val="Heading4"/>
        <w:rPr>
          <w:rFonts w:eastAsia="Batang"/>
          <w:lang w:eastAsia="ko-KR"/>
        </w:rPr>
      </w:pPr>
      <w:r>
        <w:rPr>
          <w:rFonts w:eastAsia="Batang"/>
          <w:lang w:eastAsia="ko-KR"/>
        </w:rPr>
        <w:lastRenderedPageBreak/>
        <w:t>Field Set: Surface Name, Fraction of Radiant Energy to Surface</w:t>
      </w:r>
    </w:p>
    <w:p w14:paraId="7540C5CA" w14:textId="77777777"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14:paraId="50F0C74D" w14:textId="77777777"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14:paraId="401AA49F" w14:textId="77777777"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92A44D2" w14:textId="77777777" w:rsidR="00655F12" w:rsidRPr="00AE5277" w:rsidRDefault="00655F12" w:rsidP="00655F12">
      <w:pPr>
        <w:pStyle w:val="Heading4"/>
        <w:jc w:val="both"/>
      </w:pPr>
      <w:r w:rsidRPr="00AE5277">
        <w:t xml:space="preserve">Field: </w:t>
      </w:r>
      <w:r w:rsidRPr="006270F7">
        <w:t>Fractio</w:t>
      </w:r>
      <w:r>
        <w:t>n of Radiant Energy to Surface &lt;x&gt;</w:t>
      </w:r>
    </w:p>
    <w:p w14:paraId="459F1D0E" w14:textId="77777777"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14:paraId="042A8A17" w14:textId="77777777"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14:paraId="6F004C53" w14:textId="77777777"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14:paraId="797D004A" w14:textId="77777777" w:rsidR="002025A2" w:rsidRPr="001B4DEE" w:rsidRDefault="00884C36" w:rsidP="002025A2">
      <w:pPr>
        <w:pStyle w:val="Equation"/>
        <w:rPr>
          <w:rFonts w:eastAsia="Batang"/>
          <w:lang w:eastAsia="ko-KR"/>
        </w:rPr>
      </w:pPr>
      <w:r w:rsidRPr="00884C36">
        <w:rPr>
          <w:rFonts w:eastAsia="Batang"/>
          <w:position w:val="-14"/>
          <w:lang w:eastAsia="ko-KR"/>
        </w:rPr>
        <w:object w:dxaOrig="5420" w:dyaOrig="400" w14:anchorId="3298DA96">
          <v:shape id="_x0000_i1197" type="#_x0000_t75" style="width:270.75pt;height:20.25pt" o:ole="">
            <v:imagedata r:id="rId506" o:title=""/>
          </v:shape>
          <o:OLEObject Type="Embed" ProgID="Equation.DSMT4" ShapeID="_x0000_i1197" DrawAspect="Content" ObjectID="_1473234896" r:id="rId507"/>
        </w:object>
      </w:r>
    </w:p>
    <w:p w14:paraId="4B8105B4" w14:textId="77777777"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14:paraId="2FC496BE" w14:textId="77777777" w:rsidR="00655F12" w:rsidRPr="00B504F9" w:rsidRDefault="00655F12" w:rsidP="00655F12">
      <w:pPr>
        <w:pStyle w:val="IDDDefinition"/>
        <w:rPr>
          <w:rFonts w:eastAsia="Batang"/>
          <w:lang w:eastAsia="ko-KR"/>
        </w:rPr>
      </w:pPr>
      <w:r w:rsidRPr="00946997">
        <w:rPr>
          <w:rFonts w:eastAsia="Batang"/>
          <w:lang w:eastAsia="ko-KR"/>
        </w:rPr>
        <w:t>ZoneHVAC:Baseboard:RadiantConvective:Water</w:t>
      </w:r>
      <w:r w:rsidRPr="00B504F9">
        <w:rPr>
          <w:rFonts w:eastAsia="Batang"/>
          <w:lang w:eastAsia="ko-KR"/>
        </w:rPr>
        <w:t>,</w:t>
      </w:r>
    </w:p>
    <w:p w14:paraId="23D7D463"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14:paraId="29FB99E1" w14:textId="77777777"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14:paraId="344B2441"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14:paraId="41BAB172"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14:paraId="32364878" w14:textId="77777777"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14:paraId="6786E634" w14:textId="77777777"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14:paraId="5CEA0709" w14:textId="77777777" w:rsidR="008C7D89" w:rsidRPr="002D0D32" w:rsidRDefault="008C7D89" w:rsidP="008C7D89">
      <w:pPr>
        <w:pStyle w:val="IDDDefinition"/>
        <w:rPr>
          <w:rFonts w:eastAsia="Batang"/>
          <w:lang w:eastAsia="ko-KR"/>
        </w:rPr>
      </w:pPr>
      <w:r w:rsidRPr="002D0D32">
        <w:rPr>
          <w:rFonts w:eastAsia="Batang"/>
          <w:lang w:eastAsia="ko-KR"/>
        </w:rPr>
        <w:t xml:space="preserve">    HeatingDesignCapacity,   !- Heating Design Capacity Method</w:t>
      </w:r>
    </w:p>
    <w:p w14:paraId="191CD2F1" w14:textId="77777777" w:rsidR="008C7D89" w:rsidRPr="002D0D32" w:rsidRDefault="008C7D89" w:rsidP="008C7D89">
      <w:pPr>
        <w:pStyle w:val="IDDDefinition"/>
        <w:rPr>
          <w:rFonts w:eastAsia="Batang"/>
          <w:lang w:eastAsia="ko-KR"/>
        </w:rPr>
      </w:pPr>
      <w:r w:rsidRPr="002D0D32">
        <w:rPr>
          <w:rFonts w:eastAsia="Batang"/>
          <w:lang w:eastAsia="ko-KR"/>
        </w:rPr>
        <w:t xml:space="preserve">    </w:t>
      </w:r>
      <w:r>
        <w:rPr>
          <w:rFonts w:eastAsia="Batang"/>
          <w:lang w:eastAsia="ko-KR"/>
        </w:rPr>
        <w:t>3000.0</w:t>
      </w:r>
      <w:r w:rsidRPr="002D0D32">
        <w:rPr>
          <w:rFonts w:eastAsia="Batang"/>
          <w:lang w:eastAsia="ko-KR"/>
        </w:rPr>
        <w:t>,</w:t>
      </w:r>
      <w:r>
        <w:rPr>
          <w:rFonts w:eastAsia="Batang"/>
          <w:lang w:eastAsia="ko-KR"/>
        </w:rPr>
        <w:t xml:space="preserve">  </w:t>
      </w:r>
      <w:r w:rsidRPr="002D0D32">
        <w:rPr>
          <w:rFonts w:eastAsia="Batang"/>
          <w:lang w:eastAsia="ko-KR"/>
        </w:rPr>
        <w:t xml:space="preserve">                !- Heating Design Capacity{ W }</w:t>
      </w:r>
    </w:p>
    <w:p w14:paraId="01D525E5" w14:textId="77777777" w:rsidR="008C7D89" w:rsidRPr="002D0D32" w:rsidRDefault="008C7D89" w:rsidP="008C7D89">
      <w:pPr>
        <w:pStyle w:val="IDDDefinition"/>
        <w:rPr>
          <w:rFonts w:eastAsia="Batang"/>
          <w:lang w:eastAsia="ko-KR"/>
        </w:rPr>
      </w:pPr>
      <w:r w:rsidRPr="002D0D32">
        <w:rPr>
          <w:rFonts w:eastAsia="Batang"/>
          <w:lang w:eastAsia="ko-KR"/>
        </w:rPr>
        <w:t xml:space="preserve">    ,                        !- Heating Design Capacity Per Floor Area{ W / m2 }</w:t>
      </w:r>
    </w:p>
    <w:p w14:paraId="691B7A76" w14:textId="77777777" w:rsidR="008C7D89" w:rsidRDefault="008C7D89" w:rsidP="008C7D89">
      <w:pPr>
        <w:pStyle w:val="IDDDefinition"/>
        <w:rPr>
          <w:rFonts w:eastAsia="Batang"/>
          <w:lang w:eastAsia="ko-KR"/>
        </w:rPr>
      </w:pPr>
      <w:r w:rsidRPr="002D0D32">
        <w:rPr>
          <w:rFonts w:eastAsia="Batang"/>
          <w:lang w:eastAsia="ko-KR"/>
        </w:rPr>
        <w:t xml:space="preserve">    ,                        !- Fraction of Autosized Heating Design Capacity{ -}</w:t>
      </w:r>
      <w:r w:rsidRPr="00B504F9">
        <w:rPr>
          <w:rFonts w:eastAsia="Batang"/>
          <w:lang w:eastAsia="ko-KR"/>
        </w:rPr>
        <w:t xml:space="preserve">    </w:t>
      </w:r>
    </w:p>
    <w:p w14:paraId="7F7941EB" w14:textId="77777777"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14:paraId="69E2C7E9" w14:textId="77777777"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14:paraId="3C1C1315"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14:paraId="1C14D383"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14:paraId="66031BFC" w14:textId="77777777"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14:paraId="205572C2"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14:paraId="092038A6" w14:textId="77777777"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14:paraId="3429E650" w14:textId="77777777"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14:paraId="467552C5" w14:textId="77777777"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14:paraId="1DF522E4"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14:paraId="604837B4" w14:textId="77777777"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14:paraId="4D8DDB0B"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14:paraId="561908FD" w14:textId="77777777"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14:paraId="197AC381"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14:paraId="15AAED6E" w14:textId="77777777"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14:paraId="596345F6"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14:paraId="507FE6A0" w14:textId="77777777" w:rsidR="00655F12" w:rsidRDefault="001A429F" w:rsidP="00655F12">
      <w:pPr>
        <w:pStyle w:val="Heading3"/>
        <w:jc w:val="both"/>
      </w:pPr>
      <w:bookmarkStart w:id="2108" w:name="_Toc214167118"/>
      <w:bookmarkStart w:id="2109" w:name="_Toc399490350"/>
      <w:r>
        <w:t>Baseboard (Water) Radiant Convective (</w:t>
      </w:r>
      <w:r w:rsidR="00655F12" w:rsidRPr="00946997">
        <w:t>ZoneHVAC</w:t>
      </w:r>
      <w:r>
        <w:t>)</w:t>
      </w:r>
      <w:r w:rsidR="00655F12">
        <w:t xml:space="preserve"> Outputs</w:t>
      </w:r>
      <w:bookmarkEnd w:id="2108"/>
      <w:bookmarkEnd w:id="2109"/>
    </w:p>
    <w:p w14:paraId="55BF766B" w14:textId="77777777"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2D2ECF19" w14:textId="77777777"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77CBBEF5" w14:textId="77777777" w:rsidR="001A429F" w:rsidRDefault="001A429F" w:rsidP="001A429F">
      <w:pPr>
        <w:pStyle w:val="CodeIDDSamples"/>
        <w:rPr>
          <w:rFonts w:eastAsia="Batang"/>
          <w:lang w:eastAsia="ko-KR"/>
        </w:rPr>
      </w:pPr>
      <w:r>
        <w:rPr>
          <w:rFonts w:eastAsia="SimSun"/>
          <w:lang w:eastAsia="zh-CN"/>
        </w:rPr>
        <w:lastRenderedPageBreak/>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5E69A4C7"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15E3562A"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4D6D4400" w14:textId="77777777"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73D69D6C" w14:textId="77777777"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B6227E2" w14:textId="77777777" w:rsidR="001A429F" w:rsidRDefault="001A429F" w:rsidP="001A429F">
      <w:pPr>
        <w:pStyle w:val="CodeIDDSamples"/>
        <w:rPr>
          <w:rFonts w:eastAsia="SimSun"/>
          <w:lang w:eastAsia="zh-CN"/>
        </w:rPr>
      </w:pPr>
      <w:r>
        <w:rPr>
          <w:rFonts w:eastAsia="SimSun"/>
          <w:lang w:eastAsia="zh-CN"/>
        </w:rPr>
        <w:t>HVAC,Meter,Baseboard:EnergyTransfer [J]</w:t>
      </w:r>
    </w:p>
    <w:p w14:paraId="4FA0AF17" w14:textId="77777777" w:rsidR="001A429F" w:rsidRDefault="001A429F" w:rsidP="001A429F">
      <w:pPr>
        <w:pStyle w:val="Heading4"/>
      </w:pPr>
      <w:r>
        <w:t>Baseboard Total Heating Rate</w:t>
      </w:r>
      <w:r>
        <w:rPr>
          <w:rFonts w:eastAsia="Batang" w:hint="eastAsia"/>
          <w:lang w:eastAsia="ko-KR"/>
        </w:rPr>
        <w:t xml:space="preserve"> </w:t>
      </w:r>
      <w:r>
        <w:t>[W]</w:t>
      </w:r>
    </w:p>
    <w:p w14:paraId="6269E2B7" w14:textId="77777777"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132B6CC3" w14:textId="77777777"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03F825FF"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14:paraId="61D6611B" w14:textId="77777777"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78582EDC"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14:paraId="6A0A96E5" w14:textId="77777777"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14:paraId="334BBB77" w14:textId="77777777"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7B6389C3" w14:textId="77777777"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4A8ED42" w14:textId="77777777"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4FA2DAB6" w14:textId="77777777" w:rsidR="001A429F" w:rsidRPr="00F0747A" w:rsidRDefault="001A429F" w:rsidP="001A429F">
      <w:pPr>
        <w:pStyle w:val="Heading4"/>
      </w:pPr>
      <w:r w:rsidRPr="00F0747A">
        <w:t>Baseboard Radiant Heating Energy</w:t>
      </w:r>
      <w:r>
        <w:rPr>
          <w:rFonts w:eastAsia="Batang" w:hint="eastAsia"/>
          <w:lang w:eastAsia="ko-KR"/>
        </w:rPr>
        <w:t xml:space="preserve"> </w:t>
      </w:r>
      <w:r w:rsidRPr="00F0747A">
        <w:t>[J]</w:t>
      </w:r>
    </w:p>
    <w:p w14:paraId="35AD5AE0" w14:textId="77777777"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14:paraId="56840649" w14:textId="77777777" w:rsidR="00154B50" w:rsidRDefault="001A429F" w:rsidP="001A429F">
      <w:pPr>
        <w:pStyle w:val="Heading4"/>
      </w:pPr>
      <w:r>
        <w:t>Baseboard Hot Water Mass Flow Rate [kg/s]</w:t>
      </w:r>
    </w:p>
    <w:p w14:paraId="21F2003A" w14:textId="77777777" w:rsidR="00154B50" w:rsidRPr="00A11586" w:rsidRDefault="00154B50" w:rsidP="00154B50">
      <w:pPr>
        <w:pStyle w:val="BodyText"/>
      </w:pPr>
      <w:r w:rsidRPr="00A11586">
        <w:t>This field reports the water mass flow rate at the inlet node of a baseboard unit.</w:t>
      </w:r>
    </w:p>
    <w:p w14:paraId="5BFF8583" w14:textId="77777777" w:rsidR="00154B50" w:rsidRDefault="00154B50" w:rsidP="00154B50">
      <w:pPr>
        <w:pStyle w:val="Heading4"/>
        <w:rPr>
          <w:lang w:eastAsia="ko-KR"/>
        </w:rPr>
      </w:pPr>
      <w:r>
        <w:t>Baseboard Air Mass Flow Rate [kg/s]</w:t>
      </w:r>
    </w:p>
    <w:p w14:paraId="74B1E7A0" w14:textId="77777777" w:rsidR="00154B50" w:rsidRDefault="00154B50" w:rsidP="00154B50">
      <w:pPr>
        <w:pStyle w:val="BodyText"/>
      </w:pPr>
      <w:r>
        <w:t>This field reports the air mass flow rate at the inlet node of a baseboard unit.</w:t>
      </w:r>
    </w:p>
    <w:p w14:paraId="680FDAAF" w14:textId="77777777" w:rsidR="00154B50" w:rsidRDefault="00154B50" w:rsidP="00154B50">
      <w:pPr>
        <w:pStyle w:val="Heading4"/>
      </w:pPr>
      <w:r>
        <w:t>Baseboard Water Inlet Temperature [C]</w:t>
      </w:r>
    </w:p>
    <w:p w14:paraId="43456BA0" w14:textId="77777777" w:rsidR="00154B50" w:rsidRDefault="00154B50" w:rsidP="00154B50">
      <w:pPr>
        <w:pStyle w:val="BodyText"/>
      </w:pPr>
      <w:r>
        <w:t>This field reports the water temperatures at the inlet node of a baseboard unit.</w:t>
      </w:r>
    </w:p>
    <w:p w14:paraId="593EC339" w14:textId="77777777" w:rsidR="00154B50" w:rsidRDefault="00154B50" w:rsidP="00154B50">
      <w:pPr>
        <w:pStyle w:val="Heading4"/>
      </w:pPr>
      <w:r>
        <w:t>Baseboard Water Outlet Temperature [C]</w:t>
      </w:r>
    </w:p>
    <w:p w14:paraId="57D44356" w14:textId="77777777" w:rsidR="00154B50" w:rsidRDefault="00154B50" w:rsidP="00154B50">
      <w:pPr>
        <w:pStyle w:val="BodyText"/>
      </w:pPr>
      <w:r>
        <w:t>This field reports the water temperatures at the outlet node of a baseboard unit.</w:t>
      </w:r>
    </w:p>
    <w:p w14:paraId="05282E16" w14:textId="77777777" w:rsidR="00154B50" w:rsidRDefault="00154B50" w:rsidP="00154B50">
      <w:pPr>
        <w:pStyle w:val="Heading4"/>
      </w:pPr>
      <w:r>
        <w:t>Baseboard Air Inlet Temperature [C]</w:t>
      </w:r>
    </w:p>
    <w:p w14:paraId="717CAE6C" w14:textId="77777777" w:rsidR="00154B50" w:rsidRDefault="00154B50" w:rsidP="00154B50">
      <w:pPr>
        <w:pStyle w:val="BodyText"/>
      </w:pPr>
      <w:r>
        <w:t>This field reports the air temperatures at the inlet node of a baseboard unit.</w:t>
      </w:r>
    </w:p>
    <w:p w14:paraId="573C5A6C" w14:textId="77777777" w:rsidR="00154B50" w:rsidRDefault="00154B50" w:rsidP="00154B50">
      <w:pPr>
        <w:pStyle w:val="Heading4"/>
      </w:pPr>
      <w:r>
        <w:t>Baseboard Air Outlet Temperature [C]</w:t>
      </w:r>
    </w:p>
    <w:p w14:paraId="4165BE5F" w14:textId="77777777" w:rsidR="00154B50" w:rsidRPr="00A11586" w:rsidRDefault="00154B50" w:rsidP="00154B50">
      <w:pPr>
        <w:pStyle w:val="BodyText"/>
      </w:pPr>
      <w:r>
        <w:t>This field reports the air temperatures at the outlet node of a baseboard unit.</w:t>
      </w:r>
    </w:p>
    <w:p w14:paraId="774513E1" w14:textId="77777777" w:rsidR="00755598" w:rsidRPr="00E314D4" w:rsidRDefault="00755598" w:rsidP="00755598">
      <w:pPr>
        <w:pStyle w:val="Heading3"/>
        <w:rPr>
          <w:rFonts w:eastAsia="Batang"/>
          <w:lang w:eastAsia="ko-KR"/>
        </w:rPr>
      </w:pPr>
      <w:bookmarkStart w:id="2110" w:name="_Toc399490351"/>
      <w:r w:rsidRPr="00E314D4">
        <w:rPr>
          <w:rFonts w:eastAsia="Batang"/>
          <w:lang w:eastAsia="ko-KR"/>
        </w:rPr>
        <w:lastRenderedPageBreak/>
        <w:t>ZoneHVAC:Baseboard:</w:t>
      </w:r>
      <w:r w:rsidRPr="00030030">
        <w:rPr>
          <w:rFonts w:eastAsia="Batang"/>
        </w:rPr>
        <w:t>RadiantConvective</w:t>
      </w:r>
      <w:r w:rsidRPr="00E314D4">
        <w:rPr>
          <w:rFonts w:eastAsia="Batang"/>
          <w:lang w:eastAsia="ko-KR"/>
        </w:rPr>
        <w:t>:Steam</w:t>
      </w:r>
      <w:bookmarkEnd w:id="2110"/>
    </w:p>
    <w:p w14:paraId="3018A8FB" w14:textId="77777777"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14:paraId="3D1783F8" w14:textId="77777777" w:rsidR="00755598" w:rsidRPr="00764944" w:rsidRDefault="00755598" w:rsidP="00755598">
      <w:pPr>
        <w:pStyle w:val="Heading4"/>
      </w:pPr>
      <w:r w:rsidRPr="00764944">
        <w:t>Field: Name</w:t>
      </w:r>
    </w:p>
    <w:p w14:paraId="4A2E9251" w14:textId="77777777"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14:paraId="77B0035E" w14:textId="77777777"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14:paraId="367E141A" w14:textId="77777777"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1DD5F31A" w14:textId="77777777" w:rsidR="00755598" w:rsidRPr="00764944" w:rsidRDefault="00755598" w:rsidP="00755598">
      <w:pPr>
        <w:pStyle w:val="Heading4"/>
        <w:rPr>
          <w:lang w:eastAsia="ko-KR"/>
        </w:rPr>
      </w:pPr>
      <w:r w:rsidRPr="00764944">
        <w:t>Field: Inlet Node</w:t>
      </w:r>
      <w:r>
        <w:rPr>
          <w:rFonts w:hint="eastAsia"/>
          <w:lang w:eastAsia="ko-KR"/>
        </w:rPr>
        <w:t xml:space="preserve"> Name</w:t>
      </w:r>
    </w:p>
    <w:p w14:paraId="33DBF520"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14:paraId="1857ADCF" w14:textId="77777777" w:rsidR="00755598" w:rsidRPr="00764944" w:rsidRDefault="00755598" w:rsidP="00755598">
      <w:pPr>
        <w:pStyle w:val="Heading4"/>
        <w:rPr>
          <w:lang w:eastAsia="ko-KR"/>
        </w:rPr>
      </w:pPr>
      <w:r w:rsidRPr="00764944">
        <w:t>Field: Outlet Node</w:t>
      </w:r>
      <w:r>
        <w:rPr>
          <w:rFonts w:hint="eastAsia"/>
          <w:lang w:eastAsia="ko-KR"/>
        </w:rPr>
        <w:t xml:space="preserve"> Name</w:t>
      </w:r>
    </w:p>
    <w:p w14:paraId="76B3A83A"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14:paraId="762062F7" w14:textId="77777777" w:rsidR="008C7D89" w:rsidRPr="000B241D" w:rsidRDefault="008C7D89" w:rsidP="008C7D89">
      <w:pPr>
        <w:pStyle w:val="Heading4"/>
      </w:pPr>
      <w:r w:rsidRPr="000B241D">
        <w:t>Field: Heating Design Capacity Method</w:t>
      </w:r>
    </w:p>
    <w:p w14:paraId="5381A546"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heat</w:t>
      </w:r>
      <w:r w:rsidRPr="003A24D1">
        <w:rPr>
          <w:rFonts w:cs="Arial"/>
        </w:rPr>
        <w:t xml:space="preserve">ing capacity or the program calculates the </w:t>
      </w:r>
      <w:r>
        <w:rPr>
          <w:rFonts w:cs="Arial"/>
        </w:rPr>
        <w:t xml:space="preserve">maximum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2FAE5EE6" w14:textId="77777777" w:rsidR="008C7D89" w:rsidRPr="000B241D" w:rsidRDefault="008C7D89" w:rsidP="008C7D89">
      <w:pPr>
        <w:pStyle w:val="Heading4"/>
      </w:pPr>
      <w:r w:rsidRPr="000B241D">
        <w:t>Field: Heating Design Capacity {W}</w:t>
      </w:r>
    </w:p>
    <w:p w14:paraId="4F7B69AE" w14:textId="77777777" w:rsidR="008C7D89" w:rsidRPr="002F4F80" w:rsidRDefault="008C7D89" w:rsidP="008C7D89">
      <w:pPr>
        <w:autoSpaceDE w:val="0"/>
        <w:autoSpaceDN w:val="0"/>
        <w:adjustRightInd w:val="0"/>
        <w:rPr>
          <w:rFonts w:cs="Arial"/>
        </w:rPr>
      </w:pPr>
      <w:r w:rsidRPr="00405CBB">
        <w:t xml:space="preserve">This field is </w:t>
      </w:r>
      <w:r>
        <w:t xml:space="preserve">for </w:t>
      </w:r>
      <w:r w:rsidRPr="00405CBB">
        <w:t xml:space="preserve">the </w:t>
      </w:r>
      <w:r>
        <w:t xml:space="preserve">a radiant/convective steam </w:t>
      </w:r>
      <w:r w:rsidRPr="00405CBB">
        <w:t xml:space="preserve">baseboard </w:t>
      </w:r>
      <w:r>
        <w:t xml:space="preserve">unit heating </w:t>
      </w:r>
      <w:r w:rsidRPr="00405CBB">
        <w:t>capacity in watts. This field can</w:t>
      </w:r>
      <w:r>
        <w:rPr>
          <w:rFonts w:hint="eastAsia"/>
          <w:lang w:eastAsia="ko-KR"/>
        </w:rPr>
        <w:t xml:space="preserve"> </w:t>
      </w:r>
      <w:r w:rsidRPr="00405CBB">
        <w:t xml:space="preserve">be autosized by EnergyPlus.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C922708" w14:textId="77777777" w:rsidR="008C7D89" w:rsidRPr="000B241D" w:rsidRDefault="008C7D89" w:rsidP="008C7D89">
      <w:pPr>
        <w:pStyle w:val="Heading4"/>
      </w:pPr>
      <w:r w:rsidRPr="000B241D">
        <w:t>Field: Heating Design Capacity Per Floor Area {W/m2}</w:t>
      </w:r>
    </w:p>
    <w:p w14:paraId="1DF02A30" w14:textId="77777777" w:rsidR="008C7D89" w:rsidRPr="002F4F80" w:rsidRDefault="008C7D89" w:rsidP="008C7D8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steam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steam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18F2378" w14:textId="77777777" w:rsidR="008C7D89" w:rsidRPr="000B241D" w:rsidRDefault="008C7D89" w:rsidP="008C7D89">
      <w:pPr>
        <w:pStyle w:val="Heading4"/>
      </w:pPr>
      <w:r w:rsidRPr="000B241D">
        <w:t>Field: Fraction of Autosized Heating Design Capacity {-}</w:t>
      </w:r>
    </w:p>
    <w:p w14:paraId="0B5076A2"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a radiant/convective steam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lastRenderedPageBreak/>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549A497" w14:textId="77777777"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14:paraId="553C27DF" w14:textId="77777777"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007D4B4F">
        <w:sym w:font="Symbol" w:char="F0B0"/>
      </w:r>
      <w:r w:rsidRPr="00D406CC">
        <w:rPr>
          <w:rFonts w:eastAsia="Batang"/>
          <w:lang w:eastAsia="ko-KR"/>
        </w:rPr>
        <w:t xml:space="preserve"> Celsius and default is 5</w:t>
      </w:r>
      <w:r>
        <w:rPr>
          <w:rFonts w:eastAsia="Batang" w:hint="eastAsia"/>
          <w:lang w:eastAsia="ko-KR"/>
        </w:rPr>
        <w:t>.0</w:t>
      </w:r>
      <w:r w:rsidR="007D4B4F">
        <w:sym w:font="Symbol" w:char="F0B0"/>
      </w:r>
      <w:r w:rsidRPr="00D406CC">
        <w:rPr>
          <w:rFonts w:eastAsia="Batang"/>
          <w:lang w:eastAsia="ko-KR"/>
        </w:rPr>
        <w:t xml:space="preserve"> Celsius.</w:t>
      </w:r>
      <w:r w:rsidRPr="00E75B20">
        <w:rPr>
          <w:rFonts w:eastAsia="Batang"/>
          <w:lang w:eastAsia="ko-KR"/>
        </w:rPr>
        <w:t xml:space="preserve">  </w:t>
      </w:r>
    </w:p>
    <w:p w14:paraId="7FD268E1" w14:textId="77777777" w:rsidR="006B4B77" w:rsidRPr="00764944" w:rsidRDefault="006B4B77" w:rsidP="006B4B77">
      <w:pPr>
        <w:pStyle w:val="Heading4"/>
      </w:pPr>
      <w:r w:rsidRPr="00764944">
        <w:t>Field: Ma</w:t>
      </w:r>
      <w:r w:rsidRPr="00764944">
        <w:rPr>
          <w:rFonts w:hint="eastAsia"/>
        </w:rPr>
        <w:t>ximum</w:t>
      </w:r>
      <w:r w:rsidRPr="00764944">
        <w:t xml:space="preserve"> </w:t>
      </w:r>
      <w:r w:rsidRPr="00764944">
        <w:rPr>
          <w:rFonts w:hint="eastAsia"/>
        </w:rPr>
        <w:t>Steam</w:t>
      </w:r>
      <w:r w:rsidRPr="00764944">
        <w:t xml:space="preserve"> Flow Rate</w:t>
      </w:r>
    </w:p>
    <w:p w14:paraId="460E7BE5" w14:textId="77777777" w:rsidR="006B4B77" w:rsidRPr="00E75B20" w:rsidRDefault="006B4B77" w:rsidP="006B4B77">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w:t>
      </w:r>
      <w:r>
        <w:rPr>
          <w:rFonts w:eastAsia="Batang"/>
          <w:lang w:eastAsia="ko-KR"/>
        </w:rPr>
        <w:t xml:space="preserve"> through the steam baseboard heater</w:t>
      </w:r>
      <w:r w:rsidRPr="00E75B20">
        <w:rPr>
          <w:rFonts w:eastAsia="Batang"/>
          <w:lang w:eastAsia="ko-KR"/>
        </w:rPr>
        <w:t xml:space="preserve">.  </w:t>
      </w:r>
      <w:r>
        <w:t>The steam volumetric flow rate is calculated at 100C and 101325 Pa</w:t>
      </w:r>
      <w:r>
        <w:rPr>
          <w:rFonts w:eastAsia="Batang"/>
          <w:lang w:eastAsia="ko-KR"/>
        </w:rPr>
        <w:t xml:space="preserve">. </w:t>
      </w:r>
      <w:r w:rsidRPr="00E75B20">
        <w:rPr>
          <w:rFonts w:eastAsia="Batang"/>
          <w:lang w:eastAsia="ko-KR"/>
        </w:rPr>
        <w:t>It can be autosized by EnergyPlus.</w:t>
      </w:r>
      <w:r>
        <w:rPr>
          <w:rFonts w:eastAsia="Batang" w:hint="eastAsia"/>
          <w:lang w:eastAsia="ko-KR"/>
        </w:rPr>
        <w:t xml:space="preserve"> </w:t>
      </w:r>
    </w:p>
    <w:p w14:paraId="34B3D948" w14:textId="77777777" w:rsidR="00755598" w:rsidRPr="00764944" w:rsidRDefault="00755598" w:rsidP="00755598">
      <w:pPr>
        <w:pStyle w:val="Heading4"/>
      </w:pPr>
      <w:r w:rsidRPr="00764944">
        <w:t>Field</w:t>
      </w:r>
      <w:r w:rsidRPr="00764944">
        <w:rPr>
          <w:rFonts w:hint="eastAsia"/>
        </w:rPr>
        <w:t>:</w:t>
      </w:r>
      <w:r w:rsidRPr="00764944">
        <w:t xml:space="preserve"> Convergence Tolerance</w:t>
      </w:r>
    </w:p>
    <w:p w14:paraId="72A377DE" w14:textId="77777777"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14:paraId="043A8241" w14:textId="77777777"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w14:anchorId="2D066B49">
          <v:shape id="_x0000_i1198" type="#_x0000_t75" style="width:216.75pt;height:38.25pt" o:ole="">
            <v:imagedata r:id="rId508" o:title=""/>
          </v:shape>
          <o:OLEObject Type="Embed" ProgID="Equation.DSMT4" ShapeID="_x0000_i1198" DrawAspect="Content" ObjectID="_1473234897" r:id="rId509"/>
        </w:object>
      </w:r>
    </w:p>
    <w:p w14:paraId="53A39BCE" w14:textId="77777777" w:rsidR="00755598" w:rsidRPr="00E75B20" w:rsidRDefault="00755598" w:rsidP="00755598">
      <w:pPr>
        <w:pStyle w:val="BodyText"/>
        <w:rPr>
          <w:rFonts w:eastAsia="Batang"/>
          <w:lang w:eastAsia="ko-KR"/>
        </w:rPr>
      </w:pPr>
      <w:r w:rsidRPr="00E75B20">
        <w:rPr>
          <w:rFonts w:eastAsia="Batang"/>
          <w:lang w:eastAsia="ko-KR"/>
        </w:rPr>
        <w:t>The default is 0.001.</w:t>
      </w:r>
    </w:p>
    <w:p w14:paraId="469CFD69" w14:textId="77777777" w:rsidR="00755598" w:rsidRPr="00F61A63" w:rsidRDefault="00755598" w:rsidP="00755598">
      <w:pPr>
        <w:pStyle w:val="Heading4"/>
      </w:pPr>
      <w:r w:rsidRPr="00F61A63">
        <w:t>Field: Fraction Radiant</w:t>
      </w:r>
    </w:p>
    <w:p w14:paraId="0FB27B3E" w14:textId="77777777"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14:paraId="4D2EA1AF" w14:textId="77777777"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14:paraId="10FD9E34" w14:textId="77777777"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14:paraId="6CAAEC62" w14:textId="77777777"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14:paraId="743B4DFB" w14:textId="77777777"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14:paraId="222B830E" w14:textId="77777777" w:rsidR="00755598" w:rsidRPr="00764944" w:rsidRDefault="00755598" w:rsidP="00755598">
      <w:pPr>
        <w:pStyle w:val="Heading4"/>
      </w:pPr>
      <w:r w:rsidRPr="00764944">
        <w:t>Field: Surface &lt;x&gt; Name</w:t>
      </w:r>
    </w:p>
    <w:p w14:paraId="7A4F8713" w14:textId="77777777"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7FDDFAF" w14:textId="77777777" w:rsidR="00755598" w:rsidRPr="00764944" w:rsidRDefault="00755598" w:rsidP="00755598">
      <w:pPr>
        <w:pStyle w:val="Heading4"/>
      </w:pPr>
      <w:r w:rsidRPr="00764944">
        <w:lastRenderedPageBreak/>
        <w:t>Field: Fraction of Radiant Energy to Surface &lt;x&gt;</w:t>
      </w:r>
    </w:p>
    <w:p w14:paraId="417B191C" w14:textId="77777777"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14:paraId="2A7F2D87" w14:textId="77777777" w:rsidR="00755598" w:rsidRPr="00764944" w:rsidRDefault="00755598" w:rsidP="00755598">
      <w:pPr>
        <w:pStyle w:val="Heading4"/>
      </w:pPr>
      <w:r w:rsidRPr="00DF728A">
        <w:t>Note on Fraction of Radiant Energy Incident on People and to Surfaces</w:t>
      </w:r>
    </w:p>
    <w:p w14:paraId="6C024C29" w14:textId="77777777" w:rsidR="00755598" w:rsidRPr="00E75B20" w:rsidRDefault="00755598" w:rsidP="00755598">
      <w:pPr>
        <w:pStyle w:val="BodyText"/>
        <w:rPr>
          <w:rFonts w:eastAsia="Batang"/>
          <w:lang w:eastAsia="ko-KR"/>
        </w:rPr>
      </w:pPr>
      <w:r w:rsidRPr="00E75B20">
        <w:rPr>
          <w:rFonts w:eastAsia="Batang"/>
          <w:lang w:eastAsia="ko-KR"/>
        </w:rPr>
        <w:t>The radiant energy from the baseboard heater is defined by the total energy input to the baseboard heater from the steam loop times the fraction radiant field shown above. This radiant energy is distributed to surfaces and people using the surface and fraction pairs and the fraction to people input by the user. These fractions to people and surfaces must add up to 1.0. In other words, in an input file, the following relation should be maintained by the user input:</w:t>
      </w:r>
    </w:p>
    <w:p w14:paraId="2F30C2F9" w14:textId="77777777" w:rsidR="00755598" w:rsidRDefault="00884C36" w:rsidP="00755598">
      <w:pPr>
        <w:pStyle w:val="Equation"/>
        <w:rPr>
          <w:rFonts w:eastAsia="Batang"/>
          <w:lang w:eastAsia="ko-KR"/>
        </w:rPr>
      </w:pPr>
      <w:r w:rsidRPr="00884C36">
        <w:rPr>
          <w:rFonts w:eastAsia="Batang"/>
          <w:position w:val="-14"/>
          <w:lang w:eastAsia="ko-KR"/>
        </w:rPr>
        <w:object w:dxaOrig="5420" w:dyaOrig="400" w14:anchorId="6A4E8B3C">
          <v:shape id="_x0000_i1199" type="#_x0000_t75" style="width:270.75pt;height:20.25pt" o:ole="">
            <v:imagedata r:id="rId510" o:title=""/>
          </v:shape>
          <o:OLEObject Type="Embed" ProgID="Equation.DSMT4" ShapeID="_x0000_i1199" DrawAspect="Content" ObjectID="_1473234898" r:id="rId511"/>
        </w:object>
      </w:r>
    </w:p>
    <w:p w14:paraId="7CB48A84" w14:textId="77777777" w:rsidR="00755598" w:rsidRPr="00BF2CAE" w:rsidRDefault="00755598" w:rsidP="0075404B">
      <w:pPr>
        <w:pStyle w:val="BodyText"/>
      </w:pPr>
      <w:r w:rsidRPr="00BF2CAE">
        <w:t>An example IDF for the steam baseboard is shown below.</w:t>
      </w:r>
    </w:p>
    <w:p w14:paraId="3532F5C5" w14:textId="77777777"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14:paraId="7F0B5E4E" w14:textId="77777777"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14:paraId="722DCB12" w14:textId="77777777"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14:paraId="61D471BD"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14:paraId="2E1C57C6"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14:paraId="54436DFE" w14:textId="77777777" w:rsidR="008C7D89" w:rsidRPr="00A86310" w:rsidRDefault="008C7D89" w:rsidP="008C7D89">
      <w:pPr>
        <w:pStyle w:val="IDDDefinition"/>
        <w:rPr>
          <w:rFonts w:eastAsia="Batang"/>
          <w:lang w:eastAsia="ko-KR"/>
        </w:rPr>
      </w:pPr>
      <w:r w:rsidRPr="00A86310">
        <w:rPr>
          <w:rFonts w:eastAsia="Batang"/>
          <w:lang w:eastAsia="ko-KR"/>
        </w:rPr>
        <w:t>HeatingDesignCapacity,!- Heating Design Capacity Method</w:t>
      </w:r>
    </w:p>
    <w:p w14:paraId="39DF8224" w14:textId="77777777" w:rsidR="008C7D89" w:rsidRPr="00A86310" w:rsidRDefault="008C7D89" w:rsidP="008C7D89">
      <w:pPr>
        <w:pStyle w:val="IDDDefinition"/>
        <w:rPr>
          <w:rFonts w:eastAsia="Batang"/>
          <w:lang w:eastAsia="ko-KR"/>
        </w:rPr>
      </w:pPr>
      <w:r w:rsidRPr="00A86310">
        <w:rPr>
          <w:rFonts w:eastAsia="Batang"/>
          <w:lang w:eastAsia="ko-KR"/>
        </w:rPr>
        <w:t>autosize,             !- Heating Design Capacity{ W }</w:t>
      </w:r>
    </w:p>
    <w:p w14:paraId="4E9062E3" w14:textId="77777777" w:rsidR="008C7D89" w:rsidRPr="00A86310" w:rsidRDefault="008C7D89" w:rsidP="008C7D89">
      <w:pPr>
        <w:pStyle w:val="IDDDefinition"/>
        <w:rPr>
          <w:rFonts w:eastAsia="Batang"/>
          <w:lang w:eastAsia="ko-KR"/>
        </w:rPr>
      </w:pPr>
      <w:r w:rsidRPr="00A86310">
        <w:rPr>
          <w:rFonts w:eastAsia="Batang"/>
          <w:lang w:eastAsia="ko-KR"/>
        </w:rPr>
        <w:t>,                     !- Heating Design Capacity Per Floor Area{ W / m2 }</w:t>
      </w:r>
    </w:p>
    <w:p w14:paraId="142E8711" w14:textId="77777777" w:rsidR="008C7D89" w:rsidRDefault="008C7D89" w:rsidP="008C7D89">
      <w:pPr>
        <w:pStyle w:val="IDDDefinition"/>
        <w:rPr>
          <w:rFonts w:eastAsia="Batang"/>
          <w:lang w:eastAsia="ko-KR"/>
        </w:rPr>
      </w:pPr>
      <w:r w:rsidRPr="00A86310">
        <w:rPr>
          <w:rFonts w:eastAsia="Batang"/>
          <w:lang w:eastAsia="ko-KR"/>
        </w:rPr>
        <w:t>,                     !- Fraction of Autosized Heating Design Capacity{ -}</w:t>
      </w:r>
    </w:p>
    <w:p w14:paraId="106000ED" w14:textId="77777777" w:rsidR="00755598" w:rsidRDefault="00755598" w:rsidP="00755598">
      <w:pPr>
        <w:pStyle w:val="IDDDefinition"/>
        <w:rPr>
          <w:rFonts w:eastAsia="Batang"/>
          <w:lang w:eastAsia="ko-KR"/>
        </w:rPr>
      </w:pPr>
      <w:r>
        <w:rPr>
          <w:rFonts w:eastAsia="Batang" w:hint="eastAsia"/>
          <w:lang w:eastAsia="ko-KR"/>
        </w:rPr>
        <w:t>5.0,                  !- Degree of sub cooling in the coil {C}</w:t>
      </w:r>
    </w:p>
    <w:p w14:paraId="4E104E34" w14:textId="77777777"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14:paraId="6294ED04" w14:textId="77777777"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14:paraId="0655A147" w14:textId="77777777" w:rsidR="00755598" w:rsidRPr="00066D87" w:rsidRDefault="00755598" w:rsidP="00755598">
      <w:pPr>
        <w:pStyle w:val="IDDDefinition"/>
        <w:rPr>
          <w:rFonts w:eastAsia="Batang"/>
          <w:lang w:eastAsia="ko-KR"/>
        </w:rPr>
      </w:pPr>
      <w:r>
        <w:rPr>
          <w:rFonts w:eastAsia="Batang" w:hint="eastAsia"/>
          <w:lang w:eastAsia="ko-KR"/>
        </w:rPr>
        <w:t>0.3,                  !- Fraction radiant</w:t>
      </w:r>
    </w:p>
    <w:p w14:paraId="1E18C6B6" w14:textId="77777777"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14:paraId="378BE426" w14:textId="77777777"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14:paraId="0CBC49D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14:paraId="2E699440" w14:textId="77777777"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14:paraId="2369183E"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14:paraId="11D3D6D2" w14:textId="77777777"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14:paraId="06E4F70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14:paraId="18E59EFD" w14:textId="77777777"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14:paraId="3C11026A"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14:paraId="73966051" w14:textId="77777777" w:rsidR="00755598" w:rsidRPr="00E75B20" w:rsidRDefault="00EE4A40" w:rsidP="00755598">
      <w:pPr>
        <w:pStyle w:val="Heading3"/>
        <w:rPr>
          <w:rFonts w:eastAsia="Batang" w:cs="ArialMT"/>
          <w:color w:val="000000"/>
          <w:spacing w:val="0"/>
          <w:kern w:val="0"/>
          <w:lang w:eastAsia="ko-KR"/>
        </w:rPr>
      </w:pPr>
      <w:bookmarkStart w:id="2111" w:name="_Toc399490352"/>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2111"/>
    </w:p>
    <w:p w14:paraId="6AF9EC06" w14:textId="77777777"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10E091E7" w14:textId="77777777"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1249F7CE" w14:textId="77777777"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3AB445BF" w14:textId="77777777"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30E474CC" w14:textId="77777777"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476189BB" w14:textId="77777777"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3ED99B0" w14:textId="77777777" w:rsidR="00EE4A40" w:rsidRPr="00965490" w:rsidRDefault="00EE4A40" w:rsidP="00EE4A40">
      <w:pPr>
        <w:pStyle w:val="CodeIDDSamples"/>
        <w:rPr>
          <w:rFonts w:eastAsia="Malgun Gothic"/>
          <w:lang w:eastAsia="ko-KR"/>
        </w:rPr>
      </w:pPr>
      <w:r>
        <w:rPr>
          <w:rFonts w:eastAsia="SimSun"/>
          <w:lang w:eastAsia="zh-CN"/>
        </w:rPr>
        <w:t>HVAC,Meter,Baseboard:EnergyTransfer [J]</w:t>
      </w:r>
    </w:p>
    <w:p w14:paraId="4D2DA4BE" w14:textId="77777777"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14:paraId="6B15E284" w14:textId="77777777"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14:paraId="419FC575" w14:textId="77777777"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14:paraId="2966FBBD" w14:textId="77777777" w:rsidR="00EE4A40" w:rsidRDefault="00EE4A40" w:rsidP="00EE4A40">
      <w:pPr>
        <w:pStyle w:val="Heading4"/>
      </w:pPr>
      <w:r>
        <w:t>Baseboard Total Heating Rate</w:t>
      </w:r>
      <w:r>
        <w:rPr>
          <w:rFonts w:eastAsia="Batang" w:hint="eastAsia"/>
          <w:lang w:eastAsia="ko-KR"/>
        </w:rPr>
        <w:t xml:space="preserve"> </w:t>
      </w:r>
      <w:r>
        <w:t>[W]</w:t>
      </w:r>
    </w:p>
    <w:p w14:paraId="6ED43A27" w14:textId="77777777"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5EC7E8B8" w14:textId="77777777" w:rsidR="00EE4A40" w:rsidRPr="00F0747A" w:rsidRDefault="00EE4A40" w:rsidP="00EE4A40">
      <w:pPr>
        <w:pStyle w:val="Heading4"/>
      </w:pPr>
      <w:r w:rsidRPr="00F0747A">
        <w:lastRenderedPageBreak/>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3637D31B"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14:paraId="16AA7ABE" w14:textId="77777777"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25338CE3"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14:paraId="45B0AD57" w14:textId="77777777"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14:paraId="25F6CA62" w14:textId="77777777"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07BEDB09" w14:textId="77777777" w:rsidR="00EE4A40" w:rsidRDefault="00EE4A40" w:rsidP="00EE4A40">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FE59C0C" w14:textId="77777777"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66A03F8A" w14:textId="77777777"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14:paraId="2CB28067" w14:textId="77777777"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14:paraId="56F4BF24" w14:textId="77777777"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14:paraId="0655AC1C" w14:textId="77777777" w:rsidR="00EE4A40" w:rsidRDefault="00EE4A40" w:rsidP="00EE4A40">
      <w:pPr>
        <w:pStyle w:val="Heading4"/>
      </w:pPr>
      <w:r>
        <w:t>Baseboard Steam Rate</w:t>
      </w:r>
      <w:r>
        <w:rPr>
          <w:rFonts w:eastAsia="Batang" w:hint="eastAsia"/>
          <w:lang w:eastAsia="ko-KR"/>
        </w:rPr>
        <w:t xml:space="preserve"> </w:t>
      </w:r>
      <w:r>
        <w:t>[W]</w:t>
      </w:r>
    </w:p>
    <w:p w14:paraId="1FB87475" w14:textId="77777777"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14:paraId="02586E85" w14:textId="77777777"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14:paraId="159498C5"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14:paraId="00B576BE" w14:textId="77777777"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4C9911D7"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14:paraId="274E5580" w14:textId="77777777"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0332E020" w14:textId="77777777"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14:paraId="51CCF02F" w14:textId="77777777" w:rsidR="00470CCB" w:rsidRDefault="00470CCB" w:rsidP="00994AE8">
      <w:pPr>
        <w:pStyle w:val="Heading3"/>
        <w:rPr>
          <w:lang w:eastAsia="ko-KR"/>
        </w:rPr>
      </w:pPr>
      <w:bookmarkStart w:id="2112" w:name="_Toc160446441"/>
      <w:bookmarkStart w:id="2113" w:name="_Toc399490353"/>
      <w:r w:rsidRPr="00734EC4">
        <w:t>ZoneHVAC:Baseboard:</w:t>
      </w:r>
      <w:r w:rsidRPr="00994AE8">
        <w:rPr>
          <w:rFonts w:hint="eastAsia"/>
        </w:rPr>
        <w:t>Radiant</w:t>
      </w:r>
      <w:r w:rsidRPr="00994AE8">
        <w:t>Convective</w:t>
      </w:r>
      <w:r w:rsidRPr="00734EC4">
        <w:t>:Electric</w:t>
      </w:r>
      <w:bookmarkEnd w:id="2112"/>
      <w:bookmarkEnd w:id="2113"/>
    </w:p>
    <w:p w14:paraId="3E271CA2" w14:textId="77777777"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14:paraId="7D82505C" w14:textId="77777777" w:rsidR="00470CCB" w:rsidRDefault="00470CCB" w:rsidP="00470CCB">
      <w:pPr>
        <w:pStyle w:val="Heading4"/>
      </w:pPr>
      <w:r>
        <w:t>Field: Name</w:t>
      </w:r>
    </w:p>
    <w:p w14:paraId="0B51CDA4" w14:textId="77777777"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14:paraId="5C4AB590" w14:textId="77777777"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14:paraId="39243CDD" w14:textId="77777777"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xml:space="preserve">. A value less than or equal to 0 </w:t>
      </w:r>
      <w:r w:rsidRPr="00494BBD">
        <w:rPr>
          <w:lang w:eastAsia="ko-KR"/>
        </w:rPr>
        <w:lastRenderedPageBreak/>
        <w:t>(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14:paraId="3A870929" w14:textId="77777777" w:rsidR="00AB0059" w:rsidRPr="004A4AC6" w:rsidRDefault="00AB0059" w:rsidP="00AB0059">
      <w:pPr>
        <w:pStyle w:val="Heading4"/>
        <w:rPr>
          <w:bCs/>
          <w:iCs/>
        </w:rPr>
      </w:pPr>
      <w:r w:rsidRPr="004A4AC6">
        <w:rPr>
          <w:bCs/>
          <w:iCs/>
        </w:rPr>
        <w:t>Field: Heating Design Capacity Method</w:t>
      </w:r>
    </w:p>
    <w:p w14:paraId="69773E7D"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EA51E06" w14:textId="77777777" w:rsidR="00AB0059" w:rsidRPr="004A4AC6" w:rsidRDefault="00AB0059" w:rsidP="00AB0059">
      <w:pPr>
        <w:pStyle w:val="Heading4"/>
        <w:rPr>
          <w:bCs/>
          <w:iCs/>
        </w:rPr>
      </w:pPr>
      <w:r w:rsidRPr="004A4AC6">
        <w:rPr>
          <w:bCs/>
          <w:iCs/>
        </w:rPr>
        <w:t>Field: Heating Design Capacity {W}</w:t>
      </w:r>
    </w:p>
    <w:p w14:paraId="3F7D932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radiant-convective electric </w:t>
      </w:r>
      <w:r w:rsidRPr="00405CBB">
        <w:t xml:space="preserve">baseboard </w:t>
      </w:r>
      <w:r>
        <w:t xml:space="preserve">unit 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F828014" w14:textId="77777777" w:rsidR="00AB0059" w:rsidRPr="004A4AC6" w:rsidRDefault="00AB0059" w:rsidP="00AB0059">
      <w:pPr>
        <w:pStyle w:val="Heading4"/>
        <w:rPr>
          <w:bCs/>
          <w:iCs/>
        </w:rPr>
      </w:pPr>
      <w:r w:rsidRPr="004A4AC6">
        <w:rPr>
          <w:bCs/>
          <w:iCs/>
        </w:rPr>
        <w:t>Field: Heating Design Capacity Per Floor Area {W/m2}</w:t>
      </w:r>
    </w:p>
    <w:p w14:paraId="5C785B5A"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electric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10556E9B" w14:textId="77777777" w:rsidR="00AB0059" w:rsidRPr="004A4AC6" w:rsidRDefault="00AB0059" w:rsidP="00AB0059">
      <w:pPr>
        <w:pStyle w:val="Heading4"/>
        <w:rPr>
          <w:bCs/>
          <w:iCs/>
        </w:rPr>
      </w:pPr>
      <w:r w:rsidRPr="004A4AC6">
        <w:rPr>
          <w:bCs/>
          <w:iCs/>
        </w:rPr>
        <w:t>Field: Fraction of Autosized Heating Design Capacity {-}</w:t>
      </w:r>
    </w:p>
    <w:p w14:paraId="3880DACB"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radiant/convective electric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456AF478" w14:textId="77777777" w:rsidR="00470CCB" w:rsidRDefault="00470CCB" w:rsidP="00470CCB">
      <w:pPr>
        <w:pStyle w:val="Heading4"/>
        <w:rPr>
          <w:lang w:eastAsia="ko-KR"/>
        </w:rPr>
      </w:pPr>
      <w:r w:rsidRPr="008C4558">
        <w:rPr>
          <w:bCs/>
          <w:iCs/>
        </w:rPr>
        <w:t>Field: Efficiency</w:t>
      </w:r>
    </w:p>
    <w:p w14:paraId="33317311" w14:textId="77777777"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14:paraId="0B1813FE" w14:textId="77777777" w:rsidR="00470CCB" w:rsidRDefault="00470CCB" w:rsidP="00470CCB">
      <w:pPr>
        <w:pStyle w:val="Heading4"/>
      </w:pPr>
      <w:r>
        <w:t xml:space="preserve">Field: </w:t>
      </w:r>
      <w:r>
        <w:rPr>
          <w:rFonts w:hint="eastAsia"/>
          <w:lang w:eastAsia="ko-KR"/>
        </w:rPr>
        <w:t>Fraction Radiant</w:t>
      </w:r>
    </w:p>
    <w:p w14:paraId="35C3AF52" w14:textId="77777777"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14:paraId="2F29B189" w14:textId="77777777" w:rsidR="00470CCB" w:rsidRDefault="00470CCB" w:rsidP="00470CCB">
      <w:pPr>
        <w:pStyle w:val="Heading4"/>
        <w:rPr>
          <w:lang w:eastAsia="ko-KR"/>
        </w:rPr>
      </w:pPr>
      <w:r>
        <w:t xml:space="preserve">Field: </w:t>
      </w:r>
      <w:r w:rsidRPr="008C4558">
        <w:rPr>
          <w:bCs/>
          <w:iCs/>
          <w:lang w:eastAsia="ko-KR"/>
        </w:rPr>
        <w:t>Fraction of Radiant Energy Incident on People</w:t>
      </w:r>
    </w:p>
    <w:p w14:paraId="6D8C98F4" w14:textId="77777777"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14:paraId="45D4ADB8" w14:textId="77777777" w:rsidR="00470CCB" w:rsidRPr="006609B5" w:rsidRDefault="00470CCB" w:rsidP="00470CCB">
      <w:pPr>
        <w:pStyle w:val="Heading4"/>
        <w:rPr>
          <w:bCs/>
          <w:iCs/>
          <w:lang w:eastAsia="ko-KR"/>
        </w:rPr>
      </w:pPr>
      <w:r w:rsidRPr="006609B5">
        <w:rPr>
          <w:bCs/>
          <w:iCs/>
          <w:lang w:eastAsia="ko-KR"/>
        </w:rPr>
        <w:lastRenderedPageBreak/>
        <w:t>Field Set: Surface Name, Fraction of Radiant Energy to Surface</w:t>
      </w:r>
    </w:p>
    <w:p w14:paraId="0B194709" w14:textId="77777777"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14:paraId="63C6D9EB" w14:textId="77777777"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14:paraId="5EA2E84E" w14:textId="77777777"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14:paraId="2AB6F3AB" w14:textId="77777777"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14:paraId="47AEC036" w14:textId="77777777"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14:paraId="1610B056" w14:textId="77777777"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14:paraId="1949891E" w14:textId="77777777"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14:paraId="351E0E61" w14:textId="77777777" w:rsidR="00470CCB" w:rsidRDefault="00884C36" w:rsidP="00470CCB">
      <w:pPr>
        <w:pStyle w:val="Equation"/>
        <w:rPr>
          <w:lang w:eastAsia="ko-KR"/>
        </w:rPr>
      </w:pPr>
      <w:r w:rsidRPr="00884C36">
        <w:rPr>
          <w:position w:val="-14"/>
          <w:lang w:eastAsia="ko-KR"/>
        </w:rPr>
        <w:object w:dxaOrig="5420" w:dyaOrig="400" w14:anchorId="62407415">
          <v:shape id="_x0000_i1200" type="#_x0000_t75" style="width:270.75pt;height:20.25pt" o:ole="">
            <v:imagedata r:id="rId512" o:title=""/>
          </v:shape>
          <o:OLEObject Type="Embed" ProgID="Equation.DSMT4" ShapeID="_x0000_i1200" DrawAspect="Content" ObjectID="_1473234899" r:id="rId513"/>
        </w:object>
      </w:r>
    </w:p>
    <w:p w14:paraId="5D1A67D8" w14:textId="77777777"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14:paraId="590EA3AE" w14:textId="77777777"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14:paraId="21AA3EBA" w14:textId="77777777" w:rsidR="00470CCB" w:rsidRPr="00694907" w:rsidRDefault="00470CCB" w:rsidP="00470CCB">
      <w:pPr>
        <w:pStyle w:val="IDDDefinition"/>
      </w:pPr>
      <w:r w:rsidRPr="00694907">
        <w:rPr>
          <w:rFonts w:hint="eastAsia"/>
        </w:rPr>
        <w:t>Baseboard 1,   !- Name</w:t>
      </w:r>
    </w:p>
    <w:p w14:paraId="1B352A5B" w14:textId="77777777" w:rsidR="00470CCB" w:rsidRPr="00694907" w:rsidRDefault="00470CCB" w:rsidP="00470CCB">
      <w:pPr>
        <w:pStyle w:val="IDDDefinition"/>
      </w:pPr>
      <w:r w:rsidRPr="00694907">
        <w:rPr>
          <w:rFonts w:hint="eastAsia"/>
        </w:rPr>
        <w:t xml:space="preserve">BB Schedule,   !- </w:t>
      </w:r>
      <w:r w:rsidR="009C5FD0">
        <w:t>Availability Schedule Name</w:t>
      </w:r>
    </w:p>
    <w:p w14:paraId="1CACFC55" w14:textId="77777777" w:rsidR="00AB0059" w:rsidRDefault="00AB0059" w:rsidP="00AB0059">
      <w:pPr>
        <w:pStyle w:val="IDDDefinition"/>
      </w:pPr>
      <w:r>
        <w:t>HeatingDesignCapacity,   !- Heating Design Capacity Method</w:t>
      </w:r>
    </w:p>
    <w:p w14:paraId="33590772" w14:textId="77777777" w:rsidR="00AB0059" w:rsidRDefault="00AB0059" w:rsidP="00AB0059">
      <w:pPr>
        <w:pStyle w:val="IDDDefinition"/>
      </w:pPr>
      <w:r>
        <w:t>5000,          !- Heating Design Capacity{ W }</w:t>
      </w:r>
    </w:p>
    <w:p w14:paraId="797F6D96" w14:textId="77777777" w:rsidR="00AB0059" w:rsidRDefault="00AB0059" w:rsidP="00AB0059">
      <w:pPr>
        <w:pStyle w:val="IDDDefinition"/>
      </w:pPr>
      <w:r>
        <w:t>,              !- Heating Design Capacity Per Floor Area{ W / m2 }</w:t>
      </w:r>
    </w:p>
    <w:p w14:paraId="289C1725" w14:textId="77777777" w:rsidR="00AB0059" w:rsidRDefault="00AB0059" w:rsidP="00AB0059">
      <w:pPr>
        <w:pStyle w:val="IDDDefinition"/>
      </w:pPr>
      <w:r>
        <w:t>,              !- Fraction of Autosized Heating Design Capacity{ -}</w:t>
      </w:r>
    </w:p>
    <w:p w14:paraId="5380A00A" w14:textId="77777777"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14:paraId="088877AD" w14:textId="77777777" w:rsidR="00470CCB" w:rsidRPr="00694907" w:rsidRDefault="00470CCB" w:rsidP="00470CCB">
      <w:pPr>
        <w:pStyle w:val="IDDDefinition"/>
      </w:pPr>
      <w:r w:rsidRPr="00694907">
        <w:rPr>
          <w:rFonts w:hint="eastAsia"/>
        </w:rPr>
        <w:t>0.3,           !- Fraction radiant</w:t>
      </w:r>
    </w:p>
    <w:p w14:paraId="7663EBBB" w14:textId="77777777"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14:paraId="72575480" w14:textId="77777777" w:rsidR="00470CCB" w:rsidRPr="00694907" w:rsidRDefault="00470CCB" w:rsidP="00470CCB">
      <w:pPr>
        <w:pStyle w:val="IDDDefinition"/>
      </w:pPr>
      <w:r w:rsidRPr="00694907">
        <w:rPr>
          <w:rFonts w:hint="eastAsia"/>
        </w:rPr>
        <w:t>EastWall,      !- Surface 1 name</w:t>
      </w:r>
    </w:p>
    <w:p w14:paraId="1B519E2D" w14:textId="77777777"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14:paraId="252DD893" w14:textId="77777777" w:rsidR="00470CCB" w:rsidRPr="00694907" w:rsidRDefault="00470CCB" w:rsidP="00470CCB">
      <w:pPr>
        <w:pStyle w:val="IDDDefinition"/>
      </w:pPr>
      <w:r w:rsidRPr="00694907">
        <w:rPr>
          <w:rFonts w:hint="eastAsia"/>
        </w:rPr>
        <w:t>WestWall,      !- Surface 2 name</w:t>
      </w:r>
    </w:p>
    <w:p w14:paraId="6ADA4A07"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14:paraId="5356EB73" w14:textId="77777777" w:rsidR="00470CCB" w:rsidRPr="00694907" w:rsidRDefault="00470CCB" w:rsidP="00470CCB">
      <w:pPr>
        <w:pStyle w:val="IDDDefinition"/>
      </w:pPr>
      <w:r w:rsidRPr="00694907">
        <w:rPr>
          <w:rFonts w:hint="eastAsia"/>
        </w:rPr>
        <w:t>NorthWall,     !- Surface 3 name</w:t>
      </w:r>
    </w:p>
    <w:p w14:paraId="48936CD3"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14:paraId="5AC2B085" w14:textId="77777777" w:rsidR="00470CCB" w:rsidRPr="00694907" w:rsidRDefault="00470CCB" w:rsidP="00470CCB">
      <w:pPr>
        <w:pStyle w:val="IDDDefinition"/>
      </w:pPr>
      <w:r w:rsidRPr="00694907">
        <w:rPr>
          <w:rFonts w:hint="eastAsia"/>
        </w:rPr>
        <w:t>SouthWall,     !- Surface 4 name</w:t>
      </w:r>
    </w:p>
    <w:p w14:paraId="79FABE4C"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14:paraId="23635D9A" w14:textId="77777777" w:rsidR="00470CCB" w:rsidRPr="00694907" w:rsidRDefault="00470CCB" w:rsidP="00470CCB">
      <w:pPr>
        <w:pStyle w:val="IDDDefinition"/>
      </w:pPr>
      <w:r w:rsidRPr="00694907">
        <w:rPr>
          <w:rFonts w:hint="eastAsia"/>
        </w:rPr>
        <w:t>Ceiling,       !- Surface 5 name</w:t>
      </w:r>
    </w:p>
    <w:p w14:paraId="360A9751"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14:paraId="4F5BC502" w14:textId="77777777" w:rsidR="00470CCB" w:rsidRPr="00073F3D" w:rsidRDefault="00EE4A40" w:rsidP="00470CCB">
      <w:pPr>
        <w:pStyle w:val="Heading3"/>
      </w:pPr>
      <w:bookmarkStart w:id="2114" w:name="_Toc160446442"/>
      <w:bookmarkStart w:id="2115" w:name="_Toc399490354"/>
      <w:r>
        <w:t>Baseboard (Electric) Radiant Convective (</w:t>
      </w:r>
      <w:r w:rsidR="00470CCB" w:rsidRPr="00073F3D">
        <w:rPr>
          <w:rFonts w:hint="eastAsia"/>
        </w:rPr>
        <w:t>ZoneHVAC</w:t>
      </w:r>
      <w:r>
        <w:t>)</w:t>
      </w:r>
      <w:r w:rsidR="00470CCB" w:rsidRPr="00073F3D">
        <w:rPr>
          <w:rFonts w:hint="eastAsia"/>
        </w:rPr>
        <w:t xml:space="preserve"> Outputs</w:t>
      </w:r>
      <w:bookmarkEnd w:id="2115"/>
    </w:p>
    <w:bookmarkEnd w:id="2114"/>
    <w:p w14:paraId="0EA1BB9D" w14:textId="77777777" w:rsidR="00EE4A40" w:rsidRPr="00405E5E" w:rsidRDefault="00EE4A40" w:rsidP="00EE4A40">
      <w:pPr>
        <w:pStyle w:val="IDDDefinition"/>
        <w:ind w:left="1077"/>
      </w:pPr>
      <w:r w:rsidRPr="00405E5E">
        <w:t>HVAC,Average,</w:t>
      </w:r>
      <w:r>
        <w:t xml:space="preserve">Baseboard Total Heating </w:t>
      </w:r>
      <w:r w:rsidR="00824D2C">
        <w:t>Rate [</w:t>
      </w:r>
      <w:r w:rsidRPr="00405E5E">
        <w:t>W]</w:t>
      </w:r>
    </w:p>
    <w:p w14:paraId="6DA7405D" w14:textId="77777777" w:rsidR="00EE4A40" w:rsidRPr="00405E5E" w:rsidRDefault="00EE4A40" w:rsidP="00EE4A40">
      <w:pPr>
        <w:pStyle w:val="IDDDefinition"/>
        <w:ind w:left="1077"/>
      </w:pPr>
      <w:r w:rsidRPr="00405E5E">
        <w:t xml:space="preserve">HVAC,Average,Baseboard Radiant Heating </w:t>
      </w:r>
      <w:r w:rsidR="00824D2C">
        <w:t>Rate [</w:t>
      </w:r>
      <w:r w:rsidRPr="00405E5E">
        <w:t>W]</w:t>
      </w:r>
    </w:p>
    <w:p w14:paraId="445D10D1" w14:textId="77777777" w:rsidR="00EE4A40" w:rsidRPr="00405E5E" w:rsidRDefault="00EE4A40" w:rsidP="00EE4A40">
      <w:pPr>
        <w:pStyle w:val="IDDDefinition"/>
        <w:ind w:left="1077"/>
      </w:pPr>
      <w:r w:rsidRPr="00405E5E">
        <w:t xml:space="preserve">HVAC,Average,Baseboard Convective Heating </w:t>
      </w:r>
      <w:r w:rsidR="00824D2C">
        <w:t>Rate [</w:t>
      </w:r>
      <w:r w:rsidRPr="00405E5E">
        <w:t>W]</w:t>
      </w:r>
    </w:p>
    <w:p w14:paraId="415B0475" w14:textId="77777777" w:rsidR="00EE4A40" w:rsidRPr="00405E5E" w:rsidRDefault="00EE4A40" w:rsidP="00EE4A40">
      <w:pPr>
        <w:pStyle w:val="IDDDefinition"/>
        <w:ind w:left="1077"/>
      </w:pPr>
      <w:r w:rsidRPr="00405E5E">
        <w:t>HVAC,Average,Baseboard Electric Power[W]</w:t>
      </w:r>
    </w:p>
    <w:p w14:paraId="5BC6D0DF" w14:textId="77777777" w:rsidR="00EE4A40" w:rsidRPr="00405E5E" w:rsidRDefault="00EE4A40" w:rsidP="00EE4A40">
      <w:pPr>
        <w:pStyle w:val="IDDDefinition"/>
        <w:ind w:left="1077"/>
      </w:pPr>
      <w:r w:rsidRPr="00405E5E">
        <w:t>HVAC,Sum,</w:t>
      </w:r>
      <w:r>
        <w:t xml:space="preserve">Baseboard Total Heating </w:t>
      </w:r>
      <w:r w:rsidR="00824D2C">
        <w:t>Energy [</w:t>
      </w:r>
      <w:r w:rsidRPr="00405E5E">
        <w:t>J]</w:t>
      </w:r>
    </w:p>
    <w:p w14:paraId="7547E914" w14:textId="77777777" w:rsidR="00EE4A40" w:rsidRPr="00405E5E" w:rsidRDefault="00EE4A40" w:rsidP="00EE4A40">
      <w:pPr>
        <w:pStyle w:val="IDDDefinition"/>
        <w:ind w:left="1077"/>
      </w:pPr>
      <w:r w:rsidRPr="00405E5E">
        <w:t xml:space="preserve">HVAC,Sum,Baseboard Radiant Heating </w:t>
      </w:r>
      <w:r w:rsidR="00824D2C">
        <w:t>Energy [</w:t>
      </w:r>
      <w:r w:rsidRPr="00405E5E">
        <w:t>J]</w:t>
      </w:r>
    </w:p>
    <w:p w14:paraId="62C59DF3" w14:textId="77777777" w:rsidR="00EE4A40" w:rsidRPr="00405E5E" w:rsidRDefault="00EE4A40" w:rsidP="00EE4A40">
      <w:pPr>
        <w:pStyle w:val="IDDDefinition"/>
        <w:ind w:left="1077"/>
      </w:pPr>
      <w:r w:rsidRPr="00405E5E">
        <w:t xml:space="preserve">HVAC,Sum,Baseboard Convective Heating </w:t>
      </w:r>
      <w:r w:rsidR="00824D2C">
        <w:t>Energy [</w:t>
      </w:r>
      <w:r w:rsidRPr="00405E5E">
        <w:t>J]</w:t>
      </w:r>
    </w:p>
    <w:p w14:paraId="52494C84" w14:textId="77777777" w:rsidR="00EE4A40" w:rsidRPr="00405E5E" w:rsidRDefault="00EE4A40" w:rsidP="00EE4A40">
      <w:pPr>
        <w:pStyle w:val="IDDDefinition"/>
        <w:ind w:left="1077"/>
      </w:pPr>
      <w:r w:rsidRPr="00405E5E">
        <w:t>HVAC,Sum,</w:t>
      </w:r>
      <w:r>
        <w:t xml:space="preserve">Baseboard Electric </w:t>
      </w:r>
      <w:r w:rsidR="00824D2C">
        <w:t>Energy [</w:t>
      </w:r>
      <w:r w:rsidRPr="00405E5E">
        <w:t>J]</w:t>
      </w:r>
    </w:p>
    <w:p w14:paraId="61094A9A" w14:textId="77777777" w:rsidR="00EE4A40" w:rsidRPr="00405E5E" w:rsidRDefault="00EE4A40" w:rsidP="00EE4A40">
      <w:pPr>
        <w:pStyle w:val="IDDDefinition"/>
        <w:ind w:left="1077"/>
      </w:pPr>
      <w:r w:rsidRPr="00405E5E">
        <w:t>HVAC,Meter,Baseboard:EnergyTransfer [J]</w:t>
      </w:r>
    </w:p>
    <w:p w14:paraId="3C7FF04E" w14:textId="77777777" w:rsidR="00EE4A40" w:rsidRPr="00405E5E" w:rsidRDefault="00EE4A40" w:rsidP="00EE4A40">
      <w:pPr>
        <w:pStyle w:val="IDDDefinition"/>
        <w:ind w:left="1077"/>
      </w:pPr>
      <w:r w:rsidRPr="00405E5E">
        <w:t>HVAC,Meter,Heating:Electricity[J]</w:t>
      </w:r>
    </w:p>
    <w:p w14:paraId="1332AB91" w14:textId="77777777" w:rsidR="00EE4A40" w:rsidRPr="00AD2823" w:rsidRDefault="00EE4A40" w:rsidP="00EE4A40">
      <w:pPr>
        <w:pStyle w:val="Heading4"/>
      </w:pPr>
      <w:r>
        <w:rPr>
          <w:rFonts w:hint="eastAsia"/>
        </w:rPr>
        <w:t>Baseboard Total Heating Rate</w:t>
      </w:r>
      <w:r w:rsidRPr="00AD2823">
        <w:rPr>
          <w:rFonts w:hint="eastAsia"/>
        </w:rPr>
        <w:t xml:space="preserve"> [W]</w:t>
      </w:r>
    </w:p>
    <w:p w14:paraId="19EC9B3E" w14:textId="77777777"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14:paraId="250C4A87" w14:textId="77777777" w:rsidR="00EE4A40" w:rsidRPr="00D622E6" w:rsidRDefault="00EE4A40" w:rsidP="00EE4A40">
      <w:pPr>
        <w:pStyle w:val="Heading4"/>
      </w:pPr>
      <w:r w:rsidRPr="00D622E6">
        <w:t>Baseboard Radiant Heating Rate [W]</w:t>
      </w:r>
    </w:p>
    <w:p w14:paraId="6393EEF0" w14:textId="77777777"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14:paraId="3D425B7C" w14:textId="77777777" w:rsidR="00EE4A40" w:rsidRPr="00D622E6" w:rsidRDefault="00EE4A40" w:rsidP="00EE4A40">
      <w:pPr>
        <w:pStyle w:val="Heading4"/>
      </w:pPr>
      <w:r w:rsidRPr="00D622E6">
        <w:t>Baseboard Convective Heating Rate [W]</w:t>
      </w:r>
    </w:p>
    <w:p w14:paraId="35BC65E9" w14:textId="77777777"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14:paraId="179E6886" w14:textId="77777777" w:rsidR="00EE4A40" w:rsidRDefault="00EE4A40" w:rsidP="00EE4A40">
      <w:pPr>
        <w:pStyle w:val="Heading4"/>
      </w:pPr>
      <w:r w:rsidRPr="005E3D4E">
        <w:t>Baseboard Electric Energy</w:t>
      </w:r>
      <w:r>
        <w:t xml:space="preserve"> [J]</w:t>
      </w:r>
    </w:p>
    <w:p w14:paraId="331C9E18" w14:textId="77777777" w:rsidR="00EE4A40" w:rsidRPr="00D622E6" w:rsidRDefault="00EE4A40" w:rsidP="00EE4A40">
      <w:pPr>
        <w:pStyle w:val="BodyText"/>
      </w:pPr>
      <w:r>
        <w:t xml:space="preserve">This is the electric energy used by the baseboard in Joules. </w:t>
      </w:r>
    </w:p>
    <w:p w14:paraId="6BE9C825" w14:textId="77777777"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14:paraId="02B033F3" w14:textId="77777777"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14:paraId="3CC5922C" w14:textId="77777777"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14:paraId="028571DD" w14:textId="77777777"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14:paraId="546DE787" w14:textId="77777777" w:rsidR="00EE4A40" w:rsidRPr="00766CA6" w:rsidRDefault="00EE4A40" w:rsidP="00EE4A40">
      <w:pPr>
        <w:pStyle w:val="Heading4"/>
      </w:pPr>
      <w:r w:rsidRPr="00766CA6">
        <w:lastRenderedPageBreak/>
        <w:t>Baseboard Radiant Heating Energy [J]</w:t>
      </w:r>
    </w:p>
    <w:p w14:paraId="17580163" w14:textId="77777777"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14:paraId="2639E731" w14:textId="77777777" w:rsidR="00EE4A40" w:rsidRPr="00711C19" w:rsidRDefault="00EE4A40" w:rsidP="00EE4A40">
      <w:pPr>
        <w:pStyle w:val="Heading4"/>
      </w:pPr>
      <w:r w:rsidRPr="00711C19">
        <w:t>Baseboard Convective Heating Energy [J]</w:t>
      </w:r>
    </w:p>
    <w:p w14:paraId="16670D6F" w14:textId="77777777"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14:paraId="0A7B0B82" w14:textId="77777777" w:rsidR="00B504F9" w:rsidRDefault="00946997" w:rsidP="00B504F9">
      <w:pPr>
        <w:pStyle w:val="Heading3"/>
      </w:pPr>
      <w:bookmarkStart w:id="2116" w:name="_Toc399490355"/>
      <w:r w:rsidRPr="00946997">
        <w:t>ZoneHVAC:Baseboard:Convective:Water</w:t>
      </w:r>
      <w:bookmarkEnd w:id="2100"/>
      <w:bookmarkEnd w:id="2101"/>
      <w:bookmarkEnd w:id="2116"/>
    </w:p>
    <w:p w14:paraId="2D7525D6" w14:textId="77777777"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14:paraId="023951A5" w14:textId="77777777" w:rsidR="00B504F9" w:rsidRDefault="00B504F9" w:rsidP="00B504F9">
      <w:pPr>
        <w:pStyle w:val="Heading4"/>
      </w:pPr>
      <w:r>
        <w:t>Field: Name</w:t>
      </w:r>
    </w:p>
    <w:p w14:paraId="6BFDE4AE" w14:textId="77777777" w:rsidR="00B504F9" w:rsidRDefault="00B504F9" w:rsidP="00B504F9">
      <w:pPr>
        <w:pStyle w:val="BodyText"/>
      </w:pPr>
      <w:r>
        <w:t>A unique user assigned name for an instance of a hot water baseboard heater unit. Any reference to this unit by another object will use this name.</w:t>
      </w:r>
    </w:p>
    <w:p w14:paraId="063ADAD5" w14:textId="77777777" w:rsidR="00B504F9" w:rsidRDefault="00B504F9" w:rsidP="00B504F9">
      <w:pPr>
        <w:pStyle w:val="Heading4"/>
      </w:pPr>
      <w:r>
        <w:t>Field: Availab</w:t>
      </w:r>
      <w:r w:rsidR="003C6697">
        <w:t>ility</w:t>
      </w:r>
      <w:r>
        <w:t xml:space="preserve"> Schedule</w:t>
      </w:r>
      <w:r w:rsidR="00946997">
        <w:t xml:space="preserve"> Name</w:t>
      </w:r>
    </w:p>
    <w:p w14:paraId="1AE9CBE9" w14:textId="77777777"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16407BC5" w14:textId="77777777" w:rsidR="00B504F9" w:rsidRDefault="00B504F9" w:rsidP="00B504F9">
      <w:pPr>
        <w:pStyle w:val="Heading4"/>
      </w:pPr>
      <w:r>
        <w:t xml:space="preserve">Field: </w:t>
      </w:r>
      <w:r w:rsidR="00946997" w:rsidRPr="00946997">
        <w:t>Inlet Node Name</w:t>
      </w:r>
    </w:p>
    <w:p w14:paraId="42D8EB0A" w14:textId="77777777" w:rsidR="00B504F9" w:rsidRDefault="00B504F9" w:rsidP="00B504F9">
      <w:pPr>
        <w:pStyle w:val="BodyText"/>
      </w:pPr>
      <w:r>
        <w:t xml:space="preserve">The name of the hot water inlet node for the baseboard heater. </w:t>
      </w:r>
    </w:p>
    <w:p w14:paraId="16BDBA7F" w14:textId="77777777" w:rsidR="00B504F9" w:rsidRDefault="00B504F9" w:rsidP="00B504F9">
      <w:pPr>
        <w:pStyle w:val="Heading4"/>
      </w:pPr>
      <w:r>
        <w:t xml:space="preserve">Field: </w:t>
      </w:r>
      <w:r w:rsidR="00946997" w:rsidRPr="00946997">
        <w:t>Outlet Node Name</w:t>
      </w:r>
    </w:p>
    <w:p w14:paraId="07A86824" w14:textId="77777777" w:rsidR="00B504F9" w:rsidRDefault="00B504F9" w:rsidP="00B504F9">
      <w:pPr>
        <w:pStyle w:val="BodyText"/>
      </w:pPr>
      <w:r>
        <w:t>The name of the hot water outlet node for the baseboard heater.</w:t>
      </w:r>
    </w:p>
    <w:p w14:paraId="4533DFC2" w14:textId="77777777" w:rsidR="00AB0059" w:rsidRDefault="00AB0059" w:rsidP="00AB0059">
      <w:pPr>
        <w:pStyle w:val="BodyText"/>
      </w:pPr>
    </w:p>
    <w:p w14:paraId="721BE499" w14:textId="77777777" w:rsidR="00AB0059" w:rsidRPr="004A4AC6" w:rsidRDefault="00AB0059" w:rsidP="00AB0059">
      <w:pPr>
        <w:pStyle w:val="Heading4"/>
        <w:rPr>
          <w:bCs/>
          <w:iCs/>
        </w:rPr>
      </w:pPr>
      <w:r w:rsidRPr="004A4AC6">
        <w:rPr>
          <w:bCs/>
          <w:iCs/>
        </w:rPr>
        <w:t>Field: Heating Design Capacity Method</w:t>
      </w:r>
    </w:p>
    <w:p w14:paraId="331DBA98"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hot water baseboard heater</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68C1A2F" w14:textId="77777777" w:rsidR="00AB0059" w:rsidRPr="004A4AC6" w:rsidRDefault="00AB0059" w:rsidP="00AB0059">
      <w:pPr>
        <w:pStyle w:val="Heading4"/>
        <w:rPr>
          <w:bCs/>
          <w:iCs/>
        </w:rPr>
      </w:pPr>
      <w:r w:rsidRPr="004A4AC6">
        <w:rPr>
          <w:bCs/>
          <w:iCs/>
        </w:rPr>
        <w:t>Field: Heating Design Capacity {W}</w:t>
      </w:r>
    </w:p>
    <w:p w14:paraId="17D5430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hot water baseboard heater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d autosize is specified.</w:t>
      </w:r>
    </w:p>
    <w:p w14:paraId="6B7A62F3" w14:textId="77777777" w:rsidR="00AB0059" w:rsidRPr="004A4AC6" w:rsidRDefault="00AB0059" w:rsidP="00AB0059">
      <w:pPr>
        <w:pStyle w:val="Heading4"/>
        <w:rPr>
          <w:bCs/>
          <w:iCs/>
        </w:rPr>
      </w:pPr>
      <w:r w:rsidRPr="004A4AC6">
        <w:rPr>
          <w:bCs/>
          <w:iCs/>
        </w:rPr>
        <w:lastRenderedPageBreak/>
        <w:t>Field: Heating Design Capacity Per Floor Area {W/m2}</w:t>
      </w:r>
    </w:p>
    <w:p w14:paraId="5132EF93"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hot water baseboard heater</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w:t>
      </w:r>
      <w:r>
        <w:t xml:space="preserve">hot water baseboard heater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A1DB870" w14:textId="77777777" w:rsidR="00AB0059" w:rsidRPr="004A4AC6" w:rsidRDefault="00AB0059" w:rsidP="00AB0059">
      <w:pPr>
        <w:pStyle w:val="Heading4"/>
        <w:rPr>
          <w:bCs/>
          <w:iCs/>
        </w:rPr>
      </w:pPr>
      <w:r w:rsidRPr="004A4AC6">
        <w:rPr>
          <w:bCs/>
          <w:iCs/>
        </w:rPr>
        <w:t>Field: Fraction of Autosized Heating Design Capacity {-}</w:t>
      </w:r>
    </w:p>
    <w:p w14:paraId="513978F4"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the </w:t>
      </w:r>
      <w:r>
        <w:t>hot water baseboard heater</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2AFE3ED" w14:textId="77777777" w:rsidR="00B504F9" w:rsidRDefault="00B504F9" w:rsidP="00B504F9">
      <w:pPr>
        <w:pStyle w:val="Heading4"/>
      </w:pPr>
      <w:r>
        <w:t xml:space="preserve">Field: </w:t>
      </w:r>
      <w:r w:rsidR="00946997" w:rsidRPr="00946997">
        <w:t>U-Factor Times Area Value</w:t>
      </w:r>
    </w:p>
    <w:p w14:paraId="10C7D371" w14:textId="77777777"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14:paraId="5D074F72" w14:textId="77777777" w:rsidR="00B504F9" w:rsidRDefault="00884C36" w:rsidP="00B504F9">
      <w:pPr>
        <w:pStyle w:val="Equation"/>
      </w:pPr>
      <w:r w:rsidRPr="00884C36">
        <w:rPr>
          <w:position w:val="-14"/>
        </w:rPr>
        <w:object w:dxaOrig="2580" w:dyaOrig="380" w14:anchorId="5DB22A0F">
          <v:shape id="_x0000_i1201" type="#_x0000_t75" style="width:129pt;height:18.75pt" o:ole="">
            <v:imagedata r:id="rId514" o:title=""/>
          </v:shape>
          <o:OLEObject Type="Embed" ProgID="Equation.DSMT4" ShapeID="_x0000_i1201" DrawAspect="Content" ObjectID="_1473234900" r:id="rId515"/>
        </w:object>
      </w:r>
    </w:p>
    <w:p w14:paraId="7C7FA77F" w14:textId="77777777"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14:paraId="4849A03B" w14:textId="77777777" w:rsidR="00B504F9" w:rsidRDefault="00B504F9" w:rsidP="00B504F9">
      <w:pPr>
        <w:pStyle w:val="Heading4"/>
      </w:pPr>
      <w:r>
        <w:t xml:space="preserve">Field: </w:t>
      </w:r>
      <w:r w:rsidR="00946997" w:rsidRPr="00946997">
        <w:t>Maximum Water Flow Rate</w:t>
      </w:r>
    </w:p>
    <w:p w14:paraId="4B94E341" w14:textId="77777777" w:rsidR="00B504F9" w:rsidRDefault="00B504F9" w:rsidP="00B504F9">
      <w:pPr>
        <w:pStyle w:val="BodyText"/>
      </w:pPr>
      <w:r>
        <w:t>The maximum hot water volumetric flow rate in m</w:t>
      </w:r>
      <w:r>
        <w:rPr>
          <w:vertAlign w:val="superscript"/>
        </w:rPr>
        <w:t>3</w:t>
      </w:r>
      <w:r>
        <w:t>/sec.</w:t>
      </w:r>
    </w:p>
    <w:p w14:paraId="29DF1D11" w14:textId="77777777" w:rsidR="00B504F9" w:rsidRDefault="00B504F9" w:rsidP="00B504F9">
      <w:pPr>
        <w:pStyle w:val="Heading4"/>
      </w:pPr>
      <w:r>
        <w:t>Field Convergence Tolerance</w:t>
      </w:r>
    </w:p>
    <w:p w14:paraId="6F6AD097" w14:textId="77777777"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6FD132A1" w14:textId="77777777" w:rsidR="00B504F9" w:rsidRDefault="00884C36" w:rsidP="00B504F9">
      <w:pPr>
        <w:pStyle w:val="Equation"/>
        <w:rPr>
          <w:vertAlign w:val="subscript"/>
        </w:rPr>
      </w:pPr>
      <w:r w:rsidRPr="00884C36">
        <w:rPr>
          <w:position w:val="-30"/>
        </w:rPr>
        <w:object w:dxaOrig="4340" w:dyaOrig="760" w14:anchorId="170478E3">
          <v:shape id="_x0000_i1202" type="#_x0000_t75" style="width:216.75pt;height:38.25pt" o:ole="">
            <v:imagedata r:id="rId516" o:title=""/>
          </v:shape>
          <o:OLEObject Type="Embed" ProgID="Equation.DSMT4" ShapeID="_x0000_i1202" DrawAspect="Content" ObjectID="_1473234901" r:id="rId517"/>
        </w:object>
      </w:r>
    </w:p>
    <w:p w14:paraId="47903B68" w14:textId="77777777" w:rsidR="00B504F9" w:rsidRDefault="00B504F9" w:rsidP="00B504F9">
      <w:pPr>
        <w:pStyle w:val="BodyText"/>
      </w:pPr>
      <w:r>
        <w:t>The default is 0.001.</w:t>
      </w:r>
    </w:p>
    <w:p w14:paraId="0343D46F" w14:textId="77777777" w:rsidR="00B504F9" w:rsidRDefault="00B504F9" w:rsidP="00B504F9">
      <w:pPr>
        <w:pStyle w:val="BodyText"/>
      </w:pPr>
      <w:r>
        <w:t>An example IDF for the hot water convective baseboard is shown below.</w:t>
      </w:r>
    </w:p>
    <w:p w14:paraId="5C395D05" w14:textId="77777777" w:rsidR="00B504F9" w:rsidRDefault="00946997" w:rsidP="00B504F9">
      <w:pPr>
        <w:pStyle w:val="IDDDefinition"/>
      </w:pPr>
      <w:r w:rsidRPr="00946997">
        <w:lastRenderedPageBreak/>
        <w:t>ZoneHVAC:Baseboard:Convective:Water</w:t>
      </w:r>
      <w:r w:rsidR="00B504F9">
        <w:t>,</w:t>
      </w:r>
    </w:p>
    <w:p w14:paraId="1FB27997" w14:textId="77777777" w:rsidR="00B504F9" w:rsidRDefault="00B504F9" w:rsidP="00B504F9">
      <w:pPr>
        <w:pStyle w:val="IDDDefinition"/>
      </w:pPr>
      <w:r>
        <w:t xml:space="preserve">        Zone3Baseboard, ! name</w:t>
      </w:r>
    </w:p>
    <w:p w14:paraId="1CEF4823" w14:textId="77777777" w:rsidR="00B504F9" w:rsidRDefault="00B504F9" w:rsidP="00B504F9">
      <w:pPr>
        <w:pStyle w:val="IDDDefinition"/>
      </w:pPr>
      <w:r>
        <w:t xml:space="preserve">        FanAndCoilAvailSched, ! on/off schedule</w:t>
      </w:r>
    </w:p>
    <w:p w14:paraId="22AF159F" w14:textId="77777777" w:rsidR="00B504F9" w:rsidRDefault="00B504F9" w:rsidP="00B504F9">
      <w:pPr>
        <w:pStyle w:val="IDDDefinition"/>
      </w:pPr>
      <w:r>
        <w:t xml:space="preserve">        Zone 3 Reheat Water Inlet Node, ! water inlet node</w:t>
      </w:r>
    </w:p>
    <w:p w14:paraId="31DD435D" w14:textId="77777777" w:rsidR="00B504F9" w:rsidRDefault="00B504F9" w:rsidP="00B504F9">
      <w:pPr>
        <w:pStyle w:val="IDDDefinition"/>
      </w:pPr>
      <w:r>
        <w:t xml:space="preserve">        Zone 3 Reheat Water Outlet Node, ! water outlet node</w:t>
      </w:r>
    </w:p>
    <w:p w14:paraId="63EC0AF3" w14:textId="77777777" w:rsidR="00AB0059" w:rsidRDefault="00AB0059" w:rsidP="00AB0059">
      <w:pPr>
        <w:pStyle w:val="IDDDefinition"/>
      </w:pPr>
      <w:r>
        <w:t xml:space="preserve">        HeatingDesignCapacity, !- Heating Design Capacity Method</w:t>
      </w:r>
    </w:p>
    <w:p w14:paraId="716CEC2F" w14:textId="77777777" w:rsidR="00AB0059" w:rsidRDefault="00AB0059" w:rsidP="00AB0059">
      <w:pPr>
        <w:pStyle w:val="IDDDefinition"/>
      </w:pPr>
      <w:r>
        <w:t xml:space="preserve">        autosize,!- Heating Design Capacity{ W }</w:t>
      </w:r>
    </w:p>
    <w:p w14:paraId="7AADB417" w14:textId="77777777" w:rsidR="00AB0059" w:rsidRDefault="00AB0059" w:rsidP="00AB0059">
      <w:pPr>
        <w:pStyle w:val="IDDDefinition"/>
      </w:pPr>
      <w:r>
        <w:t xml:space="preserve">        ,        !- Heating Design Capacity Per Floor Area{ W / m2 }</w:t>
      </w:r>
    </w:p>
    <w:p w14:paraId="74E2E1A5" w14:textId="77777777" w:rsidR="00AB0059" w:rsidRDefault="00AB0059" w:rsidP="00AB0059">
      <w:pPr>
        <w:pStyle w:val="IDDDefinition"/>
      </w:pPr>
      <w:r>
        <w:t xml:space="preserve">        ,        !- Fraction of Autosized Heating Design Capacity{ -}</w:t>
      </w:r>
    </w:p>
    <w:p w14:paraId="106E0F05" w14:textId="77777777" w:rsidR="00B504F9" w:rsidRDefault="00B504F9" w:rsidP="00B504F9">
      <w:pPr>
        <w:pStyle w:val="IDDDefinition"/>
      </w:pPr>
      <w:r>
        <w:t xml:space="preserve">        500.,    ! UA</w:t>
      </w:r>
    </w:p>
    <w:p w14:paraId="6942EA30" w14:textId="77777777" w:rsidR="00B504F9" w:rsidRDefault="00B504F9" w:rsidP="00B504F9">
      <w:pPr>
        <w:pStyle w:val="IDDDefinition"/>
      </w:pPr>
      <w:r>
        <w:t xml:space="preserve">        0.0013,  ! maximum water flow rate m3/s</w:t>
      </w:r>
    </w:p>
    <w:p w14:paraId="471F1631" w14:textId="77777777" w:rsidR="00B504F9" w:rsidRDefault="00B504F9" w:rsidP="00B504F9">
      <w:pPr>
        <w:pStyle w:val="IDDDefinition"/>
      </w:pPr>
      <w:r>
        <w:t xml:space="preserve">        0.001;   ! tolerance</w:t>
      </w:r>
    </w:p>
    <w:p w14:paraId="0EA33F14" w14:textId="77777777" w:rsidR="00B504F9" w:rsidRDefault="00EE4A40" w:rsidP="00B504F9">
      <w:pPr>
        <w:pStyle w:val="Heading3"/>
      </w:pPr>
      <w:bookmarkStart w:id="2117" w:name="_Toc99528037"/>
      <w:bookmarkStart w:id="2118" w:name="_Toc146669594"/>
      <w:bookmarkStart w:id="2119" w:name="_Toc399490356"/>
      <w:r>
        <w:t>Baseboard (Water) Convective (</w:t>
      </w:r>
      <w:r w:rsidR="00946997" w:rsidRPr="00946997">
        <w:t>ZoneHVAC</w:t>
      </w:r>
      <w:r>
        <w:t>)</w:t>
      </w:r>
      <w:r w:rsidR="00B504F9">
        <w:t xml:space="preserve"> Outputs</w:t>
      </w:r>
      <w:bookmarkEnd w:id="2117"/>
      <w:bookmarkEnd w:id="2118"/>
      <w:bookmarkEnd w:id="2119"/>
    </w:p>
    <w:p w14:paraId="27B79D9C" w14:textId="77777777" w:rsidR="00EE4A40" w:rsidRDefault="00EE4A40" w:rsidP="00EE4A40">
      <w:pPr>
        <w:pStyle w:val="CodeIDDSamples"/>
      </w:pPr>
      <w:r>
        <w:t>HVAC,Average,Baseboard Total Heating Rate [W]</w:t>
      </w:r>
      <w:r>
        <w:br/>
        <w:t>HVAC,Sum,Baseboard Total Heating Energy [J]</w:t>
      </w:r>
    </w:p>
    <w:p w14:paraId="4A263E1E" w14:textId="77777777" w:rsidR="00EE4A40" w:rsidRDefault="00EE4A40" w:rsidP="00EE4A40">
      <w:pPr>
        <w:pStyle w:val="CodeIDDSamples"/>
      </w:pPr>
      <w:r>
        <w:t>HVAC,Sum,</w:t>
      </w:r>
      <w:r w:rsidRPr="004667F7">
        <w:t>Baseboard Hot Water Energy</w:t>
      </w:r>
      <w:r>
        <w:t xml:space="preserve"> [J]</w:t>
      </w:r>
    </w:p>
    <w:p w14:paraId="3829D393" w14:textId="77777777" w:rsidR="00EE4A40" w:rsidRDefault="00EE4A40" w:rsidP="00EE4A40">
      <w:pPr>
        <w:pStyle w:val="CodeIDDSamples"/>
      </w:pPr>
      <w:r>
        <w:t>HVAC,Average,</w:t>
      </w:r>
      <w:r w:rsidRPr="00BC0DA3">
        <w:t>Baseboard Hot Water Mass Flow Rate</w:t>
      </w:r>
      <w:r>
        <w:t xml:space="preserve"> [kg/s]</w:t>
      </w:r>
    </w:p>
    <w:p w14:paraId="37A67D9A" w14:textId="77777777" w:rsidR="00EE4A40" w:rsidRPr="00BC0DA3" w:rsidRDefault="00EE4A40" w:rsidP="00EE4A40">
      <w:pPr>
        <w:pStyle w:val="CodeIDDSamples"/>
      </w:pPr>
      <w:r>
        <w:t>HVAC,Average,</w:t>
      </w:r>
      <w:r w:rsidRPr="00BC0DA3">
        <w:t>Baseboard Air Mass Flow Rate [kg/s]</w:t>
      </w:r>
    </w:p>
    <w:p w14:paraId="092D5690" w14:textId="77777777" w:rsidR="00EE4A40" w:rsidRPr="00BC0DA3" w:rsidRDefault="00EE4A40" w:rsidP="00EE4A40">
      <w:pPr>
        <w:pStyle w:val="CodeIDDSamples"/>
      </w:pPr>
      <w:r w:rsidRPr="00BC0DA3">
        <w:t>HVAC,Average,Baseboard Air Inlet Temperature [C]</w:t>
      </w:r>
    </w:p>
    <w:p w14:paraId="2B5E8F15" w14:textId="77777777" w:rsidR="00EE4A40" w:rsidRPr="00BC0DA3" w:rsidRDefault="00EE4A40" w:rsidP="00EE4A40">
      <w:pPr>
        <w:pStyle w:val="CodeIDDSamples"/>
      </w:pPr>
      <w:r w:rsidRPr="00BC0DA3">
        <w:t>HVAC,Average,Baseboard Air Outlet Temperature [C]</w:t>
      </w:r>
    </w:p>
    <w:p w14:paraId="65A3D804" w14:textId="77777777" w:rsidR="00EE4A40" w:rsidRPr="00BC0DA3" w:rsidRDefault="00EE4A40" w:rsidP="00EE4A40">
      <w:pPr>
        <w:pStyle w:val="CodeIDDSamples"/>
      </w:pPr>
      <w:r w:rsidRPr="00BC0DA3">
        <w:t>HVAC,Average,Baseboard Water Inlet Temperature [C]</w:t>
      </w:r>
    </w:p>
    <w:p w14:paraId="59A304EB" w14:textId="77777777" w:rsidR="00EE4A40" w:rsidRPr="00BC0DA3" w:rsidRDefault="00EE4A40" w:rsidP="00EE4A40">
      <w:pPr>
        <w:pStyle w:val="CodeIDDSamples"/>
      </w:pPr>
      <w:r w:rsidRPr="00BC0DA3">
        <w:t>HVAC,Average,Baseboard Water Outlet Temperature [C]</w:t>
      </w:r>
    </w:p>
    <w:p w14:paraId="5E0081B0" w14:textId="77777777" w:rsidR="00EE4A40" w:rsidRPr="004667F7" w:rsidRDefault="00EE4A40" w:rsidP="00EE4A40">
      <w:pPr>
        <w:pStyle w:val="BodyText"/>
      </w:pPr>
    </w:p>
    <w:p w14:paraId="547C205E" w14:textId="77777777" w:rsidR="00EE4A40" w:rsidRDefault="00EE4A40" w:rsidP="00EE4A40">
      <w:pPr>
        <w:pStyle w:val="Heading4"/>
      </w:pPr>
      <w:r>
        <w:t xml:space="preserve">Baseboard Total Heating </w:t>
      </w:r>
      <w:r w:rsidR="00824D2C">
        <w:t>Rate [</w:t>
      </w:r>
      <w:r>
        <w:t>W]</w:t>
      </w:r>
    </w:p>
    <w:p w14:paraId="38F29169" w14:textId="77777777" w:rsidR="00EE4A40" w:rsidRDefault="00EE4A40" w:rsidP="00EE4A40">
      <w:pPr>
        <w:pStyle w:val="BodyText"/>
      </w:pPr>
      <w:r>
        <w:t xml:space="preserve">This is the heat addition rate of the convective baseboard to the zone it is serving in Watts. </w:t>
      </w:r>
    </w:p>
    <w:p w14:paraId="4CC14C20" w14:textId="77777777" w:rsidR="00EE4A40" w:rsidRDefault="00EE4A40" w:rsidP="00EE4A40">
      <w:pPr>
        <w:pStyle w:val="Heading4"/>
      </w:pPr>
      <w:r>
        <w:t xml:space="preserve">Baseboard Total Heating </w:t>
      </w:r>
      <w:r w:rsidR="00824D2C">
        <w:t>Energy [</w:t>
      </w:r>
      <w:r>
        <w:t>J]</w:t>
      </w:r>
    </w:p>
    <w:p w14:paraId="2E923F71" w14:textId="77777777" w:rsidR="00EE4A40" w:rsidRDefault="00EE4A40" w:rsidP="00EE4A40">
      <w:pPr>
        <w:pStyle w:val="BodyText"/>
      </w:pPr>
      <w:r>
        <w:t>This is the heat addition of the convective baseboard to the zone it is serving in Joules over the timestep being reported.</w:t>
      </w:r>
    </w:p>
    <w:p w14:paraId="3B98A765" w14:textId="77777777" w:rsidR="00EE4A40" w:rsidRDefault="00EE4A40" w:rsidP="00EE4A40">
      <w:pPr>
        <w:pStyle w:val="Heading4"/>
      </w:pPr>
      <w:r w:rsidRPr="004667F7">
        <w:t>Baseboard Hot Water Energy</w:t>
      </w:r>
      <w:r>
        <w:t xml:space="preserve"> [J]</w:t>
      </w:r>
    </w:p>
    <w:p w14:paraId="6A5AA342" w14:textId="77777777" w:rsidR="00EE4A40" w:rsidRDefault="00EE4A40" w:rsidP="00EE4A40">
      <w:pPr>
        <w:pStyle w:val="BodyText"/>
      </w:pPr>
      <w:r>
        <w:t>This is the energy in the hot water used by the baseboard to heat the zone, in Joules.</w:t>
      </w:r>
    </w:p>
    <w:p w14:paraId="32360573" w14:textId="77777777" w:rsidR="00EE4A40" w:rsidRDefault="00EE4A40" w:rsidP="00EE4A40">
      <w:pPr>
        <w:pStyle w:val="Heading4"/>
      </w:pPr>
      <w:r>
        <w:t>Baseboard Hot Water Mass Flow Rate [kg/s]</w:t>
      </w:r>
    </w:p>
    <w:p w14:paraId="5D7BEAE3" w14:textId="77777777" w:rsidR="00154B50" w:rsidRPr="00A11586" w:rsidRDefault="00EE4A40" w:rsidP="00EE4A40">
      <w:pPr>
        <w:pStyle w:val="BodyText"/>
      </w:pPr>
      <w:r w:rsidRPr="00A11586">
        <w:t>This field reports the water mass flow rate at the inlet node of a baseboard unit.</w:t>
      </w:r>
    </w:p>
    <w:p w14:paraId="75EEE5B2" w14:textId="77777777" w:rsidR="00154B50" w:rsidRDefault="00154B50" w:rsidP="00154B50">
      <w:pPr>
        <w:pStyle w:val="Heading4"/>
        <w:rPr>
          <w:lang w:eastAsia="ko-KR"/>
        </w:rPr>
      </w:pPr>
      <w:r>
        <w:t>Baseboard Air Mass Flow Rate [kg/s]</w:t>
      </w:r>
    </w:p>
    <w:p w14:paraId="68EED8B2" w14:textId="77777777" w:rsidR="00154B50" w:rsidRDefault="00154B50" w:rsidP="00154B50">
      <w:pPr>
        <w:pStyle w:val="BodyText"/>
      </w:pPr>
      <w:r>
        <w:t>This field reports the air mass flow rate at the inlet node of a baseboard unit.</w:t>
      </w:r>
    </w:p>
    <w:p w14:paraId="2DFC0865" w14:textId="77777777" w:rsidR="00154B50" w:rsidRDefault="00154B50" w:rsidP="00154B50">
      <w:pPr>
        <w:pStyle w:val="Heading4"/>
      </w:pPr>
      <w:r>
        <w:t>Baseboard Water Inlet Temperature [C]</w:t>
      </w:r>
    </w:p>
    <w:p w14:paraId="38DADB77" w14:textId="77777777" w:rsidR="00154B50" w:rsidRDefault="00154B50" w:rsidP="00154B50">
      <w:pPr>
        <w:pStyle w:val="BodyText"/>
      </w:pPr>
      <w:r>
        <w:t>This field reports the water temperatures at the inlet node of a baseboard unit.</w:t>
      </w:r>
    </w:p>
    <w:p w14:paraId="3F2236BA" w14:textId="77777777" w:rsidR="00154B50" w:rsidRDefault="00154B50" w:rsidP="00154B50">
      <w:pPr>
        <w:pStyle w:val="Heading4"/>
      </w:pPr>
      <w:r>
        <w:t>Baseboard Water Outlet Temperature [C]</w:t>
      </w:r>
    </w:p>
    <w:p w14:paraId="1E9A56E3" w14:textId="77777777" w:rsidR="00154B50" w:rsidRDefault="00154B50" w:rsidP="00154B50">
      <w:pPr>
        <w:pStyle w:val="BodyText"/>
      </w:pPr>
      <w:r>
        <w:t>This field reports the water temperatures at the outlet node of a baseboard unit.</w:t>
      </w:r>
    </w:p>
    <w:p w14:paraId="220409B9" w14:textId="77777777" w:rsidR="00154B50" w:rsidRDefault="00154B50" w:rsidP="00154B50">
      <w:pPr>
        <w:pStyle w:val="Heading4"/>
      </w:pPr>
      <w:r>
        <w:t>Baseboard Air Inlet Temperature [C]</w:t>
      </w:r>
    </w:p>
    <w:p w14:paraId="0FF5CE15" w14:textId="77777777" w:rsidR="00154B50" w:rsidRDefault="00154B50" w:rsidP="00154B50">
      <w:pPr>
        <w:pStyle w:val="BodyText"/>
      </w:pPr>
      <w:r>
        <w:t>This field reports the air temperatures at the inlet node of a baseboard unit.</w:t>
      </w:r>
    </w:p>
    <w:p w14:paraId="63EFC73B" w14:textId="77777777" w:rsidR="00154B50" w:rsidRDefault="00154B50" w:rsidP="00154B50">
      <w:pPr>
        <w:pStyle w:val="Heading4"/>
      </w:pPr>
      <w:r>
        <w:t>Baseboard Air Outlet Temperature [C]</w:t>
      </w:r>
    </w:p>
    <w:p w14:paraId="00BB06D7" w14:textId="77777777" w:rsidR="00154B50" w:rsidRPr="00A11586" w:rsidRDefault="00154B50" w:rsidP="00154B50">
      <w:pPr>
        <w:pStyle w:val="BodyText"/>
      </w:pPr>
      <w:r>
        <w:t>This field reports the air temperatures at the outlet node of a baseboard unit.</w:t>
      </w:r>
    </w:p>
    <w:p w14:paraId="220228DE" w14:textId="77777777" w:rsidR="00B504F9" w:rsidRDefault="00946997" w:rsidP="00B504F9">
      <w:pPr>
        <w:pStyle w:val="Heading3"/>
      </w:pPr>
      <w:bookmarkStart w:id="2120" w:name="_Toc99528038"/>
      <w:bookmarkStart w:id="2121" w:name="_Toc146669595"/>
      <w:bookmarkStart w:id="2122" w:name="_Toc399490357"/>
      <w:r w:rsidRPr="00946997">
        <w:t>ZoneHVAC:Baseboard:Convective:Electric</w:t>
      </w:r>
      <w:bookmarkEnd w:id="2120"/>
      <w:bookmarkEnd w:id="2121"/>
      <w:bookmarkEnd w:id="2122"/>
    </w:p>
    <w:p w14:paraId="47E6A06B" w14:textId="77777777" w:rsidR="00B504F9" w:rsidRDefault="00B504F9" w:rsidP="00B504F9">
      <w:pPr>
        <w:pStyle w:val="BodyText"/>
      </w:pPr>
      <w:r>
        <w:t xml:space="preserve">The electric baseboard heater is a component in the zone equipment simulation. The component is controlled to meet any remaining zone load not met by other equipment in the </w:t>
      </w:r>
      <w:r>
        <w:lastRenderedPageBreak/>
        <w:t>zone that have higher heating priority. The control is accomplished by taking the remaining zone load and dividing by the efficiency of the baseboard.</w:t>
      </w:r>
    </w:p>
    <w:p w14:paraId="75A5110E" w14:textId="77777777" w:rsidR="00B504F9" w:rsidRDefault="00B504F9" w:rsidP="00B504F9">
      <w:pPr>
        <w:pStyle w:val="Heading4"/>
      </w:pPr>
      <w:r>
        <w:t>Field: Name</w:t>
      </w:r>
    </w:p>
    <w:p w14:paraId="588C490F" w14:textId="77777777" w:rsidR="00B504F9" w:rsidRDefault="00B504F9" w:rsidP="00B504F9">
      <w:pPr>
        <w:pStyle w:val="BodyText"/>
      </w:pPr>
      <w:r>
        <w:t>A unique user assigned name for an instance of a electric baseboard heater unit. Any reference to this unit by another object will use this name.</w:t>
      </w:r>
    </w:p>
    <w:p w14:paraId="18DBB1C6" w14:textId="77777777" w:rsidR="00B504F9" w:rsidRDefault="00B504F9" w:rsidP="00B504F9">
      <w:pPr>
        <w:pStyle w:val="Heading4"/>
      </w:pPr>
      <w:r>
        <w:t>Field: Availab</w:t>
      </w:r>
      <w:r w:rsidR="003C6697">
        <w:t>ility</w:t>
      </w:r>
      <w:r>
        <w:t xml:space="preserve"> Schedule</w:t>
      </w:r>
      <w:r w:rsidR="00946997">
        <w:t xml:space="preserve"> Name</w:t>
      </w:r>
    </w:p>
    <w:p w14:paraId="3F3FACEE" w14:textId="77777777"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315CAB75" w14:textId="77777777" w:rsidR="00AB0059" w:rsidRPr="004A4AC6" w:rsidRDefault="00AB0059" w:rsidP="00AB0059">
      <w:pPr>
        <w:pStyle w:val="Heading4"/>
        <w:rPr>
          <w:bCs/>
          <w:iCs/>
        </w:rPr>
      </w:pPr>
      <w:r w:rsidRPr="004A4AC6">
        <w:rPr>
          <w:bCs/>
          <w:iCs/>
        </w:rPr>
        <w:t>Field: Heating Design Capacity Method</w:t>
      </w:r>
    </w:p>
    <w:p w14:paraId="4B2A7667"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enter the method for </w:t>
      </w:r>
      <w:r w:rsidRPr="003A24D1">
        <w:rPr>
          <w:rFonts w:cs="Arial"/>
        </w:rPr>
        <w:t>scalable sizing</w:t>
      </w:r>
      <w:r>
        <w:rPr>
          <w:rFonts w:cs="Arial"/>
        </w:rPr>
        <w:t xml:space="preserve"> of heating capacity of electric baseboard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electric convective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70D3186" w14:textId="77777777" w:rsidR="00AB0059" w:rsidRPr="004A4AC6" w:rsidRDefault="00AB0059" w:rsidP="00AB0059">
      <w:pPr>
        <w:pStyle w:val="Heading4"/>
        <w:rPr>
          <w:bCs/>
          <w:iCs/>
        </w:rPr>
      </w:pPr>
      <w:r w:rsidRPr="004A4AC6">
        <w:rPr>
          <w:bCs/>
          <w:iCs/>
        </w:rPr>
        <w:t>Field: Heating Design Capacity {W}</w:t>
      </w:r>
    </w:p>
    <w:p w14:paraId="1031AEE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convective electric </w:t>
      </w:r>
      <w:r w:rsidRPr="00405CBB">
        <w:t xml:space="preserve">baseboard </w:t>
      </w:r>
      <w:r>
        <w:t xml:space="preserve">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Design day sizing run must be specified. This input field may be left </w:t>
      </w:r>
      <w:r w:rsidRPr="00405CBB">
        <w:t>blan</w:t>
      </w:r>
      <w:r>
        <w:t>k.</w:t>
      </w:r>
    </w:p>
    <w:p w14:paraId="5D10C4B7" w14:textId="77777777" w:rsidR="00AB0059" w:rsidRPr="004A4AC6" w:rsidRDefault="00AB0059" w:rsidP="00AB0059">
      <w:pPr>
        <w:pStyle w:val="Heading4"/>
        <w:rPr>
          <w:bCs/>
          <w:iCs/>
        </w:rPr>
      </w:pPr>
      <w:r w:rsidRPr="004A4AC6">
        <w:rPr>
          <w:bCs/>
          <w:iCs/>
        </w:rPr>
        <w:t>Field: Heating Design Capacity Per Floor Area {W/m2}</w:t>
      </w:r>
    </w:p>
    <w:p w14:paraId="67577BAB"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electric convective baseboard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electric convective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2302B23" w14:textId="77777777" w:rsidR="00AB0059" w:rsidRPr="004A4AC6" w:rsidRDefault="00AB0059" w:rsidP="00AB0059">
      <w:pPr>
        <w:pStyle w:val="Heading4"/>
        <w:rPr>
          <w:bCs/>
          <w:iCs/>
        </w:rPr>
      </w:pPr>
      <w:r w:rsidRPr="004A4AC6">
        <w:rPr>
          <w:bCs/>
          <w:iCs/>
        </w:rPr>
        <w:t>Field: Fraction of Autosized Heating Design Capacity {-}</w:t>
      </w:r>
    </w:p>
    <w:p w14:paraId="2CF3934A"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convective electric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Default value is 1.0.</w:t>
      </w:r>
    </w:p>
    <w:p w14:paraId="61EB0B0D" w14:textId="77777777" w:rsidR="00B504F9" w:rsidRDefault="00B504F9" w:rsidP="00B504F9">
      <w:pPr>
        <w:pStyle w:val="Heading4"/>
      </w:pPr>
      <w:r>
        <w:t>Field: Efficiency</w:t>
      </w:r>
    </w:p>
    <w:p w14:paraId="1113CB31" w14:textId="77777777"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14:paraId="3F66C5A2" w14:textId="77777777" w:rsidR="00B504F9" w:rsidRDefault="00B504F9" w:rsidP="00B504F9">
      <w:pPr>
        <w:pStyle w:val="BodyText"/>
      </w:pPr>
    </w:p>
    <w:p w14:paraId="64B89F7B" w14:textId="77777777" w:rsidR="00B504F9" w:rsidRDefault="00B504F9" w:rsidP="00B504F9">
      <w:pPr>
        <w:pStyle w:val="BodyText"/>
      </w:pPr>
      <w:r>
        <w:t>An example IDF for the electric convective baseboard is shown below.</w:t>
      </w:r>
    </w:p>
    <w:p w14:paraId="19CB2467" w14:textId="77777777" w:rsidR="00946997" w:rsidRDefault="00946997" w:rsidP="00946997">
      <w:pPr>
        <w:pStyle w:val="IDDDefinition"/>
      </w:pPr>
      <w:r>
        <w:lastRenderedPageBreak/>
        <w:t>ZoneHVAC:Baseboard:Convective:Electric,</w:t>
      </w:r>
    </w:p>
    <w:p w14:paraId="21403A6B" w14:textId="77777777" w:rsidR="00B504F9" w:rsidRDefault="00B504F9" w:rsidP="00B504F9">
      <w:pPr>
        <w:pStyle w:val="IDDDefinition"/>
      </w:pPr>
      <w:r>
        <w:t xml:space="preserve">    Zone1Baseboard,  !- Baseboard Name</w:t>
      </w:r>
    </w:p>
    <w:p w14:paraId="380DDAC9" w14:textId="77777777" w:rsidR="00B504F9" w:rsidRDefault="00B504F9" w:rsidP="00B504F9">
      <w:pPr>
        <w:pStyle w:val="IDDDefinition"/>
      </w:pPr>
      <w:r>
        <w:t xml:space="preserve">    FanAndCoilAvailSched,  !- </w:t>
      </w:r>
      <w:r w:rsidR="009C5FD0">
        <w:t>Availability Schedule Name</w:t>
      </w:r>
    </w:p>
    <w:p w14:paraId="664E0A5A" w14:textId="77777777" w:rsidR="00AB0059" w:rsidRDefault="00AB0059" w:rsidP="00AB0059">
      <w:pPr>
        <w:pStyle w:val="IDDDefinition"/>
      </w:pPr>
      <w:r>
        <w:t xml:space="preserve">    HeatingDesignCapacity,   !- Heating Design Capacity Method</w:t>
      </w:r>
    </w:p>
    <w:p w14:paraId="5AF01F45" w14:textId="77777777" w:rsidR="00AB0059" w:rsidRDefault="00AB0059" w:rsidP="00AB0059">
      <w:pPr>
        <w:pStyle w:val="IDDDefinition"/>
      </w:pPr>
      <w:r>
        <w:t xml:space="preserve">    5000,                    !- Heating Design Capacity{ W }</w:t>
      </w:r>
    </w:p>
    <w:p w14:paraId="48EC8E94" w14:textId="77777777" w:rsidR="00AB0059" w:rsidRDefault="00AB0059" w:rsidP="00AB0059">
      <w:pPr>
        <w:pStyle w:val="IDDDefinition"/>
      </w:pPr>
      <w:r>
        <w:t xml:space="preserve">    ,                        !- Heating Design Capacity Per Floor Area{ W / m2 }</w:t>
      </w:r>
    </w:p>
    <w:p w14:paraId="3626AEEA" w14:textId="77777777" w:rsidR="00AB0059" w:rsidRDefault="00AB0059" w:rsidP="00AB0059">
      <w:pPr>
        <w:pStyle w:val="IDDDefinition"/>
      </w:pPr>
      <w:r>
        <w:t xml:space="preserve">    ,                        !- Fraction of Autosized Heating Design Capacity{ -}</w:t>
      </w:r>
    </w:p>
    <w:p w14:paraId="3D12EF9A" w14:textId="77777777" w:rsidR="00B504F9" w:rsidRDefault="00B504F9" w:rsidP="00B504F9">
      <w:pPr>
        <w:pStyle w:val="IDDDefinition"/>
      </w:pPr>
      <w:r>
        <w:t xml:space="preserve">    0.97;  !- Efficiency of the BaseBoard</w:t>
      </w:r>
    </w:p>
    <w:p w14:paraId="1A7ECD00" w14:textId="77777777" w:rsidR="00B504F9" w:rsidRDefault="00EE4A40" w:rsidP="00B504F9">
      <w:pPr>
        <w:pStyle w:val="Heading3"/>
      </w:pPr>
      <w:bookmarkStart w:id="2123" w:name="_Toc99528039"/>
      <w:bookmarkStart w:id="2124" w:name="_Toc146669596"/>
      <w:bookmarkStart w:id="2125" w:name="_Toc399490358"/>
      <w:r>
        <w:t>Baseboard (Electric) Convective (</w:t>
      </w:r>
      <w:r w:rsidR="00946997">
        <w:t>ZoneHVAC</w:t>
      </w:r>
      <w:r>
        <w:t>)</w:t>
      </w:r>
      <w:r w:rsidR="00B504F9">
        <w:t xml:space="preserve"> Outputs</w:t>
      </w:r>
      <w:bookmarkEnd w:id="2123"/>
      <w:bookmarkEnd w:id="2124"/>
      <w:bookmarkEnd w:id="2125"/>
    </w:p>
    <w:p w14:paraId="0D8B3B9D" w14:textId="77777777" w:rsidR="00EE4A40" w:rsidRDefault="00EE4A40" w:rsidP="00EE4A40">
      <w:pPr>
        <w:pStyle w:val="CodeIDDSamples"/>
      </w:pPr>
      <w:r>
        <w:t xml:space="preserve">HVAC,Average,Baseboard Total Heating </w:t>
      </w:r>
      <w:r w:rsidR="00824D2C">
        <w:t>Rate [</w:t>
      </w:r>
      <w:r>
        <w:t>W]</w:t>
      </w:r>
    </w:p>
    <w:p w14:paraId="317ABBDF" w14:textId="77777777" w:rsidR="00EE4A40" w:rsidRDefault="00EE4A40" w:rsidP="00EE4A40">
      <w:pPr>
        <w:pStyle w:val="CodeIDDSamples"/>
      </w:pPr>
      <w:r>
        <w:t xml:space="preserve">HVAC,Sum,Baseboard Total Heating </w:t>
      </w:r>
      <w:r w:rsidR="00824D2C">
        <w:t>Energy [</w:t>
      </w:r>
      <w:r>
        <w:t>J]</w:t>
      </w:r>
    </w:p>
    <w:p w14:paraId="4C861894" w14:textId="77777777" w:rsidR="00EE4A40" w:rsidRDefault="00EE4A40" w:rsidP="00EE4A40">
      <w:pPr>
        <w:pStyle w:val="CodeIDDSamples"/>
      </w:pPr>
      <w:r>
        <w:t>HVAC,Meter,Baseboard:EnergyTransfer [J]</w:t>
      </w:r>
    </w:p>
    <w:p w14:paraId="4F69B2F1" w14:textId="77777777" w:rsidR="00EE4A40" w:rsidRDefault="00EE4A40" w:rsidP="00EE4A40">
      <w:pPr>
        <w:pStyle w:val="CodeIDDSamples"/>
      </w:pPr>
      <w:r>
        <w:t xml:space="preserve">HVAC,Sum,Baseboard Electric </w:t>
      </w:r>
      <w:r w:rsidR="00824D2C">
        <w:t>Energy [</w:t>
      </w:r>
      <w:r>
        <w:t>J]</w:t>
      </w:r>
    </w:p>
    <w:p w14:paraId="2502A4D7" w14:textId="77777777" w:rsidR="00EE4A40" w:rsidRDefault="00EE4A40" w:rsidP="00EE4A40">
      <w:pPr>
        <w:pStyle w:val="CodeIDDSamples"/>
      </w:pPr>
      <w:r>
        <w:t>HVAC,Average,Baseboard Electric Power[W]</w:t>
      </w:r>
    </w:p>
    <w:p w14:paraId="717A850C" w14:textId="77777777" w:rsidR="00EE4A40" w:rsidRDefault="00EE4A40" w:rsidP="00EE4A40">
      <w:pPr>
        <w:pStyle w:val="CodeIDDSamples"/>
      </w:pPr>
      <w:r>
        <w:t>HVAC,Meter,Heating:Electricity[J]</w:t>
      </w:r>
    </w:p>
    <w:p w14:paraId="044F1F5D" w14:textId="77777777" w:rsidR="00EE4A40" w:rsidRDefault="00EE4A40" w:rsidP="00EE4A40">
      <w:pPr>
        <w:pStyle w:val="Heading4"/>
      </w:pPr>
      <w:r>
        <w:t xml:space="preserve">Baseboard Total Heating </w:t>
      </w:r>
      <w:r w:rsidR="00824D2C">
        <w:t>Rate [</w:t>
      </w:r>
      <w:r>
        <w:t>W]</w:t>
      </w:r>
    </w:p>
    <w:p w14:paraId="6A72EBF4" w14:textId="77777777" w:rsidR="00EE4A40" w:rsidRDefault="00EE4A40" w:rsidP="00EE4A40">
      <w:pPr>
        <w:pStyle w:val="BodyText"/>
      </w:pPr>
      <w:r>
        <w:t xml:space="preserve">This is the heat addition rate of the electric convective baseboard to the zone it is serving in Watts. </w:t>
      </w:r>
    </w:p>
    <w:p w14:paraId="55D2E02F" w14:textId="77777777" w:rsidR="00EE4A40" w:rsidRDefault="00EE4A40" w:rsidP="00EE4A40">
      <w:pPr>
        <w:pStyle w:val="Heading4"/>
      </w:pPr>
      <w:r>
        <w:t xml:space="preserve">Baseboard Total Heating </w:t>
      </w:r>
      <w:r w:rsidR="00824D2C">
        <w:t>Energy [</w:t>
      </w:r>
      <w:r>
        <w:t>J]</w:t>
      </w:r>
    </w:p>
    <w:p w14:paraId="15EF3E2C" w14:textId="77777777" w:rsidR="00EE4A40" w:rsidRDefault="00EE4A40" w:rsidP="00EE4A40">
      <w:pPr>
        <w:pStyle w:val="BodyText"/>
      </w:pPr>
      <w:r>
        <w:t>This is the heat addition of the convective baseboard to the zone it is serving in Joules over the timestep being reported.</w:t>
      </w:r>
    </w:p>
    <w:p w14:paraId="1630E252" w14:textId="77777777" w:rsidR="00EE4A40" w:rsidRDefault="00EE4A40" w:rsidP="00EE4A40">
      <w:pPr>
        <w:pStyle w:val="Heading4"/>
      </w:pPr>
      <w:r>
        <w:t>Baseboard Electric Energy [J]</w:t>
      </w:r>
    </w:p>
    <w:p w14:paraId="6C673070" w14:textId="77777777" w:rsidR="00EE4A40" w:rsidRDefault="00EE4A40" w:rsidP="00EE4A40">
      <w:pPr>
        <w:pStyle w:val="BodyText"/>
      </w:pPr>
      <w:r>
        <w:t>This is the total electric consumption of the baseboard for the zone it is serving in Joules over the timestep being reported.</w:t>
      </w:r>
    </w:p>
    <w:p w14:paraId="4DBA31EC" w14:textId="77777777" w:rsidR="00EE4A40" w:rsidRDefault="00EE4A40" w:rsidP="00EE4A40">
      <w:pPr>
        <w:pStyle w:val="Heading4"/>
      </w:pPr>
      <w:r>
        <w:t>Baseboard Electric Power [W]</w:t>
      </w:r>
    </w:p>
    <w:p w14:paraId="7B1A00AD" w14:textId="77777777" w:rsidR="00EE4A40" w:rsidRDefault="00EE4A40" w:rsidP="00EE4A40">
      <w:pPr>
        <w:pStyle w:val="BodyText"/>
      </w:pPr>
      <w:r>
        <w:t xml:space="preserve">This is the electric power required by the baseboard to the zone it is serving in Watts. </w:t>
      </w:r>
    </w:p>
    <w:p w14:paraId="2F98D3CD" w14:textId="77777777" w:rsidR="00B504F9" w:rsidRDefault="00B504F9" w:rsidP="00B504F9">
      <w:pPr>
        <w:pStyle w:val="BodyText"/>
      </w:pPr>
    </w:p>
    <w:p w14:paraId="15022921" w14:textId="77777777" w:rsidR="00976A26" w:rsidRDefault="00946997">
      <w:pPr>
        <w:pStyle w:val="Heading3"/>
      </w:pPr>
      <w:bookmarkStart w:id="2126" w:name="_Toc399490359"/>
      <w:r w:rsidRPr="00946997">
        <w:t>ZoneHVAC:LowTemperatureRadiant:VariableFlow</w:t>
      </w:r>
      <w:bookmarkEnd w:id="2102"/>
      <w:bookmarkEnd w:id="2126"/>
    </w:p>
    <w:p w14:paraId="0EF09FAC" w14:textId="77777777"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02A444E" w14:textId="77777777"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14:paraId="308B2E5E" w14:textId="77777777" w:rsidR="00976A26" w:rsidRDefault="00976A26">
      <w:pPr>
        <w:pStyle w:val="Heading4"/>
      </w:pPr>
      <w:r>
        <w:t>Field: Name</w:t>
      </w:r>
    </w:p>
    <w:p w14:paraId="667E914E" w14:textId="77777777"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14:paraId="20995047" w14:textId="77777777" w:rsidR="00976A26" w:rsidRDefault="00976A26">
      <w:pPr>
        <w:pStyle w:val="Heading4"/>
      </w:pPr>
      <w:r>
        <w:lastRenderedPageBreak/>
        <w:t xml:space="preserve">Field: </w:t>
      </w:r>
      <w:r w:rsidR="00E74176">
        <w:t>Availability Schedule Name</w:t>
      </w:r>
    </w:p>
    <w:p w14:paraId="34A97FB2" w14:textId="77777777"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14:paraId="6594A993" w14:textId="77777777" w:rsidR="00976A26" w:rsidRDefault="00976A26">
      <w:pPr>
        <w:pStyle w:val="Heading4"/>
      </w:pPr>
      <w:r>
        <w:t xml:space="preserve">Field: Zone </w:t>
      </w:r>
      <w:r w:rsidR="00946997">
        <w:t>N</w:t>
      </w:r>
      <w:r>
        <w:t>ame</w:t>
      </w:r>
    </w:p>
    <w:p w14:paraId="133A6B69" w14:textId="77777777"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43374A0D" w14:textId="77777777" w:rsidR="00976A26" w:rsidRDefault="00976A26">
      <w:pPr>
        <w:pStyle w:val="Heading4"/>
      </w:pPr>
      <w:r>
        <w:t xml:space="preserve">Field: </w:t>
      </w:r>
      <w:r w:rsidR="00946997" w:rsidRPr="00946997">
        <w:t>Surface Name or Radiant Surface Group Name</w:t>
      </w:r>
    </w:p>
    <w:p w14:paraId="3B20A353" w14:textId="77777777"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14:paraId="6E266F61" w14:textId="77777777" w:rsidR="00976A26" w:rsidRDefault="00976A26">
      <w:pPr>
        <w:pStyle w:val="Heading4"/>
      </w:pPr>
      <w:r>
        <w:t xml:space="preserve">Field: </w:t>
      </w:r>
      <w:r w:rsidR="00946997" w:rsidRPr="00946997">
        <w:t>Hydronic Tubing Inside Diameter</w:t>
      </w:r>
    </w:p>
    <w:p w14:paraId="538BE056"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382A2613" w14:textId="77777777" w:rsidR="00976A26" w:rsidRDefault="00976A26">
      <w:pPr>
        <w:pStyle w:val="Heading4"/>
      </w:pPr>
      <w:r>
        <w:t xml:space="preserve">Field: </w:t>
      </w:r>
      <w:r w:rsidR="00946997" w:rsidRPr="00946997">
        <w:t>Hydronic Tubing Length</w:t>
      </w:r>
    </w:p>
    <w:p w14:paraId="440370C8" w14:textId="77777777"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14:paraId="530A863E" w14:textId="77777777" w:rsidR="00976A26" w:rsidRDefault="00976A26">
      <w:pPr>
        <w:pStyle w:val="Heading4"/>
      </w:pPr>
      <w:r>
        <w:t xml:space="preserve">Field: </w:t>
      </w:r>
      <w:r w:rsidR="00946997" w:rsidRPr="00946997">
        <w:t>Temperature Control Type</w:t>
      </w:r>
    </w:p>
    <w:p w14:paraId="55CCCD57" w14:textId="77777777"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2CEE7420" w14:textId="77777777" w:rsidR="00B83E90" w:rsidRDefault="00B83E90" w:rsidP="00B83E90">
      <w:pPr>
        <w:pStyle w:val="CodeIDDSamples"/>
      </w:pPr>
      <w:r>
        <w:t>MeanAirTemperature</w:t>
      </w:r>
    </w:p>
    <w:p w14:paraId="52E9AA38" w14:textId="77777777" w:rsidR="00B83E90" w:rsidRDefault="00B83E90" w:rsidP="00B83E90">
      <w:pPr>
        <w:pStyle w:val="CodeIDDSamples"/>
      </w:pPr>
      <w:r>
        <w:t>MeanRadiantTemperature</w:t>
      </w:r>
    </w:p>
    <w:p w14:paraId="693401D4" w14:textId="77777777" w:rsidR="00B83E90" w:rsidRDefault="00B83E90" w:rsidP="00B83E90">
      <w:pPr>
        <w:pStyle w:val="CodeIDDSamples"/>
      </w:pPr>
      <w:r>
        <w:t>OperativeTemperature</w:t>
      </w:r>
    </w:p>
    <w:p w14:paraId="0B3719E8" w14:textId="77777777" w:rsidR="00B83E90" w:rsidRDefault="00B83E90" w:rsidP="00B83E90">
      <w:pPr>
        <w:pStyle w:val="CodeIDDSamples"/>
      </w:pPr>
      <w:r>
        <w:t>OutdoorDryBulbTemperature</w:t>
      </w:r>
    </w:p>
    <w:p w14:paraId="5BE97E5F" w14:textId="77777777" w:rsidR="00B83E90" w:rsidRDefault="00B83E90" w:rsidP="00B83E90">
      <w:pPr>
        <w:pStyle w:val="CodeIDDSamples"/>
      </w:pPr>
      <w:r>
        <w:t>OutdoorWetBulbTemperature</w:t>
      </w:r>
    </w:p>
    <w:p w14:paraId="27A1D8FB" w14:textId="77777777"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lastRenderedPageBreak/>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14:paraId="2D321616" w14:textId="77777777" w:rsidR="00AB0059" w:rsidRPr="004A4AC6" w:rsidRDefault="00AB0059" w:rsidP="00AB0059">
      <w:pPr>
        <w:pStyle w:val="Heading4"/>
        <w:rPr>
          <w:bCs/>
          <w:iCs/>
        </w:rPr>
      </w:pPr>
      <w:r w:rsidRPr="004A4AC6">
        <w:rPr>
          <w:bCs/>
          <w:iCs/>
        </w:rPr>
        <w:t>Field: Heating Design Capacity Method</w:t>
      </w:r>
    </w:p>
    <w:p w14:paraId="758620FB"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ing capacity or the program calculates the 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5AC38F7" w14:textId="77777777" w:rsidR="00AB0059" w:rsidRPr="004A4AC6" w:rsidRDefault="00AB0059" w:rsidP="00AB0059">
      <w:pPr>
        <w:pStyle w:val="Heading4"/>
        <w:rPr>
          <w:bCs/>
          <w:iCs/>
        </w:rPr>
      </w:pPr>
      <w:r w:rsidRPr="004A4AC6">
        <w:rPr>
          <w:bCs/>
          <w:iCs/>
        </w:rPr>
        <w:t>Field: Heating Design Capacity {W}</w:t>
      </w:r>
    </w:p>
    <w:p w14:paraId="2B123845"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f autosized.</w:t>
      </w:r>
    </w:p>
    <w:p w14:paraId="75056F0D" w14:textId="77777777" w:rsidR="00AB0059" w:rsidRPr="004A4AC6" w:rsidRDefault="00AB0059" w:rsidP="00AB0059">
      <w:pPr>
        <w:pStyle w:val="Heading4"/>
        <w:rPr>
          <w:bCs/>
          <w:iCs/>
        </w:rPr>
      </w:pPr>
      <w:r w:rsidRPr="004A4AC6">
        <w:rPr>
          <w:bCs/>
          <w:iCs/>
        </w:rPr>
        <w:t>Field: Heating Design Capacity Per Floor Area {W/m2}</w:t>
      </w:r>
    </w:p>
    <w:p w14:paraId="6C824A91"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D739ED3" w14:textId="77777777" w:rsidR="00AB0059" w:rsidRPr="004A4AC6" w:rsidRDefault="00AB0059" w:rsidP="00AB0059">
      <w:pPr>
        <w:pStyle w:val="Heading4"/>
        <w:rPr>
          <w:bCs/>
          <w:iCs/>
        </w:rPr>
      </w:pPr>
      <w:r w:rsidRPr="004A4AC6">
        <w:rPr>
          <w:bCs/>
          <w:iCs/>
        </w:rPr>
        <w:t>Field: Fraction of Autosized Heating Design Capacity {-}</w:t>
      </w:r>
    </w:p>
    <w:p w14:paraId="37A0F220" w14:textId="77777777" w:rsidR="00AB0059" w:rsidRDefault="00AB0059" w:rsidP="00AB0059">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070DE031" w14:textId="77777777" w:rsidR="00976A26" w:rsidRDefault="00976A26">
      <w:pPr>
        <w:pStyle w:val="Heading4"/>
      </w:pPr>
      <w:r>
        <w:t xml:space="preserve">Field: </w:t>
      </w:r>
      <w:r w:rsidR="00B83E90" w:rsidRPr="00B83E90">
        <w:t>Maximum Hot Water Flow</w:t>
      </w:r>
    </w:p>
    <w:p w14:paraId="3A5E6475" w14:textId="77777777"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14:paraId="5240C03C" w14:textId="77777777" w:rsidR="00976A26" w:rsidRDefault="00976A26">
      <w:pPr>
        <w:pStyle w:val="Heading4"/>
      </w:pPr>
      <w:r>
        <w:t xml:space="preserve">Field: </w:t>
      </w:r>
      <w:r w:rsidR="00B83E90" w:rsidRPr="00B83E90">
        <w:t>Heating Water Inlet Node Name</w:t>
      </w:r>
    </w:p>
    <w:p w14:paraId="191B8E93"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51394989" w14:textId="77777777" w:rsidR="00976A26" w:rsidRDefault="00976A26">
      <w:pPr>
        <w:pStyle w:val="Heading4"/>
      </w:pPr>
      <w:r>
        <w:t xml:space="preserve">Field: </w:t>
      </w:r>
      <w:r w:rsidR="00B83E90" w:rsidRPr="00B83E90">
        <w:t>Heating Water Outlet Node Name</w:t>
      </w:r>
    </w:p>
    <w:p w14:paraId="1DC6E616" w14:textId="77777777"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14:paraId="7275A13F" w14:textId="77777777" w:rsidR="00976A26" w:rsidRDefault="00976A26">
      <w:pPr>
        <w:pStyle w:val="Heading4"/>
      </w:pPr>
      <w:r>
        <w:lastRenderedPageBreak/>
        <w:t xml:space="preserve">Field: </w:t>
      </w:r>
      <w:r w:rsidR="00B83E90" w:rsidRPr="00B83E90">
        <w:t>Heating Control Throttling Range</w:t>
      </w:r>
    </w:p>
    <w:p w14:paraId="25B7E420" w14:textId="77777777"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C and 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14:paraId="1AB76B61" w14:textId="77777777" w:rsidR="00976A26" w:rsidRDefault="00976A26">
      <w:pPr>
        <w:pStyle w:val="Heading4"/>
      </w:pPr>
      <w:r>
        <w:t xml:space="preserve">Field: </w:t>
      </w:r>
      <w:r w:rsidR="00B83E90" w:rsidRPr="00B83E90">
        <w:t>Heating Control Temperature Schedule</w:t>
      </w:r>
      <w:r w:rsidR="00B83E90">
        <w:t xml:space="preserve"> Name</w:t>
      </w:r>
    </w:p>
    <w:p w14:paraId="099F3438" w14:textId="77777777"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14:paraId="251B1200"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Method</w:t>
      </w:r>
    </w:p>
    <w:p w14:paraId="1A8E5D53" w14:textId="77777777" w:rsidR="00AB0059" w:rsidRPr="00006598" w:rsidRDefault="00AB0059" w:rsidP="00AB0059">
      <w:pPr>
        <w:rPr>
          <w:rFonts w:cs="Arial"/>
        </w:rPr>
      </w:pPr>
      <w:r w:rsidRPr="003A24D1">
        <w:rPr>
          <w:rFonts w:cs="Arial"/>
        </w:rPr>
        <w:t xml:space="preserve">Enter the method used to determine the </w:t>
      </w:r>
      <w:r>
        <w:rPr>
          <w:rFonts w:cs="Arial"/>
        </w:rPr>
        <w:t>cooling</w:t>
      </w:r>
      <w:r w:rsidRPr="003A24D1">
        <w:rPr>
          <w:rFonts w:cs="Arial"/>
        </w:rPr>
        <w:t xml:space="preserve"> design capacity for scalable sizing. Input allowed is either </w:t>
      </w:r>
      <w:r>
        <w:rPr>
          <w:rFonts w:cs="Arial"/>
          <w:i/>
        </w:rPr>
        <w:t>Cool</w:t>
      </w:r>
      <w:r w:rsidRPr="008F2E21">
        <w:rPr>
          <w:rFonts w:cs="Arial"/>
          <w:i/>
        </w:rPr>
        <w: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Cool</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Pr>
          <w:rFonts w:cs="Arial"/>
          <w:i/>
        </w:rPr>
        <w:t>Cool</w:t>
      </w:r>
      <w:r w:rsidRPr="008F2E21">
        <w:rPr>
          <w:rFonts w:cs="Arial"/>
          <w:i/>
        </w:rPr>
        <w:t>ingDesignCapacity</w:t>
      </w:r>
      <w:r w:rsidRPr="003A24D1">
        <w:rPr>
          <w:rFonts w:cs="Arial"/>
        </w:rPr>
        <w:t xml:space="preserve"> means</w:t>
      </w:r>
      <w:r>
        <w:rPr>
          <w:rFonts w:cs="Arial"/>
        </w:rPr>
        <w:t xml:space="preserve"> </w:t>
      </w:r>
      <w:r w:rsidRPr="003A24D1">
        <w:rPr>
          <w:rFonts w:cs="Arial"/>
        </w:rPr>
        <w:t xml:space="preserve">user specifies the </w:t>
      </w:r>
      <w:r>
        <w:rPr>
          <w:rFonts w:cs="Arial"/>
        </w:rPr>
        <w:t>design cooling</w:t>
      </w:r>
      <w:r w:rsidRPr="003A24D1">
        <w:rPr>
          <w:rFonts w:cs="Arial"/>
        </w:rPr>
        <w:t xml:space="preserve"> capacity or the program calculates the design</w:t>
      </w:r>
      <w:r>
        <w:rPr>
          <w:rFonts w:cs="Arial"/>
        </w:rPr>
        <w:t xml:space="preserve"> cooling</w:t>
      </w:r>
      <w:r w:rsidRPr="003A24D1">
        <w:rPr>
          <w:rFonts w:cs="Arial"/>
        </w:rPr>
        <w:t xml:space="preserve">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cooling</w:t>
      </w:r>
      <w:r w:rsidRPr="003A24D1">
        <w:rPr>
          <w:rFonts w:cs="Arial"/>
        </w:rPr>
        <w:t xml:space="preserve">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w:t>
      </w:r>
      <w:r>
        <w:rPr>
          <w:rFonts w:cs="Arial"/>
        </w:rPr>
        <w:t>unit</w:t>
      </w:r>
      <w:r w:rsidRPr="003A24D1">
        <w:rPr>
          <w:rFonts w:cs="Arial"/>
        </w:rPr>
        <w:t>.</w:t>
      </w:r>
      <w:r>
        <w:rPr>
          <w:rFonts w:cs="Arial"/>
        </w:rPr>
        <w:t xml:space="preserve"> </w:t>
      </w:r>
      <w:r w:rsidRPr="003A24D1">
        <w:rPr>
          <w:rFonts w:cs="Arial"/>
          <w:i/>
        </w:rPr>
        <w:t>FractionOfAutosized</w:t>
      </w:r>
      <w:r>
        <w:rPr>
          <w:rFonts w:cs="Arial"/>
          <w:i/>
        </w:rPr>
        <w:t>Cool</w:t>
      </w:r>
      <w:r w:rsidRPr="003A24D1">
        <w:rPr>
          <w:rFonts w:cs="Arial"/>
          <w:i/>
        </w:rPr>
        <w:t>ingCapacity</w:t>
      </w:r>
      <w:r>
        <w:rPr>
          <w:rFonts w:cs="Arial"/>
        </w:rPr>
        <w:t xml:space="preserve"> means the program calculates </w:t>
      </w:r>
      <w:r w:rsidRPr="003A24D1">
        <w:rPr>
          <w:rFonts w:cs="Arial"/>
        </w:rPr>
        <w:t xml:space="preserve">the design </w:t>
      </w:r>
      <w:r>
        <w:rPr>
          <w:rFonts w:cs="Arial"/>
        </w:rPr>
        <w:t>cooling</w:t>
      </w:r>
      <w:r w:rsidRPr="003A24D1">
        <w:rPr>
          <w:rFonts w:cs="Arial"/>
        </w:rPr>
        <w:t xml:space="preserve"> capacity from user specified fraction and the auto-sized design </w:t>
      </w:r>
      <w:r>
        <w:rPr>
          <w:rFonts w:cs="Arial"/>
        </w:rPr>
        <w:t>cooling</w:t>
      </w:r>
      <w:r w:rsidRPr="003A24D1">
        <w:rPr>
          <w:rFonts w:cs="Arial"/>
        </w:rPr>
        <w:t xml:space="preserve"> capacity. </w:t>
      </w:r>
      <w:r w:rsidRPr="00006598">
        <w:rPr>
          <w:rFonts w:cs="Arial"/>
        </w:rPr>
        <w:t xml:space="preserve">The default method is </w:t>
      </w:r>
      <w:r>
        <w:rPr>
          <w:rFonts w:cs="Arial"/>
          <w:i/>
        </w:rPr>
        <w:t>Cool</w:t>
      </w:r>
      <w:r w:rsidRPr="008F2E21">
        <w:rPr>
          <w:rFonts w:cs="Arial"/>
          <w:i/>
        </w:rPr>
        <w:t>ingDesignCapacity</w:t>
      </w:r>
      <w:r w:rsidRPr="00006598">
        <w:rPr>
          <w:rFonts w:cs="Arial"/>
        </w:rPr>
        <w:t>.</w:t>
      </w:r>
      <w:r>
        <w:rPr>
          <w:rFonts w:cs="Arial"/>
        </w:rPr>
        <w:t xml:space="preserve"> </w:t>
      </w:r>
    </w:p>
    <w:p w14:paraId="629EEC07"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W}</w:t>
      </w:r>
    </w:p>
    <w:p w14:paraId="05D1AF3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w:t>
      </w:r>
      <w:r>
        <w:rPr>
          <w:rFonts w:cs="Arial"/>
        </w:rPr>
        <w:t>cooling</w:t>
      </w:r>
      <w:r w:rsidRPr="003A24D1">
        <w:rPr>
          <w:rFonts w:cs="Arial"/>
        </w:rPr>
        <w:t xml:space="preserve">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When the Cool</w:t>
      </w:r>
      <w:r>
        <w:rPr>
          <w:rFonts w:cs="Arial"/>
        </w:rPr>
        <w:t>ing</w:t>
      </w:r>
      <w:r w:rsidRPr="002F4F80">
        <w:rPr>
          <w:rFonts w:cs="Arial"/>
        </w:rPr>
        <w:t xml:space="preserve"> Design </w:t>
      </w:r>
      <w:r>
        <w:rPr>
          <w:rFonts w:cs="Arial"/>
        </w:rPr>
        <w:t xml:space="preserve">Capacity </w:t>
      </w:r>
      <w:r w:rsidRPr="002F4F80">
        <w:rPr>
          <w:rFonts w:cs="Arial"/>
        </w:rPr>
        <w:t xml:space="preserve">Method is </w:t>
      </w:r>
      <w:r>
        <w:rPr>
          <w:rFonts w:cs="Arial"/>
          <w:i/>
        </w:rPr>
        <w:t>Cool</w:t>
      </w:r>
      <w:r w:rsidRPr="008F2E21">
        <w:rPr>
          <w:rFonts w:cs="Arial"/>
          <w:i/>
        </w:rPr>
        <w:t>ingDesignCapacity</w:t>
      </w:r>
      <w:r>
        <w:t xml:space="preserve"> and this input is </w:t>
      </w:r>
      <w:r w:rsidRPr="00405CBB">
        <w:t>is blank, autosizing is assumed</w:t>
      </w:r>
      <w:r>
        <w:t xml:space="preserve">. </w:t>
      </w:r>
      <w:r>
        <w:rPr>
          <w:rFonts w:cs="Arial"/>
        </w:rPr>
        <w:t>Design day sizing run must be specified if autosized.</w:t>
      </w:r>
    </w:p>
    <w:p w14:paraId="583AE528"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Per Floor Area {W/m2}</w:t>
      </w:r>
    </w:p>
    <w:p w14:paraId="6676211F" w14:textId="77777777" w:rsidR="00AB0059" w:rsidRPr="002F4F80" w:rsidRDefault="00AB0059" w:rsidP="00AB0059">
      <w:pPr>
        <w:rPr>
          <w:rFonts w:cs="Arial"/>
        </w:rPr>
      </w:pPr>
      <w:r w:rsidRPr="002F4F80">
        <w:rPr>
          <w:rFonts w:cs="Arial"/>
        </w:rPr>
        <w:t xml:space="preserve">Enter the </w:t>
      </w:r>
      <w:r>
        <w:rPr>
          <w:rFonts w:cs="Arial"/>
        </w:rPr>
        <w:t>cooling</w:t>
      </w:r>
      <w:r w:rsidRPr="003A24D1">
        <w:rPr>
          <w:rFonts w:cs="Arial"/>
        </w:rPr>
        <w:t xml:space="preserve">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Cooling</w:t>
      </w:r>
      <w:r w:rsidRPr="003A24D1">
        <w:rPr>
          <w:rFonts w:cs="Arial"/>
        </w:rPr>
        <w:t xml:space="preserve"> </w:t>
      </w:r>
      <w:r w:rsidRPr="002F4F80">
        <w:rPr>
          <w:rFonts w:cs="Arial"/>
        </w:rPr>
        <w:t xml:space="preserve">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cooling</w:t>
      </w:r>
      <w:r w:rsidRPr="003A24D1">
        <w:rPr>
          <w:rFonts w:cs="Arial"/>
        </w:rPr>
        <w:t xml:space="preserve">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cooling</w:t>
      </w:r>
      <w:r w:rsidRPr="003A24D1">
        <w:rPr>
          <w:rFonts w:cs="Arial"/>
        </w:rPr>
        <w:t xml:space="preserve">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CE18A30" w14:textId="77777777" w:rsidR="00AB0059" w:rsidRPr="004A4AC6" w:rsidRDefault="00AB0059" w:rsidP="00AB0059">
      <w:pPr>
        <w:pStyle w:val="Heading4"/>
        <w:rPr>
          <w:bCs/>
          <w:iCs/>
        </w:rPr>
      </w:pPr>
      <w:r w:rsidRPr="004A4AC6">
        <w:rPr>
          <w:bCs/>
          <w:iCs/>
        </w:rPr>
        <w:t xml:space="preserve">Field: Fraction of Autosized </w:t>
      </w:r>
      <w:r>
        <w:rPr>
          <w:bCs/>
          <w:iCs/>
        </w:rPr>
        <w:t>Cool</w:t>
      </w:r>
      <w:r w:rsidRPr="004A4AC6">
        <w:rPr>
          <w:bCs/>
          <w:iCs/>
        </w:rPr>
        <w:t>ing Design Capacity {-}</w:t>
      </w:r>
    </w:p>
    <w:p w14:paraId="12BAD8C7" w14:textId="537F2ACE" w:rsidR="00AB0059" w:rsidRDefault="00AB0059" w:rsidP="00AB0059">
      <w:pPr>
        <w:pStyle w:val="BodyText"/>
      </w:pPr>
      <w:r w:rsidRPr="000D3FEF">
        <w:rPr>
          <w:rFonts w:cs="Arial"/>
        </w:rPr>
        <w:t xml:space="preserve">Enter the </w:t>
      </w:r>
      <w:r>
        <w:rPr>
          <w:rFonts w:cs="Arial"/>
        </w:rPr>
        <w:t>cooling</w:t>
      </w:r>
      <w:r w:rsidRPr="003A24D1">
        <w:rPr>
          <w:rFonts w:cs="Arial"/>
        </w:rPr>
        <w:t xml:space="preserve"> </w:t>
      </w:r>
      <w:r>
        <w:rPr>
          <w:rFonts w:cs="Arial"/>
        </w:rPr>
        <w:t xml:space="preserve">capacity </w:t>
      </w:r>
      <w:r w:rsidRPr="000D3FEF">
        <w:rPr>
          <w:rFonts w:cs="Arial"/>
        </w:rPr>
        <w:t xml:space="preserve">as a fraction of the autosized </w:t>
      </w:r>
      <w:r>
        <w:rPr>
          <w:rFonts w:cs="Arial"/>
        </w:rPr>
        <w:t>cooling</w:t>
      </w:r>
      <w:r w:rsidRPr="003A24D1">
        <w:rPr>
          <w:rFonts w:cs="Arial"/>
        </w:rPr>
        <w:t xml:space="preserve">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Cooling</w:t>
      </w:r>
      <w:r w:rsidRPr="003A24D1">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cooling</w:t>
      </w:r>
      <w:r w:rsidRPr="003A24D1">
        <w:rPr>
          <w:rFonts w:cs="Arial"/>
        </w:rPr>
        <w:t xml:space="preserve"> </w:t>
      </w:r>
      <w:r>
        <w:rPr>
          <w:rFonts w:cs="Arial"/>
        </w:rPr>
        <w:t xml:space="preserve">capacity </w:t>
      </w:r>
      <w:r w:rsidRPr="002F4F80">
        <w:rPr>
          <w:rFonts w:cs="Arial"/>
        </w:rPr>
        <w:lastRenderedPageBreak/>
        <w:t xml:space="preserve">from the </w:t>
      </w:r>
      <w:r>
        <w:rPr>
          <w:rFonts w:cs="Arial"/>
        </w:rPr>
        <w:t>design autosized cooling</w:t>
      </w:r>
      <w:r w:rsidRPr="003A24D1">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3BA302DD" w14:textId="77777777" w:rsidR="00976A26" w:rsidRDefault="00976A26">
      <w:pPr>
        <w:pStyle w:val="Heading4"/>
      </w:pPr>
      <w:r>
        <w:t xml:space="preserve">Field: </w:t>
      </w:r>
      <w:r w:rsidR="00B83E90" w:rsidRPr="00B83E90">
        <w:t>Maximum Cold Water Flow</w:t>
      </w:r>
    </w:p>
    <w:p w14:paraId="77B1ACCD" w14:textId="77777777"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14:paraId="763F307A" w14:textId="77777777" w:rsidR="00976A26" w:rsidRDefault="00976A26">
      <w:pPr>
        <w:pStyle w:val="Heading4"/>
      </w:pPr>
      <w:r>
        <w:t xml:space="preserve">Field: </w:t>
      </w:r>
      <w:r w:rsidR="00B83E90" w:rsidRPr="00B83E90">
        <w:t>Cooling Water Inlet Node Name</w:t>
      </w:r>
    </w:p>
    <w:p w14:paraId="7133A9D6"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660757C6" w14:textId="77777777" w:rsidR="00976A26" w:rsidRDefault="00976A26">
      <w:pPr>
        <w:pStyle w:val="Heading4"/>
      </w:pPr>
      <w:r>
        <w:t xml:space="preserve">Field: </w:t>
      </w:r>
      <w:r w:rsidR="00B83E90" w:rsidRPr="00B83E90">
        <w:t>Cooling Water Outlet Node Name</w:t>
      </w:r>
    </w:p>
    <w:p w14:paraId="42BF2976" w14:textId="77777777"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3AA6683D" w14:textId="77777777" w:rsidR="00976A26" w:rsidRDefault="00976A26">
      <w:pPr>
        <w:pStyle w:val="Heading4"/>
      </w:pPr>
      <w:r>
        <w:t xml:space="preserve">Field: </w:t>
      </w:r>
      <w:r w:rsidR="00B83E90" w:rsidRPr="00B83E90">
        <w:t>Cooling Control Throttling Range</w:t>
      </w:r>
    </w:p>
    <w:p w14:paraId="1CF9B3DE" w14:textId="77777777"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14:paraId="32761EF8" w14:textId="77777777" w:rsidR="00976A26" w:rsidRDefault="00976A26">
      <w:pPr>
        <w:pStyle w:val="Heading4"/>
      </w:pPr>
      <w:r>
        <w:t xml:space="preserve">Field: </w:t>
      </w:r>
      <w:r w:rsidR="00B83E90" w:rsidRPr="00B83E90">
        <w:t>Cooling Control Temperature Schedule</w:t>
      </w:r>
      <w:r w:rsidR="00B83E90">
        <w:t xml:space="preserve"> Name</w:t>
      </w:r>
    </w:p>
    <w:p w14:paraId="788EE955" w14:textId="77777777" w:rsidR="001441F0" w:rsidRDefault="001441F0" w:rsidP="001441F0">
      <w:pPr>
        <w:pStyle w:val="BodyText"/>
      </w:pPr>
      <w:r>
        <w:t>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14:paraId="1D9A4888" w14:textId="77777777" w:rsidR="00717A28" w:rsidRPr="0027340A" w:rsidRDefault="00717A28" w:rsidP="00717A28">
      <w:pPr>
        <w:pStyle w:val="Heading4"/>
      </w:pPr>
      <w:r w:rsidRPr="0027340A">
        <w:t>Field: Condensation Control Type</w:t>
      </w:r>
    </w:p>
    <w:p w14:paraId="42DD5D8D" w14:textId="77777777" w:rsidR="00717A28" w:rsidRPr="0027340A" w:rsidRDefault="00717A28" w:rsidP="00717A28">
      <w:pPr>
        <w:pStyle w:val="BodyText"/>
      </w:pPr>
      <w:r w:rsidRPr="0027340A">
        <w:t xml:space="preserve">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w:t>
      </w:r>
      <w:r w:rsidRPr="0027340A">
        <w:lastRenderedPageBreak/>
        <w:t>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415AC363" w14:textId="77777777" w:rsidR="00717A28" w:rsidRPr="0027340A" w:rsidRDefault="00717A28" w:rsidP="00717A28">
      <w:pPr>
        <w:pStyle w:val="Heading4"/>
      </w:pPr>
      <w:r w:rsidRPr="0027340A">
        <w:t>Field: Condensation Control Dewpoint Offset</w:t>
      </w:r>
    </w:p>
    <w:p w14:paraId="52068CA6"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604E946B" w14:textId="77777777" w:rsidR="00DD68B3" w:rsidRDefault="00DD68B3" w:rsidP="00DD68B3">
      <w:pPr>
        <w:pStyle w:val="Heading4"/>
      </w:pPr>
      <w:bookmarkStart w:id="2127" w:name="_Toc507533131"/>
      <w:bookmarkStart w:id="2128" w:name="_Toc510343784"/>
      <w:bookmarkStart w:id="2129" w:name="_Toc99528041"/>
      <w:r>
        <w:t>Field: Number of Circuits</w:t>
      </w:r>
    </w:p>
    <w:p w14:paraId="41A0BE17" w14:textId="77777777"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4EA93D70" w14:textId="77777777" w:rsidR="00DD68B3" w:rsidRDefault="00DD68B3" w:rsidP="00DD68B3">
      <w:pPr>
        <w:pStyle w:val="Heading4"/>
      </w:pPr>
      <w:r>
        <w:t>Field: Circuit Length</w:t>
      </w:r>
    </w:p>
    <w:p w14:paraId="4DA6DDA9" w14:textId="77777777"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15926C6C" w14:textId="77777777" w:rsidR="00DD68B3" w:rsidRPr="001F23F2" w:rsidRDefault="00DD68B3" w:rsidP="00DD68B3">
      <w:pPr>
        <w:pStyle w:val="BodyText"/>
      </w:pPr>
    </w:p>
    <w:p w14:paraId="2D561E69" w14:textId="77777777" w:rsidR="00DD68B3" w:rsidRDefault="00DD68B3" w:rsidP="00DD68B3">
      <w:pPr>
        <w:pStyle w:val="BodyText"/>
      </w:pPr>
      <w:r>
        <w:t>An example IDF with a hydronic low temperature radiant system is shown below.</w:t>
      </w:r>
    </w:p>
    <w:p w14:paraId="5BD97E4E" w14:textId="77777777" w:rsidR="00DD68B3" w:rsidRDefault="00DD68B3" w:rsidP="00DD68B3">
      <w:pPr>
        <w:pStyle w:val="IDDDefinition"/>
      </w:pPr>
      <w:r>
        <w:lastRenderedPageBreak/>
        <w:t xml:space="preserve">  ZoneHVAC:LowTemperatureRadiant:VariableFlow,</w:t>
      </w:r>
    </w:p>
    <w:p w14:paraId="41CF6036" w14:textId="77777777" w:rsidR="00DD68B3" w:rsidRDefault="00DD68B3" w:rsidP="00DD68B3">
      <w:pPr>
        <w:pStyle w:val="IDDDefinition"/>
      </w:pPr>
      <w:r>
        <w:t xml:space="preserve">    SPACE1-1 Zone Radiant Floor,  !- Name</w:t>
      </w:r>
    </w:p>
    <w:p w14:paraId="4BAAC458" w14:textId="77777777" w:rsidR="00DD68B3" w:rsidRDefault="00DD68B3" w:rsidP="00DD68B3">
      <w:pPr>
        <w:pStyle w:val="IDDDefinition"/>
      </w:pPr>
      <w:r>
        <w:t xml:space="preserve">    RADIANTSYSAVAILSCHED,    !- Availability Schedule Name</w:t>
      </w:r>
    </w:p>
    <w:p w14:paraId="713B3DCE" w14:textId="77777777" w:rsidR="00DD68B3" w:rsidRDefault="00DD68B3" w:rsidP="00DD68B3">
      <w:pPr>
        <w:pStyle w:val="IDDDefinition"/>
      </w:pPr>
      <w:r>
        <w:t xml:space="preserve">    SPACE1-1,                !- Zone Name</w:t>
      </w:r>
    </w:p>
    <w:p w14:paraId="08BEFFE0" w14:textId="77777777" w:rsidR="00DD68B3" w:rsidRDefault="00DD68B3" w:rsidP="00DD68B3">
      <w:pPr>
        <w:pStyle w:val="IDDDefinition"/>
      </w:pPr>
      <w:r>
        <w:t xml:space="preserve">    C1-1,                    !- Surface Name or Radiant Surface Group Name</w:t>
      </w:r>
    </w:p>
    <w:p w14:paraId="226AE78E" w14:textId="77777777" w:rsidR="00DD68B3" w:rsidRDefault="00DD68B3" w:rsidP="00DD68B3">
      <w:pPr>
        <w:pStyle w:val="IDDDefinition"/>
      </w:pPr>
      <w:r>
        <w:t xml:space="preserve">    0.013,                   !- Hydronic Tubing Inside Diameter {m}</w:t>
      </w:r>
    </w:p>
    <w:p w14:paraId="7A41E862" w14:textId="77777777" w:rsidR="00DD68B3" w:rsidRDefault="00DD68B3" w:rsidP="00DD68B3">
      <w:pPr>
        <w:pStyle w:val="IDDDefinition"/>
      </w:pPr>
      <w:r>
        <w:t xml:space="preserve">    autosize,                !- Hydronic Tubing Length {m}</w:t>
      </w:r>
    </w:p>
    <w:p w14:paraId="4D7CE17A" w14:textId="77777777" w:rsidR="00DD68B3" w:rsidRDefault="00DD68B3" w:rsidP="00DD68B3">
      <w:pPr>
        <w:pStyle w:val="IDDDefinition"/>
      </w:pPr>
      <w:r>
        <w:t xml:space="preserve">    OperativeTemperature,    !- Temperature Control Type</w:t>
      </w:r>
    </w:p>
    <w:p w14:paraId="7E8F3BE8" w14:textId="77777777" w:rsidR="00EF6BB1" w:rsidRDefault="00EF6BB1" w:rsidP="00EF6BB1">
      <w:pPr>
        <w:pStyle w:val="IDDDefinition"/>
      </w:pPr>
      <w:r>
        <w:t xml:space="preserve">    HeatingDesignCapacity,   !- Heating Design Capacity Method</w:t>
      </w:r>
    </w:p>
    <w:p w14:paraId="57FA2805" w14:textId="77777777" w:rsidR="00EF6BB1" w:rsidRDefault="00EF6BB1" w:rsidP="00EF6BB1">
      <w:pPr>
        <w:pStyle w:val="IDDDefinition"/>
      </w:pPr>
      <w:r>
        <w:t xml:space="preserve">    autosize,                !- Heating Design Capacity{ W }</w:t>
      </w:r>
    </w:p>
    <w:p w14:paraId="32DE21A8" w14:textId="77777777" w:rsidR="00EF6BB1" w:rsidRDefault="00EF6BB1" w:rsidP="00EF6BB1">
      <w:pPr>
        <w:pStyle w:val="IDDDefinition"/>
      </w:pPr>
      <w:r>
        <w:t xml:space="preserve">    ,                        !- Heating Design Capacity Per Floor Area{ W / m2 }</w:t>
      </w:r>
    </w:p>
    <w:p w14:paraId="0EBDFBB5" w14:textId="77777777" w:rsidR="00EF6BB1" w:rsidRDefault="00EF6BB1" w:rsidP="00EF6BB1">
      <w:pPr>
        <w:pStyle w:val="IDDDefinition"/>
      </w:pPr>
      <w:r>
        <w:t xml:space="preserve">    ,                        !- Fraction of Autosized Heating Design Capacity{ -}</w:t>
      </w:r>
    </w:p>
    <w:p w14:paraId="4AE2D21F" w14:textId="77777777" w:rsidR="00DD68B3" w:rsidRDefault="00DD68B3" w:rsidP="00DD68B3">
      <w:pPr>
        <w:pStyle w:val="IDDDefinition"/>
      </w:pPr>
      <w:r>
        <w:t xml:space="preserve">    0.0004,                  !- Maximum Hot Water Flow {m3/s}</w:t>
      </w:r>
    </w:p>
    <w:p w14:paraId="7AA3D011" w14:textId="77777777" w:rsidR="00DD68B3" w:rsidRDefault="00DD68B3" w:rsidP="00DD68B3">
      <w:pPr>
        <w:pStyle w:val="IDDDefinition"/>
      </w:pPr>
      <w:r>
        <w:t xml:space="preserve">    SPACE1-1 Zone Radiant Water Inlet Node,  !- Heating Water Inlet Node Name</w:t>
      </w:r>
    </w:p>
    <w:p w14:paraId="79721016" w14:textId="77777777" w:rsidR="00DD68B3" w:rsidRDefault="00DD68B3" w:rsidP="00DD68B3">
      <w:pPr>
        <w:pStyle w:val="IDDDefinition"/>
      </w:pPr>
      <w:r>
        <w:t xml:space="preserve">    SPACE1-1 Zone Radiant Water Outlet Node,  !- Heating Water Outlet Node Name</w:t>
      </w:r>
    </w:p>
    <w:p w14:paraId="27E01C32" w14:textId="77777777" w:rsidR="00DD68B3" w:rsidRDefault="00DD68B3" w:rsidP="00DD68B3">
      <w:pPr>
        <w:pStyle w:val="IDDDefinition"/>
      </w:pPr>
      <w:r>
        <w:t xml:space="preserve">    2.0,                     !- Heating Control Throttling Range {deltaC}</w:t>
      </w:r>
    </w:p>
    <w:p w14:paraId="5BA67BE9" w14:textId="77777777" w:rsidR="00DD68B3" w:rsidRDefault="00DD68B3" w:rsidP="00DD68B3">
      <w:pPr>
        <w:pStyle w:val="IDDDefinition"/>
      </w:pPr>
      <w:r>
        <w:t xml:space="preserve">    RADIANT HEATING SETPOINTS,  !- Heating Control Temperature Schedule Name</w:t>
      </w:r>
    </w:p>
    <w:p w14:paraId="7B27B185" w14:textId="77777777" w:rsidR="00EF6BB1" w:rsidRDefault="00EF6BB1" w:rsidP="00EF6BB1">
      <w:pPr>
        <w:pStyle w:val="IDDDefinition"/>
      </w:pPr>
      <w:r>
        <w:t xml:space="preserve">    CoolingDesignCapacity,   !- Cooling Design Capacity Method</w:t>
      </w:r>
    </w:p>
    <w:p w14:paraId="3CD23214" w14:textId="77777777" w:rsidR="00EF6BB1" w:rsidRDefault="00EF6BB1" w:rsidP="00EF6BB1">
      <w:pPr>
        <w:pStyle w:val="IDDDefinition"/>
      </w:pPr>
      <w:r>
        <w:t xml:space="preserve">    autosize,                !- Cooling Design Capacity{ W }</w:t>
      </w:r>
    </w:p>
    <w:p w14:paraId="66D7FF5B" w14:textId="77777777" w:rsidR="00EF6BB1" w:rsidRDefault="00EF6BB1" w:rsidP="00EF6BB1">
      <w:pPr>
        <w:pStyle w:val="IDDDefinition"/>
      </w:pPr>
      <w:r>
        <w:t xml:space="preserve">    ,                        !- Cooling Design Capacity Per Floor Area{ W / m2 }</w:t>
      </w:r>
    </w:p>
    <w:p w14:paraId="076C3AF3" w14:textId="77777777" w:rsidR="00EF6BB1" w:rsidRDefault="00EF6BB1" w:rsidP="00EF6BB1">
      <w:pPr>
        <w:pStyle w:val="IDDDefinition"/>
      </w:pPr>
      <w:r>
        <w:t xml:space="preserve">    ,                        !- Fraction of Autosized Cooling Design Capacity{ -}</w:t>
      </w:r>
    </w:p>
    <w:p w14:paraId="1CEC7A01" w14:textId="77777777" w:rsidR="00DD68B3" w:rsidRDefault="00DD68B3" w:rsidP="00DD68B3">
      <w:pPr>
        <w:pStyle w:val="IDDDefinition"/>
      </w:pPr>
      <w:r>
        <w:t xml:space="preserve">    autosize,                !- Maximum Cold Water Flow {m3/s}</w:t>
      </w:r>
    </w:p>
    <w:p w14:paraId="37114278" w14:textId="77777777" w:rsidR="00DD68B3" w:rsidRDefault="00DD68B3" w:rsidP="00DD68B3">
      <w:pPr>
        <w:pStyle w:val="IDDDefinition"/>
      </w:pPr>
      <w:r>
        <w:t xml:space="preserve">    SPACE1-1 Cooling Water Inlet Node,  !- Cooling Water Inlet Node Name</w:t>
      </w:r>
    </w:p>
    <w:p w14:paraId="2C2FC1B9" w14:textId="77777777" w:rsidR="00DD68B3" w:rsidRDefault="00DD68B3" w:rsidP="00DD68B3">
      <w:pPr>
        <w:pStyle w:val="IDDDefinition"/>
      </w:pPr>
      <w:r>
        <w:t xml:space="preserve">    SPACE1-1 Cooling Water Outlet Node,  !- Cooling Water Outlet Node Name</w:t>
      </w:r>
    </w:p>
    <w:p w14:paraId="3F279EAA" w14:textId="77777777" w:rsidR="00DD68B3" w:rsidRDefault="00DD68B3" w:rsidP="00DD68B3">
      <w:pPr>
        <w:pStyle w:val="IDDDefinition"/>
      </w:pPr>
      <w:r>
        <w:t xml:space="preserve">    2.0,                     !- Cooling Control Throttling Range {deltaC}</w:t>
      </w:r>
    </w:p>
    <w:p w14:paraId="6DFEAC08" w14:textId="77777777" w:rsidR="00DD68B3" w:rsidRDefault="00DD68B3" w:rsidP="00DD68B3">
      <w:pPr>
        <w:pStyle w:val="IDDDefinition"/>
      </w:pPr>
      <w:r>
        <w:t xml:space="preserve">    RADIANT COOLING SETPOINTS,  !- Cooling Control Temperature Schedule Name</w:t>
      </w:r>
    </w:p>
    <w:p w14:paraId="5E1AABA9" w14:textId="77777777" w:rsidR="00DD68B3" w:rsidRDefault="00DD68B3" w:rsidP="00DD68B3">
      <w:pPr>
        <w:pStyle w:val="IDDDefinition"/>
      </w:pPr>
      <w:r>
        <w:t xml:space="preserve">    Off,                     !- Condensation Control Type</w:t>
      </w:r>
    </w:p>
    <w:p w14:paraId="40385CDE" w14:textId="77777777" w:rsidR="00DD68B3" w:rsidRDefault="00DD68B3" w:rsidP="00DD68B3">
      <w:pPr>
        <w:pStyle w:val="IDDDefinition"/>
      </w:pPr>
      <w:r>
        <w:t xml:space="preserve">    1.0,                     !- Condensation Control Dewpoint Offset</w:t>
      </w:r>
    </w:p>
    <w:p w14:paraId="4D4F8EC2" w14:textId="77777777" w:rsidR="00DD68B3" w:rsidRDefault="00DD68B3" w:rsidP="00DD68B3">
      <w:pPr>
        <w:pStyle w:val="IDDDefinition"/>
      </w:pPr>
      <w:r>
        <w:t xml:space="preserve">    CalculateFromCircuitLength,   !- Number of Circuits</w:t>
      </w:r>
    </w:p>
    <w:p w14:paraId="002487B7" w14:textId="77777777" w:rsidR="00DD68B3" w:rsidRDefault="00DD68B3" w:rsidP="00DD68B3">
      <w:pPr>
        <w:pStyle w:val="IDDDefinition"/>
      </w:pPr>
      <w:r>
        <w:t xml:space="preserve">    106.7;                   !- Circuit Length</w:t>
      </w:r>
    </w:p>
    <w:p w14:paraId="147725CA" w14:textId="77777777" w:rsidR="00976A26" w:rsidRDefault="00EE4A40">
      <w:pPr>
        <w:pStyle w:val="Heading3"/>
      </w:pPr>
      <w:bookmarkStart w:id="2130" w:name="_Toc399490360"/>
      <w:r>
        <w:t>Low Temperature Radiant Variable Flow (</w:t>
      </w:r>
      <w:r w:rsidR="00B83E90">
        <w:t>ZoneHVAC</w:t>
      </w:r>
      <w:r>
        <w:t>)</w:t>
      </w:r>
      <w:r w:rsidR="00976A26">
        <w:t xml:space="preserve"> Outputs</w:t>
      </w:r>
      <w:bookmarkEnd w:id="2127"/>
      <w:bookmarkEnd w:id="2128"/>
      <w:bookmarkEnd w:id="2129"/>
      <w:bookmarkEnd w:id="2130"/>
    </w:p>
    <w:p w14:paraId="39F1739A" w14:textId="77777777" w:rsidR="00EE4A40" w:rsidRDefault="00EE4A40" w:rsidP="00EE4A40">
      <w:pPr>
        <w:pStyle w:val="CodeIDDSamples"/>
      </w:pPr>
      <w:r>
        <w:t xml:space="preserve">HVAC,Average,Zone Radiant HVAC Heating </w:t>
      </w:r>
      <w:r w:rsidR="00824D2C">
        <w:t>Rate [</w:t>
      </w:r>
      <w:r>
        <w:t>W]</w:t>
      </w:r>
    </w:p>
    <w:p w14:paraId="7EECAC25" w14:textId="77777777" w:rsidR="00EE4A40" w:rsidRDefault="00EE4A40" w:rsidP="00EE4A40">
      <w:pPr>
        <w:pStyle w:val="CodeIDDSamples"/>
      </w:pPr>
      <w:r>
        <w:t xml:space="preserve">HVAC,Sum,Zone Radiant HVAC Heating </w:t>
      </w:r>
      <w:r w:rsidR="00824D2C">
        <w:t>Energy [</w:t>
      </w:r>
      <w:r>
        <w:t>J]</w:t>
      </w:r>
    </w:p>
    <w:p w14:paraId="58950B9D" w14:textId="77777777" w:rsidR="00EE4A40" w:rsidRDefault="00EE4A40" w:rsidP="00EE4A40">
      <w:pPr>
        <w:pStyle w:val="CodeIDDSamples"/>
      </w:pPr>
      <w:r>
        <w:t xml:space="preserve">HVAC,Average,Zone Radiant HVAC Cooling </w:t>
      </w:r>
      <w:r w:rsidR="00824D2C">
        <w:t>Rate [</w:t>
      </w:r>
      <w:r>
        <w:t>W]</w:t>
      </w:r>
    </w:p>
    <w:p w14:paraId="68EB6FC2" w14:textId="77777777" w:rsidR="00EE4A40" w:rsidRDefault="00EE4A40" w:rsidP="00EE4A40">
      <w:pPr>
        <w:pStyle w:val="CodeIDDSamples"/>
      </w:pPr>
      <w:r>
        <w:t xml:space="preserve">HVAC,Sum,Zone Radiant HVAC Cooling </w:t>
      </w:r>
      <w:r w:rsidR="00824D2C">
        <w:t>Energy [</w:t>
      </w:r>
      <w:r>
        <w:t>J]</w:t>
      </w:r>
    </w:p>
    <w:p w14:paraId="2B2B4AA2" w14:textId="77777777" w:rsidR="00EE4A40" w:rsidRDefault="00EE4A40" w:rsidP="00EE4A40">
      <w:pPr>
        <w:pStyle w:val="CodeIDDSamples"/>
      </w:pPr>
      <w:r>
        <w:t xml:space="preserve">HVAC,Average,Zone Radiant HVAC Mass Flow </w:t>
      </w:r>
      <w:r w:rsidR="00824D2C">
        <w:t>Rate [</w:t>
      </w:r>
      <w:r>
        <w:t>kg/s]</w:t>
      </w:r>
    </w:p>
    <w:p w14:paraId="36DAE492" w14:textId="77777777" w:rsidR="00EE4A40" w:rsidRDefault="00EE4A40" w:rsidP="00EE4A40">
      <w:pPr>
        <w:pStyle w:val="CodeIDDSamples"/>
      </w:pPr>
      <w:r>
        <w:t xml:space="preserve">HVAC,Average,Zone Radiant HVAC Inlet </w:t>
      </w:r>
      <w:r w:rsidR="00824D2C">
        <w:t>Temperature [</w:t>
      </w:r>
      <w:r>
        <w:t>C]</w:t>
      </w:r>
    </w:p>
    <w:p w14:paraId="067F85F7" w14:textId="77777777" w:rsidR="00EE4A40" w:rsidRDefault="00EE4A40" w:rsidP="00EE4A40">
      <w:pPr>
        <w:pStyle w:val="CodeIDDSamples"/>
      </w:pPr>
      <w:r>
        <w:t xml:space="preserve">HVAC,Average,Zone Radiant HVAC Outlet </w:t>
      </w:r>
      <w:r w:rsidR="00824D2C">
        <w:t>Temperature [</w:t>
      </w:r>
      <w:r>
        <w:t>C]</w:t>
      </w:r>
    </w:p>
    <w:p w14:paraId="65430ECC" w14:textId="77777777" w:rsidR="00EE4A40" w:rsidRDefault="00EE4A40" w:rsidP="00EE4A40">
      <w:pPr>
        <w:pStyle w:val="CodeIDDSamples"/>
      </w:pPr>
      <w:r w:rsidRPr="0027340A">
        <w:t>HVAC,Sum,</w:t>
      </w:r>
      <w:r>
        <w:t>Zone Radiant HVAC Moisture Condensation Time</w:t>
      </w:r>
      <w:r w:rsidRPr="0027340A">
        <w:t>[s]</w:t>
      </w:r>
    </w:p>
    <w:p w14:paraId="589B9F8B" w14:textId="77777777" w:rsidR="00EE4A40" w:rsidRDefault="00EE4A40" w:rsidP="00EE4A40">
      <w:pPr>
        <w:pStyle w:val="CodeIDDSamples"/>
      </w:pPr>
      <w:r w:rsidRPr="0027340A">
        <w:t>HVAC,Sum,</w:t>
      </w:r>
      <w:r w:rsidRPr="004D0844">
        <w:t>Zone Radiant HVAC Heating Fluid Energy</w:t>
      </w:r>
      <w:r>
        <w:t xml:space="preserve"> [J]</w:t>
      </w:r>
    </w:p>
    <w:p w14:paraId="654485DD" w14:textId="77777777" w:rsidR="00EE4A40" w:rsidRPr="0077067D" w:rsidRDefault="00EE4A40" w:rsidP="00EE4A40">
      <w:pPr>
        <w:pStyle w:val="CodeIDDSamples"/>
      </w:pPr>
      <w:r>
        <w:t>HVAC,Sum,</w:t>
      </w:r>
      <w:r w:rsidRPr="0077067D">
        <w:t>Zone Radiant HVAC Cooling Fluid Energy</w:t>
      </w:r>
      <w:r>
        <w:t xml:space="preserve"> [J]</w:t>
      </w:r>
    </w:p>
    <w:p w14:paraId="10D05E7B" w14:textId="77777777" w:rsidR="00EE4A40" w:rsidRDefault="00EE4A40" w:rsidP="00EE4A40">
      <w:pPr>
        <w:pStyle w:val="Heading4"/>
      </w:pPr>
      <w:r>
        <w:t xml:space="preserve">Zone Radiant HVAC Heating </w:t>
      </w:r>
      <w:r w:rsidR="00824D2C">
        <w:t>Rate [</w:t>
      </w:r>
      <w:r>
        <w:t>W]</w:t>
      </w:r>
    </w:p>
    <w:p w14:paraId="24C55D71"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429E79D7" w14:textId="77777777" w:rsidR="00EE4A40" w:rsidRDefault="00EE4A40" w:rsidP="00EE4A40">
      <w:pPr>
        <w:pStyle w:val="Heading4"/>
      </w:pPr>
      <w:r>
        <w:t xml:space="preserve">Zone Radiant HVAC Heating </w:t>
      </w:r>
      <w:r w:rsidR="00824D2C">
        <w:t>Energy [</w:t>
      </w:r>
      <w:r>
        <w:t>J]</w:t>
      </w:r>
    </w:p>
    <w:p w14:paraId="54B4F30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3CDBA5FD" w14:textId="77777777" w:rsidR="00EE4A40" w:rsidRDefault="00EE4A40" w:rsidP="00EE4A40">
      <w:pPr>
        <w:pStyle w:val="Heading4"/>
      </w:pPr>
      <w:r>
        <w:t xml:space="preserve">Zone Radiant HVAC Cooling </w:t>
      </w:r>
      <w:r w:rsidR="00824D2C">
        <w:t>Rate [</w:t>
      </w:r>
      <w:r>
        <w:t>W]</w:t>
      </w:r>
    </w:p>
    <w:p w14:paraId="517BA3F7"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F4E1865" w14:textId="77777777" w:rsidR="00EE4A40" w:rsidRDefault="00EE4A40" w:rsidP="00EE4A40">
      <w:pPr>
        <w:pStyle w:val="Heading4"/>
      </w:pPr>
      <w:r>
        <w:lastRenderedPageBreak/>
        <w:t xml:space="preserve">Zone Radiant HVAC Cooling </w:t>
      </w:r>
      <w:r w:rsidR="00824D2C">
        <w:t>Energy [</w:t>
      </w:r>
      <w:r>
        <w:t>J]</w:t>
      </w:r>
    </w:p>
    <w:p w14:paraId="420A901E"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2A4795EF" w14:textId="77777777" w:rsidR="00EE4A40" w:rsidRDefault="00EE4A40" w:rsidP="00EE4A40">
      <w:pPr>
        <w:pStyle w:val="Heading4"/>
      </w:pPr>
      <w:r>
        <w:t xml:space="preserve">Zone Radiant HVAC Mass Flow Rate </w:t>
      </w:r>
      <w:r w:rsidR="00824D2C">
        <w:t>Rate [</w:t>
      </w:r>
      <w:r>
        <w:t>kg/s]</w:t>
      </w:r>
    </w:p>
    <w:p w14:paraId="174FACCC" w14:textId="77777777" w:rsidR="00EE4A40" w:rsidRDefault="00EE4A40" w:rsidP="00EE4A40">
      <w:pPr>
        <w:pStyle w:val="BodyText"/>
      </w:pPr>
      <w:r>
        <w:t>This field reports the mass flow rate of water through the low temperature radiant system in kilograms per second.</w:t>
      </w:r>
    </w:p>
    <w:p w14:paraId="66A4BFB6" w14:textId="77777777" w:rsidR="00EE4A40" w:rsidRDefault="00EE4A40" w:rsidP="00EE4A40">
      <w:pPr>
        <w:pStyle w:val="Heading4"/>
      </w:pPr>
      <w:r>
        <w:t xml:space="preserve">Zone Radiant HVAC Inlet </w:t>
      </w:r>
      <w:r w:rsidR="00824D2C">
        <w:t>Temperature [</w:t>
      </w:r>
      <w:r>
        <w:t>C]</w:t>
      </w:r>
    </w:p>
    <w:p w14:paraId="595B8C65" w14:textId="77777777" w:rsidR="00EE4A40" w:rsidRDefault="00EE4A40" w:rsidP="00EE4A40">
      <w:pPr>
        <w:pStyle w:val="BodyText"/>
      </w:pPr>
      <w:r>
        <w:t>This field reports the temperature of water entering the low temperature radiant system in Celsius.</w:t>
      </w:r>
    </w:p>
    <w:p w14:paraId="2825F262" w14:textId="77777777" w:rsidR="00EE4A40" w:rsidRDefault="00EE4A40" w:rsidP="00EE4A40">
      <w:pPr>
        <w:pStyle w:val="Heading4"/>
      </w:pPr>
      <w:r>
        <w:t xml:space="preserve">Zone Radiant HVAC Outlet </w:t>
      </w:r>
      <w:r w:rsidR="00824D2C">
        <w:t>Temperature [</w:t>
      </w:r>
      <w:r>
        <w:t>C]</w:t>
      </w:r>
    </w:p>
    <w:p w14:paraId="52D05E76" w14:textId="77777777" w:rsidR="00EE4A40" w:rsidRDefault="00EE4A40" w:rsidP="00EE4A40">
      <w:pPr>
        <w:pStyle w:val="BodyText"/>
      </w:pPr>
      <w:r>
        <w:t>This field reports the temperature of water leaving the low temperature radiant system in Celsius.</w:t>
      </w:r>
    </w:p>
    <w:p w14:paraId="1EC4ABF0" w14:textId="77777777" w:rsidR="00EE4A40" w:rsidRPr="0027340A" w:rsidRDefault="00EE4A40" w:rsidP="00EE4A40">
      <w:pPr>
        <w:pStyle w:val="Heading4"/>
      </w:pPr>
      <w:r>
        <w:t>Zone Radiant HVAC Moisture Condensation Time</w:t>
      </w:r>
      <w:r w:rsidRPr="0027340A">
        <w:t>[s]</w:t>
      </w:r>
    </w:p>
    <w:p w14:paraId="7A04CC35"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251B0C09" w14:textId="77777777" w:rsidR="00EE4A40" w:rsidRDefault="00EE4A40" w:rsidP="00EE4A40">
      <w:pPr>
        <w:pStyle w:val="Heading4"/>
      </w:pPr>
      <w:r w:rsidRPr="004D0844">
        <w:t>Zone Radiant HVAC Heating Fluid Energy</w:t>
      </w:r>
      <w:r>
        <w:t xml:space="preserve"> [J]</w:t>
      </w:r>
    </w:p>
    <w:p w14:paraId="19A975A3" w14:textId="77777777" w:rsidR="00EE4A40" w:rsidRDefault="00EE4A40" w:rsidP="00EE4A40">
      <w:pPr>
        <w:pStyle w:val="BodyText"/>
      </w:pPr>
      <w:r>
        <w:t>This is the demand placed on the hot fluid plant loop connection serving the low temperature radiant system, in Joules.</w:t>
      </w:r>
    </w:p>
    <w:p w14:paraId="1512A2D1" w14:textId="77777777" w:rsidR="00EE4A40" w:rsidRDefault="00EE4A40" w:rsidP="00EE4A40">
      <w:pPr>
        <w:pStyle w:val="Heading4"/>
      </w:pPr>
      <w:r w:rsidRPr="0077067D">
        <w:t>Zone Radiant HVAC Cooling Fluid Energy</w:t>
      </w:r>
      <w:r>
        <w:t xml:space="preserve"> [J]</w:t>
      </w:r>
    </w:p>
    <w:p w14:paraId="06FCF309" w14:textId="77777777" w:rsidR="00717A28" w:rsidRDefault="00EE4A40" w:rsidP="00EE4A40">
      <w:pPr>
        <w:pStyle w:val="BodyText"/>
      </w:pPr>
      <w:r>
        <w:t>This is the demand placed on the cooling fluid plant loop connection serving the low temperature radiant system, in Joules.</w:t>
      </w:r>
    </w:p>
    <w:p w14:paraId="31046235" w14:textId="77777777" w:rsidR="00976A26" w:rsidRDefault="00B83E90">
      <w:pPr>
        <w:pStyle w:val="Heading3"/>
      </w:pPr>
      <w:bookmarkStart w:id="2131" w:name="_Toc99528042"/>
      <w:bookmarkStart w:id="2132" w:name="_Toc510343787"/>
      <w:bookmarkStart w:id="2133" w:name="_Toc399490361"/>
      <w:bookmarkEnd w:id="2103"/>
      <w:bookmarkEnd w:id="2104"/>
      <w:bookmarkEnd w:id="2105"/>
      <w:r w:rsidRPr="00B83E90">
        <w:t>ZoneHVAC:LowTemperatureRadiant:ConstantFlow</w:t>
      </w:r>
      <w:bookmarkEnd w:id="2131"/>
      <w:bookmarkEnd w:id="2133"/>
    </w:p>
    <w:p w14:paraId="10385F1A" w14:textId="77777777"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5DA525BC" w14:textId="77777777"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14:paraId="23A58D77" w14:textId="77777777" w:rsidR="00976A26" w:rsidRDefault="00976A26">
      <w:pPr>
        <w:pStyle w:val="BodyText"/>
      </w:pPr>
      <w:r>
        <w:lastRenderedPageBreak/>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14:paraId="2130E4DA" w14:textId="77777777" w:rsidR="00976A26" w:rsidRDefault="00976A26">
      <w:pPr>
        <w:pStyle w:val="Heading4"/>
      </w:pPr>
      <w:r>
        <w:t>Field: Name</w:t>
      </w:r>
    </w:p>
    <w:p w14:paraId="6BC831C5" w14:textId="77777777"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14:paraId="7A2A43B4" w14:textId="77777777" w:rsidR="00976A26" w:rsidRDefault="00976A26">
      <w:pPr>
        <w:pStyle w:val="Heading4"/>
      </w:pPr>
      <w:r>
        <w:t xml:space="preserve">Field: </w:t>
      </w:r>
      <w:r w:rsidR="00E74176">
        <w:t>Availability Schedule Name</w:t>
      </w:r>
    </w:p>
    <w:p w14:paraId="42745B62" w14:textId="77777777"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4E29659" w14:textId="77777777" w:rsidR="00976A26" w:rsidRDefault="00976A26">
      <w:pPr>
        <w:pStyle w:val="Heading4"/>
      </w:pPr>
      <w:r>
        <w:t xml:space="preserve">Field: Zone </w:t>
      </w:r>
      <w:r w:rsidR="007346B5">
        <w:t>N</w:t>
      </w:r>
      <w:r>
        <w:t>ame</w:t>
      </w:r>
    </w:p>
    <w:p w14:paraId="03AE7C59" w14:textId="77777777"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57E515A8" w14:textId="77777777" w:rsidR="00976A26" w:rsidRDefault="00976A26">
      <w:pPr>
        <w:pStyle w:val="Heading4"/>
      </w:pPr>
      <w:r>
        <w:t xml:space="preserve">Field: </w:t>
      </w:r>
      <w:r w:rsidR="007346B5" w:rsidRPr="007346B5">
        <w:t>Surface Name or Radiant Surface Group Name</w:t>
      </w:r>
    </w:p>
    <w:p w14:paraId="0A7CB822" w14:textId="77777777"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14:paraId="6DB0AB9E" w14:textId="77777777" w:rsidR="00976A26" w:rsidRDefault="00976A26">
      <w:pPr>
        <w:pStyle w:val="Heading4"/>
      </w:pPr>
      <w:r>
        <w:t xml:space="preserve">Field: </w:t>
      </w:r>
      <w:r w:rsidR="007346B5" w:rsidRPr="007346B5">
        <w:t>Hydronic Tubing Inside Diameter</w:t>
      </w:r>
    </w:p>
    <w:p w14:paraId="2DB4C03D"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0A3FB71C" w14:textId="77777777" w:rsidR="00976A26" w:rsidRDefault="00976A26">
      <w:pPr>
        <w:pStyle w:val="Heading4"/>
      </w:pPr>
      <w:r>
        <w:t xml:space="preserve">Field: </w:t>
      </w:r>
      <w:r w:rsidR="007346B5" w:rsidRPr="007346B5">
        <w:t>Hydronic Tubing Length</w:t>
      </w:r>
    </w:p>
    <w:p w14:paraId="49606392" w14:textId="597819EF"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r w:rsidR="009B1310" w:rsidRPr="009B1310">
        <w:t xml:space="preserve"> </w:t>
      </w:r>
      <w:r w:rsidR="009B1310">
        <w:t>This field is autosizable.</w:t>
      </w:r>
    </w:p>
    <w:p w14:paraId="11D8ACF0" w14:textId="77777777" w:rsidR="00976A26" w:rsidRDefault="00976A26">
      <w:pPr>
        <w:pStyle w:val="Heading4"/>
      </w:pPr>
      <w:r>
        <w:t xml:space="preserve">Field: </w:t>
      </w:r>
      <w:r w:rsidR="007346B5" w:rsidRPr="007346B5">
        <w:t>Temperature Control Type</w:t>
      </w:r>
    </w:p>
    <w:p w14:paraId="406F1EF2" w14:textId="77777777" w:rsidR="007346B5" w:rsidRDefault="00976A26">
      <w:pPr>
        <w:pStyle w:val="BodyText"/>
      </w:pPr>
      <w:r>
        <w:t>This field specifies along with setpoint (control) and water schedules how the user wishes to control the constant flow radiant system</w:t>
      </w:r>
      <w:r w:rsidR="006B2084">
        <w:t xml:space="preserve">. </w:t>
      </w:r>
      <w:r>
        <w:t xml:space="preserve">The temperature denoted in the setpoint schedule can refer to one of five different temperatures: the zone mean air temperature, the zone </w:t>
      </w:r>
      <w:r>
        <w:lastRenderedPageBreak/>
        <w:t>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020306C1" w14:textId="77777777" w:rsidR="007346B5" w:rsidRDefault="007346B5" w:rsidP="007346B5">
      <w:pPr>
        <w:pStyle w:val="CodeIDDSamples"/>
      </w:pPr>
      <w:r>
        <w:t>MeanAirTemperature</w:t>
      </w:r>
    </w:p>
    <w:p w14:paraId="4926CF9D" w14:textId="77777777" w:rsidR="007346B5" w:rsidRDefault="007346B5" w:rsidP="007346B5">
      <w:pPr>
        <w:pStyle w:val="CodeIDDSamples"/>
      </w:pPr>
      <w:r>
        <w:t>MeanRadiantTemperature</w:t>
      </w:r>
    </w:p>
    <w:p w14:paraId="70F78809" w14:textId="77777777" w:rsidR="007346B5" w:rsidRDefault="007346B5" w:rsidP="007346B5">
      <w:pPr>
        <w:pStyle w:val="CodeIDDSamples"/>
      </w:pPr>
      <w:r>
        <w:t>OperativeTemperature</w:t>
      </w:r>
    </w:p>
    <w:p w14:paraId="632AB57B" w14:textId="77777777" w:rsidR="007346B5" w:rsidRDefault="007346B5" w:rsidP="007346B5">
      <w:pPr>
        <w:pStyle w:val="CodeIDDSamples"/>
      </w:pPr>
      <w:r>
        <w:t>OutdoorDryBulbTemperature</w:t>
      </w:r>
    </w:p>
    <w:p w14:paraId="78812565" w14:textId="77777777" w:rsidR="007346B5" w:rsidRDefault="007346B5" w:rsidP="007346B5">
      <w:pPr>
        <w:pStyle w:val="CodeIDDSamples"/>
      </w:pPr>
      <w:r>
        <w:t>OutdoorWetBulbTemperature</w:t>
      </w:r>
    </w:p>
    <w:p w14:paraId="0D847B3F"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2E78D490" w14:textId="77777777" w:rsidR="00976A26" w:rsidRDefault="00976A26">
      <w:pPr>
        <w:pStyle w:val="Heading4"/>
      </w:pPr>
      <w:r>
        <w:t xml:space="preserve">Field: </w:t>
      </w:r>
      <w:r w:rsidR="007346B5" w:rsidRPr="007346B5">
        <w:t>Rated Flow Rate</w:t>
      </w:r>
    </w:p>
    <w:p w14:paraId="6C7F6663" w14:textId="6B513084"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r w:rsidR="009B1310">
        <w:t xml:space="preserve"> This field is autosizable.</w:t>
      </w:r>
    </w:p>
    <w:p w14:paraId="6E87C824" w14:textId="77777777" w:rsidR="00976A26" w:rsidRDefault="00976A26">
      <w:pPr>
        <w:pStyle w:val="Heading4"/>
      </w:pPr>
      <w:r>
        <w:t xml:space="preserve">Field: </w:t>
      </w:r>
      <w:r w:rsidR="007346B5" w:rsidRPr="007346B5">
        <w:t>Pump Flow Rate Schedule Name</w:t>
      </w:r>
    </w:p>
    <w:p w14:paraId="6A1607BC" w14:textId="77777777"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14:paraId="6A339E79" w14:textId="77777777" w:rsidR="00976A26" w:rsidRDefault="00D3136B">
      <w:pPr>
        <w:pStyle w:val="Heading4"/>
        <w:rPr>
          <w:snapToGrid w:val="0"/>
        </w:rPr>
      </w:pPr>
      <w:r>
        <w:rPr>
          <w:snapToGrid w:val="0"/>
        </w:rPr>
        <w:t xml:space="preserve">Field: </w:t>
      </w:r>
      <w:r w:rsidR="00976A26">
        <w:rPr>
          <w:snapToGrid w:val="0"/>
        </w:rPr>
        <w:t>Rated Pump Head</w:t>
      </w:r>
    </w:p>
    <w:p w14:paraId="5953665E" w14:textId="77777777" w:rsidR="00976A26" w:rsidRDefault="00976A26">
      <w:pPr>
        <w:pStyle w:val="BodyText"/>
      </w:pPr>
      <w:r>
        <w:t>This numeric field contains the pump’s rated head in Pascals.</w:t>
      </w:r>
    </w:p>
    <w:p w14:paraId="6F8AF8E4" w14:textId="77777777" w:rsidR="00976A26" w:rsidRDefault="00D3136B">
      <w:pPr>
        <w:pStyle w:val="Heading4"/>
        <w:rPr>
          <w:snapToGrid w:val="0"/>
        </w:rPr>
      </w:pPr>
      <w:r>
        <w:rPr>
          <w:snapToGrid w:val="0"/>
        </w:rPr>
        <w:t xml:space="preserve">Field: </w:t>
      </w:r>
      <w:r w:rsidR="00976A26">
        <w:rPr>
          <w:snapToGrid w:val="0"/>
        </w:rPr>
        <w:t>Rated Power Consumption</w:t>
      </w:r>
    </w:p>
    <w:p w14:paraId="417B2D60" w14:textId="77777777" w:rsidR="00976A26" w:rsidRDefault="00976A26">
      <w:pPr>
        <w:pStyle w:val="BodyText"/>
      </w:pPr>
      <w:r>
        <w:t>This numeric field contains the pump’s rated power consumption in Watts.</w:t>
      </w:r>
    </w:p>
    <w:p w14:paraId="2D88A11B" w14:textId="77777777" w:rsidR="00976A26" w:rsidRDefault="00D3136B">
      <w:pPr>
        <w:pStyle w:val="Heading4"/>
        <w:rPr>
          <w:snapToGrid w:val="0"/>
        </w:rPr>
      </w:pPr>
      <w:r>
        <w:rPr>
          <w:snapToGrid w:val="0"/>
        </w:rPr>
        <w:t xml:space="preserve">Field: </w:t>
      </w:r>
      <w:r w:rsidR="00976A26">
        <w:rPr>
          <w:snapToGrid w:val="0"/>
        </w:rPr>
        <w:t>Motor Efficiency</w:t>
      </w:r>
    </w:p>
    <w:p w14:paraId="6D994B7E" w14:textId="77777777" w:rsidR="00976A26" w:rsidRDefault="00976A26">
      <w:pPr>
        <w:pStyle w:val="BodyText"/>
      </w:pPr>
      <w:r>
        <w:t>This numeric field contains the pump’s efficiency in decimal form (0 = 0%, 1 = 100%).</w:t>
      </w:r>
    </w:p>
    <w:p w14:paraId="2CF213F1" w14:textId="77777777" w:rsidR="00976A26" w:rsidRDefault="00D3136B">
      <w:pPr>
        <w:pStyle w:val="Heading4"/>
        <w:rPr>
          <w:snapToGrid w:val="0"/>
        </w:rPr>
      </w:pPr>
      <w:r>
        <w:rPr>
          <w:snapToGrid w:val="0"/>
        </w:rPr>
        <w:t xml:space="preserve">Field: </w:t>
      </w:r>
      <w:r w:rsidR="00976A26">
        <w:rPr>
          <w:snapToGrid w:val="0"/>
        </w:rPr>
        <w:t>Fraction of Motor Inefficiencies to Fluid Stream</w:t>
      </w:r>
    </w:p>
    <w:p w14:paraId="5DF3BF11" w14:textId="77777777" w:rsidR="00976A26" w:rsidRDefault="00976A26">
      <w:pPr>
        <w:pStyle w:val="BodyText"/>
      </w:pPr>
      <w:r>
        <w:t>This numeric field contains the pump’s fraction of power loss to the fluid.</w:t>
      </w:r>
    </w:p>
    <w:p w14:paraId="6AF5EA0E" w14:textId="77777777" w:rsidR="00976A26" w:rsidRDefault="00976A26">
      <w:pPr>
        <w:pStyle w:val="Heading4"/>
      </w:pPr>
      <w:r>
        <w:t xml:space="preserve">Field: </w:t>
      </w:r>
      <w:r w:rsidR="007346B5" w:rsidRPr="007346B5">
        <w:t>Heating Water Inlet Node Name</w:t>
      </w:r>
    </w:p>
    <w:p w14:paraId="77211717"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4B7FBEDF" w14:textId="77777777" w:rsidR="00976A26" w:rsidRDefault="00976A26">
      <w:pPr>
        <w:pStyle w:val="Heading4"/>
      </w:pPr>
      <w:r>
        <w:t xml:space="preserve">Field: </w:t>
      </w:r>
      <w:r w:rsidR="007346B5" w:rsidRPr="007346B5">
        <w:t>Heating Water Outlet Node Name</w:t>
      </w:r>
    </w:p>
    <w:p w14:paraId="7ECA520A" w14:textId="77777777"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14:paraId="32BA5274" w14:textId="77777777" w:rsidR="00976A26" w:rsidRDefault="00976A26">
      <w:pPr>
        <w:pStyle w:val="Heading4"/>
      </w:pPr>
      <w:r>
        <w:t xml:space="preserve">Field: </w:t>
      </w:r>
      <w:r w:rsidR="007346B5" w:rsidRPr="007346B5">
        <w:t>Heating High Water Temperature Schedule Name</w:t>
      </w:r>
    </w:p>
    <w:p w14:paraId="30F9F9B1"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w:t>
      </w:r>
      <w:r w:rsidRPr="004E4C9A">
        <w:lastRenderedPageBreak/>
        <w:t xml:space="preserve">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0ECD512" w14:textId="77777777" w:rsidR="00976A26" w:rsidRDefault="00976A26">
      <w:pPr>
        <w:pStyle w:val="Heading4"/>
      </w:pPr>
      <w:r>
        <w:t xml:space="preserve">Field: </w:t>
      </w:r>
      <w:r w:rsidR="007346B5" w:rsidRPr="007346B5">
        <w:t>Heating Low Water Temperature Schedule Name</w:t>
      </w:r>
    </w:p>
    <w:p w14:paraId="18B6B7E2" w14:textId="77777777"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14:paraId="34B91040" w14:textId="77777777" w:rsidR="00976A26" w:rsidRDefault="00976A26">
      <w:pPr>
        <w:pStyle w:val="Heading4"/>
      </w:pPr>
      <w:r>
        <w:t xml:space="preserve">Field: </w:t>
      </w:r>
      <w:r w:rsidR="007346B5" w:rsidRPr="007346B5">
        <w:t>Heating High Control Temperature Schedule Name</w:t>
      </w:r>
    </w:p>
    <w:p w14:paraId="3AB1409A" w14:textId="77777777"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14:paraId="3D0831DE" w14:textId="77777777" w:rsidR="00976A26" w:rsidRDefault="00976A26">
      <w:pPr>
        <w:pStyle w:val="Heading4"/>
      </w:pPr>
      <w:r>
        <w:t xml:space="preserve">Field: </w:t>
      </w:r>
      <w:r w:rsidR="007346B5" w:rsidRPr="007346B5">
        <w:t>Heating Low Control Temperature Schedule Name</w:t>
      </w:r>
    </w:p>
    <w:p w14:paraId="7E6DF29A" w14:textId="77777777"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14:paraId="5B00FFCB" w14:textId="77777777" w:rsidR="00976A26" w:rsidRDefault="00976A26">
      <w:pPr>
        <w:pStyle w:val="Heading4"/>
      </w:pPr>
      <w:r>
        <w:t xml:space="preserve">Field: </w:t>
      </w:r>
      <w:r w:rsidR="007346B5" w:rsidRPr="007346B5">
        <w:t>Cooling Water Inlet Node Name</w:t>
      </w:r>
    </w:p>
    <w:p w14:paraId="506206B5"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5BA8202C" w14:textId="77777777" w:rsidR="00976A26" w:rsidRDefault="00976A26">
      <w:pPr>
        <w:pStyle w:val="Heading4"/>
      </w:pPr>
      <w:r>
        <w:t xml:space="preserve">Field: </w:t>
      </w:r>
      <w:r w:rsidR="007346B5" w:rsidRPr="007346B5">
        <w:t>Cooling Water Outlet Node Name</w:t>
      </w:r>
    </w:p>
    <w:p w14:paraId="5BE730B1" w14:textId="77777777"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4F43E80B" w14:textId="77777777" w:rsidR="00976A26" w:rsidRDefault="00976A26">
      <w:pPr>
        <w:pStyle w:val="Heading4"/>
      </w:pPr>
      <w:r>
        <w:t xml:space="preserve">Field: </w:t>
      </w:r>
      <w:r w:rsidR="007346B5" w:rsidRPr="007346B5">
        <w:t>Cooling High Water Temperature Schedule Name</w:t>
      </w:r>
    </w:p>
    <w:p w14:paraId="7B29BD7E"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B578044" w14:textId="77777777" w:rsidR="00976A26" w:rsidRDefault="00976A26">
      <w:pPr>
        <w:pStyle w:val="Heading4"/>
      </w:pPr>
      <w:r>
        <w:t xml:space="preserve">Field: </w:t>
      </w:r>
      <w:r w:rsidR="007346B5" w:rsidRPr="007346B5">
        <w:t>Cooling Low Water Temperature Schedule Name</w:t>
      </w:r>
    </w:p>
    <w:p w14:paraId="36E05CFD" w14:textId="77777777"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14:paraId="585C16CC" w14:textId="77777777" w:rsidR="00976A26" w:rsidRDefault="00976A26">
      <w:pPr>
        <w:pStyle w:val="Heading4"/>
      </w:pPr>
      <w:r>
        <w:lastRenderedPageBreak/>
        <w:t xml:space="preserve">Field: </w:t>
      </w:r>
      <w:r w:rsidR="007346B5" w:rsidRPr="007346B5">
        <w:t>Cooling High Control Temperature Schedule Name</w:t>
      </w:r>
    </w:p>
    <w:p w14:paraId="5FE3757C" w14:textId="77777777"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14:paraId="341F0D09" w14:textId="77777777" w:rsidR="00976A26" w:rsidRDefault="00976A26">
      <w:pPr>
        <w:pStyle w:val="Heading4"/>
      </w:pPr>
      <w:r>
        <w:t xml:space="preserve">Field: </w:t>
      </w:r>
      <w:r w:rsidR="007346B5" w:rsidRPr="007346B5">
        <w:t>Cooling Low Control Temperature Schedule Name</w:t>
      </w:r>
    </w:p>
    <w:p w14:paraId="2643D6D5" w14:textId="77777777"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14:paraId="13956493" w14:textId="77777777" w:rsidR="00717A28" w:rsidRPr="0027340A" w:rsidRDefault="00717A28" w:rsidP="00717A28">
      <w:pPr>
        <w:pStyle w:val="Heading4"/>
      </w:pPr>
      <w:r w:rsidRPr="0027340A">
        <w:t>Field: Condensation Control Type</w:t>
      </w:r>
    </w:p>
    <w:p w14:paraId="654021E8" w14:textId="77777777"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6861BE8F" w14:textId="77777777" w:rsidR="00717A28" w:rsidRPr="0027340A" w:rsidRDefault="00717A28" w:rsidP="00717A28">
      <w:pPr>
        <w:pStyle w:val="Heading4"/>
      </w:pPr>
      <w:r w:rsidRPr="0027340A">
        <w:t>Field: Condensation Control Dewpoint Offset</w:t>
      </w:r>
    </w:p>
    <w:p w14:paraId="08D868C4"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7137E17F" w14:textId="77777777" w:rsidR="00D4491D" w:rsidRDefault="00D4491D" w:rsidP="00D4491D">
      <w:pPr>
        <w:pStyle w:val="Heading4"/>
      </w:pPr>
      <w:r>
        <w:t>Field: Number of Circuits</w:t>
      </w:r>
    </w:p>
    <w:p w14:paraId="07D2AB1E" w14:textId="77777777"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37FB599E" w14:textId="77777777" w:rsidR="00D4491D" w:rsidRDefault="00D4491D" w:rsidP="00D4491D">
      <w:pPr>
        <w:pStyle w:val="Heading4"/>
      </w:pPr>
      <w:r>
        <w:t>Field: Circuit Length</w:t>
      </w:r>
    </w:p>
    <w:p w14:paraId="40A9D352" w14:textId="77777777"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4E1CD139" w14:textId="77777777" w:rsidR="00D4491D" w:rsidRDefault="00D4491D" w:rsidP="00717A28">
      <w:pPr>
        <w:pStyle w:val="BodyText"/>
      </w:pPr>
    </w:p>
    <w:p w14:paraId="429348C8" w14:textId="77777777" w:rsidR="00976A26" w:rsidRDefault="00976A26">
      <w:pPr>
        <w:pStyle w:val="BodyText"/>
      </w:pPr>
      <w:r>
        <w:t>An example IDF with a constant flow low temperature radiant system is shown below.</w:t>
      </w:r>
    </w:p>
    <w:p w14:paraId="275BE8AA" w14:textId="77777777" w:rsidR="00976A26" w:rsidRDefault="007346B5">
      <w:pPr>
        <w:pStyle w:val="IDDDefinition"/>
      </w:pPr>
      <w:bookmarkStart w:id="2134" w:name="_Toc33504884"/>
      <w:r w:rsidRPr="007346B5">
        <w:lastRenderedPageBreak/>
        <w:t>ZoneHVAC:LowTemperatureRadiant:ConstantFlow</w:t>
      </w:r>
      <w:r w:rsidR="00976A26">
        <w:t>,</w:t>
      </w:r>
    </w:p>
    <w:p w14:paraId="0BF98A97" w14:textId="77777777" w:rsidR="00976A26" w:rsidRDefault="00976A26">
      <w:pPr>
        <w:pStyle w:val="IDDDefinition"/>
      </w:pPr>
      <w:r>
        <w:t xml:space="preserve">    Resistive Zone Radiant Floor,  !- name of CONSTANT FLOW low temperature radiant system</w:t>
      </w:r>
    </w:p>
    <w:p w14:paraId="7F468B9B" w14:textId="77777777" w:rsidR="00976A26" w:rsidRDefault="00976A26">
      <w:pPr>
        <w:pStyle w:val="IDDDefinition"/>
      </w:pPr>
      <w:r>
        <w:t xml:space="preserve">    RadiantSysAvailSched,  !- availability schedule</w:t>
      </w:r>
    </w:p>
    <w:p w14:paraId="5066C7D2" w14:textId="77777777" w:rsidR="00976A26" w:rsidRDefault="00976A26">
      <w:pPr>
        <w:pStyle w:val="IDDDefinition"/>
      </w:pPr>
      <w:r>
        <w:t xml:space="preserve">    Resistive Zone,  !- Zone name</w:t>
      </w:r>
    </w:p>
    <w:p w14:paraId="120CAFB7" w14:textId="77777777" w:rsidR="00976A26" w:rsidRDefault="00976A26">
      <w:pPr>
        <w:pStyle w:val="IDDDefinition"/>
      </w:pPr>
      <w:r>
        <w:t xml:space="preserve">    Zn001:Flr001,  !- Surface name or group</w:t>
      </w:r>
    </w:p>
    <w:p w14:paraId="0BBDAC97" w14:textId="77777777" w:rsidR="00976A26" w:rsidRDefault="00976A26">
      <w:pPr>
        <w:pStyle w:val="IDDDefinition"/>
      </w:pPr>
      <w:r>
        <w:t xml:space="preserve">    0.012,  !- Hydronic tubing inside diameter {m}</w:t>
      </w:r>
    </w:p>
    <w:p w14:paraId="0692DDAC" w14:textId="77777777" w:rsidR="00976A26" w:rsidRDefault="00976A26">
      <w:pPr>
        <w:pStyle w:val="IDDDefinition"/>
      </w:pPr>
      <w:r>
        <w:t xml:space="preserve">    400.0,  !- Hydronic tubing length {m}</w:t>
      </w:r>
    </w:p>
    <w:p w14:paraId="4B4EC788" w14:textId="77777777" w:rsidR="00976A26" w:rsidRDefault="00976A26">
      <w:pPr>
        <w:pStyle w:val="IDDDefinition"/>
      </w:pPr>
      <w:r>
        <w:t xml:space="preserve">    M</w:t>
      </w:r>
      <w:r w:rsidR="007346B5">
        <w:t>eanAirTemperature</w:t>
      </w:r>
      <w:r>
        <w:t>,  !- temperature control type</w:t>
      </w:r>
    </w:p>
    <w:p w14:paraId="28498127" w14:textId="77777777" w:rsidR="00976A26" w:rsidRDefault="00976A26">
      <w:pPr>
        <w:pStyle w:val="IDDDefinition"/>
      </w:pPr>
      <w:r>
        <w:t xml:space="preserve">    0.0004,  !- maximum water volumetric flow rate {m3/s}</w:t>
      </w:r>
    </w:p>
    <w:p w14:paraId="26EC795B" w14:textId="77777777" w:rsidR="00976A26" w:rsidRDefault="00976A26">
      <w:pPr>
        <w:pStyle w:val="IDDDefinition"/>
      </w:pPr>
      <w:r>
        <w:t xml:space="preserve">    ,  !-schedule for flow rate (optional, non-existent means constant)</w:t>
      </w:r>
    </w:p>
    <w:p w14:paraId="58F856C6" w14:textId="77777777" w:rsidR="00976A26" w:rsidRDefault="00976A26">
      <w:pPr>
        <w:pStyle w:val="IDDDefinition"/>
      </w:pPr>
      <w:r>
        <w:t xml:space="preserve">    30000, !-Rated Pump Head in Pa</w:t>
      </w:r>
    </w:p>
    <w:p w14:paraId="4A25C50B" w14:textId="77777777" w:rsidR="00976A26" w:rsidRDefault="00976A26">
      <w:pPr>
        <w:pStyle w:val="IDDDefinition"/>
      </w:pPr>
      <w:r>
        <w:t xml:space="preserve">    50,  !-Rated Power Consumption in W</w:t>
      </w:r>
    </w:p>
    <w:p w14:paraId="26050C0B" w14:textId="77777777" w:rsidR="00976A26" w:rsidRDefault="00976A26">
      <w:pPr>
        <w:pStyle w:val="IDDDefinition"/>
      </w:pPr>
      <w:r>
        <w:t xml:space="preserve">    0.87,  !-Motor Efficiency</w:t>
      </w:r>
    </w:p>
    <w:p w14:paraId="2AABBBB1" w14:textId="77777777" w:rsidR="00976A26" w:rsidRDefault="00976A26">
      <w:pPr>
        <w:pStyle w:val="IDDDefinition"/>
      </w:pPr>
      <w:r>
        <w:t xml:space="preserve">    0.1,  !-Fraction of Motor Inefficiencies to Fluid Stream</w:t>
      </w:r>
    </w:p>
    <w:p w14:paraId="194C49E6" w14:textId="77777777" w:rsidR="00976A26" w:rsidRDefault="00976A26">
      <w:pPr>
        <w:pStyle w:val="IDDDefinition"/>
      </w:pPr>
      <w:r>
        <w:t xml:space="preserve">    Resistive Zone Radiant Water Inlet Node,  !- heating water inlet node</w:t>
      </w:r>
    </w:p>
    <w:p w14:paraId="1EBBB2CE" w14:textId="77777777" w:rsidR="00976A26" w:rsidRDefault="00976A26">
      <w:pPr>
        <w:pStyle w:val="IDDDefinition"/>
      </w:pPr>
      <w:r>
        <w:t xml:space="preserve">    Resistive Zone Radiant Water Outlet Node,  !- heating water outlet node</w:t>
      </w:r>
    </w:p>
    <w:p w14:paraId="21C74FCC" w14:textId="77777777" w:rsidR="00976A26" w:rsidRDefault="00976A26">
      <w:pPr>
        <w:pStyle w:val="IDDDefinition"/>
      </w:pPr>
      <w:r>
        <w:t xml:space="preserve">    RadHeatHighWaterTemp,  !-high water temperature schedule</w:t>
      </w:r>
    </w:p>
    <w:p w14:paraId="764CF91B" w14:textId="77777777" w:rsidR="00976A26" w:rsidRDefault="00976A26">
      <w:pPr>
        <w:pStyle w:val="IDDDefinition"/>
      </w:pPr>
      <w:r>
        <w:t xml:space="preserve">    RadHeatLowWaterTemp,   !-low water temperature schedule</w:t>
      </w:r>
    </w:p>
    <w:p w14:paraId="01FD8343" w14:textId="77777777" w:rsidR="00976A26" w:rsidRDefault="00976A26">
      <w:pPr>
        <w:pStyle w:val="IDDDefinition"/>
      </w:pPr>
      <w:r>
        <w:t xml:space="preserve">    RadHeatHighControlTemp, !-high control temperature schedule</w:t>
      </w:r>
    </w:p>
    <w:p w14:paraId="75A15DF4" w14:textId="77777777" w:rsidR="00976A26" w:rsidRDefault="00976A26">
      <w:pPr>
        <w:pStyle w:val="IDDDefinition"/>
      </w:pPr>
      <w:r>
        <w:t xml:space="preserve">    RadHeatLowControlTemp,  !-low control temperature schedule</w:t>
      </w:r>
    </w:p>
    <w:p w14:paraId="4A9E57D2" w14:textId="77777777" w:rsidR="00976A26" w:rsidRDefault="00976A26">
      <w:pPr>
        <w:pStyle w:val="IDDDefinition"/>
      </w:pPr>
      <w:r>
        <w:t xml:space="preserve">    Zone 1 Cooling Water Inlet Node,  !- cooling water inlet node</w:t>
      </w:r>
    </w:p>
    <w:p w14:paraId="379BFFB6" w14:textId="77777777" w:rsidR="00976A26" w:rsidRDefault="00976A26">
      <w:pPr>
        <w:pStyle w:val="IDDDefinition"/>
      </w:pPr>
      <w:r>
        <w:t xml:space="preserve">    Zone 1 Cooling Water Outlet Node,  !- cooling water outlet node</w:t>
      </w:r>
    </w:p>
    <w:p w14:paraId="76ADBC96" w14:textId="77777777" w:rsidR="00976A26" w:rsidRDefault="00976A26">
      <w:pPr>
        <w:pStyle w:val="IDDDefinition"/>
      </w:pPr>
      <w:r>
        <w:t xml:space="preserve">    RadCoolHighWaterTemp, !-cooling high water temperature schedule</w:t>
      </w:r>
    </w:p>
    <w:p w14:paraId="0228ADAC" w14:textId="77777777" w:rsidR="00976A26" w:rsidRDefault="00976A26">
      <w:pPr>
        <w:pStyle w:val="IDDDefinition"/>
      </w:pPr>
      <w:r>
        <w:t xml:space="preserve">    RadCoolLowWaterTemp,  !-cooling low water temperature schedule</w:t>
      </w:r>
    </w:p>
    <w:p w14:paraId="6D9B579A" w14:textId="77777777" w:rsidR="00976A26" w:rsidRDefault="00976A26">
      <w:pPr>
        <w:pStyle w:val="IDDDefinition"/>
      </w:pPr>
      <w:r>
        <w:t xml:space="preserve">    RadCoolHighControlTemp, !-</w:t>
      </w:r>
      <w:r w:rsidR="00717A28">
        <w:t xml:space="preserve"> </w:t>
      </w:r>
      <w:r>
        <w:t>cooling high control temperature schedule</w:t>
      </w:r>
    </w:p>
    <w:p w14:paraId="7B7CB105" w14:textId="77777777" w:rsidR="00717A28" w:rsidRPr="0027340A" w:rsidRDefault="00717A28" w:rsidP="00717A28">
      <w:pPr>
        <w:pStyle w:val="IDDDefinition"/>
      </w:pPr>
      <w:bookmarkStart w:id="2135" w:name="_Toc99528043"/>
      <w:r>
        <w:t xml:space="preserve">    </w:t>
      </w:r>
      <w:r w:rsidRPr="0027340A">
        <w:t>RadCoolLowControlTemp,  !-</w:t>
      </w:r>
      <w:r>
        <w:t xml:space="preserve"> </w:t>
      </w:r>
      <w:r w:rsidRPr="0027340A">
        <w:t>cooling low control temperature schedule</w:t>
      </w:r>
    </w:p>
    <w:p w14:paraId="79A00A51" w14:textId="77777777" w:rsidR="00717A28" w:rsidRPr="0027340A" w:rsidRDefault="00717A28" w:rsidP="00717A28">
      <w:pPr>
        <w:pStyle w:val="IDDDefinition"/>
      </w:pPr>
      <w:r w:rsidRPr="0027340A">
        <w:t xml:space="preserve">    SimpleOff,              !</w:t>
      </w:r>
      <w:r>
        <w:t>-</w:t>
      </w:r>
      <w:r w:rsidRPr="0027340A">
        <w:t xml:space="preserve"> condensation control type</w:t>
      </w:r>
    </w:p>
    <w:p w14:paraId="0BB8CF39" w14:textId="77777777"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14:paraId="4BF272AE" w14:textId="77777777" w:rsidR="00DD68B3" w:rsidRDefault="00DD68B3" w:rsidP="00DD68B3">
      <w:pPr>
        <w:pStyle w:val="IDDDefinition"/>
      </w:pPr>
      <w:r>
        <w:t xml:space="preserve">    106.7;                   !- Circuit Length</w:t>
      </w:r>
    </w:p>
    <w:p w14:paraId="2F266729" w14:textId="77777777" w:rsidR="00EE4A40" w:rsidRPr="00EE4A40" w:rsidRDefault="00EE4A40" w:rsidP="00EE4A40">
      <w:pPr>
        <w:pStyle w:val="BodyText"/>
      </w:pPr>
    </w:p>
    <w:p w14:paraId="6F506396" w14:textId="77777777" w:rsidR="00976A26" w:rsidRDefault="00EE4A40">
      <w:pPr>
        <w:pStyle w:val="Heading3"/>
      </w:pPr>
      <w:bookmarkStart w:id="2136" w:name="_Toc399490362"/>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2134"/>
      <w:bookmarkEnd w:id="2135"/>
      <w:bookmarkEnd w:id="2136"/>
    </w:p>
    <w:p w14:paraId="7A096D92" w14:textId="77777777" w:rsidR="00EE4A40" w:rsidRDefault="00EE4A40" w:rsidP="00EE4A40">
      <w:pPr>
        <w:pStyle w:val="CodeIDDSamples"/>
        <w:ind w:right="-360"/>
      </w:pPr>
      <w:r>
        <w:t xml:space="preserve">HVAC,Average,Zone Radiant HVAC Heating </w:t>
      </w:r>
      <w:r w:rsidR="00824D2C">
        <w:t>Rate [</w:t>
      </w:r>
      <w:r>
        <w:t>W]</w:t>
      </w:r>
    </w:p>
    <w:p w14:paraId="56BD7273" w14:textId="77777777" w:rsidR="00EE4A40" w:rsidRDefault="00EE4A40" w:rsidP="00EE4A40">
      <w:pPr>
        <w:pStyle w:val="CodeIDDSamples"/>
        <w:ind w:right="-360"/>
      </w:pPr>
      <w:r>
        <w:t xml:space="preserve">HVAC,Sum,Zone Radiant HVAC Heating </w:t>
      </w:r>
      <w:r w:rsidR="00824D2C">
        <w:t>Energy [</w:t>
      </w:r>
      <w:r>
        <w:t>J]</w:t>
      </w:r>
    </w:p>
    <w:p w14:paraId="3CDC7BB8" w14:textId="77777777" w:rsidR="00EE4A40" w:rsidRDefault="00EE4A40" w:rsidP="00EE4A40">
      <w:pPr>
        <w:pStyle w:val="CodeIDDSamples"/>
        <w:ind w:right="-360"/>
      </w:pPr>
      <w:r>
        <w:t xml:space="preserve">HVAC,Average,Zone Radiant HVAC Cooling </w:t>
      </w:r>
      <w:r w:rsidR="00824D2C">
        <w:t>Rate [</w:t>
      </w:r>
      <w:r>
        <w:t>W]</w:t>
      </w:r>
    </w:p>
    <w:p w14:paraId="718328CB" w14:textId="77777777" w:rsidR="00EE4A40" w:rsidRDefault="00EE4A40" w:rsidP="00EE4A40">
      <w:pPr>
        <w:pStyle w:val="CodeIDDSamples"/>
        <w:ind w:right="-360"/>
      </w:pPr>
      <w:r>
        <w:t xml:space="preserve">HVAC,Sum,Zone Radiant HVAC Cooling </w:t>
      </w:r>
      <w:r w:rsidR="00824D2C">
        <w:t>Energy [</w:t>
      </w:r>
      <w:r>
        <w:t>J]</w:t>
      </w:r>
    </w:p>
    <w:p w14:paraId="4FC0E39D" w14:textId="77777777" w:rsidR="00EE4A40" w:rsidRDefault="00EE4A40" w:rsidP="00EE4A40">
      <w:pPr>
        <w:pStyle w:val="CodeIDDSamples"/>
        <w:ind w:right="-360"/>
      </w:pPr>
      <w:r>
        <w:t xml:space="preserve">HVAC,Average,Zone Radiant HVAC Mass Flow </w:t>
      </w:r>
      <w:r w:rsidR="00824D2C">
        <w:t>Rate [</w:t>
      </w:r>
      <w:r>
        <w:t>kg/s]</w:t>
      </w:r>
    </w:p>
    <w:p w14:paraId="35E8DF38" w14:textId="77777777" w:rsidR="00EE4A40" w:rsidRDefault="00EE4A40" w:rsidP="00EE4A40">
      <w:pPr>
        <w:pStyle w:val="CodeIDDSamples"/>
        <w:ind w:right="-360"/>
      </w:pPr>
      <w:r>
        <w:t xml:space="preserve">HVAC,Average,Zone Radiant HVAC Injection Mass Flow </w:t>
      </w:r>
      <w:r w:rsidR="00824D2C">
        <w:t>Rate [</w:t>
      </w:r>
      <w:r>
        <w:t>kg/s]</w:t>
      </w:r>
    </w:p>
    <w:p w14:paraId="41C83160" w14:textId="77777777" w:rsidR="00EE4A40" w:rsidRDefault="00EE4A40" w:rsidP="00EE4A40">
      <w:pPr>
        <w:pStyle w:val="CodeIDDSamples"/>
        <w:ind w:right="-360"/>
      </w:pPr>
      <w:r>
        <w:t xml:space="preserve">HVAC,Average,Zone Radiant HVAC Recirculation Mass Flow </w:t>
      </w:r>
      <w:r w:rsidR="00824D2C">
        <w:t>Rate [</w:t>
      </w:r>
      <w:r>
        <w:t>kg/s]</w:t>
      </w:r>
    </w:p>
    <w:p w14:paraId="381AF509" w14:textId="77777777" w:rsidR="00EE4A40" w:rsidRDefault="00EE4A40" w:rsidP="00EE4A40">
      <w:pPr>
        <w:pStyle w:val="CodeIDDSamples"/>
        <w:ind w:right="-360"/>
      </w:pPr>
      <w:r>
        <w:t xml:space="preserve">HVAC,Average,Zone Radiant HVAC Inlet </w:t>
      </w:r>
      <w:r w:rsidR="00824D2C">
        <w:t>Temperature [</w:t>
      </w:r>
      <w:r>
        <w:t>C]</w:t>
      </w:r>
    </w:p>
    <w:p w14:paraId="7D3726D8" w14:textId="77777777" w:rsidR="00EE4A40" w:rsidRDefault="00EE4A40" w:rsidP="00EE4A40">
      <w:pPr>
        <w:pStyle w:val="CodeIDDSamples"/>
        <w:ind w:right="-360"/>
      </w:pPr>
      <w:r>
        <w:t xml:space="preserve">HVAC,Average,Zone Radiant HVAC Outlet </w:t>
      </w:r>
      <w:r w:rsidR="00824D2C">
        <w:t>Temperature [</w:t>
      </w:r>
      <w:r>
        <w:t>C]</w:t>
      </w:r>
    </w:p>
    <w:p w14:paraId="47DA1EBC" w14:textId="77777777" w:rsidR="00EE4A40" w:rsidRDefault="00EE4A40" w:rsidP="00EE4A40">
      <w:pPr>
        <w:pStyle w:val="CodeIDDSamples"/>
        <w:ind w:right="-360"/>
      </w:pPr>
      <w:r>
        <w:t xml:space="preserve">HVAC,Average,Zone Radiant HVAC Pump Inlet </w:t>
      </w:r>
      <w:r w:rsidR="00824D2C">
        <w:t>Temperature [</w:t>
      </w:r>
      <w:r>
        <w:t>C]</w:t>
      </w:r>
    </w:p>
    <w:p w14:paraId="15D9EC4A" w14:textId="77777777" w:rsidR="00EE4A40" w:rsidRDefault="00EE4A40" w:rsidP="00EE4A40">
      <w:pPr>
        <w:pStyle w:val="CodeIDDSamples"/>
        <w:ind w:right="-360"/>
      </w:pPr>
      <w:r>
        <w:t>HVAC,Average,Zone Radiant HVAC Pump Electric Power[W]</w:t>
      </w:r>
    </w:p>
    <w:p w14:paraId="644A8C20" w14:textId="77777777" w:rsidR="00EE4A40" w:rsidRDefault="00EE4A40" w:rsidP="00EE4A40">
      <w:pPr>
        <w:pStyle w:val="CodeIDDSamples"/>
        <w:ind w:right="-360"/>
      </w:pPr>
      <w:r>
        <w:t xml:space="preserve">HVAC,Sum,Zone Radiant HVAC Pump Electric </w:t>
      </w:r>
      <w:r w:rsidR="00824D2C">
        <w:t>Energy [</w:t>
      </w:r>
      <w:r>
        <w:t>J]</w:t>
      </w:r>
    </w:p>
    <w:p w14:paraId="1AEE9F23" w14:textId="77777777" w:rsidR="00EE4A40" w:rsidRDefault="00EE4A40" w:rsidP="00EE4A40">
      <w:pPr>
        <w:pStyle w:val="CodeIDDSamples"/>
        <w:ind w:right="-360"/>
      </w:pPr>
      <w:r>
        <w:t xml:space="preserve">HVAC,Average,Zone Radiant HVAC Pump Mass Flow </w:t>
      </w:r>
      <w:r w:rsidR="00824D2C">
        <w:t>Rate [</w:t>
      </w:r>
      <w:r>
        <w:t>kg/s]</w:t>
      </w:r>
    </w:p>
    <w:p w14:paraId="4F5BD0B0" w14:textId="77777777" w:rsidR="00EE4A40" w:rsidRDefault="00EE4A40" w:rsidP="00EE4A40">
      <w:pPr>
        <w:pStyle w:val="CodeIDDSamples"/>
        <w:ind w:right="-360"/>
      </w:pPr>
      <w:r>
        <w:t xml:space="preserve">HVAC,Average,Zone Radiant HVAC Pump Fluid Heat Gain </w:t>
      </w:r>
      <w:r w:rsidR="00824D2C">
        <w:t>Rate [</w:t>
      </w:r>
      <w:r>
        <w:t>W]</w:t>
      </w:r>
    </w:p>
    <w:p w14:paraId="1061DB03" w14:textId="77777777" w:rsidR="00EE4A40" w:rsidRDefault="00EE4A40" w:rsidP="00EE4A40">
      <w:pPr>
        <w:pStyle w:val="CodeIDDSamples"/>
        <w:ind w:right="-360"/>
      </w:pPr>
      <w:r>
        <w:t xml:space="preserve">HVAC,Sum,Zone Radiant HVAC Pump Fluid Heat Gain </w:t>
      </w:r>
      <w:r w:rsidR="00824D2C">
        <w:t>Energy [</w:t>
      </w:r>
      <w:r>
        <w:t>J]</w:t>
      </w:r>
    </w:p>
    <w:p w14:paraId="151BCB39" w14:textId="77777777"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14:paraId="665007F8" w14:textId="77777777"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14:paraId="274EB320" w14:textId="77777777"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14:paraId="113A9A09" w14:textId="77777777" w:rsidR="00EE4A40" w:rsidRPr="00636773" w:rsidRDefault="00EE4A40" w:rsidP="00EE4A40">
      <w:pPr>
        <w:pStyle w:val="BodyText"/>
      </w:pPr>
    </w:p>
    <w:p w14:paraId="103402B8" w14:textId="77777777" w:rsidR="00EE4A40" w:rsidRDefault="00EE4A40" w:rsidP="00EE4A40">
      <w:pPr>
        <w:pStyle w:val="Heading4"/>
      </w:pPr>
      <w:r>
        <w:t>Zone Radiant HVAC Heating Rate [W]</w:t>
      </w:r>
    </w:p>
    <w:p w14:paraId="36591035"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11CF800C" w14:textId="77777777" w:rsidR="00EE4A40" w:rsidRDefault="00EE4A40" w:rsidP="00EE4A40">
      <w:pPr>
        <w:pStyle w:val="Heading4"/>
      </w:pPr>
      <w:r>
        <w:t>Zone Radiant HVAC Heating Energy [J]</w:t>
      </w:r>
    </w:p>
    <w:p w14:paraId="6070081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44F2B830" w14:textId="77777777" w:rsidR="00EE4A40" w:rsidRDefault="00EE4A40" w:rsidP="00EE4A40">
      <w:pPr>
        <w:pStyle w:val="Heading4"/>
      </w:pPr>
      <w:r>
        <w:lastRenderedPageBreak/>
        <w:t>Zone Radiant HVAC Cooling Rate [W]</w:t>
      </w:r>
    </w:p>
    <w:p w14:paraId="2E90E9DF"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868E116" w14:textId="77777777" w:rsidR="00EE4A40" w:rsidRDefault="00EE4A40" w:rsidP="00EE4A40">
      <w:pPr>
        <w:pStyle w:val="Heading4"/>
      </w:pPr>
      <w:r>
        <w:t>Zone Radiant HVAC Cooling Energy [J]</w:t>
      </w:r>
    </w:p>
    <w:p w14:paraId="3A8FD100"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3A51B5D5" w14:textId="77777777" w:rsidR="00EE4A40" w:rsidRDefault="00EE4A40" w:rsidP="00EE4A40">
      <w:pPr>
        <w:pStyle w:val="Heading4"/>
      </w:pPr>
      <w:r w:rsidRPr="00166E5C">
        <w:t>Zone Radiant HVAC Mass Flow Rate</w:t>
      </w:r>
      <w:r w:rsidRPr="00166E5C" w:rsidDel="00166E5C">
        <w:t xml:space="preserve"> </w:t>
      </w:r>
      <w:r>
        <w:t>[kg/s]</w:t>
      </w:r>
    </w:p>
    <w:p w14:paraId="6BB97522" w14:textId="77777777" w:rsidR="00EE4A40" w:rsidRDefault="00EE4A40" w:rsidP="00EE4A40">
      <w:pPr>
        <w:pStyle w:val="BodyText"/>
      </w:pPr>
      <w:r>
        <w:t>This field reports the mass flow rate of water through the low temperature radiant system in kilograms per second. This should be identical to the pump flow rate for the system.</w:t>
      </w:r>
    </w:p>
    <w:p w14:paraId="44CF8180" w14:textId="77777777" w:rsidR="00EE4A40" w:rsidRDefault="00EE4A40" w:rsidP="00EE4A40">
      <w:pPr>
        <w:pStyle w:val="Heading4"/>
      </w:pPr>
      <w:r w:rsidRPr="00166E5C">
        <w:t>Zone Radiant HVAC Injection Mass Flow Rate</w:t>
      </w:r>
      <w:r w:rsidRPr="00166E5C" w:rsidDel="00166E5C">
        <w:t xml:space="preserve"> </w:t>
      </w:r>
      <w:r>
        <w:t>[kg/s]</w:t>
      </w:r>
    </w:p>
    <w:p w14:paraId="67A7F7EB" w14:textId="77777777"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14:paraId="31DEEC35" w14:textId="77777777" w:rsidR="00EE4A40" w:rsidRDefault="00EE4A40" w:rsidP="00EE4A40">
      <w:pPr>
        <w:pStyle w:val="Heading4"/>
      </w:pPr>
      <w:r w:rsidRPr="003905CA">
        <w:t>Zone Radiant HVAC Recirculation Mass Flow Rate</w:t>
      </w:r>
      <w:r w:rsidRPr="003905CA" w:rsidDel="003905CA">
        <w:t xml:space="preserve"> </w:t>
      </w:r>
      <w:r>
        <w:t>[kg/s]</w:t>
      </w:r>
    </w:p>
    <w:p w14:paraId="50186E11" w14:textId="77777777"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14:paraId="54436096" w14:textId="77777777" w:rsidR="00EE4A40" w:rsidRDefault="00EE4A40" w:rsidP="00EE4A40">
      <w:pPr>
        <w:pStyle w:val="Heading4"/>
      </w:pPr>
      <w:r>
        <w:t>Zone Radiant HVAC Inlet Temperature [C]</w:t>
      </w:r>
    </w:p>
    <w:p w14:paraId="37DD2F3D" w14:textId="77777777"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14:paraId="3B69FB58" w14:textId="77777777" w:rsidR="00EE4A40" w:rsidRDefault="00EE4A40" w:rsidP="00EE4A40">
      <w:pPr>
        <w:pStyle w:val="Heading4"/>
      </w:pPr>
      <w:r>
        <w:t>Zone Radiant HVAC Outlet Temperature [C]</w:t>
      </w:r>
    </w:p>
    <w:p w14:paraId="6BDC440B" w14:textId="77777777"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14:paraId="7C2B5B78" w14:textId="77777777" w:rsidR="00EE4A40" w:rsidRDefault="00EE4A40" w:rsidP="00EE4A40">
      <w:pPr>
        <w:pStyle w:val="Heading4"/>
      </w:pPr>
      <w:r w:rsidRPr="003905CA">
        <w:t>Zone Radiant HVAC Pump Inlet Temperature</w:t>
      </w:r>
      <w:r w:rsidRPr="003905CA" w:rsidDel="003905CA">
        <w:t xml:space="preserve"> </w:t>
      </w:r>
      <w:r>
        <w:t>[C]</w:t>
      </w:r>
    </w:p>
    <w:p w14:paraId="26610601" w14:textId="77777777"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14:paraId="73300E21" w14:textId="77777777" w:rsidR="00EE4A40" w:rsidRDefault="00EE4A40" w:rsidP="00EE4A40">
      <w:pPr>
        <w:pStyle w:val="Heading4"/>
      </w:pPr>
      <w:r w:rsidRPr="00DD6083">
        <w:t>Zone Radiant HVAC Pump Electric Power</w:t>
      </w:r>
      <w:r w:rsidRPr="00DD6083" w:rsidDel="00DD6083">
        <w:t xml:space="preserve"> </w:t>
      </w:r>
      <w:r>
        <w:t>[W]</w:t>
      </w:r>
    </w:p>
    <w:p w14:paraId="159B09EB" w14:textId="77777777" w:rsidR="00EE4A40" w:rsidRDefault="00EE4A40" w:rsidP="00EE4A40">
      <w:pPr>
        <w:pStyle w:val="BodyText"/>
      </w:pPr>
      <w:r>
        <w:t>This field reports the rate of electric power consumption for the pump which supplies flow to the constant flow radiant system in Watts.</w:t>
      </w:r>
    </w:p>
    <w:p w14:paraId="77D82EA5" w14:textId="77777777" w:rsidR="00EE4A40" w:rsidRDefault="00EE4A40" w:rsidP="00EE4A40">
      <w:pPr>
        <w:pStyle w:val="Heading4"/>
      </w:pPr>
      <w:r w:rsidRPr="00DD6083">
        <w:t>Zone Radiant HVAC Pump Electric Energy</w:t>
      </w:r>
      <w:r w:rsidRPr="00DD6083" w:rsidDel="00DD6083">
        <w:t xml:space="preserve"> </w:t>
      </w:r>
      <w:r>
        <w:t>[J]</w:t>
      </w:r>
    </w:p>
    <w:p w14:paraId="3B826B93" w14:textId="77777777" w:rsidR="00EE4A40" w:rsidRDefault="00EE4A40" w:rsidP="00EE4A40">
      <w:pPr>
        <w:pStyle w:val="BodyText"/>
      </w:pPr>
      <w:r>
        <w:t>This field reports the electric power consumption for the pump which supplies flow to the constant flow radiant system in Joules.</w:t>
      </w:r>
    </w:p>
    <w:p w14:paraId="1565B528" w14:textId="77777777" w:rsidR="00EE4A40" w:rsidRDefault="00EE4A40" w:rsidP="00EE4A40">
      <w:pPr>
        <w:pStyle w:val="Heading4"/>
      </w:pPr>
      <w:r>
        <w:t>Zone Radiant HVAC Pump Mass Flow Rate [kg/s]</w:t>
      </w:r>
    </w:p>
    <w:p w14:paraId="79E36F55" w14:textId="77777777" w:rsidR="00EE4A40" w:rsidRDefault="00EE4A40" w:rsidP="00EE4A40">
      <w:pPr>
        <w:pStyle w:val="BodyText"/>
      </w:pPr>
      <w:r>
        <w:t>This field reports the mass flow rate of water through the low temperature radiant system pump in kilograms per second. This should be identical to the flow rate for the system.</w:t>
      </w:r>
    </w:p>
    <w:p w14:paraId="25330BBD" w14:textId="77777777" w:rsidR="00EE4A40" w:rsidRDefault="00EE4A40" w:rsidP="00EE4A40">
      <w:pPr>
        <w:pStyle w:val="Heading4"/>
      </w:pPr>
      <w:r w:rsidRPr="00BF6388">
        <w:lastRenderedPageBreak/>
        <w:t>Zone Radiant HVAC Pump Fluid Heat Gain Rate</w:t>
      </w:r>
      <w:r w:rsidRPr="00BF6388" w:rsidDel="00BF6388">
        <w:t xml:space="preserve"> </w:t>
      </w:r>
      <w:r>
        <w:t>[W]</w:t>
      </w:r>
    </w:p>
    <w:p w14:paraId="32560EE1" w14:textId="77777777"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14:paraId="2A859093" w14:textId="77777777" w:rsidR="00EE4A40" w:rsidRDefault="00EE4A40" w:rsidP="00EE4A40">
      <w:pPr>
        <w:pStyle w:val="Heading4"/>
      </w:pPr>
      <w:r w:rsidRPr="00BF6388">
        <w:t>Zone Radiant HVAC Pump Fluid Heat Gain Energy</w:t>
      </w:r>
      <w:r w:rsidRPr="00BF6388" w:rsidDel="00BF6388">
        <w:t xml:space="preserve"> </w:t>
      </w:r>
      <w:r>
        <w:t>[J]</w:t>
      </w:r>
    </w:p>
    <w:p w14:paraId="61083224" w14:textId="77777777"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14:paraId="127867A5" w14:textId="77777777" w:rsidR="00EE4A40" w:rsidRPr="0027340A" w:rsidRDefault="00EE4A40" w:rsidP="00EE4A40">
      <w:pPr>
        <w:pStyle w:val="Heading4"/>
      </w:pPr>
      <w:r w:rsidRPr="00ED4CE7">
        <w:t>Zone Radiant HVAC Moisture Condensation Time</w:t>
      </w:r>
      <w:r w:rsidRPr="00ED4CE7" w:rsidDel="00ED4CE7">
        <w:t xml:space="preserve"> </w:t>
      </w:r>
      <w:r w:rsidRPr="0027340A">
        <w:t>[s]</w:t>
      </w:r>
    </w:p>
    <w:p w14:paraId="302CF33E"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477C643F" w14:textId="77777777" w:rsidR="00EE4A40" w:rsidRDefault="00EE4A40" w:rsidP="00EE4A40">
      <w:pPr>
        <w:pStyle w:val="Heading4"/>
      </w:pPr>
      <w:r>
        <w:t>Zone Radiant HVAC Cooling Fluid Heat Transfer Energy [J]</w:t>
      </w:r>
    </w:p>
    <w:p w14:paraId="0A1E8CBF" w14:textId="77777777" w:rsidR="00EE4A40" w:rsidRDefault="00EE4A40" w:rsidP="00EE4A40">
      <w:pPr>
        <w:pStyle w:val="BodyText"/>
      </w:pPr>
      <w:r>
        <w:t>The heat transfer energy for the cooling fluid connection, in Joules.</w:t>
      </w:r>
    </w:p>
    <w:p w14:paraId="510A3648" w14:textId="77777777"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14:paraId="0FD13928" w14:textId="77777777" w:rsidR="00717A28" w:rsidRDefault="00EE4A40" w:rsidP="00EE4A40">
      <w:pPr>
        <w:pStyle w:val="BodyText"/>
      </w:pPr>
      <w:r>
        <w:t>The heat transfer energy for the heating fluid connection, in Joules.</w:t>
      </w:r>
    </w:p>
    <w:p w14:paraId="688A7491" w14:textId="77777777" w:rsidR="00976A26" w:rsidRDefault="0072382E">
      <w:pPr>
        <w:pStyle w:val="Heading3"/>
      </w:pPr>
      <w:bookmarkStart w:id="2137" w:name="_Toc99528044"/>
      <w:bookmarkStart w:id="2138" w:name="_Toc399490363"/>
      <w:r w:rsidRPr="0072382E">
        <w:t>ZoneHVAC:LowTemperatureRadiant:Electric</w:t>
      </w:r>
      <w:bookmarkEnd w:id="2137"/>
      <w:bookmarkEnd w:id="2138"/>
    </w:p>
    <w:p w14:paraId="22A6D1FE" w14:textId="77777777"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74D2C5A7" w14:textId="77777777"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14:paraId="54F58357" w14:textId="77777777" w:rsidR="00976A26" w:rsidRDefault="00976A26">
      <w:pPr>
        <w:pStyle w:val="Heading4"/>
      </w:pPr>
      <w:r>
        <w:t>Field: Name</w:t>
      </w:r>
    </w:p>
    <w:p w14:paraId="69BC7B31" w14:textId="77777777"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14:paraId="7ECEF7CA" w14:textId="77777777" w:rsidR="00976A26" w:rsidRDefault="00976A26">
      <w:pPr>
        <w:pStyle w:val="Heading4"/>
      </w:pPr>
      <w:r>
        <w:t xml:space="preserve">Field: </w:t>
      </w:r>
      <w:r w:rsidR="00E74176">
        <w:t>Availability Schedule Name</w:t>
      </w:r>
    </w:p>
    <w:p w14:paraId="6504FD49" w14:textId="77777777"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B75D1EF" w14:textId="77777777" w:rsidR="00976A26" w:rsidRDefault="00976A26">
      <w:pPr>
        <w:pStyle w:val="Heading4"/>
      </w:pPr>
      <w:r>
        <w:t xml:space="preserve">Field: Zone </w:t>
      </w:r>
      <w:r w:rsidR="0072382E">
        <w:t>N</w:t>
      </w:r>
      <w:r>
        <w:t>ame</w:t>
      </w:r>
    </w:p>
    <w:p w14:paraId="42036D54" w14:textId="77777777"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14:paraId="18860F80" w14:textId="77777777" w:rsidR="00976A26" w:rsidRDefault="00976A26">
      <w:pPr>
        <w:pStyle w:val="Heading4"/>
      </w:pPr>
      <w:r>
        <w:t xml:space="preserve">Field: </w:t>
      </w:r>
      <w:r w:rsidR="0072382E" w:rsidRPr="0072382E">
        <w:t>Surface Name or Radiant Surface Group Name</w:t>
      </w:r>
    </w:p>
    <w:p w14:paraId="6A0D6F20" w14:textId="77777777"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14:paraId="4053A6BF" w14:textId="77777777" w:rsidR="00EF6BB1" w:rsidRPr="00AD4D4B" w:rsidRDefault="00EF6BB1" w:rsidP="00EF6BB1">
      <w:pPr>
        <w:pStyle w:val="Heading4"/>
      </w:pPr>
      <w:r w:rsidRPr="00AD4D4B">
        <w:t>Field: Heating Design Capacity Method</w:t>
      </w:r>
    </w:p>
    <w:p w14:paraId="6430D53C" w14:textId="77777777" w:rsidR="00EF6BB1" w:rsidRPr="00006598" w:rsidRDefault="00EF6BB1" w:rsidP="00EF6BB1">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low temperature radiant electric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ow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4071558F" w14:textId="77777777" w:rsidR="00EF6BB1" w:rsidRPr="00AD4D4B" w:rsidRDefault="00EF6BB1" w:rsidP="00EF6BB1">
      <w:pPr>
        <w:pStyle w:val="Heading4"/>
      </w:pPr>
      <w:r w:rsidRPr="00AD4D4B">
        <w:t>Field: Heating Design Capacity {W}</w:t>
      </w:r>
    </w:p>
    <w:p w14:paraId="56EC24F7" w14:textId="77777777" w:rsidR="00EF6BB1" w:rsidRPr="002F4F80" w:rsidRDefault="00EF6BB1" w:rsidP="00EF6BB1">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low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low temperature radiant electric unit control values</w:t>
      </w:r>
      <w:r>
        <w:rPr>
          <w:rFonts w:cs="Arial"/>
        </w:rPr>
        <w:t xml:space="preserve">. </w:t>
      </w:r>
      <w:r w:rsidRPr="002F4F80">
        <w:rPr>
          <w:rFonts w:cs="Arial"/>
        </w:rPr>
        <w:t>Th</w:t>
      </w:r>
      <w:r>
        <w:rPr>
          <w:rFonts w:cs="Arial"/>
        </w:rPr>
        <w:t>e default input for this input field is autosize.</w:t>
      </w:r>
    </w:p>
    <w:p w14:paraId="3C5305A7" w14:textId="77777777" w:rsidR="00EF6BB1" w:rsidRPr="00AD4D4B" w:rsidRDefault="00EF6BB1" w:rsidP="00EF6BB1">
      <w:pPr>
        <w:pStyle w:val="Heading4"/>
      </w:pPr>
      <w:r w:rsidRPr="00AD4D4B">
        <w:t>Field: Heating Design Capacity Per Floor Area {W/m2}</w:t>
      </w:r>
    </w:p>
    <w:p w14:paraId="580C9D0D" w14:textId="77777777" w:rsidR="00EF6BB1" w:rsidRPr="002F4F80" w:rsidRDefault="00EF6BB1" w:rsidP="00EF6BB1">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 xml:space="preserve">low temperature radiant electric </w:t>
      </w:r>
      <w:r>
        <w:rPr>
          <w:rFonts w:cs="Arial"/>
        </w:rPr>
        <w:t>system</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low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76F1DD34" w14:textId="77777777" w:rsidR="00EF6BB1" w:rsidRPr="00AD4D4B" w:rsidRDefault="00EF6BB1" w:rsidP="00EF6BB1">
      <w:pPr>
        <w:pStyle w:val="Heading4"/>
      </w:pPr>
      <w:r w:rsidRPr="00AD4D4B">
        <w:t>Field: Fraction of Autosized Heating Design Capacity {-}</w:t>
      </w:r>
    </w:p>
    <w:p w14:paraId="37BFF9CB" w14:textId="77777777" w:rsidR="00EF6BB1" w:rsidRDefault="00EF6BB1" w:rsidP="00EF6BB1">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low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The default value is 1.0.</w:t>
      </w:r>
    </w:p>
    <w:p w14:paraId="13EA8B40" w14:textId="77777777" w:rsidR="00976A26" w:rsidRDefault="00976A26">
      <w:pPr>
        <w:pStyle w:val="Heading4"/>
      </w:pPr>
      <w:r>
        <w:t xml:space="preserve">Field: </w:t>
      </w:r>
      <w:r w:rsidR="0072382E" w:rsidRPr="0072382E">
        <w:t>Temperature Control Type</w:t>
      </w:r>
    </w:p>
    <w:p w14:paraId="27ECE095" w14:textId="77777777" w:rsidR="007346B5" w:rsidRDefault="00976A26">
      <w:pPr>
        <w:pStyle w:val="BodyText"/>
      </w:pPr>
      <w:r>
        <w:t>This field specifies along with the throttling range and setpoint schedules how the user wishes to control the low temperature electric radiant system</w:t>
      </w:r>
      <w:r w:rsidR="006B2084">
        <w:t xml:space="preserve">. </w:t>
      </w:r>
      <w:r>
        <w:t xml:space="preserve">The temperature denoted in the </w:t>
      </w:r>
      <w:r>
        <w:lastRenderedPageBreak/>
        <w:t>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45706ECC" w14:textId="77777777" w:rsidR="007346B5" w:rsidRDefault="007346B5" w:rsidP="007346B5">
      <w:pPr>
        <w:pStyle w:val="CodeIDDSamples"/>
      </w:pPr>
      <w:r>
        <w:t>MeanAirTemperature</w:t>
      </w:r>
    </w:p>
    <w:p w14:paraId="05576A92" w14:textId="77777777" w:rsidR="007346B5" w:rsidRDefault="007346B5" w:rsidP="007346B5">
      <w:pPr>
        <w:pStyle w:val="CodeIDDSamples"/>
      </w:pPr>
      <w:r>
        <w:t>MeanRadiantTemperature</w:t>
      </w:r>
    </w:p>
    <w:p w14:paraId="05A00A15" w14:textId="77777777" w:rsidR="007346B5" w:rsidRDefault="007346B5" w:rsidP="007346B5">
      <w:pPr>
        <w:pStyle w:val="CodeIDDSamples"/>
      </w:pPr>
      <w:r>
        <w:t>OperativeTemperature</w:t>
      </w:r>
    </w:p>
    <w:p w14:paraId="67AF6D17" w14:textId="77777777" w:rsidR="007346B5" w:rsidRDefault="007346B5" w:rsidP="007346B5">
      <w:pPr>
        <w:pStyle w:val="CodeIDDSamples"/>
      </w:pPr>
      <w:r>
        <w:t>OutdoorDryBulbTemperature</w:t>
      </w:r>
    </w:p>
    <w:p w14:paraId="4FF904AA" w14:textId="77777777" w:rsidR="007346B5" w:rsidRDefault="007346B5" w:rsidP="007346B5">
      <w:pPr>
        <w:pStyle w:val="CodeIDDSamples"/>
      </w:pPr>
      <w:r>
        <w:t>OutdoorWetBulbTemperature</w:t>
      </w:r>
    </w:p>
    <w:p w14:paraId="1F34CA85"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474A2536" w14:textId="77777777" w:rsidR="00976A26" w:rsidRDefault="00976A26">
      <w:pPr>
        <w:pStyle w:val="Heading4"/>
      </w:pPr>
      <w:r>
        <w:t xml:space="preserve">Field: </w:t>
      </w:r>
      <w:r w:rsidR="0072382E" w:rsidRPr="0072382E">
        <w:t>Heating Throttling Range</w:t>
      </w:r>
    </w:p>
    <w:p w14:paraId="02825ABE" w14:textId="77777777"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14:paraId="5DDFE17F" w14:textId="77777777" w:rsidR="00976A26" w:rsidRDefault="00976A26">
      <w:pPr>
        <w:pStyle w:val="Heading4"/>
      </w:pPr>
      <w:r>
        <w:t xml:space="preserve">Field: </w:t>
      </w:r>
      <w:r w:rsidR="0072382E" w:rsidRPr="0072382E">
        <w:t>Heating Setpoint Temperature Schedule Name</w:t>
      </w:r>
    </w:p>
    <w:p w14:paraId="70DAA100" w14:textId="77777777"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14:paraId="0E5F6202" w14:textId="77777777" w:rsidR="00976A26" w:rsidRDefault="00976A26">
      <w:pPr>
        <w:pStyle w:val="BodyText"/>
      </w:pPr>
      <w:r>
        <w:t>An example IDF with an electric low temperature radiant system is shown below.</w:t>
      </w:r>
    </w:p>
    <w:p w14:paraId="7C3F9481" w14:textId="77777777" w:rsidR="00976A26" w:rsidRDefault="0072382E">
      <w:pPr>
        <w:pStyle w:val="IDDDefinition"/>
      </w:pPr>
      <w:r>
        <w:t>ZoneHVAC:LowTemperatureRadiant:Electric</w:t>
      </w:r>
      <w:r w:rsidR="00976A26">
        <w:t>, Zone 2 Radiant Floor,</w:t>
      </w:r>
    </w:p>
    <w:p w14:paraId="2E311865" w14:textId="77777777" w:rsidR="00976A26" w:rsidRDefault="00976A26">
      <w:pPr>
        <w:pStyle w:val="IDDDefinition"/>
      </w:pPr>
      <w:r>
        <w:t xml:space="preserve">         RadiantPanelAvailSched ,    ! Availability schedule</w:t>
      </w:r>
    </w:p>
    <w:p w14:paraId="2C81942A" w14:textId="77777777" w:rsidR="00976A26" w:rsidRDefault="00976A26">
      <w:pPr>
        <w:pStyle w:val="IDDDefinition"/>
      </w:pPr>
      <w:r>
        <w:t xml:space="preserve">         EAST ZONE ,                 ! Zone name (name of zone system is serving)</w:t>
      </w:r>
    </w:p>
    <w:p w14:paraId="021DCEF3" w14:textId="77777777" w:rsidR="00976A26" w:rsidRDefault="00976A26">
      <w:pPr>
        <w:pStyle w:val="IDDDefinition"/>
      </w:pPr>
      <w:r>
        <w:t xml:space="preserve">         Zn002:Flr001 ,              ! Surface name (name of surface system is embedded in)</w:t>
      </w:r>
    </w:p>
    <w:p w14:paraId="7CED085F" w14:textId="77777777" w:rsidR="00EF6BB1" w:rsidRDefault="00EF6BB1" w:rsidP="00EF6BB1">
      <w:pPr>
        <w:pStyle w:val="IDDDefinition"/>
      </w:pPr>
      <w:r>
        <w:t xml:space="preserve">         HeatingDesignCapacity,      !- Heating Design Capacity Method</w:t>
      </w:r>
    </w:p>
    <w:p w14:paraId="2C67235E" w14:textId="77777777" w:rsidR="00EF6BB1" w:rsidRDefault="00EF6BB1" w:rsidP="00EF6BB1">
      <w:pPr>
        <w:pStyle w:val="IDDDefinition"/>
      </w:pPr>
      <w:r>
        <w:t xml:space="preserve">         10000,                      !- Heating Design Capacity{ W }</w:t>
      </w:r>
    </w:p>
    <w:p w14:paraId="0BC4948F" w14:textId="77777777" w:rsidR="00EF6BB1" w:rsidRDefault="00EF6BB1" w:rsidP="00EF6BB1">
      <w:pPr>
        <w:pStyle w:val="IDDDefinition"/>
      </w:pPr>
      <w:r>
        <w:t xml:space="preserve">         ,                           !- Heating Design Capacity Per Floor Area{ W / m2 }</w:t>
      </w:r>
    </w:p>
    <w:p w14:paraId="0F83E966" w14:textId="77777777" w:rsidR="00EF6BB1" w:rsidRDefault="00EF6BB1" w:rsidP="00EF6BB1">
      <w:pPr>
        <w:pStyle w:val="IDDDefinition"/>
      </w:pPr>
      <w:r>
        <w:t xml:space="preserve">         ,                           !- Fraction of Autosized Heating Design Capacity{ -}</w:t>
      </w:r>
    </w:p>
    <w:p w14:paraId="2510AAAA" w14:textId="77777777"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14:paraId="0B701154" w14:textId="77777777" w:rsidR="00976A26" w:rsidRDefault="00976A26">
      <w:pPr>
        <w:pStyle w:val="IDDDefinition"/>
      </w:pPr>
      <w:r>
        <w:t xml:space="preserve">         2.0 ,                       ! heating throttling range (in C)</w:t>
      </w:r>
    </w:p>
    <w:p w14:paraId="655587A0" w14:textId="77777777" w:rsidR="00976A26" w:rsidRDefault="00976A26">
      <w:pPr>
        <w:pStyle w:val="IDDDefinition"/>
      </w:pPr>
      <w:r>
        <w:t xml:space="preserve">         Radiant Heating Setpoints ; ! heating setpoint temperatures</w:t>
      </w:r>
    </w:p>
    <w:p w14:paraId="1D40E33D" w14:textId="77777777" w:rsidR="00EE4A40" w:rsidRPr="00EE4A40" w:rsidRDefault="00EE4A40" w:rsidP="00EE4A40">
      <w:pPr>
        <w:pStyle w:val="BodyText"/>
      </w:pPr>
    </w:p>
    <w:p w14:paraId="5D5A5407" w14:textId="77777777" w:rsidR="00976A26" w:rsidRDefault="00EE4A40">
      <w:pPr>
        <w:pStyle w:val="Heading3"/>
      </w:pPr>
      <w:bookmarkStart w:id="2139" w:name="_Toc507533133"/>
      <w:bookmarkStart w:id="2140" w:name="_Toc510343786"/>
      <w:bookmarkStart w:id="2141" w:name="_Toc99528045"/>
      <w:bookmarkStart w:id="2142" w:name="_Toc399490364"/>
      <w:r>
        <w:lastRenderedPageBreak/>
        <w:t>Low Temperature Radiant Electric (</w:t>
      </w:r>
      <w:r w:rsidR="0072382E">
        <w:t>ZoneHVAC</w:t>
      </w:r>
      <w:r>
        <w:t>)</w:t>
      </w:r>
      <w:r w:rsidR="00976A26">
        <w:t xml:space="preserve"> Outputs</w:t>
      </w:r>
      <w:bookmarkEnd w:id="2139"/>
      <w:bookmarkEnd w:id="2140"/>
      <w:bookmarkEnd w:id="2141"/>
      <w:bookmarkEnd w:id="2142"/>
    </w:p>
    <w:p w14:paraId="6D568B93" w14:textId="77777777" w:rsidR="00EE4A40" w:rsidRDefault="00EE4A40" w:rsidP="00EE4A40">
      <w:pPr>
        <w:pStyle w:val="CodeIDDSamples"/>
      </w:pPr>
      <w:r>
        <w:t>HVAC,Average, Zone Radiant HVAC Electric Power[W]</w:t>
      </w:r>
    </w:p>
    <w:p w14:paraId="2C3569FC" w14:textId="77777777" w:rsidR="00EE4A40" w:rsidRDefault="00EE4A40" w:rsidP="00EE4A40">
      <w:pPr>
        <w:pStyle w:val="CodeIDDSamples"/>
      </w:pPr>
      <w:r>
        <w:t xml:space="preserve">HVAC,Sum, Zone Radiant HVAC Electric </w:t>
      </w:r>
      <w:r w:rsidR="00824D2C">
        <w:t>Energy [</w:t>
      </w:r>
      <w:r>
        <w:t>J]</w:t>
      </w:r>
      <w:r w:rsidRPr="0003735E">
        <w:t xml:space="preserve"> </w:t>
      </w:r>
    </w:p>
    <w:p w14:paraId="182FAB76" w14:textId="77777777" w:rsidR="00EE4A40" w:rsidRDefault="00EE4A40" w:rsidP="00EE4A40">
      <w:pPr>
        <w:pStyle w:val="CodeIDDSamples"/>
      </w:pPr>
      <w:r>
        <w:t>HVAC,Sum,</w:t>
      </w:r>
      <w:r w:rsidRPr="0003735E">
        <w:t>Zone Radiant HVAC Heating Energy</w:t>
      </w:r>
      <w:r>
        <w:t xml:space="preserve"> [J]</w:t>
      </w:r>
    </w:p>
    <w:p w14:paraId="77D18935" w14:textId="77777777" w:rsidR="00EE4A40" w:rsidRPr="0003735E" w:rsidRDefault="00EE4A40" w:rsidP="00EE4A40">
      <w:pPr>
        <w:pStyle w:val="CodeIDDSamples"/>
      </w:pPr>
      <w:r>
        <w:t>HVAC,Average,</w:t>
      </w:r>
      <w:r w:rsidRPr="0003735E">
        <w:t xml:space="preserve"> Zone Radiant HVAC Heating Rate</w:t>
      </w:r>
      <w:r>
        <w:t xml:space="preserve"> [W]</w:t>
      </w:r>
    </w:p>
    <w:p w14:paraId="3C89B110" w14:textId="77777777" w:rsidR="00EE4A40" w:rsidRDefault="00EE4A40" w:rsidP="00EE4A40">
      <w:pPr>
        <w:pStyle w:val="Heading4"/>
      </w:pPr>
      <w:r>
        <w:t>Zone Radiant HVAC Electric Power [W]</w:t>
      </w:r>
    </w:p>
    <w:p w14:paraId="095A8191" w14:textId="77777777"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14:paraId="7029477A" w14:textId="77777777" w:rsidR="00EE4A40" w:rsidRDefault="00EE4A40" w:rsidP="00EE4A40">
      <w:pPr>
        <w:pStyle w:val="Heading4"/>
      </w:pPr>
      <w:r>
        <w:t>Zone Radiant HVAC Electric Energy [J]</w:t>
      </w:r>
    </w:p>
    <w:p w14:paraId="7AA80F2C" w14:textId="77777777"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14:paraId="1C5B14EE" w14:textId="77777777" w:rsidR="00EE4A40" w:rsidRDefault="00EE4A40" w:rsidP="00EE4A40">
      <w:pPr>
        <w:pStyle w:val="Heading4"/>
      </w:pPr>
      <w:r w:rsidRPr="00E5459F">
        <w:t>Zone Radiant HVAC Heating Energy</w:t>
      </w:r>
      <w:r>
        <w:t xml:space="preserve"> [J]</w:t>
      </w:r>
    </w:p>
    <w:p w14:paraId="6D3EB15F" w14:textId="77777777" w:rsidR="00EE4A40" w:rsidRDefault="00EE4A40" w:rsidP="00EE4A40">
      <w:pPr>
        <w:pStyle w:val="Heading4"/>
      </w:pPr>
      <w:r w:rsidRPr="00E5459F">
        <w:t>Zone Radiant HVAC Heating Rate</w:t>
      </w:r>
      <w:r>
        <w:t xml:space="preserve"> [W]</w:t>
      </w:r>
    </w:p>
    <w:p w14:paraId="19276B39" w14:textId="77777777" w:rsidR="00976A26" w:rsidRDefault="00EE4A40" w:rsidP="00EE4A40">
      <w:pPr>
        <w:pStyle w:val="BodyText"/>
      </w:pPr>
      <w:r>
        <w:t>These outputs are the heating provided by the low temperature radiant system to the zone, in Watts or Joules.</w:t>
      </w:r>
    </w:p>
    <w:p w14:paraId="184917CA" w14:textId="77777777" w:rsidR="00976A26" w:rsidRDefault="003E5324">
      <w:pPr>
        <w:pStyle w:val="Heading3"/>
      </w:pPr>
      <w:bookmarkStart w:id="2143" w:name="_Toc99528046"/>
      <w:bookmarkStart w:id="2144" w:name="_Toc399490365"/>
      <w:r w:rsidRPr="003E5324">
        <w:t>ZoneHVAC:LowTemperatureRadiant:SurfaceGroup</w:t>
      </w:r>
      <w:bookmarkEnd w:id="2143"/>
      <w:bookmarkEnd w:id="2144"/>
    </w:p>
    <w:p w14:paraId="47226F0F" w14:textId="77777777"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Note that all of the surfaces within a single list must be a part of the same zone and that the zone of these surfaces must also match the zone the radiant system is attempting to condition.</w:t>
      </w:r>
    </w:p>
    <w:p w14:paraId="0F0B61A7" w14:textId="77777777" w:rsidR="00976A26" w:rsidRDefault="00976A26">
      <w:pPr>
        <w:pStyle w:val="Heading4"/>
      </w:pPr>
      <w:r>
        <w:t>Field: Name</w:t>
      </w:r>
    </w:p>
    <w:p w14:paraId="42ADF6EB" w14:textId="77777777"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14:paraId="26E67881" w14:textId="77777777" w:rsidR="003E5324" w:rsidRDefault="003E5324" w:rsidP="003E5324">
      <w:pPr>
        <w:pStyle w:val="Heading4"/>
      </w:pPr>
      <w:r>
        <w:t>Field Set: Surface Name, Flow Fraction to Surface</w:t>
      </w:r>
    </w:p>
    <w:p w14:paraId="72A9AC40" w14:textId="77777777" w:rsidR="003E5324" w:rsidRPr="003E5324" w:rsidRDefault="003E5324" w:rsidP="003E5324">
      <w:pPr>
        <w:pStyle w:val="BodyText"/>
      </w:pPr>
      <w:r>
        <w:t>The pairs of Surface Name, Flow Fraction to Surface are used in several objects. There can be up to 10 specified. The object is extensible so more can be added.</w:t>
      </w:r>
    </w:p>
    <w:p w14:paraId="724206B6" w14:textId="77777777" w:rsidR="00976A26" w:rsidRDefault="00976A26">
      <w:pPr>
        <w:pStyle w:val="Heading4"/>
      </w:pPr>
      <w:r>
        <w:t xml:space="preserve">Field: Surface </w:t>
      </w:r>
      <w:r w:rsidR="003E5324">
        <w:t xml:space="preserve">&lt;x&gt; </w:t>
      </w:r>
      <w:r>
        <w:t>Name</w:t>
      </w:r>
    </w:p>
    <w:p w14:paraId="6A0870DF" w14:textId="77777777"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14:paraId="60DF057C" w14:textId="77777777" w:rsidR="00976A26" w:rsidRDefault="00976A26">
      <w:pPr>
        <w:pStyle w:val="Heading4"/>
      </w:pPr>
      <w:r>
        <w:t xml:space="preserve">Field: </w:t>
      </w:r>
      <w:r w:rsidR="003E5324" w:rsidRPr="003E5324">
        <w:t>Flow Fraction for Surface</w:t>
      </w:r>
      <w:r w:rsidR="003E5324">
        <w:t xml:space="preserve"> &lt;x&gt;</w:t>
      </w:r>
    </w:p>
    <w:p w14:paraId="66E24428" w14:textId="77777777"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14:paraId="115D91C5" w14:textId="77777777" w:rsidR="00976A26" w:rsidRDefault="00976A26">
      <w:pPr>
        <w:pStyle w:val="BodyText"/>
      </w:pPr>
      <w:r>
        <w:t>An example IDF with an electric low temperature radiant system is shown below.</w:t>
      </w:r>
    </w:p>
    <w:p w14:paraId="4DADE0DF" w14:textId="77777777" w:rsidR="00976A26" w:rsidRDefault="003E5324">
      <w:pPr>
        <w:pStyle w:val="IDDDefinition"/>
      </w:pPr>
      <w:r>
        <w:lastRenderedPageBreak/>
        <w:t>ZoneHVAC:LowTemperatureRadiant:SurfaceGroup</w:t>
      </w:r>
      <w:r w:rsidR="00976A26">
        <w:t>,</w:t>
      </w:r>
    </w:p>
    <w:p w14:paraId="2298AE98" w14:textId="77777777" w:rsidR="00976A26" w:rsidRDefault="00976A26">
      <w:pPr>
        <w:pStyle w:val="IDDDefinition"/>
      </w:pPr>
      <w:r>
        <w:t xml:space="preserve">    Zone 1 Radiant Surfaces, !- name of surface list</w:t>
      </w:r>
    </w:p>
    <w:p w14:paraId="566EC00E" w14:textId="77777777" w:rsidR="00976A26" w:rsidRDefault="00976A26">
      <w:pPr>
        <w:pStyle w:val="IDDDefinition"/>
      </w:pPr>
      <w:r>
        <w:t xml:space="preserve">    Zn001:Flr001,            !- Surface name 1</w:t>
      </w:r>
    </w:p>
    <w:p w14:paraId="71CAB3D2" w14:textId="77777777" w:rsidR="00976A26" w:rsidRDefault="00976A26">
      <w:pPr>
        <w:pStyle w:val="IDDDefinition"/>
      </w:pPr>
      <w:r>
        <w:t xml:space="preserve">    0.75,                    !- Flow fraction for surface 1</w:t>
      </w:r>
    </w:p>
    <w:p w14:paraId="08617E39" w14:textId="77777777" w:rsidR="00976A26" w:rsidRDefault="00976A26">
      <w:pPr>
        <w:pStyle w:val="IDDDefinition"/>
      </w:pPr>
      <w:r>
        <w:t xml:space="preserve">    Zn001:Roof001,           !- Surface name 2</w:t>
      </w:r>
    </w:p>
    <w:p w14:paraId="1F33F8CC" w14:textId="77777777" w:rsidR="00976A26" w:rsidRDefault="00976A26">
      <w:pPr>
        <w:pStyle w:val="IDDDefinition"/>
      </w:pPr>
      <w:r>
        <w:t xml:space="preserve">    0.25;                    !- Flow fraction for surface 2</w:t>
      </w:r>
    </w:p>
    <w:p w14:paraId="27DC6468" w14:textId="77777777" w:rsidR="005A3157" w:rsidRDefault="003E5324" w:rsidP="005A3157">
      <w:pPr>
        <w:pStyle w:val="Heading3"/>
      </w:pPr>
      <w:bookmarkStart w:id="2145" w:name="_Toc99528047"/>
      <w:bookmarkStart w:id="2146" w:name="_Toc181786504"/>
      <w:bookmarkStart w:id="2147" w:name="_Toc99528049"/>
      <w:bookmarkStart w:id="2148" w:name="_Toc399490366"/>
      <w:bookmarkEnd w:id="2106"/>
      <w:bookmarkEnd w:id="2132"/>
      <w:r w:rsidRPr="003E5324">
        <w:t>ZoneHVAC:HighTemperatureRadiant</w:t>
      </w:r>
      <w:bookmarkEnd w:id="2145"/>
      <w:bookmarkEnd w:id="2146"/>
      <w:bookmarkEnd w:id="2148"/>
    </w:p>
    <w:p w14:paraId="4D04A965" w14:textId="77777777"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6E369B3" w14:textId="77777777"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14:paraId="1D5AC1FC" w14:textId="77777777" w:rsidR="005A3157" w:rsidRDefault="005A3157" w:rsidP="005A3157">
      <w:pPr>
        <w:pStyle w:val="Heading4"/>
      </w:pPr>
      <w:r>
        <w:t>Field: Name</w:t>
      </w:r>
    </w:p>
    <w:p w14:paraId="3DD09EBD" w14:textId="77777777" w:rsidR="005A3157" w:rsidRDefault="005A3157" w:rsidP="005A3157">
      <w:pPr>
        <w:pStyle w:val="BodyText"/>
      </w:pPr>
      <w:r>
        <w:t>This field is an unique user assigned name for an instance of the high temperature radiant system. Any reference to this unit by another object will use this name.</w:t>
      </w:r>
    </w:p>
    <w:p w14:paraId="0766895D" w14:textId="77777777" w:rsidR="005A3157" w:rsidRDefault="005A3157" w:rsidP="005A3157">
      <w:pPr>
        <w:pStyle w:val="Heading4"/>
      </w:pPr>
      <w:r>
        <w:t xml:space="preserve">Field: </w:t>
      </w:r>
      <w:r w:rsidR="00E74176">
        <w:t>Availability Schedule Name</w:t>
      </w:r>
    </w:p>
    <w:p w14:paraId="03B059F4" w14:textId="77777777"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1F779CB7" w14:textId="77777777" w:rsidR="005A3157" w:rsidRDefault="005A3157" w:rsidP="005A3157">
      <w:pPr>
        <w:pStyle w:val="Heading4"/>
      </w:pPr>
      <w:r>
        <w:t xml:space="preserve">Field: Zone </w:t>
      </w:r>
      <w:r w:rsidR="003206B6">
        <w:t>N</w:t>
      </w:r>
      <w:r>
        <w:t>ame</w:t>
      </w:r>
    </w:p>
    <w:p w14:paraId="4AC3DF5D" w14:textId="77777777" w:rsidR="005A3157" w:rsidRDefault="005A3157" w:rsidP="005A3157">
      <w:pPr>
        <w:pStyle w:val="BodyText"/>
      </w:pPr>
      <w:r>
        <w:t>This field is the name of the zone (Ref: Zone) in which the high temperature radiant system is principally located and intended to affect.</w:t>
      </w:r>
    </w:p>
    <w:p w14:paraId="07BE3E16" w14:textId="77777777" w:rsidR="00F551BD" w:rsidRPr="00172A5D" w:rsidRDefault="00F551BD" w:rsidP="00F551BD">
      <w:pPr>
        <w:pStyle w:val="Heading4"/>
      </w:pPr>
      <w:r w:rsidRPr="00172A5D">
        <w:t>Field: Heating Design Capacity Method</w:t>
      </w:r>
    </w:p>
    <w:p w14:paraId="28608266" w14:textId="77777777" w:rsidR="00F551BD" w:rsidRPr="00006598" w:rsidRDefault="00F551BD" w:rsidP="00F551BD">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high temperature radiant system unit</w:t>
      </w:r>
      <w:r w:rsidRPr="003A24D1">
        <w:rPr>
          <w:rFonts w:cs="Arial"/>
        </w:rPr>
        <w:t>.</w:t>
      </w:r>
      <w:r>
        <w:rPr>
          <w:rFonts w:cs="Arial"/>
        </w:rPr>
        <w:t xml:space="preserve"> </w:t>
      </w:r>
      <w:r w:rsidRPr="003A24D1">
        <w:rPr>
          <w:rFonts w:cs="Arial"/>
        </w:rPr>
        <w:t xml:space="preserve">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igh</w:t>
      </w:r>
      <w:r>
        <w:t xml:space="preserve">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9774392" w14:textId="77777777" w:rsidR="00F551BD" w:rsidRPr="00172A5D" w:rsidRDefault="00F551BD" w:rsidP="00F551BD">
      <w:pPr>
        <w:pStyle w:val="Heading4"/>
      </w:pPr>
      <w:r w:rsidRPr="00172A5D">
        <w:lastRenderedPageBreak/>
        <w:t>Field: Heating Design Capacity {W}</w:t>
      </w:r>
    </w:p>
    <w:p w14:paraId="0F67FA94" w14:textId="77777777" w:rsidR="00F551BD" w:rsidRPr="002F4F80" w:rsidRDefault="00F551BD" w:rsidP="00F551BD">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w:t>
      </w:r>
      <w:r>
        <w:rPr>
          <w:rFonts w:cs="Arial"/>
        </w:rPr>
        <w:t>high</w:t>
      </w:r>
      <w:r>
        <w:t xml:space="preserve">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r>
        <w:rPr>
          <w:rFonts w:cs="Arial"/>
        </w:rPr>
        <w:t xml:space="preserve">. </w:t>
      </w:r>
      <w:r w:rsidRPr="002F4F80">
        <w:rPr>
          <w:rFonts w:cs="Arial"/>
        </w:rPr>
        <w:t>Th</w:t>
      </w:r>
      <w:r>
        <w:rPr>
          <w:rFonts w:cs="Arial"/>
        </w:rPr>
        <w:t>e default input for this field is autosize.</w:t>
      </w:r>
    </w:p>
    <w:p w14:paraId="2304BEA2" w14:textId="77777777" w:rsidR="00F551BD" w:rsidRPr="00172A5D" w:rsidRDefault="00F551BD" w:rsidP="00F551BD">
      <w:pPr>
        <w:pStyle w:val="Heading4"/>
      </w:pPr>
      <w:r w:rsidRPr="00172A5D">
        <w:t>Field: Heating Design Capacity Per Floor Area {W/m2}</w:t>
      </w:r>
    </w:p>
    <w:p w14:paraId="08120F8B" w14:textId="77777777" w:rsidR="00F551BD" w:rsidRPr="002F4F80" w:rsidRDefault="00F551BD" w:rsidP="00F551BD">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high</w:t>
      </w:r>
      <w:r>
        <w:t xml:space="preserve"> temperature radiant electric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high</w:t>
      </w:r>
      <w:r>
        <w:t xml:space="preserve">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37EAEDEF" w14:textId="77777777" w:rsidR="00F551BD" w:rsidRPr="00172A5D" w:rsidRDefault="00F551BD" w:rsidP="00F551BD">
      <w:pPr>
        <w:pStyle w:val="Heading4"/>
      </w:pPr>
      <w:r w:rsidRPr="00172A5D">
        <w:t>Field: Fraction of Autosized Heating Design Capacity {-}</w:t>
      </w:r>
    </w:p>
    <w:p w14:paraId="4AB6CAA2" w14:textId="77777777" w:rsidR="00F551BD" w:rsidRDefault="00F551BD" w:rsidP="00F551BD">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high</w:t>
      </w:r>
      <w:r>
        <w:t xml:space="preserve">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The default value is 1.0.</w:t>
      </w:r>
    </w:p>
    <w:p w14:paraId="307BC3E7" w14:textId="77777777" w:rsidR="005A3157" w:rsidRDefault="005A3157" w:rsidP="005A3157">
      <w:pPr>
        <w:pStyle w:val="Heading4"/>
      </w:pPr>
      <w:r>
        <w:t xml:space="preserve">Field: </w:t>
      </w:r>
      <w:r w:rsidR="003206B6" w:rsidRPr="003206B6">
        <w:t>Fuel Type</w:t>
      </w:r>
    </w:p>
    <w:p w14:paraId="1717494A" w14:textId="77777777"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14:paraId="73636396" w14:textId="77777777" w:rsidR="005A3157" w:rsidRDefault="005A3157" w:rsidP="005A3157">
      <w:pPr>
        <w:pStyle w:val="Heading4"/>
      </w:pPr>
      <w:r>
        <w:t xml:space="preserve">Field: </w:t>
      </w:r>
      <w:r w:rsidR="003206B6" w:rsidRPr="003206B6">
        <w:t>Combustion Efficiency</w:t>
      </w:r>
    </w:p>
    <w:p w14:paraId="46F06B2D" w14:textId="77777777"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14:paraId="104C7697" w14:textId="77777777" w:rsidR="005A3157" w:rsidRDefault="005A3157" w:rsidP="005A3157">
      <w:pPr>
        <w:pStyle w:val="Heading4"/>
      </w:pPr>
      <w:r>
        <w:t xml:space="preserve">Field: </w:t>
      </w:r>
      <w:r w:rsidR="003206B6" w:rsidRPr="003206B6">
        <w:t>Fraction of Input Converted to Radiant Energy</w:t>
      </w:r>
    </w:p>
    <w:p w14:paraId="606E3F24" w14:textId="77777777"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14:paraId="00794271" w14:textId="77777777" w:rsidR="005A3157" w:rsidRDefault="005A3157" w:rsidP="005A3157">
      <w:pPr>
        <w:pStyle w:val="Heading4"/>
      </w:pPr>
      <w:r>
        <w:t xml:space="preserve">Field: </w:t>
      </w:r>
      <w:r w:rsidR="003206B6" w:rsidRPr="003206B6">
        <w:t>Fraction of Input Converted to Latent Energy</w:t>
      </w:r>
    </w:p>
    <w:p w14:paraId="46F68DEA" w14:textId="77777777"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14:paraId="7BAF31EE" w14:textId="77777777" w:rsidR="005A3157" w:rsidRDefault="005A3157" w:rsidP="005A3157">
      <w:pPr>
        <w:pStyle w:val="Heading4"/>
      </w:pPr>
      <w:r>
        <w:lastRenderedPageBreak/>
        <w:t xml:space="preserve">Field: </w:t>
      </w:r>
      <w:r w:rsidR="003206B6" w:rsidRPr="003206B6">
        <w:t>Fraction of Input that Is Lost</w:t>
      </w:r>
    </w:p>
    <w:p w14:paraId="0B1B80A8" w14:textId="77777777"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14:paraId="392376FC" w14:textId="77777777" w:rsidR="005A3157" w:rsidRDefault="005A3157" w:rsidP="005A3157">
      <w:pPr>
        <w:pStyle w:val="Heading4"/>
      </w:pPr>
      <w:r>
        <w:t>Field: Temperature control type</w:t>
      </w:r>
    </w:p>
    <w:p w14:paraId="2098861A" w14:textId="77777777" w:rsidR="003206B6" w:rsidRDefault="005A3157" w:rsidP="005A3157">
      <w:pPr>
        <w:pStyle w:val="BodyText"/>
      </w:pPr>
      <w:r>
        <w:t>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controlled by the current field—temperature control type. The user must select from the following options:</w:t>
      </w:r>
    </w:p>
    <w:p w14:paraId="165D6425" w14:textId="77777777" w:rsidR="003206B6" w:rsidRDefault="003206B6" w:rsidP="003206B6">
      <w:pPr>
        <w:pStyle w:val="CodeIDDSamples"/>
      </w:pPr>
      <w:r>
        <w:t>MeanAirTemperature</w:t>
      </w:r>
    </w:p>
    <w:p w14:paraId="17D7AAF9" w14:textId="77777777" w:rsidR="003206B6" w:rsidRDefault="003206B6" w:rsidP="003206B6">
      <w:pPr>
        <w:pStyle w:val="CodeIDDSamples"/>
      </w:pPr>
      <w:r>
        <w:t>MeanRadiantTemperature</w:t>
      </w:r>
    </w:p>
    <w:p w14:paraId="47C6C987" w14:textId="77777777" w:rsidR="003206B6" w:rsidRDefault="003206B6" w:rsidP="003206B6">
      <w:pPr>
        <w:pStyle w:val="CodeIDDSamples"/>
      </w:pPr>
      <w:r>
        <w:t>OperativeTemperature</w:t>
      </w:r>
    </w:p>
    <w:p w14:paraId="302E2D4A" w14:textId="77777777" w:rsidR="003206B6" w:rsidRDefault="003206B6" w:rsidP="003206B6">
      <w:pPr>
        <w:pStyle w:val="CodeIDDSamples"/>
      </w:pPr>
      <w:r>
        <w:t>MeanAirTemperatureSetpoint</w:t>
      </w:r>
    </w:p>
    <w:p w14:paraId="768C4346" w14:textId="77777777" w:rsidR="003206B6" w:rsidRDefault="003206B6" w:rsidP="003206B6">
      <w:pPr>
        <w:pStyle w:val="CodeIDDSamples"/>
      </w:pPr>
      <w:r>
        <w:t>MeanRadiantTemperatureSetpoint</w:t>
      </w:r>
    </w:p>
    <w:p w14:paraId="7DFDDAFF" w14:textId="77777777" w:rsidR="003206B6" w:rsidRDefault="003206B6" w:rsidP="003206B6">
      <w:pPr>
        <w:pStyle w:val="CodeIDDSamples"/>
      </w:pPr>
      <w:r>
        <w:t>OperativeTemperatureSetpoint</w:t>
      </w:r>
    </w:p>
    <w:p w14:paraId="0EC77189" w14:textId="77777777"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14:paraId="145B42DA" w14:textId="77777777" w:rsidR="005A3157" w:rsidRDefault="005A3157" w:rsidP="005A3157">
      <w:pPr>
        <w:pStyle w:val="Heading4"/>
      </w:pPr>
      <w:r>
        <w:t xml:space="preserve">Field: </w:t>
      </w:r>
      <w:r w:rsidR="003206B6" w:rsidRPr="003206B6">
        <w:t>Heating Throttling Range</w:t>
      </w:r>
    </w:p>
    <w:p w14:paraId="0C2073E0" w14:textId="77777777"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14:paraId="540A0136" w14:textId="77777777" w:rsidR="005A3157" w:rsidRDefault="005A3157" w:rsidP="005A3157">
      <w:pPr>
        <w:pStyle w:val="Heading4"/>
      </w:pPr>
      <w:r>
        <w:t xml:space="preserve">Field: </w:t>
      </w:r>
      <w:r w:rsidR="003206B6" w:rsidRPr="003206B6">
        <w:t>Heating Setpoint Temperature Schedule Name</w:t>
      </w:r>
    </w:p>
    <w:p w14:paraId="1EDD4E3C" w14:textId="77777777"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14:paraId="2B0F1091" w14:textId="77777777" w:rsidR="005A3157" w:rsidRDefault="005A3157" w:rsidP="005A3157">
      <w:pPr>
        <w:pStyle w:val="Heading4"/>
      </w:pPr>
      <w:r>
        <w:lastRenderedPageBreak/>
        <w:t xml:space="preserve">Field: </w:t>
      </w:r>
      <w:r w:rsidR="003206B6" w:rsidRPr="003206B6">
        <w:t>Fraction of Radiant Energy Incident on People</w:t>
      </w:r>
    </w:p>
    <w:p w14:paraId="7BFB4A10" w14:textId="77777777"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14:paraId="72553B46" w14:textId="77777777" w:rsidR="003206B6" w:rsidRDefault="003206B6" w:rsidP="003206B6">
      <w:pPr>
        <w:pStyle w:val="Heading4"/>
      </w:pPr>
      <w:r>
        <w:t>Field Set: Surface Name, Fraction of radiant energy to Surface</w:t>
      </w:r>
    </w:p>
    <w:p w14:paraId="4ACFE92F" w14:textId="77777777"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14:paraId="25319A8D" w14:textId="77777777"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14:paraId="7B02CAF7" w14:textId="77777777"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35316B54" w14:textId="77777777" w:rsidR="005A3157" w:rsidRDefault="005A3157" w:rsidP="005A3157">
      <w:pPr>
        <w:pStyle w:val="Heading4"/>
      </w:pPr>
      <w:r>
        <w:t xml:space="preserve">Field: </w:t>
      </w:r>
      <w:r w:rsidR="004347A9" w:rsidRPr="004347A9">
        <w:t>Fractio</w:t>
      </w:r>
      <w:r w:rsidR="004347A9">
        <w:t>n of Radiant Energy to Surface &lt;x&gt;</w:t>
      </w:r>
    </w:p>
    <w:p w14:paraId="43EF4A42" w14:textId="77777777"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14:paraId="4E00B086" w14:textId="77777777" w:rsidR="005A3157" w:rsidRDefault="005A3157" w:rsidP="005A3157">
      <w:pPr>
        <w:pStyle w:val="BodyText"/>
      </w:pPr>
      <w:r>
        <w:t>An example IDF with a high temperature radiant system is shown below.</w:t>
      </w:r>
    </w:p>
    <w:p w14:paraId="0B80E9C3" w14:textId="77777777" w:rsidR="005A3157" w:rsidRDefault="004347A9" w:rsidP="005A3157">
      <w:pPr>
        <w:pStyle w:val="IDDDefinition"/>
      </w:pPr>
      <w:r w:rsidRPr="004347A9">
        <w:t>ZoneHVAC:HighTemperatureRadiant</w:t>
      </w:r>
      <w:r w:rsidR="005A3157">
        <w:t>, Zone 2 Radiant Heater,</w:t>
      </w:r>
    </w:p>
    <w:p w14:paraId="6B949296" w14:textId="77777777" w:rsidR="005A3157" w:rsidRDefault="005A3157" w:rsidP="005A3157">
      <w:pPr>
        <w:pStyle w:val="IDDDefinition"/>
      </w:pPr>
      <w:r>
        <w:t xml:space="preserve">         RadiantPanelAvailSched ,   ! Availability schedule</w:t>
      </w:r>
    </w:p>
    <w:p w14:paraId="3DC87FE6" w14:textId="77777777" w:rsidR="005A3157" w:rsidRDefault="005A3157" w:rsidP="005A3157">
      <w:pPr>
        <w:pStyle w:val="IDDDefinition"/>
      </w:pPr>
      <w:r>
        <w:t xml:space="preserve">         EAST ZONE ,                ! Zone name (name of zone system is serving)</w:t>
      </w:r>
    </w:p>
    <w:p w14:paraId="34F23FB0" w14:textId="77777777" w:rsidR="00F551BD" w:rsidRDefault="00F551BD" w:rsidP="00F551BD">
      <w:pPr>
        <w:pStyle w:val="IDDDefinition"/>
      </w:pPr>
      <w:r>
        <w:t xml:space="preserve">         10000,                     !- Heating Design Capacity{ W }</w:t>
      </w:r>
    </w:p>
    <w:p w14:paraId="4C821236" w14:textId="77777777" w:rsidR="00F551BD" w:rsidRDefault="00F551BD" w:rsidP="00F551BD">
      <w:pPr>
        <w:pStyle w:val="IDDDefinition"/>
      </w:pPr>
      <w:r>
        <w:t xml:space="preserve">         ,                          !- Heating Design Capacity Per Floor Area{ W / m2 }</w:t>
      </w:r>
    </w:p>
    <w:p w14:paraId="35018233" w14:textId="77777777" w:rsidR="00F551BD" w:rsidRDefault="00F551BD" w:rsidP="00F551BD">
      <w:pPr>
        <w:pStyle w:val="IDDDefinition"/>
      </w:pPr>
      <w:r>
        <w:t xml:space="preserve">         ,                          !- Fraction of Autosized Heating Design Capacity{ -}</w:t>
      </w:r>
    </w:p>
    <w:p w14:paraId="4B728D80" w14:textId="77777777" w:rsidR="005A3157" w:rsidRDefault="005A3157" w:rsidP="005A3157">
      <w:pPr>
        <w:pStyle w:val="IDDDefinition"/>
      </w:pPr>
      <w:r>
        <w:t xml:space="preserve">         G</w:t>
      </w:r>
      <w:r w:rsidR="004347A9">
        <w:t>as</w:t>
      </w:r>
      <w:r>
        <w:t>,                       ! type of heater (either gas or electric)</w:t>
      </w:r>
    </w:p>
    <w:p w14:paraId="04AB3FFF" w14:textId="77777777" w:rsidR="005A3157" w:rsidRDefault="005A3157" w:rsidP="005A3157">
      <w:pPr>
        <w:pStyle w:val="IDDDefinition"/>
      </w:pPr>
      <w:r>
        <w:t xml:space="preserve">         0.8,                       ! combustion efficiency (ignored for electric radiant heaters)</w:t>
      </w:r>
    </w:p>
    <w:p w14:paraId="38C2BA9B" w14:textId="77777777" w:rsidR="005A3157" w:rsidRDefault="005A3157" w:rsidP="005A3157">
      <w:pPr>
        <w:pStyle w:val="IDDDefinition"/>
      </w:pPr>
      <w:r>
        <w:t xml:space="preserve">         0.80,                      ! fraction radiant</w:t>
      </w:r>
    </w:p>
    <w:p w14:paraId="217DA327" w14:textId="77777777" w:rsidR="005A3157" w:rsidRDefault="005A3157" w:rsidP="005A3157">
      <w:pPr>
        <w:pStyle w:val="IDDDefinition"/>
      </w:pPr>
      <w:r>
        <w:t xml:space="preserve">         0.00,                      ! fraction latent</w:t>
      </w:r>
    </w:p>
    <w:p w14:paraId="6BE8D6A6" w14:textId="77777777" w:rsidR="005A3157" w:rsidRDefault="005A3157" w:rsidP="005A3157">
      <w:pPr>
        <w:pStyle w:val="IDDDefinition"/>
      </w:pPr>
      <w:r>
        <w:t xml:space="preserve">         0.00,                      ! fraction lost</w:t>
      </w:r>
    </w:p>
    <w:p w14:paraId="5E7F8315" w14:textId="77777777" w:rsidR="005A3157" w:rsidRDefault="005A3157" w:rsidP="005A3157">
      <w:pPr>
        <w:pStyle w:val="IDDDefinition"/>
      </w:pPr>
      <w:r>
        <w:t xml:space="preserve">         O</w:t>
      </w:r>
      <w:r w:rsidR="004347A9">
        <w:t>perativeTemperature</w:t>
      </w:r>
      <w:r>
        <w:t>,      ! temperature control type (controls on operative temperature)</w:t>
      </w:r>
    </w:p>
    <w:p w14:paraId="5CD4A24E" w14:textId="77777777" w:rsidR="005A3157" w:rsidRDefault="005A3157" w:rsidP="005A3157">
      <w:pPr>
        <w:pStyle w:val="IDDDefinition"/>
      </w:pPr>
      <w:r>
        <w:t xml:space="preserve">         2.0 ,                      ! heating throttling range (in C)</w:t>
      </w:r>
    </w:p>
    <w:p w14:paraId="646376D5" w14:textId="77777777" w:rsidR="005A3157" w:rsidRDefault="005A3157" w:rsidP="005A3157">
      <w:pPr>
        <w:pStyle w:val="IDDDefinition"/>
      </w:pPr>
      <w:r>
        <w:t xml:space="preserve">         Radiant Heating Setpoints, ! heating setpoint temperatures</w:t>
      </w:r>
    </w:p>
    <w:p w14:paraId="56D2A3D1" w14:textId="77777777" w:rsidR="005A3157" w:rsidRDefault="005A3157" w:rsidP="005A3157">
      <w:pPr>
        <w:pStyle w:val="IDDDefinition"/>
      </w:pPr>
      <w:r>
        <w:t xml:space="preserve">         0.04,                      ! fraction of radiant energy that is incident directly on people</w:t>
      </w:r>
    </w:p>
    <w:p w14:paraId="69E36BFB" w14:textId="77777777" w:rsidR="005A3157" w:rsidRDefault="005A3157" w:rsidP="005A3157">
      <w:pPr>
        <w:pStyle w:val="IDDDefinition"/>
      </w:pPr>
      <w:r>
        <w:t xml:space="preserve">         Zn002:Flr001, 0.80,        ! fraction of radiant energy that is incident on the surface indicated</w:t>
      </w:r>
    </w:p>
    <w:p w14:paraId="54B25AF8" w14:textId="77777777" w:rsidR="005A3157" w:rsidRDefault="005A3157" w:rsidP="005A3157">
      <w:pPr>
        <w:pStyle w:val="IDDDefinition"/>
      </w:pPr>
      <w:r>
        <w:t xml:space="preserve">         Zn002:Wall001, 0.04,       ! fraction of radiant energy that is incident on the surface indicated</w:t>
      </w:r>
    </w:p>
    <w:p w14:paraId="5958AD51" w14:textId="77777777" w:rsidR="005A3157" w:rsidRDefault="005A3157" w:rsidP="005A3157">
      <w:pPr>
        <w:pStyle w:val="IDDDefinition"/>
      </w:pPr>
      <w:r>
        <w:t xml:space="preserve">         Zn002:Wall002, 0.04,       ! fraction of radiant energy that is incident on the surface indicated</w:t>
      </w:r>
    </w:p>
    <w:p w14:paraId="39FDD25F" w14:textId="77777777" w:rsidR="005A3157" w:rsidRDefault="005A3157" w:rsidP="005A3157">
      <w:pPr>
        <w:pStyle w:val="IDDDefinition"/>
      </w:pPr>
      <w:r>
        <w:t xml:space="preserve">         Zn002:Wall003, 0.04,       ! fraction of radiant energy that is incident on the surface indicated</w:t>
      </w:r>
    </w:p>
    <w:p w14:paraId="597C4719" w14:textId="77777777" w:rsidR="005A3157" w:rsidRDefault="005A3157" w:rsidP="005A3157">
      <w:pPr>
        <w:pStyle w:val="IDDDefinition"/>
      </w:pPr>
      <w:r>
        <w:t xml:space="preserve">         Zn002:Wall004, 0.04;       ! fraction of radiant energy that is incident on the surface indicated</w:t>
      </w:r>
    </w:p>
    <w:p w14:paraId="0FC079F4" w14:textId="77777777" w:rsidR="005A3157" w:rsidRDefault="00755793" w:rsidP="005A3157">
      <w:pPr>
        <w:pStyle w:val="Heading3"/>
      </w:pPr>
      <w:bookmarkStart w:id="2149" w:name="_Toc510343788"/>
      <w:bookmarkStart w:id="2150" w:name="_Toc99528048"/>
      <w:bookmarkStart w:id="2151" w:name="_Toc181786505"/>
      <w:bookmarkStart w:id="2152" w:name="_Toc399490367"/>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2149"/>
      <w:bookmarkEnd w:id="2150"/>
      <w:bookmarkEnd w:id="2151"/>
      <w:bookmarkEnd w:id="2152"/>
    </w:p>
    <w:p w14:paraId="66134062" w14:textId="77777777" w:rsidR="00755793" w:rsidRDefault="00755793" w:rsidP="00755793">
      <w:pPr>
        <w:pStyle w:val="CodeIDDSamples"/>
      </w:pPr>
      <w:r>
        <w:t xml:space="preserve">HVAC,Average, Zone Radiant HVAC Heating </w:t>
      </w:r>
      <w:r w:rsidR="00824D2C">
        <w:t>Rate [</w:t>
      </w:r>
      <w:r>
        <w:t>W]</w:t>
      </w:r>
    </w:p>
    <w:p w14:paraId="0B99D907" w14:textId="77777777" w:rsidR="00755793" w:rsidRDefault="00755793" w:rsidP="00755793">
      <w:pPr>
        <w:pStyle w:val="CodeIDDSamples"/>
      </w:pPr>
      <w:r>
        <w:t xml:space="preserve">HVAC,Sum, Zone Radiant HVAC Heating </w:t>
      </w:r>
      <w:r w:rsidR="00824D2C">
        <w:t>Energy [</w:t>
      </w:r>
      <w:r>
        <w:t>J]</w:t>
      </w:r>
    </w:p>
    <w:p w14:paraId="2827AAD3" w14:textId="77777777" w:rsidR="00755793" w:rsidRDefault="00755793" w:rsidP="00755793">
      <w:pPr>
        <w:pStyle w:val="CodeIDDSamples"/>
      </w:pPr>
      <w:r>
        <w:t>HVAC,Ave</w:t>
      </w:r>
      <w:r w:rsidR="00911710">
        <w:t xml:space="preserve">rage, </w:t>
      </w:r>
      <w:r>
        <w:t xml:space="preserve">Zone Radiant HVAC Gas </w:t>
      </w:r>
      <w:r w:rsidR="00824D2C">
        <w:t>Rate [</w:t>
      </w:r>
      <w:r>
        <w:t>W]</w:t>
      </w:r>
    </w:p>
    <w:p w14:paraId="14D12CDB" w14:textId="77777777" w:rsidR="00755793" w:rsidRDefault="00755793" w:rsidP="00755793">
      <w:pPr>
        <w:pStyle w:val="CodeIDDSamples"/>
      </w:pPr>
      <w:r>
        <w:t xml:space="preserve">HVAC,Sum, Zone Radiant HVAC Gas </w:t>
      </w:r>
      <w:r w:rsidR="00824D2C">
        <w:t>Energy [</w:t>
      </w:r>
      <w:r>
        <w:t>J]</w:t>
      </w:r>
    </w:p>
    <w:p w14:paraId="37B29CFC" w14:textId="77777777" w:rsidR="00755793" w:rsidRDefault="00755793" w:rsidP="00755793">
      <w:pPr>
        <w:pStyle w:val="CodeIDDSamples"/>
      </w:pPr>
      <w:r>
        <w:t>HVAC,Average, Zone Radiant HVAC Electric Power[W]</w:t>
      </w:r>
    </w:p>
    <w:p w14:paraId="5A3D37B4" w14:textId="77777777" w:rsidR="00755793" w:rsidRDefault="00755793" w:rsidP="00755793">
      <w:pPr>
        <w:pStyle w:val="CodeIDDSamples"/>
      </w:pPr>
      <w:r>
        <w:t>HVAC,Sum, Zone Radiant HVAC Electric Energy [J]</w:t>
      </w:r>
    </w:p>
    <w:p w14:paraId="798ECB28" w14:textId="77777777" w:rsidR="00755793" w:rsidRDefault="00755793" w:rsidP="00755793">
      <w:pPr>
        <w:pStyle w:val="Heading4"/>
      </w:pPr>
      <w:r>
        <w:lastRenderedPageBreak/>
        <w:t xml:space="preserve">Zone Radiant HVAC Heating </w:t>
      </w:r>
      <w:r w:rsidR="00824D2C">
        <w:t>Rate [</w:t>
      </w:r>
      <w:r>
        <w:t>W]</w:t>
      </w:r>
    </w:p>
    <w:p w14:paraId="7614A468" w14:textId="77777777"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14:paraId="10F412C2" w14:textId="77777777" w:rsidR="00755793" w:rsidRDefault="00755793" w:rsidP="00755793">
      <w:pPr>
        <w:pStyle w:val="Heading4"/>
      </w:pPr>
      <w:r>
        <w:t xml:space="preserve">Zone Radiant HVAC Heating </w:t>
      </w:r>
      <w:r w:rsidR="00824D2C">
        <w:t>Energy [</w:t>
      </w:r>
      <w:r>
        <w:t>J]</w:t>
      </w:r>
    </w:p>
    <w:p w14:paraId="7E806262" w14:textId="77777777" w:rsidR="00755793" w:rsidRDefault="00755793" w:rsidP="00755793">
      <w:pPr>
        <w:pStyle w:val="BodyText"/>
      </w:pPr>
      <w:r>
        <w:t>This field reports the amount of energy transferred from the high temperature gas radiant system to the zone in Joules. This amount is determined by the zone conditions, the control scheme defined in the user input, and the timestep. Note that this amount takes into account any combustion inefficiency and thus could be different that the gas consumption in a high temperature gas radiant system.</w:t>
      </w:r>
    </w:p>
    <w:p w14:paraId="1E4B3580" w14:textId="77777777" w:rsidR="00755793" w:rsidRDefault="00755793" w:rsidP="00755793">
      <w:pPr>
        <w:pStyle w:val="Heading4"/>
      </w:pPr>
      <w:r>
        <w:t xml:space="preserve">Zone Radiant HVAC Gas </w:t>
      </w:r>
      <w:r w:rsidR="00824D2C">
        <w:t>Rate [</w:t>
      </w:r>
      <w:r>
        <w:t>W]</w:t>
      </w:r>
    </w:p>
    <w:p w14:paraId="4650388E" w14:textId="77777777"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14:paraId="0E967D40" w14:textId="77777777" w:rsidR="00755793" w:rsidRDefault="00755793" w:rsidP="00755793">
      <w:pPr>
        <w:pStyle w:val="Heading4"/>
      </w:pPr>
      <w:r>
        <w:t xml:space="preserve">Zone Radiant HVAC Gas </w:t>
      </w:r>
      <w:r w:rsidR="00824D2C">
        <w:t>Energy [</w:t>
      </w:r>
      <w:r>
        <w:t>J]</w:t>
      </w:r>
    </w:p>
    <w:p w14:paraId="3E4FB5AD" w14:textId="77777777"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14:paraId="12F974E2" w14:textId="77777777" w:rsidR="00755793" w:rsidRDefault="00755793" w:rsidP="00755793">
      <w:pPr>
        <w:pStyle w:val="Heading4"/>
      </w:pPr>
      <w:r>
        <w:t>Zone Radiant HVAC Electric Power[W]</w:t>
      </w:r>
    </w:p>
    <w:p w14:paraId="0705BD13" w14:textId="77777777"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14:paraId="02333382" w14:textId="77777777" w:rsidR="00755793" w:rsidRDefault="00755793" w:rsidP="00755793">
      <w:pPr>
        <w:pStyle w:val="Heading4"/>
      </w:pPr>
      <w:r>
        <w:t>Zone Radiant HVAC Electric Energy [J]</w:t>
      </w:r>
    </w:p>
    <w:p w14:paraId="014BBF26" w14:textId="77777777"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14:paraId="51F0BBC5" w14:textId="77777777" w:rsidR="00222688" w:rsidRDefault="00222688" w:rsidP="00222688">
      <w:pPr>
        <w:pStyle w:val="Heading3"/>
      </w:pPr>
      <w:bookmarkStart w:id="2153" w:name="_Toc214167132"/>
      <w:bookmarkStart w:id="2154" w:name="_Toc399490368"/>
      <w:r w:rsidRPr="005246AD">
        <w:t>ZoneHVAC:VentilatedSlab</w:t>
      </w:r>
      <w:bookmarkEnd w:id="2153"/>
      <w:bookmarkEnd w:id="2154"/>
    </w:p>
    <w:p w14:paraId="1B60506D" w14:textId="77777777"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sidR="006008C7">
        <w:rPr>
          <w:lang w:eastAsia="ko-KR"/>
        </w:rPr>
        <w:fldChar w:fldCharType="begin"/>
      </w:r>
      <w:r>
        <w:rPr>
          <w:lang w:eastAsia="ko-KR"/>
        </w:rPr>
        <w:instrText xml:space="preserve"> REF _Ref209240013 \h </w:instrText>
      </w:r>
      <w:r w:rsidR="006008C7">
        <w:rPr>
          <w:lang w:eastAsia="ko-KR"/>
        </w:rPr>
      </w:r>
      <w:r w:rsidR="006008C7">
        <w:rPr>
          <w:lang w:eastAsia="ko-KR"/>
        </w:rPr>
        <w:fldChar w:fldCharType="separate"/>
      </w:r>
      <w:r w:rsidR="00F157E6">
        <w:t xml:space="preserve">Figure </w:t>
      </w:r>
      <w:r w:rsidR="00F157E6">
        <w:rPr>
          <w:noProof/>
        </w:rPr>
        <w:t>128</w:t>
      </w:r>
      <w:r w:rsidR="006008C7">
        <w:rPr>
          <w:lang w:eastAsia="ko-KR"/>
        </w:rPr>
        <w:fldChar w:fldCharType="end"/>
      </w:r>
      <w:r>
        <w:rPr>
          <w:lang w:eastAsia="ko-KR"/>
        </w:rPr>
        <w:t>.</w:t>
      </w:r>
      <w:r>
        <w:t xml:space="preserve">  The fan is shown in a blow through position, but the model will allow either a blow or draw through configuration.</w:t>
      </w:r>
    </w:p>
    <w:p w14:paraId="58FA207D" w14:textId="77777777" w:rsidR="00136EE6" w:rsidRDefault="00AC33EE" w:rsidP="00136EE6">
      <w:pPr>
        <w:pStyle w:val="Picture"/>
      </w:pPr>
      <w:r>
        <w:rPr>
          <w:noProof/>
          <w:lang w:eastAsia="zh-CN"/>
        </w:rPr>
        <w:lastRenderedPageBreak/>
        <w:drawing>
          <wp:inline distT="0" distB="0" distL="0" distR="0" wp14:anchorId="219E6479" wp14:editId="54813EC9">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14:paraId="0EBD52C6" w14:textId="77777777" w:rsidR="00136EE6" w:rsidRDefault="00136EE6" w:rsidP="00136EE6">
      <w:pPr>
        <w:pStyle w:val="Caption"/>
        <w:rPr>
          <w:lang w:eastAsia="ko-KR"/>
        </w:rPr>
      </w:pPr>
      <w:bookmarkStart w:id="2155" w:name="_Ref209240013"/>
      <w:bookmarkStart w:id="2156" w:name="_Toc214167133"/>
      <w:bookmarkStart w:id="2157" w:name="_Toc242669669"/>
      <w:r>
        <w:t xml:space="preserve">Figure </w:t>
      </w:r>
      <w:r w:rsidR="006008C7">
        <w:fldChar w:fldCharType="begin"/>
      </w:r>
      <w:r w:rsidR="00A4098B">
        <w:instrText xml:space="preserve"> SEQ Figure \* ARABIC </w:instrText>
      </w:r>
      <w:r w:rsidR="006008C7">
        <w:fldChar w:fldCharType="separate"/>
      </w:r>
      <w:r w:rsidR="00F157E6">
        <w:rPr>
          <w:noProof/>
        </w:rPr>
        <w:t>128</w:t>
      </w:r>
      <w:r w:rsidR="006008C7">
        <w:rPr>
          <w:noProof/>
        </w:rPr>
        <w:fldChar w:fldCharType="end"/>
      </w:r>
      <w:bookmarkEnd w:id="2155"/>
      <w:r>
        <w:t>. Ventilated Slab model - basic system</w:t>
      </w:r>
      <w:bookmarkEnd w:id="2156"/>
      <w:bookmarkEnd w:id="2157"/>
    </w:p>
    <w:p w14:paraId="101D36F8" w14:textId="77777777" w:rsidR="00136EE6" w:rsidRDefault="00136EE6" w:rsidP="00136EE6">
      <w:pPr>
        <w:pStyle w:val="Heading4"/>
        <w:rPr>
          <w:rFonts w:eastAsia="Batang"/>
          <w:lang w:eastAsia="ko-KR"/>
        </w:rPr>
      </w:pPr>
      <w:r>
        <w:t>Field: Name</w:t>
      </w:r>
      <w:r>
        <w:rPr>
          <w:rFonts w:eastAsia="Batang"/>
          <w:lang w:eastAsia="ko-KR"/>
        </w:rPr>
        <w:t xml:space="preserve"> </w:t>
      </w:r>
    </w:p>
    <w:p w14:paraId="4BD2950B" w14:textId="77777777"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14:paraId="68ACB5BD" w14:textId="77777777" w:rsidR="00136EE6" w:rsidRDefault="00136EE6" w:rsidP="00136EE6">
      <w:pPr>
        <w:pStyle w:val="Heading4"/>
      </w:pPr>
      <w:r>
        <w:t xml:space="preserve">Field: </w:t>
      </w:r>
      <w:r w:rsidRPr="005246AD">
        <w:t>Availability Schedule Name</w:t>
      </w:r>
    </w:p>
    <w:p w14:paraId="44C4FF55" w14:textId="77777777"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54843A64" w14:textId="77777777" w:rsidR="00136EE6" w:rsidRDefault="00AC33EE" w:rsidP="00136EE6">
      <w:pPr>
        <w:pStyle w:val="Picture"/>
      </w:pPr>
      <w:r>
        <w:rPr>
          <w:noProof/>
          <w:lang w:eastAsia="zh-CN"/>
        </w:rPr>
        <w:drawing>
          <wp:inline distT="0" distB="0" distL="0" distR="0" wp14:anchorId="7D529423" wp14:editId="6409EADD">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19" cstate="print">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14:paraId="6FC0F859" w14:textId="77777777" w:rsidR="00136EE6" w:rsidRDefault="00136EE6" w:rsidP="00136EE6">
      <w:pPr>
        <w:pStyle w:val="Caption"/>
      </w:pPr>
      <w:bookmarkStart w:id="2158" w:name="_Toc214167134"/>
      <w:bookmarkStart w:id="2159" w:name="_Toc242669670"/>
      <w:r>
        <w:t xml:space="preserve">Figure </w:t>
      </w:r>
      <w:r w:rsidR="006008C7">
        <w:fldChar w:fldCharType="begin"/>
      </w:r>
      <w:r w:rsidR="00A4098B">
        <w:instrText xml:space="preserve"> SEQ Figure \* ARABIC </w:instrText>
      </w:r>
      <w:r w:rsidR="006008C7">
        <w:fldChar w:fldCharType="separate"/>
      </w:r>
      <w:r w:rsidR="00F157E6">
        <w:rPr>
          <w:noProof/>
        </w:rPr>
        <w:t>129</w:t>
      </w:r>
      <w:r w:rsidR="006008C7">
        <w:rPr>
          <w:noProof/>
        </w:rPr>
        <w:fldChar w:fldCharType="end"/>
      </w:r>
      <w:r>
        <w:t>. Example operating schedule for Ventilated Slab</w:t>
      </w:r>
      <w:bookmarkEnd w:id="2158"/>
      <w:bookmarkEnd w:id="2159"/>
    </w:p>
    <w:p w14:paraId="59046F5B" w14:textId="77777777" w:rsidR="00136EE6" w:rsidRDefault="00136EE6" w:rsidP="00136EE6">
      <w:pPr>
        <w:pStyle w:val="Heading4"/>
      </w:pPr>
      <w:r>
        <w:t>Field: Zone Name</w:t>
      </w:r>
    </w:p>
    <w:p w14:paraId="1A30EE2C" w14:textId="77777777"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14:paraId="622DC7FA" w14:textId="77777777" w:rsidR="00136EE6" w:rsidRPr="003403C4" w:rsidRDefault="00136EE6" w:rsidP="00136EE6">
      <w:pPr>
        <w:pStyle w:val="Heading4"/>
      </w:pPr>
      <w:r>
        <w:t xml:space="preserve">Field: </w:t>
      </w:r>
      <w:r w:rsidRPr="005246AD">
        <w:t>Surface Name or Radiant Surface Group Name</w:t>
      </w:r>
    </w:p>
    <w:p w14:paraId="115DB24A" w14:textId="77777777"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w:t>
      </w:r>
      <w:r w:rsidRPr="001321CC">
        <w:lastRenderedPageBreak/>
        <w:t>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14:paraId="528D8D02" w14:textId="77777777" w:rsidR="00136EE6" w:rsidRDefault="00136EE6" w:rsidP="00136EE6">
      <w:pPr>
        <w:pStyle w:val="Heading4"/>
        <w:rPr>
          <w:rFonts w:cs="Arial"/>
        </w:rPr>
      </w:pPr>
      <w:r>
        <w:rPr>
          <w:rFonts w:cs="Arial"/>
        </w:rPr>
        <w:t>Field: Maximum Air Flow Rate</w:t>
      </w:r>
    </w:p>
    <w:p w14:paraId="1B67748C" w14:textId="77777777"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14:paraId="6AEEEB22" w14:textId="77777777" w:rsidR="00136EE6" w:rsidRDefault="00136EE6" w:rsidP="00136EE6">
      <w:pPr>
        <w:pStyle w:val="Heading4"/>
        <w:rPr>
          <w:rFonts w:cs="Arial"/>
        </w:rPr>
      </w:pPr>
      <w:r>
        <w:rPr>
          <w:rFonts w:cs="Arial"/>
        </w:rPr>
        <w:t>Field: Outdoor Air Control Type</w:t>
      </w:r>
    </w:p>
    <w:p w14:paraId="6ABF741B" w14:textId="77777777"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maximum and minimum outside flow rate to be equal by ignoring the maximum outdoor air flow rate. More information on the controls and operation of the ventilated slab are given in the section above (preceding the </w:t>
      </w:r>
      <w:r w:rsidR="009C1585">
        <w:t>I</w:t>
      </w:r>
      <w:r>
        <w:t>DF description).</w:t>
      </w:r>
    </w:p>
    <w:p w14:paraId="4DD61A48" w14:textId="77777777" w:rsidR="00136EE6" w:rsidRDefault="00136EE6" w:rsidP="00136EE6">
      <w:pPr>
        <w:pStyle w:val="Heading4"/>
        <w:rPr>
          <w:rFonts w:cs="Arial"/>
        </w:rPr>
      </w:pPr>
      <w:r>
        <w:rPr>
          <w:rFonts w:cs="Arial"/>
        </w:rPr>
        <w:t xml:space="preserve">Field: </w:t>
      </w:r>
      <w:r w:rsidRPr="00CF0C8D">
        <w:rPr>
          <w:rFonts w:cs="Arial"/>
        </w:rPr>
        <w:t>Minimum Outdoor Air Flow Rate</w:t>
      </w:r>
    </w:p>
    <w:p w14:paraId="29BB1A45" w14:textId="77777777"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14:paraId="09EB81F1" w14:textId="77777777" w:rsidR="00136EE6" w:rsidRDefault="00136EE6" w:rsidP="00136EE6">
      <w:pPr>
        <w:pStyle w:val="Heading4"/>
        <w:rPr>
          <w:rFonts w:cs="Arial"/>
        </w:rPr>
      </w:pPr>
      <w:r>
        <w:rPr>
          <w:rFonts w:cs="Arial"/>
        </w:rPr>
        <w:t xml:space="preserve">Field: </w:t>
      </w:r>
      <w:r w:rsidRPr="00CF0C8D">
        <w:rPr>
          <w:rFonts w:cs="Arial"/>
        </w:rPr>
        <w:t>Minimum Outdoor Air Schedule Name</w:t>
      </w:r>
    </w:p>
    <w:p w14:paraId="2AE4A8DC" w14:textId="77777777"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14:paraId="212EBD24" w14:textId="77777777" w:rsidR="00136EE6" w:rsidRDefault="00136EE6" w:rsidP="00136EE6">
      <w:pPr>
        <w:pStyle w:val="Heading4"/>
        <w:rPr>
          <w:rFonts w:cs="Arial"/>
        </w:rPr>
      </w:pPr>
      <w:r>
        <w:rPr>
          <w:rFonts w:cs="Arial"/>
        </w:rPr>
        <w:t xml:space="preserve">Field: </w:t>
      </w:r>
      <w:r w:rsidRPr="00CF0C8D">
        <w:rPr>
          <w:rFonts w:cs="Arial"/>
        </w:rPr>
        <w:t>Maximum Outdoor Air Flow Rate</w:t>
      </w:r>
    </w:p>
    <w:p w14:paraId="191AD0EB" w14:textId="77777777"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 xml:space="preserve">/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w:t>
      </w:r>
      <w:r>
        <w:lastRenderedPageBreak/>
        <w:t>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14:paraId="34CD7BBF" w14:textId="77777777"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14:paraId="4A1126F4" w14:textId="77777777"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14:paraId="0F102CF2" w14:textId="77777777"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14:paraId="7A98EC45" w14:textId="77777777" w:rsidR="00136EE6" w:rsidRDefault="00136EE6" w:rsidP="00136EE6">
      <w:pPr>
        <w:pStyle w:val="BodyText"/>
      </w:pPr>
      <w:r>
        <w:t>This field allows the user to control how the air is circulated using the ventilated slab system.  The options for system configuration are</w:t>
      </w:r>
    </w:p>
    <w:p w14:paraId="57AD0149" w14:textId="77777777" w:rsidR="00136EE6" w:rsidRDefault="00136EE6" w:rsidP="00136EE6">
      <w:pPr>
        <w:pStyle w:val="CodeIDDSamples"/>
      </w:pPr>
      <w:r>
        <w:t>SlabOnly</w:t>
      </w:r>
    </w:p>
    <w:p w14:paraId="23172EDA" w14:textId="77777777" w:rsidR="00136EE6" w:rsidRDefault="00136EE6" w:rsidP="00136EE6">
      <w:pPr>
        <w:pStyle w:val="CodeIDDSamples"/>
      </w:pPr>
      <w:r>
        <w:t>SlabAndZone</w:t>
      </w:r>
    </w:p>
    <w:p w14:paraId="4B6D3929" w14:textId="77777777" w:rsidR="00136EE6" w:rsidRPr="00101F2F" w:rsidRDefault="00136EE6" w:rsidP="00136EE6">
      <w:pPr>
        <w:pStyle w:val="CodeIDDSamples"/>
      </w:pPr>
      <w:r>
        <w:t>SeriesSlabs</w:t>
      </w:r>
    </w:p>
    <w:p w14:paraId="3836BD2D" w14:textId="77777777"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14:paraId="270434AD" w14:textId="77777777" w:rsidR="00136EE6" w:rsidRDefault="00136EE6" w:rsidP="00136EE6">
      <w:pPr>
        <w:pStyle w:val="Heading4"/>
      </w:pPr>
      <w:r>
        <w:t xml:space="preserve">Field: </w:t>
      </w:r>
      <w:r>
        <w:rPr>
          <w:rFonts w:eastAsia="Batang"/>
          <w:lang w:eastAsia="ko-KR"/>
        </w:rPr>
        <w:t>Hollow Core</w:t>
      </w:r>
      <w:r>
        <w:t xml:space="preserve"> Inside Diameter</w:t>
      </w:r>
    </w:p>
    <w:p w14:paraId="676595B4" w14:textId="77777777"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14:paraId="3F2D17D2" w14:textId="77777777" w:rsidR="00136EE6" w:rsidRDefault="00136EE6" w:rsidP="00136EE6">
      <w:pPr>
        <w:pStyle w:val="Heading4"/>
      </w:pPr>
      <w:r>
        <w:t xml:space="preserve">Field: </w:t>
      </w:r>
      <w:r>
        <w:rPr>
          <w:rFonts w:eastAsia="Batang"/>
          <w:lang w:eastAsia="ko-KR"/>
        </w:rPr>
        <w:t>Hollow Core</w:t>
      </w:r>
      <w:r>
        <w:t xml:space="preserve"> Length</w:t>
      </w:r>
    </w:p>
    <w:p w14:paraId="3FF7AFAD" w14:textId="77777777"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14:paraId="1C1B5844" w14:textId="77777777" w:rsidR="00136EE6" w:rsidRDefault="00136EE6" w:rsidP="00136EE6">
      <w:pPr>
        <w:pStyle w:val="Heading4"/>
        <w:rPr>
          <w:rFonts w:cs="Arial"/>
        </w:rPr>
      </w:pPr>
      <w:r>
        <w:rPr>
          <w:rFonts w:cs="Arial"/>
        </w:rPr>
        <w:t>Field: Number of Cores</w:t>
      </w:r>
    </w:p>
    <w:p w14:paraId="6015E911" w14:textId="77777777" w:rsidR="00136EE6" w:rsidRDefault="00136EE6" w:rsidP="00136EE6">
      <w:pPr>
        <w:pStyle w:val="BodyText"/>
      </w:pPr>
      <w:r>
        <w:t>This field allows the user to specify how many cores there are in the ventilated slab.  Air flow will be divided equally among the different cores.</w:t>
      </w:r>
    </w:p>
    <w:p w14:paraId="439B0C24" w14:textId="77777777" w:rsidR="00136EE6" w:rsidRDefault="00136EE6" w:rsidP="00136EE6">
      <w:pPr>
        <w:pStyle w:val="Heading4"/>
      </w:pPr>
      <w:r>
        <w:t xml:space="preserve">Field: </w:t>
      </w:r>
      <w:r w:rsidRPr="00CF0C8D">
        <w:t>Temperature Control Type</w:t>
      </w:r>
    </w:p>
    <w:p w14:paraId="2E2D8830" w14:textId="77777777"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14:paraId="23CE5B60" w14:textId="77777777" w:rsidR="00136EE6" w:rsidRDefault="00136EE6" w:rsidP="00136EE6">
      <w:pPr>
        <w:pStyle w:val="CodeIDDSamples"/>
      </w:pPr>
      <w:r>
        <w:lastRenderedPageBreak/>
        <w:t>MeanAirTemperature</w:t>
      </w:r>
    </w:p>
    <w:p w14:paraId="3E9445B8" w14:textId="77777777" w:rsidR="00136EE6" w:rsidRDefault="00136EE6" w:rsidP="00136EE6">
      <w:pPr>
        <w:pStyle w:val="CodeIDDSamples"/>
      </w:pPr>
      <w:r>
        <w:t>MeanRadiantTemperature</w:t>
      </w:r>
    </w:p>
    <w:p w14:paraId="5943877F" w14:textId="77777777" w:rsidR="00136EE6" w:rsidRDefault="00136EE6" w:rsidP="00136EE6">
      <w:pPr>
        <w:pStyle w:val="CodeIDDSamples"/>
      </w:pPr>
      <w:r>
        <w:t>OperativeTemperature</w:t>
      </w:r>
    </w:p>
    <w:p w14:paraId="0EB2034F" w14:textId="77777777" w:rsidR="00136EE6" w:rsidRDefault="00136EE6" w:rsidP="00136EE6">
      <w:pPr>
        <w:pStyle w:val="CodeIDDSamples"/>
      </w:pPr>
      <w:r>
        <w:t>OutdoorDryBulbTemperature</w:t>
      </w:r>
    </w:p>
    <w:p w14:paraId="5E359DF4" w14:textId="77777777" w:rsidR="00136EE6" w:rsidRDefault="00136EE6" w:rsidP="00136EE6">
      <w:pPr>
        <w:pStyle w:val="CodeIDDSamples"/>
      </w:pPr>
      <w:r>
        <w:t>OutdoorWetBulbTemperature</w:t>
      </w:r>
    </w:p>
    <w:p w14:paraId="49F97295" w14:textId="77777777" w:rsidR="00136EE6" w:rsidRDefault="00136EE6" w:rsidP="00136EE6">
      <w:pPr>
        <w:pStyle w:val="CodeIDDSamples"/>
      </w:pPr>
      <w:r>
        <w:t>SurfaceTemperature</w:t>
      </w:r>
    </w:p>
    <w:p w14:paraId="01AD88E9" w14:textId="77777777" w:rsidR="00136EE6" w:rsidRDefault="00136EE6" w:rsidP="00136EE6">
      <w:pPr>
        <w:pStyle w:val="CodeIDDSamples"/>
      </w:pPr>
      <w:r>
        <w:t>ZoneAirDewPointTemperature</w:t>
      </w:r>
    </w:p>
    <w:p w14:paraId="796A10C2" w14:textId="77777777"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14:paraId="7511D292" w14:textId="77777777" w:rsidR="00136EE6" w:rsidRDefault="00136EE6" w:rsidP="00136EE6">
      <w:pPr>
        <w:pStyle w:val="Heading4"/>
        <w:rPr>
          <w:rFonts w:cs="Arial"/>
        </w:rPr>
      </w:pPr>
      <w:r>
        <w:rPr>
          <w:rFonts w:cs="Arial"/>
        </w:rPr>
        <w:t xml:space="preserve">Field: </w:t>
      </w:r>
      <w:r w:rsidRPr="00CF0C8D">
        <w:rPr>
          <w:rFonts w:cs="Arial"/>
        </w:rPr>
        <w:t>Heating High Air Temperature Schedule Name</w:t>
      </w:r>
    </w:p>
    <w:p w14:paraId="47C811C4" w14:textId="77777777"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14:paraId="615E673D" w14:textId="77777777" w:rsidR="00136EE6" w:rsidRDefault="00136EE6" w:rsidP="00136EE6">
      <w:pPr>
        <w:pStyle w:val="Heading4"/>
        <w:rPr>
          <w:rFonts w:cs="Arial"/>
        </w:rPr>
      </w:pPr>
      <w:r>
        <w:rPr>
          <w:rFonts w:cs="Arial"/>
        </w:rPr>
        <w:t xml:space="preserve">Field: </w:t>
      </w:r>
      <w:r w:rsidRPr="00CF0C8D">
        <w:rPr>
          <w:rFonts w:cs="Arial"/>
        </w:rPr>
        <w:t>Heating Low Air Temperature Schedule Name</w:t>
      </w:r>
    </w:p>
    <w:p w14:paraId="7DAB8398"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14:paraId="37E468C3" w14:textId="77777777"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14:paraId="5093D522" w14:textId="77777777"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14:paraId="52646074" w14:textId="77777777" w:rsidR="00136EE6" w:rsidRDefault="00136EE6" w:rsidP="00136EE6">
      <w:pPr>
        <w:pStyle w:val="Heading4"/>
        <w:rPr>
          <w:rFonts w:cs="Arial"/>
        </w:rPr>
      </w:pPr>
      <w:r>
        <w:rPr>
          <w:rFonts w:cs="Arial"/>
        </w:rPr>
        <w:t xml:space="preserve">Field: </w:t>
      </w:r>
      <w:r w:rsidRPr="00CF0C8D">
        <w:rPr>
          <w:rFonts w:cs="Arial"/>
        </w:rPr>
        <w:t>Heating Low Control Temperature Schedule Name</w:t>
      </w:r>
    </w:p>
    <w:p w14:paraId="6FD51994"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14:paraId="5D4341FE" w14:textId="77777777" w:rsidR="00136EE6" w:rsidRDefault="00136EE6" w:rsidP="00136EE6">
      <w:pPr>
        <w:pStyle w:val="Heading4"/>
        <w:rPr>
          <w:rFonts w:cs="Arial"/>
        </w:rPr>
      </w:pPr>
      <w:r>
        <w:rPr>
          <w:rFonts w:cs="Arial"/>
        </w:rPr>
        <w:t xml:space="preserve">Field: </w:t>
      </w:r>
      <w:r w:rsidRPr="00CF0C8D">
        <w:rPr>
          <w:rFonts w:cs="Arial"/>
        </w:rPr>
        <w:t>Cooling High Air Temperature Schedule Name</w:t>
      </w:r>
    </w:p>
    <w:p w14:paraId="78479798" w14:textId="77777777"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14:paraId="6D8F98C1" w14:textId="77777777" w:rsidR="00136EE6" w:rsidRDefault="00136EE6" w:rsidP="00136EE6">
      <w:pPr>
        <w:pStyle w:val="Heading4"/>
        <w:rPr>
          <w:rFonts w:cs="Arial"/>
        </w:rPr>
      </w:pPr>
      <w:r>
        <w:rPr>
          <w:rFonts w:cs="Arial"/>
        </w:rPr>
        <w:t xml:space="preserve">Field: </w:t>
      </w:r>
      <w:r w:rsidRPr="00CF0C8D">
        <w:rPr>
          <w:rFonts w:cs="Arial"/>
        </w:rPr>
        <w:t>Cooling Low Air Temperature Schedule Name</w:t>
      </w:r>
    </w:p>
    <w:p w14:paraId="38E40BBD"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14:paraId="1FA33398" w14:textId="77777777"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14:paraId="52FF1134" w14:textId="77777777"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14:paraId="1E43E091" w14:textId="77777777" w:rsidR="00136EE6" w:rsidRDefault="00136EE6" w:rsidP="00136EE6">
      <w:pPr>
        <w:pStyle w:val="Heading4"/>
        <w:rPr>
          <w:rFonts w:cs="Arial"/>
        </w:rPr>
      </w:pPr>
      <w:r>
        <w:rPr>
          <w:rFonts w:cs="Arial"/>
        </w:rPr>
        <w:lastRenderedPageBreak/>
        <w:t xml:space="preserve">Field: </w:t>
      </w:r>
      <w:r w:rsidRPr="00CF0C8D">
        <w:rPr>
          <w:rFonts w:cs="Arial"/>
        </w:rPr>
        <w:t>Cooling Low Control Temperature Schedule Name</w:t>
      </w:r>
    </w:p>
    <w:p w14:paraId="2D0AEB00"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14:paraId="16E62E0D" w14:textId="77777777" w:rsidR="00136EE6" w:rsidRDefault="00136EE6" w:rsidP="00136EE6">
      <w:pPr>
        <w:pStyle w:val="Heading4"/>
        <w:rPr>
          <w:rFonts w:cs="Arial"/>
        </w:rPr>
      </w:pPr>
      <w:r>
        <w:rPr>
          <w:rFonts w:cs="Arial"/>
        </w:rPr>
        <w:t xml:space="preserve">Field: </w:t>
      </w:r>
      <w:r>
        <w:rPr>
          <w:rFonts w:eastAsia="Batang" w:cs="Arial"/>
          <w:lang w:eastAsia="ko-KR"/>
        </w:rPr>
        <w:t>Return Air Node Name</w:t>
      </w:r>
    </w:p>
    <w:p w14:paraId="17817467" w14:textId="77777777"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14:paraId="5C5B586D" w14:textId="77777777" w:rsidR="00136EE6" w:rsidRDefault="00136EE6" w:rsidP="00136EE6">
      <w:pPr>
        <w:pStyle w:val="Heading4"/>
        <w:rPr>
          <w:rFonts w:cs="Arial"/>
        </w:rPr>
      </w:pPr>
      <w:r>
        <w:rPr>
          <w:rFonts w:cs="Arial"/>
        </w:rPr>
        <w:t>Field: S</w:t>
      </w:r>
      <w:r>
        <w:rPr>
          <w:rFonts w:eastAsia="Batang" w:cs="Arial"/>
          <w:lang w:eastAsia="ko-KR"/>
        </w:rPr>
        <w:t>lab In Node Name</w:t>
      </w:r>
    </w:p>
    <w:p w14:paraId="375C329A" w14:textId="77777777"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14:paraId="670E1216" w14:textId="77777777" w:rsidR="00136EE6" w:rsidRDefault="00136EE6" w:rsidP="00136EE6">
      <w:pPr>
        <w:pStyle w:val="Heading4"/>
        <w:rPr>
          <w:rFonts w:cs="Arial"/>
        </w:rPr>
      </w:pPr>
      <w:r>
        <w:rPr>
          <w:rFonts w:cs="Arial"/>
        </w:rPr>
        <w:t xml:space="preserve">Field: </w:t>
      </w:r>
      <w:r w:rsidRPr="00E70C3F">
        <w:rPr>
          <w:rFonts w:cs="Arial"/>
        </w:rPr>
        <w:t>Zone Supply Air Node Name</w:t>
      </w:r>
    </w:p>
    <w:p w14:paraId="21D8D586" w14:textId="77777777"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exiting the slab section of the system. This node will typically be the same node as a zone inlet node. In the case of “SlabOnly” or “SeriesSlabs” configuration, this field will be ignored and it should be left BLANK. </w:t>
      </w:r>
    </w:p>
    <w:p w14:paraId="16842F01" w14:textId="77777777" w:rsidR="00136EE6" w:rsidRPr="00E70C3F" w:rsidRDefault="00136EE6" w:rsidP="00136EE6">
      <w:pPr>
        <w:pStyle w:val="Heading4"/>
        <w:rPr>
          <w:rFonts w:cs="Arial"/>
        </w:rPr>
      </w:pPr>
      <w:r>
        <w:rPr>
          <w:rFonts w:cs="Arial"/>
        </w:rPr>
        <w:t xml:space="preserve">Field: </w:t>
      </w:r>
      <w:r w:rsidRPr="00E70C3F">
        <w:rPr>
          <w:rFonts w:cs="Arial"/>
        </w:rPr>
        <w:t>Outdoor Air Node Name</w:t>
      </w:r>
    </w:p>
    <w:p w14:paraId="680BEB1D" w14:textId="77777777"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14:paraId="2C47A8C1" w14:textId="77777777" w:rsidR="00136EE6" w:rsidRDefault="00136EE6" w:rsidP="00136EE6">
      <w:pPr>
        <w:pStyle w:val="Heading4"/>
        <w:rPr>
          <w:rFonts w:cs="Arial"/>
        </w:rPr>
      </w:pPr>
      <w:r>
        <w:rPr>
          <w:rFonts w:cs="Arial"/>
        </w:rPr>
        <w:t xml:space="preserve">Field: </w:t>
      </w:r>
      <w:r w:rsidRPr="00E70C3F">
        <w:rPr>
          <w:rFonts w:cs="Arial"/>
        </w:rPr>
        <w:t>Relief Air Node Name</w:t>
      </w:r>
    </w:p>
    <w:p w14:paraId="5421B932" w14:textId="77777777" w:rsidR="00136EE6" w:rsidRDefault="00136EE6" w:rsidP="00136EE6">
      <w:pPr>
        <w:pStyle w:val="BodyText"/>
      </w:pPr>
      <w:r>
        <w:t xml:space="preserve">This field is a node name used to identify the node associated with air exhausted out of the ventilated slab system to the outdoor environment.  </w:t>
      </w:r>
    </w:p>
    <w:p w14:paraId="2CCA9F23" w14:textId="77777777" w:rsidR="00136EE6" w:rsidRDefault="00136EE6" w:rsidP="00136EE6">
      <w:pPr>
        <w:pStyle w:val="Heading4"/>
        <w:rPr>
          <w:rFonts w:cs="Arial"/>
        </w:rPr>
      </w:pPr>
      <w:r>
        <w:rPr>
          <w:rFonts w:cs="Arial"/>
        </w:rPr>
        <w:t xml:space="preserve">Field: </w:t>
      </w:r>
      <w:r w:rsidRPr="00E70C3F">
        <w:rPr>
          <w:rFonts w:cs="Arial"/>
        </w:rPr>
        <w:t>Outdoor Air Mixer Outlet Node Name</w:t>
      </w:r>
    </w:p>
    <w:p w14:paraId="7447D1BC" w14:textId="77777777"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14:paraId="02461934" w14:textId="77777777"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14:paraId="564195C3" w14:textId="77777777" w:rsidR="00136EE6" w:rsidRDefault="00136EE6" w:rsidP="00136EE6">
      <w:pPr>
        <w:pStyle w:val="BodyText"/>
        <w:rPr>
          <w:lang w:eastAsia="ko-KR"/>
        </w:rPr>
      </w:pPr>
      <w:r>
        <w:t xml:space="preserve">This field is a node name used to identify the node that serves as the air outlet from the fan.  </w:t>
      </w:r>
    </w:p>
    <w:p w14:paraId="2D1B4AB0" w14:textId="77777777" w:rsidR="00136EE6" w:rsidRDefault="00136EE6" w:rsidP="00136EE6">
      <w:pPr>
        <w:pStyle w:val="Heading4"/>
        <w:rPr>
          <w:rFonts w:cs="Arial"/>
        </w:rPr>
      </w:pPr>
      <w:r>
        <w:rPr>
          <w:rFonts w:cs="Arial"/>
        </w:rPr>
        <w:t>Field: Fan Name</w:t>
      </w:r>
    </w:p>
    <w:p w14:paraId="0B0CFB30" w14:textId="77777777"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14:paraId="0C0D0B3A" w14:textId="77777777" w:rsidR="00136EE6" w:rsidRDefault="00136EE6" w:rsidP="00136EE6">
      <w:pPr>
        <w:pStyle w:val="Heading4"/>
        <w:rPr>
          <w:rFonts w:cs="Arial"/>
        </w:rPr>
      </w:pPr>
      <w:r>
        <w:rPr>
          <w:rFonts w:cs="Arial"/>
        </w:rPr>
        <w:t xml:space="preserve">Field: </w:t>
      </w:r>
      <w:r w:rsidRPr="00E70C3F">
        <w:rPr>
          <w:rFonts w:cs="Arial"/>
        </w:rPr>
        <w:t>Coil Option Type</w:t>
      </w:r>
    </w:p>
    <w:p w14:paraId="6B7458AE" w14:textId="77777777" w:rsidR="00136EE6" w:rsidRDefault="00136EE6" w:rsidP="00136EE6">
      <w:pPr>
        <w:pStyle w:val="BodyText"/>
      </w:pPr>
      <w:r>
        <w:t>This field allows the user to specify the coil operating options as one of the following options:</w:t>
      </w:r>
    </w:p>
    <w:p w14:paraId="697AF648" w14:textId="77777777" w:rsidR="00136EE6" w:rsidRDefault="00136EE6" w:rsidP="00136EE6">
      <w:pPr>
        <w:pStyle w:val="CodeIDDSamples"/>
      </w:pPr>
      <w:r>
        <w:t>None</w:t>
      </w:r>
    </w:p>
    <w:p w14:paraId="2D4717BA" w14:textId="77777777" w:rsidR="00136EE6" w:rsidRDefault="00136EE6" w:rsidP="00136EE6">
      <w:pPr>
        <w:pStyle w:val="CodeIDDSamples"/>
      </w:pPr>
      <w:r>
        <w:t>Heating</w:t>
      </w:r>
    </w:p>
    <w:p w14:paraId="1B65FFCE" w14:textId="77777777" w:rsidR="00136EE6" w:rsidRDefault="00136EE6" w:rsidP="00136EE6">
      <w:pPr>
        <w:pStyle w:val="CodeIDDSamples"/>
      </w:pPr>
      <w:r>
        <w:t>Cooling</w:t>
      </w:r>
    </w:p>
    <w:p w14:paraId="33135562" w14:textId="77777777" w:rsidR="00136EE6" w:rsidRDefault="00136EE6" w:rsidP="00136EE6">
      <w:pPr>
        <w:pStyle w:val="CodeIDDSamples"/>
      </w:pPr>
      <w:r>
        <w:t>HeatingAndCooling</w:t>
      </w:r>
    </w:p>
    <w:p w14:paraId="07BF5863" w14:textId="77777777" w:rsidR="00136EE6" w:rsidRDefault="00136EE6" w:rsidP="00136EE6">
      <w:pPr>
        <w:pStyle w:val="BodyText"/>
      </w:pPr>
      <w:r>
        <w:lastRenderedPageBreak/>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14:paraId="52AE81E4" w14:textId="77777777" w:rsidR="00136EE6" w:rsidRDefault="00136EE6" w:rsidP="00136EE6">
      <w:pPr>
        <w:pStyle w:val="Heading4"/>
        <w:rPr>
          <w:rFonts w:cs="Arial"/>
        </w:rPr>
      </w:pPr>
      <w:r>
        <w:rPr>
          <w:rFonts w:cs="Arial"/>
        </w:rPr>
        <w:t xml:space="preserve">Field: </w:t>
      </w:r>
      <w:r w:rsidRPr="00E70C3F">
        <w:rPr>
          <w:rFonts w:cs="Arial"/>
        </w:rPr>
        <w:t>Heating Coil Object Type</w:t>
      </w:r>
    </w:p>
    <w:p w14:paraId="0BB9DCF3" w14:textId="77777777"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14:paraId="745E16F0" w14:textId="77777777" w:rsidR="00136EE6" w:rsidRDefault="00136EE6" w:rsidP="00136EE6">
      <w:pPr>
        <w:pStyle w:val="Heading4"/>
        <w:rPr>
          <w:rFonts w:cs="Arial"/>
        </w:rPr>
      </w:pPr>
      <w:r>
        <w:rPr>
          <w:rFonts w:cs="Arial"/>
        </w:rPr>
        <w:t>Field: Heating Coil Name</w:t>
      </w:r>
    </w:p>
    <w:p w14:paraId="58A2EC06" w14:textId="77777777"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14:paraId="7D457F50" w14:textId="77777777" w:rsidR="00136EE6" w:rsidRDefault="00136EE6" w:rsidP="00136EE6">
      <w:pPr>
        <w:pStyle w:val="Heading4"/>
        <w:rPr>
          <w:rFonts w:cs="Arial"/>
        </w:rPr>
      </w:pPr>
      <w:r>
        <w:rPr>
          <w:rFonts w:cs="Arial"/>
        </w:rPr>
        <w:t xml:space="preserve">Field: </w:t>
      </w:r>
      <w:r w:rsidRPr="00E70C3F">
        <w:rPr>
          <w:rFonts w:cs="Arial"/>
        </w:rPr>
        <w:t>Hot Water or Steam Inlet Node Name</w:t>
      </w:r>
    </w:p>
    <w:p w14:paraId="6E3217CC" w14:textId="77777777"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14:paraId="12C7D124" w14:textId="77777777" w:rsidR="00136EE6" w:rsidRDefault="00136EE6" w:rsidP="00136EE6">
      <w:pPr>
        <w:pStyle w:val="Heading4"/>
        <w:rPr>
          <w:rFonts w:cs="Arial"/>
        </w:rPr>
      </w:pPr>
      <w:r>
        <w:rPr>
          <w:rFonts w:cs="Arial"/>
        </w:rPr>
        <w:t xml:space="preserve">Field: </w:t>
      </w:r>
      <w:r w:rsidRPr="00E70C3F">
        <w:rPr>
          <w:rFonts w:cs="Arial"/>
        </w:rPr>
        <w:t>Cooling Coil Object Type</w:t>
      </w:r>
    </w:p>
    <w:p w14:paraId="16AF1870" w14:textId="77777777"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14:paraId="564949AB" w14:textId="77777777" w:rsidR="00136EE6" w:rsidRDefault="00136EE6" w:rsidP="00136EE6">
      <w:pPr>
        <w:pStyle w:val="Heading4"/>
        <w:rPr>
          <w:rFonts w:cs="Arial"/>
        </w:rPr>
      </w:pPr>
      <w:r>
        <w:rPr>
          <w:rFonts w:cs="Arial"/>
        </w:rPr>
        <w:t>Field: Cooling Coil Name</w:t>
      </w:r>
    </w:p>
    <w:p w14:paraId="549BFBD0" w14:textId="77777777"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14:paraId="7F183A78" w14:textId="77777777" w:rsidR="00136EE6" w:rsidRDefault="00136EE6" w:rsidP="00136EE6">
      <w:pPr>
        <w:pStyle w:val="Heading4"/>
        <w:rPr>
          <w:rFonts w:cs="Arial"/>
        </w:rPr>
      </w:pPr>
      <w:r>
        <w:rPr>
          <w:rFonts w:cs="Arial"/>
        </w:rPr>
        <w:t xml:space="preserve">Field: </w:t>
      </w:r>
      <w:r w:rsidRPr="00E70C3F">
        <w:rPr>
          <w:rFonts w:cs="Arial"/>
        </w:rPr>
        <w:t>Cold Water Inlet Node Name</w:t>
      </w:r>
    </w:p>
    <w:p w14:paraId="5F87FA9D" w14:textId="77777777"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14:paraId="7EA63DF6" w14:textId="77777777" w:rsidR="00CA5C07" w:rsidRDefault="00CA5C07" w:rsidP="00CA5C07">
      <w:pPr>
        <w:pStyle w:val="Heading4"/>
        <w:rPr>
          <w:rFonts w:cs="Arial"/>
        </w:rPr>
      </w:pPr>
      <w:r w:rsidRPr="001E760F">
        <w:rPr>
          <w:rFonts w:cs="Arial"/>
        </w:rPr>
        <w:t>Field: Availability Manager List Name</w:t>
      </w:r>
    </w:p>
    <w:p w14:paraId="788FD059" w14:textId="70755E9C" w:rsidR="00470153" w:rsidRDefault="00CA5C07" w:rsidP="00470153">
      <w:pPr>
        <w:pStyle w:val="BodyText"/>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14:paraId="4038ED5A" w14:textId="77777777" w:rsidR="00470153" w:rsidRPr="00CE0B01" w:rsidRDefault="00470153" w:rsidP="00470153">
      <w:pPr>
        <w:pStyle w:val="Heading4"/>
        <w:rPr>
          <w:rFonts w:cs="Arial"/>
        </w:rPr>
      </w:pPr>
      <w:r w:rsidRPr="00CE0B01">
        <w:rPr>
          <w:rFonts w:cs="Arial"/>
        </w:rPr>
        <w:t>Field: Design Specification ZoneHVAC Sizing Object Name</w:t>
      </w:r>
    </w:p>
    <w:p w14:paraId="62F67BD2" w14:textId="77777777" w:rsidR="00470153" w:rsidRDefault="00470153" w:rsidP="0047015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w:t>
      </w:r>
      <w:r>
        <w:rPr>
          <w:lang w:eastAsia="ko-KR"/>
        </w:rPr>
        <w:lastRenderedPageBreak/>
        <w:t xml:space="preserve">Design Sepcification Zone HVAC Sizing object defines scalable sizing methods for sizing input fields such as </w:t>
      </w:r>
      <w:r>
        <w:rPr>
          <w:rFonts w:cs="Arial"/>
        </w:rPr>
        <w:t>Maximum Air Flow Rate in this Ventilated Slab zone HVAC object</w:t>
      </w:r>
      <w:r>
        <w:rPr>
          <w:lang w:eastAsia="ko-KR"/>
        </w:rPr>
        <w:t xml:space="preserve">. The scaled </w:t>
      </w:r>
      <w:r>
        <w:rPr>
          <w:rFonts w:cs="Arial"/>
        </w:rPr>
        <w:t xml:space="preserve">Maximum Air Flow Rate </w:t>
      </w:r>
      <w:r>
        <w:rPr>
          <w:lang w:eastAsia="ko-KR"/>
        </w:rPr>
        <w:t>in turn is used to size cooling and heating capacity of the coils.</w:t>
      </w:r>
    </w:p>
    <w:p w14:paraId="0FB716B8" w14:textId="77777777" w:rsidR="00136EE6" w:rsidRDefault="00136EE6" w:rsidP="00136EE6">
      <w:pPr>
        <w:pStyle w:val="BodyText"/>
      </w:pPr>
      <w:r>
        <w:t xml:space="preserve">An example IDF with a </w:t>
      </w:r>
      <w:r>
        <w:rPr>
          <w:lang w:eastAsia="ko-KR"/>
        </w:rPr>
        <w:t>ventilated slab</w:t>
      </w:r>
      <w:r>
        <w:t xml:space="preserve"> is shown below.</w:t>
      </w:r>
    </w:p>
    <w:p w14:paraId="7DEF57B9" w14:textId="77777777" w:rsidR="00136EE6" w:rsidRDefault="00136EE6" w:rsidP="00136EE6">
      <w:pPr>
        <w:pStyle w:val="IDDDefinition"/>
      </w:pPr>
      <w:r>
        <w:t xml:space="preserve">  ZoneHVAC:VentilatedSlab,</w:t>
      </w:r>
    </w:p>
    <w:p w14:paraId="62054DF7" w14:textId="77777777" w:rsidR="00136EE6" w:rsidRDefault="00136EE6" w:rsidP="00136EE6">
      <w:pPr>
        <w:pStyle w:val="IDDDefinition"/>
      </w:pPr>
      <w:r>
        <w:t xml:space="preserve">    Zone4VentSlab,           !- Name</w:t>
      </w:r>
    </w:p>
    <w:p w14:paraId="008CDD04" w14:textId="77777777" w:rsidR="00136EE6" w:rsidRDefault="00136EE6" w:rsidP="00136EE6">
      <w:pPr>
        <w:pStyle w:val="IDDDefinition"/>
      </w:pPr>
      <w:r>
        <w:t xml:space="preserve">    VentSlabAvailability,    !- Availability Schedule Name</w:t>
      </w:r>
    </w:p>
    <w:p w14:paraId="3707A597" w14:textId="77777777" w:rsidR="00136EE6" w:rsidRDefault="00136EE6" w:rsidP="00136EE6">
      <w:pPr>
        <w:pStyle w:val="IDDDefinition"/>
      </w:pPr>
      <w:r>
        <w:t xml:space="preserve">    SPACE4-1,                !- Zone Name</w:t>
      </w:r>
    </w:p>
    <w:p w14:paraId="3B68621B" w14:textId="77777777" w:rsidR="00136EE6" w:rsidRDefault="00136EE6" w:rsidP="00136EE6">
      <w:pPr>
        <w:pStyle w:val="IDDDefinition"/>
      </w:pPr>
      <w:r>
        <w:t xml:space="preserve">    F4-1,                    !- Surface Name or Radiant Surface Group Name</w:t>
      </w:r>
    </w:p>
    <w:p w14:paraId="2E88795B" w14:textId="77777777" w:rsidR="00136EE6" w:rsidRDefault="00136EE6" w:rsidP="00136EE6">
      <w:pPr>
        <w:pStyle w:val="IDDDefinition"/>
      </w:pPr>
      <w:r>
        <w:t xml:space="preserve">    0.84,                    !- Maximum Air Flow Rate {m3/s}</w:t>
      </w:r>
    </w:p>
    <w:p w14:paraId="44A45FD7" w14:textId="77777777" w:rsidR="00136EE6" w:rsidRDefault="00136EE6" w:rsidP="00136EE6">
      <w:pPr>
        <w:pStyle w:val="IDDDefinition"/>
      </w:pPr>
      <w:r>
        <w:t xml:space="preserve">    VariablePercent,         !- Outdoor Air Control Type</w:t>
      </w:r>
    </w:p>
    <w:p w14:paraId="70FD9564" w14:textId="77777777" w:rsidR="00136EE6" w:rsidRDefault="00136EE6" w:rsidP="00136EE6">
      <w:pPr>
        <w:pStyle w:val="IDDDefinition"/>
      </w:pPr>
      <w:r>
        <w:t xml:space="preserve">    0.168,                   !- Minimum Outdoor Air Flow Rate {m3/s}</w:t>
      </w:r>
    </w:p>
    <w:p w14:paraId="4B5918CF" w14:textId="77777777" w:rsidR="00136EE6" w:rsidRDefault="00136EE6" w:rsidP="00136EE6">
      <w:pPr>
        <w:pStyle w:val="IDDDefinition"/>
      </w:pPr>
      <w:r>
        <w:t xml:space="preserve">    U2MinOASched,            !- Minimum Outdoor Air Schedule Name</w:t>
      </w:r>
    </w:p>
    <w:p w14:paraId="3419A43A" w14:textId="77777777" w:rsidR="00136EE6" w:rsidRDefault="00136EE6" w:rsidP="00136EE6">
      <w:pPr>
        <w:pStyle w:val="IDDDefinition"/>
      </w:pPr>
      <w:r>
        <w:t xml:space="preserve">    0.84,                    !- Maximum Outdoor Air Flow Rate {m3/s}</w:t>
      </w:r>
    </w:p>
    <w:p w14:paraId="56BE158B" w14:textId="77777777" w:rsidR="00136EE6" w:rsidRDefault="00136EE6" w:rsidP="00136EE6">
      <w:pPr>
        <w:pStyle w:val="IDDDefinition"/>
      </w:pPr>
      <w:r>
        <w:t xml:space="preserve">    VentSlabMaxOA,           !- Maximum Outdoor Air Fraction or Temperature Schedule Name</w:t>
      </w:r>
    </w:p>
    <w:p w14:paraId="554D527B" w14:textId="77777777" w:rsidR="00136EE6" w:rsidRDefault="00136EE6" w:rsidP="00136EE6">
      <w:pPr>
        <w:pStyle w:val="IDDDefinition"/>
      </w:pPr>
      <w:r>
        <w:t xml:space="preserve">    SlabAndZone,             !- System Configuration Type</w:t>
      </w:r>
    </w:p>
    <w:p w14:paraId="1262227C" w14:textId="77777777" w:rsidR="00136EE6" w:rsidRDefault="00136EE6" w:rsidP="00136EE6">
      <w:pPr>
        <w:pStyle w:val="IDDDefinition"/>
      </w:pPr>
      <w:r>
        <w:t xml:space="preserve">    0.050,                   !- Hollow Core Inside Diameter {m}</w:t>
      </w:r>
    </w:p>
    <w:p w14:paraId="59D1B4CE" w14:textId="77777777" w:rsidR="00136EE6" w:rsidRDefault="00136EE6" w:rsidP="00136EE6">
      <w:pPr>
        <w:pStyle w:val="IDDDefinition"/>
      </w:pPr>
      <w:r>
        <w:t xml:space="preserve">    15.0,                    !- Hollow Core Length {m}</w:t>
      </w:r>
    </w:p>
    <w:p w14:paraId="5D1220CB" w14:textId="77777777" w:rsidR="00136EE6" w:rsidRDefault="00136EE6" w:rsidP="00136EE6">
      <w:pPr>
        <w:pStyle w:val="IDDDefinition"/>
      </w:pPr>
      <w:r>
        <w:t xml:space="preserve">    50.0,                    !- Number of Cores</w:t>
      </w:r>
    </w:p>
    <w:p w14:paraId="1B810369" w14:textId="77777777" w:rsidR="00136EE6" w:rsidRDefault="00136EE6" w:rsidP="00136EE6">
      <w:pPr>
        <w:pStyle w:val="IDDDefinition"/>
      </w:pPr>
      <w:r>
        <w:t xml:space="preserve">    MeanRadiantTemperature,  !- Temperature Control Type</w:t>
      </w:r>
    </w:p>
    <w:p w14:paraId="3F6C89B1" w14:textId="77777777" w:rsidR="00136EE6" w:rsidRDefault="00136EE6" w:rsidP="00136EE6">
      <w:pPr>
        <w:pStyle w:val="IDDDefinition"/>
      </w:pPr>
      <w:r>
        <w:t xml:space="preserve">    VentSlabHotHighAir,      !- Heating High Air Temperature Schedule Name</w:t>
      </w:r>
    </w:p>
    <w:p w14:paraId="41EB2E22" w14:textId="77777777" w:rsidR="00136EE6" w:rsidRDefault="00136EE6" w:rsidP="00136EE6">
      <w:pPr>
        <w:pStyle w:val="IDDDefinition"/>
      </w:pPr>
      <w:r>
        <w:t xml:space="preserve">    VentSlabHotLowAir,       !- Heating Low Air Temperature Schedule Name</w:t>
      </w:r>
    </w:p>
    <w:p w14:paraId="7655983A" w14:textId="77777777" w:rsidR="00136EE6" w:rsidRDefault="00136EE6" w:rsidP="00136EE6">
      <w:pPr>
        <w:pStyle w:val="IDDDefinition"/>
      </w:pPr>
      <w:r>
        <w:t xml:space="preserve">    VentSlabHotHighControl,  !- Heating High Control Temperature Schedule Name</w:t>
      </w:r>
    </w:p>
    <w:p w14:paraId="4CBDED05" w14:textId="77777777" w:rsidR="00136EE6" w:rsidRDefault="00136EE6" w:rsidP="00136EE6">
      <w:pPr>
        <w:pStyle w:val="IDDDefinition"/>
      </w:pPr>
      <w:r>
        <w:t xml:space="preserve">    VentSlabHotLowControl,   !- Heating Low Control Temperature Schedule Name</w:t>
      </w:r>
    </w:p>
    <w:p w14:paraId="2D3AADB6" w14:textId="77777777" w:rsidR="00136EE6" w:rsidRDefault="00136EE6" w:rsidP="00136EE6">
      <w:pPr>
        <w:pStyle w:val="IDDDefinition"/>
      </w:pPr>
      <w:r>
        <w:t xml:space="preserve">    VentSlabCoolHighAir,     !- Cooling High Air Temperature Schedule Name</w:t>
      </w:r>
    </w:p>
    <w:p w14:paraId="3F26F13D" w14:textId="77777777" w:rsidR="00136EE6" w:rsidRDefault="00136EE6" w:rsidP="00136EE6">
      <w:pPr>
        <w:pStyle w:val="IDDDefinition"/>
      </w:pPr>
      <w:r>
        <w:t xml:space="preserve">    VentSlabCoolLowAir,      !- Cooling Low Air Temperature Schedule Name</w:t>
      </w:r>
    </w:p>
    <w:p w14:paraId="54018DFF" w14:textId="77777777" w:rsidR="00136EE6" w:rsidRDefault="00136EE6" w:rsidP="00136EE6">
      <w:pPr>
        <w:pStyle w:val="IDDDefinition"/>
      </w:pPr>
      <w:r>
        <w:t xml:space="preserve">    VentSlabCoolHighControl, !- Cooling High Control Temperature Schedule Name</w:t>
      </w:r>
    </w:p>
    <w:p w14:paraId="5AB14B7F" w14:textId="77777777" w:rsidR="00136EE6" w:rsidRDefault="00136EE6" w:rsidP="00136EE6">
      <w:pPr>
        <w:pStyle w:val="IDDDefinition"/>
      </w:pPr>
      <w:r>
        <w:t xml:space="preserve">    VentSlabCoolLowControl,  !- Cooling Low Control Temperature Schedule Name</w:t>
      </w:r>
    </w:p>
    <w:p w14:paraId="5EAA3B80" w14:textId="77777777" w:rsidR="00136EE6" w:rsidRDefault="00136EE6" w:rsidP="00136EE6">
      <w:pPr>
        <w:pStyle w:val="IDDDefinition"/>
      </w:pPr>
      <w:r>
        <w:t xml:space="preserve">    Zone4VentSlabReturnAirNode,  !- Return Air Node Name</w:t>
      </w:r>
    </w:p>
    <w:p w14:paraId="43B97AB6" w14:textId="77777777" w:rsidR="00136EE6" w:rsidRPr="007655D4" w:rsidRDefault="00136EE6" w:rsidP="00136EE6">
      <w:pPr>
        <w:pStyle w:val="IDDDefinition"/>
        <w:rPr>
          <w:lang w:val="nl-NL"/>
        </w:rPr>
      </w:pPr>
      <w:r>
        <w:t xml:space="preserve">    Zone4VentslabSlabInNode, !- </w:t>
      </w:r>
      <w:r w:rsidRPr="007655D4">
        <w:rPr>
          <w:lang w:val="nl-NL"/>
        </w:rPr>
        <w:t>Slab In Node Name</w:t>
      </w:r>
    </w:p>
    <w:p w14:paraId="3DA57075" w14:textId="77777777"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14:paraId="0ED81844" w14:textId="77777777" w:rsidR="00136EE6" w:rsidRPr="007655D4" w:rsidRDefault="00136EE6" w:rsidP="00136EE6">
      <w:pPr>
        <w:pStyle w:val="IDDDefinition"/>
        <w:rPr>
          <w:lang w:val="fr-FR"/>
        </w:rPr>
      </w:pPr>
      <w:r w:rsidRPr="007655D4">
        <w:rPr>
          <w:lang w:val="fr-FR"/>
        </w:rPr>
        <w:t xml:space="preserve">    Zone4VentSlabOAInNode,   !- Outdoor Air Node Name</w:t>
      </w:r>
    </w:p>
    <w:p w14:paraId="1327A16D" w14:textId="77777777" w:rsidR="00136EE6" w:rsidRPr="007655D4" w:rsidRDefault="00136EE6" w:rsidP="00136EE6">
      <w:pPr>
        <w:pStyle w:val="IDDDefinition"/>
        <w:rPr>
          <w:lang w:val="fr-FR"/>
        </w:rPr>
      </w:pPr>
      <w:r w:rsidRPr="007655D4">
        <w:rPr>
          <w:lang w:val="fr-FR"/>
        </w:rPr>
        <w:t xml:space="preserve">    Zone4VentSlabExhNode,    !- Relief Air Node Name</w:t>
      </w:r>
    </w:p>
    <w:p w14:paraId="72689954" w14:textId="77777777" w:rsidR="00136EE6" w:rsidRDefault="00136EE6" w:rsidP="00136EE6">
      <w:pPr>
        <w:pStyle w:val="IDDDefinition"/>
      </w:pPr>
      <w:r w:rsidRPr="007655D4">
        <w:rPr>
          <w:lang w:val="fr-FR"/>
        </w:rPr>
        <w:t xml:space="preserve">    Zone4VentSlabOAMixerOutletNode,  !- </w:t>
      </w:r>
      <w:r>
        <w:t>Outdoor Air Mixer Outlet Node Name</w:t>
      </w:r>
    </w:p>
    <w:p w14:paraId="31CF1757" w14:textId="77777777" w:rsidR="00136EE6" w:rsidRDefault="00136EE6" w:rsidP="00136EE6">
      <w:pPr>
        <w:pStyle w:val="IDDDefinition"/>
      </w:pPr>
      <w:r>
        <w:t xml:space="preserve">    Zone4VentSlabFanOutletNode,  !- Fan Outlet Node Name</w:t>
      </w:r>
    </w:p>
    <w:p w14:paraId="70BF26C4" w14:textId="77777777" w:rsidR="00136EE6" w:rsidRDefault="00136EE6" w:rsidP="00136EE6">
      <w:pPr>
        <w:pStyle w:val="IDDDefinition"/>
      </w:pPr>
      <w:r>
        <w:t xml:space="preserve">    Zone4VentSlabFan,        !- Fan Name</w:t>
      </w:r>
    </w:p>
    <w:p w14:paraId="703F15F3" w14:textId="77777777" w:rsidR="00136EE6" w:rsidRDefault="00136EE6" w:rsidP="00136EE6">
      <w:pPr>
        <w:pStyle w:val="IDDDefinition"/>
      </w:pPr>
      <w:r>
        <w:t xml:space="preserve">    HeatingAndCooling,       !- Coil Option Type</w:t>
      </w:r>
    </w:p>
    <w:p w14:paraId="3F3A0915" w14:textId="77777777" w:rsidR="00136EE6" w:rsidRDefault="00136EE6" w:rsidP="00136EE6">
      <w:pPr>
        <w:pStyle w:val="IDDDefinition"/>
      </w:pPr>
      <w:r>
        <w:t xml:space="preserve">    Coil:Heating:Electric,   !- Heating Coil Object Type</w:t>
      </w:r>
    </w:p>
    <w:p w14:paraId="307B4392" w14:textId="77777777" w:rsidR="00136EE6" w:rsidRDefault="00136EE6" w:rsidP="00136EE6">
      <w:pPr>
        <w:pStyle w:val="IDDDefinition"/>
      </w:pPr>
      <w:r>
        <w:t xml:space="preserve">    Zone4VentSlabHeatingCoil,!- Heating Coil Name</w:t>
      </w:r>
    </w:p>
    <w:p w14:paraId="03DC02D2" w14:textId="77777777" w:rsidR="00136EE6" w:rsidRDefault="00136EE6" w:rsidP="00136EE6">
      <w:pPr>
        <w:pStyle w:val="IDDDefinition"/>
      </w:pPr>
      <w:r>
        <w:t xml:space="preserve">    ,                        !- Hot Water or Steam Inlet Node Name</w:t>
      </w:r>
    </w:p>
    <w:p w14:paraId="2A64F068" w14:textId="77777777" w:rsidR="00136EE6" w:rsidRDefault="00136EE6" w:rsidP="00136EE6">
      <w:pPr>
        <w:pStyle w:val="IDDDefinition"/>
      </w:pPr>
      <w:r>
        <w:t xml:space="preserve">    Coil:Cooling:Water,      !- Cooling Coil Object Type</w:t>
      </w:r>
    </w:p>
    <w:p w14:paraId="7D678F82" w14:textId="77777777" w:rsidR="00136EE6" w:rsidRDefault="00136EE6" w:rsidP="00136EE6">
      <w:pPr>
        <w:pStyle w:val="IDDDefinition"/>
      </w:pPr>
      <w:r>
        <w:t xml:space="preserve">    Zone4VentSlabCoolingCoil,!- Cooling Coil Name</w:t>
      </w:r>
    </w:p>
    <w:p w14:paraId="08F9643E" w14:textId="77777777" w:rsidR="00136EE6" w:rsidRPr="007655D4" w:rsidRDefault="00136EE6" w:rsidP="00136EE6">
      <w:pPr>
        <w:pStyle w:val="IDDDefinition"/>
        <w:rPr>
          <w:lang w:val="nl-NL"/>
        </w:rPr>
      </w:pPr>
      <w:r w:rsidRPr="007655D4">
        <w:rPr>
          <w:lang w:val="nl-NL"/>
        </w:rPr>
        <w:t xml:space="preserve">    Zone4VentSlabChWInletNode;  !- Cold Water Inlet Node Name</w:t>
      </w:r>
    </w:p>
    <w:p w14:paraId="6287554B" w14:textId="77777777" w:rsidR="00136EE6" w:rsidRPr="007655D4" w:rsidRDefault="00136EE6" w:rsidP="00136EE6">
      <w:pPr>
        <w:pStyle w:val="BodyText"/>
        <w:rPr>
          <w:lang w:val="nl-NL"/>
        </w:rPr>
      </w:pPr>
    </w:p>
    <w:p w14:paraId="7CE015FA" w14:textId="77777777" w:rsidR="00222688" w:rsidRDefault="00755793" w:rsidP="00222688">
      <w:pPr>
        <w:pStyle w:val="Heading3"/>
      </w:pPr>
      <w:bookmarkStart w:id="2160" w:name="_Toc146669602"/>
      <w:bookmarkStart w:id="2161" w:name="_Toc214167135"/>
      <w:bookmarkStart w:id="2162" w:name="_Toc399490369"/>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2160"/>
      <w:r w:rsidR="00222688">
        <w:t>s</w:t>
      </w:r>
      <w:bookmarkEnd w:id="2161"/>
      <w:bookmarkEnd w:id="2162"/>
    </w:p>
    <w:p w14:paraId="3BB82210" w14:textId="77777777" w:rsidR="00755793" w:rsidRDefault="00755793" w:rsidP="00755793">
      <w:pPr>
        <w:pStyle w:val="CodeIDDSamples"/>
      </w:pPr>
      <w:r>
        <w:t>HVAC,Average,Zone Ventilated Slab Radiant Heating Rate [W]</w:t>
      </w:r>
    </w:p>
    <w:p w14:paraId="21FF9E99" w14:textId="77777777" w:rsidR="00755793" w:rsidRDefault="00755793" w:rsidP="00755793">
      <w:pPr>
        <w:pStyle w:val="CodeIDDSamples"/>
      </w:pPr>
      <w:r>
        <w:t>HVAC,Sum,Zone Ventilated Slab Radiant Heating Energy [J]</w:t>
      </w:r>
    </w:p>
    <w:p w14:paraId="667424CD" w14:textId="77777777" w:rsidR="00755793" w:rsidRDefault="00755793" w:rsidP="00755793">
      <w:pPr>
        <w:pStyle w:val="CodeIDDSamples"/>
      </w:pPr>
      <w:r>
        <w:t>HVAC,Average,Zone Ventilated Slab Radiant Cooling Rate [W]</w:t>
      </w:r>
    </w:p>
    <w:p w14:paraId="10B4C8C8" w14:textId="77777777" w:rsidR="00755793" w:rsidRPr="000F47D3" w:rsidRDefault="00755793" w:rsidP="00755793">
      <w:pPr>
        <w:pStyle w:val="CodeIDDSamples"/>
      </w:pPr>
      <w:r>
        <w:t>HVAC,Sum,Zone Ventilated Slab Radiant Cooling Energy [J]</w:t>
      </w:r>
    </w:p>
    <w:p w14:paraId="02876140" w14:textId="77777777" w:rsidR="00755793" w:rsidRDefault="00755793" w:rsidP="00755793">
      <w:pPr>
        <w:pStyle w:val="CodeIDDSamples"/>
      </w:pPr>
      <w:r>
        <w:t>HVAC,Average,Zone Ventilated Slab Coil Heating Rate [W]</w:t>
      </w:r>
    </w:p>
    <w:p w14:paraId="1EAA7765" w14:textId="77777777" w:rsidR="00755793" w:rsidRDefault="00755793" w:rsidP="00755793">
      <w:pPr>
        <w:pStyle w:val="CodeIDDSamples"/>
      </w:pPr>
      <w:r>
        <w:t>HVAC,Sum,Zone Ventilated Slab Coil Heating Energy [J]</w:t>
      </w:r>
    </w:p>
    <w:p w14:paraId="0CB31871" w14:textId="77777777" w:rsidR="00755793" w:rsidRDefault="00755793" w:rsidP="00755793">
      <w:pPr>
        <w:pStyle w:val="CodeIDDSamples"/>
      </w:pPr>
      <w:r>
        <w:t>HVAC,Average,Zone Ventilated Slab Coil Total Cooling Rate [W]</w:t>
      </w:r>
    </w:p>
    <w:p w14:paraId="4DBD5AC0" w14:textId="77777777" w:rsidR="00755793" w:rsidRDefault="00755793" w:rsidP="00755793">
      <w:pPr>
        <w:pStyle w:val="CodeIDDSamples"/>
      </w:pPr>
      <w:r>
        <w:t>HVAC,Sum,Zone Ventilated Slab Coil Total Cooling Energy [J]</w:t>
      </w:r>
    </w:p>
    <w:p w14:paraId="744F5E53" w14:textId="77777777" w:rsidR="00755793" w:rsidRDefault="00755793" w:rsidP="00755793">
      <w:pPr>
        <w:pStyle w:val="CodeIDDSamples"/>
      </w:pPr>
      <w:r>
        <w:t>HVAC,Average,Zone Ventilated Slab Coil Sensible Cooling Rate [W]</w:t>
      </w:r>
    </w:p>
    <w:p w14:paraId="23E2898B" w14:textId="77777777" w:rsidR="00755793" w:rsidRDefault="00755793" w:rsidP="00755793">
      <w:pPr>
        <w:pStyle w:val="CodeIDDSamples"/>
      </w:pPr>
      <w:r>
        <w:t>HVAC,Sum,Zone Ventilated Slab Coil Sensible Cooling Energy [J]</w:t>
      </w:r>
    </w:p>
    <w:p w14:paraId="44C368D8" w14:textId="77777777" w:rsidR="00755793" w:rsidRDefault="00755793" w:rsidP="00755793">
      <w:pPr>
        <w:pStyle w:val="CodeIDDSamples"/>
      </w:pPr>
      <w:r>
        <w:t>HVAC,Average,Zone Ventilated Slab Coil Latent Cooling Rate [W]</w:t>
      </w:r>
    </w:p>
    <w:p w14:paraId="179A0E06" w14:textId="77777777" w:rsidR="00755793" w:rsidRDefault="00755793" w:rsidP="00755793">
      <w:pPr>
        <w:pStyle w:val="CodeIDDSamples"/>
      </w:pPr>
      <w:r>
        <w:t>HVAC,Sum,Zone Ventilated Slab Coil Latent Cooling Energy [J]</w:t>
      </w:r>
    </w:p>
    <w:p w14:paraId="0C18B0B5" w14:textId="77777777"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14:paraId="2A3FCFE5" w14:textId="77777777" w:rsidR="00755793" w:rsidRDefault="00755793" w:rsidP="00755793">
      <w:pPr>
        <w:pStyle w:val="CodeIDDSamples"/>
      </w:pPr>
      <w:r>
        <w:t>HVAC,Average,</w:t>
      </w:r>
      <w:r w:rsidRPr="000F47D3">
        <w:t xml:space="preserve"> </w:t>
      </w:r>
      <w:r>
        <w:t>Zone Ventilated Slab Fan Electric Power [W]</w:t>
      </w:r>
    </w:p>
    <w:p w14:paraId="6D174A3F" w14:textId="77777777" w:rsidR="00755793" w:rsidRDefault="00755793" w:rsidP="00755793">
      <w:pPr>
        <w:pStyle w:val="CodeIDDSamples"/>
      </w:pPr>
      <w:r>
        <w:t>HVAC,Sum,Zone Ventilated Slab Fan Electric Energy [J]</w:t>
      </w:r>
    </w:p>
    <w:p w14:paraId="31884CB9" w14:textId="77777777" w:rsidR="00755793" w:rsidRDefault="00755793" w:rsidP="00755793">
      <w:pPr>
        <w:pStyle w:val="CodeIDDSamples"/>
      </w:pPr>
      <w:r>
        <w:t>HVAC,Average,Zone Ventilated Slab Inlet Air Temperature [C]</w:t>
      </w:r>
    </w:p>
    <w:p w14:paraId="54F4162B" w14:textId="77777777" w:rsidR="00755793" w:rsidRDefault="00755793" w:rsidP="00755793">
      <w:pPr>
        <w:pStyle w:val="CodeIDDSamples"/>
      </w:pPr>
      <w:r>
        <w:t xml:space="preserve">HVAC,Average,Zone Ventilated Slab Outlet Air Temperature [C] </w:t>
      </w:r>
    </w:p>
    <w:p w14:paraId="33035BF8" w14:textId="77777777" w:rsidR="00755793" w:rsidRDefault="00755793" w:rsidP="00755793">
      <w:pPr>
        <w:pStyle w:val="CodeIDDSamples"/>
      </w:pPr>
      <w:r>
        <w:t>HVAC,Average,Zone Ventilated Slab Zone Inlet Air Temperature [C]</w:t>
      </w:r>
    </w:p>
    <w:p w14:paraId="22EC0599" w14:textId="77777777" w:rsidR="00755793" w:rsidRDefault="00755793" w:rsidP="00755793">
      <w:pPr>
        <w:pStyle w:val="CodeIDDSamples"/>
      </w:pPr>
      <w:r>
        <w:lastRenderedPageBreak/>
        <w:t xml:space="preserve">HVAC,Average,Zone Ventilated Slab Return Air Temperature [C] </w:t>
      </w:r>
    </w:p>
    <w:p w14:paraId="539F8384" w14:textId="77777777" w:rsidR="00755793" w:rsidRDefault="00755793" w:rsidP="00755793">
      <w:pPr>
        <w:pStyle w:val="CodeIDDSamples"/>
      </w:pPr>
      <w:r>
        <w:t>HVAC,Average,Zone Ventilated Slab Fan Outlet Air Temperature [C]</w:t>
      </w:r>
    </w:p>
    <w:p w14:paraId="29853CFD" w14:textId="77777777"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14:paraId="77818E2C" w14:textId="77777777" w:rsidR="00755793" w:rsidRDefault="00755793" w:rsidP="00755793">
      <w:pPr>
        <w:pStyle w:val="Heading4"/>
        <w:rPr>
          <w:rFonts w:eastAsia="Batang"/>
        </w:rPr>
      </w:pPr>
      <w:r>
        <w:rPr>
          <w:rFonts w:eastAsia="Batang"/>
        </w:rPr>
        <w:t>Zone Ventilated Slab Radiant Heating Rate  [W]</w:t>
      </w:r>
    </w:p>
    <w:p w14:paraId="40382D23" w14:textId="77777777"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14:paraId="46287AFF" w14:textId="77777777" w:rsidR="00755793" w:rsidRDefault="00755793" w:rsidP="00755793">
      <w:pPr>
        <w:pStyle w:val="Heading4"/>
        <w:rPr>
          <w:rFonts w:cs="Arial"/>
        </w:rPr>
      </w:pPr>
      <w:r>
        <w:rPr>
          <w:rFonts w:eastAsia="Batang"/>
        </w:rPr>
        <w:t>Zone Ventilated Slab Radiant Heating Energy</w:t>
      </w:r>
      <w:r>
        <w:rPr>
          <w:rFonts w:cs="Arial"/>
        </w:rPr>
        <w:t xml:space="preserve"> [J]</w:t>
      </w:r>
    </w:p>
    <w:p w14:paraId="1A0355F7" w14:textId="77777777"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14:paraId="0D05A998" w14:textId="77777777" w:rsidR="00755793" w:rsidRDefault="00755793" w:rsidP="00755793">
      <w:pPr>
        <w:pStyle w:val="Heading4"/>
      </w:pPr>
      <w:r>
        <w:rPr>
          <w:rFonts w:eastAsia="Batang"/>
        </w:rPr>
        <w:t>Zone Ventilated Slab Radiant Cooling Rate</w:t>
      </w:r>
      <w:r>
        <w:t xml:space="preserve"> [W]</w:t>
      </w:r>
    </w:p>
    <w:p w14:paraId="2D47DCEC" w14:textId="77777777"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14:paraId="38F3261F" w14:textId="77777777" w:rsidR="00755793" w:rsidRDefault="00755793" w:rsidP="00755793">
      <w:pPr>
        <w:pStyle w:val="Heading4"/>
      </w:pPr>
      <w:r>
        <w:rPr>
          <w:rFonts w:eastAsia="Batang"/>
        </w:rPr>
        <w:t>Zone Ventilated Slab Radiant Cooling Energy</w:t>
      </w:r>
      <w:r>
        <w:t xml:space="preserve"> [J]</w:t>
      </w:r>
    </w:p>
    <w:p w14:paraId="630A4BAD" w14:textId="77777777"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14:paraId="1D061294" w14:textId="77777777" w:rsidR="00755793" w:rsidRDefault="00755793" w:rsidP="00755793">
      <w:pPr>
        <w:pStyle w:val="Heading4"/>
        <w:rPr>
          <w:rFonts w:cs="Arial"/>
        </w:rPr>
      </w:pPr>
      <w:r>
        <w:rPr>
          <w:rFonts w:eastAsia="Batang"/>
        </w:rPr>
        <w:t>Zone Ventilated Slab Coil Heating Rate</w:t>
      </w:r>
      <w:r>
        <w:rPr>
          <w:rFonts w:cs="Arial"/>
        </w:rPr>
        <w:t xml:space="preserve"> [W]</w:t>
      </w:r>
    </w:p>
    <w:p w14:paraId="0D036C5E" w14:textId="77777777"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14:paraId="57611941" w14:textId="77777777" w:rsidR="00755793" w:rsidRDefault="00755793" w:rsidP="00755793">
      <w:pPr>
        <w:pStyle w:val="Heading4"/>
        <w:rPr>
          <w:rFonts w:eastAsia="Batang"/>
        </w:rPr>
      </w:pPr>
      <w:r>
        <w:rPr>
          <w:rFonts w:eastAsia="Batang"/>
        </w:rPr>
        <w:t>Zone Ventilated Slab Coil Heating Energy</w:t>
      </w:r>
      <w:r>
        <w:rPr>
          <w:rFonts w:cs="Arial"/>
        </w:rPr>
        <w:t xml:space="preserve"> [J]</w:t>
      </w:r>
    </w:p>
    <w:p w14:paraId="4312BAEA" w14:textId="77777777"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14:paraId="409976DA" w14:textId="77777777" w:rsidR="00755793" w:rsidRDefault="00755793" w:rsidP="00755793">
      <w:pPr>
        <w:pStyle w:val="Heading4"/>
      </w:pPr>
      <w:r>
        <w:rPr>
          <w:rFonts w:eastAsia="Batang"/>
        </w:rPr>
        <w:t>Zone Ventilated Slab Coil Total Cooling Rate</w:t>
      </w:r>
      <w:r>
        <w:t xml:space="preserve"> [W]</w:t>
      </w:r>
    </w:p>
    <w:p w14:paraId="5A716CD9" w14:textId="77777777"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14:paraId="4C69B100" w14:textId="77777777" w:rsidR="00755793" w:rsidRDefault="00755793" w:rsidP="00755793">
      <w:pPr>
        <w:pStyle w:val="Heading4"/>
      </w:pPr>
      <w:r>
        <w:rPr>
          <w:rFonts w:eastAsia="Batang"/>
        </w:rPr>
        <w:t>Zone Ventilated Slab Coil Total Cooling Energy</w:t>
      </w:r>
      <w:r>
        <w:t xml:space="preserve"> [J]</w:t>
      </w:r>
    </w:p>
    <w:p w14:paraId="0DB8239F" w14:textId="77777777"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14:paraId="6C3B3D56" w14:textId="77777777" w:rsidR="00755793" w:rsidRDefault="00755793" w:rsidP="00755793">
      <w:pPr>
        <w:pStyle w:val="Heading4"/>
      </w:pPr>
      <w:r>
        <w:rPr>
          <w:rFonts w:eastAsia="Batang"/>
        </w:rPr>
        <w:t>Zone Ventilated Slab Coil Sensible Cooling Rate</w:t>
      </w:r>
      <w:r>
        <w:t xml:space="preserve"> [W]</w:t>
      </w:r>
    </w:p>
    <w:p w14:paraId="37ACFD62" w14:textId="77777777"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14:paraId="02817D3C" w14:textId="77777777" w:rsidR="00755793" w:rsidRDefault="00755793" w:rsidP="00755793">
      <w:pPr>
        <w:pStyle w:val="Heading4"/>
      </w:pPr>
      <w:r>
        <w:rPr>
          <w:rFonts w:eastAsia="Batang"/>
        </w:rPr>
        <w:t>Zone Ventilated Slab Coil Sensible Cooling Energy</w:t>
      </w:r>
      <w:r>
        <w:t xml:space="preserve"> [J]</w:t>
      </w:r>
    </w:p>
    <w:p w14:paraId="3CAE181A" w14:textId="77777777"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7DDF64DA" w14:textId="77777777" w:rsidR="00755793" w:rsidRDefault="00755793" w:rsidP="00755793">
      <w:pPr>
        <w:pStyle w:val="Heading4"/>
      </w:pPr>
      <w:r>
        <w:rPr>
          <w:rFonts w:eastAsia="Batang"/>
        </w:rPr>
        <w:lastRenderedPageBreak/>
        <w:t>Zone Ventilated Slab Coil Latent Cooling Rate</w:t>
      </w:r>
      <w:r>
        <w:t xml:space="preserve"> [W]</w:t>
      </w:r>
    </w:p>
    <w:p w14:paraId="7E2CF401" w14:textId="77777777"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14:paraId="1D99D176" w14:textId="77777777" w:rsidR="00755793" w:rsidRDefault="00755793" w:rsidP="00755793">
      <w:pPr>
        <w:pStyle w:val="Heading4"/>
      </w:pPr>
      <w:r>
        <w:rPr>
          <w:rFonts w:eastAsia="Batang"/>
        </w:rPr>
        <w:t>Zone Ventilated Slab Coil Latent Cooling Energy</w:t>
      </w:r>
      <w:r>
        <w:t xml:space="preserve"> [J]</w:t>
      </w:r>
    </w:p>
    <w:p w14:paraId="31056287" w14:textId="77777777"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36A19389" w14:textId="77777777" w:rsidR="00755793" w:rsidRDefault="00755793" w:rsidP="00755793">
      <w:pPr>
        <w:pStyle w:val="Heading4"/>
      </w:pPr>
      <w:r>
        <w:rPr>
          <w:rFonts w:eastAsia="Batang"/>
        </w:rPr>
        <w:t>Zone Ventilated Slab Air Mass Flow Rate</w:t>
      </w:r>
      <w:r>
        <w:t xml:space="preserve"> [kg/s]</w:t>
      </w:r>
    </w:p>
    <w:p w14:paraId="6FA5B4FA" w14:textId="77777777"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14:paraId="431CBC3A" w14:textId="77777777" w:rsidR="00755793" w:rsidRDefault="00755793" w:rsidP="00755793">
      <w:pPr>
        <w:pStyle w:val="Heading4"/>
        <w:rPr>
          <w:rFonts w:cs="Arial"/>
        </w:rPr>
      </w:pPr>
      <w:r>
        <w:rPr>
          <w:rFonts w:eastAsia="Batang"/>
        </w:rPr>
        <w:t>Zone Ventilated Slab Fan Electric Power</w:t>
      </w:r>
      <w:r>
        <w:rPr>
          <w:rFonts w:cs="Arial"/>
        </w:rPr>
        <w:t xml:space="preserve"> [W]</w:t>
      </w:r>
    </w:p>
    <w:p w14:paraId="406DDC01" w14:textId="77777777" w:rsidR="00755793" w:rsidRDefault="00755793" w:rsidP="00755793">
      <w:pPr>
        <w:pStyle w:val="BodyText"/>
        <w:rPr>
          <w:rFonts w:cs="Arial"/>
        </w:rPr>
      </w:pPr>
      <w:r>
        <w:t>This field reports the electric power consumption rate of the fan of the ventilated slab system in Watts</w:t>
      </w:r>
      <w:r>
        <w:rPr>
          <w:rFonts w:cs="Arial"/>
        </w:rPr>
        <w:t>.</w:t>
      </w:r>
    </w:p>
    <w:p w14:paraId="519DF185" w14:textId="77777777" w:rsidR="00755793" w:rsidRDefault="00755793" w:rsidP="00755793">
      <w:pPr>
        <w:pStyle w:val="Heading4"/>
      </w:pPr>
      <w:r>
        <w:rPr>
          <w:rFonts w:eastAsia="Batang"/>
        </w:rPr>
        <w:t>Zone Ventilated Slab Fan Electric Energy</w:t>
      </w:r>
      <w:r>
        <w:t xml:space="preserve"> [J]</w:t>
      </w:r>
    </w:p>
    <w:p w14:paraId="33476F62" w14:textId="77777777" w:rsidR="00755793" w:rsidRDefault="00755793" w:rsidP="00755793">
      <w:pPr>
        <w:pStyle w:val="BodyText"/>
      </w:pPr>
      <w:r>
        <w:t>This field reports the electric power consumed by the fan of the ventilated slab system over the timestep in Joules.</w:t>
      </w:r>
    </w:p>
    <w:p w14:paraId="5688C3F0" w14:textId="77777777" w:rsidR="00755793" w:rsidRDefault="00755793" w:rsidP="00755793">
      <w:pPr>
        <w:pStyle w:val="Heading4"/>
      </w:pPr>
      <w:r>
        <w:rPr>
          <w:rFonts w:eastAsia="Batang"/>
        </w:rPr>
        <w:t>Zone Ventilated Slab Inlet Air Temperature</w:t>
      </w:r>
      <w:r>
        <w:t xml:space="preserve"> [C]</w:t>
      </w:r>
    </w:p>
    <w:p w14:paraId="57D1B703"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14:paraId="2366CC5A" w14:textId="77777777" w:rsidR="00755793" w:rsidRDefault="00755793" w:rsidP="00755793">
      <w:pPr>
        <w:pStyle w:val="Heading4"/>
      </w:pPr>
      <w:r>
        <w:rPr>
          <w:rFonts w:eastAsia="Batang"/>
        </w:rPr>
        <w:t>Zone Ventilated Slab Outlet Air Temperature</w:t>
      </w:r>
      <w:r>
        <w:t xml:space="preserve"> [C]</w:t>
      </w:r>
    </w:p>
    <w:p w14:paraId="39BA5F81"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14:paraId="3DEEA44A" w14:textId="77777777"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14:paraId="07218F37"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14:paraId="2D7FECC6" w14:textId="77777777"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14:paraId="1FAB3FD3"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14:paraId="07BC379B" w14:textId="77777777"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14:paraId="5AADE064" w14:textId="77777777"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14:paraId="5B86472D" w14:textId="77777777"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14:paraId="496563F0" w14:textId="77777777"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w:t>
      </w:r>
      <w:r w:rsidR="008337FA">
        <w:t>Ref. Output:Variable object)</w:t>
      </w:r>
      <w:r>
        <w:t xml:space="preserve"> to view the availability status at each simulation timestep.</w:t>
      </w:r>
    </w:p>
    <w:p w14:paraId="51B7B8D1" w14:textId="77777777" w:rsidR="00222688" w:rsidRDefault="00222688" w:rsidP="00222688">
      <w:pPr>
        <w:pStyle w:val="Heading3"/>
      </w:pPr>
      <w:bookmarkStart w:id="2163" w:name="_Toc399490370"/>
      <w:r>
        <w:t>ZoneHVAC:VentilatedSlab:SlabGroup</w:t>
      </w:r>
      <w:bookmarkEnd w:id="2163"/>
    </w:p>
    <w:p w14:paraId="103A0079" w14:textId="77777777"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14:paraId="1C30CD91" w14:textId="77777777" w:rsidR="00222688" w:rsidRPr="00101F2F" w:rsidRDefault="00222688" w:rsidP="00222688">
      <w:pPr>
        <w:pStyle w:val="Heading4"/>
        <w:rPr>
          <w:rFonts w:eastAsia="Batang"/>
        </w:rPr>
      </w:pPr>
      <w:r w:rsidRPr="00101F2F">
        <w:rPr>
          <w:rFonts w:eastAsia="Batang"/>
        </w:rPr>
        <w:t>Field : Name of Ventilated Slab Surface Group</w:t>
      </w:r>
    </w:p>
    <w:p w14:paraId="174B0294" w14:textId="77777777"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14:paraId="33AEA582" w14:textId="77777777" w:rsidR="00222688" w:rsidRPr="00101F2F" w:rsidRDefault="00222688" w:rsidP="00222688">
      <w:pPr>
        <w:pStyle w:val="Heading4"/>
        <w:rPr>
          <w:rFonts w:eastAsia="Batang"/>
        </w:rPr>
      </w:pPr>
      <w:r w:rsidRPr="00101F2F">
        <w:rPr>
          <w:rFonts w:eastAsia="Batang"/>
        </w:rPr>
        <w:t>Field: Zone Name</w:t>
      </w:r>
    </w:p>
    <w:p w14:paraId="4E10397A" w14:textId="77777777" w:rsidR="00222688" w:rsidRDefault="00222688" w:rsidP="00222688">
      <w:pPr>
        <w:pStyle w:val="BodyText"/>
      </w:pPr>
      <w:r>
        <w:t xml:space="preserve">This field is the name of the zone in which the surface is principally located and intended to affect. </w:t>
      </w:r>
    </w:p>
    <w:p w14:paraId="5F79E193" w14:textId="77777777" w:rsidR="00222688" w:rsidRPr="00101F2F" w:rsidRDefault="00222688" w:rsidP="00222688">
      <w:pPr>
        <w:pStyle w:val="Heading4"/>
        <w:rPr>
          <w:rFonts w:eastAsia="Batang"/>
        </w:rPr>
      </w:pPr>
      <w:r w:rsidRPr="00101F2F">
        <w:rPr>
          <w:rFonts w:eastAsia="Batang"/>
        </w:rPr>
        <w:t>Field: Surface Name</w:t>
      </w:r>
    </w:p>
    <w:p w14:paraId="61CF9F97" w14:textId="77777777"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14:paraId="752A3FDD"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14:paraId="70E10395" w14:textId="77777777"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14:paraId="0353668A"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14:paraId="319175E7" w14:textId="77777777"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14:paraId="3464FA7C" w14:textId="77777777" w:rsidR="00222688" w:rsidRPr="00101F2F" w:rsidRDefault="00222688" w:rsidP="00222688">
      <w:pPr>
        <w:pStyle w:val="Heading4"/>
        <w:rPr>
          <w:rFonts w:eastAsia="Batang"/>
        </w:rPr>
      </w:pPr>
      <w:r w:rsidRPr="00101F2F">
        <w:rPr>
          <w:rFonts w:eastAsia="Batang"/>
        </w:rPr>
        <w:t>Field: Number of Cores</w:t>
      </w:r>
    </w:p>
    <w:p w14:paraId="20EA302E" w14:textId="77777777"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14:paraId="534712FA" w14:textId="77777777" w:rsidR="00222688" w:rsidRPr="00101F2F" w:rsidRDefault="00222688" w:rsidP="00222688">
      <w:pPr>
        <w:pStyle w:val="Heading4"/>
        <w:rPr>
          <w:rFonts w:eastAsia="Batang"/>
        </w:rPr>
      </w:pPr>
      <w:r w:rsidRPr="00101F2F">
        <w:rPr>
          <w:rFonts w:eastAsia="Batang"/>
        </w:rPr>
        <w:t>Field: Slab Inlet Node Name</w:t>
      </w:r>
    </w:p>
    <w:p w14:paraId="68AFD87C" w14:textId="77777777"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14:paraId="3D10FAD1" w14:textId="77777777" w:rsidR="00222688" w:rsidRPr="00101F2F" w:rsidRDefault="00222688" w:rsidP="00222688">
      <w:pPr>
        <w:pStyle w:val="Heading4"/>
        <w:rPr>
          <w:rFonts w:eastAsia="Batang"/>
        </w:rPr>
      </w:pPr>
      <w:r w:rsidRPr="00101F2F">
        <w:rPr>
          <w:rFonts w:eastAsia="Batang"/>
        </w:rPr>
        <w:t>Field: Slab Outlet Node Name</w:t>
      </w:r>
    </w:p>
    <w:p w14:paraId="4F7301BC" w14:textId="77777777"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14:paraId="0A167306" w14:textId="77777777" w:rsidR="00222688" w:rsidRDefault="00222688" w:rsidP="00222688">
      <w:pPr>
        <w:pStyle w:val="BodyText"/>
      </w:pPr>
      <w:r>
        <w:t>An Example IDF with a ventilated slab system is shown below</w:t>
      </w:r>
    </w:p>
    <w:p w14:paraId="1A476BF9" w14:textId="77777777" w:rsidR="00222688" w:rsidRDefault="00222688" w:rsidP="00222688">
      <w:pPr>
        <w:pStyle w:val="IDDDefinition"/>
      </w:pPr>
      <w:r>
        <w:lastRenderedPageBreak/>
        <w:t>ZoneHVAC:VentilatedSlab:SlabGroup,</w:t>
      </w:r>
    </w:p>
    <w:p w14:paraId="4105EB2D" w14:textId="77777777" w:rsidR="00222688" w:rsidRDefault="00222688" w:rsidP="00222688">
      <w:pPr>
        <w:pStyle w:val="IDDDefinition"/>
      </w:pPr>
      <w:r>
        <w:t xml:space="preserve">    Z125,                    !- Name</w:t>
      </w:r>
    </w:p>
    <w:p w14:paraId="1B1BEE46" w14:textId="77777777" w:rsidR="00222688" w:rsidRDefault="00222688" w:rsidP="00222688">
      <w:pPr>
        <w:pStyle w:val="IDDDefinition"/>
      </w:pPr>
      <w:r>
        <w:t xml:space="preserve">    SPACE1-1,                !- Zone 1 Name</w:t>
      </w:r>
    </w:p>
    <w:p w14:paraId="1990AD80" w14:textId="77777777" w:rsidR="00222688" w:rsidRDefault="00222688" w:rsidP="00222688">
      <w:pPr>
        <w:pStyle w:val="IDDDefinition"/>
      </w:pPr>
      <w:r>
        <w:t xml:space="preserve">    C1-1,                    !- Surface 1 Name</w:t>
      </w:r>
    </w:p>
    <w:p w14:paraId="5E5CD892" w14:textId="77777777" w:rsidR="00222688" w:rsidRDefault="00222688" w:rsidP="00222688">
      <w:pPr>
        <w:pStyle w:val="IDDDefinition"/>
      </w:pPr>
      <w:r>
        <w:t xml:space="preserve">    0.05,                    !- Core Diameter for Surface 1</w:t>
      </w:r>
    </w:p>
    <w:p w14:paraId="2AED4769" w14:textId="77777777" w:rsidR="00222688" w:rsidRDefault="00222688" w:rsidP="00222688">
      <w:pPr>
        <w:pStyle w:val="IDDDefinition"/>
      </w:pPr>
      <w:r>
        <w:t xml:space="preserve">    30,                      !- Core Length for Surface 1</w:t>
      </w:r>
    </w:p>
    <w:p w14:paraId="6BD94FF9" w14:textId="77777777" w:rsidR="00222688" w:rsidRDefault="00222688" w:rsidP="00222688">
      <w:pPr>
        <w:pStyle w:val="IDDDefinition"/>
      </w:pPr>
      <w:r>
        <w:t xml:space="preserve">    20,                      !- Core Numbers for Surface 1</w:t>
      </w:r>
    </w:p>
    <w:p w14:paraId="0ADDF294" w14:textId="77777777" w:rsidR="00222688" w:rsidRDefault="00222688" w:rsidP="00222688">
      <w:pPr>
        <w:pStyle w:val="IDDDefinition"/>
      </w:pPr>
      <w:r>
        <w:t xml:space="preserve">    Z1VentslabIn,            !- Slab In Node Name for Surface 1</w:t>
      </w:r>
    </w:p>
    <w:p w14:paraId="7FAFD9A0" w14:textId="77777777" w:rsidR="00222688" w:rsidRDefault="00222688" w:rsidP="00222688">
      <w:pPr>
        <w:pStyle w:val="IDDDefinition"/>
      </w:pPr>
      <w:r>
        <w:t xml:space="preserve">    Z1VentSlabout,           !- Slab Outlet Node Name for Surface 1</w:t>
      </w:r>
    </w:p>
    <w:p w14:paraId="183CC25E" w14:textId="77777777" w:rsidR="00222688" w:rsidRDefault="00222688" w:rsidP="00222688">
      <w:pPr>
        <w:pStyle w:val="IDDDefinition"/>
      </w:pPr>
      <w:r>
        <w:t xml:space="preserve">    SPACE2-1,                !- Zone 2 Name</w:t>
      </w:r>
    </w:p>
    <w:p w14:paraId="6DF951B5" w14:textId="77777777" w:rsidR="00222688" w:rsidRDefault="00222688" w:rsidP="00222688">
      <w:pPr>
        <w:pStyle w:val="IDDDefinition"/>
      </w:pPr>
      <w:r>
        <w:t xml:space="preserve">    C2-1,                    !- Surface 2 Name</w:t>
      </w:r>
    </w:p>
    <w:p w14:paraId="10C08A7D" w14:textId="77777777" w:rsidR="00222688" w:rsidRDefault="00222688" w:rsidP="00222688">
      <w:pPr>
        <w:pStyle w:val="IDDDefinition"/>
      </w:pPr>
      <w:r>
        <w:t xml:space="preserve">    0.05,                    !- Core Diameter for Surface 2</w:t>
      </w:r>
    </w:p>
    <w:p w14:paraId="458D8918" w14:textId="77777777" w:rsidR="00222688" w:rsidRDefault="00222688" w:rsidP="00222688">
      <w:pPr>
        <w:pStyle w:val="IDDDefinition"/>
      </w:pPr>
      <w:r>
        <w:t xml:space="preserve">    15,                      !- Core Length for Surface 2</w:t>
      </w:r>
    </w:p>
    <w:p w14:paraId="61D13396" w14:textId="77777777" w:rsidR="00222688" w:rsidRDefault="00222688" w:rsidP="00222688">
      <w:pPr>
        <w:pStyle w:val="IDDDefinition"/>
      </w:pPr>
      <w:r>
        <w:t xml:space="preserve">    20,                      !- Core Numbers for Surface 2</w:t>
      </w:r>
    </w:p>
    <w:p w14:paraId="31B4E17A" w14:textId="77777777" w:rsidR="00222688" w:rsidRDefault="00222688" w:rsidP="00222688">
      <w:pPr>
        <w:pStyle w:val="IDDDefinition"/>
      </w:pPr>
      <w:r>
        <w:t xml:space="preserve">    Z2VentSlabIn,            !- Slab In Node Name for Surface 2</w:t>
      </w:r>
    </w:p>
    <w:p w14:paraId="033AD2F3" w14:textId="77777777" w:rsidR="00222688" w:rsidRDefault="00222688" w:rsidP="00222688">
      <w:pPr>
        <w:pStyle w:val="IDDDefinition"/>
      </w:pPr>
      <w:r>
        <w:t xml:space="preserve">    Z2VentSlabOut,           !- Slab Outlet Node Name for Surface 2</w:t>
      </w:r>
    </w:p>
    <w:p w14:paraId="02BB6EA7" w14:textId="77777777" w:rsidR="00222688" w:rsidRDefault="00222688" w:rsidP="00222688">
      <w:pPr>
        <w:pStyle w:val="IDDDefinition"/>
      </w:pPr>
      <w:r>
        <w:t xml:space="preserve">    SPACE5-1,                !- Zone 3 Name</w:t>
      </w:r>
    </w:p>
    <w:p w14:paraId="6B909CE3" w14:textId="77777777" w:rsidR="00222688" w:rsidRDefault="00222688" w:rsidP="00222688">
      <w:pPr>
        <w:pStyle w:val="IDDDefinition"/>
      </w:pPr>
      <w:r>
        <w:t xml:space="preserve">    C5-1,                    !- Surface 3 Name</w:t>
      </w:r>
    </w:p>
    <w:p w14:paraId="25DFA55A" w14:textId="77777777" w:rsidR="00222688" w:rsidRDefault="00222688" w:rsidP="00222688">
      <w:pPr>
        <w:pStyle w:val="IDDDefinition"/>
      </w:pPr>
      <w:r>
        <w:t xml:space="preserve">    0.05,                    !- Core Diameter for Surface 3</w:t>
      </w:r>
    </w:p>
    <w:p w14:paraId="0FD72778" w14:textId="77777777" w:rsidR="00222688" w:rsidRDefault="00222688" w:rsidP="00222688">
      <w:pPr>
        <w:pStyle w:val="IDDDefinition"/>
      </w:pPr>
      <w:r>
        <w:t xml:space="preserve">    30,                      !- Core Length for Surface 3</w:t>
      </w:r>
    </w:p>
    <w:p w14:paraId="4C11DBCB" w14:textId="77777777" w:rsidR="00222688" w:rsidRDefault="00222688" w:rsidP="00222688">
      <w:pPr>
        <w:pStyle w:val="IDDDefinition"/>
      </w:pPr>
      <w:r>
        <w:t xml:space="preserve">    20,                      !- Core Numbers for Surface 3</w:t>
      </w:r>
    </w:p>
    <w:p w14:paraId="6429D33C" w14:textId="77777777" w:rsidR="00222688" w:rsidRDefault="00222688" w:rsidP="00222688">
      <w:pPr>
        <w:pStyle w:val="IDDDefinition"/>
      </w:pPr>
      <w:r>
        <w:t xml:space="preserve">    Z5VentSlabIn,            !- Slab In Node Name for Surface 3</w:t>
      </w:r>
    </w:p>
    <w:p w14:paraId="3399927E" w14:textId="77777777" w:rsidR="00222688" w:rsidRPr="00847D67" w:rsidRDefault="00222688" w:rsidP="00222688">
      <w:pPr>
        <w:pStyle w:val="IDDDefinition"/>
      </w:pPr>
      <w:r>
        <w:t xml:space="preserve">    Z5VentSlabOut;           !- Slab Outlet Node Name for Surface 3</w:t>
      </w:r>
    </w:p>
    <w:p w14:paraId="2595C29E" w14:textId="77777777" w:rsidR="007C7C85" w:rsidRDefault="007C7C85" w:rsidP="007C7C85">
      <w:pPr>
        <w:pStyle w:val="Heading2"/>
      </w:pPr>
      <w:bookmarkStart w:id="2164" w:name="_Toc242669673"/>
      <w:bookmarkStart w:id="2165" w:name="_Toc259442516"/>
      <w:bookmarkStart w:id="2166" w:name="_Toc241116943"/>
      <w:bookmarkStart w:id="2167" w:name="_Toc274581449"/>
      <w:bookmarkStart w:id="2168" w:name="_Toc99528054"/>
      <w:bookmarkStart w:id="2169" w:name="_Toc399490371"/>
      <w:bookmarkEnd w:id="2147"/>
      <w:r>
        <w:t>Group – Refrigeration</w:t>
      </w:r>
      <w:bookmarkEnd w:id="2164"/>
      <w:bookmarkEnd w:id="2165"/>
      <w:bookmarkEnd w:id="2166"/>
      <w:bookmarkEnd w:id="2167"/>
      <w:bookmarkEnd w:id="2169"/>
    </w:p>
    <w:p w14:paraId="7D57EEE0" w14:textId="77777777"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14:paraId="31741285" w14:textId="77777777" w:rsidR="007C7C85" w:rsidRDefault="007C7C85" w:rsidP="007C7C85">
      <w:pPr>
        <w:pStyle w:val="BodyText"/>
        <w:rPr>
          <w:rFonts w:cs="Arial"/>
        </w:rPr>
      </w:pPr>
      <w:r>
        <w:rPr>
          <w:rFonts w:cs="Arial"/>
        </w:rPr>
        <w:t>For the first approach, the input objects needed are:</w:t>
      </w:r>
    </w:p>
    <w:p w14:paraId="4CF737A1" w14:textId="77777777" w:rsidR="007C7C85" w:rsidRDefault="007C7C85" w:rsidP="007C7C85">
      <w:pPr>
        <w:pStyle w:val="ListBullet"/>
      </w:pPr>
      <w:r>
        <w:t>One Refrigeration:CompressorRack object</w:t>
      </w:r>
    </w:p>
    <w:p w14:paraId="431E07FC" w14:textId="77777777" w:rsidR="007C7C85" w:rsidRDefault="007C7C85" w:rsidP="007C7C85">
      <w:pPr>
        <w:pStyle w:val="ListBullet"/>
      </w:pPr>
      <w:r>
        <w:t>At least one refrigeration load, which may be any combination of:</w:t>
      </w:r>
    </w:p>
    <w:p w14:paraId="722528FC" w14:textId="77777777" w:rsidR="007C7C85" w:rsidRDefault="007C7C85" w:rsidP="007C7C85">
      <w:pPr>
        <w:pStyle w:val="ListBullet2"/>
      </w:pPr>
      <w:r>
        <w:t xml:space="preserve">Refrigeration:Case or </w:t>
      </w:r>
    </w:p>
    <w:p w14:paraId="16A22E9B" w14:textId="77777777" w:rsidR="007C7C85" w:rsidRDefault="007C7C85" w:rsidP="007C7C85">
      <w:pPr>
        <w:pStyle w:val="ListBullet2"/>
      </w:pPr>
      <w:r>
        <w:t>Refrigeration:WalkIn or</w:t>
      </w:r>
    </w:p>
    <w:p w14:paraId="66E2A8E1" w14:textId="77777777" w:rsidR="007C7C85" w:rsidRDefault="007C7C85" w:rsidP="007C7C85">
      <w:pPr>
        <w:pStyle w:val="ListBullet2"/>
      </w:pPr>
      <w:r>
        <w:t>Refrigeration:CaseAndWalkInList objects .</w:t>
      </w:r>
    </w:p>
    <w:p w14:paraId="20759EE6" w14:textId="77777777"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14:paraId="5B5DAB41" w14:textId="77777777" w:rsidR="007C7C85" w:rsidRDefault="007C7C85" w:rsidP="007C7C85">
      <w:pPr>
        <w:pStyle w:val="BodyText"/>
        <w:rPr>
          <w:rFonts w:cs="Arial"/>
        </w:rPr>
      </w:pPr>
      <w:r>
        <w:rPr>
          <w:rFonts w:cs="Arial"/>
        </w:rPr>
        <w:t>For the detailed approach, the input objects needed are:</w:t>
      </w:r>
    </w:p>
    <w:p w14:paraId="337FC451" w14:textId="77777777" w:rsidR="007C7C85" w:rsidDel="009C3A0D" w:rsidRDefault="007C7C85" w:rsidP="007C7C85">
      <w:pPr>
        <w:pStyle w:val="ListBullet"/>
      </w:pPr>
      <w:r>
        <w:t>One Refrigeration:System object</w:t>
      </w:r>
    </w:p>
    <w:p w14:paraId="479B19E3" w14:textId="77777777" w:rsidR="007C7C85" w:rsidRDefault="007C7C85" w:rsidP="007C7C85">
      <w:pPr>
        <w:pStyle w:val="ListBullet"/>
      </w:pPr>
      <w:r w:rsidDel="009C3A0D">
        <w:t xml:space="preserve">At least one </w:t>
      </w:r>
      <w:r>
        <w:t>refrigeration load object which may include any combination of:</w:t>
      </w:r>
    </w:p>
    <w:p w14:paraId="243CF7BA" w14:textId="77777777" w:rsidR="007C7C85" w:rsidRDefault="007C7C85" w:rsidP="007C7C85">
      <w:pPr>
        <w:pStyle w:val="ListBullet2"/>
      </w:pPr>
      <w:r>
        <w:t xml:space="preserve">Refrigeration:Case, </w:t>
      </w:r>
    </w:p>
    <w:p w14:paraId="51F86160" w14:textId="77777777" w:rsidR="007C7C85" w:rsidRDefault="007C7C85" w:rsidP="007C7C85">
      <w:pPr>
        <w:pStyle w:val="ListBullet2"/>
      </w:pPr>
      <w:r>
        <w:t xml:space="preserve">Refrigeration:WalkIn, </w:t>
      </w:r>
    </w:p>
    <w:p w14:paraId="40BC92AA" w14:textId="77777777" w:rsidR="007C7C85" w:rsidRDefault="007C7C85" w:rsidP="007C7C85">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14:paraId="1D536817" w14:textId="77777777" w:rsidR="007C7C85" w:rsidRDefault="007C7C85" w:rsidP="007C7C85">
      <w:pPr>
        <w:pStyle w:val="ListBullet2"/>
      </w:pPr>
      <w:r>
        <w:t xml:space="preserve">Refrigeration:SecondarySystem,  </w:t>
      </w:r>
    </w:p>
    <w:p w14:paraId="23CCF626" w14:textId="77777777" w:rsidR="007C7C85" w:rsidRDefault="007C7C85" w:rsidP="007C7C85">
      <w:pPr>
        <w:pStyle w:val="ListBullet2"/>
      </w:pPr>
      <w:r>
        <w:t>Refrigeration:Condenser:Cascade (as a load, cooling a lower-temperature system) objects,</w:t>
      </w:r>
    </w:p>
    <w:p w14:paraId="090BE7B3" w14:textId="77777777" w:rsidR="007C7C85" w:rsidRDefault="007C7C85" w:rsidP="007C7C85">
      <w:pPr>
        <w:pStyle w:val="ListBullet2"/>
      </w:pPr>
      <w:r w:rsidRPr="00E23D46">
        <w:t>Refrigeration:TransferLoadList (may include cascade condenser loads and/or secondary loop loads)</w:t>
      </w:r>
    </w:p>
    <w:p w14:paraId="28C473FA" w14:textId="77777777" w:rsidR="007C7C85" w:rsidRDefault="007C7C85" w:rsidP="007C7C85">
      <w:pPr>
        <w:pStyle w:val="ListBullet2"/>
      </w:pPr>
      <w:r>
        <w:t>Refrigeration:AirChiller</w:t>
      </w:r>
    </w:p>
    <w:p w14:paraId="13A20F45" w14:textId="77777777"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14:paraId="4B308E8D" w14:textId="77777777" w:rsidR="007C7C85" w:rsidRDefault="007C7C85" w:rsidP="007C7C85">
      <w:pPr>
        <w:pStyle w:val="ListBullet"/>
      </w:pPr>
      <w:r>
        <w:t>One condenser object which may be either:</w:t>
      </w:r>
    </w:p>
    <w:p w14:paraId="20D991D0" w14:textId="77777777" w:rsidR="007C7C85" w:rsidRDefault="007C7C85" w:rsidP="007C7C85">
      <w:pPr>
        <w:pStyle w:val="ListBullet2"/>
      </w:pPr>
      <w:r>
        <w:lastRenderedPageBreak/>
        <w:t>Refrigeration:Condenser:AirCooled,</w:t>
      </w:r>
    </w:p>
    <w:p w14:paraId="55BBA331" w14:textId="77777777" w:rsidR="007C7C85" w:rsidRDefault="007C7C85" w:rsidP="007C7C85">
      <w:pPr>
        <w:pStyle w:val="ListBullet2"/>
      </w:pPr>
      <w:r>
        <w:t>Refrigeration:Condenser:EvaporativeCooled,</w:t>
      </w:r>
    </w:p>
    <w:p w14:paraId="1A706558" w14:textId="77777777" w:rsidR="007C7C85" w:rsidRDefault="007C7C85" w:rsidP="007C7C85">
      <w:pPr>
        <w:pStyle w:val="ListBullet2"/>
      </w:pPr>
      <w:r>
        <w:t>Refrigeration:Condenser:WaterCooled, or</w:t>
      </w:r>
    </w:p>
    <w:p w14:paraId="64ECB2F0" w14:textId="77777777" w:rsidR="007C7C85" w:rsidRDefault="007C7C85" w:rsidP="007C7C85">
      <w:pPr>
        <w:pStyle w:val="ListBullet2"/>
      </w:pPr>
      <w:r>
        <w:t>Refrigeration:Condenser:Cascade (rejecting heat from this system)</w:t>
      </w:r>
    </w:p>
    <w:p w14:paraId="67999673" w14:textId="77777777"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14:paraId="0A2D9DE3" w14:textId="77777777"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14:paraId="130EB45B" w14:textId="77777777" w:rsidR="007C7C85" w:rsidRDefault="007C7C85" w:rsidP="007C7C85">
      <w:pPr>
        <w:pStyle w:val="Heading3"/>
      </w:pPr>
      <w:bookmarkStart w:id="2170" w:name="_Toc214167137"/>
      <w:bookmarkStart w:id="2171" w:name="_Toc226891331"/>
      <w:bookmarkStart w:id="2172" w:name="_Toc236454191"/>
      <w:bookmarkStart w:id="2173" w:name="_Toc238518393"/>
      <w:bookmarkStart w:id="2174" w:name="_Toc113438540"/>
      <w:bookmarkStart w:id="2175" w:name="_Toc242669674"/>
      <w:bookmarkStart w:id="2176" w:name="_Toc259442517"/>
      <w:bookmarkStart w:id="2177" w:name="_Toc241116944"/>
      <w:bookmarkStart w:id="2178" w:name="_Toc274581450"/>
      <w:bookmarkStart w:id="2179" w:name="_Toc399490372"/>
      <w:r>
        <w:t>Refrigeration:CompressorRack</w:t>
      </w:r>
      <w:bookmarkEnd w:id="2170"/>
      <w:bookmarkEnd w:id="2171"/>
      <w:bookmarkEnd w:id="2172"/>
      <w:bookmarkEnd w:id="2173"/>
      <w:bookmarkEnd w:id="2174"/>
      <w:bookmarkEnd w:id="2175"/>
      <w:bookmarkEnd w:id="2176"/>
      <w:bookmarkEnd w:id="2177"/>
      <w:bookmarkEnd w:id="2178"/>
      <w:bookmarkEnd w:id="2179"/>
    </w:p>
    <w:p w14:paraId="3629C4F3" w14:textId="77777777"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14:paraId="7B757976" w14:textId="77777777"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14:paraId="64C1A63E" w14:textId="77777777"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14:paraId="74137475" w14:textId="77777777" w:rsidR="007C7C85" w:rsidRDefault="007C7C85" w:rsidP="007C7C85">
      <w:pPr>
        <w:pStyle w:val="Heading4"/>
      </w:pPr>
      <w:r>
        <w:t>Field: Name</w:t>
      </w:r>
    </w:p>
    <w:p w14:paraId="2967A7D6" w14:textId="77777777"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14:paraId="089E95FC" w14:textId="77777777" w:rsidR="007C7C85" w:rsidRDefault="007C7C85" w:rsidP="007C7C85">
      <w:pPr>
        <w:pStyle w:val="Heading4"/>
      </w:pPr>
      <w:r>
        <w:t>Field: Heat Rejection Location</w:t>
      </w:r>
    </w:p>
    <w:p w14:paraId="46ECA4D6" w14:textId="77777777"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14:paraId="7F7C79BC" w14:textId="77777777"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14:paraId="655712E3" w14:textId="77777777" w:rsidR="007C7C85" w:rsidRDefault="007C7C85" w:rsidP="007C7C85">
      <w:pPr>
        <w:pStyle w:val="Heading4"/>
      </w:pPr>
      <w:r>
        <w:t>Field: Design Compressor Rack COP</w:t>
      </w:r>
    </w:p>
    <w:p w14:paraId="587C7664" w14:textId="77777777"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14:paraId="39D6B1B2" w14:textId="77777777" w:rsidR="007C7C85" w:rsidRDefault="007C7C85" w:rsidP="007C7C85">
      <w:pPr>
        <w:pStyle w:val="Heading4"/>
      </w:pPr>
      <w:r>
        <w:t xml:space="preserve">Field: </w:t>
      </w:r>
      <w:r w:rsidRPr="000D42D5">
        <w:t>Compressor Rack COP Function of Temperature Curve Name</w:t>
      </w:r>
    </w:p>
    <w:p w14:paraId="7C6BCB8F" w14:textId="77777777"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14:paraId="4E6D1B3E" w14:textId="77777777" w:rsidR="007C7C85" w:rsidRDefault="007C7C85" w:rsidP="007C7C85">
      <w:pPr>
        <w:pStyle w:val="Heading4"/>
      </w:pPr>
      <w:r>
        <w:t>Field: Design Condenser Fan Power</w:t>
      </w:r>
    </w:p>
    <w:p w14:paraId="4ABB01C0" w14:textId="77777777"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14:paraId="033EEFA1" w14:textId="77777777" w:rsidR="007C7C85" w:rsidRDefault="007C7C85" w:rsidP="007C7C85">
      <w:pPr>
        <w:pStyle w:val="Heading4"/>
      </w:pPr>
      <w:r>
        <w:t xml:space="preserve">Field: </w:t>
      </w:r>
      <w:r w:rsidRPr="000D42D5">
        <w:t>Condenser Fan Power Function of Temperature Curve Name</w:t>
      </w:r>
    </w:p>
    <w:p w14:paraId="207BB4E7" w14:textId="77777777"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14:paraId="44D7CB5A" w14:textId="77777777" w:rsidR="007C7C85" w:rsidRDefault="007C7C85" w:rsidP="007C7C85">
      <w:pPr>
        <w:pStyle w:val="Heading4"/>
      </w:pPr>
      <w:r>
        <w:t>Field: Condenser Type</w:t>
      </w:r>
    </w:p>
    <w:p w14:paraId="25A1067A" w14:textId="77777777"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14:paraId="2D823470" w14:textId="77777777" w:rsidR="007C7C85" w:rsidRDefault="007C7C85" w:rsidP="007C7C85">
      <w:pPr>
        <w:pStyle w:val="Heading4"/>
      </w:pPr>
      <w:r>
        <w:t>Field: Water-cooled Condenser Inlet Node Name</w:t>
      </w:r>
    </w:p>
    <w:p w14:paraId="7722766A" w14:textId="77777777" w:rsidR="007C7C85" w:rsidRDefault="007C7C85" w:rsidP="007C7C85">
      <w:pPr>
        <w:pStyle w:val="BodyText"/>
      </w:pPr>
      <w:r>
        <w:t>When the condenser type is “WaterCooled”, a node name for the water-side condenser inlet must be provided.</w:t>
      </w:r>
    </w:p>
    <w:p w14:paraId="0025B686" w14:textId="77777777" w:rsidR="007C7C85" w:rsidRDefault="007C7C85" w:rsidP="007C7C85">
      <w:pPr>
        <w:pStyle w:val="Heading4"/>
        <w:jc w:val="both"/>
        <w:rPr>
          <w:rFonts w:cs="Arial"/>
          <w:bCs/>
          <w:iCs/>
        </w:rPr>
      </w:pPr>
      <w:r>
        <w:rPr>
          <w:rFonts w:cs="Arial"/>
          <w:bCs/>
          <w:iCs/>
        </w:rPr>
        <w:t>Field: Water-cooled Condenser Outlet Node Name</w:t>
      </w:r>
    </w:p>
    <w:p w14:paraId="41D7E974" w14:textId="77777777" w:rsidR="007C7C85" w:rsidRDefault="007C7C85" w:rsidP="007C7C85">
      <w:pPr>
        <w:pStyle w:val="BodyText"/>
      </w:pPr>
      <w:r>
        <w:t>When the condenser type is “WaterCooled”, a node name for the water-side condenser outlet must be provided.</w:t>
      </w:r>
    </w:p>
    <w:p w14:paraId="1323D884" w14:textId="77777777" w:rsidR="007C7C85" w:rsidRDefault="007C7C85" w:rsidP="007C7C85">
      <w:pPr>
        <w:pStyle w:val="Heading4"/>
      </w:pPr>
      <w:r>
        <w:t>Field: Water-cooled Loop Flow Type</w:t>
      </w:r>
    </w:p>
    <w:p w14:paraId="61360BDB" w14:textId="77777777"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14:paraId="7171AA78" w14:textId="77777777" w:rsidR="007C7C85" w:rsidRDefault="007C7C85" w:rsidP="007C7C85">
      <w:pPr>
        <w:pStyle w:val="Heading4"/>
      </w:pPr>
      <w:r>
        <w:t>Field: Water-cooled Condenser Outlet Temperature Schedule Name</w:t>
      </w:r>
    </w:p>
    <w:p w14:paraId="30A5BC99" w14:textId="77777777"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14:paraId="61410EEC" w14:textId="77777777" w:rsidR="007C7C85" w:rsidRDefault="007C7C85" w:rsidP="007C7C85">
      <w:pPr>
        <w:pStyle w:val="Heading4"/>
      </w:pPr>
      <w:r>
        <w:t>Field: Water-cooled Condenser Design  Flow Rate</w:t>
      </w:r>
    </w:p>
    <w:p w14:paraId="17E66FAB" w14:textId="77777777"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7E56B73A" w14:textId="77777777" w:rsidR="007C7C85" w:rsidRDefault="007C7C85" w:rsidP="007C7C85">
      <w:pPr>
        <w:pStyle w:val="Heading4"/>
      </w:pPr>
      <w:r>
        <w:t>Field: Water-cooled Condenser Maximum  Flow Rate</w:t>
      </w:r>
    </w:p>
    <w:p w14:paraId="5FC0308B" w14:textId="77777777"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6B1323BA" w14:textId="77777777" w:rsidR="007C7C85" w:rsidRDefault="007C7C85" w:rsidP="007C7C85">
      <w:pPr>
        <w:pStyle w:val="Heading4"/>
      </w:pPr>
      <w:r>
        <w:t>Field: Water-cooled Condenser Maximum Water Outlet Temperature</w:t>
      </w:r>
    </w:p>
    <w:p w14:paraId="584E919A" w14:textId="77777777"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14:paraId="5934A4AC" w14:textId="77777777" w:rsidR="007C7C85" w:rsidRDefault="007C7C85" w:rsidP="007C7C85">
      <w:pPr>
        <w:pStyle w:val="Heading4"/>
      </w:pPr>
      <w:r>
        <w:t>Field: Water-cooled Condenser Minimum Water Inlet Temperature</w:t>
      </w:r>
    </w:p>
    <w:p w14:paraId="539E519F" w14:textId="77777777"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14:paraId="7BAE1341" w14:textId="77777777" w:rsidR="007C7C85" w:rsidRDefault="007C7C85" w:rsidP="007C7C85">
      <w:pPr>
        <w:pStyle w:val="Heading4"/>
      </w:pPr>
      <w:r>
        <w:t>Field: Evaporative Condenser Availability Schedule Name</w:t>
      </w:r>
    </w:p>
    <w:p w14:paraId="6025A44A" w14:textId="77777777"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14:paraId="1F1C9881" w14:textId="77777777" w:rsidR="007C7C85" w:rsidRDefault="007C7C85" w:rsidP="007C7C85">
      <w:pPr>
        <w:pStyle w:val="Heading4"/>
      </w:pPr>
      <w:r>
        <w:rPr>
          <w:rFonts w:cs="Arial"/>
        </w:rPr>
        <w:t xml:space="preserve">Field: </w:t>
      </w:r>
      <w:r>
        <w:t>Evaporative Condenser Effectiveness</w:t>
      </w:r>
    </w:p>
    <w:p w14:paraId="27135CBD" w14:textId="77777777"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14:paraId="2CD98A44" w14:textId="77777777" w:rsidR="007C7C85" w:rsidRDefault="007C7C85" w:rsidP="007C7C85">
      <w:pPr>
        <w:pStyle w:val="Equation"/>
      </w:pPr>
      <w:r w:rsidRPr="00884C36">
        <w:rPr>
          <w:position w:val="-14"/>
        </w:rPr>
        <w:object w:dxaOrig="3300" w:dyaOrig="380" w14:anchorId="6B840CB4">
          <v:shape id="_x0000_i1203" type="#_x0000_t75" style="width:165pt;height:18.75pt" o:ole="">
            <v:imagedata r:id="rId520" o:title=""/>
          </v:shape>
          <o:OLEObject Type="Embed" ProgID="Equation.DSMT4" ShapeID="_x0000_i1203" DrawAspect="Content" ObjectID="_1473234902" r:id="rId521"/>
        </w:object>
      </w:r>
    </w:p>
    <w:p w14:paraId="309A10BF" w14:textId="77777777" w:rsidR="007C7C85" w:rsidRDefault="007C7C85" w:rsidP="007C7C85">
      <w:pPr>
        <w:pStyle w:val="BodyText"/>
        <w:jc w:val="left"/>
        <w:rPr>
          <w:rFonts w:cs="Arial"/>
        </w:rPr>
      </w:pPr>
      <w:r>
        <w:rPr>
          <w:rFonts w:cs="Arial"/>
        </w:rPr>
        <w:t>where:</w:t>
      </w:r>
    </w:p>
    <w:p w14:paraId="21813226" w14:textId="77777777" w:rsidR="007C7C85" w:rsidRDefault="007C7C85" w:rsidP="007C7C85">
      <w:pPr>
        <w:pStyle w:val="BodyText"/>
        <w:jc w:val="left"/>
        <w:rPr>
          <w:rFonts w:cs="Arial"/>
        </w:rPr>
      </w:pPr>
      <w:r w:rsidRPr="00884C36">
        <w:rPr>
          <w:rFonts w:cs="Arial"/>
          <w:position w:val="-14"/>
        </w:rPr>
        <w:object w:dxaOrig="639" w:dyaOrig="380" w14:anchorId="43E84F39">
          <v:shape id="_x0000_i1204" type="#_x0000_t75" style="width:32.25pt;height:18.75pt" o:ole="">
            <v:imagedata r:id="rId522" o:title=""/>
          </v:shape>
          <o:OLEObject Type="Embed" ProgID="Equation.DSMT4" ShapeID="_x0000_i1204" DrawAspect="Content" ObjectID="_1473234903" r:id="rId523"/>
        </w:object>
      </w:r>
      <w:r>
        <w:rPr>
          <w:rFonts w:cs="Arial"/>
        </w:rPr>
        <w:tab/>
        <w:t>= effective dry-bulb temperature of air entering the condenser cooling coil (°C)</w:t>
      </w:r>
    </w:p>
    <w:p w14:paraId="746DAF92" w14:textId="77777777" w:rsidR="007C7C85" w:rsidRDefault="007C7C85" w:rsidP="007C7C85">
      <w:pPr>
        <w:pStyle w:val="BodyText"/>
        <w:jc w:val="left"/>
        <w:rPr>
          <w:rFonts w:cs="Arial"/>
        </w:rPr>
      </w:pPr>
      <w:r w:rsidRPr="00884C36">
        <w:rPr>
          <w:rFonts w:cs="Arial"/>
          <w:position w:val="-12"/>
        </w:rPr>
        <w:object w:dxaOrig="420" w:dyaOrig="360" w14:anchorId="42342509">
          <v:shape id="_x0000_i1205" type="#_x0000_t75" style="width:21pt;height:18pt" o:ole="">
            <v:imagedata r:id="rId524" o:title=""/>
          </v:shape>
          <o:OLEObject Type="Embed" ProgID="Equation.DSMT4" ShapeID="_x0000_i1205" DrawAspect="Content" ObjectID="_1473234904" r:id="rId525"/>
        </w:object>
      </w:r>
      <w:r>
        <w:rPr>
          <w:rFonts w:cs="Arial"/>
        </w:rPr>
        <w:tab/>
        <w:t>= outdoor air wet-bulb temperature (°C)</w:t>
      </w:r>
    </w:p>
    <w:p w14:paraId="2EF57717" w14:textId="77777777" w:rsidR="007C7C85" w:rsidRDefault="007C7C85" w:rsidP="007C7C85">
      <w:pPr>
        <w:pStyle w:val="BodyText"/>
        <w:jc w:val="left"/>
        <w:rPr>
          <w:rFonts w:cs="Arial"/>
        </w:rPr>
      </w:pPr>
      <w:r w:rsidRPr="00884C36">
        <w:rPr>
          <w:rFonts w:cs="Arial"/>
          <w:position w:val="-12"/>
        </w:rPr>
        <w:object w:dxaOrig="400" w:dyaOrig="360" w14:anchorId="657D9040">
          <v:shape id="_x0000_i1206" type="#_x0000_t75" style="width:20.25pt;height:18pt" o:ole="">
            <v:imagedata r:id="rId526" o:title=""/>
          </v:shape>
          <o:OLEObject Type="Embed" ProgID="Equation.DSMT4" ShapeID="_x0000_i1206" DrawAspect="Content" ObjectID="_1473234905" r:id="rId527"/>
        </w:object>
      </w:r>
      <w:r>
        <w:rPr>
          <w:rFonts w:cs="Arial"/>
        </w:rPr>
        <w:tab/>
        <w:t>= outdoor air dry-bulb temperature (°C)</w:t>
      </w:r>
    </w:p>
    <w:p w14:paraId="19E67B5C" w14:textId="77777777" w:rsidR="007C7C85" w:rsidRPr="000D3793" w:rsidRDefault="007C7C85" w:rsidP="007C7C85">
      <w:pPr>
        <w:pStyle w:val="BodyText"/>
        <w:jc w:val="left"/>
        <w:rPr>
          <w:rFonts w:cs="Arial"/>
        </w:rPr>
      </w:pPr>
      <w:r w:rsidRPr="00884C36">
        <w:rPr>
          <w:rFonts w:cs="Arial"/>
          <w:position w:val="-6"/>
        </w:rPr>
        <w:object w:dxaOrig="200" w:dyaOrig="220" w14:anchorId="1D13DA1E">
          <v:shape id="_x0000_i1207" type="#_x0000_t75" style="width:9.75pt;height:11.25pt" o:ole="">
            <v:imagedata r:id="rId528" o:title=""/>
          </v:shape>
          <o:OLEObject Type="Embed" ProgID="Equation.DSMT4" ShapeID="_x0000_i1207" DrawAspect="Content" ObjectID="_1473234906" r:id="rId529"/>
        </w:object>
      </w:r>
      <w:r>
        <w:rPr>
          <w:rFonts w:cs="Arial"/>
        </w:rPr>
        <w:tab/>
      </w:r>
      <w:r>
        <w:rPr>
          <w:rFonts w:cs="Arial"/>
        </w:rPr>
        <w:tab/>
        <w:t>= evaporative condenser effectiveness.</w:t>
      </w:r>
    </w:p>
    <w:p w14:paraId="3A172F45" w14:textId="77777777"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14:paraId="267D4269" w14:textId="77777777"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14:paraId="2E696F8A" w14:textId="77777777" w:rsidR="007C7C85" w:rsidRDefault="007C7C85" w:rsidP="007C7C85">
      <w:pPr>
        <w:pStyle w:val="Heading4"/>
      </w:pPr>
      <w:r>
        <w:rPr>
          <w:rFonts w:cs="Arial"/>
        </w:rPr>
        <w:t xml:space="preserve">Field: </w:t>
      </w:r>
      <w:r>
        <w:t>Evaporative Condenser Air Flow Rate</w:t>
      </w:r>
    </w:p>
    <w:p w14:paraId="1DE8E038"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14:paraId="09EE8B14" w14:textId="77777777" w:rsidR="007C7C85" w:rsidRDefault="007C7C85" w:rsidP="007C7C85">
      <w:pPr>
        <w:pStyle w:val="Heading4"/>
      </w:pPr>
      <w:r>
        <w:rPr>
          <w:rFonts w:cs="Arial"/>
        </w:rPr>
        <w:t xml:space="preserve">Field: </w:t>
      </w:r>
      <w:r>
        <w:t>Basin Heater Capacity</w:t>
      </w:r>
    </w:p>
    <w:p w14:paraId="1F5A43BA"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14:paraId="64E4F8A8" w14:textId="77777777" w:rsidR="007C7C85" w:rsidRDefault="007C7C85" w:rsidP="007C7C85">
      <w:pPr>
        <w:pStyle w:val="Heading4"/>
      </w:pPr>
      <w:r>
        <w:rPr>
          <w:rFonts w:cs="Arial"/>
        </w:rPr>
        <w:lastRenderedPageBreak/>
        <w:t xml:space="preserve">Field: </w:t>
      </w:r>
      <w:r w:rsidRPr="000D42D5">
        <w:t>Basin Heater Setpoint Temperature</w:t>
      </w:r>
    </w:p>
    <w:p w14:paraId="3F2426D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8F1D4F9" w14:textId="77777777" w:rsidR="007C7C85" w:rsidRDefault="007C7C85" w:rsidP="007C7C85">
      <w:pPr>
        <w:pStyle w:val="Heading4"/>
      </w:pPr>
      <w:r>
        <w:rPr>
          <w:rFonts w:cs="Arial"/>
        </w:rPr>
        <w:t xml:space="preserve">Field: </w:t>
      </w:r>
      <w:r>
        <w:t>Design Evaporative Condenser Water Pump Power</w:t>
      </w:r>
    </w:p>
    <w:p w14:paraId="2084456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14:paraId="0D664374" w14:textId="77777777" w:rsidR="007C7C85" w:rsidRDefault="007C7C85" w:rsidP="007C7C85">
      <w:pPr>
        <w:pStyle w:val="Heading4"/>
      </w:pPr>
      <w:r>
        <w:t>Field: Evaporative Water Supply Tank Name</w:t>
      </w:r>
    </w:p>
    <w:p w14:paraId="273668DF" w14:textId="77777777"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14:paraId="6D620189" w14:textId="77777777" w:rsidR="007C7C85" w:rsidRDefault="007C7C85" w:rsidP="007C7C85">
      <w:pPr>
        <w:pStyle w:val="Heading4"/>
      </w:pPr>
      <w:r>
        <w:rPr>
          <w:rFonts w:cs="Arial"/>
        </w:rPr>
        <w:t xml:space="preserve">Field: </w:t>
      </w:r>
      <w:r>
        <w:t>Condenser Air Inlet Node Name</w:t>
      </w:r>
    </w:p>
    <w:p w14:paraId="63E1CC65" w14:textId="77777777"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686B209F" w14:textId="77777777" w:rsidR="007C7C85" w:rsidRDefault="007C7C85" w:rsidP="007C7C85">
      <w:pPr>
        <w:pStyle w:val="Heading4"/>
      </w:pPr>
      <w:r>
        <w:rPr>
          <w:rFonts w:cs="Arial"/>
        </w:rPr>
        <w:t xml:space="preserve">Field: </w:t>
      </w:r>
      <w:r>
        <w:t>End-Use Subcategory</w:t>
      </w:r>
    </w:p>
    <w:p w14:paraId="70CF5D1C" w14:textId="77777777"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5E33E3D8" w14:textId="77777777" w:rsidR="007C7C85" w:rsidRPr="00E23D46" w:rsidRDefault="007C7C85" w:rsidP="007C7C85">
      <w:pPr>
        <w:pStyle w:val="Heading4"/>
      </w:pPr>
      <w:r>
        <w:t>Field:</w:t>
      </w:r>
      <w:r w:rsidRPr="00E23D46">
        <w:t xml:space="preserve"> Refrigeration Case Name or WalkIn Name or CaseAndWalkInList Name</w:t>
      </w:r>
    </w:p>
    <w:p w14:paraId="07B8CC3C" w14:textId="77777777"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14:paraId="577FC973" w14:textId="77777777" w:rsidR="007C7C85" w:rsidRDefault="007C7C85" w:rsidP="007C7C85">
      <w:pPr>
        <w:pStyle w:val="Heading4"/>
        <w:jc w:val="both"/>
      </w:pPr>
      <w:r>
        <w:t>Field: Heat Rejection Zone Name</w:t>
      </w:r>
    </w:p>
    <w:p w14:paraId="5C602EB2" w14:textId="77777777"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14:paraId="70EC4E69" w14:textId="77777777" w:rsidR="007C7C85" w:rsidRDefault="007C7C85" w:rsidP="007C7C85">
      <w:pPr>
        <w:pStyle w:val="BodyText"/>
      </w:pPr>
    </w:p>
    <w:p w14:paraId="3488F3A1" w14:textId="77777777" w:rsidR="007C7C85" w:rsidRDefault="007C7C85" w:rsidP="007C7C85">
      <w:pPr>
        <w:pStyle w:val="BodyText"/>
      </w:pPr>
      <w:r>
        <w:lastRenderedPageBreak/>
        <w:t>The following is an example input for a  Refrigeration Compressor Rack with water cooled condenser.</w:t>
      </w:r>
    </w:p>
    <w:p w14:paraId="04F7271B" w14:textId="77777777" w:rsidR="007C7C85" w:rsidRDefault="007C7C85" w:rsidP="007C7C85">
      <w:pPr>
        <w:pStyle w:val="IDDDefinition"/>
      </w:pPr>
      <w:r w:rsidRPr="00F8302C">
        <w:lastRenderedPageBreak/>
        <w:t>Refrigeration:CompressorRack</w:t>
      </w:r>
      <w:r>
        <w:t>,</w:t>
      </w:r>
    </w:p>
    <w:p w14:paraId="18A3F274" w14:textId="77777777" w:rsidR="007C7C85" w:rsidRDefault="007C7C85" w:rsidP="007C7C85">
      <w:pPr>
        <w:pStyle w:val="IDDDefinition"/>
      </w:pPr>
      <w:r>
        <w:t xml:space="preserve">    MediumTempRack,          !- Name</w:t>
      </w:r>
    </w:p>
    <w:p w14:paraId="64991618" w14:textId="77777777" w:rsidR="007C7C85" w:rsidRDefault="007C7C85" w:rsidP="007C7C85">
      <w:pPr>
        <w:pStyle w:val="IDDDefinition"/>
      </w:pPr>
      <w:r>
        <w:t xml:space="preserve">    Outdoors,                !- Heat Rejection Location</w:t>
      </w:r>
    </w:p>
    <w:p w14:paraId="5FF17B45" w14:textId="77777777" w:rsidR="007C7C85" w:rsidRDefault="007C7C85" w:rsidP="007C7C85">
      <w:pPr>
        <w:pStyle w:val="IDDDefinition"/>
      </w:pPr>
      <w:r>
        <w:t xml:space="preserve">    1.7,                     !- Design Compressor Rack COP {W/W}</w:t>
      </w:r>
    </w:p>
    <w:p w14:paraId="4E12FD20" w14:textId="77777777" w:rsidR="007C7C85" w:rsidRDefault="007C7C85" w:rsidP="007C7C85">
      <w:pPr>
        <w:pStyle w:val="IDDDefinition"/>
      </w:pPr>
      <w:r>
        <w:t xml:space="preserve">    RackCOPfTCurve,          !- Compressor Rack COP as a Function of Temperature Curve Name</w:t>
      </w:r>
    </w:p>
    <w:p w14:paraId="4985A684" w14:textId="77777777" w:rsidR="007C7C85" w:rsidRDefault="007C7C85" w:rsidP="007C7C85">
      <w:pPr>
        <w:pStyle w:val="IDDDefinition"/>
      </w:pPr>
      <w:r>
        <w:t xml:space="preserve">    1025.0,                  !- Design Condenser Fan Power {W}</w:t>
      </w:r>
    </w:p>
    <w:p w14:paraId="2751F364" w14:textId="77777777" w:rsidR="007C7C85" w:rsidRDefault="007C7C85" w:rsidP="007C7C85">
      <w:pPr>
        <w:pStyle w:val="IDDDefinition"/>
      </w:pPr>
      <w:r>
        <w:t xml:space="preserve">    RackCondFanCurve,        !- Condenser Fan Power as a Function of Temperature Curve Name</w:t>
      </w:r>
    </w:p>
    <w:p w14:paraId="0DF30A37" w14:textId="77777777" w:rsidR="007C7C85" w:rsidRDefault="007C7C85" w:rsidP="007C7C85">
      <w:pPr>
        <w:pStyle w:val="IDDDefinition"/>
      </w:pPr>
      <w:r>
        <w:t xml:space="preserve">    WaterCooled,             !- Condenser Type</w:t>
      </w:r>
    </w:p>
    <w:p w14:paraId="3FDB8D03" w14:textId="77777777" w:rsidR="007C7C85" w:rsidRDefault="007C7C85" w:rsidP="007C7C85">
      <w:pPr>
        <w:pStyle w:val="IDDDefinition"/>
      </w:pPr>
      <w:r>
        <w:t xml:space="preserve">    Condenser Inlet Node,    !- Water-cooled Condenser Inlet Node Name</w:t>
      </w:r>
    </w:p>
    <w:p w14:paraId="64BD8C4C" w14:textId="77777777" w:rsidR="007C7C85" w:rsidRDefault="007C7C85" w:rsidP="007C7C85">
      <w:pPr>
        <w:pStyle w:val="IDDDefinition"/>
      </w:pPr>
      <w:r>
        <w:t xml:space="preserve">    Condenser Outlet Node,   !- Water-cooled Condenser Outlet Node Name</w:t>
      </w:r>
    </w:p>
    <w:p w14:paraId="56BC2224" w14:textId="77777777" w:rsidR="007C7C85" w:rsidRDefault="007C7C85" w:rsidP="007C7C85">
      <w:pPr>
        <w:pStyle w:val="IDDDefinition"/>
      </w:pPr>
      <w:r>
        <w:t xml:space="preserve">    VariableFlow,            !- Water-cooled Loop Flow Type</w:t>
      </w:r>
    </w:p>
    <w:p w14:paraId="0A769373" w14:textId="77777777" w:rsidR="007C7C85" w:rsidRDefault="007C7C85" w:rsidP="007C7C85">
      <w:pPr>
        <w:pStyle w:val="IDDDefinition"/>
      </w:pPr>
      <w:r>
        <w:t xml:space="preserve">    Cond Outlet Temp Sch,    !- Water-cooled Condenser Outlet Temperature Schedule Name</w:t>
      </w:r>
    </w:p>
    <w:p w14:paraId="02036A7D" w14:textId="77777777" w:rsidR="007C7C85" w:rsidRDefault="007C7C85" w:rsidP="007C7C85">
      <w:pPr>
        <w:pStyle w:val="IDDDefinition"/>
      </w:pPr>
      <w:r>
        <w:t xml:space="preserve">    ,                        !- Water-cooled Condenser Design Flow Rate {m3/s}</w:t>
      </w:r>
    </w:p>
    <w:p w14:paraId="5818EA5E" w14:textId="77777777" w:rsidR="007C7C85" w:rsidRDefault="007C7C85" w:rsidP="007C7C85">
      <w:pPr>
        <w:pStyle w:val="IDDDefinition"/>
      </w:pPr>
      <w:r>
        <w:t xml:space="preserve">    0.003,                   !- Water-cooled Condenser Maximum Flow Rate {m3/s}</w:t>
      </w:r>
    </w:p>
    <w:p w14:paraId="4EE3F164" w14:textId="77777777" w:rsidR="007C7C85" w:rsidRDefault="007C7C85" w:rsidP="007C7C85">
      <w:pPr>
        <w:pStyle w:val="IDDDefinition"/>
      </w:pPr>
      <w:r>
        <w:t xml:space="preserve">    55,                      !- Water-cooled Condenser Maximum Water Outlet Temperature {C}</w:t>
      </w:r>
    </w:p>
    <w:p w14:paraId="19B0609F" w14:textId="77777777" w:rsidR="007C7C85" w:rsidRDefault="007C7C85" w:rsidP="007C7C85">
      <w:pPr>
        <w:pStyle w:val="IDDDefinition"/>
      </w:pPr>
      <w:r>
        <w:t xml:space="preserve">    ,                        !- Water-cooled Condenser Minimum Water Inlet Temperature {C}</w:t>
      </w:r>
    </w:p>
    <w:p w14:paraId="1E777EB1" w14:textId="77777777" w:rsidR="007C7C85" w:rsidRDefault="007C7C85" w:rsidP="007C7C85">
      <w:pPr>
        <w:pStyle w:val="IDDDefinition"/>
      </w:pPr>
      <w:r>
        <w:t xml:space="preserve">    ,                        !- Evaporative Condenser Availability Schedule Name</w:t>
      </w:r>
    </w:p>
    <w:p w14:paraId="6944185A" w14:textId="77777777" w:rsidR="007C7C85" w:rsidRDefault="007C7C85" w:rsidP="007C7C85">
      <w:pPr>
        <w:pStyle w:val="IDDDefinition"/>
      </w:pPr>
      <w:r>
        <w:t xml:space="preserve">    ,                        !- Evaporative Condenser Effectiveness {dimensionless}</w:t>
      </w:r>
    </w:p>
    <w:p w14:paraId="74671C8B" w14:textId="77777777" w:rsidR="007C7C85" w:rsidRDefault="007C7C85" w:rsidP="007C7C85">
      <w:pPr>
        <w:pStyle w:val="IDDDefinition"/>
      </w:pPr>
      <w:r>
        <w:t xml:space="preserve">    ,                        !- Evaporative Condenser Air Volume Flow Rate {m3/s}</w:t>
      </w:r>
    </w:p>
    <w:p w14:paraId="32BEF742" w14:textId="77777777" w:rsidR="007C7C85" w:rsidRDefault="007C7C85" w:rsidP="007C7C85">
      <w:pPr>
        <w:pStyle w:val="IDDDefinition"/>
      </w:pPr>
      <w:r>
        <w:t xml:space="preserve">    ,                        !- Basin Heater Capacity {W/K}</w:t>
      </w:r>
    </w:p>
    <w:p w14:paraId="63207511" w14:textId="77777777" w:rsidR="007C7C85" w:rsidRDefault="007C7C85" w:rsidP="007C7C85">
      <w:pPr>
        <w:pStyle w:val="IDDDefinition"/>
      </w:pPr>
      <w:r>
        <w:t xml:space="preserve">    ,                        !- Basin Heater Set Point Temperature {C}</w:t>
      </w:r>
    </w:p>
    <w:p w14:paraId="6F380210" w14:textId="77777777" w:rsidR="007C7C85" w:rsidRDefault="007C7C85" w:rsidP="007C7C85">
      <w:pPr>
        <w:pStyle w:val="IDDDefinition"/>
      </w:pPr>
      <w:r>
        <w:t xml:space="preserve">    ,                        !- Design Evaporative Condenser Water Pump Power {W}</w:t>
      </w:r>
    </w:p>
    <w:p w14:paraId="52B40770" w14:textId="77777777" w:rsidR="007C7C85" w:rsidRDefault="007C7C85" w:rsidP="007C7C85">
      <w:pPr>
        <w:pStyle w:val="IDDDefinition"/>
      </w:pPr>
      <w:r>
        <w:t xml:space="preserve">    ,                        !- Evaporative Water Supply Tank Name</w:t>
      </w:r>
    </w:p>
    <w:p w14:paraId="5F8E359E" w14:textId="77777777" w:rsidR="007C7C85" w:rsidRDefault="007C7C85" w:rsidP="007C7C85">
      <w:pPr>
        <w:pStyle w:val="IDDDefinition"/>
      </w:pPr>
      <w:r>
        <w:t xml:space="preserve">    ,                        !- Condenser Air Inlet Node Name</w:t>
      </w:r>
    </w:p>
    <w:p w14:paraId="6DABD7BF" w14:textId="77777777" w:rsidR="007C7C85" w:rsidRDefault="007C7C85" w:rsidP="007C7C85">
      <w:pPr>
        <w:pStyle w:val="IDDDefinition"/>
      </w:pPr>
      <w:r>
        <w:t xml:space="preserve">    ,                        !- End-Use Subcategory</w:t>
      </w:r>
    </w:p>
    <w:p w14:paraId="7480A30F" w14:textId="77777777" w:rsidR="007C7C85" w:rsidRDefault="007C7C85" w:rsidP="007C7C85">
      <w:pPr>
        <w:pStyle w:val="IDDDefinition"/>
      </w:pPr>
      <w:r>
        <w:t xml:space="preserve">    MediumTempCaseList;      !- </w:t>
      </w:r>
      <w:r w:rsidRPr="00E23D46">
        <w:t>Refrigeration Case Name or WalkIn Name or CaseAndWalkInList Name</w:t>
      </w:r>
    </w:p>
    <w:p w14:paraId="05FC6D37" w14:textId="77777777" w:rsidR="007C7C85" w:rsidRDefault="007C7C85" w:rsidP="007C7C85">
      <w:pPr>
        <w:pStyle w:val="Heading3"/>
      </w:pPr>
      <w:bookmarkStart w:id="2180" w:name="_Toc146669608"/>
      <w:bookmarkStart w:id="2181" w:name="_Toc163878822"/>
      <w:bookmarkStart w:id="2182" w:name="_Toc199065200"/>
      <w:bookmarkStart w:id="2183" w:name="_Toc214167138"/>
      <w:bookmarkStart w:id="2184" w:name="_Toc226891332"/>
      <w:bookmarkStart w:id="2185" w:name="_Toc236454192"/>
      <w:bookmarkStart w:id="2186" w:name="_Toc238518394"/>
      <w:bookmarkStart w:id="2187" w:name="_Toc113438541"/>
      <w:bookmarkStart w:id="2188" w:name="_Toc242669675"/>
      <w:bookmarkStart w:id="2189" w:name="_Toc259442518"/>
      <w:bookmarkStart w:id="2190" w:name="_Toc241116945"/>
      <w:bookmarkStart w:id="2191" w:name="_Toc274581451"/>
      <w:bookmarkStart w:id="2192" w:name="_Toc399490373"/>
      <w:r>
        <w:t>Refrigeration Compressor Rack Outputs</w:t>
      </w:r>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3FF686B6" w14:textId="77777777" w:rsidR="00755793" w:rsidRPr="00755793" w:rsidRDefault="00755793" w:rsidP="00755793">
      <w:pPr>
        <w:pStyle w:val="IDDDefinition"/>
        <w:rPr>
          <w:color w:val="FF0000"/>
        </w:rPr>
      </w:pPr>
      <w:r w:rsidRPr="00755793">
        <w:rPr>
          <w:color w:val="FF0000"/>
        </w:rPr>
        <w:t>If Condenser Type = Water Cooled:</w:t>
      </w:r>
    </w:p>
    <w:p w14:paraId="6F9AC2A4" w14:textId="77777777" w:rsidR="00755793" w:rsidRDefault="00755793" w:rsidP="00755793">
      <w:pPr>
        <w:pStyle w:val="IDDDefinition"/>
      </w:pPr>
      <w:r>
        <w:t>System,Average, Refrigeration Compressor Rack Condenser Refrigerant Mass Flow Rate [kg/s]</w:t>
      </w:r>
    </w:p>
    <w:p w14:paraId="1F29F535" w14:textId="77777777" w:rsidR="00755793" w:rsidRDefault="00755793" w:rsidP="00755793">
      <w:pPr>
        <w:pStyle w:val="IDDDefinition"/>
      </w:pPr>
      <w:r>
        <w:t>System,Average, Refrigeration Compressor Rack Condenser Heat Transfer Rate [W]</w:t>
      </w:r>
    </w:p>
    <w:p w14:paraId="27B0ADD3" w14:textId="77777777" w:rsidR="00755793" w:rsidRDefault="00755793" w:rsidP="00755793">
      <w:pPr>
        <w:pStyle w:val="IDDDefinition"/>
      </w:pPr>
      <w:r>
        <w:t>System,Sum, Refrigeration Compressor Rack Condenser Heat Transfer Energy [J]</w:t>
      </w:r>
    </w:p>
    <w:p w14:paraId="40093AA3" w14:textId="77777777" w:rsidR="00755793" w:rsidRDefault="00755793" w:rsidP="00755793">
      <w:pPr>
        <w:pStyle w:val="IDDDefinition"/>
      </w:pPr>
    </w:p>
    <w:p w14:paraId="3D1B67E4" w14:textId="77777777" w:rsidR="00755793" w:rsidRPr="00755793" w:rsidRDefault="00755793" w:rsidP="00755793">
      <w:pPr>
        <w:pStyle w:val="IDDDefinition"/>
        <w:rPr>
          <w:color w:val="FF0000"/>
        </w:rPr>
      </w:pPr>
      <w:r w:rsidRPr="00755793">
        <w:rPr>
          <w:color w:val="FF0000"/>
        </w:rPr>
        <w:t>IF THE RACK SERVES CASES AND/OR WALKINS:</w:t>
      </w:r>
    </w:p>
    <w:p w14:paraId="5F6D6626" w14:textId="77777777" w:rsidR="00755793" w:rsidRDefault="00755793" w:rsidP="00755793">
      <w:pPr>
        <w:pStyle w:val="IDDDefinition"/>
      </w:pPr>
      <w:r>
        <w:t>Zone,Average, Refrigeration Compressor Rack Electric Power [W]</w:t>
      </w:r>
    </w:p>
    <w:p w14:paraId="02F4B539" w14:textId="77777777" w:rsidR="00755793" w:rsidRDefault="00755793" w:rsidP="00755793">
      <w:pPr>
        <w:pStyle w:val="IDDDefinition"/>
      </w:pPr>
      <w:r>
        <w:t>Zone,Sum, Refrigeration Compressor Rack Electric Energy [J]</w:t>
      </w:r>
    </w:p>
    <w:p w14:paraId="00D8F107" w14:textId="77777777" w:rsidR="00755793" w:rsidRDefault="00755793" w:rsidP="00755793">
      <w:pPr>
        <w:pStyle w:val="IDDDefinition"/>
      </w:pPr>
      <w:r>
        <w:t>Zone,Average, Refrigeration Compressor Rack Condenser Fan Electric Power [W]</w:t>
      </w:r>
    </w:p>
    <w:p w14:paraId="1DA33832" w14:textId="77777777" w:rsidR="00755793" w:rsidRDefault="00755793" w:rsidP="00755793">
      <w:pPr>
        <w:pStyle w:val="IDDDefinition"/>
      </w:pPr>
      <w:r>
        <w:t>Zone,Sum, Refrigeration Compressor Rack Condenser Fan Electric Energy [J]</w:t>
      </w:r>
    </w:p>
    <w:p w14:paraId="19AF8571" w14:textId="77777777" w:rsidR="00755793" w:rsidRDefault="00755793" w:rsidP="00755793">
      <w:pPr>
        <w:pStyle w:val="IDDDefinition"/>
      </w:pPr>
      <w:r>
        <w:t>Zone,Average, Refrigeration Compressor Rack Total Heat Transfer Rate [W]</w:t>
      </w:r>
    </w:p>
    <w:p w14:paraId="7D9EF7FB" w14:textId="77777777" w:rsidR="00755793" w:rsidRDefault="00755793" w:rsidP="00755793">
      <w:pPr>
        <w:pStyle w:val="IDDDefinition"/>
      </w:pPr>
      <w:r>
        <w:t>Zone,Sum, Refrigeration Compressor Rack Total Heat Transfer Energy [J]</w:t>
      </w:r>
    </w:p>
    <w:p w14:paraId="569C5C05" w14:textId="77777777" w:rsidR="00755793" w:rsidRDefault="00755793" w:rsidP="00755793">
      <w:pPr>
        <w:pStyle w:val="IDDDefinition"/>
      </w:pPr>
      <w:r>
        <w:t>Zone,Average, Refrigeration Compressor Rack COP [W/W]</w:t>
      </w:r>
      <w:r>
        <w:br/>
      </w:r>
    </w:p>
    <w:p w14:paraId="47830967" w14:textId="77777777" w:rsidR="00755793" w:rsidRPr="00755793" w:rsidRDefault="00755793" w:rsidP="00755793">
      <w:pPr>
        <w:pStyle w:val="IDDDefinition"/>
        <w:rPr>
          <w:color w:val="FF0000"/>
        </w:rPr>
      </w:pPr>
      <w:r w:rsidRPr="00755793">
        <w:rPr>
          <w:color w:val="FF0000"/>
        </w:rPr>
        <w:t>If Condenser Type = Evap Cooled:</w:t>
      </w:r>
    </w:p>
    <w:p w14:paraId="090C893E" w14:textId="77777777" w:rsidR="00755793" w:rsidRDefault="00755793" w:rsidP="00755793">
      <w:pPr>
        <w:pStyle w:val="IDDDefinition"/>
      </w:pPr>
      <w:r>
        <w:t>Zone,Average, Refrigeration Compressor Rack Evaporative Condenser Pump Electric Power [W]</w:t>
      </w:r>
    </w:p>
    <w:p w14:paraId="40F9B450" w14:textId="77777777" w:rsidR="00755793" w:rsidRDefault="00755793" w:rsidP="00755793">
      <w:pPr>
        <w:pStyle w:val="IDDDefinition"/>
      </w:pPr>
      <w:r>
        <w:t>Zone,Sum, Refrigeration Compressor Rack Evaporative Condenser Pump Electric Energy [J]</w:t>
      </w:r>
    </w:p>
    <w:p w14:paraId="46874205" w14:textId="77777777" w:rsidR="00755793" w:rsidRDefault="00755793" w:rsidP="00755793">
      <w:pPr>
        <w:pStyle w:val="IDDDefinition"/>
      </w:pPr>
      <w:r>
        <w:t>Zone,Average, Refrigeration Compressor Rack Evaporative Condenser Basin Heater Electric Power [W]</w:t>
      </w:r>
    </w:p>
    <w:p w14:paraId="4DFC954E" w14:textId="77777777" w:rsidR="00755793" w:rsidRDefault="00755793" w:rsidP="00755793">
      <w:pPr>
        <w:pStyle w:val="IDDDefinition"/>
      </w:pPr>
      <w:r>
        <w:t>Zone,Sum, Refrigeration Compressor Rack Evaporative Condenser Basin Heater Electric Energy [J]</w:t>
      </w:r>
    </w:p>
    <w:p w14:paraId="6DF8A2DB" w14:textId="77777777" w:rsidR="00755793" w:rsidRDefault="00755793" w:rsidP="00755793">
      <w:pPr>
        <w:pStyle w:val="IDDDefinition"/>
      </w:pPr>
      <w:r>
        <w:t>Zone,Average, Refrigeration Compressor Rack Evaporative Condenser Water Volume Flow Rate [m</w:t>
      </w:r>
      <w:r>
        <w:rPr>
          <w:vertAlign w:val="superscript"/>
        </w:rPr>
        <w:t>3</w:t>
      </w:r>
      <w:r>
        <w:t>/s]</w:t>
      </w:r>
    </w:p>
    <w:p w14:paraId="768C9D5F" w14:textId="77777777" w:rsidR="00755793" w:rsidRDefault="00755793" w:rsidP="00755793">
      <w:pPr>
        <w:pStyle w:val="IDDDefinition"/>
      </w:pPr>
      <w:r>
        <w:t>Zone,Sum, Refrigeration Compressor Rack Evaporative Condenser Water Volume [m</w:t>
      </w:r>
      <w:r>
        <w:rPr>
          <w:vertAlign w:val="superscript"/>
        </w:rPr>
        <w:t>3</w:t>
      </w:r>
      <w:r>
        <w:t>]</w:t>
      </w:r>
    </w:p>
    <w:p w14:paraId="0B7E426C" w14:textId="77777777" w:rsidR="00755793" w:rsidRDefault="00755793" w:rsidP="00755793">
      <w:pPr>
        <w:pStyle w:val="IDDDefinition"/>
      </w:pPr>
      <w:r w:rsidRPr="00D42FEA">
        <w:t xml:space="preserve"> </w:t>
      </w:r>
    </w:p>
    <w:p w14:paraId="05C6D4EC" w14:textId="77777777" w:rsidR="00755793" w:rsidRPr="00CB081D" w:rsidRDefault="00755793" w:rsidP="00755793">
      <w:pPr>
        <w:pStyle w:val="IDDDefinition"/>
      </w:pPr>
      <w:r w:rsidRPr="00CB081D">
        <w:t>If Heat Rejection Location = Zone:</w:t>
      </w:r>
    </w:p>
    <w:p w14:paraId="37E3113D" w14:textId="77777777" w:rsidR="00755793" w:rsidRDefault="00755793" w:rsidP="00755793">
      <w:pPr>
        <w:pStyle w:val="IDDDefinition"/>
      </w:pPr>
      <w:r>
        <w:t>Zone,Average,</w:t>
      </w:r>
      <w:r w:rsidRPr="00CB081D">
        <w:t xml:space="preserve"> </w:t>
      </w:r>
      <w:r>
        <w:t>Refrigeration Compressor Rack Zone Sensible Heating Rate</w:t>
      </w:r>
      <w:r w:rsidRPr="00117FA5">
        <w:t xml:space="preserve"> [W]</w:t>
      </w:r>
    </w:p>
    <w:p w14:paraId="1D193125" w14:textId="77777777"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14:paraId="6A7F2611" w14:textId="77777777"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14:paraId="2AE43AE9" w14:textId="77777777"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14:paraId="10B4C33B" w14:textId="77777777" w:rsidR="00755793" w:rsidRDefault="00755793" w:rsidP="00755793">
      <w:pPr>
        <w:pStyle w:val="IDDDefinition"/>
      </w:pPr>
    </w:p>
    <w:p w14:paraId="01B265F6" w14:textId="77777777" w:rsidR="00755793" w:rsidRPr="00755793" w:rsidRDefault="00755793" w:rsidP="00755793">
      <w:pPr>
        <w:pStyle w:val="IDDDefinition"/>
        <w:rPr>
          <w:color w:val="FF0000"/>
        </w:rPr>
      </w:pPr>
      <w:r w:rsidRPr="00755793">
        <w:rPr>
          <w:color w:val="FF0000"/>
        </w:rPr>
        <w:t>IF THE RACK SERVES REFRIGERATION CHILLERS</w:t>
      </w:r>
    </w:p>
    <w:p w14:paraId="33FE3255" w14:textId="77777777" w:rsidR="00755793" w:rsidRDefault="00755793" w:rsidP="00755793">
      <w:pPr>
        <w:pStyle w:val="IDDDefinition"/>
      </w:pPr>
      <w:r>
        <w:t>HVAC,Average, Refrigeration Air Chiller Compressor Rack Electric Power [W]</w:t>
      </w:r>
    </w:p>
    <w:p w14:paraId="39DDC7EA" w14:textId="77777777" w:rsidR="00755793" w:rsidRDefault="00755793" w:rsidP="00755793">
      <w:pPr>
        <w:pStyle w:val="IDDDefinition"/>
      </w:pPr>
      <w:r>
        <w:t>HVAC,Sum, Refrigeration Air Chiller Compressor Rack Electric Energy [J]</w:t>
      </w:r>
    </w:p>
    <w:p w14:paraId="0C4B2F1B" w14:textId="77777777" w:rsidR="00755793" w:rsidRDefault="00755793" w:rsidP="00755793">
      <w:pPr>
        <w:pStyle w:val="IDDDefinition"/>
      </w:pPr>
      <w:r>
        <w:t>HVAC,Average,</w:t>
      </w:r>
      <w:r w:rsidRPr="00BD7EFD">
        <w:t>Refrigeration Air Chiller System Compressor Runtime Fraction</w:t>
      </w:r>
      <w:r>
        <w:t xml:space="preserve"> []</w:t>
      </w:r>
    </w:p>
    <w:p w14:paraId="3B5AE325" w14:textId="77777777" w:rsidR="00755793" w:rsidRDefault="00755793" w:rsidP="00755793">
      <w:pPr>
        <w:pStyle w:val="IDDDefinition"/>
      </w:pPr>
      <w:r>
        <w:t>HVAC,Average, Refrigeration Air Chiller Compressor Rack Condenser Fan Electric Power [W]</w:t>
      </w:r>
    </w:p>
    <w:p w14:paraId="28C8CF18" w14:textId="77777777" w:rsidR="00755793" w:rsidRDefault="00755793" w:rsidP="00755793">
      <w:pPr>
        <w:pStyle w:val="IDDDefinition"/>
      </w:pPr>
      <w:r>
        <w:t>HVAC,Sum, Refrigeration Air Chiller Compressor Rack Condenser Fan Electric Energy [J]</w:t>
      </w:r>
    </w:p>
    <w:p w14:paraId="3ABD9E97" w14:textId="77777777" w:rsidR="00755793" w:rsidRDefault="00755793" w:rsidP="00755793">
      <w:pPr>
        <w:pStyle w:val="IDDDefinition"/>
      </w:pPr>
      <w:r>
        <w:t>HVAC,Average, Refrigeration Air Chiller Compressor Rack Total Heat Transfer Rate [W]</w:t>
      </w:r>
    </w:p>
    <w:p w14:paraId="1779DCA7" w14:textId="77777777" w:rsidR="00755793" w:rsidRDefault="00755793" w:rsidP="00755793">
      <w:pPr>
        <w:pStyle w:val="IDDDefinition"/>
      </w:pPr>
      <w:r>
        <w:t>HVAC,Sum, Refrigeration Air Chiller Compressor Rack Total Heat Transfer Energy [J]</w:t>
      </w:r>
    </w:p>
    <w:p w14:paraId="3912A552" w14:textId="77777777" w:rsidR="00755793" w:rsidRDefault="00755793" w:rsidP="00755793">
      <w:pPr>
        <w:pStyle w:val="IDDDefinition"/>
      </w:pPr>
      <w:r>
        <w:t>HVAC,Average, Refrigeration Air Chiller Compressor Rack COP [W/W]</w:t>
      </w:r>
    </w:p>
    <w:p w14:paraId="1B5D0C8A" w14:textId="77777777" w:rsidR="00755793" w:rsidRDefault="00755793" w:rsidP="00755793">
      <w:pPr>
        <w:pStyle w:val="IDDDefinition"/>
      </w:pPr>
    </w:p>
    <w:p w14:paraId="5BB6C420" w14:textId="77777777" w:rsidR="00755793" w:rsidRDefault="00755793" w:rsidP="00755793">
      <w:pPr>
        <w:pStyle w:val="IDDDefinition"/>
      </w:pPr>
    </w:p>
    <w:p w14:paraId="0D8EF019" w14:textId="77777777" w:rsidR="00755793" w:rsidRDefault="00755793" w:rsidP="00755793">
      <w:pPr>
        <w:pStyle w:val="IDDDefinition"/>
      </w:pPr>
      <w:r>
        <w:br/>
      </w:r>
    </w:p>
    <w:p w14:paraId="3F9D94D9" w14:textId="77777777" w:rsidR="00755793" w:rsidRPr="00755793" w:rsidRDefault="00755793" w:rsidP="00755793">
      <w:pPr>
        <w:pStyle w:val="IDDDefinition"/>
        <w:rPr>
          <w:color w:val="FF0000"/>
        </w:rPr>
      </w:pPr>
      <w:r w:rsidRPr="00755793">
        <w:rPr>
          <w:color w:val="FF0000"/>
        </w:rPr>
        <w:lastRenderedPageBreak/>
        <w:t>If Condenser Type = Evap Cooled:</w:t>
      </w:r>
    </w:p>
    <w:p w14:paraId="1B64114A" w14:textId="77777777" w:rsidR="00755793" w:rsidRDefault="00755793" w:rsidP="00755793">
      <w:pPr>
        <w:pStyle w:val="IDDDefinition"/>
      </w:pPr>
      <w:r>
        <w:t>HVAC,Average, Refrigeration Air Chiller Compressor Rack Evaporative Condenser Pump Electric Power [W]</w:t>
      </w:r>
    </w:p>
    <w:p w14:paraId="68F81028" w14:textId="77777777" w:rsidR="00755793" w:rsidRDefault="00755793" w:rsidP="00755793">
      <w:pPr>
        <w:pStyle w:val="IDDDefinition"/>
      </w:pPr>
      <w:r>
        <w:t>HVAC,Sum, Refrigeration Air Chiller Compressor Rack Evaporative Condenser Pump Electric Energy [J]</w:t>
      </w:r>
    </w:p>
    <w:p w14:paraId="0F90CB4A" w14:textId="77777777" w:rsidR="00755793" w:rsidRDefault="00755793" w:rsidP="00755793">
      <w:pPr>
        <w:pStyle w:val="IDDDefinition"/>
      </w:pPr>
      <w:r>
        <w:t>HVAC,Average, Refrigeration Air Chiller Compressor Rack Evaporative Condenser Basin Heater Electric Power [W]</w:t>
      </w:r>
    </w:p>
    <w:p w14:paraId="40D399EB" w14:textId="77777777" w:rsidR="00755793" w:rsidRDefault="00755793" w:rsidP="00755793">
      <w:pPr>
        <w:pStyle w:val="IDDDefinition"/>
      </w:pPr>
      <w:r>
        <w:t>HVAC,Sum, Refrigeration Air Chiller Compressor Rack Electric PowerRefrigeration Air Chiller Compressor Rack Evaporative Condenser Basin Heater Electric Energy [J]</w:t>
      </w:r>
    </w:p>
    <w:p w14:paraId="10C4A384" w14:textId="77777777" w:rsidR="00755793" w:rsidRDefault="00755793" w:rsidP="00755793">
      <w:pPr>
        <w:pStyle w:val="IDDDefinition"/>
      </w:pPr>
      <w:r>
        <w:t>HVAC,Average, Refrigeration Air Chiller Compressor Rack Evaporative Condenser Water Volume Flow Rate [m3/s]</w:t>
      </w:r>
    </w:p>
    <w:p w14:paraId="62C1BBF1" w14:textId="77777777" w:rsidR="00755793" w:rsidRDefault="00755793" w:rsidP="00755793">
      <w:pPr>
        <w:pStyle w:val="IDDDefinition"/>
      </w:pPr>
      <w:r>
        <w:t>HVAC,Sum, Refrigeration Air Chiller Compressor Rack Evaporative Condenser Water Volume [m3]</w:t>
      </w:r>
      <w:r w:rsidRPr="00D42FEA">
        <w:t xml:space="preserve"> </w:t>
      </w:r>
      <w:r>
        <w:br/>
      </w:r>
    </w:p>
    <w:p w14:paraId="3D540735" w14:textId="77777777" w:rsidR="00755793" w:rsidRPr="00755793" w:rsidRDefault="00755793" w:rsidP="00755793">
      <w:pPr>
        <w:pStyle w:val="IDDDefinition"/>
        <w:rPr>
          <w:color w:val="FF0000"/>
        </w:rPr>
      </w:pPr>
      <w:r w:rsidRPr="00755793">
        <w:rPr>
          <w:color w:val="FF0000"/>
        </w:rPr>
        <w:t>If Heat Rejection Location = Zone:</w:t>
      </w:r>
    </w:p>
    <w:p w14:paraId="5BA5635B" w14:textId="77777777"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14:paraId="72E1717F" w14:textId="77777777"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14:paraId="4DCC145D" w14:textId="77777777"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14:paraId="29361E1C" w14:textId="77777777"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14:paraId="1C2DE859" w14:textId="77777777" w:rsidR="00755793" w:rsidRDefault="00755793" w:rsidP="00755793">
      <w:pPr>
        <w:pStyle w:val="Heading4"/>
      </w:pPr>
      <w:r>
        <w:t>Refrigeration Compressor Rack Condenser Mass Flow Rate [kg/s]</w:t>
      </w:r>
    </w:p>
    <w:p w14:paraId="28375F72" w14:textId="77777777" w:rsidR="00755793" w:rsidRDefault="00755793" w:rsidP="00755793">
      <w:pPr>
        <w:pStyle w:val="BodyText"/>
      </w:pPr>
      <w:r>
        <w:t>When condenser type is Water Cooled, this is the mass flow rate of water flowing through the water cooled condenser.</w:t>
      </w:r>
    </w:p>
    <w:p w14:paraId="6F556C55" w14:textId="77777777" w:rsidR="00755793" w:rsidRDefault="00755793" w:rsidP="00755793">
      <w:pPr>
        <w:pStyle w:val="Heading4"/>
      </w:pPr>
      <w:r>
        <w:t>Refrigeration Compressor Rack Condenser Heat Transfer Rate [W]</w:t>
      </w:r>
    </w:p>
    <w:p w14:paraId="3B29E381" w14:textId="77777777" w:rsidR="00755793" w:rsidRPr="00DC56CC" w:rsidRDefault="00755793" w:rsidP="00755793">
      <w:pPr>
        <w:pStyle w:val="BodyText"/>
      </w:pPr>
      <w:r>
        <w:t>When condenser type is Water Cooled, this is the total heat transfer across the condenser (i.e., compressor energy and case cooling).</w:t>
      </w:r>
    </w:p>
    <w:p w14:paraId="5109919F" w14:textId="77777777" w:rsidR="00755793" w:rsidRDefault="00755793" w:rsidP="00755793">
      <w:pPr>
        <w:pStyle w:val="Heading4"/>
      </w:pPr>
      <w:r>
        <w:t>Refrigeration Compressor Rack Condenser Heat Transfer Energy [J]</w:t>
      </w:r>
    </w:p>
    <w:p w14:paraId="77245EB8" w14:textId="77777777" w:rsidR="00755793" w:rsidRDefault="00755793" w:rsidP="00755793">
      <w:pPr>
        <w:pStyle w:val="BodyText"/>
      </w:pPr>
      <w:r>
        <w:t>When condenser type is Water Cooled, this is the total heat energy flowing across the condenser for the timestep being reported.</w:t>
      </w:r>
    </w:p>
    <w:p w14:paraId="4952B081" w14:textId="77777777" w:rsidR="00755793" w:rsidRPr="000A4E78" w:rsidRDefault="00755793" w:rsidP="00755793">
      <w:pPr>
        <w:pStyle w:val="Heading4"/>
        <w:rPr>
          <w:color w:val="FF0000"/>
        </w:rPr>
      </w:pPr>
      <w:r w:rsidRPr="000A4E78">
        <w:rPr>
          <w:color w:val="FF0000"/>
        </w:rPr>
        <w:t>IF THE RACK SERVES CASES AND OR WALKINS:</w:t>
      </w:r>
    </w:p>
    <w:p w14:paraId="044A21DA" w14:textId="77777777" w:rsidR="00755793" w:rsidRDefault="00755793" w:rsidP="00755793">
      <w:pPr>
        <w:pStyle w:val="Heading4"/>
      </w:pPr>
      <w:r>
        <w:t>Refrigeration Compressor Rack Electric Power [W]</w:t>
      </w:r>
    </w:p>
    <w:p w14:paraId="2B016BA2" w14:textId="77777777" w:rsidR="00755793" w:rsidRDefault="00755793" w:rsidP="00755793">
      <w:pPr>
        <w:pStyle w:val="BodyText"/>
      </w:pPr>
      <w:r>
        <w:t>This output is the electric power input to the rack compressor(s) in Watts.</w:t>
      </w:r>
    </w:p>
    <w:p w14:paraId="708AEB9B" w14:textId="77777777" w:rsidR="00755793" w:rsidRDefault="00755793" w:rsidP="00755793">
      <w:pPr>
        <w:pStyle w:val="Heading4"/>
      </w:pPr>
      <w:r>
        <w:t>Refrigeration Compressor Rack Electric Energy [J]</w:t>
      </w:r>
    </w:p>
    <w:p w14:paraId="1C7D9DA2"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1A15214D" w14:textId="77777777" w:rsidR="00755793" w:rsidRDefault="00755793" w:rsidP="00755793">
      <w:pPr>
        <w:pStyle w:val="Heading4"/>
      </w:pPr>
      <w:r w:rsidRPr="00EE132A">
        <w:t>Refrigeration Compressor Runtime Fraction</w:t>
      </w:r>
      <w:r>
        <w:t xml:space="preserve"> []</w:t>
      </w:r>
    </w:p>
    <w:p w14:paraId="37AB4B75" w14:textId="77777777" w:rsidR="00755793" w:rsidRDefault="00755793" w:rsidP="00755793">
      <w:pPr>
        <w:pStyle w:val="BodyText"/>
      </w:pPr>
      <w:r>
        <w:t>This is the runtime operating ratio for the compressor.</w:t>
      </w:r>
    </w:p>
    <w:p w14:paraId="417AA218" w14:textId="77777777" w:rsidR="00755793" w:rsidRDefault="00755793" w:rsidP="00755793">
      <w:pPr>
        <w:pStyle w:val="Heading4"/>
      </w:pPr>
      <w:r>
        <w:t>Refrigeration Compressor Rack Condenser Fan Electric Power [W]</w:t>
      </w:r>
    </w:p>
    <w:p w14:paraId="18A93D5A" w14:textId="77777777" w:rsidR="00755793" w:rsidRDefault="00755793" w:rsidP="00755793">
      <w:pPr>
        <w:pStyle w:val="BodyText"/>
      </w:pPr>
      <w:r>
        <w:t>This output is the electric input to the rack condenser fan(s) in Watts.</w:t>
      </w:r>
    </w:p>
    <w:p w14:paraId="2FA355E0" w14:textId="77777777" w:rsidR="00755793" w:rsidRDefault="00755793" w:rsidP="00755793">
      <w:pPr>
        <w:pStyle w:val="Heading4"/>
      </w:pPr>
      <w:r>
        <w:t>Refrigeration Compressor Rack Condenser Fan Electric Energy [J]</w:t>
      </w:r>
    </w:p>
    <w:p w14:paraId="28224459"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45A4D93B" w14:textId="77777777" w:rsidR="00755793" w:rsidRDefault="00755793" w:rsidP="00755793">
      <w:pPr>
        <w:pStyle w:val="Heading4"/>
      </w:pPr>
      <w:r>
        <w:t>Refrigeration Compressor Rack Total Heat Transfer Rate [W]</w:t>
      </w:r>
    </w:p>
    <w:p w14:paraId="602E9089"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756BCB62" w14:textId="77777777" w:rsidR="00755793" w:rsidRDefault="00755793" w:rsidP="00755793">
      <w:pPr>
        <w:pStyle w:val="Heading4"/>
      </w:pPr>
      <w:r>
        <w:t>Refrigeration Compressor Rack Total Heat Transfer Energy [J]</w:t>
      </w:r>
    </w:p>
    <w:p w14:paraId="436652DB"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478576E5" w14:textId="77777777" w:rsidR="00755793" w:rsidRDefault="00755793" w:rsidP="00755793">
      <w:pPr>
        <w:pStyle w:val="Heading4"/>
      </w:pPr>
      <w:r>
        <w:lastRenderedPageBreak/>
        <w:t>Refrigeration Compressor Rack COP [W/W]</w:t>
      </w:r>
    </w:p>
    <w:p w14:paraId="662F1923"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37E44DC6" w14:textId="77777777"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14:paraId="4C887AA6"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2AD6045A" w14:textId="77777777"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14:paraId="6F71C690"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7ADB624B" w14:textId="77777777"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14:paraId="4D56CB4F"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15C27D7A" w14:textId="77777777"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14:paraId="61547AC0" w14:textId="77777777" w:rsidR="00755793" w:rsidRDefault="00755793" w:rsidP="00755793">
      <w:pPr>
        <w:pStyle w:val="BodyText"/>
      </w:pPr>
      <w:r>
        <w:t xml:space="preserve">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00F5F1E5" w14:textId="77777777"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14:paraId="764D7F02"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160E5F00" w14:textId="77777777" w:rsidR="00755793" w:rsidRDefault="00755793" w:rsidP="00755793">
      <w:pPr>
        <w:pStyle w:val="Heading4"/>
        <w:jc w:val="both"/>
      </w:pPr>
      <w:r>
        <w:t>Refrigeration Compressor Rack Evaporative Condenser Water Volume [m3]</w:t>
      </w:r>
    </w:p>
    <w:p w14:paraId="405F37FA"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1FF33568" w14:textId="77777777" w:rsidR="00755793" w:rsidRDefault="00755793" w:rsidP="00755793">
      <w:pPr>
        <w:pStyle w:val="Heading4"/>
      </w:pPr>
      <w:r>
        <w:t>Refrigeration Compressor Rack Zone Sensible Heating Rate [W]</w:t>
      </w:r>
    </w:p>
    <w:p w14:paraId="5054AA7A" w14:textId="77777777" w:rsidR="00755793" w:rsidRDefault="00755793" w:rsidP="00755793">
      <w:pPr>
        <w:pStyle w:val="BodyText"/>
      </w:pPr>
      <w:r>
        <w:t>This field is the rate of sensible heating in Watts provided to the zone by condenser waste heat rejection, which impacts the zone air heat balance.</w:t>
      </w:r>
    </w:p>
    <w:p w14:paraId="5B1CE009" w14:textId="77777777" w:rsidR="00755793" w:rsidRDefault="00755793" w:rsidP="00755793">
      <w:pPr>
        <w:pStyle w:val="Heading4"/>
      </w:pPr>
      <w:r>
        <w:t>Refrigeration Compressor Rack Zone Sensible Heating Energy [J]</w:t>
      </w:r>
    </w:p>
    <w:p w14:paraId="7DCBB1AD" w14:textId="77777777" w:rsidR="00755793" w:rsidRDefault="00755793" w:rsidP="00755793">
      <w:pPr>
        <w:pStyle w:val="BodyText"/>
      </w:pPr>
      <w:r>
        <w:t>This field is the sensible heating energy in Joules provided to the zone by condenser waste heat rejection for the timestep being reported.</w:t>
      </w:r>
    </w:p>
    <w:p w14:paraId="0A6C3615" w14:textId="77777777" w:rsidR="00755793" w:rsidRDefault="00755793" w:rsidP="00755793">
      <w:pPr>
        <w:pStyle w:val="Heading4"/>
      </w:pPr>
      <w:r>
        <w:t>Refrigeration Compressor Rack Return Air Sensible Heating Rate [W]</w:t>
      </w:r>
    </w:p>
    <w:p w14:paraId="74637D65" w14:textId="77777777"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14:paraId="27CE8D9E" w14:textId="77777777" w:rsidR="00755793" w:rsidRDefault="00755793" w:rsidP="00755793">
      <w:pPr>
        <w:pStyle w:val="Heading4"/>
      </w:pPr>
      <w:r>
        <w:lastRenderedPageBreak/>
        <w:t>Refrigeration Compressor Rack Return Air Sensible Heating Energy [J]</w:t>
      </w:r>
    </w:p>
    <w:p w14:paraId="3A1BBF0A" w14:textId="77777777"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14:paraId="557CB7E6" w14:textId="77777777" w:rsidR="00755793" w:rsidRPr="00755793" w:rsidRDefault="00755793" w:rsidP="00755793">
      <w:pPr>
        <w:pStyle w:val="Heading4"/>
        <w:rPr>
          <w:color w:val="FF0000"/>
        </w:rPr>
      </w:pPr>
      <w:r w:rsidRPr="00755793">
        <w:rPr>
          <w:color w:val="FF0000"/>
        </w:rPr>
        <w:t>IF THE RACK SERVES CHILLERS</w:t>
      </w:r>
    </w:p>
    <w:p w14:paraId="2CA7E785" w14:textId="77777777" w:rsidR="00755793" w:rsidRDefault="00755793" w:rsidP="00755793">
      <w:pPr>
        <w:pStyle w:val="Heading4"/>
      </w:pPr>
      <w:r>
        <w:t>Refrigeration Air Chiller Compressor Rack Electric Power [W]</w:t>
      </w:r>
    </w:p>
    <w:p w14:paraId="4069A18C" w14:textId="77777777" w:rsidR="00755793" w:rsidRDefault="00755793" w:rsidP="00755793">
      <w:pPr>
        <w:pStyle w:val="BodyText"/>
      </w:pPr>
      <w:r>
        <w:t>This output is the electric power input to the rack compressor(s) in Watts.</w:t>
      </w:r>
    </w:p>
    <w:p w14:paraId="2F675599" w14:textId="77777777" w:rsidR="00755793" w:rsidRDefault="00755793" w:rsidP="00755793">
      <w:pPr>
        <w:pStyle w:val="Heading4"/>
      </w:pPr>
      <w:r>
        <w:t>Refrigeration Air Chiller Compressor Rack Electric Energy [J]</w:t>
      </w:r>
    </w:p>
    <w:p w14:paraId="2A4B8AFA"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2F1F5BBC" w14:textId="77777777" w:rsidR="00755793" w:rsidRDefault="00755793" w:rsidP="00755793">
      <w:pPr>
        <w:pStyle w:val="Heading4"/>
      </w:pPr>
      <w:r w:rsidRPr="00BD7EFD">
        <w:t>Refrigeration Air Chiller System Compressor Runtime Fraction</w:t>
      </w:r>
      <w:r>
        <w:t xml:space="preserve"> []</w:t>
      </w:r>
    </w:p>
    <w:p w14:paraId="610EF6A3" w14:textId="77777777" w:rsidR="00755793" w:rsidRDefault="00755793" w:rsidP="00755793">
      <w:pPr>
        <w:pStyle w:val="BodyText"/>
      </w:pPr>
      <w:r>
        <w:t xml:space="preserve">This is the runtime fraction for the compressor serving air chillers. </w:t>
      </w:r>
    </w:p>
    <w:p w14:paraId="1618C606" w14:textId="77777777" w:rsidR="00755793" w:rsidRDefault="00755793" w:rsidP="00755793">
      <w:pPr>
        <w:pStyle w:val="Heading4"/>
      </w:pPr>
      <w:r>
        <w:t>Refrigeration Air Chiller Compressor Rack Condenser Fan Electric Power [W]</w:t>
      </w:r>
    </w:p>
    <w:p w14:paraId="4F71A2DB" w14:textId="77777777" w:rsidR="00755793" w:rsidRDefault="00755793" w:rsidP="00755793">
      <w:pPr>
        <w:pStyle w:val="BodyText"/>
      </w:pPr>
      <w:r>
        <w:t>This output is the electric input to the rack condenser fan(s) in Watts.</w:t>
      </w:r>
    </w:p>
    <w:p w14:paraId="55817AC2" w14:textId="77777777" w:rsidR="00755793" w:rsidRDefault="00755793" w:rsidP="00755793">
      <w:pPr>
        <w:pStyle w:val="Heading4"/>
      </w:pPr>
      <w:r>
        <w:t>Refrigeration Air Chiller Compressor Rack Condenser Fan Electric Energy [J]</w:t>
      </w:r>
    </w:p>
    <w:p w14:paraId="634F3E17"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720DDB7C" w14:textId="77777777" w:rsidR="00755793" w:rsidRDefault="00755793" w:rsidP="00755793">
      <w:pPr>
        <w:pStyle w:val="Heading4"/>
      </w:pPr>
      <w:r>
        <w:t>Refrigeration Air Chiller Compressor Rack Total Heat Transfer Rate [W]</w:t>
      </w:r>
    </w:p>
    <w:p w14:paraId="18AA09CD"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4E46CAB9" w14:textId="77777777" w:rsidR="00755793" w:rsidRDefault="00755793" w:rsidP="00755793">
      <w:pPr>
        <w:pStyle w:val="Heading4"/>
      </w:pPr>
      <w:r>
        <w:t>Refrigeration Air Chiller Compressor Rack Total Heat Transfer Energy [J]</w:t>
      </w:r>
    </w:p>
    <w:p w14:paraId="0CDBFF77"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6EE42D0D" w14:textId="77777777" w:rsidR="00755793" w:rsidRDefault="00755793" w:rsidP="00755793">
      <w:pPr>
        <w:pStyle w:val="Heading4"/>
      </w:pPr>
      <w:r>
        <w:t>Refrigeration Air Chiller Compressor Rack COP [W/W]</w:t>
      </w:r>
    </w:p>
    <w:p w14:paraId="42A14E19"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413DF105" w14:textId="77777777"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14:paraId="005421CA"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36A0F51C" w14:textId="77777777"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14:paraId="57E80BE3"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3E319E">
        <w:t>Output:Meter objects)</w:t>
      </w:r>
      <w:r>
        <w:t>.</w:t>
      </w:r>
    </w:p>
    <w:p w14:paraId="7C1CEE16" w14:textId="77777777"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14:paraId="7CE6AE09"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38AF8CC6" w14:textId="77777777"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14:paraId="41B86B5C" w14:textId="77777777"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w:t>
      </w:r>
      <w:r w:rsidR="003E319E">
        <w:t>Ref. Output:Meter objects)</w:t>
      </w:r>
      <w:r>
        <w:t>.</w:t>
      </w:r>
    </w:p>
    <w:p w14:paraId="5AFB83AF" w14:textId="77777777"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14:paraId="7DF7B38D"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22B02667" w14:textId="77777777" w:rsidR="00755793" w:rsidRDefault="00755793" w:rsidP="00755793">
      <w:pPr>
        <w:pStyle w:val="Heading4"/>
        <w:jc w:val="both"/>
      </w:pPr>
      <w:r>
        <w:t>Refrigeration Air Chiller Compressor Rack Evaporative Condenser Water Volume [m</w:t>
      </w:r>
      <w:r>
        <w:rPr>
          <w:vertAlign w:val="superscript"/>
        </w:rPr>
        <w:t>3</w:t>
      </w:r>
      <w:r>
        <w:t>]</w:t>
      </w:r>
    </w:p>
    <w:p w14:paraId="5ABE12C3"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48E29868" w14:textId="77777777" w:rsidR="00755793" w:rsidRDefault="00755793" w:rsidP="00755793">
      <w:pPr>
        <w:pStyle w:val="Heading4"/>
      </w:pPr>
      <w:r>
        <w:t>Refrigeration Air Chiller Compressor Rack Zone Sensible Heating Rate [W]</w:t>
      </w:r>
    </w:p>
    <w:p w14:paraId="37FDB841" w14:textId="77777777" w:rsidR="00755793" w:rsidRDefault="00755793" w:rsidP="00755793">
      <w:pPr>
        <w:pStyle w:val="BodyText"/>
      </w:pPr>
      <w:r>
        <w:t>This field is the rate of sensible heating in Watts provided to the zone by condenser waste heat rejection, which impacts the zone air heat balance.</w:t>
      </w:r>
    </w:p>
    <w:p w14:paraId="1B9273BA" w14:textId="77777777" w:rsidR="00755793" w:rsidRDefault="00755793" w:rsidP="00755793">
      <w:pPr>
        <w:pStyle w:val="Heading4"/>
      </w:pPr>
      <w:r>
        <w:t>Refrigeration Air Chiller Compressor Rack Zone Sensible Heating Energy [J]</w:t>
      </w:r>
    </w:p>
    <w:p w14:paraId="5C6E5F71" w14:textId="77777777" w:rsidR="00755793" w:rsidRDefault="00755793" w:rsidP="00755793">
      <w:pPr>
        <w:pStyle w:val="BodyText"/>
      </w:pPr>
      <w:r>
        <w:t>This field is the sensible heating energy in Joules provided to the zone by condenser waste heat rejection for the timestep being reported.</w:t>
      </w:r>
    </w:p>
    <w:p w14:paraId="115046B9" w14:textId="77777777" w:rsidR="00755793" w:rsidRDefault="00755793" w:rsidP="00755793">
      <w:pPr>
        <w:pStyle w:val="Heading4"/>
      </w:pPr>
      <w:r w:rsidRPr="001078F0">
        <w:t>Refrigeration Air Chiller Compressor Rack Return Air Sensible Heating Energy</w:t>
      </w:r>
      <w:r>
        <w:t xml:space="preserve"> [J]</w:t>
      </w:r>
    </w:p>
    <w:p w14:paraId="4FB5E46C" w14:textId="77777777" w:rsidR="00755793" w:rsidRDefault="00755793" w:rsidP="00755793">
      <w:pPr>
        <w:pStyle w:val="Heading4"/>
      </w:pPr>
      <w:r w:rsidRPr="001078F0">
        <w:t>Refrigeration Air Chiller Compressor Rack Return Air Sensible Heating Rate</w:t>
      </w:r>
      <w:r>
        <w:t xml:space="preserve"> [W]</w:t>
      </w:r>
    </w:p>
    <w:p w14:paraId="1008EC70" w14:textId="77777777" w:rsidR="007C7C85" w:rsidRDefault="00755793" w:rsidP="00755793">
      <w:pPr>
        <w:pStyle w:val="BodyText"/>
      </w:pPr>
      <w:r>
        <w:t>These are the sensible heating energy, in Joules or Watts, provided to the HVAC system return air node by condenser heat rejection at the compressor rack.</w:t>
      </w:r>
    </w:p>
    <w:p w14:paraId="41633910" w14:textId="77777777" w:rsidR="007C7C85" w:rsidRDefault="007C7C85" w:rsidP="007C7C85">
      <w:pPr>
        <w:pStyle w:val="Heading3"/>
      </w:pPr>
      <w:bookmarkStart w:id="2193" w:name="_Toc214167139"/>
      <w:bookmarkStart w:id="2194" w:name="_Toc226891333"/>
      <w:bookmarkStart w:id="2195" w:name="_Toc236454193"/>
      <w:bookmarkStart w:id="2196" w:name="_Toc238518395"/>
      <w:bookmarkStart w:id="2197" w:name="_Toc113438542"/>
      <w:bookmarkStart w:id="2198" w:name="_Toc242669676"/>
      <w:bookmarkStart w:id="2199" w:name="_Toc259442519"/>
      <w:bookmarkStart w:id="2200" w:name="_Toc241116946"/>
      <w:bookmarkStart w:id="2201" w:name="_Toc274581452"/>
      <w:bookmarkStart w:id="2202" w:name="_Toc399490374"/>
      <w:r>
        <w:t>Refrigeration:Case</w:t>
      </w:r>
      <w:bookmarkEnd w:id="2193"/>
      <w:bookmarkEnd w:id="2194"/>
      <w:bookmarkEnd w:id="2195"/>
      <w:bookmarkEnd w:id="2196"/>
      <w:bookmarkEnd w:id="2197"/>
      <w:bookmarkEnd w:id="2198"/>
      <w:bookmarkEnd w:id="2199"/>
      <w:bookmarkEnd w:id="2200"/>
      <w:bookmarkEnd w:id="2201"/>
      <w:bookmarkEnd w:id="2202"/>
    </w:p>
    <w:p w14:paraId="1690F361" w14:textId="77777777"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14:paraId="51D59E8A" w14:textId="77777777"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14:paraId="0B2FE6DB" w14:textId="77777777"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14:paraId="47B8276A" w14:textId="77777777"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14:paraId="7ECCEEC3" w14:textId="77777777"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14:paraId="16F0A634" w14:textId="77777777"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14:paraId="2924DA01" w14:textId="77777777"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14:paraId="05CC2C49" w14:textId="77777777" w:rsidR="007C7C85" w:rsidRDefault="007C7C85" w:rsidP="007C7C85">
      <w:pPr>
        <w:pStyle w:val="Heading4"/>
      </w:pPr>
      <w:r>
        <w:t>Field: Name</w:t>
      </w:r>
    </w:p>
    <w:p w14:paraId="04CBB0C8" w14:textId="77777777"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14:paraId="1549AE58" w14:textId="77777777" w:rsidR="007C7C85" w:rsidRDefault="007C7C85" w:rsidP="007C7C85">
      <w:pPr>
        <w:pStyle w:val="Heading4"/>
        <w:jc w:val="both"/>
      </w:pPr>
      <w:r>
        <w:t>Field: Availability Schedule Name</w:t>
      </w:r>
    </w:p>
    <w:p w14:paraId="46B21699" w14:textId="77777777"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14:paraId="3919C100" w14:textId="77777777" w:rsidR="007C7C85" w:rsidRDefault="007C7C85" w:rsidP="007C7C85">
      <w:pPr>
        <w:pStyle w:val="Heading4"/>
        <w:jc w:val="both"/>
      </w:pPr>
      <w:r>
        <w:t>Field: Zone Name</w:t>
      </w:r>
    </w:p>
    <w:p w14:paraId="2C0DF98A" w14:textId="77777777"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14:paraId="2F2AE31F" w14:textId="77777777" w:rsidR="007C7C85" w:rsidRDefault="007C7C85" w:rsidP="007C7C85">
      <w:pPr>
        <w:pStyle w:val="Heading4"/>
        <w:jc w:val="both"/>
      </w:pPr>
      <w:r>
        <w:lastRenderedPageBreak/>
        <w:t>Field: Rated Ambient Temperature</w:t>
      </w:r>
    </w:p>
    <w:p w14:paraId="1B57FAC0" w14:textId="77777777"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14:paraId="193B4D1A" w14:textId="77777777" w:rsidR="007C7C85" w:rsidRDefault="007C7C85" w:rsidP="007C7C85">
      <w:pPr>
        <w:pStyle w:val="Heading4"/>
        <w:jc w:val="both"/>
      </w:pPr>
      <w:r>
        <w:t>Field: Rated Ambient Relative Humidity</w:t>
      </w:r>
    </w:p>
    <w:p w14:paraId="13099E83" w14:textId="77777777"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14:paraId="7312C6AD" w14:textId="77777777" w:rsidR="007C7C85" w:rsidRDefault="007C7C85" w:rsidP="007C7C85">
      <w:pPr>
        <w:pStyle w:val="Heading4"/>
        <w:jc w:val="both"/>
      </w:pPr>
      <w:r>
        <w:t>Field: Rated Total Cooling Capacity per Unit Length</w:t>
      </w:r>
    </w:p>
    <w:p w14:paraId="325CD8CE" w14:textId="77777777"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14:paraId="2EF6175A" w14:textId="77777777" w:rsidR="007C7C85" w:rsidRDefault="007C7C85" w:rsidP="007C7C85">
      <w:pPr>
        <w:pStyle w:val="Heading4"/>
        <w:jc w:val="both"/>
      </w:pPr>
      <w:r>
        <w:t xml:space="preserve">Field: Rated Latent </w:t>
      </w:r>
      <w:r>
        <w:rPr>
          <w:color w:val="000000"/>
        </w:rPr>
        <w:t>Heat Ratio</w:t>
      </w:r>
    </w:p>
    <w:p w14:paraId="31EA9A3C" w14:textId="77777777"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14:paraId="102BAEAA" w14:textId="77777777" w:rsidR="007C7C85" w:rsidRDefault="007C7C85" w:rsidP="007C7C85">
      <w:pPr>
        <w:pStyle w:val="Heading4"/>
        <w:jc w:val="both"/>
      </w:pPr>
      <w:r>
        <w:t xml:space="preserve">Field: Rated </w:t>
      </w:r>
      <w:r>
        <w:rPr>
          <w:color w:val="000000"/>
        </w:rPr>
        <w:t>Runtime Fraction</w:t>
      </w:r>
    </w:p>
    <w:p w14:paraId="76D87271" w14:textId="77777777"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14:paraId="68AB4C37" w14:textId="77777777" w:rsidR="007C7C85" w:rsidRDefault="007C7C85" w:rsidP="007C7C85">
      <w:pPr>
        <w:pStyle w:val="Heading4"/>
        <w:jc w:val="both"/>
      </w:pPr>
      <w:r>
        <w:t>Field: Case Length</w:t>
      </w:r>
    </w:p>
    <w:p w14:paraId="0E97BADE" w14:textId="77777777"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14:paraId="6DE884CD" w14:textId="77777777" w:rsidR="007C7C85" w:rsidRDefault="007C7C85" w:rsidP="007C7C85">
      <w:pPr>
        <w:pStyle w:val="Heading4"/>
        <w:jc w:val="both"/>
      </w:pPr>
      <w:r>
        <w:t>Field: Case Operating Temperature</w:t>
      </w:r>
    </w:p>
    <w:p w14:paraId="0C3BA87C" w14:textId="77777777"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14:paraId="67BB41D6" w14:textId="77777777" w:rsidR="007C7C85" w:rsidRDefault="007C7C85" w:rsidP="007C7C85">
      <w:pPr>
        <w:pStyle w:val="Heading4"/>
        <w:jc w:val="both"/>
      </w:pPr>
      <w:r>
        <w:t>Field: Latent Case Credit Curve Type</w:t>
      </w:r>
    </w:p>
    <w:p w14:paraId="15D98FB4" w14:textId="77777777"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14:paraId="566AA184" w14:textId="77777777" w:rsidR="007C7C85" w:rsidRDefault="007C7C85" w:rsidP="007C7C85">
      <w:pPr>
        <w:pStyle w:val="ListBullet"/>
      </w:pPr>
      <w:r>
        <w:t>CaseTemperatureMethod</w:t>
      </w:r>
    </w:p>
    <w:p w14:paraId="53C31679" w14:textId="77777777"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14:paraId="7E4211C5" w14:textId="77777777" w:rsidR="007C7C85" w:rsidRDefault="007C7C85" w:rsidP="007C7C85">
      <w:pPr>
        <w:pStyle w:val="ListBullet"/>
      </w:pPr>
      <w:r>
        <w:t>RelativeHumidityMethod</w:t>
      </w:r>
    </w:p>
    <w:p w14:paraId="47B0AF66" w14:textId="77777777" w:rsidR="007C7C85" w:rsidRDefault="007C7C85" w:rsidP="007C7C85">
      <w:pPr>
        <w:pStyle w:val="List2"/>
      </w:pPr>
      <w:r>
        <w:t>This method defines the variation in latent case credits as a cubic function of ambient (zone) air relative humidity.</w:t>
      </w:r>
    </w:p>
    <w:p w14:paraId="6045A735" w14:textId="77777777" w:rsidR="007C7C85" w:rsidRDefault="007C7C85" w:rsidP="007C7C85">
      <w:pPr>
        <w:pStyle w:val="ListBullet"/>
      </w:pPr>
      <w:r>
        <w:t>DewpointMethod</w:t>
      </w:r>
    </w:p>
    <w:p w14:paraId="6B2C7D35" w14:textId="77777777" w:rsidR="007C7C85" w:rsidRDefault="007C7C85" w:rsidP="007C7C85">
      <w:pPr>
        <w:pStyle w:val="List2"/>
      </w:pPr>
      <w:r>
        <w:t>This method defines the variation in latent case credits as a cubic function of ambient (zone) air dewpoint temperature.</w:t>
      </w:r>
    </w:p>
    <w:p w14:paraId="24CC5C1B" w14:textId="77777777" w:rsidR="007C7C85" w:rsidRDefault="007C7C85" w:rsidP="007C7C85">
      <w:pPr>
        <w:pStyle w:val="BodyText"/>
      </w:pPr>
      <w:r>
        <w:t>The default curve type is the Case Temperature Method. Refer to the Engineering Reference for further information on how latent case credits are modeled.</w:t>
      </w:r>
    </w:p>
    <w:p w14:paraId="4EF64968" w14:textId="77777777" w:rsidR="007C7C85" w:rsidRDefault="007C7C85" w:rsidP="007C7C85">
      <w:pPr>
        <w:pStyle w:val="Heading4"/>
        <w:jc w:val="both"/>
      </w:pPr>
      <w:r>
        <w:t xml:space="preserve">Field: Latent Case Credit Curve Name </w:t>
      </w:r>
    </w:p>
    <w:p w14:paraId="596AED33" w14:textId="77777777"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14:paraId="761AB63C" w14:textId="77777777" w:rsidR="007C7C85" w:rsidRDefault="007C7C85" w:rsidP="007C7C85">
      <w:pPr>
        <w:pStyle w:val="Heading4"/>
        <w:jc w:val="both"/>
      </w:pPr>
      <w:r>
        <w:t>Field: Standard Case Fan Power per Unit Length</w:t>
      </w:r>
    </w:p>
    <w:p w14:paraId="79CE0D89" w14:textId="77777777"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14:paraId="70EA36C7" w14:textId="77777777" w:rsidR="007C7C85" w:rsidRDefault="007C7C85" w:rsidP="007C7C85">
      <w:pPr>
        <w:pStyle w:val="Heading4"/>
        <w:jc w:val="both"/>
      </w:pPr>
      <w:r>
        <w:t>Field: Operating Case Fan Power per Unit Length</w:t>
      </w:r>
    </w:p>
    <w:p w14:paraId="644473CA" w14:textId="77777777"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14:paraId="311B0432" w14:textId="77777777" w:rsidR="007C7C85" w:rsidRDefault="007C7C85" w:rsidP="007C7C85">
      <w:pPr>
        <w:pStyle w:val="Heading4"/>
        <w:jc w:val="both"/>
      </w:pPr>
      <w:r>
        <w:t>Field: Standard Case Lighting Power per Unit Length</w:t>
      </w:r>
    </w:p>
    <w:p w14:paraId="747CB6A5" w14:textId="77777777"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14:paraId="6F77D8E4" w14:textId="77777777" w:rsidR="007C7C85" w:rsidRPr="003D033F" w:rsidRDefault="007C7C85" w:rsidP="007C7C85">
      <w:pPr>
        <w:pStyle w:val="Heading4"/>
        <w:jc w:val="both"/>
      </w:pPr>
      <w:r>
        <w:t xml:space="preserve">Field: </w:t>
      </w:r>
      <w:r w:rsidRPr="003D033F">
        <w:t>Installed Case Lighting Power per Unit Length</w:t>
      </w:r>
    </w:p>
    <w:p w14:paraId="63C893E5" w14:textId="77777777"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14:paraId="20DE95C7" w14:textId="77777777" w:rsidR="007C7C85" w:rsidRDefault="007C7C85" w:rsidP="007C7C85">
      <w:pPr>
        <w:pStyle w:val="Heading4"/>
        <w:jc w:val="both"/>
      </w:pPr>
      <w:r>
        <w:t>Field: Case Lighting Schedule Name</w:t>
      </w:r>
    </w:p>
    <w:p w14:paraId="1624C81D" w14:textId="77777777"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14:paraId="1C1DCBB1" w14:textId="77777777" w:rsidR="007C7C85" w:rsidRDefault="007C7C85" w:rsidP="007C7C85">
      <w:pPr>
        <w:pStyle w:val="Heading4"/>
        <w:jc w:val="both"/>
      </w:pPr>
      <w:r>
        <w:lastRenderedPageBreak/>
        <w:t>Field: Fraction of Lighting Energy To Case</w:t>
      </w:r>
    </w:p>
    <w:p w14:paraId="3E1BFFE5" w14:textId="77777777"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14:paraId="5334CFAE" w14:textId="77777777" w:rsidR="007C7C85" w:rsidRDefault="007C7C85" w:rsidP="007C7C85">
      <w:pPr>
        <w:pStyle w:val="Heading4"/>
        <w:jc w:val="both"/>
      </w:pPr>
      <w:r>
        <w:t>Field: Case Anti-Sweat Heater Power per Unit Length</w:t>
      </w:r>
    </w:p>
    <w:p w14:paraId="2C1017BC" w14:textId="77777777"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14:paraId="006B52C1" w14:textId="77777777" w:rsidR="007C7C85" w:rsidRDefault="007C7C85" w:rsidP="007C7C85">
      <w:pPr>
        <w:pStyle w:val="Heading4"/>
        <w:jc w:val="both"/>
      </w:pPr>
      <w:r>
        <w:t>Field: Minimum Anti-Sweat Heater Power per Unit Length</w:t>
      </w:r>
    </w:p>
    <w:p w14:paraId="30526638" w14:textId="77777777"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14:paraId="64283D59" w14:textId="77777777" w:rsidR="007C7C85" w:rsidRDefault="007C7C85" w:rsidP="007C7C85">
      <w:pPr>
        <w:pStyle w:val="Heading4"/>
        <w:jc w:val="both"/>
      </w:pPr>
      <w:r>
        <w:t>Field: Anti-Sweat Heater Control Type</w:t>
      </w:r>
    </w:p>
    <w:p w14:paraId="76C65DDA" w14:textId="77777777"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14:paraId="330B6689" w14:textId="77777777" w:rsidR="007C7C85" w:rsidRDefault="007C7C85" w:rsidP="007C7C85">
      <w:pPr>
        <w:pStyle w:val="Heading4"/>
        <w:jc w:val="both"/>
      </w:pPr>
      <w:r>
        <w:t>Field: Humidity at Zero Anti-Sweat Heater Energy</w:t>
      </w:r>
    </w:p>
    <w:p w14:paraId="576976CD" w14:textId="77777777"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14:paraId="03FF78EF" w14:textId="77777777" w:rsidR="007C7C85" w:rsidRDefault="007C7C85" w:rsidP="007C7C85">
      <w:pPr>
        <w:pStyle w:val="Heading4"/>
        <w:jc w:val="both"/>
      </w:pPr>
      <w:r>
        <w:t>Field: Case Height</w:t>
      </w:r>
    </w:p>
    <w:p w14:paraId="7ACF0FDC" w14:textId="77777777"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14:paraId="74A05D1C" w14:textId="77777777" w:rsidR="007C7C85" w:rsidRDefault="007C7C85" w:rsidP="007C7C85">
      <w:pPr>
        <w:pStyle w:val="Heading4"/>
        <w:jc w:val="both"/>
      </w:pPr>
      <w:r>
        <w:t>Field: Fraction of Anti-Sweat Heater Energy To Case</w:t>
      </w:r>
    </w:p>
    <w:p w14:paraId="4720F47B" w14:textId="77777777"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14:paraId="564FEF85" w14:textId="77777777" w:rsidR="007C7C85" w:rsidRDefault="007C7C85" w:rsidP="007C7C85">
      <w:pPr>
        <w:pStyle w:val="Heading4"/>
        <w:jc w:val="both"/>
      </w:pPr>
      <w:r>
        <w:t>Field: Case Defrost Power per Unit Length</w:t>
      </w:r>
    </w:p>
    <w:p w14:paraId="53A49D2D" w14:textId="77777777"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14:paraId="6D2EBBB5" w14:textId="77777777" w:rsidR="007C7C85" w:rsidRDefault="007C7C85" w:rsidP="007C7C85">
      <w:pPr>
        <w:pStyle w:val="Heading4"/>
        <w:jc w:val="both"/>
      </w:pPr>
      <w:r>
        <w:lastRenderedPageBreak/>
        <w:t>Field: Case Defrost Type</w:t>
      </w:r>
    </w:p>
    <w:p w14:paraId="34E41254" w14:textId="77777777"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14:paraId="2C9FF8DC" w14:textId="77777777" w:rsidR="007C7C85" w:rsidRDefault="007C7C85" w:rsidP="007C7C85">
      <w:pPr>
        <w:pStyle w:val="Heading4"/>
        <w:jc w:val="both"/>
      </w:pPr>
      <w:r>
        <w:t>Field: Case Defrost Schedule Name</w:t>
      </w:r>
    </w:p>
    <w:p w14:paraId="101AC952" w14:textId="77777777"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14:paraId="6EAA0782" w14:textId="77777777" w:rsidR="007C7C85" w:rsidRDefault="007C7C85" w:rsidP="007C7C85">
      <w:pPr>
        <w:pStyle w:val="Heading4"/>
        <w:jc w:val="both"/>
      </w:pPr>
      <w:r>
        <w:t>Field: Case Defrost Drip-Down Schedule Name</w:t>
      </w:r>
    </w:p>
    <w:p w14:paraId="0BEEF353" w14:textId="77777777"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14:paraId="68F97C9C"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14:paraId="462E551F" w14:textId="77777777" w:rsidR="007C7C85" w:rsidRDefault="007C7C85" w:rsidP="007C7C85">
      <w:pPr>
        <w:pStyle w:val="Heading4"/>
        <w:jc w:val="both"/>
      </w:pPr>
      <w:r>
        <w:t>Field: Defrost Energy Correction Curve Type</w:t>
      </w:r>
    </w:p>
    <w:p w14:paraId="7A84680A" w14:textId="77777777"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14:paraId="44984969" w14:textId="77777777" w:rsidR="007C7C85" w:rsidRDefault="007C7C85" w:rsidP="007C7C85">
      <w:pPr>
        <w:pStyle w:val="ListBullet"/>
      </w:pPr>
      <w:r>
        <w:t>None</w:t>
      </w:r>
    </w:p>
    <w:p w14:paraId="21450BB3" w14:textId="77777777" w:rsidR="007C7C85" w:rsidRDefault="007C7C85" w:rsidP="007C7C85">
      <w:pPr>
        <w:pStyle w:val="List2"/>
      </w:pPr>
      <w:r>
        <w:t>This choice specifies that a defrost energy correction curve will not be used.</w:t>
      </w:r>
    </w:p>
    <w:p w14:paraId="70DEA199" w14:textId="77777777" w:rsidR="007C7C85" w:rsidRDefault="007C7C85" w:rsidP="007C7C85">
      <w:pPr>
        <w:pStyle w:val="ListBullet"/>
      </w:pPr>
      <w:r>
        <w:t>CaseTemperatureMethod</w:t>
      </w:r>
    </w:p>
    <w:p w14:paraId="27EA670A" w14:textId="77777777"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14:paraId="667FB93B" w14:textId="77777777" w:rsidR="007C7C85" w:rsidRDefault="007C7C85" w:rsidP="007C7C85">
      <w:pPr>
        <w:pStyle w:val="ListBullet"/>
      </w:pPr>
      <w:r>
        <w:t>RelativeHumidityMethod</w:t>
      </w:r>
    </w:p>
    <w:p w14:paraId="4CF1FB07" w14:textId="77777777" w:rsidR="007C7C85" w:rsidRDefault="007C7C85" w:rsidP="007C7C85">
      <w:pPr>
        <w:pStyle w:val="List2"/>
      </w:pPr>
      <w:r>
        <w:t>This method defines the variation in defrost energy as a cubic function of ambient (zone) air relative humidity.</w:t>
      </w:r>
    </w:p>
    <w:p w14:paraId="7A381946" w14:textId="77777777" w:rsidR="007C7C85" w:rsidRDefault="007C7C85" w:rsidP="007C7C85">
      <w:pPr>
        <w:pStyle w:val="ListBullet"/>
      </w:pPr>
      <w:r>
        <w:t>DewpointMethod</w:t>
      </w:r>
    </w:p>
    <w:p w14:paraId="552E9B8C" w14:textId="77777777" w:rsidR="007C7C85" w:rsidRDefault="007C7C85" w:rsidP="007C7C85">
      <w:pPr>
        <w:pStyle w:val="List2"/>
      </w:pPr>
      <w:r>
        <w:lastRenderedPageBreak/>
        <w:t>This method defines the variation in defrost energy as a cubic function of ambient (zone) air dewpoint temperature.</w:t>
      </w:r>
    </w:p>
    <w:p w14:paraId="78123348" w14:textId="77777777"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14:paraId="6D4640CC" w14:textId="77777777" w:rsidR="007C7C85" w:rsidRDefault="007C7C85" w:rsidP="007C7C85">
      <w:pPr>
        <w:pStyle w:val="Heading4"/>
        <w:jc w:val="both"/>
      </w:pPr>
      <w:r>
        <w:t>Field: Defrost Energy Correction Curve Name</w:t>
      </w:r>
    </w:p>
    <w:p w14:paraId="3B30C4D3"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14:paraId="58FBB016" w14:textId="77777777" w:rsidR="007C7C85" w:rsidRDefault="007C7C85" w:rsidP="007C7C85">
      <w:pPr>
        <w:pStyle w:val="Heading4"/>
        <w:jc w:val="both"/>
      </w:pPr>
      <w:r>
        <w:t>Field: Under Case HVAC Return Air Fraction</w:t>
      </w:r>
    </w:p>
    <w:p w14:paraId="4A9F293D" w14:textId="77777777"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14:paraId="56FDDC8E" w14:textId="77777777" w:rsidR="007C7C85" w:rsidRDefault="007C7C85" w:rsidP="007C7C85">
      <w:pPr>
        <w:pStyle w:val="Heading4"/>
        <w:jc w:val="both"/>
      </w:pPr>
      <w:r>
        <w:t>Field: Refrigerated Case Restocking Schedule Name</w:t>
      </w:r>
    </w:p>
    <w:p w14:paraId="640313CB" w14:textId="77777777"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14:paraId="651B3546" w14:textId="77777777" w:rsidR="007C7C85" w:rsidRDefault="007C7C85" w:rsidP="007C7C85">
      <w:pPr>
        <w:pStyle w:val="Heading4"/>
        <w:jc w:val="both"/>
      </w:pPr>
      <w:r>
        <w:t>Field: Case Credit Fraction Schedule Name</w:t>
      </w:r>
    </w:p>
    <w:p w14:paraId="5FD7B929" w14:textId="77777777"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14:paraId="71E747F6" w14:textId="77777777" w:rsidR="007C7C85" w:rsidRDefault="007C7C85" w:rsidP="007C7C85">
      <w:pPr>
        <w:pStyle w:val="Heading4"/>
        <w:jc w:val="both"/>
      </w:pPr>
      <w:r>
        <w:t>Field: Design Evaporator Temperature or Brine Inlet Temperature</w:t>
      </w:r>
    </w:p>
    <w:p w14:paraId="50C0A20D" w14:textId="77777777"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14:paraId="0915A5F7" w14:textId="77777777" w:rsidR="007C7C85" w:rsidRDefault="007C7C85" w:rsidP="007C7C85">
      <w:pPr>
        <w:pStyle w:val="Heading4"/>
        <w:jc w:val="both"/>
      </w:pPr>
      <w:r>
        <w:t xml:space="preserve">Field: </w:t>
      </w:r>
      <w:r w:rsidRPr="00231C5E">
        <w:t>Average Refrigerant Charge Inventory</w:t>
      </w:r>
    </w:p>
    <w:p w14:paraId="1E8CB505" w14:textId="77777777"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14:paraId="170954D0" w14:textId="77777777" w:rsidR="007C7C85" w:rsidRDefault="007C7C85" w:rsidP="007C7C85">
      <w:pPr>
        <w:pStyle w:val="BodyText"/>
      </w:pPr>
      <w:bookmarkStart w:id="2203" w:name="_Toc199065202"/>
    </w:p>
    <w:p w14:paraId="5C077ACA" w14:textId="77777777" w:rsidR="007C7C85" w:rsidRDefault="007C7C85" w:rsidP="007C7C85">
      <w:pPr>
        <w:pStyle w:val="BodyText"/>
      </w:pPr>
      <w:bookmarkStart w:id="2204" w:name="_Toc241116947"/>
      <w:r>
        <w:t>The following is an example input for a refrigerated case.</w:t>
      </w:r>
    </w:p>
    <w:p w14:paraId="25FE7F4F" w14:textId="77777777" w:rsidR="007C7C85" w:rsidRPr="00A46214" w:rsidRDefault="007C7C85" w:rsidP="007C7C85">
      <w:pPr>
        <w:pStyle w:val="IDDDefinition"/>
      </w:pPr>
      <w:r>
        <w:t xml:space="preserve"> </w:t>
      </w:r>
      <w:bookmarkStart w:id="2205" w:name="_Toc214167140"/>
      <w:bookmarkStart w:id="2206" w:name="_Toc226891334"/>
      <w:bookmarkStart w:id="2207" w:name="_Toc236454194"/>
      <w:bookmarkStart w:id="2208" w:name="_Toc238518396"/>
      <w:bookmarkStart w:id="2209" w:name="_Toc113438543"/>
      <w:bookmarkStart w:id="2210" w:name="_Toc242669677"/>
      <w:bookmarkStart w:id="2211" w:name="_Toc259442520"/>
      <w:r>
        <w:t>Refrigeration:Case</w:t>
      </w:r>
      <w:r w:rsidRPr="00A46214">
        <w:t>,</w:t>
      </w:r>
    </w:p>
    <w:p w14:paraId="2F66D111" w14:textId="77777777"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14:paraId="166F4B13" w14:textId="77777777"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14:paraId="469FDFD5" w14:textId="77777777" w:rsidR="007C7C85" w:rsidRPr="00A46214" w:rsidRDefault="007C7C85" w:rsidP="007C7C85">
      <w:pPr>
        <w:pStyle w:val="IDDDefinition"/>
      </w:pPr>
      <w:r w:rsidRPr="00A46214">
        <w:t xml:space="preserve">  UserProvideZoneName,    !- Zone Name [Location of Fixture]</w:t>
      </w:r>
    </w:p>
    <w:p w14:paraId="7E5AD69A" w14:textId="77777777" w:rsidR="007C7C85" w:rsidRPr="00A46214" w:rsidRDefault="007C7C85" w:rsidP="007C7C85">
      <w:pPr>
        <w:pStyle w:val="IDDDefinition"/>
      </w:pPr>
      <w:r w:rsidRPr="00A46214">
        <w:t xml:space="preserve">  23.89,                  !- Rated Ambient Temperature {C}  [75øF]</w:t>
      </w:r>
    </w:p>
    <w:p w14:paraId="7DE7C52E" w14:textId="77777777" w:rsidR="007C7C85" w:rsidRPr="00A46214" w:rsidRDefault="007C7C85" w:rsidP="007C7C85">
      <w:pPr>
        <w:pStyle w:val="IDDDefinition"/>
      </w:pPr>
      <w:r w:rsidRPr="00A46214">
        <w:t xml:space="preserve">  55,                     !- Rated Ambient Relative Humidity </w:t>
      </w:r>
      <w:r w:rsidR="0087292E">
        <w:t>{percent}</w:t>
      </w:r>
    </w:p>
    <w:p w14:paraId="3F848400" w14:textId="77777777" w:rsidR="007C7C85" w:rsidRPr="00A46214" w:rsidRDefault="007C7C85" w:rsidP="007C7C85">
      <w:pPr>
        <w:pStyle w:val="IDDDefinition"/>
      </w:pPr>
      <w:r>
        <w:t xml:space="preserve">  1394,         </w:t>
      </w:r>
      <w:r w:rsidRPr="00A46214">
        <w:t>!- Rated Total Cooling Capacity per Unit length {W/m}  [1,450 Btu/hr/ft = 11,600 Btu/hr]</w:t>
      </w:r>
    </w:p>
    <w:p w14:paraId="59C8CB71" w14:textId="77777777" w:rsidR="007C7C85" w:rsidRPr="00A46214" w:rsidRDefault="007C7C85" w:rsidP="007C7C85">
      <w:pPr>
        <w:pStyle w:val="IDDDefinition"/>
      </w:pPr>
      <w:r w:rsidRPr="00A46214">
        <w:t xml:space="preserve">  </w:t>
      </w:r>
      <w:r>
        <w:t xml:space="preserve">0.30,                   </w:t>
      </w:r>
      <w:r w:rsidRPr="00A46214">
        <w:t>!- Rated Latent Heat Ratio  [ Rated Latent Capacity]</w:t>
      </w:r>
    </w:p>
    <w:p w14:paraId="073186EB" w14:textId="77777777" w:rsidR="007C7C85" w:rsidRPr="00A46214" w:rsidRDefault="007C7C85" w:rsidP="007C7C85">
      <w:pPr>
        <w:pStyle w:val="IDDDefinition"/>
      </w:pPr>
      <w:r w:rsidRPr="00A46214">
        <w:t xml:space="preserve">  0.85,                   !- Rated Runtime Fraction</w:t>
      </w:r>
    </w:p>
    <w:p w14:paraId="1211A92F" w14:textId="77777777" w:rsidR="007C7C85" w:rsidRPr="00A46214" w:rsidRDefault="007C7C85" w:rsidP="007C7C85">
      <w:pPr>
        <w:pStyle w:val="IDDDefinition"/>
      </w:pPr>
      <w:r w:rsidRPr="00A46214">
        <w:t xml:space="preserve">  2.4,                    !- Case Length {m}  [8 ft]</w:t>
      </w:r>
    </w:p>
    <w:p w14:paraId="4A94324F" w14:textId="77777777" w:rsidR="007C7C85" w:rsidRPr="00A46214" w:rsidRDefault="007C7C85" w:rsidP="007C7C85">
      <w:pPr>
        <w:pStyle w:val="IDDDefinition"/>
      </w:pPr>
      <w:r w:rsidRPr="00A46214">
        <w:t xml:space="preserve">  3.33,                   !- Case Operating Temperature {C}  [38øF]</w:t>
      </w:r>
    </w:p>
    <w:p w14:paraId="325AF06B" w14:textId="77777777" w:rsidR="007C7C85" w:rsidRPr="00A46214" w:rsidRDefault="007C7C85" w:rsidP="007C7C85">
      <w:pPr>
        <w:pStyle w:val="IDDDefinition"/>
      </w:pPr>
      <w:r w:rsidRPr="00A46214">
        <w:t xml:space="preserve">  CaseTemperatureMethod,  !- Latent Case Credit Curve Type</w:t>
      </w:r>
    </w:p>
    <w:p w14:paraId="65C60C0A" w14:textId="77777777" w:rsidR="007C7C85" w:rsidRPr="00A46214" w:rsidRDefault="007C7C85" w:rsidP="007C7C85">
      <w:pPr>
        <w:pStyle w:val="IDDDefinition"/>
      </w:pPr>
      <w:r w:rsidRPr="00A46214">
        <w:t xml:space="preserve">  Multi_Shelf_Vertical_Latent_Case_Credit_Curve,            !- Latent Case Credit Curve Name</w:t>
      </w:r>
    </w:p>
    <w:p w14:paraId="79C8CD4C" w14:textId="77777777" w:rsidR="007C7C85" w:rsidRPr="00A46214" w:rsidRDefault="007C7C85" w:rsidP="007C7C85">
      <w:pPr>
        <w:pStyle w:val="IDDDefinition"/>
      </w:pPr>
      <w:r w:rsidRPr="00A46214">
        <w:t xml:space="preserve">  27.3,                   !- Standard Case Fan Power per Unit Length {W/m}  [8.3 W/ft]</w:t>
      </w:r>
    </w:p>
    <w:p w14:paraId="2778CB81" w14:textId="77777777" w:rsidR="007C7C85" w:rsidRPr="00A46214" w:rsidRDefault="007C7C85" w:rsidP="007C7C85">
      <w:pPr>
        <w:pStyle w:val="IDDDefinition"/>
      </w:pPr>
      <w:r w:rsidRPr="00A46214">
        <w:t xml:space="preserve">  27.3,                   !- Operating Case Fan Power per Unit Length {W/m}  [8.3 W/ft = 67 W]</w:t>
      </w:r>
    </w:p>
    <w:p w14:paraId="6023E71B" w14:textId="77777777" w:rsidR="007C7C85" w:rsidRPr="00A46214" w:rsidRDefault="007C7C85" w:rsidP="007C7C85">
      <w:pPr>
        <w:pStyle w:val="IDDDefinition"/>
      </w:pPr>
      <w:r w:rsidRPr="00A46214">
        <w:t xml:space="preserve">  0.0,                    !- Standard Case Lighting Power per Unit Length {W/m}  [0.0 W/ft]</w:t>
      </w:r>
    </w:p>
    <w:p w14:paraId="5C65EF71" w14:textId="77777777" w:rsidR="007C7C85" w:rsidRPr="00A46214" w:rsidRDefault="007C7C85" w:rsidP="007C7C85">
      <w:pPr>
        <w:pStyle w:val="IDDDefinition"/>
      </w:pPr>
      <w:r w:rsidRPr="00A46214">
        <w:t xml:space="preserve">  114.8,                  !- Installed Case Lighting Power per Unit Length {W/m}  [35.0 W/ft = 280 W]</w:t>
      </w:r>
    </w:p>
    <w:p w14:paraId="4D9FACD3" w14:textId="77777777" w:rsidR="007C7C85" w:rsidRPr="00A46214" w:rsidRDefault="007C7C85" w:rsidP="007C7C85">
      <w:pPr>
        <w:pStyle w:val="IDDDefinition"/>
      </w:pPr>
      <w:r w:rsidRPr="00A46214">
        <w:t xml:space="preserve">  </w:t>
      </w:r>
      <w:r>
        <w:t xml:space="preserve">,                       </w:t>
      </w:r>
      <w:r w:rsidRPr="00A46214">
        <w:t>!- Case Lighting Schedule Name</w:t>
      </w:r>
    </w:p>
    <w:p w14:paraId="01B5EE47" w14:textId="77777777" w:rsidR="007C7C85" w:rsidRPr="00A46214" w:rsidRDefault="007C7C85" w:rsidP="007C7C85">
      <w:pPr>
        <w:pStyle w:val="IDDDefinition"/>
      </w:pPr>
      <w:r w:rsidRPr="00A46214">
        <w:t xml:space="preserve">  1.0,                    !- Fraction Of Lighting Energy To Case</w:t>
      </w:r>
    </w:p>
    <w:p w14:paraId="3B82C22E" w14:textId="77777777" w:rsidR="007C7C85" w:rsidRPr="00A46214" w:rsidRDefault="007C7C85" w:rsidP="007C7C85">
      <w:pPr>
        <w:pStyle w:val="IDDDefinition"/>
      </w:pPr>
      <w:r w:rsidRPr="00A46214">
        <w:t xml:space="preserve">  0.0,                    !- Case Anti-Sweat Heater Power per Unit Length {W/m}  [0.0 W/ft = 0 W]</w:t>
      </w:r>
    </w:p>
    <w:p w14:paraId="226034E2" w14:textId="77777777" w:rsidR="007C7C85" w:rsidRPr="00A46214" w:rsidRDefault="007C7C85" w:rsidP="007C7C85">
      <w:pPr>
        <w:pStyle w:val="IDDDefinition"/>
      </w:pPr>
      <w:r w:rsidRPr="00A46214">
        <w:t xml:space="preserve">  </w:t>
      </w:r>
      <w:r>
        <w:t xml:space="preserve">,                       </w:t>
      </w:r>
      <w:r w:rsidRPr="00A46214">
        <w:t>!- Minimum Anti-Sweat Heater Power per Unit Length {W/m}  []</w:t>
      </w:r>
    </w:p>
    <w:p w14:paraId="5FD9883C" w14:textId="77777777" w:rsidR="007C7C85" w:rsidRPr="00A46214" w:rsidRDefault="007C7C85" w:rsidP="007C7C85">
      <w:pPr>
        <w:pStyle w:val="IDDDefinition"/>
      </w:pPr>
      <w:r w:rsidRPr="00A46214">
        <w:t xml:space="preserve">  None,                   !-</w:t>
      </w:r>
      <w:r>
        <w:t xml:space="preserve"> Anti-Sweat Heater Control Type</w:t>
      </w:r>
    </w:p>
    <w:p w14:paraId="374C403C" w14:textId="77777777" w:rsidR="007C7C85" w:rsidRPr="00A46214" w:rsidRDefault="007C7C85" w:rsidP="007C7C85">
      <w:pPr>
        <w:pStyle w:val="IDDDefinition"/>
      </w:pPr>
      <w:r w:rsidRPr="00A46214">
        <w:t xml:space="preserve">  ,                       !- Humidity At Zero Anti-Sweat Heater Energy {%}</w:t>
      </w:r>
    </w:p>
    <w:p w14:paraId="034920DB" w14:textId="77777777" w:rsidR="007C7C85" w:rsidRPr="00A46214" w:rsidRDefault="007C7C85" w:rsidP="007C7C85">
      <w:pPr>
        <w:pStyle w:val="IDDDefinition"/>
      </w:pPr>
      <w:r w:rsidRPr="00A46214">
        <w:t xml:space="preserve">  </w:t>
      </w:r>
      <w:r>
        <w:t xml:space="preserve">,                       </w:t>
      </w:r>
      <w:r w:rsidRPr="00A46214">
        <w:t>!- Case Height {m}  []</w:t>
      </w:r>
    </w:p>
    <w:p w14:paraId="277E29FB" w14:textId="77777777" w:rsidR="007C7C85" w:rsidRPr="00A46214" w:rsidRDefault="007C7C85" w:rsidP="007C7C85">
      <w:pPr>
        <w:pStyle w:val="IDDDefinition"/>
      </w:pPr>
      <w:r w:rsidRPr="00A46214">
        <w:t xml:space="preserve">  1.0,                    !- Fraction of Anti-Sweat Heater Energy To Case</w:t>
      </w:r>
    </w:p>
    <w:p w14:paraId="2E1D5369" w14:textId="77777777" w:rsidR="007C7C85" w:rsidRPr="00A46214" w:rsidRDefault="007C7C85" w:rsidP="007C7C85">
      <w:pPr>
        <w:pStyle w:val="IDDDefinition"/>
      </w:pPr>
      <w:r w:rsidRPr="00A46214">
        <w:t xml:space="preserve">  0.0,                    !- Case Defrost Power per Unit Length {W/m}  [0.0 W/ft  0 W]</w:t>
      </w:r>
    </w:p>
    <w:p w14:paraId="3615A9BA" w14:textId="77777777" w:rsidR="007C7C85" w:rsidRPr="00A46214" w:rsidRDefault="007C7C85" w:rsidP="007C7C85">
      <w:pPr>
        <w:pStyle w:val="IDDDefinition"/>
      </w:pPr>
      <w:r w:rsidRPr="00A46214">
        <w:t xml:space="preserve">  Off Cycle,              !- Cas</w:t>
      </w:r>
      <w:r>
        <w:t>e Defrost Type</w:t>
      </w:r>
    </w:p>
    <w:p w14:paraId="781D2274" w14:textId="77777777" w:rsidR="007C7C85" w:rsidRPr="00A46214" w:rsidRDefault="007C7C85" w:rsidP="007C7C85">
      <w:pPr>
        <w:pStyle w:val="IDDDefinition"/>
      </w:pPr>
      <w:r w:rsidRPr="00A46214">
        <w:t xml:space="preserve">  UserProvideDefSched6PerDay45MinEa,                      </w:t>
      </w:r>
      <w:r>
        <w:t xml:space="preserve">  !- Case Defrost Schedule Name</w:t>
      </w:r>
    </w:p>
    <w:p w14:paraId="10BFACD6" w14:textId="77777777" w:rsidR="007C7C85" w:rsidRDefault="007C7C85" w:rsidP="007C7C85">
      <w:pPr>
        <w:pStyle w:val="IDDDefinition"/>
      </w:pPr>
      <w:r w:rsidRPr="00A46214">
        <w:t xml:space="preserve">  UserProvideDefSched4PerDay42MinEa,                        !- Case Defrost Drip-Down Schedul</w:t>
      </w:r>
      <w:r>
        <w:t>e</w:t>
      </w:r>
    </w:p>
    <w:p w14:paraId="2456486A" w14:textId="77777777" w:rsidR="007C7C85" w:rsidRPr="00A46214" w:rsidRDefault="007C7C85" w:rsidP="007C7C85">
      <w:pPr>
        <w:pStyle w:val="IDDDefinition"/>
      </w:pPr>
      <w:r>
        <w:t xml:space="preserve">  </w:t>
      </w:r>
      <w:r w:rsidRPr="00A46214">
        <w:t>CaseTemperatureMethod,  !- Defrost Energy Correction Curve Typ</w:t>
      </w:r>
      <w:r>
        <w:t>e</w:t>
      </w:r>
    </w:p>
    <w:p w14:paraId="1D24C69A" w14:textId="77777777" w:rsidR="007C7C85" w:rsidRPr="00A46214" w:rsidRDefault="007C7C85" w:rsidP="007C7C85">
      <w:pPr>
        <w:pStyle w:val="IDDDefinition"/>
      </w:pPr>
      <w:r w:rsidRPr="00A46214">
        <w:t xml:space="preserve">  Multi Shelf Vertical,   !- Defrost Energy Correction Curve Name</w:t>
      </w:r>
    </w:p>
    <w:p w14:paraId="26E3CF59" w14:textId="77777777" w:rsidR="007C7C85" w:rsidRPr="00A46214" w:rsidRDefault="007C7C85" w:rsidP="007C7C85">
      <w:pPr>
        <w:pStyle w:val="IDDDefinition"/>
      </w:pPr>
      <w:r w:rsidRPr="00A46214">
        <w:t xml:space="preserve">  0.00,                   !- Under Case HVAC Return Air Fraction</w:t>
      </w:r>
    </w:p>
    <w:p w14:paraId="0C96552A" w14:textId="77777777" w:rsidR="007C7C85" w:rsidRPr="00A46214" w:rsidRDefault="007C7C85" w:rsidP="007C7C85">
      <w:pPr>
        <w:pStyle w:val="IDDDefinition"/>
      </w:pPr>
      <w:r w:rsidRPr="00A46214">
        <w:t xml:space="preserve">  ,                       !- Refrigerated Case Restocking Schedule Name  [Not modeling any restocking]</w:t>
      </w:r>
    </w:p>
    <w:p w14:paraId="7E4DD8D6" w14:textId="77777777" w:rsidR="007C7C85" w:rsidRPr="00A46214" w:rsidRDefault="007C7C85" w:rsidP="007C7C85">
      <w:pPr>
        <w:pStyle w:val="IDDDefinition"/>
      </w:pPr>
      <w:r w:rsidRPr="00A46214">
        <w:t xml:space="preserve">  ,                       !- Case Credit Fraction Schedule Name</w:t>
      </w:r>
    </w:p>
    <w:p w14:paraId="0B848CDF" w14:textId="77777777" w:rsidR="007C7C85" w:rsidRPr="00A46214" w:rsidRDefault="007C7C85" w:rsidP="007C7C85">
      <w:pPr>
        <w:pStyle w:val="IDDDefinition"/>
      </w:pPr>
      <w:r w:rsidRPr="00A46214">
        <w:t xml:space="preserve">  -3.33,                  !- Design Evaporator Temperature or Brine Inlet Temperature {C}  [26øF]</w:t>
      </w:r>
    </w:p>
    <w:p w14:paraId="771CF5B0" w14:textId="77777777" w:rsidR="007C7C85" w:rsidRPr="00A46214" w:rsidRDefault="007C7C85" w:rsidP="007C7C85">
      <w:pPr>
        <w:pStyle w:val="IDDDefinition"/>
      </w:pPr>
      <w:r>
        <w:t xml:space="preserve">  ;                       </w:t>
      </w:r>
      <w:r w:rsidRPr="00A46214">
        <w:t>!- Average Refrigerant Charge Inventory {kg/m}  [ = ]</w:t>
      </w:r>
    </w:p>
    <w:p w14:paraId="2D0A675C" w14:textId="77777777" w:rsidR="007C7C85" w:rsidRDefault="007C7C85" w:rsidP="007C7C85">
      <w:pPr>
        <w:pStyle w:val="IDDDefinition"/>
      </w:pPr>
    </w:p>
    <w:p w14:paraId="032C092B" w14:textId="77777777" w:rsidR="007C7C85" w:rsidRDefault="007C7C85" w:rsidP="007C7C85">
      <w:pPr>
        <w:pStyle w:val="Heading3"/>
      </w:pPr>
      <w:bookmarkStart w:id="2212" w:name="_Toc274581453"/>
      <w:bookmarkStart w:id="2213" w:name="_Toc399490375"/>
      <w:r>
        <w:t>Refrigeration:Case Outputs</w:t>
      </w:r>
      <w:bookmarkEnd w:id="2203"/>
      <w:bookmarkEnd w:id="2204"/>
      <w:bookmarkEnd w:id="2205"/>
      <w:bookmarkEnd w:id="2206"/>
      <w:bookmarkEnd w:id="2207"/>
      <w:bookmarkEnd w:id="2208"/>
      <w:bookmarkEnd w:id="2209"/>
      <w:bookmarkEnd w:id="2210"/>
      <w:bookmarkEnd w:id="2211"/>
      <w:bookmarkEnd w:id="2212"/>
      <w:bookmarkEnd w:id="2213"/>
    </w:p>
    <w:p w14:paraId="4B687ACE" w14:textId="77777777" w:rsidR="00755793" w:rsidRDefault="00755793" w:rsidP="00755793">
      <w:pPr>
        <w:pStyle w:val="CodeIDDSamples"/>
        <w:ind w:hanging="288"/>
      </w:pPr>
      <w:r>
        <w:t>Zone,Average,Refrigeration Case Evaporator Total Cooling Rate [W]</w:t>
      </w:r>
    </w:p>
    <w:p w14:paraId="023C15EC" w14:textId="77777777" w:rsidR="00755793" w:rsidRDefault="00755793" w:rsidP="00755793">
      <w:pPr>
        <w:pStyle w:val="CodeIDDSamples"/>
        <w:ind w:hanging="288"/>
      </w:pPr>
      <w:r>
        <w:t>Zone,Sum,Refrigeration Case Evaporator Total Cooling Energy [J]</w:t>
      </w:r>
    </w:p>
    <w:p w14:paraId="5621A41F" w14:textId="77777777" w:rsidR="00755793" w:rsidRDefault="00755793" w:rsidP="00755793">
      <w:pPr>
        <w:pStyle w:val="CodeIDDSamples"/>
        <w:ind w:hanging="288"/>
      </w:pPr>
      <w:r>
        <w:t>Zone,Average,Refrigeration Case Evaporator Sensible Cooling Rate [W]</w:t>
      </w:r>
    </w:p>
    <w:p w14:paraId="63A22B9A" w14:textId="77777777" w:rsidR="00755793" w:rsidRDefault="00755793" w:rsidP="00755793">
      <w:pPr>
        <w:pStyle w:val="CodeIDDSamples"/>
        <w:ind w:hanging="288"/>
      </w:pPr>
      <w:r>
        <w:t>Zone,Sum,Refrigeration Case Evaporator Sensible Cooling Energy [J]</w:t>
      </w:r>
    </w:p>
    <w:p w14:paraId="5F6FAAD4" w14:textId="77777777" w:rsidR="00755793" w:rsidRDefault="00755793" w:rsidP="00755793">
      <w:pPr>
        <w:pStyle w:val="CodeIDDSamples"/>
        <w:ind w:hanging="288"/>
      </w:pPr>
      <w:r>
        <w:t>Zone,Average,</w:t>
      </w:r>
      <w:r w:rsidRPr="00E87E31">
        <w:t xml:space="preserve"> </w:t>
      </w:r>
      <w:r>
        <w:t>Refrigeration Case Evaporator Latent Cooling Rate [W]</w:t>
      </w:r>
    </w:p>
    <w:p w14:paraId="59F978D5" w14:textId="77777777"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14:paraId="529D59D8" w14:textId="77777777" w:rsidR="00755793" w:rsidRDefault="00755793" w:rsidP="00755793">
      <w:pPr>
        <w:pStyle w:val="CodeIDDSamples"/>
        <w:ind w:hanging="288"/>
      </w:pPr>
      <w:r>
        <w:t>Zone,Average,Refrigeration Case Zone Sensible Cooling Rate [W]</w:t>
      </w:r>
    </w:p>
    <w:p w14:paraId="798CA4D5" w14:textId="77777777" w:rsidR="00755793" w:rsidRDefault="00755793" w:rsidP="00755793">
      <w:pPr>
        <w:pStyle w:val="CodeIDDSamples"/>
        <w:ind w:hanging="288"/>
      </w:pPr>
      <w:r>
        <w:t>Zone,Sum,Refrigeration Case Zone Sensible Cooling Energy [J]</w:t>
      </w:r>
    </w:p>
    <w:p w14:paraId="239C78C4" w14:textId="77777777" w:rsidR="00755793" w:rsidRDefault="00755793" w:rsidP="00755793">
      <w:pPr>
        <w:pStyle w:val="CodeIDDSamples"/>
        <w:ind w:hanging="288"/>
      </w:pPr>
      <w:r>
        <w:t>Zone,Average,Refrigeration Case Zone Sensible Heating Rate [W]</w:t>
      </w:r>
    </w:p>
    <w:p w14:paraId="44D1B492" w14:textId="77777777" w:rsidR="00755793" w:rsidRDefault="00755793" w:rsidP="00755793">
      <w:pPr>
        <w:pStyle w:val="CodeIDDSamples"/>
        <w:ind w:hanging="288"/>
      </w:pPr>
      <w:r>
        <w:t>Zone,Sum,Refrigeration Case Zone Sensible Heating Energy [J]</w:t>
      </w:r>
    </w:p>
    <w:p w14:paraId="3C0915D0" w14:textId="77777777" w:rsidR="00755793" w:rsidRDefault="00755793" w:rsidP="00755793">
      <w:pPr>
        <w:pStyle w:val="CodeIDDSamples"/>
        <w:ind w:hanging="288"/>
      </w:pPr>
      <w:r>
        <w:t>Zone,Average,Refrigeration Case Zone Latent Rate [W]</w:t>
      </w:r>
    </w:p>
    <w:p w14:paraId="43969F0F" w14:textId="77777777" w:rsidR="00755793" w:rsidRDefault="00755793" w:rsidP="00755793">
      <w:pPr>
        <w:pStyle w:val="CodeIDDSamples"/>
        <w:ind w:hanging="288"/>
      </w:pPr>
      <w:r>
        <w:t>Zone,Sum,Refrigeration Case Zone Latent Energy [J]</w:t>
      </w:r>
    </w:p>
    <w:p w14:paraId="0460DBC5" w14:textId="77777777" w:rsidR="00755793" w:rsidRDefault="00755793" w:rsidP="00755793">
      <w:pPr>
        <w:pStyle w:val="CodeIDDSamples"/>
        <w:ind w:hanging="288"/>
      </w:pPr>
      <w:r>
        <w:t>Zone,Average,Refrigeration Case Return Air Sensible Cooling Rate [W]</w:t>
      </w:r>
    </w:p>
    <w:p w14:paraId="12DBB577" w14:textId="77777777" w:rsidR="00755793" w:rsidRDefault="00755793" w:rsidP="00755793">
      <w:pPr>
        <w:pStyle w:val="CodeIDDSamples"/>
        <w:ind w:hanging="288"/>
      </w:pPr>
      <w:r>
        <w:t>Zone,Sum,Refrigeration Case Return Air Sensible Cooling Energy [J]</w:t>
      </w:r>
    </w:p>
    <w:p w14:paraId="11CD3FBE" w14:textId="77777777" w:rsidR="00755793" w:rsidRDefault="00755793" w:rsidP="00755793">
      <w:pPr>
        <w:pStyle w:val="CodeIDDSamples"/>
        <w:ind w:hanging="288"/>
      </w:pPr>
      <w:r>
        <w:t>Zone,Average,Refrigeration Case Return Air Sensible Heating Rate [W]</w:t>
      </w:r>
    </w:p>
    <w:p w14:paraId="0A1327A1" w14:textId="77777777" w:rsidR="00755793" w:rsidRDefault="00755793" w:rsidP="00755793">
      <w:pPr>
        <w:pStyle w:val="CodeIDDSamples"/>
        <w:ind w:hanging="288"/>
      </w:pPr>
      <w:r>
        <w:t>Zone,Sum,Refrigeration Case Return Air Sensible Heating Energy [J]</w:t>
      </w:r>
    </w:p>
    <w:p w14:paraId="1BE40988" w14:textId="77777777" w:rsidR="00755793" w:rsidRDefault="00755793" w:rsidP="00755793">
      <w:pPr>
        <w:pStyle w:val="CodeIDDSamples"/>
        <w:ind w:hanging="288"/>
      </w:pPr>
      <w:r>
        <w:lastRenderedPageBreak/>
        <w:t>Zone,Average,Refrigeration Case Return Air Latent Rate [W]</w:t>
      </w:r>
    </w:p>
    <w:p w14:paraId="164E692C" w14:textId="77777777" w:rsidR="00755793" w:rsidRDefault="00755793" w:rsidP="00755793">
      <w:pPr>
        <w:pStyle w:val="CodeIDDSamples"/>
        <w:ind w:hanging="288"/>
      </w:pPr>
      <w:r>
        <w:t xml:space="preserve">Zone,Sum,Refrigeration Case Return Air Latent Energy [J] </w:t>
      </w:r>
    </w:p>
    <w:p w14:paraId="59256A64" w14:textId="77777777" w:rsidR="00755793" w:rsidRDefault="00755793" w:rsidP="00755793">
      <w:pPr>
        <w:pStyle w:val="CodeIDDSamples"/>
        <w:ind w:hanging="288"/>
      </w:pPr>
      <w:r>
        <w:t>Zone,Average,Refrigeration Case Evaporator Fan Electric Power [W]</w:t>
      </w:r>
    </w:p>
    <w:p w14:paraId="0B6F5B05" w14:textId="77777777" w:rsidR="00755793" w:rsidRDefault="00755793" w:rsidP="00755793">
      <w:pPr>
        <w:pStyle w:val="CodeIDDSamples"/>
        <w:ind w:hanging="288"/>
      </w:pPr>
      <w:r>
        <w:t>Zone,Sum,Refrigeration Case Evaporator Fan Electric Energy [J]</w:t>
      </w:r>
    </w:p>
    <w:p w14:paraId="4A037661" w14:textId="77777777" w:rsidR="00755793" w:rsidRDefault="00755793" w:rsidP="00755793">
      <w:pPr>
        <w:pStyle w:val="CodeIDDSamples"/>
        <w:ind w:hanging="288"/>
      </w:pPr>
      <w:r>
        <w:t>Zone,Average,Refrigeration Case Lighting Electric Power [W]</w:t>
      </w:r>
    </w:p>
    <w:p w14:paraId="01E13D7C" w14:textId="77777777" w:rsidR="00755793" w:rsidRDefault="00755793" w:rsidP="00755793">
      <w:pPr>
        <w:pStyle w:val="CodeIDDSamples"/>
        <w:ind w:hanging="288"/>
      </w:pPr>
      <w:r>
        <w:t xml:space="preserve">Zone,Sum,Refrigeration Case Lighting Electric Energy [J] </w:t>
      </w:r>
    </w:p>
    <w:p w14:paraId="39007425" w14:textId="77777777" w:rsidR="00755793" w:rsidRDefault="00755793" w:rsidP="00755793">
      <w:pPr>
        <w:pStyle w:val="CodeIDDSamples"/>
        <w:ind w:hanging="288"/>
      </w:pPr>
      <w:r>
        <w:t>Zone,Average,Refrigeration Case Latent Credit Curve Value []</w:t>
      </w:r>
    </w:p>
    <w:p w14:paraId="61748ED3" w14:textId="77777777" w:rsidR="00755793" w:rsidRDefault="00755793" w:rsidP="00755793">
      <w:pPr>
        <w:pStyle w:val="CodeIDDSamples"/>
        <w:ind w:hanging="288"/>
        <w:rPr>
          <w:color w:val="FF0000"/>
        </w:rPr>
      </w:pPr>
      <w:r>
        <w:rPr>
          <w:color w:val="FF0000"/>
        </w:rPr>
        <w:t>If case defrost type is Electric, Hot-Gas, or Hot-Brine with Temperature Termination</w:t>
      </w:r>
    </w:p>
    <w:p w14:paraId="4F982E43" w14:textId="77777777" w:rsidR="00755793" w:rsidRDefault="00755793" w:rsidP="00755793">
      <w:pPr>
        <w:pStyle w:val="CodeIDDSamples"/>
        <w:ind w:hanging="288"/>
      </w:pPr>
      <w:r>
        <w:t>Zone,Average,Refrigeration Case Defrost Energy Correction Curve Value</w:t>
      </w:r>
    </w:p>
    <w:p w14:paraId="1C33929D" w14:textId="77777777" w:rsidR="00755793" w:rsidRDefault="00755793" w:rsidP="00755793">
      <w:pPr>
        <w:pStyle w:val="CodeIDDSamples"/>
        <w:ind w:hanging="288"/>
        <w:rPr>
          <w:color w:val="FF0000"/>
        </w:rPr>
      </w:pPr>
      <w:r>
        <w:rPr>
          <w:color w:val="FF0000"/>
        </w:rPr>
        <w:t>If anti-sweat heater control type is not equal to None:</w:t>
      </w:r>
    </w:p>
    <w:p w14:paraId="018C5573" w14:textId="77777777" w:rsidR="00755793" w:rsidRDefault="00755793" w:rsidP="00755793">
      <w:pPr>
        <w:pStyle w:val="CodeIDDSamples"/>
        <w:ind w:hanging="288"/>
      </w:pPr>
      <w:r>
        <w:t>Zone,Average,Refrigeration Case Anti Sweat Electric Power [W]</w:t>
      </w:r>
    </w:p>
    <w:p w14:paraId="7FB6CA08" w14:textId="77777777" w:rsidR="00755793" w:rsidRDefault="00755793" w:rsidP="00755793">
      <w:pPr>
        <w:pStyle w:val="CodeIDDSamples"/>
        <w:ind w:hanging="288"/>
      </w:pPr>
      <w:r>
        <w:t xml:space="preserve">Zone,Sum,Refrigeration Case Anti Sweat Electric Energy [J] </w:t>
      </w:r>
    </w:p>
    <w:p w14:paraId="22718A06" w14:textId="77777777" w:rsidR="00755793" w:rsidRDefault="00755793" w:rsidP="00755793">
      <w:pPr>
        <w:pStyle w:val="CodeIDDSamples"/>
        <w:ind w:hanging="288"/>
      </w:pPr>
      <w:r>
        <w:rPr>
          <w:color w:val="FF0000"/>
        </w:rPr>
        <w:t>If case defrost type is Electric or Electric with Temperature Termination:</w:t>
      </w:r>
    </w:p>
    <w:p w14:paraId="78C8C398" w14:textId="77777777" w:rsidR="00755793" w:rsidRDefault="00755793" w:rsidP="00755793">
      <w:pPr>
        <w:pStyle w:val="CodeIDDSamples"/>
        <w:ind w:hanging="288"/>
      </w:pPr>
      <w:r>
        <w:t>Zone,Average,Refrigeration Case Defrost Electric Power [W]</w:t>
      </w:r>
    </w:p>
    <w:p w14:paraId="49049FFF" w14:textId="77777777" w:rsidR="00755793" w:rsidRDefault="00755793" w:rsidP="00755793">
      <w:pPr>
        <w:pStyle w:val="CodeIDDSamples"/>
        <w:ind w:hanging="288"/>
      </w:pPr>
      <w:r>
        <w:t>Zone,Sum,Refrigeration Case Defrost Electric Energy [J]</w:t>
      </w:r>
    </w:p>
    <w:p w14:paraId="517AC431" w14:textId="77777777" w:rsidR="00755793" w:rsidRDefault="00755793" w:rsidP="00755793">
      <w:pPr>
        <w:pStyle w:val="Heading4"/>
      </w:pPr>
      <w:r>
        <w:t>Refrigeration Case Evaporator Total Cooling Rate [W]</w:t>
      </w:r>
    </w:p>
    <w:p w14:paraId="6DC55B5F" w14:textId="77777777" w:rsidR="00755793" w:rsidRDefault="00755793" w:rsidP="00755793">
      <w:pPr>
        <w:pStyle w:val="BodyText"/>
      </w:pPr>
      <w:r>
        <w:t>This field is the total (sensible plus latent) cooling rate of the refrigerated case evaporator coil in Watts.</w:t>
      </w:r>
    </w:p>
    <w:p w14:paraId="474F47F8" w14:textId="77777777" w:rsidR="00755793" w:rsidRDefault="00755793" w:rsidP="00755793">
      <w:pPr>
        <w:pStyle w:val="Heading4"/>
      </w:pPr>
      <w:r>
        <w:t>Refrigeration Case Evaporator Total Cooling Energy [J]</w:t>
      </w:r>
    </w:p>
    <w:p w14:paraId="4788C3B2" w14:textId="77777777"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3E319E">
        <w:t>Output:Meter objects)</w:t>
      </w:r>
      <w:r>
        <w:t>.</w:t>
      </w:r>
    </w:p>
    <w:p w14:paraId="64C84BE5" w14:textId="77777777" w:rsidR="00755793" w:rsidRDefault="00755793" w:rsidP="00755793">
      <w:pPr>
        <w:pStyle w:val="Heading4"/>
      </w:pPr>
      <w:r>
        <w:t>Refrigeration Case Evaporator Sensible Cooling Rate [W]</w:t>
      </w:r>
    </w:p>
    <w:p w14:paraId="73146DED" w14:textId="77777777" w:rsidR="00755793" w:rsidRDefault="00755793" w:rsidP="00755793">
      <w:pPr>
        <w:pStyle w:val="BodyText"/>
      </w:pPr>
      <w:r>
        <w:t>This field is the sensible cooling rate of the refrigerated case evaporator coil in Watts.</w:t>
      </w:r>
    </w:p>
    <w:p w14:paraId="71C9FFDA" w14:textId="77777777" w:rsidR="00755793" w:rsidRDefault="00755793" w:rsidP="00755793">
      <w:pPr>
        <w:pStyle w:val="Heading4"/>
      </w:pPr>
      <w:r>
        <w:t>Refrigeration Case Evaporator Sensible Cooling Energy [J]</w:t>
      </w:r>
    </w:p>
    <w:p w14:paraId="6D69379E" w14:textId="77777777" w:rsidR="00755793" w:rsidRDefault="00755793" w:rsidP="00755793">
      <w:pPr>
        <w:pStyle w:val="BodyText"/>
      </w:pPr>
      <w:r>
        <w:t>This field is the sensible cooling of the refrigerated case evaporator coil in Joules over the timestep being reported.</w:t>
      </w:r>
    </w:p>
    <w:p w14:paraId="7887981D" w14:textId="77777777" w:rsidR="00755793" w:rsidRDefault="00755793" w:rsidP="00755793">
      <w:pPr>
        <w:pStyle w:val="Heading4"/>
      </w:pPr>
      <w:r>
        <w:t>Refrigeration Case Evaporator Latent Cooling Rate [W]</w:t>
      </w:r>
    </w:p>
    <w:p w14:paraId="04E38A26" w14:textId="77777777" w:rsidR="00755793" w:rsidRDefault="00755793" w:rsidP="00755793">
      <w:pPr>
        <w:pStyle w:val="BodyText"/>
      </w:pPr>
      <w:r>
        <w:t>This field is the latent cooling (dehumidification) rate of the refrigerated case evaporator coil in Watts.</w:t>
      </w:r>
    </w:p>
    <w:p w14:paraId="28377FCA" w14:textId="77777777" w:rsidR="00755793" w:rsidRDefault="00755793" w:rsidP="00755793">
      <w:pPr>
        <w:pStyle w:val="Heading4"/>
      </w:pPr>
      <w:r w:rsidRPr="00627A81">
        <w:t>Refrigeration Case Evaporator Latent Cooling Energy</w:t>
      </w:r>
      <w:r w:rsidRPr="00627A81" w:rsidDel="00627A81">
        <w:t xml:space="preserve"> </w:t>
      </w:r>
      <w:r>
        <w:t>[J]</w:t>
      </w:r>
    </w:p>
    <w:p w14:paraId="742E33C2" w14:textId="77777777" w:rsidR="00755793" w:rsidRDefault="00755793" w:rsidP="00755793">
      <w:pPr>
        <w:pStyle w:val="BodyText"/>
      </w:pPr>
      <w:r>
        <w:t>This field is the latent cooling (dehumidification) of the refrigerated case evaporator coil in Joules over the timestep being reported.</w:t>
      </w:r>
    </w:p>
    <w:p w14:paraId="2B848F57" w14:textId="77777777" w:rsidR="00755793" w:rsidRDefault="00755793" w:rsidP="00755793">
      <w:pPr>
        <w:pStyle w:val="Heading4"/>
      </w:pPr>
      <w:r>
        <w:t>Refrigeration Case Zone Sensible Cooling Rate [W]</w:t>
      </w:r>
    </w:p>
    <w:p w14:paraId="177BCBCF" w14:textId="77777777"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14:paraId="03467774" w14:textId="77777777" w:rsidR="00755793" w:rsidRDefault="00755793" w:rsidP="00755793">
      <w:pPr>
        <w:pStyle w:val="Heading4"/>
      </w:pPr>
      <w:r>
        <w:t>Refrigeration Case Zone Sensible Cooling Energy [J]</w:t>
      </w:r>
    </w:p>
    <w:p w14:paraId="416159E8" w14:textId="77777777"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14:paraId="4EC2FF09" w14:textId="77777777" w:rsidR="00755793" w:rsidRDefault="00755793" w:rsidP="00755793">
      <w:pPr>
        <w:pStyle w:val="Heading4"/>
      </w:pPr>
      <w:r>
        <w:t>Refrigeration Case Zone Sensible Heating Rate [W]</w:t>
      </w:r>
    </w:p>
    <w:p w14:paraId="29BEE060" w14:textId="77777777"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14:paraId="1AB29021" w14:textId="77777777" w:rsidR="00755793" w:rsidRDefault="00755793" w:rsidP="00755793">
      <w:pPr>
        <w:pStyle w:val="Heading4"/>
      </w:pPr>
      <w:r>
        <w:t>Refrigeration Case Zone Sensible Heating Energy [J]</w:t>
      </w:r>
    </w:p>
    <w:p w14:paraId="4F4FFFE1" w14:textId="77777777"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14:paraId="4B1835ED" w14:textId="77777777" w:rsidR="00755793" w:rsidRDefault="00755793" w:rsidP="00755793">
      <w:pPr>
        <w:pStyle w:val="Heading4"/>
      </w:pPr>
      <w:r>
        <w:t>Refrigeration Case Zone Latent Rate [W]</w:t>
      </w:r>
    </w:p>
    <w:p w14:paraId="7AD9A11B" w14:textId="77777777"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14:paraId="0A068B1D" w14:textId="77777777" w:rsidR="00755793" w:rsidRDefault="00755793" w:rsidP="00755793">
      <w:pPr>
        <w:pStyle w:val="Heading4"/>
      </w:pPr>
      <w:r>
        <w:t>Refrigeration Case Zone Latent Energy [J]</w:t>
      </w:r>
    </w:p>
    <w:p w14:paraId="38138637" w14:textId="77777777"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14:paraId="6010CC09" w14:textId="77777777" w:rsidR="00755793" w:rsidRDefault="00755793" w:rsidP="00755793">
      <w:pPr>
        <w:pStyle w:val="Heading4"/>
      </w:pPr>
      <w:r>
        <w:t>Refrigeration Case Return Air Sensible Cooling Rate [W]</w:t>
      </w:r>
    </w:p>
    <w:p w14:paraId="7F707039" w14:textId="77777777"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178E3DAF" w14:textId="77777777" w:rsidR="00755793" w:rsidRDefault="00755793" w:rsidP="00755793">
      <w:pPr>
        <w:pStyle w:val="Heading4"/>
      </w:pPr>
      <w:r>
        <w:t>Refrigeration Case Return Air Sensible Cooling Energy [J]</w:t>
      </w:r>
    </w:p>
    <w:p w14:paraId="46E12988" w14:textId="77777777"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470320C5" w14:textId="77777777" w:rsidR="00755793" w:rsidRDefault="00755793" w:rsidP="00755793">
      <w:pPr>
        <w:pStyle w:val="Heading4"/>
      </w:pPr>
      <w:r>
        <w:t>Refrigeration Case Return Air Sensible Heating Rate [W]</w:t>
      </w:r>
    </w:p>
    <w:p w14:paraId="5E0D01A7" w14:textId="77777777"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14:paraId="34054693" w14:textId="77777777" w:rsidR="00755793" w:rsidRDefault="00755793" w:rsidP="00755793">
      <w:pPr>
        <w:pStyle w:val="Heading4"/>
      </w:pPr>
      <w:r>
        <w:t>Refrigeration Case Return Air Sensible Heating Energy [J]</w:t>
      </w:r>
    </w:p>
    <w:p w14:paraId="49714640" w14:textId="77777777"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19A0DEB8" w14:textId="77777777" w:rsidR="00755793" w:rsidRDefault="00755793" w:rsidP="00755793">
      <w:pPr>
        <w:pStyle w:val="Heading4"/>
      </w:pPr>
      <w:r>
        <w:lastRenderedPageBreak/>
        <w:t>Refrigeration Case Return Air Latent Energy [J]</w:t>
      </w:r>
    </w:p>
    <w:p w14:paraId="4B8CE7AC" w14:textId="77777777" w:rsidR="00755793" w:rsidRPr="00FF1DE1" w:rsidRDefault="00755793" w:rsidP="00755793">
      <w:pPr>
        <w:pStyle w:val="Heading4"/>
      </w:pPr>
      <w:r w:rsidRPr="00FF1DE1">
        <w:t>Refrigeration Case Return Air Latent Rate</w:t>
      </w:r>
      <w:r>
        <w:t xml:space="preserve"> [W]</w:t>
      </w:r>
    </w:p>
    <w:p w14:paraId="77A09F7A" w14:textId="77777777"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6812FE09" w14:textId="77777777" w:rsidR="00755793" w:rsidRDefault="00755793" w:rsidP="00755793">
      <w:pPr>
        <w:pStyle w:val="Heading4"/>
      </w:pPr>
      <w:r>
        <w:t>Refrigeration Case Evaporator Fan Electric Power [W]</w:t>
      </w:r>
    </w:p>
    <w:p w14:paraId="3BA87CB5" w14:textId="77777777" w:rsidR="00755793" w:rsidRDefault="00755793" w:rsidP="00755793">
      <w:pPr>
        <w:pStyle w:val="BodyText"/>
      </w:pPr>
      <w:r>
        <w:t>This field is the electric power input to the refrigerated case fan(s) in Watts.</w:t>
      </w:r>
    </w:p>
    <w:p w14:paraId="49C4F2A3" w14:textId="77777777" w:rsidR="00755793" w:rsidRDefault="00755793" w:rsidP="00755793">
      <w:pPr>
        <w:pStyle w:val="Heading4"/>
      </w:pPr>
      <w:r>
        <w:t>Refrigeration Case Evaporator Fan Electric Energy [J]</w:t>
      </w:r>
    </w:p>
    <w:p w14:paraId="239D2A9D" w14:textId="77777777"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3E319E">
        <w:t>Output:Meter objects)</w:t>
      </w:r>
      <w:r>
        <w:t>.</w:t>
      </w:r>
    </w:p>
    <w:p w14:paraId="5F7882E1" w14:textId="77777777" w:rsidR="00755793" w:rsidRDefault="00755793" w:rsidP="00755793">
      <w:pPr>
        <w:pStyle w:val="Heading4"/>
      </w:pPr>
      <w:r>
        <w:t>Refrigeration Case Lighting Electric Power [W]</w:t>
      </w:r>
    </w:p>
    <w:p w14:paraId="2D41D445" w14:textId="77777777" w:rsidR="00755793" w:rsidRDefault="00755793" w:rsidP="00755793">
      <w:pPr>
        <w:pStyle w:val="BodyText"/>
      </w:pPr>
      <w:r>
        <w:t>This field is the electric power input to the refrigerated case lights in Watts.</w:t>
      </w:r>
    </w:p>
    <w:p w14:paraId="51792F6F" w14:textId="77777777" w:rsidR="00755793" w:rsidRDefault="00755793" w:rsidP="00755793">
      <w:pPr>
        <w:pStyle w:val="Heading4"/>
      </w:pPr>
      <w:r>
        <w:t>Refrigeration Case Lighting Electric Energy [J]</w:t>
      </w:r>
    </w:p>
    <w:p w14:paraId="311DA365" w14:textId="77777777"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3E319E">
        <w:t>Output:Meter objects)</w:t>
      </w:r>
      <w:r>
        <w:t>.</w:t>
      </w:r>
    </w:p>
    <w:p w14:paraId="59122D03" w14:textId="77777777" w:rsidR="00755793" w:rsidRDefault="00755793" w:rsidP="00755793">
      <w:pPr>
        <w:pStyle w:val="Heading4"/>
      </w:pPr>
      <w:r>
        <w:t>Refrigeration Case Defrost Energy Correction Curve Value</w:t>
      </w:r>
    </w:p>
    <w:p w14:paraId="2955A555" w14:textId="77777777"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14:paraId="55B46E2B" w14:textId="77777777" w:rsidR="00755793" w:rsidRDefault="00755793" w:rsidP="00755793">
      <w:pPr>
        <w:pStyle w:val="Heading4"/>
      </w:pPr>
      <w:r>
        <w:t>Refrigeration Case Latent Credit Curve Value []</w:t>
      </w:r>
    </w:p>
    <w:p w14:paraId="05F33B9F" w14:textId="77777777"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14:paraId="5F42E7A0" w14:textId="77777777" w:rsidR="00755793" w:rsidRDefault="00755793" w:rsidP="00755793">
      <w:pPr>
        <w:pStyle w:val="Heading4"/>
      </w:pPr>
      <w:r w:rsidRPr="009B45F7">
        <w:t>Refrigeration Case Anti Sweat Electric Power</w:t>
      </w:r>
      <w:r w:rsidRPr="009B45F7" w:rsidDel="009B45F7">
        <w:t xml:space="preserve"> </w:t>
      </w:r>
      <w:r>
        <w:t>[W]</w:t>
      </w:r>
    </w:p>
    <w:p w14:paraId="24BCCD0D" w14:textId="77777777" w:rsidR="00755793" w:rsidRDefault="00755793" w:rsidP="00755793">
      <w:pPr>
        <w:pStyle w:val="BodyText"/>
      </w:pPr>
      <w:r>
        <w:t>This field is the electric power input to the refrigerated case anti-sweat heater in Watts. This output is available unless anti-sweat heater control type is specified as NONE.</w:t>
      </w:r>
    </w:p>
    <w:p w14:paraId="7A134316" w14:textId="77777777" w:rsidR="00755793" w:rsidRDefault="00755793" w:rsidP="00755793">
      <w:pPr>
        <w:pStyle w:val="Heading4"/>
      </w:pPr>
      <w:r w:rsidRPr="009B45F7">
        <w:t>Refrigeration Case Anti Sweat Electric Energy</w:t>
      </w:r>
      <w:r w:rsidRPr="009B45F7" w:rsidDel="009B45F7">
        <w:t xml:space="preserve"> </w:t>
      </w:r>
      <w:r>
        <w:t>[J]</w:t>
      </w:r>
    </w:p>
    <w:p w14:paraId="50019B40" w14:textId="77777777"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3E319E">
        <w:t>Output:Meter objects)</w:t>
      </w:r>
      <w:r>
        <w:t>. This output is available unless anti-sweat heater control type is specified as NONE.</w:t>
      </w:r>
    </w:p>
    <w:p w14:paraId="68ADD49E" w14:textId="77777777" w:rsidR="00755793" w:rsidRDefault="00755793" w:rsidP="00755793">
      <w:pPr>
        <w:pStyle w:val="Heading4"/>
      </w:pPr>
      <w:r>
        <w:t>Refrigeration Case Defrost Electric Power [W]</w:t>
      </w:r>
    </w:p>
    <w:p w14:paraId="6FC2A097" w14:textId="77777777"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14:paraId="1897AFFA" w14:textId="77777777" w:rsidR="007C7C85" w:rsidRDefault="00755793" w:rsidP="00755793">
      <w:pPr>
        <w:pStyle w:val="Heading4"/>
      </w:pPr>
      <w:r>
        <w:lastRenderedPageBreak/>
        <w:t>Refrigeration Case Defrost Electric Energy [J]</w:t>
      </w:r>
    </w:p>
    <w:p w14:paraId="0E46CBB0" w14:textId="77777777"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 or Electric with Temperature Termination.</w:t>
      </w:r>
    </w:p>
    <w:p w14:paraId="4D00C573" w14:textId="77777777" w:rsidR="007C7C85" w:rsidRDefault="007C7C85" w:rsidP="007C7C85">
      <w:pPr>
        <w:pStyle w:val="Heading3"/>
      </w:pPr>
      <w:bookmarkStart w:id="2214" w:name="_Toc236454195"/>
      <w:bookmarkStart w:id="2215" w:name="_Toc238518397"/>
      <w:bookmarkStart w:id="2216" w:name="_Toc113438544"/>
      <w:bookmarkStart w:id="2217" w:name="_Toc242669678"/>
      <w:bookmarkStart w:id="2218" w:name="_Toc259442521"/>
      <w:bookmarkStart w:id="2219" w:name="_Toc241116948"/>
      <w:bookmarkStart w:id="2220" w:name="_Toc274581454"/>
      <w:bookmarkStart w:id="2221" w:name="_Toc214167141"/>
      <w:bookmarkStart w:id="2222" w:name="_Toc226891335"/>
      <w:bookmarkStart w:id="2223" w:name="_Toc399490376"/>
      <w:r w:rsidRPr="000309C3">
        <w:t>Refrigeration:</w:t>
      </w:r>
      <w:bookmarkEnd w:id="2214"/>
      <w:bookmarkEnd w:id="2215"/>
      <w:r w:rsidRPr="000309C3">
        <w:t>CaseAndWalkInList</w:t>
      </w:r>
      <w:bookmarkEnd w:id="2216"/>
      <w:bookmarkEnd w:id="2217"/>
      <w:bookmarkEnd w:id="2218"/>
      <w:bookmarkEnd w:id="2219"/>
      <w:bookmarkEnd w:id="2220"/>
      <w:bookmarkEnd w:id="2223"/>
    </w:p>
    <w:p w14:paraId="31A3B48E" w14:textId="77777777"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14:paraId="70527503" w14:textId="77777777" w:rsidR="007C7C85" w:rsidRPr="00831A05" w:rsidRDefault="007C7C85" w:rsidP="007C7C85">
      <w:pPr>
        <w:pStyle w:val="Heading4"/>
      </w:pPr>
      <w:r w:rsidRPr="00831A05">
        <w:t>Field: Name</w:t>
      </w:r>
    </w:p>
    <w:p w14:paraId="265FF498" w14:textId="77777777"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14:paraId="4A37327A" w14:textId="77777777"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14:paraId="42984232" w14:textId="77777777"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14:paraId="663043C4" w14:textId="77777777" w:rsidR="007C7C85" w:rsidRDefault="007C7C85" w:rsidP="007C7C85">
      <w:pPr>
        <w:pStyle w:val="BodyText"/>
      </w:pPr>
      <w:r>
        <w:t>The following is an example input for a CaseAndWalkInList.</w:t>
      </w:r>
    </w:p>
    <w:p w14:paraId="64A49A9B" w14:textId="77777777" w:rsidR="007C7C85" w:rsidRPr="00BD6B29" w:rsidRDefault="007C7C85" w:rsidP="007C7C85">
      <w:pPr>
        <w:pStyle w:val="IDDDefinition"/>
      </w:pPr>
      <w:r w:rsidRPr="000309C3">
        <w:t>Refrigeration:CaseAndWalkInList</w:t>
      </w:r>
      <w:r w:rsidRPr="00BD6B29">
        <w:t>,</w:t>
      </w:r>
    </w:p>
    <w:p w14:paraId="19CC1570" w14:textId="77777777" w:rsidR="007C7C85" w:rsidRDefault="007C7C85" w:rsidP="007C7C85">
      <w:pPr>
        <w:pStyle w:val="IDDDefinition"/>
      </w:pPr>
      <w:r>
        <w:t xml:space="preserve">    MediumTempCaselist,      !- Name</w:t>
      </w:r>
    </w:p>
    <w:p w14:paraId="455F1718" w14:textId="77777777" w:rsidR="007C7C85" w:rsidRDefault="007C7C85" w:rsidP="007C7C85">
      <w:pPr>
        <w:pStyle w:val="IDDDefinition"/>
      </w:pPr>
      <w:r>
        <w:t xml:space="preserve">    UprightDairyCase,        !- Refrigeration Case or WalkIn Name #1</w:t>
      </w:r>
    </w:p>
    <w:p w14:paraId="6C05D067" w14:textId="77777777" w:rsidR="007C7C85" w:rsidRDefault="007C7C85" w:rsidP="007C7C85">
      <w:pPr>
        <w:pStyle w:val="IDDDefinition"/>
      </w:pPr>
      <w:r>
        <w:t xml:space="preserve">    LunchmeatCase,           !- Refrigeration Case or WalkIn Name #2</w:t>
      </w:r>
    </w:p>
    <w:p w14:paraId="3618F3B5" w14:textId="77777777" w:rsidR="007C7C85" w:rsidRDefault="007C7C85" w:rsidP="007C7C85">
      <w:pPr>
        <w:pStyle w:val="IDDDefinition"/>
      </w:pPr>
      <w:r>
        <w:t xml:space="preserve">    MeatWalkIn,              !- Refrigeration Case or WalkIn Name #3</w:t>
      </w:r>
    </w:p>
    <w:p w14:paraId="764A3CFE" w14:textId="77777777" w:rsidR="007C7C85" w:rsidRDefault="007C7C85" w:rsidP="007C7C85">
      <w:pPr>
        <w:pStyle w:val="IDDDefinition"/>
      </w:pPr>
      <w:r>
        <w:t xml:space="preserve">    DeliCaseOne;             !- Refrigeration Case or WalkIn Name #4</w:t>
      </w:r>
    </w:p>
    <w:p w14:paraId="1912DF1A" w14:textId="77777777" w:rsidR="007C7C85" w:rsidRPr="00507F3F" w:rsidRDefault="007C7C85" w:rsidP="007C7C85">
      <w:pPr>
        <w:pStyle w:val="IDDDefinition"/>
      </w:pPr>
      <w:r>
        <w:t xml:space="preserve">   </w:t>
      </w:r>
    </w:p>
    <w:p w14:paraId="0405A19F" w14:textId="77777777" w:rsidR="007C7C85" w:rsidRDefault="007C7C85" w:rsidP="007C7C85">
      <w:pPr>
        <w:pStyle w:val="Heading3"/>
      </w:pPr>
      <w:bookmarkStart w:id="2224" w:name="_Toc236454196"/>
      <w:bookmarkStart w:id="2225" w:name="_Toc238518398"/>
      <w:bookmarkStart w:id="2226" w:name="_Toc113438545"/>
      <w:bookmarkStart w:id="2227" w:name="_Toc242669679"/>
      <w:bookmarkStart w:id="2228" w:name="_Toc259442522"/>
      <w:bookmarkStart w:id="2229" w:name="_Toc241116949"/>
      <w:bookmarkStart w:id="2230" w:name="_Toc274581455"/>
      <w:bookmarkStart w:id="2231" w:name="_Toc399490377"/>
      <w:r>
        <w:t>Refrigeration:WalkIn</w:t>
      </w:r>
      <w:bookmarkEnd w:id="2224"/>
      <w:bookmarkEnd w:id="2225"/>
      <w:bookmarkEnd w:id="2226"/>
      <w:bookmarkEnd w:id="2227"/>
      <w:bookmarkEnd w:id="2228"/>
      <w:bookmarkEnd w:id="2229"/>
      <w:bookmarkEnd w:id="2230"/>
      <w:bookmarkEnd w:id="2231"/>
    </w:p>
    <w:p w14:paraId="6715F493" w14:textId="77777777"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14:paraId="5054A4DC" w14:textId="77777777"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14:paraId="5A45769E" w14:textId="77777777"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14:paraId="35E47E6A" w14:textId="77777777"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14:paraId="19D27B62" w14:textId="77777777" w:rsidR="007C7C85" w:rsidRDefault="007C7C85" w:rsidP="007C7C85">
      <w:pPr>
        <w:pStyle w:val="Heading4"/>
      </w:pPr>
      <w:r>
        <w:t>Field: Name</w:t>
      </w:r>
    </w:p>
    <w:p w14:paraId="3AD40E08" w14:textId="77777777"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14:paraId="742B21EB" w14:textId="77777777" w:rsidR="007C7C85" w:rsidRDefault="007C7C85" w:rsidP="007C7C85">
      <w:pPr>
        <w:pStyle w:val="Heading4"/>
        <w:jc w:val="both"/>
      </w:pPr>
      <w:r>
        <w:t>Field: Availability Schedule Name</w:t>
      </w:r>
    </w:p>
    <w:p w14:paraId="35C12C7B" w14:textId="77777777"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14:paraId="4ED44B1E" w14:textId="77777777" w:rsidR="007C7C85" w:rsidRDefault="007C7C85" w:rsidP="007C7C85">
      <w:pPr>
        <w:pStyle w:val="Heading4"/>
        <w:jc w:val="both"/>
      </w:pPr>
      <w:r>
        <w:t>Field: Rated Coil Cooling Capacity</w:t>
      </w:r>
    </w:p>
    <w:p w14:paraId="41528EF9" w14:textId="77777777"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14:paraId="1743AE77" w14:textId="77777777" w:rsidR="007C7C85" w:rsidRDefault="007C7C85" w:rsidP="007C7C85">
      <w:pPr>
        <w:pStyle w:val="Heading4"/>
        <w:jc w:val="both"/>
      </w:pPr>
      <w:r>
        <w:t>Field: Operating Temperature</w:t>
      </w:r>
    </w:p>
    <w:p w14:paraId="1A88D410" w14:textId="77777777"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14:paraId="0E3C3292" w14:textId="77777777" w:rsidR="007C7C85" w:rsidRDefault="007C7C85" w:rsidP="007C7C85">
      <w:pPr>
        <w:pStyle w:val="Heading4"/>
        <w:jc w:val="both"/>
      </w:pPr>
      <w:r>
        <w:t>Field: Rated Cooling Source Temperature</w:t>
      </w:r>
    </w:p>
    <w:p w14:paraId="366CCCD4" w14:textId="77777777"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14:paraId="06FAA6ED" w14:textId="77777777" w:rsidR="007C7C85" w:rsidRDefault="007C7C85" w:rsidP="007C7C85">
      <w:pPr>
        <w:pStyle w:val="Heading4"/>
        <w:jc w:val="both"/>
      </w:pPr>
      <w:r>
        <w:t>Field: Rated Total Heating Power</w:t>
      </w:r>
    </w:p>
    <w:p w14:paraId="58E297A1" w14:textId="77777777"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14:paraId="07DFEAE9" w14:textId="77777777" w:rsidR="007C7C85" w:rsidRDefault="007C7C85" w:rsidP="007C7C85">
      <w:pPr>
        <w:pStyle w:val="Heading4"/>
        <w:jc w:val="both"/>
      </w:pPr>
      <w:r>
        <w:t>Field: Heating Power Schedule Name</w:t>
      </w:r>
    </w:p>
    <w:p w14:paraId="3443A3F1" w14:textId="77777777"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14:paraId="21F53057" w14:textId="77777777" w:rsidR="007C7C85" w:rsidRDefault="007C7C85" w:rsidP="007C7C85">
      <w:pPr>
        <w:pStyle w:val="Heading4"/>
        <w:jc w:val="both"/>
      </w:pPr>
      <w:r>
        <w:t>Field: Rated Cooling Coil Fan Power</w:t>
      </w:r>
    </w:p>
    <w:p w14:paraId="564C40A3" w14:textId="77777777"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46588E8C" w14:textId="77777777" w:rsidR="007C7C85" w:rsidRDefault="007C7C85" w:rsidP="007C7C85">
      <w:pPr>
        <w:pStyle w:val="Heading4"/>
        <w:jc w:val="both"/>
      </w:pPr>
      <w:r>
        <w:t>Field: Rated Circulation Fan Power</w:t>
      </w:r>
    </w:p>
    <w:p w14:paraId="4E6168D3" w14:textId="77777777" w:rsidR="007C7C85" w:rsidRDefault="007C7C85" w:rsidP="007C7C85">
      <w:pPr>
        <w:pStyle w:val="BodyText"/>
        <w:rPr>
          <w:rFonts w:cs="Arial"/>
        </w:rPr>
      </w:pPr>
      <w:r>
        <w:rPr>
          <w:rFonts w:cs="Arial"/>
        </w:rPr>
        <w:t>The circulation fan power in watts (W). This value has a default value of 0 W. This fan is assumed to run continuously.</w:t>
      </w:r>
    </w:p>
    <w:p w14:paraId="09FF49F0" w14:textId="77777777" w:rsidR="007C7C85" w:rsidRDefault="007C7C85" w:rsidP="007C7C85">
      <w:pPr>
        <w:pStyle w:val="Heading4"/>
        <w:jc w:val="both"/>
      </w:pPr>
      <w:r>
        <w:lastRenderedPageBreak/>
        <w:t>Field: Rated Total Lighting Power</w:t>
      </w:r>
    </w:p>
    <w:p w14:paraId="21C42327" w14:textId="77777777"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14:paraId="7C855406" w14:textId="77777777" w:rsidR="007C7C85" w:rsidRDefault="007C7C85" w:rsidP="007C7C85">
      <w:pPr>
        <w:pStyle w:val="Heading4"/>
        <w:jc w:val="both"/>
      </w:pPr>
      <w:r>
        <w:t>Field: Lighting Schedule Name</w:t>
      </w:r>
    </w:p>
    <w:p w14:paraId="21F5679D" w14:textId="77777777"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14:paraId="5E94A835" w14:textId="77777777" w:rsidR="007C7C85" w:rsidRDefault="007C7C85" w:rsidP="007C7C85">
      <w:pPr>
        <w:pStyle w:val="Heading4"/>
        <w:jc w:val="both"/>
      </w:pPr>
      <w:r>
        <w:t>Field: Defrost Type</w:t>
      </w:r>
    </w:p>
    <w:p w14:paraId="0805DF9C" w14:textId="77777777"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64601BCB" w14:textId="77777777" w:rsidR="007C7C85" w:rsidRDefault="007C7C85" w:rsidP="007C7C85">
      <w:pPr>
        <w:pStyle w:val="Heading4"/>
        <w:jc w:val="both"/>
      </w:pPr>
      <w:r>
        <w:t>Field: Defrost Control Type</w:t>
      </w:r>
    </w:p>
    <w:p w14:paraId="56171675" w14:textId="77777777"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14:paraId="4EC56CEE" w14:textId="77777777" w:rsidR="007C7C85" w:rsidRDefault="007C7C85" w:rsidP="007C7C85">
      <w:pPr>
        <w:pStyle w:val="Heading4"/>
        <w:jc w:val="both"/>
      </w:pPr>
      <w:r>
        <w:t>Field: Defrost Schedule Name</w:t>
      </w:r>
    </w:p>
    <w:p w14:paraId="06F0CBEB" w14:textId="77777777"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5ECBA799" w14:textId="77777777" w:rsidR="007C7C85" w:rsidRDefault="007C7C85" w:rsidP="007C7C85">
      <w:pPr>
        <w:pStyle w:val="Heading4"/>
        <w:jc w:val="both"/>
      </w:pPr>
      <w:r>
        <w:t>Field: Defrost Drip-Down Schedule Name</w:t>
      </w:r>
    </w:p>
    <w:p w14:paraId="45E97F62" w14:textId="77777777"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14:paraId="29C8B489"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13C2AEC2" w14:textId="77777777" w:rsidR="007C7C85" w:rsidRDefault="007C7C85" w:rsidP="007C7C85">
      <w:pPr>
        <w:pStyle w:val="Heading4"/>
        <w:jc w:val="both"/>
      </w:pPr>
      <w:r>
        <w:t>Field: Defrost Power</w:t>
      </w:r>
    </w:p>
    <w:p w14:paraId="2EB70ACA" w14:textId="77777777"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14:paraId="3F25B7B5" w14:textId="77777777" w:rsidR="007C7C85" w:rsidRDefault="007C7C85" w:rsidP="007C7C85">
      <w:pPr>
        <w:pStyle w:val="Heading4"/>
        <w:jc w:val="both"/>
      </w:pPr>
      <w:r>
        <w:t>Field: Temperature Termination Defrost Fraction to Ice</w:t>
      </w:r>
    </w:p>
    <w:p w14:paraId="250569CE" w14:textId="77777777"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5BB8CF83" w14:textId="77777777" w:rsidR="007C7C85" w:rsidRDefault="007C7C85" w:rsidP="007C7C85">
      <w:pPr>
        <w:pStyle w:val="Heading4"/>
        <w:jc w:val="both"/>
      </w:pPr>
      <w:r>
        <w:t>Field: Restocking Schedule Name</w:t>
      </w:r>
    </w:p>
    <w:p w14:paraId="5BFDBFF6" w14:textId="77777777"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14:paraId="30BA255F" w14:textId="77777777" w:rsidR="007C7C85" w:rsidRDefault="007C7C85" w:rsidP="007C7C85">
      <w:pPr>
        <w:pStyle w:val="Heading4"/>
        <w:jc w:val="both"/>
      </w:pPr>
      <w:r>
        <w:t xml:space="preserve">Field: </w:t>
      </w:r>
      <w:r w:rsidRPr="00231C5E">
        <w:t>Average Refrigerant Charge Inventory</w:t>
      </w:r>
    </w:p>
    <w:p w14:paraId="703881A7" w14:textId="77777777"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14:paraId="42D2E332" w14:textId="77777777" w:rsidR="007C7C85" w:rsidRDefault="007C7C85" w:rsidP="007C7C85">
      <w:pPr>
        <w:pStyle w:val="Heading4"/>
        <w:jc w:val="both"/>
      </w:pPr>
      <w:r>
        <w:t>Field: Insulated Floor Surface Area</w:t>
      </w:r>
    </w:p>
    <w:p w14:paraId="2F62D500" w14:textId="77777777" w:rsidR="007C7C85" w:rsidRDefault="007C7C85" w:rsidP="007C7C85">
      <w:pPr>
        <w:pStyle w:val="BodyText"/>
        <w:rPr>
          <w:rFonts w:cs="Arial"/>
        </w:rPr>
      </w:pPr>
      <w:r>
        <w:rPr>
          <w:rFonts w:cs="Arial"/>
        </w:rPr>
        <w:t>The floor area in square meters. This value is required and has no default value.</w:t>
      </w:r>
    </w:p>
    <w:p w14:paraId="7D9220B0" w14:textId="77777777" w:rsidR="007C7C85" w:rsidRDefault="007C7C85" w:rsidP="007C7C85">
      <w:pPr>
        <w:pStyle w:val="Heading4"/>
        <w:jc w:val="both"/>
      </w:pPr>
      <w:r>
        <w:t>Field: Insulated Floor U-Value</w:t>
      </w:r>
    </w:p>
    <w:p w14:paraId="69FCE8E9" w14:textId="77777777"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26801EEB" w14:textId="77777777"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14:paraId="1C2EE2E8" w14:textId="77777777" w:rsidR="007C7C85" w:rsidRDefault="007C7C85" w:rsidP="007C7C85">
      <w:pPr>
        <w:pStyle w:val="Heading4"/>
        <w:jc w:val="both"/>
      </w:pPr>
      <w:r>
        <w:t>Field: Zone &lt;x&gt; Name</w:t>
      </w:r>
    </w:p>
    <w:p w14:paraId="4DC3A756" w14:textId="77777777"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14:paraId="65F76BE7" w14:textId="77777777" w:rsidR="007C7C85" w:rsidRDefault="007C7C85" w:rsidP="007C7C85">
      <w:pPr>
        <w:pStyle w:val="Heading4"/>
        <w:jc w:val="both"/>
      </w:pPr>
      <w:r>
        <w:t>Field: Total Insulated Surface Area Facing  Zone &lt;x&gt;</w:t>
      </w:r>
    </w:p>
    <w:p w14:paraId="5FF358B4" w14:textId="77777777"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14:paraId="159EDECA" w14:textId="77777777" w:rsidR="007C7C85" w:rsidRDefault="007C7C85" w:rsidP="007C7C85">
      <w:pPr>
        <w:pStyle w:val="Heading4"/>
        <w:jc w:val="both"/>
      </w:pPr>
      <w:r>
        <w:t>Field: Insulated Surface U-Value Facing Zone &lt;x&gt;</w:t>
      </w:r>
    </w:p>
    <w:p w14:paraId="0AD5A65B" w14:textId="77777777"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415BA2A9" w14:textId="77777777" w:rsidR="007C7C85" w:rsidRDefault="007C7C85" w:rsidP="007C7C85">
      <w:pPr>
        <w:pStyle w:val="Heading4"/>
        <w:jc w:val="both"/>
      </w:pPr>
      <w:r>
        <w:lastRenderedPageBreak/>
        <w:t>Field: Area of Glass Reach In Doors Facing Zone &lt;x&gt;</w:t>
      </w:r>
    </w:p>
    <w:p w14:paraId="737C10AC" w14:textId="77777777" w:rsidR="007C7C85" w:rsidRDefault="007C7C85" w:rsidP="007C7C85">
      <w:pPr>
        <w:pStyle w:val="BodyText"/>
        <w:rPr>
          <w:rFonts w:cs="Arial"/>
        </w:rPr>
      </w:pPr>
      <w:r>
        <w:rPr>
          <w:rFonts w:cs="Arial"/>
        </w:rPr>
        <w:t>The total area of glass doors facing this particular zone in square meters. The default is 0.0.</w:t>
      </w:r>
    </w:p>
    <w:p w14:paraId="79988A2C" w14:textId="77777777" w:rsidR="007C7C85" w:rsidRDefault="007C7C85" w:rsidP="007C7C85">
      <w:pPr>
        <w:pStyle w:val="Heading4"/>
        <w:jc w:val="both"/>
      </w:pPr>
      <w:r>
        <w:t>Field: Height of Glass Reach In Doors Facing Zone &lt;x&gt;</w:t>
      </w:r>
    </w:p>
    <w:p w14:paraId="6BF9A534" w14:textId="77777777" w:rsidR="007C7C85" w:rsidRDefault="007C7C85" w:rsidP="007C7C85">
      <w:pPr>
        <w:pStyle w:val="BodyText"/>
        <w:rPr>
          <w:rFonts w:cs="Arial"/>
        </w:rPr>
      </w:pPr>
      <w:r>
        <w:rPr>
          <w:rFonts w:cs="Arial"/>
        </w:rPr>
        <w:t>The glass reach in door height in meters. The default is 1.5.</w:t>
      </w:r>
    </w:p>
    <w:p w14:paraId="6343B965" w14:textId="77777777" w:rsidR="007C7C85" w:rsidRDefault="007C7C85" w:rsidP="007C7C85">
      <w:pPr>
        <w:pStyle w:val="Heading4"/>
        <w:jc w:val="both"/>
      </w:pPr>
      <w:r>
        <w:t>Field: Glass Reach In Door U-Value Facing Zone &lt;x&gt;</w:t>
      </w:r>
    </w:p>
    <w:p w14:paraId="382C3B1F" w14:textId="77777777"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14:paraId="13E4EF87" w14:textId="77777777" w:rsidR="007C7C85" w:rsidRDefault="007C7C85" w:rsidP="007C7C85">
      <w:pPr>
        <w:pStyle w:val="Heading4"/>
        <w:jc w:val="both"/>
      </w:pPr>
      <w:r>
        <w:t>Field: Glass Reach In Door Opening Schedule Name Facing Zone &lt;x&gt;</w:t>
      </w:r>
    </w:p>
    <w:p w14:paraId="50C5CAA9" w14:textId="77777777"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14:paraId="4EFC8D36" w14:textId="77777777" w:rsidR="007C7C85" w:rsidRDefault="007C7C85" w:rsidP="007C7C85">
      <w:pPr>
        <w:pStyle w:val="Heading4"/>
        <w:jc w:val="both"/>
      </w:pPr>
      <w:r>
        <w:t>Field: Area of Stocking Doors Facing Zone &lt;x&gt;</w:t>
      </w:r>
    </w:p>
    <w:p w14:paraId="49C225F6" w14:textId="77777777" w:rsidR="007C7C85" w:rsidRDefault="007C7C85" w:rsidP="007C7C85">
      <w:pPr>
        <w:pStyle w:val="BodyText"/>
        <w:rPr>
          <w:rFonts w:cs="Arial"/>
        </w:rPr>
      </w:pPr>
      <w:r>
        <w:rPr>
          <w:rFonts w:cs="Arial"/>
        </w:rPr>
        <w:t>The total area of stock doors facing this particular zone in square meters. The default is 0.0.</w:t>
      </w:r>
    </w:p>
    <w:p w14:paraId="383723F0" w14:textId="77777777" w:rsidR="007C7C85" w:rsidRDefault="007C7C85" w:rsidP="007C7C85">
      <w:pPr>
        <w:pStyle w:val="Heading4"/>
        <w:jc w:val="both"/>
      </w:pPr>
      <w:r>
        <w:t>Field: Height of Stocking Doors Facing Zone &lt;x&gt;</w:t>
      </w:r>
    </w:p>
    <w:p w14:paraId="366A724C" w14:textId="77777777" w:rsidR="007C7C85" w:rsidRDefault="007C7C85" w:rsidP="007C7C85">
      <w:pPr>
        <w:pStyle w:val="BodyText"/>
        <w:rPr>
          <w:rFonts w:cs="Arial"/>
        </w:rPr>
      </w:pPr>
      <w:r>
        <w:rPr>
          <w:rFonts w:cs="Arial"/>
        </w:rPr>
        <w:t>The stocking door height in meters. The default is 2.0.</w:t>
      </w:r>
    </w:p>
    <w:p w14:paraId="2CAFABB9" w14:textId="77777777" w:rsidR="007C7C85" w:rsidRDefault="007C7C85" w:rsidP="007C7C85">
      <w:pPr>
        <w:pStyle w:val="Heading4"/>
        <w:jc w:val="both"/>
      </w:pPr>
      <w:r>
        <w:t>Field: Stocking Door U-Value Facing Zone &lt;x&gt;</w:t>
      </w:r>
    </w:p>
    <w:p w14:paraId="6A5B9113" w14:textId="77777777"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14:paraId="55D980EF" w14:textId="77777777" w:rsidR="007C7C85" w:rsidRDefault="007C7C85" w:rsidP="007C7C85">
      <w:pPr>
        <w:pStyle w:val="Heading4"/>
        <w:jc w:val="both"/>
      </w:pPr>
      <w:r>
        <w:t>Field: Stocking Door Opening Schedule Name Facing Zone &lt;x&gt;</w:t>
      </w:r>
    </w:p>
    <w:p w14:paraId="14343468" w14:textId="77777777"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14:paraId="31CB3C9E" w14:textId="77777777" w:rsidR="007C7C85" w:rsidRDefault="007C7C85" w:rsidP="007C7C85">
      <w:pPr>
        <w:pStyle w:val="Heading4"/>
        <w:jc w:val="both"/>
      </w:pPr>
      <w:r>
        <w:t>Field: Stocking Door Opening Protection Type Facing Zone &lt;x&gt;</w:t>
      </w:r>
    </w:p>
    <w:p w14:paraId="5CE15423" w14:textId="77777777"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14:paraId="4B659B48" w14:textId="77777777" w:rsidR="007C7C85" w:rsidRDefault="007C7C85" w:rsidP="007C7C85">
      <w:pPr>
        <w:pStyle w:val="BodyText"/>
      </w:pPr>
      <w:r>
        <w:t>The following is an example input for a refrigeration walkin.</w:t>
      </w:r>
    </w:p>
    <w:p w14:paraId="1402E776" w14:textId="77777777" w:rsidR="007C7C85" w:rsidRPr="004F2CF9" w:rsidRDefault="007C7C85" w:rsidP="007C7C85">
      <w:pPr>
        <w:pStyle w:val="IDDDefinition"/>
      </w:pPr>
      <w:r w:rsidRPr="00507F3F">
        <w:lastRenderedPageBreak/>
        <w:t xml:space="preserve"> </w:t>
      </w:r>
      <w:r w:rsidRPr="004F2CF9">
        <w:t xml:space="preserve"> </w:t>
      </w:r>
      <w:r>
        <w:t xml:space="preserve"> </w:t>
      </w:r>
      <w:bookmarkStart w:id="2232" w:name="_Toc236454197"/>
      <w:bookmarkStart w:id="2233" w:name="_Toc238518399"/>
      <w:bookmarkStart w:id="2234" w:name="_Toc113438546"/>
      <w:bookmarkStart w:id="2235" w:name="_Toc242669680"/>
      <w:bookmarkStart w:id="2236" w:name="_Toc259442523"/>
      <w:r>
        <w:t>Refrigeration:WalkIn</w:t>
      </w:r>
      <w:r w:rsidRPr="004F2CF9">
        <w:t>,</w:t>
      </w:r>
    </w:p>
    <w:p w14:paraId="4E764639" w14:textId="77777777" w:rsidR="007C7C85" w:rsidRPr="004F2CF9" w:rsidRDefault="007C7C85" w:rsidP="007C7C85">
      <w:pPr>
        <w:pStyle w:val="IDDDefinition"/>
      </w:pPr>
      <w:r w:rsidRPr="004F2CF9">
        <w:t xml:space="preserve">    WalkInFreezer,           !- Name</w:t>
      </w:r>
    </w:p>
    <w:p w14:paraId="2A70E6EE" w14:textId="77777777" w:rsidR="007C7C85" w:rsidRPr="004F2CF9" w:rsidRDefault="007C7C85" w:rsidP="007C7C85">
      <w:pPr>
        <w:pStyle w:val="IDDDefinition"/>
      </w:pPr>
      <w:r w:rsidRPr="004F2CF9">
        <w:t xml:space="preserve">    CaseOperatingSched,      !- Availability Schedule Name</w:t>
      </w:r>
    </w:p>
    <w:p w14:paraId="4857F35B" w14:textId="77777777" w:rsidR="007C7C85" w:rsidRPr="004F2CF9" w:rsidRDefault="007C7C85" w:rsidP="007C7C85">
      <w:pPr>
        <w:pStyle w:val="IDDDefinition"/>
      </w:pPr>
      <w:r w:rsidRPr="004F2CF9">
        <w:t xml:space="preserve">    4690.,                   !- Rated Coil Cooling Capacity {W}</w:t>
      </w:r>
    </w:p>
    <w:p w14:paraId="711FBB0E" w14:textId="77777777" w:rsidR="007C7C85" w:rsidRPr="004F2CF9" w:rsidRDefault="007C7C85" w:rsidP="007C7C85">
      <w:pPr>
        <w:pStyle w:val="IDDDefinition"/>
      </w:pPr>
      <w:r w:rsidRPr="004F2CF9">
        <w:t xml:space="preserve">    -2.22,                   !- Operating Temperature {C}</w:t>
      </w:r>
    </w:p>
    <w:p w14:paraId="6957EF7C" w14:textId="77777777" w:rsidR="007C7C85" w:rsidRPr="004F2CF9" w:rsidRDefault="007C7C85" w:rsidP="007C7C85">
      <w:pPr>
        <w:pStyle w:val="IDDDefinition"/>
      </w:pPr>
      <w:r w:rsidRPr="004F2CF9">
        <w:t xml:space="preserve">    -6.67,                   !- Rated Cooling Source Temperature {C}</w:t>
      </w:r>
    </w:p>
    <w:p w14:paraId="6D8B5B5C" w14:textId="77777777" w:rsidR="007C7C85" w:rsidRPr="004F2CF9" w:rsidRDefault="007C7C85" w:rsidP="007C7C85">
      <w:pPr>
        <w:pStyle w:val="IDDDefinition"/>
      </w:pPr>
      <w:r w:rsidRPr="004F2CF9">
        <w:t xml:space="preserve">    0.0,                     !- Rated Total Heating Power {W}</w:t>
      </w:r>
    </w:p>
    <w:p w14:paraId="163CC72B" w14:textId="77777777" w:rsidR="007C7C85" w:rsidRPr="004F2CF9" w:rsidRDefault="007C7C85" w:rsidP="007C7C85">
      <w:pPr>
        <w:pStyle w:val="IDDDefinition"/>
      </w:pPr>
      <w:r w:rsidRPr="004F2CF9">
        <w:t xml:space="preserve">    CaseOperatingSched,      !- Heating Power Schedule Name</w:t>
      </w:r>
    </w:p>
    <w:p w14:paraId="34B18215" w14:textId="77777777" w:rsidR="007C7C85" w:rsidRPr="004F2CF9" w:rsidRDefault="007C7C85" w:rsidP="007C7C85">
      <w:pPr>
        <w:pStyle w:val="IDDDefinition"/>
      </w:pPr>
      <w:r w:rsidRPr="004F2CF9">
        <w:t xml:space="preserve">    735.,                    !- Rated Cooling Coil Fan Power {W}</w:t>
      </w:r>
    </w:p>
    <w:p w14:paraId="18D821B8" w14:textId="77777777" w:rsidR="007C7C85" w:rsidRPr="004F2CF9" w:rsidRDefault="007C7C85" w:rsidP="007C7C85">
      <w:pPr>
        <w:pStyle w:val="IDDDefinition"/>
      </w:pPr>
      <w:r w:rsidRPr="004F2CF9">
        <w:t xml:space="preserve">    0.0,                     !- Rated Circulation Fan Power {W}</w:t>
      </w:r>
    </w:p>
    <w:p w14:paraId="36924B43" w14:textId="77777777" w:rsidR="007C7C85" w:rsidRPr="004F2CF9" w:rsidRDefault="007C7C85" w:rsidP="007C7C85">
      <w:pPr>
        <w:pStyle w:val="IDDDefinition"/>
      </w:pPr>
      <w:r w:rsidRPr="004F2CF9">
        <w:t xml:space="preserve">    120.,                    !- Rated Total Lighting Power {W}</w:t>
      </w:r>
    </w:p>
    <w:p w14:paraId="255E24C1" w14:textId="77777777" w:rsidR="007C7C85" w:rsidRPr="004F2CF9" w:rsidRDefault="007C7C85" w:rsidP="007C7C85">
      <w:pPr>
        <w:pStyle w:val="IDDDefinition"/>
      </w:pPr>
      <w:r w:rsidRPr="004F2CF9">
        <w:t xml:space="preserve">    CaseLightingSched2,      !- Lighting Schedule Name</w:t>
      </w:r>
    </w:p>
    <w:p w14:paraId="27B4CAAB" w14:textId="77777777" w:rsidR="007C7C85" w:rsidRPr="004F2CF9" w:rsidRDefault="007C7C85" w:rsidP="007C7C85">
      <w:pPr>
        <w:pStyle w:val="IDDDefinition"/>
      </w:pPr>
      <w:r w:rsidRPr="004F2CF9">
        <w:t xml:space="preserve">    Electric,                !- Defrost Type</w:t>
      </w:r>
    </w:p>
    <w:p w14:paraId="5DCFD1B2" w14:textId="77777777" w:rsidR="007C7C85" w:rsidRPr="004F2CF9" w:rsidRDefault="007C7C85" w:rsidP="007C7C85">
      <w:pPr>
        <w:pStyle w:val="IDDDefinition"/>
      </w:pPr>
      <w:r w:rsidRPr="004F2CF9">
        <w:t xml:space="preserve">    TimeSchedule,            !- Defrost Control Type</w:t>
      </w:r>
    </w:p>
    <w:p w14:paraId="08AC6FC3" w14:textId="77777777" w:rsidR="007C7C85" w:rsidRPr="004F2CF9" w:rsidRDefault="007C7C85" w:rsidP="007C7C85">
      <w:pPr>
        <w:pStyle w:val="IDDDefinition"/>
      </w:pPr>
      <w:r w:rsidRPr="004F2CF9">
        <w:t xml:space="preserve">    CaseDefrostSched3,       !- Defrost Schedule Name</w:t>
      </w:r>
    </w:p>
    <w:p w14:paraId="5A483400" w14:textId="77777777" w:rsidR="007C7C85" w:rsidRPr="004F2CF9" w:rsidRDefault="007C7C85" w:rsidP="007C7C85">
      <w:pPr>
        <w:pStyle w:val="IDDDefinition"/>
      </w:pPr>
      <w:r w:rsidRPr="004F2CF9">
        <w:t xml:space="preserve">    CaseDripDownSched3,      !- Defrost Drip-Down Schedule Name</w:t>
      </w:r>
    </w:p>
    <w:p w14:paraId="1EFFCBA1" w14:textId="77777777" w:rsidR="007C7C85" w:rsidRPr="004F2CF9" w:rsidRDefault="007C7C85" w:rsidP="007C7C85">
      <w:pPr>
        <w:pStyle w:val="IDDDefinition"/>
      </w:pPr>
      <w:r w:rsidRPr="004F2CF9">
        <w:t xml:space="preserve">    5512.,                   !- Defrost Power {W}</w:t>
      </w:r>
    </w:p>
    <w:p w14:paraId="56339AFB" w14:textId="77777777" w:rsidR="007C7C85" w:rsidRPr="004F2CF9" w:rsidRDefault="007C7C85" w:rsidP="007C7C85">
      <w:pPr>
        <w:pStyle w:val="IDDDefinition"/>
      </w:pPr>
      <w:r w:rsidRPr="004F2CF9">
        <w:t xml:space="preserve">    ,                        !- Temperature Termination Defrost Fraction to Ice {dimensionless}</w:t>
      </w:r>
    </w:p>
    <w:p w14:paraId="14CD7191" w14:textId="77777777" w:rsidR="007C7C85" w:rsidRPr="004F2CF9" w:rsidRDefault="007C7C85" w:rsidP="007C7C85">
      <w:pPr>
        <w:pStyle w:val="IDDDefinition"/>
      </w:pPr>
      <w:r w:rsidRPr="004F2CF9">
        <w:t xml:space="preserve">    WalkInStockingSched,     !- Restocking Schedule Name</w:t>
      </w:r>
    </w:p>
    <w:p w14:paraId="288A8E1C" w14:textId="77777777" w:rsidR="007C7C85" w:rsidRPr="004F2CF9" w:rsidRDefault="007C7C85" w:rsidP="007C7C85">
      <w:pPr>
        <w:pStyle w:val="IDDDefinition"/>
      </w:pPr>
      <w:r w:rsidRPr="004F2CF9">
        <w:t xml:space="preserve">    ,                        !- Average Refrigerant Charge Inventory {kg}</w:t>
      </w:r>
    </w:p>
    <w:p w14:paraId="667A981E" w14:textId="77777777" w:rsidR="007C7C85" w:rsidRPr="004F2CF9" w:rsidRDefault="007C7C85" w:rsidP="007C7C85">
      <w:pPr>
        <w:pStyle w:val="IDDDefinition"/>
      </w:pPr>
      <w:r w:rsidRPr="004F2CF9">
        <w:t xml:space="preserve">    13.0,                    !- Insulated Floor Surface Area {m2}</w:t>
      </w:r>
    </w:p>
    <w:p w14:paraId="082AAFD6" w14:textId="77777777" w:rsidR="007C7C85" w:rsidRPr="004F2CF9" w:rsidRDefault="007C7C85" w:rsidP="007C7C85">
      <w:pPr>
        <w:pStyle w:val="IDDDefinition"/>
      </w:pPr>
      <w:r w:rsidRPr="004F2CF9">
        <w:t xml:space="preserve">    0.207,                   !- Insulated Floor U-Value {W/m2-C}</w:t>
      </w:r>
    </w:p>
    <w:p w14:paraId="68A85EA9" w14:textId="77777777" w:rsidR="007C7C85" w:rsidRPr="004F2CF9" w:rsidRDefault="007C7C85" w:rsidP="007C7C85">
      <w:pPr>
        <w:pStyle w:val="IDDDefinition"/>
      </w:pPr>
      <w:r w:rsidRPr="004F2CF9">
        <w:t xml:space="preserve">    BackRoom,                !- Zone Name</w:t>
      </w:r>
    </w:p>
    <w:p w14:paraId="1E4462E5" w14:textId="77777777" w:rsidR="007C7C85" w:rsidRPr="004F2CF9" w:rsidRDefault="007C7C85" w:rsidP="007C7C85">
      <w:pPr>
        <w:pStyle w:val="IDDDefinition"/>
      </w:pPr>
      <w:r w:rsidRPr="004F2CF9">
        <w:t xml:space="preserve">    43.4,                    !- Total Insulated Surface Area Facing this Zone {m2}</w:t>
      </w:r>
    </w:p>
    <w:p w14:paraId="4092BB71" w14:textId="77777777" w:rsidR="007C7C85" w:rsidRPr="004F2CF9" w:rsidRDefault="007C7C85" w:rsidP="007C7C85">
      <w:pPr>
        <w:pStyle w:val="IDDDefinition"/>
      </w:pPr>
      <w:r w:rsidRPr="004F2CF9">
        <w:t xml:space="preserve">    .235,                    !- Insulated Surface U-Value Facing this Zone {W/m2-C}</w:t>
      </w:r>
    </w:p>
    <w:p w14:paraId="582DA621" w14:textId="77777777" w:rsidR="007C7C85" w:rsidRPr="004F2CF9" w:rsidRDefault="007C7C85" w:rsidP="007C7C85">
      <w:pPr>
        <w:pStyle w:val="IDDDefinition"/>
      </w:pPr>
      <w:r w:rsidRPr="004F2CF9">
        <w:t xml:space="preserve">    ,                        !- Area of Glass Reach In Doors Facing this Zone {m2}</w:t>
      </w:r>
    </w:p>
    <w:p w14:paraId="6A4B3626" w14:textId="77777777" w:rsidR="007C7C85" w:rsidRPr="004F2CF9" w:rsidRDefault="007C7C85" w:rsidP="007C7C85">
      <w:pPr>
        <w:pStyle w:val="IDDDefinition"/>
      </w:pPr>
      <w:r w:rsidRPr="004F2CF9">
        <w:t xml:space="preserve">    ,                        !- Height of Glass Reach In Doors Facing this Zone {m}</w:t>
      </w:r>
    </w:p>
    <w:p w14:paraId="62693ACD" w14:textId="77777777" w:rsidR="007C7C85" w:rsidRPr="004F2CF9" w:rsidRDefault="007C7C85" w:rsidP="007C7C85">
      <w:pPr>
        <w:pStyle w:val="IDDDefinition"/>
      </w:pPr>
      <w:r w:rsidRPr="004F2CF9">
        <w:t xml:space="preserve">    ,                        !- Glass Reach In Door U Value Facing this Zone {W/m2-C}</w:t>
      </w:r>
    </w:p>
    <w:p w14:paraId="7A01B2FF" w14:textId="77777777" w:rsidR="007C7C85" w:rsidRPr="004F2CF9" w:rsidRDefault="007C7C85" w:rsidP="007C7C85">
      <w:pPr>
        <w:pStyle w:val="IDDDefinition"/>
      </w:pPr>
      <w:r w:rsidRPr="004F2CF9">
        <w:t xml:space="preserve">    ,                        !- Glass Reach In Door Opening Schedule Name Facing this Zone</w:t>
      </w:r>
    </w:p>
    <w:p w14:paraId="2E3CC963" w14:textId="77777777" w:rsidR="007C7C85" w:rsidRPr="004F2CF9" w:rsidRDefault="007C7C85" w:rsidP="007C7C85">
      <w:pPr>
        <w:pStyle w:val="IDDDefinition"/>
      </w:pPr>
      <w:r w:rsidRPr="004F2CF9">
        <w:t xml:space="preserve">    2.0,                     !- Area of Stocking Doors Facing this Zone {m2}</w:t>
      </w:r>
    </w:p>
    <w:p w14:paraId="6D06B267" w14:textId="77777777" w:rsidR="007C7C85" w:rsidRPr="004F2CF9" w:rsidRDefault="007C7C85" w:rsidP="007C7C85">
      <w:pPr>
        <w:pStyle w:val="IDDDefinition"/>
      </w:pPr>
      <w:r w:rsidRPr="004F2CF9">
        <w:t xml:space="preserve">    2.0,                     !- Height of Stocking Doors Facing this Zone {m}</w:t>
      </w:r>
    </w:p>
    <w:p w14:paraId="34F718A6" w14:textId="77777777" w:rsidR="007C7C85" w:rsidRPr="004F2CF9" w:rsidRDefault="007C7C85" w:rsidP="007C7C85">
      <w:pPr>
        <w:pStyle w:val="IDDDefinition"/>
      </w:pPr>
      <w:r w:rsidRPr="004F2CF9">
        <w:t xml:space="preserve">    ,                        !- Stocking Door U Value Facing this Zone {W/m2-C}</w:t>
      </w:r>
    </w:p>
    <w:p w14:paraId="06795C45" w14:textId="77777777" w:rsidR="007C7C85" w:rsidRPr="004F2CF9" w:rsidRDefault="007C7C85" w:rsidP="007C7C85">
      <w:pPr>
        <w:pStyle w:val="IDDDefinition"/>
      </w:pPr>
      <w:r w:rsidRPr="004F2CF9">
        <w:t xml:space="preserve">    WIStockDoorOpenSch,      !- Stocking Door Opening Schedule Name Facing this Zone</w:t>
      </w:r>
    </w:p>
    <w:p w14:paraId="78D56CE0" w14:textId="77777777" w:rsidR="007C7C85" w:rsidRPr="004F2CF9" w:rsidRDefault="007C7C85" w:rsidP="007C7C85">
      <w:pPr>
        <w:pStyle w:val="IDDDefinition"/>
      </w:pPr>
      <w:r w:rsidRPr="004F2CF9">
        <w:t xml:space="preserve">    StripCurtain;            !- Stocking Door Opening Protection Type Facing this Zone</w:t>
      </w:r>
    </w:p>
    <w:p w14:paraId="2EBEB4DA" w14:textId="77777777" w:rsidR="007C7C85" w:rsidRDefault="007C7C85" w:rsidP="007C7C85">
      <w:pPr>
        <w:pStyle w:val="IDDDefinition"/>
      </w:pPr>
    </w:p>
    <w:p w14:paraId="652CE330" w14:textId="77777777" w:rsidR="007C7C85" w:rsidRDefault="007C7C85" w:rsidP="007C7C85">
      <w:pPr>
        <w:pStyle w:val="BodyText"/>
      </w:pPr>
    </w:p>
    <w:p w14:paraId="06149A08" w14:textId="77777777" w:rsidR="007C7C85" w:rsidRDefault="007C7C85" w:rsidP="007C7C85">
      <w:pPr>
        <w:pStyle w:val="Heading3"/>
      </w:pPr>
      <w:bookmarkStart w:id="2237" w:name="_Toc241116950"/>
      <w:bookmarkStart w:id="2238" w:name="_Toc274581456"/>
      <w:bookmarkStart w:id="2239" w:name="_Toc399490378"/>
      <w:r>
        <w:t>Refrigeration</w:t>
      </w:r>
      <w:r w:rsidR="00755793">
        <w:t xml:space="preserve"> Case and </w:t>
      </w:r>
      <w:r>
        <w:t>WalkIn Outputs</w:t>
      </w:r>
      <w:bookmarkEnd w:id="2232"/>
      <w:bookmarkEnd w:id="2233"/>
      <w:bookmarkEnd w:id="2234"/>
      <w:bookmarkEnd w:id="2235"/>
      <w:bookmarkEnd w:id="2236"/>
      <w:bookmarkEnd w:id="2237"/>
      <w:bookmarkEnd w:id="2238"/>
      <w:bookmarkEnd w:id="2239"/>
    </w:p>
    <w:p w14:paraId="5F65E678" w14:textId="77777777" w:rsidR="00755793" w:rsidRDefault="00755793" w:rsidP="00755793">
      <w:pPr>
        <w:pStyle w:val="CodeIDDSamples"/>
        <w:ind w:hanging="288"/>
      </w:pPr>
      <w:r>
        <w:t xml:space="preserve">Zone,Average,Refrigeration Walk In Evaporator Total Cooling Rate [W] </w:t>
      </w:r>
    </w:p>
    <w:p w14:paraId="634760F5" w14:textId="77777777" w:rsidR="00755793" w:rsidRDefault="00755793" w:rsidP="00755793">
      <w:pPr>
        <w:pStyle w:val="CodeIDDSamples"/>
        <w:ind w:hanging="288"/>
      </w:pPr>
      <w:r>
        <w:t>Zone,Sum,Refrigeration Walk In Evaporator Total Cooling Energy [J]</w:t>
      </w:r>
    </w:p>
    <w:p w14:paraId="445F8F44" w14:textId="77777777" w:rsidR="00755793" w:rsidRDefault="00755793" w:rsidP="00755793">
      <w:pPr>
        <w:pStyle w:val="CodeIDDSamples"/>
        <w:ind w:hanging="288"/>
      </w:pPr>
      <w:r>
        <w:t>Zone,Average,Refrigeration Walk In Evaporator Sensible Cooling Rate [W]</w:t>
      </w:r>
    </w:p>
    <w:p w14:paraId="2107EBA3" w14:textId="77777777" w:rsidR="00755793" w:rsidRDefault="00755793" w:rsidP="00755793">
      <w:pPr>
        <w:pStyle w:val="CodeIDDSamples"/>
        <w:ind w:hanging="288"/>
      </w:pPr>
      <w:r>
        <w:t>Zone,Sum,Refrigeration Walk In Evaporator Sensible Cooling Energy [J]</w:t>
      </w:r>
    </w:p>
    <w:p w14:paraId="47E78E14" w14:textId="77777777" w:rsidR="00755793" w:rsidRDefault="00755793" w:rsidP="00755793">
      <w:pPr>
        <w:pStyle w:val="CodeIDDSamples"/>
        <w:ind w:hanging="288"/>
      </w:pPr>
      <w:r>
        <w:t>Zone,Average,Refrigeration Walk In Evaporator Latent Cooling Rate [W]</w:t>
      </w:r>
    </w:p>
    <w:p w14:paraId="19426225" w14:textId="77777777" w:rsidR="00755793" w:rsidRDefault="00755793" w:rsidP="00755793">
      <w:pPr>
        <w:pStyle w:val="CodeIDDSamples"/>
        <w:ind w:hanging="288"/>
      </w:pPr>
      <w:r>
        <w:t>Zone,Sum,Refrigeration Walk In Evaporator Latent Cooling Energy [J]</w:t>
      </w:r>
    </w:p>
    <w:p w14:paraId="22BBE6DB" w14:textId="77777777" w:rsidR="00755793" w:rsidRDefault="00755793" w:rsidP="00755793">
      <w:pPr>
        <w:pStyle w:val="CodeIDDSamples"/>
        <w:ind w:hanging="288"/>
      </w:pPr>
      <w:r>
        <w:t>Zone,Average,Refrigeration Walk In Ancillary Electric Power [W]</w:t>
      </w:r>
    </w:p>
    <w:p w14:paraId="1D9428FE" w14:textId="77777777" w:rsidR="00755793" w:rsidRDefault="00755793" w:rsidP="00755793">
      <w:pPr>
        <w:pStyle w:val="CodeIDDSamples"/>
        <w:ind w:hanging="288"/>
      </w:pPr>
      <w:r>
        <w:t>Zone,Sum,Refrigeration Walk In Ancillary Electric Energy [J]</w:t>
      </w:r>
    </w:p>
    <w:p w14:paraId="57F54C0C" w14:textId="77777777" w:rsidR="00755793" w:rsidRDefault="00755793" w:rsidP="00755793">
      <w:pPr>
        <w:pStyle w:val="CodeIDDSamples"/>
        <w:ind w:hanging="288"/>
      </w:pPr>
      <w:r>
        <w:t>Zone,Average,Refrigeration Walk In Fan Electric Power [W]</w:t>
      </w:r>
    </w:p>
    <w:p w14:paraId="787355E7" w14:textId="77777777" w:rsidR="00755793" w:rsidRDefault="00755793" w:rsidP="00755793">
      <w:pPr>
        <w:pStyle w:val="CodeIDDSamples"/>
        <w:ind w:hanging="288"/>
      </w:pPr>
      <w:r>
        <w:t>Zone,Sum,Refrigeration Walk In Fan Electric Energy [J]</w:t>
      </w:r>
    </w:p>
    <w:p w14:paraId="7BB36E2F" w14:textId="77777777" w:rsidR="00755793" w:rsidRDefault="00755793" w:rsidP="00755793">
      <w:pPr>
        <w:pStyle w:val="CodeIDDSamples"/>
        <w:ind w:hanging="288"/>
      </w:pPr>
      <w:r>
        <w:t>Zone,Average,Refrigeration Walk In Lighting Electric Power [W]</w:t>
      </w:r>
    </w:p>
    <w:p w14:paraId="2D96F73D" w14:textId="77777777" w:rsidR="00755793" w:rsidRDefault="00755793" w:rsidP="00755793">
      <w:pPr>
        <w:pStyle w:val="CodeIDDSamples"/>
        <w:ind w:hanging="288"/>
      </w:pPr>
      <w:r>
        <w:t>Zone,Sum,Refrigeration Walk In Lighting Electric Energy [J]</w:t>
      </w:r>
    </w:p>
    <w:p w14:paraId="1397A3DF" w14:textId="77777777" w:rsidR="00755793" w:rsidRDefault="00755793" w:rsidP="00755793">
      <w:pPr>
        <w:pStyle w:val="CodeIDDSamples"/>
        <w:ind w:hanging="288"/>
      </w:pPr>
      <w:r>
        <w:t>Zone,Average,Refrigeration Walk In Heater Electric Power [W]</w:t>
      </w:r>
    </w:p>
    <w:p w14:paraId="3B766B24" w14:textId="77777777" w:rsidR="00755793" w:rsidRDefault="00755793" w:rsidP="00755793">
      <w:pPr>
        <w:pStyle w:val="CodeIDDSamples"/>
        <w:ind w:hanging="288"/>
      </w:pPr>
      <w:r>
        <w:t>Zone,Sum,Refrigeration Walk In Heater Electric Energy [J]</w:t>
      </w:r>
    </w:p>
    <w:p w14:paraId="48F928B5" w14:textId="77777777" w:rsidR="00755793" w:rsidRDefault="00755793" w:rsidP="00755793">
      <w:pPr>
        <w:pStyle w:val="CodeIDDSamples"/>
        <w:ind w:hanging="288"/>
      </w:pPr>
    </w:p>
    <w:p w14:paraId="199B7F6C" w14:textId="77777777"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14:paraId="7D7419A3" w14:textId="77777777" w:rsidR="00755793" w:rsidRDefault="00755793" w:rsidP="00755793">
      <w:pPr>
        <w:pStyle w:val="CodeIDDSamples"/>
        <w:ind w:hanging="288"/>
      </w:pPr>
      <w:r>
        <w:t>Zone,Average,Refrigeration Walk In Defrost Electric Power [W]</w:t>
      </w:r>
    </w:p>
    <w:p w14:paraId="6A088663" w14:textId="77777777" w:rsidR="00755793" w:rsidRDefault="00755793" w:rsidP="00755793">
      <w:pPr>
        <w:pStyle w:val="CodeIDDSamples"/>
        <w:ind w:hanging="288"/>
      </w:pPr>
      <w:r>
        <w:t>Zone,Sum,Refrigeration Walk In Defrost Electric Energy [J]</w:t>
      </w:r>
    </w:p>
    <w:p w14:paraId="64186DB0" w14:textId="77777777" w:rsidR="00755793" w:rsidRDefault="00755793" w:rsidP="00755793">
      <w:pPr>
        <w:pStyle w:val="CodeIDDSamples"/>
        <w:ind w:hanging="288"/>
      </w:pPr>
    </w:p>
    <w:p w14:paraId="1834DE18" w14:textId="77777777"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14:paraId="3F38FA70" w14:textId="77777777" w:rsidR="00755793" w:rsidRDefault="00755793" w:rsidP="00755793">
      <w:pPr>
        <w:pStyle w:val="CodeIDDSamples"/>
        <w:ind w:hanging="288"/>
      </w:pPr>
      <w:r>
        <w:t>Zone,Average,Refrigeration Walk In Zone Sensible Cooling Rate [W]</w:t>
      </w:r>
    </w:p>
    <w:p w14:paraId="07EC6B9D" w14:textId="77777777" w:rsidR="00755793" w:rsidRDefault="00755793" w:rsidP="00755793">
      <w:pPr>
        <w:pStyle w:val="CodeIDDSamples"/>
        <w:ind w:hanging="288"/>
      </w:pPr>
      <w:r>
        <w:t>Zone,Sum,Refrigeration Walk In Zone Sensible Cooling Energy [J]</w:t>
      </w:r>
    </w:p>
    <w:p w14:paraId="13E9201C" w14:textId="77777777" w:rsidR="00755793" w:rsidRDefault="00755793" w:rsidP="00755793">
      <w:pPr>
        <w:pStyle w:val="CodeIDDSamples"/>
        <w:ind w:hanging="288"/>
      </w:pPr>
      <w:r>
        <w:t>Zone,Average,</w:t>
      </w:r>
      <w:r w:rsidDel="00CF6A30">
        <w:t xml:space="preserve"> </w:t>
      </w:r>
      <w:r>
        <w:t>Zone,Average,Refrigeration Walk In Zone Sensible Heating Rate [W]</w:t>
      </w:r>
    </w:p>
    <w:p w14:paraId="71817CE1" w14:textId="77777777" w:rsidR="00755793" w:rsidRDefault="00755793" w:rsidP="00755793">
      <w:pPr>
        <w:pStyle w:val="CodeIDDSamples"/>
        <w:ind w:hanging="288"/>
      </w:pPr>
      <w:r>
        <w:t>Zone,Sum,Refrigeration Walk In Zone Sensible Heating Energy [J]</w:t>
      </w:r>
    </w:p>
    <w:p w14:paraId="0FA0B21C" w14:textId="77777777" w:rsidR="00755793" w:rsidRDefault="00755793" w:rsidP="00755793">
      <w:pPr>
        <w:pStyle w:val="CodeIDDSamples"/>
        <w:ind w:hanging="288"/>
      </w:pPr>
      <w:r>
        <w:t>Zone,Average,Zone,Average,Refrigeration Walk In Zone Latent Rate [W]</w:t>
      </w:r>
    </w:p>
    <w:p w14:paraId="22DDA514" w14:textId="77777777" w:rsidR="00755793" w:rsidRDefault="00755793" w:rsidP="00755793">
      <w:pPr>
        <w:pStyle w:val="CodeIDDSamples"/>
        <w:ind w:hanging="288"/>
      </w:pPr>
      <w:r>
        <w:t>Zone,Sum,Refrigeration Walk In Zone Latent Energy [J]</w:t>
      </w:r>
    </w:p>
    <w:p w14:paraId="2C12BFFE" w14:textId="77777777" w:rsidR="00755793" w:rsidRDefault="00755793" w:rsidP="00755793">
      <w:pPr>
        <w:pStyle w:val="Heading4"/>
      </w:pPr>
      <w:r>
        <w:lastRenderedPageBreak/>
        <w:t>Refrigeration Walk In Evaporator Total Cooling Rate [W]</w:t>
      </w:r>
    </w:p>
    <w:p w14:paraId="665C30F0" w14:textId="77777777" w:rsidR="00755793" w:rsidRDefault="00755793" w:rsidP="00755793">
      <w:pPr>
        <w:pStyle w:val="BodyText"/>
      </w:pPr>
      <w:r>
        <w:t>This field is the total (sensible plus latent) cooling rate of the WalkIn evaporator coil in Watts.</w:t>
      </w:r>
    </w:p>
    <w:p w14:paraId="79CE53D5" w14:textId="77777777" w:rsidR="00755793" w:rsidRDefault="00755793" w:rsidP="00755793">
      <w:pPr>
        <w:pStyle w:val="Heading4"/>
      </w:pPr>
      <w:r>
        <w:t>Refrigeration Walk In Evaporator Total Cooling Energy [J]</w:t>
      </w:r>
    </w:p>
    <w:p w14:paraId="7B72FAC0" w14:textId="77777777"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3E319E">
        <w:t>Output:Meter objects)</w:t>
      </w:r>
      <w:r>
        <w:t>.</w:t>
      </w:r>
    </w:p>
    <w:p w14:paraId="050A9901" w14:textId="77777777" w:rsidR="00755793" w:rsidRDefault="00755793" w:rsidP="00755793">
      <w:pPr>
        <w:pStyle w:val="Heading4"/>
      </w:pPr>
      <w:r>
        <w:t>Refrigeration Walk In Evaporator Sensible Cooling Rate [W]</w:t>
      </w:r>
    </w:p>
    <w:p w14:paraId="029C7B95" w14:textId="77777777" w:rsidR="00755793" w:rsidRDefault="00755793" w:rsidP="00755793">
      <w:pPr>
        <w:pStyle w:val="BodyText"/>
      </w:pPr>
      <w:r>
        <w:t>This field is the sensible cooling rate of the WalkIn evaporator coil in Watts.</w:t>
      </w:r>
    </w:p>
    <w:p w14:paraId="483DA9CB" w14:textId="77777777" w:rsidR="00755793" w:rsidRDefault="00755793" w:rsidP="00755793">
      <w:pPr>
        <w:pStyle w:val="Heading4"/>
      </w:pPr>
      <w:r>
        <w:t>Refrigeration Walk In Evaporator Sensible Cooling Energy [J]</w:t>
      </w:r>
    </w:p>
    <w:p w14:paraId="00A7A01A" w14:textId="77777777" w:rsidR="00755793" w:rsidRDefault="00755793" w:rsidP="00755793">
      <w:pPr>
        <w:pStyle w:val="BodyText"/>
      </w:pPr>
      <w:r>
        <w:t>This field is the sensible cooling of the WalkIn evaporator coil in Joules over the timestep being reported.</w:t>
      </w:r>
    </w:p>
    <w:p w14:paraId="39B5B746" w14:textId="77777777" w:rsidR="00755793" w:rsidRDefault="00755793" w:rsidP="00755793">
      <w:pPr>
        <w:pStyle w:val="Heading4"/>
      </w:pPr>
      <w:r>
        <w:t>Refrigeration Walk In Evaporator Latent Cooling Rate [W]</w:t>
      </w:r>
    </w:p>
    <w:p w14:paraId="0B44CA42" w14:textId="77777777" w:rsidR="00755793" w:rsidRDefault="00755793" w:rsidP="00755793">
      <w:pPr>
        <w:pStyle w:val="BodyText"/>
      </w:pPr>
      <w:r>
        <w:t>This field is the latent cooling (dehumidification) rate of the WalkIn evaporator coil in Watts.</w:t>
      </w:r>
    </w:p>
    <w:p w14:paraId="690FEC0A" w14:textId="77777777" w:rsidR="00755793" w:rsidRDefault="00755793" w:rsidP="00755793">
      <w:pPr>
        <w:pStyle w:val="Heading4"/>
      </w:pPr>
      <w:r>
        <w:t>Refrigeration Walk In Evaporator Latent Cooling Energy [J]</w:t>
      </w:r>
    </w:p>
    <w:p w14:paraId="22DF1FF7" w14:textId="77777777" w:rsidR="00755793" w:rsidRDefault="00755793" w:rsidP="00755793">
      <w:pPr>
        <w:pStyle w:val="BodyText"/>
      </w:pPr>
      <w:r>
        <w:t>This field is the latent cooling (dehumidification) of the WalkIn evaporator coil in Joules over the timestep being reported.</w:t>
      </w:r>
    </w:p>
    <w:p w14:paraId="64DA0285" w14:textId="77777777" w:rsidR="00755793" w:rsidRDefault="00755793" w:rsidP="00755793">
      <w:pPr>
        <w:pStyle w:val="Heading4"/>
      </w:pPr>
      <w:r>
        <w:t>Refrigeration Walk In Ancillary Electric Power [W]</w:t>
      </w:r>
    </w:p>
    <w:p w14:paraId="1A9FA693" w14:textId="77777777" w:rsidR="00755793" w:rsidRDefault="00755793" w:rsidP="00755793">
      <w:pPr>
        <w:pStyle w:val="BodyText"/>
      </w:pPr>
      <w:r>
        <w:t>This field is the total electricity (fan, heaters, lights, and electric defrost) used by the walkin in Watts.</w:t>
      </w:r>
    </w:p>
    <w:p w14:paraId="79C60B59" w14:textId="77777777" w:rsidR="00755793" w:rsidRDefault="00755793" w:rsidP="00755793">
      <w:pPr>
        <w:pStyle w:val="Heading4"/>
      </w:pPr>
      <w:r>
        <w:t>Refrigeration Walk In Ancillary Electric Energy [J]</w:t>
      </w:r>
    </w:p>
    <w:p w14:paraId="3DAE4D25" w14:textId="77777777" w:rsidR="00755793" w:rsidRDefault="00755793" w:rsidP="00755793">
      <w:pPr>
        <w:pStyle w:val="BodyText"/>
      </w:pPr>
      <w:r>
        <w:t>This field is the electricity (fan, heaters, lights, and electric defrost)used by the WalkIn in Joules over the timestep being reported.</w:t>
      </w:r>
    </w:p>
    <w:p w14:paraId="62D24900" w14:textId="77777777" w:rsidR="00755793" w:rsidRDefault="00755793" w:rsidP="00755793">
      <w:pPr>
        <w:pStyle w:val="Heading4"/>
      </w:pPr>
      <w:r>
        <w:t>Refrigeration Walk In Fan Electric Power [W]</w:t>
      </w:r>
    </w:p>
    <w:p w14:paraId="3847668F" w14:textId="77777777" w:rsidR="00755793" w:rsidRDefault="00755793" w:rsidP="00755793">
      <w:pPr>
        <w:pStyle w:val="BodyText"/>
      </w:pPr>
      <w:r>
        <w:t>This field is the electric power input to the WalkIn fan(s) in Watts.</w:t>
      </w:r>
    </w:p>
    <w:p w14:paraId="26364275" w14:textId="77777777" w:rsidR="00755793" w:rsidRDefault="00755793" w:rsidP="00755793">
      <w:pPr>
        <w:pStyle w:val="Heading4"/>
      </w:pPr>
      <w:r w:rsidRPr="00A36B50">
        <w:t>Refrigeration Walk In Fan Electric Energy</w:t>
      </w:r>
      <w:r w:rsidRPr="00A36B50" w:rsidDel="00A36B50">
        <w:t xml:space="preserve"> </w:t>
      </w:r>
      <w:r>
        <w:t>[J]</w:t>
      </w:r>
    </w:p>
    <w:p w14:paraId="0AA0596D" w14:textId="77777777"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3E319E">
        <w:t>Output:Meter objects)</w:t>
      </w:r>
      <w:r>
        <w:t>.</w:t>
      </w:r>
    </w:p>
    <w:p w14:paraId="449352AF" w14:textId="77777777" w:rsidR="00755793" w:rsidRDefault="00755793" w:rsidP="00755793">
      <w:pPr>
        <w:pStyle w:val="Heading4"/>
      </w:pPr>
      <w:r>
        <w:t>Refrigeration Walk In Lighting Electric Power [W]</w:t>
      </w:r>
    </w:p>
    <w:p w14:paraId="62D7E43B" w14:textId="77777777" w:rsidR="00755793" w:rsidRDefault="00755793" w:rsidP="00755793">
      <w:pPr>
        <w:pStyle w:val="BodyText"/>
      </w:pPr>
      <w:r>
        <w:t>This field is the electric power input to the WalkIn lights in Watts.</w:t>
      </w:r>
    </w:p>
    <w:p w14:paraId="0F5B916A" w14:textId="77777777" w:rsidR="00755793" w:rsidRDefault="00755793" w:rsidP="00755793">
      <w:pPr>
        <w:pStyle w:val="Heading4"/>
      </w:pPr>
      <w:r>
        <w:t>Refrigeration Walk In Lighting Electric Energy [J]</w:t>
      </w:r>
    </w:p>
    <w:p w14:paraId="46E64B27" w14:textId="77777777"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3E319E">
        <w:t>Output:Meter objects)</w:t>
      </w:r>
      <w:r>
        <w:t>.</w:t>
      </w:r>
    </w:p>
    <w:p w14:paraId="0BDDE120" w14:textId="77777777" w:rsidR="00755793" w:rsidRDefault="00755793" w:rsidP="00755793">
      <w:pPr>
        <w:pStyle w:val="Heading4"/>
      </w:pPr>
      <w:r>
        <w:t>Refrigeration Walk In Heater Electric Power [W]</w:t>
      </w:r>
    </w:p>
    <w:p w14:paraId="5A1246D0" w14:textId="77777777" w:rsidR="00755793" w:rsidRDefault="00755793" w:rsidP="00755793">
      <w:pPr>
        <w:pStyle w:val="BodyText"/>
      </w:pPr>
      <w:r>
        <w:t>This field is the electric power input to the WalkIn heaters in Watts.</w:t>
      </w:r>
    </w:p>
    <w:p w14:paraId="0A3390A1" w14:textId="77777777" w:rsidR="00755793" w:rsidRDefault="00755793" w:rsidP="00755793">
      <w:pPr>
        <w:pStyle w:val="Heading4"/>
      </w:pPr>
      <w:r>
        <w:t>Refrigeration Walk In Heater Electric Energy [J]</w:t>
      </w:r>
    </w:p>
    <w:p w14:paraId="774015A6" w14:textId="77777777"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3E319E">
        <w:t>Output:Meter objects)</w:t>
      </w:r>
      <w:r>
        <w:t>.</w:t>
      </w:r>
    </w:p>
    <w:p w14:paraId="708B851A" w14:textId="77777777" w:rsidR="00755793" w:rsidRDefault="00755793" w:rsidP="00755793">
      <w:pPr>
        <w:pStyle w:val="Heading4"/>
      </w:pPr>
      <w:r>
        <w:lastRenderedPageBreak/>
        <w:t>Refrigeration Walk In Defrost Electric Power [W]</w:t>
      </w:r>
    </w:p>
    <w:p w14:paraId="337E23C4" w14:textId="77777777" w:rsidR="00755793" w:rsidRDefault="00755793" w:rsidP="00755793">
      <w:pPr>
        <w:pStyle w:val="BodyText"/>
      </w:pPr>
      <w:r>
        <w:t>This field is the electric power input to the WalkIn electric defrost heater(s) in Watts. This output is available if case defrost type is Electric.</w:t>
      </w:r>
    </w:p>
    <w:p w14:paraId="092EF0A5" w14:textId="77777777" w:rsidR="00755793" w:rsidRDefault="00755793" w:rsidP="00755793">
      <w:pPr>
        <w:pStyle w:val="Heading4"/>
      </w:pPr>
      <w:r>
        <w:t>Refrigeration Walk In Defrost Electric Energy [J]</w:t>
      </w:r>
    </w:p>
    <w:p w14:paraId="68D2A6A2" w14:textId="77777777"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w:t>
      </w:r>
    </w:p>
    <w:p w14:paraId="744F73A2" w14:textId="77777777"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14:paraId="27140570" w14:textId="77777777" w:rsidR="00755793" w:rsidRDefault="00755793" w:rsidP="00755793">
      <w:pPr>
        <w:pStyle w:val="Heading4"/>
      </w:pPr>
      <w:r>
        <w:t>Refrigeration Walk In Zone Sensible Cooling Rate [W]</w:t>
      </w:r>
    </w:p>
    <w:p w14:paraId="46216FA1" w14:textId="77777777"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14:paraId="0BC45A71" w14:textId="77777777" w:rsidR="00755793" w:rsidRDefault="00755793" w:rsidP="00755793">
      <w:pPr>
        <w:pStyle w:val="Heading4"/>
      </w:pPr>
      <w:r>
        <w:t>Refrigeration Walk In Zone Sensible Cooling Energy [J]</w:t>
      </w:r>
    </w:p>
    <w:p w14:paraId="06CE6A8F" w14:textId="77777777"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14:paraId="37DAAAB2" w14:textId="77777777" w:rsidR="00755793" w:rsidRDefault="00755793" w:rsidP="00755793">
      <w:pPr>
        <w:pStyle w:val="Heading4"/>
      </w:pPr>
      <w:r>
        <w:t>Refrigeration Walk In Zone Sensible Heating Rate [W]</w:t>
      </w:r>
    </w:p>
    <w:p w14:paraId="5AD331B9" w14:textId="77777777"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14:paraId="732775D9" w14:textId="77777777" w:rsidR="00755793" w:rsidRDefault="00755793" w:rsidP="00755793">
      <w:pPr>
        <w:pStyle w:val="Heading4"/>
      </w:pPr>
      <w:r>
        <w:t>Refrigeration Walk In Zone Sensible Heating Energy [J]</w:t>
      </w:r>
    </w:p>
    <w:p w14:paraId="4BE0F866" w14:textId="77777777"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14:paraId="10A6308F" w14:textId="77777777" w:rsidR="00755793" w:rsidRDefault="00755793" w:rsidP="00755793">
      <w:pPr>
        <w:pStyle w:val="Heading4"/>
      </w:pPr>
      <w:r>
        <w:t>Refrigeration Walk In Zone Latent Rate [W]</w:t>
      </w:r>
    </w:p>
    <w:p w14:paraId="52A186B6" w14:textId="77777777"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14:paraId="19B9C6C4" w14:textId="77777777" w:rsidR="007C7C85" w:rsidRDefault="00755793" w:rsidP="00755793">
      <w:pPr>
        <w:pStyle w:val="Heading4"/>
      </w:pPr>
      <w:r>
        <w:t>Refrigeration Walk In Zone Latent Energy [J]</w:t>
      </w:r>
    </w:p>
    <w:p w14:paraId="070B0E18" w14:textId="77777777"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14:paraId="4E286DBC" w14:textId="77777777" w:rsidR="007C7C85" w:rsidRDefault="007C7C85" w:rsidP="007C7C85">
      <w:pPr>
        <w:pStyle w:val="Heading3"/>
      </w:pPr>
      <w:bookmarkStart w:id="2240" w:name="_Toc236454201"/>
      <w:bookmarkStart w:id="2241" w:name="_Toc238518401"/>
      <w:bookmarkStart w:id="2242" w:name="_Toc113438547"/>
      <w:bookmarkStart w:id="2243" w:name="_Toc242669681"/>
      <w:bookmarkStart w:id="2244" w:name="_Toc259442524"/>
      <w:bookmarkStart w:id="2245" w:name="_Toc241116951"/>
      <w:bookmarkStart w:id="2246" w:name="_Toc274581457"/>
      <w:bookmarkStart w:id="2247" w:name="_Toc399490379"/>
      <w:r>
        <w:t>Refrigeration:System</w:t>
      </w:r>
      <w:bookmarkEnd w:id="2221"/>
      <w:bookmarkEnd w:id="2222"/>
      <w:bookmarkEnd w:id="2240"/>
      <w:bookmarkEnd w:id="2241"/>
      <w:bookmarkEnd w:id="2242"/>
      <w:bookmarkEnd w:id="2243"/>
      <w:bookmarkEnd w:id="2244"/>
      <w:bookmarkEnd w:id="2245"/>
      <w:bookmarkEnd w:id="2246"/>
      <w:bookmarkEnd w:id="2247"/>
    </w:p>
    <w:p w14:paraId="000695ED" w14:textId="77777777"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14:paraId="17B2434C" w14:textId="77777777"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14:paraId="2CCC75CE" w14:textId="77777777"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14:paraId="3AD03400" w14:textId="77777777"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14:paraId="6067B54C" w14:textId="77777777"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14:paraId="05A30186" w14:textId="77777777"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14:paraId="597E2E25" w14:textId="77777777"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14:paraId="58BD31AF" w14:textId="77777777" w:rsidR="007C7C85" w:rsidRDefault="007C7C85" w:rsidP="007C7C85">
      <w:pPr>
        <w:pStyle w:val="Heading4"/>
      </w:pPr>
      <w:r>
        <w:t>Field: Name</w:t>
      </w:r>
    </w:p>
    <w:p w14:paraId="6D27E428" w14:textId="77777777"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14:paraId="2E68CDB7" w14:textId="77777777"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14:paraId="05A8B0A3" w14:textId="77777777"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14:paraId="338D17CF" w14:textId="77777777" w:rsidR="007C7C85" w:rsidRPr="00B5452D" w:rsidRDefault="007C7C85" w:rsidP="007C7C85">
      <w:pPr>
        <w:pStyle w:val="Heading4"/>
      </w:pPr>
      <w:r>
        <w:t xml:space="preserve">Field: </w:t>
      </w:r>
      <w:r w:rsidRPr="00831A05">
        <w:t>Refrigeration</w:t>
      </w:r>
      <w:r>
        <w:t xml:space="preserve"> </w:t>
      </w:r>
      <w:r w:rsidRPr="00B5452D">
        <w:t>Transfer Load or TransferLoad List Name</w:t>
      </w:r>
    </w:p>
    <w:p w14:paraId="46D73BB0" w14:textId="77777777"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14:paraId="4A19A076" w14:textId="77777777" w:rsidR="007C7C85" w:rsidRPr="00831A05" w:rsidRDefault="007C7C85" w:rsidP="007C7C85">
      <w:pPr>
        <w:pStyle w:val="Heading4"/>
      </w:pPr>
      <w:r w:rsidRPr="00831A05">
        <w:t>Field: Condenser Name</w:t>
      </w:r>
    </w:p>
    <w:p w14:paraId="542D9A52" w14:textId="77777777"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14:paraId="74861241" w14:textId="77777777" w:rsidR="007C7C85" w:rsidRPr="00831A05" w:rsidRDefault="007C7C85" w:rsidP="007C7C85">
      <w:pPr>
        <w:pStyle w:val="Heading4"/>
      </w:pPr>
      <w:r w:rsidRPr="00831A05">
        <w:t>Field:</w:t>
      </w:r>
      <w:r>
        <w:t xml:space="preserve">Compressor or </w:t>
      </w:r>
      <w:r w:rsidRPr="00831A05">
        <w:t xml:space="preserve"> Compressor List Name</w:t>
      </w:r>
    </w:p>
    <w:p w14:paraId="567738FB" w14:textId="77777777"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14:paraId="36D1C848" w14:textId="77777777" w:rsidR="007C7C85" w:rsidRPr="00831A05" w:rsidRDefault="007C7C85" w:rsidP="007C7C85">
      <w:pPr>
        <w:pStyle w:val="Heading4"/>
      </w:pPr>
      <w:r w:rsidRPr="00831A05">
        <w:t>Field: Minimum Condensing Temperature</w:t>
      </w:r>
    </w:p>
    <w:p w14:paraId="28FD367E" w14:textId="77777777"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14:paraId="15204C6E" w14:textId="77777777" w:rsidR="007C7C85" w:rsidRPr="00831A05" w:rsidRDefault="007C7C85" w:rsidP="007C7C85">
      <w:pPr>
        <w:pStyle w:val="Heading4"/>
      </w:pPr>
      <w:r w:rsidRPr="00831A05">
        <w:t>Field: Refrigeration System Working Fluid</w:t>
      </w:r>
      <w:r>
        <w:t xml:space="preserve"> Type</w:t>
      </w:r>
    </w:p>
    <w:p w14:paraId="1320C479" w14:textId="77777777"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14:paraId="6B1E0562" w14:textId="77777777" w:rsidR="007C7C85" w:rsidRPr="00831A05" w:rsidRDefault="007C7C85" w:rsidP="007C7C85">
      <w:pPr>
        <w:pStyle w:val="Heading4"/>
      </w:pPr>
      <w:r w:rsidRPr="00831A05">
        <w:t>Field: Suction Temperature Control</w:t>
      </w:r>
      <w:r>
        <w:t xml:space="preserve"> Type</w:t>
      </w:r>
    </w:p>
    <w:p w14:paraId="79C17FFA" w14:textId="77777777"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14:paraId="0F5791EF" w14:textId="77777777" w:rsidR="007C7C85" w:rsidRPr="00831A05" w:rsidRDefault="007C7C85" w:rsidP="007C7C85">
      <w:pPr>
        <w:pStyle w:val="Heading4"/>
      </w:pPr>
      <w:r w:rsidRPr="00831A05">
        <w:t>Field: Mechanical Subcooler Name</w:t>
      </w:r>
    </w:p>
    <w:p w14:paraId="2D8637E5" w14:textId="77777777"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14:paraId="111B1D44" w14:textId="77777777" w:rsidR="007C7C85" w:rsidRPr="00831A05" w:rsidRDefault="007C7C85" w:rsidP="007C7C85">
      <w:pPr>
        <w:pStyle w:val="Heading4"/>
      </w:pPr>
      <w:r w:rsidRPr="00831A05">
        <w:t>Field: Liquid Suction Heat Exchanger Subcooler Name</w:t>
      </w:r>
    </w:p>
    <w:p w14:paraId="583E81B5" w14:textId="77777777"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14:paraId="7102EBF2" w14:textId="77777777" w:rsidR="007C7C85" w:rsidRPr="00831A05" w:rsidRDefault="007C7C85" w:rsidP="007C7C85">
      <w:pPr>
        <w:pStyle w:val="Heading4"/>
      </w:pPr>
      <w:r w:rsidRPr="00831A05">
        <w:t xml:space="preserve">Field: </w:t>
      </w:r>
      <w:r>
        <w:t>Sum UA Suction Piping</w:t>
      </w:r>
    </w:p>
    <w:p w14:paraId="18229209"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14:paraId="01492523" w14:textId="77777777" w:rsidR="007C7C85" w:rsidRDefault="007C7C85" w:rsidP="007C7C85">
      <w:pPr>
        <w:pStyle w:val="Heading4"/>
        <w:jc w:val="both"/>
      </w:pPr>
      <w:r>
        <w:lastRenderedPageBreak/>
        <w:t>Field:</w:t>
      </w:r>
      <w:r w:rsidRPr="00FE0738">
        <w:t xml:space="preserve"> </w:t>
      </w:r>
      <w:r>
        <w:t>Suction Piping Zone Name</w:t>
      </w:r>
    </w:p>
    <w:p w14:paraId="6E22563A" w14:textId="77777777"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14:paraId="3652D6D9" w14:textId="77777777" w:rsidR="007C7C85" w:rsidRPr="00831A05" w:rsidRDefault="007C7C85" w:rsidP="007C7C85">
      <w:pPr>
        <w:pStyle w:val="Heading4"/>
      </w:pPr>
      <w:r w:rsidRPr="00831A05">
        <w:t>Field: End-Use Subcategory</w:t>
      </w:r>
    </w:p>
    <w:p w14:paraId="230917E1" w14:textId="77777777"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2EE5CC6F" w14:textId="77777777" w:rsidR="00CE2C08" w:rsidRPr="00831A05" w:rsidRDefault="00CE2C08" w:rsidP="00CE2C08">
      <w:pPr>
        <w:pStyle w:val="Heading4"/>
      </w:pPr>
      <w:r>
        <w:t>Field: Number of Compressor Stages</w:t>
      </w:r>
    </w:p>
    <w:p w14:paraId="40E092EB" w14:textId="77777777"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14:paraId="02711DFD" w14:textId="77777777" w:rsidR="00CE2C08" w:rsidRPr="00831A05" w:rsidRDefault="00CE2C08" w:rsidP="00CE2C08">
      <w:pPr>
        <w:pStyle w:val="Heading4"/>
      </w:pPr>
      <w:r>
        <w:t>Field: Intercooler Type</w:t>
      </w:r>
    </w:p>
    <w:p w14:paraId="48981381" w14:textId="77777777"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14:paraId="0D31163C" w14:textId="77777777" w:rsidR="00CE2C08" w:rsidRPr="00831A05" w:rsidRDefault="00CE2C08" w:rsidP="00CE2C08">
      <w:pPr>
        <w:pStyle w:val="Heading4"/>
      </w:pPr>
      <w:r>
        <w:t>Field: Shell-and-Coil Intercooler Effectiveness</w:t>
      </w:r>
    </w:p>
    <w:p w14:paraId="2F2EA229" w14:textId="77777777"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14:paraId="2B0FD8BC" w14:textId="77777777" w:rsidR="00CE2C08" w:rsidRPr="00831A05" w:rsidRDefault="00CE2C08" w:rsidP="00CE2C08">
      <w:pPr>
        <w:pStyle w:val="Heading4"/>
      </w:pPr>
      <w:r>
        <w:t>Field: High-Stage Compressor or CompressorList Name</w:t>
      </w:r>
    </w:p>
    <w:p w14:paraId="19FA75F9" w14:textId="77777777"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14:paraId="388C847C" w14:textId="77777777" w:rsidR="007C7C85" w:rsidRDefault="007C7C85" w:rsidP="007C7C85">
      <w:pPr>
        <w:pStyle w:val="BodyText"/>
      </w:pPr>
      <w:r>
        <w:t xml:space="preserve">The following is an example input for a </w:t>
      </w:r>
      <w:r w:rsidR="00CE2C08">
        <w:t xml:space="preserve">single-stage compression </w:t>
      </w:r>
      <w:r>
        <w:t>refrigeration system.</w:t>
      </w:r>
    </w:p>
    <w:p w14:paraId="01C35747" w14:textId="77777777" w:rsidR="007C7C85" w:rsidRPr="00E521FE" w:rsidRDefault="007C7C85" w:rsidP="007C7C85">
      <w:pPr>
        <w:pStyle w:val="IDDDefinition"/>
        <w:rPr>
          <w:lang w:val="da-DK"/>
        </w:rPr>
      </w:pPr>
      <w:r w:rsidRPr="00507F3F">
        <w:lastRenderedPageBreak/>
        <w:t xml:space="preserve"> </w:t>
      </w:r>
      <w:r w:rsidRPr="00E521FE">
        <w:rPr>
          <w:lang w:val="da-DK"/>
        </w:rPr>
        <w:t>Refrigeration:System,</w:t>
      </w:r>
    </w:p>
    <w:p w14:paraId="3DF7E42F" w14:textId="77777777"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14:paraId="69F9AB0D" w14:textId="77777777"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14:paraId="2A24099C" w14:textId="77777777" w:rsidR="007C7C85" w:rsidRDefault="007C7C85" w:rsidP="007C7C85">
      <w:pPr>
        <w:pStyle w:val="IDDDefinition"/>
      </w:pPr>
      <w:r w:rsidRPr="00B554EE">
        <w:t xml:space="preserve">    ,                        !- Refrigeration </w:t>
      </w:r>
      <w:r w:rsidRPr="00B5452D">
        <w:t>Transfer Load or TransferLoad List Name</w:t>
      </w:r>
    </w:p>
    <w:p w14:paraId="43917120" w14:textId="77777777" w:rsidR="007C7C85" w:rsidRDefault="007C7C85" w:rsidP="007C7C85">
      <w:pPr>
        <w:pStyle w:val="IDDDefinition"/>
      </w:pPr>
      <w:r>
        <w:t xml:space="preserve">    AirCooledCondenserA,     !- Refrigeration Condenser Name</w:t>
      </w:r>
    </w:p>
    <w:p w14:paraId="3DADAF18" w14:textId="77777777" w:rsidR="007C7C85" w:rsidRDefault="007C7C85" w:rsidP="007C7C85">
      <w:pPr>
        <w:pStyle w:val="IDDDefinition"/>
      </w:pPr>
      <w:r>
        <w:t xml:space="preserve">    MediumTempCompressorlist, !- Refrigeration Compressor or CompressorList Name</w:t>
      </w:r>
    </w:p>
    <w:p w14:paraId="4B22F6B9" w14:textId="77777777" w:rsidR="007C7C85" w:rsidRDefault="007C7C85" w:rsidP="007C7C85">
      <w:pPr>
        <w:pStyle w:val="IDDDefinition"/>
      </w:pPr>
      <w:r>
        <w:t xml:space="preserve">    25.0,                    !- Minimum Condensing Temperture {C}</w:t>
      </w:r>
    </w:p>
    <w:p w14:paraId="175FEA3B" w14:textId="77777777" w:rsidR="007C7C85" w:rsidRDefault="007C7C85" w:rsidP="007C7C85">
      <w:pPr>
        <w:pStyle w:val="IDDDefinition"/>
      </w:pPr>
      <w:r>
        <w:t xml:space="preserve">    R134a,                   !- Refrigeration System Working Fluid</w:t>
      </w:r>
    </w:p>
    <w:p w14:paraId="55A996CD" w14:textId="77777777" w:rsidR="007C7C85" w:rsidRDefault="007C7C85" w:rsidP="007C7C85">
      <w:pPr>
        <w:pStyle w:val="IDDDefinition"/>
      </w:pPr>
      <w:r>
        <w:t xml:space="preserve">    ConstantSuctionTemperature,  !- Suction Temperature Control</w:t>
      </w:r>
      <w:r w:rsidR="00043FC2">
        <w:t xml:space="preserve"> Type</w:t>
      </w:r>
    </w:p>
    <w:p w14:paraId="660B073E" w14:textId="77777777" w:rsidR="007C7C85" w:rsidRDefault="007C7C85" w:rsidP="007C7C85">
      <w:pPr>
        <w:pStyle w:val="IDDDefinition"/>
      </w:pPr>
      <w:r>
        <w:t xml:space="preserve">    ,                        !- Optional mechanical subcooler name</w:t>
      </w:r>
    </w:p>
    <w:p w14:paraId="5021CE62" w14:textId="77777777" w:rsidR="007C7C85" w:rsidRDefault="007C7C85" w:rsidP="007C7C85">
      <w:pPr>
        <w:pStyle w:val="IDDDefinition"/>
      </w:pPr>
      <w:r>
        <w:t xml:space="preserve">    ,                        !- Optional LSHX subcooler name</w:t>
      </w:r>
    </w:p>
    <w:p w14:paraId="3BF75EEB" w14:textId="77777777" w:rsidR="007C7C85" w:rsidRDefault="007C7C85" w:rsidP="007C7C85">
      <w:pPr>
        <w:pStyle w:val="IDDDefinition"/>
      </w:pPr>
      <w:r>
        <w:t xml:space="preserve">    ,                        !- Sum UA Distribution Piping {W/K}</w:t>
      </w:r>
    </w:p>
    <w:p w14:paraId="1C0124A1" w14:textId="77777777" w:rsidR="007C7C85" w:rsidRDefault="007C7C85" w:rsidP="007C7C85">
      <w:pPr>
        <w:pStyle w:val="IDDDefinition"/>
      </w:pPr>
      <w:r>
        <w:t xml:space="preserve">    ,                        !- Distribution Piping Zone Name</w:t>
      </w:r>
    </w:p>
    <w:p w14:paraId="72E7045C" w14:textId="77777777" w:rsidR="007C7C85" w:rsidRDefault="007C7C85" w:rsidP="007C7C85">
      <w:pPr>
        <w:pStyle w:val="IDDDefinition"/>
      </w:pPr>
      <w:r>
        <w:t xml:space="preserve">    MedTempRefrig;           !- End-Use Subcategory</w:t>
      </w:r>
    </w:p>
    <w:p w14:paraId="239F2F64" w14:textId="77777777" w:rsidR="00CE2C08" w:rsidRDefault="00CE2C08" w:rsidP="00CE2C08">
      <w:pPr>
        <w:pStyle w:val="BodyText"/>
      </w:pPr>
    </w:p>
    <w:p w14:paraId="2CE9CD72" w14:textId="77777777" w:rsidR="00CE2C08" w:rsidRDefault="00CE2C08" w:rsidP="00CE2C08">
      <w:pPr>
        <w:pStyle w:val="BodyText"/>
      </w:pPr>
      <w:r>
        <w:t>The following is an example input for a two-stage compression refrigeration system.</w:t>
      </w:r>
    </w:p>
    <w:p w14:paraId="207B5825" w14:textId="77777777" w:rsidR="00CE2C08" w:rsidRPr="00E521FE" w:rsidRDefault="00CE2C08" w:rsidP="00CE2C08">
      <w:pPr>
        <w:pStyle w:val="IDDDefinition"/>
        <w:rPr>
          <w:lang w:val="da-DK"/>
        </w:rPr>
      </w:pPr>
      <w:r w:rsidRPr="00507F3F">
        <w:t xml:space="preserve"> </w:t>
      </w:r>
      <w:r w:rsidRPr="00E521FE">
        <w:rPr>
          <w:lang w:val="da-DK"/>
        </w:rPr>
        <w:t>Refrigeration:System,</w:t>
      </w:r>
    </w:p>
    <w:p w14:paraId="36F15317" w14:textId="77777777"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14:paraId="630D766A" w14:textId="77777777"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14:paraId="1684B147" w14:textId="77777777" w:rsidR="00CE2C08" w:rsidRDefault="00CE2C08" w:rsidP="00CE2C08">
      <w:pPr>
        <w:pStyle w:val="IDDDefinition"/>
      </w:pPr>
      <w:r w:rsidRPr="00B554EE">
        <w:t xml:space="preserve">    ,                        !- Refrigeration </w:t>
      </w:r>
      <w:r w:rsidRPr="00B5452D">
        <w:t>Transfer Load or TransferLoad List Name</w:t>
      </w:r>
    </w:p>
    <w:p w14:paraId="7B91B26D" w14:textId="77777777" w:rsidR="00CE2C08" w:rsidRDefault="00CE2C08" w:rsidP="00CE2C08">
      <w:pPr>
        <w:pStyle w:val="IDDDefinition"/>
      </w:pPr>
      <w:r>
        <w:t xml:space="preserve">    AirCooledCondenserB,     !- Refrigeration Condenser Name</w:t>
      </w:r>
    </w:p>
    <w:p w14:paraId="1F77044C" w14:textId="77777777" w:rsidR="00CE2C08" w:rsidRDefault="00CE2C08" w:rsidP="00CE2C08">
      <w:pPr>
        <w:pStyle w:val="IDDDefinition"/>
      </w:pPr>
      <w:r>
        <w:t xml:space="preserve">    LowStageCompressorList,  !- Refrigeration Compressor or CompressorList Name</w:t>
      </w:r>
    </w:p>
    <w:p w14:paraId="33ECA576" w14:textId="77777777" w:rsidR="00CE2C08" w:rsidRDefault="00CE2C08" w:rsidP="00CE2C08">
      <w:pPr>
        <w:pStyle w:val="IDDDefinition"/>
      </w:pPr>
      <w:r>
        <w:t xml:space="preserve">    25.0,                    !- Minimum Condensing Temperture {C}</w:t>
      </w:r>
    </w:p>
    <w:p w14:paraId="18946F25" w14:textId="77777777" w:rsidR="00CE2C08" w:rsidRDefault="00CE2C08" w:rsidP="00CE2C08">
      <w:pPr>
        <w:pStyle w:val="IDDDefinition"/>
      </w:pPr>
      <w:r>
        <w:t xml:space="preserve">    R404A,                   !- Refrigeration System Working Fluid</w:t>
      </w:r>
    </w:p>
    <w:p w14:paraId="117898AA" w14:textId="77777777" w:rsidR="00CE2C08" w:rsidRDefault="00CE2C08" w:rsidP="00CE2C08">
      <w:pPr>
        <w:pStyle w:val="IDDDefinition"/>
      </w:pPr>
      <w:r>
        <w:t xml:space="preserve">    ConstantSuctionTemperature,  !- Suction Temperature Control</w:t>
      </w:r>
    </w:p>
    <w:p w14:paraId="5A856A67" w14:textId="77777777" w:rsidR="00CE2C08" w:rsidRDefault="00CE2C08" w:rsidP="00CE2C08">
      <w:pPr>
        <w:pStyle w:val="IDDDefinition"/>
      </w:pPr>
      <w:r>
        <w:t xml:space="preserve">    ,                        !- Optional mechanical subcooler name</w:t>
      </w:r>
    </w:p>
    <w:p w14:paraId="4B4FD78B" w14:textId="77777777" w:rsidR="00CE2C08" w:rsidRDefault="00CE2C08" w:rsidP="00CE2C08">
      <w:pPr>
        <w:pStyle w:val="IDDDefinition"/>
      </w:pPr>
      <w:r>
        <w:t xml:space="preserve">    ,                        !- Optional LSHX subcooler name</w:t>
      </w:r>
    </w:p>
    <w:p w14:paraId="510CDF70" w14:textId="77777777" w:rsidR="00CE2C08" w:rsidRDefault="00CE2C08" w:rsidP="00CE2C08">
      <w:pPr>
        <w:pStyle w:val="IDDDefinition"/>
      </w:pPr>
      <w:r>
        <w:t xml:space="preserve">    ,                        !- Sum UA Distribution Piping {W/K}</w:t>
      </w:r>
    </w:p>
    <w:p w14:paraId="75E4B3C3" w14:textId="77777777" w:rsidR="00CE2C08" w:rsidRDefault="00CE2C08" w:rsidP="00CE2C08">
      <w:pPr>
        <w:pStyle w:val="IDDDefinition"/>
      </w:pPr>
      <w:r>
        <w:t xml:space="preserve">    ,                        !- Distribution Piping Zone Name</w:t>
      </w:r>
    </w:p>
    <w:p w14:paraId="61D12524" w14:textId="77777777" w:rsidR="00CE2C08" w:rsidRDefault="00CE2C08" w:rsidP="00CE2C08">
      <w:pPr>
        <w:pStyle w:val="IDDDefinition"/>
      </w:pPr>
      <w:r>
        <w:t xml:space="preserve">    LowTempRefrig,           !- End-Use Subcategory</w:t>
      </w:r>
    </w:p>
    <w:p w14:paraId="2F8AC619" w14:textId="77777777" w:rsidR="00CE2C08" w:rsidRDefault="00CE2C08" w:rsidP="00CE2C08">
      <w:pPr>
        <w:pStyle w:val="IDDDefinition"/>
      </w:pPr>
      <w:r>
        <w:t xml:space="preserve">    2,                       !- Number of Compressor Stages</w:t>
      </w:r>
    </w:p>
    <w:p w14:paraId="79DE75C2" w14:textId="77777777" w:rsidR="00CE2C08" w:rsidRDefault="00CE2C08" w:rsidP="00CE2C08">
      <w:pPr>
        <w:pStyle w:val="IDDDefinition"/>
      </w:pPr>
      <w:r>
        <w:t xml:space="preserve">    Shell-and-Coil Intercooler,  !- Intercooler Type</w:t>
      </w:r>
    </w:p>
    <w:p w14:paraId="66589B05" w14:textId="77777777" w:rsidR="00CE2C08" w:rsidRDefault="00CE2C08" w:rsidP="00CE2C08">
      <w:pPr>
        <w:pStyle w:val="IDDDefinition"/>
      </w:pPr>
      <w:r>
        <w:t xml:space="preserve">    0.7,                     !- Shell-and-Coil Intercooler Effectiveness</w:t>
      </w:r>
    </w:p>
    <w:p w14:paraId="703FFF48" w14:textId="77777777" w:rsidR="00CE2C08" w:rsidRDefault="00CE2C08" w:rsidP="00CE2C08">
      <w:pPr>
        <w:pStyle w:val="IDDDefinition"/>
      </w:pPr>
      <w:r>
        <w:t xml:space="preserve">    HiStageCompressorList    !- High-Stage Compressor or CompressorList Name</w:t>
      </w:r>
    </w:p>
    <w:p w14:paraId="62315FA5" w14:textId="77777777" w:rsidR="007C7C85" w:rsidRDefault="007C7C85" w:rsidP="007C7C85">
      <w:pPr>
        <w:pStyle w:val="BodyText"/>
      </w:pPr>
    </w:p>
    <w:p w14:paraId="1B2F2BC3" w14:textId="77777777" w:rsidR="007C7C85" w:rsidRDefault="007C7C85" w:rsidP="007C7C85">
      <w:pPr>
        <w:pStyle w:val="Heading3"/>
      </w:pPr>
      <w:bookmarkStart w:id="2248" w:name="_Toc214167142"/>
      <w:bookmarkStart w:id="2249" w:name="_Toc226891336"/>
      <w:bookmarkStart w:id="2250" w:name="_Toc236454202"/>
      <w:bookmarkStart w:id="2251" w:name="_Toc238518402"/>
      <w:bookmarkStart w:id="2252" w:name="_Toc113438548"/>
      <w:bookmarkStart w:id="2253" w:name="_Toc242669682"/>
      <w:bookmarkStart w:id="2254" w:name="_Toc259442525"/>
      <w:bookmarkStart w:id="2255" w:name="_Toc241116952"/>
      <w:bookmarkStart w:id="2256" w:name="_Toc274581458"/>
      <w:bookmarkStart w:id="2257" w:name="_Toc399490380"/>
      <w:r>
        <w:t>Refrigeration</w:t>
      </w:r>
      <w:r w:rsidR="00615829">
        <w:t xml:space="preserve"> </w:t>
      </w:r>
      <w:r>
        <w:t>System Outputs</w:t>
      </w:r>
      <w:bookmarkEnd w:id="2248"/>
      <w:bookmarkEnd w:id="2249"/>
      <w:bookmarkEnd w:id="2250"/>
      <w:bookmarkEnd w:id="2251"/>
      <w:bookmarkEnd w:id="2252"/>
      <w:bookmarkEnd w:id="2253"/>
      <w:bookmarkEnd w:id="2254"/>
      <w:bookmarkEnd w:id="2255"/>
      <w:bookmarkEnd w:id="2256"/>
      <w:bookmarkEnd w:id="2257"/>
    </w:p>
    <w:p w14:paraId="7BAEA41D" w14:textId="77777777" w:rsidR="00615829" w:rsidRPr="000A4E78" w:rsidRDefault="00615829" w:rsidP="00615829">
      <w:pPr>
        <w:pStyle w:val="CodeIDDSamples"/>
        <w:rPr>
          <w:color w:val="FF0000"/>
        </w:rPr>
      </w:pPr>
      <w:r w:rsidRPr="000A4E78">
        <w:rPr>
          <w:color w:val="FF0000"/>
        </w:rPr>
        <w:t>THE FOLLOWING OUTPUTS ARE AVAILABLE FOR SYSTEMS THAT SERVE CASES AND/OR WALKINS:</w:t>
      </w:r>
    </w:p>
    <w:p w14:paraId="75DAE94A" w14:textId="77777777" w:rsidR="00615829" w:rsidRDefault="00615829" w:rsidP="00615829">
      <w:pPr>
        <w:pStyle w:val="CodeIDDSamples"/>
      </w:pPr>
      <w:r>
        <w:t>Zone,Average,</w:t>
      </w:r>
      <w:r w:rsidRPr="00B278F8">
        <w:t xml:space="preserve"> </w:t>
      </w:r>
      <w:r>
        <w:t>Refrigeration System Total Compressor Electric Power [W]</w:t>
      </w:r>
    </w:p>
    <w:p w14:paraId="6A34A65B" w14:textId="77777777" w:rsidR="00615829" w:rsidRDefault="00615829" w:rsidP="00615829">
      <w:pPr>
        <w:pStyle w:val="CodeIDDSamples"/>
      </w:pPr>
      <w:r>
        <w:t>Zone,Sum,</w:t>
      </w:r>
      <w:r w:rsidRPr="00B278F8">
        <w:t xml:space="preserve"> </w:t>
      </w:r>
      <w:r>
        <w:t>Refrigeration System Total Compressor Electric Energy [J]</w:t>
      </w:r>
    </w:p>
    <w:p w14:paraId="00DECF3F" w14:textId="77777777" w:rsidR="00615829" w:rsidRDefault="00615829" w:rsidP="00615829">
      <w:pPr>
        <w:pStyle w:val="CodeIDDSamples"/>
      </w:pPr>
      <w:r>
        <w:t>Zone,Average, Refrigeration System Average Compressor COP [W/W]</w:t>
      </w:r>
    </w:p>
    <w:p w14:paraId="7EC163B9" w14:textId="77777777" w:rsidR="00615829" w:rsidRDefault="00615829" w:rsidP="00615829">
      <w:pPr>
        <w:pStyle w:val="CodeIDDSamples"/>
      </w:pPr>
      <w:r>
        <w:t>Zone,Average, Refrigeration System Total Compressor Heat Transfer Rate [W]</w:t>
      </w:r>
    </w:p>
    <w:p w14:paraId="5C1BA71E" w14:textId="77777777" w:rsidR="00615829" w:rsidRDefault="00615829" w:rsidP="00615829">
      <w:pPr>
        <w:pStyle w:val="CodeIDDSamples"/>
      </w:pPr>
      <w:r>
        <w:t>Zone,Sum,</w:t>
      </w:r>
      <w:r w:rsidRPr="00B278F8">
        <w:t xml:space="preserve"> Refrigeration System Total Compressor Heat Transfer Energy [J]</w:t>
      </w:r>
    </w:p>
    <w:p w14:paraId="2BE71978" w14:textId="77777777" w:rsidR="00615829" w:rsidRDefault="00615829" w:rsidP="00615829">
      <w:pPr>
        <w:pStyle w:val="CodeIDDSamples"/>
      </w:pPr>
      <w:r>
        <w:t>Zone,Average, Refrigeration System Total Cases and Walk Ins Heat Transfer Rate</w:t>
      </w:r>
      <w:r w:rsidRPr="00E5724C">
        <w:t xml:space="preserve"> [W</w:t>
      </w:r>
      <w:r>
        <w:t>]</w:t>
      </w:r>
    </w:p>
    <w:p w14:paraId="5BC8D5D3" w14:textId="77777777" w:rsidR="00615829" w:rsidRDefault="00615829" w:rsidP="00615829">
      <w:pPr>
        <w:pStyle w:val="CodeIDDSamples"/>
      </w:pPr>
      <w:r>
        <w:t>Zone,Sum,</w:t>
      </w:r>
      <w:r w:rsidRPr="00B278F8">
        <w:t xml:space="preserve"> </w:t>
      </w:r>
      <w:r>
        <w:t>Refrigeration System Total Cases and Walk Ins Heat Transfer Energy [J]</w:t>
      </w:r>
    </w:p>
    <w:p w14:paraId="42BFF990" w14:textId="77777777"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14:paraId="59D5D118" w14:textId="77777777" w:rsidR="00615829" w:rsidRDefault="00615829" w:rsidP="00615829">
      <w:pPr>
        <w:pStyle w:val="CodeIDDSamples"/>
      </w:pPr>
      <w:r>
        <w:t>Zone,Sum, Refrigeration System Total Transferred Load Heat Transfer Energy [J]</w:t>
      </w:r>
    </w:p>
    <w:p w14:paraId="7AC36001" w14:textId="77777777"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14:paraId="344701D9" w14:textId="77777777" w:rsidR="00615829" w:rsidRDefault="00615829" w:rsidP="00615829">
      <w:pPr>
        <w:pStyle w:val="CodeIDDSamples"/>
      </w:pPr>
      <w:r>
        <w:t>Zone,Sum,</w:t>
      </w:r>
      <w:r w:rsidRPr="00B278F8">
        <w:t xml:space="preserve"> </w:t>
      </w:r>
      <w:r>
        <w:t>Refrigeration System Total Suction Pipe Heat Gain Energy [J]</w:t>
      </w:r>
    </w:p>
    <w:p w14:paraId="231EA27F" w14:textId="77777777"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14:paraId="694CB29C" w14:textId="77777777" w:rsidR="00615829" w:rsidRDefault="00615829" w:rsidP="00615829">
      <w:pPr>
        <w:pStyle w:val="CodeIDDSamples"/>
      </w:pPr>
      <w:r>
        <w:t xml:space="preserve">Zone,Sum, </w:t>
      </w:r>
      <w:r w:rsidRPr="00ED1DF9">
        <w:t>Refrigeration System Net Rejected Heat Transfer Energy</w:t>
      </w:r>
      <w:r>
        <w:t xml:space="preserve"> [J]</w:t>
      </w:r>
    </w:p>
    <w:p w14:paraId="3E6CE7A9" w14:textId="77777777" w:rsidR="00615829" w:rsidRPr="00A12250" w:rsidRDefault="00615829" w:rsidP="00615829">
      <w:pPr>
        <w:pStyle w:val="CodeIDDSamples"/>
      </w:pPr>
      <w:r>
        <w:t>Zone,Average,</w:t>
      </w:r>
      <w:r w:rsidRPr="00A12250">
        <w:t>Refrigeration System Estimated Refrigerant Inventory Mass</w:t>
      </w:r>
      <w:r>
        <w:t xml:space="preserve"> [kg]</w:t>
      </w:r>
    </w:p>
    <w:p w14:paraId="730001D4" w14:textId="77777777" w:rsidR="00615829" w:rsidRDefault="00615829" w:rsidP="00615829">
      <w:pPr>
        <w:pStyle w:val="CodeIDDSamples"/>
      </w:pPr>
      <w:r>
        <w:t>Zone,Average, Refrigeration System Liquid Suction Subcooler Heat Transfer Rate [W</w:t>
      </w:r>
      <w:r w:rsidRPr="00E5724C">
        <w:t>]</w:t>
      </w:r>
      <w:r>
        <w:t xml:space="preserve"> </w:t>
      </w:r>
    </w:p>
    <w:p w14:paraId="62530E23" w14:textId="77777777" w:rsidR="00615829" w:rsidRPr="00E5724C" w:rsidRDefault="00615829" w:rsidP="00615829">
      <w:pPr>
        <w:pStyle w:val="CodeIDDSamples"/>
      </w:pPr>
      <w:r>
        <w:t>Zone, Sum, Refrigeration System Liquid Suction Subcooler Heat Transfer Energy [J]</w:t>
      </w:r>
      <w:r w:rsidDel="008066F3">
        <w:t xml:space="preserve"> </w:t>
      </w:r>
    </w:p>
    <w:p w14:paraId="275232C0" w14:textId="77777777" w:rsidR="00615829" w:rsidRDefault="00615829" w:rsidP="00615829">
      <w:pPr>
        <w:pStyle w:val="CodeIDDSamples"/>
      </w:pPr>
      <w:r>
        <w:t>Zone,Average, Refrigeration System Estimated Refrigerant Inventory [kg]</w:t>
      </w:r>
    </w:p>
    <w:p w14:paraId="1771C805" w14:textId="77777777" w:rsidR="00615829" w:rsidRDefault="00615829" w:rsidP="00615829">
      <w:pPr>
        <w:pStyle w:val="CodeIDDSamples"/>
      </w:pPr>
      <w:r>
        <w:t>Zone,Average, Refrigeration System Estimated Refrigerant Mass Flow Rate [kg/s]</w:t>
      </w:r>
    </w:p>
    <w:p w14:paraId="03131A3F" w14:textId="77777777" w:rsidR="00615829" w:rsidRDefault="00615829" w:rsidP="00615829">
      <w:pPr>
        <w:pStyle w:val="CodeIDDSamples"/>
      </w:pPr>
      <w:r>
        <w:lastRenderedPageBreak/>
        <w:t>Zone,Average, Refrigeration System Condensing Temperature [C]'</w:t>
      </w:r>
    </w:p>
    <w:p w14:paraId="0EE29FBB" w14:textId="77777777" w:rsidR="00615829" w:rsidRDefault="00615829" w:rsidP="00615829">
      <w:pPr>
        <w:pStyle w:val="CodeIDDSamples"/>
      </w:pPr>
      <w:r>
        <w:t>Zone,Average, Refrigeration System Evaporating Temperature [C]</w:t>
      </w:r>
    </w:p>
    <w:p w14:paraId="27168F4C" w14:textId="77777777" w:rsidR="00615829" w:rsidRDefault="00615829" w:rsidP="00615829">
      <w:pPr>
        <w:pStyle w:val="CodeIDDSamples"/>
      </w:pPr>
      <w:r>
        <w:t>Zone,Average, Refrigeration System Suction Pipe Suction Temperature [C]</w:t>
      </w:r>
    </w:p>
    <w:p w14:paraId="2784103B" w14:textId="77777777" w:rsidR="00615829" w:rsidRDefault="00615829" w:rsidP="00615829">
      <w:pPr>
        <w:pStyle w:val="CodeIDDSamples"/>
      </w:pPr>
      <w:r>
        <w:t>Zone,Average, Refrigeration System Thermostatic Expansion Valve Liquid Temperature [C]</w:t>
      </w:r>
    </w:p>
    <w:p w14:paraId="106F7510" w14:textId="77777777" w:rsidR="00615829" w:rsidRDefault="00615829" w:rsidP="00615829">
      <w:pPr>
        <w:pStyle w:val="CodeIDDSamples"/>
      </w:pPr>
      <w:r>
        <w:t xml:space="preserve">Zone,Average, </w:t>
      </w:r>
      <w:r w:rsidRPr="00ED1DF9">
        <w:t>Refrigeration System Estimated High Stage Refrigerant Mass Flow Rate</w:t>
      </w:r>
      <w:r>
        <w:t xml:space="preserve"> [kg/s]</w:t>
      </w:r>
    </w:p>
    <w:p w14:paraId="1EEAA12F" w14:textId="77777777" w:rsidR="00615829" w:rsidRPr="0081349D" w:rsidRDefault="00615829" w:rsidP="00615829">
      <w:pPr>
        <w:pStyle w:val="CodeIDDSamples"/>
      </w:pPr>
      <w:r>
        <w:t>Zone,Sum,</w:t>
      </w:r>
      <w:r w:rsidRPr="0081349D">
        <w:t>Refrigeration System Total High Stage Compressor Electric Energy</w:t>
      </w:r>
      <w:r>
        <w:t xml:space="preserve"> [J]</w:t>
      </w:r>
    </w:p>
    <w:p w14:paraId="2A364EA9" w14:textId="77777777" w:rsidR="00615829" w:rsidRDefault="00615829" w:rsidP="00615829">
      <w:pPr>
        <w:pStyle w:val="CodeIDDSamples"/>
      </w:pPr>
      <w:r>
        <w:t>Zone,Average,</w:t>
      </w:r>
      <w:r w:rsidRPr="0081349D">
        <w:t>Refrigeration System Total High Stage Compressor Electric Power</w:t>
      </w:r>
      <w:r>
        <w:t xml:space="preserve"> [W]</w:t>
      </w:r>
    </w:p>
    <w:p w14:paraId="007460EC" w14:textId="77777777" w:rsidR="00615829" w:rsidRDefault="00615829" w:rsidP="00615829">
      <w:pPr>
        <w:pStyle w:val="CodeIDDSamples"/>
      </w:pPr>
      <w:r>
        <w:t>Zone,Sum,</w:t>
      </w:r>
      <w:r w:rsidRPr="00A0158F">
        <w:t>Refrigeration System Total High Stage Compressor Heat Transfer Energy</w:t>
      </w:r>
      <w:r>
        <w:t xml:space="preserve"> [J]</w:t>
      </w:r>
    </w:p>
    <w:p w14:paraId="0BB6E1B4" w14:textId="77777777" w:rsidR="00615829" w:rsidRDefault="00615829" w:rsidP="00615829">
      <w:pPr>
        <w:pStyle w:val="CodeIDDSamples"/>
      </w:pPr>
      <w:r>
        <w:t>Zone,Average,</w:t>
      </w:r>
      <w:r w:rsidRPr="00292640">
        <w:t>Refrigeration System Total High Stage Compressor Heat Transfer Rate</w:t>
      </w:r>
      <w:r>
        <w:t xml:space="preserve"> [W]</w:t>
      </w:r>
    </w:p>
    <w:p w14:paraId="01FD7111" w14:textId="77777777" w:rsidR="00615829" w:rsidRDefault="00615829" w:rsidP="00615829">
      <w:pPr>
        <w:pStyle w:val="CodeIDDSamples"/>
      </w:pPr>
      <w:r>
        <w:t>Zone,Sum,</w:t>
      </w:r>
      <w:r w:rsidRPr="00230175">
        <w:t xml:space="preserve">Refrigeration System Total Low and High Stage Compressor Electric </w:t>
      </w:r>
      <w:r>
        <w:t>Energy [J]</w:t>
      </w:r>
    </w:p>
    <w:p w14:paraId="72E73A67" w14:textId="77777777" w:rsidR="00615829" w:rsidRDefault="00615829" w:rsidP="00615829">
      <w:pPr>
        <w:pStyle w:val="CodeIDDSamples"/>
      </w:pPr>
      <w:r>
        <w:t>Zone,Sum,</w:t>
      </w:r>
      <w:r w:rsidRPr="001E3D63">
        <w:t>Refrigeration System Total Low Stage Compressor Electric Energy</w:t>
      </w:r>
      <w:r>
        <w:t xml:space="preserve"> [J]</w:t>
      </w:r>
    </w:p>
    <w:p w14:paraId="2BB883D6" w14:textId="77777777" w:rsidR="00615829" w:rsidRDefault="00615829" w:rsidP="00615829">
      <w:pPr>
        <w:pStyle w:val="CodeIDDSamples"/>
      </w:pPr>
      <w:r>
        <w:t>Zone,Average,</w:t>
      </w:r>
      <w:r w:rsidRPr="001E3D63">
        <w:t>Refrigeration System Total Low Stage Compressor Electric Power</w:t>
      </w:r>
      <w:r>
        <w:t xml:space="preserve"> [W]</w:t>
      </w:r>
    </w:p>
    <w:p w14:paraId="60A665A8" w14:textId="77777777" w:rsidR="00615829" w:rsidRDefault="00615829" w:rsidP="00615829">
      <w:pPr>
        <w:pStyle w:val="CodeIDDSamples"/>
      </w:pPr>
      <w:r>
        <w:t>Zone,Sum,</w:t>
      </w:r>
      <w:r w:rsidRPr="001E3D63">
        <w:t>Refrigeration System Total Low Stage Compressor Heat Transfer Energy</w:t>
      </w:r>
      <w:r>
        <w:t xml:space="preserve"> [J]</w:t>
      </w:r>
    </w:p>
    <w:p w14:paraId="6A96D1B8" w14:textId="77777777" w:rsidR="00615829" w:rsidRDefault="00615829" w:rsidP="00615829">
      <w:pPr>
        <w:pStyle w:val="CodeIDDSamples"/>
      </w:pPr>
      <w:r>
        <w:t>Zone,Average,</w:t>
      </w:r>
      <w:r w:rsidRPr="009E455E">
        <w:t>Refrigeration System Total Low Stage Compressor Heat Transfer Rate</w:t>
      </w:r>
      <w:r>
        <w:t xml:space="preserve"> [W]</w:t>
      </w:r>
    </w:p>
    <w:p w14:paraId="36F86B11" w14:textId="77777777" w:rsidR="00615829" w:rsidRDefault="00615829" w:rsidP="00615829">
      <w:pPr>
        <w:pStyle w:val="CodeIDDSamples"/>
      </w:pPr>
      <w:r>
        <w:t>Zone,Average,</w:t>
      </w:r>
      <w:r w:rsidRPr="00ED1DF9">
        <w:t>Refrigeration System Estimated Low Stage Refrigerant Mass Flow Rate</w:t>
      </w:r>
      <w:r>
        <w:t xml:space="preserve"> [kg/s]</w:t>
      </w:r>
    </w:p>
    <w:p w14:paraId="7330423D" w14:textId="77777777" w:rsidR="00615829" w:rsidRDefault="00615829" w:rsidP="00615829">
      <w:pPr>
        <w:pStyle w:val="CodeIDDSamples"/>
      </w:pPr>
    </w:p>
    <w:p w14:paraId="1D6A20EA" w14:textId="77777777" w:rsidR="00615829" w:rsidRDefault="00615829" w:rsidP="00615829">
      <w:pPr>
        <w:pStyle w:val="CodeIDDSamples"/>
        <w:rPr>
          <w:color w:val="FF0000"/>
        </w:rPr>
      </w:pPr>
      <w:r w:rsidRPr="000A4E78">
        <w:rPr>
          <w:color w:val="FF0000"/>
        </w:rPr>
        <w:t>THE FOLLOWING OUTPUTS ARE AVAILABLE FOR SYSTEMS THAT SERVE AIR CHILLERS:</w:t>
      </w:r>
    </w:p>
    <w:p w14:paraId="0B7D6323" w14:textId="77777777" w:rsidR="00615829" w:rsidRDefault="00615829" w:rsidP="00615829">
      <w:pPr>
        <w:pStyle w:val="CodeIDDSamples"/>
      </w:pPr>
    </w:p>
    <w:p w14:paraId="6450FD0B" w14:textId="77777777" w:rsidR="00615829" w:rsidRDefault="00615829" w:rsidP="00615829">
      <w:pPr>
        <w:pStyle w:val="CodeIDDSamples"/>
      </w:pPr>
      <w:r>
        <w:t>HVAC,Average,</w:t>
      </w:r>
      <w:r w:rsidRPr="00B278F8">
        <w:t xml:space="preserve"> </w:t>
      </w:r>
      <w:r>
        <w:t>Refrigeration Air Chiller System Total Compressor Electric Power [W]</w:t>
      </w:r>
    </w:p>
    <w:p w14:paraId="12088C34" w14:textId="77777777" w:rsidR="00615829" w:rsidRDefault="00615829" w:rsidP="00615829">
      <w:pPr>
        <w:pStyle w:val="CodeIDDSamples"/>
      </w:pPr>
      <w:r>
        <w:t>HVAC,Sum,</w:t>
      </w:r>
      <w:r w:rsidRPr="00B278F8">
        <w:t xml:space="preserve"> </w:t>
      </w:r>
      <w:r>
        <w:t>Refrigeration Air Chiller System Total Compressor Electric Energy [J]</w:t>
      </w:r>
    </w:p>
    <w:p w14:paraId="6CF76E5F" w14:textId="77777777" w:rsidR="00615829" w:rsidRDefault="00615829" w:rsidP="00615829">
      <w:pPr>
        <w:pStyle w:val="CodeIDDSamples"/>
      </w:pPr>
      <w:r>
        <w:t>HVAC,Average, Refrigeration Air Chiller System Average Compressor COP [W/W]</w:t>
      </w:r>
    </w:p>
    <w:p w14:paraId="6B52174A" w14:textId="77777777" w:rsidR="00615829" w:rsidRDefault="00615829" w:rsidP="00615829">
      <w:pPr>
        <w:pStyle w:val="CodeIDDSamples"/>
      </w:pPr>
      <w:r>
        <w:t>HVAC,Average, Refrigeration Air Chiller System Total Compressor Heat Transfer Rate [W]</w:t>
      </w:r>
    </w:p>
    <w:p w14:paraId="4754578F" w14:textId="77777777"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14:paraId="09AFF586" w14:textId="77777777" w:rsidR="00615829" w:rsidRDefault="00615829" w:rsidP="00615829">
      <w:pPr>
        <w:pStyle w:val="CodeIDDSamples"/>
      </w:pPr>
      <w:r>
        <w:t>HVAC,Average, Refrigeration Air Chiller System Total Air Chiller Heat Transfer Rate</w:t>
      </w:r>
      <w:r w:rsidRPr="00E5724C">
        <w:t xml:space="preserve"> [W</w:t>
      </w:r>
      <w:r>
        <w:t>]</w:t>
      </w:r>
    </w:p>
    <w:p w14:paraId="3E6AD0B9" w14:textId="77777777" w:rsidR="00615829" w:rsidRDefault="00615829" w:rsidP="00615829">
      <w:pPr>
        <w:pStyle w:val="CodeIDDSamples"/>
      </w:pPr>
      <w:r>
        <w:t>HVAC,Sum,</w:t>
      </w:r>
      <w:r w:rsidRPr="00B278F8">
        <w:t xml:space="preserve"> </w:t>
      </w:r>
      <w:r>
        <w:t>Refrigeration Air Chiller System Total Case and Walk In Heat Transfer Energy [J]</w:t>
      </w:r>
    </w:p>
    <w:p w14:paraId="22D62825" w14:textId="77777777" w:rsidR="00615829" w:rsidRDefault="00615829" w:rsidP="00615829">
      <w:pPr>
        <w:pStyle w:val="CodeIDDSamples"/>
      </w:pPr>
      <w:r>
        <w:t>HVAC,Average, Refrigeration Air Chiller System Total Transferred Load Heat Transfer Rate</w:t>
      </w:r>
      <w:r w:rsidRPr="00E5724C">
        <w:t xml:space="preserve"> [W</w:t>
      </w:r>
      <w:r>
        <w:t>]</w:t>
      </w:r>
    </w:p>
    <w:p w14:paraId="0CCECC3E" w14:textId="77777777" w:rsidR="00615829" w:rsidRDefault="00615829" w:rsidP="00615829">
      <w:pPr>
        <w:pStyle w:val="CodeIDDSamples"/>
      </w:pPr>
      <w:r>
        <w:t>HVAC,Sum, Refrigeration Air Chiller System Total Transferred Load Heat Transfer Energy [J]</w:t>
      </w:r>
    </w:p>
    <w:p w14:paraId="747E0DDC" w14:textId="77777777" w:rsidR="00615829" w:rsidRDefault="00615829" w:rsidP="00615829">
      <w:pPr>
        <w:pStyle w:val="CodeIDDSamples"/>
      </w:pPr>
      <w:r>
        <w:t>HVAC,Average, Refrigeration Air Chiller System Total Suction Pipe Heat Gain Rate</w:t>
      </w:r>
      <w:r w:rsidRPr="00E5724C">
        <w:t xml:space="preserve"> [W</w:t>
      </w:r>
      <w:r>
        <w:t>]</w:t>
      </w:r>
    </w:p>
    <w:p w14:paraId="22E698A0" w14:textId="77777777" w:rsidR="00615829" w:rsidRDefault="00615829" w:rsidP="00615829">
      <w:pPr>
        <w:pStyle w:val="CodeIDDSamples"/>
      </w:pPr>
      <w:r>
        <w:t>HVAC,Sum,</w:t>
      </w:r>
      <w:r w:rsidRPr="00B278F8">
        <w:t xml:space="preserve"> </w:t>
      </w:r>
      <w:r>
        <w:t>Refrigeration Air Chiller System Total Suction Pipe Heat Gain Energy [J]</w:t>
      </w:r>
    </w:p>
    <w:p w14:paraId="0379F497" w14:textId="77777777"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14:paraId="78A8FCC0" w14:textId="77777777"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14:paraId="05F53EED" w14:textId="77777777" w:rsidR="00615829" w:rsidRDefault="00615829" w:rsidP="00615829">
      <w:pPr>
        <w:pStyle w:val="CodeIDDSamples"/>
      </w:pPr>
      <w:r>
        <w:t>HVAC,Average, Refrigeration Air Chiller System Liquid Suction Subcooler Heat Transfer Rate [W</w:t>
      </w:r>
      <w:r w:rsidRPr="00E5724C">
        <w:t>]</w:t>
      </w:r>
      <w:r>
        <w:t xml:space="preserve"> </w:t>
      </w:r>
    </w:p>
    <w:p w14:paraId="2C7BB03D" w14:textId="77777777" w:rsidR="00615829" w:rsidRPr="00E5724C" w:rsidRDefault="00615829" w:rsidP="00615829">
      <w:pPr>
        <w:pStyle w:val="CodeIDDSamples"/>
      </w:pPr>
      <w:r>
        <w:t>HVAC, Sum, Refrigeration Air Chiller System Liquid Suction Subcooler Heat Transfer Energy [J]</w:t>
      </w:r>
      <w:r w:rsidDel="008066F3">
        <w:t xml:space="preserve"> </w:t>
      </w:r>
    </w:p>
    <w:p w14:paraId="2024D919" w14:textId="77777777"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14:paraId="40A94BC1" w14:textId="77777777" w:rsidR="00615829" w:rsidRDefault="00615829" w:rsidP="00615829">
      <w:pPr>
        <w:pStyle w:val="CodeIDDSamples"/>
      </w:pPr>
      <w:r>
        <w:t>HVAC,Average, Refrigeration Air Chiller System Estimated Refrigerant Mass Flow Rate [kg/s]</w:t>
      </w:r>
    </w:p>
    <w:p w14:paraId="39CC0361" w14:textId="77777777" w:rsidR="00615829" w:rsidRDefault="00615829" w:rsidP="00615829">
      <w:pPr>
        <w:pStyle w:val="CodeIDDSamples"/>
      </w:pPr>
      <w:r>
        <w:t>HVAC,Average,</w:t>
      </w:r>
      <w:r w:rsidRPr="00E51B71">
        <w:t>Refrigeration Air Chiller System Intercooler Temperature</w:t>
      </w:r>
      <w:r>
        <w:t xml:space="preserve"> [C]</w:t>
      </w:r>
    </w:p>
    <w:p w14:paraId="62AA7907" w14:textId="77777777" w:rsidR="00615829" w:rsidRDefault="00615829" w:rsidP="00615829">
      <w:pPr>
        <w:pStyle w:val="CodeIDDSamples"/>
      </w:pPr>
      <w:r>
        <w:t>HVAC,Average,</w:t>
      </w:r>
      <w:r w:rsidRPr="00E51B71">
        <w:t>Refrigeration Air Chiller System Intercooler Pressure</w:t>
      </w:r>
      <w:r>
        <w:t xml:space="preserve"> [Pa]</w:t>
      </w:r>
    </w:p>
    <w:p w14:paraId="40F1E4C0" w14:textId="77777777" w:rsidR="00615829" w:rsidRDefault="00615829" w:rsidP="00615829">
      <w:pPr>
        <w:pStyle w:val="CodeIDDSamples"/>
      </w:pPr>
      <w:r>
        <w:lastRenderedPageBreak/>
        <w:t>HVAC,Average, Refrigeration Air Chiller System Condensing Temperature [C]'</w:t>
      </w:r>
    </w:p>
    <w:p w14:paraId="1AE1601C" w14:textId="77777777" w:rsidR="00615829" w:rsidRDefault="00615829" w:rsidP="00615829">
      <w:pPr>
        <w:pStyle w:val="CodeIDDSamples"/>
      </w:pPr>
      <w:r>
        <w:t>HVAC,Average, Refrigeration Air Chiller System Evaporating Temperature [C]</w:t>
      </w:r>
    </w:p>
    <w:p w14:paraId="5330DB27" w14:textId="77777777" w:rsidR="00615829" w:rsidRDefault="00615829" w:rsidP="00615829">
      <w:pPr>
        <w:pStyle w:val="CodeIDDSamples"/>
      </w:pPr>
      <w:r>
        <w:t>HVAC,Average, Refrigeration Air Chiller System Suction Temperature [C]</w:t>
      </w:r>
    </w:p>
    <w:p w14:paraId="14543DDD" w14:textId="77777777" w:rsidR="00615829" w:rsidRDefault="00615829" w:rsidP="00615829">
      <w:pPr>
        <w:pStyle w:val="CodeIDDSamples"/>
      </w:pPr>
      <w:r>
        <w:t>HVAC,Average, Refrigeration Air Chiller System TXV Liquid Temperature [C]</w:t>
      </w:r>
    </w:p>
    <w:p w14:paraId="7ED600D4" w14:textId="77777777" w:rsidR="00615829" w:rsidRDefault="00615829" w:rsidP="00615829">
      <w:pPr>
        <w:pStyle w:val="CodeIDDSamples"/>
      </w:pPr>
      <w:r>
        <w:t>HVAC,Average,</w:t>
      </w:r>
      <w:r w:rsidRPr="007157FE">
        <w:t>Refrigeration Air Chiller System Estimated High Stage Refrigerant Mass Flow Rate</w:t>
      </w:r>
      <w:r>
        <w:t xml:space="preserve"> [kg/s]</w:t>
      </w:r>
    </w:p>
    <w:p w14:paraId="72EAB209" w14:textId="77777777" w:rsidR="00615829" w:rsidRDefault="00615829" w:rsidP="00615829">
      <w:pPr>
        <w:pStyle w:val="CodeIDDSamples"/>
      </w:pPr>
      <w:r>
        <w:t>HVAC,Sum,</w:t>
      </w:r>
      <w:r w:rsidRPr="00341F07">
        <w:t>Refrigeration Air Chiller System Total High Stage Compressor Electric Energy</w:t>
      </w:r>
      <w:r>
        <w:t xml:space="preserve"> [J]</w:t>
      </w:r>
    </w:p>
    <w:p w14:paraId="30BCE833" w14:textId="77777777" w:rsidR="00615829" w:rsidRDefault="00615829" w:rsidP="00615829">
      <w:pPr>
        <w:pStyle w:val="CodeIDDSamples"/>
      </w:pPr>
      <w:r>
        <w:t>HVAC,Average,</w:t>
      </w:r>
      <w:r w:rsidRPr="006A2FF4">
        <w:t>Refrigeration Air Chiller System Total High Stage Compressor Electric Power</w:t>
      </w:r>
      <w:r>
        <w:t xml:space="preserve"> [W]</w:t>
      </w:r>
    </w:p>
    <w:p w14:paraId="5A24B9C7" w14:textId="77777777" w:rsidR="00615829" w:rsidRDefault="00615829" w:rsidP="00615829">
      <w:pPr>
        <w:pStyle w:val="CodeIDDSamples"/>
      </w:pPr>
      <w:r>
        <w:t>HVAC,Sum,</w:t>
      </w:r>
      <w:r w:rsidRPr="008A692C">
        <w:t>Refrigeration Air Chiller System Total High Stage Compressor Heat Transfer Energy</w:t>
      </w:r>
      <w:r>
        <w:t xml:space="preserve"> [J]</w:t>
      </w:r>
    </w:p>
    <w:p w14:paraId="4DF7EB8C" w14:textId="77777777" w:rsidR="00615829" w:rsidRDefault="00615829" w:rsidP="00615829">
      <w:pPr>
        <w:pStyle w:val="CodeIDDSamples"/>
      </w:pPr>
      <w:r>
        <w:t>HVAC,Average,</w:t>
      </w:r>
      <w:r w:rsidRPr="008A692C">
        <w:t>Refrigeration Air Chiller System Total High Stage Compressor Heat Transfer Rate</w:t>
      </w:r>
      <w:r>
        <w:t xml:space="preserve"> [W]</w:t>
      </w:r>
    </w:p>
    <w:p w14:paraId="3B14350C" w14:textId="77777777" w:rsidR="00615829" w:rsidRDefault="00615829" w:rsidP="00615829">
      <w:pPr>
        <w:pStyle w:val="CodeIDDSamples"/>
      </w:pPr>
      <w:r w:rsidRPr="008B574C">
        <w:t>HVAC,Sum, Refrigeration Air Chiller System Total Low and High Stage Compressor Electric Energy [J]</w:t>
      </w:r>
    </w:p>
    <w:p w14:paraId="1143E960" w14:textId="77777777" w:rsidR="00615829" w:rsidRDefault="00615829" w:rsidP="00615829">
      <w:pPr>
        <w:pStyle w:val="CodeIDDSamples"/>
      </w:pPr>
      <w:r>
        <w:t>HVAC,Sum,Refrigeration Air Chiller System Total Low Stage Compressor Electric Energy [J]</w:t>
      </w:r>
    </w:p>
    <w:p w14:paraId="755CBD72" w14:textId="77777777" w:rsidR="00615829" w:rsidRDefault="00615829" w:rsidP="00615829">
      <w:pPr>
        <w:pStyle w:val="CodeIDDSamples"/>
      </w:pPr>
      <w:r>
        <w:t>HVAC,Average,</w:t>
      </w:r>
      <w:r w:rsidRPr="008B574C">
        <w:t>Refrigeration Air Chiller System Total Low Stage Compressor Electric Power</w:t>
      </w:r>
      <w:r>
        <w:t xml:space="preserve"> [W]</w:t>
      </w:r>
    </w:p>
    <w:p w14:paraId="01DCB9C0" w14:textId="77777777" w:rsidR="00615829" w:rsidRDefault="00615829" w:rsidP="00615829">
      <w:pPr>
        <w:pStyle w:val="CodeIDDSamples"/>
      </w:pPr>
      <w:r>
        <w:t xml:space="preserve">HVAC,Sum, </w:t>
      </w:r>
      <w:r w:rsidRPr="008B574C">
        <w:t>Refrigeration Air Chiller System Total Low Stage Compressor Heat Transfer Energy</w:t>
      </w:r>
      <w:r>
        <w:t xml:space="preserve"> [J]</w:t>
      </w:r>
    </w:p>
    <w:p w14:paraId="0BCEADA1" w14:textId="77777777" w:rsidR="00615829" w:rsidRDefault="00615829" w:rsidP="00615829">
      <w:pPr>
        <w:pStyle w:val="CodeIDDSamples"/>
      </w:pPr>
      <w:r>
        <w:t>HVAC,Average,</w:t>
      </w:r>
      <w:r w:rsidRPr="008B574C">
        <w:t>Refrigeration Air Chiller System Total Low Stage Compressor Heat Transfer Rate</w:t>
      </w:r>
      <w:r>
        <w:t xml:space="preserve"> [W]</w:t>
      </w:r>
    </w:p>
    <w:p w14:paraId="12E7B9C8" w14:textId="77777777" w:rsidR="00615829" w:rsidRDefault="00615829" w:rsidP="00615829">
      <w:pPr>
        <w:pStyle w:val="CodeIDDSamples"/>
      </w:pPr>
      <w:r w:rsidRPr="008B574C">
        <w:t>HVAC,Average,Refrigeration Air Chiller System Estimated Low Stage Refrigerant Mass Flow Rate [kg/s]</w:t>
      </w:r>
    </w:p>
    <w:p w14:paraId="5ECEF248" w14:textId="77777777" w:rsidR="00615829" w:rsidRPr="007B7D5E" w:rsidRDefault="00615829" w:rsidP="00615829">
      <w:pPr>
        <w:pStyle w:val="BodyText"/>
      </w:pPr>
    </w:p>
    <w:p w14:paraId="44318D6F" w14:textId="77777777" w:rsidR="00615829" w:rsidRDefault="00615829" w:rsidP="00615829">
      <w:pPr>
        <w:pStyle w:val="Heading4"/>
      </w:pPr>
      <w:r>
        <w:t>THE FOLLOWING OUTPUTS ARE AVAILABLE FOR SYSTEMS THAT SERVE CASES AND/OR WALKINS</w:t>
      </w:r>
    </w:p>
    <w:p w14:paraId="3C0BB23E" w14:textId="77777777" w:rsidR="00615829" w:rsidRDefault="00615829" w:rsidP="00615829">
      <w:pPr>
        <w:pStyle w:val="Heading4"/>
      </w:pPr>
      <w:r>
        <w:t>Refrigeration System Total Compressor Electric Power [W]</w:t>
      </w:r>
    </w:p>
    <w:p w14:paraId="27C1C2FA" w14:textId="77777777" w:rsidR="00615829" w:rsidRDefault="00615829" w:rsidP="00615829">
      <w:pPr>
        <w:pStyle w:val="BodyText"/>
      </w:pPr>
      <w:r>
        <w:t>This output is the total electric power input to the system compressor(s) in Watts.</w:t>
      </w:r>
    </w:p>
    <w:p w14:paraId="4F61AB1D" w14:textId="77777777" w:rsidR="00615829" w:rsidRDefault="00615829" w:rsidP="00615829">
      <w:pPr>
        <w:pStyle w:val="Heading4"/>
      </w:pPr>
      <w:r>
        <w:t>Refrigeration System Total Compressor  Electric Consumption [J]</w:t>
      </w:r>
    </w:p>
    <w:p w14:paraId="70EE5D83"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3E319E">
        <w:t>Output:Meter objects)</w:t>
      </w:r>
      <w:r>
        <w:t>.</w:t>
      </w:r>
    </w:p>
    <w:p w14:paraId="03864C9A" w14:textId="77777777" w:rsidR="00615829" w:rsidRDefault="00615829" w:rsidP="00615829">
      <w:pPr>
        <w:pStyle w:val="Heading4"/>
      </w:pPr>
      <w:r>
        <w:t>Refrigeration System Total Low Stage Compressor Electric Power [W]</w:t>
      </w:r>
    </w:p>
    <w:p w14:paraId="52355389" w14:textId="77777777" w:rsidR="00615829" w:rsidRDefault="00615829" w:rsidP="00615829">
      <w:pPr>
        <w:pStyle w:val="BodyText"/>
      </w:pPr>
      <w:r>
        <w:t>This output is the total electric power input to the system’s low-stage compressor(s) in Watts.  This output is valid only for two-stage compression systems.</w:t>
      </w:r>
    </w:p>
    <w:p w14:paraId="62D29352" w14:textId="77777777" w:rsidR="00615829" w:rsidRDefault="00615829" w:rsidP="00615829">
      <w:pPr>
        <w:pStyle w:val="Heading4"/>
      </w:pPr>
      <w:r>
        <w:t>Refrigeration System Total Low Stage Compressor Electric Energy [J]</w:t>
      </w:r>
    </w:p>
    <w:p w14:paraId="436AA7DA"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6DB621B8" w14:textId="77777777" w:rsidR="00615829" w:rsidRDefault="00615829" w:rsidP="00615829">
      <w:pPr>
        <w:pStyle w:val="Heading4"/>
      </w:pPr>
      <w:r>
        <w:t>Refrigeration System Total High Stage Compressor Electric Power [W]</w:t>
      </w:r>
    </w:p>
    <w:p w14:paraId="7F3893A4" w14:textId="77777777" w:rsidR="00615829" w:rsidRDefault="00615829" w:rsidP="00615829">
      <w:pPr>
        <w:pStyle w:val="BodyText"/>
      </w:pPr>
      <w:r>
        <w:t>This output is the total electric power input to the system’s high-stage compressor(s) in Watts.  This output is valid only for two-stage compression systems.</w:t>
      </w:r>
    </w:p>
    <w:p w14:paraId="3884E7E6" w14:textId="77777777" w:rsidR="00615829" w:rsidRDefault="00615829" w:rsidP="00615829">
      <w:pPr>
        <w:pStyle w:val="Heading4"/>
      </w:pPr>
      <w:r>
        <w:t>Refrigeration System Total High Stage Compressor Electric Energy [J]</w:t>
      </w:r>
    </w:p>
    <w:p w14:paraId="5DC13CFE"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3E319E">
        <w:t>Output:Meter objects)</w:t>
      </w:r>
      <w:r>
        <w:t>.  This output is valid only for two-stage compression systems.</w:t>
      </w:r>
    </w:p>
    <w:p w14:paraId="594DBF54" w14:textId="77777777" w:rsidR="00615829" w:rsidRDefault="00615829" w:rsidP="00615829">
      <w:pPr>
        <w:pStyle w:val="Heading4"/>
      </w:pPr>
      <w:r>
        <w:t>Refrigeration System Total Low and High Stage Compressor Electric Energy  [J]</w:t>
      </w:r>
    </w:p>
    <w:p w14:paraId="16B1D84E"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3FC3D332" w14:textId="77777777" w:rsidR="00615829" w:rsidRDefault="00615829" w:rsidP="00615829">
      <w:pPr>
        <w:pStyle w:val="Heading4"/>
      </w:pPr>
      <w:r>
        <w:t>Refrigeration System Average Compressor COP [W/W]</w:t>
      </w:r>
    </w:p>
    <w:p w14:paraId="5689FB1B" w14:textId="77777777" w:rsidR="00615829" w:rsidRDefault="00615829" w:rsidP="00615829">
      <w:pPr>
        <w:pStyle w:val="BodyText"/>
      </w:pPr>
      <w:r>
        <w:t>This output is the system average compressor COP, the total refrigeration effect divided by the total power to the compressors.</w:t>
      </w:r>
    </w:p>
    <w:p w14:paraId="067321C4" w14:textId="77777777" w:rsidR="00615829" w:rsidRDefault="00615829" w:rsidP="00615829">
      <w:pPr>
        <w:pStyle w:val="Heading4"/>
      </w:pPr>
      <w:r>
        <w:t>Refrigeration System Total Compressor Heat Transfer Rate [W]</w:t>
      </w:r>
    </w:p>
    <w:p w14:paraId="09E2FF59"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646AB413" w14:textId="77777777" w:rsidR="00615829" w:rsidRDefault="00615829" w:rsidP="00615829">
      <w:pPr>
        <w:pStyle w:val="Heading4"/>
      </w:pPr>
      <w:r>
        <w:t>Refrigeration System Total Compressor Heat Transfer Energy [J]</w:t>
      </w:r>
    </w:p>
    <w:p w14:paraId="6C8B2653" w14:textId="77777777"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314A2DCC" w14:textId="77777777" w:rsidR="00615829" w:rsidRDefault="00615829" w:rsidP="00615829">
      <w:pPr>
        <w:pStyle w:val="Heading4"/>
      </w:pPr>
      <w:r>
        <w:t>Refrigeration System Total Low Stage Compressor Heat Transfer Rate [W]</w:t>
      </w:r>
    </w:p>
    <w:p w14:paraId="05CBB777"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34A073A" w14:textId="77777777" w:rsidR="00615829" w:rsidRDefault="00615829" w:rsidP="00615829">
      <w:pPr>
        <w:pStyle w:val="Heading4"/>
      </w:pPr>
      <w:r>
        <w:t>Refrigeration System Total Low Stage Compressor Heat Transfer Energy [J]</w:t>
      </w:r>
    </w:p>
    <w:p w14:paraId="7A042258"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0BA687ED" w14:textId="77777777" w:rsidR="00615829" w:rsidRDefault="00615829" w:rsidP="00615829">
      <w:pPr>
        <w:pStyle w:val="Heading4"/>
      </w:pPr>
      <w:r>
        <w:t>Refrigeration System Total High Stage Compressor Heat Transfer Rate [W]</w:t>
      </w:r>
    </w:p>
    <w:p w14:paraId="0EB94F9D"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62FFC92" w14:textId="77777777" w:rsidR="00615829" w:rsidRDefault="00615829" w:rsidP="00615829">
      <w:pPr>
        <w:pStyle w:val="Heading4"/>
      </w:pPr>
      <w:r>
        <w:t>Refrigeration System Total High Stage Compressor Heat Transfer Energy [J]</w:t>
      </w:r>
    </w:p>
    <w:p w14:paraId="29F95245"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5CD5E3D3" w14:textId="77777777" w:rsidR="00615829" w:rsidRDefault="00615829" w:rsidP="00615829">
      <w:pPr>
        <w:pStyle w:val="Heading4"/>
      </w:pPr>
      <w:r>
        <w:t>Refrigeration System Total Cases and Walk Ins Heat Transfer Rate</w:t>
      </w:r>
      <w:r w:rsidRPr="00E5724C">
        <w:t xml:space="preserve"> [W]</w:t>
      </w:r>
    </w:p>
    <w:p w14:paraId="14920FCA" w14:textId="77777777"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14:paraId="42746EB5" w14:textId="77777777" w:rsidR="00615829" w:rsidRDefault="00615829" w:rsidP="00615829">
      <w:pPr>
        <w:pStyle w:val="Heading4"/>
      </w:pPr>
      <w:r>
        <w:t>Refrigeration System Total Cases and Walk Ins Heat Transfer Energy [J</w:t>
      </w:r>
      <w:r w:rsidRPr="00E5724C">
        <w:t>]</w:t>
      </w:r>
    </w:p>
    <w:p w14:paraId="07C7E3AF"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1A766075" w14:textId="77777777" w:rsidR="00615829" w:rsidRDefault="00615829" w:rsidP="00615829">
      <w:pPr>
        <w:pStyle w:val="Heading4"/>
      </w:pPr>
      <w:r w:rsidRPr="00E5724C">
        <w:t xml:space="preserve">Refrigeration System Total </w:t>
      </w:r>
      <w:r>
        <w:t xml:space="preserve">Transferred Load </w:t>
      </w:r>
      <w:r w:rsidRPr="00E5724C">
        <w:t>Heat Transfer Rate [W]</w:t>
      </w:r>
    </w:p>
    <w:p w14:paraId="4A5F1E9A"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3E25D954" w14:textId="77777777"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14:paraId="4D0F4E1F"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5F34D699" w14:textId="77777777" w:rsidR="00615829" w:rsidRDefault="00615829" w:rsidP="00615829">
      <w:pPr>
        <w:pStyle w:val="Heading4"/>
      </w:pPr>
      <w:r w:rsidRPr="00E5724C">
        <w:t xml:space="preserve">Refrigeration System Total </w:t>
      </w:r>
      <w:r>
        <w:t>Suction Pipe Heat Gain</w:t>
      </w:r>
      <w:r w:rsidRPr="00E5724C">
        <w:t xml:space="preserve"> Rate [W]</w:t>
      </w:r>
    </w:p>
    <w:p w14:paraId="09199589"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358A561A" w14:textId="77777777"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14:paraId="1715F92B"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4104924E" w14:textId="77777777" w:rsidR="00615829" w:rsidRDefault="00615829" w:rsidP="00615829">
      <w:pPr>
        <w:pStyle w:val="Heading4"/>
      </w:pPr>
      <w:r>
        <w:t>Refrigeration System Net Rejected Heat Transfer Rate</w:t>
      </w:r>
      <w:r w:rsidRPr="00E5724C">
        <w:t xml:space="preserve"> [W]</w:t>
      </w:r>
    </w:p>
    <w:p w14:paraId="676D9034"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7141FADF" w14:textId="77777777" w:rsidR="00615829" w:rsidRDefault="00615829" w:rsidP="00615829">
      <w:pPr>
        <w:pStyle w:val="Heading4"/>
      </w:pPr>
      <w:r>
        <w:t>Refrigeration System Net Rejected Heat Transfer Energy [J</w:t>
      </w:r>
      <w:r w:rsidRPr="00E5724C">
        <w:t>]</w:t>
      </w:r>
    </w:p>
    <w:p w14:paraId="0B423101"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055EADBD" w14:textId="77777777" w:rsidR="00615829" w:rsidRDefault="00615829" w:rsidP="00615829">
      <w:pPr>
        <w:pStyle w:val="Heading4"/>
      </w:pPr>
      <w:r>
        <w:lastRenderedPageBreak/>
        <w:t>Refrigeration System Liquid Suction Subcooler Heat Transfer Rate</w:t>
      </w:r>
      <w:r w:rsidRPr="00E5724C">
        <w:t xml:space="preserve"> [W]</w:t>
      </w:r>
    </w:p>
    <w:p w14:paraId="1C3BCBE2" w14:textId="77777777" w:rsidR="00615829" w:rsidRDefault="00615829" w:rsidP="00615829">
      <w:pPr>
        <w:pStyle w:val="BodyText"/>
      </w:pPr>
      <w:r>
        <w:t>This output is the total heat transferred from the liquid condensate before the thermal expansion valve to the suction gas.</w:t>
      </w:r>
    </w:p>
    <w:p w14:paraId="3D0954A0" w14:textId="77777777" w:rsidR="00615829" w:rsidRDefault="00615829" w:rsidP="00615829">
      <w:pPr>
        <w:pStyle w:val="Heading4"/>
      </w:pPr>
      <w:r>
        <w:t>Refrigeration System Liquid Suction Subcooler Heat Transfer Energy</w:t>
      </w:r>
      <w:r w:rsidRPr="00AC562B">
        <w:t xml:space="preserve"> [J]</w:t>
      </w:r>
    </w:p>
    <w:p w14:paraId="2A004875" w14:textId="77777777" w:rsidR="00615829" w:rsidRDefault="00615829" w:rsidP="00615829">
      <w:pPr>
        <w:pStyle w:val="BodyText"/>
      </w:pPr>
      <w:r>
        <w:t>This output is the total heat transferred from the liquid condensate before the thermal expansion valve to the suction gas.</w:t>
      </w:r>
    </w:p>
    <w:p w14:paraId="67E86B2C" w14:textId="77777777" w:rsidR="00615829" w:rsidRDefault="00615829" w:rsidP="00615829">
      <w:pPr>
        <w:pStyle w:val="Heading4"/>
      </w:pPr>
      <w:r w:rsidRPr="00A12250">
        <w:t>Refrigeration System Estimated Refrigerant Inventory Mass</w:t>
      </w:r>
      <w:r w:rsidRPr="00A12250" w:rsidDel="00A12250">
        <w:t xml:space="preserve"> </w:t>
      </w:r>
      <w:r>
        <w:t>[kg]</w:t>
      </w:r>
    </w:p>
    <w:p w14:paraId="5A645970" w14:textId="77777777" w:rsidR="00615829" w:rsidRDefault="00615829" w:rsidP="00615829">
      <w:pPr>
        <w:pStyle w:val="BodyText"/>
      </w:pPr>
      <w:r>
        <w:t>This output is the sum of the input inventory values for the condenser, receiver, cases, and liquid pipes that are a part of this system.</w:t>
      </w:r>
    </w:p>
    <w:p w14:paraId="56C81173" w14:textId="77777777" w:rsidR="00615829" w:rsidRDefault="00615829" w:rsidP="00615829">
      <w:pPr>
        <w:pStyle w:val="Heading4"/>
      </w:pPr>
      <w:r>
        <w:t>Refrigeration System Estimated Refrigerant Mass Flow Rate [kg/s]</w:t>
      </w:r>
    </w:p>
    <w:p w14:paraId="54525AF8" w14:textId="77777777" w:rsidR="00615829" w:rsidRDefault="00615829" w:rsidP="00615829">
      <w:pPr>
        <w:pStyle w:val="BodyText"/>
      </w:pPr>
      <w:r>
        <w:t>This output is the calculated refrigerant mass flow through the compressors for this system.</w:t>
      </w:r>
    </w:p>
    <w:p w14:paraId="7678AF09" w14:textId="77777777" w:rsidR="00615829" w:rsidRDefault="00615829" w:rsidP="00615829">
      <w:pPr>
        <w:pStyle w:val="Heading4"/>
      </w:pPr>
      <w:r>
        <w:t>Refrigeration System Estimated Low Stage Refrigerant Mass Flow Rate [kg/s]</w:t>
      </w:r>
    </w:p>
    <w:p w14:paraId="0EDFEF66"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3FEFCABC" w14:textId="77777777" w:rsidR="00615829" w:rsidRDefault="00615829" w:rsidP="00615829">
      <w:pPr>
        <w:pStyle w:val="Heading4"/>
      </w:pPr>
      <w:r>
        <w:t>Refrigeration System Estimated High Stage Refrigerant Mass Flow Rate [kg/s]</w:t>
      </w:r>
    </w:p>
    <w:p w14:paraId="6D416E5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02336DA8" w14:textId="77777777" w:rsidR="00615829" w:rsidRDefault="00615829" w:rsidP="00615829">
      <w:pPr>
        <w:pStyle w:val="Heading4"/>
      </w:pPr>
      <w:r>
        <w:t>Refrigeration System Intercooler Temperature [C]</w:t>
      </w:r>
    </w:p>
    <w:p w14:paraId="0A027C5C" w14:textId="77777777" w:rsidR="00615829" w:rsidRDefault="00615829" w:rsidP="00615829">
      <w:pPr>
        <w:pStyle w:val="BodyText"/>
      </w:pPr>
      <w:r>
        <w:t>This is the saturation temperature in the intercooler.  This output is valid only for two-stage compression systems.</w:t>
      </w:r>
    </w:p>
    <w:p w14:paraId="1C697CFD" w14:textId="77777777" w:rsidR="00615829" w:rsidRDefault="00615829" w:rsidP="00615829">
      <w:pPr>
        <w:pStyle w:val="Heading4"/>
      </w:pPr>
      <w:r>
        <w:t>Refrigeration System Intercooler Pressure [Pa]</w:t>
      </w:r>
    </w:p>
    <w:p w14:paraId="15ECBCC9" w14:textId="77777777" w:rsidR="00615829" w:rsidRDefault="00615829" w:rsidP="00615829">
      <w:pPr>
        <w:pStyle w:val="BodyText"/>
      </w:pPr>
      <w:r>
        <w:t>This is the saturation pressure in the intercooler.  This output is valid only for two-stage compression systems.</w:t>
      </w:r>
    </w:p>
    <w:p w14:paraId="36132F2B" w14:textId="77777777" w:rsidR="00615829" w:rsidRDefault="00615829" w:rsidP="00615829">
      <w:pPr>
        <w:pStyle w:val="Heading4"/>
      </w:pPr>
      <w:r>
        <w:t>Refrigeration System Condensing Temperature [C]</w:t>
      </w:r>
    </w:p>
    <w:p w14:paraId="19055309" w14:textId="77777777" w:rsidR="00615829" w:rsidRDefault="00615829" w:rsidP="00615829">
      <w:pPr>
        <w:pStyle w:val="BodyText"/>
      </w:pPr>
      <w:r>
        <w:t>This is the saturated condensing temperature.</w:t>
      </w:r>
    </w:p>
    <w:p w14:paraId="7C4F4A4C" w14:textId="77777777" w:rsidR="00615829" w:rsidRDefault="00615829" w:rsidP="00615829">
      <w:pPr>
        <w:pStyle w:val="Heading4"/>
      </w:pPr>
      <w:r>
        <w:t>Refrigeration System Evaporating Temperature [C]</w:t>
      </w:r>
    </w:p>
    <w:p w14:paraId="08E23123" w14:textId="77777777" w:rsidR="00615829" w:rsidRDefault="00615829" w:rsidP="00615829">
      <w:pPr>
        <w:pStyle w:val="BodyText"/>
      </w:pPr>
      <w:r>
        <w:t>This is the saturated evaporating temperature.</w:t>
      </w:r>
    </w:p>
    <w:p w14:paraId="6883B200" w14:textId="77777777" w:rsidR="00615829" w:rsidRDefault="00615829" w:rsidP="00615829">
      <w:pPr>
        <w:pStyle w:val="Heading4"/>
      </w:pPr>
      <w:r>
        <w:t>Refrigeration System Suction Pipe Suction Temperature [C]</w:t>
      </w:r>
    </w:p>
    <w:p w14:paraId="1F50A33C" w14:textId="77777777" w:rsidR="00615829" w:rsidRDefault="00615829" w:rsidP="00615829">
      <w:pPr>
        <w:pStyle w:val="BodyText"/>
      </w:pPr>
      <w:r>
        <w:t>This is the temperature at the compressor inlet including superheat after the cases and superheat from any liquid suction heat exchangers.</w:t>
      </w:r>
    </w:p>
    <w:p w14:paraId="73930A96" w14:textId="77777777" w:rsidR="00615829" w:rsidRDefault="00615829" w:rsidP="00615829">
      <w:pPr>
        <w:pStyle w:val="Heading4"/>
      </w:pPr>
      <w:r>
        <w:t xml:space="preserve">Refrigeration System Thermostatic Expansion Valve Liquid Temperature [C] </w:t>
      </w:r>
    </w:p>
    <w:p w14:paraId="6B0A1BDE" w14:textId="77777777"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7DDC0BC1" w14:textId="77777777" w:rsidR="00615829" w:rsidRDefault="00615829" w:rsidP="00615829">
      <w:pPr>
        <w:pStyle w:val="Heading4"/>
      </w:pPr>
      <w:r>
        <w:t>THE FOLLOWING OUTPUTS ARE AVAILABLE FOR SYSTEMS THAT SERVE AIR CHILLERS</w:t>
      </w:r>
    </w:p>
    <w:p w14:paraId="7DBBF1E8" w14:textId="77777777" w:rsidR="00615829" w:rsidRDefault="00615829" w:rsidP="00615829">
      <w:pPr>
        <w:pStyle w:val="Heading4"/>
      </w:pPr>
      <w:r>
        <w:t>Refrigeration Air Chiller System Total Compressor Electric Power [W]</w:t>
      </w:r>
    </w:p>
    <w:p w14:paraId="2E3C48CB" w14:textId="77777777" w:rsidR="00615829" w:rsidRDefault="00615829" w:rsidP="00615829">
      <w:pPr>
        <w:pStyle w:val="BodyText"/>
      </w:pPr>
      <w:r>
        <w:t>This output is the total electric power input to the system compressor(s) in Watts.</w:t>
      </w:r>
    </w:p>
    <w:p w14:paraId="59C162CB" w14:textId="77777777" w:rsidR="00615829" w:rsidRDefault="00615829" w:rsidP="00615829">
      <w:pPr>
        <w:pStyle w:val="Heading4"/>
      </w:pPr>
      <w:r>
        <w:t>Refrigeration Chiller System Total Compressor  Electric Consumption [J]</w:t>
      </w:r>
    </w:p>
    <w:p w14:paraId="6AF7F7C9"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3E319E">
        <w:t>Output:Meter objects)</w:t>
      </w:r>
      <w:r>
        <w:t>.</w:t>
      </w:r>
    </w:p>
    <w:p w14:paraId="45E9C564" w14:textId="77777777" w:rsidR="00615829" w:rsidRDefault="00615829" w:rsidP="00615829">
      <w:pPr>
        <w:pStyle w:val="Heading4"/>
      </w:pPr>
      <w:r>
        <w:t>Refrigeration Air Chiller System Total Low Stage Compressor Electric Power [W]</w:t>
      </w:r>
    </w:p>
    <w:p w14:paraId="34467268" w14:textId="77777777" w:rsidR="00615829" w:rsidRDefault="00615829" w:rsidP="00615829">
      <w:pPr>
        <w:pStyle w:val="BodyText"/>
      </w:pPr>
      <w:r>
        <w:t>This output is the total electric power input to the system’s low-stage compressor(s) in Watts.  This output is valid only for two-stage compression systems.</w:t>
      </w:r>
    </w:p>
    <w:p w14:paraId="0D9FDAE6" w14:textId="77777777" w:rsidR="00615829" w:rsidRDefault="00615829" w:rsidP="00615829">
      <w:pPr>
        <w:pStyle w:val="Heading4"/>
      </w:pPr>
      <w:r>
        <w:t>Refrigeration Air Chiller System Total Low Stage Compressor Electric Energy [J]</w:t>
      </w:r>
    </w:p>
    <w:p w14:paraId="489D583C"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74ED5DB" w14:textId="77777777" w:rsidR="00615829" w:rsidRDefault="00615829" w:rsidP="00615829">
      <w:pPr>
        <w:pStyle w:val="Heading4"/>
      </w:pPr>
      <w:r>
        <w:t>Refrigeration Air Chiller System Total High Stage Compressor Electric Power [W]</w:t>
      </w:r>
    </w:p>
    <w:p w14:paraId="066F0728" w14:textId="77777777" w:rsidR="00615829" w:rsidRDefault="00615829" w:rsidP="00615829">
      <w:pPr>
        <w:pStyle w:val="BodyText"/>
      </w:pPr>
      <w:r>
        <w:t>This output is the total electric power input to the system’s high-stage compressor(s) in Watts.  This output is valid only for two-stage compression systems.</w:t>
      </w:r>
    </w:p>
    <w:p w14:paraId="6C723FC7" w14:textId="77777777" w:rsidR="00615829" w:rsidRDefault="00615829" w:rsidP="00615829">
      <w:pPr>
        <w:pStyle w:val="Heading4"/>
      </w:pPr>
      <w:r>
        <w:t>Refrigeration Air Chiller System Total High Stage Compressor Electric Energy [J]</w:t>
      </w:r>
    </w:p>
    <w:p w14:paraId="7605A29C"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13C3B79" w14:textId="77777777" w:rsidR="00615829" w:rsidRDefault="00615829" w:rsidP="00615829">
      <w:pPr>
        <w:pStyle w:val="Heading4"/>
      </w:pPr>
      <w:r>
        <w:t>Refrigeration Air Chiller System Total Low and High Stage Compressor Electric Energy [J]</w:t>
      </w:r>
    </w:p>
    <w:p w14:paraId="0EC27417"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4EC55BE" w14:textId="77777777" w:rsidR="00615829" w:rsidRDefault="00615829" w:rsidP="00615829">
      <w:pPr>
        <w:pStyle w:val="Heading4"/>
      </w:pPr>
      <w:r>
        <w:t>Refrigeration Air Chiller System Average Compressor COP [W/W]</w:t>
      </w:r>
    </w:p>
    <w:p w14:paraId="09A24D7E" w14:textId="77777777" w:rsidR="00615829" w:rsidRDefault="00615829" w:rsidP="00615829">
      <w:pPr>
        <w:pStyle w:val="BodyText"/>
      </w:pPr>
      <w:r>
        <w:t>This output is the system average compressor COP, the total refrigeration effect divided by the total power to the compressors</w:t>
      </w:r>
    </w:p>
    <w:p w14:paraId="32838ABB" w14:textId="77777777" w:rsidR="00615829" w:rsidRDefault="00615829" w:rsidP="00615829">
      <w:pPr>
        <w:pStyle w:val="Heading4"/>
      </w:pPr>
      <w:r>
        <w:t>Refrigeration Air Chiller System Total Compressor Heat Transfer Rate [W]</w:t>
      </w:r>
    </w:p>
    <w:p w14:paraId="7B6DE4FF"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41F70C43" w14:textId="77777777" w:rsidR="00615829" w:rsidRDefault="00615829" w:rsidP="00615829">
      <w:pPr>
        <w:pStyle w:val="Heading4"/>
      </w:pPr>
      <w:r>
        <w:t>Refrigeration Air Chiller System Total Compressor Heat Transfer Energy [J]</w:t>
      </w:r>
    </w:p>
    <w:p w14:paraId="3D9E4978" w14:textId="77777777"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3E319E">
        <w:t>Output:Meter objects)</w:t>
      </w:r>
      <w:r>
        <w:t>.</w:t>
      </w:r>
    </w:p>
    <w:p w14:paraId="7C756658" w14:textId="77777777" w:rsidR="00615829" w:rsidRDefault="00615829" w:rsidP="00615829">
      <w:pPr>
        <w:pStyle w:val="Heading4"/>
      </w:pPr>
      <w:r>
        <w:t>Refrigeration Air Chiller System Total Low Stage Compressor Heat Transfer Rate [W]</w:t>
      </w:r>
    </w:p>
    <w:p w14:paraId="3EE4316F"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534945B7" w14:textId="77777777" w:rsidR="00615829" w:rsidRDefault="00615829" w:rsidP="00615829">
      <w:pPr>
        <w:pStyle w:val="Heading4"/>
      </w:pPr>
      <w:r>
        <w:lastRenderedPageBreak/>
        <w:t>Refrigeration Air Chiller System Total Low Stage Compressor Heat Transfer Energy [J]</w:t>
      </w:r>
    </w:p>
    <w:p w14:paraId="3D0467E1"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6D11F9E1" w14:textId="77777777" w:rsidR="00615829" w:rsidRDefault="00615829" w:rsidP="00615829">
      <w:pPr>
        <w:pStyle w:val="Heading4"/>
      </w:pPr>
      <w:r>
        <w:t>Refrigeration Air Chiller System Total High Stage Compressor Heat Transfer Rate [W]</w:t>
      </w:r>
    </w:p>
    <w:p w14:paraId="65AC1017"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14F23D2A" w14:textId="77777777" w:rsidR="00615829" w:rsidRDefault="00615829" w:rsidP="00615829">
      <w:pPr>
        <w:pStyle w:val="Heading4"/>
      </w:pPr>
      <w:r>
        <w:t>Refrigeration Air Chiller System Total High Stage Compressor Heat Transfer Energy [J]</w:t>
      </w:r>
    </w:p>
    <w:p w14:paraId="2C2142EF"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13119A07" w14:textId="77777777" w:rsidR="00615829" w:rsidRDefault="00615829" w:rsidP="00615829">
      <w:pPr>
        <w:pStyle w:val="Heading4"/>
      </w:pPr>
      <w:r>
        <w:t>Refrigeration Air Chiller System Total Air Chiller Heat Transfer Rate</w:t>
      </w:r>
      <w:r w:rsidRPr="00E5724C">
        <w:t xml:space="preserve"> [W]</w:t>
      </w:r>
    </w:p>
    <w:p w14:paraId="254EB1CC" w14:textId="77777777"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14:paraId="57079BE0" w14:textId="77777777" w:rsidR="00615829" w:rsidRDefault="00615829" w:rsidP="00615829">
      <w:pPr>
        <w:pStyle w:val="Heading4"/>
      </w:pPr>
      <w:r>
        <w:t>Refrigeration Air Chiller System Total Case and Walk In Heat Transfer Energy [J</w:t>
      </w:r>
      <w:r w:rsidRPr="00E5724C">
        <w:t>]</w:t>
      </w:r>
    </w:p>
    <w:p w14:paraId="59F3C620"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7804AD16" w14:textId="77777777" w:rsidR="00615829" w:rsidRDefault="00615829" w:rsidP="00615829">
      <w:pPr>
        <w:pStyle w:val="Heading4"/>
      </w:pPr>
      <w:r>
        <w:t>Refrigeration Air Chiller System Total Transferred Load Heat Transfer Rate</w:t>
      </w:r>
      <w:r w:rsidRPr="00E5724C">
        <w:t xml:space="preserve"> [W]</w:t>
      </w:r>
    </w:p>
    <w:p w14:paraId="667121AC"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1D25A6EB" w14:textId="77777777" w:rsidR="00615829" w:rsidRDefault="00615829" w:rsidP="00615829">
      <w:pPr>
        <w:pStyle w:val="Heading4"/>
      </w:pPr>
      <w:r>
        <w:t>Refrigeration Air Chiller System Total Transferred Load Heat Transfer Energy [J</w:t>
      </w:r>
      <w:r w:rsidRPr="00E5724C">
        <w:t>]</w:t>
      </w:r>
    </w:p>
    <w:p w14:paraId="48813A45"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20A54C0D" w14:textId="77777777" w:rsidR="00615829" w:rsidRDefault="00615829" w:rsidP="00615829">
      <w:pPr>
        <w:pStyle w:val="Heading4"/>
      </w:pPr>
      <w:r>
        <w:lastRenderedPageBreak/>
        <w:t>Refrigeration Air Chiller System Total Suction Pipe Heat Gain Rate</w:t>
      </w:r>
      <w:r w:rsidRPr="00E5724C">
        <w:t xml:space="preserve"> [W]</w:t>
      </w:r>
    </w:p>
    <w:p w14:paraId="0063402E"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AA1D3B0" w14:textId="77777777" w:rsidR="00615829" w:rsidRDefault="00615829" w:rsidP="00615829">
      <w:pPr>
        <w:pStyle w:val="Heading4"/>
      </w:pPr>
      <w:r>
        <w:t>Refrigeration Air Chiller System Total Suction Pipe Heat Gain Energy [J</w:t>
      </w:r>
      <w:r w:rsidRPr="00E5724C">
        <w:t>]</w:t>
      </w:r>
    </w:p>
    <w:p w14:paraId="2D4302DF"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ED1F781" w14:textId="77777777" w:rsidR="00615829" w:rsidRDefault="00615829" w:rsidP="00615829">
      <w:pPr>
        <w:pStyle w:val="Heading4"/>
      </w:pPr>
      <w:r>
        <w:t>Refrigeration Air Chiller System Net Rejected Heat Transfer Rate</w:t>
      </w:r>
      <w:r w:rsidRPr="00E5724C">
        <w:t xml:space="preserve"> [W]</w:t>
      </w:r>
    </w:p>
    <w:p w14:paraId="58110F8A"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218E0EC1" w14:textId="77777777" w:rsidR="00615829" w:rsidRDefault="00615829" w:rsidP="00615829">
      <w:pPr>
        <w:pStyle w:val="Heading4"/>
      </w:pPr>
      <w:r>
        <w:t>Refrigeration Air Chiller System Net Rejected Heat Transfer Energy [J</w:t>
      </w:r>
      <w:r w:rsidRPr="00E5724C">
        <w:t>]</w:t>
      </w:r>
    </w:p>
    <w:p w14:paraId="61D8D1FC"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55FCA283" w14:textId="77777777"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14:paraId="57F35FFE" w14:textId="77777777" w:rsidR="00615829" w:rsidRDefault="00615829" w:rsidP="00615829">
      <w:pPr>
        <w:pStyle w:val="BodyText"/>
      </w:pPr>
      <w:r>
        <w:t>This output is the total heat transferred from the liquid condensate before the thermal expansion valve to the suction gas.</w:t>
      </w:r>
    </w:p>
    <w:p w14:paraId="2EB67C66" w14:textId="77777777"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14:paraId="29CF28D4" w14:textId="77777777" w:rsidR="00615829" w:rsidRDefault="00615829" w:rsidP="00615829">
      <w:pPr>
        <w:pStyle w:val="BodyText"/>
      </w:pPr>
      <w:r>
        <w:t>This output is the total heat transferred from the liquid condensate before the thermal expansion valve to the suction gas.</w:t>
      </w:r>
    </w:p>
    <w:p w14:paraId="0B5E0358" w14:textId="77777777" w:rsidR="00615829" w:rsidRDefault="00615829" w:rsidP="00615829">
      <w:pPr>
        <w:pStyle w:val="Heading4"/>
      </w:pPr>
      <w:r w:rsidRPr="00951C04">
        <w:t>Refrigeration Air Chiller System Mechanical Subcooler Heat Transfer Energy</w:t>
      </w:r>
      <w:r>
        <w:t xml:space="preserve"> [J]</w:t>
      </w:r>
    </w:p>
    <w:p w14:paraId="30B2EE88" w14:textId="77777777" w:rsidR="00615829" w:rsidRDefault="00615829" w:rsidP="00615829">
      <w:pPr>
        <w:pStyle w:val="Heading4"/>
      </w:pPr>
      <w:r w:rsidRPr="00E41942">
        <w:t>Refrigeration Air Chiller System Estimated Refrigerant Inventory Mass</w:t>
      </w:r>
      <w:r w:rsidRPr="00E41942" w:rsidDel="00E41942">
        <w:t xml:space="preserve"> </w:t>
      </w:r>
      <w:r>
        <w:t>[kg]</w:t>
      </w:r>
    </w:p>
    <w:p w14:paraId="5B75ADA6" w14:textId="77777777" w:rsidR="00615829" w:rsidRDefault="00615829" w:rsidP="00615829">
      <w:pPr>
        <w:pStyle w:val="BodyText"/>
      </w:pPr>
      <w:r>
        <w:t>This output is the sum of the input inventory values for the condenser, receiver, cases, and liquid pipes that are a part of this system.</w:t>
      </w:r>
    </w:p>
    <w:p w14:paraId="4C9395C4" w14:textId="77777777" w:rsidR="00615829" w:rsidRDefault="00615829" w:rsidP="00615829">
      <w:pPr>
        <w:pStyle w:val="Heading4"/>
      </w:pPr>
      <w:r>
        <w:t>Refrigeration Air Chiller System Estimated Refrigerant Mass Flow Rate [kg/s]</w:t>
      </w:r>
    </w:p>
    <w:p w14:paraId="54E55F96" w14:textId="77777777" w:rsidR="00615829" w:rsidRDefault="00615829" w:rsidP="00615829">
      <w:pPr>
        <w:pStyle w:val="BodyText"/>
      </w:pPr>
      <w:r>
        <w:t>This output is the calculated refrigerant mass flow through the compressors for this system.</w:t>
      </w:r>
    </w:p>
    <w:p w14:paraId="7E90E018" w14:textId="77777777" w:rsidR="00615829" w:rsidRDefault="00615829" w:rsidP="00615829">
      <w:pPr>
        <w:pStyle w:val="Heading4"/>
      </w:pPr>
      <w:r>
        <w:t>Refrigeration Air Chiller System Estimated Low Stage Refrigerant Mass Flow Rate [kg/s]</w:t>
      </w:r>
    </w:p>
    <w:p w14:paraId="16F1FA6C"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5C20C4E5" w14:textId="77777777" w:rsidR="00615829" w:rsidRDefault="00615829" w:rsidP="00615829">
      <w:pPr>
        <w:pStyle w:val="Heading4"/>
      </w:pPr>
      <w:r>
        <w:t>Refrigeration Air Chiller System Estimated High Stage Refrigerant Mass Flow Rate [kg/s]</w:t>
      </w:r>
    </w:p>
    <w:p w14:paraId="702E5FD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3E202628" w14:textId="77777777" w:rsidR="00615829" w:rsidRDefault="00615829" w:rsidP="00615829">
      <w:pPr>
        <w:pStyle w:val="Heading4"/>
      </w:pPr>
      <w:r>
        <w:t>Refrigeration Air Chiller System Intercooler Temperature [C]</w:t>
      </w:r>
    </w:p>
    <w:p w14:paraId="72649F06" w14:textId="77777777" w:rsidR="00615829" w:rsidRDefault="00615829" w:rsidP="00615829">
      <w:pPr>
        <w:pStyle w:val="BodyText"/>
      </w:pPr>
      <w:r>
        <w:t>This is the saturation temperature in the intercooler.  This output is valid only for two-stage compression systems.</w:t>
      </w:r>
    </w:p>
    <w:p w14:paraId="1935A8DC" w14:textId="77777777" w:rsidR="00615829" w:rsidRDefault="00615829" w:rsidP="00615829">
      <w:pPr>
        <w:pStyle w:val="Heading4"/>
      </w:pPr>
      <w:r>
        <w:t>Refrigeration Air Chiller System Intercooler Pressure [Pa]</w:t>
      </w:r>
    </w:p>
    <w:p w14:paraId="3A9BC72E" w14:textId="77777777" w:rsidR="00615829" w:rsidRDefault="00615829" w:rsidP="00615829">
      <w:pPr>
        <w:pStyle w:val="BodyText"/>
      </w:pPr>
      <w:r>
        <w:t>This is the saturation pressure in the intercooler.  This output is valid only for two-stage compression systems.</w:t>
      </w:r>
    </w:p>
    <w:p w14:paraId="0534FF97" w14:textId="77777777" w:rsidR="00615829" w:rsidRDefault="00615829" w:rsidP="00615829">
      <w:pPr>
        <w:pStyle w:val="Heading4"/>
      </w:pPr>
      <w:r>
        <w:lastRenderedPageBreak/>
        <w:t>Refrigeration Air Chiller System Condensing Temperature [C]</w:t>
      </w:r>
    </w:p>
    <w:p w14:paraId="5D3DE918" w14:textId="77777777" w:rsidR="00615829" w:rsidRDefault="00615829" w:rsidP="00615829">
      <w:pPr>
        <w:pStyle w:val="BodyText"/>
      </w:pPr>
      <w:r>
        <w:t>This is the saturated condensing temperature.</w:t>
      </w:r>
    </w:p>
    <w:p w14:paraId="2B242220" w14:textId="77777777" w:rsidR="00615829" w:rsidRDefault="00615829" w:rsidP="00615829">
      <w:pPr>
        <w:pStyle w:val="Heading4"/>
      </w:pPr>
      <w:r>
        <w:t>Refrigeration Air Chiller System Evaporating Temperature [C]</w:t>
      </w:r>
    </w:p>
    <w:p w14:paraId="243DE863" w14:textId="77777777" w:rsidR="00615829" w:rsidRDefault="00615829" w:rsidP="00615829">
      <w:pPr>
        <w:pStyle w:val="BodyText"/>
      </w:pPr>
      <w:r>
        <w:t>This is the saturated evaporating temperature.</w:t>
      </w:r>
    </w:p>
    <w:p w14:paraId="7608F1BB" w14:textId="77777777" w:rsidR="00615829" w:rsidRDefault="00615829" w:rsidP="00615829">
      <w:pPr>
        <w:pStyle w:val="Heading4"/>
      </w:pPr>
      <w:r>
        <w:t>Refrigeration Air Chiller System Suction Temperature [C]</w:t>
      </w:r>
    </w:p>
    <w:p w14:paraId="502E95FC" w14:textId="77777777" w:rsidR="00615829" w:rsidRDefault="00615829" w:rsidP="00615829">
      <w:pPr>
        <w:pStyle w:val="BodyText"/>
      </w:pPr>
      <w:r>
        <w:t>This is the temperature at the compressor inlet including superheat after the cases and superheat from any liquid suction heat exchangers.</w:t>
      </w:r>
    </w:p>
    <w:p w14:paraId="263CB28D" w14:textId="77777777" w:rsidR="007C7C85" w:rsidRDefault="00615829" w:rsidP="00615829">
      <w:pPr>
        <w:pStyle w:val="Heading4"/>
      </w:pPr>
      <w:r>
        <w:t>Refrigeration Air Chiller System TXV Liquid Temperature [C]</w:t>
      </w:r>
    </w:p>
    <w:p w14:paraId="019A8213" w14:textId="77777777"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1F7CC4E2" w14:textId="77777777" w:rsidR="00186FF0" w:rsidRPr="00114009" w:rsidRDefault="00186FF0" w:rsidP="00186FF0">
      <w:pPr>
        <w:pStyle w:val="Heading3"/>
      </w:pPr>
      <w:bookmarkStart w:id="2258" w:name="_Toc304812281"/>
      <w:bookmarkStart w:id="2259" w:name="_Toc214167145"/>
      <w:bookmarkStart w:id="2260" w:name="_Toc226891339"/>
      <w:bookmarkStart w:id="2261" w:name="_Toc236454204"/>
      <w:bookmarkStart w:id="2262" w:name="_Toc238518404"/>
      <w:bookmarkStart w:id="2263" w:name="_Toc113438550"/>
      <w:bookmarkStart w:id="2264" w:name="_Toc242669683"/>
      <w:bookmarkStart w:id="2265" w:name="_Toc259442526"/>
      <w:bookmarkStart w:id="2266" w:name="_Toc241116953"/>
      <w:bookmarkStart w:id="2267" w:name="_Toc274581459"/>
      <w:bookmarkStart w:id="2268" w:name="_Toc399490381"/>
      <w:r w:rsidRPr="00114009">
        <w:t>Refrigeration:TranscriticalSystem</w:t>
      </w:r>
      <w:bookmarkEnd w:id="2258"/>
      <w:bookmarkEnd w:id="2268"/>
    </w:p>
    <w:p w14:paraId="1099CB80" w14:textId="77777777"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14:paraId="7720B1B8" w14:textId="77777777"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14:paraId="3C4EDB97" w14:textId="77777777" w:rsidR="00186FF0" w:rsidRPr="00114009" w:rsidRDefault="00186FF0" w:rsidP="00186FF0">
      <w:pPr>
        <w:pStyle w:val="ListBullet"/>
      </w:pPr>
      <w:r w:rsidRPr="00114009">
        <w:t>One Refrigeration:TranscriticalSystem object,</w:t>
      </w:r>
    </w:p>
    <w:p w14:paraId="384AF5C4" w14:textId="77777777" w:rsidR="00186FF0" w:rsidRPr="00114009" w:rsidRDefault="00186FF0" w:rsidP="00186FF0">
      <w:pPr>
        <w:pStyle w:val="ListBullet"/>
      </w:pPr>
      <w:r w:rsidRPr="00114009">
        <w:t>At least one refrigeration load object which may include any combination of the following:</w:t>
      </w:r>
    </w:p>
    <w:p w14:paraId="2EC325BD" w14:textId="77777777" w:rsidR="00186FF0" w:rsidRPr="00114009" w:rsidRDefault="00186FF0" w:rsidP="00186FF0">
      <w:pPr>
        <w:pStyle w:val="ListBullet2"/>
      </w:pPr>
      <w:r w:rsidRPr="00114009">
        <w:t>Refrigeration:Case,</w:t>
      </w:r>
    </w:p>
    <w:p w14:paraId="0F8B8CB8" w14:textId="77777777" w:rsidR="00186FF0" w:rsidRPr="00114009" w:rsidRDefault="00186FF0" w:rsidP="00186FF0">
      <w:pPr>
        <w:pStyle w:val="ListBullet2"/>
      </w:pPr>
      <w:r w:rsidRPr="00114009">
        <w:t>Refrigeration:WalkIn,</w:t>
      </w:r>
    </w:p>
    <w:p w14:paraId="77A22623" w14:textId="77777777" w:rsidR="00186FF0" w:rsidRPr="00114009" w:rsidRDefault="00186FF0" w:rsidP="00186FF0">
      <w:pPr>
        <w:pStyle w:val="ListBullet2"/>
      </w:pPr>
      <w:r w:rsidRPr="00114009">
        <w:t>Refrigeration:CaseAndWalkInList (may include both cases and/or walk-in cooler names),</w:t>
      </w:r>
    </w:p>
    <w:p w14:paraId="229E0EDE" w14:textId="77777777" w:rsidR="00186FF0" w:rsidRPr="00114009" w:rsidRDefault="00186FF0" w:rsidP="00186FF0">
      <w:pPr>
        <w:pStyle w:val="ListBullet"/>
      </w:pPr>
      <w:r w:rsidRPr="00114009">
        <w:t>At least one Refrigeration:Compressor object (multiple compressors are entered using a Refrigeration:CompressorList),</w:t>
      </w:r>
    </w:p>
    <w:p w14:paraId="24AD21C2" w14:textId="77777777" w:rsidR="00186FF0" w:rsidRPr="00114009" w:rsidRDefault="00186FF0" w:rsidP="00186FF0">
      <w:pPr>
        <w:pStyle w:val="ListBullet"/>
      </w:pPr>
      <w:r w:rsidRPr="00114009">
        <w:t>One Refrigeration:GasCooler:AirCooled object,</w:t>
      </w:r>
    </w:p>
    <w:p w14:paraId="20F4D16A" w14:textId="77777777"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14:paraId="6B12A35A" w14:textId="77777777"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14:paraId="4511975A" w14:textId="77777777"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14:paraId="4EE821A6" w14:textId="77777777" w:rsidR="00186FF0" w:rsidRPr="00114009" w:rsidRDefault="00186FF0" w:rsidP="00186FF0">
      <w:pPr>
        <w:pStyle w:val="BodyText"/>
      </w:pPr>
      <w:r w:rsidRPr="00114009">
        <w:t>Heat is rejected to the outdoors via an air-cooled gas cooler (Ref. Refrigeration:GasCooler:AirCooled).</w:t>
      </w:r>
    </w:p>
    <w:p w14:paraId="3A5FC1DC" w14:textId="77777777"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14:paraId="069CE5A0" w14:textId="77777777"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14:paraId="4C21D04A" w14:textId="77777777"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14:paraId="48408451" w14:textId="77777777" w:rsidR="00186FF0" w:rsidRPr="00114009" w:rsidRDefault="00186FF0" w:rsidP="00186FF0">
      <w:pPr>
        <w:pStyle w:val="Heading4"/>
      </w:pPr>
      <w:bookmarkStart w:id="2269" w:name="_Toc304812282"/>
      <w:r w:rsidRPr="00114009">
        <w:t>Field: Name</w:t>
      </w:r>
      <w:bookmarkEnd w:id="2269"/>
    </w:p>
    <w:p w14:paraId="6E2104AB" w14:textId="77777777"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14:paraId="03BD0DE2" w14:textId="77777777" w:rsidR="00186FF0" w:rsidRPr="00114009" w:rsidRDefault="00186FF0" w:rsidP="00186FF0">
      <w:pPr>
        <w:pStyle w:val="Heading4"/>
      </w:pPr>
      <w:bookmarkStart w:id="2270" w:name="_Toc304812283"/>
      <w:r w:rsidRPr="00114009">
        <w:t>Field: System Type</w:t>
      </w:r>
      <w:bookmarkEnd w:id="2270"/>
    </w:p>
    <w:p w14:paraId="06CA5106" w14:textId="77777777"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14:paraId="1A931651" w14:textId="77777777" w:rsidR="00186FF0" w:rsidRPr="00114009" w:rsidRDefault="00186FF0" w:rsidP="00186FF0">
      <w:pPr>
        <w:pStyle w:val="Heading4"/>
      </w:pPr>
      <w:bookmarkStart w:id="2271" w:name="_Toc304812284"/>
      <w:r w:rsidRPr="00114009">
        <w:t>Field: Medium Temperature Refrigerated Case or WalkIn or CaseAndWalkInList Name</w:t>
      </w:r>
      <w:bookmarkEnd w:id="2271"/>
    </w:p>
    <w:p w14:paraId="17CBF1AD" w14:textId="77777777"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14:paraId="060341EF" w14:textId="77777777" w:rsidR="00186FF0" w:rsidRPr="00114009" w:rsidRDefault="00186FF0" w:rsidP="00186FF0">
      <w:pPr>
        <w:pStyle w:val="Heading4"/>
      </w:pPr>
      <w:bookmarkStart w:id="2272" w:name="_Toc304812285"/>
      <w:r w:rsidRPr="00114009">
        <w:t>Field: Low Temperature Refrigerated Case or WalkIn or CaseAndWalkInList Name</w:t>
      </w:r>
      <w:bookmarkEnd w:id="2272"/>
    </w:p>
    <w:p w14:paraId="46051742" w14:textId="77777777"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14:paraId="4C5A29F9" w14:textId="77777777" w:rsidR="00186FF0" w:rsidRPr="00114009" w:rsidRDefault="00186FF0" w:rsidP="00186FF0">
      <w:pPr>
        <w:pStyle w:val="Heading4"/>
      </w:pPr>
      <w:bookmarkStart w:id="2273" w:name="_Toc304812286"/>
      <w:r w:rsidRPr="00114009">
        <w:t>Field: Refrigeration Gas Cooler Name</w:t>
      </w:r>
      <w:bookmarkEnd w:id="2273"/>
    </w:p>
    <w:p w14:paraId="3A091DFC" w14:textId="77777777"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14:paraId="0AD00EF0" w14:textId="77777777" w:rsidR="00186FF0" w:rsidRPr="00114009" w:rsidRDefault="00186FF0" w:rsidP="00186FF0">
      <w:pPr>
        <w:pStyle w:val="Heading4"/>
      </w:pPr>
      <w:bookmarkStart w:id="2274" w:name="_Toc304812287"/>
      <w:r w:rsidRPr="00114009">
        <w:t>Field: High Pressure Compressor or Compressor List Name</w:t>
      </w:r>
      <w:bookmarkEnd w:id="2274"/>
    </w:p>
    <w:p w14:paraId="6AD9BE1D" w14:textId="77777777"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14:paraId="3E5F4FD4" w14:textId="77777777" w:rsidR="00186FF0" w:rsidRPr="00114009" w:rsidRDefault="00186FF0" w:rsidP="00186FF0">
      <w:pPr>
        <w:pStyle w:val="Heading4"/>
      </w:pPr>
      <w:bookmarkStart w:id="2275" w:name="_Toc304812288"/>
      <w:r w:rsidRPr="00114009">
        <w:t>Field: Low Pressure Compressor or Compressor List Name</w:t>
      </w:r>
      <w:bookmarkEnd w:id="2275"/>
    </w:p>
    <w:p w14:paraId="69864411" w14:textId="77777777"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14:paraId="5EEE2806" w14:textId="77777777" w:rsidR="00186FF0" w:rsidRPr="00114009" w:rsidRDefault="00186FF0" w:rsidP="00186FF0">
      <w:pPr>
        <w:pStyle w:val="Heading4"/>
      </w:pPr>
      <w:bookmarkStart w:id="2276" w:name="_Toc304812289"/>
      <w:r w:rsidRPr="00114009">
        <w:t>Field: Receiver Pressure</w:t>
      </w:r>
      <w:bookmarkEnd w:id="2276"/>
    </w:p>
    <w:p w14:paraId="718264F0" w14:textId="77777777"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14:paraId="32674792" w14:textId="77777777" w:rsidR="00186FF0" w:rsidRPr="00114009" w:rsidRDefault="00186FF0" w:rsidP="00186FF0">
      <w:pPr>
        <w:pStyle w:val="Heading4"/>
      </w:pPr>
      <w:bookmarkStart w:id="2277" w:name="_Toc304812290"/>
      <w:r w:rsidRPr="00114009">
        <w:t>Field: Subcooler Effectiveness</w:t>
      </w:r>
      <w:bookmarkEnd w:id="2277"/>
    </w:p>
    <w:p w14:paraId="3F317399" w14:textId="77777777"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14:paraId="672C79F7" w14:textId="77777777" w:rsidR="00186FF0" w:rsidRPr="00114009" w:rsidRDefault="00186FF0" w:rsidP="00186FF0">
      <w:pPr>
        <w:pStyle w:val="Heading4"/>
      </w:pPr>
      <w:bookmarkStart w:id="2278" w:name="_Toc304812291"/>
      <w:r w:rsidRPr="00114009">
        <w:lastRenderedPageBreak/>
        <w:t>Field: Refrigeration System Working Fluid Type</w:t>
      </w:r>
      <w:bookmarkEnd w:id="2278"/>
    </w:p>
    <w:p w14:paraId="304FDA37" w14:textId="77777777"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14:paraId="02732F86" w14:textId="77777777" w:rsidR="00186FF0" w:rsidRPr="00114009" w:rsidRDefault="00186FF0" w:rsidP="00186FF0">
      <w:pPr>
        <w:pStyle w:val="Heading4"/>
      </w:pPr>
      <w:bookmarkStart w:id="2279" w:name="_Toc304812292"/>
      <w:r w:rsidRPr="00114009">
        <w:t>Field: Sum UA Suction Piping for Medium Temperature Loads</w:t>
      </w:r>
      <w:bookmarkEnd w:id="2279"/>
    </w:p>
    <w:p w14:paraId="17F2DC5B"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14:paraId="5AFC5D23" w14:textId="77777777" w:rsidR="00186FF0" w:rsidRPr="00114009" w:rsidRDefault="00186FF0" w:rsidP="00186FF0">
      <w:pPr>
        <w:pStyle w:val="Heading4"/>
      </w:pPr>
      <w:bookmarkStart w:id="2280" w:name="_Toc304812293"/>
      <w:r w:rsidRPr="00114009">
        <w:t>Field: Medium Temperature Suction Piping Zone Name</w:t>
      </w:r>
      <w:bookmarkEnd w:id="2280"/>
    </w:p>
    <w:p w14:paraId="1E8DDC89"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14:paraId="43523EEC" w14:textId="77777777" w:rsidR="00186FF0" w:rsidRPr="00114009" w:rsidRDefault="00186FF0" w:rsidP="00186FF0">
      <w:pPr>
        <w:pStyle w:val="Heading4"/>
      </w:pPr>
      <w:bookmarkStart w:id="2281" w:name="_Toc304812294"/>
      <w:r w:rsidRPr="00114009">
        <w:t>Field: Sum UA Suction Piping for Low Temperature Loads</w:t>
      </w:r>
      <w:bookmarkEnd w:id="2281"/>
    </w:p>
    <w:p w14:paraId="4544C4B1"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14:paraId="7A3A95C9" w14:textId="77777777" w:rsidR="00186FF0" w:rsidRPr="00114009" w:rsidRDefault="00186FF0" w:rsidP="00186FF0">
      <w:pPr>
        <w:pStyle w:val="Heading4"/>
      </w:pPr>
      <w:bookmarkStart w:id="2282" w:name="_Toc304812295"/>
      <w:r w:rsidRPr="00114009">
        <w:t>Field: Low Temperature Suction Piping Zone Name</w:t>
      </w:r>
      <w:bookmarkEnd w:id="2282"/>
    </w:p>
    <w:p w14:paraId="349137E8"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14:paraId="421A8ABC" w14:textId="77777777" w:rsidR="00186FF0" w:rsidRPr="00114009" w:rsidRDefault="00186FF0" w:rsidP="00186FF0">
      <w:pPr>
        <w:pStyle w:val="Heading4"/>
      </w:pPr>
      <w:bookmarkStart w:id="2283" w:name="_Toc304812296"/>
      <w:r w:rsidRPr="00114009">
        <w:t>Field: End-Use Subcategory</w:t>
      </w:r>
      <w:bookmarkEnd w:id="2283"/>
    </w:p>
    <w:p w14:paraId="0F4924C4" w14:textId="77777777"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3E319E">
        <w:t>Output:Meter objects)</w:t>
      </w:r>
      <w:r w:rsidRPr="00114009">
        <w:t>.  Subcategories are also reported in the ABUPS table.  If this field is left blank, the equipment will be assigned to the "General" end-use subcategory.</w:t>
      </w:r>
    </w:p>
    <w:p w14:paraId="04143E36" w14:textId="77777777"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14:paraId="17A34A47" w14:textId="77777777" w:rsidR="00186FF0" w:rsidRPr="00114009" w:rsidRDefault="00186FF0" w:rsidP="00186FF0">
      <w:pPr>
        <w:pStyle w:val="IDDDefinition"/>
      </w:pPr>
      <w:r w:rsidRPr="00114009">
        <w:lastRenderedPageBreak/>
        <w:t>Refrigeration:TranscriticalSystem,</w:t>
      </w:r>
    </w:p>
    <w:p w14:paraId="6E654328" w14:textId="77777777" w:rsidR="00186FF0" w:rsidRPr="00114009" w:rsidRDefault="00186FF0" w:rsidP="00186FF0">
      <w:pPr>
        <w:pStyle w:val="IDDDefinition"/>
      </w:pPr>
      <w:r w:rsidRPr="00114009">
        <w:t xml:space="preserve">    TransRefrigSys,          !- Name</w:t>
      </w:r>
    </w:p>
    <w:p w14:paraId="3DCE4CAB" w14:textId="77777777" w:rsidR="00186FF0" w:rsidRPr="00114009" w:rsidRDefault="00186FF0" w:rsidP="00186FF0">
      <w:pPr>
        <w:pStyle w:val="IDDDefinition"/>
      </w:pPr>
      <w:r w:rsidRPr="00114009">
        <w:t xml:space="preserve">    TwoStage,                !- System Type</w:t>
      </w:r>
    </w:p>
    <w:p w14:paraId="2E600EC5" w14:textId="77777777"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14:paraId="36235C75" w14:textId="77777777"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14:paraId="059EB386" w14:textId="77777777" w:rsidR="00186FF0" w:rsidRPr="00114009" w:rsidRDefault="00186FF0" w:rsidP="00186FF0">
      <w:pPr>
        <w:pStyle w:val="IDDDefinition"/>
      </w:pPr>
      <w:r w:rsidRPr="00114009">
        <w:t xml:space="preserve">    RefrigGasCooler,         !- Refrigeration Gas Cooler Name</w:t>
      </w:r>
    </w:p>
    <w:p w14:paraId="3459C5F1" w14:textId="77777777" w:rsidR="00186FF0" w:rsidRPr="00114009" w:rsidRDefault="00186FF0" w:rsidP="00186FF0">
      <w:pPr>
        <w:pStyle w:val="IDDDefinition"/>
      </w:pPr>
      <w:r w:rsidRPr="00114009">
        <w:t xml:space="preserve">    HPCompressors,           !- High Pressure Compressor or CompressorList Name</w:t>
      </w:r>
    </w:p>
    <w:p w14:paraId="730B731B" w14:textId="77777777" w:rsidR="00186FF0" w:rsidRPr="00114009" w:rsidRDefault="00186FF0" w:rsidP="00186FF0">
      <w:pPr>
        <w:pStyle w:val="IDDDefinition"/>
      </w:pPr>
      <w:r w:rsidRPr="00114009">
        <w:t xml:space="preserve">    LPCompressors,           !- Low Pressure Compressor or CompressorList Name</w:t>
      </w:r>
    </w:p>
    <w:p w14:paraId="194BDABB" w14:textId="77777777" w:rsidR="00186FF0" w:rsidRPr="00114009" w:rsidRDefault="00186FF0" w:rsidP="00186FF0">
      <w:pPr>
        <w:pStyle w:val="IDDDefinition"/>
      </w:pPr>
      <w:r w:rsidRPr="00114009">
        <w:t xml:space="preserve">    4000000,                 !- Receiver Pressure</w:t>
      </w:r>
    </w:p>
    <w:p w14:paraId="0E12FE98" w14:textId="77777777" w:rsidR="00186FF0" w:rsidRPr="00114009" w:rsidRDefault="00186FF0" w:rsidP="00186FF0">
      <w:pPr>
        <w:pStyle w:val="IDDDefinition"/>
      </w:pPr>
      <w:r w:rsidRPr="00114009">
        <w:t xml:space="preserve">    0.</w:t>
      </w:r>
      <w:r>
        <w:t>4</w:t>
      </w:r>
      <w:r w:rsidRPr="00114009">
        <w:t>,                     !- Subcooler Effectiveness</w:t>
      </w:r>
    </w:p>
    <w:p w14:paraId="09BDCBB6" w14:textId="77777777"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14:paraId="513CCB53" w14:textId="77777777" w:rsidR="00186FF0" w:rsidRPr="00114009" w:rsidRDefault="00186FF0" w:rsidP="00186FF0">
      <w:pPr>
        <w:pStyle w:val="IDDDefinition"/>
      </w:pPr>
      <w:r w:rsidRPr="00114009">
        <w:t xml:space="preserve">    ,                        !- Sum UA Suction Piping for Medium Temperature Loads</w:t>
      </w:r>
    </w:p>
    <w:p w14:paraId="24511090" w14:textId="77777777" w:rsidR="00186FF0" w:rsidRPr="00114009" w:rsidRDefault="00186FF0" w:rsidP="00186FF0">
      <w:pPr>
        <w:pStyle w:val="IDDDefinition"/>
      </w:pPr>
      <w:r w:rsidRPr="00114009">
        <w:t xml:space="preserve">    ,                        !- Medium Temperature Suction Piping Zone Name</w:t>
      </w:r>
    </w:p>
    <w:p w14:paraId="54F51CE2" w14:textId="77777777" w:rsidR="00186FF0" w:rsidRPr="00114009" w:rsidRDefault="00186FF0" w:rsidP="00186FF0">
      <w:pPr>
        <w:pStyle w:val="IDDDefinition"/>
      </w:pPr>
      <w:r w:rsidRPr="00114009">
        <w:t xml:space="preserve">    ,                        !- Sum UA Suction Piping for Low Temperature Loads</w:t>
      </w:r>
    </w:p>
    <w:p w14:paraId="5A61E942" w14:textId="77777777" w:rsidR="00186FF0" w:rsidRPr="00114009" w:rsidRDefault="00186FF0" w:rsidP="00186FF0">
      <w:pPr>
        <w:pStyle w:val="IDDDefinition"/>
      </w:pPr>
      <w:r w:rsidRPr="00114009">
        <w:t xml:space="preserve">    ,                        !- Low Temperature Suction Piping Zone Name</w:t>
      </w:r>
    </w:p>
    <w:p w14:paraId="793E7D0A" w14:textId="77777777" w:rsidR="00186FF0" w:rsidRPr="00114009" w:rsidRDefault="00186FF0" w:rsidP="00186FF0">
      <w:pPr>
        <w:pStyle w:val="IDDDefinition"/>
      </w:pPr>
      <w:r w:rsidRPr="00114009">
        <w:t xml:space="preserve">    TransRefrigSys;          !- End-Use Subcategory</w:t>
      </w:r>
    </w:p>
    <w:p w14:paraId="6D4FD055" w14:textId="77777777" w:rsidR="00186FF0" w:rsidRPr="00114009" w:rsidRDefault="00186FF0" w:rsidP="00186FF0">
      <w:pPr>
        <w:pStyle w:val="BodyText"/>
      </w:pPr>
    </w:p>
    <w:p w14:paraId="29F835B5" w14:textId="77777777" w:rsidR="00186FF0" w:rsidRPr="00114009" w:rsidRDefault="00186FF0" w:rsidP="00186FF0">
      <w:pPr>
        <w:pStyle w:val="Heading3"/>
      </w:pPr>
      <w:bookmarkStart w:id="2284" w:name="_Toc304812297"/>
      <w:bookmarkStart w:id="2285" w:name="_Toc399490382"/>
      <w:r w:rsidRPr="00114009">
        <w:t>Refrigeration</w:t>
      </w:r>
      <w:r w:rsidR="00615829">
        <w:t xml:space="preserve"> </w:t>
      </w:r>
      <w:r w:rsidRPr="00114009">
        <w:t>Transcritical</w:t>
      </w:r>
      <w:r w:rsidR="00615829">
        <w:t xml:space="preserve"> </w:t>
      </w:r>
      <w:r w:rsidRPr="00114009">
        <w:t>System Outputs</w:t>
      </w:r>
      <w:bookmarkEnd w:id="2284"/>
      <w:bookmarkEnd w:id="2285"/>
    </w:p>
    <w:p w14:paraId="323118BA" w14:textId="77777777" w:rsidR="00615829" w:rsidRPr="00615829" w:rsidRDefault="00615829" w:rsidP="00615829">
      <w:pPr>
        <w:pStyle w:val="IDDDefinition"/>
        <w:rPr>
          <w:sz w:val="18"/>
        </w:rPr>
      </w:pPr>
      <w:r w:rsidRPr="00615829">
        <w:rPr>
          <w:sz w:val="18"/>
        </w:rPr>
        <w:t>Zone,Average, Refrigeration Transcritical System Total High Pressure Compressor Electric Power [W]</w:t>
      </w:r>
    </w:p>
    <w:p w14:paraId="208E6559" w14:textId="77777777" w:rsidR="00615829" w:rsidRPr="00615829" w:rsidRDefault="00615829" w:rsidP="00615829">
      <w:pPr>
        <w:pStyle w:val="IDDDefinition"/>
        <w:rPr>
          <w:sz w:val="18"/>
        </w:rPr>
      </w:pPr>
      <w:r w:rsidRPr="00615829">
        <w:rPr>
          <w:sz w:val="18"/>
        </w:rPr>
        <w:t>Zone,Sum, Refrigeration Transcritical System Total High Pressure Compressor Electric Energy [J]</w:t>
      </w:r>
    </w:p>
    <w:p w14:paraId="11D2CFA4" w14:textId="77777777" w:rsidR="00615829" w:rsidRPr="00615829" w:rsidRDefault="00615829" w:rsidP="00615829">
      <w:pPr>
        <w:pStyle w:val="IDDDefinition"/>
        <w:rPr>
          <w:sz w:val="18"/>
        </w:rPr>
      </w:pPr>
      <w:r w:rsidRPr="00615829">
        <w:rPr>
          <w:sz w:val="18"/>
        </w:rPr>
        <w:t>Zone,Average, Refrigeration Transcritical System Low Pressure Compressor Electric Power [W]</w:t>
      </w:r>
    </w:p>
    <w:p w14:paraId="5F7484EB" w14:textId="77777777" w:rsidR="00615829" w:rsidRPr="00615829" w:rsidRDefault="00615829" w:rsidP="00615829">
      <w:pPr>
        <w:pStyle w:val="IDDDefinition"/>
        <w:rPr>
          <w:sz w:val="18"/>
        </w:rPr>
      </w:pPr>
      <w:r w:rsidRPr="00615829">
        <w:rPr>
          <w:sz w:val="18"/>
        </w:rPr>
        <w:t>Zone,Sum, Refrigeration Transcritical System Low Pressure Compressor Electric Energy [J]</w:t>
      </w:r>
    </w:p>
    <w:p w14:paraId="141C0A02" w14:textId="77777777" w:rsidR="00615829" w:rsidRPr="00615829" w:rsidRDefault="00615829" w:rsidP="00615829">
      <w:pPr>
        <w:pStyle w:val="IDDDefinition"/>
        <w:rPr>
          <w:sz w:val="18"/>
        </w:rPr>
      </w:pPr>
      <w:r w:rsidRPr="00615829">
        <w:rPr>
          <w:sz w:val="18"/>
        </w:rPr>
        <w:t>Zone,Sum, Refrigeration Transcritical System Total Compressor Electric Energy [J]</w:t>
      </w:r>
    </w:p>
    <w:p w14:paraId="12B8B204" w14:textId="77777777" w:rsidR="00615829" w:rsidRPr="00615829" w:rsidRDefault="00615829" w:rsidP="00615829">
      <w:pPr>
        <w:pStyle w:val="IDDDefinition"/>
        <w:rPr>
          <w:sz w:val="18"/>
        </w:rPr>
      </w:pPr>
      <w:r w:rsidRPr="00615829">
        <w:rPr>
          <w:sz w:val="18"/>
        </w:rPr>
        <w:t>Zone,Average, Refrigeration Transcritical System Average COP [W/W]</w:t>
      </w:r>
    </w:p>
    <w:p w14:paraId="5291FB46" w14:textId="77777777"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14:paraId="456192A2" w14:textId="77777777"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14:paraId="4B432166" w14:textId="77777777"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14:paraId="69652A02" w14:textId="77777777"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14:paraId="69097467" w14:textId="77777777" w:rsidR="00615829" w:rsidRPr="00615829" w:rsidRDefault="00615829" w:rsidP="00615829">
      <w:pPr>
        <w:pStyle w:val="IDDDefinition"/>
        <w:rPr>
          <w:sz w:val="18"/>
        </w:rPr>
      </w:pPr>
      <w:r w:rsidRPr="00615829">
        <w:rPr>
          <w:sz w:val="18"/>
        </w:rPr>
        <w:t>Zone,Sum, Refrigeration Transcritical System Total Cases and Walk Ins Heat Transfer Energy [J]</w:t>
      </w:r>
    </w:p>
    <w:p w14:paraId="2AC37FEA" w14:textId="77777777"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14:paraId="290F0E73" w14:textId="77777777"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14:paraId="41AA0E78" w14:textId="77777777" w:rsidR="00615829" w:rsidRPr="00615829" w:rsidRDefault="00615829" w:rsidP="00615829">
      <w:pPr>
        <w:pStyle w:val="IDDDefinition"/>
        <w:rPr>
          <w:sz w:val="18"/>
        </w:rPr>
      </w:pPr>
      <w:r w:rsidRPr="00615829">
        <w:rPr>
          <w:sz w:val="18"/>
        </w:rPr>
        <w:t>Zone,Average, Refrigeration Transcritical System Low Temperature Suction Pipe Heat Transfer Rate [W]</w:t>
      </w:r>
    </w:p>
    <w:p w14:paraId="33F9F061" w14:textId="77777777" w:rsidR="00615829" w:rsidRPr="00615829" w:rsidRDefault="00615829" w:rsidP="00615829">
      <w:pPr>
        <w:pStyle w:val="IDDDefinition"/>
        <w:rPr>
          <w:sz w:val="18"/>
        </w:rPr>
      </w:pPr>
      <w:r w:rsidRPr="00615829">
        <w:rPr>
          <w:sz w:val="18"/>
        </w:rPr>
        <w:t>Zone,Sum, Refrigeration Transcritical System Low Temperature Suction Pipe Heat Transfer Energy [J]</w:t>
      </w:r>
    </w:p>
    <w:p w14:paraId="16878A77" w14:textId="77777777" w:rsidR="00615829" w:rsidRPr="00615829" w:rsidRDefault="00615829" w:rsidP="00615829">
      <w:pPr>
        <w:pStyle w:val="IDDDefinition"/>
        <w:rPr>
          <w:sz w:val="18"/>
        </w:rPr>
      </w:pPr>
      <w:r w:rsidRPr="00615829">
        <w:rPr>
          <w:sz w:val="18"/>
        </w:rPr>
        <w:t>Zone,Average, Refrigeration Transcritical System High Pressure Compressor Heat Transfer Rate [W]</w:t>
      </w:r>
    </w:p>
    <w:p w14:paraId="68D7A6CF" w14:textId="77777777" w:rsidR="00615829" w:rsidRPr="00615829" w:rsidRDefault="00615829" w:rsidP="00615829">
      <w:pPr>
        <w:pStyle w:val="IDDDefinition"/>
        <w:rPr>
          <w:sz w:val="18"/>
        </w:rPr>
      </w:pPr>
      <w:r w:rsidRPr="00615829">
        <w:rPr>
          <w:sz w:val="18"/>
        </w:rPr>
        <w:t>Zone,Sum, Refrigeration Transcritical System High Pressure Compressor Heat Transfer Energy [J]</w:t>
      </w:r>
    </w:p>
    <w:p w14:paraId="34273A27" w14:textId="77777777" w:rsidR="00615829" w:rsidRPr="00615829" w:rsidRDefault="00615829" w:rsidP="00615829">
      <w:pPr>
        <w:pStyle w:val="IDDDefinition"/>
        <w:rPr>
          <w:sz w:val="18"/>
        </w:rPr>
      </w:pPr>
      <w:r w:rsidRPr="00615829">
        <w:rPr>
          <w:sz w:val="18"/>
        </w:rPr>
        <w:t>Zone,Average, Refrigeration Transcritical System Low Pressure Compressor Heat Transfer Rate [W]</w:t>
      </w:r>
    </w:p>
    <w:p w14:paraId="5FEEB3AC" w14:textId="77777777" w:rsidR="00615829" w:rsidRPr="00615829" w:rsidRDefault="00615829" w:rsidP="00615829">
      <w:pPr>
        <w:pStyle w:val="IDDDefinition"/>
        <w:rPr>
          <w:sz w:val="18"/>
        </w:rPr>
      </w:pPr>
      <w:r w:rsidRPr="00615829">
        <w:rPr>
          <w:sz w:val="18"/>
        </w:rPr>
        <w:t>Zone,Sum, Refrigeration Transcritical System Low Pressure Compressor Heat Transfer Energy [J]</w:t>
      </w:r>
    </w:p>
    <w:p w14:paraId="636FAE97" w14:textId="77777777" w:rsidR="00615829" w:rsidRPr="00615829" w:rsidRDefault="00615829" w:rsidP="00615829">
      <w:pPr>
        <w:pStyle w:val="IDDDefinition"/>
        <w:rPr>
          <w:sz w:val="18"/>
        </w:rPr>
      </w:pPr>
      <w:r w:rsidRPr="00615829">
        <w:rPr>
          <w:sz w:val="18"/>
        </w:rPr>
        <w:t>Zone,Average, Refrigeration Transcritical System Net Rejected Heat Transfer Rate [W]</w:t>
      </w:r>
    </w:p>
    <w:p w14:paraId="4E89C047" w14:textId="77777777" w:rsidR="00615829" w:rsidRPr="00615829" w:rsidRDefault="00615829" w:rsidP="00615829">
      <w:pPr>
        <w:pStyle w:val="IDDDefinition"/>
        <w:rPr>
          <w:sz w:val="18"/>
        </w:rPr>
      </w:pPr>
      <w:r w:rsidRPr="00615829">
        <w:rPr>
          <w:sz w:val="18"/>
        </w:rPr>
        <w:t>Zone,Sum, Refrigeration Transcritical System Net Rejected Heat Transfer Energy [J]</w:t>
      </w:r>
    </w:p>
    <w:p w14:paraId="15A25370" w14:textId="77777777" w:rsidR="00615829" w:rsidRPr="00615829" w:rsidRDefault="00615829" w:rsidP="00615829">
      <w:pPr>
        <w:pStyle w:val="IDDDefinition"/>
        <w:rPr>
          <w:sz w:val="18"/>
        </w:rPr>
      </w:pPr>
      <w:r w:rsidRPr="00615829">
        <w:rPr>
          <w:sz w:val="18"/>
        </w:rPr>
        <w:t>Zone,Average, Refrigeration Transcritical System Estimated Refrigerant Inventory Mass [kg]</w:t>
      </w:r>
    </w:p>
    <w:p w14:paraId="0F67BBE5" w14:textId="77777777" w:rsidR="00615829" w:rsidRPr="00615829" w:rsidRDefault="00615829" w:rsidP="00615829">
      <w:pPr>
        <w:pStyle w:val="IDDDefinition"/>
        <w:rPr>
          <w:sz w:val="18"/>
        </w:rPr>
      </w:pPr>
      <w:r w:rsidRPr="00615829">
        <w:rPr>
          <w:sz w:val="18"/>
        </w:rPr>
        <w:t>Zone,Average, Refrigeration Transcritical System Refrigerant Mass Flow Rate [kg/s]</w:t>
      </w:r>
    </w:p>
    <w:p w14:paraId="199FE941" w14:textId="77777777" w:rsidR="00615829" w:rsidRPr="00615829" w:rsidRDefault="00615829" w:rsidP="00615829">
      <w:pPr>
        <w:pStyle w:val="IDDDefinition"/>
        <w:rPr>
          <w:sz w:val="18"/>
        </w:rPr>
      </w:pPr>
      <w:r w:rsidRPr="00615829">
        <w:rPr>
          <w:sz w:val="18"/>
        </w:rPr>
        <w:t>Zone,Average, Refrigeration Transcritical System Medium Temperature Evaporating Temperature [C]</w:t>
      </w:r>
    </w:p>
    <w:p w14:paraId="26C42AC5" w14:textId="77777777" w:rsidR="00615829" w:rsidRPr="00615829" w:rsidRDefault="00615829" w:rsidP="00615829">
      <w:pPr>
        <w:pStyle w:val="IDDDefinition"/>
        <w:rPr>
          <w:sz w:val="18"/>
        </w:rPr>
      </w:pPr>
      <w:r w:rsidRPr="00615829">
        <w:rPr>
          <w:sz w:val="18"/>
        </w:rPr>
        <w:t>Zone,Average, Refrigeration Transcritical System Medium Temperature Suction Temperature [C]</w:t>
      </w:r>
    </w:p>
    <w:p w14:paraId="4EA99E55" w14:textId="77777777" w:rsidR="00615829" w:rsidRPr="00615829" w:rsidRDefault="00615829" w:rsidP="00615829">
      <w:pPr>
        <w:pStyle w:val="IDDDefinition"/>
        <w:rPr>
          <w:sz w:val="18"/>
        </w:rPr>
      </w:pPr>
      <w:r w:rsidRPr="00615829">
        <w:rPr>
          <w:sz w:val="18"/>
        </w:rPr>
        <w:t>Zone,Average, Refrigeration Transcritical System Low Temperature Evaporating Temperature [C]</w:t>
      </w:r>
    </w:p>
    <w:p w14:paraId="5C2C09C1" w14:textId="77777777" w:rsidR="00615829" w:rsidRPr="00615829" w:rsidRDefault="00615829" w:rsidP="00615829">
      <w:pPr>
        <w:pStyle w:val="IDDDefinition"/>
        <w:rPr>
          <w:sz w:val="18"/>
        </w:rPr>
      </w:pPr>
      <w:r w:rsidRPr="00615829">
        <w:rPr>
          <w:sz w:val="18"/>
        </w:rPr>
        <w:t>Zone,Average, Refrigeration Transcritical System Low Temperature Suction Temperature [C]</w:t>
      </w:r>
    </w:p>
    <w:p w14:paraId="207F1A04" w14:textId="77777777" w:rsidR="00615829" w:rsidRPr="00114009" w:rsidRDefault="00615829" w:rsidP="00615829">
      <w:pPr>
        <w:pStyle w:val="BodyText"/>
      </w:pPr>
    </w:p>
    <w:p w14:paraId="4715CA51" w14:textId="77777777" w:rsidR="00615829" w:rsidRPr="00114009" w:rsidRDefault="00615829" w:rsidP="00615829">
      <w:pPr>
        <w:pStyle w:val="Heading4"/>
      </w:pPr>
      <w:bookmarkStart w:id="2286" w:name="_Toc304812298"/>
      <w:r>
        <w:lastRenderedPageBreak/>
        <w:t>Refrigeration Transcritical System Total High Pressure Compressor Electric Power</w:t>
      </w:r>
      <w:r w:rsidRPr="00114009">
        <w:t xml:space="preserve"> [W]</w:t>
      </w:r>
      <w:bookmarkEnd w:id="2286"/>
    </w:p>
    <w:p w14:paraId="29FF6E7A" w14:textId="77777777" w:rsidR="00615829" w:rsidRPr="00114009" w:rsidRDefault="00615829" w:rsidP="00615829">
      <w:pPr>
        <w:pStyle w:val="BodyText"/>
      </w:pPr>
      <w:r w:rsidRPr="00114009">
        <w:t>This output is the total electric power input to the system’s high pressure compressor(s) in Watts.</w:t>
      </w:r>
    </w:p>
    <w:p w14:paraId="473E0B1F" w14:textId="77777777" w:rsidR="00615829" w:rsidRPr="00114009" w:rsidRDefault="00615829" w:rsidP="00615829">
      <w:pPr>
        <w:pStyle w:val="Heading4"/>
      </w:pPr>
      <w:bookmarkStart w:id="2287" w:name="_Toc304812299"/>
      <w:r>
        <w:t>Refrigeration Transcritical System Total High Pressure Compressor Electric Energy</w:t>
      </w:r>
      <w:r w:rsidRPr="00114009">
        <w:t xml:space="preserve"> [J]</w:t>
      </w:r>
      <w:bookmarkEnd w:id="2287"/>
    </w:p>
    <w:p w14:paraId="323D8512" w14:textId="77777777"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7D26D116" w14:textId="77777777" w:rsidR="00615829" w:rsidRPr="00114009" w:rsidRDefault="00615829" w:rsidP="00615829">
      <w:pPr>
        <w:pStyle w:val="Heading4"/>
      </w:pPr>
      <w:bookmarkStart w:id="2288" w:name="_Toc304812300"/>
      <w:r>
        <w:t>Refrigeration Transcritical System Low Pressure Compressor Electric Power</w:t>
      </w:r>
      <w:r w:rsidRPr="00114009">
        <w:t xml:space="preserve"> [W]</w:t>
      </w:r>
      <w:bookmarkEnd w:id="2288"/>
    </w:p>
    <w:p w14:paraId="5530391E" w14:textId="77777777" w:rsidR="00615829" w:rsidRPr="00114009" w:rsidRDefault="00615829" w:rsidP="00615829">
      <w:pPr>
        <w:pStyle w:val="BodyText"/>
      </w:pPr>
      <w:r w:rsidRPr="00114009">
        <w:t>This output is the total electric power input to the system’s low pressure compressor(s) in Watts.</w:t>
      </w:r>
    </w:p>
    <w:p w14:paraId="360C251E" w14:textId="77777777" w:rsidR="00615829" w:rsidRPr="00114009" w:rsidRDefault="00615829" w:rsidP="00615829">
      <w:pPr>
        <w:pStyle w:val="Heading4"/>
      </w:pPr>
      <w:bookmarkStart w:id="2289" w:name="_Toc304812301"/>
      <w:r>
        <w:t>Refrigeration Transcritical System Low Pressure Compressor Electric Energy</w:t>
      </w:r>
      <w:r w:rsidRPr="00114009">
        <w:t xml:space="preserve"> [J]</w:t>
      </w:r>
      <w:bookmarkEnd w:id="2289"/>
    </w:p>
    <w:p w14:paraId="0AF8B4FC" w14:textId="77777777"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0243ED29" w14:textId="77777777" w:rsidR="00615829" w:rsidRPr="00114009" w:rsidRDefault="00615829" w:rsidP="00615829">
      <w:pPr>
        <w:pStyle w:val="Heading4"/>
      </w:pPr>
      <w:bookmarkStart w:id="2290" w:name="_Toc304812302"/>
      <w:r>
        <w:t>Refrigeration Transcritical System Total Compressor Electric Energy</w:t>
      </w:r>
      <w:r w:rsidRPr="00114009">
        <w:t xml:space="preserve"> [J]</w:t>
      </w:r>
      <w:bookmarkEnd w:id="2290"/>
    </w:p>
    <w:p w14:paraId="02EDE78F" w14:textId="77777777" w:rsidR="00615829" w:rsidRPr="00114009" w:rsidRDefault="00615829" w:rsidP="00615829">
      <w:pPr>
        <w:pStyle w:val="BodyText"/>
      </w:pPr>
      <w:r w:rsidRPr="00114009">
        <w:t>This output is the total electric power input to all of the system’s compressor(s) in Watts.</w:t>
      </w:r>
    </w:p>
    <w:p w14:paraId="7BD90C20" w14:textId="77777777" w:rsidR="00615829" w:rsidRPr="00114009" w:rsidRDefault="00615829" w:rsidP="00615829">
      <w:pPr>
        <w:pStyle w:val="Heading4"/>
      </w:pPr>
      <w:bookmarkStart w:id="2291" w:name="_Toc304812303"/>
      <w:r>
        <w:t>Refrigeration Transcritical System Average COP</w:t>
      </w:r>
      <w:r w:rsidRPr="00114009">
        <w:t xml:space="preserve"> [W/W]</w:t>
      </w:r>
      <w:bookmarkEnd w:id="2291"/>
    </w:p>
    <w:p w14:paraId="50B31AC9" w14:textId="77777777" w:rsidR="00615829" w:rsidRPr="00114009" w:rsidRDefault="00615829" w:rsidP="00615829">
      <w:pPr>
        <w:pStyle w:val="BodyText"/>
      </w:pPr>
      <w:r w:rsidRPr="00114009">
        <w:t>This output is the system average compressor COP, which is the total refrigeration effect divided by the total power to all of the compressors.</w:t>
      </w:r>
    </w:p>
    <w:p w14:paraId="02176A43" w14:textId="77777777" w:rsidR="00615829" w:rsidRPr="00114009" w:rsidRDefault="00615829" w:rsidP="00615829">
      <w:pPr>
        <w:pStyle w:val="Heading4"/>
      </w:pPr>
      <w:bookmarkStart w:id="2292" w:name="_Toc304812304"/>
      <w:r>
        <w:t>Refrigeration Transcritical System Medium Temperature Cases and Walk Ins Heat Transfer Rate</w:t>
      </w:r>
      <w:r w:rsidRPr="00114009">
        <w:t xml:space="preserve"> [W]</w:t>
      </w:r>
      <w:bookmarkEnd w:id="2292"/>
    </w:p>
    <w:p w14:paraId="57544CA1" w14:textId="77777777"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14:paraId="580C907C" w14:textId="77777777" w:rsidR="00615829" w:rsidRPr="00114009" w:rsidRDefault="00615829" w:rsidP="00615829">
      <w:pPr>
        <w:pStyle w:val="Heading4"/>
      </w:pPr>
      <w:bookmarkStart w:id="2293" w:name="_Toc304812305"/>
      <w:r>
        <w:t>Refrigeration Transcritical System Medium Temperature Cases and Walk Ins Heat Transfer Energy</w:t>
      </w:r>
      <w:r w:rsidRPr="00114009">
        <w:t xml:space="preserve"> [J]</w:t>
      </w:r>
      <w:bookmarkEnd w:id="2293"/>
    </w:p>
    <w:p w14:paraId="750FC746" w14:textId="77777777"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14:paraId="795CCDA6" w14:textId="77777777" w:rsidR="00615829" w:rsidRPr="00114009" w:rsidRDefault="00615829" w:rsidP="00615829">
      <w:pPr>
        <w:pStyle w:val="Heading4"/>
      </w:pPr>
      <w:bookmarkStart w:id="2294" w:name="_Toc304812306"/>
      <w:r>
        <w:t>Refrigeration Transcritical System Low Temperature Cases and Walk Ins Heat Transfer Rate</w:t>
      </w:r>
      <w:r w:rsidRPr="00114009">
        <w:t xml:space="preserve"> [W]</w:t>
      </w:r>
      <w:bookmarkEnd w:id="2294"/>
    </w:p>
    <w:p w14:paraId="784A5801" w14:textId="77777777"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14:paraId="571F248F" w14:textId="77777777" w:rsidR="00615829" w:rsidRPr="00114009" w:rsidRDefault="00615829" w:rsidP="00615829">
      <w:pPr>
        <w:pStyle w:val="Heading4"/>
      </w:pPr>
      <w:bookmarkStart w:id="2295" w:name="_Toc304812307"/>
      <w:r>
        <w:t>Refrigeration Transcritical System Low Temperature Cases and Walk Ins Heat Transfer Energy</w:t>
      </w:r>
      <w:r w:rsidRPr="00114009">
        <w:t xml:space="preserve"> [J]</w:t>
      </w:r>
      <w:bookmarkEnd w:id="2295"/>
    </w:p>
    <w:p w14:paraId="60CA6813" w14:textId="77777777"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14:paraId="500790D8" w14:textId="77777777" w:rsidR="00615829" w:rsidRPr="00114009" w:rsidRDefault="00615829" w:rsidP="00615829">
      <w:pPr>
        <w:pStyle w:val="Heading4"/>
      </w:pPr>
      <w:bookmarkStart w:id="2296" w:name="_Toc304812308"/>
      <w:r>
        <w:lastRenderedPageBreak/>
        <w:t>Refrigeration Transcritical System Total Cases and Walk Ins Heat Transfer Energy</w:t>
      </w:r>
      <w:r w:rsidRPr="00114009">
        <w:t xml:space="preserve"> [J]</w:t>
      </w:r>
      <w:bookmarkEnd w:id="2296"/>
    </w:p>
    <w:p w14:paraId="4D4C968B" w14:textId="77777777"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14:paraId="0E3837CD" w14:textId="77777777" w:rsidR="00615829" w:rsidRPr="00114009" w:rsidRDefault="00615829" w:rsidP="00615829">
      <w:pPr>
        <w:pStyle w:val="Heading4"/>
      </w:pPr>
      <w:bookmarkStart w:id="2297" w:name="_Toc304812309"/>
      <w:r>
        <w:t>Refrigeration Transcritical System Medium Temperature Suction Pipe Heat Transfer Rate</w:t>
      </w:r>
      <w:r w:rsidRPr="00114009">
        <w:t xml:space="preserve"> [W]</w:t>
      </w:r>
      <w:bookmarkEnd w:id="2297"/>
    </w:p>
    <w:p w14:paraId="1DC17D21"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22EA23AC" w14:textId="77777777" w:rsidR="00615829" w:rsidRPr="00114009" w:rsidRDefault="00615829" w:rsidP="00615829">
      <w:pPr>
        <w:pStyle w:val="Heading4"/>
      </w:pPr>
      <w:bookmarkStart w:id="2298" w:name="_Toc304812310"/>
      <w:r>
        <w:t>Refrigeration Transcritical System Medium Temperature Suction Pipe Heat Transfer Energy</w:t>
      </w:r>
      <w:r w:rsidRPr="00114009">
        <w:t xml:space="preserve"> [J]</w:t>
      </w:r>
      <w:bookmarkEnd w:id="2298"/>
    </w:p>
    <w:p w14:paraId="0B67384E"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11E7D25E" w14:textId="77777777" w:rsidR="00615829" w:rsidRPr="00114009" w:rsidRDefault="00615829" w:rsidP="00615829">
      <w:pPr>
        <w:pStyle w:val="Heading4"/>
      </w:pPr>
      <w:bookmarkStart w:id="2299" w:name="_Toc304812311"/>
      <w:r>
        <w:t>Refrigeration Transcritical System Low Temperature Suction Pipe Heat Transfer Rate</w:t>
      </w:r>
      <w:r w:rsidRPr="00114009">
        <w:t xml:space="preserve"> [W]</w:t>
      </w:r>
      <w:bookmarkEnd w:id="2299"/>
    </w:p>
    <w:p w14:paraId="057E2550"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536A1446" w14:textId="77777777" w:rsidR="00615829" w:rsidRPr="00114009" w:rsidRDefault="00615829" w:rsidP="00615829">
      <w:pPr>
        <w:pStyle w:val="Heading4"/>
      </w:pPr>
      <w:bookmarkStart w:id="2300" w:name="_Toc304812312"/>
      <w:r>
        <w:t>Refrigeration Transcritical System Low Temperature Suction Pipe Heat Transfer Energy</w:t>
      </w:r>
      <w:r w:rsidRPr="00114009">
        <w:t xml:space="preserve"> [J]</w:t>
      </w:r>
      <w:bookmarkEnd w:id="2300"/>
    </w:p>
    <w:p w14:paraId="2798B3B2"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28328D94" w14:textId="77777777" w:rsidR="00615829" w:rsidRPr="00114009" w:rsidRDefault="00615829" w:rsidP="00615829">
      <w:pPr>
        <w:pStyle w:val="Heading4"/>
      </w:pPr>
      <w:bookmarkStart w:id="2301" w:name="_Toc304812313"/>
      <w:r>
        <w:t>Refrigeration Transcritical System High Pressure Compressor Heat Transfer Rate</w:t>
      </w:r>
      <w:r w:rsidRPr="00114009">
        <w:t xml:space="preserve"> [W]</w:t>
      </w:r>
      <w:bookmarkEnd w:id="2301"/>
    </w:p>
    <w:p w14:paraId="366E3F68" w14:textId="77777777"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14:paraId="3E834E0D" w14:textId="77777777" w:rsidR="00615829" w:rsidRPr="00114009" w:rsidRDefault="00615829" w:rsidP="00615829">
      <w:pPr>
        <w:pStyle w:val="Heading4"/>
      </w:pPr>
      <w:bookmarkStart w:id="2302" w:name="_Toc304812314"/>
      <w:r>
        <w:t>Refrigeration Transcritical System High Pressure Compressor Heat Transfer Energy</w:t>
      </w:r>
      <w:r w:rsidRPr="00114009">
        <w:t xml:space="preserve"> [J]</w:t>
      </w:r>
      <w:bookmarkEnd w:id="2302"/>
    </w:p>
    <w:p w14:paraId="4E561752" w14:textId="77777777"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57C99362" w14:textId="77777777" w:rsidR="00615829" w:rsidRPr="00114009" w:rsidRDefault="00615829" w:rsidP="00615829">
      <w:pPr>
        <w:pStyle w:val="Heading4"/>
      </w:pPr>
      <w:bookmarkStart w:id="2303" w:name="_Toc304812315"/>
      <w:r>
        <w:t>Refrigeration Transcritical System Low Pressure Compressor Heat Transfer Rate</w:t>
      </w:r>
      <w:r w:rsidRPr="00114009">
        <w:t xml:space="preserve"> [W]</w:t>
      </w:r>
      <w:bookmarkEnd w:id="2303"/>
    </w:p>
    <w:p w14:paraId="6B27F456" w14:textId="77777777"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14:paraId="76D569FF" w14:textId="77777777" w:rsidR="00615829" w:rsidRPr="00114009" w:rsidRDefault="00615829" w:rsidP="00615829">
      <w:pPr>
        <w:pStyle w:val="Heading4"/>
      </w:pPr>
      <w:bookmarkStart w:id="2304" w:name="_Toc304812316"/>
      <w:r>
        <w:t>Refrigeration Transcritical System Low Pressure Compressor Heat Transfer Energy</w:t>
      </w:r>
      <w:r w:rsidRPr="00114009">
        <w:t xml:space="preserve"> [J]</w:t>
      </w:r>
      <w:bookmarkEnd w:id="2304"/>
    </w:p>
    <w:p w14:paraId="7450450F" w14:textId="77777777"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4676402B" w14:textId="77777777" w:rsidR="00615829" w:rsidRPr="00114009" w:rsidRDefault="00615829" w:rsidP="00615829">
      <w:pPr>
        <w:pStyle w:val="Heading4"/>
      </w:pPr>
      <w:bookmarkStart w:id="2305" w:name="_Toc304812317"/>
      <w:r>
        <w:t>Refrigeration Transcritical System Net Rejected Heat Transfer Rate</w:t>
      </w:r>
      <w:r w:rsidRPr="00114009">
        <w:t xml:space="preserve"> [W]</w:t>
      </w:r>
      <w:bookmarkEnd w:id="2305"/>
    </w:p>
    <w:p w14:paraId="418884DE" w14:textId="77777777"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14:paraId="2D5E0AEC" w14:textId="77777777" w:rsidR="00615829" w:rsidRPr="00114009" w:rsidRDefault="00615829" w:rsidP="00615829">
      <w:pPr>
        <w:pStyle w:val="Heading4"/>
      </w:pPr>
      <w:bookmarkStart w:id="2306" w:name="_Toc304812318"/>
      <w:r>
        <w:lastRenderedPageBreak/>
        <w:t>Refrigeration Transcritical System Net Rejected Heat Transfer Energy</w:t>
      </w:r>
      <w:r w:rsidRPr="00114009">
        <w:t xml:space="preserve"> [J]</w:t>
      </w:r>
      <w:bookmarkEnd w:id="2306"/>
    </w:p>
    <w:p w14:paraId="0BD5C426" w14:textId="77777777"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14:paraId="22D29310" w14:textId="77777777" w:rsidR="00615829" w:rsidRPr="00114009" w:rsidRDefault="00615829" w:rsidP="00615829">
      <w:pPr>
        <w:pStyle w:val="Heading4"/>
      </w:pPr>
      <w:bookmarkStart w:id="2307" w:name="_Toc304812319"/>
      <w:r>
        <w:t>Refrigeration Transcritical System Estimated Refrigerant Inventory Mass</w:t>
      </w:r>
      <w:r w:rsidRPr="00114009">
        <w:t xml:space="preserve"> [kg]</w:t>
      </w:r>
      <w:bookmarkEnd w:id="2307"/>
    </w:p>
    <w:p w14:paraId="03609B91" w14:textId="77777777"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14:paraId="2C3CB97B" w14:textId="77777777" w:rsidR="00615829" w:rsidRPr="00114009" w:rsidRDefault="00615829" w:rsidP="00615829">
      <w:pPr>
        <w:pStyle w:val="Heading4"/>
      </w:pPr>
      <w:bookmarkStart w:id="2308" w:name="_Toc304812320"/>
      <w:r>
        <w:t>Refrigeration Transcritical System Refrigerant Mass Flow Rate</w:t>
      </w:r>
      <w:r w:rsidRPr="00114009">
        <w:t xml:space="preserve"> [kg/s]</w:t>
      </w:r>
      <w:bookmarkEnd w:id="2308"/>
    </w:p>
    <w:p w14:paraId="30A4792E" w14:textId="77777777" w:rsidR="00615829" w:rsidRPr="00114009" w:rsidRDefault="00615829" w:rsidP="00615829">
      <w:pPr>
        <w:pStyle w:val="BodyText"/>
      </w:pPr>
      <w:r w:rsidRPr="00114009">
        <w:t>This output is the calculated refrigerant mass flow rate through the high pressure compressors for this system.</w:t>
      </w:r>
    </w:p>
    <w:p w14:paraId="30C996DB" w14:textId="77777777" w:rsidR="00615829" w:rsidRPr="00114009" w:rsidRDefault="00615829" w:rsidP="00615829">
      <w:pPr>
        <w:pStyle w:val="Heading4"/>
      </w:pPr>
      <w:bookmarkStart w:id="2309" w:name="_Toc304812321"/>
      <w:r>
        <w:t>Refrigeration Transcritical System Medium Temperature Evaporating Temperature</w:t>
      </w:r>
      <w:r w:rsidRPr="00114009">
        <w:t xml:space="preserve"> [C]</w:t>
      </w:r>
      <w:bookmarkEnd w:id="2309"/>
    </w:p>
    <w:p w14:paraId="40AD0B6D" w14:textId="77777777" w:rsidR="00615829" w:rsidRPr="00114009" w:rsidRDefault="00615829" w:rsidP="00615829">
      <w:pPr>
        <w:pStyle w:val="BodyText"/>
      </w:pPr>
      <w:r w:rsidRPr="00114009">
        <w:t>This is the saturated evaporating temperature for the medium temperature loads.</w:t>
      </w:r>
    </w:p>
    <w:p w14:paraId="499C3375" w14:textId="77777777" w:rsidR="00615829" w:rsidRPr="00114009" w:rsidRDefault="00615829" w:rsidP="00615829">
      <w:pPr>
        <w:pStyle w:val="Heading4"/>
      </w:pPr>
      <w:bookmarkStart w:id="2310" w:name="_Toc304812322"/>
      <w:r>
        <w:t>Refrigeration Transcritical System Medium Temperature Suction Temperature</w:t>
      </w:r>
      <w:r w:rsidRPr="00114009">
        <w:t xml:space="preserve"> [C]</w:t>
      </w:r>
      <w:bookmarkEnd w:id="2310"/>
    </w:p>
    <w:p w14:paraId="086EE7B3" w14:textId="77777777"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14:paraId="21BB697D" w14:textId="77777777" w:rsidR="00615829" w:rsidRPr="00114009" w:rsidRDefault="00615829" w:rsidP="00615829">
      <w:pPr>
        <w:pStyle w:val="Heading4"/>
      </w:pPr>
      <w:bookmarkStart w:id="2311" w:name="_Toc304812323"/>
      <w:r>
        <w:t>Refrigeration Transcritical System Low Temperature Evaporating Temperature</w:t>
      </w:r>
      <w:r w:rsidRPr="00114009">
        <w:t xml:space="preserve"> [C]</w:t>
      </w:r>
      <w:bookmarkEnd w:id="2311"/>
    </w:p>
    <w:p w14:paraId="2DCAA160" w14:textId="77777777" w:rsidR="00615829" w:rsidRPr="00114009" w:rsidRDefault="00615829" w:rsidP="00615829">
      <w:pPr>
        <w:pStyle w:val="BodyText"/>
      </w:pPr>
      <w:r w:rsidRPr="00114009">
        <w:t>This is the saturated evaporating temperature for the low-temperature loads.</w:t>
      </w:r>
    </w:p>
    <w:p w14:paraId="519DA5DB" w14:textId="77777777" w:rsidR="00186FF0" w:rsidRPr="00114009" w:rsidRDefault="00615829" w:rsidP="00615829">
      <w:pPr>
        <w:pStyle w:val="Heading4"/>
      </w:pPr>
      <w:bookmarkStart w:id="2312" w:name="_Toc304812324"/>
      <w:r>
        <w:t>Refrigeration Transcritical System Low Temperature Suction Temperature</w:t>
      </w:r>
      <w:r w:rsidRPr="00114009">
        <w:t xml:space="preserve"> [C]</w:t>
      </w:r>
      <w:bookmarkEnd w:id="2312"/>
    </w:p>
    <w:p w14:paraId="27F0B56D" w14:textId="77777777" w:rsidR="00186FF0" w:rsidRPr="00114009" w:rsidRDefault="00186FF0" w:rsidP="00186FF0">
      <w:pPr>
        <w:pStyle w:val="BodyText"/>
      </w:pPr>
      <w:r w:rsidRPr="00114009">
        <w:t>This is the temperature at the low pressure compressor inlet including superheat after the display cases.</w:t>
      </w:r>
    </w:p>
    <w:p w14:paraId="586CDB88" w14:textId="77777777" w:rsidR="007C7C85" w:rsidRPr="00831A05" w:rsidRDefault="007C7C85" w:rsidP="007C7C85">
      <w:pPr>
        <w:pStyle w:val="Heading3"/>
      </w:pPr>
      <w:bookmarkStart w:id="2313" w:name="_Toc399490383"/>
      <w:r w:rsidRPr="00831A05">
        <w:t>Refrigeration:Compressor</w:t>
      </w:r>
      <w:bookmarkEnd w:id="2259"/>
      <w:bookmarkEnd w:id="2260"/>
      <w:bookmarkEnd w:id="2261"/>
      <w:bookmarkEnd w:id="2262"/>
      <w:bookmarkEnd w:id="2263"/>
      <w:bookmarkEnd w:id="2264"/>
      <w:bookmarkEnd w:id="2265"/>
      <w:bookmarkEnd w:id="2266"/>
      <w:bookmarkEnd w:id="2267"/>
      <w:bookmarkEnd w:id="2313"/>
      <w:r w:rsidRPr="00831A05">
        <w:t xml:space="preserve"> </w:t>
      </w:r>
    </w:p>
    <w:p w14:paraId="632ECE70" w14:textId="77777777"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14:paraId="15B29D52" w14:textId="77777777"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14:paraId="004A0538" w14:textId="77777777" w:rsidR="007C7C85" w:rsidRPr="00831A05" w:rsidRDefault="007C7C85" w:rsidP="007C7C85">
      <w:pPr>
        <w:pStyle w:val="Heading4"/>
      </w:pPr>
      <w:r w:rsidRPr="00831A05">
        <w:t>Field: Name</w:t>
      </w:r>
    </w:p>
    <w:p w14:paraId="32B6F230" w14:textId="77777777"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14:paraId="2F75E1CC" w14:textId="77777777" w:rsidR="007C7C85" w:rsidRPr="00831A05" w:rsidRDefault="007C7C85" w:rsidP="007C7C85">
      <w:pPr>
        <w:pStyle w:val="Heading4"/>
      </w:pPr>
      <w:r w:rsidRPr="00831A05">
        <w:t>Field: Refrigeration Compressor Power Curve Name</w:t>
      </w:r>
    </w:p>
    <w:p w14:paraId="58642679"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1524E838" w14:textId="77777777" w:rsidR="007C7C85" w:rsidRPr="00831A05" w:rsidRDefault="007C7C85" w:rsidP="007C7C85">
      <w:r w:rsidRPr="00831A05">
        <w:t>N1 is ARI C1 and N2 is ARI C2.</w:t>
      </w:r>
    </w:p>
    <w:p w14:paraId="43ED7446" w14:textId="77777777" w:rsidR="007C7C85" w:rsidRPr="00831A05" w:rsidRDefault="007C7C85" w:rsidP="007C7C85">
      <w:r w:rsidRPr="00831A05">
        <w:t>N3 is ARI C4 and N4 is ARI C3.</w:t>
      </w:r>
    </w:p>
    <w:p w14:paraId="079289A9" w14:textId="77777777" w:rsidR="007C7C85" w:rsidRPr="00831A05" w:rsidRDefault="007C7C85" w:rsidP="007C7C85">
      <w:r w:rsidRPr="00831A05">
        <w:t xml:space="preserve">N5 is ARI C6 and N6 is ARI C5, </w:t>
      </w:r>
    </w:p>
    <w:p w14:paraId="1BB7BEE9" w14:textId="77777777" w:rsidR="007C7C85" w:rsidRPr="00831A05" w:rsidRDefault="007C7C85" w:rsidP="007C7C85">
      <w:r w:rsidRPr="00831A05">
        <w:t>N7 is ARI C7.</w:t>
      </w:r>
    </w:p>
    <w:p w14:paraId="7323B20E" w14:textId="77777777" w:rsidR="007C7C85" w:rsidRPr="00831A05" w:rsidRDefault="007C7C85" w:rsidP="007C7C85">
      <w:r w:rsidRPr="00831A05">
        <w:t xml:space="preserve">N8 is ARI C10, N9 is ARI C8, and N10 is ARI C9. </w:t>
      </w:r>
    </w:p>
    <w:p w14:paraId="3B72B2E1" w14:textId="77777777" w:rsidR="007C7C85" w:rsidRPr="00831A05" w:rsidRDefault="007C7C85" w:rsidP="007C7C85">
      <w:r w:rsidRPr="00831A05">
        <w:t xml:space="preserve">N11 is the Minimum evaporating temperature and N12 is the Maximum evaporating temperature. </w:t>
      </w:r>
    </w:p>
    <w:p w14:paraId="3A453BE1" w14:textId="77777777" w:rsidR="007C7C85" w:rsidRPr="00831A05" w:rsidRDefault="007C7C85" w:rsidP="007C7C85">
      <w:pPr>
        <w:rPr>
          <w:rFonts w:cs="Arial"/>
        </w:rPr>
      </w:pPr>
      <w:r w:rsidRPr="00831A05">
        <w:t>N13 is the the Minimum condensing temperature and N14 is the Maximum condensing temperature</w:t>
      </w:r>
    </w:p>
    <w:p w14:paraId="0D16EDEC" w14:textId="77777777" w:rsidR="007C7C85" w:rsidRPr="00831A05" w:rsidRDefault="007C7C85" w:rsidP="007C7C85">
      <w:pPr>
        <w:pStyle w:val="Heading4"/>
      </w:pPr>
      <w:r w:rsidRPr="00831A05">
        <w:lastRenderedPageBreak/>
        <w:t>Field: Refrigeration Compressor Capacity Curve Name</w:t>
      </w:r>
    </w:p>
    <w:p w14:paraId="43B23FA4"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2840464E" w14:textId="77777777" w:rsidR="007C7C85" w:rsidRPr="00831A05" w:rsidRDefault="007C7C85" w:rsidP="007C7C85">
      <w:r w:rsidRPr="00831A05">
        <w:t>N1 is ARI C1 and N2 is ARI C2.</w:t>
      </w:r>
    </w:p>
    <w:p w14:paraId="44D5DC01" w14:textId="77777777" w:rsidR="007C7C85" w:rsidRPr="00831A05" w:rsidRDefault="007C7C85" w:rsidP="007C7C85">
      <w:r w:rsidRPr="00831A05">
        <w:t>N3 is ARI C4 and N4 is ARI C3.</w:t>
      </w:r>
    </w:p>
    <w:p w14:paraId="5B65D8A5" w14:textId="77777777" w:rsidR="007C7C85" w:rsidRPr="00831A05" w:rsidRDefault="007C7C85" w:rsidP="007C7C85">
      <w:r w:rsidRPr="00831A05">
        <w:t xml:space="preserve">N5 is ARI C6 and N6 is ARI C5, </w:t>
      </w:r>
    </w:p>
    <w:p w14:paraId="6D351A50" w14:textId="77777777" w:rsidR="007C7C85" w:rsidRPr="00831A05" w:rsidRDefault="007C7C85" w:rsidP="007C7C85">
      <w:r w:rsidRPr="00831A05">
        <w:t>N7 is ARI C7.</w:t>
      </w:r>
    </w:p>
    <w:p w14:paraId="293F703E" w14:textId="77777777" w:rsidR="007C7C85" w:rsidRPr="00831A05" w:rsidRDefault="007C7C85" w:rsidP="007C7C85">
      <w:r w:rsidRPr="00831A05">
        <w:t xml:space="preserve">N8 is ARI C10, N9 is ARI C8, and N10 is ARI C9. </w:t>
      </w:r>
    </w:p>
    <w:p w14:paraId="01C1B3B3" w14:textId="77777777" w:rsidR="007C7C85" w:rsidRPr="00831A05" w:rsidRDefault="007C7C85" w:rsidP="007C7C85">
      <w:r w:rsidRPr="00831A05">
        <w:t xml:space="preserve">N11 is the Minimum evaporating temperature and N12 is Maximum evaporating temperature. </w:t>
      </w:r>
    </w:p>
    <w:p w14:paraId="7F177DD7" w14:textId="77777777" w:rsidR="007C7C85" w:rsidRPr="00831A05" w:rsidRDefault="007C7C85" w:rsidP="007C7C85">
      <w:pPr>
        <w:pStyle w:val="BodyText"/>
      </w:pPr>
      <w:r w:rsidRPr="00831A05">
        <w:t>N13 is the Minimum condensing temperature and N14 is the Maximum condensing temperature</w:t>
      </w:r>
    </w:p>
    <w:p w14:paraId="43439A91" w14:textId="77777777" w:rsidR="007C7C85" w:rsidRPr="00831A05" w:rsidRDefault="007C7C85" w:rsidP="007C7C85">
      <w:pPr>
        <w:pStyle w:val="Heading4"/>
      </w:pPr>
      <w:r w:rsidRPr="00831A05">
        <w:t>Field:</w:t>
      </w:r>
      <w:r w:rsidRPr="00E23D46">
        <w:t xml:space="preserve"> </w:t>
      </w:r>
      <w:r>
        <w:t>Rated Superheat</w:t>
      </w:r>
    </w:p>
    <w:p w14:paraId="138D8804" w14:textId="77777777"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14:paraId="37A7C50A" w14:textId="77777777" w:rsidR="007C7C85" w:rsidRPr="00831A05" w:rsidRDefault="007C7C85" w:rsidP="007C7C85">
      <w:pPr>
        <w:pStyle w:val="Heading4"/>
      </w:pPr>
      <w:r w:rsidRPr="00831A05">
        <w:t>Field:</w:t>
      </w:r>
      <w:r w:rsidRPr="00E23D46">
        <w:t xml:space="preserve"> </w:t>
      </w:r>
      <w:r>
        <w:t>Rated Return Gas Temperature</w:t>
      </w:r>
    </w:p>
    <w:p w14:paraId="3A3EE454" w14:textId="77777777"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14:paraId="19CA403C" w14:textId="77777777" w:rsidR="007C7C85" w:rsidRPr="00831A05" w:rsidRDefault="007C7C85" w:rsidP="007C7C85">
      <w:pPr>
        <w:pStyle w:val="Heading4"/>
      </w:pPr>
      <w:r w:rsidRPr="00831A05">
        <w:t xml:space="preserve">Field: </w:t>
      </w:r>
      <w:r>
        <w:t>Rated Liquid Temperature</w:t>
      </w:r>
    </w:p>
    <w:p w14:paraId="7F0F0FD7" w14:textId="77777777"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14:paraId="7FDFA755" w14:textId="77777777" w:rsidR="007C7C85" w:rsidRPr="00831A05" w:rsidRDefault="007C7C85" w:rsidP="007C7C85">
      <w:pPr>
        <w:pStyle w:val="Heading4"/>
      </w:pPr>
      <w:r w:rsidRPr="00831A05">
        <w:t>Field: Rated Subcooling</w:t>
      </w:r>
    </w:p>
    <w:p w14:paraId="42236E60" w14:textId="77777777"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14:paraId="644E3483" w14:textId="77777777" w:rsidR="007C7C85" w:rsidRPr="00831A05" w:rsidRDefault="007C7C85" w:rsidP="007C7C85">
      <w:pPr>
        <w:pStyle w:val="Heading4"/>
      </w:pPr>
      <w:r w:rsidRPr="00831A05">
        <w:t>Field: End-Use Subcategory</w:t>
      </w:r>
    </w:p>
    <w:p w14:paraId="2741650D" w14:textId="77777777"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3E319E">
        <w:t>Output:Meter objects)</w:t>
      </w:r>
      <w:r w:rsidRPr="00831A05">
        <w:t>. Subcategories are also reported in the ABUPS table. If this field is left blank, the equipment will be assigned to the "General" end-use subcategory.</w:t>
      </w:r>
    </w:p>
    <w:p w14:paraId="12CE66F0" w14:textId="77777777" w:rsidR="007C7C85" w:rsidRPr="00F573F7" w:rsidRDefault="007C7C85" w:rsidP="007C7C85">
      <w:pPr>
        <w:pStyle w:val="BodyText"/>
      </w:pPr>
    </w:p>
    <w:p w14:paraId="134FB60B" w14:textId="77777777" w:rsidR="007C7C85" w:rsidRDefault="007C7C85" w:rsidP="007C7C85">
      <w:pPr>
        <w:pStyle w:val="BodyText"/>
      </w:pPr>
      <w:r>
        <w:t>The following is an example input for a refrigeration compressor.</w:t>
      </w:r>
    </w:p>
    <w:p w14:paraId="740787F4" w14:textId="77777777" w:rsidR="007C7C85" w:rsidRPr="00DB4F05" w:rsidRDefault="007C7C85" w:rsidP="007C7C85">
      <w:pPr>
        <w:pStyle w:val="IDDDefinition"/>
      </w:pPr>
      <w:r>
        <w:lastRenderedPageBreak/>
        <w:t>Refrigeration:</w:t>
      </w:r>
      <w:r w:rsidRPr="00DB4F05">
        <w:t>Compressor,</w:t>
      </w:r>
    </w:p>
    <w:p w14:paraId="5FF7922D" w14:textId="77777777"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14:paraId="37AFAFF9" w14:textId="77777777"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14:paraId="69FEC550" w14:textId="77777777" w:rsidR="007C7C85" w:rsidRDefault="007C7C85" w:rsidP="007C7C85">
      <w:pPr>
        <w:pStyle w:val="IDDDefinition"/>
      </w:pPr>
      <w:r>
        <w:t xml:space="preserve">    CapCurveCompA,           !- Refrigeration Compressor Capacity Curve Name</w:t>
      </w:r>
    </w:p>
    <w:p w14:paraId="6DE47071" w14:textId="77777777" w:rsidR="007C7C85" w:rsidRDefault="007C7C85" w:rsidP="007C7C85">
      <w:pPr>
        <w:pStyle w:val="IDDDefinition"/>
      </w:pPr>
      <w:r>
        <w:t xml:space="preserve">    10.0,                    ! – Rated Superheat {delta C}</w:t>
      </w:r>
    </w:p>
    <w:p w14:paraId="6FBA8BD8" w14:textId="77777777" w:rsidR="007C7C85" w:rsidRDefault="007C7C85" w:rsidP="007C7C85">
      <w:pPr>
        <w:pStyle w:val="IDDDefinition"/>
      </w:pPr>
      <w:r>
        <w:t xml:space="preserve">    ,                        !- Rated Return Gas Temperature {C}</w:t>
      </w:r>
    </w:p>
    <w:p w14:paraId="6293D3C7" w14:textId="77777777" w:rsidR="007C7C85" w:rsidRDefault="007C7C85" w:rsidP="007C7C85">
      <w:pPr>
        <w:pStyle w:val="IDDDefinition"/>
      </w:pPr>
      <w:r>
        <w:t xml:space="preserve">    ,                        ! – Rated Liquid Temperature{C}</w:t>
      </w:r>
    </w:p>
    <w:p w14:paraId="5C30724D" w14:textId="77777777" w:rsidR="007C7C85" w:rsidRDefault="007C7C85" w:rsidP="007C7C85">
      <w:pPr>
        <w:pStyle w:val="IDDDefinition"/>
      </w:pPr>
      <w:r>
        <w:t xml:space="preserve">    15.0,                    !- Rated Subcooling {delta C}</w:t>
      </w:r>
    </w:p>
    <w:p w14:paraId="499DDB39" w14:textId="77777777" w:rsidR="007C7C85" w:rsidRPr="00507F3F" w:rsidRDefault="007C7C85" w:rsidP="007C7C85">
      <w:pPr>
        <w:pStyle w:val="IDDDefinition"/>
      </w:pPr>
      <w:r>
        <w:t xml:space="preserve">    MedTempRefrig;           !- End-Use Subcategory</w:t>
      </w:r>
    </w:p>
    <w:p w14:paraId="47EFFF16" w14:textId="77777777" w:rsidR="007C7C85" w:rsidRDefault="00615829" w:rsidP="007C7C85">
      <w:pPr>
        <w:pStyle w:val="Heading3"/>
      </w:pPr>
      <w:bookmarkStart w:id="2314" w:name="_Toc214167146"/>
      <w:bookmarkStart w:id="2315" w:name="_Toc226891340"/>
      <w:bookmarkStart w:id="2316" w:name="_Toc236454205"/>
      <w:bookmarkStart w:id="2317" w:name="_Toc238518405"/>
      <w:bookmarkStart w:id="2318" w:name="_Toc113438551"/>
      <w:bookmarkStart w:id="2319" w:name="_Toc242669684"/>
      <w:bookmarkStart w:id="2320" w:name="_Toc259442527"/>
      <w:bookmarkStart w:id="2321" w:name="_Toc241116954"/>
      <w:bookmarkStart w:id="2322" w:name="_Toc274581460"/>
      <w:bookmarkStart w:id="2323" w:name="_Toc399490384"/>
      <w:r>
        <w:t xml:space="preserve">Refrigeration </w:t>
      </w:r>
      <w:r w:rsidR="007C7C85">
        <w:t>Compressor Outputs</w:t>
      </w:r>
      <w:bookmarkEnd w:id="2314"/>
      <w:bookmarkEnd w:id="2315"/>
      <w:bookmarkEnd w:id="2316"/>
      <w:bookmarkEnd w:id="2317"/>
      <w:bookmarkEnd w:id="2318"/>
      <w:bookmarkEnd w:id="2319"/>
      <w:bookmarkEnd w:id="2320"/>
      <w:bookmarkEnd w:id="2321"/>
      <w:bookmarkEnd w:id="2322"/>
      <w:bookmarkEnd w:id="2323"/>
    </w:p>
    <w:p w14:paraId="5D19BF9D" w14:textId="77777777" w:rsidR="00615829" w:rsidRPr="007F129E" w:rsidRDefault="00615829" w:rsidP="00615829">
      <w:pPr>
        <w:pStyle w:val="CodeIDDSamples"/>
        <w:rPr>
          <w:color w:val="FF0000"/>
        </w:rPr>
      </w:pPr>
      <w:r w:rsidRPr="007F129E">
        <w:rPr>
          <w:color w:val="FF0000"/>
        </w:rPr>
        <w:t>THE FOLLOWING OUTPUTS ARE AVAILABLE FOR SYSTEMS THAT SERVE CASES AND/OR WALKINS:</w:t>
      </w:r>
    </w:p>
    <w:p w14:paraId="3FD8D4F5" w14:textId="77777777" w:rsidR="00615829" w:rsidRDefault="00615829" w:rsidP="00615829">
      <w:pPr>
        <w:pStyle w:val="CodeIDDSamples"/>
      </w:pPr>
      <w:r>
        <w:t>Zone,Average,Refrigeration Compressor Electric Power [W]</w:t>
      </w:r>
    </w:p>
    <w:p w14:paraId="7C6E9C8F" w14:textId="77777777" w:rsidR="00615829" w:rsidRDefault="00615829" w:rsidP="00615829">
      <w:pPr>
        <w:pStyle w:val="CodeIDDSamples"/>
      </w:pPr>
      <w:r>
        <w:t>Zone,Sum,Refrigeration Compressor Electric Energy [J]</w:t>
      </w:r>
    </w:p>
    <w:p w14:paraId="3A7906D2" w14:textId="77777777" w:rsidR="00615829" w:rsidRDefault="00615829" w:rsidP="00615829">
      <w:pPr>
        <w:pStyle w:val="CodeIDDSamples"/>
      </w:pPr>
      <w:r>
        <w:t>Zone,Average,Refrigeration Compressor Heat Transfer Rate [W]</w:t>
      </w:r>
    </w:p>
    <w:p w14:paraId="50077D48" w14:textId="77777777" w:rsidR="00615829" w:rsidRDefault="00615829" w:rsidP="00615829">
      <w:pPr>
        <w:pStyle w:val="CodeIDDSamples"/>
      </w:pPr>
      <w:r>
        <w:t>Zone,Sum,Refrigeration Compressor Heat Transfer Energy [J]</w:t>
      </w:r>
    </w:p>
    <w:p w14:paraId="4A5E0893" w14:textId="77777777" w:rsidR="00615829" w:rsidRDefault="00615829" w:rsidP="00615829">
      <w:pPr>
        <w:pStyle w:val="CodeIDDSamples"/>
      </w:pPr>
      <w:r>
        <w:t>Zone,Sum,</w:t>
      </w:r>
      <w:r w:rsidRPr="00D13AAD">
        <w:t>Refrigeration Compressor Run Time  Fraction</w:t>
      </w:r>
      <w:r>
        <w:t xml:space="preserve"> []</w:t>
      </w:r>
    </w:p>
    <w:p w14:paraId="147BCBF1" w14:textId="77777777" w:rsidR="00615829" w:rsidRPr="007F129E" w:rsidRDefault="00615829" w:rsidP="00615829">
      <w:pPr>
        <w:pStyle w:val="CodeIDDSamples"/>
        <w:rPr>
          <w:color w:val="FF0000"/>
        </w:rPr>
      </w:pPr>
      <w:r w:rsidRPr="007F129E">
        <w:rPr>
          <w:color w:val="FF0000"/>
        </w:rPr>
        <w:t>THE FOLLOWING OUTPUTS ARE AVAILABLE FOR SYSTEMS THAT SERVE AIR CHILLERS:</w:t>
      </w:r>
    </w:p>
    <w:p w14:paraId="6C4B9C8A" w14:textId="77777777" w:rsidR="00615829" w:rsidRDefault="00615829" w:rsidP="00615829">
      <w:pPr>
        <w:pStyle w:val="CodeIDDSamples"/>
      </w:pPr>
      <w:r>
        <w:t>HVAC,Average,Refrigeration Air Chiller System Compressor Electric Power [W]</w:t>
      </w:r>
    </w:p>
    <w:p w14:paraId="2BC1389E" w14:textId="77777777" w:rsidR="00615829" w:rsidRDefault="00615829" w:rsidP="00615829">
      <w:pPr>
        <w:pStyle w:val="CodeIDDSamples"/>
      </w:pPr>
      <w:r>
        <w:t>HVAC,Sum,Refrigeration Air Chiller System Compressor Electric Energy [J]</w:t>
      </w:r>
    </w:p>
    <w:p w14:paraId="2EA5E130" w14:textId="77777777" w:rsidR="00615829" w:rsidRDefault="00615829" w:rsidP="00615829">
      <w:pPr>
        <w:pStyle w:val="CodeIDDSamples"/>
      </w:pPr>
      <w:r>
        <w:t>HVAC,Average,Refrigeration Air Chiller System Compressor Heat Transfer Rate [W]</w:t>
      </w:r>
    </w:p>
    <w:p w14:paraId="2CBCB579" w14:textId="77777777" w:rsidR="00615829" w:rsidRDefault="00615829" w:rsidP="00615829">
      <w:pPr>
        <w:pStyle w:val="CodeIDDSamples"/>
      </w:pPr>
      <w:r>
        <w:t>HVAC,Sum,Refrigeration Air Chiller System Compressor Heat Transfer Energy [J]</w:t>
      </w:r>
    </w:p>
    <w:p w14:paraId="5E8A9DED" w14:textId="77777777" w:rsidR="00615829" w:rsidRDefault="00615829" w:rsidP="00615829">
      <w:pPr>
        <w:pStyle w:val="CodeIDDSamples"/>
      </w:pPr>
      <w:r>
        <w:t>HVAC,Average,</w:t>
      </w:r>
      <w:r w:rsidRPr="00D13AAD">
        <w:t>Ref</w:t>
      </w:r>
      <w:r>
        <w:t>rigeration Chiller Compressor Run Time</w:t>
      </w:r>
      <w:r w:rsidRPr="00D13AAD">
        <w:t>Fraction</w:t>
      </w:r>
      <w:r>
        <w:t xml:space="preserve"> []</w:t>
      </w:r>
    </w:p>
    <w:p w14:paraId="06D96511" w14:textId="77777777" w:rsidR="00615829" w:rsidRDefault="00615829" w:rsidP="00615829">
      <w:pPr>
        <w:pStyle w:val="Heading4"/>
      </w:pPr>
      <w:r>
        <w:t>THE FOLLOWING OUTPUTS ARE AVAILABLE FOR SYSTEMS THAT SERVE CASES AND/OR WALKINS</w:t>
      </w:r>
    </w:p>
    <w:p w14:paraId="5D06FA17" w14:textId="77777777" w:rsidR="00615829" w:rsidRDefault="00615829" w:rsidP="00615829">
      <w:pPr>
        <w:pStyle w:val="Heading4"/>
      </w:pPr>
      <w:r>
        <w:t>Refrigeration Compressor Electric Power [W]</w:t>
      </w:r>
    </w:p>
    <w:p w14:paraId="6FB5380B" w14:textId="77777777" w:rsidR="00615829" w:rsidRDefault="00615829" w:rsidP="00615829">
      <w:pPr>
        <w:pStyle w:val="BodyText"/>
      </w:pPr>
      <w:r>
        <w:t>This output is the electric power input to the compressor in Watts.</w:t>
      </w:r>
    </w:p>
    <w:p w14:paraId="1633E939" w14:textId="77777777" w:rsidR="00615829" w:rsidRDefault="00615829" w:rsidP="00615829">
      <w:pPr>
        <w:pStyle w:val="Heading4"/>
      </w:pPr>
      <w:r>
        <w:t>Refrigeration Compressor Electric Energy [J]</w:t>
      </w:r>
    </w:p>
    <w:p w14:paraId="6086E07C"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15ED867" w14:textId="77777777" w:rsidR="00615829" w:rsidRDefault="00615829" w:rsidP="00615829">
      <w:pPr>
        <w:pStyle w:val="Heading4"/>
      </w:pPr>
      <w:r>
        <w:t>Refrigeration Compressor Heat Transfer Rate [W]</w:t>
      </w:r>
    </w:p>
    <w:p w14:paraId="1EA0BBB7" w14:textId="77777777" w:rsidR="00615829" w:rsidRDefault="00615829" w:rsidP="00615829">
      <w:pPr>
        <w:pStyle w:val="BodyText"/>
      </w:pPr>
      <w:r>
        <w:t>This output is the heat removed from the refrigerated cases by the compressor in Watts.</w:t>
      </w:r>
    </w:p>
    <w:p w14:paraId="174E1C39" w14:textId="77777777" w:rsidR="00615829" w:rsidRDefault="00615829" w:rsidP="00615829">
      <w:pPr>
        <w:pStyle w:val="Heading4"/>
      </w:pPr>
      <w:r>
        <w:t>Refrigeration Compressor  Heat Transfer Energy [J]</w:t>
      </w:r>
    </w:p>
    <w:p w14:paraId="2A9D67C9" w14:textId="77777777" w:rsidR="00615829" w:rsidRDefault="00615829" w:rsidP="00615829">
      <w:pPr>
        <w:pStyle w:val="BodyText"/>
      </w:pPr>
      <w:r>
        <w:t>This is the heat removed from the refrigerated cases by the compressor in Joules for the timestep being reported.</w:t>
      </w:r>
    </w:p>
    <w:p w14:paraId="73A362E2" w14:textId="77777777" w:rsidR="00615829" w:rsidRDefault="00615829" w:rsidP="00615829">
      <w:pPr>
        <w:pStyle w:val="Heading4"/>
      </w:pPr>
      <w:r>
        <w:t>Refrigeration Compressor Run Time  Fraction []</w:t>
      </w:r>
    </w:p>
    <w:p w14:paraId="5E156246" w14:textId="77777777" w:rsidR="00615829" w:rsidRDefault="00615829" w:rsidP="00615829">
      <w:pPr>
        <w:pStyle w:val="BodyText"/>
      </w:pPr>
      <w:r>
        <w:t>This is the fraction of the time step when the compressor ran to meet the load.  It is a value between 0.0 and 1.0.</w:t>
      </w:r>
    </w:p>
    <w:p w14:paraId="7568001A" w14:textId="77777777" w:rsidR="00615829" w:rsidRDefault="00615829" w:rsidP="00615829">
      <w:pPr>
        <w:pStyle w:val="Heading4"/>
      </w:pPr>
      <w:r>
        <w:t>THE FOLLOWING OUTPUTS ARE AVAILABLE FOR SYSTEMS THAT SERVE AIR CHILLERS</w:t>
      </w:r>
    </w:p>
    <w:p w14:paraId="31D8DC22" w14:textId="77777777" w:rsidR="00615829" w:rsidRDefault="00615829" w:rsidP="00615829">
      <w:pPr>
        <w:pStyle w:val="Heading4"/>
      </w:pPr>
      <w:r>
        <w:t>Refrigeration Air Chiller System Compressor Electric Power [W]</w:t>
      </w:r>
    </w:p>
    <w:p w14:paraId="6781D366" w14:textId="77777777" w:rsidR="00615829" w:rsidRDefault="00615829" w:rsidP="00615829">
      <w:pPr>
        <w:pStyle w:val="BodyText"/>
      </w:pPr>
      <w:r>
        <w:t>This output is the electric power input to the compressor in Watts.</w:t>
      </w:r>
    </w:p>
    <w:p w14:paraId="7A97E218" w14:textId="77777777" w:rsidR="00615829" w:rsidRDefault="00615829" w:rsidP="00615829">
      <w:pPr>
        <w:pStyle w:val="Heading4"/>
      </w:pPr>
      <w:r>
        <w:t>Refrigeration Air Chiller System Compressor Electric Energy [J]</w:t>
      </w:r>
    </w:p>
    <w:p w14:paraId="2FC99E18"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4C2BD6F" w14:textId="77777777" w:rsidR="00615829" w:rsidRDefault="00615829" w:rsidP="00615829">
      <w:pPr>
        <w:pStyle w:val="Heading4"/>
      </w:pPr>
      <w:r>
        <w:lastRenderedPageBreak/>
        <w:t>Refrigeration Air Chiller System Compressor Heat Transfer Rate [W]</w:t>
      </w:r>
    </w:p>
    <w:p w14:paraId="1DEA2670" w14:textId="77777777" w:rsidR="00615829" w:rsidRDefault="00615829" w:rsidP="00615829">
      <w:pPr>
        <w:pStyle w:val="BodyText"/>
      </w:pPr>
      <w:r>
        <w:t>This output is the heat removed from the refrigerated cases by the compressor in Watts.</w:t>
      </w:r>
    </w:p>
    <w:p w14:paraId="3AD16BBB" w14:textId="77777777" w:rsidR="007C7C85" w:rsidRDefault="00615829" w:rsidP="00615829">
      <w:pPr>
        <w:pStyle w:val="Heading4"/>
      </w:pPr>
      <w:r w:rsidRPr="00D81E88">
        <w:t>Refrigeration Air Chiller System Compressor Heat Transfer Energy</w:t>
      </w:r>
      <w:r w:rsidRPr="00D81E88" w:rsidDel="00D81E88">
        <w:t xml:space="preserve"> </w:t>
      </w:r>
      <w:r>
        <w:t>[J]</w:t>
      </w:r>
    </w:p>
    <w:p w14:paraId="0F1EC4FF" w14:textId="77777777" w:rsidR="007C7C85" w:rsidRDefault="007C7C85" w:rsidP="007C7C85">
      <w:pPr>
        <w:pStyle w:val="BodyText"/>
      </w:pPr>
      <w:r>
        <w:t>This is the heat removed from the refrigerated cases by the compressor in Joules for the timestep being reported.</w:t>
      </w:r>
    </w:p>
    <w:p w14:paraId="2A7818DE" w14:textId="77777777" w:rsidR="007C7C85" w:rsidRDefault="007C7C85" w:rsidP="007C7C85">
      <w:pPr>
        <w:pStyle w:val="Heading4"/>
      </w:pPr>
      <w:r>
        <w:t>Refrigeration Chiller Compressor Run Time  Fraction []</w:t>
      </w:r>
    </w:p>
    <w:p w14:paraId="5C5ED942" w14:textId="77777777" w:rsidR="007C7C85" w:rsidRDefault="007C7C85" w:rsidP="007C7C85">
      <w:pPr>
        <w:pStyle w:val="BodyText"/>
      </w:pPr>
      <w:r>
        <w:t>This is the fraction of the time step when the compressor ran to meet the load.  It is a value between 0.0 and 1.0.</w:t>
      </w:r>
    </w:p>
    <w:p w14:paraId="3DC1A64C" w14:textId="77777777" w:rsidR="007C7C85" w:rsidRDefault="007C7C85" w:rsidP="007C7C85">
      <w:pPr>
        <w:pStyle w:val="Heading3"/>
      </w:pPr>
      <w:bookmarkStart w:id="2324" w:name="_Toc242669685"/>
      <w:bookmarkStart w:id="2325" w:name="_Toc259442528"/>
      <w:bookmarkStart w:id="2326" w:name="_Toc241116955"/>
      <w:bookmarkStart w:id="2327" w:name="_Toc274581461"/>
      <w:bookmarkStart w:id="2328" w:name="_Toc214167147"/>
      <w:bookmarkStart w:id="2329" w:name="_Toc226891341"/>
      <w:bookmarkStart w:id="2330" w:name="_Toc236454206"/>
      <w:bookmarkStart w:id="2331" w:name="_Toc238518406"/>
      <w:bookmarkStart w:id="2332" w:name="_Toc113438552"/>
      <w:bookmarkStart w:id="2333" w:name="_Toc399490385"/>
      <w:r w:rsidRPr="000309C3">
        <w:t>Refrigeration:CompressorList</w:t>
      </w:r>
      <w:bookmarkEnd w:id="2324"/>
      <w:bookmarkEnd w:id="2325"/>
      <w:bookmarkEnd w:id="2326"/>
      <w:bookmarkEnd w:id="2327"/>
      <w:bookmarkEnd w:id="2333"/>
    </w:p>
    <w:p w14:paraId="49158BF9" w14:textId="77777777"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14:paraId="5AA7AB8B" w14:textId="77777777" w:rsidR="007C7C85" w:rsidRPr="00831A05" w:rsidRDefault="007C7C85" w:rsidP="007C7C85">
      <w:pPr>
        <w:pStyle w:val="Heading4"/>
      </w:pPr>
      <w:r w:rsidRPr="00831A05">
        <w:t>Field: Name</w:t>
      </w:r>
    </w:p>
    <w:p w14:paraId="6D6CD666" w14:textId="77777777"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14:paraId="0369FE45" w14:textId="77777777" w:rsidR="007C7C85" w:rsidRPr="00831A05" w:rsidRDefault="007C7C85" w:rsidP="007C7C85">
      <w:pPr>
        <w:pStyle w:val="Heading4"/>
      </w:pPr>
      <w:r w:rsidRPr="00831A05">
        <w:t>Field: Refrigeration Compressor</w:t>
      </w:r>
      <w:r>
        <w:t xml:space="preserve"> &lt;x&gt;</w:t>
      </w:r>
      <w:r w:rsidRPr="00831A05">
        <w:t xml:space="preserve"> Name</w:t>
      </w:r>
    </w:p>
    <w:p w14:paraId="144C503F" w14:textId="77777777"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14:paraId="4EAF36AF" w14:textId="77777777" w:rsidR="007C7C85" w:rsidRDefault="007C7C85" w:rsidP="007C7C85">
      <w:pPr>
        <w:pStyle w:val="BodyText"/>
      </w:pPr>
    </w:p>
    <w:p w14:paraId="32D1C173" w14:textId="77777777" w:rsidR="007C7C85" w:rsidRDefault="007C7C85" w:rsidP="007C7C85">
      <w:pPr>
        <w:pStyle w:val="BodyText"/>
      </w:pPr>
      <w:r>
        <w:t>The following is an example input for a compressor list.</w:t>
      </w:r>
    </w:p>
    <w:p w14:paraId="33F72581" w14:textId="77777777" w:rsidR="007C7C85" w:rsidRPr="00BD6B29" w:rsidRDefault="007C7C85" w:rsidP="007C7C85">
      <w:pPr>
        <w:pStyle w:val="IDDDefinition"/>
      </w:pPr>
      <w:r w:rsidRPr="000309C3">
        <w:t>Refrigeration:CompressorList</w:t>
      </w:r>
      <w:r w:rsidRPr="00BD6B29">
        <w:t>,</w:t>
      </w:r>
    </w:p>
    <w:p w14:paraId="2B669FB4" w14:textId="77777777" w:rsidR="007C7C85" w:rsidRDefault="007C7C85" w:rsidP="007C7C85">
      <w:pPr>
        <w:pStyle w:val="IDDDefinition"/>
      </w:pPr>
      <w:r>
        <w:t xml:space="preserve">    MediumTempCompressorlist, !- Refrigeration Compressor List Name</w:t>
      </w:r>
    </w:p>
    <w:p w14:paraId="1B098E11" w14:textId="77777777" w:rsidR="007C7C85" w:rsidRDefault="007C7C85" w:rsidP="007C7C85">
      <w:pPr>
        <w:pStyle w:val="IDDDefinition"/>
      </w:pPr>
      <w:r>
        <w:t xml:space="preserve">    CompressorA,             !- Refrigeration Compressor Name #1</w:t>
      </w:r>
    </w:p>
    <w:p w14:paraId="589BD533" w14:textId="77777777" w:rsidR="007C7C85" w:rsidRDefault="007C7C85" w:rsidP="007C7C85">
      <w:pPr>
        <w:pStyle w:val="IDDDefinition"/>
      </w:pPr>
      <w:r>
        <w:t xml:space="preserve">    CompressorB,             !- Refrigeration Compressor Name #2</w:t>
      </w:r>
    </w:p>
    <w:p w14:paraId="6D4EFA1D" w14:textId="77777777" w:rsidR="007C7C85" w:rsidRDefault="007C7C85" w:rsidP="007C7C85">
      <w:pPr>
        <w:pStyle w:val="IDDDefinition"/>
      </w:pPr>
      <w:r>
        <w:t xml:space="preserve">    CompressorC;             !- Refrigeration Compressor Name #3</w:t>
      </w:r>
    </w:p>
    <w:p w14:paraId="09DE1CA8" w14:textId="77777777" w:rsidR="007C7C85" w:rsidRPr="00831A05" w:rsidRDefault="007C7C85" w:rsidP="007C7C85">
      <w:pPr>
        <w:pStyle w:val="Heading3"/>
      </w:pPr>
      <w:bookmarkStart w:id="2334" w:name="_Toc242669686"/>
      <w:bookmarkStart w:id="2335" w:name="_Toc259442529"/>
      <w:bookmarkStart w:id="2336" w:name="_Toc241116956"/>
      <w:bookmarkStart w:id="2337" w:name="_Toc274581462"/>
      <w:bookmarkStart w:id="2338" w:name="_Toc399490386"/>
      <w:r w:rsidRPr="00831A05">
        <w:t>Refrigeration:Subcooler</w:t>
      </w:r>
      <w:bookmarkEnd w:id="2328"/>
      <w:bookmarkEnd w:id="2329"/>
      <w:bookmarkEnd w:id="2330"/>
      <w:bookmarkEnd w:id="2331"/>
      <w:bookmarkEnd w:id="2332"/>
      <w:bookmarkEnd w:id="2334"/>
      <w:bookmarkEnd w:id="2335"/>
      <w:bookmarkEnd w:id="2336"/>
      <w:bookmarkEnd w:id="2337"/>
      <w:bookmarkEnd w:id="2338"/>
    </w:p>
    <w:p w14:paraId="28FDFEB9" w14:textId="77777777"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14:paraId="3321C0B2" w14:textId="77777777" w:rsidR="007C7C85" w:rsidRPr="00831A05" w:rsidRDefault="007C7C85" w:rsidP="007C7C85">
      <w:pPr>
        <w:pStyle w:val="Heading4"/>
      </w:pPr>
      <w:r w:rsidRPr="00831A05">
        <w:t>Field: Name</w:t>
      </w:r>
    </w:p>
    <w:p w14:paraId="30EA3D10" w14:textId="77777777"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14:paraId="253564D5" w14:textId="77777777" w:rsidR="007C7C85" w:rsidRPr="00831A05" w:rsidRDefault="007C7C85" w:rsidP="007C7C85">
      <w:pPr>
        <w:pStyle w:val="Heading4"/>
      </w:pPr>
      <w:r w:rsidRPr="00831A05">
        <w:lastRenderedPageBreak/>
        <w:t>Field: Subcooler Type</w:t>
      </w:r>
    </w:p>
    <w:p w14:paraId="0C6A06F0" w14:textId="77777777"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14:paraId="5A98EA92" w14:textId="77777777" w:rsidR="007C7C85" w:rsidRPr="00831A05" w:rsidRDefault="007C7C85" w:rsidP="007C7C85">
      <w:pPr>
        <w:pStyle w:val="Heading4"/>
      </w:pPr>
      <w:r w:rsidRPr="00831A05">
        <w:t>Field: Liquid Suction Design Subcooling</w:t>
      </w:r>
      <w:r>
        <w:t xml:space="preserve"> Temperature Difference</w:t>
      </w:r>
    </w:p>
    <w:p w14:paraId="376BC486" w14:textId="77777777"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14:paraId="3C5F0838" w14:textId="77777777" w:rsidR="007C7C85" w:rsidRPr="00831A05" w:rsidRDefault="007C7C85" w:rsidP="007C7C85">
      <w:pPr>
        <w:pStyle w:val="Heading4"/>
      </w:pPr>
      <w:r w:rsidRPr="00831A05">
        <w:t xml:space="preserve">Field: </w:t>
      </w:r>
      <w:r w:rsidRPr="00963938">
        <w:t>Design Liquid Inlet Temperature</w:t>
      </w:r>
    </w:p>
    <w:p w14:paraId="24CB2762" w14:textId="77777777"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14:paraId="20B2A8AE" w14:textId="77777777" w:rsidR="007C7C85" w:rsidRPr="00831A05" w:rsidRDefault="007C7C85" w:rsidP="007C7C85">
      <w:pPr>
        <w:pStyle w:val="Heading4"/>
      </w:pPr>
      <w:r w:rsidRPr="00831A05">
        <w:t xml:space="preserve">Field: </w:t>
      </w:r>
      <w:r w:rsidRPr="00963938">
        <w:t>Design Vapor Inlet Temperature</w:t>
      </w:r>
    </w:p>
    <w:p w14:paraId="00FDD908" w14:textId="77777777"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14:paraId="257BB5C4" w14:textId="77777777" w:rsidR="007C7C85" w:rsidRPr="00831A05" w:rsidRDefault="007C7C85" w:rsidP="007C7C85">
      <w:pPr>
        <w:pStyle w:val="Heading4"/>
      </w:pPr>
      <w:r w:rsidRPr="00831A05">
        <w:t>Field: Capacity-Providing System</w:t>
      </w:r>
    </w:p>
    <w:p w14:paraId="15F8D9FA" w14:textId="77777777"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14:paraId="06CF0C86" w14:textId="77777777" w:rsidR="007C7C85" w:rsidRPr="00831A05" w:rsidRDefault="007C7C85" w:rsidP="007C7C85">
      <w:pPr>
        <w:pStyle w:val="Heading4"/>
      </w:pPr>
      <w:r w:rsidRPr="00831A05">
        <w:t xml:space="preserve">Field: </w:t>
      </w:r>
      <w:r w:rsidRPr="00963938">
        <w:t>Outlet Control Temperature</w:t>
      </w:r>
    </w:p>
    <w:p w14:paraId="50203174" w14:textId="77777777"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14:paraId="7E161D3F" w14:textId="77777777" w:rsidR="007C7C85" w:rsidRPr="00831A05" w:rsidRDefault="007C7C85" w:rsidP="007C7C85">
      <w:pPr>
        <w:pStyle w:val="BodyText"/>
      </w:pPr>
    </w:p>
    <w:p w14:paraId="316CE3D6" w14:textId="77777777" w:rsidR="007C7C85" w:rsidRPr="00F573F7" w:rsidRDefault="007C7C85" w:rsidP="007C7C85">
      <w:pPr>
        <w:pStyle w:val="BodyText"/>
      </w:pPr>
    </w:p>
    <w:p w14:paraId="396D5C96" w14:textId="77777777" w:rsidR="007C7C85" w:rsidRDefault="007C7C85" w:rsidP="007C7C85">
      <w:pPr>
        <w:pStyle w:val="BodyText"/>
      </w:pPr>
      <w:r>
        <w:t>The following is example input for both liquid suction and mechanical subcoolers.</w:t>
      </w:r>
    </w:p>
    <w:p w14:paraId="3385CA26" w14:textId="77777777" w:rsidR="007C7C85" w:rsidRDefault="007C7C85" w:rsidP="007C7C85">
      <w:pPr>
        <w:pStyle w:val="IDDDefinition"/>
      </w:pPr>
      <w:r>
        <w:t xml:space="preserve">  REFRIGERATION:SUBCOOLER,</w:t>
      </w:r>
    </w:p>
    <w:p w14:paraId="2EA8DD9C" w14:textId="77777777" w:rsidR="007C7C85" w:rsidRDefault="007C7C85" w:rsidP="007C7C85">
      <w:pPr>
        <w:pStyle w:val="IDDDefinition"/>
      </w:pPr>
      <w:r>
        <w:tab/>
        <w:t>SampleLSHx,</w:t>
      </w:r>
      <w:r>
        <w:tab/>
      </w:r>
      <w:r>
        <w:tab/>
        <w:t>!Subcooler Name</w:t>
      </w:r>
    </w:p>
    <w:p w14:paraId="1F4A804B" w14:textId="77777777" w:rsidR="007C7C85" w:rsidRDefault="007C7C85" w:rsidP="007C7C85">
      <w:pPr>
        <w:pStyle w:val="IDDDefinition"/>
      </w:pPr>
      <w:r>
        <w:tab/>
        <w:t>LiquidSuction,</w:t>
      </w:r>
      <w:r>
        <w:tab/>
      </w:r>
      <w:r>
        <w:tab/>
        <w:t>!subcooler type</w:t>
      </w:r>
    </w:p>
    <w:p w14:paraId="08286FD4" w14:textId="77777777" w:rsidR="007C7C85" w:rsidRDefault="007C7C85" w:rsidP="007C7C85">
      <w:pPr>
        <w:pStyle w:val="IDDDefinition"/>
      </w:pPr>
      <w:r>
        <w:tab/>
        <w:t>6,</w:t>
      </w:r>
      <w:r>
        <w:tab/>
      </w:r>
      <w:r>
        <w:tab/>
      </w:r>
      <w:r>
        <w:tab/>
        <w:t>!design liquid suction subcooling {deltaC}</w:t>
      </w:r>
    </w:p>
    <w:p w14:paraId="1256BC6F" w14:textId="77777777" w:rsidR="007C7C85" w:rsidRDefault="007C7C85" w:rsidP="007C7C85">
      <w:pPr>
        <w:pStyle w:val="IDDDefinition"/>
      </w:pPr>
      <w:r>
        <w:tab/>
        <w:t>16,</w:t>
      </w:r>
      <w:r>
        <w:tab/>
      </w:r>
      <w:r>
        <w:tab/>
      </w:r>
      <w:r>
        <w:tab/>
        <w:t>!design inlet temperature on liquid side {C}</w:t>
      </w:r>
    </w:p>
    <w:p w14:paraId="2487AC71" w14:textId="77777777" w:rsidR="007C7C85" w:rsidRDefault="007C7C85" w:rsidP="007C7C85">
      <w:pPr>
        <w:pStyle w:val="IDDDefinition"/>
      </w:pPr>
      <w:r>
        <w:tab/>
        <w:t>0,</w:t>
      </w:r>
      <w:r>
        <w:tab/>
      </w:r>
      <w:r>
        <w:tab/>
      </w:r>
      <w:r>
        <w:tab/>
        <w:t>!design inlet temperature on vapor side {C}</w:t>
      </w:r>
    </w:p>
    <w:p w14:paraId="03EF34C9" w14:textId="77777777" w:rsidR="007C7C85" w:rsidRDefault="007C7C85" w:rsidP="007C7C85">
      <w:pPr>
        <w:pStyle w:val="IDDDefinition"/>
      </w:pPr>
      <w:r>
        <w:tab/>
        <w:t>,</w:t>
      </w:r>
      <w:r>
        <w:tab/>
      </w:r>
      <w:r>
        <w:tab/>
      </w:r>
      <w:r>
        <w:tab/>
        <w:t>!Refrigeration System Detailed Name providing cooling capacity</w:t>
      </w:r>
    </w:p>
    <w:p w14:paraId="0AC8AC4F" w14:textId="77777777" w:rsidR="007C7C85" w:rsidRDefault="007C7C85" w:rsidP="007C7C85">
      <w:pPr>
        <w:pStyle w:val="IDDDefinition"/>
      </w:pPr>
      <w:r>
        <w:tab/>
        <w:t>;</w:t>
      </w:r>
      <w:r>
        <w:tab/>
      </w:r>
      <w:r>
        <w:tab/>
      </w:r>
      <w:r>
        <w:tab/>
        <w:t>!Control Temperature Out for subcooled liquid {C}</w:t>
      </w:r>
    </w:p>
    <w:p w14:paraId="4F870965" w14:textId="77777777" w:rsidR="007C7C85" w:rsidRDefault="007C7C85" w:rsidP="007C7C85">
      <w:pPr>
        <w:pStyle w:val="IDDDefinition"/>
      </w:pPr>
    </w:p>
    <w:p w14:paraId="0A805876" w14:textId="77777777" w:rsidR="007C7C85" w:rsidRDefault="007C7C85" w:rsidP="007C7C85">
      <w:pPr>
        <w:pStyle w:val="IDDDefinition"/>
      </w:pPr>
      <w:r>
        <w:t>! Mechanical Subcooler (uses Med Temp System to cool low temp liquid to 10C)</w:t>
      </w:r>
    </w:p>
    <w:p w14:paraId="78CE6880" w14:textId="77777777" w:rsidR="007C7C85" w:rsidRDefault="007C7C85" w:rsidP="007C7C85">
      <w:pPr>
        <w:pStyle w:val="IDDDefinition"/>
      </w:pPr>
      <w:r>
        <w:t xml:space="preserve">  REFRIGERATION:SUBCOOLER,</w:t>
      </w:r>
    </w:p>
    <w:p w14:paraId="218BFB33" w14:textId="77777777" w:rsidR="007C7C85" w:rsidRDefault="007C7C85" w:rsidP="007C7C85">
      <w:pPr>
        <w:pStyle w:val="IDDDefinition"/>
      </w:pPr>
      <w:r>
        <w:tab/>
        <w:t>SampleMSC,</w:t>
      </w:r>
      <w:r>
        <w:tab/>
      </w:r>
      <w:r>
        <w:tab/>
        <w:t>!Subcooler Name</w:t>
      </w:r>
    </w:p>
    <w:p w14:paraId="1230A162" w14:textId="77777777" w:rsidR="007C7C85" w:rsidRDefault="007C7C85" w:rsidP="007C7C85">
      <w:pPr>
        <w:pStyle w:val="IDDDefinition"/>
      </w:pPr>
      <w:r>
        <w:tab/>
        <w:t>Mechanical,</w:t>
      </w:r>
      <w:r>
        <w:tab/>
      </w:r>
      <w:r>
        <w:tab/>
        <w:t>!subcooler type</w:t>
      </w:r>
    </w:p>
    <w:p w14:paraId="6EABD583" w14:textId="77777777" w:rsidR="007C7C85" w:rsidRDefault="007C7C85" w:rsidP="007C7C85">
      <w:pPr>
        <w:pStyle w:val="IDDDefinition"/>
      </w:pPr>
      <w:r>
        <w:tab/>
        <w:t>,</w:t>
      </w:r>
      <w:r>
        <w:tab/>
      </w:r>
      <w:r>
        <w:tab/>
      </w:r>
      <w:r>
        <w:tab/>
        <w:t>!design liquid suction subcooling {C}</w:t>
      </w:r>
    </w:p>
    <w:p w14:paraId="512AE32C" w14:textId="77777777" w:rsidR="007C7C85" w:rsidRDefault="007C7C85" w:rsidP="007C7C85">
      <w:pPr>
        <w:pStyle w:val="IDDDefinition"/>
      </w:pPr>
      <w:r>
        <w:tab/>
        <w:t>,</w:t>
      </w:r>
      <w:r>
        <w:tab/>
      </w:r>
      <w:r>
        <w:tab/>
      </w:r>
      <w:r>
        <w:tab/>
        <w:t>!design inlet temperature on liquid side {C}</w:t>
      </w:r>
    </w:p>
    <w:p w14:paraId="7559EE11" w14:textId="77777777" w:rsidR="007C7C85" w:rsidRDefault="007C7C85" w:rsidP="007C7C85">
      <w:pPr>
        <w:pStyle w:val="IDDDefinition"/>
      </w:pPr>
      <w:r>
        <w:tab/>
        <w:t>,</w:t>
      </w:r>
      <w:r>
        <w:tab/>
      </w:r>
      <w:r>
        <w:tab/>
      </w:r>
      <w:r>
        <w:tab/>
        <w:t>!design inlet temperature on vapor side {C}</w:t>
      </w:r>
    </w:p>
    <w:p w14:paraId="160EEF46" w14:textId="77777777" w:rsidR="007C7C85" w:rsidRDefault="007C7C85" w:rsidP="007C7C85">
      <w:pPr>
        <w:pStyle w:val="IDDDefinition"/>
      </w:pPr>
      <w:r>
        <w:tab/>
        <w:t>MediumTempSystem,</w:t>
      </w:r>
      <w:r>
        <w:tab/>
        <w:t>!Refrigeration System Detailed Name providing cooling capacity</w:t>
      </w:r>
    </w:p>
    <w:p w14:paraId="55FE15E3" w14:textId="77777777" w:rsidR="007C7C85" w:rsidRPr="00507F3F" w:rsidRDefault="007C7C85" w:rsidP="007C7C85">
      <w:pPr>
        <w:pStyle w:val="IDDDefinition"/>
      </w:pPr>
      <w:r>
        <w:tab/>
        <w:t>10;</w:t>
      </w:r>
      <w:r>
        <w:tab/>
      </w:r>
      <w:r>
        <w:tab/>
      </w:r>
      <w:r>
        <w:tab/>
        <w:t xml:space="preserve">!Control Temperature Out for subcooled liquid {C}   </w:t>
      </w:r>
    </w:p>
    <w:p w14:paraId="0F9A8DEB" w14:textId="77777777" w:rsidR="007C7C85" w:rsidRDefault="00615829" w:rsidP="007C7C85">
      <w:pPr>
        <w:pStyle w:val="Heading3"/>
      </w:pPr>
      <w:bookmarkStart w:id="2339" w:name="_Toc214167148"/>
      <w:bookmarkStart w:id="2340" w:name="_Toc226891342"/>
      <w:bookmarkStart w:id="2341" w:name="_Toc236454207"/>
      <w:bookmarkStart w:id="2342" w:name="_Toc238518407"/>
      <w:bookmarkStart w:id="2343" w:name="_Toc113438553"/>
      <w:bookmarkStart w:id="2344" w:name="_Toc242669687"/>
      <w:bookmarkStart w:id="2345" w:name="_Toc259442530"/>
      <w:bookmarkStart w:id="2346" w:name="_Toc241116957"/>
      <w:bookmarkStart w:id="2347" w:name="_Toc274581463"/>
      <w:bookmarkStart w:id="2348" w:name="_Toc399490387"/>
      <w:r>
        <w:t xml:space="preserve">Refrigeration </w:t>
      </w:r>
      <w:r w:rsidR="007C7C85">
        <w:t>Subcooler Outputs</w:t>
      </w:r>
      <w:bookmarkEnd w:id="2339"/>
      <w:bookmarkEnd w:id="2340"/>
      <w:bookmarkEnd w:id="2341"/>
      <w:bookmarkEnd w:id="2342"/>
      <w:bookmarkEnd w:id="2343"/>
      <w:bookmarkEnd w:id="2344"/>
      <w:bookmarkEnd w:id="2345"/>
      <w:bookmarkEnd w:id="2346"/>
      <w:bookmarkEnd w:id="2347"/>
      <w:bookmarkEnd w:id="2348"/>
    </w:p>
    <w:p w14:paraId="37432BCA" w14:textId="77777777" w:rsidR="00615829" w:rsidRDefault="00615829" w:rsidP="00615829">
      <w:pPr>
        <w:pStyle w:val="CodeIDDSamples"/>
      </w:pPr>
      <w:bookmarkStart w:id="2349" w:name="_Toc214167149"/>
      <w:bookmarkStart w:id="2350" w:name="_Toc226891343"/>
      <w:bookmarkStart w:id="2351" w:name="_Toc236454208"/>
      <w:bookmarkStart w:id="2352" w:name="_Toc238518408"/>
      <w:bookmarkStart w:id="2353" w:name="_Toc113438554"/>
      <w:bookmarkStart w:id="2354" w:name="_Toc242669688"/>
      <w:bookmarkStart w:id="2355" w:name="_Toc259442531"/>
      <w:r>
        <w:t>FOR SUBCOOLERS ON SYSTEMS SERVING CASES AND/OR WALKINS:</w:t>
      </w:r>
    </w:p>
    <w:p w14:paraId="26F3BFCC" w14:textId="77777777" w:rsidR="00615829" w:rsidRDefault="00615829" w:rsidP="00615829">
      <w:pPr>
        <w:pStyle w:val="CodeIDDSamples"/>
      </w:pPr>
      <w:r>
        <w:t>Zone,Average,</w:t>
      </w:r>
      <w:r w:rsidRPr="005C2F25">
        <w:t xml:space="preserve"> </w:t>
      </w:r>
      <w:r>
        <w:t>Refrigeration System Mechanical Subcooler Heat Transfer Rate [W]</w:t>
      </w:r>
    </w:p>
    <w:p w14:paraId="7011BFA9" w14:textId="77777777" w:rsidR="00615829" w:rsidRDefault="00615829" w:rsidP="00615829">
      <w:pPr>
        <w:pStyle w:val="CodeIDDSamples"/>
      </w:pPr>
      <w:r>
        <w:t>Zone,Sum,</w:t>
      </w:r>
      <w:r w:rsidRPr="005C2F25">
        <w:t xml:space="preserve"> </w:t>
      </w:r>
      <w:r>
        <w:t>Refrigeration System Mechanical Subcooler Heat Transfer Energy [J]</w:t>
      </w:r>
    </w:p>
    <w:p w14:paraId="73F2AC54" w14:textId="77777777" w:rsidR="00615829" w:rsidRDefault="00615829" w:rsidP="00615829">
      <w:pPr>
        <w:pStyle w:val="CodeIDDSamples"/>
      </w:pPr>
      <w:r>
        <w:t>FOR SUBCOOLERS ON SYSTEMS SERVING AIR CHILLERS:</w:t>
      </w:r>
    </w:p>
    <w:p w14:paraId="3FCA0F1F" w14:textId="77777777" w:rsidR="00615829" w:rsidRDefault="00615829" w:rsidP="00615829">
      <w:pPr>
        <w:pStyle w:val="CodeIDDSamples"/>
      </w:pPr>
      <w:r>
        <w:t>Zone,Average,</w:t>
      </w:r>
      <w:r w:rsidRPr="005C2F25">
        <w:t xml:space="preserve"> </w:t>
      </w:r>
      <w:r>
        <w:t>Refrigeration Air Chiller System Mechanical Subcooler Heat Transfer Rate [W]</w:t>
      </w:r>
    </w:p>
    <w:p w14:paraId="45B2F4CC" w14:textId="77777777" w:rsidR="00615829" w:rsidRDefault="00615829" w:rsidP="00615829">
      <w:pPr>
        <w:pStyle w:val="CodeIDDSamples"/>
      </w:pPr>
      <w:r>
        <w:t>Zone,Sum,</w:t>
      </w:r>
      <w:r w:rsidRPr="005C2F25">
        <w:t xml:space="preserve"> </w:t>
      </w:r>
      <w:r>
        <w:t>Refrigeration Air Chiller System Mechanical Subcooler Heat Transfer Energy [J]</w:t>
      </w:r>
    </w:p>
    <w:p w14:paraId="7D661C75" w14:textId="77777777" w:rsidR="00615829" w:rsidRDefault="00615829" w:rsidP="00615829">
      <w:pPr>
        <w:pStyle w:val="Heading4"/>
      </w:pPr>
      <w:r>
        <w:lastRenderedPageBreak/>
        <w:t>FOR SUBCOOLERS ON SYSTEMS SERVING CASES AND/OR WALKINS:</w:t>
      </w:r>
    </w:p>
    <w:p w14:paraId="515EB95A" w14:textId="77777777" w:rsidR="00615829" w:rsidRDefault="00615829" w:rsidP="00615829">
      <w:pPr>
        <w:pStyle w:val="Heading4"/>
      </w:pPr>
      <w:r>
        <w:t>Refrigeration System Mechanical Subcooler Heat Transfer Rate [W]</w:t>
      </w:r>
    </w:p>
    <w:p w14:paraId="39F98D7C"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35B59514" w14:textId="77777777" w:rsidR="00615829" w:rsidRDefault="00615829" w:rsidP="00615829">
      <w:pPr>
        <w:pStyle w:val="Heading4"/>
      </w:pPr>
      <w:r>
        <w:t>Refrigeration System Mechanical Subcooler Heat Transfer Energy</w:t>
      </w:r>
      <w:r w:rsidRPr="00694F87">
        <w:t xml:space="preserve"> [J</w:t>
      </w:r>
      <w:r>
        <w:t>]</w:t>
      </w:r>
    </w:p>
    <w:p w14:paraId="1225019A" w14:textId="77777777" w:rsidR="00615829" w:rsidRDefault="00615829" w:rsidP="00615829">
      <w:pPr>
        <w:pStyle w:val="BodyText"/>
      </w:pPr>
      <w:r>
        <w:t>This output is the cooling energy transferred from one system’s compressor group to the refrigerant leaving the condenser for another refrigeration system in Joules.</w:t>
      </w:r>
    </w:p>
    <w:p w14:paraId="30BB228D" w14:textId="77777777" w:rsidR="00615829" w:rsidRDefault="00615829" w:rsidP="00615829">
      <w:pPr>
        <w:pStyle w:val="Heading4"/>
      </w:pPr>
      <w:r>
        <w:t>FOR SUBCOOLERS ON SYSTEMS SERVING AIR CHILLERS</w:t>
      </w:r>
    </w:p>
    <w:p w14:paraId="16293824" w14:textId="77777777" w:rsidR="00615829" w:rsidRDefault="00615829" w:rsidP="00615829">
      <w:pPr>
        <w:pStyle w:val="Heading4"/>
      </w:pPr>
      <w:r w:rsidRPr="00F00159">
        <w:t>Refrigeration Air Chiller System Mechanical Subcooler Heat Transfer Rate</w:t>
      </w:r>
      <w:r w:rsidRPr="00F00159" w:rsidDel="00F00159">
        <w:t xml:space="preserve"> </w:t>
      </w:r>
      <w:r>
        <w:t>[W]</w:t>
      </w:r>
    </w:p>
    <w:p w14:paraId="465B8A67"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40D97CA4" w14:textId="77777777"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14:paraId="728F76A4" w14:textId="77777777" w:rsidR="007C7C85" w:rsidRDefault="007C7C85" w:rsidP="007C7C85">
      <w:pPr>
        <w:pStyle w:val="BodyText"/>
      </w:pPr>
      <w:r>
        <w:t>This output is the cooling energy transferred from one system’s compressor group to the refrigerant leaving the condenser for another refrigeration system in Joules.</w:t>
      </w:r>
    </w:p>
    <w:p w14:paraId="04C77455" w14:textId="77777777" w:rsidR="007C7C85" w:rsidRDefault="007C7C85" w:rsidP="007C7C85">
      <w:pPr>
        <w:pStyle w:val="BodyText"/>
      </w:pPr>
    </w:p>
    <w:p w14:paraId="72C69301" w14:textId="77777777" w:rsidR="007C7C85" w:rsidRPr="00831A05" w:rsidRDefault="007C7C85" w:rsidP="007C7C85">
      <w:pPr>
        <w:pStyle w:val="Heading3"/>
      </w:pPr>
      <w:bookmarkStart w:id="2356" w:name="_Toc241116958"/>
      <w:bookmarkStart w:id="2357" w:name="_Toc274581464"/>
      <w:bookmarkStart w:id="2358" w:name="_Toc399490388"/>
      <w:r w:rsidRPr="00831A05">
        <w:t>Refrigeration:Condenser:AirCooled</w:t>
      </w:r>
      <w:bookmarkEnd w:id="2349"/>
      <w:bookmarkEnd w:id="2350"/>
      <w:bookmarkEnd w:id="2351"/>
      <w:bookmarkEnd w:id="2352"/>
      <w:bookmarkEnd w:id="2353"/>
      <w:bookmarkEnd w:id="2354"/>
      <w:bookmarkEnd w:id="2355"/>
      <w:bookmarkEnd w:id="2356"/>
      <w:bookmarkEnd w:id="2357"/>
      <w:bookmarkEnd w:id="2358"/>
      <w:r w:rsidRPr="00831A05">
        <w:t xml:space="preserve"> </w:t>
      </w:r>
    </w:p>
    <w:p w14:paraId="47027B0F" w14:textId="77777777"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14:paraId="4537C54B" w14:textId="77777777" w:rsidR="007C7C85" w:rsidRPr="00831A05" w:rsidRDefault="007C7C85" w:rsidP="007C7C85">
      <w:pPr>
        <w:pStyle w:val="Heading4"/>
      </w:pPr>
      <w:r w:rsidRPr="00831A05">
        <w:t>Field: Name</w:t>
      </w:r>
    </w:p>
    <w:p w14:paraId="079895BB" w14:textId="77777777"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14:paraId="03B4E55A" w14:textId="77777777" w:rsidR="007C7C85" w:rsidRPr="00831A05" w:rsidRDefault="007C7C85" w:rsidP="007C7C85">
      <w:pPr>
        <w:pStyle w:val="Heading4"/>
      </w:pPr>
      <w:r w:rsidRPr="00831A05">
        <w:t xml:space="preserve">Field: </w:t>
      </w:r>
      <w:r w:rsidRPr="00963938">
        <w:t>Rated Effective Total Heat Rejection Rate Curve Name</w:t>
      </w:r>
    </w:p>
    <w:p w14:paraId="4DCF6CEF" w14:textId="77777777"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14:paraId="2992F25B" w14:textId="77777777" w:rsidR="007C7C85" w:rsidRPr="00831A05" w:rsidRDefault="007C7C85" w:rsidP="007C7C85">
      <w:pPr>
        <w:pStyle w:val="Heading4"/>
      </w:pPr>
      <w:r w:rsidRPr="00831A05">
        <w:t xml:space="preserve">Field: </w:t>
      </w:r>
      <w:r w:rsidRPr="00963938">
        <w:t>Rated Subcooling Temperature</w:t>
      </w:r>
      <w:r>
        <w:t xml:space="preserve"> Difference</w:t>
      </w:r>
    </w:p>
    <w:p w14:paraId="05684542" w14:textId="77777777"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14:paraId="0C35B14C" w14:textId="77777777" w:rsidR="007C7C85" w:rsidRPr="00831A05" w:rsidRDefault="007C7C85" w:rsidP="007C7C85">
      <w:pPr>
        <w:pStyle w:val="Heading4"/>
      </w:pPr>
      <w:r w:rsidRPr="00831A05">
        <w:lastRenderedPageBreak/>
        <w:t xml:space="preserve">Field: </w:t>
      </w:r>
      <w:r w:rsidRPr="00963938">
        <w:t>Condenser Fan Speed Control Type</w:t>
      </w:r>
    </w:p>
    <w:p w14:paraId="02DF6C8E"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14:paraId="5054430D" w14:textId="77777777" w:rsidR="007C7C85" w:rsidRPr="00831A05" w:rsidRDefault="007C7C85" w:rsidP="007C7C85">
      <w:pPr>
        <w:pStyle w:val="Heading4"/>
      </w:pPr>
      <w:r w:rsidRPr="00831A05">
        <w:t xml:space="preserve">Field: </w:t>
      </w:r>
      <w:r>
        <w:t>Rated</w:t>
      </w:r>
      <w:r w:rsidRPr="00831A05">
        <w:t xml:space="preserve"> Fan Power</w:t>
      </w:r>
    </w:p>
    <w:p w14:paraId="4B9D1DCB" w14:textId="77777777" w:rsidR="007C7C85" w:rsidRPr="00831A05" w:rsidRDefault="007C7C85" w:rsidP="007C7C85">
      <w:pPr>
        <w:pStyle w:val="BodyText"/>
      </w:pPr>
      <w:r w:rsidRPr="00831A05">
        <w:rPr>
          <w:rFonts w:cs="Arial"/>
        </w:rPr>
        <w:t>This numeric field specifies the rated fan power (W) specified by the manufacturer, under standard rating conditions.</w:t>
      </w:r>
    </w:p>
    <w:p w14:paraId="658CDDF2" w14:textId="77777777" w:rsidR="007C7C85" w:rsidRDefault="007C7C85" w:rsidP="007C7C85">
      <w:pPr>
        <w:pStyle w:val="Heading4"/>
        <w:jc w:val="both"/>
      </w:pPr>
      <w:r>
        <w:t>Field: Minimum Fan Air Flow Ratio</w:t>
      </w:r>
    </w:p>
    <w:p w14:paraId="682B67A6" w14:textId="77777777"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14:paraId="64344A3B" w14:textId="77777777" w:rsidR="007C7C85" w:rsidRPr="00831A05" w:rsidRDefault="007C7C85" w:rsidP="007C7C85">
      <w:pPr>
        <w:pStyle w:val="Heading4"/>
      </w:pPr>
      <w:r w:rsidRPr="00831A05">
        <w:t xml:space="preserve">Field: </w:t>
      </w:r>
      <w:r w:rsidRPr="00963938">
        <w:t>Air Inlet Node Name</w:t>
      </w:r>
      <w:r>
        <w:t xml:space="preserve"> or Zone Name</w:t>
      </w:r>
    </w:p>
    <w:p w14:paraId="4510AE19" w14:textId="77777777"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14:paraId="2BF3C7CE" w14:textId="77777777" w:rsidR="007C7C85" w:rsidRPr="00831A05" w:rsidRDefault="007C7C85" w:rsidP="007C7C85">
      <w:pPr>
        <w:pStyle w:val="Heading4"/>
      </w:pPr>
      <w:r w:rsidRPr="00831A05">
        <w:t>Field: End-Use Subcategory</w:t>
      </w:r>
    </w:p>
    <w:p w14:paraId="4244F1B1"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8F48E" w14:textId="77777777" w:rsidR="007C7C85" w:rsidRDefault="007C7C85" w:rsidP="007C7C85">
      <w:pPr>
        <w:pStyle w:val="Heading4"/>
      </w:pPr>
      <w:r>
        <w:t xml:space="preserve">Field: </w:t>
      </w:r>
      <w:r w:rsidRPr="00963938">
        <w:t>Condenser Refrigerant Operating Charge Inventory</w:t>
      </w:r>
    </w:p>
    <w:p w14:paraId="0ECAE2F3"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8714551" w14:textId="77777777" w:rsidR="007C7C85" w:rsidRDefault="007C7C85" w:rsidP="007C7C85">
      <w:pPr>
        <w:pStyle w:val="Heading4"/>
      </w:pPr>
      <w:r>
        <w:t>Field: Condensate Receiver Refrigerant Inventory</w:t>
      </w:r>
    </w:p>
    <w:p w14:paraId="4C7D0160"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72AAAE9E" w14:textId="77777777" w:rsidR="007C7C85" w:rsidRDefault="007C7C85" w:rsidP="007C7C85">
      <w:pPr>
        <w:pStyle w:val="Heading4"/>
      </w:pPr>
      <w:r>
        <w:t>Field: Condensate Piping Refrigerant Inventory</w:t>
      </w:r>
    </w:p>
    <w:p w14:paraId="18F9CF13"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4289C021" w14:textId="77777777" w:rsidR="007C7C85" w:rsidRDefault="007C7C85" w:rsidP="007C7C85">
      <w:pPr>
        <w:pStyle w:val="BodyText"/>
      </w:pPr>
      <w:r>
        <w:t>The following is an example input for an air-cooled condenser.</w:t>
      </w:r>
    </w:p>
    <w:p w14:paraId="399C7C9E" w14:textId="77777777" w:rsidR="007C7C85" w:rsidRDefault="007C7C85" w:rsidP="007C7C85">
      <w:pPr>
        <w:pStyle w:val="IDDDefinition"/>
      </w:pPr>
      <w:r w:rsidRPr="00963938">
        <w:t>Refrigeration:Condenser:AirCooled</w:t>
      </w:r>
      <w:r>
        <w:t>,</w:t>
      </w:r>
    </w:p>
    <w:p w14:paraId="43658FF1" w14:textId="77777777" w:rsidR="007C7C85" w:rsidRDefault="007C7C85" w:rsidP="007C7C85">
      <w:pPr>
        <w:pStyle w:val="IDDDefinition"/>
      </w:pPr>
      <w:r>
        <w:t xml:space="preserve">    MediumTempCondenser,     !- Name of condenser</w:t>
      </w:r>
    </w:p>
    <w:p w14:paraId="2A4FE286" w14:textId="77777777" w:rsidR="007C7C85" w:rsidRDefault="007C7C85" w:rsidP="007C7C85">
      <w:pPr>
        <w:pStyle w:val="IDDDefinition"/>
      </w:pPr>
      <w:r>
        <w:t xml:space="preserve">    MediumTempCondenserHRCurve, !-name of condenser heat of rejection curve, linear</w:t>
      </w:r>
    </w:p>
    <w:p w14:paraId="55B1FD94" w14:textId="77777777" w:rsidR="007C7C85" w:rsidRDefault="007C7C85" w:rsidP="007C7C85">
      <w:pPr>
        <w:pStyle w:val="IDDDefinition"/>
      </w:pPr>
      <w:r>
        <w:t xml:space="preserve">    0.,                      ! Rated subcooling {deltaC}</w:t>
      </w:r>
    </w:p>
    <w:p w14:paraId="2859FADF" w14:textId="77777777" w:rsidR="007C7C85" w:rsidRDefault="007C7C85" w:rsidP="007C7C85">
      <w:pPr>
        <w:pStyle w:val="IDDDefinition"/>
      </w:pPr>
      <w:r>
        <w:t xml:space="preserve">    VariableSpeed,           ! Fan speed control type</w:t>
      </w:r>
    </w:p>
    <w:p w14:paraId="1EFA0A44" w14:textId="77777777" w:rsidR="007C7C85" w:rsidRDefault="007C7C85" w:rsidP="007C7C85">
      <w:pPr>
        <w:pStyle w:val="IDDDefinition"/>
      </w:pPr>
      <w:r>
        <w:t xml:space="preserve">    4000.,                   ! Design condenser fan power {W}</w:t>
      </w:r>
    </w:p>
    <w:p w14:paraId="79689097" w14:textId="77777777" w:rsidR="007C7C85" w:rsidRDefault="007C7C85" w:rsidP="007C7C85">
      <w:pPr>
        <w:pStyle w:val="IDDDefinition"/>
      </w:pPr>
      <w:r>
        <w:t xml:space="preserve">    0.25,                    !Minimum air flow fraction through condenser fan {dimensionless}</w:t>
      </w:r>
    </w:p>
    <w:p w14:paraId="3B7FF268" w14:textId="77777777" w:rsidR="007C7C85" w:rsidRDefault="007C7C85" w:rsidP="007C7C85">
      <w:pPr>
        <w:pStyle w:val="IDDDefinition"/>
      </w:pPr>
      <w:r>
        <w:t xml:space="preserve">    </w:t>
      </w:r>
      <w:r w:rsidRPr="00963938">
        <w:t>Refrigeration</w:t>
      </w:r>
      <w:r>
        <w:t xml:space="preserve"> MediumTempSystem CondenserNode,  !- Condenser Air Inlet Node Name or Zone Name</w:t>
      </w:r>
    </w:p>
    <w:p w14:paraId="36835BDE" w14:textId="77777777" w:rsidR="007C7C85" w:rsidRPr="00507F3F" w:rsidRDefault="007C7C85" w:rsidP="007C7C85">
      <w:pPr>
        <w:pStyle w:val="IDDDefinition"/>
      </w:pPr>
      <w:r>
        <w:t xml:space="preserve">    MediumTempRefrig;        !- End-Use Subcategory</w:t>
      </w:r>
    </w:p>
    <w:p w14:paraId="6868368D" w14:textId="77777777" w:rsidR="007C7C85" w:rsidRDefault="007C7C85" w:rsidP="007C7C85">
      <w:pPr>
        <w:pStyle w:val="Heading3"/>
      </w:pPr>
      <w:bookmarkStart w:id="2359" w:name="_Toc214167150"/>
      <w:bookmarkStart w:id="2360" w:name="_Toc226891344"/>
      <w:bookmarkStart w:id="2361" w:name="_Toc236454209"/>
      <w:bookmarkStart w:id="2362" w:name="_Toc238518409"/>
      <w:bookmarkStart w:id="2363" w:name="_Toc113438555"/>
      <w:bookmarkStart w:id="2364" w:name="_Toc242669689"/>
      <w:bookmarkStart w:id="2365" w:name="_Toc259442532"/>
      <w:bookmarkStart w:id="2366" w:name="_Toc241116959"/>
      <w:bookmarkStart w:id="2367" w:name="_Toc274581465"/>
      <w:bookmarkStart w:id="2368" w:name="_Toc399490389"/>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2359"/>
      <w:bookmarkEnd w:id="2360"/>
      <w:bookmarkEnd w:id="2361"/>
      <w:bookmarkEnd w:id="2362"/>
      <w:bookmarkEnd w:id="2363"/>
      <w:bookmarkEnd w:id="2364"/>
      <w:bookmarkEnd w:id="2365"/>
      <w:bookmarkEnd w:id="2366"/>
      <w:bookmarkEnd w:id="2367"/>
      <w:bookmarkEnd w:id="2368"/>
    </w:p>
    <w:p w14:paraId="0101B670" w14:textId="77777777" w:rsidR="00615829" w:rsidRDefault="00615829" w:rsidP="00615829">
      <w:pPr>
        <w:pStyle w:val="CodeIDDSamples"/>
      </w:pPr>
      <w:bookmarkStart w:id="2369" w:name="_Toc214167151"/>
      <w:bookmarkStart w:id="2370" w:name="_Toc226891345"/>
      <w:bookmarkStart w:id="2371" w:name="_Toc236454210"/>
      <w:bookmarkStart w:id="2372" w:name="_Toc238518410"/>
      <w:bookmarkStart w:id="2373" w:name="_Toc113438556"/>
      <w:bookmarkStart w:id="2374" w:name="_Toc242669690"/>
      <w:bookmarkStart w:id="2375" w:name="_Toc259442533"/>
      <w:r>
        <w:t>FOR CONDENSERS COOLING SYSTEMS SERVING CASES AND/OR WALKINS:</w:t>
      </w:r>
    </w:p>
    <w:p w14:paraId="39C099CA" w14:textId="77777777" w:rsidR="00615829" w:rsidRDefault="00615829" w:rsidP="00615829">
      <w:pPr>
        <w:pStyle w:val="CodeIDDSamples"/>
      </w:pPr>
      <w:r>
        <w:t>Zone,Average,</w:t>
      </w:r>
      <w:r w:rsidRPr="005C2F25">
        <w:t xml:space="preserve"> </w:t>
      </w:r>
      <w:r>
        <w:t>Refrigeration System Condenser Fan Electric Power [W]</w:t>
      </w:r>
    </w:p>
    <w:p w14:paraId="2CD8AF94" w14:textId="77777777" w:rsidR="00615829" w:rsidRDefault="00615829" w:rsidP="00615829">
      <w:pPr>
        <w:pStyle w:val="CodeIDDSamples"/>
      </w:pPr>
      <w:r>
        <w:t>Zone, Sum, Refrigeration System Condenser Fan Electric Energy [J]</w:t>
      </w:r>
    </w:p>
    <w:p w14:paraId="0FD493DD" w14:textId="77777777" w:rsidR="00615829" w:rsidRDefault="00615829" w:rsidP="00615829">
      <w:pPr>
        <w:pStyle w:val="CodeIDDSamples"/>
      </w:pPr>
      <w:r>
        <w:lastRenderedPageBreak/>
        <w:t>Zone,Average,</w:t>
      </w:r>
      <w:r w:rsidRPr="005C2F25">
        <w:t xml:space="preserve"> </w:t>
      </w:r>
      <w:r>
        <w:t>Refrigeration System Condenser Heat Transfer Rate [W]</w:t>
      </w:r>
    </w:p>
    <w:p w14:paraId="6939499E" w14:textId="77777777" w:rsidR="00615829" w:rsidRDefault="00615829" w:rsidP="00615829">
      <w:pPr>
        <w:pStyle w:val="CodeIDDSamples"/>
      </w:pPr>
      <w:r>
        <w:t>Zone, Sum, Refrigeration System Condenser Heat Transfer Energy [J]</w:t>
      </w:r>
    </w:p>
    <w:p w14:paraId="55CA256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470A2661"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6B6F2D07" w14:textId="77777777" w:rsidR="00615829" w:rsidRDefault="00615829" w:rsidP="00615829">
      <w:pPr>
        <w:pStyle w:val="CodeIDDSamples"/>
      </w:pPr>
      <w:r>
        <w:t>Zone, Sum, Refrigeration System Condenser Heat Recovered for Non-Refrigeration Purposes Energy [J]</w:t>
      </w:r>
    </w:p>
    <w:p w14:paraId="231F64EC" w14:textId="77777777" w:rsidR="00615829" w:rsidRDefault="00615829" w:rsidP="00615829">
      <w:pPr>
        <w:pStyle w:val="CodeIDDSamples"/>
      </w:pPr>
      <w:r>
        <w:t>Zone,Average,</w:t>
      </w:r>
      <w:r w:rsidRPr="005C2F25">
        <w:t xml:space="preserve"> </w:t>
      </w:r>
      <w:r>
        <w:t>Refrigeration System Condenser Defrost Recovered Heat Transfer Rate [W]</w:t>
      </w:r>
    </w:p>
    <w:p w14:paraId="066F837C" w14:textId="77777777" w:rsidR="00615829" w:rsidRDefault="00615829" w:rsidP="00615829">
      <w:pPr>
        <w:pStyle w:val="CodeIDDSamples"/>
      </w:pPr>
      <w:r>
        <w:t>Zone, Sum, Refrigeration System Condenser Defrost Recovered Heat Transfer Energy [J]</w:t>
      </w:r>
    </w:p>
    <w:p w14:paraId="7F13E60A" w14:textId="77777777" w:rsidR="00615829" w:rsidRDefault="00615829" w:rsidP="00615829">
      <w:pPr>
        <w:pStyle w:val="CodeIDDSamples"/>
      </w:pPr>
      <w:r>
        <w:t>FOR CONDENSERS COOLING SYSTEMS SERVING AIR CHILLERS:</w:t>
      </w:r>
    </w:p>
    <w:p w14:paraId="396CFE1A" w14:textId="77777777" w:rsidR="00615829" w:rsidRDefault="00615829" w:rsidP="00615829">
      <w:pPr>
        <w:pStyle w:val="CodeIDDSamples"/>
      </w:pPr>
      <w:r>
        <w:t>HVAC,Average,</w:t>
      </w:r>
      <w:r w:rsidRPr="005C2F25">
        <w:t xml:space="preserve"> </w:t>
      </w:r>
      <w:r>
        <w:t>Refrigeration System Condenser Fan Electric Power [W]</w:t>
      </w:r>
    </w:p>
    <w:p w14:paraId="255CF7A6" w14:textId="77777777" w:rsidR="00615829" w:rsidRDefault="00615829" w:rsidP="00615829">
      <w:pPr>
        <w:pStyle w:val="CodeIDDSamples"/>
      </w:pPr>
      <w:r>
        <w:t>HVAC, Sum, Refrigeration System Condenser Fan Electric Consumption [J]</w:t>
      </w:r>
    </w:p>
    <w:p w14:paraId="7A956ABA" w14:textId="77777777" w:rsidR="00615829" w:rsidRDefault="00615829" w:rsidP="00615829">
      <w:pPr>
        <w:pStyle w:val="CodeIDDSamples"/>
      </w:pPr>
      <w:r>
        <w:t>HVAC,Average,</w:t>
      </w:r>
      <w:r w:rsidRPr="005C2F25">
        <w:t xml:space="preserve"> </w:t>
      </w:r>
      <w:r>
        <w:t>Refrigeration Air Chiller System Condenser Heat Transfer Rate [W]</w:t>
      </w:r>
    </w:p>
    <w:p w14:paraId="512C5017" w14:textId="77777777" w:rsidR="00615829" w:rsidRDefault="00615829" w:rsidP="00615829">
      <w:pPr>
        <w:pStyle w:val="CodeIDDSamples"/>
      </w:pPr>
      <w:r>
        <w:t>HVAC, Sum, Refrigeration Air Chiller System Condenser Heat Transfer Energy [J]</w:t>
      </w:r>
    </w:p>
    <w:p w14:paraId="2C095933"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7DAFC101"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5A8C4E81" w14:textId="77777777" w:rsidR="00615829" w:rsidRDefault="00615829" w:rsidP="00615829">
      <w:pPr>
        <w:pStyle w:val="CodeIDDSamples"/>
      </w:pPr>
      <w:r>
        <w:t>HVAC, Sum, Refrigeration Air Chiller System Condenser Non Refrigeration Recovered Heat Transfer Energy [J]</w:t>
      </w:r>
    </w:p>
    <w:p w14:paraId="53AC908A"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1E31EAA2" w14:textId="77777777" w:rsidR="00615829" w:rsidRDefault="00615829" w:rsidP="00615829">
      <w:pPr>
        <w:pStyle w:val="CodeIDDSamples"/>
      </w:pPr>
      <w:r>
        <w:t>HVAC, Sum, Refrigeration Air Chiller System Condenser Defrost Recovered Heat Transfer Energy [J]</w:t>
      </w:r>
    </w:p>
    <w:p w14:paraId="7C02FCEC" w14:textId="77777777" w:rsidR="00615829" w:rsidRDefault="00615829" w:rsidP="00615829">
      <w:pPr>
        <w:pStyle w:val="Heading4"/>
      </w:pPr>
      <w:r>
        <w:t>FOR CONDENSERS ON SYSTEMS SERVING CASES AND/OR WALKINS:</w:t>
      </w:r>
    </w:p>
    <w:p w14:paraId="19ADF328" w14:textId="77777777" w:rsidR="00615829" w:rsidRDefault="00615829" w:rsidP="00615829">
      <w:pPr>
        <w:pStyle w:val="Heading4"/>
      </w:pPr>
      <w:r>
        <w:t>Refrigeration System Condenser Fan Electric Power [W]</w:t>
      </w:r>
    </w:p>
    <w:p w14:paraId="4155FE1A" w14:textId="77777777" w:rsidR="00615829" w:rsidRDefault="00615829" w:rsidP="00615829">
      <w:pPr>
        <w:pStyle w:val="BodyText"/>
      </w:pPr>
      <w:r>
        <w:t>This output is the electric input to the system’s condenser fan(s) in Watts.</w:t>
      </w:r>
    </w:p>
    <w:p w14:paraId="1B020A9B" w14:textId="77777777" w:rsidR="00615829" w:rsidRDefault="00615829" w:rsidP="00615829">
      <w:pPr>
        <w:pStyle w:val="Heading4"/>
      </w:pPr>
      <w:r>
        <w:t>Refrigeration System Condenser Fan Electric Consumption [J]</w:t>
      </w:r>
    </w:p>
    <w:p w14:paraId="385DAA03"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7C4FF66D" w14:textId="77777777" w:rsidR="00615829" w:rsidRDefault="00615829" w:rsidP="00615829">
      <w:pPr>
        <w:pStyle w:val="Heading4"/>
      </w:pPr>
      <w:r>
        <w:t>Refrigeration System Condenser Heat Transfer Rate [W]</w:t>
      </w:r>
    </w:p>
    <w:p w14:paraId="22AD9C6D"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7956B991" w14:textId="77777777" w:rsidR="00615829" w:rsidRDefault="00615829" w:rsidP="00615829">
      <w:pPr>
        <w:pStyle w:val="Heading4"/>
      </w:pPr>
      <w:r>
        <w:t>Refrigeration System Condenser Heat Transfer Energy [J]</w:t>
      </w:r>
    </w:p>
    <w:p w14:paraId="0F19E3D1"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6F459161" w14:textId="77777777" w:rsidR="00615829" w:rsidRDefault="00615829" w:rsidP="00615829">
      <w:pPr>
        <w:pStyle w:val="Heading4"/>
      </w:pPr>
      <w:r>
        <w:t>Refrigeration System Condenser Total Recovered Heat Transfer Rate [W]</w:t>
      </w:r>
    </w:p>
    <w:p w14:paraId="5AE728E1" w14:textId="77777777" w:rsidR="00615829" w:rsidRPr="00DC56CC" w:rsidRDefault="00615829" w:rsidP="00615829">
      <w:pPr>
        <w:pStyle w:val="BodyText"/>
      </w:pPr>
      <w:r>
        <w:t>This is the total heat recovered from the condenser inlet flow for all purposes including defrost and water or air heating.</w:t>
      </w:r>
    </w:p>
    <w:p w14:paraId="71181647" w14:textId="77777777" w:rsidR="00615829" w:rsidRDefault="00615829" w:rsidP="00615829">
      <w:pPr>
        <w:pStyle w:val="Heading4"/>
      </w:pPr>
      <w:r>
        <w:t>Refrigeration System Condenser Total Recovered Heat Transfer Energy [J]</w:t>
      </w:r>
    </w:p>
    <w:p w14:paraId="441B9A21"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71F4B309" w14:textId="77777777" w:rsidR="00615829" w:rsidRDefault="00615829" w:rsidP="00615829">
      <w:pPr>
        <w:pStyle w:val="Heading4"/>
      </w:pPr>
      <w:r>
        <w:lastRenderedPageBreak/>
        <w:t>Refrigeration System Condenser Non Refrigeration Recovered Heat Transfer Rate  [W]</w:t>
      </w:r>
    </w:p>
    <w:p w14:paraId="5385524F" w14:textId="77777777" w:rsidR="00615829" w:rsidRPr="00DC56CC" w:rsidRDefault="00615829" w:rsidP="00615829">
      <w:pPr>
        <w:pStyle w:val="BodyText"/>
      </w:pPr>
      <w:r>
        <w:t>This is the total heat recovered from the condenser inlet flow for purposes such as water or air heating.</w:t>
      </w:r>
    </w:p>
    <w:p w14:paraId="3CB38C39" w14:textId="77777777" w:rsidR="00615829" w:rsidRDefault="00615829" w:rsidP="00615829">
      <w:pPr>
        <w:pStyle w:val="Heading4"/>
      </w:pPr>
      <w:r>
        <w:t>Refrigeration System Condenser Non Refrigeration Recovered Heat Transfer Energy [J]</w:t>
      </w:r>
    </w:p>
    <w:p w14:paraId="4F173348" w14:textId="77777777" w:rsidR="00615829" w:rsidRDefault="00615829" w:rsidP="00615829">
      <w:pPr>
        <w:pStyle w:val="BodyText"/>
      </w:pPr>
      <w:r>
        <w:t>This is the total heat recovered from the condenser inlet flow for purposes such as water or air heating for the timestep being reported.</w:t>
      </w:r>
    </w:p>
    <w:p w14:paraId="4817436C" w14:textId="77777777" w:rsidR="00615829" w:rsidRDefault="00615829" w:rsidP="00615829">
      <w:pPr>
        <w:pStyle w:val="Heading4"/>
      </w:pPr>
      <w:r>
        <w:t>Refrigeration System Condenser Defrost Recovered Heat Transfer Rate [W]</w:t>
      </w:r>
    </w:p>
    <w:p w14:paraId="3F826026" w14:textId="77777777" w:rsidR="00615829" w:rsidRPr="00DC56CC" w:rsidRDefault="00615829" w:rsidP="00615829">
      <w:pPr>
        <w:pStyle w:val="BodyText"/>
      </w:pPr>
      <w:r>
        <w:t>This is the total heat recovered from the condenser inlet flow for defrost purposes within the refrigeration system.</w:t>
      </w:r>
    </w:p>
    <w:p w14:paraId="07AF6A73" w14:textId="77777777" w:rsidR="00615829" w:rsidRDefault="00615829" w:rsidP="00615829">
      <w:pPr>
        <w:pStyle w:val="Heading4"/>
      </w:pPr>
      <w:r>
        <w:t>Refrigeration System Condenser Defrost Recovered Heat Transfer Energy [J]</w:t>
      </w:r>
    </w:p>
    <w:p w14:paraId="6F936CAE" w14:textId="77777777" w:rsidR="00615829" w:rsidRDefault="00615829" w:rsidP="00615829">
      <w:pPr>
        <w:pStyle w:val="BodyText"/>
      </w:pPr>
      <w:r>
        <w:t>This is the total heat recovered from the condenser inlet flow for defrost purposes within the refrigeration system for the timestep being reported.</w:t>
      </w:r>
    </w:p>
    <w:p w14:paraId="05BD442E" w14:textId="77777777" w:rsidR="00615829" w:rsidRDefault="00615829" w:rsidP="00615829">
      <w:pPr>
        <w:pStyle w:val="Heading4"/>
      </w:pPr>
      <w:r>
        <w:t>FOR CONDENSERS ON SYSTEMS SERVING AIR CHILLERS:</w:t>
      </w:r>
    </w:p>
    <w:p w14:paraId="48ED3AA7" w14:textId="77777777" w:rsidR="00615829" w:rsidRDefault="00615829" w:rsidP="00615829">
      <w:pPr>
        <w:pStyle w:val="Heading4"/>
      </w:pPr>
      <w:r>
        <w:t>Refrigeration Air Chiller System Condenser Fan Electric Power [W]</w:t>
      </w:r>
    </w:p>
    <w:p w14:paraId="4FEFFD5F" w14:textId="77777777" w:rsidR="00615829" w:rsidRDefault="00615829" w:rsidP="00615829">
      <w:pPr>
        <w:pStyle w:val="BodyText"/>
      </w:pPr>
      <w:r>
        <w:t>This output is the electric input to the system’s condenser fan(s) in Watts.</w:t>
      </w:r>
    </w:p>
    <w:p w14:paraId="44D80425" w14:textId="77777777" w:rsidR="00615829" w:rsidRDefault="00615829" w:rsidP="00615829">
      <w:pPr>
        <w:pStyle w:val="Heading4"/>
      </w:pPr>
      <w:r>
        <w:t>Refrigeration Air Chiller System Condenser Fan Electric Energy [J]</w:t>
      </w:r>
    </w:p>
    <w:p w14:paraId="2E23E917"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2B1F58B" w14:textId="77777777" w:rsidR="00615829" w:rsidRDefault="00615829" w:rsidP="00615829">
      <w:pPr>
        <w:pStyle w:val="Heading4"/>
      </w:pPr>
      <w:r>
        <w:t>Refrigeration Air Chiller System Condenser Heat Transfer Rate [W]</w:t>
      </w:r>
    </w:p>
    <w:p w14:paraId="70259555"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6CDED4CA" w14:textId="77777777" w:rsidR="00615829" w:rsidRDefault="00615829" w:rsidP="00615829">
      <w:pPr>
        <w:pStyle w:val="Heading4"/>
      </w:pPr>
      <w:r>
        <w:t>Refrigeration Air Chiller System Condenser Heat Transfer Energy [J]</w:t>
      </w:r>
    </w:p>
    <w:p w14:paraId="3B962D6A"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0B5901DE" w14:textId="77777777" w:rsidR="00615829" w:rsidRDefault="00615829" w:rsidP="00615829">
      <w:pPr>
        <w:pStyle w:val="Heading4"/>
      </w:pPr>
      <w:r>
        <w:t>Refrigeration Air Chiller System Condenser Total Recovered Heat Transfer Rate [W]</w:t>
      </w:r>
    </w:p>
    <w:p w14:paraId="70A96AA0" w14:textId="77777777" w:rsidR="00615829" w:rsidRPr="00DC56CC" w:rsidRDefault="00615829" w:rsidP="00615829">
      <w:pPr>
        <w:pStyle w:val="BodyText"/>
      </w:pPr>
      <w:r>
        <w:t>This is the total heat recovered from the condenser inlet flow for all purposes including defrost and water or air heating.</w:t>
      </w:r>
    </w:p>
    <w:p w14:paraId="2E6C792F" w14:textId="77777777" w:rsidR="00615829" w:rsidRDefault="00615829" w:rsidP="00615829">
      <w:pPr>
        <w:pStyle w:val="Heading4"/>
      </w:pPr>
      <w:r>
        <w:t>Refrigeration Air Chiller System Condenser Total Recovered Heat Transfer Energy [J]</w:t>
      </w:r>
    </w:p>
    <w:p w14:paraId="1271B9B2"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2FEDAF4B" w14:textId="77777777" w:rsidR="00615829" w:rsidRDefault="00615829" w:rsidP="00615829">
      <w:pPr>
        <w:pStyle w:val="Heading4"/>
      </w:pPr>
      <w:r>
        <w:t>Refrigeration Air Chiller System Condenser Non Refrigeration Recovered Heat Transfer Rate  [W]</w:t>
      </w:r>
    </w:p>
    <w:p w14:paraId="4C6A8A9D" w14:textId="77777777" w:rsidR="00615829" w:rsidRPr="00DC56CC" w:rsidRDefault="00615829" w:rsidP="00615829">
      <w:pPr>
        <w:pStyle w:val="BodyText"/>
      </w:pPr>
      <w:r>
        <w:t>This is the total heat recovered from the condenser inlet flow for purposes such as water or air heating.</w:t>
      </w:r>
    </w:p>
    <w:p w14:paraId="2E5495FB" w14:textId="77777777" w:rsidR="00615829" w:rsidRDefault="00615829" w:rsidP="00615829">
      <w:pPr>
        <w:pStyle w:val="Heading4"/>
      </w:pPr>
      <w:r>
        <w:t>Refrigeration Air Chiller System Condenser Non Refrigeration Recovered Heat Transfer Energy [J]</w:t>
      </w:r>
    </w:p>
    <w:p w14:paraId="7E0A9C11" w14:textId="77777777" w:rsidR="00615829" w:rsidRDefault="00615829" w:rsidP="00615829">
      <w:pPr>
        <w:pStyle w:val="BodyText"/>
      </w:pPr>
      <w:r>
        <w:t>This is the total heat recovered from the condenser inlet flow for purposes such as water or air heating for the timestep being reported.</w:t>
      </w:r>
    </w:p>
    <w:p w14:paraId="781228DD" w14:textId="77777777" w:rsidR="00615829" w:rsidRDefault="00615829" w:rsidP="00615829">
      <w:pPr>
        <w:pStyle w:val="Heading4"/>
      </w:pPr>
      <w:r>
        <w:lastRenderedPageBreak/>
        <w:t>Refrigeration Air Chiller System Condenser Defrost Recovered Heat Transfer Rate [W]</w:t>
      </w:r>
    </w:p>
    <w:p w14:paraId="6BB6ADAE" w14:textId="77777777" w:rsidR="00615829" w:rsidRPr="00DC56CC" w:rsidRDefault="00615829" w:rsidP="00615829">
      <w:pPr>
        <w:pStyle w:val="BodyText"/>
      </w:pPr>
      <w:r>
        <w:t>This is the total heat recovered from the condenser inlet flow for defrost purposes within the refrigeration system.</w:t>
      </w:r>
    </w:p>
    <w:p w14:paraId="5A31CEBE" w14:textId="77777777" w:rsidR="007C7C85" w:rsidRDefault="00615829" w:rsidP="00615829">
      <w:pPr>
        <w:pStyle w:val="Heading4"/>
      </w:pPr>
      <w:r>
        <w:t>Refrigeration Air Chiller System Condenser Defrost Recovered Heat Transfer Energy [J]</w:t>
      </w:r>
    </w:p>
    <w:p w14:paraId="43D52378" w14:textId="77777777" w:rsidR="007C7C85" w:rsidRDefault="007C7C85" w:rsidP="007C7C85">
      <w:pPr>
        <w:pStyle w:val="BodyText"/>
      </w:pPr>
      <w:r>
        <w:t>This is the total heat recovered from the condenser inlet flow for defrost purposes within the refrigeration system for the timestep being reported.</w:t>
      </w:r>
    </w:p>
    <w:p w14:paraId="62BE8144" w14:textId="77777777" w:rsidR="007C7C85" w:rsidRPr="00831A05" w:rsidRDefault="007C7C85" w:rsidP="007C7C85">
      <w:pPr>
        <w:pStyle w:val="Heading3"/>
      </w:pPr>
      <w:bookmarkStart w:id="2376" w:name="_Toc241116960"/>
      <w:bookmarkStart w:id="2377" w:name="_Toc274581466"/>
      <w:bookmarkStart w:id="2378" w:name="_Toc399490390"/>
      <w:r w:rsidRPr="00963938">
        <w:t>Refrigeration:Condenser:EvaporativeCooled</w:t>
      </w:r>
      <w:bookmarkEnd w:id="2369"/>
      <w:bookmarkEnd w:id="2370"/>
      <w:bookmarkEnd w:id="2371"/>
      <w:bookmarkEnd w:id="2372"/>
      <w:bookmarkEnd w:id="2373"/>
      <w:bookmarkEnd w:id="2374"/>
      <w:bookmarkEnd w:id="2375"/>
      <w:bookmarkEnd w:id="2376"/>
      <w:bookmarkEnd w:id="2377"/>
      <w:bookmarkEnd w:id="2378"/>
    </w:p>
    <w:p w14:paraId="41720344" w14:textId="77777777"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4DF42151" w14:textId="77777777" w:rsidR="007C7C85" w:rsidRDefault="007C7C85" w:rsidP="007C7C85">
      <w:pPr>
        <w:pStyle w:val="BodyText"/>
      </w:pPr>
      <w:r>
        <w:rPr>
          <w:rFonts w:cs="Arial"/>
        </w:rPr>
        <w:t>Additional inputs are needed for basin heater parameters, water pump power, and water source. An evaporative cooling availability schedule is available.</w:t>
      </w:r>
    </w:p>
    <w:p w14:paraId="29AF038F" w14:textId="77777777" w:rsidR="007C7C85" w:rsidRDefault="007C7C85" w:rsidP="007C7C85">
      <w:pPr>
        <w:pStyle w:val="Heading4"/>
      </w:pPr>
      <w:r>
        <w:t>Field: Name</w:t>
      </w:r>
    </w:p>
    <w:p w14:paraId="3A284457" w14:textId="77777777"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14:paraId="35D28AB5" w14:textId="77777777" w:rsidR="007C7C85" w:rsidRDefault="007C7C85" w:rsidP="007C7C85">
      <w:pPr>
        <w:pStyle w:val="Heading4"/>
      </w:pPr>
      <w:r>
        <w:t xml:space="preserve">Field: </w:t>
      </w:r>
      <w:r w:rsidRPr="00963938">
        <w:t>Rated Effective Total Heat Rejection Rate</w:t>
      </w:r>
    </w:p>
    <w:p w14:paraId="69201812" w14:textId="77777777"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14:paraId="0F484DF9" w14:textId="77777777" w:rsidR="007C7C85" w:rsidRDefault="007C7C85" w:rsidP="007C7C85">
      <w:pPr>
        <w:pStyle w:val="Heading4"/>
      </w:pPr>
      <w:r>
        <w:t xml:space="preserve">Field: </w:t>
      </w:r>
      <w:r w:rsidRPr="00963938">
        <w:t>Rated Subcooling Temperature</w:t>
      </w:r>
      <w:r>
        <w:t xml:space="preserve"> Difference</w:t>
      </w:r>
    </w:p>
    <w:p w14:paraId="63E3FE5B" w14:textId="77777777" w:rsidR="007C7C85" w:rsidRDefault="007C7C85" w:rsidP="007C7C85">
      <w:pPr>
        <w:pStyle w:val="BodyText"/>
      </w:pPr>
      <w:r>
        <w:rPr>
          <w:rFonts w:cs="Arial"/>
        </w:rPr>
        <w:t>This numeric field specifies the rated subcooling (DeltaC) specified by the manufacturer, consistent with the rated value for total heat rejection.</w:t>
      </w:r>
    </w:p>
    <w:p w14:paraId="3CA1CC0A" w14:textId="77777777" w:rsidR="007C7C85" w:rsidRPr="00831A05" w:rsidRDefault="007C7C85" w:rsidP="007C7C85">
      <w:pPr>
        <w:pStyle w:val="Heading4"/>
      </w:pPr>
      <w:r w:rsidRPr="00831A05">
        <w:t xml:space="preserve">Field: </w:t>
      </w:r>
      <w:r w:rsidRPr="00963938">
        <w:t>Fan Speed Control Type</w:t>
      </w:r>
    </w:p>
    <w:p w14:paraId="261D7373"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52E2D81F" w14:textId="77777777" w:rsidR="007C7C85" w:rsidRPr="00831A05" w:rsidRDefault="007C7C85" w:rsidP="007C7C85">
      <w:pPr>
        <w:pStyle w:val="Heading4"/>
      </w:pPr>
      <w:r w:rsidRPr="00831A05">
        <w:t xml:space="preserve">Field: </w:t>
      </w:r>
      <w:r w:rsidRPr="00963938">
        <w:t>Rated Fan Power</w:t>
      </w:r>
    </w:p>
    <w:p w14:paraId="6389F2D4" w14:textId="77777777" w:rsidR="007C7C85" w:rsidRDefault="007C7C85" w:rsidP="007C7C85">
      <w:pPr>
        <w:pStyle w:val="BodyText"/>
      </w:pPr>
      <w:r>
        <w:rPr>
          <w:rFonts w:cs="Arial"/>
        </w:rPr>
        <w:t>This numeric field specifies the rated fan power (W) specified by the manufacturer, under standard rating conditions.</w:t>
      </w:r>
    </w:p>
    <w:p w14:paraId="3E35997D" w14:textId="77777777" w:rsidR="007C7C85" w:rsidRDefault="007C7C85" w:rsidP="007C7C85">
      <w:pPr>
        <w:pStyle w:val="Heading4"/>
        <w:jc w:val="both"/>
      </w:pPr>
      <w:r>
        <w:t>Field: Minimum Fan Air Flow Ratio</w:t>
      </w:r>
    </w:p>
    <w:p w14:paraId="294E2E86" w14:textId="77777777"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14:paraId="375B838D" w14:textId="77777777" w:rsidR="007C7C85" w:rsidRDefault="007C7C85" w:rsidP="007C7C85">
      <w:pPr>
        <w:pStyle w:val="Heading4"/>
      </w:pPr>
      <w:r>
        <w:lastRenderedPageBreak/>
        <w:t xml:space="preserve">Field: </w:t>
      </w:r>
      <w:r w:rsidRPr="00963938">
        <w:t>Approach Temperature Constant Term</w:t>
      </w:r>
    </w:p>
    <w:p w14:paraId="4CD28CE4"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4473EA68"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2DF480FB" w14:textId="77777777"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14:paraId="1804F7ED" w14:textId="77777777" w:rsidR="007C7C85" w:rsidRDefault="007C7C85" w:rsidP="007C7C85">
      <w:pPr>
        <w:pStyle w:val="Heading4"/>
      </w:pPr>
      <w:r>
        <w:t>Field:</w:t>
      </w:r>
      <w:r w:rsidRPr="00CF5819">
        <w:t xml:space="preserve"> </w:t>
      </w:r>
      <w:r w:rsidRPr="00963938">
        <w:t>Approach Temperature Coefficient 2</w:t>
      </w:r>
    </w:p>
    <w:p w14:paraId="11A7F14E"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2E0E545"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38C8812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14:paraId="7F0F7D05" w14:textId="77777777" w:rsidR="007C7C85" w:rsidRDefault="007C7C85" w:rsidP="007C7C85">
      <w:pPr>
        <w:pStyle w:val="Heading4"/>
      </w:pPr>
      <w:r>
        <w:t xml:space="preserve">Field: </w:t>
      </w:r>
      <w:r w:rsidRPr="00963938">
        <w:t>Approach Temperature Coefficient 3</w:t>
      </w:r>
    </w:p>
    <w:p w14:paraId="103C3071"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01B09D5" w14:textId="77777777"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14:paraId="585525B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14:paraId="5594C8B4" w14:textId="77777777" w:rsidR="007C7C85" w:rsidRDefault="007C7C85" w:rsidP="007C7C85">
      <w:pPr>
        <w:pStyle w:val="Heading4"/>
      </w:pPr>
      <w:r>
        <w:t xml:space="preserve">Field: </w:t>
      </w:r>
      <w:r w:rsidRPr="00207945">
        <w:t>Approach Temperature Coefficient 4</w:t>
      </w:r>
    </w:p>
    <w:p w14:paraId="47E47875"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22EDFCE5" w14:textId="77777777"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1F0B8F3F"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14:paraId="19832441" w14:textId="77777777" w:rsidR="007C7C85" w:rsidRDefault="007C7C85" w:rsidP="007C7C85">
      <w:pPr>
        <w:pStyle w:val="Heading4"/>
      </w:pPr>
      <w:r>
        <w:t>Field: Mi</w:t>
      </w:r>
      <w:r w:rsidR="001E4FC2">
        <w:t>n</w:t>
      </w:r>
      <w:r>
        <w:t>imum Capacity Factor</w:t>
      </w:r>
    </w:p>
    <w:p w14:paraId="57128636" w14:textId="77777777"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14:paraId="7CB3B316" w14:textId="77777777" w:rsidR="007C7C85" w:rsidRDefault="007C7C85" w:rsidP="007C7C85">
      <w:pPr>
        <w:pStyle w:val="Heading4"/>
      </w:pPr>
      <w:r>
        <w:t>Field: Maximum Capacity Factor</w:t>
      </w:r>
    </w:p>
    <w:p w14:paraId="14EA3B4C" w14:textId="77777777"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14:paraId="78F18016" w14:textId="77777777" w:rsidR="007C7C85" w:rsidRDefault="007C7C85" w:rsidP="007C7C85">
      <w:pPr>
        <w:pStyle w:val="Heading4"/>
      </w:pPr>
      <w:r>
        <w:t>Field: Air Inlet Node Name</w:t>
      </w:r>
    </w:p>
    <w:p w14:paraId="63CBD602" w14:textId="77777777"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1DDDFB0C" w14:textId="77777777" w:rsidR="007C7C85" w:rsidRDefault="007C7C85" w:rsidP="007C7C85">
      <w:pPr>
        <w:pStyle w:val="Heading4"/>
      </w:pPr>
      <w:r>
        <w:rPr>
          <w:rFonts w:cs="Arial"/>
        </w:rPr>
        <w:t>Field: Rated</w:t>
      </w:r>
      <w:r>
        <w:t xml:space="preserve"> Air Flow Rate</w:t>
      </w:r>
    </w:p>
    <w:p w14:paraId="67F4B98C" w14:textId="77777777"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14:paraId="327F26EC" w14:textId="77777777" w:rsidR="007C7C85" w:rsidRDefault="007C7C85" w:rsidP="007C7C85">
      <w:pPr>
        <w:pStyle w:val="Heading4"/>
      </w:pPr>
      <w:r>
        <w:rPr>
          <w:rFonts w:cs="Arial"/>
        </w:rPr>
        <w:t xml:space="preserve">Field: </w:t>
      </w:r>
      <w:r>
        <w:t>Basin Heater Capacity</w:t>
      </w:r>
    </w:p>
    <w:p w14:paraId="5304F743" w14:textId="77777777"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14:paraId="008EA2C8" w14:textId="77777777" w:rsidR="007C7C85" w:rsidRDefault="007C7C85" w:rsidP="007C7C85">
      <w:pPr>
        <w:pStyle w:val="Heading4"/>
      </w:pPr>
      <w:r>
        <w:rPr>
          <w:rFonts w:cs="Arial"/>
        </w:rPr>
        <w:t xml:space="preserve">Field: </w:t>
      </w:r>
      <w:r w:rsidRPr="00207945">
        <w:t>Basin Heater Setpoint Temperature</w:t>
      </w:r>
    </w:p>
    <w:p w14:paraId="7B07732C" w14:textId="77777777"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7DA58BE" w14:textId="77777777" w:rsidR="007C7C85" w:rsidRDefault="007C7C85" w:rsidP="007C7C85">
      <w:pPr>
        <w:pStyle w:val="Heading4"/>
      </w:pPr>
      <w:r>
        <w:rPr>
          <w:rFonts w:cs="Arial"/>
        </w:rPr>
        <w:t xml:space="preserve">Field: </w:t>
      </w:r>
      <w:r w:rsidRPr="00207945">
        <w:t>Rated Water Pump Power</w:t>
      </w:r>
    </w:p>
    <w:p w14:paraId="3E8B5CD8" w14:textId="77777777"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14:paraId="0375B2EC" w14:textId="77777777" w:rsidR="007C7C85" w:rsidRDefault="007C7C85" w:rsidP="007C7C85">
      <w:pPr>
        <w:pStyle w:val="Heading4"/>
      </w:pPr>
      <w:r>
        <w:t>Field: Evaporative Water Supply Tank Name</w:t>
      </w:r>
    </w:p>
    <w:p w14:paraId="555DC327" w14:textId="77777777"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14:paraId="09148A96" w14:textId="77777777" w:rsidR="007C7C85" w:rsidRDefault="007C7C85" w:rsidP="007C7C85">
      <w:pPr>
        <w:pStyle w:val="Heading4"/>
      </w:pPr>
      <w:r>
        <w:t>Field: Evaporative Condenser Availability Schedule Name</w:t>
      </w:r>
    </w:p>
    <w:p w14:paraId="741540AE" w14:textId="77777777"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14:paraId="6E5F4925" w14:textId="77777777" w:rsidR="007C7C85" w:rsidRPr="00831A05" w:rsidRDefault="007C7C85" w:rsidP="007C7C85">
      <w:pPr>
        <w:pStyle w:val="Heading4"/>
      </w:pPr>
      <w:r w:rsidRPr="00831A05">
        <w:t>Field: End-Use Subcategory</w:t>
      </w:r>
    </w:p>
    <w:p w14:paraId="58860D0C"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lastRenderedPageBreak/>
        <w:t>Output:Meter objects)</w:t>
      </w:r>
      <w:r>
        <w:t>. Subcategories are also reported in the ABUPS table. If this field is left blank, the equipment will be assigned to the "General" end-use subcategory.</w:t>
      </w:r>
    </w:p>
    <w:p w14:paraId="29AF61E6" w14:textId="77777777" w:rsidR="007C7C85" w:rsidRDefault="007C7C85" w:rsidP="007C7C85">
      <w:pPr>
        <w:pStyle w:val="Heading4"/>
      </w:pPr>
      <w:r>
        <w:t xml:space="preserve">Field: </w:t>
      </w:r>
      <w:r w:rsidRPr="00207945">
        <w:t>Condenser Refrigerant Operating Charge Inventory</w:t>
      </w:r>
    </w:p>
    <w:p w14:paraId="484B748B"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1C2D6FC" w14:textId="77777777" w:rsidR="007C7C85" w:rsidRDefault="007C7C85" w:rsidP="007C7C85">
      <w:pPr>
        <w:pStyle w:val="Heading4"/>
      </w:pPr>
      <w:r>
        <w:t>Field: Condensate Receiver Refrigerant Inventory</w:t>
      </w:r>
    </w:p>
    <w:p w14:paraId="7ABE36E4"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6E4CD59E" w14:textId="77777777" w:rsidR="007C7C85" w:rsidRDefault="007C7C85" w:rsidP="007C7C85">
      <w:pPr>
        <w:pStyle w:val="Heading4"/>
      </w:pPr>
      <w:r>
        <w:t>Field: Condensate Piping Refrigerant Inventory</w:t>
      </w:r>
    </w:p>
    <w:p w14:paraId="14ABF3EE"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23B9A9BC" w14:textId="77777777" w:rsidR="007C7C85" w:rsidRPr="00F573F7" w:rsidRDefault="007C7C85" w:rsidP="007C7C85">
      <w:pPr>
        <w:pStyle w:val="BodyText"/>
      </w:pPr>
    </w:p>
    <w:p w14:paraId="24B15496" w14:textId="77777777" w:rsidR="007C7C85" w:rsidRDefault="007C7C85" w:rsidP="007C7C85">
      <w:pPr>
        <w:pStyle w:val="BodyText"/>
      </w:pPr>
      <w:r>
        <w:t>The following is an example input for an evaporative condenser</w:t>
      </w:r>
    </w:p>
    <w:p w14:paraId="4206B650" w14:textId="77777777" w:rsidR="007C7C85" w:rsidRDefault="007C7C85" w:rsidP="007C7C85">
      <w:pPr>
        <w:pStyle w:val="IDDDefinition"/>
      </w:pPr>
      <w:r>
        <w:t xml:space="preserve">Refrigeration:Condenser:EvaporativeCooled, </w:t>
      </w:r>
    </w:p>
    <w:p w14:paraId="168D0144" w14:textId="77777777" w:rsidR="007C7C85" w:rsidRDefault="007C7C85" w:rsidP="007C7C85">
      <w:pPr>
        <w:pStyle w:val="IDDDefinition"/>
      </w:pPr>
      <w:r>
        <w:t xml:space="preserve">    MedTempEvapCooledCondenser ,  !- Refrigeration Condenser Name</w:t>
      </w:r>
    </w:p>
    <w:p w14:paraId="3A765E40" w14:textId="77777777" w:rsidR="007C7C85" w:rsidRDefault="007C7C85" w:rsidP="007C7C85">
      <w:pPr>
        <w:pStyle w:val="IDDDefinition"/>
      </w:pPr>
      <w:r>
        <w:t xml:space="preserve">    64800. ,                    !- Rated Total Heat Rejection Effect, {W}</w:t>
      </w:r>
    </w:p>
    <w:p w14:paraId="6A0AA134" w14:textId="77777777" w:rsidR="007C7C85" w:rsidRDefault="007C7C85" w:rsidP="007C7C85">
      <w:pPr>
        <w:pStyle w:val="IDDDefinition"/>
      </w:pPr>
      <w:r>
        <w:t xml:space="preserve">    0. ,                        !- Rated Subcooling</w:t>
      </w:r>
    </w:p>
    <w:p w14:paraId="34D72D92" w14:textId="77777777" w:rsidR="007C7C85" w:rsidRDefault="007C7C85" w:rsidP="007C7C85">
      <w:pPr>
        <w:pStyle w:val="IDDDefinition"/>
      </w:pPr>
      <w:r>
        <w:t xml:space="preserve">    VariableSpeed ,             !- Condenser Fan Speed Control</w:t>
      </w:r>
    </w:p>
    <w:p w14:paraId="3DFC002C" w14:textId="77777777" w:rsidR="007C7C85" w:rsidRDefault="007C7C85" w:rsidP="007C7C85">
      <w:pPr>
        <w:pStyle w:val="IDDDefinition"/>
      </w:pPr>
      <w:r>
        <w:t xml:space="preserve">    746.,                       !- Rated Condenser Fan Power</w:t>
      </w:r>
    </w:p>
    <w:p w14:paraId="079F726D" w14:textId="77777777" w:rsidR="007C7C85" w:rsidRDefault="007C7C85" w:rsidP="007C7C85">
      <w:pPr>
        <w:pStyle w:val="IDDDefinition"/>
      </w:pPr>
      <w:r>
        <w:t xml:space="preserve">    0.25,                       !- Minimum air flow fraction through condenser fan {dimensionless}</w:t>
      </w:r>
    </w:p>
    <w:p w14:paraId="0AF57C4B" w14:textId="77777777" w:rsidR="007C7C85" w:rsidRDefault="007C7C85" w:rsidP="007C7C85">
      <w:pPr>
        <w:pStyle w:val="IDDDefinition"/>
      </w:pPr>
      <w:r>
        <w:t xml:space="preserve">    6.63  ,                     !- Evaporative Condenser Approach Temp Const, {C}</w:t>
      </w:r>
    </w:p>
    <w:p w14:paraId="06AE01AC" w14:textId="77777777" w:rsidR="007C7C85" w:rsidRDefault="007C7C85" w:rsidP="007C7C85">
      <w:pPr>
        <w:pStyle w:val="IDDDefinition"/>
      </w:pPr>
      <w:r>
        <w:t xml:space="preserve">    0.468 ,                     !- Evaporative Condenser Approach Temp HRCF Cooefficient</w:t>
      </w:r>
    </w:p>
    <w:p w14:paraId="5C82CE58" w14:textId="77777777" w:rsidR="007C7C85" w:rsidRDefault="007C7C85" w:rsidP="007C7C85">
      <w:pPr>
        <w:pStyle w:val="IDDDefinition"/>
      </w:pPr>
      <w:r>
        <w:t xml:space="preserve">    17.93 ,                     !- Evaporative Condenser Approach Temp 1/hrcf coefficient</w:t>
      </w:r>
    </w:p>
    <w:p w14:paraId="2132DBEA" w14:textId="77777777" w:rsidR="007C7C85" w:rsidRDefault="007C7C85" w:rsidP="007C7C85">
      <w:pPr>
        <w:pStyle w:val="IDDDefinition"/>
      </w:pPr>
      <w:r>
        <w:t xml:space="preserve">    -0.322,                     !- Evaporative Condenser Approach Temp Twb coefficient {1/C}</w:t>
      </w:r>
    </w:p>
    <w:p w14:paraId="372B6099" w14:textId="77777777" w:rsidR="007C7C85" w:rsidRDefault="007C7C85" w:rsidP="007C7C85">
      <w:pPr>
        <w:pStyle w:val="IDDDefinition"/>
      </w:pPr>
      <w:r>
        <w:t xml:space="preserve">    0.6  ,                      !- Minimum Condenser Capacity Factor</w:t>
      </w:r>
    </w:p>
    <w:p w14:paraId="16259717" w14:textId="77777777" w:rsidR="007C7C85" w:rsidRDefault="007C7C85" w:rsidP="007C7C85">
      <w:pPr>
        <w:pStyle w:val="IDDDefinition"/>
      </w:pPr>
      <w:r>
        <w:t xml:space="preserve">    4.8  ,                      !- Maximum Condenser Capacity Factor</w:t>
      </w:r>
    </w:p>
    <w:p w14:paraId="3B22081A" w14:textId="77777777" w:rsidR="007C7C85" w:rsidRDefault="007C7C85" w:rsidP="007C7C85">
      <w:pPr>
        <w:pStyle w:val="IDDDefinition"/>
      </w:pPr>
      <w:r>
        <w:t xml:space="preserve">    Outside Air Inlet Node,     !- Condenser Air Inlet Node Name</w:t>
      </w:r>
    </w:p>
    <w:p w14:paraId="239D9082" w14:textId="77777777" w:rsidR="007C7C85" w:rsidRDefault="007C7C85" w:rsidP="007C7C85">
      <w:pPr>
        <w:pStyle w:val="IDDDefinition"/>
      </w:pPr>
      <w:r>
        <w:t xml:space="preserve">    1.79 ,                      !- Rated Air Flow Rate {m3/s}</w:t>
      </w:r>
    </w:p>
    <w:p w14:paraId="6EBD9481" w14:textId="77777777" w:rsidR="007C7C85" w:rsidRDefault="007C7C85" w:rsidP="007C7C85">
      <w:pPr>
        <w:pStyle w:val="IDDDefinition"/>
      </w:pPr>
      <w:r>
        <w:t xml:space="preserve">    66.7 ,                      !- Basin Heater Capacity {W/C}</w:t>
      </w:r>
    </w:p>
    <w:p w14:paraId="79F70B6D" w14:textId="77777777" w:rsidR="007C7C85" w:rsidRDefault="007C7C85" w:rsidP="007C7C85">
      <w:pPr>
        <w:pStyle w:val="IDDDefinition"/>
      </w:pPr>
      <w:r>
        <w:t xml:space="preserve">    1.0  ,                      !- Basin Heater Set Point Temperature {C}</w:t>
      </w:r>
    </w:p>
    <w:p w14:paraId="157E4A76" w14:textId="77777777" w:rsidR="007C7C85" w:rsidRDefault="007C7C85" w:rsidP="007C7C85">
      <w:pPr>
        <w:pStyle w:val="IDDDefinition"/>
      </w:pPr>
      <w:r>
        <w:t xml:space="preserve">    250. ,                      !- Rated Water Pump Power {W}</w:t>
      </w:r>
    </w:p>
    <w:p w14:paraId="28FB6011" w14:textId="77777777" w:rsidR="007C7C85" w:rsidRDefault="007C7C85" w:rsidP="007C7C85">
      <w:pPr>
        <w:pStyle w:val="IDDDefinition"/>
      </w:pPr>
      <w:r>
        <w:t xml:space="preserve">    EvapWaterStorageTank,       !- Evaporative Water Supply Tank Name</w:t>
      </w:r>
    </w:p>
    <w:p w14:paraId="4EA145CA" w14:textId="77777777" w:rsidR="007C7C85" w:rsidRDefault="007C7C85" w:rsidP="007C7C85">
      <w:pPr>
        <w:pStyle w:val="IDDDefinition"/>
      </w:pPr>
      <w:r>
        <w:t xml:space="preserve">    EvapCondAvail,              !- Evaporative Condenser Availability Schedule Name</w:t>
      </w:r>
    </w:p>
    <w:p w14:paraId="1BFF3984" w14:textId="77777777" w:rsidR="007C7C85" w:rsidRDefault="007C7C85" w:rsidP="007C7C85">
      <w:pPr>
        <w:pStyle w:val="IDDDefinition"/>
      </w:pPr>
      <w:r>
        <w:t xml:space="preserve">    ,                           !- End-UseSubcategory</w:t>
      </w:r>
    </w:p>
    <w:p w14:paraId="294E3C58" w14:textId="77777777" w:rsidR="007C7C85" w:rsidRDefault="007C7C85" w:rsidP="007C7C85">
      <w:pPr>
        <w:pStyle w:val="IDDDefinition"/>
      </w:pPr>
      <w:r>
        <w:t xml:space="preserve">    21.9 ,                      !- Condenser Refrigerant Operating Charge {kg}</w:t>
      </w:r>
    </w:p>
    <w:p w14:paraId="396DC912" w14:textId="77777777" w:rsidR="007C7C85" w:rsidRDefault="007C7C85" w:rsidP="007C7C85">
      <w:pPr>
        <w:pStyle w:val="IDDDefinition"/>
      </w:pPr>
      <w:r>
        <w:t xml:space="preserve">    10.  ,                      !- Condensate Receiver Refrigerant Inventory</w:t>
      </w:r>
    </w:p>
    <w:p w14:paraId="43C78DDB" w14:textId="77777777" w:rsidR="007C7C85" w:rsidRDefault="007C7C85" w:rsidP="007C7C85">
      <w:pPr>
        <w:pStyle w:val="IDDDefinition"/>
      </w:pPr>
      <w:r>
        <w:t xml:space="preserve">    25. ;                       !- Condensate Piping Refrigerant Inventory </w:t>
      </w:r>
    </w:p>
    <w:p w14:paraId="5999EDFD" w14:textId="77777777" w:rsidR="00615829" w:rsidRPr="00615829" w:rsidRDefault="00615829" w:rsidP="00615829">
      <w:pPr>
        <w:pStyle w:val="BodyText"/>
      </w:pPr>
    </w:p>
    <w:p w14:paraId="014BDE2D" w14:textId="77777777" w:rsidR="007C7C85" w:rsidRDefault="00615829" w:rsidP="007C7C85">
      <w:pPr>
        <w:pStyle w:val="Heading3"/>
      </w:pPr>
      <w:bookmarkStart w:id="2379" w:name="_Toc214167152"/>
      <w:bookmarkStart w:id="2380" w:name="_Toc226891346"/>
      <w:bookmarkStart w:id="2381" w:name="_Toc236454211"/>
      <w:bookmarkStart w:id="2382" w:name="_Toc238518411"/>
      <w:bookmarkStart w:id="2383" w:name="_Toc113438557"/>
      <w:bookmarkStart w:id="2384" w:name="_Toc242669691"/>
      <w:bookmarkStart w:id="2385" w:name="_Toc259442534"/>
      <w:bookmarkStart w:id="2386" w:name="_Toc241116961"/>
      <w:bookmarkStart w:id="2387" w:name="_Toc274581467"/>
      <w:bookmarkStart w:id="2388" w:name="_Toc399490391"/>
      <w:r>
        <w:lastRenderedPageBreak/>
        <w:t xml:space="preserve">Refrigeration </w:t>
      </w:r>
      <w:r w:rsidR="007C7C85">
        <w:t>Condenser</w:t>
      </w:r>
      <w:r>
        <w:t xml:space="preserve"> (</w:t>
      </w:r>
      <w:r w:rsidR="007C7C85">
        <w:t>EvaporativeCooled</w:t>
      </w:r>
      <w:r>
        <w:t>)</w:t>
      </w:r>
      <w:r w:rsidR="007C7C85">
        <w:t xml:space="preserve"> Outputs</w:t>
      </w:r>
      <w:bookmarkEnd w:id="2379"/>
      <w:bookmarkEnd w:id="2380"/>
      <w:bookmarkEnd w:id="2381"/>
      <w:bookmarkEnd w:id="2382"/>
      <w:bookmarkEnd w:id="2383"/>
      <w:bookmarkEnd w:id="2384"/>
      <w:bookmarkEnd w:id="2385"/>
      <w:bookmarkEnd w:id="2386"/>
      <w:bookmarkEnd w:id="2387"/>
      <w:bookmarkEnd w:id="2388"/>
    </w:p>
    <w:p w14:paraId="569720F7" w14:textId="77777777" w:rsidR="00615829" w:rsidRPr="00615829" w:rsidRDefault="00615829" w:rsidP="00615829">
      <w:pPr>
        <w:pStyle w:val="IDDDefinition"/>
      </w:pPr>
      <w:r w:rsidRPr="00615829">
        <w:t>Zone,Average, Refrigeration System Condenser Fan Electric Power [W]</w:t>
      </w:r>
    </w:p>
    <w:p w14:paraId="7ED87B8B" w14:textId="77777777" w:rsidR="00615829" w:rsidRPr="00615829" w:rsidRDefault="00615829" w:rsidP="00615829">
      <w:pPr>
        <w:pStyle w:val="IDDDefinition"/>
      </w:pPr>
      <w:r w:rsidRPr="00615829">
        <w:t>Zone, Sum, Refrigeration System Condenser Fan Electric Consumption [J]</w:t>
      </w:r>
    </w:p>
    <w:p w14:paraId="52088AAA" w14:textId="77777777" w:rsidR="00615829" w:rsidRPr="00615829" w:rsidRDefault="00615829" w:rsidP="00615829">
      <w:pPr>
        <w:pStyle w:val="IDDDefinition"/>
      </w:pPr>
      <w:r w:rsidRPr="00615829">
        <w:t>FOR CONDENSERS COOLING SYSTEMS SERVING CASES AND/OR WALKINS:</w:t>
      </w:r>
    </w:p>
    <w:p w14:paraId="2CBC8FAC" w14:textId="77777777" w:rsidR="00615829" w:rsidRPr="00615829" w:rsidRDefault="00615829" w:rsidP="00615829">
      <w:pPr>
        <w:pStyle w:val="IDDDefinition"/>
      </w:pPr>
      <w:r w:rsidRPr="00615829">
        <w:t>Zone,Average, Refrigeration System Condenser Heat Transfer Rate [W]</w:t>
      </w:r>
    </w:p>
    <w:p w14:paraId="58E0933F" w14:textId="77777777" w:rsidR="00615829" w:rsidRPr="00615829" w:rsidRDefault="00615829" w:rsidP="00615829">
      <w:pPr>
        <w:pStyle w:val="IDDDefinition"/>
      </w:pPr>
      <w:r w:rsidRPr="00615829">
        <w:t>Zone, Sum, Refrigeration System Condenser Heat Transfer Energy [J]</w:t>
      </w:r>
    </w:p>
    <w:p w14:paraId="3A7DC8F4" w14:textId="77777777" w:rsidR="00615829" w:rsidRPr="00615829" w:rsidRDefault="00615829" w:rsidP="00615829">
      <w:pPr>
        <w:pStyle w:val="IDDDefinition"/>
      </w:pPr>
      <w:r w:rsidRPr="00615829">
        <w:t xml:space="preserve">Zone,Average, Refrigeration System Condenser Total Recovered Heat Transfer Rate [W] </w:t>
      </w:r>
    </w:p>
    <w:p w14:paraId="06931628" w14:textId="77777777" w:rsidR="00615829" w:rsidRPr="00615829" w:rsidRDefault="00615829" w:rsidP="00615829">
      <w:pPr>
        <w:pStyle w:val="IDDDefinition"/>
      </w:pPr>
      <w:r w:rsidRPr="00615829">
        <w:t>Zone, Sum, Refrigeration System Condenser Total Recovered Heat Transfer Energy [J]</w:t>
      </w:r>
    </w:p>
    <w:p w14:paraId="53C5A405" w14:textId="77777777" w:rsidR="00615829" w:rsidRPr="00615829" w:rsidRDefault="00615829" w:rsidP="00615829">
      <w:pPr>
        <w:pStyle w:val="IDDDefinition"/>
      </w:pPr>
      <w:r w:rsidRPr="00615829">
        <w:t xml:space="preserve">Zone,Average, Refrigeration System Condenser Non Refrigeration Recovered Heat Transfer Rate [W] </w:t>
      </w:r>
    </w:p>
    <w:p w14:paraId="60322317" w14:textId="77777777" w:rsidR="00615829" w:rsidRPr="00615829" w:rsidRDefault="00615829" w:rsidP="00615829">
      <w:pPr>
        <w:pStyle w:val="IDDDefinition"/>
      </w:pPr>
      <w:r w:rsidRPr="00615829">
        <w:t>Zone, Sum, Refrigeration System Condenser Non Refrigeration Recovered Heat Transfer Energy [J]</w:t>
      </w:r>
    </w:p>
    <w:p w14:paraId="7E7909EF" w14:textId="77777777" w:rsidR="00615829" w:rsidRPr="00615829" w:rsidRDefault="00615829" w:rsidP="00615829">
      <w:pPr>
        <w:pStyle w:val="IDDDefinition"/>
      </w:pPr>
      <w:r w:rsidRPr="00615829">
        <w:t>Zone,Average, Refrigeration System Condenser Defrost Recovered Heat Transfer Rate [W]</w:t>
      </w:r>
    </w:p>
    <w:p w14:paraId="047F1B33" w14:textId="77777777" w:rsidR="00615829" w:rsidRPr="00615829" w:rsidRDefault="00615829" w:rsidP="00615829">
      <w:pPr>
        <w:pStyle w:val="IDDDefinition"/>
      </w:pPr>
      <w:r w:rsidRPr="00615829">
        <w:t>Zone, Sum, Refrigeration System Condenser Defrost Recovered Heat Transfer Energy [J]</w:t>
      </w:r>
    </w:p>
    <w:p w14:paraId="1B43334B" w14:textId="77777777" w:rsidR="00615829" w:rsidRPr="00615829" w:rsidRDefault="00615829" w:rsidP="00615829">
      <w:pPr>
        <w:pStyle w:val="IDDDefinition"/>
      </w:pPr>
      <w:r w:rsidRPr="00615829">
        <w:t>Zone,Average, Refrigeration System Condenser Pump Electric Power [W]</w:t>
      </w:r>
    </w:p>
    <w:p w14:paraId="7C138DD3" w14:textId="77777777" w:rsidR="00615829" w:rsidRPr="00615829" w:rsidRDefault="00615829" w:rsidP="00615829">
      <w:pPr>
        <w:pStyle w:val="IDDDefinition"/>
      </w:pPr>
      <w:r w:rsidRPr="00615829">
        <w:t>Zone, Sum, Refrigeration System Condenser Pump Electric Energy [J]</w:t>
      </w:r>
    </w:p>
    <w:p w14:paraId="1534BFBB" w14:textId="77777777" w:rsidR="00615829" w:rsidRPr="00615829" w:rsidRDefault="00615829" w:rsidP="00615829">
      <w:pPr>
        <w:pStyle w:val="IDDDefinition"/>
      </w:pPr>
      <w:r w:rsidRPr="00615829">
        <w:t>Zone,Average, Refrigeration System Condenser Basin Heater Electric Power [W]</w:t>
      </w:r>
    </w:p>
    <w:p w14:paraId="23AC27F3" w14:textId="77777777" w:rsidR="00615829" w:rsidRPr="00615829" w:rsidRDefault="00615829" w:rsidP="00615829">
      <w:pPr>
        <w:pStyle w:val="IDDDefinition"/>
      </w:pPr>
      <w:r w:rsidRPr="00615829">
        <w:t>Zone, Sum, Refrigeration System Condenser Basin Heater Electric Energy [J]</w:t>
      </w:r>
    </w:p>
    <w:p w14:paraId="1E8565E7" w14:textId="77777777" w:rsidR="00615829" w:rsidRPr="00615829" w:rsidRDefault="00615829" w:rsidP="00615829">
      <w:pPr>
        <w:pStyle w:val="IDDDefinition"/>
      </w:pPr>
      <w:r w:rsidRPr="00615829">
        <w:t>Zone,Average, Refrigeration System Condenser Evaporated Water Volume Flow Rate  [m3/s]</w:t>
      </w:r>
    </w:p>
    <w:p w14:paraId="7EA31379" w14:textId="77777777" w:rsidR="00615829" w:rsidRPr="00615829" w:rsidRDefault="00615829" w:rsidP="00615829">
      <w:pPr>
        <w:pStyle w:val="IDDDefinition"/>
      </w:pPr>
      <w:r w:rsidRPr="00615829">
        <w:t>Zone, Sum, Refrigeration System Condenser Evaporated Water Volume [m3]</w:t>
      </w:r>
    </w:p>
    <w:p w14:paraId="512F10E0" w14:textId="77777777" w:rsidR="00615829" w:rsidRPr="00615829" w:rsidRDefault="00615829" w:rsidP="00615829">
      <w:pPr>
        <w:pStyle w:val="IDDDefinition"/>
      </w:pPr>
      <w:r w:rsidRPr="00615829">
        <w:t>FOR CONDENSERS COOLING SYSTEMS SERVING AIR CHILLERS:</w:t>
      </w:r>
    </w:p>
    <w:p w14:paraId="15A74E66" w14:textId="77777777" w:rsidR="00615829" w:rsidRPr="00615829" w:rsidRDefault="00615829" w:rsidP="00615829">
      <w:pPr>
        <w:pStyle w:val="IDDDefinition"/>
      </w:pPr>
      <w:r w:rsidRPr="00615829">
        <w:t>HVAC,Average, Refrigeration Air Chiller System Condenser Heat Transfer Rate [W]</w:t>
      </w:r>
    </w:p>
    <w:p w14:paraId="4E775D8B" w14:textId="77777777" w:rsidR="00615829" w:rsidRPr="00615829" w:rsidRDefault="00615829" w:rsidP="00615829">
      <w:pPr>
        <w:pStyle w:val="IDDDefinition"/>
      </w:pPr>
      <w:r w:rsidRPr="00615829">
        <w:t>HVAC, Sum, Refrigeration Air Chiller System Condenser Heat Transfer Energy [J]</w:t>
      </w:r>
    </w:p>
    <w:p w14:paraId="544C8A11" w14:textId="77777777" w:rsidR="00615829" w:rsidRPr="00615829" w:rsidRDefault="00615829" w:rsidP="00615829">
      <w:pPr>
        <w:pStyle w:val="IDDDefinition"/>
      </w:pPr>
      <w:r w:rsidRPr="00615829">
        <w:t xml:space="preserve">HVAC,Average, Refrigeration Air Chiller System Condenser Total Recovered Heat Transfer Rate [W] </w:t>
      </w:r>
    </w:p>
    <w:p w14:paraId="17598F96" w14:textId="77777777" w:rsidR="00615829" w:rsidRPr="00615829" w:rsidRDefault="00615829" w:rsidP="00615829">
      <w:pPr>
        <w:pStyle w:val="IDDDefinition"/>
      </w:pPr>
      <w:r w:rsidRPr="00615829">
        <w:t>HVAC, Sum, Refrigeration Air Chiller System Condenser Total Recovered Heat Transfer Energy [J]</w:t>
      </w:r>
    </w:p>
    <w:p w14:paraId="61E62610" w14:textId="77777777" w:rsidR="00615829" w:rsidRPr="00615829" w:rsidRDefault="00615829" w:rsidP="00615829">
      <w:pPr>
        <w:pStyle w:val="IDDDefinition"/>
      </w:pPr>
      <w:r w:rsidRPr="00615829">
        <w:t xml:space="preserve">HVAC,Average, Refrigeration Air Chiller System Condenser Non Refrigeration Recovered Heat Transfer Rate [W] </w:t>
      </w:r>
    </w:p>
    <w:p w14:paraId="554F12F8" w14:textId="77777777"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14:paraId="5597A828" w14:textId="77777777" w:rsidR="00615829" w:rsidRPr="00615829" w:rsidRDefault="00615829" w:rsidP="00615829">
      <w:pPr>
        <w:pStyle w:val="IDDDefinition"/>
      </w:pPr>
      <w:r w:rsidRPr="00615829">
        <w:t>HVAC,Average, Refrigeration Air Chiller System Condenser Defrost Recovered Heat Transfer Rate [W]</w:t>
      </w:r>
    </w:p>
    <w:p w14:paraId="361AEE3C" w14:textId="77777777" w:rsidR="00615829" w:rsidRPr="00615829" w:rsidRDefault="00615829" w:rsidP="00615829">
      <w:pPr>
        <w:pStyle w:val="IDDDefinition"/>
      </w:pPr>
      <w:r w:rsidRPr="00615829">
        <w:t>HVAC, Sum, Refrigeration Air Chiller System Condenser Defrost Recovered Heat Transfer Energy [J]</w:t>
      </w:r>
    </w:p>
    <w:p w14:paraId="42323642" w14:textId="77777777" w:rsidR="00615829" w:rsidRPr="00615829" w:rsidRDefault="00615829" w:rsidP="00615829">
      <w:pPr>
        <w:pStyle w:val="IDDDefinition"/>
      </w:pPr>
      <w:r w:rsidRPr="00615829">
        <w:t>HVAC,Average, Refrigeration Air Chiller System Condenser Pump Electric Power [W]</w:t>
      </w:r>
    </w:p>
    <w:p w14:paraId="1B58603D" w14:textId="77777777"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14:paraId="2870CAF8" w14:textId="77777777" w:rsidR="00615829" w:rsidRPr="00615829" w:rsidRDefault="00615829" w:rsidP="00615829">
      <w:pPr>
        <w:pStyle w:val="IDDDefinition"/>
      </w:pPr>
      <w:r w:rsidRPr="00615829">
        <w:t>HVAC,Average, Refrigeration Air Chiller System Condenser Basin Heater Electric Power [W]</w:t>
      </w:r>
    </w:p>
    <w:p w14:paraId="0A275886" w14:textId="77777777"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14:paraId="227BCAA6" w14:textId="77777777" w:rsidR="00615829" w:rsidRPr="00615829" w:rsidRDefault="00615829" w:rsidP="00615829">
      <w:pPr>
        <w:pStyle w:val="IDDDefinition"/>
      </w:pPr>
      <w:r w:rsidRPr="00615829">
        <w:t>HVAC,Average, Refrigeration Air Chiller System Condenser Evaporated Water Volume Flow Rate [m3/s]</w:t>
      </w:r>
    </w:p>
    <w:p w14:paraId="0219FE1A" w14:textId="77777777" w:rsidR="00615829" w:rsidRPr="00615829" w:rsidRDefault="00615829" w:rsidP="00615829">
      <w:pPr>
        <w:pStyle w:val="IDDDefinition"/>
      </w:pPr>
      <w:r w:rsidRPr="00615829">
        <w:t>HVAC, Sum, Refrigeration Air Chiller System Condenser Evaporated Water Volume [m3]</w:t>
      </w:r>
    </w:p>
    <w:p w14:paraId="3A35DCF9" w14:textId="77777777" w:rsidR="00615829" w:rsidRDefault="00615829" w:rsidP="00615829">
      <w:pPr>
        <w:pStyle w:val="Heading4"/>
      </w:pPr>
      <w:r>
        <w:t>FOR CONDENSERS ON SYSTEMS SERVING CASES AND/OR WALKINS:</w:t>
      </w:r>
    </w:p>
    <w:p w14:paraId="3F6B18C5" w14:textId="77777777" w:rsidR="00615829" w:rsidRDefault="00615829" w:rsidP="00615829">
      <w:pPr>
        <w:pStyle w:val="Heading4"/>
      </w:pPr>
      <w:r>
        <w:t>Refrigeration System Condenser Fan Electric Power [W]</w:t>
      </w:r>
    </w:p>
    <w:p w14:paraId="0AA22605" w14:textId="77777777" w:rsidR="00615829" w:rsidRDefault="00615829" w:rsidP="00615829">
      <w:pPr>
        <w:pStyle w:val="BodyText"/>
      </w:pPr>
      <w:r>
        <w:t>This output is the electric input to the system’s condenser fan(s) in Watts.</w:t>
      </w:r>
    </w:p>
    <w:p w14:paraId="0999493D" w14:textId="77777777" w:rsidR="00615829" w:rsidRDefault="00615829" w:rsidP="00615829">
      <w:pPr>
        <w:pStyle w:val="Heading4"/>
      </w:pPr>
      <w:r>
        <w:t>Refrigeration System Condenser Fan Electric Energy [J]</w:t>
      </w:r>
    </w:p>
    <w:p w14:paraId="589B5E35"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5B7A082B" w14:textId="77777777" w:rsidR="00615829" w:rsidRDefault="00615829" w:rsidP="00615829">
      <w:pPr>
        <w:pStyle w:val="Heading4"/>
      </w:pPr>
      <w:r>
        <w:t>Refrigeration System Condenser Heat Transfer Rate [W]</w:t>
      </w:r>
    </w:p>
    <w:p w14:paraId="73984F8E" w14:textId="77777777" w:rsidR="00615829" w:rsidRPr="00DC56CC" w:rsidRDefault="00615829" w:rsidP="00615829">
      <w:pPr>
        <w:pStyle w:val="BodyText"/>
      </w:pPr>
      <w:r>
        <w:t>This is the total heat transfer across the condenser (i.e., compressor energy and refrigeration loads) in Watts.</w:t>
      </w:r>
    </w:p>
    <w:p w14:paraId="3530F70B" w14:textId="77777777" w:rsidR="00615829" w:rsidRDefault="00615829" w:rsidP="00615829">
      <w:pPr>
        <w:pStyle w:val="Heading4"/>
      </w:pPr>
      <w:r>
        <w:t>Refrigeration System Condenser Heat Transfer Energy [J]</w:t>
      </w:r>
    </w:p>
    <w:p w14:paraId="32822F99" w14:textId="77777777" w:rsidR="00615829" w:rsidRPr="00DC56CC" w:rsidRDefault="00615829" w:rsidP="00615829">
      <w:pPr>
        <w:pStyle w:val="BodyText"/>
      </w:pPr>
      <w:r>
        <w:t>This is the total heat energy flowing across the condenser for the timestep being reported.</w:t>
      </w:r>
    </w:p>
    <w:p w14:paraId="4768C8D0" w14:textId="77777777" w:rsidR="00615829" w:rsidRDefault="00615829" w:rsidP="00615829">
      <w:pPr>
        <w:pStyle w:val="Heading4"/>
      </w:pPr>
      <w:r>
        <w:t>Refrigeration System Condenser Total Recovered Heat Transfer Rate  [W]</w:t>
      </w:r>
    </w:p>
    <w:p w14:paraId="19ECB14D" w14:textId="77777777" w:rsidR="00615829" w:rsidRPr="00DC56CC" w:rsidRDefault="00615829" w:rsidP="00615829">
      <w:pPr>
        <w:pStyle w:val="BodyText"/>
      </w:pPr>
      <w:r>
        <w:t>This is the total heat recovered from the condenser refrigerant inlet flow for any purpose.</w:t>
      </w:r>
    </w:p>
    <w:p w14:paraId="285A935E" w14:textId="77777777" w:rsidR="00615829" w:rsidRDefault="00615829" w:rsidP="00615829">
      <w:pPr>
        <w:pStyle w:val="Heading4"/>
      </w:pPr>
      <w:r>
        <w:t>Refrigeration System Condenser Total Recovered Heat Transfer Energy [J]</w:t>
      </w:r>
    </w:p>
    <w:p w14:paraId="35D4400F" w14:textId="77777777" w:rsidR="00615829" w:rsidRDefault="00615829" w:rsidP="00615829">
      <w:pPr>
        <w:pStyle w:val="BodyText"/>
      </w:pPr>
      <w:r>
        <w:t>This is the total heat recovered from the condenser refrigerant inlet flow for any purpose for the timestep being reported.</w:t>
      </w:r>
    </w:p>
    <w:p w14:paraId="2AAA6128" w14:textId="77777777" w:rsidR="00615829" w:rsidRDefault="00615829" w:rsidP="00615829">
      <w:pPr>
        <w:pStyle w:val="Heading4"/>
      </w:pPr>
      <w:r>
        <w:t>Refrigeration System Condenser Non Refrigeration Recovered Heat Transfer Rate  [W]</w:t>
      </w:r>
    </w:p>
    <w:p w14:paraId="655E0FF9" w14:textId="77777777" w:rsidR="00615829" w:rsidRPr="00DC56CC" w:rsidRDefault="00615829" w:rsidP="00615829">
      <w:pPr>
        <w:pStyle w:val="BodyText"/>
      </w:pPr>
      <w:r>
        <w:t>This is the total heat recovered from the condenser refrigerant inlet flow for purposes such as water or air heating.</w:t>
      </w:r>
    </w:p>
    <w:p w14:paraId="6497B87E" w14:textId="77777777" w:rsidR="00615829" w:rsidRDefault="00615829" w:rsidP="00615829">
      <w:pPr>
        <w:pStyle w:val="Heading4"/>
      </w:pPr>
      <w:r>
        <w:lastRenderedPageBreak/>
        <w:t>Refrigeration System Condenser Heat Recovered for Non-Refrigeration Purposes Energy [J]</w:t>
      </w:r>
    </w:p>
    <w:p w14:paraId="2B8DAF56" w14:textId="77777777" w:rsidR="00615829" w:rsidRDefault="00615829" w:rsidP="00615829">
      <w:pPr>
        <w:pStyle w:val="BodyText"/>
      </w:pPr>
      <w:r>
        <w:t>This is the total heat recovered from the condenser refrigerant inlet flow for purposes such as water or air heating for the timestep being reported.</w:t>
      </w:r>
    </w:p>
    <w:p w14:paraId="758C4FDA" w14:textId="77777777" w:rsidR="00615829" w:rsidRDefault="00615829" w:rsidP="00615829">
      <w:pPr>
        <w:pStyle w:val="Heading4"/>
      </w:pPr>
      <w:r>
        <w:t>Refrigeration System Condenser Defrost Recovered Heat Transfer Rate [W]</w:t>
      </w:r>
    </w:p>
    <w:p w14:paraId="22E067B1" w14:textId="77777777" w:rsidR="00615829" w:rsidRPr="00DC56CC" w:rsidRDefault="00615829" w:rsidP="00615829">
      <w:pPr>
        <w:pStyle w:val="BodyText"/>
      </w:pPr>
      <w:r>
        <w:t>This is the total heat recovered from the condenser refrigerant inlet flow for defrost purposes within the refrigeration system..</w:t>
      </w:r>
    </w:p>
    <w:p w14:paraId="15F6B0C5" w14:textId="77777777" w:rsidR="00615829" w:rsidRDefault="00615829" w:rsidP="00615829">
      <w:pPr>
        <w:pStyle w:val="Heading4"/>
      </w:pPr>
      <w:r>
        <w:t>Refrigeration System Condenser Defrost Recovered Heat Transfer Energy [J]</w:t>
      </w:r>
    </w:p>
    <w:p w14:paraId="33E8234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6B9E06A0" w14:textId="77777777" w:rsidR="00615829" w:rsidRDefault="00615829" w:rsidP="00615829">
      <w:pPr>
        <w:pStyle w:val="Heading4"/>
        <w:jc w:val="both"/>
        <w:rPr>
          <w:bCs/>
          <w:iCs/>
        </w:rPr>
      </w:pPr>
      <w:r>
        <w:t>Refrigeration System</w:t>
      </w:r>
      <w:r w:rsidRPr="00DC56CC">
        <w:rPr>
          <w:bCs/>
          <w:iCs/>
        </w:rPr>
        <w:t xml:space="preserve"> Condenser Pump Electric Power [W]</w:t>
      </w:r>
    </w:p>
    <w:p w14:paraId="28710BEE" w14:textId="77777777" w:rsidR="00615829" w:rsidRDefault="00615829" w:rsidP="00615829">
      <w:pPr>
        <w:pStyle w:val="BodyText"/>
      </w:pPr>
      <w:r>
        <w:t>This is the electrical power requirement in Watts for the timestep being reported for the water pump used with evaporative cooling of the condenser.</w:t>
      </w:r>
    </w:p>
    <w:p w14:paraId="13E38134" w14:textId="77777777" w:rsidR="00615829" w:rsidRDefault="00615829" w:rsidP="00615829">
      <w:pPr>
        <w:pStyle w:val="Heading4"/>
        <w:jc w:val="both"/>
        <w:rPr>
          <w:bCs/>
          <w:iCs/>
        </w:rPr>
      </w:pPr>
      <w:r>
        <w:t>Refrigeration System Condenser Pump Electric Energy</w:t>
      </w:r>
      <w:r w:rsidRPr="00DC56CC">
        <w:rPr>
          <w:bCs/>
          <w:iCs/>
        </w:rPr>
        <w:t xml:space="preserve"> [J]</w:t>
      </w:r>
    </w:p>
    <w:p w14:paraId="19E07645"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5325E864" w14:textId="77777777"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14:paraId="70512E6D"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756EED3A" w14:textId="77777777" w:rsidR="00615829" w:rsidRDefault="00615829" w:rsidP="00615829">
      <w:pPr>
        <w:pStyle w:val="Heading4"/>
        <w:jc w:val="both"/>
        <w:rPr>
          <w:bCs/>
          <w:iCs/>
        </w:rPr>
      </w:pPr>
      <w:r>
        <w:t>Refrigeration System Condenser Basin Heater Electric Energy</w:t>
      </w:r>
      <w:r w:rsidRPr="008B2D32">
        <w:rPr>
          <w:bCs/>
          <w:iCs/>
        </w:rPr>
        <w:t xml:space="preserve"> [J]</w:t>
      </w:r>
    </w:p>
    <w:p w14:paraId="3B8FBDFC"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14784664" w14:textId="77777777"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14:paraId="653115A2"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2717E79B" w14:textId="77777777" w:rsidR="00615829" w:rsidRDefault="00615829" w:rsidP="00615829">
      <w:pPr>
        <w:pStyle w:val="Heading4"/>
        <w:jc w:val="both"/>
      </w:pPr>
      <w:r>
        <w:t>Refrigeration System Condenser Evaporated Water Volume [m</w:t>
      </w:r>
      <w:r>
        <w:rPr>
          <w:vertAlign w:val="superscript"/>
        </w:rPr>
        <w:t>3</w:t>
      </w:r>
      <w:r>
        <w:t>]</w:t>
      </w:r>
    </w:p>
    <w:p w14:paraId="5B1CF388" w14:textId="77777777"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00B79A87" w14:textId="77777777" w:rsidR="00615829" w:rsidRDefault="00615829" w:rsidP="00615829">
      <w:pPr>
        <w:pStyle w:val="Heading4"/>
      </w:pPr>
      <w:r>
        <w:t>FOR CONDENSERS ON SYSTEMS SERVING AIR CHILLERS:</w:t>
      </w:r>
    </w:p>
    <w:p w14:paraId="1EAFD2A9" w14:textId="77777777" w:rsidR="00615829" w:rsidRDefault="00615829" w:rsidP="00615829">
      <w:pPr>
        <w:pStyle w:val="Heading4"/>
      </w:pPr>
      <w:r>
        <w:t>Refrigeration Air Chiller System Condenser Fan Electric Power [W]</w:t>
      </w:r>
    </w:p>
    <w:p w14:paraId="5A3157EA" w14:textId="77777777" w:rsidR="00615829" w:rsidRDefault="00615829" w:rsidP="00615829">
      <w:pPr>
        <w:pStyle w:val="BodyText"/>
      </w:pPr>
      <w:r>
        <w:t>This output is the electric input to the system’s condenser fan(s) in Watts.</w:t>
      </w:r>
    </w:p>
    <w:p w14:paraId="32068C08" w14:textId="77777777" w:rsidR="00615829" w:rsidRDefault="00615829" w:rsidP="00615829">
      <w:pPr>
        <w:pStyle w:val="Heading4"/>
      </w:pPr>
      <w:r>
        <w:t>Refrigeration Air Chiller System Condenser Fan Electric Energy [J]</w:t>
      </w:r>
    </w:p>
    <w:p w14:paraId="4036CCCC"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115B894D" w14:textId="77777777" w:rsidR="00615829" w:rsidRDefault="00615829" w:rsidP="00615829">
      <w:pPr>
        <w:pStyle w:val="Heading4"/>
      </w:pPr>
      <w:r>
        <w:lastRenderedPageBreak/>
        <w:t>Refrigeration Air Chiller System Condenser Heat Transfer Rate [W]</w:t>
      </w:r>
    </w:p>
    <w:p w14:paraId="7FAF049E" w14:textId="77777777" w:rsidR="00615829" w:rsidRPr="00DC56CC" w:rsidRDefault="00615829" w:rsidP="00615829">
      <w:pPr>
        <w:pStyle w:val="BodyText"/>
      </w:pPr>
      <w:r>
        <w:t>This is the total heat transfer across the condenser (i.e., compressor energy and refrigeration loads) in Watts.</w:t>
      </w:r>
    </w:p>
    <w:p w14:paraId="785123B2" w14:textId="77777777" w:rsidR="00615829" w:rsidRDefault="00615829" w:rsidP="00615829">
      <w:pPr>
        <w:pStyle w:val="Heading4"/>
      </w:pPr>
      <w:r>
        <w:t>Refrigeration Air Chiller System Condenser Heat Transfer Energy [J]</w:t>
      </w:r>
    </w:p>
    <w:p w14:paraId="5BD35F12" w14:textId="77777777" w:rsidR="00615829" w:rsidRPr="00DC56CC" w:rsidRDefault="00615829" w:rsidP="00615829">
      <w:pPr>
        <w:pStyle w:val="BodyText"/>
      </w:pPr>
      <w:r>
        <w:t>This is the total heat energy flowing across the condenser for the timestep being reported.</w:t>
      </w:r>
    </w:p>
    <w:p w14:paraId="56F315AC" w14:textId="77777777" w:rsidR="00615829" w:rsidRDefault="00615829" w:rsidP="00615829">
      <w:pPr>
        <w:pStyle w:val="Heading4"/>
      </w:pPr>
      <w:r>
        <w:t>Refrigeration Air Chiller System Condenser Total Recovered Heat Transfer Rate  [W]</w:t>
      </w:r>
    </w:p>
    <w:p w14:paraId="4693430C" w14:textId="77777777" w:rsidR="00615829" w:rsidRPr="00DC56CC" w:rsidRDefault="00615829" w:rsidP="00615829">
      <w:pPr>
        <w:pStyle w:val="BodyText"/>
      </w:pPr>
      <w:r>
        <w:t>This is the total heat recovered from the condenser refrigerant inlet flow for any purpose.</w:t>
      </w:r>
    </w:p>
    <w:p w14:paraId="1A7FFBDA" w14:textId="77777777" w:rsidR="00615829" w:rsidRDefault="00615829" w:rsidP="00615829">
      <w:pPr>
        <w:pStyle w:val="Heading4"/>
      </w:pPr>
      <w:r>
        <w:t>Refrigeration Air Chiller System Condenser Total Recovered Heat Transfer Energy [J]</w:t>
      </w:r>
    </w:p>
    <w:p w14:paraId="3AEDA187" w14:textId="77777777" w:rsidR="00615829" w:rsidRDefault="00615829" w:rsidP="00615829">
      <w:pPr>
        <w:pStyle w:val="BodyText"/>
      </w:pPr>
      <w:r>
        <w:t>This is the total heat recovered from the condenser refrigerant inlet flow for any purpose for the timestep being reported.</w:t>
      </w:r>
    </w:p>
    <w:p w14:paraId="495A8EE2" w14:textId="77777777" w:rsidR="00615829" w:rsidRDefault="00615829" w:rsidP="00615829">
      <w:pPr>
        <w:pStyle w:val="Heading4"/>
      </w:pPr>
      <w:r>
        <w:t>Refrigeration Air Chiller System Condenser Non Refrigeration Recovered Heat Transfer Rate  [W]</w:t>
      </w:r>
    </w:p>
    <w:p w14:paraId="322861F3" w14:textId="77777777" w:rsidR="00615829" w:rsidRPr="00DC56CC" w:rsidRDefault="00615829" w:rsidP="00615829">
      <w:pPr>
        <w:pStyle w:val="BodyText"/>
      </w:pPr>
      <w:r>
        <w:t>This is the total heat recovered from the condenser refrigerant inlet flow for purposes such as water or air heating.</w:t>
      </w:r>
    </w:p>
    <w:p w14:paraId="524265B1" w14:textId="77777777" w:rsidR="00615829" w:rsidRDefault="00615829" w:rsidP="00615829">
      <w:pPr>
        <w:pStyle w:val="Heading4"/>
      </w:pPr>
      <w:r>
        <w:t>Refrigeration Air Chiller System Condenser Non Refrigeration Recovered Heat Transfer Energy [J]</w:t>
      </w:r>
    </w:p>
    <w:p w14:paraId="58441CE7" w14:textId="77777777" w:rsidR="00615829" w:rsidRDefault="00615829" w:rsidP="00615829">
      <w:pPr>
        <w:pStyle w:val="BodyText"/>
      </w:pPr>
      <w:r>
        <w:t>This is the total heat recovered from the condenser refrigerant inlet flow for purposes such as water or air heating for the timestep being reported.</w:t>
      </w:r>
    </w:p>
    <w:p w14:paraId="4815AF72" w14:textId="77777777" w:rsidR="00615829" w:rsidRDefault="00615829" w:rsidP="00615829">
      <w:pPr>
        <w:pStyle w:val="Heading4"/>
      </w:pPr>
      <w:r>
        <w:t>Refrigeration Air Chiller System Condenser Defrost Recovered Heat Transfer Rate [W]</w:t>
      </w:r>
    </w:p>
    <w:p w14:paraId="02F886FA" w14:textId="77777777" w:rsidR="00615829" w:rsidRPr="00DC56CC" w:rsidRDefault="00615829" w:rsidP="00615829">
      <w:pPr>
        <w:pStyle w:val="BodyText"/>
      </w:pPr>
      <w:r>
        <w:t>This is the total heat recovered from the condenser refrigerant inlet flow for defrost purposes within the refrigeration system.</w:t>
      </w:r>
    </w:p>
    <w:p w14:paraId="135EE124" w14:textId="77777777" w:rsidR="00615829" w:rsidRDefault="00615829" w:rsidP="00615829">
      <w:pPr>
        <w:pStyle w:val="Heading4"/>
      </w:pPr>
      <w:r>
        <w:t>Refrigeration Air Chiller System Condenser Defrost Recovered Heat Transfer Energy [J]</w:t>
      </w:r>
    </w:p>
    <w:p w14:paraId="39EFDE0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422562A6" w14:textId="77777777" w:rsidR="00615829" w:rsidRDefault="00615829" w:rsidP="00615829">
      <w:pPr>
        <w:pStyle w:val="Heading4"/>
        <w:jc w:val="both"/>
        <w:rPr>
          <w:bCs/>
          <w:iCs/>
        </w:rPr>
      </w:pPr>
      <w:r>
        <w:t>Refrigeration Air Chiller System Condenser Pump Electric Power</w:t>
      </w:r>
      <w:r w:rsidRPr="00DC56CC">
        <w:rPr>
          <w:bCs/>
          <w:iCs/>
        </w:rPr>
        <w:t xml:space="preserve"> [W]</w:t>
      </w:r>
    </w:p>
    <w:p w14:paraId="2F46454F" w14:textId="77777777" w:rsidR="00615829" w:rsidRDefault="00615829" w:rsidP="00615829">
      <w:pPr>
        <w:pStyle w:val="BodyText"/>
      </w:pPr>
      <w:r>
        <w:t>This is the electrical power requirement in Watts for the timestep being reported for the water pump used with evaporative cooling of the condenser.</w:t>
      </w:r>
    </w:p>
    <w:p w14:paraId="35DDBAB9" w14:textId="77777777" w:rsidR="00615829" w:rsidRDefault="00615829" w:rsidP="00615829">
      <w:pPr>
        <w:pStyle w:val="Heading4"/>
        <w:jc w:val="both"/>
        <w:rPr>
          <w:bCs/>
          <w:iCs/>
        </w:rPr>
      </w:pPr>
      <w:r>
        <w:t>Refrigeration Air Chiller System Condenser Pump Electric Energy</w:t>
      </w:r>
      <w:r w:rsidRPr="00DC56CC">
        <w:rPr>
          <w:bCs/>
          <w:iCs/>
        </w:rPr>
        <w:t xml:space="preserve"> [J]</w:t>
      </w:r>
    </w:p>
    <w:p w14:paraId="16510894"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3DC2C02D" w14:textId="77777777" w:rsidR="00615829" w:rsidRDefault="00615829" w:rsidP="00615829">
      <w:pPr>
        <w:pStyle w:val="Heading4"/>
        <w:jc w:val="both"/>
        <w:rPr>
          <w:bCs/>
          <w:iCs/>
        </w:rPr>
      </w:pPr>
      <w:r>
        <w:t>Refrigeration Air Chiller System Condenser Basin Heater Electric Power</w:t>
      </w:r>
      <w:r w:rsidRPr="004021D4">
        <w:rPr>
          <w:bCs/>
          <w:iCs/>
        </w:rPr>
        <w:t xml:space="preserve"> [W]</w:t>
      </w:r>
    </w:p>
    <w:p w14:paraId="735350D7"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5E5147C8" w14:textId="77777777" w:rsidR="00615829" w:rsidRDefault="00615829" w:rsidP="00615829">
      <w:pPr>
        <w:pStyle w:val="Heading4"/>
        <w:jc w:val="both"/>
        <w:rPr>
          <w:bCs/>
          <w:iCs/>
        </w:rPr>
      </w:pPr>
      <w:r>
        <w:t>Refrigeration Air Chiller System Condenser Basin Heater Electric Energy</w:t>
      </w:r>
      <w:r w:rsidRPr="008B2D32">
        <w:rPr>
          <w:bCs/>
          <w:iCs/>
        </w:rPr>
        <w:t xml:space="preserve"> [J]</w:t>
      </w:r>
    </w:p>
    <w:p w14:paraId="6F3BB146"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600CC0AA" w14:textId="77777777"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14:paraId="64482BDF"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3FC7FC5A" w14:textId="77777777" w:rsidR="007C7C85" w:rsidRDefault="00615829" w:rsidP="00615829">
      <w:pPr>
        <w:pStyle w:val="Heading4"/>
        <w:jc w:val="both"/>
      </w:pPr>
      <w:r>
        <w:t>Refrigeration Air Chiller System Condenser Evaporated Water Volume [m3]</w:t>
      </w:r>
    </w:p>
    <w:p w14:paraId="7628E993" w14:textId="77777777"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1A95A74A" w14:textId="77777777" w:rsidR="007C7C85" w:rsidRDefault="007C7C85" w:rsidP="007C7C85">
      <w:pPr>
        <w:pStyle w:val="BodyText"/>
      </w:pPr>
    </w:p>
    <w:p w14:paraId="7A3F7129" w14:textId="77777777" w:rsidR="007C7C85" w:rsidRPr="00831A05" w:rsidRDefault="007C7C85" w:rsidP="007C7C85">
      <w:pPr>
        <w:pStyle w:val="Heading3"/>
      </w:pPr>
      <w:bookmarkStart w:id="2389" w:name="_Toc214167153"/>
      <w:bookmarkStart w:id="2390" w:name="_Toc226891347"/>
      <w:bookmarkStart w:id="2391" w:name="_Toc236454212"/>
      <w:bookmarkStart w:id="2392" w:name="_Toc238518412"/>
      <w:bookmarkStart w:id="2393" w:name="_Toc113438558"/>
      <w:bookmarkStart w:id="2394" w:name="_Toc242669692"/>
      <w:bookmarkStart w:id="2395" w:name="_Toc259442535"/>
      <w:bookmarkStart w:id="2396" w:name="_Toc241116962"/>
      <w:bookmarkStart w:id="2397" w:name="_Toc274581468"/>
      <w:bookmarkStart w:id="2398" w:name="_Toc399490392"/>
      <w:r w:rsidRPr="00831A05">
        <w:t>Refrigeration:Condenser:WaterCooled</w:t>
      </w:r>
      <w:bookmarkEnd w:id="2389"/>
      <w:bookmarkEnd w:id="2390"/>
      <w:bookmarkEnd w:id="2391"/>
      <w:bookmarkEnd w:id="2392"/>
      <w:bookmarkEnd w:id="2393"/>
      <w:bookmarkEnd w:id="2394"/>
      <w:bookmarkEnd w:id="2395"/>
      <w:bookmarkEnd w:id="2396"/>
      <w:bookmarkEnd w:id="2397"/>
      <w:bookmarkEnd w:id="2398"/>
      <w:r w:rsidRPr="00831A05">
        <w:t xml:space="preserve"> </w:t>
      </w:r>
    </w:p>
    <w:p w14:paraId="6EE52355" w14:textId="77777777"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67897461" w14:textId="77777777" w:rsidR="007C7C85" w:rsidRDefault="007C7C85" w:rsidP="007C7C85">
      <w:pPr>
        <w:pStyle w:val="Heading4"/>
      </w:pPr>
      <w:r>
        <w:t>Field: Name</w:t>
      </w:r>
    </w:p>
    <w:p w14:paraId="1F429ADC" w14:textId="77777777"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14:paraId="593BB9CB" w14:textId="77777777" w:rsidR="007C7C85" w:rsidRDefault="007C7C85" w:rsidP="007C7C85">
      <w:pPr>
        <w:pStyle w:val="Heading4"/>
      </w:pPr>
      <w:r>
        <w:t xml:space="preserve">Field: </w:t>
      </w:r>
      <w:r w:rsidRPr="00207945">
        <w:t>Rated Effective Total Heat Rejection Rate</w:t>
      </w:r>
    </w:p>
    <w:p w14:paraId="635392B6" w14:textId="77777777"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14:paraId="18303486" w14:textId="77777777" w:rsidR="007C7C85" w:rsidRDefault="007C7C85" w:rsidP="007C7C85">
      <w:pPr>
        <w:pStyle w:val="Heading4"/>
      </w:pPr>
      <w:r>
        <w:t>Field: Rated Condensing Temperature</w:t>
      </w:r>
    </w:p>
    <w:p w14:paraId="0C5BBB72" w14:textId="77777777" w:rsidR="007C7C85" w:rsidRDefault="007C7C85" w:rsidP="007C7C85">
      <w:pPr>
        <w:pStyle w:val="BodyText"/>
      </w:pPr>
      <w:r>
        <w:rPr>
          <w:rFonts w:cs="Arial"/>
        </w:rPr>
        <w:t>This numeric field provides the rated condensing temperature (C) corresponding to the rated heat rejection capacity.</w:t>
      </w:r>
    </w:p>
    <w:p w14:paraId="3632B1D2" w14:textId="77777777" w:rsidR="007C7C85" w:rsidRDefault="007C7C85" w:rsidP="007C7C85">
      <w:pPr>
        <w:pStyle w:val="Heading4"/>
      </w:pPr>
      <w:r>
        <w:t xml:space="preserve">Field: </w:t>
      </w:r>
      <w:r w:rsidRPr="00207945">
        <w:t>Rated Subcooling Temperature</w:t>
      </w:r>
      <w:r>
        <w:t xml:space="preserve"> Difference</w:t>
      </w:r>
    </w:p>
    <w:p w14:paraId="51DCA1F9" w14:textId="77777777"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14:paraId="183EC1C0" w14:textId="77777777" w:rsidR="007C7C85" w:rsidRDefault="007C7C85" w:rsidP="007C7C85">
      <w:pPr>
        <w:pStyle w:val="Heading4"/>
      </w:pPr>
      <w:r>
        <w:t xml:space="preserve">Field: </w:t>
      </w:r>
      <w:r w:rsidRPr="00207945">
        <w:t>Rated Water Inlet Temperature</w:t>
      </w:r>
    </w:p>
    <w:p w14:paraId="3A9B92A1" w14:textId="77777777" w:rsidR="007C7C85" w:rsidRDefault="007C7C85" w:rsidP="007C7C85">
      <w:pPr>
        <w:pStyle w:val="BodyText"/>
      </w:pPr>
      <w:r>
        <w:rPr>
          <w:rFonts w:cs="Arial"/>
        </w:rPr>
        <w:t>This numeric field provides the rated water inlet temperature (C) corresponding to the rated heat rejection capacity at the rated condensing temperature.</w:t>
      </w:r>
    </w:p>
    <w:p w14:paraId="7D5506F2" w14:textId="77777777" w:rsidR="007C7C85" w:rsidRDefault="007C7C85" w:rsidP="007C7C85">
      <w:pPr>
        <w:pStyle w:val="Heading4"/>
      </w:pPr>
      <w:r>
        <w:t xml:space="preserve">Field: </w:t>
      </w:r>
      <w:r w:rsidRPr="00207945">
        <w:t>Water Inlet Node Name</w:t>
      </w:r>
    </w:p>
    <w:p w14:paraId="41F877A9" w14:textId="77777777" w:rsidR="007C7C85" w:rsidRDefault="007C7C85" w:rsidP="007C7C85">
      <w:pPr>
        <w:pStyle w:val="BodyText"/>
      </w:pPr>
      <w:r>
        <w:t>A node name for the water-side condenser inlet must be provided.</w:t>
      </w:r>
    </w:p>
    <w:p w14:paraId="74137112" w14:textId="77777777"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14:paraId="28E5C836" w14:textId="77777777" w:rsidR="007C7C85" w:rsidRDefault="007C7C85" w:rsidP="007C7C85">
      <w:pPr>
        <w:pStyle w:val="BodyText"/>
      </w:pPr>
      <w:r>
        <w:t>A node name for the water-side condenser outlet must be provided.</w:t>
      </w:r>
    </w:p>
    <w:p w14:paraId="123E7F16" w14:textId="77777777" w:rsidR="007C7C85" w:rsidRDefault="007C7C85" w:rsidP="007C7C85">
      <w:pPr>
        <w:pStyle w:val="Heading4"/>
      </w:pPr>
      <w:r>
        <w:lastRenderedPageBreak/>
        <w:t xml:space="preserve">Field: </w:t>
      </w:r>
      <w:r w:rsidRPr="00207945">
        <w:t>Water-Cooled Loop Flow Type</w:t>
      </w:r>
    </w:p>
    <w:p w14:paraId="029E1CB4" w14:textId="77777777"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14:paraId="06BFD13A" w14:textId="77777777" w:rsidR="007C7C85" w:rsidRDefault="007C7C85" w:rsidP="007C7C85">
      <w:pPr>
        <w:pStyle w:val="Heading4"/>
      </w:pPr>
      <w:r>
        <w:t xml:space="preserve">Field: </w:t>
      </w:r>
      <w:r w:rsidRPr="00207945">
        <w:t>Water Outlet Temperature Schedule Name</w:t>
      </w:r>
    </w:p>
    <w:p w14:paraId="07CA5B85" w14:textId="77777777"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14:paraId="79259F52" w14:textId="77777777" w:rsidR="007C7C85" w:rsidRDefault="007C7C85" w:rsidP="007C7C85">
      <w:pPr>
        <w:pStyle w:val="Heading4"/>
      </w:pPr>
      <w:r>
        <w:t xml:space="preserve">Field: </w:t>
      </w:r>
      <w:r w:rsidRPr="00207945">
        <w:t>Water Design Flow Rate</w:t>
      </w:r>
    </w:p>
    <w:p w14:paraId="335E0F91" w14:textId="77777777"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3A880D82" w14:textId="77777777" w:rsidR="007C7C85" w:rsidRDefault="007C7C85" w:rsidP="007C7C85">
      <w:pPr>
        <w:pStyle w:val="Heading4"/>
      </w:pPr>
      <w:r>
        <w:t xml:space="preserve">Field: </w:t>
      </w:r>
      <w:r w:rsidRPr="00207945">
        <w:t>Water Maximum Flow Rate</w:t>
      </w:r>
    </w:p>
    <w:p w14:paraId="107B1A48" w14:textId="77777777"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5DABFEC4" w14:textId="77777777" w:rsidR="007C7C85" w:rsidRDefault="007C7C85" w:rsidP="007C7C85">
      <w:pPr>
        <w:pStyle w:val="Heading4"/>
      </w:pPr>
      <w:r>
        <w:t xml:space="preserve">Field: </w:t>
      </w:r>
      <w:r w:rsidRPr="00207945">
        <w:t>Maximum Water Outlet Temperature</w:t>
      </w:r>
    </w:p>
    <w:p w14:paraId="2A599167" w14:textId="77777777" w:rsidR="007C7C85" w:rsidRDefault="007C7C85" w:rsidP="007C7C85">
      <w:pPr>
        <w:pStyle w:val="BodyText"/>
      </w:pPr>
      <w:r>
        <w:t>This numeric field specifies the maximum allowed water temperature in degrees C leaving the condenser. The default value is 55 degrees C.</w:t>
      </w:r>
    </w:p>
    <w:p w14:paraId="492BDAFC" w14:textId="77777777" w:rsidR="007C7C85" w:rsidRDefault="007C7C85" w:rsidP="007C7C85">
      <w:pPr>
        <w:pStyle w:val="Heading4"/>
      </w:pPr>
      <w:r>
        <w:t xml:space="preserve">Field: </w:t>
      </w:r>
      <w:r w:rsidRPr="00207945">
        <w:t>Minimum Water Inlet Temperature</w:t>
      </w:r>
    </w:p>
    <w:p w14:paraId="327CC2B9" w14:textId="77777777"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14:paraId="7747107D" w14:textId="77777777" w:rsidR="007C7C85" w:rsidRPr="00831A05" w:rsidRDefault="007C7C85" w:rsidP="007C7C85">
      <w:pPr>
        <w:pStyle w:val="Heading4"/>
      </w:pPr>
      <w:r w:rsidRPr="00831A05">
        <w:t>Field: End-Use Subcategory</w:t>
      </w:r>
    </w:p>
    <w:p w14:paraId="7C509114" w14:textId="77777777"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39DAAE44" w14:textId="77777777" w:rsidR="007C7C85" w:rsidRDefault="007C7C85" w:rsidP="007C7C85">
      <w:pPr>
        <w:pStyle w:val="Heading4"/>
      </w:pPr>
      <w:r>
        <w:t xml:space="preserve">Field: </w:t>
      </w:r>
      <w:r w:rsidRPr="00207945">
        <w:t>Condenser Refrigerant Operating Charge Inventory</w:t>
      </w:r>
    </w:p>
    <w:p w14:paraId="155C463D"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0FFF5C58" w14:textId="77777777" w:rsidR="007C7C85" w:rsidRDefault="007C7C85" w:rsidP="007C7C85">
      <w:pPr>
        <w:pStyle w:val="Heading4"/>
      </w:pPr>
      <w:r>
        <w:t>Field: Condensate Receiver Refrigerant Inventory</w:t>
      </w:r>
    </w:p>
    <w:p w14:paraId="528648B3"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049FE5BB" w14:textId="77777777" w:rsidR="007C7C85" w:rsidRDefault="007C7C85" w:rsidP="007C7C85">
      <w:pPr>
        <w:pStyle w:val="Heading4"/>
      </w:pPr>
      <w:r>
        <w:t>Field: Condensate Piping Refrigerant Inventory</w:t>
      </w:r>
    </w:p>
    <w:p w14:paraId="053CDD3A"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0AFFA695" w14:textId="77777777" w:rsidR="007C7C85" w:rsidRPr="00F573F7" w:rsidRDefault="007C7C85" w:rsidP="007C7C85">
      <w:pPr>
        <w:pStyle w:val="BodyText"/>
      </w:pPr>
    </w:p>
    <w:p w14:paraId="0CA65190" w14:textId="77777777" w:rsidR="007C7C85" w:rsidRDefault="007C7C85" w:rsidP="007C7C85">
      <w:pPr>
        <w:pStyle w:val="BodyText"/>
      </w:pPr>
      <w:r>
        <w:t>The following is an example input for a water cooled condenser.</w:t>
      </w:r>
    </w:p>
    <w:p w14:paraId="6393B3F6" w14:textId="77777777" w:rsidR="007C7C85" w:rsidRDefault="007C7C85" w:rsidP="007C7C85">
      <w:pPr>
        <w:pStyle w:val="IDDDefinition"/>
      </w:pPr>
      <w:r>
        <w:t xml:space="preserve">Refrigeration:Condenser:WaterCooled, </w:t>
      </w:r>
    </w:p>
    <w:p w14:paraId="346BDC7A" w14:textId="77777777" w:rsidR="007C7C85" w:rsidRDefault="007C7C85" w:rsidP="007C7C85">
      <w:pPr>
        <w:pStyle w:val="IDDDefinition"/>
      </w:pPr>
      <w:r>
        <w:t xml:space="preserve">    MediumTempCondenser ,    !- Name</w:t>
      </w:r>
    </w:p>
    <w:p w14:paraId="28F614AE" w14:textId="77777777" w:rsidR="007C7C85" w:rsidRDefault="007C7C85" w:rsidP="007C7C85">
      <w:pPr>
        <w:pStyle w:val="IDDDefinition"/>
      </w:pPr>
      <w:r>
        <w:t xml:space="preserve">    58000. ,                 !- Rated Effective Total Heat Rejection Rate {W}</w:t>
      </w:r>
    </w:p>
    <w:p w14:paraId="03842152" w14:textId="77777777" w:rsidR="007C7C85" w:rsidRDefault="007C7C85" w:rsidP="007C7C85">
      <w:pPr>
        <w:pStyle w:val="IDDDefinition"/>
      </w:pPr>
      <w:r>
        <w:t xml:space="preserve">    29.4 ,                   !- Rated Condensing Temperature {C}</w:t>
      </w:r>
    </w:p>
    <w:p w14:paraId="7EFEEC8D" w14:textId="77777777" w:rsidR="007C7C85" w:rsidRDefault="007C7C85" w:rsidP="007C7C85">
      <w:pPr>
        <w:pStyle w:val="IDDDefinition"/>
      </w:pPr>
      <w:r>
        <w:t xml:space="preserve">    0.0 ,                    !- Rated Subcooling Temperature Difference{deltaC}</w:t>
      </w:r>
    </w:p>
    <w:p w14:paraId="14C5CC0B" w14:textId="77777777" w:rsidR="007C7C85" w:rsidRDefault="007C7C85" w:rsidP="007C7C85">
      <w:pPr>
        <w:pStyle w:val="IDDDefinition"/>
      </w:pPr>
      <w:r>
        <w:t xml:space="preserve">    10.0,                    !- Rated Water Inlet Temperature {C}</w:t>
      </w:r>
    </w:p>
    <w:p w14:paraId="03318E5A" w14:textId="77777777" w:rsidR="007C7C85" w:rsidRDefault="007C7C85" w:rsidP="007C7C85">
      <w:pPr>
        <w:pStyle w:val="IDDDefinition"/>
      </w:pPr>
      <w:r>
        <w:t xml:space="preserve">    Condenser Inlet Node,    !- Water Inlet Node Name</w:t>
      </w:r>
    </w:p>
    <w:p w14:paraId="1F2EC9B2" w14:textId="77777777" w:rsidR="007C7C85" w:rsidRDefault="007C7C85" w:rsidP="007C7C85">
      <w:pPr>
        <w:pStyle w:val="IDDDefinition"/>
      </w:pPr>
      <w:r>
        <w:t xml:space="preserve">    Condenser Outlet Node,   !- Water- Outlet Node Name</w:t>
      </w:r>
    </w:p>
    <w:p w14:paraId="60FC7194" w14:textId="77777777" w:rsidR="007C7C85" w:rsidRDefault="007C7C85" w:rsidP="007C7C85">
      <w:pPr>
        <w:pStyle w:val="IDDDefinition"/>
      </w:pPr>
      <w:r>
        <w:t xml:space="preserve">    Variable Flow,           !- Water-cooled Loop Flow Type</w:t>
      </w:r>
    </w:p>
    <w:p w14:paraId="4F9E2949" w14:textId="77777777" w:rsidR="007C7C85" w:rsidRDefault="007C7C85" w:rsidP="007C7C85">
      <w:pPr>
        <w:pStyle w:val="IDDDefinition"/>
      </w:pPr>
      <w:r>
        <w:t xml:space="preserve">    Cond Outlet Temp Sch,    !- Water Outlet Temperature Schedule Name</w:t>
      </w:r>
    </w:p>
    <w:p w14:paraId="01A2AC4A" w14:textId="77777777" w:rsidR="007C7C85" w:rsidRDefault="007C7C85" w:rsidP="007C7C85">
      <w:pPr>
        <w:pStyle w:val="IDDDefinition"/>
      </w:pPr>
      <w:r>
        <w:t xml:space="preserve">    ,                        !- Water Design Flow Rate {m3/s}</w:t>
      </w:r>
    </w:p>
    <w:p w14:paraId="58B85365" w14:textId="77777777" w:rsidR="007C7C85" w:rsidRDefault="007C7C85" w:rsidP="007C7C85">
      <w:pPr>
        <w:pStyle w:val="IDDDefinition"/>
      </w:pPr>
      <w:r>
        <w:t xml:space="preserve">    0.003,                   !- Water Maximum Flow Rate {m3/s}</w:t>
      </w:r>
    </w:p>
    <w:p w14:paraId="32643298" w14:textId="77777777" w:rsidR="007C7C85" w:rsidRDefault="007C7C85" w:rsidP="007C7C85">
      <w:pPr>
        <w:pStyle w:val="IDDDefinition"/>
      </w:pPr>
      <w:r>
        <w:t xml:space="preserve">    55.,                     !- Maximum Water Outlet Temperature {C}</w:t>
      </w:r>
    </w:p>
    <w:p w14:paraId="48F5BB8C" w14:textId="77777777" w:rsidR="007C7C85" w:rsidRDefault="007C7C85" w:rsidP="007C7C85">
      <w:pPr>
        <w:pStyle w:val="IDDDefinition"/>
      </w:pPr>
      <w:r>
        <w:t xml:space="preserve">    ,                        !- Minimum Water Inlet Temperature {C}</w:t>
      </w:r>
    </w:p>
    <w:p w14:paraId="1628CAE5" w14:textId="77777777" w:rsidR="007C7C85" w:rsidRDefault="007C7C85" w:rsidP="007C7C85">
      <w:pPr>
        <w:pStyle w:val="IDDDefinition"/>
      </w:pPr>
      <w:r>
        <w:t xml:space="preserve">    ,                        !- End-Use Subcategory</w:t>
      </w:r>
    </w:p>
    <w:p w14:paraId="35FC6F49" w14:textId="77777777" w:rsidR="007C7C85" w:rsidRDefault="007C7C85" w:rsidP="007C7C85">
      <w:pPr>
        <w:pStyle w:val="IDDDefinition"/>
      </w:pPr>
      <w:r>
        <w:t xml:space="preserve">    30. ,                    !- Condenser Refrigerant Operating Charge {kg}</w:t>
      </w:r>
    </w:p>
    <w:p w14:paraId="304610EC" w14:textId="77777777" w:rsidR="007C7C85" w:rsidRDefault="007C7C85" w:rsidP="007C7C85">
      <w:pPr>
        <w:pStyle w:val="IDDDefinition"/>
      </w:pPr>
      <w:r>
        <w:t xml:space="preserve">    65. ,                    !- Condensate Receiver Refrigerant Inventory {kg}</w:t>
      </w:r>
    </w:p>
    <w:p w14:paraId="0B03F991" w14:textId="77777777" w:rsidR="007C7C85" w:rsidRPr="00507F3F" w:rsidRDefault="007C7C85" w:rsidP="007C7C85">
      <w:pPr>
        <w:pStyle w:val="IDDDefinition"/>
      </w:pPr>
      <w:r>
        <w:t xml:space="preserve">    20. ;                    !- Condensate Piping Refrigerant Inventory {kg} </w:t>
      </w:r>
    </w:p>
    <w:p w14:paraId="3289DC42" w14:textId="77777777" w:rsidR="007C7C85" w:rsidRDefault="00615829" w:rsidP="007C7C85">
      <w:pPr>
        <w:pStyle w:val="Heading3"/>
      </w:pPr>
      <w:bookmarkStart w:id="2399" w:name="_Toc214167154"/>
      <w:bookmarkStart w:id="2400" w:name="_Toc226891348"/>
      <w:bookmarkStart w:id="2401" w:name="_Toc236454213"/>
      <w:bookmarkStart w:id="2402" w:name="_Toc238518413"/>
      <w:bookmarkStart w:id="2403" w:name="_Toc113438559"/>
      <w:bookmarkStart w:id="2404" w:name="_Toc242669693"/>
      <w:bookmarkStart w:id="2405" w:name="_Toc259442536"/>
      <w:bookmarkStart w:id="2406" w:name="_Toc241116963"/>
      <w:bookmarkStart w:id="2407" w:name="_Toc274581469"/>
      <w:bookmarkStart w:id="2408" w:name="_Toc399490393"/>
      <w:r>
        <w:t xml:space="preserve">Refrigeration </w:t>
      </w:r>
      <w:r w:rsidR="007C7C85" w:rsidRPr="00207945">
        <w:t>Condenser</w:t>
      </w:r>
      <w:r>
        <w:t xml:space="preserve"> (</w:t>
      </w:r>
      <w:r w:rsidR="007C7C85" w:rsidRPr="00207945">
        <w:t>WaterCooled</w:t>
      </w:r>
      <w:r>
        <w:t>)</w:t>
      </w:r>
      <w:r w:rsidR="007C7C85">
        <w:t xml:space="preserve"> Outputs</w:t>
      </w:r>
      <w:bookmarkEnd w:id="2399"/>
      <w:bookmarkEnd w:id="2400"/>
      <w:bookmarkEnd w:id="2401"/>
      <w:bookmarkEnd w:id="2402"/>
      <w:bookmarkEnd w:id="2403"/>
      <w:bookmarkEnd w:id="2404"/>
      <w:bookmarkEnd w:id="2405"/>
      <w:bookmarkEnd w:id="2406"/>
      <w:bookmarkEnd w:id="2407"/>
      <w:bookmarkEnd w:id="2408"/>
    </w:p>
    <w:p w14:paraId="6DD3ACBC" w14:textId="77777777" w:rsidR="00615829" w:rsidRDefault="00615829" w:rsidP="00615829">
      <w:pPr>
        <w:pStyle w:val="CodeIDDSamples"/>
      </w:pPr>
      <w:r>
        <w:t>FOR CONDENSERS COOLING SYSTEMS SERVING CASES AND/OR WALKINS:</w:t>
      </w:r>
    </w:p>
    <w:p w14:paraId="6C96A38D" w14:textId="77777777" w:rsidR="00615829" w:rsidRDefault="00615829" w:rsidP="00615829">
      <w:pPr>
        <w:pStyle w:val="CodeIDDSamples"/>
      </w:pPr>
      <w:r>
        <w:t>Zone,Average,</w:t>
      </w:r>
      <w:r w:rsidRPr="005C2F25">
        <w:t xml:space="preserve"> </w:t>
      </w:r>
      <w:r>
        <w:t>Refrigeration System Condenser Heat Transfer Rate [W]</w:t>
      </w:r>
    </w:p>
    <w:p w14:paraId="6A0D50C8" w14:textId="77777777" w:rsidR="00615829" w:rsidRDefault="00615829" w:rsidP="00615829">
      <w:pPr>
        <w:pStyle w:val="CodeIDDSamples"/>
      </w:pPr>
      <w:r>
        <w:t>Zone, Sum, Refrigeration System Condenser Heat Transfer Energy [J]</w:t>
      </w:r>
    </w:p>
    <w:p w14:paraId="1BE0EC8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1EDF227B"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713A92EF" w14:textId="77777777" w:rsidR="00615829" w:rsidRDefault="00615829" w:rsidP="00615829">
      <w:pPr>
        <w:pStyle w:val="CodeIDDSamples"/>
      </w:pPr>
      <w:r>
        <w:t>Zone, Sum, Refrigeration System Condenser Heat Recovered for Non-Refrigeration Purposes Energy [J]</w:t>
      </w:r>
    </w:p>
    <w:p w14:paraId="6F23DB40" w14:textId="77777777" w:rsidR="00615829" w:rsidRDefault="00615829" w:rsidP="00615829">
      <w:pPr>
        <w:pStyle w:val="CodeIDDSamples"/>
      </w:pPr>
      <w:r>
        <w:t>Zone,Average,</w:t>
      </w:r>
      <w:r w:rsidRPr="005C2F25">
        <w:t xml:space="preserve"> </w:t>
      </w:r>
      <w:r>
        <w:t>Refrigeration System Condenser Defrost Recovered Heat Transfer Rate [W]</w:t>
      </w:r>
    </w:p>
    <w:p w14:paraId="4D9F0CFA" w14:textId="77777777" w:rsidR="00615829" w:rsidRDefault="00615829" w:rsidP="00615829">
      <w:pPr>
        <w:pStyle w:val="CodeIDDSamples"/>
      </w:pPr>
      <w:r>
        <w:t>Zone, Sum, Refrigeration System Condenser Defrost Recovered Heat Transfer Energy [J]</w:t>
      </w:r>
    </w:p>
    <w:p w14:paraId="69C1ADDB" w14:textId="77777777" w:rsidR="00615829" w:rsidRDefault="00615829" w:rsidP="00615829">
      <w:pPr>
        <w:pStyle w:val="CodeIDDSamples"/>
      </w:pPr>
      <w:r>
        <w:t>Zone,Average,</w:t>
      </w:r>
      <w:r w:rsidRPr="005C2F25">
        <w:t xml:space="preserve"> </w:t>
      </w:r>
      <w:r>
        <w:t>Refrigeration System Condenser Water Mass Flow Rate [kg/s]</w:t>
      </w:r>
    </w:p>
    <w:p w14:paraId="46379EFF" w14:textId="77777777" w:rsidR="00615829" w:rsidRDefault="00615829" w:rsidP="00615829">
      <w:pPr>
        <w:pStyle w:val="CodeIDDSamples"/>
      </w:pPr>
      <w:r>
        <w:t>FOR CONDENSERS COOLING SYSTEMS SERVING AIR CHILLERS:</w:t>
      </w:r>
    </w:p>
    <w:p w14:paraId="5EDB80D0" w14:textId="77777777" w:rsidR="00615829" w:rsidRDefault="00615829" w:rsidP="00615829">
      <w:pPr>
        <w:pStyle w:val="CodeIDDSamples"/>
      </w:pPr>
      <w:r>
        <w:t>HVAC,Average,</w:t>
      </w:r>
      <w:r w:rsidRPr="005C2F25">
        <w:t xml:space="preserve"> </w:t>
      </w:r>
      <w:r>
        <w:t>Refrigeration Air Chiller System Condenser Heat Transfer Rate [W]</w:t>
      </w:r>
    </w:p>
    <w:p w14:paraId="25E9A626" w14:textId="77777777" w:rsidR="00615829" w:rsidRDefault="00615829" w:rsidP="00615829">
      <w:pPr>
        <w:pStyle w:val="CodeIDDSamples"/>
      </w:pPr>
      <w:r>
        <w:t>HVAC, Sum, Refrigeration Air Chiller System Condenser Heat Transfer Energy [J]</w:t>
      </w:r>
    </w:p>
    <w:p w14:paraId="0F97B994"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4AB717F7"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6D1F3738" w14:textId="77777777" w:rsidR="00615829" w:rsidRDefault="00615829" w:rsidP="00615829">
      <w:pPr>
        <w:pStyle w:val="CodeIDDSamples"/>
      </w:pPr>
      <w:r>
        <w:t>HVAC, Sum, Refrigeration Air Chiller System Condenser Non Refrigeration Recovered Heat Transfer Energy [J]</w:t>
      </w:r>
    </w:p>
    <w:p w14:paraId="61964D09"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5E164F79" w14:textId="77777777" w:rsidR="00615829" w:rsidRDefault="00615829" w:rsidP="00615829">
      <w:pPr>
        <w:pStyle w:val="CodeIDDSamples"/>
      </w:pPr>
      <w:r>
        <w:t>HVAC, Sum, Refrigeration Air Chiller System Condenser Defrost Recovered Heat Transfer Energy [J]</w:t>
      </w:r>
    </w:p>
    <w:p w14:paraId="18F3C2CE" w14:textId="77777777" w:rsidR="00615829" w:rsidRDefault="00615829" w:rsidP="00615829">
      <w:pPr>
        <w:pStyle w:val="CodeIDDSamples"/>
      </w:pPr>
      <w:r>
        <w:t>HVAC,Average,</w:t>
      </w:r>
      <w:r w:rsidRPr="005C2F25">
        <w:t xml:space="preserve"> </w:t>
      </w:r>
      <w:r>
        <w:t>Refrigeration Air Chiller System Condenser Fluid Mass Flow Rate [kg/s]</w:t>
      </w:r>
    </w:p>
    <w:p w14:paraId="5A851740" w14:textId="77777777" w:rsidR="00615829" w:rsidRPr="00B13F85" w:rsidRDefault="00615829" w:rsidP="00615829">
      <w:pPr>
        <w:pStyle w:val="BodyText"/>
      </w:pPr>
    </w:p>
    <w:p w14:paraId="3ED9D7DA" w14:textId="77777777" w:rsidR="00615829" w:rsidRDefault="00615829" w:rsidP="00615829">
      <w:pPr>
        <w:pStyle w:val="Heading4"/>
      </w:pPr>
      <w:r>
        <w:t>FOR CONDENSERS ON SYSTEMS SERVING CASES AND/OR WALKINS:</w:t>
      </w:r>
    </w:p>
    <w:p w14:paraId="463AABB9" w14:textId="77777777" w:rsidR="00615829" w:rsidRDefault="00615829" w:rsidP="00615829">
      <w:pPr>
        <w:pStyle w:val="Heading4"/>
      </w:pPr>
      <w:r>
        <w:t>Refrigeration System Condenser Heat Transfer Rate [W]</w:t>
      </w:r>
    </w:p>
    <w:p w14:paraId="53DAB6C4" w14:textId="77777777" w:rsidR="00615829" w:rsidRPr="00DC56CC" w:rsidRDefault="00615829" w:rsidP="00615829">
      <w:pPr>
        <w:pStyle w:val="BodyText"/>
      </w:pPr>
      <w:r>
        <w:t>This is the total heat transfer across the condenser (i.e., compressor energy and refrigeration loads) in Watts.</w:t>
      </w:r>
    </w:p>
    <w:p w14:paraId="08A25FE3" w14:textId="77777777" w:rsidR="00615829" w:rsidRDefault="00615829" w:rsidP="00615829">
      <w:pPr>
        <w:pStyle w:val="Heading4"/>
      </w:pPr>
      <w:r>
        <w:lastRenderedPageBreak/>
        <w:t>Refrigeration System Condenser Heat Transfer Energy [J]</w:t>
      </w:r>
    </w:p>
    <w:p w14:paraId="58454368" w14:textId="77777777" w:rsidR="00615829" w:rsidRPr="00DC56CC" w:rsidRDefault="00615829" w:rsidP="00615829">
      <w:pPr>
        <w:pStyle w:val="BodyText"/>
      </w:pPr>
      <w:r>
        <w:t>This is the total heat energy flowing across the condenser for the timestep being reported.</w:t>
      </w:r>
    </w:p>
    <w:p w14:paraId="7437D29B" w14:textId="77777777" w:rsidR="00615829" w:rsidRDefault="00615829" w:rsidP="00615829">
      <w:pPr>
        <w:pStyle w:val="Heading4"/>
      </w:pPr>
      <w:r>
        <w:t>Refrigeration System Condenser Total Recovered Heat Transfer Rate  [W]</w:t>
      </w:r>
    </w:p>
    <w:p w14:paraId="1C977EBE" w14:textId="77777777" w:rsidR="00615829" w:rsidRPr="00DC56CC" w:rsidRDefault="00615829" w:rsidP="00615829">
      <w:pPr>
        <w:pStyle w:val="BodyText"/>
      </w:pPr>
      <w:r>
        <w:t>This is the total heat recovered from the condenser refrigerant inlet flow for any purpose.</w:t>
      </w:r>
    </w:p>
    <w:p w14:paraId="7AE6115E" w14:textId="77777777" w:rsidR="00615829" w:rsidRDefault="00615829" w:rsidP="00615829">
      <w:pPr>
        <w:pStyle w:val="Heading4"/>
      </w:pPr>
      <w:r>
        <w:t>Refrigeration System Condenser Total Recovered Heat Transfer Energy [J]</w:t>
      </w:r>
    </w:p>
    <w:p w14:paraId="673534E3" w14:textId="77777777" w:rsidR="00615829" w:rsidRDefault="00615829" w:rsidP="00615829">
      <w:pPr>
        <w:pStyle w:val="BodyText"/>
      </w:pPr>
      <w:r>
        <w:t>This is the total heat recovered from the condenser refrigerant inlet flow for any purpose for the timestep being reported.</w:t>
      </w:r>
    </w:p>
    <w:p w14:paraId="7F3ADE79" w14:textId="77777777" w:rsidR="00615829" w:rsidRDefault="00615829" w:rsidP="00615829">
      <w:pPr>
        <w:pStyle w:val="Heading4"/>
      </w:pPr>
      <w:r>
        <w:t>Refrigeration System Condenser Non Refrigeration Recovered Heat Transfer Rate [W]</w:t>
      </w:r>
    </w:p>
    <w:p w14:paraId="1075CB62" w14:textId="77777777" w:rsidR="00615829" w:rsidRPr="00DC56CC" w:rsidRDefault="00615829" w:rsidP="00615829">
      <w:pPr>
        <w:pStyle w:val="BodyText"/>
      </w:pPr>
      <w:r>
        <w:t>This is the total heat recovered from the condenser inlet flow for purposes such as water or air heating.</w:t>
      </w:r>
    </w:p>
    <w:p w14:paraId="12083929" w14:textId="77777777" w:rsidR="00615829" w:rsidRDefault="00615829" w:rsidP="00615829">
      <w:pPr>
        <w:pStyle w:val="Heading4"/>
      </w:pPr>
      <w:r>
        <w:t>Refrigeration System Condenser Heat Recovered for Non-Refrigeration Purposes Energy  [J]</w:t>
      </w:r>
    </w:p>
    <w:p w14:paraId="6085831A" w14:textId="77777777" w:rsidR="00615829" w:rsidRDefault="00615829" w:rsidP="00615829">
      <w:pPr>
        <w:pStyle w:val="BodyText"/>
      </w:pPr>
      <w:r>
        <w:t>This is the total heat recovered from the condenser inlet flow for purposes such as water or air heating for the timestep being reported.</w:t>
      </w:r>
    </w:p>
    <w:p w14:paraId="7D0378E6" w14:textId="77777777" w:rsidR="00615829" w:rsidRDefault="00615829" w:rsidP="00615829">
      <w:pPr>
        <w:pStyle w:val="Heading4"/>
      </w:pPr>
      <w:r>
        <w:t>Refrigeration System Condenser Defrost Recovered Heat Transfer Rate [W]</w:t>
      </w:r>
    </w:p>
    <w:p w14:paraId="09420472" w14:textId="77777777" w:rsidR="00615829" w:rsidRPr="00DC56CC" w:rsidRDefault="00615829" w:rsidP="00615829">
      <w:pPr>
        <w:pStyle w:val="BodyText"/>
      </w:pPr>
      <w:r>
        <w:t>This is the total heat recovered from the condenser inlet flow for defrost purposes within the refrigeration system..</w:t>
      </w:r>
    </w:p>
    <w:p w14:paraId="44B14AAD" w14:textId="77777777" w:rsidR="00615829" w:rsidRDefault="00615829" w:rsidP="00615829">
      <w:pPr>
        <w:pStyle w:val="Heading4"/>
      </w:pPr>
      <w:r>
        <w:t>Refrigeration System Condenser Heat Energy Recovered for Refrigeration Defrost Energy [J]</w:t>
      </w:r>
    </w:p>
    <w:p w14:paraId="608AB0B4" w14:textId="77777777" w:rsidR="00615829" w:rsidRDefault="00615829" w:rsidP="00615829">
      <w:pPr>
        <w:pStyle w:val="BodyText"/>
      </w:pPr>
      <w:r>
        <w:t>This is the total heat recovered from the condenser inlet flow for defrost purposes within the refrigeration system for the timestep being reported.</w:t>
      </w:r>
    </w:p>
    <w:p w14:paraId="43A9CBC6" w14:textId="77777777"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14:paraId="63FB315C" w14:textId="77777777" w:rsidR="00615829" w:rsidRDefault="00615829" w:rsidP="00615829">
      <w:pPr>
        <w:pStyle w:val="BodyText"/>
      </w:pPr>
      <w:r>
        <w:t>This is the mass flow rate of the water used to cool the condenser in kg/s.</w:t>
      </w:r>
    </w:p>
    <w:p w14:paraId="36A18CBC" w14:textId="77777777" w:rsidR="00615829" w:rsidRDefault="00615829" w:rsidP="00615829">
      <w:pPr>
        <w:pStyle w:val="Heading4"/>
      </w:pPr>
      <w:r>
        <w:t>FOR CONDENSERS ON SYSTEMS SERVING AIR CHILLERS:</w:t>
      </w:r>
    </w:p>
    <w:p w14:paraId="6EA0DADE" w14:textId="77777777" w:rsidR="00615829" w:rsidRDefault="00615829" w:rsidP="00615829">
      <w:pPr>
        <w:pStyle w:val="Heading4"/>
      </w:pPr>
      <w:r>
        <w:t>Refrigeration Air Chiller System Condenser Heat Transfer Rate [W]</w:t>
      </w:r>
    </w:p>
    <w:p w14:paraId="2BF956EF" w14:textId="77777777" w:rsidR="00615829" w:rsidRPr="00DC56CC" w:rsidRDefault="00615829" w:rsidP="00615829">
      <w:pPr>
        <w:pStyle w:val="BodyText"/>
      </w:pPr>
      <w:r>
        <w:t>This is the total heat transfer across the condenser (i.e., compressor energy and refrigeration loads) in Watts.</w:t>
      </w:r>
    </w:p>
    <w:p w14:paraId="1788D20A" w14:textId="77777777" w:rsidR="00615829" w:rsidRDefault="00615829" w:rsidP="00615829">
      <w:pPr>
        <w:pStyle w:val="Heading4"/>
      </w:pPr>
      <w:r>
        <w:t>Refrigeration Air Chiller System Condenser Heat Transfer Energy [J]</w:t>
      </w:r>
    </w:p>
    <w:p w14:paraId="76EE7A7C" w14:textId="77777777" w:rsidR="00615829" w:rsidRPr="00DC56CC" w:rsidRDefault="00615829" w:rsidP="00615829">
      <w:pPr>
        <w:pStyle w:val="BodyText"/>
      </w:pPr>
      <w:r>
        <w:t>This is the total heat energy flowing across the condenser for the timestep being reported.</w:t>
      </w:r>
    </w:p>
    <w:p w14:paraId="35DDD15F" w14:textId="77777777" w:rsidR="00615829" w:rsidRDefault="00615829" w:rsidP="00615829">
      <w:pPr>
        <w:pStyle w:val="Heading4"/>
      </w:pPr>
      <w:r>
        <w:t>Refrigeration Air Chiller System Condenser Total Recovered Heat Transfer Rate  [W]</w:t>
      </w:r>
    </w:p>
    <w:p w14:paraId="19B5F9C3" w14:textId="77777777" w:rsidR="00615829" w:rsidRPr="00DC56CC" w:rsidRDefault="00615829" w:rsidP="00615829">
      <w:pPr>
        <w:pStyle w:val="BodyText"/>
      </w:pPr>
      <w:r>
        <w:t>This is the total heat recovered from the condenser refrigerant inlet flow for any purpose.</w:t>
      </w:r>
    </w:p>
    <w:p w14:paraId="753B75EB" w14:textId="77777777" w:rsidR="00615829" w:rsidRDefault="00615829" w:rsidP="00615829">
      <w:pPr>
        <w:pStyle w:val="Heading4"/>
      </w:pPr>
      <w:r>
        <w:t>Refrigeration Air Chiller System Condenser Total Recovered Heat Transfer Energy [J]</w:t>
      </w:r>
    </w:p>
    <w:p w14:paraId="0527AE89" w14:textId="77777777" w:rsidR="00615829" w:rsidRDefault="00615829" w:rsidP="00615829">
      <w:pPr>
        <w:pStyle w:val="BodyText"/>
      </w:pPr>
      <w:r>
        <w:t>This is the total heat recovered from the condenser refrigerant inlet flow for any purpose for the timestep being reported.</w:t>
      </w:r>
    </w:p>
    <w:p w14:paraId="5E5F827A" w14:textId="77777777" w:rsidR="00615829" w:rsidRDefault="00615829" w:rsidP="00615829">
      <w:pPr>
        <w:pStyle w:val="Heading4"/>
      </w:pPr>
      <w:r>
        <w:t>Refrigeration Air Chiller System Condenser Non Refrigeration Recovered Heat Transfer Rate [W]</w:t>
      </w:r>
    </w:p>
    <w:p w14:paraId="111D71D1" w14:textId="77777777" w:rsidR="00615829" w:rsidRPr="00DC56CC" w:rsidRDefault="00615829" w:rsidP="00615829">
      <w:pPr>
        <w:pStyle w:val="BodyText"/>
      </w:pPr>
      <w:r>
        <w:t>This is the total heat recovered from the condenser inlet flow for purposes such as water or air heating.</w:t>
      </w:r>
    </w:p>
    <w:p w14:paraId="31A41D31" w14:textId="77777777" w:rsidR="00615829" w:rsidRDefault="00615829" w:rsidP="00615829">
      <w:pPr>
        <w:pStyle w:val="Heading4"/>
      </w:pPr>
      <w:r>
        <w:lastRenderedPageBreak/>
        <w:t>Refrigeration Air Chiller System Condenser Non Refrigeration Recovered Heat Transfer Energy  [J]</w:t>
      </w:r>
    </w:p>
    <w:p w14:paraId="0000B879" w14:textId="77777777" w:rsidR="00615829" w:rsidRDefault="00615829" w:rsidP="00615829">
      <w:pPr>
        <w:pStyle w:val="BodyText"/>
      </w:pPr>
      <w:r>
        <w:t>This is the total heat recovered from the condenser inlet flow for purposes such as water or air heating for the timestep being reported.</w:t>
      </w:r>
    </w:p>
    <w:p w14:paraId="36B19B00" w14:textId="77777777" w:rsidR="00615829" w:rsidRDefault="00615829" w:rsidP="00615829">
      <w:pPr>
        <w:pStyle w:val="Heading4"/>
      </w:pPr>
      <w:r>
        <w:t>Refrigeration Air Chiller System Condenser Defrost Recovered Heat Transfer Rate [W]</w:t>
      </w:r>
    </w:p>
    <w:p w14:paraId="56942CD0" w14:textId="77777777" w:rsidR="00615829" w:rsidRPr="00DC56CC" w:rsidRDefault="00615829" w:rsidP="00615829">
      <w:pPr>
        <w:pStyle w:val="BodyText"/>
      </w:pPr>
      <w:r>
        <w:t>This is the total heat recovered from the condenser inlet flow for defrost purposes within the refrigeration system.</w:t>
      </w:r>
    </w:p>
    <w:p w14:paraId="0D87F8B7" w14:textId="77777777" w:rsidR="00615829" w:rsidRDefault="00615829" w:rsidP="00615829">
      <w:pPr>
        <w:pStyle w:val="Heading4"/>
      </w:pPr>
      <w:r>
        <w:t>Refrigeration Chiller System Condenser Heat Energy Recovered for Refrigeration Defrost Energy [J]</w:t>
      </w:r>
    </w:p>
    <w:p w14:paraId="345D2D18" w14:textId="77777777" w:rsidR="00615829" w:rsidRDefault="00615829" w:rsidP="00615829">
      <w:pPr>
        <w:pStyle w:val="BodyText"/>
      </w:pPr>
      <w:r>
        <w:t>This is the total heat recovered from the condenser inlet flow for defrost purposes within the refrigeration system for the timestep being reported.</w:t>
      </w:r>
    </w:p>
    <w:p w14:paraId="7597B66D" w14:textId="77777777"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14:paraId="583E6317" w14:textId="77777777" w:rsidR="007C7C85" w:rsidRDefault="007C7C85" w:rsidP="007C7C85">
      <w:pPr>
        <w:pStyle w:val="BodyText"/>
      </w:pPr>
      <w:r>
        <w:t>This is the mass flow rate of the water used to cool the condenser in kg/s.</w:t>
      </w:r>
    </w:p>
    <w:p w14:paraId="6C6C4DFB" w14:textId="77777777" w:rsidR="007C7C85" w:rsidRPr="00831A05" w:rsidRDefault="007C7C85" w:rsidP="007C7C85">
      <w:pPr>
        <w:pStyle w:val="Heading3"/>
      </w:pPr>
      <w:bookmarkStart w:id="2409" w:name="_Toc236454214"/>
      <w:bookmarkStart w:id="2410" w:name="_Toc238518414"/>
      <w:bookmarkStart w:id="2411" w:name="_Toc113438560"/>
      <w:bookmarkStart w:id="2412" w:name="_Toc242669694"/>
      <w:bookmarkStart w:id="2413" w:name="_Toc259442537"/>
      <w:bookmarkStart w:id="2414" w:name="_Toc241116964"/>
      <w:bookmarkStart w:id="2415" w:name="_Toc274581470"/>
      <w:bookmarkStart w:id="2416" w:name="_Toc399490394"/>
      <w:r w:rsidRPr="00831A05">
        <w:t>Refrigeration:Condenser:</w:t>
      </w:r>
      <w:r>
        <w:t>Cascade</w:t>
      </w:r>
      <w:bookmarkEnd w:id="2409"/>
      <w:bookmarkEnd w:id="2410"/>
      <w:bookmarkEnd w:id="2411"/>
      <w:bookmarkEnd w:id="2412"/>
      <w:bookmarkEnd w:id="2413"/>
      <w:bookmarkEnd w:id="2414"/>
      <w:bookmarkEnd w:id="2415"/>
      <w:bookmarkEnd w:id="2416"/>
    </w:p>
    <w:p w14:paraId="11F89437" w14:textId="77777777"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14:paraId="085AC98A" w14:textId="77777777"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14:paraId="1DF27885" w14:textId="77777777"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14:paraId="7A06416E" w14:textId="77777777" w:rsidR="007C7C85" w:rsidRDefault="007C7C85" w:rsidP="007C7C85">
      <w:pPr>
        <w:pStyle w:val="Heading4"/>
      </w:pPr>
      <w:r>
        <w:t>Field: Name</w:t>
      </w:r>
    </w:p>
    <w:p w14:paraId="5D09253A" w14:textId="77777777"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14:paraId="42E5FD1C" w14:textId="77777777" w:rsidR="007C7C85" w:rsidRDefault="007C7C85" w:rsidP="007C7C85">
      <w:pPr>
        <w:pStyle w:val="Heading4"/>
      </w:pPr>
      <w:r>
        <w:t>Field: Rated Condensing Temperature</w:t>
      </w:r>
    </w:p>
    <w:p w14:paraId="0C2BE940" w14:textId="77777777" w:rsidR="007C7C85" w:rsidRDefault="007C7C85" w:rsidP="007C7C85">
      <w:pPr>
        <w:pStyle w:val="BodyText"/>
      </w:pPr>
      <w:r>
        <w:rPr>
          <w:rFonts w:cs="Arial"/>
        </w:rPr>
        <w:t>This numeric field provides the rated condensing temperature (C).</w:t>
      </w:r>
    </w:p>
    <w:p w14:paraId="0B9FFA12" w14:textId="77777777"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14:paraId="13493266" w14:textId="77777777"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14:paraId="7A1F2CD2" w14:textId="77777777" w:rsidR="007C7C85" w:rsidRDefault="007C7C85" w:rsidP="007C7C85">
      <w:pPr>
        <w:pStyle w:val="Heading4"/>
      </w:pPr>
      <w:r>
        <w:lastRenderedPageBreak/>
        <w:t xml:space="preserve">Field: </w:t>
      </w:r>
      <w:r w:rsidRPr="00207945">
        <w:t>Rated Effective Total Heat Rejection Rate</w:t>
      </w:r>
    </w:p>
    <w:p w14:paraId="19077638" w14:textId="77777777"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14:paraId="4E4EF49F" w14:textId="77777777" w:rsidR="007C7C85" w:rsidRPr="00831A05" w:rsidRDefault="007C7C85" w:rsidP="007C7C85">
      <w:pPr>
        <w:pStyle w:val="Heading4"/>
      </w:pPr>
      <w:r w:rsidRPr="00831A05">
        <w:t xml:space="preserve">Field: </w:t>
      </w:r>
      <w:r w:rsidRPr="00963938">
        <w:t>Condens</w:t>
      </w:r>
      <w:r>
        <w:t>ing Temperature</w:t>
      </w:r>
      <w:r w:rsidRPr="00963938">
        <w:t xml:space="preserve"> Control Type</w:t>
      </w:r>
    </w:p>
    <w:p w14:paraId="460B4D08" w14:textId="77777777"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14:paraId="3A96FA82" w14:textId="77777777" w:rsidR="007C7C85" w:rsidRDefault="007C7C85" w:rsidP="007C7C85">
      <w:pPr>
        <w:pStyle w:val="Heading4"/>
      </w:pPr>
      <w:r>
        <w:t xml:space="preserve">Field: </w:t>
      </w:r>
      <w:r w:rsidRPr="00207945">
        <w:t>Condenser Refrigerant Operating Charge Inventory</w:t>
      </w:r>
    </w:p>
    <w:p w14:paraId="4D151575"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14:paraId="3CE5073D" w14:textId="77777777" w:rsidR="007C7C85" w:rsidRDefault="007C7C85" w:rsidP="007C7C85">
      <w:pPr>
        <w:pStyle w:val="Heading4"/>
      </w:pPr>
      <w:r>
        <w:t>Field: Condensate Receiver Refrigerant Inventory</w:t>
      </w:r>
    </w:p>
    <w:p w14:paraId="395391EB"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5611A748" w14:textId="77777777" w:rsidR="007C7C85" w:rsidRDefault="007C7C85" w:rsidP="007C7C85">
      <w:pPr>
        <w:pStyle w:val="Heading4"/>
      </w:pPr>
      <w:r>
        <w:t>Field: Condensate Piping Refrigerant Inventory</w:t>
      </w:r>
    </w:p>
    <w:p w14:paraId="7E4B56DC"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2B5030BB" w14:textId="77777777" w:rsidR="007C7C85" w:rsidRPr="00F573F7" w:rsidRDefault="007C7C85" w:rsidP="007C7C85">
      <w:pPr>
        <w:pStyle w:val="BodyText"/>
      </w:pPr>
    </w:p>
    <w:p w14:paraId="3E6A44AF" w14:textId="77777777" w:rsidR="007C7C85" w:rsidRDefault="007C7C85" w:rsidP="007C7C85">
      <w:pPr>
        <w:pStyle w:val="BodyText"/>
      </w:pPr>
      <w:r>
        <w:t>The following is an example input for a cascade condenser.</w:t>
      </w:r>
    </w:p>
    <w:p w14:paraId="0DD9C3BF" w14:textId="77777777" w:rsidR="007C7C85" w:rsidRDefault="007C7C85" w:rsidP="007C7C85">
      <w:pPr>
        <w:pStyle w:val="IDDDefinition"/>
      </w:pPr>
      <w:r>
        <w:t xml:space="preserve">Refrigeration:Condenser:Cascade, </w:t>
      </w:r>
    </w:p>
    <w:p w14:paraId="76372583" w14:textId="77777777" w:rsidR="007C7C85" w:rsidRDefault="007C7C85" w:rsidP="007C7C85">
      <w:pPr>
        <w:pStyle w:val="IDDDefinition"/>
      </w:pPr>
      <w:r>
        <w:t xml:space="preserve">    CascadeCondenser1 ,      !- Name</w:t>
      </w:r>
    </w:p>
    <w:p w14:paraId="3CA71C75" w14:textId="77777777" w:rsidR="007C7C85" w:rsidRDefault="007C7C85" w:rsidP="007C7C85">
      <w:pPr>
        <w:pStyle w:val="IDDDefinition"/>
      </w:pPr>
      <w:r>
        <w:t xml:space="preserve">    -4. ,                    !- Rated Condensing Temperature {C}</w:t>
      </w:r>
    </w:p>
    <w:p w14:paraId="71FB96BB" w14:textId="77777777" w:rsidR="007C7C85" w:rsidRDefault="007C7C85" w:rsidP="007C7C85">
      <w:pPr>
        <w:pStyle w:val="IDDDefinition"/>
      </w:pPr>
      <w:r>
        <w:t xml:space="preserve">    3. ,                     !- Rated Approach Temperature Difference {DeltaC}</w:t>
      </w:r>
    </w:p>
    <w:p w14:paraId="5BD28928" w14:textId="77777777" w:rsidR="007C7C85" w:rsidRDefault="007C7C85" w:rsidP="007C7C85">
      <w:pPr>
        <w:pStyle w:val="IDDDefinition"/>
      </w:pPr>
      <w:r>
        <w:t xml:space="preserve">    20000.0 ,                !- Rated Effective Total Heat Rejection Rate {W}</w:t>
      </w:r>
    </w:p>
    <w:p w14:paraId="36E49BDF" w14:textId="77777777" w:rsidR="007C7C85" w:rsidRDefault="007C7C85" w:rsidP="007C7C85">
      <w:pPr>
        <w:pStyle w:val="IDDDefinition"/>
      </w:pPr>
      <w:r>
        <w:t xml:space="preserve">    Fixed;                   !- Condensing Temperature Control Type</w:t>
      </w:r>
    </w:p>
    <w:p w14:paraId="7B3C99C4" w14:textId="77777777" w:rsidR="007C7C85" w:rsidRDefault="007C7C85" w:rsidP="007C7C85">
      <w:pPr>
        <w:pStyle w:val="Heading3"/>
      </w:pPr>
      <w:bookmarkStart w:id="2417" w:name="_Toc236454215"/>
      <w:bookmarkStart w:id="2418" w:name="_Toc238518415"/>
      <w:bookmarkStart w:id="2419" w:name="_Toc113438561"/>
      <w:bookmarkStart w:id="2420" w:name="_Toc242669695"/>
      <w:bookmarkStart w:id="2421" w:name="_Toc259442538"/>
      <w:bookmarkStart w:id="2422" w:name="_Toc241116965"/>
      <w:bookmarkStart w:id="2423" w:name="_Toc274581471"/>
      <w:bookmarkStart w:id="2424" w:name="_Toc399490395"/>
      <w:r w:rsidRPr="00207945">
        <w:t>Refrigeration</w:t>
      </w:r>
      <w:r w:rsidR="00615829">
        <w:t xml:space="preserve"> </w:t>
      </w:r>
      <w:r w:rsidRPr="00207945">
        <w:t>Condenser</w:t>
      </w:r>
      <w:r w:rsidR="00615829">
        <w:t xml:space="preserve"> (</w:t>
      </w:r>
      <w:r>
        <w:t>Cascade</w:t>
      </w:r>
      <w:r w:rsidR="00615829">
        <w:t>)</w:t>
      </w:r>
      <w:r>
        <w:t xml:space="preserve"> Outputs</w:t>
      </w:r>
      <w:bookmarkEnd w:id="2417"/>
      <w:bookmarkEnd w:id="2418"/>
      <w:bookmarkEnd w:id="2419"/>
      <w:bookmarkEnd w:id="2420"/>
      <w:bookmarkEnd w:id="2421"/>
      <w:bookmarkEnd w:id="2422"/>
      <w:bookmarkEnd w:id="2423"/>
      <w:bookmarkEnd w:id="2424"/>
    </w:p>
    <w:p w14:paraId="5EE3F9A6" w14:textId="77777777" w:rsidR="00615829" w:rsidRDefault="00615829" w:rsidP="00615829">
      <w:pPr>
        <w:pStyle w:val="CodeIDDSamples"/>
      </w:pPr>
      <w:r>
        <w:t>FOR CONDENSERS COOLING SYSTEMS SERVING CASES AND/OR WALKINS:</w:t>
      </w:r>
    </w:p>
    <w:p w14:paraId="6AED4279" w14:textId="77777777" w:rsidR="00615829" w:rsidRDefault="00615829" w:rsidP="00615829">
      <w:pPr>
        <w:pStyle w:val="CodeIDDSamples"/>
      </w:pPr>
      <w:r>
        <w:t>Zone,Average,</w:t>
      </w:r>
      <w:r w:rsidRPr="005C2F25">
        <w:t xml:space="preserve"> </w:t>
      </w:r>
      <w:r>
        <w:t>Refrigeration System Condenser Heat Transfer Rate [W]</w:t>
      </w:r>
    </w:p>
    <w:p w14:paraId="2B1C0EC0" w14:textId="77777777" w:rsidR="00615829" w:rsidRDefault="00615829" w:rsidP="00615829">
      <w:pPr>
        <w:pStyle w:val="CodeIDDSamples"/>
      </w:pPr>
      <w:r>
        <w:t>Zone, Sum, Refrigeration System Condenser Heat Transfer Energy [J]</w:t>
      </w:r>
    </w:p>
    <w:p w14:paraId="6E6E99B7" w14:textId="77777777" w:rsidR="00615829" w:rsidRDefault="00615829" w:rsidP="00615829">
      <w:pPr>
        <w:pStyle w:val="CodeIDDSamples"/>
      </w:pPr>
      <w:r>
        <w:t>FOR CONDENSERS COOLING SYSTEMS SERVING AIR CHILLERS:</w:t>
      </w:r>
    </w:p>
    <w:p w14:paraId="240BE3A3" w14:textId="77777777" w:rsidR="00615829" w:rsidRDefault="00615829" w:rsidP="00615829">
      <w:pPr>
        <w:pStyle w:val="CodeIDDSamples"/>
      </w:pPr>
      <w:r>
        <w:t>HVAC,Average,</w:t>
      </w:r>
      <w:r w:rsidRPr="005C2F25">
        <w:t xml:space="preserve"> </w:t>
      </w:r>
      <w:r>
        <w:t>Refrigeration Air Chiller System Condenser Heat Transfer Rate [W]</w:t>
      </w:r>
    </w:p>
    <w:p w14:paraId="7728BC41" w14:textId="77777777" w:rsidR="00615829" w:rsidRDefault="00615829" w:rsidP="00615829">
      <w:pPr>
        <w:pStyle w:val="CodeIDDSamples"/>
      </w:pPr>
      <w:r>
        <w:t>HVAC, Sum, Refrigeration Air Chiller System Condenser Heat Transfer Energy [J]</w:t>
      </w:r>
    </w:p>
    <w:p w14:paraId="70CAF3DC" w14:textId="77777777" w:rsidR="00615829" w:rsidRPr="00B13F85" w:rsidRDefault="00615829" w:rsidP="00615829">
      <w:pPr>
        <w:pStyle w:val="BodyText"/>
      </w:pPr>
    </w:p>
    <w:p w14:paraId="34FA2EA4" w14:textId="77777777" w:rsidR="00615829" w:rsidRDefault="00615829" w:rsidP="00615829">
      <w:pPr>
        <w:pStyle w:val="Heading4"/>
      </w:pPr>
      <w:r>
        <w:t>FOR CONDENSERS ON SYSTEMS SERVING CASES AND/OR WALKINS:</w:t>
      </w:r>
    </w:p>
    <w:p w14:paraId="7CDC1CD2" w14:textId="77777777" w:rsidR="00615829" w:rsidRDefault="00615829" w:rsidP="00615829">
      <w:pPr>
        <w:pStyle w:val="Heading4"/>
      </w:pPr>
      <w:r>
        <w:t>Refrigeration System Condenser Heat Transfer Rate [W]</w:t>
      </w:r>
    </w:p>
    <w:p w14:paraId="234A9CED" w14:textId="77777777" w:rsidR="00615829" w:rsidRPr="00DC56CC" w:rsidRDefault="00615829" w:rsidP="00615829">
      <w:pPr>
        <w:pStyle w:val="BodyText"/>
      </w:pPr>
      <w:r>
        <w:t>This is the total heat transfer across the condenser (i.e., compressor energy and refrigeration loads) in Watts.</w:t>
      </w:r>
    </w:p>
    <w:p w14:paraId="0072F4A9" w14:textId="77777777" w:rsidR="00615829" w:rsidRDefault="00615829" w:rsidP="00615829">
      <w:pPr>
        <w:pStyle w:val="Heading4"/>
      </w:pPr>
      <w:r>
        <w:t>Refrigeration System Condenser Heat Transfer Energy [J]</w:t>
      </w:r>
    </w:p>
    <w:p w14:paraId="5520B296" w14:textId="77777777" w:rsidR="00615829" w:rsidRDefault="00615829" w:rsidP="00615829">
      <w:pPr>
        <w:pStyle w:val="BodyText"/>
      </w:pPr>
      <w:r>
        <w:t>This is the total heat energy flowing across the condenser for the timestep being reported.</w:t>
      </w:r>
    </w:p>
    <w:p w14:paraId="6270115D" w14:textId="77777777" w:rsidR="00615829" w:rsidRDefault="00615829" w:rsidP="00615829">
      <w:pPr>
        <w:pStyle w:val="Heading4"/>
      </w:pPr>
      <w:r>
        <w:lastRenderedPageBreak/>
        <w:t>FOR CONDENSERS ON SYSTEMS SERVING AIR CHILLERS:</w:t>
      </w:r>
    </w:p>
    <w:p w14:paraId="0056FF2C" w14:textId="77777777" w:rsidR="00615829" w:rsidRDefault="00615829" w:rsidP="00615829">
      <w:pPr>
        <w:pStyle w:val="Heading4"/>
      </w:pPr>
      <w:r>
        <w:t>Refrigeration Air Chiller System Condenser Heat Transfer Rate [W]</w:t>
      </w:r>
    </w:p>
    <w:p w14:paraId="2487DB0E" w14:textId="77777777" w:rsidR="00615829" w:rsidRPr="00DC56CC" w:rsidRDefault="00615829" w:rsidP="00615829">
      <w:pPr>
        <w:pStyle w:val="BodyText"/>
      </w:pPr>
      <w:r>
        <w:t>This is the total heat transfer across the condenser (i.e., compressor energy and refrigeration loads) in Watts.</w:t>
      </w:r>
    </w:p>
    <w:p w14:paraId="0AEB780A" w14:textId="77777777" w:rsidR="007C7C85" w:rsidRDefault="00615829" w:rsidP="00615829">
      <w:pPr>
        <w:pStyle w:val="Heading4"/>
      </w:pPr>
      <w:r>
        <w:t>Refrigeration Air Chiller System Condenser Heat Transfer Energy [J]</w:t>
      </w:r>
    </w:p>
    <w:p w14:paraId="0668D23B" w14:textId="77777777" w:rsidR="007C7C85" w:rsidRDefault="007C7C85" w:rsidP="007C7C85">
      <w:pPr>
        <w:pStyle w:val="BodyText"/>
      </w:pPr>
      <w:r>
        <w:t>This is the total heat energy flowing across the condenser for the timestep being reported.</w:t>
      </w:r>
    </w:p>
    <w:p w14:paraId="7E55D68E" w14:textId="77777777" w:rsidR="007C7C85" w:rsidRPr="00DC56CC" w:rsidRDefault="007C7C85" w:rsidP="007C7C85">
      <w:pPr>
        <w:pStyle w:val="BodyText"/>
      </w:pPr>
    </w:p>
    <w:p w14:paraId="3E14FD79" w14:textId="77777777" w:rsidR="005A28F0" w:rsidRPr="00196224" w:rsidRDefault="005A28F0" w:rsidP="005A28F0">
      <w:pPr>
        <w:pStyle w:val="Heading3"/>
      </w:pPr>
      <w:bookmarkStart w:id="2425" w:name="_Toc304812342"/>
      <w:bookmarkStart w:id="2426" w:name="_Toc242669696"/>
      <w:bookmarkStart w:id="2427" w:name="_Toc259442539"/>
      <w:bookmarkStart w:id="2428" w:name="_Toc241116966"/>
      <w:bookmarkStart w:id="2429" w:name="_Toc274581472"/>
      <w:bookmarkStart w:id="2430" w:name="_Toc236454216"/>
      <w:bookmarkStart w:id="2431" w:name="_Toc238518416"/>
      <w:bookmarkStart w:id="2432" w:name="_Toc113438562"/>
      <w:bookmarkStart w:id="2433" w:name="_Toc399490396"/>
      <w:r w:rsidRPr="00196224">
        <w:t>Refrigeration:GasCooler:AirCooled</w:t>
      </w:r>
      <w:bookmarkEnd w:id="2425"/>
      <w:bookmarkEnd w:id="2433"/>
    </w:p>
    <w:p w14:paraId="464CD669" w14:textId="77777777"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14:paraId="0CCA509D" w14:textId="77777777" w:rsidR="005A28F0" w:rsidRPr="00196224" w:rsidRDefault="005A28F0" w:rsidP="005A28F0">
      <w:pPr>
        <w:pStyle w:val="Heading4"/>
      </w:pPr>
      <w:bookmarkStart w:id="2434" w:name="_Toc304812343"/>
      <w:r w:rsidRPr="00196224">
        <w:t>Field: Name</w:t>
      </w:r>
      <w:bookmarkEnd w:id="2434"/>
    </w:p>
    <w:p w14:paraId="4883620A" w14:textId="77777777"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14:paraId="7354ECA7" w14:textId="77777777" w:rsidR="005A28F0" w:rsidRPr="00196224" w:rsidRDefault="005A28F0" w:rsidP="005A28F0">
      <w:pPr>
        <w:pStyle w:val="Heading4"/>
      </w:pPr>
      <w:bookmarkStart w:id="2435" w:name="_Toc304812344"/>
      <w:r w:rsidRPr="00196224">
        <w:t>Field: Rated Total Heat Rejection Rate Curve Name</w:t>
      </w:r>
      <w:bookmarkEnd w:id="2435"/>
    </w:p>
    <w:p w14:paraId="1C07A666" w14:textId="77777777"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14:paraId="6C8767E6" w14:textId="77777777" w:rsidR="005A28F0" w:rsidRPr="00196224" w:rsidRDefault="005A28F0" w:rsidP="005A28F0">
      <w:pPr>
        <w:pStyle w:val="Heading4"/>
      </w:pPr>
      <w:bookmarkStart w:id="2436" w:name="_Toc304812345"/>
      <w:r w:rsidRPr="00196224">
        <w:t>Field: Gas Cooler Fan Speed Control Type</w:t>
      </w:r>
      <w:bookmarkEnd w:id="2436"/>
    </w:p>
    <w:p w14:paraId="21A9E262" w14:textId="77777777"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14:paraId="0D5E9EF3" w14:textId="77777777" w:rsidR="005A28F0" w:rsidRPr="00196224" w:rsidRDefault="005A28F0" w:rsidP="005A28F0">
      <w:pPr>
        <w:pStyle w:val="Heading4"/>
      </w:pPr>
      <w:bookmarkStart w:id="2437" w:name="_Toc304812346"/>
      <w:r w:rsidRPr="00196224">
        <w:t>Field: Rated Fan Power</w:t>
      </w:r>
      <w:bookmarkEnd w:id="2437"/>
    </w:p>
    <w:p w14:paraId="02047F7C" w14:textId="77777777"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14:paraId="019B7C29" w14:textId="77777777" w:rsidR="005A28F0" w:rsidRPr="00196224" w:rsidRDefault="005A28F0" w:rsidP="005A28F0">
      <w:pPr>
        <w:pStyle w:val="Heading4"/>
      </w:pPr>
      <w:bookmarkStart w:id="2438" w:name="_Toc304812347"/>
      <w:r w:rsidRPr="00196224">
        <w:t>Field: Minimum Fan Air Flow Ratio</w:t>
      </w:r>
      <w:bookmarkEnd w:id="2438"/>
    </w:p>
    <w:p w14:paraId="44F6E8A5" w14:textId="77777777"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14:paraId="4F47D1CF" w14:textId="77777777" w:rsidR="005A28F0" w:rsidRPr="00196224" w:rsidRDefault="005A28F0" w:rsidP="005A28F0">
      <w:pPr>
        <w:pStyle w:val="Heading4"/>
      </w:pPr>
      <w:bookmarkStart w:id="2439" w:name="_Toc304812348"/>
      <w:r w:rsidRPr="00196224">
        <w:t>Field: Transition Temperature</w:t>
      </w:r>
      <w:bookmarkEnd w:id="2439"/>
    </w:p>
    <w:p w14:paraId="1148D110" w14:textId="77777777"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14:paraId="318904A4" w14:textId="77777777" w:rsidR="005A28F0" w:rsidRPr="00196224" w:rsidRDefault="005A28F0" w:rsidP="005A28F0">
      <w:pPr>
        <w:pStyle w:val="Heading4"/>
      </w:pPr>
      <w:bookmarkStart w:id="2440" w:name="_Toc304812349"/>
      <w:r w:rsidRPr="00196224">
        <w:lastRenderedPageBreak/>
        <w:t>Field: Transcritical Approach Temperature</w:t>
      </w:r>
      <w:bookmarkEnd w:id="2440"/>
    </w:p>
    <w:p w14:paraId="7083D966" w14:textId="77777777"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14:paraId="0D380562" w14:textId="77777777" w:rsidR="005A28F0" w:rsidRPr="00196224" w:rsidRDefault="005A28F0" w:rsidP="005A28F0">
      <w:pPr>
        <w:pStyle w:val="Heading4"/>
      </w:pPr>
      <w:bookmarkStart w:id="2441" w:name="_Toc304812350"/>
      <w:r w:rsidRPr="00196224">
        <w:t>Field: Subcritical Temperature Difference</w:t>
      </w:r>
      <w:bookmarkEnd w:id="2441"/>
    </w:p>
    <w:p w14:paraId="393346A9" w14:textId="77777777"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14:paraId="7F2A94DC" w14:textId="77777777" w:rsidR="005A28F0" w:rsidRPr="00196224" w:rsidRDefault="005A28F0" w:rsidP="005A28F0">
      <w:pPr>
        <w:keepNext/>
        <w:keepLines/>
        <w:spacing w:before="120" w:after="120" w:line="240" w:lineRule="atLeast"/>
        <w:outlineLvl w:val="3"/>
        <w:rPr>
          <w:b/>
          <w:i/>
          <w:spacing w:val="-4"/>
          <w:kern w:val="28"/>
        </w:rPr>
      </w:pPr>
      <w:bookmarkStart w:id="2442" w:name="_Toc304812351"/>
      <w:r w:rsidRPr="00196224">
        <w:rPr>
          <w:b/>
          <w:i/>
          <w:spacing w:val="-4"/>
          <w:kern w:val="28"/>
        </w:rPr>
        <w:t>Field: Minimum Condensing Temperature</w:t>
      </w:r>
      <w:bookmarkEnd w:id="2442"/>
    </w:p>
    <w:p w14:paraId="1F9DC977" w14:textId="77777777"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14:paraId="0346925B" w14:textId="77777777" w:rsidR="005A28F0" w:rsidRPr="00196224" w:rsidRDefault="005A28F0" w:rsidP="005A28F0">
      <w:pPr>
        <w:keepNext/>
        <w:keepLines/>
        <w:spacing w:before="120" w:after="120" w:line="240" w:lineRule="atLeast"/>
        <w:outlineLvl w:val="3"/>
        <w:rPr>
          <w:b/>
          <w:i/>
          <w:spacing w:val="-4"/>
          <w:kern w:val="28"/>
        </w:rPr>
      </w:pPr>
      <w:bookmarkStart w:id="2443" w:name="_Toc304812352"/>
      <w:r w:rsidRPr="00196224">
        <w:rPr>
          <w:b/>
          <w:i/>
          <w:spacing w:val="-4"/>
          <w:kern w:val="28"/>
        </w:rPr>
        <w:t>Field: Air Inlet Node Name</w:t>
      </w:r>
      <w:bookmarkEnd w:id="2443"/>
    </w:p>
    <w:p w14:paraId="45696268" w14:textId="77777777"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6F11635" w14:textId="77777777" w:rsidR="005A28F0" w:rsidRPr="00196224" w:rsidRDefault="005A28F0" w:rsidP="005A28F0">
      <w:pPr>
        <w:pStyle w:val="Heading4"/>
      </w:pPr>
      <w:bookmarkStart w:id="2444" w:name="_Toc304812353"/>
      <w:r w:rsidRPr="00196224">
        <w:t>Field: End-Use Subcategory</w:t>
      </w:r>
      <w:bookmarkEnd w:id="2444"/>
    </w:p>
    <w:p w14:paraId="19EDEBB6" w14:textId="77777777"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3E319E">
        <w:t>Output:Meter objects)</w:t>
      </w:r>
      <w:r w:rsidRPr="00196224">
        <w:t>. Subcategories are also reported in the ABUPS table.  If this field is left blank, the equipment will be assigned to the "General" end-use subcategory.</w:t>
      </w:r>
    </w:p>
    <w:p w14:paraId="577873B7" w14:textId="77777777" w:rsidR="005A28F0" w:rsidRPr="00196224" w:rsidRDefault="005A28F0" w:rsidP="005A28F0">
      <w:pPr>
        <w:pStyle w:val="Heading4"/>
      </w:pPr>
      <w:bookmarkStart w:id="2445" w:name="_Toc304812354"/>
      <w:r w:rsidRPr="00196224">
        <w:t>Field: Gas Cooler Refrigerant Operating Charge Inventory</w:t>
      </w:r>
      <w:bookmarkEnd w:id="2445"/>
    </w:p>
    <w:p w14:paraId="42FC2213" w14:textId="77777777"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14:paraId="5DB410A3" w14:textId="77777777" w:rsidR="005A28F0" w:rsidRPr="00196224" w:rsidRDefault="005A28F0" w:rsidP="005A28F0">
      <w:pPr>
        <w:pStyle w:val="Heading4"/>
      </w:pPr>
      <w:bookmarkStart w:id="2446" w:name="_Toc304812355"/>
      <w:r w:rsidRPr="00196224">
        <w:t>Field: Gas Cooler Receiver Refrigerant Inventory</w:t>
      </w:r>
      <w:bookmarkEnd w:id="2446"/>
    </w:p>
    <w:p w14:paraId="5FEF1FF8" w14:textId="77777777"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14:paraId="73AA565D" w14:textId="77777777" w:rsidR="005A28F0" w:rsidRPr="00196224" w:rsidRDefault="005A28F0" w:rsidP="005A28F0">
      <w:pPr>
        <w:pStyle w:val="Heading4"/>
      </w:pPr>
      <w:bookmarkStart w:id="2447" w:name="_Toc304812356"/>
      <w:r w:rsidRPr="00196224">
        <w:t>Field: Gas Cooler Outlet Piping Refrigerant Inventory</w:t>
      </w:r>
      <w:bookmarkEnd w:id="2447"/>
    </w:p>
    <w:p w14:paraId="68C035DA" w14:textId="77777777"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14:paraId="30DEE701" w14:textId="77777777" w:rsidR="005A28F0" w:rsidRPr="00196224" w:rsidRDefault="005A28F0" w:rsidP="005A28F0">
      <w:pPr>
        <w:pStyle w:val="BodyText"/>
      </w:pPr>
    </w:p>
    <w:p w14:paraId="7250E009" w14:textId="77777777" w:rsidR="005A28F0" w:rsidRPr="00196224" w:rsidRDefault="005A28F0" w:rsidP="005A28F0">
      <w:pPr>
        <w:pStyle w:val="BodyText"/>
      </w:pPr>
      <w:r w:rsidRPr="00196224">
        <w:t>The following is an example input for an air-cooled gas cooler.</w:t>
      </w:r>
    </w:p>
    <w:p w14:paraId="23AFAED6" w14:textId="77777777" w:rsidR="005A28F0" w:rsidRPr="00196224" w:rsidRDefault="005A28F0" w:rsidP="005A28F0">
      <w:pPr>
        <w:pStyle w:val="IDDDefinition"/>
      </w:pPr>
      <w:r w:rsidRPr="00196224">
        <w:lastRenderedPageBreak/>
        <w:t>Refrigeration:GasCooler:AirCooled,</w:t>
      </w:r>
    </w:p>
    <w:p w14:paraId="25D2FB12" w14:textId="77777777" w:rsidR="005A28F0" w:rsidRPr="00196224" w:rsidRDefault="005A28F0" w:rsidP="005A28F0">
      <w:pPr>
        <w:pStyle w:val="IDDDefinition"/>
      </w:pPr>
      <w:r w:rsidRPr="00196224">
        <w:t xml:space="preserve">    RefrigGasCooler,         !- Name</w:t>
      </w:r>
    </w:p>
    <w:p w14:paraId="29F6A547" w14:textId="77777777" w:rsidR="005A28F0" w:rsidRPr="00196224" w:rsidRDefault="005A28F0" w:rsidP="005A28F0">
      <w:pPr>
        <w:pStyle w:val="IDDDefinition"/>
      </w:pPr>
      <w:r w:rsidRPr="00196224">
        <w:t xml:space="preserve">    GasCoolerHRCurve,        !- Rated Total Heat Rejection Rate Curve Name</w:t>
      </w:r>
    </w:p>
    <w:p w14:paraId="762F500F" w14:textId="77777777" w:rsidR="005A28F0" w:rsidRPr="00196224" w:rsidRDefault="005A28F0" w:rsidP="005A28F0">
      <w:pPr>
        <w:pStyle w:val="IDDDefinition"/>
      </w:pPr>
      <w:r w:rsidRPr="00196224">
        <w:t xml:space="preserve">    Fixed,                   !- Gas Cooler Fan Speed Control Type</w:t>
      </w:r>
    </w:p>
    <w:p w14:paraId="101F434B" w14:textId="77777777" w:rsidR="005A28F0" w:rsidRPr="00196224" w:rsidRDefault="005A28F0" w:rsidP="005A28F0">
      <w:pPr>
        <w:pStyle w:val="IDDDefinition"/>
      </w:pPr>
      <w:r w:rsidRPr="00196224">
        <w:t xml:space="preserve">    6400,                    !- Rated Fan Power</w:t>
      </w:r>
    </w:p>
    <w:p w14:paraId="1A6540D5" w14:textId="77777777" w:rsidR="005A28F0" w:rsidRPr="00196224" w:rsidRDefault="005A28F0" w:rsidP="005A28F0">
      <w:pPr>
        <w:pStyle w:val="IDDDefinition"/>
      </w:pPr>
      <w:r w:rsidRPr="00196224">
        <w:t xml:space="preserve">    0.2,                     !- Minimum Fan Air Flow Ratio</w:t>
      </w:r>
    </w:p>
    <w:p w14:paraId="3974E1C7" w14:textId="77777777" w:rsidR="005A28F0" w:rsidRPr="00196224" w:rsidRDefault="005A28F0" w:rsidP="005A28F0">
      <w:pPr>
        <w:pStyle w:val="IDDDefinition"/>
      </w:pPr>
      <w:r w:rsidRPr="00196224">
        <w:t xml:space="preserve">    27.0,                    !- Transition Temperature</w:t>
      </w:r>
    </w:p>
    <w:p w14:paraId="54066430" w14:textId="77777777" w:rsidR="005A28F0" w:rsidRPr="00196224" w:rsidRDefault="005A28F0" w:rsidP="005A28F0">
      <w:pPr>
        <w:pStyle w:val="IDDDefinition"/>
      </w:pPr>
      <w:r w:rsidRPr="00196224">
        <w:t xml:space="preserve">    3.0,                     !- Transcritical Approach Temperature</w:t>
      </w:r>
    </w:p>
    <w:p w14:paraId="143E5790" w14:textId="77777777" w:rsidR="005A28F0" w:rsidRPr="00196224" w:rsidRDefault="005A28F0" w:rsidP="005A28F0">
      <w:pPr>
        <w:pStyle w:val="IDDDefinition"/>
      </w:pPr>
      <w:r w:rsidRPr="00196224">
        <w:t xml:space="preserve">    10.0,                    !- Subcritical Temperature Difference</w:t>
      </w:r>
    </w:p>
    <w:p w14:paraId="36B1E5C9" w14:textId="77777777" w:rsidR="005A28F0" w:rsidRPr="00196224" w:rsidRDefault="005A28F0" w:rsidP="005A28F0">
      <w:pPr>
        <w:pStyle w:val="IDDDefinition"/>
      </w:pPr>
      <w:r w:rsidRPr="00196224">
        <w:t xml:space="preserve">    10.0,                    !- Minimum Condensing Temperature</w:t>
      </w:r>
    </w:p>
    <w:p w14:paraId="61C92BE1" w14:textId="77777777" w:rsidR="005A28F0" w:rsidRPr="00196224" w:rsidRDefault="005A28F0" w:rsidP="005A28F0">
      <w:pPr>
        <w:pStyle w:val="IDDDefinition"/>
      </w:pPr>
      <w:r w:rsidRPr="00196224">
        <w:t xml:space="preserve">    ,                        !- Air Inlet Node Name</w:t>
      </w:r>
    </w:p>
    <w:p w14:paraId="7DA54B19" w14:textId="77777777" w:rsidR="005A28F0" w:rsidRPr="00196224" w:rsidRDefault="005A28F0" w:rsidP="005A28F0">
      <w:pPr>
        <w:pStyle w:val="IDDDefinition"/>
      </w:pPr>
      <w:r w:rsidRPr="00196224">
        <w:t xml:space="preserve">    RefrigGasCooler,         !- End-Use Subcategory</w:t>
      </w:r>
    </w:p>
    <w:p w14:paraId="493F01A8" w14:textId="77777777" w:rsidR="005A28F0" w:rsidRPr="00196224" w:rsidRDefault="005A28F0" w:rsidP="005A28F0">
      <w:pPr>
        <w:pStyle w:val="IDDDefinition"/>
      </w:pPr>
      <w:r w:rsidRPr="00196224">
        <w:t xml:space="preserve">    ,                        !- Gas Cooler Refrigerant Operating Charge Inventory</w:t>
      </w:r>
    </w:p>
    <w:p w14:paraId="112F6260" w14:textId="77777777" w:rsidR="005A28F0" w:rsidRPr="00196224" w:rsidRDefault="005A28F0" w:rsidP="005A28F0">
      <w:pPr>
        <w:pStyle w:val="IDDDefinition"/>
      </w:pPr>
      <w:r w:rsidRPr="00196224">
        <w:t xml:space="preserve">    ,                        !- Gas Cooler Receiver Refrigerant Inventory</w:t>
      </w:r>
    </w:p>
    <w:p w14:paraId="61DDB645" w14:textId="77777777" w:rsidR="005A28F0" w:rsidRPr="00196224" w:rsidRDefault="005A28F0" w:rsidP="005A28F0">
      <w:pPr>
        <w:pStyle w:val="IDDDefinition"/>
      </w:pPr>
      <w:r w:rsidRPr="00196224">
        <w:t xml:space="preserve">    ;                        !- Gas Cooler Outlet Piping Refrigerant Inventory</w:t>
      </w:r>
    </w:p>
    <w:p w14:paraId="11A65427" w14:textId="77777777" w:rsidR="005A28F0" w:rsidRPr="00196224" w:rsidRDefault="005A28F0" w:rsidP="005A28F0">
      <w:pPr>
        <w:pStyle w:val="BodyText"/>
      </w:pPr>
    </w:p>
    <w:p w14:paraId="34F722E7" w14:textId="77777777" w:rsidR="005A28F0" w:rsidRPr="00196224" w:rsidRDefault="00615829" w:rsidP="005A28F0">
      <w:pPr>
        <w:pStyle w:val="Heading3"/>
      </w:pPr>
      <w:bookmarkStart w:id="2448" w:name="_Toc304812357"/>
      <w:bookmarkStart w:id="2449" w:name="_Toc399490397"/>
      <w:r>
        <w:t xml:space="preserve">Refrigeration </w:t>
      </w:r>
      <w:r w:rsidR="005A28F0" w:rsidRPr="00196224">
        <w:t>GasCooler</w:t>
      </w:r>
      <w:r>
        <w:t xml:space="preserve"> (</w:t>
      </w:r>
      <w:r w:rsidR="005A28F0" w:rsidRPr="00196224">
        <w:t>AirCooled</w:t>
      </w:r>
      <w:r>
        <w:t>)</w:t>
      </w:r>
      <w:r w:rsidR="005A28F0" w:rsidRPr="00196224">
        <w:t xml:space="preserve"> Outputs</w:t>
      </w:r>
      <w:bookmarkEnd w:id="2448"/>
      <w:bookmarkEnd w:id="2449"/>
    </w:p>
    <w:p w14:paraId="0802BD61" w14:textId="77777777"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14:paraId="6C27F453" w14:textId="77777777"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14:paraId="53D4F5EF" w14:textId="77777777"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14:paraId="2BEBAD50" w14:textId="77777777"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14:paraId="0B64A797" w14:textId="77777777"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14:paraId="2F7DF0F2" w14:textId="77777777"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14:paraId="0D914A62" w14:textId="77777777"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14:paraId="19DF5C9C" w14:textId="77777777"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14:paraId="28F07955" w14:textId="77777777" w:rsidR="00615829" w:rsidRPr="00196224" w:rsidRDefault="00615829" w:rsidP="00615829">
      <w:pPr>
        <w:pStyle w:val="BodyText"/>
      </w:pPr>
    </w:p>
    <w:p w14:paraId="2C6B6F3F" w14:textId="77777777" w:rsidR="00615829" w:rsidRPr="00196224" w:rsidRDefault="00615829" w:rsidP="00615829">
      <w:pPr>
        <w:pStyle w:val="Heading4"/>
      </w:pPr>
      <w:bookmarkStart w:id="2450" w:name="_Toc304812358"/>
      <w:r>
        <w:t>Refrigeration Transcritical System Gas Cooler Heat Transfer Rate</w:t>
      </w:r>
      <w:r w:rsidRPr="00196224">
        <w:t xml:space="preserve"> [W]</w:t>
      </w:r>
      <w:bookmarkEnd w:id="2450"/>
    </w:p>
    <w:p w14:paraId="309794A9" w14:textId="77777777" w:rsidR="00615829" w:rsidRPr="00196224" w:rsidRDefault="00615829" w:rsidP="00615829">
      <w:pPr>
        <w:pStyle w:val="BodyText"/>
      </w:pPr>
      <w:r w:rsidRPr="00196224">
        <w:t>This output is the total heat transfer rate from the gas cooler in Watts, and includes compressor energy and the refrigeration load.</w:t>
      </w:r>
    </w:p>
    <w:p w14:paraId="422EE9E4" w14:textId="77777777" w:rsidR="00615829" w:rsidRPr="00196224" w:rsidRDefault="00615829" w:rsidP="00615829">
      <w:pPr>
        <w:pStyle w:val="Heading4"/>
      </w:pPr>
      <w:bookmarkStart w:id="2451" w:name="_Toc304812359"/>
      <w:r>
        <w:t>Refrigeration Transcritical System Gas Cooler Heat Transfer Energy</w:t>
      </w:r>
      <w:r w:rsidRPr="00196224">
        <w:t xml:space="preserve"> [J]</w:t>
      </w:r>
      <w:bookmarkEnd w:id="2451"/>
    </w:p>
    <w:p w14:paraId="1CCFA925" w14:textId="77777777" w:rsidR="00615829" w:rsidRPr="00196224" w:rsidRDefault="00615829" w:rsidP="00615829">
      <w:pPr>
        <w:pStyle w:val="BodyText"/>
      </w:pPr>
      <w:r w:rsidRPr="00196224">
        <w:t>This output is the total heat transferred from the gas cooler to the surroundings, in Joules, for the timestep being reported.</w:t>
      </w:r>
    </w:p>
    <w:p w14:paraId="6598B7B2" w14:textId="77777777" w:rsidR="00615829" w:rsidRPr="00196224" w:rsidRDefault="00615829" w:rsidP="00615829">
      <w:pPr>
        <w:pStyle w:val="Heading4"/>
      </w:pPr>
      <w:bookmarkStart w:id="2452" w:name="_Toc304812360"/>
      <w:r>
        <w:t>Refrigeration Transcritical System Gas Cooler Fan Electric Power</w:t>
      </w:r>
      <w:r w:rsidRPr="00196224">
        <w:t xml:space="preserve"> [W]</w:t>
      </w:r>
      <w:bookmarkEnd w:id="2452"/>
    </w:p>
    <w:p w14:paraId="2ECC1DE7" w14:textId="77777777" w:rsidR="00615829" w:rsidRPr="00196224" w:rsidRDefault="00615829" w:rsidP="00615829">
      <w:pPr>
        <w:pStyle w:val="BodyText"/>
      </w:pPr>
      <w:r w:rsidRPr="00196224">
        <w:t>This output is the electric input to the system’s gas cooler fan(s) in Watts.</w:t>
      </w:r>
    </w:p>
    <w:p w14:paraId="67A3F285" w14:textId="77777777" w:rsidR="00615829" w:rsidRPr="00196224" w:rsidRDefault="00615829" w:rsidP="00615829">
      <w:pPr>
        <w:pStyle w:val="Heading4"/>
      </w:pPr>
      <w:bookmarkStart w:id="2453" w:name="_Toc304812361"/>
      <w:r>
        <w:t>Refrigeration Transcritical System Gas Cooler Fan Electric Energy</w:t>
      </w:r>
      <w:r w:rsidRPr="00196224">
        <w:t xml:space="preserve"> [J]</w:t>
      </w:r>
      <w:bookmarkEnd w:id="2453"/>
    </w:p>
    <w:p w14:paraId="179BBCB9" w14:textId="77777777"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3E319E">
        <w:t>Output:Meter objects)</w:t>
      </w:r>
      <w:r w:rsidRPr="00196224">
        <w:t>.</w:t>
      </w:r>
    </w:p>
    <w:p w14:paraId="4CA3C7F8" w14:textId="77777777" w:rsidR="00615829" w:rsidRPr="00196224" w:rsidRDefault="00615829" w:rsidP="00615829">
      <w:pPr>
        <w:pStyle w:val="Heading4"/>
      </w:pPr>
      <w:bookmarkStart w:id="2454" w:name="_Toc304812362"/>
      <w:r>
        <w:t>Refrigeration Transcritical System Gas Cooler Outlet Temperature</w:t>
      </w:r>
      <w:r w:rsidRPr="00196224">
        <w:t xml:space="preserve"> [C]</w:t>
      </w:r>
      <w:bookmarkEnd w:id="2454"/>
    </w:p>
    <w:p w14:paraId="423B48DD" w14:textId="77777777" w:rsidR="00615829" w:rsidRPr="00196224" w:rsidRDefault="00615829" w:rsidP="00615829">
      <w:pPr>
        <w:pStyle w:val="BodyText"/>
      </w:pPr>
      <w:r w:rsidRPr="00196224">
        <w:t>This output is the temperature (in C) of the refrigerant exiting the gas cooler.</w:t>
      </w:r>
    </w:p>
    <w:p w14:paraId="776722F8" w14:textId="77777777" w:rsidR="00615829" w:rsidRPr="00196224" w:rsidRDefault="00615829" w:rsidP="00615829">
      <w:pPr>
        <w:pStyle w:val="Heading4"/>
      </w:pPr>
      <w:bookmarkStart w:id="2455" w:name="_Toc304812363"/>
      <w:r>
        <w:t>Refrigeration Transcritical System Gas Cooler Outlet Pressure</w:t>
      </w:r>
      <w:r w:rsidRPr="00196224">
        <w:t xml:space="preserve"> [Pa]</w:t>
      </w:r>
      <w:bookmarkEnd w:id="2455"/>
    </w:p>
    <w:p w14:paraId="4AB57862" w14:textId="77777777" w:rsidR="00615829" w:rsidRPr="00196224" w:rsidRDefault="00615829" w:rsidP="00615829">
      <w:pPr>
        <w:pStyle w:val="BodyText"/>
      </w:pPr>
      <w:r w:rsidRPr="00196224">
        <w:t>This output is the pressure (in Pa) of the refrigerant exiting the gas cooler.</w:t>
      </w:r>
    </w:p>
    <w:p w14:paraId="2ED81DD8" w14:textId="77777777" w:rsidR="00615829" w:rsidRPr="00196224" w:rsidRDefault="00615829" w:rsidP="00615829">
      <w:pPr>
        <w:pStyle w:val="Heading4"/>
      </w:pPr>
      <w:bookmarkStart w:id="2456" w:name="_Toc304812364"/>
      <w:r>
        <w:lastRenderedPageBreak/>
        <w:t>Refrigeration Transcritical System Gas Cooler Defrost Recovered Heat Transfer Rate</w:t>
      </w:r>
      <w:r w:rsidRPr="00196224">
        <w:t xml:space="preserve"> [W]</w:t>
      </w:r>
      <w:bookmarkEnd w:id="2456"/>
    </w:p>
    <w:p w14:paraId="33FDC3EE" w14:textId="77777777" w:rsidR="00615829" w:rsidRPr="00196224" w:rsidRDefault="00615829" w:rsidP="00615829">
      <w:pPr>
        <w:pStyle w:val="BodyText"/>
      </w:pPr>
      <w:r w:rsidRPr="00196224">
        <w:t>This is the total heat recovered from the gas cooler inlet flow for defrost purposes within the refrigeration system.</w:t>
      </w:r>
    </w:p>
    <w:p w14:paraId="295260D9" w14:textId="77777777" w:rsidR="005A28F0" w:rsidRPr="00196224" w:rsidRDefault="00615829" w:rsidP="00615829">
      <w:pPr>
        <w:pStyle w:val="Heading4"/>
      </w:pPr>
      <w:bookmarkStart w:id="2457" w:name="_Toc304812365"/>
      <w:r>
        <w:t>Refrigeration Transcritical System Gas Cooler Defrost Recovered Heat Transfer Energy</w:t>
      </w:r>
      <w:r w:rsidRPr="00196224">
        <w:t xml:space="preserve"> [J]</w:t>
      </w:r>
      <w:bookmarkEnd w:id="2457"/>
    </w:p>
    <w:p w14:paraId="585A2113" w14:textId="77777777"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14:paraId="14B3B13E" w14:textId="77777777" w:rsidR="007C7C85" w:rsidRDefault="007C7C85" w:rsidP="007C7C85">
      <w:pPr>
        <w:pStyle w:val="Heading3"/>
      </w:pPr>
      <w:bookmarkStart w:id="2458" w:name="_Toc399490398"/>
      <w:r>
        <w:t>Refrigeration:TransferLoadList</w:t>
      </w:r>
      <w:bookmarkEnd w:id="2426"/>
      <w:bookmarkEnd w:id="2427"/>
      <w:bookmarkEnd w:id="2428"/>
      <w:bookmarkEnd w:id="2429"/>
      <w:bookmarkEnd w:id="2458"/>
    </w:p>
    <w:p w14:paraId="4CA35B1C" w14:textId="77777777"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14:paraId="31EB14DE" w14:textId="77777777" w:rsidR="007C7C85" w:rsidRDefault="007C7C85" w:rsidP="007C7C85">
      <w:pPr>
        <w:pStyle w:val="Heading4"/>
      </w:pPr>
      <w:r>
        <w:t>Field: Name</w:t>
      </w:r>
    </w:p>
    <w:p w14:paraId="228C5E5E" w14:textId="77777777"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14:paraId="7E0D0E31" w14:textId="77777777" w:rsidR="007C7C85" w:rsidRPr="00831A05" w:rsidRDefault="007C7C85" w:rsidP="007C7C85">
      <w:pPr>
        <w:pStyle w:val="Heading4"/>
      </w:pPr>
      <w:r>
        <w:t>Field: Cascade Condenser Name or Secondary System Name</w:t>
      </w:r>
    </w:p>
    <w:p w14:paraId="55E66A08" w14:textId="77777777"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14:paraId="037E950B" w14:textId="77777777" w:rsidR="007C7C85" w:rsidRDefault="007C7C85" w:rsidP="007C7C85">
      <w:pPr>
        <w:rPr>
          <w:rFonts w:cs="Arial"/>
        </w:rPr>
      </w:pPr>
    </w:p>
    <w:p w14:paraId="2A287C32" w14:textId="77777777" w:rsidR="007C7C85" w:rsidRPr="00831A05" w:rsidRDefault="007C7C85" w:rsidP="007C7C85">
      <w:r>
        <w:rPr>
          <w:rFonts w:cs="Arial"/>
        </w:rPr>
        <w:t xml:space="preserve">The list is extensible; ten fields are provided in the IDD. </w:t>
      </w:r>
    </w:p>
    <w:p w14:paraId="6E3162A7" w14:textId="77777777" w:rsidR="007C7C85" w:rsidRPr="00E23D46" w:rsidRDefault="007C7C85" w:rsidP="007C7C85">
      <w:pPr>
        <w:pStyle w:val="BodyText"/>
      </w:pPr>
    </w:p>
    <w:p w14:paraId="77A28E5C" w14:textId="77777777" w:rsidR="007C7C85" w:rsidRDefault="007C7C85" w:rsidP="007C7C85">
      <w:pPr>
        <w:pStyle w:val="BodyText"/>
      </w:pPr>
      <w:r>
        <w:t>The following is an example input for a transfer load list.</w:t>
      </w:r>
    </w:p>
    <w:p w14:paraId="323C5CA1" w14:textId="77777777" w:rsidR="007C7C85" w:rsidRDefault="007C7C85" w:rsidP="007C7C85">
      <w:pPr>
        <w:pStyle w:val="IDDDefinition"/>
      </w:pPr>
      <w:r>
        <w:t xml:space="preserve">Refrigeration:TransferLoadList, </w:t>
      </w:r>
    </w:p>
    <w:p w14:paraId="50BA540B" w14:textId="77777777" w:rsidR="007C7C85" w:rsidRDefault="007C7C85" w:rsidP="007C7C85">
      <w:pPr>
        <w:pStyle w:val="IDDDefinition"/>
      </w:pPr>
      <w:r>
        <w:t xml:space="preserve">    MedTempTransferLoads ,   !- Name</w:t>
      </w:r>
    </w:p>
    <w:p w14:paraId="173715BF" w14:textId="77777777" w:rsidR="007C7C85" w:rsidRDefault="007C7C85" w:rsidP="007C7C85">
      <w:pPr>
        <w:pStyle w:val="IDDDefinition"/>
      </w:pPr>
      <w:r>
        <w:t xml:space="preserve">    CascadeCondFrozen,       !- Cascade Condenser Name or Secondary System Name</w:t>
      </w:r>
    </w:p>
    <w:p w14:paraId="3749FB82" w14:textId="77777777" w:rsidR="007C7C85" w:rsidRDefault="007C7C85" w:rsidP="007C7C85">
      <w:pPr>
        <w:pStyle w:val="IDDDefinition"/>
      </w:pPr>
      <w:r>
        <w:t xml:space="preserve">    SecondLoopDairy;         !- Cascade Condenser Name or Secondary System Name</w:t>
      </w:r>
    </w:p>
    <w:p w14:paraId="2C4269C4" w14:textId="77777777" w:rsidR="007C7C85" w:rsidRDefault="007C7C85" w:rsidP="007C7C85">
      <w:pPr>
        <w:pStyle w:val="Heading3"/>
      </w:pPr>
      <w:bookmarkStart w:id="2459" w:name="_Toc242669697"/>
      <w:bookmarkStart w:id="2460" w:name="_Toc259442540"/>
      <w:bookmarkStart w:id="2461" w:name="_Toc274581473"/>
      <w:bookmarkStart w:id="2462" w:name="_Toc399490399"/>
      <w:bookmarkEnd w:id="2430"/>
      <w:bookmarkEnd w:id="2431"/>
      <w:bookmarkEnd w:id="2432"/>
      <w:r>
        <w:t>Refrigeration:SecondarySystem</w:t>
      </w:r>
      <w:bookmarkEnd w:id="2459"/>
      <w:bookmarkEnd w:id="2460"/>
      <w:bookmarkEnd w:id="2461"/>
      <w:bookmarkEnd w:id="2462"/>
    </w:p>
    <w:p w14:paraId="0AE05F3F" w14:textId="77777777"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14:paraId="5CB29B99" w14:textId="77777777"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14:paraId="4B0820C3" w14:textId="77777777"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14:paraId="11DDAD10" w14:textId="77777777"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14:paraId="0044F896" w14:textId="77777777"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14:paraId="710147B0" w14:textId="77777777" w:rsidR="007C7C85" w:rsidRDefault="007C7C85" w:rsidP="007C7C85">
      <w:pPr>
        <w:pStyle w:val="Heading4"/>
      </w:pPr>
      <w:r>
        <w:t>Field: Name</w:t>
      </w:r>
    </w:p>
    <w:p w14:paraId="592829CB" w14:textId="77777777"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14:paraId="74D82689" w14:textId="77777777" w:rsidR="007C7C85" w:rsidRPr="00831A05" w:rsidRDefault="007C7C85" w:rsidP="007C7C85">
      <w:pPr>
        <w:pStyle w:val="Heading4"/>
      </w:pPr>
      <w:r>
        <w:t>Field: Refrigerated</w:t>
      </w:r>
      <w:r w:rsidRPr="00831A05">
        <w:t xml:space="preserve"> </w:t>
      </w:r>
      <w:r>
        <w:t xml:space="preserve">Case or WalkIn or </w:t>
      </w:r>
      <w:r w:rsidRPr="00831A05">
        <w:t>CaseAndWalkInList Name</w:t>
      </w:r>
    </w:p>
    <w:p w14:paraId="234B5526" w14:textId="77777777"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14:paraId="1C0E648E" w14:textId="77777777" w:rsidR="007C7C85" w:rsidRPr="00831A05" w:rsidRDefault="007C7C85" w:rsidP="007C7C85">
      <w:pPr>
        <w:pStyle w:val="Heading4"/>
      </w:pPr>
      <w:r w:rsidRPr="00831A05">
        <w:t>Field: Circulating Fluid</w:t>
      </w:r>
      <w:r>
        <w:t xml:space="preserve"> Type</w:t>
      </w:r>
    </w:p>
    <w:p w14:paraId="6F345594" w14:textId="77777777"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14:paraId="45C3FF3C" w14:textId="77777777" w:rsidR="007C7C85" w:rsidRPr="00831A05" w:rsidRDefault="007C7C85" w:rsidP="007C7C85">
      <w:pPr>
        <w:pStyle w:val="Heading4"/>
      </w:pPr>
      <w:r w:rsidRPr="00831A05">
        <w:t>Field: Circulating Fluid Name</w:t>
      </w:r>
    </w:p>
    <w:p w14:paraId="0B236D01" w14:textId="77777777" w:rsidR="007C7C85" w:rsidRDefault="007C7C85" w:rsidP="007C7C85">
      <w:r w:rsidRPr="00831A05">
        <w:t xml:space="preserve">The name of the secondary circulating fluid. </w:t>
      </w:r>
    </w:p>
    <w:p w14:paraId="6919686C" w14:textId="77777777"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14:paraId="0EC7E5C2" w14:textId="77777777"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14:paraId="25C5F3E2" w14:textId="77777777" w:rsidR="007C7C85" w:rsidRDefault="007C7C85" w:rsidP="007C7C85">
      <w:pPr>
        <w:pStyle w:val="Heading4"/>
      </w:pPr>
      <w:r>
        <w:t>Field:</w:t>
      </w:r>
      <w:r w:rsidRPr="00207945">
        <w:t xml:space="preserve"> Evaporator Capacity</w:t>
      </w:r>
    </w:p>
    <w:p w14:paraId="3629E59E" w14:textId="77777777"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14:paraId="005AA0F0" w14:textId="77777777"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14:paraId="2FDCD60E" w14:textId="77777777" w:rsidR="007C7C85" w:rsidRDefault="007C7C85" w:rsidP="007C7C85">
      <w:pPr>
        <w:pStyle w:val="Heading4"/>
      </w:pPr>
      <w:r>
        <w:t>Field: Evaporator Flow Rate for Secondary Fluid</w:t>
      </w:r>
    </w:p>
    <w:p w14:paraId="460C99C6" w14:textId="77777777"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14:paraId="6C741C1D" w14:textId="77777777" w:rsidR="007C7C85" w:rsidRDefault="007C7C85" w:rsidP="007C7C85">
      <w:pPr>
        <w:pStyle w:val="BodyText"/>
      </w:pPr>
      <w:r>
        <w:rPr>
          <w:rFonts w:cs="Arial"/>
        </w:rPr>
        <w:t>For “FluidPhaseChange”, this field is not used (see “Phase Cange Circulating Rate”).</w:t>
      </w:r>
    </w:p>
    <w:p w14:paraId="3D6786E9" w14:textId="77777777" w:rsidR="007C7C85" w:rsidRDefault="007C7C85" w:rsidP="007C7C85">
      <w:pPr>
        <w:pStyle w:val="Heading4"/>
      </w:pPr>
      <w:r>
        <w:t>Field:Evaporator Evaporating Temperature</w:t>
      </w:r>
    </w:p>
    <w:p w14:paraId="47AF7495" w14:textId="77777777"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14:paraId="31184D19" w14:textId="77777777" w:rsidR="007C7C85" w:rsidRDefault="007C7C85" w:rsidP="007C7C85">
      <w:pPr>
        <w:pStyle w:val="Heading4"/>
      </w:pPr>
      <w:r>
        <w:t>Field: Evaporator Approach</w:t>
      </w:r>
      <w:r w:rsidRPr="00207945">
        <w:t xml:space="preserve"> Temperature</w:t>
      </w:r>
      <w:r>
        <w:t xml:space="preserve"> Difference</w:t>
      </w:r>
    </w:p>
    <w:p w14:paraId="0C52912D"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14:paraId="56981DB3" w14:textId="77777777"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14:paraId="24B83844" w14:textId="77777777"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14:paraId="4A53532E"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14:paraId="79AAFAAD" w14:textId="77777777" w:rsidR="007C7C85" w:rsidRDefault="007C7C85" w:rsidP="007C7C85">
      <w:pPr>
        <w:pStyle w:val="Heading4"/>
      </w:pPr>
      <w:r>
        <w:t>Field: Number of Pumps in Loop</w:t>
      </w:r>
    </w:p>
    <w:p w14:paraId="2F5FBF6D" w14:textId="77777777"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14:paraId="073F86C0" w14:textId="77777777" w:rsidR="007C7C85" w:rsidRDefault="007C7C85" w:rsidP="007C7C85">
      <w:pPr>
        <w:pStyle w:val="Heading4"/>
      </w:pPr>
      <w:r>
        <w:t xml:space="preserve">Field: Total Pump </w:t>
      </w:r>
      <w:r w:rsidRPr="00207945">
        <w:t>Flow Rate</w:t>
      </w:r>
    </w:p>
    <w:p w14:paraId="2B213889" w14:textId="77777777"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14:paraId="3482AFDE" w14:textId="77777777" w:rsidR="007C7C85" w:rsidRDefault="007C7C85" w:rsidP="007C7C85">
      <w:pPr>
        <w:pStyle w:val="Heading4"/>
      </w:pPr>
      <w:r>
        <w:t>Field: Total Pump Power</w:t>
      </w:r>
    </w:p>
    <w:p w14:paraId="14A1B829" w14:textId="77777777"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14:paraId="1B22AE93" w14:textId="77777777" w:rsidR="007C7C85" w:rsidRDefault="007C7C85" w:rsidP="007C7C85">
      <w:pPr>
        <w:pStyle w:val="Heading4"/>
      </w:pPr>
      <w:r>
        <w:t>Field: Total</w:t>
      </w:r>
      <w:r w:rsidRPr="00193DAF">
        <w:t xml:space="preserve"> </w:t>
      </w:r>
      <w:r>
        <w:t>Pump Head</w:t>
      </w:r>
    </w:p>
    <w:p w14:paraId="1C90014A" w14:textId="77777777"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14:paraId="5B8E3D16" w14:textId="77777777" w:rsidR="007C7C85" w:rsidRDefault="007C7C85" w:rsidP="007C7C85">
      <w:pPr>
        <w:pStyle w:val="Heading4"/>
      </w:pPr>
      <w:r>
        <w:t>Field: PhaseChange Circulating Rate</w:t>
      </w:r>
    </w:p>
    <w:p w14:paraId="7ACA6096" w14:textId="77777777" w:rsidR="007C7C85" w:rsidRDefault="007C7C85" w:rsidP="007C7C85">
      <w:pPr>
        <w:pStyle w:val="BodyText"/>
        <w:rPr>
          <w:rFonts w:cs="Arial"/>
        </w:rPr>
      </w:pPr>
      <w:r>
        <w:rPr>
          <w:rFonts w:cs="Arial"/>
        </w:rPr>
        <w:t xml:space="preserve">This field is not used for “FluidAlwaysLiquid”. </w:t>
      </w:r>
    </w:p>
    <w:p w14:paraId="40E85467" w14:textId="77777777"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14:paraId="2BFABB47" w14:textId="77777777" w:rsidR="007C7C85" w:rsidRPr="00831A05" w:rsidRDefault="007C7C85" w:rsidP="007C7C85">
      <w:pPr>
        <w:pStyle w:val="Heading4"/>
      </w:pPr>
      <w:r w:rsidRPr="00831A05">
        <w:t xml:space="preserve">Field: </w:t>
      </w:r>
      <w:r>
        <w:t>Pump Drive Type</w:t>
      </w:r>
    </w:p>
    <w:p w14:paraId="4CEF4DB0" w14:textId="77777777"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14:paraId="138429F0" w14:textId="77777777" w:rsidR="007C7C85" w:rsidRPr="000A0705" w:rsidRDefault="007C7C85" w:rsidP="007C7C85">
      <w:pPr>
        <w:pStyle w:val="Heading4"/>
        <w:jc w:val="both"/>
      </w:pPr>
      <w:r>
        <w:t xml:space="preserve">Field: </w:t>
      </w:r>
      <w:r w:rsidRPr="000A0705">
        <w:t>Variable Speed Pump Cubic Curve Name</w:t>
      </w:r>
    </w:p>
    <w:p w14:paraId="50499D39"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14:paraId="33218706" w14:textId="77777777" w:rsidR="007C7C85" w:rsidRDefault="007C7C85" w:rsidP="007C7C85">
      <w:pPr>
        <w:pStyle w:val="Heading4"/>
      </w:pPr>
      <w:r>
        <w:t>Field: Pump Motor Heat to Fluid</w:t>
      </w:r>
    </w:p>
    <w:p w14:paraId="2845B990" w14:textId="77777777"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14:paraId="15EC8EA0" w14:textId="77777777" w:rsidR="007C7C85" w:rsidRPr="00831A05" w:rsidRDefault="007C7C85" w:rsidP="007C7C85">
      <w:pPr>
        <w:pStyle w:val="Heading4"/>
      </w:pPr>
      <w:r w:rsidRPr="00831A05">
        <w:t xml:space="preserve">Field: </w:t>
      </w:r>
      <w:r>
        <w:t>Sum UA Distribution Piping</w:t>
      </w:r>
    </w:p>
    <w:p w14:paraId="2F284447"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14:paraId="36D01B74" w14:textId="77777777" w:rsidR="007C7C85" w:rsidRPr="00261270" w:rsidRDefault="007C7C85" w:rsidP="007C7C85">
      <w:pPr>
        <w:pStyle w:val="Heading4"/>
      </w:pPr>
      <w:r w:rsidRPr="00261270">
        <w:t>Field: Distribution Piping Zone Name</w:t>
      </w:r>
    </w:p>
    <w:p w14:paraId="68BA0BCD" w14:textId="77777777"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14:paraId="4463AF6F" w14:textId="77777777" w:rsidR="007C7C85" w:rsidRPr="00831A05" w:rsidRDefault="007C7C85" w:rsidP="007C7C85">
      <w:pPr>
        <w:pStyle w:val="Heading4"/>
      </w:pPr>
      <w:r w:rsidRPr="00831A05">
        <w:t xml:space="preserve">Field: </w:t>
      </w:r>
      <w:r>
        <w:t>Sum UA Receiver/Separator Shell</w:t>
      </w:r>
    </w:p>
    <w:p w14:paraId="3F4E07BF"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14:paraId="2F8BFCBC" w14:textId="77777777" w:rsidR="007C7C85" w:rsidRPr="00261270" w:rsidRDefault="007C7C85" w:rsidP="007C7C85">
      <w:pPr>
        <w:pStyle w:val="Heading4"/>
      </w:pPr>
      <w:r w:rsidRPr="00261270">
        <w:t>Field: Receiver/Separator Zone Name</w:t>
      </w:r>
    </w:p>
    <w:p w14:paraId="286B83AD" w14:textId="77777777"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14:paraId="3FA75359" w14:textId="77777777" w:rsidR="007C7C85" w:rsidRPr="00A726AF" w:rsidRDefault="007C7C85" w:rsidP="007C7C85">
      <w:pPr>
        <w:pStyle w:val="Heading4"/>
      </w:pPr>
      <w:r>
        <w:lastRenderedPageBreak/>
        <w:t>Field: Evaporato</w:t>
      </w:r>
      <w:r w:rsidRPr="00A726AF">
        <w:t>r Refrigerant Inventory</w:t>
      </w:r>
    </w:p>
    <w:p w14:paraId="11354C76" w14:textId="77777777"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14:paraId="44C2F726" w14:textId="77777777" w:rsidR="007C7C85" w:rsidRPr="00831A05" w:rsidRDefault="007C7C85" w:rsidP="007C7C85">
      <w:pPr>
        <w:pStyle w:val="Heading4"/>
      </w:pPr>
      <w:r w:rsidRPr="00831A05">
        <w:t>Field: End-Use Subcategory</w:t>
      </w:r>
    </w:p>
    <w:p w14:paraId="0690540F" w14:textId="77777777"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58276" w14:textId="77777777" w:rsidR="007C7C85" w:rsidRDefault="007C7C85" w:rsidP="007C7C85">
      <w:pPr>
        <w:pStyle w:val="BodyText"/>
      </w:pPr>
    </w:p>
    <w:p w14:paraId="0A9ADFDB" w14:textId="77777777" w:rsidR="007C7C85" w:rsidRDefault="007C7C85" w:rsidP="007C7C85">
      <w:pPr>
        <w:pStyle w:val="BodyText"/>
      </w:pPr>
    </w:p>
    <w:p w14:paraId="728A991D" w14:textId="77777777" w:rsidR="007C7C85" w:rsidRDefault="007C7C85" w:rsidP="007C7C85">
      <w:pPr>
        <w:pStyle w:val="BodyText"/>
      </w:pPr>
      <w:r>
        <w:t>The following is an example input for a brine-type (“FluidAlwaysLiquid”)refrigeration secondary system.</w:t>
      </w:r>
    </w:p>
    <w:p w14:paraId="4A20F574" w14:textId="77777777" w:rsidR="007C7C85" w:rsidRDefault="007C7C85" w:rsidP="007C7C85">
      <w:pPr>
        <w:pStyle w:val="IDDDefinition"/>
      </w:pPr>
      <w:r>
        <w:t xml:space="preserve">  Refrigeration:SecondarySystem,</w:t>
      </w:r>
    </w:p>
    <w:p w14:paraId="6D755029" w14:textId="77777777" w:rsidR="007C7C85" w:rsidRDefault="007C7C85" w:rsidP="007C7C85">
      <w:pPr>
        <w:pStyle w:val="IDDDefinition"/>
      </w:pPr>
      <w:r>
        <w:t xml:space="preserve">    SecondaryMedLoop,        !- Name</w:t>
      </w:r>
    </w:p>
    <w:p w14:paraId="489119BF" w14:textId="77777777" w:rsidR="007C7C85" w:rsidRDefault="007C7C85" w:rsidP="007C7C85">
      <w:pPr>
        <w:pStyle w:val="IDDDefinition"/>
      </w:pPr>
      <w:r>
        <w:t xml:space="preserve">    MedTempCaseList,         !- Refrigerated Case or Walkin or CaseAndWalkInList Name</w:t>
      </w:r>
    </w:p>
    <w:p w14:paraId="0195A11D" w14:textId="77777777" w:rsidR="007C7C85" w:rsidRDefault="007C7C85" w:rsidP="007C7C85">
      <w:pPr>
        <w:pStyle w:val="IDDDefinition"/>
      </w:pPr>
      <w:r>
        <w:t xml:space="preserve">    FluidAlwaysLiquid,       !- Circulating Fluid Type</w:t>
      </w:r>
    </w:p>
    <w:p w14:paraId="64527826" w14:textId="77777777" w:rsidR="007C7C85" w:rsidRDefault="007C7C85" w:rsidP="007C7C85">
      <w:pPr>
        <w:pStyle w:val="IDDDefinition"/>
      </w:pPr>
      <w:r>
        <w:t xml:space="preserve">    ProGly30Percent,         !- Circulating Fluid Name</w:t>
      </w:r>
    </w:p>
    <w:p w14:paraId="4AD846DC" w14:textId="77777777" w:rsidR="007C7C85" w:rsidRDefault="007C7C85" w:rsidP="007C7C85">
      <w:pPr>
        <w:pStyle w:val="IDDDefinition"/>
      </w:pPr>
      <w:r>
        <w:t xml:space="preserve">    3.5E4,                   !- Evaporator Capacity {W}</w:t>
      </w:r>
    </w:p>
    <w:p w14:paraId="6623514B" w14:textId="77777777" w:rsidR="007C7C85" w:rsidRDefault="007C7C85" w:rsidP="007C7C85">
      <w:pPr>
        <w:pStyle w:val="IDDDefinition"/>
      </w:pPr>
      <w:r>
        <w:t xml:space="preserve">    0.0021,                  !- Evaporator Flow Rate for Secondary Fluid {M3/s}</w:t>
      </w:r>
    </w:p>
    <w:p w14:paraId="73F28F3F" w14:textId="77777777" w:rsidR="007C7C85" w:rsidRDefault="007C7C85" w:rsidP="007C7C85">
      <w:pPr>
        <w:pStyle w:val="IDDDefinition"/>
      </w:pPr>
      <w:r>
        <w:t xml:space="preserve">    -12.6,                   !- Evaporator Evaporating Temperature {C}</w:t>
      </w:r>
    </w:p>
    <w:p w14:paraId="3B6E5E65" w14:textId="77777777" w:rsidR="007C7C85" w:rsidRDefault="007C7C85" w:rsidP="007C7C85">
      <w:pPr>
        <w:pStyle w:val="IDDDefinition"/>
      </w:pPr>
      <w:r>
        <w:t xml:space="preserve">    2.7,                     !- Evaporator Approach Temperature Difference {DeltaC}</w:t>
      </w:r>
    </w:p>
    <w:p w14:paraId="142821EF" w14:textId="77777777" w:rsidR="007C7C85" w:rsidRDefault="007C7C85" w:rsidP="007C7C85">
      <w:pPr>
        <w:pStyle w:val="IDDDefinition"/>
      </w:pPr>
      <w:r>
        <w:t xml:space="preserve">    4.,                      !- Evaporator Range Temperature Difference {DeltaC}</w:t>
      </w:r>
    </w:p>
    <w:p w14:paraId="62AA8E1C" w14:textId="77777777" w:rsidR="007C7C85" w:rsidRDefault="007C7C85" w:rsidP="007C7C85">
      <w:pPr>
        <w:pStyle w:val="IDDDefinition"/>
      </w:pPr>
      <w:r>
        <w:t xml:space="preserve">    3,                       !- Number of Pumps in Loop</w:t>
      </w:r>
    </w:p>
    <w:p w14:paraId="441AC288" w14:textId="77777777" w:rsidR="007C7C85" w:rsidRDefault="007C7C85" w:rsidP="007C7C85">
      <w:pPr>
        <w:pStyle w:val="IDDDefinition"/>
      </w:pPr>
      <w:r>
        <w:t xml:space="preserve">    .0023,                   !- Total Pump Flow Rate {M3/s}</w:t>
      </w:r>
    </w:p>
    <w:p w14:paraId="51A5A6A2" w14:textId="77777777" w:rsidR="007C7C85" w:rsidRDefault="007C7C85" w:rsidP="007C7C85">
      <w:pPr>
        <w:pStyle w:val="IDDDefinition"/>
      </w:pPr>
      <w:r>
        <w:t xml:space="preserve">    ,                        !- Total Pump Power {W}</w:t>
      </w:r>
    </w:p>
    <w:p w14:paraId="5AF67CC7" w14:textId="77777777" w:rsidR="007C7C85" w:rsidRDefault="007C7C85" w:rsidP="007C7C85">
      <w:pPr>
        <w:pStyle w:val="IDDDefinition"/>
      </w:pPr>
      <w:r>
        <w:t xml:space="preserve">    2.09E5,                  !- Total Pump Head {Pa}</w:t>
      </w:r>
    </w:p>
    <w:p w14:paraId="3D1DB5A9" w14:textId="77777777" w:rsidR="007C7C85" w:rsidRDefault="007C7C85" w:rsidP="007C7C85">
      <w:pPr>
        <w:pStyle w:val="IDDDefinition"/>
      </w:pPr>
      <w:r>
        <w:t xml:space="preserve">    ,                        !- PhaseChange Circulating Rate</w:t>
      </w:r>
    </w:p>
    <w:p w14:paraId="37CEE64B" w14:textId="77777777" w:rsidR="007C7C85" w:rsidRDefault="007C7C85" w:rsidP="007C7C85">
      <w:pPr>
        <w:pStyle w:val="IDDDefinition"/>
      </w:pPr>
      <w:r>
        <w:t xml:space="preserve">    ,                        !- Pump Drive Type</w:t>
      </w:r>
    </w:p>
    <w:p w14:paraId="1765932E" w14:textId="77777777" w:rsidR="007C7C85" w:rsidRDefault="007C7C85" w:rsidP="007C7C85">
      <w:pPr>
        <w:pStyle w:val="IDDDefinition"/>
      </w:pPr>
      <w:r w:rsidRPr="00F430A3">
        <w:t xml:space="preserve">    ,                        !- Variable Speed Pump Cubic Curve Name</w:t>
      </w:r>
    </w:p>
    <w:p w14:paraId="2ECC0D93" w14:textId="77777777" w:rsidR="007C7C85" w:rsidRDefault="007C7C85" w:rsidP="007C7C85">
      <w:pPr>
        <w:pStyle w:val="IDDDefinition"/>
      </w:pPr>
      <w:r>
        <w:t xml:space="preserve">    1.0,                     !- Pump Motor Heat to Fluid</w:t>
      </w:r>
    </w:p>
    <w:p w14:paraId="65318D47" w14:textId="77777777" w:rsidR="007C7C85" w:rsidRDefault="007C7C85" w:rsidP="007C7C85">
      <w:pPr>
        <w:pStyle w:val="IDDDefinition"/>
      </w:pPr>
      <w:r>
        <w:t xml:space="preserve">    21.,                     !- Sum UA Distribution Piping {W/C}</w:t>
      </w:r>
    </w:p>
    <w:p w14:paraId="3905C492" w14:textId="77777777" w:rsidR="007C7C85" w:rsidRDefault="007C7C85" w:rsidP="007C7C85">
      <w:pPr>
        <w:pStyle w:val="IDDDefinition"/>
      </w:pPr>
      <w:r>
        <w:t xml:space="preserve">    SalesFloor,              !- Distribution Piping Zone Name</w:t>
      </w:r>
    </w:p>
    <w:p w14:paraId="2D52DE78" w14:textId="77777777" w:rsidR="007C7C85" w:rsidRDefault="007C7C85" w:rsidP="007C7C85">
      <w:pPr>
        <w:pStyle w:val="IDDDefinition"/>
      </w:pPr>
      <w:r>
        <w:t xml:space="preserve">    ,                        !- Sum UA Receiver/Separator Shell</w:t>
      </w:r>
    </w:p>
    <w:p w14:paraId="5F2D7BBB" w14:textId="77777777" w:rsidR="007C7C85" w:rsidRDefault="007C7C85" w:rsidP="007C7C85">
      <w:pPr>
        <w:pStyle w:val="IDDDefinition"/>
      </w:pPr>
      <w:r>
        <w:t xml:space="preserve">    ,                        !- Receiver/Separator Zone Name</w:t>
      </w:r>
    </w:p>
    <w:p w14:paraId="6EF0A27A" w14:textId="77777777" w:rsidR="007C7C85" w:rsidRDefault="007C7C85" w:rsidP="007C7C85">
      <w:pPr>
        <w:pStyle w:val="IDDDefinition"/>
      </w:pPr>
      <w:r>
        <w:t xml:space="preserve">    ,                        !- Evaporator Refrigerant Inventory {kg}</w:t>
      </w:r>
    </w:p>
    <w:p w14:paraId="20961197" w14:textId="77777777" w:rsidR="007C7C85" w:rsidRDefault="007C7C85" w:rsidP="007C7C85">
      <w:pPr>
        <w:pStyle w:val="IDDDefinition"/>
      </w:pPr>
      <w:r>
        <w:t xml:space="preserve">    ;                        !- End-Use Subcategory</w:t>
      </w:r>
      <w:r w:rsidRPr="00324A03">
        <w:t xml:space="preserve"> </w:t>
      </w:r>
    </w:p>
    <w:p w14:paraId="382D9DA8" w14:textId="77777777" w:rsidR="007C7C85" w:rsidRPr="00324A03" w:rsidRDefault="007C7C85" w:rsidP="007C7C85">
      <w:pPr>
        <w:pStyle w:val="IDDDefinition"/>
      </w:pPr>
    </w:p>
    <w:p w14:paraId="4905FAAA" w14:textId="77777777" w:rsidR="007C7C85" w:rsidRDefault="007C7C85" w:rsidP="007C7C85">
      <w:pPr>
        <w:pStyle w:val="BodyText"/>
      </w:pPr>
      <w:r>
        <w:t>The following is an example input for a liquid-overfeed-type (“FluidPhaseChange”) refrigeration secondary system.</w:t>
      </w:r>
    </w:p>
    <w:p w14:paraId="056E3449" w14:textId="77777777" w:rsidR="007C7C85" w:rsidRDefault="007C7C85" w:rsidP="007C7C85">
      <w:pPr>
        <w:pStyle w:val="IDDDefinition"/>
      </w:pPr>
      <w:r>
        <w:lastRenderedPageBreak/>
        <w:t xml:space="preserve">  Refrigeration:SecondarySystem,</w:t>
      </w:r>
    </w:p>
    <w:p w14:paraId="6FD896E7" w14:textId="77777777" w:rsidR="007C7C85" w:rsidRDefault="007C7C85" w:rsidP="007C7C85">
      <w:pPr>
        <w:pStyle w:val="IDDDefinition"/>
      </w:pPr>
      <w:r>
        <w:t xml:space="preserve">    SecondaryLowLoop,        !- Name</w:t>
      </w:r>
    </w:p>
    <w:p w14:paraId="63221992" w14:textId="77777777" w:rsidR="007C7C85" w:rsidRDefault="007C7C85" w:rsidP="007C7C85">
      <w:pPr>
        <w:pStyle w:val="IDDDefinition"/>
      </w:pPr>
      <w:r>
        <w:t xml:space="preserve">    LowTempCaseList,         !- Refrigerated Case or Walkin or CaseAndWalkInList Name</w:t>
      </w:r>
    </w:p>
    <w:p w14:paraId="2E3BE768" w14:textId="77777777" w:rsidR="007C7C85" w:rsidRDefault="007C7C85" w:rsidP="007C7C85">
      <w:pPr>
        <w:pStyle w:val="IDDDefinition"/>
      </w:pPr>
      <w:r>
        <w:t xml:space="preserve">    FluidPhaseChange,        !- Circulating Fluid Type</w:t>
      </w:r>
    </w:p>
    <w:p w14:paraId="4B2953CD" w14:textId="77777777" w:rsidR="007C7C85" w:rsidRDefault="007C7C85" w:rsidP="007C7C85">
      <w:pPr>
        <w:pStyle w:val="IDDDefinition"/>
      </w:pPr>
      <w:r>
        <w:t xml:space="preserve">    R744,                    !- Circulating Fluid Name</w:t>
      </w:r>
    </w:p>
    <w:p w14:paraId="0B80C335" w14:textId="77777777" w:rsidR="007C7C85" w:rsidRDefault="007C7C85" w:rsidP="007C7C85">
      <w:pPr>
        <w:pStyle w:val="IDDDefinition"/>
      </w:pPr>
      <w:r>
        <w:t xml:space="preserve">    ,                        !- Evaporator Capacity {W}</w:t>
      </w:r>
    </w:p>
    <w:p w14:paraId="65CD72A9" w14:textId="77777777" w:rsidR="007C7C85" w:rsidRDefault="007C7C85" w:rsidP="007C7C85">
      <w:pPr>
        <w:pStyle w:val="IDDDefinition"/>
      </w:pPr>
      <w:r>
        <w:t xml:space="preserve">    ,                        !- Evaporator Flow Rate for Secondary Fluid {M3/s}</w:t>
      </w:r>
    </w:p>
    <w:p w14:paraId="15B4B642" w14:textId="77777777" w:rsidR="007C7C85" w:rsidRDefault="007C7C85" w:rsidP="007C7C85">
      <w:pPr>
        <w:pStyle w:val="IDDDefinition"/>
      </w:pPr>
      <w:r>
        <w:t xml:space="preserve">    -39.2,                   !- Evaporator Evaporating Temperature {C}</w:t>
      </w:r>
    </w:p>
    <w:p w14:paraId="50C0B4ED" w14:textId="77777777" w:rsidR="007C7C85" w:rsidRDefault="007C7C85" w:rsidP="007C7C85">
      <w:pPr>
        <w:pStyle w:val="IDDDefinition"/>
      </w:pPr>
      <w:r>
        <w:t xml:space="preserve">    2.,                      !- Evaporator Approach Temperature Difference {DeltaC}</w:t>
      </w:r>
    </w:p>
    <w:p w14:paraId="0BE9D5B9" w14:textId="77777777" w:rsidR="007C7C85" w:rsidRDefault="007C7C85" w:rsidP="007C7C85">
      <w:pPr>
        <w:pStyle w:val="IDDDefinition"/>
      </w:pPr>
      <w:r>
        <w:t xml:space="preserve">    ,                        !- Evaporator Range Temperature Difference {DeltaC}</w:t>
      </w:r>
    </w:p>
    <w:p w14:paraId="24B8C3B8" w14:textId="77777777" w:rsidR="007C7C85" w:rsidRDefault="007C7C85" w:rsidP="007C7C85">
      <w:pPr>
        <w:pStyle w:val="IDDDefinition"/>
      </w:pPr>
      <w:r>
        <w:t xml:space="preserve">    3,                       !- Number of Pumps in Loop</w:t>
      </w:r>
    </w:p>
    <w:p w14:paraId="5F393572" w14:textId="77777777" w:rsidR="007C7C85" w:rsidRDefault="007C7C85" w:rsidP="007C7C85">
      <w:pPr>
        <w:pStyle w:val="IDDDefinition"/>
      </w:pPr>
      <w:r>
        <w:t xml:space="preserve">    ,                        !- Total Pump Flow Rate {M3/s}</w:t>
      </w:r>
    </w:p>
    <w:p w14:paraId="30C43AD2" w14:textId="77777777" w:rsidR="007C7C85" w:rsidRDefault="007C7C85" w:rsidP="007C7C85">
      <w:pPr>
        <w:pStyle w:val="IDDDefinition"/>
      </w:pPr>
      <w:r>
        <w:t xml:space="preserve">    ,                        !- Total Pump Power {W}</w:t>
      </w:r>
    </w:p>
    <w:p w14:paraId="73114D0C" w14:textId="77777777" w:rsidR="007C7C85" w:rsidRDefault="007C7C85" w:rsidP="007C7C85">
      <w:pPr>
        <w:pStyle w:val="IDDDefinition"/>
      </w:pPr>
      <w:r>
        <w:t xml:space="preserve">    2.09E5,                  !- Total Pump Head {Pa}</w:t>
      </w:r>
    </w:p>
    <w:p w14:paraId="79C5BF7D" w14:textId="77777777" w:rsidR="007C7C85" w:rsidRDefault="007C7C85" w:rsidP="007C7C85">
      <w:pPr>
        <w:pStyle w:val="IDDDefinition"/>
      </w:pPr>
      <w:r>
        <w:t xml:space="preserve">    2.5,                     !- PhaseChange Circulating Rate</w:t>
      </w:r>
    </w:p>
    <w:p w14:paraId="3250219C" w14:textId="77777777" w:rsidR="007C7C85" w:rsidRDefault="007C7C85" w:rsidP="007C7C85">
      <w:pPr>
        <w:pStyle w:val="IDDDefinition"/>
      </w:pPr>
      <w:r>
        <w:t xml:space="preserve">    Variable,                !- Pump Drive Type</w:t>
      </w:r>
    </w:p>
    <w:p w14:paraId="4726399C" w14:textId="77777777" w:rsidR="007C7C85" w:rsidRDefault="007C7C85" w:rsidP="007C7C85">
      <w:pPr>
        <w:pStyle w:val="IDDDefinition"/>
      </w:pPr>
      <w:r w:rsidRPr="009019B1">
        <w:t xml:space="preserve">    SecondaryVarSpeedPump,   !- Variable Speed Pump Cubic Curve Name</w:t>
      </w:r>
    </w:p>
    <w:p w14:paraId="207CEAA5" w14:textId="77777777" w:rsidR="007C7C85" w:rsidRDefault="007C7C85" w:rsidP="007C7C85">
      <w:pPr>
        <w:pStyle w:val="IDDDefinition"/>
      </w:pPr>
      <w:r>
        <w:t xml:space="preserve">    1.0,                     !- Pump Motor Heat to Fluid</w:t>
      </w:r>
    </w:p>
    <w:p w14:paraId="73426EAA" w14:textId="77777777" w:rsidR="007C7C85" w:rsidRDefault="007C7C85" w:rsidP="007C7C85">
      <w:pPr>
        <w:pStyle w:val="IDDDefinition"/>
      </w:pPr>
      <w:r>
        <w:t xml:space="preserve">    10.4,                    !- Sum UA Distribution Piping {W/C}</w:t>
      </w:r>
    </w:p>
    <w:p w14:paraId="569C6ED6" w14:textId="77777777" w:rsidR="007C7C85" w:rsidRDefault="007C7C85" w:rsidP="007C7C85">
      <w:pPr>
        <w:pStyle w:val="IDDDefinition"/>
      </w:pPr>
      <w:r>
        <w:t xml:space="preserve">    SalesFloor,              !- Distribution Piping Zone Name</w:t>
      </w:r>
    </w:p>
    <w:p w14:paraId="4A54E3FB" w14:textId="77777777" w:rsidR="007C7C85" w:rsidRDefault="007C7C85" w:rsidP="007C7C85">
      <w:pPr>
        <w:pStyle w:val="IDDDefinition"/>
      </w:pPr>
      <w:r>
        <w:t xml:space="preserve">    1.4,                     !- Sum UA Receiver/Separator Shell</w:t>
      </w:r>
    </w:p>
    <w:p w14:paraId="35BADEAA" w14:textId="77777777" w:rsidR="007C7C85" w:rsidRDefault="007C7C85" w:rsidP="007C7C85">
      <w:pPr>
        <w:pStyle w:val="IDDDefinition"/>
      </w:pPr>
      <w:r>
        <w:t xml:space="preserve">    BackRoom,                !- Receiver/Separator Zone Name</w:t>
      </w:r>
    </w:p>
    <w:p w14:paraId="5CFCE85D" w14:textId="77777777" w:rsidR="007C7C85" w:rsidRDefault="007C7C85" w:rsidP="007C7C85">
      <w:pPr>
        <w:pStyle w:val="IDDDefinition"/>
      </w:pPr>
      <w:r>
        <w:t xml:space="preserve">    ,                        !- Evaporator Refrigerant Inventory {kg}</w:t>
      </w:r>
    </w:p>
    <w:p w14:paraId="6D6B11FF" w14:textId="77777777" w:rsidR="007C7C85" w:rsidRDefault="007C7C85" w:rsidP="007C7C85">
      <w:pPr>
        <w:pStyle w:val="IDDDefinition"/>
      </w:pPr>
      <w:r>
        <w:t xml:space="preserve">    ;                        !- End-Use Subcategory</w:t>
      </w:r>
    </w:p>
    <w:p w14:paraId="3F9E5827" w14:textId="77777777" w:rsidR="007C7C85" w:rsidRDefault="007C7C85" w:rsidP="007C7C85">
      <w:pPr>
        <w:pStyle w:val="Heading3"/>
      </w:pPr>
      <w:bookmarkStart w:id="2463" w:name="_Toc236454217"/>
      <w:bookmarkStart w:id="2464" w:name="_Toc238518417"/>
      <w:bookmarkStart w:id="2465" w:name="_Toc113438563"/>
      <w:bookmarkStart w:id="2466" w:name="_Toc242669698"/>
      <w:bookmarkStart w:id="2467" w:name="_Toc259442541"/>
      <w:bookmarkStart w:id="2468" w:name="_Toc274581474"/>
      <w:bookmarkStart w:id="2469" w:name="_Toc399490400"/>
      <w:r>
        <w:t>Refrigeration</w:t>
      </w:r>
      <w:r w:rsidR="00615829">
        <w:t xml:space="preserve"> </w:t>
      </w:r>
      <w:r>
        <w:t>Secondary</w:t>
      </w:r>
      <w:r w:rsidR="00615829">
        <w:t xml:space="preserve"> </w:t>
      </w:r>
      <w:r>
        <w:t>System Outputs</w:t>
      </w:r>
      <w:bookmarkEnd w:id="2463"/>
      <w:bookmarkEnd w:id="2464"/>
      <w:bookmarkEnd w:id="2465"/>
      <w:bookmarkEnd w:id="2466"/>
      <w:bookmarkEnd w:id="2467"/>
      <w:bookmarkEnd w:id="2468"/>
      <w:bookmarkEnd w:id="2469"/>
    </w:p>
    <w:p w14:paraId="38A89507" w14:textId="77777777" w:rsidR="00615829" w:rsidRDefault="00615829" w:rsidP="00615829">
      <w:pPr>
        <w:pStyle w:val="CodeIDDSamples"/>
      </w:pPr>
      <w:r>
        <w:t>FOR SECONDARY SYSTEMS SERVING CASES AND/OR WALKINS:</w:t>
      </w:r>
    </w:p>
    <w:p w14:paraId="366A049C" w14:textId="77777777" w:rsidR="00615829" w:rsidRDefault="00615829" w:rsidP="00615829">
      <w:pPr>
        <w:pStyle w:val="CodeIDDSamples"/>
      </w:pPr>
      <w:r>
        <w:t>Zone,Average,Refrigeration Secondary Loop Pump Electric Power [W]</w:t>
      </w:r>
    </w:p>
    <w:p w14:paraId="1C3FB110" w14:textId="77777777" w:rsidR="00615829" w:rsidRDefault="00615829" w:rsidP="00615829">
      <w:pPr>
        <w:pStyle w:val="CodeIDDSamples"/>
      </w:pPr>
      <w:r>
        <w:t>Zone,Sum,Refrigeration Secondary Loop Pump Electric Energy [J]</w:t>
      </w:r>
    </w:p>
    <w:p w14:paraId="527864DD" w14:textId="77777777" w:rsidR="00615829" w:rsidRDefault="00615829" w:rsidP="00615829">
      <w:pPr>
        <w:pStyle w:val="CodeIDDSamples"/>
      </w:pPr>
      <w:r>
        <w:t>Zone,Average,Refrigeration Secondary Loop Load Heat Transfer Rate [W]</w:t>
      </w:r>
    </w:p>
    <w:p w14:paraId="6FC25902" w14:textId="77777777" w:rsidR="00615829" w:rsidRDefault="00615829" w:rsidP="00615829">
      <w:pPr>
        <w:pStyle w:val="CodeIDDSamples"/>
      </w:pPr>
      <w:r>
        <w:t>Zone,Sum,Refrigeration Secondary Loop Load Heat Transfer Energy [J]</w:t>
      </w:r>
    </w:p>
    <w:p w14:paraId="0DDDA30E" w14:textId="77777777" w:rsidR="00615829" w:rsidRDefault="00615829" w:rsidP="00615829">
      <w:pPr>
        <w:pStyle w:val="CodeIDDSamples"/>
      </w:pPr>
      <w:r>
        <w:t>Zone,Average,Refrigeration Secondary Loop Total Heat Transfer Rate [W]</w:t>
      </w:r>
    </w:p>
    <w:p w14:paraId="0AC51759" w14:textId="77777777" w:rsidR="00615829" w:rsidRDefault="00615829" w:rsidP="00615829">
      <w:pPr>
        <w:pStyle w:val="CodeIDDSamples"/>
      </w:pPr>
      <w:r>
        <w:t>Zone,Sum,Refrigeration Secondary Loop Total Heat Transfer Energy [J]</w:t>
      </w:r>
    </w:p>
    <w:p w14:paraId="461D5AD8" w14:textId="77777777" w:rsidR="00615829" w:rsidRDefault="00615829" w:rsidP="00615829">
      <w:pPr>
        <w:pStyle w:val="CodeIDDSamples"/>
      </w:pPr>
      <w:r>
        <w:t>Zone,Average,Refrigeration Secondary Loop Estimated Refrigerant Inventory Mass[kg] Zone,Average,Refrigeration Secondary Loop Volume Flow Rate [m3/s]</w:t>
      </w:r>
    </w:p>
    <w:p w14:paraId="6F32DC12" w14:textId="77777777" w:rsidR="00615829" w:rsidRDefault="00615829" w:rsidP="00615829">
      <w:pPr>
        <w:pStyle w:val="CodeIDDSamples"/>
      </w:pPr>
      <w:r>
        <w:t>Zone,Average,Refrigeration Secondary Loop Pipe Heat Gain Rate [W]</w:t>
      </w:r>
    </w:p>
    <w:p w14:paraId="0D3182F2" w14:textId="77777777" w:rsidR="00615829" w:rsidRDefault="00615829" w:rsidP="00615829">
      <w:pPr>
        <w:pStyle w:val="CodeIDDSamples"/>
      </w:pPr>
      <w:r>
        <w:t>Zone,Average,Refrigeration Secondary Loop Pipe Heat Gain Energy [J]</w:t>
      </w:r>
    </w:p>
    <w:p w14:paraId="3F7940AD" w14:textId="77777777" w:rsidR="00615829" w:rsidRDefault="00615829" w:rsidP="00615829">
      <w:pPr>
        <w:pStyle w:val="CodeIDDSamples"/>
      </w:pPr>
      <w:r>
        <w:t>Zone,Average,Refrigeration Secondary Loop Receiver Heat Gain Rate [W]</w:t>
      </w:r>
    </w:p>
    <w:p w14:paraId="29B3009F" w14:textId="77777777" w:rsidR="00615829" w:rsidRDefault="00615829" w:rsidP="00615829">
      <w:pPr>
        <w:pStyle w:val="CodeIDDSamples"/>
      </w:pPr>
      <w:r>
        <w:t>Zone,Average,Refrigeration Secondary Loop Receiver Heat Gain Energy [J]</w:t>
      </w:r>
    </w:p>
    <w:p w14:paraId="532B8A15" w14:textId="77777777" w:rsidR="00615829" w:rsidRDefault="00615829" w:rsidP="00615829">
      <w:pPr>
        <w:pStyle w:val="CodeIDDSamples"/>
      </w:pPr>
      <w:r>
        <w:t>FOR SECONDARY SYSTEMS SERVING AIR CHILLERS:</w:t>
      </w:r>
    </w:p>
    <w:p w14:paraId="485D3BEB" w14:textId="77777777" w:rsidR="00615829" w:rsidRDefault="00615829" w:rsidP="00615829">
      <w:pPr>
        <w:pStyle w:val="CodeIDDSamples"/>
      </w:pPr>
      <w:r>
        <w:t>HVAC,Average,Refrigeration Air Chiller Secondary Loop Pump Electric Power [W]</w:t>
      </w:r>
    </w:p>
    <w:p w14:paraId="3BD07C9D" w14:textId="77777777" w:rsidR="00615829" w:rsidRDefault="00615829" w:rsidP="00615829">
      <w:pPr>
        <w:pStyle w:val="CodeIDDSamples"/>
      </w:pPr>
      <w:r>
        <w:t>HVAC,Sum,Refrigeration Air Chiller Secondary Loop Pump Electric Energy [J]</w:t>
      </w:r>
    </w:p>
    <w:p w14:paraId="48496F7F" w14:textId="77777777" w:rsidR="00615829" w:rsidRDefault="00615829" w:rsidP="00615829">
      <w:pPr>
        <w:pStyle w:val="CodeIDDSamples"/>
      </w:pPr>
      <w:r>
        <w:t>HVAC,Average,Refrigeration Air Chiller Secondary Loop Load Heat Transfer Rate [W]</w:t>
      </w:r>
    </w:p>
    <w:p w14:paraId="44473A85" w14:textId="77777777" w:rsidR="00615829" w:rsidRDefault="00615829" w:rsidP="00615829">
      <w:pPr>
        <w:pStyle w:val="CodeIDDSamples"/>
      </w:pPr>
      <w:r>
        <w:t>HVAC,Sum,Refrigeration Air Chiller Secondary Loop Load Heat Transfer Energy [J]</w:t>
      </w:r>
    </w:p>
    <w:p w14:paraId="7B9CE2EB" w14:textId="77777777" w:rsidR="00615829" w:rsidRDefault="00615829" w:rsidP="00615829">
      <w:pPr>
        <w:pStyle w:val="CodeIDDSamples"/>
      </w:pPr>
      <w:r>
        <w:t>HVAC,Average,Refrigeration Air Chiller Secondary Loop Total Heat Transfer Rate [W]</w:t>
      </w:r>
    </w:p>
    <w:p w14:paraId="4CBA5312" w14:textId="77777777" w:rsidR="00615829" w:rsidRDefault="00615829" w:rsidP="00615829">
      <w:pPr>
        <w:pStyle w:val="CodeIDDSamples"/>
      </w:pPr>
      <w:r>
        <w:t>HVAC,Sum,Refrigeration Air Chiller Secondary Loop Total Heat Transfer Energy [J]</w:t>
      </w:r>
    </w:p>
    <w:p w14:paraId="2311C391" w14:textId="77777777" w:rsidR="00615829" w:rsidRDefault="00615829" w:rsidP="00615829">
      <w:pPr>
        <w:pStyle w:val="CodeIDDSamples"/>
      </w:pPr>
      <w:r>
        <w:t xml:space="preserve">HVAC,Average,Refrigeration Air Chiller Secondary Loop Estimated Refrigerant Inventory Mass[kg] </w:t>
      </w:r>
    </w:p>
    <w:p w14:paraId="7B8845F9" w14:textId="77777777" w:rsidR="00615829" w:rsidRDefault="00615829" w:rsidP="00615829">
      <w:pPr>
        <w:pStyle w:val="CodeIDDSamples"/>
      </w:pPr>
      <w:r>
        <w:t>HVAC,Average,Refrigeration Air Chiller Secondary Loop Volume Flow Rate [m3/s]</w:t>
      </w:r>
    </w:p>
    <w:p w14:paraId="35F1596B" w14:textId="77777777" w:rsidR="00615829" w:rsidRDefault="00615829" w:rsidP="00615829">
      <w:pPr>
        <w:pStyle w:val="CodeIDDSamples"/>
      </w:pPr>
      <w:r>
        <w:t>HVAC,Average,Refrigeration Air Chiller Secondary Loop Pipe Heat Gain Rate [W]</w:t>
      </w:r>
    </w:p>
    <w:p w14:paraId="0700305F" w14:textId="77777777" w:rsidR="00615829" w:rsidRDefault="00615829" w:rsidP="00615829">
      <w:pPr>
        <w:pStyle w:val="CodeIDDSamples"/>
      </w:pPr>
      <w:r>
        <w:t>HVAC,Average,Refrigeration Air Chiller Secondary Loop Pipe Heat Gain Energy [J]</w:t>
      </w:r>
    </w:p>
    <w:p w14:paraId="2D4C5F77" w14:textId="77777777" w:rsidR="00615829" w:rsidRDefault="00615829" w:rsidP="00615829">
      <w:pPr>
        <w:pStyle w:val="CodeIDDSamples"/>
      </w:pPr>
      <w:r>
        <w:t>HVAC,Average,Refrigeration Air Chiller Secondary Loop Receiver Heat Gain Rate [W]</w:t>
      </w:r>
    </w:p>
    <w:p w14:paraId="65F71F7C" w14:textId="77777777" w:rsidR="00615829" w:rsidRDefault="00615829" w:rsidP="00615829">
      <w:pPr>
        <w:pStyle w:val="CodeIDDSamples"/>
      </w:pPr>
      <w:r>
        <w:t>HVAC,Average,Refrigeration Air Chiller Secondary Loop Receiver Heat Gain Energy [J]</w:t>
      </w:r>
    </w:p>
    <w:p w14:paraId="547FCE48" w14:textId="77777777" w:rsidR="00615829" w:rsidRPr="007B7D5E" w:rsidRDefault="00615829" w:rsidP="00615829">
      <w:pPr>
        <w:pStyle w:val="BodyText"/>
      </w:pPr>
    </w:p>
    <w:p w14:paraId="4619921F" w14:textId="77777777" w:rsidR="00615829" w:rsidRDefault="00615829" w:rsidP="00615829">
      <w:pPr>
        <w:pStyle w:val="Heading4"/>
      </w:pPr>
      <w:r>
        <w:lastRenderedPageBreak/>
        <w:t>FOR SECONDARY SYSTEMS SERVING CASES AND/OR WALKINS:</w:t>
      </w:r>
    </w:p>
    <w:p w14:paraId="5E0793AA" w14:textId="77777777" w:rsidR="00615829" w:rsidRDefault="00615829" w:rsidP="00615829">
      <w:pPr>
        <w:pStyle w:val="Heading4"/>
      </w:pPr>
      <w:r>
        <w:t>Refrigeration Secondary Loop Pump Electric Power [W]</w:t>
      </w:r>
    </w:p>
    <w:p w14:paraId="63B8C9E1" w14:textId="77777777" w:rsidR="00615829" w:rsidRDefault="00615829" w:rsidP="00615829">
      <w:pPr>
        <w:pStyle w:val="BodyText"/>
      </w:pPr>
      <w:r>
        <w:t>This output is the total electric power input to the pump(s) in Watts.</w:t>
      </w:r>
    </w:p>
    <w:p w14:paraId="4325B6DF" w14:textId="77777777" w:rsidR="00615829" w:rsidRDefault="00615829" w:rsidP="00615829">
      <w:pPr>
        <w:pStyle w:val="Heading4"/>
      </w:pPr>
      <w:r>
        <w:t>Refrigeration Secondary Loop Pump Electric Energy [J]</w:t>
      </w:r>
    </w:p>
    <w:p w14:paraId="18E565B3"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37B51F4" w14:textId="77777777" w:rsidR="00615829" w:rsidRDefault="00615829" w:rsidP="00615829">
      <w:pPr>
        <w:pStyle w:val="Heading4"/>
      </w:pPr>
      <w:r>
        <w:t>Refrigeration Secondary Loop Load Heat Transfer Rate [W]</w:t>
      </w:r>
    </w:p>
    <w:p w14:paraId="1D03D3E3" w14:textId="77777777" w:rsidR="00615829" w:rsidRDefault="00615829" w:rsidP="00615829">
      <w:pPr>
        <w:pStyle w:val="BodyText"/>
      </w:pPr>
      <w:r>
        <w:t>This is the amount of refrigeration provided to the cases and walkins served by the secondary loop in W.</w:t>
      </w:r>
    </w:p>
    <w:p w14:paraId="36E46190" w14:textId="77777777" w:rsidR="00615829" w:rsidRDefault="00615829" w:rsidP="00615829">
      <w:pPr>
        <w:pStyle w:val="Heading4"/>
      </w:pPr>
      <w:r>
        <w:t xml:space="preserve">Refrigeration Secondary Loop Load Heat Transfer Energy [J] </w:t>
      </w:r>
    </w:p>
    <w:p w14:paraId="727FB0B2" w14:textId="77777777" w:rsidR="00615829" w:rsidRDefault="00615829" w:rsidP="00615829">
      <w:pPr>
        <w:pStyle w:val="BodyText"/>
      </w:pPr>
      <w:r>
        <w:t>This is the amount of refrigeration provided to the cases and walkins served by the secondary loop in Joules for the timestep being reported.</w:t>
      </w:r>
    </w:p>
    <w:p w14:paraId="27AA7F46" w14:textId="77777777" w:rsidR="00615829" w:rsidRDefault="00615829" w:rsidP="00615829">
      <w:pPr>
        <w:pStyle w:val="Heading4"/>
      </w:pPr>
      <w:r>
        <w:t>Refrigeration Secondary Loop Total Heat Transfer Rate [W]</w:t>
      </w:r>
    </w:p>
    <w:p w14:paraId="52E15567" w14:textId="77777777"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14:paraId="29963A5E" w14:textId="77777777" w:rsidR="00615829" w:rsidRDefault="00615829" w:rsidP="00615829">
      <w:pPr>
        <w:pStyle w:val="Heading4"/>
      </w:pPr>
      <w:r>
        <w:t>Refrigeration Secondary Loop Total Heat Transfer Energy [J]</w:t>
      </w:r>
    </w:p>
    <w:p w14:paraId="0349FBD9" w14:textId="77777777" w:rsidR="00615829" w:rsidRDefault="00615829" w:rsidP="00615829">
      <w:pPr>
        <w:pStyle w:val="BodyText"/>
      </w:pPr>
      <w:r>
        <w:t>This is the total amount of energy placed upon the primary refrigeration system by the secondary loop in Joules for the timestep being reported.</w:t>
      </w:r>
    </w:p>
    <w:p w14:paraId="484F6330" w14:textId="77777777" w:rsidR="00615829" w:rsidRDefault="00615829" w:rsidP="00615829">
      <w:pPr>
        <w:pStyle w:val="Heading4"/>
      </w:pPr>
      <w:r>
        <w:t xml:space="preserve">Refrigeration Secondary Loop Estimated Refrigerant Inventory Mass [kg] </w:t>
      </w:r>
    </w:p>
    <w:p w14:paraId="289CFA7D" w14:textId="77777777" w:rsidR="00615829" w:rsidRDefault="00615829" w:rsidP="00615829">
      <w:pPr>
        <w:pStyle w:val="BodyText"/>
      </w:pPr>
      <w:r>
        <w:t>This output is the sum of the input inventory values for the cases and walkins and the refrigerant circulating through the loop.</w:t>
      </w:r>
    </w:p>
    <w:p w14:paraId="294253EB" w14:textId="77777777" w:rsidR="00615829" w:rsidRDefault="00615829" w:rsidP="00615829">
      <w:pPr>
        <w:pStyle w:val="Heading4"/>
      </w:pPr>
      <w:r>
        <w:t>Refrigeration Secondary Loop Volume Flow Rate [m3/]s</w:t>
      </w:r>
    </w:p>
    <w:p w14:paraId="709A3549" w14:textId="77777777" w:rsidR="00615829" w:rsidRDefault="00615829" w:rsidP="00615829">
      <w:pPr>
        <w:pStyle w:val="BodyText"/>
      </w:pPr>
      <w:r>
        <w:t>This output is the calculated volume flow through the pumps for this secondary loop.</w:t>
      </w:r>
    </w:p>
    <w:p w14:paraId="66FB2655" w14:textId="77777777" w:rsidR="00615829" w:rsidRDefault="00615829" w:rsidP="00615829">
      <w:pPr>
        <w:pStyle w:val="Heading4"/>
      </w:pPr>
      <w:r>
        <w:t>Refrigeration Secondary Loop Pipe Heat Gain Rate  [W]</w:t>
      </w:r>
    </w:p>
    <w:p w14:paraId="4BFA6B9C" w14:textId="77777777" w:rsidR="00615829" w:rsidRDefault="00615829" w:rsidP="00615829">
      <w:pPr>
        <w:pStyle w:val="BodyText"/>
      </w:pPr>
      <w:r>
        <w:t>This output is the total heat transferred to the pipes in Watts.</w:t>
      </w:r>
    </w:p>
    <w:p w14:paraId="60FF2C9E" w14:textId="77777777" w:rsidR="00615829" w:rsidRDefault="00615829" w:rsidP="00615829">
      <w:pPr>
        <w:pStyle w:val="Heading4"/>
      </w:pPr>
      <w:r>
        <w:t xml:space="preserve">Refrigeration Secondary Loop Pipe Heat Gain Energy [J] </w:t>
      </w:r>
    </w:p>
    <w:p w14:paraId="385F8749" w14:textId="77777777" w:rsidR="00615829" w:rsidRDefault="00615829" w:rsidP="00615829">
      <w:pPr>
        <w:pStyle w:val="BodyText"/>
      </w:pPr>
      <w:r>
        <w:t>This is the total heat transferred to the pipes in Joules for the timestep being reported.</w:t>
      </w:r>
    </w:p>
    <w:p w14:paraId="43D5C5D9" w14:textId="77777777" w:rsidR="00615829" w:rsidRDefault="00615829" w:rsidP="00615829">
      <w:pPr>
        <w:pStyle w:val="Heading4"/>
      </w:pPr>
      <w:r>
        <w:t>Refrigeration Secondary Loop Receiver Heat Gain Rate  [W]</w:t>
      </w:r>
    </w:p>
    <w:p w14:paraId="7B13F6DC" w14:textId="77777777" w:rsidR="00615829" w:rsidRDefault="00615829" w:rsidP="00615829">
      <w:pPr>
        <w:pStyle w:val="BodyText"/>
      </w:pPr>
      <w:r>
        <w:t>This output is the total heat transferred to the r</w:t>
      </w:r>
      <w:r w:rsidRPr="00317C49">
        <w:t>eceiver</w:t>
      </w:r>
      <w:r>
        <w:t xml:space="preserve"> in Watts.</w:t>
      </w:r>
    </w:p>
    <w:p w14:paraId="47F25EBE" w14:textId="77777777" w:rsidR="00615829" w:rsidRDefault="00615829" w:rsidP="00615829">
      <w:pPr>
        <w:pStyle w:val="Heading4"/>
      </w:pPr>
      <w:r>
        <w:t xml:space="preserve">Refrigeration Secondary Loop Receiver Heat Gain Energy [J] </w:t>
      </w:r>
    </w:p>
    <w:p w14:paraId="38296C93" w14:textId="77777777" w:rsidR="00615829" w:rsidRDefault="00615829" w:rsidP="00615829">
      <w:pPr>
        <w:pStyle w:val="BodyText"/>
      </w:pPr>
      <w:r>
        <w:t>This is the total heat transferred to the r</w:t>
      </w:r>
      <w:r w:rsidRPr="00317C49">
        <w:t>eceiver</w:t>
      </w:r>
      <w:r>
        <w:t xml:space="preserve"> in Joules for the timestep being reported.</w:t>
      </w:r>
    </w:p>
    <w:p w14:paraId="28371D2B" w14:textId="77777777" w:rsidR="00615829" w:rsidRDefault="00615829" w:rsidP="00615829">
      <w:pPr>
        <w:pStyle w:val="Heading4"/>
      </w:pPr>
      <w:r>
        <w:t>FOR SECONDARY SYSTEMS SERVING AIR CHILLERS:</w:t>
      </w:r>
    </w:p>
    <w:p w14:paraId="6566C553" w14:textId="77777777" w:rsidR="00615829" w:rsidRDefault="00615829" w:rsidP="00615829">
      <w:pPr>
        <w:pStyle w:val="Heading4"/>
      </w:pPr>
      <w:r>
        <w:t>Refrigeration Air Chiller Secondary Loop Pump Electric Power [W]</w:t>
      </w:r>
    </w:p>
    <w:p w14:paraId="32ACDEAA" w14:textId="77777777" w:rsidR="00615829" w:rsidRDefault="00615829" w:rsidP="00615829">
      <w:pPr>
        <w:pStyle w:val="BodyText"/>
      </w:pPr>
      <w:r>
        <w:t>This output is the total electric power input to the pump(s) in Watts.</w:t>
      </w:r>
    </w:p>
    <w:p w14:paraId="2CE6ED9C" w14:textId="77777777" w:rsidR="00615829" w:rsidRDefault="00615829" w:rsidP="00615829">
      <w:pPr>
        <w:pStyle w:val="Heading4"/>
      </w:pPr>
      <w:r>
        <w:t>Refrigeration Air Chiller Secondary Loop Pump Electric Energy [J]</w:t>
      </w:r>
    </w:p>
    <w:p w14:paraId="323648F2"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7994C7F" w14:textId="77777777" w:rsidR="00615829" w:rsidRDefault="00615829" w:rsidP="00615829">
      <w:pPr>
        <w:pStyle w:val="Heading4"/>
      </w:pPr>
      <w:r>
        <w:lastRenderedPageBreak/>
        <w:t>Refrigeration Air Chiller Secondary Loop Load Heat Transfer Rate [W]</w:t>
      </w:r>
    </w:p>
    <w:p w14:paraId="7F188324" w14:textId="77777777" w:rsidR="00615829" w:rsidRDefault="00615829" w:rsidP="00615829">
      <w:pPr>
        <w:pStyle w:val="BodyText"/>
      </w:pPr>
      <w:r>
        <w:t>This is the amount of refrigeration provided to the air chillers served by the secondary loop in W.</w:t>
      </w:r>
    </w:p>
    <w:p w14:paraId="6A6C0891" w14:textId="77777777" w:rsidR="00615829" w:rsidRDefault="00615829" w:rsidP="00615829">
      <w:pPr>
        <w:pStyle w:val="Heading4"/>
      </w:pPr>
      <w:r>
        <w:t xml:space="preserve">Refrigeration Air Chiller Secondary Loop Load Heat Transfer Energy [J] </w:t>
      </w:r>
    </w:p>
    <w:p w14:paraId="4D9192B1" w14:textId="77777777" w:rsidR="00615829" w:rsidRDefault="00615829" w:rsidP="00615829">
      <w:pPr>
        <w:pStyle w:val="BodyText"/>
      </w:pPr>
      <w:r>
        <w:t>This is the amount of refrigeration provided to the air chillers served by the secondary loop in Joules for the timestep being reported.</w:t>
      </w:r>
    </w:p>
    <w:p w14:paraId="64B57F58" w14:textId="77777777" w:rsidR="00615829" w:rsidRDefault="00615829" w:rsidP="00615829">
      <w:pPr>
        <w:pStyle w:val="Heading4"/>
      </w:pPr>
      <w:r>
        <w:t>Refrigeration Air Chiller Secondary Loop Total Heat Transfer Rate [W]</w:t>
      </w:r>
    </w:p>
    <w:p w14:paraId="21E33427" w14:textId="77777777"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14:paraId="24548633" w14:textId="77777777" w:rsidR="00615829" w:rsidRDefault="00615829" w:rsidP="00615829">
      <w:pPr>
        <w:pStyle w:val="Heading4"/>
      </w:pPr>
      <w:r>
        <w:t>Refrigeration Air Chiller Secondary Loop Total Heat Transfer Energy [J]</w:t>
      </w:r>
    </w:p>
    <w:p w14:paraId="59AD17AF" w14:textId="77777777" w:rsidR="00615829" w:rsidRDefault="00615829" w:rsidP="00615829">
      <w:pPr>
        <w:pStyle w:val="BodyText"/>
      </w:pPr>
      <w:r>
        <w:t>This is the total amount of energy placed upon the primary refrigeration system by the secondary loop in Joules for the timestep being reported.</w:t>
      </w:r>
    </w:p>
    <w:p w14:paraId="60728783" w14:textId="77777777" w:rsidR="00615829" w:rsidRDefault="00615829" w:rsidP="00615829">
      <w:pPr>
        <w:pStyle w:val="Heading4"/>
      </w:pPr>
      <w:r>
        <w:t xml:space="preserve">Refrigeration Air Chiller Secondary Loop Estimated Refrigerant Inventory Mass [kg] </w:t>
      </w:r>
    </w:p>
    <w:p w14:paraId="24C59EDC" w14:textId="77777777" w:rsidR="00615829" w:rsidRDefault="00615829" w:rsidP="00615829">
      <w:pPr>
        <w:pStyle w:val="BodyText"/>
      </w:pPr>
      <w:r>
        <w:t>This output is the sum of the input inventory values for the air chillers  and the refrigerant circulating through the loop.</w:t>
      </w:r>
    </w:p>
    <w:p w14:paraId="4C6C1179" w14:textId="77777777" w:rsidR="00615829" w:rsidRDefault="00615829" w:rsidP="00615829">
      <w:pPr>
        <w:pStyle w:val="Heading4"/>
      </w:pPr>
      <w:r>
        <w:t>Refrigeration Air Chiller Secondary Loop Volume Flow Rate [m3/]s</w:t>
      </w:r>
    </w:p>
    <w:p w14:paraId="68E72798" w14:textId="77777777" w:rsidR="00615829" w:rsidRDefault="00615829" w:rsidP="00615829">
      <w:pPr>
        <w:pStyle w:val="BodyText"/>
      </w:pPr>
      <w:r>
        <w:t>This output is the calculated volume flow of coolant through the pumps for this secondary loop.</w:t>
      </w:r>
    </w:p>
    <w:p w14:paraId="06E6EDDB" w14:textId="77777777" w:rsidR="00615829" w:rsidRDefault="00615829" w:rsidP="00615829">
      <w:pPr>
        <w:pStyle w:val="Heading4"/>
      </w:pPr>
      <w:r>
        <w:t>Refrigeration Air Chiller Secondary Loop Pipe Heat Gain Rate  [W]</w:t>
      </w:r>
    </w:p>
    <w:p w14:paraId="643F92CB" w14:textId="77777777" w:rsidR="00615829" w:rsidRDefault="00615829" w:rsidP="00615829">
      <w:pPr>
        <w:pStyle w:val="BodyText"/>
      </w:pPr>
      <w:r>
        <w:t>This output is the total heat transferred to the pipes in Watts.</w:t>
      </w:r>
    </w:p>
    <w:p w14:paraId="75EF6456" w14:textId="77777777" w:rsidR="00615829" w:rsidRDefault="00615829" w:rsidP="00615829">
      <w:pPr>
        <w:pStyle w:val="Heading4"/>
      </w:pPr>
      <w:r>
        <w:t xml:space="preserve">Refrigeration Air Chiller Secondary Loop Pipe Heat Gain Energy [J] </w:t>
      </w:r>
    </w:p>
    <w:p w14:paraId="7BE93B56" w14:textId="77777777" w:rsidR="00615829" w:rsidRDefault="00615829" w:rsidP="00615829">
      <w:pPr>
        <w:pStyle w:val="BodyText"/>
      </w:pPr>
      <w:r>
        <w:t>This is the total heat transferred to the pipes in Joules for the timestep being reported.</w:t>
      </w:r>
    </w:p>
    <w:p w14:paraId="3D965B70" w14:textId="77777777" w:rsidR="00615829" w:rsidRDefault="00615829" w:rsidP="00615829">
      <w:pPr>
        <w:pStyle w:val="Heading4"/>
      </w:pPr>
      <w:r>
        <w:t>Refrigeration Air Chiller Secondary Loop Receiver Heat Gain Rate  [W]</w:t>
      </w:r>
    </w:p>
    <w:p w14:paraId="4C3EA1A4" w14:textId="77777777" w:rsidR="00615829" w:rsidRDefault="00615829" w:rsidP="00615829">
      <w:pPr>
        <w:pStyle w:val="BodyText"/>
      </w:pPr>
      <w:r>
        <w:t>This output is the total heat transferred to the r</w:t>
      </w:r>
      <w:r w:rsidRPr="00317C49">
        <w:t>eceiver</w:t>
      </w:r>
      <w:r>
        <w:t xml:space="preserve"> in Watts.</w:t>
      </w:r>
    </w:p>
    <w:p w14:paraId="19CBF522" w14:textId="77777777" w:rsidR="007C7C85" w:rsidRDefault="00615829" w:rsidP="00615829">
      <w:pPr>
        <w:pStyle w:val="Heading4"/>
      </w:pPr>
      <w:r>
        <w:t>Refrigeration Air Chiller Secondary Loop Receiver Heat Gain Energy [J]</w:t>
      </w:r>
    </w:p>
    <w:p w14:paraId="4087EA0D" w14:textId="77777777" w:rsidR="007C7C85" w:rsidRDefault="007C7C85" w:rsidP="007C7C85">
      <w:pPr>
        <w:pStyle w:val="BodyText"/>
      </w:pPr>
      <w:r>
        <w:t>This is the total heat transferred to the r</w:t>
      </w:r>
      <w:r w:rsidRPr="00317C49">
        <w:t>eceiver</w:t>
      </w:r>
      <w:r>
        <w:t xml:space="preserve"> in Joules for the timestep being reported.</w:t>
      </w:r>
    </w:p>
    <w:p w14:paraId="392AC040" w14:textId="77777777" w:rsidR="007C7C85" w:rsidRDefault="007C7C85" w:rsidP="007C7C85">
      <w:pPr>
        <w:pStyle w:val="Heading3"/>
        <w:ind w:left="360" w:firstLine="720"/>
      </w:pPr>
      <w:bookmarkStart w:id="2470" w:name="_Toc259442542"/>
      <w:bookmarkStart w:id="2471" w:name="_Toc274581475"/>
      <w:bookmarkStart w:id="2472" w:name="_Toc399490401"/>
      <w:r>
        <w:t>Additional Refrigeration Outputs Available for Each Zone</w:t>
      </w:r>
      <w:bookmarkEnd w:id="2470"/>
      <w:bookmarkEnd w:id="2471"/>
      <w:bookmarkEnd w:id="2472"/>
    </w:p>
    <w:p w14:paraId="381E34B0" w14:textId="77777777"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14:paraId="79D80AD1" w14:textId="77777777" w:rsidR="007C7C85" w:rsidRDefault="007C7C85" w:rsidP="007C7C85">
      <w:pPr>
        <w:pStyle w:val="Heading3"/>
      </w:pPr>
      <w:bookmarkStart w:id="2473" w:name="_Toc259442543"/>
      <w:bookmarkStart w:id="2474" w:name="_Toc274581476"/>
      <w:bookmarkStart w:id="2475" w:name="_Toc399490402"/>
      <w:r>
        <w:t>Additional Refrigeration Outputs for Each Zone</w:t>
      </w:r>
      <w:bookmarkEnd w:id="2473"/>
      <w:bookmarkEnd w:id="2474"/>
      <w:bookmarkEnd w:id="2475"/>
    </w:p>
    <w:p w14:paraId="7023EDAF" w14:textId="77777777" w:rsidR="00615829" w:rsidRPr="000A4E78" w:rsidRDefault="00615829" w:rsidP="00615829">
      <w:pPr>
        <w:pStyle w:val="CodeIDDSamples"/>
        <w:rPr>
          <w:color w:val="FF0000"/>
        </w:rPr>
      </w:pPr>
      <w:r w:rsidRPr="000A4E78">
        <w:rPr>
          <w:color w:val="FF0000"/>
        </w:rPr>
        <w:t>FOR THE SUM OF ALL COOLING SYSTEMS SERVING CASES AND/OR WALKINS:</w:t>
      </w:r>
    </w:p>
    <w:p w14:paraId="2D6232DC" w14:textId="77777777" w:rsidR="00615829" w:rsidRDefault="00615829" w:rsidP="00615829">
      <w:pPr>
        <w:pStyle w:val="CodeIDDSamples"/>
      </w:pPr>
      <w:r>
        <w:t xml:space="preserve">Zone,Average, Refrigeration Zone Case and Walk In Sensible Cooling Rate </w:t>
      </w:r>
      <w:r w:rsidRPr="00085AC4">
        <w:t>[W]</w:t>
      </w:r>
      <w:r>
        <w:t xml:space="preserve"> </w:t>
      </w:r>
    </w:p>
    <w:p w14:paraId="2B45E522" w14:textId="77777777"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14:paraId="33742092" w14:textId="77777777" w:rsidR="00615829" w:rsidRDefault="00615829" w:rsidP="00615829">
      <w:pPr>
        <w:pStyle w:val="CodeIDDSamples"/>
      </w:pPr>
      <w:r>
        <w:t xml:space="preserve">Zone,Average, Refrigeration Zone Case and Walk In Heating Rate </w:t>
      </w:r>
      <w:r w:rsidRPr="00085AC4">
        <w:t>[W]</w:t>
      </w:r>
      <w:r>
        <w:t xml:space="preserve"> </w:t>
      </w:r>
    </w:p>
    <w:p w14:paraId="09124501" w14:textId="77777777"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14:paraId="1CEDE12D" w14:textId="77777777" w:rsidR="00615829" w:rsidRDefault="00615829" w:rsidP="00615829">
      <w:pPr>
        <w:pStyle w:val="CodeIDDSamples"/>
      </w:pPr>
      <w:r>
        <w:t xml:space="preserve">Zone,Average, Refrigeration Zone Case and Walk In Total Sensible Cooling Rate </w:t>
      </w:r>
      <w:r w:rsidRPr="00085AC4">
        <w:t>[W]</w:t>
      </w:r>
      <w:r>
        <w:t xml:space="preserve"> </w:t>
      </w:r>
    </w:p>
    <w:p w14:paraId="6CE43C75" w14:textId="77777777"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14:paraId="0AF04ECA" w14:textId="77777777"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14:paraId="400B5FA5" w14:textId="77777777"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14:paraId="0F6102A1" w14:textId="77777777" w:rsidR="00615829" w:rsidRDefault="00615829" w:rsidP="00615829">
      <w:pPr>
        <w:pStyle w:val="CodeIDDSamples"/>
      </w:pPr>
      <w:r>
        <w:t xml:space="preserve">Zone,Sum, </w:t>
      </w:r>
      <w:r w:rsidRPr="003040BB">
        <w:t>Refrigeration Zone Case and Walk In Total Cooling Energy</w:t>
      </w:r>
      <w:r>
        <w:t xml:space="preserve"> [J]</w:t>
      </w:r>
    </w:p>
    <w:p w14:paraId="17AE8B1F" w14:textId="77777777" w:rsidR="00615829" w:rsidRDefault="00615829" w:rsidP="00615829">
      <w:pPr>
        <w:pStyle w:val="CodeIDDSamples"/>
      </w:pPr>
      <w:r>
        <w:t>Zone,Average,</w:t>
      </w:r>
      <w:r w:rsidRPr="003040BB">
        <w:t>Refrigeration Zone Case and Walk In Total Cooling Rate</w:t>
      </w:r>
      <w:r>
        <w:t xml:space="preserve"> [W]</w:t>
      </w:r>
    </w:p>
    <w:p w14:paraId="1E1BD352" w14:textId="77777777"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14:paraId="2C86A6F7" w14:textId="77777777"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14:paraId="44C011B8" w14:textId="77777777" w:rsidR="00615829" w:rsidRDefault="00615829" w:rsidP="00615829">
      <w:pPr>
        <w:pStyle w:val="CodeIDDSamples"/>
      </w:pPr>
    </w:p>
    <w:p w14:paraId="17749E55" w14:textId="77777777"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14:paraId="6FEAD83A" w14:textId="77777777" w:rsidR="00615829" w:rsidRDefault="00615829" w:rsidP="00615829">
      <w:pPr>
        <w:pStyle w:val="CodeIDDSamples"/>
        <w:rPr>
          <w:rFonts w:ascii="Consolas" w:hAnsi="Consolas" w:cs="Consolas"/>
          <w:color w:val="A31515"/>
          <w:sz w:val="19"/>
          <w:szCs w:val="19"/>
        </w:rPr>
      </w:pPr>
      <w:r>
        <w:t>HVAC,Average,</w:t>
      </w:r>
    </w:p>
    <w:p w14:paraId="1F760F80" w14:textId="77777777" w:rsidR="00615829" w:rsidRPr="00C91AD9" w:rsidRDefault="00615829" w:rsidP="00615829">
      <w:pPr>
        <w:pStyle w:val="CodeIDDSamples"/>
      </w:pPr>
      <w:r w:rsidRPr="00C91AD9">
        <w:t>Refrigeration Zone Air Chiller Sensible Heat Transfer Rate</w:t>
      </w:r>
    </w:p>
    <w:p w14:paraId="0F3D60AB" w14:textId="77777777" w:rsidR="00615829" w:rsidRDefault="00615829" w:rsidP="00615829">
      <w:pPr>
        <w:pStyle w:val="CodeIDDSamples"/>
      </w:pPr>
      <w:r w:rsidDel="00C91AD9">
        <w:t xml:space="preserve"> </w:t>
      </w:r>
      <w:r w:rsidRPr="00085AC4">
        <w:t>[W]</w:t>
      </w:r>
      <w:r>
        <w:t xml:space="preserve"> </w:t>
      </w:r>
    </w:p>
    <w:p w14:paraId="40B23851"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10275E1C" w14:textId="77777777" w:rsidR="00615829" w:rsidRPr="00C91AD9" w:rsidRDefault="00615829" w:rsidP="00615829">
      <w:pPr>
        <w:pStyle w:val="CodeIDDSamples"/>
      </w:pPr>
      <w:r w:rsidRPr="00C91AD9">
        <w:t>Refrigeration Zone Air Chiller Sensible Heat Transfer Energy</w:t>
      </w:r>
    </w:p>
    <w:p w14:paraId="5152141D" w14:textId="77777777" w:rsidR="00615829" w:rsidRPr="00085AC4" w:rsidRDefault="00615829" w:rsidP="00615829">
      <w:pPr>
        <w:pStyle w:val="CodeIDDSamples"/>
      </w:pPr>
      <w:r w:rsidDel="00C91AD9">
        <w:t xml:space="preserve"> </w:t>
      </w:r>
      <w:r w:rsidRPr="00085AC4">
        <w:t>[J]</w:t>
      </w:r>
    </w:p>
    <w:p w14:paraId="54DA825D"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5DC7FDDA" w14:textId="77777777" w:rsidR="00615829" w:rsidRPr="00C91AD9" w:rsidRDefault="00615829" w:rsidP="00615829">
      <w:pPr>
        <w:pStyle w:val="CodeIDDSamples"/>
      </w:pPr>
      <w:r w:rsidRPr="00C91AD9">
        <w:t>Refrigeration Zone Air Chiller Latent Cooling Rate</w:t>
      </w:r>
    </w:p>
    <w:p w14:paraId="5C628CC1" w14:textId="77777777" w:rsidR="00615829" w:rsidRPr="00085AC4" w:rsidRDefault="00615829" w:rsidP="00615829">
      <w:pPr>
        <w:pStyle w:val="CodeIDDSamples"/>
      </w:pPr>
      <w:r w:rsidDel="00C91AD9">
        <w:t xml:space="preserve"> </w:t>
      </w:r>
      <w:r w:rsidRPr="00085AC4">
        <w:t>[W]</w:t>
      </w:r>
    </w:p>
    <w:p w14:paraId="4BBEABEB"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6CD62E1C" w14:textId="77777777" w:rsidR="00615829" w:rsidRPr="00C91AD9" w:rsidRDefault="00615829" w:rsidP="00615829">
      <w:pPr>
        <w:pStyle w:val="CodeIDDSamples"/>
      </w:pPr>
      <w:r w:rsidRPr="00C91AD9">
        <w:t xml:space="preserve">Refrigeration Zone Air Chiller Latent Cooling Energy </w:t>
      </w:r>
    </w:p>
    <w:p w14:paraId="6FB3DCE8" w14:textId="77777777" w:rsidR="00615829" w:rsidRPr="00085AC4" w:rsidRDefault="00615829" w:rsidP="00615829">
      <w:pPr>
        <w:pStyle w:val="CodeIDDSamples"/>
      </w:pPr>
      <w:r w:rsidDel="00C91AD9">
        <w:t xml:space="preserve"> </w:t>
      </w:r>
      <w:r w:rsidRPr="00085AC4">
        <w:t>[J]</w:t>
      </w:r>
    </w:p>
    <w:p w14:paraId="622EB07B"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343556CB" w14:textId="77777777" w:rsidR="00615829" w:rsidRPr="00C91AD9" w:rsidRDefault="00615829" w:rsidP="00615829">
      <w:pPr>
        <w:pStyle w:val="CodeIDDSamples"/>
      </w:pPr>
      <w:r w:rsidRPr="00C91AD9">
        <w:t>Refrigeration Zone Air Chiller Total Cooling Rate</w:t>
      </w:r>
    </w:p>
    <w:p w14:paraId="7D4F8A1A" w14:textId="77777777" w:rsidR="00615829" w:rsidRPr="00085AC4" w:rsidRDefault="00615829" w:rsidP="00615829">
      <w:pPr>
        <w:pStyle w:val="CodeIDDSamples"/>
      </w:pPr>
      <w:r w:rsidDel="00C91AD9">
        <w:t xml:space="preserve"> </w:t>
      </w:r>
      <w:r w:rsidRPr="00085AC4">
        <w:t>[W]</w:t>
      </w:r>
    </w:p>
    <w:p w14:paraId="6F71F7E9"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02409837" w14:textId="77777777" w:rsidR="00615829" w:rsidRPr="00C91AD9" w:rsidRDefault="00615829" w:rsidP="00615829">
      <w:pPr>
        <w:pStyle w:val="CodeIDDSamples"/>
      </w:pPr>
      <w:r w:rsidRPr="00C91AD9">
        <w:t xml:space="preserve">Refrigeration Zone Air Chiller Total Cooling Energy </w:t>
      </w:r>
    </w:p>
    <w:p w14:paraId="031C1F1F" w14:textId="77777777" w:rsidR="00615829" w:rsidRDefault="00615829" w:rsidP="00615829">
      <w:pPr>
        <w:pStyle w:val="CodeIDDSamples"/>
      </w:pPr>
      <w:r w:rsidDel="00C91AD9">
        <w:t xml:space="preserve"> </w:t>
      </w:r>
      <w:r w:rsidRPr="00085AC4">
        <w:t>[J]</w:t>
      </w:r>
    </w:p>
    <w:p w14:paraId="68E29106" w14:textId="77777777" w:rsidR="00615829" w:rsidRDefault="00615829" w:rsidP="00615829">
      <w:pPr>
        <w:pStyle w:val="Heading4"/>
      </w:pPr>
      <w:r>
        <w:t>FOR THE SUM OF ALL COOLING SYSTEMS SERVING CASES AND/OR WALKINS:</w:t>
      </w:r>
    </w:p>
    <w:p w14:paraId="56E27CD3" w14:textId="77777777" w:rsidR="00615829" w:rsidRDefault="00615829" w:rsidP="00615829">
      <w:pPr>
        <w:pStyle w:val="Heading4"/>
      </w:pPr>
      <w:r>
        <w:t>Refrigeration Zone Case and Walk In Total Sensible Cooling Rate [W]</w:t>
      </w:r>
    </w:p>
    <w:p w14:paraId="49DB8132" w14:textId="77777777"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14:paraId="04F82D24" w14:textId="77777777"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14:paraId="3FE8669D" w14:textId="77777777"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14:paraId="51B57923" w14:textId="77777777" w:rsidR="00615829" w:rsidRDefault="00615829" w:rsidP="00615829">
      <w:pPr>
        <w:pStyle w:val="Heading4"/>
      </w:pPr>
      <w:r>
        <w:t>Refrigeration Zone Case and Walk In Total Latent Cooling Rate [W]</w:t>
      </w:r>
    </w:p>
    <w:p w14:paraId="39F52754" w14:textId="77777777"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14:paraId="0CF2A5C6" w14:textId="77777777"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14:paraId="53CE51C1" w14:textId="77777777"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14:paraId="2D233520" w14:textId="77777777" w:rsidR="00615829" w:rsidRDefault="00615829" w:rsidP="00615829">
      <w:pPr>
        <w:pStyle w:val="Heading4"/>
      </w:pPr>
      <w:r>
        <w:t>Refrigeration Zone Case and Walk In Total Heat Transfer Rate [W]</w:t>
      </w:r>
    </w:p>
    <w:p w14:paraId="3AB9E890" w14:textId="77777777"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14:paraId="091BB149" w14:textId="77777777"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14:paraId="066CF040" w14:textId="77777777"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14:paraId="1C49799B" w14:textId="77777777" w:rsidR="00615829" w:rsidRDefault="00615829" w:rsidP="00615829">
      <w:pPr>
        <w:pStyle w:val="Heading4"/>
      </w:pPr>
      <w:r>
        <w:t>Refrigeration Zone Case and Walk In Sensible Cooling Rate [W]</w:t>
      </w:r>
    </w:p>
    <w:p w14:paraId="49CAE52F" w14:textId="77777777" w:rsidR="00615829" w:rsidRDefault="00615829" w:rsidP="00615829">
      <w:pPr>
        <w:pStyle w:val="BodyText"/>
      </w:pPr>
      <w:r>
        <w:t>This output is the total sensible cooling from all refrigeration objects located in the zone in Watts.</w:t>
      </w:r>
    </w:p>
    <w:p w14:paraId="07C7068F" w14:textId="77777777"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14:paraId="79533E30" w14:textId="77777777" w:rsidR="00615829" w:rsidRDefault="00615829" w:rsidP="00615829">
      <w:pPr>
        <w:pStyle w:val="BodyText"/>
      </w:pPr>
      <w:r>
        <w:t>This is the total sensible cooling from all refrigeration objects located in the zone in Joules for for the timestep being reported.</w:t>
      </w:r>
    </w:p>
    <w:p w14:paraId="0985B805" w14:textId="77777777" w:rsidR="00615829" w:rsidRDefault="00615829" w:rsidP="00615829">
      <w:pPr>
        <w:pStyle w:val="Heading4"/>
      </w:pPr>
      <w:r>
        <w:t>Refrigeration Zone Case and Walk In Heating Rate [W]</w:t>
      </w:r>
    </w:p>
    <w:p w14:paraId="69F13F9A" w14:textId="77777777" w:rsidR="00615829" w:rsidRDefault="00615829" w:rsidP="00615829">
      <w:pPr>
        <w:pStyle w:val="BodyText"/>
      </w:pPr>
      <w:r>
        <w:t>This output is the total heating from all refrigeration objects located in the zone in Watts.</w:t>
      </w:r>
    </w:p>
    <w:p w14:paraId="6721E217" w14:textId="77777777"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14:paraId="19EB82D2" w14:textId="77777777" w:rsidR="00615829" w:rsidRDefault="00615829" w:rsidP="00615829">
      <w:pPr>
        <w:pStyle w:val="BodyText"/>
      </w:pPr>
      <w:r>
        <w:t>This is the total heating from all refrigeration objects located in the zone in Joules for for the timestep being reported.</w:t>
      </w:r>
    </w:p>
    <w:p w14:paraId="7B066C6E" w14:textId="77777777" w:rsidR="00615829" w:rsidRDefault="00615829" w:rsidP="00615829">
      <w:pPr>
        <w:pStyle w:val="Heading4"/>
      </w:pPr>
      <w:r w:rsidRPr="003040BB">
        <w:t>Refrigeration Zone Case and Walk In Total Cooling Rate</w:t>
      </w:r>
      <w:r w:rsidRPr="003040BB" w:rsidDel="003040BB">
        <w:t xml:space="preserve"> </w:t>
      </w:r>
      <w:r>
        <w:t>[W]</w:t>
      </w:r>
    </w:p>
    <w:p w14:paraId="407AB65E" w14:textId="77777777" w:rsidR="00615829" w:rsidRDefault="00615829" w:rsidP="00615829">
      <w:pPr>
        <w:pStyle w:val="BodyText"/>
      </w:pPr>
      <w:r>
        <w:t>This output is the total cooling (sensible plus latent) from all refrigeration objects located in the zone in Watts.</w:t>
      </w:r>
    </w:p>
    <w:p w14:paraId="3EB2F81C" w14:textId="77777777"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14:paraId="72E51A58" w14:textId="77777777" w:rsidR="00615829" w:rsidRDefault="00615829" w:rsidP="00615829">
      <w:pPr>
        <w:pStyle w:val="BodyText"/>
      </w:pPr>
      <w:r>
        <w:t>This is the total cooling (sensible plus latent) from all refrigeration objects located in the zone in Joules for for the timestep being reported.</w:t>
      </w:r>
    </w:p>
    <w:p w14:paraId="5A308972" w14:textId="77777777" w:rsidR="00615829" w:rsidRDefault="00615829" w:rsidP="00615829">
      <w:pPr>
        <w:pStyle w:val="Heading4"/>
      </w:pPr>
      <w:r>
        <w:t>FOR THE SUM OF ALL COOLING SYSTEMS SERVING AIR CHILLERS:</w:t>
      </w:r>
    </w:p>
    <w:p w14:paraId="1315AE69" w14:textId="77777777" w:rsidR="00615829" w:rsidRDefault="00615829" w:rsidP="00615829">
      <w:pPr>
        <w:pStyle w:val="Heading4"/>
      </w:pPr>
      <w:r>
        <w:t xml:space="preserve">Refrigeration Zone Air Chiller Heating Rate </w:t>
      </w:r>
      <w:r w:rsidDel="00C91AD9">
        <w:t xml:space="preserve"> </w:t>
      </w:r>
      <w:r>
        <w:t>[W]</w:t>
      </w:r>
    </w:p>
    <w:p w14:paraId="41D0BD5F" w14:textId="77777777" w:rsidR="00615829" w:rsidRDefault="00615829" w:rsidP="00615829">
      <w:pPr>
        <w:pStyle w:val="BodyText"/>
      </w:pPr>
      <w:r>
        <w:t>This output is the total heating from all air chillers located in the zone in Watts.</w:t>
      </w:r>
    </w:p>
    <w:p w14:paraId="7FFDCD6F" w14:textId="77777777"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14:paraId="46BF190E" w14:textId="77777777" w:rsidR="00615829" w:rsidRDefault="00615829" w:rsidP="00615829">
      <w:pPr>
        <w:pStyle w:val="BodyText"/>
      </w:pPr>
      <w:r>
        <w:t>This is the total heating from all air chillers located in the zone in Joules for for the timestep being reported.</w:t>
      </w:r>
    </w:p>
    <w:p w14:paraId="2C310022" w14:textId="77777777" w:rsidR="00615829" w:rsidRDefault="00615829" w:rsidP="00615829">
      <w:pPr>
        <w:pStyle w:val="Heading4"/>
      </w:pPr>
      <w:r>
        <w:t>Refrigeration Zone Air Chiller Sensible Cooling Rate   [W]</w:t>
      </w:r>
    </w:p>
    <w:p w14:paraId="6EDEEE38" w14:textId="77777777" w:rsidR="00615829" w:rsidRDefault="00615829" w:rsidP="00615829">
      <w:pPr>
        <w:pStyle w:val="BodyText"/>
      </w:pPr>
      <w:r>
        <w:t>This output is the total sensible cooling from all air chillers located in the zone in Watts.</w:t>
      </w:r>
    </w:p>
    <w:p w14:paraId="7965BA53" w14:textId="77777777"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14:paraId="4EA9F637" w14:textId="77777777" w:rsidR="00615829" w:rsidRDefault="00615829" w:rsidP="00615829">
      <w:pPr>
        <w:pStyle w:val="BodyText"/>
      </w:pPr>
      <w:r>
        <w:t>This is the total sensible cooling from all air chillers located in the zone in Joules for for the timestep being reported.</w:t>
      </w:r>
    </w:p>
    <w:p w14:paraId="695783C1" w14:textId="77777777" w:rsidR="00615829" w:rsidRDefault="00615829" w:rsidP="00615829">
      <w:pPr>
        <w:pStyle w:val="Heading4"/>
      </w:pPr>
      <w:r>
        <w:t xml:space="preserve">Refrigeration Zone Air Chiller Sensible Heat Transfer Rate </w:t>
      </w:r>
      <w:r w:rsidDel="00C91AD9">
        <w:t xml:space="preserve"> </w:t>
      </w:r>
      <w:r>
        <w:t>[W]</w:t>
      </w:r>
    </w:p>
    <w:p w14:paraId="5D6672E8" w14:textId="77777777"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14:paraId="3E53086C" w14:textId="77777777" w:rsidR="00615829" w:rsidRDefault="00615829" w:rsidP="00615829">
      <w:pPr>
        <w:pStyle w:val="Heading4"/>
      </w:pPr>
      <w:r>
        <w:t xml:space="preserve">Refrigeration Zone Air Chiller Sensible Heat Transfer Energy </w:t>
      </w:r>
      <w:r w:rsidRPr="00B62131" w:rsidDel="00C91AD9">
        <w:t xml:space="preserve"> </w:t>
      </w:r>
      <w:r w:rsidRPr="002B1D96">
        <w:t>[J]</w:t>
      </w:r>
    </w:p>
    <w:p w14:paraId="1276DE6B" w14:textId="77777777"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14:paraId="753F77C6" w14:textId="77777777" w:rsidR="00615829" w:rsidRDefault="00615829" w:rsidP="00615829">
      <w:pPr>
        <w:pStyle w:val="Heading4"/>
      </w:pPr>
      <w:r>
        <w:t xml:space="preserve">Refrigeration Zone Air Chiller Latent Cooling Rate </w:t>
      </w:r>
      <w:r w:rsidDel="00C91AD9">
        <w:t xml:space="preserve"> </w:t>
      </w:r>
      <w:r>
        <w:t>[W]</w:t>
      </w:r>
    </w:p>
    <w:p w14:paraId="1EE2DD05" w14:textId="77777777" w:rsidR="00615829" w:rsidRDefault="00615829" w:rsidP="00615829">
      <w:pPr>
        <w:pStyle w:val="BodyText"/>
      </w:pPr>
      <w:r>
        <w:t xml:space="preserve">This output is the total latent cooling from all air chillers located in the zone in Watts. </w:t>
      </w:r>
    </w:p>
    <w:p w14:paraId="0045C67D" w14:textId="77777777"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14:paraId="0FDC4955" w14:textId="77777777" w:rsidR="00615829" w:rsidRPr="00220766" w:rsidRDefault="00615829" w:rsidP="00615829">
      <w:pPr>
        <w:pStyle w:val="BodyText"/>
      </w:pPr>
      <w:r>
        <w:lastRenderedPageBreak/>
        <w:t>This is the total latent cooling from all air chillers located in the zone in Joules for for the timestep being reported.</w:t>
      </w:r>
    </w:p>
    <w:p w14:paraId="10F603E5" w14:textId="77777777" w:rsidR="00615829" w:rsidRDefault="00615829" w:rsidP="00615829">
      <w:pPr>
        <w:pStyle w:val="Heading4"/>
      </w:pPr>
      <w:r>
        <w:t>Refrigeration Zone Air Chiller Water Removed Mass Flow Rate  [kg/s</w:t>
      </w:r>
      <w:r w:rsidRPr="002B1D96">
        <w:t>]</w:t>
      </w:r>
    </w:p>
    <w:p w14:paraId="49002B02" w14:textId="77777777" w:rsidR="00615829" w:rsidRPr="00220766" w:rsidRDefault="00615829" w:rsidP="00615829">
      <w:pPr>
        <w:pStyle w:val="BodyText"/>
      </w:pPr>
      <w:r>
        <w:t>This is the total amount of water removed by all air chillers located in the zone in kg/s for for the timestep being reported.</w:t>
      </w:r>
    </w:p>
    <w:p w14:paraId="267ECE51" w14:textId="77777777" w:rsidR="00615829" w:rsidRDefault="00615829" w:rsidP="00615829">
      <w:pPr>
        <w:pStyle w:val="Heading4"/>
      </w:pPr>
      <w:r>
        <w:t xml:space="preserve">Refrigeration Zone Air Chiller Total Cooling Rate </w:t>
      </w:r>
      <w:r w:rsidDel="00C91AD9">
        <w:t xml:space="preserve"> </w:t>
      </w:r>
      <w:r>
        <w:t>[W]</w:t>
      </w:r>
    </w:p>
    <w:p w14:paraId="69BDB644" w14:textId="77777777" w:rsidR="00615829" w:rsidRDefault="00615829" w:rsidP="00615829">
      <w:pPr>
        <w:pStyle w:val="BodyText"/>
      </w:pPr>
      <w:r>
        <w:t>This output is the total cooling (sensible plus latent) from all air chillers located in the zone in Watts.</w:t>
      </w:r>
    </w:p>
    <w:p w14:paraId="2E063B6D" w14:textId="77777777"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14:paraId="40228D94" w14:textId="77777777"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14:paraId="089E3D76" w14:textId="77777777" w:rsidR="007C7C85" w:rsidRPr="00C30FE6" w:rsidRDefault="007C7C85" w:rsidP="007C7C85">
      <w:pPr>
        <w:pStyle w:val="Heading3"/>
      </w:pPr>
      <w:bookmarkStart w:id="2476" w:name="_Toc399490403"/>
      <w:r>
        <w:t>Refrigeration:AirChiller</w:t>
      </w:r>
      <w:bookmarkEnd w:id="2476"/>
    </w:p>
    <w:p w14:paraId="39A8916A" w14:textId="77777777"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14:paraId="12DF562B" w14:textId="77777777"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14:paraId="1CF96E1D" w14:textId="77777777"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w:t>
      </w:r>
      <w:r w:rsidR="00ED07F4">
        <w:rPr>
          <w:rFonts w:cs="Arial"/>
        </w:rPr>
        <w:t>y</w:t>
      </w:r>
      <w:r>
        <w:rPr>
          <w:rFonts w:cs="Arial"/>
        </w:rPr>
        <w:t xml:space="preserve"> information is provided by different manufacturers.</w:t>
      </w:r>
    </w:p>
    <w:p w14:paraId="280214BF" w14:textId="77777777" w:rsidR="007C7C85" w:rsidRDefault="007C7C85" w:rsidP="007C7C85">
      <w:pPr>
        <w:pStyle w:val="Heading4"/>
      </w:pPr>
      <w:r>
        <w:t>Field: Name</w:t>
      </w:r>
    </w:p>
    <w:p w14:paraId="72E29E6D"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14:paraId="7AE4C0E4" w14:textId="77777777" w:rsidR="007C7C85" w:rsidRDefault="007C7C85" w:rsidP="007C7C85">
      <w:pPr>
        <w:pStyle w:val="Heading4"/>
        <w:jc w:val="both"/>
      </w:pPr>
      <w:r>
        <w:t>Field: Availability Schedule Name</w:t>
      </w:r>
    </w:p>
    <w:p w14:paraId="34C8F06D" w14:textId="77777777"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1BBC5A58" w14:textId="77777777" w:rsidR="007C7C85" w:rsidRDefault="007C7C85" w:rsidP="007C7C85">
      <w:pPr>
        <w:pStyle w:val="Heading4"/>
        <w:jc w:val="both"/>
      </w:pPr>
      <w:r>
        <w:lastRenderedPageBreak/>
        <w:t>Field: Capacity Rating Type</w:t>
      </w:r>
    </w:p>
    <w:p w14:paraId="23E2A628" w14:textId="77777777" w:rsidR="00ED07F4" w:rsidRDefault="00ED07F4" w:rsidP="00ED07F4">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the CapacityTotalSpecificConditions rating type is specified, the input file must include the manufacturer’s coil capacity correction curve in tabular form using the Table:MultiVariableLookup object. An example of this may be found in the RefrigeratedWarehouse.idf example file.</w:t>
      </w:r>
    </w:p>
    <w:p w14:paraId="490D0B3F" w14:textId="77777777" w:rsidR="007C7C85" w:rsidRDefault="007C7C85" w:rsidP="007C7C85">
      <w:pPr>
        <w:pStyle w:val="Heading4"/>
        <w:jc w:val="both"/>
      </w:pPr>
      <w:r>
        <w:t>NOTE – ONLY ONE OF THE FOLLOWING TWO FIELDS IS USED</w:t>
      </w:r>
    </w:p>
    <w:p w14:paraId="14754B01" w14:textId="77777777" w:rsidR="001E5540" w:rsidRDefault="001E5540" w:rsidP="001E5540">
      <w:pPr>
        <w:pStyle w:val="Heading4"/>
        <w:jc w:val="both"/>
      </w:pPr>
      <w:r>
        <w:t>Field: Rated Unit Load Factor</w:t>
      </w:r>
    </w:p>
    <w:p w14:paraId="72CB140A" w14:textId="77777777" w:rsidR="001E5540" w:rsidRDefault="001E5540" w:rsidP="001E5540">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14:paraId="73CCCA0D" w14:textId="77777777" w:rsidR="001E5540" w:rsidRDefault="001E5540" w:rsidP="001E5540">
      <w:pPr>
        <w:pStyle w:val="Heading4"/>
        <w:jc w:val="both"/>
      </w:pPr>
      <w:r>
        <w:t>Field: Rated Capacity</w:t>
      </w:r>
    </w:p>
    <w:p w14:paraId="12704FD5" w14:textId="77777777" w:rsidR="001E5540" w:rsidRDefault="001E5540" w:rsidP="001E5540">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14:paraId="79B362A3" w14:textId="77777777" w:rsidR="001E5540" w:rsidRDefault="001E5540" w:rsidP="001E5540">
      <w:pPr>
        <w:pStyle w:val="Heading4"/>
        <w:jc w:val="both"/>
      </w:pPr>
      <w:r>
        <w:t>Field: Rated Relative Humidity</w:t>
      </w:r>
    </w:p>
    <w:p w14:paraId="71DBF342" w14:textId="77777777" w:rsidR="001E5540" w:rsidRDefault="001E5540" w:rsidP="001E5540">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 The default is 85.</w:t>
      </w:r>
    </w:p>
    <w:p w14:paraId="1E10287C" w14:textId="77777777" w:rsidR="001E5540" w:rsidRDefault="001E5540" w:rsidP="001E5540">
      <w:pPr>
        <w:pStyle w:val="Heading4"/>
        <w:jc w:val="both"/>
      </w:pPr>
      <w:r>
        <w:t>Field: Rated Cooling Source Temperature</w:t>
      </w:r>
    </w:p>
    <w:p w14:paraId="6CEDDA1C" w14:textId="77777777" w:rsidR="001E5540" w:rsidRDefault="001E5540" w:rsidP="001E5540">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14:paraId="7BD565CB" w14:textId="77777777" w:rsidR="001E5540" w:rsidRDefault="001E5540" w:rsidP="001E5540">
      <w:pPr>
        <w:pStyle w:val="Heading4"/>
        <w:jc w:val="both"/>
      </w:pPr>
      <w:r>
        <w:t>Field: Rated Temperature Difference DT1</w:t>
      </w:r>
    </w:p>
    <w:p w14:paraId="44AF263D" w14:textId="77777777" w:rsidR="001E5540" w:rsidRPr="000A4E78" w:rsidRDefault="001E5540" w:rsidP="001E5540">
      <w:pPr>
        <w:spacing w:before="60" w:after="60"/>
        <w:jc w:val="both"/>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p>
    <w:p w14:paraId="0E5AD7FE" w14:textId="77777777" w:rsidR="001E5540" w:rsidRDefault="001E5540" w:rsidP="001E5540">
      <w:pPr>
        <w:pStyle w:val="Heading4"/>
        <w:jc w:val="both"/>
      </w:pPr>
      <w:r>
        <w:lastRenderedPageBreak/>
        <w:t xml:space="preserve">Field: Maximum Difference Between Inlet Air and Evaporating Temperature </w:t>
      </w:r>
    </w:p>
    <w:p w14:paraId="4E1CD8FB" w14:textId="77777777" w:rsidR="001E5540" w:rsidRPr="00D7608D" w:rsidRDefault="001E5540" w:rsidP="001E5540">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14:paraId="43BCE761" w14:textId="77777777" w:rsidR="001E5540" w:rsidRDefault="001E5540" w:rsidP="001E5540">
      <w:pPr>
        <w:pStyle w:val="Heading4"/>
        <w:jc w:val="both"/>
      </w:pPr>
      <w:r>
        <w:t>Field: Coil  Material Correction Factor</w:t>
      </w:r>
    </w:p>
    <w:p w14:paraId="4105580B" w14:textId="77777777" w:rsidR="001E5540" w:rsidRDefault="001E5540" w:rsidP="001E5540">
      <w:pPr>
        <w:pStyle w:val="BodyText"/>
        <w:rPr>
          <w:rFonts w:cs="Arial"/>
        </w:rPr>
      </w:pPr>
      <w:r>
        <w:rPr>
          <w:rFonts w:cs="Arial"/>
        </w:rPr>
        <w:t>This field is used to enter the manufacturer’s correction factor for coil material corresponding to the rating previously input. The default is 1.0 (dimensionless).</w:t>
      </w:r>
    </w:p>
    <w:p w14:paraId="050F75BE" w14:textId="77777777" w:rsidR="001E5540" w:rsidRDefault="001E5540" w:rsidP="001E5540">
      <w:pPr>
        <w:pStyle w:val="Heading4"/>
        <w:jc w:val="both"/>
      </w:pPr>
      <w:r>
        <w:t>Field: Refrigerant Correction Factor</w:t>
      </w:r>
    </w:p>
    <w:p w14:paraId="3D24A209" w14:textId="77777777" w:rsidR="001E5540" w:rsidRDefault="001E5540" w:rsidP="001E5540">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14:paraId="41690CF5" w14:textId="77777777" w:rsidR="001E5540" w:rsidRDefault="001E5540" w:rsidP="001E5540">
      <w:pPr>
        <w:pStyle w:val="Heading4"/>
        <w:jc w:val="both"/>
      </w:pPr>
      <w:r>
        <w:t>Field: Capacity Correction Curve Type</w:t>
      </w:r>
    </w:p>
    <w:p w14:paraId="7622FD19" w14:textId="77777777" w:rsidR="001E5540" w:rsidRDefault="001E5540" w:rsidP="001E5540">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 unless the CapacityTotalSpecificConditions rating type is specified, in which case, the TabularRHxDT1xTRoom correction curve type must be used</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14:paraId="3754B014" w14:textId="77777777" w:rsidR="001E5540" w:rsidRDefault="001E5540" w:rsidP="001E5540">
      <w:pPr>
        <w:pStyle w:val="Heading4"/>
      </w:pPr>
      <w:r>
        <w:t>Field: Capacity Correction Curve Name</w:t>
      </w:r>
    </w:p>
    <w:p w14:paraId="46F3BCD1" w14:textId="77777777" w:rsidR="001E5540" w:rsidRDefault="001E5540" w:rsidP="001E5540">
      <w:pPr>
        <w:pStyle w:val="BodyText"/>
        <w:rPr>
          <w:rFonts w:cs="Arial"/>
        </w:rPr>
      </w:pPr>
      <w:r>
        <w:rPr>
          <w:rFonts w:cs="Arial"/>
        </w:rPr>
        <w:t xml:space="preserve">The name of the curve object defining the total refrigerating capacity. For correction curve types LinearSHR60 and QuadraticSHR, the independent variable is the Sensible Heat Ratio and the output values are between 1.0 and 2.0. For correction curve type European, EnergyPlus contains built-in capacity correction curves and specification of a capacity correction curve name is not required. For correction curve type TabularRHxDT1xTRoom, enter the name of a </w:t>
      </w:r>
      <w:r w:rsidRPr="00B83DF2">
        <w:rPr>
          <w:rFonts w:cs="Arial"/>
        </w:rPr>
        <w:t xml:space="preserve">Table:MultiVariableLookup </w:t>
      </w:r>
      <w:r>
        <w:rPr>
          <w:rFonts w:cs="Arial"/>
        </w:rPr>
        <w:t xml:space="preserve">object that gives the total capacity (in W) as a function of RH, DT1, and Room Temperature; IN THAT ORDER. </w:t>
      </w:r>
      <w:r>
        <w:t>An example of a TabularRHxDT1xTRoom correction curve using the Table:MultiVariableLoopkup object may be found in the RefrigeratedWarehouse.idf example file.</w:t>
      </w:r>
    </w:p>
    <w:p w14:paraId="0F9F77B1" w14:textId="77777777" w:rsidR="001E5540" w:rsidRDefault="001E5540" w:rsidP="001E5540">
      <w:pPr>
        <w:pStyle w:val="Heading4"/>
        <w:jc w:val="both"/>
      </w:pPr>
      <w:r>
        <w:t>Field: SHR60 Correction Factor</w:t>
      </w:r>
    </w:p>
    <w:p w14:paraId="73BF8C00" w14:textId="77777777" w:rsidR="001E5540" w:rsidRDefault="001E5540" w:rsidP="001E5540">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14:paraId="166ADFE0" w14:textId="77777777" w:rsidR="001E5540" w:rsidRDefault="001E5540" w:rsidP="001E5540">
      <w:pPr>
        <w:pStyle w:val="Heading4"/>
        <w:jc w:val="both"/>
      </w:pPr>
      <w:r>
        <w:t>Field: Rated Total Heating Power</w:t>
      </w:r>
    </w:p>
    <w:p w14:paraId="1D1B623A" w14:textId="77777777" w:rsidR="001E5540" w:rsidRDefault="001E5540" w:rsidP="001E5540">
      <w:pPr>
        <w:pStyle w:val="BodyText"/>
        <w:rPr>
          <w:rFonts w:cs="Arial"/>
        </w:rPr>
      </w:pPr>
      <w:r>
        <w:rPr>
          <w:rFonts w:cs="Arial"/>
        </w:rPr>
        <w:t>The total heating power in watts including drip-pan and any other heaters (W). This value is required and has no default value.</w:t>
      </w:r>
    </w:p>
    <w:p w14:paraId="3E941A58" w14:textId="77777777" w:rsidR="001E5540" w:rsidRDefault="001E5540" w:rsidP="001E5540">
      <w:pPr>
        <w:pStyle w:val="Heading4"/>
        <w:jc w:val="both"/>
      </w:pPr>
      <w:r>
        <w:t>Field: Heating Power Schedule Name</w:t>
      </w:r>
    </w:p>
    <w:p w14:paraId="52C3828D" w14:textId="77777777" w:rsidR="001E5540" w:rsidRDefault="001E5540" w:rsidP="001E5540">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14:paraId="31743A3C" w14:textId="77777777" w:rsidR="001E5540" w:rsidRPr="00831A05" w:rsidRDefault="001E5540" w:rsidP="001E5540">
      <w:pPr>
        <w:pStyle w:val="Heading4"/>
      </w:pPr>
      <w:r w:rsidRPr="00831A05">
        <w:lastRenderedPageBreak/>
        <w:t xml:space="preserve">Field: </w:t>
      </w:r>
      <w:r w:rsidRPr="00963938">
        <w:t>Fan Speed Control Type</w:t>
      </w:r>
    </w:p>
    <w:p w14:paraId="52EACF8F" w14:textId="77777777" w:rsidR="001E5540" w:rsidRPr="00831A05" w:rsidRDefault="001E5540" w:rsidP="001E5540">
      <w:r w:rsidRPr="00831A05">
        <w:t xml:space="preserve">The type of fan speed control used by the </w:t>
      </w:r>
      <w:r>
        <w:t>cooling coil’s</w:t>
      </w:r>
      <w:r w:rsidRPr="00831A05">
        <w:t xml:space="preserve"> fan</w:t>
      </w:r>
      <w:r>
        <w:t>(s)</w:t>
      </w:r>
      <w:r w:rsidRPr="00831A05">
        <w:t xml:space="preserve">.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152990E5" w14:textId="77777777" w:rsidR="001E5540" w:rsidRDefault="001E5540" w:rsidP="001E5540">
      <w:pPr>
        <w:pStyle w:val="Heading4"/>
        <w:jc w:val="both"/>
      </w:pPr>
      <w:r>
        <w:t>Field: Rated Fan Power</w:t>
      </w:r>
    </w:p>
    <w:p w14:paraId="76A862E7" w14:textId="77777777" w:rsidR="001E5540" w:rsidRDefault="001E5540" w:rsidP="001E5540">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34E71D39" w14:textId="77777777" w:rsidR="001E5540" w:rsidRDefault="001E5540" w:rsidP="001E5540">
      <w:pPr>
        <w:pStyle w:val="Heading4"/>
        <w:jc w:val="both"/>
      </w:pPr>
      <w:r>
        <w:t>Field: Rated Air Flow</w:t>
      </w:r>
    </w:p>
    <w:p w14:paraId="2158DD5D" w14:textId="77777777" w:rsidR="001E5540" w:rsidRDefault="001E5540" w:rsidP="001E5540">
      <w:pPr>
        <w:pStyle w:val="BodyText"/>
        <w:rPr>
          <w:rFonts w:cs="Arial"/>
        </w:rPr>
      </w:pPr>
      <w:r>
        <w:rPr>
          <w:rFonts w:cs="Arial"/>
        </w:rPr>
        <w:t>The cooling coil fan rated air flow in cubic meters per second (m</w:t>
      </w:r>
      <w:r w:rsidRPr="00E904B8">
        <w:rPr>
          <w:rFonts w:cs="Arial"/>
          <w:vertAlign w:val="superscript"/>
        </w:rPr>
        <w:t>3</w:t>
      </w:r>
      <w:r>
        <w:rPr>
          <w:rFonts w:cs="Arial"/>
        </w:rPr>
        <w:t>/s). This value has no default value and must be input.</w:t>
      </w:r>
    </w:p>
    <w:p w14:paraId="69310177" w14:textId="77777777" w:rsidR="001E5540" w:rsidRDefault="001E5540" w:rsidP="001E5540">
      <w:pPr>
        <w:pStyle w:val="Heading4"/>
        <w:jc w:val="both"/>
      </w:pPr>
      <w:r>
        <w:t>Field: Minimum Fan Air Flow Ratio</w:t>
      </w:r>
    </w:p>
    <w:p w14:paraId="1812136A" w14:textId="77777777" w:rsidR="001E5540" w:rsidRDefault="001E5540" w:rsidP="001E5540">
      <w:pPr>
        <w:pStyle w:val="BodyText"/>
        <w:rPr>
          <w:rFonts w:cs="Arial"/>
        </w:rPr>
      </w:pPr>
      <w:r>
        <w:rPr>
          <w:rFonts w:cs="Arial"/>
        </w:rPr>
        <w:t>The minimum fraction of the rated air flow for part-load fan operation, must be between 0. and 1.0. The default value is 0.2.</w:t>
      </w:r>
    </w:p>
    <w:p w14:paraId="087F938A" w14:textId="77777777" w:rsidR="001E5540" w:rsidRDefault="001E5540" w:rsidP="001E5540">
      <w:pPr>
        <w:pStyle w:val="Heading4"/>
        <w:jc w:val="both"/>
      </w:pPr>
      <w:r>
        <w:t>Field: Defrost Type</w:t>
      </w:r>
    </w:p>
    <w:p w14:paraId="214BDA4B" w14:textId="77777777" w:rsidR="001E5540" w:rsidRDefault="001E5540" w:rsidP="001E5540">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76023BD2" w14:textId="77777777" w:rsidR="001E5540" w:rsidRDefault="001E5540" w:rsidP="001E5540">
      <w:pPr>
        <w:pStyle w:val="Heading4"/>
        <w:jc w:val="both"/>
      </w:pPr>
      <w:r>
        <w:t>Field: Defrost Control Type</w:t>
      </w:r>
    </w:p>
    <w:p w14:paraId="4EBDD98E" w14:textId="77777777" w:rsidR="001E5540" w:rsidRDefault="001E5540" w:rsidP="001E5540">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14:paraId="644FF693" w14:textId="77777777" w:rsidR="001E5540" w:rsidRDefault="001E5540" w:rsidP="001E5540">
      <w:pPr>
        <w:pStyle w:val="Heading4"/>
        <w:jc w:val="both"/>
      </w:pPr>
      <w:r>
        <w:t>Field: Defrost Schedule Name</w:t>
      </w:r>
    </w:p>
    <w:p w14:paraId="6AB34502" w14:textId="77777777" w:rsidR="001E5540" w:rsidRDefault="001E5540" w:rsidP="001E5540">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7A6B553C" w14:textId="77777777" w:rsidR="001E5540" w:rsidRDefault="001E5540" w:rsidP="001E5540">
      <w:pPr>
        <w:pStyle w:val="Heading4"/>
        <w:jc w:val="both"/>
      </w:pPr>
      <w:r>
        <w:t>Field: Defrost Drip-Down Schedule Name</w:t>
      </w:r>
    </w:p>
    <w:p w14:paraId="02B1D423" w14:textId="77777777" w:rsidR="001E5540" w:rsidRDefault="001E5540" w:rsidP="001E5540">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14:paraId="7B240792" w14:textId="77777777" w:rsidR="001E5540" w:rsidRDefault="001E5540" w:rsidP="001E5540">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30436979" w14:textId="77777777" w:rsidR="001E5540" w:rsidRDefault="001E5540" w:rsidP="001E5540">
      <w:pPr>
        <w:pStyle w:val="Heading4"/>
        <w:jc w:val="both"/>
      </w:pPr>
      <w:r>
        <w:lastRenderedPageBreak/>
        <w:t>Field: Defrost Power</w:t>
      </w:r>
    </w:p>
    <w:p w14:paraId="2532140F" w14:textId="77777777" w:rsidR="001E5540" w:rsidRDefault="001E5540" w:rsidP="001E5540">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14:paraId="0D3859C5" w14:textId="77777777" w:rsidR="001E5540" w:rsidRDefault="001E5540" w:rsidP="001E5540">
      <w:pPr>
        <w:pStyle w:val="Heading4"/>
        <w:jc w:val="both"/>
      </w:pPr>
      <w:r>
        <w:t>Field: Temperature Termination Defrost Fraction to Ice</w:t>
      </w:r>
    </w:p>
    <w:p w14:paraId="45D897A2" w14:textId="77777777" w:rsidR="001E5540" w:rsidRDefault="001E5540" w:rsidP="001E5540">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213DFD1E" w14:textId="77777777" w:rsidR="001E5540" w:rsidRDefault="001E5540" w:rsidP="001E5540">
      <w:pPr>
        <w:pStyle w:val="Heading4"/>
        <w:jc w:val="both"/>
      </w:pPr>
      <w:r>
        <w:t>Field: Vertical Location</w:t>
      </w:r>
    </w:p>
    <w:p w14:paraId="62242483" w14:textId="77777777" w:rsidR="001E5540" w:rsidRDefault="001E5540" w:rsidP="001E5540">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14:paraId="1F99B3C5" w14:textId="77777777" w:rsidR="001E5540" w:rsidRDefault="001E5540" w:rsidP="001E5540">
      <w:pPr>
        <w:pStyle w:val="Heading4"/>
        <w:jc w:val="both"/>
      </w:pPr>
      <w:r>
        <w:t xml:space="preserve">Field: </w:t>
      </w:r>
      <w:r w:rsidRPr="00231C5E">
        <w:t>Average Refrigerant Charge Inventory</w:t>
      </w:r>
    </w:p>
    <w:p w14:paraId="669261E8" w14:textId="77777777" w:rsidR="001E5540" w:rsidRDefault="001E5540" w:rsidP="001E5540">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14:paraId="18C2FD37" w14:textId="77777777" w:rsidR="001E5540" w:rsidRDefault="001E5540" w:rsidP="001E5540">
      <w:pPr>
        <w:pStyle w:val="BodyText"/>
        <w:rPr>
          <w:rFonts w:cs="Arial"/>
        </w:rPr>
      </w:pPr>
    </w:p>
    <w:p w14:paraId="0B78EB18" w14:textId="77777777" w:rsidR="001E5540" w:rsidRDefault="001E5540" w:rsidP="001E5540">
      <w:pPr>
        <w:pStyle w:val="BodyText"/>
      </w:pPr>
      <w:r>
        <w:t>The following is an example input for a refrigeration air chiller.</w:t>
      </w:r>
    </w:p>
    <w:p w14:paraId="38DFAF77" w14:textId="77777777" w:rsidR="001E5540" w:rsidRDefault="001E5540" w:rsidP="001E5540">
      <w:pPr>
        <w:pStyle w:val="IDDDefinition"/>
      </w:pPr>
      <w:r w:rsidRPr="00507F3F">
        <w:t xml:space="preserve"> </w:t>
      </w:r>
      <w:r w:rsidRPr="004F2CF9">
        <w:t xml:space="preserve"> </w:t>
      </w:r>
      <w:r>
        <w:t xml:space="preserve"> Refrigeration:AirChiller,</w:t>
      </w:r>
    </w:p>
    <w:p w14:paraId="785B4776" w14:textId="77777777" w:rsidR="001E5540" w:rsidRDefault="001E5540" w:rsidP="001E5540">
      <w:pPr>
        <w:pStyle w:val="IDDDefinition"/>
      </w:pPr>
      <w:r>
        <w:t xml:space="preserve">    Freezer_1AirChiller_1,    !- Name</w:t>
      </w:r>
    </w:p>
    <w:p w14:paraId="60D174E6" w14:textId="77777777" w:rsidR="001E5540" w:rsidRDefault="001E5540" w:rsidP="001E5540">
      <w:pPr>
        <w:pStyle w:val="IDDDefinition"/>
      </w:pPr>
      <w:r>
        <w:t xml:space="preserve">    AvailAllYear,             !- Availability Schedule Name</w:t>
      </w:r>
    </w:p>
    <w:p w14:paraId="5E7E7F48" w14:textId="77777777" w:rsidR="001E5540" w:rsidRDefault="001E5540" w:rsidP="001E5540">
      <w:pPr>
        <w:pStyle w:val="IDDDefinition"/>
      </w:pPr>
      <w:r>
        <w:t xml:space="preserve">    UnitLoadFactorSensibleOnly, !- Capacity Rating Type</w:t>
      </w:r>
    </w:p>
    <w:p w14:paraId="35E5E44B" w14:textId="77777777" w:rsidR="001E5540" w:rsidRDefault="001E5540" w:rsidP="001E5540">
      <w:pPr>
        <w:pStyle w:val="IDDDefinition"/>
      </w:pPr>
      <w:r>
        <w:t xml:space="preserve">    10900.,                   !- Rated Unit Load Factor {W/deltaC}</w:t>
      </w:r>
    </w:p>
    <w:p w14:paraId="4F73E3BE" w14:textId="77777777" w:rsidR="001E5540" w:rsidRDefault="001E5540" w:rsidP="001E5540">
      <w:pPr>
        <w:pStyle w:val="IDDDefinition"/>
      </w:pPr>
      <w:r>
        <w:t xml:space="preserve">    ,                         !- Rated Capacity {W}</w:t>
      </w:r>
    </w:p>
    <w:p w14:paraId="2BF4C957" w14:textId="77777777" w:rsidR="001E5540" w:rsidRDefault="001E5540" w:rsidP="001E5540">
      <w:pPr>
        <w:pStyle w:val="IDDDefinition"/>
      </w:pPr>
      <w:r>
        <w:t xml:space="preserve">    ,                         !- Rated Relative Humidity</w:t>
      </w:r>
    </w:p>
    <w:p w14:paraId="68DCD5DC" w14:textId="77777777" w:rsidR="001E5540" w:rsidRDefault="001E5540" w:rsidP="001E5540">
      <w:pPr>
        <w:pStyle w:val="IDDDefinition"/>
      </w:pPr>
      <w:r>
        <w:t xml:space="preserve">    -26.,                     !- Rated Cooling Source Temperature {C}</w:t>
      </w:r>
    </w:p>
    <w:p w14:paraId="7B054F28" w14:textId="77777777" w:rsidR="001E5540" w:rsidRDefault="001E5540" w:rsidP="001E5540">
      <w:pPr>
        <w:pStyle w:val="IDDDefinition"/>
      </w:pPr>
      <w:r>
        <w:t xml:space="preserve">    8.,                       !- Rated Temperature Difference DT1 {DeltaC}</w:t>
      </w:r>
    </w:p>
    <w:p w14:paraId="15BAA380" w14:textId="77777777" w:rsidR="001E5540" w:rsidRDefault="001E5540" w:rsidP="001E5540">
      <w:pPr>
        <w:pStyle w:val="IDDDefinition"/>
      </w:pPr>
      <w:r>
        <w:t xml:space="preserve">    11.,                      !- Maximum Temperature Difference DT1 {DeltaC}</w:t>
      </w:r>
    </w:p>
    <w:p w14:paraId="341F239E" w14:textId="77777777" w:rsidR="001E5540" w:rsidRDefault="001E5540" w:rsidP="001E5540">
      <w:pPr>
        <w:pStyle w:val="IDDDefinition"/>
      </w:pPr>
      <w:r>
        <w:t xml:space="preserve">    ,                         !- Material Correction Factor</w:t>
      </w:r>
    </w:p>
    <w:p w14:paraId="29A62E21" w14:textId="77777777" w:rsidR="001E5540" w:rsidRDefault="001E5540" w:rsidP="001E5540">
      <w:pPr>
        <w:pStyle w:val="IDDDefinition"/>
      </w:pPr>
      <w:r>
        <w:t xml:space="preserve">    ,                         !- Refrigerant Correction Factor</w:t>
      </w:r>
    </w:p>
    <w:p w14:paraId="674477A3" w14:textId="77777777" w:rsidR="001E5540" w:rsidRDefault="001E5540" w:rsidP="001E5540">
      <w:pPr>
        <w:pStyle w:val="IDDDefinition"/>
      </w:pPr>
      <w:r>
        <w:t xml:space="preserve">    LinearSHR60,              !- Capacity Correction Curve Type</w:t>
      </w:r>
    </w:p>
    <w:p w14:paraId="48AE8547" w14:textId="77777777" w:rsidR="001E5540" w:rsidRDefault="001E5540" w:rsidP="001E5540">
      <w:pPr>
        <w:pStyle w:val="IDDDefinition"/>
      </w:pPr>
      <w:r>
        <w:t xml:space="preserve">    ,                         !- Capacity Correction Curve Name</w:t>
      </w:r>
    </w:p>
    <w:p w14:paraId="6A3BBF32" w14:textId="77777777" w:rsidR="001E5540" w:rsidRDefault="001E5540" w:rsidP="001E5540">
      <w:pPr>
        <w:pStyle w:val="IDDDefinition"/>
      </w:pPr>
      <w:r>
        <w:t xml:space="preserve">    1.5,                      !- SHR60 Correction Factor {dimensionless}</w:t>
      </w:r>
    </w:p>
    <w:p w14:paraId="1122C92B" w14:textId="77777777" w:rsidR="001E5540" w:rsidRDefault="001E5540" w:rsidP="001E5540">
      <w:pPr>
        <w:pStyle w:val="IDDDefinition"/>
      </w:pPr>
      <w:r>
        <w:t xml:space="preserve">    200.,                     !- Rated Total Heating Power {W}</w:t>
      </w:r>
    </w:p>
    <w:p w14:paraId="7E8C2E97" w14:textId="77777777" w:rsidR="001E5540" w:rsidRDefault="001E5540" w:rsidP="001E5540">
      <w:pPr>
        <w:pStyle w:val="IDDDefinition"/>
      </w:pPr>
      <w:r>
        <w:t xml:space="preserve">    AirChillerDripDownSched1,    !- Heating Power Schedule Name</w:t>
      </w:r>
    </w:p>
    <w:p w14:paraId="62E44AFE" w14:textId="77777777" w:rsidR="001E5540" w:rsidRDefault="001E5540" w:rsidP="001E5540">
      <w:pPr>
        <w:pStyle w:val="IDDDefinition"/>
      </w:pPr>
      <w:r>
        <w:t xml:space="preserve">    ,                         !- Fan Speed Control Type</w:t>
      </w:r>
    </w:p>
    <w:p w14:paraId="6B1DE117" w14:textId="77777777" w:rsidR="001E5540" w:rsidRDefault="001E5540" w:rsidP="001E5540">
      <w:pPr>
        <w:pStyle w:val="IDDDefinition"/>
      </w:pPr>
      <w:r>
        <w:t xml:space="preserve">    375.,                     !- Rated Fan Power {W}</w:t>
      </w:r>
    </w:p>
    <w:p w14:paraId="745121FE" w14:textId="77777777" w:rsidR="001E5540" w:rsidRDefault="001E5540" w:rsidP="001E5540">
      <w:pPr>
        <w:pStyle w:val="IDDDefinition"/>
      </w:pPr>
      <w:r>
        <w:t xml:space="preserve">    12.4,                     !- Rated Air Flow {m3/s}</w:t>
      </w:r>
    </w:p>
    <w:p w14:paraId="67920A2D" w14:textId="77777777" w:rsidR="001E5540" w:rsidRDefault="001E5540" w:rsidP="001E5540">
      <w:pPr>
        <w:pStyle w:val="IDDDefinition"/>
      </w:pPr>
      <w:r>
        <w:t xml:space="preserve">    ,                         !- Minimum Fan Air Flow Ratio</w:t>
      </w:r>
    </w:p>
    <w:p w14:paraId="689D58C1" w14:textId="77777777" w:rsidR="001E5540" w:rsidRDefault="001E5540" w:rsidP="001E5540">
      <w:pPr>
        <w:pStyle w:val="IDDDefinition"/>
      </w:pPr>
      <w:r>
        <w:t xml:space="preserve">    Electric,                 !- Defrost Type</w:t>
      </w:r>
    </w:p>
    <w:p w14:paraId="7762E057" w14:textId="77777777" w:rsidR="001E5540" w:rsidRDefault="001E5540" w:rsidP="001E5540">
      <w:pPr>
        <w:pStyle w:val="IDDDefinition"/>
      </w:pPr>
      <w:r>
        <w:t xml:space="preserve">    TimeSchedule,             !- Defrost Control Type</w:t>
      </w:r>
    </w:p>
    <w:p w14:paraId="27456FF4" w14:textId="77777777" w:rsidR="001E5540" w:rsidRDefault="001E5540" w:rsidP="001E5540">
      <w:pPr>
        <w:pStyle w:val="IDDDefinition"/>
      </w:pPr>
      <w:r>
        <w:t xml:space="preserve">    AirChillerDefrostSched1,  !- Defrost Schedule Name</w:t>
      </w:r>
    </w:p>
    <w:p w14:paraId="2DE4B158" w14:textId="77777777" w:rsidR="001E5540" w:rsidRDefault="001E5540" w:rsidP="001E5540">
      <w:pPr>
        <w:pStyle w:val="IDDDefinition"/>
      </w:pPr>
      <w:r>
        <w:t xml:space="preserve">    AirChillerDripDownSched1, !- Defrost Drip-Down Schedule Name</w:t>
      </w:r>
    </w:p>
    <w:p w14:paraId="39743E4F" w14:textId="77777777" w:rsidR="001E5540" w:rsidRDefault="001E5540" w:rsidP="001E5540">
      <w:pPr>
        <w:pStyle w:val="IDDDefinition"/>
      </w:pPr>
      <w:r>
        <w:t xml:space="preserve">    55066.,                  !- Defrost Power {W}</w:t>
      </w:r>
    </w:p>
    <w:p w14:paraId="3B871F29" w14:textId="77777777" w:rsidR="001E5540" w:rsidRDefault="001E5540" w:rsidP="001E5540">
      <w:pPr>
        <w:pStyle w:val="IDDDefinition"/>
      </w:pPr>
      <w:r>
        <w:t xml:space="preserve">    ,                         !- Temperature Termination Defrost Fraction to Ice</w:t>
      </w:r>
    </w:p>
    <w:p w14:paraId="49C34627" w14:textId="77777777" w:rsidR="001E5540" w:rsidRDefault="001E5540" w:rsidP="001E5540">
      <w:pPr>
        <w:pStyle w:val="IDDDefinition"/>
      </w:pPr>
      <w:r>
        <w:t xml:space="preserve">    ,                         !- Vertical Location</w:t>
      </w:r>
    </w:p>
    <w:p w14:paraId="63673356" w14:textId="77777777" w:rsidR="001E5540" w:rsidRPr="004F2CF9" w:rsidRDefault="001E5540" w:rsidP="001E5540">
      <w:pPr>
        <w:pStyle w:val="IDDDefinition"/>
      </w:pPr>
      <w:r>
        <w:t xml:space="preserve">    ;                         !- Average Refrigerant Charge Inventory {kg}</w:t>
      </w:r>
    </w:p>
    <w:p w14:paraId="09295D09" w14:textId="77777777" w:rsidR="001E5540" w:rsidRDefault="001E5540" w:rsidP="001E5540">
      <w:pPr>
        <w:pStyle w:val="IDDDefinition"/>
      </w:pPr>
    </w:p>
    <w:p w14:paraId="12E2E03D" w14:textId="77777777" w:rsidR="007C7C85" w:rsidRDefault="007C7C85" w:rsidP="007C7C85">
      <w:pPr>
        <w:pStyle w:val="BodyText"/>
      </w:pPr>
      <w:r>
        <w:t>The following is an example input for a refrigeration air chiller.</w:t>
      </w:r>
    </w:p>
    <w:p w14:paraId="24C13FF4" w14:textId="77777777" w:rsidR="007C7C85" w:rsidRDefault="007C7C85" w:rsidP="007C7C85">
      <w:pPr>
        <w:pStyle w:val="IDDDefinition"/>
      </w:pPr>
      <w:r w:rsidRPr="00507F3F">
        <w:lastRenderedPageBreak/>
        <w:t xml:space="preserve"> </w:t>
      </w:r>
      <w:r w:rsidRPr="004F2CF9">
        <w:t xml:space="preserve"> </w:t>
      </w:r>
      <w:r>
        <w:t xml:space="preserve"> Refrigeration:AirChiller,</w:t>
      </w:r>
    </w:p>
    <w:p w14:paraId="24BF4B89" w14:textId="77777777" w:rsidR="007C7C85" w:rsidRDefault="007C7C85" w:rsidP="007C7C85">
      <w:pPr>
        <w:pStyle w:val="IDDDefinition"/>
      </w:pPr>
      <w:r>
        <w:t xml:space="preserve">    Freezer_1AirChiller_1,    !- Name</w:t>
      </w:r>
    </w:p>
    <w:p w14:paraId="59C17CB7" w14:textId="77777777" w:rsidR="007C7C85" w:rsidRDefault="007C7C85" w:rsidP="007C7C85">
      <w:pPr>
        <w:pStyle w:val="IDDDefinition"/>
      </w:pPr>
      <w:r>
        <w:t xml:space="preserve">    AvailAllYear,             !- Availability Schedule Name</w:t>
      </w:r>
    </w:p>
    <w:p w14:paraId="6EDA704A" w14:textId="77777777" w:rsidR="007C7C85" w:rsidRDefault="007C7C85" w:rsidP="007C7C85">
      <w:pPr>
        <w:pStyle w:val="IDDDefinition"/>
      </w:pPr>
      <w:r>
        <w:t xml:space="preserve">    UnitLoadFactorSensibleOnly, !- Capacity Rating Type</w:t>
      </w:r>
    </w:p>
    <w:p w14:paraId="4D12B1BB" w14:textId="77777777" w:rsidR="007C7C85" w:rsidRDefault="007C7C85" w:rsidP="007C7C85">
      <w:pPr>
        <w:pStyle w:val="IDDDefinition"/>
      </w:pPr>
      <w:r>
        <w:t xml:space="preserve">    10900.,                   !- Rated Unit Load Factor {W/deltaC}</w:t>
      </w:r>
    </w:p>
    <w:p w14:paraId="61392DAC" w14:textId="77777777" w:rsidR="007C7C85" w:rsidRDefault="007C7C85" w:rsidP="007C7C85">
      <w:pPr>
        <w:pStyle w:val="IDDDefinition"/>
      </w:pPr>
      <w:r>
        <w:t xml:space="preserve">    ,                         !- Rated Capacity {W}</w:t>
      </w:r>
    </w:p>
    <w:p w14:paraId="6999F80C" w14:textId="77777777" w:rsidR="007C7C85" w:rsidRDefault="007C7C85" w:rsidP="007C7C85">
      <w:pPr>
        <w:pStyle w:val="IDDDefinition"/>
      </w:pPr>
      <w:r>
        <w:t xml:space="preserve">    ,                         !- Rated Relative Humidity</w:t>
      </w:r>
    </w:p>
    <w:p w14:paraId="52CDD906" w14:textId="77777777" w:rsidR="007C7C85" w:rsidRDefault="007C7C85" w:rsidP="007C7C85">
      <w:pPr>
        <w:pStyle w:val="IDDDefinition"/>
      </w:pPr>
      <w:r>
        <w:t xml:space="preserve">    -26.,                     !- Rated Cooling Source Temperature {C}</w:t>
      </w:r>
    </w:p>
    <w:p w14:paraId="3E0B8DE7" w14:textId="77777777" w:rsidR="007C7C85" w:rsidRDefault="007C7C85" w:rsidP="007C7C85">
      <w:pPr>
        <w:pStyle w:val="IDDDefinition"/>
      </w:pPr>
      <w:r>
        <w:t xml:space="preserve">    8.,                       !- Rated Temperature Difference DT1 {DeltaC}</w:t>
      </w:r>
    </w:p>
    <w:p w14:paraId="5C4F9EC6" w14:textId="77777777" w:rsidR="007C7C85" w:rsidRDefault="007C7C85" w:rsidP="007C7C85">
      <w:pPr>
        <w:pStyle w:val="IDDDefinition"/>
      </w:pPr>
      <w:r>
        <w:t xml:space="preserve">    11.,                      !- Maximum Temperature Difference DT1 {DeltaC}</w:t>
      </w:r>
    </w:p>
    <w:p w14:paraId="758AF32F" w14:textId="77777777" w:rsidR="007C7C85" w:rsidRDefault="007C7C85" w:rsidP="007C7C85">
      <w:pPr>
        <w:pStyle w:val="IDDDefinition"/>
      </w:pPr>
      <w:r>
        <w:t xml:space="preserve">    ,                         !- Material Correction Factor</w:t>
      </w:r>
    </w:p>
    <w:p w14:paraId="6EA0496F" w14:textId="77777777" w:rsidR="007C7C85" w:rsidRDefault="007C7C85" w:rsidP="007C7C85">
      <w:pPr>
        <w:pStyle w:val="IDDDefinition"/>
      </w:pPr>
      <w:r>
        <w:t xml:space="preserve">    ,                         !- Refrigerant Correction Factor</w:t>
      </w:r>
    </w:p>
    <w:p w14:paraId="162E0ECE" w14:textId="77777777" w:rsidR="007C7C85" w:rsidRDefault="007C7C85" w:rsidP="007C7C85">
      <w:pPr>
        <w:pStyle w:val="IDDDefinition"/>
      </w:pPr>
      <w:r>
        <w:t xml:space="preserve">    LinearSHR60,              !- Capacity Correction Curve Type</w:t>
      </w:r>
    </w:p>
    <w:p w14:paraId="7FFAA277" w14:textId="77777777" w:rsidR="007C7C85" w:rsidRDefault="007C7C85" w:rsidP="007C7C85">
      <w:pPr>
        <w:pStyle w:val="IDDDefinition"/>
      </w:pPr>
      <w:r>
        <w:t xml:space="preserve">    ,                         !- Capacity Correction Curve Name</w:t>
      </w:r>
    </w:p>
    <w:p w14:paraId="4D37A0D2" w14:textId="77777777" w:rsidR="007C7C85" w:rsidRDefault="007C7C85" w:rsidP="007C7C85">
      <w:pPr>
        <w:pStyle w:val="IDDDefinition"/>
      </w:pPr>
      <w:r>
        <w:t xml:space="preserve">    1.5,                      !- SHR60 Correction Factor {dimensionless}</w:t>
      </w:r>
    </w:p>
    <w:p w14:paraId="6A218036" w14:textId="77777777" w:rsidR="007C7C85" w:rsidRDefault="007C7C85" w:rsidP="007C7C85">
      <w:pPr>
        <w:pStyle w:val="IDDDefinition"/>
      </w:pPr>
      <w:r>
        <w:t xml:space="preserve">    200.,                     !- Rated Total Heating Power {W}</w:t>
      </w:r>
    </w:p>
    <w:p w14:paraId="22409559" w14:textId="77777777" w:rsidR="007C7C85" w:rsidRDefault="007C7C85" w:rsidP="007C7C85">
      <w:pPr>
        <w:pStyle w:val="IDDDefinition"/>
      </w:pPr>
      <w:r>
        <w:t xml:space="preserve">    AirChillerDripDownSched1,    !- Heating Power Schedule Name</w:t>
      </w:r>
    </w:p>
    <w:p w14:paraId="22AE493B" w14:textId="77777777" w:rsidR="007C7C85" w:rsidRDefault="007C7C85" w:rsidP="007C7C85">
      <w:pPr>
        <w:pStyle w:val="IDDDefinition"/>
      </w:pPr>
      <w:r>
        <w:t xml:space="preserve">    ,                         !- Fan Speed Control Type</w:t>
      </w:r>
    </w:p>
    <w:p w14:paraId="133C245E" w14:textId="77777777" w:rsidR="007C7C85" w:rsidRDefault="007C7C85" w:rsidP="007C7C85">
      <w:pPr>
        <w:pStyle w:val="IDDDefinition"/>
      </w:pPr>
      <w:r>
        <w:t xml:space="preserve">    375.,                     !- Rated Fan Power {W}</w:t>
      </w:r>
    </w:p>
    <w:p w14:paraId="054BEC04" w14:textId="77777777" w:rsidR="007C7C85" w:rsidRDefault="007C7C85" w:rsidP="007C7C85">
      <w:pPr>
        <w:pStyle w:val="IDDDefinition"/>
      </w:pPr>
      <w:r>
        <w:t xml:space="preserve">    12.4,                     !- Rated Air Flow {m3/s}</w:t>
      </w:r>
    </w:p>
    <w:p w14:paraId="4CA9FBF7" w14:textId="77777777" w:rsidR="007C7C85" w:rsidRDefault="007C7C85" w:rsidP="007C7C85">
      <w:pPr>
        <w:pStyle w:val="IDDDefinition"/>
      </w:pPr>
      <w:r>
        <w:t xml:space="preserve">    ,                         !- Minimum Fan Air Flow Ratio</w:t>
      </w:r>
    </w:p>
    <w:p w14:paraId="30341A82" w14:textId="77777777" w:rsidR="007C7C85" w:rsidRDefault="007C7C85" w:rsidP="007C7C85">
      <w:pPr>
        <w:pStyle w:val="IDDDefinition"/>
      </w:pPr>
      <w:r>
        <w:t xml:space="preserve">    Electric,                 !- Defrost Type</w:t>
      </w:r>
    </w:p>
    <w:p w14:paraId="59E9B6A8" w14:textId="77777777" w:rsidR="007C7C85" w:rsidRDefault="007C7C85" w:rsidP="007C7C85">
      <w:pPr>
        <w:pStyle w:val="IDDDefinition"/>
      </w:pPr>
      <w:r>
        <w:t xml:space="preserve">    TimeSchedule,             !- Defrost Control Type</w:t>
      </w:r>
    </w:p>
    <w:p w14:paraId="7611252B" w14:textId="77777777" w:rsidR="007C7C85" w:rsidRDefault="007C7C85" w:rsidP="007C7C85">
      <w:pPr>
        <w:pStyle w:val="IDDDefinition"/>
      </w:pPr>
      <w:r>
        <w:t xml:space="preserve">    AirChillerDefrostSched1,  !- Defrost Schedule Name</w:t>
      </w:r>
    </w:p>
    <w:p w14:paraId="0ACBD02B" w14:textId="77777777" w:rsidR="007C7C85" w:rsidRDefault="007C7C85" w:rsidP="007C7C85">
      <w:pPr>
        <w:pStyle w:val="IDDDefinition"/>
      </w:pPr>
      <w:r>
        <w:t xml:space="preserve">    AirChillerDripDownSched1, !- Defrost Drip-Down Schedule Name</w:t>
      </w:r>
    </w:p>
    <w:p w14:paraId="47FDCAAD" w14:textId="77777777" w:rsidR="007C7C85" w:rsidRDefault="007C7C85" w:rsidP="007C7C85">
      <w:pPr>
        <w:pStyle w:val="IDDDefinition"/>
      </w:pPr>
      <w:r>
        <w:t xml:space="preserve">    55066.,                  !- Defrost Power {W}</w:t>
      </w:r>
    </w:p>
    <w:p w14:paraId="6E552C81" w14:textId="77777777" w:rsidR="007C7C85" w:rsidRDefault="007C7C85" w:rsidP="007C7C85">
      <w:pPr>
        <w:pStyle w:val="IDDDefinition"/>
      </w:pPr>
      <w:r>
        <w:t xml:space="preserve">    ,                         !- Temperature Termination Defrost Fraction to Ice</w:t>
      </w:r>
    </w:p>
    <w:p w14:paraId="54995303" w14:textId="77777777" w:rsidR="007C7C85" w:rsidRDefault="007C7C85" w:rsidP="007C7C85">
      <w:pPr>
        <w:pStyle w:val="IDDDefinition"/>
      </w:pPr>
      <w:r>
        <w:t xml:space="preserve">    ,                         !- Vertical Location</w:t>
      </w:r>
    </w:p>
    <w:p w14:paraId="19128790" w14:textId="77777777" w:rsidR="007C7C85" w:rsidRPr="004F2CF9" w:rsidRDefault="007C7C85" w:rsidP="007C7C85">
      <w:pPr>
        <w:pStyle w:val="IDDDefinition"/>
      </w:pPr>
      <w:r>
        <w:t xml:space="preserve">    ;                         !- Average Refrigerant Charge Inventory {kg}</w:t>
      </w:r>
    </w:p>
    <w:p w14:paraId="76E7613F" w14:textId="77777777" w:rsidR="007C7C85" w:rsidRDefault="007C7C85" w:rsidP="007C7C85">
      <w:pPr>
        <w:pStyle w:val="IDDDefinition"/>
      </w:pPr>
    </w:p>
    <w:p w14:paraId="258AA819" w14:textId="77777777" w:rsidR="007C7C85" w:rsidRDefault="007C7C85" w:rsidP="007C7C85">
      <w:pPr>
        <w:pStyle w:val="BodyText"/>
      </w:pPr>
    </w:p>
    <w:p w14:paraId="535F8473" w14:textId="77777777" w:rsidR="007C7C85" w:rsidRDefault="007C7C85" w:rsidP="007C7C85">
      <w:pPr>
        <w:pStyle w:val="Heading3"/>
      </w:pPr>
      <w:bookmarkStart w:id="2477" w:name="_Toc399490404"/>
      <w:r>
        <w:t>Refrigeration</w:t>
      </w:r>
      <w:r w:rsidR="00615829">
        <w:t xml:space="preserve"> </w:t>
      </w:r>
      <w:r>
        <w:t>Air</w:t>
      </w:r>
      <w:r w:rsidR="00615829">
        <w:t xml:space="preserve"> </w:t>
      </w:r>
      <w:r>
        <w:t>Chiller Outputs</w:t>
      </w:r>
      <w:bookmarkEnd w:id="2477"/>
    </w:p>
    <w:p w14:paraId="1269008E" w14:textId="77777777" w:rsidR="00615829" w:rsidRDefault="00615829" w:rsidP="00615829">
      <w:pPr>
        <w:pStyle w:val="CodeIDDSamples"/>
        <w:ind w:hanging="288"/>
      </w:pPr>
      <w:r>
        <w:t xml:space="preserve">HVAC,Average,Refrigeration Zone Air Chiller Total Cooling Rate [W] </w:t>
      </w:r>
    </w:p>
    <w:p w14:paraId="6146F3B8" w14:textId="77777777" w:rsidR="00615829" w:rsidRDefault="00615829" w:rsidP="00615829">
      <w:pPr>
        <w:pStyle w:val="CodeIDDSamples"/>
        <w:ind w:hanging="288"/>
      </w:pPr>
      <w:r>
        <w:t>HVAC,Sum,Refrigeration Zone Air Chiller Total Cooling Energy [J]</w:t>
      </w:r>
    </w:p>
    <w:p w14:paraId="7A00B328" w14:textId="77777777" w:rsidR="00615829" w:rsidRDefault="00615829" w:rsidP="00615829">
      <w:pPr>
        <w:pStyle w:val="CodeIDDSamples"/>
        <w:ind w:hanging="288"/>
      </w:pPr>
      <w:r>
        <w:t>HVAC,Average,Refrigeration Zone Air Chiller Sensible Cooling Rate [W]</w:t>
      </w:r>
    </w:p>
    <w:p w14:paraId="07E5F328" w14:textId="77777777" w:rsidR="00615829" w:rsidRDefault="00615829" w:rsidP="00615829">
      <w:pPr>
        <w:pStyle w:val="CodeIDDSamples"/>
        <w:ind w:hanging="288"/>
      </w:pPr>
      <w:r>
        <w:t>HVAC,Sum,Refrigeration Zone Air Chiller Sensible Cooling Energy [J]</w:t>
      </w:r>
    </w:p>
    <w:p w14:paraId="1BADEF1E" w14:textId="77777777" w:rsidR="00615829" w:rsidRDefault="00615829" w:rsidP="00615829">
      <w:pPr>
        <w:pStyle w:val="CodeIDDSamples"/>
        <w:ind w:hanging="288"/>
      </w:pPr>
      <w:r>
        <w:t>HVAC,Average,Refrigeration Zone Air Chiller Latent Cooling Rate [W]</w:t>
      </w:r>
    </w:p>
    <w:p w14:paraId="7ABB2477" w14:textId="77777777" w:rsidR="00615829" w:rsidRDefault="00615829" w:rsidP="00615829">
      <w:pPr>
        <w:pStyle w:val="CodeIDDSamples"/>
        <w:ind w:hanging="288"/>
      </w:pPr>
      <w:r>
        <w:t>HVAC,Sum,Refrigeration Zone Air Chiller Latent Cooling Energy [J]</w:t>
      </w:r>
    </w:p>
    <w:p w14:paraId="7872EFE0" w14:textId="77777777" w:rsidR="00615829" w:rsidRDefault="00615829" w:rsidP="00615829">
      <w:pPr>
        <w:pStyle w:val="CodeIDDSamples"/>
        <w:ind w:hanging="288"/>
      </w:pPr>
      <w:r>
        <w:t>HVAC,Average, Refrigeration Zone Air Chiller Water Removed Mass Flow Rate [kg/s]</w:t>
      </w:r>
    </w:p>
    <w:p w14:paraId="6C694DF2" w14:textId="77777777" w:rsidR="00615829" w:rsidRDefault="00615829" w:rsidP="00615829">
      <w:pPr>
        <w:pStyle w:val="CodeIDDSamples"/>
        <w:ind w:hanging="288"/>
      </w:pPr>
      <w:r>
        <w:t>HVAC,Average,Refrigeration Zone Air Chiller Total Electric Power [W]</w:t>
      </w:r>
    </w:p>
    <w:p w14:paraId="1EE03A92" w14:textId="77777777" w:rsidR="00615829" w:rsidRDefault="00615829" w:rsidP="00615829">
      <w:pPr>
        <w:pStyle w:val="CodeIDDSamples"/>
        <w:ind w:hanging="288"/>
      </w:pPr>
      <w:r>
        <w:t>HVAC,Sum,</w:t>
      </w:r>
      <w:r w:rsidRPr="006E3681">
        <w:t>Refrigeration Zone Air Chiller Total Electric Energy</w:t>
      </w:r>
      <w:r>
        <w:t xml:space="preserve"> [J]</w:t>
      </w:r>
    </w:p>
    <w:p w14:paraId="1B33BE0B" w14:textId="77777777" w:rsidR="00615829" w:rsidRDefault="00615829" w:rsidP="00615829">
      <w:pPr>
        <w:pStyle w:val="CodeIDDSamples"/>
        <w:ind w:hanging="288"/>
      </w:pPr>
      <w:r>
        <w:t>HVAC,Average,Refrigeration Zone Air Chiller Fan Electric Power [W]</w:t>
      </w:r>
    </w:p>
    <w:p w14:paraId="2B0E7F05" w14:textId="77777777" w:rsidR="00615829" w:rsidRDefault="00615829" w:rsidP="00615829">
      <w:pPr>
        <w:pStyle w:val="CodeIDDSamples"/>
        <w:ind w:hanging="288"/>
      </w:pPr>
      <w:r>
        <w:t>HVAC,Sum,Refrigeration Zone Air Chiller Fan Electric Energy [J]</w:t>
      </w:r>
    </w:p>
    <w:p w14:paraId="662BA02E" w14:textId="77777777" w:rsidR="00615829" w:rsidRDefault="00615829" w:rsidP="00615829">
      <w:pPr>
        <w:pStyle w:val="CodeIDDSamples"/>
        <w:ind w:hanging="288"/>
      </w:pPr>
      <w:r>
        <w:t>HVAC,Average,Refrigeration Zone Air Chiller Heater Electric Power [W]</w:t>
      </w:r>
    </w:p>
    <w:p w14:paraId="32ACFBD9" w14:textId="77777777" w:rsidR="00615829" w:rsidRDefault="00615829" w:rsidP="00615829">
      <w:pPr>
        <w:pStyle w:val="CodeIDDSamples"/>
        <w:ind w:hanging="288"/>
      </w:pPr>
      <w:r>
        <w:t>HVAC,Sum,Refrigeration Zone Air Chiller Heater Electric Energy [J]</w:t>
      </w:r>
    </w:p>
    <w:p w14:paraId="31468654" w14:textId="77777777" w:rsidR="00615829" w:rsidRDefault="00615829" w:rsidP="00615829">
      <w:pPr>
        <w:pStyle w:val="CodeIDDSamples"/>
        <w:ind w:hanging="288"/>
      </w:pPr>
      <w:r>
        <w:t>HVAC,Average,Refrigeration Zone Air Chiller Sensible Heat Ratio []</w:t>
      </w:r>
    </w:p>
    <w:p w14:paraId="799C1DD4" w14:textId="77777777" w:rsidR="00615829" w:rsidRDefault="00615829" w:rsidP="00615829">
      <w:pPr>
        <w:pStyle w:val="CodeIDDSamples"/>
        <w:ind w:hanging="288"/>
      </w:pPr>
      <w:r>
        <w:t xml:space="preserve">HVAC,Average,Refrigeration Zone Air Chiller Frost Accumulation Mass [kg] </w:t>
      </w:r>
    </w:p>
    <w:p w14:paraId="75313BA2" w14:textId="77777777" w:rsidR="00615829" w:rsidRDefault="00615829" w:rsidP="00615829">
      <w:pPr>
        <w:pStyle w:val="CodeIDDSamples"/>
        <w:ind w:hanging="288"/>
      </w:pPr>
      <w:r>
        <w:t>HVAC,Average,Refrigeration Zone Air Chiller Zone Total Cooling Rate [W]</w:t>
      </w:r>
    </w:p>
    <w:p w14:paraId="7CC9AC29" w14:textId="77777777" w:rsidR="00615829" w:rsidRDefault="00615829" w:rsidP="00615829">
      <w:pPr>
        <w:pStyle w:val="CodeIDDSamples"/>
        <w:ind w:hanging="288"/>
      </w:pPr>
      <w:r>
        <w:t>HVAC,Sum,Refrigeration Zone Air Chiller Zone Total Cooling Energy [J]</w:t>
      </w:r>
    </w:p>
    <w:p w14:paraId="5FDE99E7" w14:textId="77777777" w:rsidR="00615829" w:rsidRDefault="00615829" w:rsidP="00615829">
      <w:pPr>
        <w:pStyle w:val="CodeIDDSamples"/>
        <w:ind w:hanging="288"/>
      </w:pPr>
      <w:r>
        <w:t>HVAC,Average,Refrigeration Zone Air Chiller Zone Sensible Cooling Rate [W]</w:t>
      </w:r>
    </w:p>
    <w:p w14:paraId="79C31A3E" w14:textId="77777777" w:rsidR="00615829" w:rsidRDefault="00615829" w:rsidP="00615829">
      <w:pPr>
        <w:pStyle w:val="CodeIDDSamples"/>
        <w:ind w:hanging="288"/>
      </w:pPr>
      <w:r>
        <w:t>HVAC,Sum,Refrigeration Zone Air Chiller Zone Sensible Cooling Energy [J]</w:t>
      </w:r>
    </w:p>
    <w:p w14:paraId="4CD2A8DF" w14:textId="77777777" w:rsidR="00615829" w:rsidRDefault="00615829" w:rsidP="00615829">
      <w:pPr>
        <w:pStyle w:val="CodeIDDSamples"/>
        <w:ind w:hanging="288"/>
      </w:pPr>
      <w:r>
        <w:t>HVAC,Average,Refrigeration Zone Air Chiller Zone Heating Rate [W]</w:t>
      </w:r>
    </w:p>
    <w:p w14:paraId="48A53FAA" w14:textId="77777777" w:rsidR="00615829" w:rsidRDefault="00615829" w:rsidP="00615829">
      <w:pPr>
        <w:pStyle w:val="CodeIDDSamples"/>
        <w:ind w:hanging="288"/>
      </w:pPr>
      <w:r>
        <w:t>HVAC,Sum,Refrigeration Zone Air Chiller Zone Heating Energy [J]</w:t>
      </w:r>
    </w:p>
    <w:p w14:paraId="06882FA2" w14:textId="77777777" w:rsidR="00615829" w:rsidRDefault="00615829" w:rsidP="00615829">
      <w:pPr>
        <w:pStyle w:val="CodeIDDSamples"/>
        <w:ind w:hanging="288"/>
      </w:pPr>
    </w:p>
    <w:p w14:paraId="31980948" w14:textId="77777777"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14:paraId="30A8E82C" w14:textId="77777777" w:rsidR="00615829" w:rsidRDefault="00615829" w:rsidP="00615829">
      <w:pPr>
        <w:pStyle w:val="CodeIDDSamples"/>
        <w:ind w:hanging="288"/>
      </w:pPr>
      <w:r>
        <w:t>HVAC,Average,Refrigeration Zone Air Chiller Defrost Electric Power [W]</w:t>
      </w:r>
    </w:p>
    <w:p w14:paraId="5ADFB1BB" w14:textId="77777777" w:rsidR="00615829" w:rsidRDefault="00615829" w:rsidP="00615829">
      <w:pPr>
        <w:pStyle w:val="CodeIDDSamples"/>
        <w:ind w:hanging="288"/>
      </w:pPr>
      <w:r>
        <w:t>HVAC,Sum,Refrigeration Zone Air Chiller Defrost Electric Energy [J]</w:t>
      </w:r>
    </w:p>
    <w:p w14:paraId="52B2334A" w14:textId="77777777" w:rsidR="00615829" w:rsidRDefault="00615829" w:rsidP="00615829">
      <w:pPr>
        <w:pStyle w:val="CodeIDDSamples"/>
        <w:ind w:hanging="288"/>
      </w:pPr>
    </w:p>
    <w:p w14:paraId="19668E5A" w14:textId="77777777"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14:paraId="0E6FDED3" w14:textId="77777777" w:rsidR="00615829" w:rsidRDefault="00615829" w:rsidP="00615829">
      <w:pPr>
        <w:pStyle w:val="CodeIDDSamples"/>
        <w:ind w:hanging="288"/>
      </w:pPr>
      <w:r>
        <w:t>HVAC,Average,Refrigeration Zone Air Chiller Sensible Cooling Rate [W]</w:t>
      </w:r>
    </w:p>
    <w:p w14:paraId="74C40D1B" w14:textId="77777777" w:rsidR="00615829" w:rsidRDefault="00615829" w:rsidP="00615829">
      <w:pPr>
        <w:pStyle w:val="CodeIDDSamples"/>
        <w:ind w:hanging="288"/>
      </w:pPr>
      <w:r>
        <w:t>HVAC,Sum,Refrigeration Zone Air Chiller Sensible Cooling Energy [J]</w:t>
      </w:r>
    </w:p>
    <w:p w14:paraId="2037B773" w14:textId="77777777" w:rsidR="00615829" w:rsidRDefault="00615829" w:rsidP="00615829">
      <w:pPr>
        <w:pStyle w:val="CodeIDDSamples"/>
        <w:ind w:hanging="288"/>
      </w:pPr>
      <w:r>
        <w:t>HVAC,Average, Refrigeration Zone Air Chiller Heating Rate [W]</w:t>
      </w:r>
    </w:p>
    <w:p w14:paraId="14858D53" w14:textId="77777777" w:rsidR="00615829" w:rsidRDefault="00615829" w:rsidP="00615829">
      <w:pPr>
        <w:pStyle w:val="CodeIDDSamples"/>
        <w:ind w:hanging="288"/>
      </w:pPr>
      <w:r>
        <w:t>HVAC,Sum,Refrigeration Zone Air Chiller Heating Energy [J]</w:t>
      </w:r>
    </w:p>
    <w:p w14:paraId="628B54C2" w14:textId="77777777" w:rsidR="00615829" w:rsidRDefault="00615829" w:rsidP="00615829">
      <w:pPr>
        <w:pStyle w:val="CodeIDDSamples"/>
        <w:ind w:hanging="288"/>
      </w:pPr>
      <w:r>
        <w:lastRenderedPageBreak/>
        <w:t>HVAC,Average, Refrigeration Zone Air Chiller Latent Cooling Rate [W]</w:t>
      </w:r>
    </w:p>
    <w:p w14:paraId="163F8BBE" w14:textId="77777777" w:rsidR="00615829" w:rsidRDefault="00615829" w:rsidP="00615829">
      <w:pPr>
        <w:pStyle w:val="CodeIDDSamples"/>
        <w:ind w:hanging="288"/>
      </w:pPr>
      <w:r>
        <w:t>HVAC,Sum,Refrigeration Zone Air Chiller Latent Cooling Energy [J</w:t>
      </w:r>
    </w:p>
    <w:p w14:paraId="1EE0B5C4" w14:textId="77777777" w:rsidR="00615829" w:rsidRDefault="00615829" w:rsidP="00615829">
      <w:pPr>
        <w:pStyle w:val="CodeIDDSamples"/>
        <w:ind w:hanging="288"/>
      </w:pPr>
      <w:r>
        <w:t>HVAC,Average,Refrigeration Zone Air Chiller Total Cooling Rate [W]</w:t>
      </w:r>
    </w:p>
    <w:p w14:paraId="2DA9ED75" w14:textId="77777777" w:rsidR="00615829" w:rsidRDefault="00615829" w:rsidP="00615829">
      <w:pPr>
        <w:pStyle w:val="CodeIDDSamples"/>
        <w:ind w:hanging="288"/>
      </w:pPr>
      <w:r>
        <w:t>HVAC,Sum,Refrigeration Zone Air Chiller Total Cooling Energy [J]</w:t>
      </w:r>
    </w:p>
    <w:p w14:paraId="6B075F64" w14:textId="77777777" w:rsidR="00615829" w:rsidRDefault="00615829" w:rsidP="00615829">
      <w:pPr>
        <w:pStyle w:val="CodeIDDSamples"/>
        <w:ind w:hanging="288"/>
      </w:pPr>
      <w:r>
        <w:t>HVAC,Average,Refrigeration Zone Air Chiller Water Removed Mass Flow Rate [kg/s]</w:t>
      </w:r>
    </w:p>
    <w:p w14:paraId="14E380E2" w14:textId="77777777" w:rsidR="00615829" w:rsidRDefault="00615829" w:rsidP="00615829">
      <w:pPr>
        <w:pStyle w:val="Heading4"/>
      </w:pPr>
      <w:r>
        <w:t>Refrigeration Zone Air Chiller Total Cooling Rate [W]</w:t>
      </w:r>
    </w:p>
    <w:p w14:paraId="76D413D2" w14:textId="77777777" w:rsidR="00615829" w:rsidRDefault="00615829" w:rsidP="00615829">
      <w:pPr>
        <w:pStyle w:val="BodyText"/>
      </w:pPr>
      <w:r>
        <w:t>This field is the total (sensible plus latent) cooling rate of the Air Chiller evaporator coil in Watts.</w:t>
      </w:r>
    </w:p>
    <w:p w14:paraId="4109688F" w14:textId="77777777" w:rsidR="00615829" w:rsidRDefault="00615829" w:rsidP="00615829">
      <w:pPr>
        <w:pStyle w:val="Heading4"/>
      </w:pPr>
      <w:r>
        <w:t>Refrigeration Zone Air Chiller Total Cooling Energy [J]</w:t>
      </w:r>
    </w:p>
    <w:p w14:paraId="20FD06CD" w14:textId="77777777"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3E319E">
        <w:t>Output:Meter objects)</w:t>
      </w:r>
      <w:r>
        <w:t>.</w:t>
      </w:r>
    </w:p>
    <w:p w14:paraId="25FA9993" w14:textId="77777777" w:rsidR="00615829" w:rsidRDefault="00615829" w:rsidP="00615829">
      <w:pPr>
        <w:pStyle w:val="Heading4"/>
      </w:pPr>
      <w:r>
        <w:t>Refrigeration Zone Air Chiller Sensible Cooling Rate [W]</w:t>
      </w:r>
    </w:p>
    <w:p w14:paraId="19E27199" w14:textId="77777777" w:rsidR="00615829" w:rsidRPr="00A35B63" w:rsidRDefault="00615829" w:rsidP="00615829">
      <w:pPr>
        <w:pStyle w:val="Heading4"/>
      </w:pPr>
      <w:r w:rsidRPr="00A35B63">
        <w:t>Refrigeration Zone Air Chiller Sensible Heat Transfer Rate</w:t>
      </w:r>
      <w:r>
        <w:t xml:space="preserve"> [W]</w:t>
      </w:r>
    </w:p>
    <w:p w14:paraId="1F2CC237" w14:textId="77777777" w:rsidR="00615829" w:rsidRDefault="00615829" w:rsidP="00615829">
      <w:pPr>
        <w:pStyle w:val="BodyText"/>
      </w:pPr>
      <w:r>
        <w:t>This field is the sensible cooling rate of the Air Chiller evaporator coil in Watts.</w:t>
      </w:r>
    </w:p>
    <w:p w14:paraId="13238456" w14:textId="77777777" w:rsidR="00615829" w:rsidRDefault="00615829" w:rsidP="00615829">
      <w:pPr>
        <w:pStyle w:val="Heading4"/>
      </w:pPr>
      <w:r w:rsidRPr="001E0166">
        <w:t>Refrigeration Zone Air Chiller Sensible Cooling Energy</w:t>
      </w:r>
      <w:r w:rsidRPr="001E0166" w:rsidDel="001E0166">
        <w:t xml:space="preserve"> </w:t>
      </w:r>
      <w:r>
        <w:t xml:space="preserve"> [J]</w:t>
      </w:r>
    </w:p>
    <w:p w14:paraId="54988E3D" w14:textId="77777777" w:rsidR="00615829" w:rsidRPr="00A35B63" w:rsidRDefault="00615829" w:rsidP="00615829">
      <w:pPr>
        <w:pStyle w:val="Heading4"/>
      </w:pPr>
      <w:r w:rsidRPr="00A35B63">
        <w:t>Refrigeration Zone Air Chiller Sensible Heat Transfer Energy</w:t>
      </w:r>
      <w:r>
        <w:t xml:space="preserve"> [J]</w:t>
      </w:r>
    </w:p>
    <w:p w14:paraId="7B95A06F" w14:textId="77777777" w:rsidR="00615829" w:rsidRDefault="00615829" w:rsidP="00615829">
      <w:pPr>
        <w:pStyle w:val="BodyText"/>
      </w:pPr>
      <w:r>
        <w:t>This field is the sensible cooling of the Air Chiller evaporator coil in Joules over the timestep being reported.</w:t>
      </w:r>
    </w:p>
    <w:p w14:paraId="3638C034" w14:textId="77777777" w:rsidR="00615829" w:rsidRDefault="00615829" w:rsidP="00615829">
      <w:pPr>
        <w:pStyle w:val="Heading4"/>
      </w:pPr>
      <w:r w:rsidRPr="001E0166">
        <w:t>Refrigeration Zone Air Chiller Latent Cooling Rate</w:t>
      </w:r>
      <w:r w:rsidRPr="001E0166" w:rsidDel="001E0166">
        <w:t xml:space="preserve"> </w:t>
      </w:r>
      <w:r>
        <w:t xml:space="preserve"> [W]</w:t>
      </w:r>
    </w:p>
    <w:p w14:paraId="3A326AB9" w14:textId="77777777" w:rsidR="00615829" w:rsidRDefault="00615829" w:rsidP="00615829">
      <w:pPr>
        <w:pStyle w:val="BodyText"/>
      </w:pPr>
      <w:r>
        <w:t>This field is the latent cooling (dehumidification) rate of the Air Chiller evaporator coil in Watts.</w:t>
      </w:r>
    </w:p>
    <w:p w14:paraId="3B352143" w14:textId="77777777" w:rsidR="00615829" w:rsidRDefault="00615829" w:rsidP="00615829">
      <w:pPr>
        <w:pStyle w:val="Heading4"/>
      </w:pPr>
      <w:r w:rsidRPr="001E0166">
        <w:t>Refrigeration Zone Air Chiller Latent Cooling Energy</w:t>
      </w:r>
      <w:r w:rsidRPr="001E0166" w:rsidDel="001E0166">
        <w:t xml:space="preserve"> </w:t>
      </w:r>
      <w:r>
        <w:t xml:space="preserve"> [J]</w:t>
      </w:r>
    </w:p>
    <w:p w14:paraId="0049C9F5" w14:textId="77777777" w:rsidR="00615829" w:rsidRDefault="00615829" w:rsidP="00615829">
      <w:pPr>
        <w:pStyle w:val="BodyText"/>
      </w:pPr>
      <w:r>
        <w:t>This field is the latent cooling (dehumidification) of the Air Chiller evaporator coil in Joules over the timestep being reported.</w:t>
      </w:r>
    </w:p>
    <w:p w14:paraId="29D55B7A" w14:textId="77777777" w:rsidR="00615829" w:rsidRDefault="00615829" w:rsidP="00615829">
      <w:pPr>
        <w:pStyle w:val="Heading4"/>
      </w:pPr>
      <w:r w:rsidRPr="002B5CBF">
        <w:t>Refrigeration Zone Air Chiller Water Removed Mass Flow Rate</w:t>
      </w:r>
      <w:r w:rsidRPr="002B5CBF" w:rsidDel="002B5CBF">
        <w:t xml:space="preserve"> </w:t>
      </w:r>
      <w:r>
        <w:t xml:space="preserve"> [kg/s]</w:t>
      </w:r>
    </w:p>
    <w:p w14:paraId="792315E2" w14:textId="77777777" w:rsidR="00615829" w:rsidRDefault="00615829" w:rsidP="00615829">
      <w:pPr>
        <w:pStyle w:val="BodyText"/>
      </w:pPr>
      <w:r>
        <w:t>This field is the latent cooling (dehumidification) of the Air Chiller evaporator coil in kilograms per second over the timestep being reported.</w:t>
      </w:r>
    </w:p>
    <w:p w14:paraId="520B8107" w14:textId="77777777" w:rsidR="00615829" w:rsidRDefault="00615829" w:rsidP="00615829">
      <w:pPr>
        <w:pStyle w:val="Heading4"/>
      </w:pPr>
      <w:r>
        <w:t>Refrigeration Zone Air Chiller Total Electric Power [W]</w:t>
      </w:r>
    </w:p>
    <w:p w14:paraId="1E61C22F" w14:textId="77777777" w:rsidR="00615829" w:rsidRDefault="00615829" w:rsidP="00615829">
      <w:pPr>
        <w:pStyle w:val="BodyText"/>
      </w:pPr>
      <w:r>
        <w:t>This field is the total electricity (fan, heaters, lights, and electric defrost) used by the Air Chiller in Watts.</w:t>
      </w:r>
    </w:p>
    <w:p w14:paraId="27635A58" w14:textId="77777777" w:rsidR="00615829" w:rsidRDefault="00615829" w:rsidP="00615829">
      <w:pPr>
        <w:pStyle w:val="Heading4"/>
      </w:pPr>
      <w:r w:rsidRPr="006E3681">
        <w:t>Refrigeration Zone Air Chiller Total Electric Energy</w:t>
      </w:r>
      <w:r>
        <w:t xml:space="preserve"> [J]</w:t>
      </w:r>
    </w:p>
    <w:p w14:paraId="298DB092" w14:textId="77777777" w:rsidR="00615829" w:rsidRDefault="00615829" w:rsidP="00615829">
      <w:pPr>
        <w:pStyle w:val="BodyText"/>
      </w:pPr>
      <w:r>
        <w:t>This field is the electricity (fan, heaters, lights, and electric defrost)used by the Refrigeration chiller in Joules over the timestep being reported.</w:t>
      </w:r>
    </w:p>
    <w:p w14:paraId="3BBB9945" w14:textId="77777777" w:rsidR="00615829" w:rsidRDefault="00615829" w:rsidP="00615829">
      <w:pPr>
        <w:pStyle w:val="Heading4"/>
      </w:pPr>
      <w:r>
        <w:t>Refrigeration Zone Air Chiller Fan Electric Power [W]</w:t>
      </w:r>
    </w:p>
    <w:p w14:paraId="26F3C9CE" w14:textId="77777777" w:rsidR="00615829" w:rsidRDefault="00615829" w:rsidP="00615829">
      <w:pPr>
        <w:pStyle w:val="BodyText"/>
      </w:pPr>
      <w:r>
        <w:t>This field is the electric power input to the Air Chiller fan(s) in Watts.</w:t>
      </w:r>
    </w:p>
    <w:p w14:paraId="7191A03A" w14:textId="77777777" w:rsidR="00615829" w:rsidRDefault="00615829" w:rsidP="00615829">
      <w:pPr>
        <w:pStyle w:val="Heading4"/>
      </w:pPr>
      <w:r w:rsidRPr="00B6247C">
        <w:t>Refrigeration Zone Air Chiller Fan Electric Energy</w:t>
      </w:r>
      <w:r w:rsidRPr="00B6247C" w:rsidDel="00B6247C">
        <w:t xml:space="preserve"> </w:t>
      </w:r>
      <w:r>
        <w:t xml:space="preserve"> [J]</w:t>
      </w:r>
    </w:p>
    <w:p w14:paraId="7ABCBA57" w14:textId="77777777"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3545A3C0" w14:textId="77777777" w:rsidR="00615829" w:rsidRDefault="00615829" w:rsidP="00615829">
      <w:pPr>
        <w:pStyle w:val="Heading4"/>
      </w:pPr>
      <w:r>
        <w:lastRenderedPageBreak/>
        <w:t>Refrigeration Zone Air Chiller Heater Electric Power  [W]</w:t>
      </w:r>
    </w:p>
    <w:p w14:paraId="4BA7D83D" w14:textId="77777777" w:rsidR="00615829" w:rsidRDefault="00615829" w:rsidP="00615829">
      <w:pPr>
        <w:pStyle w:val="BodyText"/>
      </w:pPr>
      <w:r>
        <w:t>This field is the electric power input to the Air Chiller heaters in Watts.</w:t>
      </w:r>
    </w:p>
    <w:p w14:paraId="011F6DB0" w14:textId="77777777" w:rsidR="00615829" w:rsidRDefault="00615829" w:rsidP="00615829">
      <w:pPr>
        <w:pStyle w:val="Heading4"/>
      </w:pPr>
      <w:r>
        <w:t>Refrigeration Zone Air Chiller Heater Electric Energy [J]</w:t>
      </w:r>
    </w:p>
    <w:p w14:paraId="2DBF9E07" w14:textId="77777777"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2B1E4903" w14:textId="77777777" w:rsidR="00615829" w:rsidRDefault="00615829" w:rsidP="00615829">
      <w:pPr>
        <w:pStyle w:val="Heading4"/>
      </w:pPr>
      <w:r>
        <w:t>Refrigeration Zone Air Chiller Defrost Electric Power  [W]</w:t>
      </w:r>
    </w:p>
    <w:p w14:paraId="43E3CE98" w14:textId="77777777" w:rsidR="00615829" w:rsidRDefault="00615829" w:rsidP="00615829">
      <w:pPr>
        <w:pStyle w:val="BodyText"/>
      </w:pPr>
      <w:r>
        <w:t>This field is the electric power input to the Air Chiller electric defrost heater(s) in Watts. This output is available if case defrost type is Electric.</w:t>
      </w:r>
    </w:p>
    <w:p w14:paraId="15797EE4" w14:textId="77777777" w:rsidR="00615829" w:rsidRDefault="00615829" w:rsidP="00615829">
      <w:pPr>
        <w:pStyle w:val="Heading4"/>
      </w:pPr>
      <w:r>
        <w:t>Refrigeration Zone Air Chiller Defrost Electric Energy [J]</w:t>
      </w:r>
    </w:p>
    <w:p w14:paraId="7105AE91" w14:textId="77777777"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 This output is available if case defrost type is Electric.</w:t>
      </w:r>
    </w:p>
    <w:p w14:paraId="0206E44B" w14:textId="77777777" w:rsidR="00615829" w:rsidRDefault="00615829" w:rsidP="00615829">
      <w:pPr>
        <w:pStyle w:val="Heading4"/>
      </w:pPr>
      <w:r>
        <w:t>Refrigeration Zone Air Chiller Sensible Heat Ratio</w:t>
      </w:r>
    </w:p>
    <w:p w14:paraId="5D70CF36" w14:textId="77777777" w:rsidR="00615829" w:rsidRDefault="00615829" w:rsidP="00615829">
      <w:pPr>
        <w:pStyle w:val="BodyText"/>
      </w:pPr>
      <w:r>
        <w:t>This field is the Sensible Cooling Energy  Rate divided by the Total Cooling Energy Rate.</w:t>
      </w:r>
    </w:p>
    <w:p w14:paraId="4BCA2CC6" w14:textId="77777777" w:rsidR="00615829" w:rsidRDefault="00615829" w:rsidP="00615829">
      <w:pPr>
        <w:pStyle w:val="Heading4"/>
      </w:pPr>
      <w:r>
        <w:t>Refrigeration Zone Air Chiller Frost Accumulation Mass [kg]</w:t>
      </w:r>
    </w:p>
    <w:p w14:paraId="262496D3" w14:textId="77777777" w:rsidR="00615829" w:rsidRDefault="00615829" w:rsidP="00615829">
      <w:pPr>
        <w:pStyle w:val="BodyText"/>
      </w:pPr>
      <w:r>
        <w:t>This field is the total amount of frost present on the coil during the timestep being reported.</w:t>
      </w:r>
    </w:p>
    <w:p w14:paraId="64BAEFE5" w14:textId="77777777" w:rsidR="00615829" w:rsidRDefault="00615829" w:rsidP="00615829">
      <w:pPr>
        <w:pStyle w:val="Heading4"/>
      </w:pPr>
      <w:r>
        <w:t>Refrigeration Zone Air Chiller Zone Total Cooling Rate [W]</w:t>
      </w:r>
    </w:p>
    <w:p w14:paraId="72921CD3" w14:textId="77777777" w:rsidR="00615829" w:rsidRDefault="00615829" w:rsidP="00615829">
      <w:pPr>
        <w:pStyle w:val="BodyText"/>
      </w:pPr>
      <w:r>
        <w:t>This field is the rate of total cooling delivered to the zone in Watts. A positive value is reported when the zone is cooled by the air chiller, otherwise a zero is reported.</w:t>
      </w:r>
    </w:p>
    <w:p w14:paraId="6A68B56C" w14:textId="77777777" w:rsidR="00615829" w:rsidRDefault="00615829" w:rsidP="00615829">
      <w:pPr>
        <w:pStyle w:val="Heading4"/>
      </w:pPr>
      <w:r w:rsidRPr="002B5CBF">
        <w:t>Refrigeration Zone Air Chiller Zone Total Cooling Energy</w:t>
      </w:r>
      <w:r w:rsidRPr="002B5CBF" w:rsidDel="002B5CBF">
        <w:t xml:space="preserve"> </w:t>
      </w:r>
      <w:r>
        <w:t xml:space="preserve"> [J]</w:t>
      </w:r>
    </w:p>
    <w:p w14:paraId="4E04EA4B" w14:textId="77777777"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14:paraId="2D9D14F7" w14:textId="77777777" w:rsidR="00615829" w:rsidRDefault="00615829" w:rsidP="00615829">
      <w:pPr>
        <w:pStyle w:val="Heading4"/>
      </w:pPr>
      <w:r>
        <w:t>Refrigeration Zone Air Chiller Zone Sensible Cooling Rate [W]</w:t>
      </w:r>
    </w:p>
    <w:p w14:paraId="7E3A19C6" w14:textId="77777777" w:rsidR="00615829" w:rsidRDefault="00615829" w:rsidP="00615829">
      <w:pPr>
        <w:pStyle w:val="BodyText"/>
      </w:pPr>
      <w:r>
        <w:t>This field is the rate of sensible cooling delivered to the zone in Watts. A positive value is reported when the zone is cooled by the air chiller, otherwise a zero is reported.</w:t>
      </w:r>
    </w:p>
    <w:p w14:paraId="15FBBD2A" w14:textId="77777777" w:rsidR="00615829" w:rsidRDefault="00615829" w:rsidP="00615829">
      <w:pPr>
        <w:pStyle w:val="Heading4"/>
      </w:pPr>
      <w:r>
        <w:t>Refrigeration Zone Air Chiller Zone Sensible Cooling Energy [J]</w:t>
      </w:r>
    </w:p>
    <w:p w14:paraId="7594AE06" w14:textId="77777777"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14:paraId="63E51E1A" w14:textId="77777777" w:rsidR="00615829" w:rsidRDefault="00615829" w:rsidP="00615829">
      <w:pPr>
        <w:pStyle w:val="Heading4"/>
      </w:pPr>
      <w:r>
        <w:t>Refrigeration Zone Air Chiller Zone Heating Rate [W]</w:t>
      </w:r>
    </w:p>
    <w:p w14:paraId="67C0CA72" w14:textId="77777777"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14:paraId="6A23730B" w14:textId="77777777" w:rsidR="00615829" w:rsidRDefault="00615829" w:rsidP="00615829">
      <w:pPr>
        <w:pStyle w:val="Heading4"/>
      </w:pPr>
      <w:r>
        <w:t>Refrigeration Zone Air Chiller Zone Heating Energy [J]</w:t>
      </w:r>
    </w:p>
    <w:p w14:paraId="6D0161F5" w14:textId="77777777"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14:paraId="6917E299" w14:textId="77777777"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14:paraId="545CE551" w14:textId="77777777" w:rsidR="00615829" w:rsidRDefault="00615829" w:rsidP="00615829">
      <w:pPr>
        <w:pStyle w:val="Heading4"/>
      </w:pPr>
      <w:r>
        <w:lastRenderedPageBreak/>
        <w:t>Refrigeration Zone Air Chiller Sensible Cooling Rate  [W]</w:t>
      </w:r>
    </w:p>
    <w:p w14:paraId="0AD6372F" w14:textId="77777777" w:rsidR="00615829" w:rsidRDefault="00615829" w:rsidP="00615829">
      <w:pPr>
        <w:pStyle w:val="BodyText"/>
      </w:pPr>
      <w:r>
        <w:t>This field is the rate of sensible cooling delivered to the zone, net of any auxiliary heat input,  in Watts..</w:t>
      </w:r>
    </w:p>
    <w:p w14:paraId="570FC8FC" w14:textId="77777777" w:rsidR="00615829" w:rsidRDefault="00615829" w:rsidP="00615829">
      <w:pPr>
        <w:pStyle w:val="Heading4"/>
      </w:pPr>
      <w:r w:rsidRPr="00A35B63">
        <w:t>Refrigeration Zone Air Chiller Sensible Cooling Energy</w:t>
      </w:r>
      <w:r w:rsidRPr="00A35B63" w:rsidDel="00A35B63">
        <w:t xml:space="preserve"> </w:t>
      </w:r>
      <w:r>
        <w:t>[J]</w:t>
      </w:r>
    </w:p>
    <w:p w14:paraId="139E4D42" w14:textId="77777777" w:rsidR="00615829" w:rsidRDefault="00615829" w:rsidP="00615829">
      <w:pPr>
        <w:pStyle w:val="BodyText"/>
      </w:pPr>
      <w:r>
        <w:t>This field is the amount of sensible cooling energy, net of any auxiliary heat input, delivered to the zone in Joules.</w:t>
      </w:r>
    </w:p>
    <w:p w14:paraId="3B068B0F" w14:textId="77777777" w:rsidR="00615829" w:rsidRDefault="00615829" w:rsidP="00615829">
      <w:pPr>
        <w:pStyle w:val="Heading4"/>
      </w:pPr>
      <w:r w:rsidRPr="00A35B63">
        <w:t>Refrigeration Zone Air Chiller Latent Cooling Rate</w:t>
      </w:r>
      <w:r w:rsidRPr="00A35B63" w:rsidDel="00A35B63">
        <w:t xml:space="preserve"> </w:t>
      </w:r>
      <w:r>
        <w:t>[W]</w:t>
      </w:r>
    </w:p>
    <w:p w14:paraId="05118D21" w14:textId="77777777"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14:paraId="0D5FD3D4" w14:textId="77777777" w:rsidR="00615829" w:rsidRDefault="00615829" w:rsidP="00615829">
      <w:pPr>
        <w:pStyle w:val="Heading4"/>
      </w:pPr>
      <w:r>
        <w:t>Refrigeration Zone Air Chiller Water Removed Mass Flow Rate  [kg/s]</w:t>
      </w:r>
    </w:p>
    <w:p w14:paraId="304E1F45" w14:textId="77777777"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14:paraId="401256D5" w14:textId="77777777" w:rsidR="00615829" w:rsidRDefault="00615829" w:rsidP="00615829">
      <w:pPr>
        <w:pStyle w:val="Heading4"/>
      </w:pPr>
      <w:r w:rsidRPr="00A35B63">
        <w:t>Refrigeration Zone Air Chiller Latent Cooling Energy</w:t>
      </w:r>
      <w:r w:rsidRPr="00A35B63" w:rsidDel="00A35B63">
        <w:t xml:space="preserve"> </w:t>
      </w:r>
      <w:r>
        <w:t>[J]</w:t>
      </w:r>
    </w:p>
    <w:p w14:paraId="1A9A0F22" w14:textId="77777777"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14:paraId="23435874" w14:textId="77777777" w:rsidR="00615829" w:rsidRDefault="00615829" w:rsidP="00615829">
      <w:pPr>
        <w:pStyle w:val="Heading4"/>
      </w:pPr>
      <w:r>
        <w:t>Refrigeration Zone Air Chiller Total Cooling Rate [W]</w:t>
      </w:r>
    </w:p>
    <w:p w14:paraId="69A53075" w14:textId="77777777" w:rsidR="00615829" w:rsidRDefault="00615829" w:rsidP="00615829">
      <w:pPr>
        <w:pStyle w:val="BodyText"/>
      </w:pPr>
      <w:r>
        <w:t>This field is the total rate of cooling, sensible plus latent, delivered to the zone in Watts.</w:t>
      </w:r>
    </w:p>
    <w:p w14:paraId="0140DBF0" w14:textId="77777777" w:rsidR="00615829" w:rsidRDefault="00615829" w:rsidP="00615829">
      <w:pPr>
        <w:pStyle w:val="Heading4"/>
      </w:pPr>
      <w:r>
        <w:t>Refrigeration Zone Air Chiller Total Cooling Energy [J]</w:t>
      </w:r>
    </w:p>
    <w:p w14:paraId="30423B17" w14:textId="77777777" w:rsidR="00615829" w:rsidRDefault="00615829" w:rsidP="00615829">
      <w:pPr>
        <w:pStyle w:val="BodyText"/>
      </w:pPr>
      <w:r>
        <w:t>This field is the total amount of cooling, sensible plus latent, energy delivered to the zone in Joules.</w:t>
      </w:r>
    </w:p>
    <w:p w14:paraId="77E19DF8" w14:textId="77777777" w:rsidR="00615829" w:rsidRDefault="00615829" w:rsidP="00615829">
      <w:pPr>
        <w:pStyle w:val="Heading4"/>
      </w:pPr>
      <w:r>
        <w:t>Refrigeration Zone Air Chiller Heating Rate  [W]</w:t>
      </w:r>
    </w:p>
    <w:p w14:paraId="25763CC7" w14:textId="77777777" w:rsidR="00615829" w:rsidRDefault="00615829" w:rsidP="00615829">
      <w:pPr>
        <w:pStyle w:val="BodyText"/>
      </w:pPr>
      <w:r>
        <w:t>This field is the rate of net heating due to any auxiliary or defrost heat input delivered to the zone,  in Watts.</w:t>
      </w:r>
    </w:p>
    <w:p w14:paraId="44065BF6" w14:textId="77777777" w:rsidR="00615829" w:rsidRDefault="00615829" w:rsidP="00615829">
      <w:pPr>
        <w:pStyle w:val="Heading4"/>
      </w:pPr>
      <w:r w:rsidRPr="00A35B63">
        <w:t>Refrigeration Zone Air Chiller Heating Energy</w:t>
      </w:r>
      <w:r w:rsidRPr="00A35B63" w:rsidDel="00A35B63">
        <w:t xml:space="preserve"> </w:t>
      </w:r>
      <w:r>
        <w:t>[J]</w:t>
      </w:r>
    </w:p>
    <w:p w14:paraId="4302B2A6" w14:textId="77777777" w:rsidR="007C7C85" w:rsidRDefault="007C7C85" w:rsidP="007C7C85">
      <w:pPr>
        <w:pStyle w:val="BodyText"/>
      </w:pPr>
      <w:r>
        <w:t>This field is the amount of net heating energy due to any auxiliary heat input, delivered to the zone in Joules.</w:t>
      </w:r>
    </w:p>
    <w:p w14:paraId="598C72AE" w14:textId="77777777" w:rsidR="00976A26" w:rsidRDefault="00976A26" w:rsidP="003B5C80">
      <w:pPr>
        <w:pStyle w:val="Heading2"/>
      </w:pPr>
      <w:bookmarkStart w:id="2478" w:name="_Toc399490405"/>
      <w:r>
        <w:t xml:space="preserve">Group – Zone Controls </w:t>
      </w:r>
      <w:r w:rsidR="00A6565C">
        <w:t>– Thermostats and Humidistats</w:t>
      </w:r>
      <w:bookmarkEnd w:id="2168"/>
      <w:bookmarkEnd w:id="2478"/>
    </w:p>
    <w:p w14:paraId="7C185805" w14:textId="77777777" w:rsidR="00DB6052" w:rsidRDefault="00DB6052" w:rsidP="00DB6052">
      <w:pPr>
        <w:pStyle w:val="BodyText"/>
      </w:pPr>
      <w:bookmarkStart w:id="2479" w:name="_Toc488474324"/>
      <w:bookmarkStart w:id="2480" w:name="_Toc488647286"/>
      <w:bookmarkStart w:id="2481" w:name="_Toc514747576"/>
      <w:bookmarkStart w:id="2482" w:name="_Toc99528055"/>
      <w:bookmarkStart w:id="2483" w:name="_Toc133305648"/>
      <w:bookmarkStart w:id="2484" w:name="_Toc488647293"/>
      <w:bookmarkStart w:id="2485" w:name="_Toc35405847"/>
      <w:bookmarkStart w:id="2486" w:name="_Toc99528064"/>
      <w:bookmarkEnd w:id="1772"/>
      <w:bookmarkEnd w:id="1773"/>
      <w:r>
        <w:t xml:space="preserve">Zone Control objects are used to control zone conditions to a specific setpoint. The </w:t>
      </w:r>
      <w:r w:rsidR="001A34EA">
        <w:t>six</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14:paraId="4CF5BDB6" w14:textId="77777777"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14:paraId="0A7BDFBD" w14:textId="77777777"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14:paraId="4D43095C" w14:textId="77777777"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14:paraId="1FCAF500" w14:textId="77777777"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14:paraId="4825CE07" w14:textId="77777777"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14:paraId="6D5DB1E4" w14:textId="77777777" w:rsidR="001A34EA" w:rsidRDefault="001A34EA" w:rsidP="001A34EA">
      <w:pPr>
        <w:pStyle w:val="BodyText"/>
        <w:ind w:left="1800" w:hanging="720"/>
      </w:pPr>
      <w:r w:rsidRPr="00A133D6">
        <w:rPr>
          <w:b/>
        </w:rPr>
        <w:t>Thermostat</w:t>
      </w:r>
      <w:r w:rsidRPr="00BB5C82">
        <w:t>:</w:t>
      </w:r>
      <w:r w:rsidRPr="00BB5C82">
        <w:rPr>
          <w:b/>
        </w:rPr>
        <w:t>StagedDualSetpoint</w:t>
      </w:r>
      <w:r w:rsidRPr="0072075E">
        <w:rPr>
          <w:b/>
        </w:rPr>
        <w:t xml:space="preserve"> </w:t>
      </w:r>
      <w:r>
        <w:rPr>
          <w:b/>
        </w:rPr>
        <w:t xml:space="preserve">– </w:t>
      </w:r>
      <w:r>
        <w:t>This thermostat control works alone with “Duel Setpoint” type only. The object provide</w:t>
      </w:r>
      <w:r w:rsidRPr="007F491E">
        <w:rPr>
          <w:color w:val="FF0000"/>
        </w:rPr>
        <w:t>s</w:t>
      </w:r>
      <w:r>
        <w:t xml:space="preserve"> heating and cooling setpoints, throttling range and offsets, so that zone temperature setpoint used for system load calculation is adjusted by the setpoint and throttling range based on the zone temperature at the previous time step. The stage number is determined by the temperature difference between the setpoint and zone temperature at the previous time step, and offset values.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r w:rsidRPr="007F491E">
        <w:rPr>
          <w:color w:val="FF0000"/>
        </w:rPr>
        <w:t>.</w:t>
      </w:r>
    </w:p>
    <w:p w14:paraId="3E7E5F61" w14:textId="77777777" w:rsidR="001A34EA" w:rsidRDefault="001A34EA" w:rsidP="003C0F6A">
      <w:pPr>
        <w:pStyle w:val="BodyText"/>
        <w:ind w:left="1800" w:hanging="720"/>
      </w:pPr>
    </w:p>
    <w:p w14:paraId="111DE748" w14:textId="77777777" w:rsidR="00DB6052" w:rsidRDefault="00A6565C" w:rsidP="00DB6052">
      <w:pPr>
        <w:pStyle w:val="Heading3"/>
      </w:pPr>
      <w:bookmarkStart w:id="2487" w:name="_Toc99528057"/>
      <w:bookmarkStart w:id="2488" w:name="_Toc133305650"/>
      <w:bookmarkStart w:id="2489" w:name="_Toc399490406"/>
      <w:bookmarkEnd w:id="2479"/>
      <w:bookmarkEnd w:id="2480"/>
      <w:bookmarkEnd w:id="2481"/>
      <w:bookmarkEnd w:id="2482"/>
      <w:bookmarkEnd w:id="2483"/>
      <w:r w:rsidRPr="00A6565C">
        <w:t>ZoneControl:Thermostat</w:t>
      </w:r>
      <w:bookmarkEnd w:id="2487"/>
      <w:bookmarkEnd w:id="2488"/>
      <w:bookmarkEnd w:id="2489"/>
    </w:p>
    <w:p w14:paraId="433E5CDE" w14:textId="77777777"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14:paraId="4A7D94D4" w14:textId="77777777"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14:paraId="4EC35D3C" w14:textId="77777777" w:rsidR="00DB6052" w:rsidRDefault="00DB6052" w:rsidP="00DB6052">
      <w:pPr>
        <w:pStyle w:val="BodyText"/>
        <w:ind w:left="1440"/>
      </w:pPr>
      <w:r>
        <w:t>0 - Uncontrolled (No specification or default)</w:t>
      </w:r>
    </w:p>
    <w:p w14:paraId="37DCA6EE" w14:textId="77777777" w:rsidR="00DB6052" w:rsidRDefault="00DB6052" w:rsidP="00DB6052">
      <w:pPr>
        <w:pStyle w:val="BodyText"/>
        <w:ind w:firstLine="360"/>
      </w:pPr>
      <w:r>
        <w:t xml:space="preserve">1 - Single Heating Setpoint </w:t>
      </w:r>
    </w:p>
    <w:p w14:paraId="26FCD406" w14:textId="77777777" w:rsidR="00DB6052" w:rsidRDefault="00DB6052" w:rsidP="00DB6052">
      <w:pPr>
        <w:pStyle w:val="BodyText"/>
        <w:ind w:firstLine="360"/>
      </w:pPr>
      <w:r>
        <w:t xml:space="preserve">2 - Single Cooling SetPoint </w:t>
      </w:r>
    </w:p>
    <w:p w14:paraId="4C5EC2AB" w14:textId="77777777" w:rsidR="00DB6052" w:rsidRDefault="00DB6052" w:rsidP="00DB6052">
      <w:pPr>
        <w:pStyle w:val="BodyText"/>
        <w:ind w:firstLine="360"/>
      </w:pPr>
      <w:r>
        <w:t xml:space="preserve">3 - Single Heating/Cooling Setpoint </w:t>
      </w:r>
    </w:p>
    <w:p w14:paraId="6A5F07D0" w14:textId="77777777" w:rsidR="00DB6052" w:rsidRDefault="00DB6052" w:rsidP="00DB6052">
      <w:pPr>
        <w:pStyle w:val="BodyText"/>
        <w:ind w:firstLine="360"/>
      </w:pPr>
      <w:r>
        <w:t>4 - Dual Setpoint (Heating and Cooling) with deadband</w:t>
      </w:r>
    </w:p>
    <w:p w14:paraId="5ABBB3C4" w14:textId="77777777"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14:paraId="6DEC540C" w14:textId="77777777" w:rsidR="00DB6052" w:rsidRDefault="00D3136B" w:rsidP="00DB6052">
      <w:pPr>
        <w:pStyle w:val="Heading4"/>
        <w:rPr>
          <w:snapToGrid w:val="0"/>
        </w:rPr>
      </w:pPr>
      <w:r>
        <w:rPr>
          <w:snapToGrid w:val="0"/>
        </w:rPr>
        <w:t xml:space="preserve">Field: </w:t>
      </w:r>
      <w:r w:rsidR="00DB6052">
        <w:rPr>
          <w:snapToGrid w:val="0"/>
        </w:rPr>
        <w:t>Name</w:t>
      </w:r>
    </w:p>
    <w:p w14:paraId="1E613524" w14:textId="77777777" w:rsidR="00DB6052" w:rsidRDefault="00DB6052" w:rsidP="00DB6052">
      <w:pPr>
        <w:pStyle w:val="BodyText"/>
      </w:pPr>
      <w:r>
        <w:t>Unique identifying name for the thermostat.</w:t>
      </w:r>
    </w:p>
    <w:p w14:paraId="12406565" w14:textId="77777777" w:rsidR="003755F6" w:rsidRDefault="003755F6" w:rsidP="003755F6">
      <w:pPr>
        <w:pStyle w:val="Heading4"/>
        <w:rPr>
          <w:snapToGrid w:val="0"/>
        </w:rPr>
      </w:pPr>
      <w:r>
        <w:rPr>
          <w:snapToGrid w:val="0"/>
        </w:rPr>
        <w:lastRenderedPageBreak/>
        <w:t>Field: Zone or ZoneList Name</w:t>
      </w:r>
    </w:p>
    <w:p w14:paraId="4B7E99D3" w14:textId="77777777"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2E00E17" w14:textId="77777777" w:rsidR="00DB6052" w:rsidRDefault="00D3136B" w:rsidP="00DB6052">
      <w:pPr>
        <w:pStyle w:val="Heading4"/>
        <w:rPr>
          <w:snapToGrid w:val="0"/>
        </w:rPr>
      </w:pPr>
      <w:r>
        <w:rPr>
          <w:snapToGrid w:val="0"/>
        </w:rPr>
        <w:t xml:space="preserve">Field: </w:t>
      </w:r>
      <w:r w:rsidR="00231926" w:rsidRPr="00231926">
        <w:rPr>
          <w:snapToGrid w:val="0"/>
        </w:rPr>
        <w:t>Control Type Schedule Name</w:t>
      </w:r>
    </w:p>
    <w:p w14:paraId="78896B68" w14:textId="77777777" w:rsidR="00DB6052" w:rsidRDefault="00DB6052" w:rsidP="00DB6052">
      <w:pPr>
        <w:pStyle w:val="BodyText"/>
      </w:pPr>
      <w:r>
        <w:t>Schedule which defines what type of control is active during the simulation</w:t>
      </w:r>
      <w:r w:rsidR="006B2084">
        <w:t xml:space="preserve">. </w:t>
      </w:r>
      <w:r>
        <w:t xml:space="preserve">Valid Control Types are: </w:t>
      </w:r>
    </w:p>
    <w:p w14:paraId="4AEA79EE" w14:textId="77777777" w:rsidR="00DB6052" w:rsidRDefault="00DB6052" w:rsidP="00DB6052">
      <w:pPr>
        <w:pStyle w:val="BodyText"/>
        <w:ind w:left="1440"/>
      </w:pPr>
      <w:r>
        <w:t>0 - Uncontrolled (No specification or default)</w:t>
      </w:r>
    </w:p>
    <w:p w14:paraId="205470C3" w14:textId="77777777" w:rsidR="00DB6052" w:rsidRDefault="00DB6052" w:rsidP="00DB6052">
      <w:pPr>
        <w:pStyle w:val="BodyText"/>
        <w:ind w:firstLine="360"/>
      </w:pPr>
      <w:r>
        <w:t xml:space="preserve">1 - Single Heating Setpoint </w:t>
      </w:r>
    </w:p>
    <w:p w14:paraId="62769F63" w14:textId="77777777" w:rsidR="00DB6052" w:rsidRDefault="00DB6052" w:rsidP="00DB6052">
      <w:pPr>
        <w:pStyle w:val="BodyText"/>
        <w:ind w:firstLine="360"/>
      </w:pPr>
      <w:r>
        <w:t xml:space="preserve">2 - Single Cooling SetPoint </w:t>
      </w:r>
    </w:p>
    <w:p w14:paraId="7BCD7BCB" w14:textId="77777777" w:rsidR="00DB6052" w:rsidRDefault="00DB6052" w:rsidP="00DB6052">
      <w:pPr>
        <w:pStyle w:val="BodyText"/>
        <w:ind w:firstLine="360"/>
      </w:pPr>
      <w:r>
        <w:t>3 - Single Heating Cooling Setpoint</w:t>
      </w:r>
    </w:p>
    <w:p w14:paraId="15130AFE" w14:textId="77777777" w:rsidR="00DB6052" w:rsidRDefault="00DB6052" w:rsidP="00DB6052">
      <w:pPr>
        <w:pStyle w:val="BodyText"/>
        <w:ind w:firstLine="360"/>
      </w:pPr>
      <w:r>
        <w:t xml:space="preserve">4 - </w:t>
      </w:r>
      <w:bookmarkStart w:id="2490" w:name="_Toc4242912"/>
      <w:r>
        <w:t>Dual Setpoint with Deadband</w:t>
      </w:r>
      <w:bookmarkEnd w:id="2490"/>
      <w:r>
        <w:t xml:space="preserve"> (Heating and Cooling)</w:t>
      </w:r>
    </w:p>
    <w:p w14:paraId="169969A6" w14:textId="77777777" w:rsidR="00DB6052" w:rsidRDefault="00DB6052" w:rsidP="00DB6052">
      <w:pPr>
        <w:pStyle w:val="BodyText"/>
      </w:pPr>
      <w:r>
        <w:t>Each non-zero control type which is used in this schedule must appear in the following fields which list the specific thermostat control objects to be used for this zone.</w:t>
      </w:r>
    </w:p>
    <w:p w14:paraId="1676C1B3" w14:textId="77777777"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14:paraId="64F1B2F0" w14:textId="77777777"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14:paraId="276A82E5"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14:paraId="3C2C5FA3" w14:textId="77777777" w:rsidR="00DB6052" w:rsidRDefault="00DB6052" w:rsidP="00DB6052">
      <w:pPr>
        <w:pStyle w:val="BodyText"/>
      </w:pPr>
      <w:r>
        <w:t>This field specifies the control type to be used for this zone</w:t>
      </w:r>
      <w:r w:rsidR="006B2084">
        <w:t xml:space="preserve">. </w:t>
      </w:r>
      <w:r>
        <w:t xml:space="preserve">Available control types are: </w:t>
      </w:r>
    </w:p>
    <w:p w14:paraId="0D5DBEE5" w14:textId="77777777" w:rsidR="00231926" w:rsidRDefault="00231926" w:rsidP="00231926">
      <w:pPr>
        <w:pStyle w:val="CodeIDDSamples"/>
      </w:pPr>
      <w:r>
        <w:t>ThermostatSetpoint:SingleHeating</w:t>
      </w:r>
    </w:p>
    <w:p w14:paraId="60710007" w14:textId="77777777" w:rsidR="00231926" w:rsidRDefault="00231926" w:rsidP="00231926">
      <w:pPr>
        <w:pStyle w:val="CodeIDDSamples"/>
      </w:pPr>
      <w:r>
        <w:t>ThermostatSetpoint:SingleCooling</w:t>
      </w:r>
    </w:p>
    <w:p w14:paraId="6A1AE628" w14:textId="77777777" w:rsidR="00231926" w:rsidRDefault="00231926" w:rsidP="00231926">
      <w:pPr>
        <w:pStyle w:val="CodeIDDSamples"/>
      </w:pPr>
      <w:r>
        <w:t>ThermostatSetpoint:SingleHeatingOrCooling</w:t>
      </w:r>
    </w:p>
    <w:p w14:paraId="24FC6FAA" w14:textId="77777777" w:rsidR="00231926" w:rsidRDefault="00231926" w:rsidP="00231926">
      <w:pPr>
        <w:pStyle w:val="CodeIDDSamples"/>
      </w:pPr>
      <w:r>
        <w:t>ThermostatSetpoint:DualSetpoint</w:t>
      </w:r>
    </w:p>
    <w:p w14:paraId="03548C27"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14:paraId="5D915AE8" w14:textId="77777777"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14:paraId="2C594C9A" w14:textId="77777777" w:rsidR="00DB6052" w:rsidRDefault="00DB6052" w:rsidP="00DB6052">
      <w:pPr>
        <w:pStyle w:val="BodyText"/>
      </w:pPr>
      <w:r>
        <w:t>An example of this statement in an IDF is:</w:t>
      </w:r>
    </w:p>
    <w:p w14:paraId="78DC8403" w14:textId="77777777" w:rsidR="00DB6052" w:rsidRDefault="00EC0E16" w:rsidP="00DB6052">
      <w:pPr>
        <w:pStyle w:val="IDDDefinition"/>
        <w:rPr>
          <w:snapToGrid w:val="0"/>
        </w:rPr>
      </w:pPr>
      <w:r>
        <w:rPr>
          <w:snapToGrid w:val="0"/>
        </w:rPr>
        <w:t>ZoneControl:Thermostat</w:t>
      </w:r>
      <w:r w:rsidR="00DB6052">
        <w:rPr>
          <w:snapToGrid w:val="0"/>
        </w:rPr>
        <w:t>, Zone 3 Thermostat, NORTH ZONE,</w:t>
      </w:r>
    </w:p>
    <w:p w14:paraId="3EC15FA6" w14:textId="77777777" w:rsidR="001B4355" w:rsidRDefault="00DB6052" w:rsidP="00DB6052">
      <w:pPr>
        <w:pStyle w:val="IDDDefinition"/>
        <w:rPr>
          <w:snapToGrid w:val="0"/>
        </w:rPr>
      </w:pPr>
      <w:r>
        <w:rPr>
          <w:snapToGrid w:val="0"/>
        </w:rPr>
        <w:t xml:space="preserve">        Zone Control Type Sched,</w:t>
      </w:r>
    </w:p>
    <w:p w14:paraId="1B7F4730" w14:textId="77777777" w:rsidR="00DB6052" w:rsidRDefault="00DB6052" w:rsidP="00DB6052">
      <w:pPr>
        <w:pStyle w:val="IDDDefinition"/>
        <w:rPr>
          <w:snapToGrid w:val="0"/>
        </w:rPr>
      </w:pPr>
      <w:r>
        <w:rPr>
          <w:snapToGrid w:val="0"/>
        </w:rPr>
        <w:t xml:space="preserve">        DUAL SETPOINT WITH DEADBAND, VAV Setpoints;</w:t>
      </w:r>
    </w:p>
    <w:p w14:paraId="7CDAB4C8" w14:textId="77777777" w:rsidR="00D3640D" w:rsidRDefault="00D3640D" w:rsidP="00D3640D">
      <w:pPr>
        <w:pStyle w:val="BodyText"/>
      </w:pPr>
      <w:r>
        <w:t>An example of a global thermostat:</w:t>
      </w:r>
    </w:p>
    <w:p w14:paraId="6D564D45" w14:textId="77777777" w:rsidR="00D3640D" w:rsidRDefault="00D3640D" w:rsidP="00D3640D">
      <w:pPr>
        <w:pStyle w:val="IDDDefinition"/>
      </w:pPr>
      <w:r>
        <w:t xml:space="preserve">  ZoneList,AllControlledZones,SPACE1-1,SPACE2-1,SPACE3-1,SPACE4-1,SPACE5-1;</w:t>
      </w:r>
    </w:p>
    <w:p w14:paraId="22DF5092" w14:textId="77777777" w:rsidR="00D3640D" w:rsidRDefault="00D3640D" w:rsidP="00D3640D">
      <w:pPr>
        <w:pStyle w:val="IDDDefinition"/>
      </w:pPr>
    </w:p>
    <w:p w14:paraId="6C22B84B" w14:textId="77777777" w:rsidR="00D3640D" w:rsidRDefault="00D3640D" w:rsidP="00D3640D">
      <w:pPr>
        <w:pStyle w:val="IDDDefinition"/>
      </w:pPr>
      <w:r>
        <w:t xml:space="preserve">  ZoneControl:Thermostat,</w:t>
      </w:r>
    </w:p>
    <w:p w14:paraId="0B050B7D" w14:textId="77777777" w:rsidR="00D3640D" w:rsidRDefault="00D3640D" w:rsidP="00D3640D">
      <w:pPr>
        <w:pStyle w:val="IDDDefinition"/>
      </w:pPr>
      <w:r>
        <w:t xml:space="preserve">    AllControlledZones Thermostat,        !- Name</w:t>
      </w:r>
    </w:p>
    <w:p w14:paraId="5B965FCC" w14:textId="77777777" w:rsidR="00D3640D" w:rsidRDefault="00D3640D" w:rsidP="00D3640D">
      <w:pPr>
        <w:pStyle w:val="IDDDefinition"/>
      </w:pPr>
      <w:r>
        <w:t xml:space="preserve">    AllControlledZones,                !- Zone Name</w:t>
      </w:r>
    </w:p>
    <w:p w14:paraId="32E60773" w14:textId="77777777" w:rsidR="00D3640D" w:rsidRDefault="00D3640D" w:rsidP="00D3640D">
      <w:pPr>
        <w:pStyle w:val="IDDDefinition"/>
      </w:pPr>
      <w:r>
        <w:t xml:space="preserve">    Zone Control Type Sched, !- Control Type Schedule Name</w:t>
      </w:r>
    </w:p>
    <w:p w14:paraId="3DB8A7A9" w14:textId="77777777" w:rsidR="00D3640D" w:rsidRDefault="00D3640D" w:rsidP="00D3640D">
      <w:pPr>
        <w:pStyle w:val="IDDDefinition"/>
      </w:pPr>
      <w:r>
        <w:t xml:space="preserve">    ThermostatSetpoint:SingleCooling,  !- Control 1 Object Type</w:t>
      </w:r>
    </w:p>
    <w:p w14:paraId="7004D2E9" w14:textId="77777777" w:rsidR="00D3640D" w:rsidRDefault="00D3640D" w:rsidP="00D3640D">
      <w:pPr>
        <w:pStyle w:val="IDDDefinition"/>
      </w:pPr>
      <w:r>
        <w:t xml:space="preserve">    CoolingSetPoint,         !- Control 1 Name</w:t>
      </w:r>
    </w:p>
    <w:p w14:paraId="041C30A8" w14:textId="77777777" w:rsidR="00D3640D" w:rsidRDefault="00D3640D" w:rsidP="00D3640D">
      <w:pPr>
        <w:pStyle w:val="IDDDefinition"/>
      </w:pPr>
      <w:r>
        <w:t xml:space="preserve">    ThermostatSetpoint:SingleHeating,  !- Control 2 Object Type</w:t>
      </w:r>
    </w:p>
    <w:p w14:paraId="488341D2" w14:textId="77777777" w:rsidR="00D3640D" w:rsidRDefault="00D3640D" w:rsidP="00D3640D">
      <w:pPr>
        <w:pStyle w:val="IDDDefinition"/>
      </w:pPr>
      <w:r>
        <w:t xml:space="preserve">    HeatingSetpoint,         !- Control 2 Name</w:t>
      </w:r>
    </w:p>
    <w:p w14:paraId="6E80F63E" w14:textId="77777777" w:rsidR="00D3640D" w:rsidRDefault="00D3640D" w:rsidP="00D3640D">
      <w:pPr>
        <w:pStyle w:val="IDDDefinition"/>
      </w:pPr>
      <w:r>
        <w:t xml:space="preserve">    ThermostatSetpoint:DualSetpoint,  !- Control 3 Object Type</w:t>
      </w:r>
    </w:p>
    <w:p w14:paraId="6473AA5F" w14:textId="77777777" w:rsidR="00D3640D" w:rsidRPr="009B54E2" w:rsidRDefault="00D3640D" w:rsidP="00D3640D">
      <w:pPr>
        <w:pStyle w:val="IDDDefinition"/>
      </w:pPr>
      <w:r>
        <w:t xml:space="preserve">    DualSetPoint;            !- Control 3 Name</w:t>
      </w:r>
    </w:p>
    <w:p w14:paraId="445BF679" w14:textId="77777777" w:rsidR="00DB6052" w:rsidRDefault="00DB6052" w:rsidP="00DB6052">
      <w:pPr>
        <w:pStyle w:val="BodyText"/>
      </w:pPr>
      <w:r>
        <w:t xml:space="preserve">A complete zone thermostat example showing this statement and all of the objects it </w:t>
      </w:r>
      <w:r w:rsidR="00231926">
        <w:t xml:space="preserve">must </w:t>
      </w:r>
      <w:r>
        <w:t>reference is:</w:t>
      </w:r>
    </w:p>
    <w:p w14:paraId="170B5262" w14:textId="77777777" w:rsidR="00DB6052" w:rsidRDefault="00DB6052" w:rsidP="00DB6052">
      <w:pPr>
        <w:pStyle w:val="IDDDefinition"/>
      </w:pPr>
      <w:r>
        <w:lastRenderedPageBreak/>
        <w:t>! Zone control object which links thermostats to a particular zone</w:t>
      </w:r>
    </w:p>
    <w:p w14:paraId="28642596" w14:textId="77777777" w:rsidR="00DB6052" w:rsidRDefault="00DB6052" w:rsidP="00DB6052">
      <w:pPr>
        <w:pStyle w:val="IDDDefinition"/>
      </w:pPr>
      <w:r>
        <w:t xml:space="preserve">    </w:t>
      </w:r>
      <w:r w:rsidR="00EC0E16">
        <w:t>ZoneControl:Thermostat</w:t>
      </w:r>
      <w:r>
        <w:t>, Zone 2 Thermostat, EAST ZONE,</w:t>
      </w:r>
    </w:p>
    <w:p w14:paraId="2502B6DF" w14:textId="77777777" w:rsidR="00DB6052" w:rsidRDefault="00DB6052" w:rsidP="00DB6052">
      <w:pPr>
        <w:pStyle w:val="IDDDefinition"/>
      </w:pPr>
      <w:r>
        <w:t xml:space="preserve">        Zone Control Type Sched,</w:t>
      </w:r>
    </w:p>
    <w:p w14:paraId="742E5882" w14:textId="77777777" w:rsidR="00DB6052" w:rsidRDefault="00DB6052" w:rsidP="00DB6052">
      <w:pPr>
        <w:pStyle w:val="IDDDefinition"/>
      </w:pPr>
      <w:r>
        <w:t xml:space="preserve">        </w:t>
      </w:r>
      <w:r w:rsidR="00981A4E" w:rsidRPr="00981A4E">
        <w:t>ThermostatSetpoint:SingleCooling</w:t>
      </w:r>
      <w:r>
        <w:t>, Cooling Setpoint with SB,</w:t>
      </w:r>
    </w:p>
    <w:p w14:paraId="310668B7" w14:textId="77777777" w:rsidR="00DB6052" w:rsidRDefault="00DB6052" w:rsidP="00DB6052">
      <w:pPr>
        <w:pStyle w:val="IDDDefinition"/>
      </w:pPr>
      <w:r>
        <w:t xml:space="preserve">        </w:t>
      </w:r>
      <w:r w:rsidR="00981A4E" w:rsidRPr="00981A4E">
        <w:t>ThermostatSetpoint:SingleHeating,</w:t>
      </w:r>
      <w:r>
        <w:t>, Heating Setpoint with SB;</w:t>
      </w:r>
    </w:p>
    <w:p w14:paraId="5DEC0720" w14:textId="77777777" w:rsidR="00231926" w:rsidRPr="00231926" w:rsidRDefault="00231926" w:rsidP="00231926">
      <w:pPr>
        <w:pStyle w:val="BodyText"/>
      </w:pPr>
    </w:p>
    <w:p w14:paraId="42DA3DE0" w14:textId="77777777" w:rsidR="00DB6052" w:rsidRDefault="00DB6052" w:rsidP="00DB6052">
      <w:pPr>
        <w:pStyle w:val="IDDDefinition"/>
      </w:pPr>
      <w:r>
        <w:t>! Control type objects – these may be used in more than one zone</w:t>
      </w:r>
    </w:p>
    <w:p w14:paraId="49849FC1" w14:textId="77777777"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14:paraId="7FF17FBC" w14:textId="77777777" w:rsidR="00DB6052" w:rsidRDefault="00DB6052" w:rsidP="00DB6052">
      <w:pPr>
        <w:pStyle w:val="IDDDefinition"/>
      </w:pPr>
      <w:r>
        <w:t xml:space="preserve">        Cooling Setpoint with SB, </w:t>
      </w:r>
    </w:p>
    <w:p w14:paraId="6EBE3A38" w14:textId="77777777" w:rsidR="00DB6052" w:rsidRDefault="00DB6052" w:rsidP="00DB6052">
      <w:pPr>
        <w:pStyle w:val="IDDDefinition"/>
      </w:pPr>
      <w:r>
        <w:t xml:space="preserve">        Cooling Setpoints;</w:t>
      </w:r>
    </w:p>
    <w:p w14:paraId="12CC57FA" w14:textId="77777777" w:rsidR="00DB6052" w:rsidRDefault="00DB6052" w:rsidP="00DB6052">
      <w:pPr>
        <w:pStyle w:val="IDDDefinition"/>
      </w:pPr>
    </w:p>
    <w:p w14:paraId="4457DF5F" w14:textId="77777777" w:rsidR="00DB6052" w:rsidRDefault="00DB6052" w:rsidP="00DB6052">
      <w:pPr>
        <w:pStyle w:val="IDDDefinition"/>
      </w:pPr>
      <w:r>
        <w:t xml:space="preserve">    </w:t>
      </w:r>
      <w:r w:rsidR="00981A4E" w:rsidRPr="00981A4E">
        <w:t>ThermostatSetpoint:SingleHeating,</w:t>
      </w:r>
      <w:r>
        <w:t xml:space="preserve">, </w:t>
      </w:r>
    </w:p>
    <w:p w14:paraId="7A211946" w14:textId="77777777" w:rsidR="00DB6052" w:rsidRDefault="00DB6052" w:rsidP="00DB6052">
      <w:pPr>
        <w:pStyle w:val="IDDDefinition"/>
      </w:pPr>
      <w:r>
        <w:t xml:space="preserve">        Heating Setpoint with SB, </w:t>
      </w:r>
    </w:p>
    <w:p w14:paraId="62D3837F" w14:textId="77777777" w:rsidR="00DB6052" w:rsidRDefault="00DB6052" w:rsidP="00DB6052">
      <w:pPr>
        <w:pStyle w:val="IDDDefinition"/>
      </w:pPr>
      <w:r>
        <w:t xml:space="preserve">        Heating Setpoints;</w:t>
      </w:r>
    </w:p>
    <w:p w14:paraId="67687CB8" w14:textId="77777777" w:rsidR="00981A4E" w:rsidRPr="00981A4E" w:rsidRDefault="00981A4E" w:rsidP="00981A4E">
      <w:pPr>
        <w:pStyle w:val="BodyText"/>
      </w:pPr>
    </w:p>
    <w:p w14:paraId="2E859A07" w14:textId="77777777" w:rsidR="00DB6052" w:rsidRDefault="00DB6052" w:rsidP="00DB6052">
      <w:pPr>
        <w:pStyle w:val="IDDDefinition"/>
      </w:pPr>
      <w:r>
        <w:t>! Schedule type definitions</w:t>
      </w:r>
    </w:p>
    <w:p w14:paraId="5672C9B2" w14:textId="77777777" w:rsidR="001B4355" w:rsidRDefault="00DB6052" w:rsidP="00DB6052">
      <w:pPr>
        <w:pStyle w:val="IDDDefinition"/>
      </w:pPr>
      <w:r>
        <w:t xml:space="preserve">    </w:t>
      </w:r>
      <w:r w:rsidR="00981A4E" w:rsidRPr="00981A4E">
        <w:t>ScheduleTypeLimits</w:t>
      </w:r>
      <w:r>
        <w:t xml:space="preserve">,Temperature,-60:200,CONTINUOUS;  </w:t>
      </w:r>
    </w:p>
    <w:p w14:paraId="0CB092A0" w14:textId="77777777"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14:paraId="6CF5B93F" w14:textId="77777777" w:rsidR="00DB6052" w:rsidRDefault="00DB6052" w:rsidP="00DB6052">
      <w:pPr>
        <w:pStyle w:val="IDDDefinition"/>
      </w:pPr>
    </w:p>
    <w:p w14:paraId="29D09DC6" w14:textId="77777777" w:rsidR="00DB6052" w:rsidRDefault="00DB6052" w:rsidP="00DB6052">
      <w:pPr>
        <w:pStyle w:val="IDDDefinition"/>
      </w:pPr>
      <w:r>
        <w:t>! Control type schedule definition</w:t>
      </w:r>
    </w:p>
    <w:p w14:paraId="43418062" w14:textId="77777777" w:rsidR="00DB6052" w:rsidRDefault="00DB6052" w:rsidP="00DB6052">
      <w:pPr>
        <w:pStyle w:val="IDDDefinition"/>
      </w:pPr>
      <w:r>
        <w:t xml:space="preserve">    </w:t>
      </w:r>
      <w:r w:rsidR="00981A4E">
        <w:t>Schedule:Compact</w:t>
      </w:r>
      <w:r>
        <w:t>, Zone Control Type Sched, Control Type,</w:t>
      </w:r>
    </w:p>
    <w:p w14:paraId="42E70612" w14:textId="77777777" w:rsidR="00DB6052" w:rsidRDefault="00DB6052" w:rsidP="00DB6052">
      <w:pPr>
        <w:pStyle w:val="IDDDefinition"/>
      </w:pPr>
      <w:r>
        <w:t xml:space="preserve">        Through: 3/31,</w:t>
      </w:r>
    </w:p>
    <w:p w14:paraId="33E0AB8B" w14:textId="77777777" w:rsidR="00DB6052" w:rsidRDefault="00DB6052" w:rsidP="00DB6052">
      <w:pPr>
        <w:pStyle w:val="IDDDefinition"/>
      </w:pPr>
      <w:r>
        <w:t xml:space="preserve">        For: AllDays,</w:t>
      </w:r>
    </w:p>
    <w:p w14:paraId="4D21C684" w14:textId="77777777" w:rsidR="00DB6052" w:rsidRDefault="00DB6052" w:rsidP="00DB6052">
      <w:pPr>
        <w:pStyle w:val="IDDDefinition"/>
      </w:pPr>
      <w:r>
        <w:t xml:space="preserve">        Until: 24:00, 1,</w:t>
      </w:r>
      <w:r w:rsidR="00981A4E">
        <w:t xml:space="preserve">  !- Single Heating</w:t>
      </w:r>
    </w:p>
    <w:p w14:paraId="23C999AF" w14:textId="77777777" w:rsidR="00DB6052" w:rsidRDefault="00DB6052" w:rsidP="00DB6052">
      <w:pPr>
        <w:pStyle w:val="IDDDefinition"/>
      </w:pPr>
      <w:r>
        <w:t xml:space="preserve">        Through: 9/30,</w:t>
      </w:r>
    </w:p>
    <w:p w14:paraId="08199F5A" w14:textId="77777777" w:rsidR="00DB6052" w:rsidRDefault="00DB6052" w:rsidP="00DB6052">
      <w:pPr>
        <w:pStyle w:val="IDDDefinition"/>
      </w:pPr>
      <w:r>
        <w:t xml:space="preserve">        For: AllDays,</w:t>
      </w:r>
    </w:p>
    <w:p w14:paraId="5A02EBD4" w14:textId="77777777" w:rsidR="00DB6052" w:rsidRDefault="00DB6052" w:rsidP="00DB6052">
      <w:pPr>
        <w:pStyle w:val="IDDDefinition"/>
      </w:pPr>
      <w:r>
        <w:t xml:space="preserve">        Until: 24:00, 2,</w:t>
      </w:r>
      <w:r w:rsidR="00981A4E">
        <w:t xml:space="preserve">  !- Single Cooling</w:t>
      </w:r>
    </w:p>
    <w:p w14:paraId="3D1DFD55" w14:textId="77777777" w:rsidR="00DB6052" w:rsidRDefault="00DB6052" w:rsidP="00DB6052">
      <w:pPr>
        <w:pStyle w:val="IDDDefinition"/>
      </w:pPr>
      <w:r>
        <w:t xml:space="preserve">        Through: 12/31,</w:t>
      </w:r>
    </w:p>
    <w:p w14:paraId="428C6D23" w14:textId="77777777" w:rsidR="00DB6052" w:rsidRDefault="00DB6052" w:rsidP="00DB6052">
      <w:pPr>
        <w:pStyle w:val="IDDDefinition"/>
      </w:pPr>
      <w:r>
        <w:t xml:space="preserve">        For: AllDays,</w:t>
      </w:r>
    </w:p>
    <w:p w14:paraId="2043A797" w14:textId="77777777" w:rsidR="00DB6052" w:rsidRDefault="00DB6052" w:rsidP="00DB6052">
      <w:pPr>
        <w:pStyle w:val="IDDDefinition"/>
      </w:pPr>
      <w:r>
        <w:t xml:space="preserve">        Until: 24:00, 1;</w:t>
      </w:r>
      <w:r w:rsidR="00981A4E">
        <w:t xml:space="preserve">  !- Single Heating</w:t>
      </w:r>
    </w:p>
    <w:p w14:paraId="5E811775" w14:textId="77777777" w:rsidR="00DB6052" w:rsidRPr="00DB6052" w:rsidRDefault="00DB6052" w:rsidP="00DB6052">
      <w:pPr>
        <w:pStyle w:val="BodyText"/>
      </w:pPr>
    </w:p>
    <w:p w14:paraId="196DC7E9" w14:textId="77777777" w:rsidR="00DB6052" w:rsidRDefault="00DB6052" w:rsidP="00DB6052">
      <w:pPr>
        <w:pStyle w:val="IDDDefinition"/>
      </w:pPr>
      <w:r>
        <w:t>! Heating setpoint schedule definition</w:t>
      </w:r>
    </w:p>
    <w:p w14:paraId="239AF868" w14:textId="77777777" w:rsidR="00DB6052" w:rsidRDefault="00DB6052" w:rsidP="00DB6052">
      <w:pPr>
        <w:pStyle w:val="IDDDefinition"/>
      </w:pPr>
      <w:r>
        <w:t xml:space="preserve">    </w:t>
      </w:r>
      <w:r w:rsidR="00981A4E">
        <w:t>Schedule:Compact</w:t>
      </w:r>
      <w:r>
        <w:t>, Heating Setpoints, Temperature,</w:t>
      </w:r>
    </w:p>
    <w:p w14:paraId="0B38818E" w14:textId="77777777" w:rsidR="00DB6052" w:rsidRDefault="00DB6052" w:rsidP="00DB6052">
      <w:pPr>
        <w:pStyle w:val="IDDDefinition"/>
      </w:pPr>
      <w:r>
        <w:t xml:space="preserve">        Through: 12/31,</w:t>
      </w:r>
    </w:p>
    <w:p w14:paraId="11CEDAE9" w14:textId="77777777" w:rsidR="00DB6052" w:rsidRDefault="00DB6052" w:rsidP="00DB6052">
      <w:pPr>
        <w:pStyle w:val="IDDDefinition"/>
      </w:pPr>
      <w:r>
        <w:t xml:space="preserve">        For: AllDays,</w:t>
      </w:r>
    </w:p>
    <w:p w14:paraId="47B0EA92" w14:textId="77777777" w:rsidR="00DB6052" w:rsidRDefault="00DB6052" w:rsidP="00DB6052">
      <w:pPr>
        <w:pStyle w:val="IDDDefinition"/>
      </w:pPr>
      <w:r>
        <w:t xml:space="preserve">        Until: 7:00, 15.,</w:t>
      </w:r>
    </w:p>
    <w:p w14:paraId="6923B948" w14:textId="77777777" w:rsidR="00DB6052" w:rsidRDefault="00DB6052" w:rsidP="00DB6052">
      <w:pPr>
        <w:pStyle w:val="IDDDefinition"/>
      </w:pPr>
      <w:r>
        <w:t xml:space="preserve">        Until: 17:00,20.,</w:t>
      </w:r>
    </w:p>
    <w:p w14:paraId="1A87DB9F" w14:textId="77777777" w:rsidR="00DB6052" w:rsidRDefault="00DB6052" w:rsidP="00DB6052">
      <w:pPr>
        <w:pStyle w:val="IDDDefinition"/>
      </w:pPr>
      <w:r>
        <w:t xml:space="preserve">        Until: 24:00,15.;</w:t>
      </w:r>
    </w:p>
    <w:p w14:paraId="69011BC8" w14:textId="77777777" w:rsidR="00320BD7" w:rsidRPr="00320BD7" w:rsidRDefault="00320BD7" w:rsidP="00320BD7">
      <w:pPr>
        <w:pStyle w:val="BodyText"/>
      </w:pPr>
    </w:p>
    <w:p w14:paraId="6A93AA42" w14:textId="77777777" w:rsidR="00DB6052" w:rsidRDefault="00DB6052" w:rsidP="00DB6052">
      <w:pPr>
        <w:pStyle w:val="IDDDefinition"/>
      </w:pPr>
      <w:r>
        <w:t>! Cooling setpoint schedule definition</w:t>
      </w:r>
    </w:p>
    <w:p w14:paraId="3DF7A7AE" w14:textId="77777777" w:rsidR="00DB6052" w:rsidRDefault="00DB6052" w:rsidP="00DB6052">
      <w:pPr>
        <w:pStyle w:val="IDDDefinition"/>
      </w:pPr>
      <w:r>
        <w:t xml:space="preserve">    </w:t>
      </w:r>
      <w:r w:rsidR="00981A4E">
        <w:t>Schedule:Compact</w:t>
      </w:r>
      <w:r>
        <w:t>, Cooling Setpoints, Temperature,</w:t>
      </w:r>
    </w:p>
    <w:p w14:paraId="60E881CB" w14:textId="77777777" w:rsidR="00DB6052" w:rsidRDefault="00DB6052" w:rsidP="00DB6052">
      <w:pPr>
        <w:pStyle w:val="IDDDefinition"/>
      </w:pPr>
      <w:r>
        <w:t xml:space="preserve">        Through: 12/31,</w:t>
      </w:r>
    </w:p>
    <w:p w14:paraId="52C842CE" w14:textId="77777777" w:rsidR="00DB6052" w:rsidRDefault="00DB6052" w:rsidP="00DB6052">
      <w:pPr>
        <w:pStyle w:val="IDDDefinition"/>
      </w:pPr>
      <w:r>
        <w:t xml:space="preserve">        For: AllDays,</w:t>
      </w:r>
    </w:p>
    <w:p w14:paraId="67B7AE8D" w14:textId="77777777" w:rsidR="00DB6052" w:rsidRDefault="00DB6052" w:rsidP="00DB6052">
      <w:pPr>
        <w:pStyle w:val="IDDDefinition"/>
      </w:pPr>
      <w:r>
        <w:t xml:space="preserve">        Until: 7:00, 30.,</w:t>
      </w:r>
    </w:p>
    <w:p w14:paraId="0CB04FA3" w14:textId="77777777" w:rsidR="00DB6052" w:rsidRDefault="00DB6052" w:rsidP="00DB6052">
      <w:pPr>
        <w:pStyle w:val="IDDDefinition"/>
      </w:pPr>
      <w:r>
        <w:t xml:space="preserve">        Until: 20:00,23.,</w:t>
      </w:r>
    </w:p>
    <w:p w14:paraId="62EBCFB8" w14:textId="77777777" w:rsidR="00DB6052" w:rsidRDefault="00DB6052" w:rsidP="00DB6052">
      <w:pPr>
        <w:pStyle w:val="IDDDefinition"/>
      </w:pPr>
      <w:r>
        <w:t xml:space="preserve">        Until: 24:00,30.;</w:t>
      </w:r>
    </w:p>
    <w:p w14:paraId="0B8CA5D5" w14:textId="77777777" w:rsidR="00DB6052" w:rsidRDefault="00981A4E" w:rsidP="00DB6052">
      <w:pPr>
        <w:pStyle w:val="Heading3"/>
      </w:pPr>
      <w:bookmarkStart w:id="2491" w:name="_Toc99528058"/>
      <w:bookmarkStart w:id="2492" w:name="_Toc133305651"/>
      <w:bookmarkStart w:id="2493" w:name="_Ref258581121"/>
      <w:bookmarkStart w:id="2494" w:name="_Toc399490407"/>
      <w:r w:rsidRPr="00981A4E">
        <w:t>ZoneControl</w:t>
      </w:r>
      <w:r w:rsidR="00615829">
        <w:t xml:space="preserve"> </w:t>
      </w:r>
      <w:r w:rsidRPr="00981A4E">
        <w:t>Thermostat</w:t>
      </w:r>
      <w:r w:rsidR="00DB6052">
        <w:t xml:space="preserve"> Outputs</w:t>
      </w:r>
      <w:bookmarkEnd w:id="2491"/>
      <w:bookmarkEnd w:id="2492"/>
      <w:bookmarkEnd w:id="2493"/>
      <w:bookmarkEnd w:id="2494"/>
    </w:p>
    <w:p w14:paraId="2DC283A5" w14:textId="77777777" w:rsidR="00615829" w:rsidRDefault="00615829" w:rsidP="00615829">
      <w:pPr>
        <w:pStyle w:val="BodyText"/>
      </w:pPr>
      <w:bookmarkStart w:id="2495" w:name="_Toc99528059"/>
      <w:bookmarkStart w:id="2496" w:name="_Toc133305652"/>
      <w:r>
        <w:t>Outputs available from controlled zones. The “key” in the below is the Zone Name.</w:t>
      </w:r>
    </w:p>
    <w:p w14:paraId="1A410B50" w14:textId="77777777" w:rsidR="00615829" w:rsidRDefault="00615829" w:rsidP="00615829">
      <w:pPr>
        <w:pStyle w:val="CodeIDDSamples"/>
      </w:pPr>
      <w:r>
        <w:t xml:space="preserve">HVAC,Average,Zone Predicted Sensible Load to Setpoint Heat Transfer </w:t>
      </w:r>
      <w:r w:rsidR="00824D2C">
        <w:t>Rate [</w:t>
      </w:r>
      <w:r>
        <w:t>W]</w:t>
      </w:r>
    </w:p>
    <w:p w14:paraId="4C5BC2A5" w14:textId="77777777" w:rsidR="00615829" w:rsidRDefault="00615829" w:rsidP="00615829">
      <w:pPr>
        <w:pStyle w:val="CodeIDDSamples"/>
      </w:pPr>
      <w:r>
        <w:t xml:space="preserve">HVAC,Average,Zone Predicted Sensible Load to Heating Setpoint Heat Transfer </w:t>
      </w:r>
      <w:r w:rsidR="00824D2C">
        <w:t>Rate [</w:t>
      </w:r>
      <w:r>
        <w:t>W]</w:t>
      </w:r>
    </w:p>
    <w:p w14:paraId="774711D3" w14:textId="77777777" w:rsidR="00615829" w:rsidRDefault="00615829" w:rsidP="00615829">
      <w:pPr>
        <w:pStyle w:val="CodeIDDSamples"/>
      </w:pPr>
      <w:r>
        <w:t xml:space="preserve">HVAC,Average,Zone Predicted Sensible Load to Cooling Setpoint Heat Transfer </w:t>
      </w:r>
      <w:r w:rsidR="00824D2C">
        <w:t>Rate [</w:t>
      </w:r>
      <w:r>
        <w:t>W]</w:t>
      </w:r>
    </w:p>
    <w:p w14:paraId="7C83BC57" w14:textId="77777777" w:rsidR="00615829" w:rsidRDefault="00615829" w:rsidP="00615829">
      <w:pPr>
        <w:pStyle w:val="CodeIDDSamples"/>
        <w:tabs>
          <w:tab w:val="left" w:pos="6270"/>
        </w:tabs>
      </w:pPr>
      <w:r>
        <w:t>Zone,Average,Zone Thermostat Control Type []</w:t>
      </w:r>
    </w:p>
    <w:p w14:paraId="64DD5D00" w14:textId="77777777" w:rsidR="00615829" w:rsidRDefault="00615829" w:rsidP="00615829">
      <w:pPr>
        <w:pStyle w:val="CodeIDDSamples"/>
      </w:pPr>
      <w:r>
        <w:t>Zone,Average,Zone Thermostat Heating Setpoint Temperature [C]</w:t>
      </w:r>
    </w:p>
    <w:p w14:paraId="1B45AB89" w14:textId="77777777" w:rsidR="00615829" w:rsidRDefault="00615829" w:rsidP="00615829">
      <w:pPr>
        <w:pStyle w:val="CodeIDDSamples"/>
      </w:pPr>
      <w:r>
        <w:t>Zone,Average,Zone Thermostat Cooling Setpoint Temperature [C]</w:t>
      </w:r>
    </w:p>
    <w:p w14:paraId="5AD254C6" w14:textId="77777777" w:rsidR="00615829" w:rsidRDefault="00615829" w:rsidP="00615829">
      <w:pPr>
        <w:pStyle w:val="CodeIDDSamples"/>
      </w:pPr>
      <w:r>
        <w:t>HVAC,Sum,</w:t>
      </w:r>
      <w:r w:rsidRPr="00391F4A">
        <w:t>Facility Any Zone Oscillating Temperatures Time</w:t>
      </w:r>
      <w:r>
        <w:t xml:space="preserve"> [hr]</w:t>
      </w:r>
    </w:p>
    <w:p w14:paraId="520B1E00" w14:textId="77777777" w:rsidR="00615829" w:rsidRDefault="00615829" w:rsidP="00615829">
      <w:pPr>
        <w:pStyle w:val="CodeIDDSamples"/>
      </w:pPr>
      <w:r>
        <w:t>Zone,Sum,Zone Heating Setpoint Not Met Time [hr]</w:t>
      </w:r>
    </w:p>
    <w:p w14:paraId="0F8AB953" w14:textId="77777777" w:rsidR="00615829" w:rsidRDefault="00615829" w:rsidP="00615829">
      <w:pPr>
        <w:pStyle w:val="CodeIDDSamples"/>
      </w:pPr>
      <w:r>
        <w:t>Zone,Sum,Zone Heating Setpoint Not Met While Occupied Time [hr]</w:t>
      </w:r>
    </w:p>
    <w:p w14:paraId="57F45807" w14:textId="77777777" w:rsidR="00615829" w:rsidRDefault="00615829" w:rsidP="00615829">
      <w:pPr>
        <w:pStyle w:val="CodeIDDSamples"/>
      </w:pPr>
      <w:r>
        <w:t>Zone,Sum,Zone Cooling Setpoint Not Met Time [hr]</w:t>
      </w:r>
    </w:p>
    <w:p w14:paraId="53E1EB32" w14:textId="77777777" w:rsidR="00615829" w:rsidRDefault="00615829" w:rsidP="00615829">
      <w:pPr>
        <w:pStyle w:val="CodeIDDSamples"/>
      </w:pPr>
      <w:r>
        <w:t>Zone,Sum,Zone Cooling Setpoint Not Met While Occupied Time [hr]</w:t>
      </w:r>
    </w:p>
    <w:p w14:paraId="1D08B129" w14:textId="77777777" w:rsidR="00615829" w:rsidRDefault="00615829" w:rsidP="00615829">
      <w:pPr>
        <w:pStyle w:val="CodeIDDSamples"/>
      </w:pPr>
      <w:r>
        <w:lastRenderedPageBreak/>
        <w:t>Zone,Sum,Facility Heating Setpoint Not Met Time [hr]</w:t>
      </w:r>
    </w:p>
    <w:p w14:paraId="71813D1F" w14:textId="77777777" w:rsidR="00615829" w:rsidRDefault="00615829" w:rsidP="00615829">
      <w:pPr>
        <w:pStyle w:val="CodeIDDSamples"/>
      </w:pPr>
      <w:r>
        <w:t>Zone,Sum,Facility Cooling Setpoint Not Met Time [hr]</w:t>
      </w:r>
    </w:p>
    <w:p w14:paraId="0612B631" w14:textId="77777777" w:rsidR="00615829" w:rsidRDefault="00615829" w:rsidP="00615829">
      <w:pPr>
        <w:pStyle w:val="CodeIDDSamples"/>
      </w:pPr>
      <w:r>
        <w:t>Zone,Sum,Facility Heating Setpoint Not Met While Occupied Time [hr]</w:t>
      </w:r>
    </w:p>
    <w:p w14:paraId="16E426E2" w14:textId="77777777" w:rsidR="00615829" w:rsidRDefault="00615829" w:rsidP="00615829">
      <w:pPr>
        <w:pStyle w:val="CodeIDDSamples"/>
      </w:pPr>
      <w:r>
        <w:t>Zone,Sum,Facility Cooling Setpoint Not Met While Occupied Time [hr]</w:t>
      </w:r>
    </w:p>
    <w:p w14:paraId="49B45E9A" w14:textId="77777777" w:rsidR="00615829" w:rsidRPr="007962C4" w:rsidRDefault="00615829" w:rsidP="00615829">
      <w:pPr>
        <w:pStyle w:val="BodyText"/>
      </w:pPr>
    </w:p>
    <w:p w14:paraId="279E241F" w14:textId="77777777" w:rsidR="00615829" w:rsidRDefault="00615829" w:rsidP="00615829">
      <w:pPr>
        <w:pStyle w:val="Heading4"/>
      </w:pPr>
      <w:r>
        <w:t>Zone Predicted Sensible Load to Setpoint Heat Transfer Rate [W]</w:t>
      </w:r>
    </w:p>
    <w:p w14:paraId="78DC7B7F" w14:textId="77777777"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14:paraId="3D7AA6DB" w14:textId="77777777" w:rsidR="00615829" w:rsidRDefault="00615829" w:rsidP="00615829">
      <w:pPr>
        <w:pStyle w:val="Heading4"/>
      </w:pPr>
      <w:r>
        <w:t>Zone Predicted Sensible Load to Heating Setpoint Heat Transfer Rate [W]</w:t>
      </w:r>
    </w:p>
    <w:p w14:paraId="255FF2CE" w14:textId="77777777"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14:paraId="6CF29B1B" w14:textId="77777777" w:rsidR="00615829" w:rsidRDefault="00615829" w:rsidP="00615829">
      <w:pPr>
        <w:pStyle w:val="Heading4"/>
      </w:pPr>
      <w:r>
        <w:t>Zone Predicted Sensible Load to Cooling Setpoint Heat Transfer Rate [W]</w:t>
      </w:r>
    </w:p>
    <w:p w14:paraId="32354595" w14:textId="77777777"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14:paraId="40BB38D3" w14:textId="77777777" w:rsidR="00615829" w:rsidRDefault="00615829" w:rsidP="00615829">
      <w:pPr>
        <w:pStyle w:val="Heading4"/>
      </w:pPr>
      <w:r>
        <w:t>Zone Thermostat Control Type []</w:t>
      </w:r>
    </w:p>
    <w:p w14:paraId="697FCC5E" w14:textId="77777777"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14:paraId="66D02A8E" w14:textId="77777777" w:rsidR="00615829" w:rsidRDefault="00615829" w:rsidP="00615829">
      <w:pPr>
        <w:pStyle w:val="Heading4"/>
      </w:pPr>
      <w:r>
        <w:t>Zone Thermostat Heating Setpoint Temperature [C]</w:t>
      </w:r>
    </w:p>
    <w:p w14:paraId="5AFD85D1" w14:textId="77777777"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14:paraId="4B0382E9" w14:textId="77777777" w:rsidR="001A34EA" w:rsidRPr="00BB5C82" w:rsidRDefault="001A34EA" w:rsidP="001A34EA">
      <w:pPr>
        <w:pStyle w:val="BodyText"/>
      </w:pPr>
      <w:r w:rsidRPr="00BB5C82">
        <w:t>When the Thermostat:StagedDualSetpoint object is applied to the current zone, this output variable reports staged zone heat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60C1F245" w14:textId="77777777" w:rsidR="00615829" w:rsidRDefault="00615829" w:rsidP="00615829">
      <w:pPr>
        <w:pStyle w:val="Heading4"/>
      </w:pPr>
      <w:r>
        <w:t>Zone Thermostat Cooling Setpoint Temperature [C]</w:t>
      </w:r>
    </w:p>
    <w:p w14:paraId="0B7821CD" w14:textId="77777777"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14:paraId="1AB57C0F" w14:textId="77777777" w:rsidR="00545A82" w:rsidRPr="00BB5C82" w:rsidRDefault="00545A82" w:rsidP="00545A82">
      <w:pPr>
        <w:pStyle w:val="BodyText"/>
      </w:pPr>
      <w:r w:rsidRPr="00BB5C82">
        <w:t>When the Thermostat:StagedDualSetpoint object is applied to the current zone, this output variable reports staged zone cool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3F6502F9" w14:textId="77777777" w:rsidR="00545A82" w:rsidRPr="00BB5C82" w:rsidRDefault="00545A82" w:rsidP="00545A82">
      <w:pPr>
        <w:pStyle w:val="Heading4"/>
      </w:pPr>
      <w:r w:rsidRPr="00BB5C82">
        <w:lastRenderedPageBreak/>
        <w:t>Zone Thermostat Stage Number []</w:t>
      </w:r>
    </w:p>
    <w:p w14:paraId="212FD4CA" w14:textId="77777777" w:rsidR="00545A82" w:rsidRPr="00BB5C82" w:rsidRDefault="00545A82" w:rsidP="00545A82">
      <w:pPr>
        <w:pStyle w:val="BodyText"/>
      </w:pPr>
      <w:r w:rsidRPr="00BB5C82">
        <w:t>This is the current zone thermostat stage number when the ZoneControl:Thermostat:StagedDualSetpoint object is specified in this zone. When no heating or cooling is required, the stage number is set to 0. When heating is required, the stage number is positive. When cooling is required, the stage number is negative. The absolute number is sent to the AirLoopHVAC:UnitaryHeatPump:AirToAir:MultiSpeed object to specify the speed number accordingly.</w:t>
      </w:r>
    </w:p>
    <w:p w14:paraId="4303040D" w14:textId="77777777" w:rsidR="00615829" w:rsidRDefault="00615829" w:rsidP="00615829">
      <w:pPr>
        <w:pStyle w:val="Heading4"/>
      </w:pPr>
      <w:r>
        <w:t>Zone Heating Setpoint Not Met Time [hr]</w:t>
      </w:r>
    </w:p>
    <w:p w14:paraId="65BF492D" w14:textId="77777777" w:rsidR="00615829" w:rsidRDefault="00615829" w:rsidP="00615829">
      <w:pPr>
        <w:pStyle w:val="BodyText"/>
      </w:pPr>
      <w:r>
        <w:t xml:space="preserve">Hours when the zone temperature is lower than 0.2 (default) degrees C below the heating setpoint. See the </w:t>
      </w:r>
      <w:r w:rsidR="00545A82">
        <w:t>OutputControl:ReportingTolrances</w:t>
      </w:r>
      <w:r>
        <w:t xml:space="preserve"> object to change the reporting range from 0.2 degrees C.</w:t>
      </w:r>
    </w:p>
    <w:p w14:paraId="7667371C" w14:textId="77777777" w:rsidR="00615829" w:rsidRDefault="00615829" w:rsidP="00615829">
      <w:pPr>
        <w:pStyle w:val="Heading4"/>
      </w:pPr>
      <w:r>
        <w:t>Zone Heating Setpoint Not Met While Occupied Time [hr]</w:t>
      </w:r>
    </w:p>
    <w:p w14:paraId="70BA1F5C" w14:textId="77777777"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rsidR="00545A82">
        <w:t>OutputControl:ReportingTolrances object</w:t>
      </w:r>
      <w:r>
        <w:t>.</w:t>
      </w:r>
    </w:p>
    <w:p w14:paraId="2F5205BB" w14:textId="77777777" w:rsidR="00615829" w:rsidRDefault="00615829" w:rsidP="00615829">
      <w:pPr>
        <w:pStyle w:val="Heading4"/>
      </w:pPr>
      <w:r>
        <w:t>Zone Cooling Setpoint Not Met Time [hr]</w:t>
      </w:r>
    </w:p>
    <w:p w14:paraId="78B2B3C4" w14:textId="77777777" w:rsidR="00615829" w:rsidRDefault="00615829" w:rsidP="00615829">
      <w:pPr>
        <w:pStyle w:val="BodyText"/>
      </w:pPr>
      <w:r>
        <w:t xml:space="preserve">Hours when the zone temperature is greater than 0.2 (default) degrees C above the cooling setpoint. See the </w:t>
      </w:r>
      <w:r w:rsidR="00545A82">
        <w:t>OutputControl:ReportingTolrances object</w:t>
      </w:r>
      <w:r>
        <w:t xml:space="preserve"> to change the reporting range from 0.2 degrees C.</w:t>
      </w:r>
    </w:p>
    <w:p w14:paraId="7AA7686D" w14:textId="77777777" w:rsidR="00615829" w:rsidRDefault="00615829" w:rsidP="00615829">
      <w:pPr>
        <w:pStyle w:val="Heading4"/>
      </w:pPr>
      <w:r>
        <w:t>Zone Cooling Setpoint Not Met While Occupied Time [hr]</w:t>
      </w:r>
    </w:p>
    <w:p w14:paraId="035E121D" w14:textId="77777777"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rsidR="00545A82">
        <w:t>OutputControl:ReportingTolrances object</w:t>
      </w:r>
      <w:r>
        <w:t>.</w:t>
      </w:r>
    </w:p>
    <w:p w14:paraId="4AE9A765" w14:textId="77777777" w:rsidR="00615829" w:rsidRDefault="00615829" w:rsidP="00615829">
      <w:pPr>
        <w:pStyle w:val="Heading4"/>
      </w:pPr>
      <w:r>
        <w:t>Facility Heating Setpoint Not Met Time [hr]</w:t>
      </w:r>
    </w:p>
    <w:p w14:paraId="00C7A4C3" w14:textId="77777777" w:rsidR="00615829" w:rsidRDefault="00615829" w:rsidP="00615829">
      <w:pPr>
        <w:pStyle w:val="BodyText"/>
      </w:pPr>
      <w:r>
        <w:t xml:space="preserve">Hours when the zone temperature is lower than 0.2 (default) degrees C below the heating setpoint in any one or more zones. See the </w:t>
      </w:r>
      <w:r w:rsidR="00545A82">
        <w:t>OutputControl:ReportingTolrances object</w:t>
      </w:r>
      <w:r>
        <w:t xml:space="preserve"> to change the reporting range from 0.2 degrees C.</w:t>
      </w:r>
    </w:p>
    <w:p w14:paraId="060882DE" w14:textId="77777777" w:rsidR="00615829" w:rsidRDefault="00615829" w:rsidP="00615829">
      <w:pPr>
        <w:pStyle w:val="Heading4"/>
      </w:pPr>
      <w:r>
        <w:t>Facility Heating Setpoint Not Met While Occupied Time [hr]</w:t>
      </w:r>
    </w:p>
    <w:p w14:paraId="0F9130B4" w14:textId="77777777"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rsidR="00545A82">
        <w:t>OutputControl:ReportingTolrances object</w:t>
      </w:r>
      <w:r>
        <w:t>.</w:t>
      </w:r>
    </w:p>
    <w:p w14:paraId="50063540" w14:textId="77777777" w:rsidR="00615829" w:rsidRDefault="00615829" w:rsidP="00615829">
      <w:pPr>
        <w:pStyle w:val="Heading4"/>
      </w:pPr>
      <w:r>
        <w:t>Facility Cooling Setpoint Not Met Time [hr]</w:t>
      </w:r>
    </w:p>
    <w:p w14:paraId="1935BA3D" w14:textId="77777777" w:rsidR="00615829" w:rsidRDefault="00615829" w:rsidP="00615829">
      <w:pPr>
        <w:pStyle w:val="BodyText"/>
      </w:pPr>
      <w:r>
        <w:t xml:space="preserve">Hours when the zone temperature is greater than 0.2 (default) degrees C above the cooling setpoint in any one or more zones. See the </w:t>
      </w:r>
      <w:r w:rsidR="00545A82">
        <w:t>OutputControl:ReportingTolrances object</w:t>
      </w:r>
      <w:r>
        <w:t xml:space="preserve"> to change the reporting range from 0.2 degrees C.</w:t>
      </w:r>
    </w:p>
    <w:p w14:paraId="3D3687FB" w14:textId="77777777" w:rsidR="00615829" w:rsidRDefault="00615829" w:rsidP="00615829">
      <w:pPr>
        <w:pStyle w:val="Heading4"/>
      </w:pPr>
      <w:r>
        <w:t>Facility Cooling Setpoint Not Met While Occupied Time [hr]</w:t>
      </w:r>
    </w:p>
    <w:p w14:paraId="700B8F82" w14:textId="77777777"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rsidR="00545A82">
        <w:t>OutputControl:ReportingTolrances object</w:t>
      </w:r>
      <w:r>
        <w:t>.</w:t>
      </w:r>
    </w:p>
    <w:p w14:paraId="068D5A94" w14:textId="77777777" w:rsidR="00615829" w:rsidRDefault="00615829" w:rsidP="00615829">
      <w:pPr>
        <w:pStyle w:val="Heading4"/>
      </w:pPr>
      <w:r>
        <w:t>Zone Oscillating Temperatures Time[hr]</w:t>
      </w:r>
    </w:p>
    <w:p w14:paraId="77D8860D" w14:textId="77777777"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14:paraId="489B99F5" w14:textId="77777777" w:rsidR="00615829" w:rsidRDefault="00615829" w:rsidP="00615829">
      <w:pPr>
        <w:pStyle w:val="BodyText"/>
      </w:pPr>
      <w:r>
        <w:lastRenderedPageBreak/>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14:paraId="146E21F3" w14:textId="77777777" w:rsidR="00615829" w:rsidRDefault="00615829" w:rsidP="00615829">
      <w:pPr>
        <w:pStyle w:val="Heading4"/>
      </w:pPr>
      <w:r>
        <w:t>Facility Any Zone Oscillating Temperatures Time[hr]</w:t>
      </w:r>
    </w:p>
    <w:p w14:paraId="601927DD" w14:textId="77777777" w:rsidR="007962C4" w:rsidRDefault="00615829" w:rsidP="00615829">
      <w:pPr>
        <w:pStyle w:val="BodyText"/>
      </w:pPr>
      <w:r>
        <w:t>Hours when any zone in the building has oscillations. See Zone Oscillating Temperatures Time definition above.</w:t>
      </w:r>
    </w:p>
    <w:p w14:paraId="401B3927" w14:textId="77777777" w:rsidR="00DB6052" w:rsidRDefault="00DB6052" w:rsidP="00DB6052">
      <w:pPr>
        <w:pStyle w:val="Heading3"/>
      </w:pPr>
      <w:bookmarkStart w:id="2497" w:name="_Toc399490408"/>
      <w:r>
        <w:t>Zone Thermostat</w:t>
      </w:r>
      <w:r w:rsidR="00981A4E">
        <w:t xml:space="preserve"> Setpoints</w:t>
      </w:r>
      <w:bookmarkEnd w:id="2495"/>
      <w:bookmarkEnd w:id="2496"/>
      <w:bookmarkEnd w:id="2497"/>
    </w:p>
    <w:p w14:paraId="6F6C6E46" w14:textId="77777777"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14:paraId="2DCF5CDB" w14:textId="77777777" w:rsidR="00DB6052" w:rsidRDefault="00981A4E" w:rsidP="00DB6052">
      <w:pPr>
        <w:pStyle w:val="Heading3"/>
      </w:pPr>
      <w:bookmarkStart w:id="2498" w:name="_Toc2477933"/>
      <w:bookmarkStart w:id="2499" w:name="_Toc99528060"/>
      <w:bookmarkStart w:id="2500" w:name="_Toc133305653"/>
      <w:bookmarkStart w:id="2501" w:name="_Toc399490409"/>
      <w:r w:rsidRPr="00981A4E">
        <w:t>ThermostatSetpoint:SingleHeating</w:t>
      </w:r>
      <w:bookmarkEnd w:id="2498"/>
      <w:bookmarkEnd w:id="2499"/>
      <w:bookmarkEnd w:id="2500"/>
      <w:bookmarkEnd w:id="2501"/>
    </w:p>
    <w:p w14:paraId="072A06EB" w14:textId="77777777"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14:paraId="7258122D" w14:textId="77777777" w:rsidR="00DB6052" w:rsidRDefault="00D3136B" w:rsidP="00DB6052">
      <w:pPr>
        <w:pStyle w:val="Heading4"/>
        <w:rPr>
          <w:snapToGrid w:val="0"/>
        </w:rPr>
      </w:pPr>
      <w:r>
        <w:rPr>
          <w:snapToGrid w:val="0"/>
        </w:rPr>
        <w:t xml:space="preserve">Field: </w:t>
      </w:r>
      <w:r w:rsidR="00DB6052">
        <w:rPr>
          <w:snapToGrid w:val="0"/>
        </w:rPr>
        <w:t>Name</w:t>
      </w:r>
    </w:p>
    <w:p w14:paraId="37BE3A04" w14:textId="77777777" w:rsidR="00DB6052" w:rsidRDefault="00DB6052" w:rsidP="00DB6052">
      <w:pPr>
        <w:pStyle w:val="BodyText"/>
      </w:pPr>
      <w:r>
        <w:t>Unique name for this control type.</w:t>
      </w:r>
    </w:p>
    <w:p w14:paraId="17C47410"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66A53DA9" w14:textId="77777777" w:rsidR="00DB6052" w:rsidRDefault="00DB6052" w:rsidP="00DB6052">
      <w:pPr>
        <w:pStyle w:val="BodyText"/>
      </w:pPr>
      <w:r>
        <w:t>The name of the associated schedule.</w:t>
      </w:r>
      <w:r w:rsidR="00981A4E">
        <w:t xml:space="preserve"> Values in the schedule are temperatures {C}.</w:t>
      </w:r>
    </w:p>
    <w:p w14:paraId="6C3B70E8" w14:textId="77777777" w:rsidR="00DB6052" w:rsidRDefault="00981A4E" w:rsidP="00DB6052">
      <w:pPr>
        <w:pStyle w:val="Heading3"/>
      </w:pPr>
      <w:bookmarkStart w:id="2502" w:name="_Toc2477934"/>
      <w:bookmarkStart w:id="2503" w:name="_Toc99528061"/>
      <w:bookmarkStart w:id="2504" w:name="_Toc133305654"/>
      <w:bookmarkStart w:id="2505" w:name="_Toc399490410"/>
      <w:r w:rsidRPr="00981A4E">
        <w:t>ThermostatSetpoint:SingleCooling</w:t>
      </w:r>
      <w:bookmarkEnd w:id="2502"/>
      <w:bookmarkEnd w:id="2503"/>
      <w:bookmarkEnd w:id="2504"/>
      <w:bookmarkEnd w:id="2505"/>
    </w:p>
    <w:p w14:paraId="3F675F6E" w14:textId="77777777"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14:paraId="7BC4CF35" w14:textId="77777777" w:rsidR="00DB6052" w:rsidRDefault="00D3136B" w:rsidP="00DB6052">
      <w:pPr>
        <w:pStyle w:val="Heading4"/>
        <w:rPr>
          <w:snapToGrid w:val="0"/>
        </w:rPr>
      </w:pPr>
      <w:r>
        <w:rPr>
          <w:snapToGrid w:val="0"/>
        </w:rPr>
        <w:t xml:space="preserve">Field: </w:t>
      </w:r>
      <w:r w:rsidR="00DB6052">
        <w:rPr>
          <w:snapToGrid w:val="0"/>
        </w:rPr>
        <w:t>Name</w:t>
      </w:r>
    </w:p>
    <w:p w14:paraId="484E12B3" w14:textId="77777777" w:rsidR="00DB6052" w:rsidRDefault="00DB6052" w:rsidP="00DB6052">
      <w:pPr>
        <w:pStyle w:val="BodyText"/>
      </w:pPr>
      <w:r>
        <w:t>Unique name for this control type.</w:t>
      </w:r>
    </w:p>
    <w:p w14:paraId="76302CF9"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313A4564" w14:textId="77777777" w:rsidR="00DB6052" w:rsidRDefault="00DB6052" w:rsidP="00DB6052">
      <w:pPr>
        <w:pStyle w:val="BodyText"/>
      </w:pPr>
      <w:r>
        <w:t>The name of the associated schedule.</w:t>
      </w:r>
      <w:r w:rsidR="00981A4E">
        <w:t xml:space="preserve"> Values in the schedule are temperatures {C}.</w:t>
      </w:r>
    </w:p>
    <w:p w14:paraId="2384EDC3" w14:textId="77777777" w:rsidR="00DB6052" w:rsidRDefault="00981A4E" w:rsidP="00DB6052">
      <w:pPr>
        <w:pStyle w:val="Heading3"/>
      </w:pPr>
      <w:bookmarkStart w:id="2506" w:name="_Toc2477935"/>
      <w:bookmarkStart w:id="2507" w:name="_Toc99528062"/>
      <w:bookmarkStart w:id="2508" w:name="_Toc133305655"/>
      <w:bookmarkStart w:id="2509" w:name="_Toc399490411"/>
      <w:r w:rsidRPr="00981A4E">
        <w:t>ThermostatSetpoint:SingleHeatingOrCooling</w:t>
      </w:r>
      <w:bookmarkEnd w:id="2506"/>
      <w:bookmarkEnd w:id="2507"/>
      <w:bookmarkEnd w:id="2508"/>
      <w:bookmarkEnd w:id="2509"/>
    </w:p>
    <w:p w14:paraId="3DA222EA" w14:textId="77777777"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14:paraId="10223304" w14:textId="77777777" w:rsidR="00DB6052" w:rsidRDefault="00D3136B" w:rsidP="00DB6052">
      <w:pPr>
        <w:pStyle w:val="Heading4"/>
        <w:rPr>
          <w:snapToGrid w:val="0"/>
        </w:rPr>
      </w:pPr>
      <w:r>
        <w:rPr>
          <w:snapToGrid w:val="0"/>
        </w:rPr>
        <w:t xml:space="preserve">Field: </w:t>
      </w:r>
      <w:r w:rsidR="00DB6052">
        <w:rPr>
          <w:snapToGrid w:val="0"/>
        </w:rPr>
        <w:t>Name</w:t>
      </w:r>
    </w:p>
    <w:p w14:paraId="0B0BE949" w14:textId="77777777" w:rsidR="00DB6052" w:rsidRDefault="00DB6052" w:rsidP="00DB6052">
      <w:pPr>
        <w:pStyle w:val="BodyText"/>
      </w:pPr>
      <w:r>
        <w:t>Unique name for this control type.</w:t>
      </w:r>
    </w:p>
    <w:p w14:paraId="63015E46"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468A8B94" w14:textId="77777777" w:rsidR="00DB6052" w:rsidRDefault="00DB6052" w:rsidP="00DB6052">
      <w:pPr>
        <w:pStyle w:val="BodyText"/>
      </w:pPr>
      <w:r>
        <w:t>The name of the associated schedule.</w:t>
      </w:r>
      <w:r w:rsidR="00981A4E">
        <w:t xml:space="preserve"> Values in the schedule are temperatures {C}.</w:t>
      </w:r>
    </w:p>
    <w:p w14:paraId="4C199909" w14:textId="77777777" w:rsidR="00DB6052" w:rsidRDefault="003C6CFD" w:rsidP="00DB6052">
      <w:pPr>
        <w:pStyle w:val="Heading3"/>
      </w:pPr>
      <w:bookmarkStart w:id="2510" w:name="_Toc2477936"/>
      <w:bookmarkStart w:id="2511" w:name="_Toc99528063"/>
      <w:bookmarkStart w:id="2512" w:name="_Toc133305656"/>
      <w:bookmarkStart w:id="2513" w:name="_Toc399490412"/>
      <w:r w:rsidRPr="003C6CFD">
        <w:lastRenderedPageBreak/>
        <w:t>ThermostatSetpoint:DualSetpoint</w:t>
      </w:r>
      <w:bookmarkEnd w:id="2510"/>
      <w:bookmarkEnd w:id="2511"/>
      <w:bookmarkEnd w:id="2512"/>
      <w:bookmarkEnd w:id="2513"/>
    </w:p>
    <w:p w14:paraId="0D10DA2B" w14:textId="77777777"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14:paraId="5A8E6CAD" w14:textId="77777777" w:rsidR="00DB6052" w:rsidRDefault="00D3136B" w:rsidP="00DB6052">
      <w:pPr>
        <w:pStyle w:val="Heading4"/>
        <w:rPr>
          <w:snapToGrid w:val="0"/>
        </w:rPr>
      </w:pPr>
      <w:r>
        <w:rPr>
          <w:snapToGrid w:val="0"/>
        </w:rPr>
        <w:t xml:space="preserve">Field: </w:t>
      </w:r>
      <w:r w:rsidR="00DB6052">
        <w:rPr>
          <w:snapToGrid w:val="0"/>
        </w:rPr>
        <w:t>Name</w:t>
      </w:r>
    </w:p>
    <w:p w14:paraId="24EC0683" w14:textId="77777777" w:rsidR="00DB6052" w:rsidRDefault="00DB6052" w:rsidP="00DB6052">
      <w:pPr>
        <w:pStyle w:val="BodyText"/>
      </w:pPr>
      <w:r>
        <w:t>Unique name for this control type.</w:t>
      </w:r>
    </w:p>
    <w:p w14:paraId="0DC28504" w14:textId="77777777"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14:paraId="7A75B17B" w14:textId="77777777" w:rsidR="00DB6052" w:rsidRDefault="00DB6052" w:rsidP="00DB6052">
      <w:pPr>
        <w:pStyle w:val="BodyText"/>
      </w:pPr>
      <w:r>
        <w:t>The heating temperature schedule.</w:t>
      </w:r>
      <w:r w:rsidR="00981A4E">
        <w:t xml:space="preserve"> Values in the schedule are temperatures {C}.</w:t>
      </w:r>
    </w:p>
    <w:p w14:paraId="1026C362" w14:textId="77777777"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14:paraId="3A223848" w14:textId="77777777" w:rsidR="00DB6052" w:rsidRDefault="00DB6052" w:rsidP="00DB6052">
      <w:pPr>
        <w:pStyle w:val="BodyText"/>
      </w:pPr>
      <w:r>
        <w:t>The cooling temperature schedule.</w:t>
      </w:r>
      <w:r w:rsidR="00981A4E">
        <w:t xml:space="preserve"> Values in the schedule are temperatures {C}.</w:t>
      </w:r>
    </w:p>
    <w:p w14:paraId="4DD5E60A" w14:textId="77777777" w:rsidR="00DB6052" w:rsidRDefault="00DB6052" w:rsidP="00DB6052">
      <w:pPr>
        <w:pStyle w:val="BodyText"/>
      </w:pPr>
      <w:r>
        <w:t>Examples of these statements in an IDF are:</w:t>
      </w:r>
    </w:p>
    <w:p w14:paraId="21E6FD34" w14:textId="77777777"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14:paraId="358C7920" w14:textId="77777777"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14:paraId="690F942B" w14:textId="77777777"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14:paraId="15B423C5" w14:textId="77777777"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14:paraId="3ACCF07E" w14:textId="77777777" w:rsidR="003C6CFD" w:rsidRPr="003C6CFD" w:rsidRDefault="003C6CFD" w:rsidP="003C6CFD">
      <w:pPr>
        <w:pStyle w:val="Heading3"/>
      </w:pPr>
      <w:bookmarkStart w:id="2514" w:name="_Toc488474334"/>
      <w:bookmarkStart w:id="2515" w:name="_Toc488647296"/>
      <w:bookmarkStart w:id="2516" w:name="_Toc399490413"/>
      <w:r w:rsidRPr="003C6CFD">
        <w:t>ZoneControl:Thermostat:OperativeTemperature</w:t>
      </w:r>
      <w:bookmarkEnd w:id="2516"/>
    </w:p>
    <w:p w14:paraId="6332E6E4" w14:textId="77777777"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14:paraId="32D09FDB" w14:textId="77777777" w:rsidR="003C6CFD" w:rsidRDefault="003C6CFD" w:rsidP="003C6CFD">
      <w:pPr>
        <w:pStyle w:val="BodyText"/>
      </w:pPr>
      <w:r>
        <w:t xml:space="preserve">This thermostatic operative temperature, </w:t>
      </w:r>
      <w:r w:rsidR="00884C36" w:rsidRPr="00884C36">
        <w:rPr>
          <w:position w:val="-12"/>
        </w:rPr>
        <w:object w:dxaOrig="360" w:dyaOrig="360" w14:anchorId="1DA375D6">
          <v:shape id="_x0000_i1208" type="#_x0000_t75" style="width:18pt;height:18pt" o:ole="">
            <v:imagedata r:id="rId530" o:title=""/>
          </v:shape>
          <o:OLEObject Type="Embed" ProgID="Equation.DSMT4" ShapeID="_x0000_i1208" DrawAspect="Content" ObjectID="_1473234907" r:id="rId531"/>
        </w:object>
      </w:r>
      <w:r>
        <w:t>, is defined as:</w:t>
      </w:r>
    </w:p>
    <w:p w14:paraId="08916509" w14:textId="77777777" w:rsidR="003C6CFD" w:rsidRDefault="00884C36" w:rsidP="003C6CFD">
      <w:pPr>
        <w:pStyle w:val="Equation"/>
      </w:pPr>
      <w:r w:rsidRPr="00884C36">
        <w:rPr>
          <w:position w:val="-14"/>
        </w:rPr>
        <w:object w:dxaOrig="2520" w:dyaOrig="380" w14:anchorId="22EC4A6A">
          <v:shape id="_x0000_i1209" type="#_x0000_t75" style="width:126.75pt;height:18.75pt" o:ole="">
            <v:imagedata r:id="rId532" o:title=""/>
          </v:shape>
          <o:OLEObject Type="Embed" ProgID="Equation.DSMT4" ShapeID="_x0000_i1209" DrawAspect="Content" ObjectID="_1473234908" r:id="rId533"/>
        </w:object>
      </w:r>
    </w:p>
    <w:p w14:paraId="4CDDC0E4" w14:textId="77777777" w:rsidR="003C6CFD" w:rsidRDefault="003C6CFD" w:rsidP="003C6CFD">
      <w:pPr>
        <w:pStyle w:val="BodyText"/>
      </w:pPr>
      <w:r>
        <w:t>where,</w:t>
      </w:r>
    </w:p>
    <w:p w14:paraId="723DD4A0" w14:textId="77777777" w:rsidR="003C6CFD" w:rsidRDefault="00884C36" w:rsidP="003C6CFD">
      <w:pPr>
        <w:pStyle w:val="BodyText"/>
        <w:ind w:firstLine="360"/>
      </w:pPr>
      <w:r w:rsidRPr="00884C36">
        <w:rPr>
          <w:position w:val="-10"/>
        </w:rPr>
        <w:object w:dxaOrig="200" w:dyaOrig="260" w14:anchorId="5DEF9CC6">
          <v:shape id="_x0000_i1210" type="#_x0000_t75" style="width:9.75pt;height:12.75pt" o:ole="">
            <v:imagedata r:id="rId534" o:title=""/>
          </v:shape>
          <o:OLEObject Type="Embed" ProgID="Equation.DSMT4" ShapeID="_x0000_i1210" DrawAspect="Content" ObjectID="_1473234909" r:id="rId535"/>
        </w:object>
      </w:r>
      <w:r w:rsidR="003C6CFD">
        <w:t xml:space="preserve">  is the radiative fraction, </w:t>
      </w:r>
    </w:p>
    <w:p w14:paraId="4912EA3F" w14:textId="77777777" w:rsidR="003C6CFD" w:rsidRDefault="00884C36" w:rsidP="003C6CFD">
      <w:pPr>
        <w:pStyle w:val="BodyText"/>
        <w:ind w:firstLine="360"/>
      </w:pPr>
      <w:r w:rsidRPr="00884C36">
        <w:rPr>
          <w:position w:val="-12"/>
        </w:rPr>
        <w:object w:dxaOrig="480" w:dyaOrig="360" w14:anchorId="4C5E30B8">
          <v:shape id="_x0000_i1211" type="#_x0000_t75" style="width:24pt;height:18pt" o:ole="">
            <v:imagedata r:id="rId536" o:title=""/>
          </v:shape>
          <o:OLEObject Type="Embed" ProgID="Equation.DSMT4" ShapeID="_x0000_i1211" DrawAspect="Content" ObjectID="_1473234910" r:id="rId537"/>
        </w:object>
      </w:r>
      <w:r w:rsidR="003C6CFD">
        <w:t xml:space="preserve"> is the mean radiant temperature for the thermal zone, and</w:t>
      </w:r>
    </w:p>
    <w:p w14:paraId="75B150EB" w14:textId="77777777" w:rsidR="003C6CFD" w:rsidRDefault="00884C36" w:rsidP="003C6CFD">
      <w:pPr>
        <w:pStyle w:val="BodyText"/>
        <w:ind w:firstLine="360"/>
      </w:pPr>
      <w:r w:rsidRPr="00884C36">
        <w:rPr>
          <w:position w:val="-14"/>
        </w:rPr>
        <w:object w:dxaOrig="620" w:dyaOrig="380" w14:anchorId="547FE60C">
          <v:shape id="_x0000_i1212" type="#_x0000_t75" style="width:30.75pt;height:18.75pt" o:ole="">
            <v:imagedata r:id="rId538" o:title=""/>
          </v:shape>
          <o:OLEObject Type="Embed" ProgID="Equation.DSMT4" ShapeID="_x0000_i1212" DrawAspect="Content" ObjectID="_1473234911" r:id="rId539"/>
        </w:object>
      </w:r>
      <w:r w:rsidR="003C6CFD">
        <w:t>is the mean zone air temperature.</w:t>
      </w:r>
    </w:p>
    <w:p w14:paraId="2E7A4600" w14:textId="77777777" w:rsidR="003C6CFD" w:rsidRDefault="003C6CFD" w:rsidP="003C6CFD">
      <w:pPr>
        <w:pStyle w:val="BodyText"/>
      </w:pPr>
      <w:r>
        <w:t xml:space="preserve">The radiative fraction </w:t>
      </w:r>
      <w:r w:rsidR="00884C36" w:rsidRPr="00884C36">
        <w:rPr>
          <w:position w:val="-10"/>
        </w:rPr>
        <w:object w:dxaOrig="200" w:dyaOrig="260" w14:anchorId="49A94714">
          <v:shape id="_x0000_i1213" type="#_x0000_t75" style="width:9.75pt;height:12.75pt" o:ole="">
            <v:imagedata r:id="rId540" o:title=""/>
          </v:shape>
          <o:OLEObject Type="Embed" ProgID="Equation.DSMT4" ShapeID="_x0000_i1213" DrawAspect="Content" ObjectID="_1473234912" r:id="rId541"/>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14:paraId="23DC46F1" w14:textId="77777777" w:rsidR="003C6CFD" w:rsidRDefault="003C6CFD" w:rsidP="003C6CFD">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28</w:t>
      </w:r>
      <w:r w:rsidR="006008C7">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14:paraId="5B63382B" w14:textId="77777777" w:rsidTr="004A5C5B">
        <w:tc>
          <w:tcPr>
            <w:tcW w:w="1730" w:type="dxa"/>
          </w:tcPr>
          <w:p w14:paraId="549A5654" w14:textId="77777777" w:rsidR="003C6CFD" w:rsidRDefault="003C6CFD" w:rsidP="004A5C5B">
            <w:pPr>
              <w:pStyle w:val="BodyText"/>
              <w:ind w:left="0"/>
              <w:jc w:val="right"/>
            </w:pPr>
            <w:r>
              <w:t>Air Velocity (m/s)</w:t>
            </w:r>
          </w:p>
        </w:tc>
        <w:tc>
          <w:tcPr>
            <w:tcW w:w="990" w:type="dxa"/>
          </w:tcPr>
          <w:p w14:paraId="3FEEB8FF" w14:textId="77777777" w:rsidR="003C6CFD" w:rsidRDefault="003C6CFD" w:rsidP="004A5C5B">
            <w:pPr>
              <w:pStyle w:val="BodyText"/>
              <w:ind w:left="0"/>
              <w:jc w:val="center"/>
            </w:pPr>
            <w:r>
              <w:t>&lt; 0.2</w:t>
            </w:r>
          </w:p>
        </w:tc>
        <w:tc>
          <w:tcPr>
            <w:tcW w:w="1350" w:type="dxa"/>
          </w:tcPr>
          <w:p w14:paraId="443BD85E" w14:textId="77777777" w:rsidR="003C6CFD" w:rsidRDefault="003C6CFD" w:rsidP="004A5C5B">
            <w:pPr>
              <w:pStyle w:val="BodyText"/>
              <w:ind w:left="0"/>
              <w:jc w:val="center"/>
            </w:pPr>
            <w:r>
              <w:t>0.2 to 0.6</w:t>
            </w:r>
          </w:p>
        </w:tc>
        <w:tc>
          <w:tcPr>
            <w:tcW w:w="1170" w:type="dxa"/>
          </w:tcPr>
          <w:p w14:paraId="46E85DCC" w14:textId="77777777" w:rsidR="003C6CFD" w:rsidRDefault="003C6CFD" w:rsidP="004A5C5B">
            <w:pPr>
              <w:pStyle w:val="BodyText"/>
              <w:ind w:left="0"/>
              <w:jc w:val="center"/>
            </w:pPr>
            <w:r>
              <w:t>0.6 to 1.0</w:t>
            </w:r>
          </w:p>
        </w:tc>
      </w:tr>
      <w:tr w:rsidR="003C6CFD" w14:paraId="2C6DAAF3" w14:textId="77777777" w:rsidTr="004A5C5B">
        <w:tc>
          <w:tcPr>
            <w:tcW w:w="1730" w:type="dxa"/>
          </w:tcPr>
          <w:p w14:paraId="086EBA64" w14:textId="77777777" w:rsidR="003C6CFD" w:rsidRDefault="00884C36" w:rsidP="004A5C5B">
            <w:pPr>
              <w:pStyle w:val="BodyText"/>
              <w:ind w:left="0"/>
              <w:jc w:val="center"/>
            </w:pPr>
            <w:r w:rsidRPr="00884C36">
              <w:rPr>
                <w:position w:val="-10"/>
              </w:rPr>
              <w:object w:dxaOrig="200" w:dyaOrig="260" w14:anchorId="7E18B99B">
                <v:shape id="_x0000_i1214" type="#_x0000_t75" style="width:9.75pt;height:12.75pt" o:ole="">
                  <v:imagedata r:id="rId542" o:title=""/>
                </v:shape>
                <o:OLEObject Type="Embed" ProgID="Equation.DSMT4" ShapeID="_x0000_i1214" DrawAspect="Content" ObjectID="_1473234913" r:id="rId543"/>
              </w:object>
            </w:r>
          </w:p>
        </w:tc>
        <w:tc>
          <w:tcPr>
            <w:tcW w:w="990" w:type="dxa"/>
          </w:tcPr>
          <w:p w14:paraId="1AF14FF8" w14:textId="77777777" w:rsidR="003C6CFD" w:rsidRDefault="003C6CFD" w:rsidP="004A5C5B">
            <w:pPr>
              <w:pStyle w:val="BodyText"/>
              <w:ind w:left="0"/>
              <w:jc w:val="center"/>
            </w:pPr>
            <w:r>
              <w:t>0.5</w:t>
            </w:r>
          </w:p>
        </w:tc>
        <w:tc>
          <w:tcPr>
            <w:tcW w:w="1350" w:type="dxa"/>
          </w:tcPr>
          <w:p w14:paraId="36959511" w14:textId="77777777" w:rsidR="003C6CFD" w:rsidRDefault="003C6CFD" w:rsidP="004A5C5B">
            <w:pPr>
              <w:pStyle w:val="BodyText"/>
              <w:ind w:left="0"/>
              <w:jc w:val="center"/>
            </w:pPr>
            <w:r>
              <w:t>0.4</w:t>
            </w:r>
          </w:p>
        </w:tc>
        <w:tc>
          <w:tcPr>
            <w:tcW w:w="1170" w:type="dxa"/>
          </w:tcPr>
          <w:p w14:paraId="23847AF4" w14:textId="77777777" w:rsidR="003C6CFD" w:rsidRDefault="003C6CFD" w:rsidP="004A5C5B">
            <w:pPr>
              <w:pStyle w:val="BodyText"/>
              <w:ind w:left="0"/>
              <w:jc w:val="center"/>
            </w:pPr>
            <w:r>
              <w:t>0.3</w:t>
            </w:r>
          </w:p>
        </w:tc>
      </w:tr>
    </w:tbl>
    <w:p w14:paraId="0643EA9F" w14:textId="77777777" w:rsidR="003C6CFD" w:rsidRDefault="003C6CFD" w:rsidP="003C6CFD">
      <w:pPr>
        <w:pStyle w:val="BodyText"/>
      </w:pPr>
    </w:p>
    <w:p w14:paraId="768C8E08" w14:textId="77777777"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14:paraId="0931B28F" w14:textId="77777777" w:rsidR="00D3640D" w:rsidRDefault="00D3640D" w:rsidP="00D3640D">
      <w:pPr>
        <w:pStyle w:val="Heading4"/>
      </w:pPr>
      <w:r>
        <w:lastRenderedPageBreak/>
        <w:t>Field: Thermostat Name</w:t>
      </w:r>
    </w:p>
    <w:p w14:paraId="529BCFEB" w14:textId="77777777"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14:paraId="3E845E83" w14:textId="77777777" w:rsidR="003C6CFD" w:rsidRDefault="003C6CFD" w:rsidP="003C6CFD">
      <w:pPr>
        <w:pStyle w:val="Heading4"/>
      </w:pPr>
      <w:r>
        <w:t>Field: Radiative Fraction Input Mode</w:t>
      </w:r>
    </w:p>
    <w:p w14:paraId="772A8FE5" w14:textId="77777777"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14:paraId="36DF28E5" w14:textId="77777777" w:rsidR="003C6CFD" w:rsidRDefault="003C6CFD" w:rsidP="003C6CFD">
      <w:pPr>
        <w:pStyle w:val="Heading4"/>
      </w:pPr>
      <w:r>
        <w:t>Field: Fixed Radiative Fraction</w:t>
      </w:r>
    </w:p>
    <w:p w14:paraId="2A30B7D4" w14:textId="77777777" w:rsidR="003C6CFD" w:rsidRDefault="003C6CFD" w:rsidP="003C6CFD">
      <w:pPr>
        <w:pStyle w:val="BodyText"/>
      </w:pPr>
      <w:r>
        <w:t xml:space="preserve">This is the fraction, </w:t>
      </w:r>
      <w:r w:rsidR="00884C36" w:rsidRPr="00884C36">
        <w:rPr>
          <w:position w:val="-10"/>
        </w:rPr>
        <w:object w:dxaOrig="200" w:dyaOrig="260" w14:anchorId="15956C5E">
          <v:shape id="_x0000_i1215" type="#_x0000_t75" style="width:9.75pt;height:12.75pt" o:ole="">
            <v:imagedata r:id="rId544" o:title=""/>
          </v:shape>
          <o:OLEObject Type="Embed" ProgID="Equation.DSMT4" ShapeID="_x0000_i1215" DrawAspect="Content" ObjectID="_1473234914" r:id="rId545"/>
        </w:object>
      </w:r>
      <w:r>
        <w:t xml:space="preserve">, of the operative temperature that is due to the mean radiant temperature in the zone. This field is used by the program if the previous field is set to </w:t>
      </w:r>
      <w:r w:rsidRPr="003C6CFD">
        <w:rPr>
          <w:b/>
        </w:rPr>
        <w:t>Constant</w:t>
      </w:r>
      <w:r>
        <w:t>.</w:t>
      </w:r>
    </w:p>
    <w:p w14:paraId="2A09034E" w14:textId="77777777" w:rsidR="003C6CFD" w:rsidRDefault="003C6CFD" w:rsidP="003C6CFD">
      <w:pPr>
        <w:pStyle w:val="Heading4"/>
      </w:pPr>
      <w:r>
        <w:t>Field: Radiative Fraction Schedule Name</w:t>
      </w:r>
    </w:p>
    <w:p w14:paraId="36D07F29" w14:textId="77777777"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w14:anchorId="206B0BC5">
          <v:shape id="_x0000_i1216" type="#_x0000_t75" style="width:9.75pt;height:12.75pt" o:ole="">
            <v:imagedata r:id="rId546" o:title=""/>
          </v:shape>
          <o:OLEObject Type="Embed" ProgID="Equation.DSMT4" ShapeID="_x0000_i1216" DrawAspect="Content" ObjectID="_1473234915" r:id="rId547"/>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14:paraId="77AB07BB" w14:textId="77777777"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14:paraId="775487D7" w14:textId="77777777" w:rsidR="003C6CFD" w:rsidRDefault="003C6CFD" w:rsidP="003C6CFD">
      <w:pPr>
        <w:pStyle w:val="BodyText"/>
      </w:pPr>
      <w:r>
        <w:t xml:space="preserve">An example of this object follows. </w:t>
      </w:r>
    </w:p>
    <w:p w14:paraId="00EC4D81" w14:textId="77777777" w:rsidR="003C6CFD" w:rsidRDefault="003C6CFD" w:rsidP="003C6CFD">
      <w:pPr>
        <w:pStyle w:val="IDDDefinition"/>
      </w:pPr>
      <w:r w:rsidRPr="003C6CFD">
        <w:t>ZoneControl:Thermostat:OperativeTemperature</w:t>
      </w:r>
      <w:r>
        <w:t xml:space="preserve">, </w:t>
      </w:r>
    </w:p>
    <w:p w14:paraId="0465EDDD" w14:textId="77777777" w:rsidR="003C6CFD" w:rsidRDefault="003C6CFD" w:rsidP="003C6CFD">
      <w:pPr>
        <w:pStyle w:val="IDDDefinition"/>
      </w:pPr>
      <w:r>
        <w:t xml:space="preserve">  Zone 1 Thermostat,  !- ZoneControl:Thermostat Name</w:t>
      </w:r>
    </w:p>
    <w:p w14:paraId="5562D9E7" w14:textId="77777777" w:rsidR="003C6CFD" w:rsidRDefault="003C6CFD" w:rsidP="003C6CFD">
      <w:pPr>
        <w:pStyle w:val="IDDDefinition"/>
      </w:pPr>
      <w:r>
        <w:t xml:space="preserve">  Constant,           !- Radiative Fraction Input Mode</w:t>
      </w:r>
    </w:p>
    <w:p w14:paraId="4C4E551B" w14:textId="77777777" w:rsidR="003C6CFD" w:rsidRDefault="003C6CFD" w:rsidP="003C6CFD">
      <w:pPr>
        <w:pStyle w:val="IDDDefinition"/>
      </w:pPr>
      <w:r>
        <w:t xml:space="preserve">  0.5,                !- Fixed Radiative Fraction</w:t>
      </w:r>
    </w:p>
    <w:p w14:paraId="7423D3C2" w14:textId="77777777" w:rsidR="003C6CFD" w:rsidRDefault="003C6CFD" w:rsidP="003C6CFD">
      <w:pPr>
        <w:pStyle w:val="IDDDefinition"/>
      </w:pPr>
      <w:r>
        <w:t xml:space="preserve">  ;  !- Radiative Fraction Schedule </w:t>
      </w:r>
    </w:p>
    <w:p w14:paraId="1D7FA959" w14:textId="77777777" w:rsidR="00D3640D" w:rsidRDefault="00D3640D" w:rsidP="00D3640D">
      <w:pPr>
        <w:pStyle w:val="BodyText"/>
      </w:pPr>
      <w:r>
        <w:t>Global operative temperature applied to all zones for a global thermostat:</w:t>
      </w:r>
    </w:p>
    <w:p w14:paraId="45907627" w14:textId="77777777" w:rsidR="00D3640D" w:rsidRDefault="00D3640D" w:rsidP="00D3640D">
      <w:pPr>
        <w:pStyle w:val="IDDDefinition"/>
      </w:pPr>
      <w:r>
        <w:t xml:space="preserve">  ZoneList,AllControlledZones,SPACE1-1,SPACE2-1,SPACE3-1,SPACE4-1,SPACE5-1;</w:t>
      </w:r>
    </w:p>
    <w:p w14:paraId="52118032" w14:textId="77777777" w:rsidR="00D3640D" w:rsidRDefault="00D3640D" w:rsidP="00D3640D">
      <w:pPr>
        <w:pStyle w:val="IDDDefinition"/>
      </w:pPr>
    </w:p>
    <w:p w14:paraId="046FE9B1" w14:textId="77777777" w:rsidR="00D3640D" w:rsidRDefault="00D3640D" w:rsidP="00D3640D">
      <w:pPr>
        <w:pStyle w:val="IDDDefinition"/>
      </w:pPr>
      <w:r>
        <w:t xml:space="preserve">  ZoneControl:Thermostat,</w:t>
      </w:r>
    </w:p>
    <w:p w14:paraId="5464D183" w14:textId="77777777" w:rsidR="00D3640D" w:rsidRDefault="00D3640D" w:rsidP="00D3640D">
      <w:pPr>
        <w:pStyle w:val="IDDDefinition"/>
      </w:pPr>
      <w:r>
        <w:t xml:space="preserve">    AllControlledZones Thermostat,        !- Name</w:t>
      </w:r>
    </w:p>
    <w:p w14:paraId="3AC680DB" w14:textId="77777777" w:rsidR="00D3640D" w:rsidRDefault="00D3640D" w:rsidP="00D3640D">
      <w:pPr>
        <w:pStyle w:val="IDDDefinition"/>
      </w:pPr>
      <w:r>
        <w:t xml:space="preserve">    AllControlledZones,                !- Zone Name</w:t>
      </w:r>
    </w:p>
    <w:p w14:paraId="6C4A2B78" w14:textId="77777777" w:rsidR="00D3640D" w:rsidRDefault="00D3640D" w:rsidP="00D3640D">
      <w:pPr>
        <w:pStyle w:val="IDDDefinition"/>
      </w:pPr>
      <w:r>
        <w:t xml:space="preserve">    Zone Control Type Sched, !- Control Type Schedule Name</w:t>
      </w:r>
    </w:p>
    <w:p w14:paraId="74729998" w14:textId="77777777" w:rsidR="00D3640D" w:rsidRDefault="00D3640D" w:rsidP="00D3640D">
      <w:pPr>
        <w:pStyle w:val="IDDDefinition"/>
      </w:pPr>
      <w:r>
        <w:t xml:space="preserve">    ThermostatSetpoint:SingleCooling,  !- Control 1 Object Type</w:t>
      </w:r>
    </w:p>
    <w:p w14:paraId="6B7B57EC" w14:textId="77777777" w:rsidR="00D3640D" w:rsidRDefault="00D3640D" w:rsidP="00D3640D">
      <w:pPr>
        <w:pStyle w:val="IDDDefinition"/>
      </w:pPr>
      <w:r>
        <w:t xml:space="preserve">    CoolingSetPoint,         !- Control 1 Name</w:t>
      </w:r>
    </w:p>
    <w:p w14:paraId="75E8F4BD" w14:textId="77777777" w:rsidR="00D3640D" w:rsidRDefault="00D3640D" w:rsidP="00D3640D">
      <w:pPr>
        <w:pStyle w:val="IDDDefinition"/>
      </w:pPr>
      <w:r>
        <w:t xml:space="preserve">    ThermostatSetpoint:SingleHeating,  !- Control 2 Object Type</w:t>
      </w:r>
    </w:p>
    <w:p w14:paraId="0501E82E" w14:textId="77777777" w:rsidR="00D3640D" w:rsidRDefault="00D3640D" w:rsidP="00D3640D">
      <w:pPr>
        <w:pStyle w:val="IDDDefinition"/>
      </w:pPr>
      <w:r>
        <w:t xml:space="preserve">    HeatingSetpoint,         !- Control 2 Name</w:t>
      </w:r>
    </w:p>
    <w:p w14:paraId="3534E761" w14:textId="77777777" w:rsidR="00D3640D" w:rsidRDefault="00D3640D" w:rsidP="00D3640D">
      <w:pPr>
        <w:pStyle w:val="IDDDefinition"/>
      </w:pPr>
      <w:r>
        <w:t xml:space="preserve">    ThermostatSetpoint:DualSetpoint,  !- Control 3 Object Type</w:t>
      </w:r>
    </w:p>
    <w:p w14:paraId="499D56B2" w14:textId="77777777" w:rsidR="00D3640D" w:rsidRDefault="00D3640D" w:rsidP="00D3640D">
      <w:pPr>
        <w:pStyle w:val="IDDDefinition"/>
      </w:pPr>
      <w:r>
        <w:t xml:space="preserve">    DualSetPoint;            !- Control 3 Name</w:t>
      </w:r>
    </w:p>
    <w:p w14:paraId="3413B811" w14:textId="77777777" w:rsidR="00D3640D" w:rsidRDefault="00D3640D" w:rsidP="00D3640D">
      <w:pPr>
        <w:pStyle w:val="IDDDefinition"/>
      </w:pPr>
    </w:p>
    <w:p w14:paraId="73893000" w14:textId="77777777" w:rsidR="00D3640D" w:rsidRDefault="00D3640D" w:rsidP="00D3640D">
      <w:pPr>
        <w:pStyle w:val="IDDDefinition"/>
      </w:pPr>
      <w:r>
        <w:t xml:space="preserve">  ZoneControl:Thermostat:OperativeTemperature,</w:t>
      </w:r>
    </w:p>
    <w:p w14:paraId="7103694E" w14:textId="77777777" w:rsidR="00D3640D" w:rsidRDefault="00D3640D" w:rsidP="00D3640D">
      <w:pPr>
        <w:pStyle w:val="IDDDefinition"/>
      </w:pPr>
      <w:r>
        <w:t xml:space="preserve">    AllControlledZones Thermostat,        !- Thermostat Name</w:t>
      </w:r>
    </w:p>
    <w:p w14:paraId="2AEBD889" w14:textId="77777777" w:rsidR="00D3640D" w:rsidRDefault="00D3640D" w:rsidP="00D3640D">
      <w:pPr>
        <w:pStyle w:val="IDDDefinition"/>
      </w:pPr>
      <w:r>
        <w:t xml:space="preserve">    CONSTANT,                !- Radiative Fraction Input Mode</w:t>
      </w:r>
    </w:p>
    <w:p w14:paraId="34DEDBB5" w14:textId="77777777" w:rsidR="00D3640D" w:rsidRDefault="00D3640D" w:rsidP="00D3640D">
      <w:pPr>
        <w:pStyle w:val="IDDDefinition"/>
      </w:pPr>
      <w:r>
        <w:t xml:space="preserve">    0.4;                     !- Fixed Radiative Fraction</w:t>
      </w:r>
    </w:p>
    <w:p w14:paraId="649F83B8" w14:textId="77777777" w:rsidR="00D3640D" w:rsidRDefault="00D3640D" w:rsidP="00D3640D">
      <w:pPr>
        <w:pStyle w:val="BodyText"/>
      </w:pPr>
      <w:r>
        <w:t>Global operative temperature referencing a single zone from the list:</w:t>
      </w:r>
    </w:p>
    <w:p w14:paraId="568D294C" w14:textId="77777777" w:rsidR="00D3640D" w:rsidRDefault="00D3640D" w:rsidP="00D3640D">
      <w:pPr>
        <w:pStyle w:val="IDDDefinition"/>
      </w:pPr>
      <w:r>
        <w:lastRenderedPageBreak/>
        <w:t xml:space="preserve">  ZoneList,AllControlledZones,SPACE1-1,SPACE2-1,SPACE3-1,SPACE4-1,SPACE5-1;</w:t>
      </w:r>
    </w:p>
    <w:p w14:paraId="00762154" w14:textId="77777777" w:rsidR="00D3640D" w:rsidRDefault="00D3640D" w:rsidP="00D3640D">
      <w:pPr>
        <w:pStyle w:val="IDDDefinition"/>
      </w:pPr>
    </w:p>
    <w:p w14:paraId="4EE94963" w14:textId="77777777" w:rsidR="00D3640D" w:rsidRDefault="00D3640D" w:rsidP="00D3640D">
      <w:pPr>
        <w:pStyle w:val="IDDDefinition"/>
      </w:pPr>
      <w:r>
        <w:t xml:space="preserve">  ZoneControl:Thermostat,</w:t>
      </w:r>
    </w:p>
    <w:p w14:paraId="66B14BCE" w14:textId="77777777" w:rsidR="00D3640D" w:rsidRDefault="00D3640D" w:rsidP="00D3640D">
      <w:pPr>
        <w:pStyle w:val="IDDDefinition"/>
      </w:pPr>
      <w:r>
        <w:t xml:space="preserve">    AllControlledZones Thermostat,        !- Name</w:t>
      </w:r>
    </w:p>
    <w:p w14:paraId="3AB61845" w14:textId="77777777" w:rsidR="00D3640D" w:rsidRDefault="00D3640D" w:rsidP="00D3640D">
      <w:pPr>
        <w:pStyle w:val="IDDDefinition"/>
      </w:pPr>
      <w:r>
        <w:t xml:space="preserve">    AllControlledZones,                !- Zone Name</w:t>
      </w:r>
    </w:p>
    <w:p w14:paraId="76CDE142" w14:textId="77777777" w:rsidR="00D3640D" w:rsidRDefault="00D3640D" w:rsidP="00D3640D">
      <w:pPr>
        <w:pStyle w:val="IDDDefinition"/>
      </w:pPr>
      <w:r>
        <w:t xml:space="preserve">    Zone Control Type Sched, !- Control Type Schedule Name</w:t>
      </w:r>
    </w:p>
    <w:p w14:paraId="5347AB25" w14:textId="77777777" w:rsidR="00D3640D" w:rsidRDefault="00D3640D" w:rsidP="00D3640D">
      <w:pPr>
        <w:pStyle w:val="IDDDefinition"/>
      </w:pPr>
      <w:r>
        <w:t xml:space="preserve">    ThermostatSetpoint:SingleCooling,  !- Control 1 Object Type</w:t>
      </w:r>
    </w:p>
    <w:p w14:paraId="7F7D822E" w14:textId="77777777" w:rsidR="00D3640D" w:rsidRDefault="00D3640D" w:rsidP="00D3640D">
      <w:pPr>
        <w:pStyle w:val="IDDDefinition"/>
      </w:pPr>
      <w:r>
        <w:t xml:space="preserve">    CoolingSetPoint,         !- Control 1 Name</w:t>
      </w:r>
    </w:p>
    <w:p w14:paraId="0CF81374" w14:textId="77777777" w:rsidR="00D3640D" w:rsidRDefault="00D3640D" w:rsidP="00D3640D">
      <w:pPr>
        <w:pStyle w:val="IDDDefinition"/>
      </w:pPr>
      <w:r>
        <w:t xml:space="preserve">    ThermostatSetpoint:SingleHeating,  !- Control 2 Object Type</w:t>
      </w:r>
    </w:p>
    <w:p w14:paraId="240EFC9E" w14:textId="77777777" w:rsidR="00D3640D" w:rsidRDefault="00D3640D" w:rsidP="00D3640D">
      <w:pPr>
        <w:pStyle w:val="IDDDefinition"/>
      </w:pPr>
      <w:r>
        <w:t xml:space="preserve">    HeatingSetpoint,         !- Control 2 Name</w:t>
      </w:r>
    </w:p>
    <w:p w14:paraId="6DFE0B11" w14:textId="77777777" w:rsidR="00D3640D" w:rsidRDefault="00D3640D" w:rsidP="00D3640D">
      <w:pPr>
        <w:pStyle w:val="IDDDefinition"/>
      </w:pPr>
      <w:r>
        <w:t xml:space="preserve">    ThermostatSetpoint:DualSetpoint,  !- Control 3 Object Type</w:t>
      </w:r>
    </w:p>
    <w:p w14:paraId="45FB8AEE" w14:textId="77777777" w:rsidR="00D3640D" w:rsidRDefault="00D3640D" w:rsidP="00D3640D">
      <w:pPr>
        <w:pStyle w:val="IDDDefinition"/>
      </w:pPr>
      <w:r>
        <w:t xml:space="preserve">    DualSetPoint;            !- Control 3 Name</w:t>
      </w:r>
    </w:p>
    <w:p w14:paraId="5E0D9AC2" w14:textId="77777777" w:rsidR="00D3640D" w:rsidRDefault="00D3640D" w:rsidP="00D3640D">
      <w:pPr>
        <w:pStyle w:val="IDDDefinition"/>
      </w:pPr>
    </w:p>
    <w:p w14:paraId="4AF6FD8F" w14:textId="77777777" w:rsidR="00D3640D" w:rsidRDefault="00D3640D" w:rsidP="00D3640D">
      <w:pPr>
        <w:pStyle w:val="IDDDefinition"/>
      </w:pPr>
      <w:r>
        <w:t xml:space="preserve">  ZoneControl:Thermostat:OperativeTemperature,</w:t>
      </w:r>
    </w:p>
    <w:p w14:paraId="006A452C" w14:textId="77777777" w:rsidR="00D3640D" w:rsidRDefault="00D3640D" w:rsidP="00D3640D">
      <w:pPr>
        <w:pStyle w:val="IDDDefinition"/>
      </w:pPr>
      <w:r>
        <w:t xml:space="preserve">    SPACE3-1 AllControlledZones Thermostat,        !- Thermostat Name</w:t>
      </w:r>
    </w:p>
    <w:p w14:paraId="07EC63E2" w14:textId="77777777" w:rsidR="00D3640D" w:rsidRDefault="00D3640D" w:rsidP="00D3640D">
      <w:pPr>
        <w:pStyle w:val="IDDDefinition"/>
      </w:pPr>
      <w:r>
        <w:t xml:space="preserve">    CONSTANT,                !- Radiative Fraction Input Mode</w:t>
      </w:r>
    </w:p>
    <w:p w14:paraId="12C07FBD" w14:textId="77777777" w:rsidR="00D3640D" w:rsidRDefault="00D3640D" w:rsidP="00D3640D">
      <w:pPr>
        <w:pStyle w:val="IDDDefinition"/>
      </w:pPr>
      <w:r>
        <w:t xml:space="preserve">    0.4;                     !- Fixed Radiative Fraction</w:t>
      </w:r>
    </w:p>
    <w:p w14:paraId="7DF14232" w14:textId="77777777" w:rsidR="00D3640D" w:rsidRPr="00D3640D" w:rsidRDefault="00D3640D" w:rsidP="00D3640D">
      <w:pPr>
        <w:pStyle w:val="BodyText"/>
      </w:pPr>
    </w:p>
    <w:p w14:paraId="2B857A21" w14:textId="77777777" w:rsidR="003C6CFD" w:rsidRDefault="003C6CFD" w:rsidP="003C6CFD">
      <w:pPr>
        <w:pStyle w:val="Heading3"/>
        <w:rPr>
          <w:rFonts w:eastAsia="SimSun"/>
        </w:rPr>
      </w:pPr>
      <w:bookmarkStart w:id="2517" w:name="_Toc399490414"/>
      <w:r>
        <w:rPr>
          <w:rFonts w:eastAsia="SimSun"/>
        </w:rPr>
        <w:t>Zone Control Themostatic Operative Temperature Outputs</w:t>
      </w:r>
      <w:bookmarkEnd w:id="2517"/>
    </w:p>
    <w:p w14:paraId="3AAB0CE5" w14:textId="77777777" w:rsidR="003C6CFD" w:rsidRDefault="003C6CFD" w:rsidP="003C6CFD">
      <w:pPr>
        <w:pStyle w:val="CodeIDDSamples"/>
        <w:rPr>
          <w:rFonts w:eastAsia="SimSun"/>
        </w:rPr>
      </w:pPr>
      <w:r w:rsidRPr="008B1FF5">
        <w:rPr>
          <w:rFonts w:eastAsia="SimSun"/>
        </w:rPr>
        <w:t>Zone,Average,Zone Thermostat Operative Temperature [C]</w:t>
      </w:r>
    </w:p>
    <w:p w14:paraId="4F1A7CEA" w14:textId="77777777" w:rsidR="003C6CFD" w:rsidRDefault="003C6CFD" w:rsidP="003C6CFD">
      <w:pPr>
        <w:pStyle w:val="Heading4"/>
        <w:rPr>
          <w:rFonts w:eastAsia="SimSun"/>
        </w:rPr>
      </w:pPr>
      <w:r w:rsidRPr="008B1FF5">
        <w:rPr>
          <w:rFonts w:eastAsia="SimSun"/>
        </w:rPr>
        <w:t>Zone Thermostat Operative Temperature [C]</w:t>
      </w:r>
    </w:p>
    <w:p w14:paraId="46370109" w14:textId="77777777"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14:paraId="472FA2EA" w14:textId="77777777" w:rsidR="003C0F6A" w:rsidRDefault="003C0F6A" w:rsidP="003C0F6A">
      <w:pPr>
        <w:pStyle w:val="Heading3"/>
      </w:pPr>
      <w:bookmarkStart w:id="2518" w:name="_Toc399490415"/>
      <w:r>
        <w:t>ZoneControl:</w:t>
      </w:r>
      <w:r w:rsidRPr="00E60E39">
        <w:t>Thermostat:TemperatureAndHumidity</w:t>
      </w:r>
      <w:bookmarkEnd w:id="2518"/>
    </w:p>
    <w:p w14:paraId="0989D363" w14:textId="77777777"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14:paraId="077F316B" w14:textId="77777777"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14:paraId="35978F0B" w14:textId="77777777" w:rsidR="003C0F6A" w:rsidRDefault="003C0F6A" w:rsidP="003C0F6A">
      <w:pPr>
        <w:pStyle w:val="Heading4"/>
      </w:pPr>
      <w:r>
        <w:t>Field: Thermostat Name</w:t>
      </w:r>
    </w:p>
    <w:p w14:paraId="1257632E" w14:textId="77777777" w:rsidR="003C0F6A" w:rsidRPr="00023C59" w:rsidRDefault="003C0F6A" w:rsidP="003C0F6A">
      <w:pPr>
        <w:pStyle w:val="BodyText"/>
      </w:pPr>
      <w:r>
        <w:t xml:space="preserve">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w:t>
      </w:r>
      <w:r>
        <w:lastRenderedPageBreak/>
        <w:t>but it is desired that only a single zone within the ZoneList be controlled based on TemperatureAndHumidity control, then the name to be put here is &lt;zone name&gt; &lt;Thermostat Name&gt; where the Thermostat Name is the name of the ZoneControl:Thermostat object.</w:t>
      </w:r>
    </w:p>
    <w:p w14:paraId="3D848872" w14:textId="77777777"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14:paraId="207341C0" w14:textId="77777777"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14:paraId="00AE2F68" w14:textId="77777777" w:rsidR="003C0F6A" w:rsidRDefault="003C0F6A" w:rsidP="003C0F6A">
      <w:pPr>
        <w:pStyle w:val="Heading4"/>
        <w:jc w:val="both"/>
        <w:rPr>
          <w:snapToGrid w:val="0"/>
        </w:rPr>
      </w:pPr>
      <w:r>
        <w:rPr>
          <w:snapToGrid w:val="0"/>
        </w:rPr>
        <w:t xml:space="preserve">Field: </w:t>
      </w:r>
      <w:r>
        <w:t>Dehumidification Control Type</w:t>
      </w:r>
    </w:p>
    <w:p w14:paraId="355D554A" w14:textId="77777777"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14:paraId="589DCDAD" w14:textId="77777777" w:rsidR="003C0F6A" w:rsidRDefault="003C0F6A" w:rsidP="003C0F6A">
      <w:pPr>
        <w:pStyle w:val="Heading4"/>
        <w:jc w:val="both"/>
      </w:pPr>
      <w:r>
        <w:t>Field: Overcool Range Input Method</w:t>
      </w:r>
    </w:p>
    <w:p w14:paraId="38E84A5D" w14:textId="77777777"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14:paraId="4279B225" w14:textId="77777777" w:rsidR="003C0F6A" w:rsidRDefault="003C0F6A" w:rsidP="003C0F6A">
      <w:pPr>
        <w:pStyle w:val="Heading4"/>
        <w:jc w:val="both"/>
      </w:pPr>
      <w:r>
        <w:t>Field: Overcool Constant Range</w:t>
      </w:r>
    </w:p>
    <w:p w14:paraId="51B3FF8B" w14:textId="77777777"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14:paraId="015F69FE" w14:textId="77777777" w:rsidR="003C0F6A" w:rsidRDefault="003C0F6A" w:rsidP="003C0F6A">
      <w:pPr>
        <w:pStyle w:val="Heading4"/>
        <w:jc w:val="both"/>
      </w:pPr>
      <w:r>
        <w:t>Field: Overcool Range Schedule Name</w:t>
      </w:r>
    </w:p>
    <w:p w14:paraId="4471D75E" w14:textId="77777777"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14:paraId="5E5FFD6D" w14:textId="77777777"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14:paraId="238A2075" w14:textId="77777777" w:rsidR="003C0F6A" w:rsidRDefault="003C0F6A" w:rsidP="003C0F6A">
      <w:pPr>
        <w:pStyle w:val="Heading4"/>
        <w:jc w:val="both"/>
        <w:rPr>
          <w:rFonts w:cs="Arial Black"/>
          <w:snapToGrid w:val="0"/>
        </w:rPr>
      </w:pPr>
      <w:r>
        <w:rPr>
          <w:rFonts w:cs="Arial Black"/>
          <w:snapToGrid w:val="0"/>
        </w:rPr>
        <w:lastRenderedPageBreak/>
        <w:t xml:space="preserve">Field: </w:t>
      </w:r>
      <w:r>
        <w:t>Overcool Control Ratio</w:t>
      </w:r>
    </w:p>
    <w:p w14:paraId="050BE487" w14:textId="77777777"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14:paraId="344AAF1D" w14:textId="77777777" w:rsidR="003C0F6A" w:rsidRDefault="003C0F6A" w:rsidP="003C0F6A">
      <w:pPr>
        <w:pStyle w:val="BodyText"/>
        <w:rPr>
          <w:color w:val="000000"/>
        </w:rPr>
      </w:pPr>
      <w:r>
        <w:rPr>
          <w:color w:val="000000"/>
        </w:rPr>
        <w:t>An example of this object follows.</w:t>
      </w:r>
    </w:p>
    <w:p w14:paraId="302CBB7C" w14:textId="77777777" w:rsidR="003C0F6A" w:rsidRDefault="003C0F6A" w:rsidP="003C0F6A">
      <w:pPr>
        <w:pStyle w:val="IDDDefinition"/>
      </w:pPr>
      <w:r>
        <w:t>ZoneControl:Thermostat:TemperatureAndHumidity,</w:t>
      </w:r>
    </w:p>
    <w:p w14:paraId="3F21569E" w14:textId="77777777" w:rsidR="003C0F6A" w:rsidRDefault="003C0F6A" w:rsidP="003C0F6A">
      <w:pPr>
        <w:pStyle w:val="IDDDefinition"/>
      </w:pPr>
      <w:r>
        <w:t xml:space="preserve">    Zone Thermostat,                 !- Thermostat Name</w:t>
      </w:r>
    </w:p>
    <w:p w14:paraId="7D04CBAE" w14:textId="77777777" w:rsidR="003C0F6A" w:rsidRDefault="003C0F6A" w:rsidP="003C0F6A">
      <w:pPr>
        <w:pStyle w:val="IDDDefinition"/>
      </w:pPr>
      <w:r>
        <w:t xml:space="preserve">    Seasonal Relative Humidity Sch,  !- Dehumidifying Relative Humidity Setpoint Schedule Name</w:t>
      </w:r>
    </w:p>
    <w:p w14:paraId="3C06BBB6" w14:textId="77777777" w:rsidR="003C0F6A" w:rsidRDefault="003C0F6A" w:rsidP="003C0F6A">
      <w:pPr>
        <w:pStyle w:val="IDDDefinition"/>
      </w:pPr>
      <w:r>
        <w:t xml:space="preserve">    Overcool,                        !- Dehumidification Control Type</w:t>
      </w:r>
    </w:p>
    <w:p w14:paraId="695C055D" w14:textId="77777777" w:rsidR="003C0F6A" w:rsidRDefault="003C0F6A" w:rsidP="003C0F6A">
      <w:pPr>
        <w:pStyle w:val="IDDDefinition"/>
      </w:pPr>
      <w:r>
        <w:t xml:space="preserve">    Constant,                        !- Overcool Range Input Method</w:t>
      </w:r>
    </w:p>
    <w:p w14:paraId="0A46AF3C" w14:textId="77777777" w:rsidR="003C0F6A" w:rsidRDefault="003C0F6A" w:rsidP="003C0F6A">
      <w:pPr>
        <w:pStyle w:val="IDDDefinition"/>
      </w:pPr>
      <w:r>
        <w:t xml:space="preserve">    1.7,                     !- Overcool Constant Range {deltaC}</w:t>
      </w:r>
    </w:p>
    <w:p w14:paraId="54BD3A3B" w14:textId="77777777" w:rsidR="003C0F6A" w:rsidRDefault="003C0F6A" w:rsidP="003C0F6A">
      <w:pPr>
        <w:pStyle w:val="IDDDefinition"/>
      </w:pPr>
      <w:r>
        <w:t xml:space="preserve">    ,                        !- Overcool Range Schedule Name</w:t>
      </w:r>
    </w:p>
    <w:p w14:paraId="7A6FD46E" w14:textId="77777777" w:rsidR="003C0F6A" w:rsidRDefault="003C0F6A" w:rsidP="003C0F6A">
      <w:pPr>
        <w:pStyle w:val="IDDDefinition"/>
      </w:pPr>
      <w:r>
        <w:t xml:space="preserve">    3.0;                     !- Overcool Control Ratio {percent/K}</w:t>
      </w:r>
    </w:p>
    <w:p w14:paraId="2F35687D" w14:textId="77777777" w:rsidR="001A34EA" w:rsidRPr="007A6A0C" w:rsidRDefault="001A34EA" w:rsidP="001A34EA">
      <w:pPr>
        <w:pStyle w:val="Heading3"/>
      </w:pPr>
      <w:bookmarkStart w:id="2519" w:name="_Toc358873782"/>
      <w:bookmarkStart w:id="2520" w:name="_Toc399490416"/>
      <w:bookmarkEnd w:id="2514"/>
      <w:bookmarkEnd w:id="2515"/>
      <w:r w:rsidRPr="007A6A0C">
        <w:t>ZoneControl:Thermostat</w:t>
      </w:r>
      <w:bookmarkEnd w:id="2519"/>
      <w:r w:rsidRPr="007A6A0C">
        <w:t>:StagedDualSetpoint</w:t>
      </w:r>
      <w:bookmarkEnd w:id="2520"/>
    </w:p>
    <w:p w14:paraId="2EF645DF" w14:textId="77777777" w:rsidR="001A34EA" w:rsidRDefault="001A34EA" w:rsidP="001A34EA">
      <w:pPr>
        <w:pStyle w:val="BodyText"/>
      </w:pPr>
      <w:r>
        <w:t xml:space="preserve">The thermostatic zone control staged dual setpoint object is used to control a zone to a specified temperature based on multiple stages. The other types of </w:t>
      </w:r>
      <w:r w:rsidRPr="00231926">
        <w:t>ZoneControl:Thermostat</w:t>
      </w:r>
      <w:r>
        <w:t xml:space="preserve"> objects reference a control type schedule and one or more control type objects which in turn reference one or more setpoint schedules. This control object does not require a control type schedule and associated one or more control type objects. Instead, the object is defined as a “Dual Setpoint” type only and has two fields to provide heating and cooling setpoints. The object also provides two fields to specify heating and cooling throttling temperature ranges, so that predicted zone loads may be varied within the throttling ranges for both heating and cooling. The number of stages for both heating and cooling varies from 1 to 4 for the time being to match the number of speeds used in the </w:t>
      </w:r>
      <w:r w:rsidRPr="00055D5A">
        <w:t>AirLoopHVAC:UnitaryHeatPump:AirToAir:MultiSpeed</w:t>
      </w:r>
      <w:r>
        <w:t xml:space="preserve"> object. The number of stages may be expanded later to accommodate other objects with the number of speeds higher than 4. The object requires inputs temperature offsets for both heating and cooling based on the number of stages. The stage number is determined by the temperature difference between the setpoint and zone temperature at the previous time step, and offset values. The staged number will be assigned to the speed number for the </w:t>
      </w:r>
      <w:r w:rsidRPr="00055D5A">
        <w:t>AirLoopHVAC:UnitaryHeatPump:AirToAir:MultiSpeed</w:t>
      </w:r>
      <w:r>
        <w:t xml:space="preserve"> system type.</w:t>
      </w:r>
    </w:p>
    <w:p w14:paraId="38E35A46" w14:textId="77777777" w:rsidR="001A34EA" w:rsidRPr="00146012" w:rsidRDefault="001A34EA" w:rsidP="001A34EA">
      <w:pPr>
        <w:pStyle w:val="BodyText"/>
      </w:pPr>
      <w:r>
        <w:t xml:space="preserve">It should be pointed out that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p>
    <w:p w14:paraId="050AF63E" w14:textId="77777777" w:rsidR="001A34EA" w:rsidRDefault="001A34EA" w:rsidP="001A34EA">
      <w:pPr>
        <w:pStyle w:val="Heading4"/>
        <w:rPr>
          <w:snapToGrid w:val="0"/>
        </w:rPr>
      </w:pPr>
      <w:r>
        <w:rPr>
          <w:snapToGrid w:val="0"/>
        </w:rPr>
        <w:t>Field: Name</w:t>
      </w:r>
    </w:p>
    <w:p w14:paraId="10954E97" w14:textId="77777777" w:rsidR="001A34EA" w:rsidRDefault="001A34EA" w:rsidP="001A34EA">
      <w:pPr>
        <w:pStyle w:val="BodyText"/>
      </w:pPr>
      <w:r>
        <w:t>Unique identifying name for the staged dual-setpoint thermostat.</w:t>
      </w:r>
    </w:p>
    <w:p w14:paraId="4AF4B4D2" w14:textId="77777777" w:rsidR="001A34EA" w:rsidRDefault="001A34EA" w:rsidP="001A34EA">
      <w:pPr>
        <w:pStyle w:val="Heading4"/>
        <w:rPr>
          <w:snapToGrid w:val="0"/>
        </w:rPr>
      </w:pPr>
      <w:r>
        <w:rPr>
          <w:snapToGrid w:val="0"/>
        </w:rPr>
        <w:t>Field: Zone or ZoneList Name</w:t>
      </w:r>
    </w:p>
    <w:p w14:paraId="28C9BE72" w14:textId="77777777" w:rsidR="001A34EA" w:rsidRDefault="001A34EA" w:rsidP="001A34EA">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E9BF34E" w14:textId="77777777" w:rsidR="001A34EA" w:rsidRDefault="001A34EA" w:rsidP="001A34EA">
      <w:pPr>
        <w:pStyle w:val="Heading4"/>
      </w:pPr>
      <w:r>
        <w:t xml:space="preserve">Field: </w:t>
      </w:r>
      <w:r w:rsidRPr="00DB08F1">
        <w:t>Number of Heating</w:t>
      </w:r>
      <w:r>
        <w:t xml:space="preserve"> Stages</w:t>
      </w:r>
    </w:p>
    <w:p w14:paraId="1FD1D3A6" w14:textId="77777777" w:rsidR="001A34EA" w:rsidRDefault="001A34EA" w:rsidP="001A34EA">
      <w:pPr>
        <w:pStyle w:val="BodyText"/>
      </w:pPr>
      <w:r>
        <w:t xml:space="preserve">This numerical field defines the number of heating stages, and must be less than or equal to the number of heating speeds defined in the associated heating coil, such as </w:t>
      </w:r>
      <w:r w:rsidRPr="006A37DC">
        <w:t>Coil:Heating:DX:MultiSpeed.</w:t>
      </w:r>
      <w:r>
        <w:t xml:space="preserve"> The value for this input field defines the number of heating temperature offsets that must be defined for heating in the fields below. The minimum value for this field is one (1) and the maximum value is four (4).</w:t>
      </w:r>
    </w:p>
    <w:p w14:paraId="4FB158C0" w14:textId="77777777" w:rsidR="001A34EA" w:rsidRDefault="001A34EA" w:rsidP="001A34EA">
      <w:pPr>
        <w:pStyle w:val="Heading4"/>
        <w:rPr>
          <w:snapToGrid w:val="0"/>
        </w:rPr>
      </w:pPr>
      <w:r>
        <w:rPr>
          <w:snapToGrid w:val="0"/>
        </w:rPr>
        <w:lastRenderedPageBreak/>
        <w:t xml:space="preserve">Field: </w:t>
      </w:r>
      <w:r w:rsidRPr="0094798B">
        <w:t>Heating Temperature Setpoint Schedule Name</w:t>
      </w:r>
    </w:p>
    <w:p w14:paraId="61A6A899" w14:textId="77777777" w:rsidR="001A34EA" w:rsidRDefault="001A34EA" w:rsidP="001A34EA">
      <w:pPr>
        <w:pStyle w:val="BodyText"/>
      </w:pPr>
      <w:r>
        <w:t>The name of the associated schedule to specify heating temperature setpoint. Values in the schedule are temperatures {C}.</w:t>
      </w:r>
    </w:p>
    <w:p w14:paraId="519ED02B" w14:textId="77777777" w:rsidR="001A34EA" w:rsidRDefault="001A34EA" w:rsidP="001A34EA">
      <w:pPr>
        <w:pStyle w:val="Heading4"/>
        <w:rPr>
          <w:snapToGrid w:val="0"/>
        </w:rPr>
      </w:pPr>
      <w:r>
        <w:rPr>
          <w:snapToGrid w:val="0"/>
        </w:rPr>
        <w:t xml:space="preserve">Field: </w:t>
      </w:r>
      <w:r w:rsidRPr="0094798B">
        <w:t xml:space="preserve">Heating </w:t>
      </w:r>
      <w:r>
        <w:t xml:space="preserve">Throttling </w:t>
      </w:r>
      <w:r w:rsidRPr="0094798B">
        <w:t xml:space="preserve">Temperature </w:t>
      </w:r>
      <w:r>
        <w:t>Range</w:t>
      </w:r>
    </w:p>
    <w:p w14:paraId="54A4F29D" w14:textId="77777777" w:rsidR="001A34EA" w:rsidRDefault="001A34EA" w:rsidP="001A34EA">
      <w:pPr>
        <w:pStyle w:val="BodyText"/>
      </w:pPr>
      <w:r>
        <w:t xml:space="preserve">This numeric field defines the heating throttling temperature range in the units of deltaC. When the zone temperature at the previous time step is below the heating temperature setpoint, the zone heating setpoint will be set to the heating temperature setpoint + 0.5 * heating throttling temperature range. Otherwise, the zone heating setpoint will be set to the heating temperature setpoint - 0.5 * heating throttling temperature range. The zone heating setpoint is used in the predictor to calculate how much the heating system load is needed to maintain the zone at the heating setpoint. </w:t>
      </w:r>
    </w:p>
    <w:p w14:paraId="56FC4794" w14:textId="77777777" w:rsidR="001A34EA" w:rsidRDefault="001A34EA" w:rsidP="001A34EA">
      <w:pPr>
        <w:pStyle w:val="Heading4"/>
      </w:pPr>
      <w:r>
        <w:t xml:space="preserve">Field: </w:t>
      </w:r>
      <w:r w:rsidRPr="00537758">
        <w:t>S</w:t>
      </w:r>
      <w:r>
        <w:t xml:space="preserve">tage 1 </w:t>
      </w:r>
      <w:r w:rsidRPr="00537758">
        <w:t xml:space="preserve">Heating </w:t>
      </w:r>
      <w:r>
        <w:t>Temperature Offset</w:t>
      </w:r>
    </w:p>
    <w:p w14:paraId="2752CABD" w14:textId="77777777" w:rsidR="001A34EA" w:rsidRPr="00D351A5" w:rsidRDefault="001A34EA" w:rsidP="001A34EA">
      <w:pPr>
        <w:pStyle w:val="BodyText"/>
        <w:rPr>
          <w:rFonts w:cs="Arial"/>
        </w:rPr>
      </w:pPr>
      <w:r>
        <w:t>This numeric field defines the heating temperature offset in the units of deltaC for Stage 1. The value entered here must be equal to or less than 0.</w:t>
      </w:r>
      <w:r w:rsidRPr="00D351A5">
        <w:rPr>
          <w:rFonts w:cs="Arial"/>
        </w:rPr>
        <w:t xml:space="preserve"> 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previous time step is less than Stage 1 </w:t>
      </w:r>
      <w:r>
        <w:rPr>
          <w:rFonts w:cs="Arial"/>
        </w:rPr>
        <w:t xml:space="preserve">offset </w:t>
      </w:r>
      <w:r w:rsidRPr="00D351A5">
        <w:rPr>
          <w:rFonts w:cs="Arial"/>
        </w:rPr>
        <w:t>value and greater 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heat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w:t>
      </w:r>
    </w:p>
    <w:p w14:paraId="2E388390" w14:textId="77777777" w:rsidR="001A34EA" w:rsidRDefault="001A34EA" w:rsidP="001A34EA">
      <w:pPr>
        <w:pStyle w:val="Heading4"/>
      </w:pPr>
      <w:r>
        <w:t xml:space="preserve">Field: </w:t>
      </w:r>
      <w:r w:rsidRPr="00537758">
        <w:t>S</w:t>
      </w:r>
      <w:r>
        <w:t xml:space="preserve">tage 2 </w:t>
      </w:r>
      <w:r w:rsidRPr="00537758">
        <w:t xml:space="preserve">Heating </w:t>
      </w:r>
      <w:r>
        <w:t>Temperature Offset</w:t>
      </w:r>
    </w:p>
    <w:p w14:paraId="491BE90E" w14:textId="77777777" w:rsidR="001A34EA" w:rsidRDefault="001A34EA" w:rsidP="001A34EA">
      <w:pPr>
        <w:pStyle w:val="BodyText"/>
      </w:pPr>
      <w:r>
        <w:t xml:space="preserve">This numeric field defines the heating temperature offset in the units of deltaC for Stage 2. The value entered here must be less than the value at the previous field: Stage 1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2</w:t>
      </w:r>
      <w:r w:rsidRPr="00D351A5">
        <w:rPr>
          <w:rFonts w:cs="Arial"/>
        </w:rPr>
        <w:t xml:space="preserve"> </w:t>
      </w:r>
      <w:r>
        <w:rPr>
          <w:rFonts w:cs="Arial"/>
        </w:rPr>
        <w:t xml:space="preserve">offset </w:t>
      </w:r>
      <w:r w:rsidRPr="00D351A5">
        <w:rPr>
          <w:rFonts w:cs="Arial"/>
        </w:rPr>
        <w:t>value and greater 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heat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4EC88B56" w14:textId="77777777" w:rsidR="001A34EA" w:rsidRDefault="001A34EA" w:rsidP="001A34EA">
      <w:pPr>
        <w:pStyle w:val="Heading4"/>
      </w:pPr>
      <w:r>
        <w:t xml:space="preserve">Field: </w:t>
      </w:r>
      <w:r w:rsidRPr="00537758">
        <w:t>S</w:t>
      </w:r>
      <w:r>
        <w:t xml:space="preserve">tage 3 </w:t>
      </w:r>
      <w:r w:rsidRPr="00537758">
        <w:t xml:space="preserve">Heating </w:t>
      </w:r>
      <w:r>
        <w:t>Temperature Offset</w:t>
      </w:r>
    </w:p>
    <w:p w14:paraId="7E96467E" w14:textId="77777777" w:rsidR="001A34EA" w:rsidRDefault="001A34EA" w:rsidP="001A34EA">
      <w:pPr>
        <w:pStyle w:val="BodyText"/>
      </w:pPr>
      <w:r>
        <w:t xml:space="preserve">This numeric field defines the heating temperature offset in the units of deltaC for Stage 3. The value entered here must be less than the value at the previous field: Stage 3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3</w:t>
      </w:r>
      <w:r w:rsidRPr="00D351A5">
        <w:rPr>
          <w:rFonts w:cs="Arial"/>
        </w:rPr>
        <w:t xml:space="preserve"> </w:t>
      </w:r>
      <w:r>
        <w:rPr>
          <w:rFonts w:cs="Arial"/>
        </w:rPr>
        <w:t xml:space="preserve">offset </w:t>
      </w:r>
      <w:r w:rsidRPr="00D351A5">
        <w:rPr>
          <w:rFonts w:cs="Arial"/>
        </w:rPr>
        <w:t>value and greater 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661B5153"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 </w:t>
      </w:r>
    </w:p>
    <w:p w14:paraId="410BB93D" w14:textId="77777777" w:rsidR="001A34EA" w:rsidRDefault="001A34EA" w:rsidP="001A34EA">
      <w:pPr>
        <w:pStyle w:val="Heading4"/>
      </w:pPr>
      <w:r>
        <w:t xml:space="preserve">Field: </w:t>
      </w:r>
      <w:r w:rsidRPr="00537758">
        <w:t>S</w:t>
      </w:r>
      <w:r>
        <w:t xml:space="preserve">tage 4 </w:t>
      </w:r>
      <w:r w:rsidRPr="00537758">
        <w:t xml:space="preserve">Heating </w:t>
      </w:r>
      <w:r>
        <w:t>Temperature Offset</w:t>
      </w:r>
    </w:p>
    <w:p w14:paraId="79CE3C10" w14:textId="77777777" w:rsidR="001A34EA" w:rsidRDefault="001A34EA" w:rsidP="001A34EA">
      <w:pPr>
        <w:pStyle w:val="BodyText"/>
      </w:pPr>
      <w:r>
        <w:t xml:space="preserve">This numeric field defines the heating temperature offset in the units of deltaC for Stage 4. The value entered here must be less than the value at the previous field: Stage 4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w:t>
      </w:r>
      <w:r w:rsidRPr="00D351A5">
        <w:rPr>
          <w:rFonts w:cs="Arial"/>
        </w:rPr>
        <w:lastRenderedPageBreak/>
        <w:t>previou</w:t>
      </w:r>
      <w:r>
        <w:rPr>
          <w:rFonts w:cs="Arial"/>
        </w:rPr>
        <w:t>s time step is less than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77E3290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w:t>
      </w:r>
    </w:p>
    <w:p w14:paraId="60A9A4B8" w14:textId="77777777" w:rsidR="001A34EA" w:rsidRDefault="001A34EA" w:rsidP="001A34EA">
      <w:pPr>
        <w:pStyle w:val="Heading4"/>
      </w:pPr>
      <w:r>
        <w:t xml:space="preserve">Field: </w:t>
      </w:r>
      <w:r w:rsidRPr="00DB08F1">
        <w:t xml:space="preserve">Number of </w:t>
      </w:r>
      <w:r>
        <w:t>Cooling Stages</w:t>
      </w:r>
    </w:p>
    <w:p w14:paraId="67210314" w14:textId="77777777" w:rsidR="001A34EA" w:rsidRDefault="001A34EA" w:rsidP="001A34EA">
      <w:pPr>
        <w:pStyle w:val="BodyText"/>
      </w:pPr>
      <w:r>
        <w:t xml:space="preserve">This field defines the number of cooling stages, and must be less than or equal to the number of cooling speeds defined in the associated cooling coil, such as </w:t>
      </w:r>
      <w:r w:rsidRPr="006A37DC">
        <w:t>Coil:</w:t>
      </w:r>
      <w:r>
        <w:t>Cool</w:t>
      </w:r>
      <w:r w:rsidRPr="006A37DC">
        <w:t>ing:DX:MultiSpeed.</w:t>
      </w:r>
      <w:r>
        <w:t xml:space="preserve"> The value for this input field defines the number of cooling temperature offsets that must be defined for cooling in the fields below. The minimum value for this field is one (1) and the maximum value is four (4).</w:t>
      </w:r>
    </w:p>
    <w:p w14:paraId="7880071B" w14:textId="77777777" w:rsidR="001A34EA" w:rsidRDefault="001A34EA" w:rsidP="001A34EA">
      <w:pPr>
        <w:pStyle w:val="Heading4"/>
        <w:rPr>
          <w:snapToGrid w:val="0"/>
        </w:rPr>
      </w:pPr>
      <w:r>
        <w:rPr>
          <w:snapToGrid w:val="0"/>
        </w:rPr>
        <w:t xml:space="preserve">Field: </w:t>
      </w:r>
      <w:r>
        <w:t>Cool</w:t>
      </w:r>
      <w:r w:rsidRPr="0094798B">
        <w:t>ing Temperature Setpoint Base Schedule Name</w:t>
      </w:r>
    </w:p>
    <w:p w14:paraId="629D85C7" w14:textId="77777777" w:rsidR="001A34EA" w:rsidRDefault="001A34EA" w:rsidP="001A34EA">
      <w:pPr>
        <w:pStyle w:val="BodyText"/>
      </w:pPr>
      <w:r>
        <w:t>The name of the associated schedule to specify cooling temperature base setpoint. Values in the schedule are temperatures {C}.</w:t>
      </w:r>
    </w:p>
    <w:p w14:paraId="5021FD95" w14:textId="77777777" w:rsidR="001A34EA" w:rsidRDefault="001A34EA" w:rsidP="001A34EA">
      <w:pPr>
        <w:pStyle w:val="Heading4"/>
        <w:rPr>
          <w:snapToGrid w:val="0"/>
        </w:rPr>
      </w:pPr>
      <w:r>
        <w:rPr>
          <w:snapToGrid w:val="0"/>
        </w:rPr>
        <w:t xml:space="preserve">Field: </w:t>
      </w:r>
      <w:r>
        <w:t>Cool</w:t>
      </w:r>
      <w:r w:rsidRPr="0094798B">
        <w:t xml:space="preserve">ing </w:t>
      </w:r>
      <w:r>
        <w:t xml:space="preserve">Throttling </w:t>
      </w:r>
      <w:r w:rsidRPr="0094798B">
        <w:t xml:space="preserve">Temperature </w:t>
      </w:r>
      <w:r>
        <w:t>Range</w:t>
      </w:r>
    </w:p>
    <w:p w14:paraId="430A123F" w14:textId="77777777" w:rsidR="001A34EA" w:rsidRDefault="001A34EA" w:rsidP="001A34EA">
      <w:pPr>
        <w:pStyle w:val="BodyText"/>
      </w:pPr>
      <w:r>
        <w:t xml:space="preserve">This numeric field defines the cooling throttling temperature range in the units of deltaC. When the zone temperature at the previous time step is above the cooling temperature setpoint, the zone cooling setpoint will be set to the cooling temperature setpoint - 0.5 * cooling throttling temperature range. Otherwise, the zone cooling setpoint will be set to the cooling temperature setpoint + 0.5 * cooling throttling temperature range. The zone cooling setpoint is used in the predictor to calculate how much the cooling system load is needed to maintain the zone at the cooling setpoint. </w:t>
      </w:r>
    </w:p>
    <w:p w14:paraId="746AE1E9" w14:textId="77777777" w:rsidR="001A34EA" w:rsidRDefault="001A34EA" w:rsidP="001A34EA">
      <w:pPr>
        <w:pStyle w:val="Heading4"/>
      </w:pPr>
      <w:r>
        <w:t xml:space="preserve">Field: </w:t>
      </w:r>
      <w:r w:rsidRPr="00537758">
        <w:t>S</w:t>
      </w:r>
      <w:r>
        <w:t>tage 1 Cool</w:t>
      </w:r>
      <w:r w:rsidRPr="00537758">
        <w:t xml:space="preserve">ing </w:t>
      </w:r>
      <w:r>
        <w:t>Temperature Offset</w:t>
      </w:r>
    </w:p>
    <w:p w14:paraId="43699E7B" w14:textId="77777777" w:rsidR="001A34EA" w:rsidRDefault="001A34EA" w:rsidP="001A34EA">
      <w:pPr>
        <w:pStyle w:val="BodyText"/>
      </w:pPr>
      <w:r>
        <w:t xml:space="preserve">This numeric field defines the cooling temperature offset in the units of deltaC for Stage 1. The value entered here must be equal to or greater than 0.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w:t>
      </w:r>
      <w:r w:rsidRPr="00D351A5">
        <w:rPr>
          <w:rFonts w:cs="Arial"/>
        </w:rPr>
        <w:t xml:space="preserve"> than Stage 1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cool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 </w:t>
      </w:r>
    </w:p>
    <w:p w14:paraId="45F1B1D2" w14:textId="77777777" w:rsidR="001A34EA" w:rsidRDefault="001A34EA" w:rsidP="001A34EA">
      <w:pPr>
        <w:pStyle w:val="Heading4"/>
      </w:pPr>
      <w:r>
        <w:t xml:space="preserve">Field: </w:t>
      </w:r>
      <w:r w:rsidRPr="00537758">
        <w:t>S</w:t>
      </w:r>
      <w:r>
        <w:t>tage 2 Cool</w:t>
      </w:r>
      <w:r w:rsidRPr="00537758">
        <w:t xml:space="preserve">ing </w:t>
      </w:r>
      <w:r>
        <w:t>Temperature Offset</w:t>
      </w:r>
    </w:p>
    <w:p w14:paraId="643F96A9" w14:textId="77777777" w:rsidR="001A34EA" w:rsidRDefault="001A34EA" w:rsidP="001A34EA">
      <w:pPr>
        <w:pStyle w:val="BodyText"/>
      </w:pPr>
      <w:r>
        <w:t xml:space="preserve">This numeric field defines the cooling temperature offset in the units of deltaC for Stage 2. The value entered here must be greater than the value at the previous field: Stage 1 Cooling Temperature Offset. When the number of cooling stage is equal to 1,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2</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cool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7683B545" w14:textId="77777777" w:rsidR="001A34EA" w:rsidRDefault="001A34EA" w:rsidP="001A34EA">
      <w:pPr>
        <w:pStyle w:val="Heading4"/>
      </w:pPr>
      <w:r>
        <w:t xml:space="preserve">Field: </w:t>
      </w:r>
      <w:r w:rsidRPr="00537758">
        <w:t>S</w:t>
      </w:r>
      <w:r>
        <w:t>tage 3 Cool</w:t>
      </w:r>
      <w:r w:rsidRPr="00537758">
        <w:t xml:space="preserve">ing </w:t>
      </w:r>
      <w:r>
        <w:t>Temperature Offset</w:t>
      </w:r>
    </w:p>
    <w:p w14:paraId="35CE1D24" w14:textId="77777777" w:rsidR="001A34EA" w:rsidRDefault="001A34EA" w:rsidP="001A34EA">
      <w:pPr>
        <w:pStyle w:val="BodyText"/>
      </w:pPr>
      <w:r>
        <w:t xml:space="preserve">This numeric field defines the cooling temperature offset in the units of deltaC for Stage 3. The value entered here must be greater than the value at the previous field: Stage 3 Cooling Temperature Offset. When the number of cooling stage is less than 3,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w:t>
      </w:r>
      <w:r w:rsidRPr="00D351A5">
        <w:rPr>
          <w:rFonts w:cs="Arial"/>
        </w:rPr>
        <w:lastRenderedPageBreak/>
        <w:t xml:space="preserve">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3</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3F40B85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 </w:t>
      </w:r>
    </w:p>
    <w:p w14:paraId="30EC6EF2" w14:textId="77777777" w:rsidR="001A34EA" w:rsidRDefault="001A34EA" w:rsidP="001A34EA">
      <w:pPr>
        <w:pStyle w:val="Heading4"/>
      </w:pPr>
      <w:r>
        <w:t xml:space="preserve">Field: </w:t>
      </w:r>
      <w:r w:rsidRPr="00537758">
        <w:t>S</w:t>
      </w:r>
      <w:r>
        <w:t>tage 4 Cool</w:t>
      </w:r>
      <w:r w:rsidRPr="00537758">
        <w:t xml:space="preserve">ing </w:t>
      </w:r>
      <w:r>
        <w:t>Temperature Offset</w:t>
      </w:r>
    </w:p>
    <w:p w14:paraId="7968FA20" w14:textId="77777777" w:rsidR="001A34EA" w:rsidRDefault="001A34EA" w:rsidP="001A34EA">
      <w:pPr>
        <w:pStyle w:val="BodyText"/>
      </w:pPr>
      <w:r>
        <w:t xml:space="preserve">This numeric field defines the cooling temperature offset in the units of deltaC for Stage 4. The value entered here must be greater than the value at the previous field: Stage 4 Cooling Temperature Offset. When the number of cooling stage is less than 4,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4B509104"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w:t>
      </w:r>
    </w:p>
    <w:p w14:paraId="6CD815CD" w14:textId="77777777" w:rsidR="001A34EA" w:rsidRDefault="001A34EA" w:rsidP="001A34EA">
      <w:pPr>
        <w:pStyle w:val="BodyText"/>
      </w:pPr>
      <w:r>
        <w:t>An example of this statement in an IDF is:</w:t>
      </w:r>
    </w:p>
    <w:p w14:paraId="38C94106" w14:textId="77777777" w:rsidR="001A34EA" w:rsidRDefault="001A34EA" w:rsidP="001A34EA">
      <w:pPr>
        <w:pStyle w:val="CodeIDDSamples"/>
      </w:pPr>
      <w:r>
        <w:t>ZoneControl:Thermostat:StagedDualSetpoint,</w:t>
      </w:r>
    </w:p>
    <w:p w14:paraId="1BD05E38" w14:textId="77777777" w:rsidR="001A34EA" w:rsidRDefault="001A34EA" w:rsidP="001A34EA">
      <w:pPr>
        <w:pStyle w:val="CodeIDDSamples"/>
      </w:pPr>
      <w:r>
        <w:t xml:space="preserve">    ZoneThermostat,          !- Name</w:t>
      </w:r>
    </w:p>
    <w:p w14:paraId="23BB586C" w14:textId="77777777" w:rsidR="001A34EA" w:rsidRDefault="001A34EA" w:rsidP="001A34EA">
      <w:pPr>
        <w:pStyle w:val="CodeIDDSamples"/>
      </w:pPr>
      <w:r>
        <w:t xml:space="preserve">    AllZones,                !- Zone or ZoneList Name </w:t>
      </w:r>
    </w:p>
    <w:p w14:paraId="653BE50C" w14:textId="77777777" w:rsidR="001A34EA" w:rsidRDefault="001A34EA" w:rsidP="001A34EA">
      <w:pPr>
        <w:pStyle w:val="CodeIDDSamples"/>
      </w:pPr>
      <w:r>
        <w:t xml:space="preserve">    2,                       !- Number of Heating Stages</w:t>
      </w:r>
    </w:p>
    <w:p w14:paraId="45CEF7F1" w14:textId="77777777" w:rsidR="001A34EA" w:rsidRDefault="001A34EA" w:rsidP="001A34EA">
      <w:pPr>
        <w:pStyle w:val="CodeIDDSamples"/>
      </w:pPr>
      <w:r>
        <w:t xml:space="preserve">    Heating Setpoints,       !- Heating Temperature Setpoint Schedule Name</w:t>
      </w:r>
    </w:p>
    <w:p w14:paraId="300AB8AF" w14:textId="77777777" w:rsidR="001A34EA" w:rsidRDefault="001A34EA" w:rsidP="001A34EA">
      <w:pPr>
        <w:pStyle w:val="CodeIDDSamples"/>
      </w:pPr>
      <w:r>
        <w:t xml:space="preserve">    1.1,                     !- Heating Throttling Temperature Range {deltaC}</w:t>
      </w:r>
    </w:p>
    <w:p w14:paraId="265BED23" w14:textId="77777777" w:rsidR="001A34EA" w:rsidRDefault="001A34EA" w:rsidP="001A34EA">
      <w:pPr>
        <w:pStyle w:val="CodeIDDSamples"/>
      </w:pPr>
      <w:r>
        <w:t xml:space="preserve">    0.0,                     !- Stage 1 Heating Temperature Offset {deltaC}</w:t>
      </w:r>
    </w:p>
    <w:p w14:paraId="2FA53035" w14:textId="77777777" w:rsidR="001A34EA" w:rsidRDefault="001A34EA" w:rsidP="001A34EA">
      <w:pPr>
        <w:pStyle w:val="CodeIDDSamples"/>
      </w:pPr>
      <w:r>
        <w:t xml:space="preserve">    -0.5,                    !- Stage 2 Heating Temperature Offset {deltaC}</w:t>
      </w:r>
    </w:p>
    <w:p w14:paraId="6F372895" w14:textId="77777777" w:rsidR="001A34EA" w:rsidRDefault="001A34EA" w:rsidP="001A34EA">
      <w:pPr>
        <w:pStyle w:val="CodeIDDSamples"/>
      </w:pPr>
      <w:r>
        <w:t xml:space="preserve">    -1.0,                    !- Stage 3 Heating Temperature Offset {deltaC}</w:t>
      </w:r>
    </w:p>
    <w:p w14:paraId="321CD956" w14:textId="77777777" w:rsidR="001A34EA" w:rsidRDefault="001A34EA" w:rsidP="001A34EA">
      <w:pPr>
        <w:pStyle w:val="CodeIDDSamples"/>
      </w:pPr>
      <w:r>
        <w:t xml:space="preserve">    -1.5,                    !- Stage 4 Heating Temperature Offset {deltaC}</w:t>
      </w:r>
    </w:p>
    <w:p w14:paraId="17CA7FCD" w14:textId="77777777" w:rsidR="001A34EA" w:rsidRDefault="001A34EA" w:rsidP="001A34EA">
      <w:pPr>
        <w:pStyle w:val="CodeIDDSamples"/>
      </w:pPr>
      <w:r>
        <w:t xml:space="preserve">    4,                       !- Number of Cooling Stages</w:t>
      </w:r>
    </w:p>
    <w:p w14:paraId="4E95A0DB" w14:textId="77777777" w:rsidR="001A34EA" w:rsidRDefault="001A34EA" w:rsidP="001A34EA">
      <w:pPr>
        <w:pStyle w:val="CodeIDDSamples"/>
      </w:pPr>
      <w:r>
        <w:t xml:space="preserve">    Cooling Setpoints,       !- Cooling Setpoint Temperature Schedule Name</w:t>
      </w:r>
    </w:p>
    <w:p w14:paraId="5D48D30A" w14:textId="77777777" w:rsidR="001A34EA" w:rsidRDefault="001A34EA" w:rsidP="001A34EA">
      <w:pPr>
        <w:pStyle w:val="CodeIDDSamples"/>
      </w:pPr>
      <w:r>
        <w:t xml:space="preserve">    1.1,                     !- Cooling Throttling Temperature Range {deltaC}</w:t>
      </w:r>
    </w:p>
    <w:p w14:paraId="4DD50C89" w14:textId="77777777" w:rsidR="001A34EA" w:rsidRDefault="001A34EA" w:rsidP="001A34EA">
      <w:pPr>
        <w:pStyle w:val="CodeIDDSamples"/>
      </w:pPr>
      <w:r>
        <w:t xml:space="preserve">    0.0,                     !- Stage 1 Cooling Temperature Offset {deltaC}</w:t>
      </w:r>
    </w:p>
    <w:p w14:paraId="014EBED0" w14:textId="77777777" w:rsidR="001A34EA" w:rsidRDefault="001A34EA" w:rsidP="001A34EA">
      <w:pPr>
        <w:pStyle w:val="CodeIDDSamples"/>
      </w:pPr>
      <w:r>
        <w:t xml:space="preserve">    1.0,                     !- Stage 2 Cooling Temperature Offset {deltaC}</w:t>
      </w:r>
    </w:p>
    <w:p w14:paraId="44FAD946" w14:textId="77777777" w:rsidR="001A34EA" w:rsidRDefault="001A34EA" w:rsidP="001A34EA">
      <w:pPr>
        <w:pStyle w:val="CodeIDDSamples"/>
      </w:pPr>
      <w:r>
        <w:t xml:space="preserve">    2.0,                     !- Stage 3 Cooling Temperature Offset {deltaC}</w:t>
      </w:r>
    </w:p>
    <w:p w14:paraId="666E369C" w14:textId="77777777" w:rsidR="001A34EA" w:rsidRDefault="001A34EA" w:rsidP="001A34EA">
      <w:pPr>
        <w:pStyle w:val="CodeIDDSamples"/>
      </w:pPr>
      <w:r>
        <w:t xml:space="preserve">    3.0;                     !- Stage 4 Cooling Temperature Offset {deltaC}</w:t>
      </w:r>
    </w:p>
    <w:p w14:paraId="2D31DE5B" w14:textId="77777777" w:rsidR="001E2947" w:rsidRDefault="00981A4E" w:rsidP="001E2947">
      <w:pPr>
        <w:pStyle w:val="Heading3"/>
      </w:pPr>
      <w:bookmarkStart w:id="2521" w:name="_Toc399490417"/>
      <w:r w:rsidRPr="00981A4E">
        <w:t>ZoneControl:Humidistat</w:t>
      </w:r>
      <w:bookmarkEnd w:id="2521"/>
    </w:p>
    <w:p w14:paraId="6D2C212C" w14:textId="77777777"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w:t>
      </w:r>
      <w:r>
        <w:lastRenderedPageBreak/>
        <w:t xml:space="preserve">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14:paraId="51018633" w14:textId="77777777"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14:paraId="42863E0D" w14:textId="77777777" w:rsidR="004E6EFE" w:rsidRDefault="004E6EFE" w:rsidP="00864E17">
      <w:pPr>
        <w:pStyle w:val="ListBullet2"/>
      </w:pPr>
      <w:r w:rsidRPr="003C6CFD">
        <w:t>SetpointManager:SingleZone:Humidity:Minimum</w:t>
      </w:r>
    </w:p>
    <w:p w14:paraId="3307454D" w14:textId="77777777" w:rsidR="00A012AE" w:rsidRDefault="00A012AE" w:rsidP="00A012AE">
      <w:pPr>
        <w:pStyle w:val="ListBullet2"/>
      </w:pPr>
      <w:r>
        <w:t>SetpointManager:MultiZone:MinimumHumidity:Average</w:t>
      </w:r>
    </w:p>
    <w:p w14:paraId="38FA66E0" w14:textId="77777777" w:rsidR="00A012AE" w:rsidRDefault="00A012AE" w:rsidP="00A012AE">
      <w:pPr>
        <w:pStyle w:val="ListBullet2"/>
      </w:pPr>
      <w:r>
        <w:t>SetpointManager:MultiZone:MaximumHumidity:Average</w:t>
      </w:r>
    </w:p>
    <w:p w14:paraId="79497949" w14:textId="77777777" w:rsidR="004E6EFE" w:rsidRPr="008E0D02" w:rsidRDefault="004E6EFE" w:rsidP="00864E17">
      <w:pPr>
        <w:pStyle w:val="ListBullet2"/>
      </w:pPr>
      <w:r w:rsidRPr="008E0D02">
        <w:t>SetpointManager:Multi</w:t>
      </w:r>
      <w:r>
        <w:t>Z</w:t>
      </w:r>
      <w:r w:rsidRPr="008E0D02">
        <w:t>one:H</w:t>
      </w:r>
      <w:r>
        <w:t>umidity:Minimum</w:t>
      </w:r>
    </w:p>
    <w:p w14:paraId="12BEE487" w14:textId="77777777" w:rsidR="004E6EFE" w:rsidRDefault="004E6EFE" w:rsidP="00864E17">
      <w:pPr>
        <w:pStyle w:val="ListBullet2"/>
      </w:pPr>
      <w:r w:rsidRPr="008E0D02">
        <w:t>SetpointManager:Multi</w:t>
      </w:r>
      <w:r>
        <w:t>Z</w:t>
      </w:r>
      <w:r w:rsidRPr="008E0D02">
        <w:t>one:Humidity:Maximum</w:t>
      </w:r>
    </w:p>
    <w:p w14:paraId="4051BE06" w14:textId="77777777" w:rsidR="004E6EFE" w:rsidRDefault="004E6EFE" w:rsidP="00864E17">
      <w:pPr>
        <w:pStyle w:val="ListBullet2"/>
      </w:pPr>
      <w:r w:rsidRPr="008E0D02">
        <w:t>SetpointManager:SingleZone:Humidity:Minimum</w:t>
      </w:r>
    </w:p>
    <w:p w14:paraId="1AF3C1C0" w14:textId="77777777" w:rsidR="00864E17" w:rsidRDefault="004E6EFE" w:rsidP="004E6EFE">
      <w:pPr>
        <w:pStyle w:val="BodyText"/>
      </w:pPr>
      <w:r w:rsidRPr="008E0D02">
        <w:t>For a dual setpoint humidistat, both a maximum humidity setpoint manager object</w:t>
      </w:r>
      <w:r w:rsidR="00864E17">
        <w:t>:</w:t>
      </w:r>
    </w:p>
    <w:p w14:paraId="145CA6DD" w14:textId="77777777" w:rsidR="00864E17" w:rsidRDefault="004E6EFE" w:rsidP="00864E17">
      <w:pPr>
        <w:pStyle w:val="ListBullet2"/>
      </w:pPr>
      <w:r w:rsidRPr="008E0D02">
        <w:t>SetpointManager:SingleZone:Humidity:Maximum</w:t>
      </w:r>
    </w:p>
    <w:p w14:paraId="417A2408" w14:textId="77777777" w:rsidR="00A012AE" w:rsidRDefault="00A012AE" w:rsidP="00A012AE">
      <w:pPr>
        <w:pStyle w:val="ListBullet2"/>
      </w:pPr>
      <w:r>
        <w:t>SetpointManager:MultiZone:MaximumHumidity:Average</w:t>
      </w:r>
    </w:p>
    <w:p w14:paraId="05C52625" w14:textId="77777777" w:rsidR="00864E17" w:rsidRDefault="004E6EFE" w:rsidP="00864E17">
      <w:pPr>
        <w:pStyle w:val="ListBullet2"/>
      </w:pPr>
      <w:r>
        <w:t>SetpointManager:MultiZ</w:t>
      </w:r>
      <w:r w:rsidRPr="008E0D02">
        <w:t>one:Humidity:Maximum</w:t>
      </w:r>
    </w:p>
    <w:p w14:paraId="775507BE" w14:textId="77777777" w:rsidR="00864E17" w:rsidRDefault="004E6EFE" w:rsidP="004E6EFE">
      <w:pPr>
        <w:pStyle w:val="BodyText"/>
      </w:pPr>
      <w:r w:rsidRPr="008E0D02">
        <w:t>and a minimum humidity setpoint manager object</w:t>
      </w:r>
      <w:r w:rsidR="00864E17">
        <w:t>:</w:t>
      </w:r>
    </w:p>
    <w:p w14:paraId="14170DF8" w14:textId="77777777" w:rsidR="00864E17" w:rsidRDefault="004E6EFE" w:rsidP="00864E17">
      <w:pPr>
        <w:pStyle w:val="ListBullet2"/>
      </w:pPr>
      <w:r w:rsidRPr="008E0D02">
        <w:t>SetpointManager:SingleZone:Humidity:Minimum</w:t>
      </w:r>
    </w:p>
    <w:p w14:paraId="537FA601" w14:textId="77777777" w:rsidR="00775975" w:rsidRDefault="00775975" w:rsidP="00775975">
      <w:pPr>
        <w:pStyle w:val="ListBullet2"/>
      </w:pPr>
      <w:r>
        <w:t>SetpointManager:MultiZone:MinimumHumidity:Average</w:t>
      </w:r>
    </w:p>
    <w:p w14:paraId="63105611" w14:textId="77777777" w:rsidR="00864E17" w:rsidRDefault="004E6EFE" w:rsidP="00864E17">
      <w:pPr>
        <w:pStyle w:val="ListBullet2"/>
      </w:pPr>
      <w:r>
        <w:t>SetpointManager:MultiZ</w:t>
      </w:r>
      <w:r w:rsidRPr="008E0D02">
        <w:t>one:Humidity:Minimum</w:t>
      </w:r>
    </w:p>
    <w:p w14:paraId="04C2C4FD" w14:textId="77777777" w:rsidR="004E6EFE" w:rsidRDefault="004E6EFE" w:rsidP="004E6EFE">
      <w:pPr>
        <w:pStyle w:val="BodyText"/>
      </w:pPr>
      <w:r>
        <w:t>are required to determine the setpoints for the corresponding humidification and dehumidification components.</w:t>
      </w:r>
    </w:p>
    <w:p w14:paraId="3F0BC639" w14:textId="77777777" w:rsidR="001E2947" w:rsidRDefault="00D3136B" w:rsidP="001E2947">
      <w:pPr>
        <w:pStyle w:val="Heading4"/>
        <w:rPr>
          <w:snapToGrid w:val="0"/>
        </w:rPr>
      </w:pPr>
      <w:r>
        <w:rPr>
          <w:snapToGrid w:val="0"/>
        </w:rPr>
        <w:t xml:space="preserve">Field: </w:t>
      </w:r>
      <w:r w:rsidR="001E2947">
        <w:rPr>
          <w:snapToGrid w:val="0"/>
        </w:rPr>
        <w:t>Name</w:t>
      </w:r>
    </w:p>
    <w:p w14:paraId="41C047E8" w14:textId="77777777" w:rsidR="001E2947" w:rsidRDefault="001E2947" w:rsidP="001E2947">
      <w:pPr>
        <w:pStyle w:val="BodyText"/>
      </w:pPr>
      <w:r>
        <w:t>Unique identifying name for the humidistat.</w:t>
      </w:r>
    </w:p>
    <w:p w14:paraId="089368E6" w14:textId="77777777" w:rsidR="001E2947" w:rsidRDefault="00D3136B" w:rsidP="001E2947">
      <w:pPr>
        <w:pStyle w:val="Heading4"/>
        <w:rPr>
          <w:snapToGrid w:val="0"/>
        </w:rPr>
      </w:pPr>
      <w:r>
        <w:rPr>
          <w:snapToGrid w:val="0"/>
        </w:rPr>
        <w:t xml:space="preserve">Field: </w:t>
      </w:r>
      <w:r w:rsidR="001E2947">
        <w:rPr>
          <w:snapToGrid w:val="0"/>
        </w:rPr>
        <w:t>Zone Name</w:t>
      </w:r>
    </w:p>
    <w:p w14:paraId="1A2BFC53" w14:textId="77777777" w:rsidR="001E2947" w:rsidRDefault="001E2947" w:rsidP="001E2947">
      <w:pPr>
        <w:pStyle w:val="BodyText"/>
      </w:pPr>
      <w:r>
        <w:t>Name of the zone that is being controlled.</w:t>
      </w:r>
    </w:p>
    <w:p w14:paraId="247BBB8B"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14:paraId="39D69099" w14:textId="77777777"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14:paraId="777613E5" w14:textId="77777777"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14:paraId="07E641FD"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14:paraId="277E3BE3" w14:textId="77777777"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14:paraId="30CC370D" w14:textId="77777777" w:rsidR="001E2947" w:rsidRDefault="001E2947" w:rsidP="001E2947">
      <w:pPr>
        <w:pStyle w:val="BodyText"/>
      </w:pPr>
      <w:r>
        <w:t>An example of this statement in an IDF is:</w:t>
      </w:r>
    </w:p>
    <w:p w14:paraId="2568C16B" w14:textId="77777777" w:rsidR="001E2947" w:rsidRPr="00D24307" w:rsidRDefault="003C6CFD" w:rsidP="001E2947">
      <w:pPr>
        <w:pStyle w:val="IDDDefinition"/>
        <w:rPr>
          <w:lang w:val="es-VE"/>
        </w:rPr>
      </w:pPr>
      <w:r w:rsidRPr="00D24307">
        <w:rPr>
          <w:lang w:val="es-VE"/>
        </w:rPr>
        <w:lastRenderedPageBreak/>
        <w:t>ZoneControl:Humidistat</w:t>
      </w:r>
      <w:r w:rsidR="001E2947" w:rsidRPr="00D24307">
        <w:rPr>
          <w:lang w:val="es-VE"/>
        </w:rPr>
        <w:t>,</w:t>
      </w:r>
    </w:p>
    <w:p w14:paraId="3ED0FB97" w14:textId="77777777" w:rsidR="001E2947" w:rsidRPr="00D24307" w:rsidRDefault="001E2947" w:rsidP="001E2947">
      <w:pPr>
        <w:pStyle w:val="IDDDefinition"/>
        <w:rPr>
          <w:lang w:val="es-VE"/>
        </w:rPr>
      </w:pPr>
      <w:r w:rsidRPr="00D24307">
        <w:rPr>
          <w:lang w:val="es-VE"/>
        </w:rPr>
        <w:t xml:space="preserve">    Zone 2 Humidistat,       !- Humidistat Name</w:t>
      </w:r>
    </w:p>
    <w:p w14:paraId="7250A1E6" w14:textId="77777777" w:rsidR="001E2947" w:rsidRDefault="001E2947" w:rsidP="001E2947">
      <w:pPr>
        <w:pStyle w:val="IDDDefinition"/>
      </w:pPr>
      <w:r w:rsidRPr="00D24307">
        <w:rPr>
          <w:lang w:val="es-VE"/>
        </w:rPr>
        <w:t xml:space="preserve">    </w:t>
      </w:r>
      <w:r>
        <w:t>EAST ZONE,               !- Zone Name</w:t>
      </w:r>
    </w:p>
    <w:p w14:paraId="1A5FF0CA" w14:textId="77777777" w:rsidR="001E2947" w:rsidRDefault="001E2947" w:rsidP="001E2947">
      <w:pPr>
        <w:pStyle w:val="IDDDefinition"/>
      </w:pPr>
      <w:r>
        <w:t xml:space="preserve">    Min Rel Hum Set Sch,    !- Humidifying Relative Humidity Setpoint SCHEDULE Name</w:t>
      </w:r>
    </w:p>
    <w:p w14:paraId="6DA52F26" w14:textId="77777777" w:rsidR="001E2947" w:rsidRDefault="001E2947" w:rsidP="001E2947">
      <w:pPr>
        <w:pStyle w:val="IDDDefinition"/>
      </w:pPr>
      <w:r>
        <w:t xml:space="preserve">    Max Rel Hum Set Sch;    !- Dehumidifying Relative Humidity Setpoint SCHEDULE Name</w:t>
      </w:r>
    </w:p>
    <w:p w14:paraId="750EC6BA" w14:textId="77777777" w:rsidR="001E2947" w:rsidRDefault="001E2947" w:rsidP="001E2947">
      <w:pPr>
        <w:pStyle w:val="BodyText"/>
      </w:pPr>
      <w:r>
        <w:t>An example schedule for the Zone Control:Humidistat</w:t>
      </w:r>
    </w:p>
    <w:p w14:paraId="52EACC93" w14:textId="77777777" w:rsidR="001E2947" w:rsidRDefault="001E2947" w:rsidP="001E2947">
      <w:pPr>
        <w:pStyle w:val="IDDDefinition"/>
        <w:rPr>
          <w:snapToGrid w:val="0"/>
        </w:rPr>
      </w:pPr>
      <w:r>
        <w:rPr>
          <w:snapToGrid w:val="0"/>
        </w:rPr>
        <w:t xml:space="preserve">  </w:t>
      </w:r>
      <w:r w:rsidR="003C6CFD" w:rsidRPr="003C6CFD">
        <w:rPr>
          <w:snapToGrid w:val="0"/>
        </w:rPr>
        <w:t>ScheduleTypeLimits</w:t>
      </w:r>
      <w:r>
        <w:rPr>
          <w:snapToGrid w:val="0"/>
        </w:rPr>
        <w:t>,Humidity,0:100,CONTINUOUS;</w:t>
      </w:r>
    </w:p>
    <w:p w14:paraId="14B6F8C0" w14:textId="77777777" w:rsidR="001E2947" w:rsidRDefault="001E2947" w:rsidP="001E2947">
      <w:pPr>
        <w:pStyle w:val="IDDDefinition"/>
      </w:pPr>
    </w:p>
    <w:p w14:paraId="4A718CF4" w14:textId="77777777" w:rsidR="001E2947" w:rsidRDefault="001E2947" w:rsidP="001E2947">
      <w:pPr>
        <w:pStyle w:val="IDDDefinition"/>
      </w:pPr>
      <w:r>
        <w:t xml:space="preserve">  </w:t>
      </w:r>
      <w:r w:rsidR="003C6CFD">
        <w:t>Schedule:Compact</w:t>
      </w:r>
      <w:r>
        <w:t>,</w:t>
      </w:r>
    </w:p>
    <w:p w14:paraId="0139571E" w14:textId="77777777" w:rsidR="001E2947" w:rsidRDefault="001E2947" w:rsidP="001E2947">
      <w:pPr>
        <w:pStyle w:val="IDDDefinition"/>
      </w:pPr>
      <w:r>
        <w:t xml:space="preserve">    Min Rel Hum Set Sch,    !- Name</w:t>
      </w:r>
    </w:p>
    <w:p w14:paraId="0FCFD1A6" w14:textId="77777777" w:rsidR="001E2947" w:rsidRDefault="001E2947" w:rsidP="001E2947">
      <w:pPr>
        <w:pStyle w:val="IDDDefinition"/>
      </w:pPr>
      <w:r>
        <w:t xml:space="preserve">    Humidity,                !- ScheduleType</w:t>
      </w:r>
    </w:p>
    <w:p w14:paraId="32AA862D" w14:textId="77777777" w:rsidR="001E2947" w:rsidRDefault="001E2947" w:rsidP="001E2947">
      <w:pPr>
        <w:pStyle w:val="IDDDefinition"/>
      </w:pPr>
      <w:r>
        <w:t xml:space="preserve">    Through: 12/31,          !- Complex Field #1</w:t>
      </w:r>
    </w:p>
    <w:p w14:paraId="52EA4C84" w14:textId="77777777" w:rsidR="001E2947" w:rsidRDefault="001E2947" w:rsidP="001E2947">
      <w:pPr>
        <w:pStyle w:val="IDDDefinition"/>
      </w:pPr>
      <w:r>
        <w:t xml:space="preserve">    For: AllDays,            !- Complex Field #2</w:t>
      </w:r>
    </w:p>
    <w:p w14:paraId="0186562F" w14:textId="77777777" w:rsidR="001E2947" w:rsidRDefault="001E2947" w:rsidP="001E2947">
      <w:pPr>
        <w:pStyle w:val="IDDDefinition"/>
      </w:pPr>
      <w:r>
        <w:t xml:space="preserve">    Until: 24:00,            !- Complex Field #3</w:t>
      </w:r>
    </w:p>
    <w:p w14:paraId="19A50C5D" w14:textId="77777777" w:rsidR="001E2947" w:rsidRDefault="001E2947" w:rsidP="001E2947">
      <w:pPr>
        <w:pStyle w:val="IDDDefinition"/>
      </w:pPr>
      <w:r>
        <w:t xml:space="preserve">    30.0;                    !- Complex Field #4</w:t>
      </w:r>
    </w:p>
    <w:p w14:paraId="6BD8039B" w14:textId="77777777" w:rsidR="001E2947" w:rsidRDefault="001E2947" w:rsidP="001E2947">
      <w:pPr>
        <w:pStyle w:val="IDDDefinition"/>
      </w:pPr>
      <w:r>
        <w:t xml:space="preserve">  </w:t>
      </w:r>
      <w:r w:rsidR="003C6CFD">
        <w:t>Schedule:Compact,</w:t>
      </w:r>
      <w:r>
        <w:t>,</w:t>
      </w:r>
    </w:p>
    <w:p w14:paraId="590F4303" w14:textId="77777777" w:rsidR="001E2947" w:rsidRDefault="001E2947" w:rsidP="001E2947">
      <w:pPr>
        <w:pStyle w:val="IDDDefinition"/>
      </w:pPr>
      <w:r>
        <w:t xml:space="preserve">    Max Rel Hum Set Sch,    !- Name</w:t>
      </w:r>
    </w:p>
    <w:p w14:paraId="398AA953" w14:textId="77777777" w:rsidR="001E2947" w:rsidRDefault="001E2947" w:rsidP="001E2947">
      <w:pPr>
        <w:pStyle w:val="IDDDefinition"/>
      </w:pPr>
      <w:r>
        <w:t xml:space="preserve">    Humidity,                !- ScheduleType</w:t>
      </w:r>
    </w:p>
    <w:p w14:paraId="178EA9D3" w14:textId="77777777" w:rsidR="001E2947" w:rsidRDefault="001E2947" w:rsidP="001E2947">
      <w:pPr>
        <w:pStyle w:val="IDDDefinition"/>
      </w:pPr>
      <w:r>
        <w:t xml:space="preserve">    Through: 12/31,          !- Complex Field #1</w:t>
      </w:r>
    </w:p>
    <w:p w14:paraId="5715C0DE" w14:textId="77777777" w:rsidR="001E2947" w:rsidRDefault="001E2947" w:rsidP="001E2947">
      <w:pPr>
        <w:pStyle w:val="IDDDefinition"/>
      </w:pPr>
      <w:r>
        <w:t xml:space="preserve">    For: AllDays,            !- Complex Field #2</w:t>
      </w:r>
    </w:p>
    <w:p w14:paraId="7894EDD8" w14:textId="77777777" w:rsidR="001E2947" w:rsidRDefault="001E2947" w:rsidP="001E2947">
      <w:pPr>
        <w:pStyle w:val="IDDDefinition"/>
      </w:pPr>
      <w:r>
        <w:t xml:space="preserve">    Until: 24:00,            !- Complex Field #3</w:t>
      </w:r>
    </w:p>
    <w:p w14:paraId="04757893" w14:textId="77777777" w:rsidR="001E2947" w:rsidRDefault="001E2947" w:rsidP="001E2947">
      <w:pPr>
        <w:pStyle w:val="IDDDefinition"/>
      </w:pPr>
      <w:r>
        <w:t xml:space="preserve">    55.0;                    !- Complex Field #4</w:t>
      </w:r>
    </w:p>
    <w:p w14:paraId="299F51AE" w14:textId="77777777" w:rsidR="001E2947" w:rsidRDefault="001E2947" w:rsidP="001E2947">
      <w:pPr>
        <w:pStyle w:val="IDDDefinition"/>
        <w:rPr>
          <w:snapToGrid w:val="0"/>
        </w:rPr>
      </w:pPr>
      <w:r w:rsidDel="009639EA">
        <w:t xml:space="preserve"> </w:t>
      </w:r>
    </w:p>
    <w:p w14:paraId="600D557A" w14:textId="77777777" w:rsidR="001E2947" w:rsidRDefault="00615829" w:rsidP="001E2947">
      <w:pPr>
        <w:pStyle w:val="Heading3"/>
      </w:pPr>
      <w:bookmarkStart w:id="2522" w:name="_Toc181786520"/>
      <w:bookmarkStart w:id="2523" w:name="_Toc399490418"/>
      <w:r>
        <w:t xml:space="preserve">ZoneControl </w:t>
      </w:r>
      <w:r w:rsidR="003C6CFD" w:rsidRPr="003C6CFD">
        <w:t>Humidistat</w:t>
      </w:r>
      <w:r w:rsidR="001E2947">
        <w:t xml:space="preserve"> Outputs</w:t>
      </w:r>
      <w:bookmarkEnd w:id="2522"/>
      <w:bookmarkEnd w:id="2523"/>
    </w:p>
    <w:p w14:paraId="7A951E48" w14:textId="77777777" w:rsidR="00615829" w:rsidRDefault="00615829" w:rsidP="00615829">
      <w:pPr>
        <w:pStyle w:val="BodyText"/>
      </w:pPr>
      <w:r>
        <w:t xml:space="preserve">Outputs available from the </w:t>
      </w:r>
      <w:r w:rsidRPr="003C6CFD">
        <w:t>ZoneControl:Humidistat</w:t>
      </w:r>
      <w:r>
        <w:t>:</w:t>
      </w:r>
    </w:p>
    <w:p w14:paraId="45B79EC0" w14:textId="77777777"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14:paraId="3052097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14:paraId="5642BCC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14:paraId="5951EDBF" w14:textId="77777777" w:rsidR="00615829" w:rsidRDefault="00615829" w:rsidP="00615829">
      <w:pPr>
        <w:pStyle w:val="Heading4"/>
      </w:pPr>
      <w:r>
        <w:t xml:space="preserve">Zone Predicted Moisture Load Moisture Transfer </w:t>
      </w:r>
      <w:r w:rsidR="00824D2C">
        <w:t>Rate [</w:t>
      </w:r>
      <w:r>
        <w:t>kgWater/s]</w:t>
      </w:r>
    </w:p>
    <w:p w14:paraId="371A9A18" w14:textId="77777777"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14:paraId="12965F2B" w14:textId="77777777" w:rsidR="00615829" w:rsidRDefault="00615829" w:rsidP="00615829">
      <w:pPr>
        <w:pStyle w:val="Heading4"/>
      </w:pPr>
      <w:r>
        <w:t>Zone Predicted Moisture Load to Humidifying Setpoint Moisture Transfer Rate [kgWater/s]</w:t>
      </w:r>
    </w:p>
    <w:p w14:paraId="2DCD9CEF" w14:textId="77777777"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14:paraId="440A4C06" w14:textId="77777777" w:rsidR="00615829" w:rsidRDefault="00615829" w:rsidP="00615829">
      <w:pPr>
        <w:pStyle w:val="Heading4"/>
      </w:pPr>
      <w:r>
        <w:t>Zone Predicted Moisture Load to Dehumidifying Setpoint Moisture Transfer Rate [kgWater/s]</w:t>
      </w:r>
    </w:p>
    <w:p w14:paraId="5A135BCB" w14:textId="77777777"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w:t>
      </w:r>
      <w:r>
        <w:lastRenderedPageBreak/>
        <w:t>humidistat (see Zone Predicted Moisture Load Moisture Transfer Rate, above, for single setpoint humidistat case). This value is multiplied by zone or group multipliers.</w:t>
      </w:r>
    </w:p>
    <w:p w14:paraId="33B55DE1" w14:textId="77777777" w:rsidR="00DB6052" w:rsidRDefault="003C6CFD" w:rsidP="00DB6052">
      <w:pPr>
        <w:pStyle w:val="Heading3"/>
      </w:pPr>
      <w:bookmarkStart w:id="2524" w:name="_Toc399490419"/>
      <w:r w:rsidRPr="003C6CFD">
        <w:t>ZoneControl:Thermostat:ThermalComfort</w:t>
      </w:r>
      <w:bookmarkEnd w:id="2524"/>
    </w:p>
    <w:p w14:paraId="4FDF4021" w14:textId="77777777"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14:paraId="42ABFF17" w14:textId="77777777"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14:paraId="5B65EBAC" w14:textId="77777777" w:rsidR="00DB6052" w:rsidRDefault="00DB6052" w:rsidP="00DB6052">
      <w:pPr>
        <w:pStyle w:val="BodyTextIndent"/>
      </w:pPr>
      <w:r>
        <w:t>0 – Uncontrolled (No thermal comfort control)</w:t>
      </w:r>
    </w:p>
    <w:p w14:paraId="700F08E9" w14:textId="77777777" w:rsidR="00DB6052" w:rsidRDefault="00DB6052" w:rsidP="00DB6052">
      <w:pPr>
        <w:pStyle w:val="BodyTextIndent"/>
      </w:pPr>
      <w:r>
        <w:t xml:space="preserve">1 - Single Thermal Comfort Heating Setpoint:Fanger </w:t>
      </w:r>
    </w:p>
    <w:p w14:paraId="0BD5D446" w14:textId="77777777" w:rsidR="00DB6052" w:rsidRDefault="00DB6052" w:rsidP="00DB6052">
      <w:pPr>
        <w:pStyle w:val="BodyTextIndent"/>
      </w:pPr>
      <w:r>
        <w:t>2 - Single Thermal Comfort Cooling Setpoint:Fanger</w:t>
      </w:r>
    </w:p>
    <w:p w14:paraId="253D3E33" w14:textId="77777777" w:rsidR="00DB6052" w:rsidRDefault="00DB6052" w:rsidP="00DB6052">
      <w:pPr>
        <w:pStyle w:val="BodyTextIndent"/>
      </w:pPr>
      <w:r>
        <w:t>3 - Single Thermal Comfort Heating Cooling Setpoint:Fanger</w:t>
      </w:r>
    </w:p>
    <w:p w14:paraId="3987E9EB" w14:textId="77777777" w:rsidR="00DB6052" w:rsidRDefault="00DB6052" w:rsidP="00DB6052">
      <w:pPr>
        <w:pStyle w:val="BodyTextIndent"/>
      </w:pPr>
      <w:r>
        <w:t>4 - Dual Thermal Comfort Setpoint with Deadband:Fanger</w:t>
      </w:r>
    </w:p>
    <w:p w14:paraId="2E25A979" w14:textId="77777777"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14:paraId="75E35D45" w14:textId="77777777"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14:paraId="2E7E29DC" w14:textId="77777777"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14:paraId="3918B843" w14:textId="77777777"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14:paraId="0461A5EE" w14:textId="77777777" w:rsidR="00DB6052" w:rsidRDefault="00DB6052" w:rsidP="00DB6052">
      <w:pPr>
        <w:pStyle w:val="Heading4"/>
        <w:jc w:val="both"/>
      </w:pPr>
      <w:r>
        <w:t>Field: Name</w:t>
      </w:r>
    </w:p>
    <w:p w14:paraId="312748CB" w14:textId="77777777" w:rsidR="00DB6052" w:rsidRDefault="00DB6052" w:rsidP="00DB6052">
      <w:pPr>
        <w:pStyle w:val="BodyText"/>
      </w:pPr>
      <w:r>
        <w:t>Unique identifying name for this thermal comfort control object.</w:t>
      </w:r>
    </w:p>
    <w:p w14:paraId="4B206977" w14:textId="77777777" w:rsidR="00D3640D" w:rsidRDefault="00D3640D" w:rsidP="00D3640D">
      <w:pPr>
        <w:pStyle w:val="Heading4"/>
        <w:jc w:val="both"/>
      </w:pPr>
      <w:r>
        <w:lastRenderedPageBreak/>
        <w:t>Field: Zone or ZoneList Name</w:t>
      </w:r>
    </w:p>
    <w:p w14:paraId="357ACC47" w14:textId="77777777"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42FB95A9" w14:textId="77777777" w:rsidR="00DB6052" w:rsidRDefault="00DB6052" w:rsidP="00DB6052">
      <w:pPr>
        <w:pStyle w:val="Heading4"/>
        <w:jc w:val="both"/>
      </w:pPr>
      <w:r>
        <w:t xml:space="preserve">Field: </w:t>
      </w:r>
      <w:r w:rsidR="004A5C5B" w:rsidRPr="004A5C5B">
        <w:t>Averaging Method</w:t>
      </w:r>
    </w:p>
    <w:p w14:paraId="48A95461"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14:paraId="2316DADE" w14:textId="77777777" w:rsidR="00DB6052" w:rsidRDefault="00DB6052" w:rsidP="00DB6052">
      <w:pPr>
        <w:pStyle w:val="Heading4"/>
        <w:jc w:val="both"/>
      </w:pPr>
      <w:r>
        <w:t>Field: Object Name for Specific Object Averaging Method</w:t>
      </w:r>
    </w:p>
    <w:p w14:paraId="3ED73105"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14:paraId="60805366" w14:textId="77777777" w:rsidR="00DB6052" w:rsidRDefault="00DB6052" w:rsidP="00DB6052">
      <w:pPr>
        <w:pStyle w:val="Heading4"/>
        <w:jc w:val="both"/>
      </w:pPr>
      <w:r>
        <w:t xml:space="preserve">Field: </w:t>
      </w:r>
      <w:r w:rsidR="004A5C5B" w:rsidRPr="004A5C5B">
        <w:t>Minimum Dry-Bulb Temperature Setpoint</w:t>
      </w:r>
    </w:p>
    <w:p w14:paraId="360C4DF1" w14:textId="77777777"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14:paraId="1116E0E2" w14:textId="77777777" w:rsidR="00DB6052" w:rsidRDefault="00DB6052" w:rsidP="00DB6052">
      <w:pPr>
        <w:pStyle w:val="Heading4"/>
        <w:jc w:val="both"/>
      </w:pPr>
      <w:r>
        <w:t xml:space="preserve">Field: </w:t>
      </w:r>
      <w:r w:rsidR="004A5C5B" w:rsidRPr="004A5C5B">
        <w:t>Maximum Dry-Bulb Temperature Setpoint</w:t>
      </w:r>
    </w:p>
    <w:p w14:paraId="35BDF8C5" w14:textId="77777777"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14:paraId="53FD8005" w14:textId="77777777"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14:paraId="3F253395" w14:textId="77777777" w:rsidR="00DB6052" w:rsidRDefault="00DB6052" w:rsidP="00DB6052">
      <w:pPr>
        <w:pStyle w:val="Heading4"/>
        <w:jc w:val="both"/>
      </w:pPr>
      <w:r>
        <w:t xml:space="preserve">Field: </w:t>
      </w:r>
      <w:r w:rsidR="004A5C5B" w:rsidRPr="004A5C5B">
        <w:t>Thermal Comfort Control Type Schedule Name</w:t>
      </w:r>
    </w:p>
    <w:p w14:paraId="1138A6F6" w14:textId="77777777" w:rsidR="00DB6052" w:rsidRDefault="00DB6052" w:rsidP="00DB6052">
      <w:pPr>
        <w:pStyle w:val="BodyText"/>
      </w:pPr>
      <w:r>
        <w:t xml:space="preserve">Schedule which defines what type of thermal comfort control is active during each simulation </w:t>
      </w:r>
      <w:r w:rsidR="00BD1B62">
        <w:t>timestep</w:t>
      </w:r>
      <w:r>
        <w:t>.</w:t>
      </w:r>
    </w:p>
    <w:p w14:paraId="4569D7F3" w14:textId="77777777" w:rsidR="00DB6052" w:rsidRDefault="00DB6052" w:rsidP="00DB6052">
      <w:pPr>
        <w:pStyle w:val="BodyText"/>
      </w:pPr>
      <w:r>
        <w:t>Valid Control Types are</w:t>
      </w:r>
    </w:p>
    <w:p w14:paraId="088E620B" w14:textId="77777777" w:rsidR="00DB6052" w:rsidRDefault="00DB6052" w:rsidP="00DB6052">
      <w:pPr>
        <w:pStyle w:val="BodyTextIndent"/>
      </w:pPr>
      <w:r>
        <w:t>0 – No thermal comfort control</w:t>
      </w:r>
    </w:p>
    <w:p w14:paraId="5953EE86" w14:textId="77777777" w:rsidR="00DB6052" w:rsidRDefault="00DB6052" w:rsidP="00DB6052">
      <w:pPr>
        <w:pStyle w:val="BodyTextIndent"/>
      </w:pPr>
      <w:r>
        <w:t xml:space="preserve">1 - Single Thermal Comfort Heating Setpoint:Fanger </w:t>
      </w:r>
    </w:p>
    <w:p w14:paraId="03F2832B" w14:textId="77777777" w:rsidR="00DB6052" w:rsidRDefault="00DB6052" w:rsidP="00DB6052">
      <w:pPr>
        <w:pStyle w:val="BodyTextIndent"/>
      </w:pPr>
      <w:r>
        <w:t>2 - Single Thermal Comfort Cooling Setpoint:Fanger</w:t>
      </w:r>
    </w:p>
    <w:p w14:paraId="099EBF19" w14:textId="77777777" w:rsidR="00DB6052" w:rsidRDefault="00DB6052" w:rsidP="00DB6052">
      <w:pPr>
        <w:pStyle w:val="BodyTextIndent"/>
      </w:pPr>
      <w:r>
        <w:t>3 - Single Thermal Comfort Heating Cooling Setpoint:Fanger</w:t>
      </w:r>
    </w:p>
    <w:p w14:paraId="2A15D795" w14:textId="77777777" w:rsidR="00DB6052" w:rsidRDefault="00DB6052" w:rsidP="00DB6052">
      <w:pPr>
        <w:pStyle w:val="BodyTextIndent"/>
      </w:pPr>
      <w:r>
        <w:t>4 - Dual Thermal Comfort Setpoint with Deadband:Fanger</w:t>
      </w:r>
    </w:p>
    <w:p w14:paraId="22FC3D22" w14:textId="77777777" w:rsidR="00DB6052" w:rsidRDefault="00DB6052" w:rsidP="00DB6052">
      <w:pPr>
        <w:pStyle w:val="BodyText"/>
      </w:pPr>
      <w:r>
        <w:t>Each non-zero control type used in this schedule must appear in the following fields which list the specific thermal comfort control objects to be used for this zone.</w:t>
      </w:r>
    </w:p>
    <w:p w14:paraId="41C1F833" w14:textId="77777777"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14:paraId="495B94DE" w14:textId="77777777"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14:paraId="596AE868" w14:textId="77777777" w:rsidR="00DB6052" w:rsidRDefault="00DB6052" w:rsidP="00DB6052">
      <w:pPr>
        <w:pStyle w:val="Heading4"/>
        <w:jc w:val="both"/>
      </w:pPr>
      <w:r>
        <w:lastRenderedPageBreak/>
        <w:t xml:space="preserve">Field: Thermal Comfort Control </w:t>
      </w:r>
      <w:r w:rsidR="004A5C5B">
        <w:t xml:space="preserve">&lt;x&gt; Object </w:t>
      </w:r>
      <w:r>
        <w:t>Type</w:t>
      </w:r>
    </w:p>
    <w:p w14:paraId="7562BCDD" w14:textId="77777777" w:rsidR="000F49CF" w:rsidRDefault="00DB6052" w:rsidP="00DB6052">
      <w:pPr>
        <w:pStyle w:val="BodyText"/>
      </w:pPr>
      <w:r>
        <w:t>This field specifies the first control type name to be used for this zone. Available control types are</w:t>
      </w:r>
      <w:r w:rsidR="000F49CF">
        <w:t>:</w:t>
      </w:r>
    </w:p>
    <w:p w14:paraId="67F45761" w14:textId="77777777" w:rsidR="004A5C5B" w:rsidRDefault="004A5C5B" w:rsidP="004A5C5B">
      <w:pPr>
        <w:pStyle w:val="CodeIDDSamples"/>
      </w:pPr>
      <w:r>
        <w:t>ThermostatSetpoint:ThermalComfort:Fanger:SingleHeating</w:t>
      </w:r>
    </w:p>
    <w:p w14:paraId="23C91010" w14:textId="77777777" w:rsidR="004A5C5B" w:rsidRDefault="004A5C5B" w:rsidP="004A5C5B">
      <w:pPr>
        <w:pStyle w:val="CodeIDDSamples"/>
      </w:pPr>
      <w:r>
        <w:t>ThermostatSetpoint:ThermalComfort:Fanger:SingleCooling</w:t>
      </w:r>
    </w:p>
    <w:p w14:paraId="7379F7E5" w14:textId="77777777" w:rsidR="004A5C5B" w:rsidRDefault="004A5C5B" w:rsidP="004A5C5B">
      <w:pPr>
        <w:pStyle w:val="CodeIDDSamples"/>
      </w:pPr>
      <w:r>
        <w:t>ThermostatSetpoint:ThermalComfort:Fanger:SingleHeatingOrCooling</w:t>
      </w:r>
    </w:p>
    <w:p w14:paraId="29281456" w14:textId="77777777" w:rsidR="004A5C5B" w:rsidRDefault="004A5C5B" w:rsidP="004A5C5B">
      <w:pPr>
        <w:pStyle w:val="CodeIDDSamples"/>
      </w:pPr>
      <w:r>
        <w:t>ThermostatSetpoint:ThermalComfort:Fanger:DualSetpoint</w:t>
      </w:r>
    </w:p>
    <w:p w14:paraId="01A102BC" w14:textId="77777777" w:rsidR="00DB6052" w:rsidRDefault="00DB6052" w:rsidP="004A5C5B">
      <w:pPr>
        <w:pStyle w:val="Heading4"/>
      </w:pPr>
      <w:r>
        <w:t xml:space="preserve">Field: Thermal Comfort Control </w:t>
      </w:r>
      <w:r w:rsidR="004A5C5B">
        <w:t>&lt;x&gt;</w:t>
      </w:r>
      <w:r>
        <w:t xml:space="preserve"> Name</w:t>
      </w:r>
    </w:p>
    <w:p w14:paraId="18F29175" w14:textId="77777777" w:rsidR="00DB6052" w:rsidRDefault="00DB6052" w:rsidP="00DB6052">
      <w:pPr>
        <w:pStyle w:val="BodyText"/>
      </w:pPr>
      <w:r>
        <w:t>The unique name for the corresponding thermal comfort control type.</w:t>
      </w:r>
    </w:p>
    <w:p w14:paraId="2CC300F6" w14:textId="77777777" w:rsidR="00DB6052" w:rsidRDefault="00DB6052" w:rsidP="00DB6052">
      <w:pPr>
        <w:pStyle w:val="BodyText"/>
      </w:pPr>
      <w:r>
        <w:t>An example of this statement in an IDF is:</w:t>
      </w:r>
    </w:p>
    <w:p w14:paraId="500898F9" w14:textId="77777777"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14:paraId="74E1621B" w14:textId="77777777"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14:paraId="057D9FA5" w14:textId="77777777" w:rsidR="00DB6052" w:rsidRDefault="00DB6052" w:rsidP="00DB6052">
      <w:pPr>
        <w:pStyle w:val="IDDDefinition"/>
        <w:rPr>
          <w:rFonts w:eastAsia="SimSun"/>
          <w:lang w:eastAsia="zh-CN"/>
        </w:rPr>
      </w:pPr>
      <w:r>
        <w:rPr>
          <w:rFonts w:eastAsia="SimSun"/>
          <w:lang w:eastAsia="zh-CN"/>
        </w:rPr>
        <w:t xml:space="preserve">    EAST ZONE,                       !- Zone Name</w:t>
      </w:r>
    </w:p>
    <w:p w14:paraId="3F623DE8" w14:textId="77777777"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14:paraId="36EDB344" w14:textId="77777777"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14:paraId="58030434" w14:textId="77777777" w:rsidR="00DB6052" w:rsidRDefault="00DB6052" w:rsidP="00DB6052">
      <w:pPr>
        <w:pStyle w:val="IDDDefinition"/>
        <w:rPr>
          <w:rFonts w:eastAsia="SimSun"/>
          <w:lang w:eastAsia="zh-CN"/>
        </w:rPr>
      </w:pPr>
      <w:r>
        <w:rPr>
          <w:rFonts w:eastAsia="SimSun"/>
          <w:lang w:eastAsia="zh-CN"/>
        </w:rPr>
        <w:t xml:space="preserve">    12.8,                            !- Minimum dry-bulb temperature setpoint</w:t>
      </w:r>
    </w:p>
    <w:p w14:paraId="06C52A31" w14:textId="77777777" w:rsidR="00DB6052" w:rsidRDefault="00DB6052" w:rsidP="00DB6052">
      <w:pPr>
        <w:pStyle w:val="IDDDefinition"/>
        <w:rPr>
          <w:rFonts w:eastAsia="SimSun"/>
          <w:lang w:eastAsia="zh-CN"/>
        </w:rPr>
      </w:pPr>
      <w:r>
        <w:rPr>
          <w:rFonts w:eastAsia="SimSun"/>
          <w:lang w:eastAsia="zh-CN"/>
        </w:rPr>
        <w:t xml:space="preserve">    40.0,                            !- Maximum dry-bulb temperature setpoint</w:t>
      </w:r>
    </w:p>
    <w:p w14:paraId="54F05179" w14:textId="77777777"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14:paraId="2272673A" w14:textId="77777777"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14:paraId="19EECE80" w14:textId="77777777"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14:paraId="7974C157" w14:textId="77777777" w:rsidR="00D3640D" w:rsidRDefault="00D3640D" w:rsidP="00D3640D">
      <w:pPr>
        <w:pStyle w:val="BodyText"/>
      </w:pPr>
      <w:r>
        <w:t>Global thermal comfort thermostat example:</w:t>
      </w:r>
    </w:p>
    <w:p w14:paraId="0F2A1354" w14:textId="77777777" w:rsidR="00D3640D" w:rsidRPr="0054632A" w:rsidRDefault="00D3640D" w:rsidP="00D3640D">
      <w:pPr>
        <w:pStyle w:val="IDDDefinition"/>
      </w:pPr>
      <w:r w:rsidRPr="0054632A">
        <w:t xml:space="preserve">  ZoneList,AllControlledZones,SPACE1-1,SPACE2-1,SPACE3-1,SPACE4-1,SPACE5-1;</w:t>
      </w:r>
    </w:p>
    <w:p w14:paraId="5C344692" w14:textId="77777777" w:rsidR="00D3640D" w:rsidRDefault="00D3640D" w:rsidP="00D3640D">
      <w:pPr>
        <w:pStyle w:val="IDDDefinition"/>
      </w:pPr>
    </w:p>
    <w:p w14:paraId="5C842CB3" w14:textId="77777777" w:rsidR="00D3640D" w:rsidRDefault="00D3640D" w:rsidP="00D3640D">
      <w:pPr>
        <w:pStyle w:val="IDDDefinition"/>
      </w:pPr>
      <w:r>
        <w:t xml:space="preserve">  ZoneControl:Thermostat:ThermalComfort,</w:t>
      </w:r>
    </w:p>
    <w:p w14:paraId="55B3AAD0" w14:textId="77777777" w:rsidR="00D3640D" w:rsidRDefault="00D3640D" w:rsidP="00D3640D">
      <w:pPr>
        <w:pStyle w:val="IDDDefinition"/>
      </w:pPr>
      <w:r>
        <w:t xml:space="preserve">    ControlledZones Comfort Control,  !- Name</w:t>
      </w:r>
    </w:p>
    <w:p w14:paraId="68ACDAF5" w14:textId="77777777" w:rsidR="00D3640D" w:rsidRDefault="00D3640D" w:rsidP="00D3640D">
      <w:pPr>
        <w:pStyle w:val="IDDDefinition"/>
      </w:pPr>
      <w:r>
        <w:t xml:space="preserve">    AllControlledZones,               !- Zone Name</w:t>
      </w:r>
    </w:p>
    <w:p w14:paraId="4A58CA56" w14:textId="77777777" w:rsidR="00D3640D" w:rsidRDefault="00D3640D" w:rsidP="00D3640D">
      <w:pPr>
        <w:pStyle w:val="IDDDefinition"/>
      </w:pPr>
      <w:r>
        <w:t xml:space="preserve">    PeopleAverage,           !- Averaging Method</w:t>
      </w:r>
    </w:p>
    <w:p w14:paraId="4B571D35" w14:textId="77777777" w:rsidR="00D3640D" w:rsidRDefault="00D3640D" w:rsidP="00D3640D">
      <w:pPr>
        <w:pStyle w:val="IDDDefinition"/>
      </w:pPr>
      <w:r>
        <w:t xml:space="preserve">    ,                        !- Specific People Name</w:t>
      </w:r>
    </w:p>
    <w:p w14:paraId="68085D88" w14:textId="77777777" w:rsidR="00D3640D" w:rsidRDefault="00D3640D" w:rsidP="00D3640D">
      <w:pPr>
        <w:pStyle w:val="IDDDefinition"/>
      </w:pPr>
      <w:r>
        <w:t xml:space="preserve">    12.8,                    !- Minimum Dry-Bulb Temperature Setpoint {C}</w:t>
      </w:r>
    </w:p>
    <w:p w14:paraId="23F91E19" w14:textId="77777777" w:rsidR="00D3640D" w:rsidRDefault="00D3640D" w:rsidP="00D3640D">
      <w:pPr>
        <w:pStyle w:val="IDDDefinition"/>
      </w:pPr>
      <w:r>
        <w:t xml:space="preserve">    40.0,                    !- Maximum Dry-Bulb Temperature Setpoint {C}</w:t>
      </w:r>
    </w:p>
    <w:p w14:paraId="270469F1" w14:textId="77777777" w:rsidR="00D3640D" w:rsidRDefault="00D3640D" w:rsidP="00D3640D">
      <w:pPr>
        <w:pStyle w:val="IDDDefinition"/>
      </w:pPr>
      <w:r>
        <w:t xml:space="preserve">    Zone Comfort Control Type Sched,  !- Thermal Comfort Control Type Schedule Name</w:t>
      </w:r>
    </w:p>
    <w:p w14:paraId="6F61199D" w14:textId="77777777" w:rsidR="00D3640D" w:rsidRDefault="00D3640D" w:rsidP="00D3640D">
      <w:pPr>
        <w:pStyle w:val="IDDDefinition"/>
      </w:pPr>
      <w:r>
        <w:t xml:space="preserve">    ThermostatSetpoint:ThermalComfort:Fanger:SingleHeating,  !- Thermal Comfort Control 1 Object Type</w:t>
      </w:r>
    </w:p>
    <w:p w14:paraId="7B209EC8" w14:textId="77777777" w:rsidR="00D3640D" w:rsidRDefault="00D3640D" w:rsidP="00D3640D">
      <w:pPr>
        <w:pStyle w:val="IDDDefinition"/>
      </w:pPr>
      <w:r>
        <w:t xml:space="preserve">    Single Heating Comfort Setpoint,  !- Thermal Comfort Control 1 Name</w:t>
      </w:r>
    </w:p>
    <w:p w14:paraId="2D785D83" w14:textId="77777777" w:rsidR="00D3640D" w:rsidRDefault="00D3640D" w:rsidP="00D3640D">
      <w:pPr>
        <w:pStyle w:val="IDDDefinition"/>
      </w:pPr>
      <w:r>
        <w:t xml:space="preserve">    ThermostatSetpoint:ThermalComfort:Fanger:SingleCooling,  !- Thermal Comfort Control 2 Object Type</w:t>
      </w:r>
    </w:p>
    <w:p w14:paraId="7DA831FE" w14:textId="77777777" w:rsidR="00D3640D" w:rsidRDefault="00D3640D" w:rsidP="00D3640D">
      <w:pPr>
        <w:pStyle w:val="IDDDefinition"/>
      </w:pPr>
      <w:r>
        <w:t xml:space="preserve">    Single Cooling Comfort Setpoint,  !- Thermal Comfort Control 2 Name</w:t>
      </w:r>
    </w:p>
    <w:p w14:paraId="3892E173" w14:textId="77777777" w:rsidR="00D3640D" w:rsidRDefault="00D3640D" w:rsidP="00D3640D">
      <w:pPr>
        <w:pStyle w:val="IDDDefinition"/>
      </w:pPr>
      <w:r>
        <w:t xml:space="preserve">    ThermostatSetpoint:ThermalComfort:Fanger:SingleHeatingOrCooling,  !- Thermal Comfort Control 3 Object Type</w:t>
      </w:r>
    </w:p>
    <w:p w14:paraId="75DFBC23" w14:textId="77777777" w:rsidR="00D3640D" w:rsidRDefault="00D3640D" w:rsidP="00D3640D">
      <w:pPr>
        <w:pStyle w:val="IDDDefinition"/>
      </w:pPr>
      <w:r>
        <w:t xml:space="preserve">    Single Heating Cooling Comfort Setpoint,  !- Thermal Comfort Control 3 Name</w:t>
      </w:r>
    </w:p>
    <w:p w14:paraId="23416FDF" w14:textId="77777777" w:rsidR="00D3640D" w:rsidRDefault="00D3640D" w:rsidP="00D3640D">
      <w:pPr>
        <w:pStyle w:val="IDDDefinition"/>
      </w:pPr>
      <w:r>
        <w:t xml:space="preserve">    ThermostatSetpoint:ThermalComfort:Fanger:DualSetpoint,  !- Thermal Comfort Control 4 Object Type</w:t>
      </w:r>
    </w:p>
    <w:p w14:paraId="206D79E2" w14:textId="77777777" w:rsidR="00D3640D" w:rsidRDefault="00D3640D" w:rsidP="00D3640D">
      <w:pPr>
        <w:pStyle w:val="IDDDefinition"/>
      </w:pPr>
      <w:r>
        <w:t xml:space="preserve">    Dual Comfort Setpoint;   !- Thermal Comfort Control 4 Name</w:t>
      </w:r>
    </w:p>
    <w:p w14:paraId="22E98B99" w14:textId="77777777" w:rsidR="00DB6052" w:rsidRPr="009838FD" w:rsidRDefault="00337035" w:rsidP="00DB6052">
      <w:pPr>
        <w:pStyle w:val="Heading3"/>
        <w:rPr>
          <w:lang w:eastAsia="zh-CN"/>
        </w:rPr>
      </w:pPr>
      <w:bookmarkStart w:id="2525" w:name="_Toc399490420"/>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2525"/>
    </w:p>
    <w:p w14:paraId="749D44C5" w14:textId="77777777"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14:paraId="506431C0" w14:textId="77777777" w:rsidR="00615829" w:rsidRDefault="00615829" w:rsidP="00615829">
      <w:pPr>
        <w:autoSpaceDE w:val="0"/>
        <w:autoSpaceDN w:val="0"/>
        <w:adjustRightInd w:val="0"/>
        <w:rPr>
          <w:rFonts w:ascii="ArialMT" w:eastAsia="SimSun" w:hAnsi="ArialMT" w:cs="ArialMT"/>
          <w:lang w:eastAsia="zh-CN"/>
        </w:rPr>
      </w:pPr>
    </w:p>
    <w:p w14:paraId="2ED57A14" w14:textId="77777777" w:rsidR="00615829" w:rsidRPr="00DB6052" w:rsidRDefault="0009649D" w:rsidP="00615829">
      <w:pPr>
        <w:pStyle w:val="CodeIDDSamples"/>
        <w:rPr>
          <w:rFonts w:eastAsia="SimSun"/>
          <w:b/>
          <w:lang w:eastAsia="zh-CN"/>
        </w:rPr>
      </w:pPr>
      <w:r>
        <w:rPr>
          <w:rFonts w:eastAsia="SimSun"/>
          <w:b/>
          <w:lang w:eastAsia="zh-CN"/>
        </w:rPr>
        <w:t>ZoneControl:ThermalComfort</w:t>
      </w:r>
    </w:p>
    <w:p w14:paraId="4EB91740" w14:textId="77777777" w:rsidR="00615829" w:rsidRDefault="00615829" w:rsidP="00615829">
      <w:pPr>
        <w:pStyle w:val="CodeIDDSamples"/>
        <w:rPr>
          <w:rFonts w:eastAsia="SimSun"/>
          <w:lang w:eastAsia="zh-CN"/>
        </w:rPr>
      </w:pPr>
      <w:r>
        <w:rPr>
          <w:rFonts w:eastAsia="SimSun"/>
          <w:lang w:eastAsia="zh-CN"/>
        </w:rPr>
        <w:t>Zone,Average,Zone Thermal Comfort Control Type []</w:t>
      </w:r>
    </w:p>
    <w:p w14:paraId="2DBDBEC1" w14:textId="77777777"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14:paraId="634BB70C" w14:textId="77777777"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14:paraId="6ABA2564" w14:textId="77777777" w:rsidR="00615829" w:rsidRDefault="00615829" w:rsidP="00615829">
      <w:pPr>
        <w:pStyle w:val="CodeIDDSamples"/>
        <w:rPr>
          <w:rFonts w:eastAsia="SimSun"/>
          <w:lang w:eastAsia="zh-CN"/>
        </w:rPr>
      </w:pPr>
    </w:p>
    <w:p w14:paraId="02396BF6" w14:textId="77777777" w:rsidR="00615829" w:rsidRPr="00DB6052" w:rsidRDefault="00615829" w:rsidP="00615829">
      <w:pPr>
        <w:pStyle w:val="CodeIDDSamples"/>
        <w:rPr>
          <w:rFonts w:eastAsia="SimSun"/>
          <w:b/>
          <w:lang w:eastAsia="zh-CN"/>
        </w:rPr>
      </w:pPr>
      <w:r>
        <w:rPr>
          <w:rFonts w:eastAsia="SimSun"/>
          <w:b/>
          <w:lang w:eastAsia="zh-CN"/>
        </w:rPr>
        <w:t>ZoneControl:Thermostat</w:t>
      </w:r>
    </w:p>
    <w:p w14:paraId="6FEF6ECB" w14:textId="77777777" w:rsidR="00615829" w:rsidRDefault="00615829" w:rsidP="00615829">
      <w:pPr>
        <w:pStyle w:val="CodeIDDSamples"/>
        <w:rPr>
          <w:rFonts w:eastAsia="SimSun"/>
          <w:lang w:eastAsia="zh-CN"/>
        </w:rPr>
      </w:pPr>
      <w:r>
        <w:rPr>
          <w:rFonts w:eastAsia="SimSun"/>
          <w:lang w:eastAsia="zh-CN"/>
        </w:rPr>
        <w:t>Zone,Average,Zone Thermostat Heating Setpoint Temperature [C]</w:t>
      </w:r>
    </w:p>
    <w:p w14:paraId="4F7A44F4" w14:textId="77777777" w:rsidR="00615829" w:rsidRDefault="00615829" w:rsidP="00615829">
      <w:pPr>
        <w:pStyle w:val="CodeIDDSamples"/>
        <w:rPr>
          <w:rFonts w:eastAsia="SimSun"/>
          <w:lang w:eastAsia="zh-CN"/>
        </w:rPr>
      </w:pPr>
      <w:r>
        <w:rPr>
          <w:rFonts w:eastAsia="SimSun"/>
          <w:lang w:eastAsia="zh-CN"/>
        </w:rPr>
        <w:t>Zone,Average,Zone Thermostat Cooling Setpoint Temperature [C]</w:t>
      </w:r>
    </w:p>
    <w:p w14:paraId="20B42214" w14:textId="77777777" w:rsidR="00615829" w:rsidRDefault="00615829" w:rsidP="00615829">
      <w:pPr>
        <w:autoSpaceDE w:val="0"/>
        <w:autoSpaceDN w:val="0"/>
        <w:adjustRightInd w:val="0"/>
        <w:rPr>
          <w:rFonts w:eastAsia="SimSun" w:cs="Arial"/>
          <w:b/>
          <w:bCs/>
          <w:i/>
          <w:iCs/>
          <w:lang w:eastAsia="zh-CN"/>
        </w:rPr>
      </w:pPr>
    </w:p>
    <w:p w14:paraId="398C2026" w14:textId="77777777" w:rsidR="00615829" w:rsidRPr="000C2351" w:rsidRDefault="00615829" w:rsidP="00615829">
      <w:pPr>
        <w:pStyle w:val="Heading4"/>
        <w:rPr>
          <w:lang w:eastAsia="zh-CN"/>
        </w:rPr>
      </w:pPr>
      <w:r>
        <w:rPr>
          <w:lang w:eastAsia="zh-CN"/>
        </w:rPr>
        <w:t>Zone Thermal Comfort Control Type []</w:t>
      </w:r>
    </w:p>
    <w:p w14:paraId="4FBA253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14:paraId="3331F5BD" w14:textId="77777777" w:rsidR="00615829" w:rsidRPr="000C2351" w:rsidRDefault="00615829" w:rsidP="00615829">
      <w:pPr>
        <w:pStyle w:val="Heading4"/>
        <w:rPr>
          <w:lang w:eastAsia="zh-CN"/>
        </w:rPr>
      </w:pPr>
      <w:r>
        <w:t>Zone Thermal Comfort Control Fanger Low Setpoint PMV []</w:t>
      </w:r>
    </w:p>
    <w:p w14:paraId="1EAD0FD4"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70450C62" w14:textId="77777777" w:rsidR="00615829" w:rsidRPr="000C2351" w:rsidRDefault="00615829" w:rsidP="00615829">
      <w:pPr>
        <w:pStyle w:val="Heading4"/>
        <w:rPr>
          <w:lang w:eastAsia="zh-CN"/>
        </w:rPr>
      </w:pPr>
      <w:r>
        <w:rPr>
          <w:lang w:eastAsia="zh-CN"/>
        </w:rPr>
        <w:t>Zone Thermal Comfort Control Fanger High Setpoint PMV []</w:t>
      </w:r>
    </w:p>
    <w:p w14:paraId="23F8F9AC" w14:textId="77777777"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218F0EE2" w14:textId="77777777"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14:paraId="083AADF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4E2FFF72" w14:textId="77777777"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14:paraId="22678CC9" w14:textId="77777777"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7990C2B9" w14:textId="77777777" w:rsidR="00615829" w:rsidRPr="00E54AF9" w:rsidRDefault="00615829" w:rsidP="00615829">
      <w:pPr>
        <w:pStyle w:val="Heading3"/>
        <w:rPr>
          <w:lang w:eastAsia="zh-CN"/>
        </w:rPr>
      </w:pPr>
      <w:bookmarkStart w:id="2526" w:name="_Toc343526527"/>
      <w:bookmarkStart w:id="2527" w:name="_Toc399490421"/>
      <w:r>
        <w:rPr>
          <w:lang w:eastAsia="zh-CN"/>
        </w:rPr>
        <w:t>Thermal Comfort Setpoints</w:t>
      </w:r>
      <w:bookmarkEnd w:id="2526"/>
      <w:bookmarkEnd w:id="2527"/>
    </w:p>
    <w:p w14:paraId="418B2CE4" w14:textId="77777777"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14:paraId="13460012" w14:textId="77777777" w:rsidR="00DB6052" w:rsidRPr="0025429D" w:rsidRDefault="00337035" w:rsidP="00DB6052">
      <w:pPr>
        <w:pStyle w:val="Heading3"/>
      </w:pPr>
      <w:bookmarkStart w:id="2528" w:name="_Toc399490422"/>
      <w:r w:rsidRPr="00337035">
        <w:lastRenderedPageBreak/>
        <w:t>ThermostatSetpoint:ThermalComfort:Fanger:SingleHeating</w:t>
      </w:r>
      <w:bookmarkEnd w:id="2528"/>
    </w:p>
    <w:p w14:paraId="7F7D72D3" w14:textId="77777777"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14:paraId="0AAB0304" w14:textId="77777777" w:rsidR="00DB6052" w:rsidRDefault="00DB6052" w:rsidP="00DB6052">
      <w:pPr>
        <w:pStyle w:val="Heading4"/>
      </w:pPr>
      <w:r>
        <w:t>Field: Name</w:t>
      </w:r>
    </w:p>
    <w:p w14:paraId="5D9F5564" w14:textId="77777777" w:rsidR="00DB6052" w:rsidRDefault="00DB6052" w:rsidP="00DB6052">
      <w:pPr>
        <w:pStyle w:val="BodyText"/>
      </w:pPr>
      <w:r>
        <w:t>Unique name for this control type.</w:t>
      </w:r>
    </w:p>
    <w:p w14:paraId="449BCC39"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27F679F4"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35B157EA" w14:textId="77777777" w:rsidR="00DB6052" w:rsidRPr="0025429D" w:rsidRDefault="00337035" w:rsidP="00DB6052">
      <w:pPr>
        <w:pStyle w:val="Heading3"/>
      </w:pPr>
      <w:bookmarkStart w:id="2529" w:name="_Toc399490423"/>
      <w:r w:rsidRPr="00337035">
        <w:t>ThermostatSetpoint:ThermalComfort:Fanger:SingleCooling</w:t>
      </w:r>
      <w:bookmarkEnd w:id="2529"/>
    </w:p>
    <w:p w14:paraId="6F86706A" w14:textId="77777777"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14:paraId="13938C7E" w14:textId="77777777" w:rsidR="00DB6052" w:rsidRDefault="00DB6052" w:rsidP="00DB6052">
      <w:pPr>
        <w:pStyle w:val="Heading4"/>
      </w:pPr>
      <w:r>
        <w:t>Field: Name</w:t>
      </w:r>
    </w:p>
    <w:p w14:paraId="1E818C87" w14:textId="77777777" w:rsidR="00DB6052" w:rsidRDefault="00DB6052" w:rsidP="00DB6052">
      <w:pPr>
        <w:pStyle w:val="BodyText"/>
      </w:pPr>
      <w:r>
        <w:t>Unique name for this control type.</w:t>
      </w:r>
    </w:p>
    <w:p w14:paraId="6AF8C6D8"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64F14853"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17707BBC" w14:textId="77777777" w:rsidR="000F49CF" w:rsidRPr="0025429D" w:rsidRDefault="00337035" w:rsidP="000F49CF">
      <w:pPr>
        <w:pStyle w:val="Heading3"/>
      </w:pPr>
      <w:bookmarkStart w:id="2530" w:name="_Toc399490424"/>
      <w:r w:rsidRPr="00337035">
        <w:t>ThermostatSetpoint:ThermalComfort:Fanger:SingleHeatingOrCooling</w:t>
      </w:r>
      <w:bookmarkEnd w:id="2530"/>
    </w:p>
    <w:p w14:paraId="51479E22"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14:paraId="438A5917" w14:textId="77777777" w:rsidR="00DB6052" w:rsidRDefault="00DB6052" w:rsidP="00DB6052">
      <w:pPr>
        <w:pStyle w:val="Heading4"/>
      </w:pPr>
      <w:r>
        <w:t>Field: Name</w:t>
      </w:r>
    </w:p>
    <w:p w14:paraId="2D889FEC" w14:textId="77777777" w:rsidR="00DB6052" w:rsidRDefault="00DB6052" w:rsidP="00DB6052">
      <w:pPr>
        <w:pStyle w:val="BodyText"/>
        <w:rPr>
          <w:rFonts w:ascii="ArialMT" w:hAnsi="ArialMT" w:cs="ArialMT"/>
        </w:rPr>
      </w:pPr>
      <w:r>
        <w:rPr>
          <w:rFonts w:ascii="ArialMT" w:hAnsi="ArialMT" w:cs="ArialMT"/>
        </w:rPr>
        <w:t>Unique name for this control type.</w:t>
      </w:r>
    </w:p>
    <w:p w14:paraId="6D6BEF08" w14:textId="77777777"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14:paraId="60BDFEFD"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73EC1E20" w14:textId="77777777" w:rsidR="00DB6052" w:rsidRPr="004030DC" w:rsidRDefault="00337035" w:rsidP="00DB6052">
      <w:pPr>
        <w:pStyle w:val="Heading3"/>
        <w:rPr>
          <w:rFonts w:cs="ArialMT"/>
        </w:rPr>
      </w:pPr>
      <w:bookmarkStart w:id="2531" w:name="_Toc399490425"/>
      <w:r w:rsidRPr="00337035">
        <w:t>ThermostatSetpoint:ThermalComfort:Fanger:DualSetpoint</w:t>
      </w:r>
      <w:bookmarkEnd w:id="2531"/>
    </w:p>
    <w:p w14:paraId="444CB93F"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14:paraId="4E6B7709" w14:textId="77777777" w:rsidR="00DB6052" w:rsidRDefault="00DB6052" w:rsidP="00DB6052">
      <w:pPr>
        <w:pStyle w:val="Heading4"/>
      </w:pPr>
      <w:r>
        <w:t>Field: Name</w:t>
      </w:r>
    </w:p>
    <w:p w14:paraId="0BC2633F" w14:textId="77777777" w:rsidR="00DB6052" w:rsidRDefault="00DB6052" w:rsidP="00DB6052">
      <w:pPr>
        <w:pStyle w:val="BodyText"/>
        <w:rPr>
          <w:rFonts w:ascii="ArialMT" w:hAnsi="ArialMT" w:cs="ArialMT"/>
        </w:rPr>
      </w:pPr>
      <w:r>
        <w:rPr>
          <w:rFonts w:ascii="ArialMT" w:hAnsi="ArialMT" w:cs="ArialMT"/>
        </w:rPr>
        <w:t>Unique name for this control type.</w:t>
      </w:r>
    </w:p>
    <w:p w14:paraId="3B662C99" w14:textId="77777777" w:rsidR="00DB6052" w:rsidRDefault="00DB6052" w:rsidP="00DB6052">
      <w:pPr>
        <w:pStyle w:val="Heading4"/>
        <w:rPr>
          <w:rFonts w:cs="Arial"/>
        </w:rPr>
      </w:pPr>
      <w:r>
        <w:rPr>
          <w:rFonts w:cs="Arial"/>
        </w:rPr>
        <w:t xml:space="preserve">Field: </w:t>
      </w:r>
      <w:r w:rsidR="00337035" w:rsidRPr="00337035">
        <w:t>Fanger Thermal Comfort Heating Schedule Name</w:t>
      </w:r>
    </w:p>
    <w:p w14:paraId="59C9B2B6" w14:textId="77777777"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14:paraId="29D9D4BF" w14:textId="77777777" w:rsidR="00DB6052" w:rsidRDefault="00DB6052" w:rsidP="00DB6052">
      <w:pPr>
        <w:pStyle w:val="Heading4"/>
        <w:rPr>
          <w:rFonts w:cs="Arial"/>
        </w:rPr>
      </w:pPr>
      <w:r>
        <w:rPr>
          <w:rFonts w:cs="Arial"/>
        </w:rPr>
        <w:t xml:space="preserve">Field: </w:t>
      </w:r>
      <w:r w:rsidR="00337035" w:rsidRPr="00337035">
        <w:t>Fanger Thermal Comfort Cooling Schedule Name</w:t>
      </w:r>
    </w:p>
    <w:p w14:paraId="24C37B0E" w14:textId="77777777"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14:paraId="7A548F7D" w14:textId="77777777" w:rsidR="00DB6052" w:rsidRDefault="00DB6052" w:rsidP="00DB6052">
      <w:pPr>
        <w:pStyle w:val="BodyText"/>
      </w:pPr>
      <w:r>
        <w:t>An example of this statement in an IDF is:</w:t>
      </w:r>
    </w:p>
    <w:p w14:paraId="1911B296" w14:textId="77777777"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14:paraId="56FCE7DA" w14:textId="77777777" w:rsidR="00DB6052" w:rsidRPr="007D249E" w:rsidRDefault="00DB6052" w:rsidP="00DB6052">
      <w:pPr>
        <w:pStyle w:val="IDDDefinition"/>
        <w:rPr>
          <w:rFonts w:eastAsia="SimSun"/>
        </w:rPr>
      </w:pPr>
      <w:r w:rsidRPr="007D249E">
        <w:rPr>
          <w:rFonts w:eastAsia="SimSun"/>
        </w:rPr>
        <w:t xml:space="preserve">    Heating Comfort Setpoint,!- Name</w:t>
      </w:r>
    </w:p>
    <w:p w14:paraId="3F577B59" w14:textId="77777777"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14:paraId="1A23E76A" w14:textId="77777777" w:rsidR="00DB6052" w:rsidRPr="007D249E" w:rsidRDefault="00DB6052" w:rsidP="00DB6052">
      <w:pPr>
        <w:pStyle w:val="IDDDefinition"/>
        <w:rPr>
          <w:rFonts w:eastAsia="SimSun"/>
        </w:rPr>
      </w:pPr>
    </w:p>
    <w:p w14:paraId="6E719E6E" w14:textId="77777777"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14:paraId="17D7C265" w14:textId="77777777" w:rsidR="00DB6052" w:rsidRPr="007D249E" w:rsidRDefault="00DB6052" w:rsidP="00DB6052">
      <w:pPr>
        <w:pStyle w:val="IDDDefinition"/>
        <w:rPr>
          <w:rFonts w:eastAsia="SimSun"/>
        </w:rPr>
      </w:pPr>
      <w:r w:rsidRPr="007D249E">
        <w:rPr>
          <w:rFonts w:eastAsia="SimSun"/>
        </w:rPr>
        <w:t xml:space="preserve">    Cooling Comfort Setpoint,!- Name</w:t>
      </w:r>
    </w:p>
    <w:p w14:paraId="4B496DD7" w14:textId="77777777"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14:paraId="5B07A014" w14:textId="77777777" w:rsidR="00DB6052" w:rsidRPr="007D249E" w:rsidRDefault="00DB6052" w:rsidP="00DB6052">
      <w:pPr>
        <w:pStyle w:val="IDDDefinition"/>
        <w:rPr>
          <w:rFonts w:eastAsia="SimSun"/>
        </w:rPr>
      </w:pPr>
    </w:p>
    <w:p w14:paraId="4E950A56" w14:textId="77777777"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14:paraId="46BA74BC" w14:textId="77777777" w:rsidR="00DB6052" w:rsidRPr="007D249E" w:rsidRDefault="00DB6052" w:rsidP="00DB6052">
      <w:pPr>
        <w:pStyle w:val="IDDDefinition"/>
        <w:rPr>
          <w:rFonts w:eastAsia="SimSun"/>
        </w:rPr>
      </w:pPr>
      <w:r w:rsidRPr="007D249E">
        <w:rPr>
          <w:rFonts w:eastAsia="SimSun"/>
        </w:rPr>
        <w:t xml:space="preserve">    Heating Cooling Comfort Setpoint,!- Name</w:t>
      </w:r>
    </w:p>
    <w:p w14:paraId="7A1D34EC" w14:textId="77777777"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14:paraId="4D843FC3" w14:textId="77777777" w:rsidR="00DB6052" w:rsidRPr="007D249E" w:rsidRDefault="00DB6052" w:rsidP="00DB6052">
      <w:pPr>
        <w:pStyle w:val="IDDDefinition"/>
        <w:rPr>
          <w:rFonts w:eastAsia="SimSun"/>
        </w:rPr>
      </w:pPr>
    </w:p>
    <w:p w14:paraId="658F09C2" w14:textId="77777777"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14:paraId="3B764339" w14:textId="77777777" w:rsidR="00DB6052" w:rsidRPr="007D249E" w:rsidRDefault="00DB6052" w:rsidP="00DB6052">
      <w:pPr>
        <w:pStyle w:val="IDDDefinition"/>
        <w:rPr>
          <w:rFonts w:eastAsia="SimSun"/>
        </w:rPr>
      </w:pPr>
      <w:r w:rsidRPr="007D249E">
        <w:rPr>
          <w:rFonts w:eastAsia="SimSun"/>
        </w:rPr>
        <w:t xml:space="preserve">    Dual Comfort Setpoint,   !- Name</w:t>
      </w:r>
    </w:p>
    <w:p w14:paraId="42FDC330" w14:textId="77777777"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14:paraId="1C35EE58" w14:textId="77777777"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14:paraId="5C055AA4" w14:textId="77777777" w:rsidR="00D445B9" w:rsidRDefault="00D445B9" w:rsidP="00D445B9">
      <w:pPr>
        <w:pStyle w:val="Heading3"/>
      </w:pPr>
      <w:bookmarkStart w:id="2532" w:name="_Toc399490426"/>
      <w:r>
        <w:t>ZoneControl:ContaminantController</w:t>
      </w:r>
      <w:bookmarkEnd w:id="2532"/>
    </w:p>
    <w:p w14:paraId="54733A04" w14:textId="77777777"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14:paraId="63858FA1" w14:textId="77777777" w:rsidR="00B57139" w:rsidRPr="00B57139" w:rsidRDefault="00B57139" w:rsidP="0076564D">
      <w:pPr>
        <w:pStyle w:val="ListNumber"/>
        <w:numPr>
          <w:ilvl w:val="0"/>
          <w:numId w:val="74"/>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14:paraId="15E40E13" w14:textId="77777777"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14:paraId="68FCA8AB" w14:textId="77777777"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14:paraId="3FDFAA0C" w14:textId="77777777" w:rsidR="00D445B9" w:rsidRDefault="00D445B9" w:rsidP="00D445B9">
      <w:pPr>
        <w:pStyle w:val="Heading4"/>
        <w:rPr>
          <w:snapToGrid w:val="0"/>
        </w:rPr>
      </w:pPr>
      <w:r>
        <w:rPr>
          <w:snapToGrid w:val="0"/>
        </w:rPr>
        <w:t>Field: Name</w:t>
      </w:r>
    </w:p>
    <w:p w14:paraId="028B66DB" w14:textId="77777777" w:rsidR="00D445B9" w:rsidRDefault="00D445B9" w:rsidP="00D445B9">
      <w:pPr>
        <w:pStyle w:val="BodyText"/>
      </w:pPr>
      <w:r>
        <w:t>Unique identifying name for the ZoneControl:ContaminantController.</w:t>
      </w:r>
    </w:p>
    <w:p w14:paraId="38F58087" w14:textId="77777777" w:rsidR="00D445B9" w:rsidRDefault="00D445B9" w:rsidP="00D445B9">
      <w:pPr>
        <w:pStyle w:val="Heading4"/>
        <w:rPr>
          <w:snapToGrid w:val="0"/>
        </w:rPr>
      </w:pPr>
      <w:r>
        <w:rPr>
          <w:snapToGrid w:val="0"/>
        </w:rPr>
        <w:lastRenderedPageBreak/>
        <w:t>Field: Controlled Zone Name</w:t>
      </w:r>
    </w:p>
    <w:p w14:paraId="3D5091E3" w14:textId="77777777" w:rsidR="00D445B9" w:rsidRDefault="00D445B9" w:rsidP="00D445B9">
      <w:pPr>
        <w:pStyle w:val="BodyText"/>
      </w:pPr>
      <w:r>
        <w:t>Name of the zone that is being controlled.</w:t>
      </w:r>
    </w:p>
    <w:p w14:paraId="56F98FF3" w14:textId="77777777"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14:paraId="3F1438FD" w14:textId="666A3835"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w:t>
      </w:r>
      <w:r w:rsidR="0059449E" w:rsidRPr="00DB2799">
        <w:t>between 0 and 1</w:t>
      </w:r>
      <w:r w:rsidR="0065034C">
        <w:t>.</w:t>
      </w:r>
    </w:p>
    <w:p w14:paraId="05DB2857" w14:textId="77777777" w:rsidR="00D445B9" w:rsidRDefault="00D445B9" w:rsidP="00D445B9">
      <w:pPr>
        <w:pStyle w:val="Heading4"/>
      </w:pPr>
      <w:r>
        <w:rPr>
          <w:snapToGrid w:val="0"/>
        </w:rPr>
        <w:t xml:space="preserve">Field: </w:t>
      </w:r>
      <w:r>
        <w:t>Carbon Dioxide Setpoint Schedule Name</w:t>
      </w:r>
    </w:p>
    <w:p w14:paraId="43A750B2" w14:textId="77777777"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14:paraId="04CF9442" w14:textId="77777777" w:rsidR="00B57139" w:rsidRPr="00F72412" w:rsidRDefault="00B57139" w:rsidP="00B57139">
      <w:pPr>
        <w:pStyle w:val="Heading4"/>
        <w:rPr>
          <w:rFonts w:cs="Arial"/>
          <w:i w:val="0"/>
        </w:rPr>
      </w:pPr>
      <w:bookmarkStart w:id="2533"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14:paraId="2A77686B" w14:textId="77777777"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14:paraId="41ED8C70" w14:textId="77777777" w:rsidR="00B57139" w:rsidRPr="00671771" w:rsidRDefault="00B57139" w:rsidP="00B57139">
      <w:pPr>
        <w:pStyle w:val="Heading4"/>
      </w:pPr>
      <w:r w:rsidRPr="00671771">
        <w:t>Field: Generic Contaminant Control Availability Schedule Name</w:t>
      </w:r>
    </w:p>
    <w:p w14:paraId="51318E09" w14:textId="13FB2A70"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w:t>
      </w:r>
      <w:r w:rsidR="0059449E" w:rsidRPr="00DB2799">
        <w:t>between 0 and 1</w:t>
      </w:r>
      <w:r w:rsidR="0065034C">
        <w:t>.</w:t>
      </w:r>
    </w:p>
    <w:p w14:paraId="7522D7F1" w14:textId="77777777" w:rsidR="00B57139" w:rsidRPr="00671771" w:rsidRDefault="00B57139" w:rsidP="00B57139">
      <w:pPr>
        <w:pStyle w:val="Heading4"/>
      </w:pPr>
      <w:r w:rsidRPr="00671771">
        <w:t>Field: Generic Contaminant Setpoint Schedule Name</w:t>
      </w:r>
    </w:p>
    <w:p w14:paraId="54C32F3C" w14:textId="2597D4B8"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w:t>
      </w:r>
      <w:r w:rsidR="0059449E">
        <w:t>&gt;=0</w:t>
      </w:r>
      <w:r w:rsidRPr="00DB2799">
        <w:t>.</w:t>
      </w:r>
    </w:p>
    <w:p w14:paraId="5EF80635" w14:textId="77777777" w:rsidR="00B57139" w:rsidRDefault="00B57139" w:rsidP="00B57139">
      <w:pPr>
        <w:pStyle w:val="BodyText"/>
        <w:rPr>
          <w:rFonts w:cs="Arial"/>
        </w:rPr>
      </w:pPr>
    </w:p>
    <w:p w14:paraId="6C13114B" w14:textId="77777777" w:rsidR="00B57139" w:rsidRDefault="00B57139" w:rsidP="00B57139">
      <w:pPr>
        <w:pStyle w:val="BodyText"/>
      </w:pPr>
      <w:r>
        <w:t>An IDF example is provided below:</w:t>
      </w:r>
    </w:p>
    <w:p w14:paraId="328B559F" w14:textId="77777777" w:rsidR="00B57139" w:rsidRDefault="00B57139" w:rsidP="00B57139">
      <w:pPr>
        <w:pStyle w:val="CodeIDDSamples"/>
      </w:pPr>
      <w:r>
        <w:t xml:space="preserve">  ZoneControl:ContaminantController,</w:t>
      </w:r>
    </w:p>
    <w:p w14:paraId="2660737B" w14:textId="77777777" w:rsidR="00B57139" w:rsidRDefault="00B57139" w:rsidP="00B57139">
      <w:pPr>
        <w:pStyle w:val="CodeIDDSamples"/>
      </w:pPr>
      <w:r>
        <w:t xml:space="preserve">    CO2 Controller1,         !- Name</w:t>
      </w:r>
    </w:p>
    <w:p w14:paraId="5D3AEA6F" w14:textId="77777777" w:rsidR="00B57139" w:rsidRDefault="00B57139" w:rsidP="00B57139">
      <w:pPr>
        <w:pStyle w:val="CodeIDDSamples"/>
      </w:pPr>
      <w:r>
        <w:t xml:space="preserve">    EAST ZONE,               !- Controlled Zone Name</w:t>
      </w:r>
    </w:p>
    <w:p w14:paraId="3840795E" w14:textId="77777777" w:rsidR="00B57139" w:rsidRDefault="00B57139" w:rsidP="00B57139">
      <w:pPr>
        <w:pStyle w:val="CodeIDDSamples"/>
      </w:pPr>
      <w:r>
        <w:t xml:space="preserve">    CO2AvailSchedule,        !- Carbon Dioxide Control Availability Schedule Name</w:t>
      </w:r>
    </w:p>
    <w:p w14:paraId="1C7CEB36" w14:textId="77777777" w:rsidR="00B57139" w:rsidRDefault="00B57139" w:rsidP="00B57139">
      <w:pPr>
        <w:pStyle w:val="CodeIDDSamples"/>
        <w:ind w:firstLine="420"/>
      </w:pPr>
      <w:r>
        <w:t>CO2SetpointSchedule,     !- Carbon Dioxide Setpoint Schedule Name</w:t>
      </w:r>
    </w:p>
    <w:p w14:paraId="7F5824D8" w14:textId="77777777" w:rsidR="000E3443" w:rsidRPr="000E3443" w:rsidRDefault="000E3443" w:rsidP="00D24307">
      <w:pPr>
        <w:pStyle w:val="CodeIDDSamples"/>
      </w:pPr>
      <w:r>
        <w:t xml:space="preserve">    ,                        !- </w:t>
      </w:r>
      <w:r w:rsidRPr="00765B26">
        <w:rPr>
          <w:rFonts w:cs="Arial"/>
        </w:rPr>
        <w:t>Minimum Carbon Dioxide Concentration Schedule Name</w:t>
      </w:r>
    </w:p>
    <w:p w14:paraId="738A7571" w14:textId="77777777" w:rsidR="00B57139" w:rsidRDefault="00B57139" w:rsidP="00B57139">
      <w:pPr>
        <w:pStyle w:val="CodeIDDSamples"/>
      </w:pPr>
      <w:r>
        <w:t xml:space="preserve">    GCAvailSchedule,         !- Generic Contaminant Control Availability Schedule Name</w:t>
      </w:r>
    </w:p>
    <w:p w14:paraId="21C85D60" w14:textId="77777777" w:rsidR="00B57139" w:rsidRDefault="00B57139" w:rsidP="00B57139">
      <w:pPr>
        <w:pStyle w:val="CodeIDDSamples"/>
      </w:pPr>
      <w:r>
        <w:t xml:space="preserve">    GCSetpointSchedule;      !- Generic Contaminant Setpoint Schedule Name</w:t>
      </w:r>
    </w:p>
    <w:p w14:paraId="1EB2DFF4" w14:textId="77777777" w:rsidR="00B57139" w:rsidRPr="00671771" w:rsidRDefault="00B57139" w:rsidP="00B57139">
      <w:pPr>
        <w:pStyle w:val="BodyText"/>
        <w:ind w:left="1008" w:firstLine="420"/>
      </w:pPr>
    </w:p>
    <w:p w14:paraId="4F465055" w14:textId="77777777" w:rsidR="00B57139" w:rsidRDefault="00D679CC" w:rsidP="00B57139">
      <w:pPr>
        <w:pStyle w:val="Heading3"/>
      </w:pPr>
      <w:bookmarkStart w:id="2534" w:name="_Toc306799466"/>
      <w:bookmarkStart w:id="2535" w:name="_Toc399490427"/>
      <w:r>
        <w:lastRenderedPageBreak/>
        <w:t xml:space="preserve">ZoneControl </w:t>
      </w:r>
      <w:r w:rsidR="00B57139">
        <w:t>Contaminant</w:t>
      </w:r>
      <w:r>
        <w:t xml:space="preserve"> </w:t>
      </w:r>
      <w:r w:rsidR="00B57139">
        <w:t>Controller Outputs</w:t>
      </w:r>
      <w:bookmarkEnd w:id="2534"/>
      <w:bookmarkEnd w:id="2535"/>
    </w:p>
    <w:p w14:paraId="5784ABA9" w14:textId="77777777" w:rsidR="00D679CC" w:rsidRPr="0031044B" w:rsidRDefault="00D679CC" w:rsidP="00D679CC">
      <w:pPr>
        <w:pStyle w:val="BodyText"/>
      </w:pPr>
      <w:r>
        <w:t>The following output variables are available when the ZoneControl:ContaminantController object is specified.</w:t>
      </w:r>
    </w:p>
    <w:p w14:paraId="17BA69FC" w14:textId="77777777" w:rsidR="00D679CC" w:rsidRDefault="00D679CC" w:rsidP="00D679CC">
      <w:pPr>
        <w:pStyle w:val="CodeIDDSamples"/>
      </w:pPr>
      <w:r>
        <w:t>HVAC,Average,Zone Air CO2 Predicted Load to Setpoint Mass Flow Rate [kg/s]</w:t>
      </w:r>
    </w:p>
    <w:p w14:paraId="65809820" w14:textId="77777777" w:rsidR="00D679CC" w:rsidRDefault="00D679CC" w:rsidP="00D679CC">
      <w:pPr>
        <w:pStyle w:val="CodeIDDSamples"/>
      </w:pPr>
      <w:r>
        <w:t>HVAC,Average,Zone Air CO2 Setpoint Concentration [ppm]</w:t>
      </w:r>
    </w:p>
    <w:p w14:paraId="1158EA94" w14:textId="77777777" w:rsidR="00D679CC" w:rsidRDefault="00D679CC" w:rsidP="00D679CC">
      <w:pPr>
        <w:pStyle w:val="CodeIDDSamples"/>
      </w:pPr>
      <w:r>
        <w:t>HVAC,Average,Zone Generic Air Contaminant Predicted Load to Setpoint Mass Flow Rate [kg/s]</w:t>
      </w:r>
    </w:p>
    <w:p w14:paraId="1B2BF946" w14:textId="77777777" w:rsidR="00D679CC" w:rsidRDefault="00D679CC" w:rsidP="00D679CC">
      <w:pPr>
        <w:pStyle w:val="CodeIDDSamples"/>
      </w:pPr>
      <w:r>
        <w:t>HVAC,Average,Zone Generic Air Contaminant Setpoint Concentration [ppm]</w:t>
      </w:r>
    </w:p>
    <w:p w14:paraId="0106AD2D" w14:textId="77777777" w:rsidR="00D679CC" w:rsidRPr="00E5105E" w:rsidRDefault="00D679CC" w:rsidP="00D679CC">
      <w:pPr>
        <w:pStyle w:val="BodyText"/>
      </w:pPr>
    </w:p>
    <w:p w14:paraId="782E5A68" w14:textId="77777777" w:rsidR="00D679CC" w:rsidRDefault="00D679CC" w:rsidP="00D679CC">
      <w:pPr>
        <w:pStyle w:val="Heading4"/>
      </w:pPr>
      <w:r>
        <w:t>Zone Air CO2 Predicted Load to Setpoint Mass Flow Rate [kg/s]</w:t>
      </w:r>
    </w:p>
    <w:p w14:paraId="254F376D" w14:textId="77777777"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14:paraId="6B0E2856" w14:textId="77777777"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14:paraId="192E5FFC" w14:textId="77777777"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14:paraId="2324FA06" w14:textId="77777777"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14:paraId="5C9889DA" w14:textId="77777777"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14:paraId="62ED4995" w14:textId="77777777" w:rsidR="00B57139" w:rsidRPr="00E672F4" w:rsidRDefault="00D679CC" w:rsidP="00D679CC">
      <w:pPr>
        <w:pStyle w:val="Heading4"/>
        <w:rPr>
          <w:lang w:eastAsia="zh-CN"/>
        </w:rPr>
      </w:pPr>
      <w:r>
        <w:t>Zone Generic Air Contaminant Setpoint Concentration</w:t>
      </w:r>
      <w:r w:rsidRPr="00E672F4">
        <w:rPr>
          <w:lang w:eastAsia="zh-CN"/>
        </w:rPr>
        <w:t xml:space="preserve"> [ppm]</w:t>
      </w:r>
    </w:p>
    <w:p w14:paraId="442CCDB8" w14:textId="77777777"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14:paraId="05DCD79A" w14:textId="77777777" w:rsidR="0009750F" w:rsidRDefault="0009750F" w:rsidP="0009750F">
      <w:pPr>
        <w:pStyle w:val="Heading2"/>
      </w:pPr>
      <w:bookmarkStart w:id="2536" w:name="_Toc399490428"/>
      <w:r>
        <w:t>Group -- Air Path</w:t>
      </w:r>
      <w:bookmarkEnd w:id="2533"/>
      <w:bookmarkEnd w:id="2536"/>
    </w:p>
    <w:p w14:paraId="0447D490" w14:textId="77777777" w:rsidR="00B947F4" w:rsidRDefault="00B947F4" w:rsidP="00B947F4">
      <w:pPr>
        <w:pStyle w:val="Heading3"/>
      </w:pPr>
      <w:bookmarkStart w:id="2537" w:name="_Toc212863108"/>
      <w:bookmarkStart w:id="2538" w:name="_Toc304301339"/>
      <w:bookmarkStart w:id="2539" w:name="_Toc212863117"/>
      <w:bookmarkStart w:id="2540" w:name="_Toc399490429"/>
      <w:r>
        <w:t xml:space="preserve">AirLoopHVAC:SupplyPath, </w:t>
      </w:r>
      <w:bookmarkEnd w:id="2537"/>
      <w:r>
        <w:t>AirLoopHVAC:ReturnPath</w:t>
      </w:r>
      <w:bookmarkEnd w:id="2538"/>
      <w:bookmarkEnd w:id="2540"/>
    </w:p>
    <w:p w14:paraId="52B252D5" w14:textId="77777777"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14:paraId="1E2089E7" w14:textId="77777777"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14:paraId="61571232" w14:textId="77777777"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w:t>
      </w:r>
      <w:r>
        <w:lastRenderedPageBreak/>
        <w:t xml:space="preserve">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14:paraId="6461F99B" w14:textId="77777777"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14:paraId="1DB1894D" w14:textId="77777777"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14:paraId="3EED0838" w14:textId="77777777" w:rsidR="00B947F4" w:rsidRDefault="00B947F4" w:rsidP="00B947F4">
      <w:pPr>
        <w:pStyle w:val="Heading3"/>
        <w:rPr>
          <w:snapToGrid w:val="0"/>
        </w:rPr>
      </w:pPr>
      <w:bookmarkStart w:id="2541" w:name="_Toc212863109"/>
      <w:bookmarkStart w:id="2542" w:name="_Toc304301340"/>
      <w:bookmarkStart w:id="2543" w:name="_Toc399490430"/>
      <w:r>
        <w:t>AirLoopHVAC:SupplyPath</w:t>
      </w:r>
      <w:bookmarkEnd w:id="2541"/>
      <w:bookmarkEnd w:id="2542"/>
      <w:bookmarkEnd w:id="2543"/>
      <w:r>
        <w:rPr>
          <w:snapToGrid w:val="0"/>
        </w:rPr>
        <w:t xml:space="preserve"> </w:t>
      </w:r>
    </w:p>
    <w:p w14:paraId="26611D7E" w14:textId="77777777"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14:paraId="76B539BF" w14:textId="77777777" w:rsidR="00B947F4" w:rsidRDefault="00B947F4" w:rsidP="00B947F4">
      <w:pPr>
        <w:pStyle w:val="Heading4"/>
        <w:rPr>
          <w:snapToGrid w:val="0"/>
        </w:rPr>
      </w:pPr>
      <w:r>
        <w:rPr>
          <w:snapToGrid w:val="0"/>
        </w:rPr>
        <w:t xml:space="preserve">Field: </w:t>
      </w:r>
      <w:r w:rsidRPr="00EA25A7">
        <w:rPr>
          <w:snapToGrid w:val="0"/>
        </w:rPr>
        <w:t>Name</w:t>
      </w:r>
    </w:p>
    <w:p w14:paraId="21753F76" w14:textId="77777777" w:rsidR="00B947F4" w:rsidRDefault="00B947F4" w:rsidP="00B947F4">
      <w:pPr>
        <w:pStyle w:val="BodyText"/>
      </w:pPr>
      <w:r>
        <w:t>Unique name to identify the supply air path..</w:t>
      </w:r>
    </w:p>
    <w:p w14:paraId="2A105B13" w14:textId="77777777" w:rsidR="00B947F4" w:rsidRDefault="00B947F4" w:rsidP="00B947F4">
      <w:pPr>
        <w:pStyle w:val="Heading4"/>
        <w:rPr>
          <w:snapToGrid w:val="0"/>
        </w:rPr>
      </w:pPr>
      <w:r>
        <w:rPr>
          <w:snapToGrid w:val="0"/>
        </w:rPr>
        <w:t xml:space="preserve">Field: </w:t>
      </w:r>
      <w:r w:rsidRPr="00EA25A7">
        <w:rPr>
          <w:snapToGrid w:val="0"/>
        </w:rPr>
        <w:t>Supply Air Path Inlet Node Name</w:t>
      </w:r>
    </w:p>
    <w:p w14:paraId="5082AD23" w14:textId="77777777"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14:paraId="4038EB43" w14:textId="77777777" w:rsidR="00B947F4" w:rsidRDefault="00B947F4" w:rsidP="00B947F4">
      <w:pPr>
        <w:pStyle w:val="Heading4"/>
      </w:pPr>
      <w:r>
        <w:t>Field Set Component Type and Name</w:t>
      </w:r>
    </w:p>
    <w:p w14:paraId="62A6311F" w14:textId="77777777"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14:paraId="1CB74C8E"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14:paraId="3F009257" w14:textId="77777777"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14:paraId="13FAFAA3"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14:paraId="1E6DE954" w14:textId="77777777" w:rsidR="00B947F4" w:rsidRDefault="00B947F4" w:rsidP="00B947F4">
      <w:pPr>
        <w:pStyle w:val="BodyText"/>
      </w:pPr>
      <w:r>
        <w:t>Unique name of the AirLoopHVAC:SupplyPlenum or AirLoopHVAC:ZoneSplitter component.</w:t>
      </w:r>
    </w:p>
    <w:p w14:paraId="799CF223" w14:textId="77777777" w:rsidR="00B947F4" w:rsidRDefault="00B947F4" w:rsidP="00B947F4">
      <w:pPr>
        <w:pStyle w:val="Heading3"/>
        <w:rPr>
          <w:snapToGrid w:val="0"/>
        </w:rPr>
      </w:pPr>
      <w:bookmarkStart w:id="2544" w:name="_Toc212863110"/>
      <w:bookmarkStart w:id="2545" w:name="_Toc304301341"/>
      <w:bookmarkStart w:id="2546" w:name="_Toc399490431"/>
      <w:r>
        <w:t>AirLoopHVAC:ReturnPath</w:t>
      </w:r>
      <w:bookmarkEnd w:id="2544"/>
      <w:bookmarkEnd w:id="2545"/>
      <w:bookmarkEnd w:id="2546"/>
    </w:p>
    <w:p w14:paraId="15021284" w14:textId="77777777"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14:paraId="0B8D17B7" w14:textId="77777777" w:rsidR="00B947F4" w:rsidRDefault="00B947F4" w:rsidP="00B947F4">
      <w:pPr>
        <w:pStyle w:val="Heading4"/>
        <w:rPr>
          <w:snapToGrid w:val="0"/>
        </w:rPr>
      </w:pPr>
      <w:r>
        <w:rPr>
          <w:snapToGrid w:val="0"/>
        </w:rPr>
        <w:t>Field: Name</w:t>
      </w:r>
    </w:p>
    <w:p w14:paraId="3ED37F14" w14:textId="77777777" w:rsidR="00B947F4" w:rsidRDefault="00B947F4" w:rsidP="00B947F4">
      <w:pPr>
        <w:pStyle w:val="BodyText"/>
      </w:pPr>
      <w:r>
        <w:t>Unique name to identify the return air path.</w:t>
      </w:r>
    </w:p>
    <w:p w14:paraId="52BEF390" w14:textId="77777777" w:rsidR="00B947F4" w:rsidRDefault="00B947F4" w:rsidP="00B947F4">
      <w:pPr>
        <w:pStyle w:val="Heading4"/>
        <w:rPr>
          <w:snapToGrid w:val="0"/>
        </w:rPr>
      </w:pPr>
      <w:r>
        <w:rPr>
          <w:snapToGrid w:val="0"/>
        </w:rPr>
        <w:lastRenderedPageBreak/>
        <w:t>Field: Return Air Path Outlet Node Name</w:t>
      </w:r>
    </w:p>
    <w:p w14:paraId="0292B83A" w14:textId="77777777"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14:paraId="51B24589" w14:textId="77777777" w:rsidR="00B947F4" w:rsidRDefault="00B947F4" w:rsidP="00B947F4">
      <w:pPr>
        <w:pStyle w:val="Heading4"/>
      </w:pPr>
      <w:r>
        <w:t>Field Set Component Type and Name</w:t>
      </w:r>
    </w:p>
    <w:p w14:paraId="3F228904" w14:textId="77777777"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14:paraId="2AEF2CAE" w14:textId="77777777" w:rsidR="00B947F4" w:rsidRDefault="00B947F4" w:rsidP="00B947F4">
      <w:pPr>
        <w:pStyle w:val="Heading4"/>
        <w:rPr>
          <w:snapToGrid w:val="0"/>
        </w:rPr>
      </w:pPr>
      <w:r>
        <w:rPr>
          <w:snapToGrid w:val="0"/>
        </w:rPr>
        <w:t>Field: Component &lt;#&gt; Object Type</w:t>
      </w:r>
    </w:p>
    <w:p w14:paraId="3491DAF7" w14:textId="77777777"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14:paraId="5A8A01B5" w14:textId="77777777" w:rsidR="00B947F4" w:rsidRDefault="00B947F4" w:rsidP="00B947F4">
      <w:pPr>
        <w:pStyle w:val="Heading4"/>
        <w:rPr>
          <w:snapToGrid w:val="0"/>
        </w:rPr>
      </w:pPr>
      <w:r>
        <w:rPr>
          <w:snapToGrid w:val="0"/>
        </w:rPr>
        <w:t>Field: Component &lt;#&gt; Name</w:t>
      </w:r>
    </w:p>
    <w:p w14:paraId="7B705DA2" w14:textId="77777777" w:rsidR="00B947F4" w:rsidRDefault="00B947F4" w:rsidP="00B947F4">
      <w:pPr>
        <w:pStyle w:val="BodyText"/>
      </w:pPr>
      <w:r>
        <w:t xml:space="preserve">Unique name of the </w:t>
      </w:r>
      <w:r w:rsidRPr="0095676C">
        <w:t>AirLoopHVAC:ReturnPlenum or AirLoopHVAC:ZoneMixer.</w:t>
      </w:r>
    </w:p>
    <w:p w14:paraId="20C50ABC" w14:textId="77777777" w:rsidR="00B947F4" w:rsidRDefault="00B947F4" w:rsidP="00B947F4">
      <w:pPr>
        <w:pStyle w:val="BodyText"/>
      </w:pPr>
      <w:r>
        <w:t>Example inputs are shown below</w:t>
      </w:r>
    </w:p>
    <w:p w14:paraId="4239A3F1" w14:textId="77777777" w:rsidR="00B947F4" w:rsidRDefault="00B947F4" w:rsidP="00B947F4">
      <w:pPr>
        <w:pStyle w:val="IDDDefinition"/>
        <w:rPr>
          <w:snapToGrid w:val="0"/>
        </w:rPr>
      </w:pPr>
      <w:r w:rsidRPr="0095676C">
        <w:rPr>
          <w:snapToGrid w:val="0"/>
        </w:rPr>
        <w:t xml:space="preserve"> AirLoopHVAC:SupplyPath</w:t>
      </w:r>
      <w:r>
        <w:rPr>
          <w:snapToGrid w:val="0"/>
        </w:rPr>
        <w:t>,</w:t>
      </w:r>
    </w:p>
    <w:p w14:paraId="38531FA1" w14:textId="77777777" w:rsidR="00B947F4" w:rsidRDefault="00B947F4" w:rsidP="00B947F4">
      <w:pPr>
        <w:pStyle w:val="IDDDefinition"/>
        <w:rPr>
          <w:snapToGrid w:val="0"/>
        </w:rPr>
      </w:pPr>
      <w:r>
        <w:rPr>
          <w:snapToGrid w:val="0"/>
        </w:rPr>
        <w:t xml:space="preserve">    SupplyAirPath 1,            !- Name</w:t>
      </w:r>
    </w:p>
    <w:p w14:paraId="67F13D7A" w14:textId="77777777" w:rsidR="00B947F4" w:rsidRDefault="00B947F4" w:rsidP="00B947F4">
      <w:pPr>
        <w:pStyle w:val="IDDDefinition"/>
        <w:rPr>
          <w:snapToGrid w:val="0"/>
        </w:rPr>
      </w:pPr>
      <w:r>
        <w:rPr>
          <w:snapToGrid w:val="0"/>
        </w:rPr>
        <w:t xml:space="preserve">    Zone Equip In Node,         !- Supply Air Path Inlet Node Name</w:t>
      </w:r>
    </w:p>
    <w:p w14:paraId="2CD050EE" w14:textId="77777777"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14:paraId="4EBD8B9C" w14:textId="77777777" w:rsidR="00B947F4" w:rsidRDefault="00B947F4" w:rsidP="00B947F4">
      <w:pPr>
        <w:pStyle w:val="IDDDefinition"/>
        <w:rPr>
          <w:snapToGrid w:val="0"/>
        </w:rPr>
      </w:pPr>
      <w:r>
        <w:rPr>
          <w:snapToGrid w:val="0"/>
        </w:rPr>
        <w:t xml:space="preserve">    Supply-Plenum-1,            !- Component 1 Name</w:t>
      </w:r>
    </w:p>
    <w:p w14:paraId="58A1AEA5" w14:textId="77777777"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14:paraId="4DB5DB03" w14:textId="77777777" w:rsidR="00B947F4" w:rsidRDefault="00B947F4" w:rsidP="00B947F4">
      <w:pPr>
        <w:pStyle w:val="IDDDefinition"/>
        <w:rPr>
          <w:snapToGrid w:val="0"/>
        </w:rPr>
      </w:pPr>
      <w:r>
        <w:rPr>
          <w:snapToGrid w:val="0"/>
        </w:rPr>
        <w:t xml:space="preserve">    Zone Supply Air Splitter 1; !- Component 2 Name</w:t>
      </w:r>
    </w:p>
    <w:p w14:paraId="549FF195" w14:textId="77777777" w:rsidR="00B947F4" w:rsidRDefault="00B947F4" w:rsidP="00B947F4">
      <w:pPr>
        <w:pStyle w:val="IDDDefinition"/>
        <w:rPr>
          <w:snapToGrid w:val="0"/>
        </w:rPr>
      </w:pPr>
    </w:p>
    <w:p w14:paraId="1703C5C3" w14:textId="77777777" w:rsidR="00B947F4" w:rsidRDefault="00B947F4" w:rsidP="00B947F4">
      <w:pPr>
        <w:pStyle w:val="IDDDefinition"/>
        <w:rPr>
          <w:snapToGrid w:val="0"/>
        </w:rPr>
      </w:pPr>
      <w:r w:rsidRPr="0095676C">
        <w:rPr>
          <w:snapToGrid w:val="0"/>
        </w:rPr>
        <w:t>AirLoopHVAC:ReturnPath</w:t>
      </w:r>
      <w:r>
        <w:rPr>
          <w:snapToGrid w:val="0"/>
        </w:rPr>
        <w:t>,</w:t>
      </w:r>
    </w:p>
    <w:p w14:paraId="06C67B25" w14:textId="77777777" w:rsidR="00B947F4" w:rsidRDefault="00B947F4" w:rsidP="00B947F4">
      <w:pPr>
        <w:pStyle w:val="IDDDefinition"/>
        <w:rPr>
          <w:snapToGrid w:val="0"/>
        </w:rPr>
      </w:pPr>
      <w:r>
        <w:rPr>
          <w:snapToGrid w:val="0"/>
        </w:rPr>
        <w:t xml:space="preserve">    ReturnAirPath1,             !- Name</w:t>
      </w:r>
    </w:p>
    <w:p w14:paraId="076F01DA" w14:textId="77777777" w:rsidR="00B947F4" w:rsidRDefault="00B947F4" w:rsidP="00B947F4">
      <w:pPr>
        <w:pStyle w:val="IDDDefinition"/>
        <w:rPr>
          <w:snapToGrid w:val="0"/>
        </w:rPr>
      </w:pPr>
      <w:r>
        <w:rPr>
          <w:snapToGrid w:val="0"/>
        </w:rPr>
        <w:t xml:space="preserve">    PLENUM-1 Out Node,          !- Return Air Path Outlet Node Name</w:t>
      </w:r>
    </w:p>
    <w:p w14:paraId="48A6BFA4" w14:textId="77777777"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14:paraId="4012E04D" w14:textId="77777777" w:rsidR="00B947F4" w:rsidRDefault="00B947F4" w:rsidP="00B947F4">
      <w:pPr>
        <w:pStyle w:val="IDDDefinition"/>
        <w:rPr>
          <w:snapToGrid w:val="0"/>
        </w:rPr>
      </w:pPr>
      <w:r>
        <w:rPr>
          <w:snapToGrid w:val="0"/>
        </w:rPr>
        <w:t xml:space="preserve">    Return-Plenum-1;            !- Component 1 Name</w:t>
      </w:r>
    </w:p>
    <w:p w14:paraId="2F33CF21" w14:textId="77777777" w:rsidR="00B947F4" w:rsidRDefault="00B947F4" w:rsidP="00B947F4">
      <w:pPr>
        <w:pStyle w:val="BodyText"/>
      </w:pPr>
    </w:p>
    <w:p w14:paraId="719DE0B4" w14:textId="77777777" w:rsidR="00E10392" w:rsidRDefault="00E10392" w:rsidP="00E10392">
      <w:pPr>
        <w:pStyle w:val="Heading3"/>
      </w:pPr>
      <w:bookmarkStart w:id="2547" w:name="_Toc212863111"/>
      <w:bookmarkStart w:id="2548" w:name="_Toc304301342"/>
      <w:bookmarkStart w:id="2549" w:name="_Toc306799471"/>
      <w:bookmarkStart w:id="2550" w:name="_Toc399490432"/>
      <w:r w:rsidRPr="00B75E13">
        <w:rPr>
          <w:snapToGrid w:val="0"/>
        </w:rPr>
        <w:t>AirLoopHVAC:ReturnPlenum</w:t>
      </w:r>
      <w:bookmarkEnd w:id="2547"/>
      <w:bookmarkEnd w:id="2548"/>
      <w:bookmarkEnd w:id="2549"/>
      <w:bookmarkEnd w:id="2550"/>
    </w:p>
    <w:p w14:paraId="50C250AD" w14:textId="77777777"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14:paraId="499DDD48" w14:textId="77777777" w:rsidR="00E10392" w:rsidRDefault="00E10392" w:rsidP="00E10392">
      <w:pPr>
        <w:pStyle w:val="Picture"/>
      </w:pPr>
      <w:r>
        <w:rPr>
          <w:noProof/>
          <w:lang w:eastAsia="zh-CN"/>
        </w:rPr>
        <w:lastRenderedPageBreak/>
        <w:drawing>
          <wp:inline distT="0" distB="0" distL="0" distR="0" wp14:anchorId="45AF5231" wp14:editId="71F10288">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14:paraId="483EE43A" w14:textId="77777777" w:rsidR="00E10392" w:rsidRDefault="00E10392" w:rsidP="00E10392">
      <w:pPr>
        <w:pStyle w:val="Caption"/>
      </w:pPr>
      <w:bookmarkStart w:id="2551" w:name="_Toc212863112"/>
      <w:r>
        <w:t xml:space="preserve">Figure </w:t>
      </w:r>
      <w:r w:rsidR="006008C7">
        <w:fldChar w:fldCharType="begin"/>
      </w:r>
      <w:r w:rsidR="00A4098B">
        <w:instrText xml:space="preserve"> SEQ Figure \* ARABIC </w:instrText>
      </w:r>
      <w:r w:rsidR="006008C7">
        <w:fldChar w:fldCharType="separate"/>
      </w:r>
      <w:r w:rsidR="00F157E6">
        <w:rPr>
          <w:noProof/>
        </w:rPr>
        <w:t>130</w:t>
      </w:r>
      <w:r w:rsidR="006008C7">
        <w:rPr>
          <w:noProof/>
        </w:rPr>
        <w:fldChar w:fldCharType="end"/>
      </w:r>
      <w:r>
        <w:t>. Illustration of Zone Return Plenum</w:t>
      </w:r>
      <w:bookmarkEnd w:id="2551"/>
    </w:p>
    <w:p w14:paraId="2FC67371" w14:textId="77777777"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14:paraId="6B477EE1" w14:textId="77777777" w:rsidR="00E10392" w:rsidRDefault="00E10392" w:rsidP="00E10392">
      <w:pPr>
        <w:pStyle w:val="Heading4"/>
        <w:rPr>
          <w:snapToGrid w:val="0"/>
        </w:rPr>
      </w:pPr>
      <w:r>
        <w:rPr>
          <w:snapToGrid w:val="0"/>
        </w:rPr>
        <w:t>Field: Name</w:t>
      </w:r>
    </w:p>
    <w:p w14:paraId="30DB6CDC" w14:textId="77777777"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14:paraId="6CEBF5C8" w14:textId="77777777" w:rsidR="00E10392" w:rsidRDefault="00E10392" w:rsidP="00E10392">
      <w:pPr>
        <w:pStyle w:val="Heading4"/>
        <w:rPr>
          <w:snapToGrid w:val="0"/>
        </w:rPr>
      </w:pPr>
      <w:r>
        <w:rPr>
          <w:snapToGrid w:val="0"/>
        </w:rPr>
        <w:t>Field: Zone Name</w:t>
      </w:r>
    </w:p>
    <w:p w14:paraId="3340ECE6" w14:textId="77777777" w:rsidR="00E10392" w:rsidRDefault="00E10392" w:rsidP="00E10392">
      <w:pPr>
        <w:pStyle w:val="BodyText"/>
      </w:pPr>
      <w:r>
        <w:t>The zone name specified in the heat balance portion of the input. This piece of input connects the zone return plenum system component to the heat balance data structure.</w:t>
      </w:r>
    </w:p>
    <w:p w14:paraId="5CCCF51E" w14:textId="77777777" w:rsidR="00E10392" w:rsidRDefault="00E10392" w:rsidP="00E10392">
      <w:pPr>
        <w:pStyle w:val="Heading4"/>
      </w:pPr>
      <w:r>
        <w:t>Field: Zone Node Name</w:t>
      </w:r>
    </w:p>
    <w:p w14:paraId="3DE45744" w14:textId="77777777"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7BF49D99" w14:textId="77777777" w:rsidR="00E10392" w:rsidRDefault="00E10392" w:rsidP="00E10392">
      <w:pPr>
        <w:pStyle w:val="Heading4"/>
      </w:pPr>
      <w:r>
        <w:t>Field: Outlet Node Name</w:t>
      </w:r>
    </w:p>
    <w:p w14:paraId="724EE4E0" w14:textId="77777777" w:rsidR="00E10392" w:rsidRDefault="00E10392" w:rsidP="00E10392">
      <w:pPr>
        <w:pStyle w:val="BodyText"/>
      </w:pPr>
      <w:r>
        <w:t>The name of the return plenum outlet node. For the zone return plenum there is only one outlet node that can be specified.</w:t>
      </w:r>
    </w:p>
    <w:p w14:paraId="57AF4D99" w14:textId="77777777" w:rsidR="00E10392" w:rsidRPr="0021320D" w:rsidRDefault="00E10392" w:rsidP="00E10392">
      <w:pPr>
        <w:pStyle w:val="Heading4"/>
      </w:pPr>
      <w:r w:rsidRPr="0021320D">
        <w:t xml:space="preserve">Field: </w:t>
      </w:r>
      <w:r>
        <w:t>Induced</w:t>
      </w:r>
      <w:r w:rsidRPr="0021320D">
        <w:t xml:space="preserve"> Air Outlet Node or NodeList Name</w:t>
      </w:r>
    </w:p>
    <w:p w14:paraId="7B40D9E5" w14:textId="77777777"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14:paraId="01F414F1" w14:textId="77777777" w:rsidR="00E10392" w:rsidRDefault="00E10392" w:rsidP="00E10392">
      <w:pPr>
        <w:pStyle w:val="Heading4"/>
      </w:pPr>
      <w:r>
        <w:t>Field: Inlet &lt;#&gt; Node Name</w:t>
      </w:r>
    </w:p>
    <w:p w14:paraId="0BD400A6" w14:textId="77777777"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14:paraId="5F29A264" w14:textId="77777777" w:rsidR="00E10392" w:rsidRDefault="00E10392" w:rsidP="00E10392">
      <w:pPr>
        <w:pStyle w:val="BodyText"/>
      </w:pPr>
    </w:p>
    <w:p w14:paraId="5B47CF1A" w14:textId="77777777" w:rsidR="00E10392" w:rsidRDefault="00E10392" w:rsidP="00E10392">
      <w:pPr>
        <w:pStyle w:val="BodyText"/>
      </w:pPr>
      <w:r>
        <w:t>An IDF example of a zone return plenum component specification:</w:t>
      </w:r>
    </w:p>
    <w:p w14:paraId="6CE101DE" w14:textId="77777777" w:rsidR="00E10392" w:rsidRDefault="00E10392" w:rsidP="00E10392">
      <w:pPr>
        <w:pStyle w:val="IDDDefinition"/>
      </w:pPr>
      <w:r>
        <w:lastRenderedPageBreak/>
        <w:t xml:space="preserve">  AirLoopHVAC:ReturnPlenum,</w:t>
      </w:r>
    </w:p>
    <w:p w14:paraId="0F11914B" w14:textId="77777777" w:rsidR="00E10392" w:rsidRDefault="00E10392" w:rsidP="00E10392">
      <w:pPr>
        <w:pStyle w:val="IDDDefinition"/>
      </w:pPr>
      <w:r>
        <w:t xml:space="preserve">    Return-Plenum-1,            !- Name</w:t>
      </w:r>
    </w:p>
    <w:p w14:paraId="2FFFB699" w14:textId="77777777" w:rsidR="00E10392" w:rsidRDefault="00E10392" w:rsidP="00E10392">
      <w:pPr>
        <w:pStyle w:val="IDDDefinition"/>
      </w:pPr>
      <w:r>
        <w:t xml:space="preserve">    PLENUM-1,                   !- Zone Name</w:t>
      </w:r>
    </w:p>
    <w:p w14:paraId="000CE8F2" w14:textId="77777777" w:rsidR="00E10392" w:rsidRDefault="00E10392" w:rsidP="00E10392">
      <w:pPr>
        <w:pStyle w:val="IDDDefinition"/>
      </w:pPr>
      <w:r>
        <w:t xml:space="preserve">    PLENUM-1 Node,              !- Zone Node Name</w:t>
      </w:r>
    </w:p>
    <w:p w14:paraId="0A514BD5" w14:textId="77777777" w:rsidR="00E10392" w:rsidRDefault="00E10392" w:rsidP="00E10392">
      <w:pPr>
        <w:pStyle w:val="IDDDefinition"/>
      </w:pPr>
      <w:r>
        <w:t xml:space="preserve">    PLENUM-1 Out Node,          !- Outlet Node Name</w:t>
      </w:r>
    </w:p>
    <w:p w14:paraId="6BD6DB88" w14:textId="77777777" w:rsidR="00E10392" w:rsidRDefault="00E10392" w:rsidP="00E10392">
      <w:pPr>
        <w:pStyle w:val="IDDDefinition"/>
      </w:pPr>
      <w:r>
        <w:t xml:space="preserve">    PLENUM-1 Induced Air Nodes, !- Induced Air Outlet Node or NodeList Name</w:t>
      </w:r>
    </w:p>
    <w:p w14:paraId="2CB0DDE6" w14:textId="77777777" w:rsidR="00E10392" w:rsidRDefault="00E10392" w:rsidP="00E10392">
      <w:pPr>
        <w:pStyle w:val="IDDDefinition"/>
      </w:pPr>
      <w:r>
        <w:t xml:space="preserve">    SPACE1-1 Out Node,          !- Inlet 1 Node Name</w:t>
      </w:r>
    </w:p>
    <w:p w14:paraId="183D7AC7" w14:textId="77777777" w:rsidR="00E10392" w:rsidRDefault="00E10392" w:rsidP="00E10392">
      <w:pPr>
        <w:pStyle w:val="IDDDefinition"/>
      </w:pPr>
      <w:r>
        <w:t xml:space="preserve">    SPACE2-1 Out Node,          !- Inlet 2 Node Name</w:t>
      </w:r>
    </w:p>
    <w:p w14:paraId="099BDCF1" w14:textId="77777777" w:rsidR="00E10392" w:rsidRDefault="00E10392" w:rsidP="00E10392">
      <w:pPr>
        <w:pStyle w:val="IDDDefinition"/>
      </w:pPr>
      <w:r>
        <w:t xml:space="preserve">    SPACE3-1 Out Node,          !- Inlet 3 Node Name</w:t>
      </w:r>
    </w:p>
    <w:p w14:paraId="3B77C951" w14:textId="77777777" w:rsidR="00E10392" w:rsidRDefault="00E10392" w:rsidP="00E10392">
      <w:pPr>
        <w:pStyle w:val="IDDDefinition"/>
      </w:pPr>
      <w:r>
        <w:t xml:space="preserve">    SPACE4-1 Out Node,          !- Inlet 4 Node Name</w:t>
      </w:r>
    </w:p>
    <w:p w14:paraId="7D72F200" w14:textId="77777777" w:rsidR="00E10392" w:rsidRDefault="00E10392" w:rsidP="00E10392">
      <w:pPr>
        <w:pStyle w:val="IDDDefinition"/>
      </w:pPr>
      <w:r>
        <w:t xml:space="preserve">    SPACE5-1 Out Node;          !- Inlet 5 Node Name</w:t>
      </w:r>
    </w:p>
    <w:p w14:paraId="3DBAF870" w14:textId="77777777" w:rsidR="00E10392" w:rsidRDefault="00E10392" w:rsidP="00E10392">
      <w:pPr>
        <w:pStyle w:val="IDDDefinition"/>
      </w:pPr>
      <w:r>
        <w:t xml:space="preserve">    </w:t>
      </w:r>
    </w:p>
    <w:p w14:paraId="48D9C611" w14:textId="77777777" w:rsidR="00E10392" w:rsidRDefault="00E10392" w:rsidP="00E10392">
      <w:pPr>
        <w:pStyle w:val="IDDDefinition"/>
      </w:pPr>
      <w:r>
        <w:t xml:space="preserve">  NodeList,</w:t>
      </w:r>
    </w:p>
    <w:p w14:paraId="65904ACC" w14:textId="77777777" w:rsidR="00E10392" w:rsidRDefault="00E10392" w:rsidP="00E10392">
      <w:pPr>
        <w:pStyle w:val="IDDDefinition"/>
      </w:pPr>
      <w:r>
        <w:t xml:space="preserve">    PLENUM-1 Induced Air Nodes,    !- Name</w:t>
      </w:r>
    </w:p>
    <w:p w14:paraId="6B925F08" w14:textId="77777777" w:rsidR="00E10392" w:rsidRDefault="00E10392" w:rsidP="00E10392">
      <w:pPr>
        <w:pStyle w:val="IDDDefinition"/>
      </w:pPr>
      <w:r>
        <w:t xml:space="preserve">    SPACE1-1 ATU Sec Node,         !- Node 1 Name</w:t>
      </w:r>
    </w:p>
    <w:p w14:paraId="69549776" w14:textId="77777777" w:rsidR="00E10392" w:rsidRDefault="00E10392" w:rsidP="00E10392">
      <w:pPr>
        <w:pStyle w:val="IDDDefinition"/>
      </w:pPr>
      <w:r>
        <w:t xml:space="preserve">    SPACE2-1 ATU Sec Node,         !- Node 2 Name</w:t>
      </w:r>
    </w:p>
    <w:p w14:paraId="6D4376E3" w14:textId="77777777" w:rsidR="00E10392" w:rsidRDefault="00E10392" w:rsidP="00E10392">
      <w:pPr>
        <w:pStyle w:val="IDDDefinition"/>
      </w:pPr>
      <w:r>
        <w:t xml:space="preserve">    SPACE3-1 ATU Sec Node,         !- Node 3 Name</w:t>
      </w:r>
    </w:p>
    <w:p w14:paraId="5034C751" w14:textId="77777777" w:rsidR="00E10392" w:rsidRDefault="00E10392" w:rsidP="00E10392">
      <w:pPr>
        <w:pStyle w:val="IDDDefinition"/>
      </w:pPr>
      <w:r>
        <w:t xml:space="preserve">    SPACE4-1 ATU Sec Node;         !- Node 4 Name</w:t>
      </w:r>
    </w:p>
    <w:p w14:paraId="13CF5B26" w14:textId="77777777" w:rsidR="00E10392" w:rsidRDefault="00E10392" w:rsidP="00E10392">
      <w:pPr>
        <w:pStyle w:val="BodyTextKeep"/>
        <w:keepNext w:val="0"/>
      </w:pPr>
      <w:r>
        <w:t>Below is an example of the AirLoopHVAC:ReturnPath</w:t>
      </w:r>
      <w:r w:rsidDel="0076716B">
        <w:t xml:space="preserve"> </w:t>
      </w:r>
      <w:r>
        <w:t>for the simple case shown above.</w:t>
      </w:r>
    </w:p>
    <w:p w14:paraId="14E889CA" w14:textId="77777777" w:rsidR="00E10392" w:rsidRDefault="00E10392" w:rsidP="00E10392">
      <w:pPr>
        <w:pStyle w:val="IDDDefinition"/>
      </w:pPr>
      <w:r>
        <w:t xml:space="preserve">  AirLoopHVAC:ReturnPath,</w:t>
      </w:r>
    </w:p>
    <w:p w14:paraId="37FABAB6" w14:textId="77777777" w:rsidR="00E10392" w:rsidRDefault="00E10392" w:rsidP="00E10392">
      <w:pPr>
        <w:pStyle w:val="IDDDefinition"/>
      </w:pPr>
      <w:r>
        <w:t xml:space="preserve">    ReturnAirPath1,          !- Name</w:t>
      </w:r>
    </w:p>
    <w:p w14:paraId="28D9B807" w14:textId="77777777" w:rsidR="00E10392" w:rsidRDefault="00E10392" w:rsidP="00E10392">
      <w:pPr>
        <w:pStyle w:val="IDDDefinition"/>
      </w:pPr>
      <w:r>
        <w:t xml:space="preserve">    PLENUM-1 Out Node,       !- Return Air Path Outlet Node Name</w:t>
      </w:r>
    </w:p>
    <w:p w14:paraId="4375AB33" w14:textId="77777777" w:rsidR="00E10392" w:rsidRDefault="00E10392" w:rsidP="00E10392">
      <w:pPr>
        <w:pStyle w:val="IDDDefinition"/>
      </w:pPr>
      <w:r>
        <w:t xml:space="preserve">    AirLoopHVAC:ReturnPlenum,!- Component 1 Object Type</w:t>
      </w:r>
    </w:p>
    <w:p w14:paraId="1435A862" w14:textId="77777777" w:rsidR="00E10392" w:rsidRPr="0076716B" w:rsidRDefault="00E10392" w:rsidP="00E10392">
      <w:pPr>
        <w:pStyle w:val="IDDDefinition"/>
      </w:pPr>
      <w:r>
        <w:t xml:space="preserve">    Return-Plenum-1;         !- Component 1 Name</w:t>
      </w:r>
    </w:p>
    <w:p w14:paraId="69897DCF" w14:textId="77777777" w:rsidR="00E10392" w:rsidRDefault="00E10392" w:rsidP="00E10392"/>
    <w:p w14:paraId="5AAC4F9B" w14:textId="77777777" w:rsidR="00B947F4" w:rsidRDefault="00B947F4" w:rsidP="00B947F4">
      <w:pPr>
        <w:pStyle w:val="BodyText"/>
      </w:pPr>
    </w:p>
    <w:p w14:paraId="1F76CC3F" w14:textId="77777777" w:rsidR="00B947F4" w:rsidRDefault="00B947F4" w:rsidP="00B947F4">
      <w:pPr>
        <w:pStyle w:val="Heading3"/>
      </w:pPr>
      <w:bookmarkStart w:id="2552" w:name="_Toc212863113"/>
      <w:bookmarkStart w:id="2553" w:name="_Toc304301343"/>
      <w:bookmarkStart w:id="2554" w:name="_Toc399490433"/>
      <w:r>
        <w:rPr>
          <w:snapToGrid w:val="0"/>
        </w:rPr>
        <w:t>AirLoopHVAC:SupplyPlenum</w:t>
      </w:r>
      <w:bookmarkEnd w:id="2552"/>
      <w:bookmarkEnd w:id="2553"/>
      <w:bookmarkEnd w:id="2554"/>
    </w:p>
    <w:p w14:paraId="2B8645AF" w14:textId="77777777" w:rsidR="00B947F4" w:rsidRDefault="00B947F4" w:rsidP="00B947F4">
      <w:pPr>
        <w:pStyle w:val="BodyTextKeep"/>
        <w:keepNext w:val="0"/>
      </w:pPr>
      <w:r>
        <w:t>The building shown in the figure below consists of three controlled zones served by an AirLoopHVAC:SupplyPlenum beneath the floor.</w:t>
      </w:r>
    </w:p>
    <w:p w14:paraId="592C1846" w14:textId="77777777" w:rsidR="00B947F4" w:rsidRDefault="00B947F4" w:rsidP="00B947F4">
      <w:pPr>
        <w:pStyle w:val="Picture"/>
      </w:pPr>
      <w:r>
        <w:object w:dxaOrig="6059" w:dyaOrig="4546" w14:anchorId="45FB085A">
          <v:shape id="_x0000_i1217" type="#_x0000_t75" style="width:303pt;height:227.25pt" o:ole="" fillcolor="window">
            <v:imagedata r:id="rId549" o:title=""/>
          </v:shape>
          <o:OLEObject Type="Embed" ProgID="PBrush" ShapeID="_x0000_i1217" DrawAspect="Content" ObjectID="_1473234916" r:id="rId550"/>
        </w:object>
      </w:r>
    </w:p>
    <w:p w14:paraId="0BAC1D22" w14:textId="77777777" w:rsidR="00B947F4" w:rsidRDefault="00B947F4" w:rsidP="00B947F4">
      <w:pPr>
        <w:pStyle w:val="Caption"/>
      </w:pPr>
      <w:bookmarkStart w:id="2555" w:name="_Toc212863114"/>
      <w:r>
        <w:t xml:space="preserve">Figure </w:t>
      </w:r>
      <w:r w:rsidR="006008C7">
        <w:fldChar w:fldCharType="begin"/>
      </w:r>
      <w:r w:rsidR="00A4098B">
        <w:instrText xml:space="preserve"> SEQ Figure \* ARABIC </w:instrText>
      </w:r>
      <w:r w:rsidR="006008C7">
        <w:fldChar w:fldCharType="separate"/>
      </w:r>
      <w:r w:rsidR="00F157E6">
        <w:rPr>
          <w:noProof/>
        </w:rPr>
        <w:t>131</w:t>
      </w:r>
      <w:r w:rsidR="006008C7">
        <w:rPr>
          <w:noProof/>
        </w:rPr>
        <w:fldChar w:fldCharType="end"/>
      </w:r>
      <w:r>
        <w:t>. Illustration of AirLoopHVAC:SupplyPlenum</w:t>
      </w:r>
      <w:bookmarkEnd w:id="2555"/>
    </w:p>
    <w:p w14:paraId="64E663D0" w14:textId="77777777"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14:paraId="759000D2" w14:textId="77777777"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14:paraId="307C6576" w14:textId="77777777" w:rsidR="00B947F4" w:rsidRDefault="00B947F4" w:rsidP="00B947F4">
      <w:pPr>
        <w:pStyle w:val="Heading4"/>
        <w:rPr>
          <w:snapToGrid w:val="0"/>
        </w:rPr>
      </w:pPr>
      <w:r>
        <w:rPr>
          <w:snapToGrid w:val="0"/>
        </w:rPr>
        <w:t>Field: Name</w:t>
      </w:r>
    </w:p>
    <w:p w14:paraId="2F4D2C5F" w14:textId="77777777" w:rsidR="00B947F4" w:rsidRDefault="00B947F4" w:rsidP="00B947F4">
      <w:pPr>
        <w:pStyle w:val="BodyText"/>
      </w:pPr>
      <w:r>
        <w:t>A unique identifying name identifying the AirLoopHVAC:SupplyPlenum system component.</w:t>
      </w:r>
    </w:p>
    <w:p w14:paraId="3EABFD72" w14:textId="77777777" w:rsidR="00B947F4" w:rsidRDefault="00B947F4" w:rsidP="00B947F4">
      <w:pPr>
        <w:pStyle w:val="Heading4"/>
        <w:rPr>
          <w:snapToGrid w:val="0"/>
        </w:rPr>
      </w:pPr>
      <w:r>
        <w:rPr>
          <w:snapToGrid w:val="0"/>
        </w:rPr>
        <w:t>Field: Zone Name</w:t>
      </w:r>
    </w:p>
    <w:p w14:paraId="6726DC72" w14:textId="77777777" w:rsidR="00B947F4" w:rsidRDefault="00B947F4" w:rsidP="00B947F4">
      <w:pPr>
        <w:pStyle w:val="BodyText"/>
      </w:pPr>
      <w:r>
        <w:t>The zone name specified in the heat balance portion of the input. This piece of input connects the AirLoopHVAC:SupplyPlenum system component to the heat balance data structure.</w:t>
      </w:r>
    </w:p>
    <w:p w14:paraId="58E4000B" w14:textId="77777777" w:rsidR="00B947F4" w:rsidRDefault="00B947F4" w:rsidP="00B947F4">
      <w:pPr>
        <w:pStyle w:val="Heading4"/>
      </w:pPr>
      <w:r>
        <w:t>Field: Zone Node Name</w:t>
      </w:r>
    </w:p>
    <w:p w14:paraId="3DE27EC9" w14:textId="77777777"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3526C83A" w14:textId="77777777" w:rsidR="00B947F4" w:rsidRDefault="00B947F4" w:rsidP="00B947F4">
      <w:pPr>
        <w:pStyle w:val="Heading4"/>
      </w:pPr>
      <w:r>
        <w:t>Field: Inlet Node Name</w:t>
      </w:r>
    </w:p>
    <w:p w14:paraId="2BDC1F6E" w14:textId="77777777" w:rsidR="00B947F4" w:rsidRDefault="00B947F4" w:rsidP="00B947F4">
      <w:pPr>
        <w:pStyle w:val="BodyText"/>
      </w:pPr>
      <w:r>
        <w:t xml:space="preserve">The name of the inlet node to the supply plenum. The AirLoopHVAC:SupplyPlenum component can send air to many outlets, but there is only one inlet. </w:t>
      </w:r>
    </w:p>
    <w:p w14:paraId="36AE87F1" w14:textId="77777777" w:rsidR="00B947F4" w:rsidRDefault="00B947F4" w:rsidP="00B947F4">
      <w:pPr>
        <w:pStyle w:val="Heading4"/>
      </w:pPr>
      <w:r>
        <w:t>Field: Outlet &lt;#&gt; Node Name</w:t>
      </w:r>
    </w:p>
    <w:p w14:paraId="60A1FF3E" w14:textId="77777777"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14:paraId="41C9CD6F" w14:textId="77777777" w:rsidR="00B947F4" w:rsidRDefault="00B947F4" w:rsidP="00B947F4">
      <w:pPr>
        <w:pStyle w:val="BodyText"/>
      </w:pPr>
      <w:r>
        <w:t>An IDF example of an AirLoopHVAC:SupplyPlenum component specification:</w:t>
      </w:r>
    </w:p>
    <w:p w14:paraId="75DAE1FB" w14:textId="77777777" w:rsidR="00B947F4" w:rsidRDefault="00B947F4" w:rsidP="00B947F4">
      <w:pPr>
        <w:pStyle w:val="IDDDefinition"/>
      </w:pPr>
      <w:r w:rsidRPr="007C68D4">
        <w:rPr>
          <w:snapToGrid w:val="0"/>
        </w:rPr>
        <w:t xml:space="preserve"> AirLoopHVAC:SupplyPlenum</w:t>
      </w:r>
      <w:r>
        <w:t>,</w:t>
      </w:r>
    </w:p>
    <w:p w14:paraId="691C3F09" w14:textId="77777777" w:rsidR="00B947F4" w:rsidRDefault="00B947F4" w:rsidP="00B947F4">
      <w:pPr>
        <w:pStyle w:val="IDDDefinition"/>
      </w:pPr>
      <w:r>
        <w:t xml:space="preserve">    Supply Plenum 1,             ! Name</w:t>
      </w:r>
    </w:p>
    <w:p w14:paraId="7BAB28FD" w14:textId="77777777" w:rsidR="00B947F4" w:rsidRDefault="00B947F4" w:rsidP="00B947F4">
      <w:pPr>
        <w:pStyle w:val="IDDDefinition"/>
      </w:pPr>
      <w:r>
        <w:t xml:space="preserve">    SUPPLY PLENUM ZONE,          ! Zone Name</w:t>
      </w:r>
    </w:p>
    <w:p w14:paraId="70506140" w14:textId="77777777" w:rsidR="00B947F4" w:rsidRDefault="00B947F4" w:rsidP="00B947F4">
      <w:pPr>
        <w:pStyle w:val="IDDDefinition"/>
      </w:pPr>
      <w:r>
        <w:t xml:space="preserve">    Supply Plenum 1 Zone Node,   ! Zone Node Name</w:t>
      </w:r>
    </w:p>
    <w:p w14:paraId="56AFD174" w14:textId="77777777" w:rsidR="00B947F4" w:rsidRDefault="00B947F4" w:rsidP="00B947F4">
      <w:pPr>
        <w:pStyle w:val="IDDDefinition"/>
      </w:pPr>
      <w:r>
        <w:t xml:space="preserve">    Zone Equipment Inlet Node,   ! Inlet Node Name</w:t>
      </w:r>
    </w:p>
    <w:p w14:paraId="32033D10" w14:textId="77777777" w:rsidR="00B947F4" w:rsidRDefault="00B947F4" w:rsidP="00B947F4">
      <w:pPr>
        <w:pStyle w:val="IDDDefinition"/>
      </w:pPr>
      <w:r>
        <w:t xml:space="preserve">    Supply Plenum 1 Outlet Node; ! Outlet 1 Node Name</w:t>
      </w:r>
    </w:p>
    <w:p w14:paraId="414A5432" w14:textId="77777777" w:rsidR="00B947F4" w:rsidRDefault="00B947F4" w:rsidP="00B947F4">
      <w:pPr>
        <w:pStyle w:val="BodyTextKeep"/>
        <w:keepNext w:val="0"/>
      </w:pPr>
      <w:r>
        <w:t>Below is an example of the AirLoopHVAC:SupplyPath for the building shown above.</w:t>
      </w:r>
    </w:p>
    <w:p w14:paraId="5B8CE3A5" w14:textId="77777777" w:rsidR="00B947F4" w:rsidRDefault="00B947F4" w:rsidP="00B947F4">
      <w:pPr>
        <w:pStyle w:val="IDDDefinition"/>
      </w:pPr>
      <w:r w:rsidRPr="007C68D4">
        <w:rPr>
          <w:snapToGrid w:val="0"/>
        </w:rPr>
        <w:t xml:space="preserve"> </w:t>
      </w:r>
      <w:r w:rsidRPr="0095676C">
        <w:rPr>
          <w:snapToGrid w:val="0"/>
        </w:rPr>
        <w:t>AirLoopHVAC:SupplyPath</w:t>
      </w:r>
      <w:r>
        <w:t>,</w:t>
      </w:r>
    </w:p>
    <w:p w14:paraId="470616D8" w14:textId="77777777" w:rsidR="00B947F4" w:rsidRDefault="00B947F4" w:rsidP="00B947F4">
      <w:pPr>
        <w:pStyle w:val="IDDDefinition"/>
      </w:pPr>
      <w:r>
        <w:t xml:space="preserve">    TermReheatSupplyPath,        ! Name</w:t>
      </w:r>
    </w:p>
    <w:p w14:paraId="4FA73782" w14:textId="77777777" w:rsidR="00B947F4" w:rsidRDefault="00B947F4" w:rsidP="00B947F4">
      <w:pPr>
        <w:pStyle w:val="IDDDefinition"/>
      </w:pPr>
      <w:r>
        <w:t xml:space="preserve">    Zone Equipment Inlet Node,   ! </w:t>
      </w:r>
      <w:r w:rsidRPr="0095676C">
        <w:rPr>
          <w:snapToGrid w:val="0"/>
        </w:rPr>
        <w:t>Supply Air Path Inlet Node Name</w:t>
      </w:r>
    </w:p>
    <w:p w14:paraId="5D09444D" w14:textId="77777777" w:rsidR="00B947F4" w:rsidRDefault="00B947F4" w:rsidP="00B947F4">
      <w:pPr>
        <w:pStyle w:val="IDDDefinition"/>
      </w:pPr>
      <w:r>
        <w:t xml:space="preserve">    AirLoopHVAC:SupplyPlenum,    ! </w:t>
      </w:r>
      <w:r w:rsidRPr="0095676C">
        <w:rPr>
          <w:snapToGrid w:val="0"/>
        </w:rPr>
        <w:t>Component 1 Object Type</w:t>
      </w:r>
    </w:p>
    <w:p w14:paraId="478E2227" w14:textId="77777777" w:rsidR="00B947F4" w:rsidRDefault="00B947F4" w:rsidP="00B947F4">
      <w:pPr>
        <w:pStyle w:val="IDDDefinition"/>
      </w:pPr>
      <w:r>
        <w:t xml:space="preserve">    Supply Plenum 1,             ! </w:t>
      </w:r>
      <w:r w:rsidRPr="0095676C">
        <w:rPr>
          <w:snapToGrid w:val="0"/>
        </w:rPr>
        <w:t>Component 1 Name</w:t>
      </w:r>
    </w:p>
    <w:p w14:paraId="32C10663" w14:textId="77777777"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14:paraId="321EE419" w14:textId="77777777"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14:paraId="66216EA4" w14:textId="77777777" w:rsidR="00B947F4" w:rsidRDefault="00B947F4" w:rsidP="00B947F4">
      <w:pPr>
        <w:pStyle w:val="Heading3"/>
        <w:rPr>
          <w:snapToGrid w:val="0"/>
        </w:rPr>
      </w:pPr>
      <w:bookmarkStart w:id="2556" w:name="_Toc212863115"/>
      <w:bookmarkStart w:id="2557" w:name="_Toc304301344"/>
      <w:bookmarkStart w:id="2558" w:name="_Toc399490434"/>
      <w:r>
        <w:rPr>
          <w:snapToGrid w:val="0"/>
        </w:rPr>
        <w:t>AirLoopHVAC:ZoneSplitter</w:t>
      </w:r>
      <w:bookmarkEnd w:id="2556"/>
      <w:bookmarkEnd w:id="2557"/>
      <w:bookmarkEnd w:id="2558"/>
      <w:r>
        <w:rPr>
          <w:snapToGrid w:val="0"/>
        </w:rPr>
        <w:t xml:space="preserve"> </w:t>
      </w:r>
    </w:p>
    <w:p w14:paraId="2B9E886F" w14:textId="77777777"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14:paraId="7BE4D1A7" w14:textId="77777777" w:rsidR="00B947F4" w:rsidRDefault="00B947F4" w:rsidP="00B947F4">
      <w:pPr>
        <w:pStyle w:val="Heading4"/>
        <w:rPr>
          <w:snapToGrid w:val="0"/>
        </w:rPr>
      </w:pPr>
      <w:r>
        <w:rPr>
          <w:snapToGrid w:val="0"/>
        </w:rPr>
        <w:t xml:space="preserve">Field: Name </w:t>
      </w:r>
    </w:p>
    <w:p w14:paraId="144BF0E0" w14:textId="77777777" w:rsidR="00B947F4" w:rsidRDefault="00B947F4" w:rsidP="00B947F4">
      <w:pPr>
        <w:pStyle w:val="BodyText"/>
      </w:pPr>
      <w:r>
        <w:t>Unique name for this zone splitter.</w:t>
      </w:r>
    </w:p>
    <w:p w14:paraId="406488EF" w14:textId="77777777" w:rsidR="00B947F4" w:rsidRDefault="00B947F4" w:rsidP="00B947F4">
      <w:pPr>
        <w:pStyle w:val="Heading4"/>
        <w:rPr>
          <w:snapToGrid w:val="0"/>
        </w:rPr>
      </w:pPr>
      <w:r>
        <w:rPr>
          <w:snapToGrid w:val="0"/>
        </w:rPr>
        <w:t>Field: Inlet Node Name</w:t>
      </w:r>
    </w:p>
    <w:p w14:paraId="6BE5FE35" w14:textId="77777777" w:rsidR="00B947F4" w:rsidRDefault="00B947F4" w:rsidP="00B947F4">
      <w:pPr>
        <w:pStyle w:val="BodyText"/>
      </w:pPr>
      <w:r>
        <w:t>The name of the single inlet node going into the splitter.</w:t>
      </w:r>
    </w:p>
    <w:p w14:paraId="715618BC" w14:textId="77777777" w:rsidR="00B947F4" w:rsidRDefault="00B947F4" w:rsidP="00B947F4">
      <w:pPr>
        <w:pStyle w:val="Heading4"/>
        <w:rPr>
          <w:snapToGrid w:val="0"/>
        </w:rPr>
      </w:pPr>
      <w:r>
        <w:rPr>
          <w:snapToGrid w:val="0"/>
        </w:rPr>
        <w:lastRenderedPageBreak/>
        <w:t xml:space="preserve">Field: Outlet &lt;#&gt; Node Name </w:t>
      </w:r>
    </w:p>
    <w:p w14:paraId="0EFFCA47" w14:textId="77777777"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14:paraId="05FFC184" w14:textId="77777777" w:rsidR="00B947F4" w:rsidRDefault="00B947F4" w:rsidP="00B947F4">
      <w:pPr>
        <w:pStyle w:val="BodyText"/>
      </w:pPr>
      <w:bookmarkStart w:id="2559" w:name="_Toc212863116"/>
      <w:r>
        <w:t>An example is shown below.</w:t>
      </w:r>
    </w:p>
    <w:p w14:paraId="3FAF8F83" w14:textId="77777777" w:rsidR="00B947F4" w:rsidRDefault="00B947F4" w:rsidP="00B947F4">
      <w:pPr>
        <w:pStyle w:val="IDDDefinition"/>
        <w:rPr>
          <w:snapToGrid w:val="0"/>
        </w:rPr>
      </w:pPr>
      <w:r w:rsidRPr="00E955BE">
        <w:rPr>
          <w:snapToGrid w:val="0"/>
        </w:rPr>
        <w:t>AirLoopHVAC:ZoneSplitter</w:t>
      </w:r>
      <w:r>
        <w:rPr>
          <w:snapToGrid w:val="0"/>
        </w:rPr>
        <w:t xml:space="preserve">, </w:t>
      </w:r>
    </w:p>
    <w:p w14:paraId="4D217506" w14:textId="77777777" w:rsidR="00B947F4" w:rsidRDefault="00B947F4" w:rsidP="00B947F4">
      <w:pPr>
        <w:pStyle w:val="IDDDefinition"/>
        <w:rPr>
          <w:snapToGrid w:val="0"/>
        </w:rPr>
      </w:pPr>
      <w:r>
        <w:rPr>
          <w:snapToGrid w:val="0"/>
        </w:rPr>
        <w:t xml:space="preserve">      Zone Supply Air Splitter,   ! Name</w:t>
      </w:r>
    </w:p>
    <w:p w14:paraId="17933841" w14:textId="77777777" w:rsidR="00B947F4" w:rsidRDefault="00B947F4" w:rsidP="00B947F4">
      <w:pPr>
        <w:pStyle w:val="IDDDefinition"/>
        <w:rPr>
          <w:snapToGrid w:val="0"/>
        </w:rPr>
      </w:pPr>
      <w:r>
        <w:rPr>
          <w:snapToGrid w:val="0"/>
        </w:rPr>
        <w:t xml:space="preserve">      Zone Equipment Inlet Node,  ! </w:t>
      </w:r>
      <w:r w:rsidRPr="00E955BE">
        <w:rPr>
          <w:snapToGrid w:val="0"/>
        </w:rPr>
        <w:t>Inlet Node Name</w:t>
      </w:r>
    </w:p>
    <w:p w14:paraId="05E1DDA0" w14:textId="77777777" w:rsidR="00B947F4" w:rsidRDefault="00B947F4" w:rsidP="00B947F4">
      <w:pPr>
        <w:pStyle w:val="IDDDefinition"/>
        <w:rPr>
          <w:snapToGrid w:val="0"/>
        </w:rPr>
      </w:pPr>
      <w:r>
        <w:rPr>
          <w:snapToGrid w:val="0"/>
        </w:rPr>
        <w:t xml:space="preserve">      Zone 1 Damper Inlet Node,   ! Outlet 1 Node Name</w:t>
      </w:r>
    </w:p>
    <w:p w14:paraId="44FFE598" w14:textId="77777777"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14:paraId="2817C0FA" w14:textId="77777777"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14:paraId="3252F89C" w14:textId="77777777" w:rsidR="00B947F4" w:rsidRDefault="00B947F4" w:rsidP="00B947F4">
      <w:pPr>
        <w:pStyle w:val="Heading3"/>
        <w:rPr>
          <w:snapToGrid w:val="0"/>
        </w:rPr>
      </w:pPr>
      <w:bookmarkStart w:id="2560" w:name="_Toc304301345"/>
      <w:bookmarkStart w:id="2561" w:name="_Toc399490435"/>
      <w:r w:rsidRPr="00385694">
        <w:rPr>
          <w:snapToGrid w:val="0"/>
        </w:rPr>
        <w:t>AirLoopHVAC:ZoneMixer</w:t>
      </w:r>
      <w:bookmarkEnd w:id="2559"/>
      <w:bookmarkEnd w:id="2560"/>
      <w:bookmarkEnd w:id="2561"/>
    </w:p>
    <w:p w14:paraId="34183E95" w14:textId="77777777"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14:paraId="21259FAA" w14:textId="77777777" w:rsidR="00B947F4" w:rsidRDefault="00B947F4" w:rsidP="00B947F4">
      <w:pPr>
        <w:pStyle w:val="Heading4"/>
        <w:rPr>
          <w:snapToGrid w:val="0"/>
        </w:rPr>
      </w:pPr>
      <w:r>
        <w:rPr>
          <w:snapToGrid w:val="0"/>
        </w:rPr>
        <w:t xml:space="preserve">Field: Name </w:t>
      </w:r>
    </w:p>
    <w:p w14:paraId="3B6B05D0" w14:textId="77777777" w:rsidR="00B947F4" w:rsidRDefault="00B947F4" w:rsidP="00B947F4">
      <w:pPr>
        <w:pStyle w:val="BodyText"/>
      </w:pPr>
      <w:r>
        <w:t>Unique name for this zone mixer.</w:t>
      </w:r>
    </w:p>
    <w:p w14:paraId="13CADA3A" w14:textId="77777777" w:rsidR="00B947F4" w:rsidRDefault="00B947F4" w:rsidP="00B947F4">
      <w:pPr>
        <w:pStyle w:val="Heading4"/>
        <w:rPr>
          <w:snapToGrid w:val="0"/>
        </w:rPr>
      </w:pPr>
      <w:r>
        <w:rPr>
          <w:snapToGrid w:val="0"/>
        </w:rPr>
        <w:t>Field: Outlet Node Name</w:t>
      </w:r>
    </w:p>
    <w:p w14:paraId="6822987E" w14:textId="77777777" w:rsidR="00B947F4" w:rsidRDefault="00B947F4" w:rsidP="00B947F4">
      <w:pPr>
        <w:pStyle w:val="BodyText"/>
      </w:pPr>
      <w:r>
        <w:t xml:space="preserve">The name of the single outlet node leaving the mixer. </w:t>
      </w:r>
    </w:p>
    <w:p w14:paraId="1241072C" w14:textId="77777777" w:rsidR="00B947F4" w:rsidRDefault="00B947F4" w:rsidP="00B947F4">
      <w:pPr>
        <w:pStyle w:val="Heading4"/>
        <w:rPr>
          <w:snapToGrid w:val="0"/>
        </w:rPr>
      </w:pPr>
      <w:r>
        <w:rPr>
          <w:snapToGrid w:val="0"/>
        </w:rPr>
        <w:t xml:space="preserve">Field: Inlet &lt;#&gt; Node Name </w:t>
      </w:r>
    </w:p>
    <w:p w14:paraId="63BCDDF3" w14:textId="77777777"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14:paraId="5F9BB19B" w14:textId="77777777" w:rsidR="00B947F4" w:rsidRDefault="00B947F4" w:rsidP="00B947F4">
      <w:pPr>
        <w:pStyle w:val="BodyText"/>
      </w:pPr>
      <w:r>
        <w:t>An input example is shown below.</w:t>
      </w:r>
    </w:p>
    <w:p w14:paraId="72F96A96" w14:textId="77777777" w:rsidR="00B947F4" w:rsidRDefault="00B947F4" w:rsidP="00B947F4">
      <w:pPr>
        <w:pStyle w:val="IDDDefinition"/>
        <w:rPr>
          <w:snapToGrid w:val="0"/>
        </w:rPr>
      </w:pPr>
      <w:r w:rsidRPr="00385694">
        <w:rPr>
          <w:snapToGrid w:val="0"/>
        </w:rPr>
        <w:t>AirLoopHVAC:ZoneMixer</w:t>
      </w:r>
      <w:r>
        <w:rPr>
          <w:snapToGrid w:val="0"/>
        </w:rPr>
        <w:t xml:space="preserve">, </w:t>
      </w:r>
    </w:p>
    <w:p w14:paraId="657AF02E" w14:textId="77777777" w:rsidR="00B947F4" w:rsidRDefault="00B947F4" w:rsidP="00B947F4">
      <w:pPr>
        <w:pStyle w:val="IDDDefinition"/>
        <w:rPr>
          <w:snapToGrid w:val="0"/>
        </w:rPr>
      </w:pPr>
      <w:r>
        <w:rPr>
          <w:snapToGrid w:val="0"/>
        </w:rPr>
        <w:t xml:space="preserve">         Zone Return Air Mixer,        ! Name </w:t>
      </w:r>
    </w:p>
    <w:p w14:paraId="385CFFEF" w14:textId="77777777" w:rsidR="00B947F4" w:rsidRDefault="00B947F4" w:rsidP="00B947F4">
      <w:pPr>
        <w:pStyle w:val="IDDDefinition"/>
        <w:rPr>
          <w:snapToGrid w:val="0"/>
        </w:rPr>
      </w:pPr>
      <w:r>
        <w:rPr>
          <w:snapToGrid w:val="0"/>
        </w:rPr>
        <w:t xml:space="preserve">         Return Air Mixer Outlet Node, ! Outlet Node Name</w:t>
      </w:r>
    </w:p>
    <w:p w14:paraId="62D34AE4" w14:textId="77777777" w:rsidR="00B947F4" w:rsidRDefault="00B947F4" w:rsidP="00B947F4">
      <w:pPr>
        <w:pStyle w:val="IDDDefinition"/>
        <w:rPr>
          <w:snapToGrid w:val="0"/>
        </w:rPr>
      </w:pPr>
      <w:r>
        <w:rPr>
          <w:snapToGrid w:val="0"/>
        </w:rPr>
        <w:t xml:space="preserve">         Zone 1 Outlet Node,           ! Inlet 1 Node Name</w:t>
      </w:r>
    </w:p>
    <w:p w14:paraId="5EECE937" w14:textId="77777777" w:rsidR="00B947F4" w:rsidRDefault="00B947F4" w:rsidP="00B947F4">
      <w:pPr>
        <w:pStyle w:val="IDDDefinition"/>
        <w:rPr>
          <w:snapToGrid w:val="0"/>
        </w:rPr>
      </w:pPr>
      <w:r>
        <w:rPr>
          <w:snapToGrid w:val="0"/>
        </w:rPr>
        <w:t xml:space="preserve">         Zone 2 Outlet Node,           ! Inlet 2 Node Name</w:t>
      </w:r>
    </w:p>
    <w:p w14:paraId="41BBBB65" w14:textId="77777777" w:rsidR="00B947F4" w:rsidRDefault="00B947F4" w:rsidP="00B947F4">
      <w:pPr>
        <w:pStyle w:val="IDDDefinition"/>
        <w:rPr>
          <w:snapToGrid w:val="0"/>
        </w:rPr>
      </w:pPr>
      <w:r>
        <w:rPr>
          <w:snapToGrid w:val="0"/>
        </w:rPr>
        <w:t xml:space="preserve">         Zone 3 Outlet Node;           ! Inlet 3 Node Name</w:t>
      </w:r>
    </w:p>
    <w:p w14:paraId="5A10F86B" w14:textId="77777777" w:rsidR="0009750F" w:rsidRDefault="0009750F" w:rsidP="0009750F">
      <w:pPr>
        <w:pStyle w:val="Heading2"/>
      </w:pPr>
      <w:bookmarkStart w:id="2562" w:name="_Toc399490436"/>
      <w:r>
        <w:t>Group -- Non-Zone Equipment</w:t>
      </w:r>
      <w:bookmarkEnd w:id="2539"/>
      <w:bookmarkEnd w:id="2562"/>
    </w:p>
    <w:p w14:paraId="5816FBD5" w14:textId="77777777"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14:paraId="04C807DA" w14:textId="77777777"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14:paraId="08E1F823" w14:textId="77777777" w:rsidR="0009750F" w:rsidRDefault="0009750F" w:rsidP="0009750F">
      <w:pPr>
        <w:pStyle w:val="Heading3"/>
      </w:pPr>
      <w:bookmarkStart w:id="2563" w:name="_Toc212863118"/>
      <w:bookmarkStart w:id="2564" w:name="_Toc399490437"/>
      <w:r w:rsidRPr="001667DA">
        <w:lastRenderedPageBreak/>
        <w:t>LoadProfile:Plant</w:t>
      </w:r>
      <w:bookmarkEnd w:id="2563"/>
      <w:bookmarkEnd w:id="2564"/>
    </w:p>
    <w:p w14:paraId="5FF90432" w14:textId="77777777"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14:paraId="6F22D5D1" w14:textId="77777777"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14:paraId="2671A318" w14:textId="77777777" w:rsidR="0009750F" w:rsidRDefault="0009750F" w:rsidP="0009750F">
      <w:pPr>
        <w:pStyle w:val="Heading4"/>
      </w:pPr>
      <w:r>
        <w:t>Field: Name</w:t>
      </w:r>
    </w:p>
    <w:p w14:paraId="708AA668" w14:textId="77777777"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14:paraId="121EEA0E" w14:textId="77777777" w:rsidR="0009750F" w:rsidRDefault="0009750F" w:rsidP="0009750F">
      <w:pPr>
        <w:pStyle w:val="Heading4"/>
      </w:pPr>
      <w:r>
        <w:t>Field: Inlet Node Name</w:t>
      </w:r>
    </w:p>
    <w:p w14:paraId="4705E1BE" w14:textId="77777777" w:rsidR="0009750F" w:rsidRDefault="0009750F" w:rsidP="0009750F">
      <w:pPr>
        <w:pStyle w:val="BodyText"/>
      </w:pPr>
      <w:r>
        <w:t>The name of the inlet node connection to the plant loop.</w:t>
      </w:r>
    </w:p>
    <w:p w14:paraId="47B21AE0" w14:textId="77777777" w:rsidR="0009750F" w:rsidRDefault="0009750F" w:rsidP="0009750F">
      <w:pPr>
        <w:pStyle w:val="BodyText"/>
      </w:pPr>
      <w:r>
        <w:t xml:space="preserve"> This node should be on the demand side. </w:t>
      </w:r>
    </w:p>
    <w:p w14:paraId="16BDEFF3" w14:textId="77777777" w:rsidR="0009750F" w:rsidRDefault="0009750F" w:rsidP="0009750F">
      <w:pPr>
        <w:pStyle w:val="Heading4"/>
      </w:pPr>
      <w:r>
        <w:t>Field: Outlet Node Name</w:t>
      </w:r>
    </w:p>
    <w:p w14:paraId="0FAAF853" w14:textId="77777777" w:rsidR="0009750F" w:rsidRDefault="0009750F" w:rsidP="0009750F">
      <w:pPr>
        <w:pStyle w:val="BodyText"/>
      </w:pPr>
      <w:r>
        <w:t>The name of the outlet node connection to the plant loop.</w:t>
      </w:r>
    </w:p>
    <w:p w14:paraId="2D0540BA" w14:textId="77777777" w:rsidR="0009750F" w:rsidRDefault="0009750F" w:rsidP="0009750F">
      <w:pPr>
        <w:pStyle w:val="Heading4"/>
      </w:pPr>
      <w:r>
        <w:t>Field: Load Schedule Name</w:t>
      </w:r>
    </w:p>
    <w:p w14:paraId="3D90D85E" w14:textId="77777777" w:rsidR="0009750F" w:rsidRDefault="0009750F" w:rsidP="0009750F">
      <w:pPr>
        <w:pStyle w:val="BodyText"/>
      </w:pPr>
      <w:r>
        <w:t xml:space="preserve">Reference to the schedule </w:t>
      </w:r>
      <w:r>
        <w:rPr>
          <w:rFonts w:cs="Arial"/>
        </w:rPr>
        <w:t>object</w:t>
      </w:r>
      <w:r>
        <w:t xml:space="preserve"> specifying the load profile [W].</w:t>
      </w:r>
    </w:p>
    <w:p w14:paraId="78C95BD9" w14:textId="77777777" w:rsidR="0009750F" w:rsidRDefault="0009750F" w:rsidP="0009750F">
      <w:pPr>
        <w:pStyle w:val="Heading4"/>
      </w:pPr>
      <w:r>
        <w:t>Field: Peak Flow Rate</w:t>
      </w:r>
    </w:p>
    <w:p w14:paraId="5FD57B88" w14:textId="77777777"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14:paraId="1BF0F93C" w14:textId="77777777" w:rsidR="0009750F" w:rsidRDefault="0009750F" w:rsidP="0009750F">
      <w:pPr>
        <w:pStyle w:val="Heading4"/>
      </w:pPr>
      <w:r>
        <w:t>Field: Flow Rate Fraction Schedule Name</w:t>
      </w:r>
    </w:p>
    <w:p w14:paraId="06962AB2" w14:textId="77777777" w:rsidR="0009750F" w:rsidRDefault="0009750F" w:rsidP="0009750F">
      <w:pPr>
        <w:pStyle w:val="BodyText"/>
      </w:pPr>
      <w:r>
        <w:t>Reference to the schedule object specifying the flow rate fraction relative to the value in the field Peak Flow Rate (above).</w:t>
      </w:r>
    </w:p>
    <w:p w14:paraId="49F0B579" w14:textId="77777777" w:rsidR="0009750F" w:rsidRDefault="0009750F" w:rsidP="0009750F">
      <w:pPr>
        <w:pStyle w:val="BodyText"/>
      </w:pPr>
      <w:r>
        <w:t>An example of this object follows.</w:t>
      </w:r>
    </w:p>
    <w:p w14:paraId="326EAF63" w14:textId="77777777" w:rsidR="0009750F" w:rsidRDefault="0009750F" w:rsidP="0009750F">
      <w:pPr>
        <w:pStyle w:val="IDDDefinition"/>
      </w:pPr>
      <w:r w:rsidRPr="001667DA">
        <w:t>LoadProfile:Plant</w:t>
      </w:r>
      <w:r>
        <w:t>,</w:t>
      </w:r>
    </w:p>
    <w:p w14:paraId="5B4B26EE" w14:textId="77777777" w:rsidR="0009750F" w:rsidRDefault="0009750F" w:rsidP="0009750F">
      <w:pPr>
        <w:pStyle w:val="IDDDefinition"/>
      </w:pPr>
      <w:r>
        <w:t xml:space="preserve">  Load Profile 1,                     !- Name</w:t>
      </w:r>
    </w:p>
    <w:p w14:paraId="6D215A9D" w14:textId="77777777" w:rsidR="0009750F" w:rsidRDefault="0009750F" w:rsidP="0009750F">
      <w:pPr>
        <w:pStyle w:val="IDDDefinition"/>
      </w:pPr>
      <w:r>
        <w:t xml:space="preserve">  Demand Load Profile 1 Inlet Node,   !- Inlet Node Name</w:t>
      </w:r>
    </w:p>
    <w:p w14:paraId="339E374A" w14:textId="77777777" w:rsidR="0009750F" w:rsidRDefault="0009750F" w:rsidP="0009750F">
      <w:pPr>
        <w:pStyle w:val="IDDDefinition"/>
      </w:pPr>
      <w:r>
        <w:t xml:space="preserve">  Demand Load Profile 1 Outlet Node,  !- Outlet Node Name</w:t>
      </w:r>
    </w:p>
    <w:p w14:paraId="57BBEE45" w14:textId="77777777" w:rsidR="0009750F" w:rsidRDefault="0009750F" w:rsidP="0009750F">
      <w:pPr>
        <w:pStyle w:val="IDDDefinition"/>
      </w:pPr>
      <w:r>
        <w:t xml:space="preserve">  Load Profile 1 Load Schedule,       !- Load Schedule Name {W}</w:t>
      </w:r>
    </w:p>
    <w:p w14:paraId="5FB0A57B" w14:textId="77777777" w:rsidR="0009750F" w:rsidRDefault="0009750F" w:rsidP="0009750F">
      <w:pPr>
        <w:pStyle w:val="IDDDefinition"/>
      </w:pPr>
      <w:r>
        <w:t xml:space="preserve">  0.003,                              !- Peak Flow Rate {m3/s}</w:t>
      </w:r>
    </w:p>
    <w:p w14:paraId="16C9466A" w14:textId="77777777" w:rsidR="0009750F" w:rsidRDefault="0009750F" w:rsidP="0009750F">
      <w:pPr>
        <w:pStyle w:val="IDDDefinition"/>
      </w:pPr>
      <w:r>
        <w:t xml:space="preserve">  Load Profile 1 Flow Frac Schedule;  !- Flow Rate Fraction Schedule Name</w:t>
      </w:r>
    </w:p>
    <w:p w14:paraId="429F051C" w14:textId="77777777" w:rsidR="0009750F" w:rsidRDefault="0009750F" w:rsidP="0009750F">
      <w:pPr>
        <w:pStyle w:val="BodyText"/>
      </w:pPr>
    </w:p>
    <w:p w14:paraId="6993CA47" w14:textId="77777777" w:rsidR="0009750F" w:rsidRDefault="0009750F" w:rsidP="0009750F">
      <w:pPr>
        <w:pStyle w:val="Heading3"/>
      </w:pPr>
      <w:bookmarkStart w:id="2565" w:name="_Toc212863119"/>
      <w:bookmarkStart w:id="2566" w:name="_Toc399490438"/>
      <w:r w:rsidRPr="001667DA">
        <w:t>LoadProfile</w:t>
      </w:r>
      <w:r w:rsidR="00D679CC">
        <w:t xml:space="preserve"> </w:t>
      </w:r>
      <w:r w:rsidRPr="001667DA">
        <w:t>Plant</w:t>
      </w:r>
      <w:r>
        <w:t xml:space="preserve"> Output</w:t>
      </w:r>
      <w:bookmarkEnd w:id="2565"/>
      <w:r w:rsidR="00D679CC">
        <w:t>s</w:t>
      </w:r>
      <w:bookmarkEnd w:id="2566"/>
    </w:p>
    <w:p w14:paraId="65C3EE17" w14:textId="77777777"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14:paraId="2891E291" w14:textId="77777777" w:rsidR="00D679CC" w:rsidRDefault="00D679CC" w:rsidP="00D679CC">
      <w:pPr>
        <w:pStyle w:val="CodeIDDSamples"/>
      </w:pPr>
      <w:r>
        <w:t>HVAC,Average,Plant Load Profile Mass Flow Rate [kg/s]</w:t>
      </w:r>
    </w:p>
    <w:p w14:paraId="7FAD91F7" w14:textId="77777777" w:rsidR="00D679CC" w:rsidRDefault="00D679CC" w:rsidP="00D679CC">
      <w:pPr>
        <w:pStyle w:val="CodeIDDSamples"/>
      </w:pPr>
      <w:r>
        <w:t>HVAC,Average,Plant Load Profile Heat Transfer Rate [W]</w:t>
      </w:r>
    </w:p>
    <w:p w14:paraId="40C5A0E6" w14:textId="77777777" w:rsidR="00D679CC" w:rsidRDefault="00D679CC" w:rsidP="00D679CC">
      <w:pPr>
        <w:pStyle w:val="CodeIDDSamples"/>
      </w:pPr>
      <w:r>
        <w:t>HVAC,Sum,Plant Load Profile Heat Transfer Energy [J]</w:t>
      </w:r>
    </w:p>
    <w:p w14:paraId="78BA6E3E" w14:textId="77777777" w:rsidR="00D679CC" w:rsidRDefault="00D679CC" w:rsidP="00D679CC">
      <w:pPr>
        <w:pStyle w:val="CodeIDDSamples"/>
      </w:pPr>
      <w:r>
        <w:t>HVAC,Sum,</w:t>
      </w:r>
      <w:r w:rsidRPr="00F24667">
        <w:t>Plant Load Profile Heating Energy</w:t>
      </w:r>
      <w:r>
        <w:t xml:space="preserve"> [J]</w:t>
      </w:r>
    </w:p>
    <w:p w14:paraId="232446CC" w14:textId="77777777" w:rsidR="00D679CC" w:rsidRDefault="00D679CC" w:rsidP="00D679CC">
      <w:pPr>
        <w:pStyle w:val="CodeIDDSamples"/>
      </w:pPr>
      <w:r>
        <w:t>HVAC,Sum,</w:t>
      </w:r>
      <w:r w:rsidRPr="00F24667">
        <w:t>Plant Load Profile Cooling Energy</w:t>
      </w:r>
      <w:r>
        <w:t xml:space="preserve"> [J]</w:t>
      </w:r>
    </w:p>
    <w:p w14:paraId="41BCC6C4" w14:textId="77777777" w:rsidR="00D679CC" w:rsidRDefault="00D679CC" w:rsidP="00D679CC">
      <w:pPr>
        <w:pStyle w:val="Heading4"/>
      </w:pPr>
      <w:r>
        <w:t>Plant Load Profile Mass Flow Rate [kg/s]</w:t>
      </w:r>
    </w:p>
    <w:p w14:paraId="02223210" w14:textId="77777777" w:rsidR="00D679CC" w:rsidRDefault="00D679CC" w:rsidP="00D679CC">
      <w:pPr>
        <w:pStyle w:val="BodyText"/>
      </w:pPr>
      <w:r>
        <w:t>This is the mass flow of the fluid passing through the load profile object, in kg/s.</w:t>
      </w:r>
    </w:p>
    <w:p w14:paraId="74E72FA7" w14:textId="77777777" w:rsidR="00D679CC" w:rsidRDefault="00D679CC" w:rsidP="00D679CC">
      <w:pPr>
        <w:pStyle w:val="Heading4"/>
      </w:pPr>
      <w:r>
        <w:lastRenderedPageBreak/>
        <w:t>Plant Load Profile Heat Transfer Rate [W]</w:t>
      </w:r>
    </w:p>
    <w:p w14:paraId="641C2170" w14:textId="77777777" w:rsidR="00D679CC" w:rsidRDefault="00D679CC" w:rsidP="00D679CC">
      <w:pPr>
        <w:pStyle w:val="Heading4"/>
      </w:pPr>
      <w:r>
        <w:t>Plant Load Profile Heat Transfer Energy [J]</w:t>
      </w:r>
    </w:p>
    <w:p w14:paraId="263BBBB4" w14:textId="77777777" w:rsidR="00D679CC" w:rsidRDefault="00D679CC" w:rsidP="00D679CC">
      <w:pPr>
        <w:pStyle w:val="BodyText"/>
      </w:pPr>
      <w:r>
        <w:t>These report the overall heat transfer rate and energy for the load profile object, in Watts or Joules.</w:t>
      </w:r>
    </w:p>
    <w:p w14:paraId="5C9C9F16" w14:textId="77777777" w:rsidR="00D679CC" w:rsidRDefault="00D679CC" w:rsidP="00D679CC">
      <w:pPr>
        <w:pStyle w:val="Heading4"/>
      </w:pPr>
      <w:r w:rsidRPr="00F24667">
        <w:t>Plant Load Profile Cooling Energy</w:t>
      </w:r>
      <w:r>
        <w:t xml:space="preserve"> [J]Plant Load Profile Heating Energy [J]</w:t>
      </w:r>
    </w:p>
    <w:p w14:paraId="7F8FFFC1" w14:textId="77777777" w:rsidR="00D679CC" w:rsidRDefault="00D679CC" w:rsidP="00D679CC">
      <w:pPr>
        <w:pStyle w:val="BodyText"/>
      </w:pPr>
      <w:r>
        <w:t>These report the overall cooling or heating energy that the load profile object places on the plant loop, in Joules.</w:t>
      </w:r>
    </w:p>
    <w:p w14:paraId="52539D7A" w14:textId="77777777" w:rsidR="00D679CC" w:rsidRDefault="00D679CC" w:rsidP="00D679CC">
      <w:pPr>
        <w:pStyle w:val="BodyText"/>
      </w:pPr>
    </w:p>
    <w:p w14:paraId="6CCD2FA7" w14:textId="77777777" w:rsidR="00D679CC" w:rsidRDefault="00D679CC" w:rsidP="00D679CC">
      <w:pPr>
        <w:pStyle w:val="BodyText"/>
      </w:pPr>
      <w:r>
        <w:t xml:space="preserve">The inlet and outlet node temperatures and mass flow rates can be monitored using the system node output variables: </w:t>
      </w:r>
    </w:p>
    <w:p w14:paraId="16AA0DCF" w14:textId="77777777" w:rsidR="00D679CC" w:rsidRDefault="00D679CC" w:rsidP="00D679CC">
      <w:pPr>
        <w:pStyle w:val="CodeIDDSamples"/>
      </w:pPr>
      <w:r>
        <w:t>HVAC,Average,System Node Temperature [C]</w:t>
      </w:r>
    </w:p>
    <w:p w14:paraId="14E086A8" w14:textId="77777777" w:rsidR="00D679CC" w:rsidRDefault="00D679CC" w:rsidP="00D679CC">
      <w:pPr>
        <w:pStyle w:val="CodeIDDSamples"/>
      </w:pPr>
      <w:r>
        <w:t>HVAC,Average,System Node Mass Flow Rate [kg/s]</w:t>
      </w:r>
    </w:p>
    <w:p w14:paraId="049AA750" w14:textId="77777777" w:rsidR="00D679CC" w:rsidRDefault="00D679CC" w:rsidP="00D679CC">
      <w:pPr>
        <w:pStyle w:val="BodyText"/>
      </w:pPr>
    </w:p>
    <w:p w14:paraId="3C115818" w14:textId="77777777" w:rsidR="0009750F" w:rsidRDefault="0009750F" w:rsidP="0009750F">
      <w:pPr>
        <w:pStyle w:val="Heading2"/>
      </w:pPr>
      <w:bookmarkStart w:id="2567" w:name="_Toc212863120"/>
      <w:bookmarkStart w:id="2568" w:name="_Toc399490439"/>
      <w:r>
        <w:t>Group – Solar Collectors</w:t>
      </w:r>
      <w:bookmarkEnd w:id="2567"/>
      <w:bookmarkEnd w:id="2568"/>
    </w:p>
    <w:p w14:paraId="006D54C2" w14:textId="77777777"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14:paraId="7D594740" w14:textId="77777777"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14:paraId="650F6BF8" w14:textId="77777777" w:rsidR="00001D87" w:rsidRDefault="00001D87" w:rsidP="00001D87">
      <w:pPr>
        <w:pStyle w:val="BodyText"/>
      </w:pPr>
      <w:bookmarkStart w:id="2569"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14:paraId="1BADE8EE" w14:textId="77777777" w:rsidR="0009750F" w:rsidRDefault="0009750F" w:rsidP="0009750F">
      <w:pPr>
        <w:pStyle w:val="Heading3"/>
      </w:pPr>
      <w:bookmarkStart w:id="2570" w:name="_Toc399490440"/>
      <w:r w:rsidRPr="00BF2EE8">
        <w:t>SolarCollector:FlatPlate:Water</w:t>
      </w:r>
      <w:bookmarkEnd w:id="2569"/>
      <w:bookmarkEnd w:id="2570"/>
    </w:p>
    <w:p w14:paraId="79CDB226" w14:textId="77777777"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14:paraId="633844C7" w14:textId="77777777" w:rsidR="0009750F" w:rsidRDefault="0009750F" w:rsidP="0009750F">
      <w:pPr>
        <w:pStyle w:val="Heading4"/>
      </w:pPr>
      <w:r>
        <w:t>Field: Name</w:t>
      </w:r>
    </w:p>
    <w:p w14:paraId="00B37292" w14:textId="77777777"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14:paraId="7F3EEA35" w14:textId="77777777"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14:paraId="2BABE2AD" w14:textId="77777777"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14:paraId="7C23C9C1" w14:textId="77777777" w:rsidR="0009750F" w:rsidRDefault="0009750F" w:rsidP="0009750F">
      <w:pPr>
        <w:pStyle w:val="Heading4"/>
      </w:pPr>
      <w:r>
        <w:lastRenderedPageBreak/>
        <w:t>Field: Surface Name</w:t>
      </w:r>
    </w:p>
    <w:p w14:paraId="03FFF930" w14:textId="77777777"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14:paraId="0E075486" w14:textId="77777777" w:rsidR="0009750F" w:rsidRDefault="0009750F" w:rsidP="0009750F">
      <w:pPr>
        <w:pStyle w:val="Heading4"/>
      </w:pPr>
      <w:r>
        <w:t>Field: Inlet Node Name</w:t>
      </w:r>
    </w:p>
    <w:p w14:paraId="4A4240FE" w14:textId="77777777" w:rsidR="0009750F" w:rsidRDefault="0009750F" w:rsidP="0009750F">
      <w:pPr>
        <w:pStyle w:val="BodyText"/>
      </w:pPr>
      <w:r>
        <w:t>The name of the inlet node connection to the plant loop.</w:t>
      </w:r>
    </w:p>
    <w:p w14:paraId="6AC41F78" w14:textId="77777777" w:rsidR="0009750F" w:rsidRDefault="0009750F" w:rsidP="0009750F">
      <w:pPr>
        <w:pStyle w:val="Heading4"/>
      </w:pPr>
      <w:r>
        <w:t>Field: Outlet Node Name</w:t>
      </w:r>
    </w:p>
    <w:p w14:paraId="00F83E93" w14:textId="77777777" w:rsidR="0009750F" w:rsidRDefault="0009750F" w:rsidP="0009750F">
      <w:pPr>
        <w:pStyle w:val="BodyText"/>
      </w:pPr>
      <w:r>
        <w:t>The name of the outlet node connection to the plant loop.</w:t>
      </w:r>
    </w:p>
    <w:p w14:paraId="4E854A2B" w14:textId="77777777" w:rsidR="0009750F" w:rsidRDefault="0009750F" w:rsidP="0009750F">
      <w:pPr>
        <w:pStyle w:val="Heading4"/>
      </w:pPr>
      <w:r>
        <w:t>Field: Maximum Flow Rate</w:t>
      </w:r>
    </w:p>
    <w:p w14:paraId="6A7B395F" w14:textId="77777777"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14:paraId="1454F071" w14:textId="77777777" w:rsidR="0009750F" w:rsidRDefault="0009750F" w:rsidP="0009750F">
      <w:pPr>
        <w:pStyle w:val="BodyText"/>
      </w:pPr>
      <w:r>
        <w:t>An example follows.</w:t>
      </w:r>
    </w:p>
    <w:p w14:paraId="1998ED5B" w14:textId="77777777" w:rsidR="0009750F" w:rsidRDefault="0009750F" w:rsidP="0009750F">
      <w:pPr>
        <w:pStyle w:val="IDDDefinition"/>
      </w:pPr>
      <w:r>
        <w:t xml:space="preserve"> SolarCollector:FlatPlate:Water,</w:t>
      </w:r>
    </w:p>
    <w:p w14:paraId="1AD6686B" w14:textId="77777777" w:rsidR="0009750F" w:rsidRDefault="0009750F" w:rsidP="0009750F">
      <w:pPr>
        <w:pStyle w:val="IDDDefinition"/>
      </w:pPr>
      <w:r>
        <w:t xml:space="preserve">  Collector 1,                            !- Name</w:t>
      </w:r>
    </w:p>
    <w:p w14:paraId="2E7098BB" w14:textId="77777777" w:rsidR="0009750F" w:rsidRDefault="0009750F" w:rsidP="0009750F">
      <w:pPr>
        <w:pStyle w:val="IDDDefinition"/>
      </w:pPr>
      <w:r>
        <w:t xml:space="preserve">  ACR Solar International Fireball 2001,  !- Solar Collector Performance Name</w:t>
      </w:r>
    </w:p>
    <w:p w14:paraId="309FF8D4" w14:textId="77777777" w:rsidR="0009750F" w:rsidRDefault="0009750F" w:rsidP="0009750F">
      <w:pPr>
        <w:pStyle w:val="IDDDefinition"/>
      </w:pPr>
      <w:r>
        <w:t xml:space="preserve">  Collector Surface,                      !- Surface Name</w:t>
      </w:r>
    </w:p>
    <w:p w14:paraId="0419AE04" w14:textId="77777777" w:rsidR="0009750F" w:rsidRDefault="0009750F" w:rsidP="0009750F">
      <w:pPr>
        <w:pStyle w:val="IDDDefinition"/>
      </w:pPr>
      <w:r>
        <w:t xml:space="preserve">  Collector Inlet Node,                   !- Inlet Node Name</w:t>
      </w:r>
    </w:p>
    <w:p w14:paraId="6835907D" w14:textId="77777777" w:rsidR="0009750F" w:rsidRDefault="0009750F" w:rsidP="0009750F">
      <w:pPr>
        <w:pStyle w:val="IDDDefinition"/>
      </w:pPr>
      <w:r>
        <w:t xml:space="preserve">  Collector Outlet Node,                  !- Outlet Node Name</w:t>
      </w:r>
    </w:p>
    <w:p w14:paraId="69F4FEB9" w14:textId="77777777" w:rsidR="0009750F" w:rsidRDefault="0009750F" w:rsidP="0009750F">
      <w:pPr>
        <w:pStyle w:val="IDDDefinition"/>
      </w:pPr>
      <w:r>
        <w:t xml:space="preserve">  0.00005;                                !- Maximum Flow Rate (m3/s)</w:t>
      </w:r>
    </w:p>
    <w:p w14:paraId="76DCEDF3" w14:textId="77777777" w:rsidR="0009750F" w:rsidRDefault="0009750F" w:rsidP="0009750F">
      <w:pPr>
        <w:pStyle w:val="BodyText"/>
      </w:pPr>
    </w:p>
    <w:p w14:paraId="14A16EF4" w14:textId="77777777" w:rsidR="0009750F" w:rsidRDefault="0009750F" w:rsidP="0009750F">
      <w:pPr>
        <w:pStyle w:val="Heading3"/>
      </w:pPr>
      <w:bookmarkStart w:id="2571" w:name="_Toc212863122"/>
      <w:bookmarkStart w:id="2572" w:name="_Toc399490441"/>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2571"/>
      <w:bookmarkEnd w:id="2572"/>
    </w:p>
    <w:p w14:paraId="102A3ADE" w14:textId="77777777"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14:paraId="3F212147" w14:textId="77777777" w:rsidR="0009750F" w:rsidRDefault="0009750F" w:rsidP="0009750F">
      <w:pPr>
        <w:pStyle w:val="CodeIDDSamples"/>
      </w:pPr>
      <w:r>
        <w:t>HVAC,Average,Solar Collector Incident Angle Modifier []</w:t>
      </w:r>
    </w:p>
    <w:p w14:paraId="75067755" w14:textId="77777777" w:rsidR="0009750F" w:rsidRDefault="0009750F" w:rsidP="0009750F">
      <w:pPr>
        <w:pStyle w:val="CodeIDDSamples"/>
      </w:pPr>
      <w:r>
        <w:t>HVAC,Average,Solar Collector Efficiency []</w:t>
      </w:r>
    </w:p>
    <w:p w14:paraId="141CF037" w14:textId="77777777" w:rsidR="0009750F" w:rsidRDefault="0009750F" w:rsidP="0009750F">
      <w:pPr>
        <w:pStyle w:val="CodeIDDSamples"/>
      </w:pPr>
      <w:r>
        <w:t>HVAC,Average,Solar Collector Heat Transfer Rate [W]</w:t>
      </w:r>
    </w:p>
    <w:p w14:paraId="35383D08" w14:textId="77777777" w:rsidR="0009750F" w:rsidRDefault="0009750F" w:rsidP="0009750F">
      <w:pPr>
        <w:pStyle w:val="CodeIDDSamples"/>
      </w:pPr>
      <w:r>
        <w:t>HVAC,Average,Solar Collector Heat Gain Rate [W]</w:t>
      </w:r>
    </w:p>
    <w:p w14:paraId="498A2795" w14:textId="77777777" w:rsidR="0009750F" w:rsidRDefault="0009750F" w:rsidP="0009750F">
      <w:pPr>
        <w:pStyle w:val="CodeIDDSamples"/>
      </w:pPr>
      <w:r>
        <w:t>HVAC,Average,Solar Collector Heat Loss Rate [W]</w:t>
      </w:r>
    </w:p>
    <w:p w14:paraId="541D6A80" w14:textId="77777777" w:rsidR="0009750F" w:rsidRDefault="0009750F" w:rsidP="0009750F">
      <w:pPr>
        <w:pStyle w:val="CodeIDDSamples"/>
      </w:pPr>
      <w:r>
        <w:t>HVAC,Sum,Solar Collector Heat Transfer Energy [J]</w:t>
      </w:r>
    </w:p>
    <w:p w14:paraId="078B9582" w14:textId="77777777" w:rsidR="005E3C13" w:rsidRDefault="005E3C13" w:rsidP="005E3C13">
      <w:pPr>
        <w:pStyle w:val="Heading4"/>
      </w:pPr>
      <w:r>
        <w:t>Solar Collector Incident Angle Modifier [ ]</w:t>
      </w:r>
    </w:p>
    <w:p w14:paraId="10F34A03" w14:textId="77777777"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14:paraId="606B07E4" w14:textId="77777777" w:rsidR="005E3C13" w:rsidRDefault="005E3C13" w:rsidP="005E3C13">
      <w:pPr>
        <w:pStyle w:val="Heading4"/>
      </w:pPr>
      <w:r>
        <w:t>Solar Collector Efficiency [ ]</w:t>
      </w:r>
    </w:p>
    <w:p w14:paraId="051A9584" w14:textId="77777777"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14:paraId="67E69AB4" w14:textId="77777777" w:rsidR="005E3C13" w:rsidRDefault="005E3C13" w:rsidP="005E3C13">
      <w:pPr>
        <w:pStyle w:val="Heading4"/>
      </w:pPr>
      <w:r>
        <w:t>Solar Collector Heat Transfer Rate [W]</w:t>
      </w:r>
    </w:p>
    <w:p w14:paraId="14C9DC9C" w14:textId="77777777" w:rsidR="005E3C13" w:rsidRDefault="005E3C13" w:rsidP="005E3C13">
      <w:pPr>
        <w:pStyle w:val="Heading4"/>
      </w:pPr>
      <w:r>
        <w:t>Solar Collector Heat Transfer Energy [J]</w:t>
      </w:r>
    </w:p>
    <w:p w14:paraId="1F2111C2" w14:textId="77777777"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14:paraId="52B30516" w14:textId="77777777" w:rsidR="005E3C13" w:rsidRDefault="005E3C13" w:rsidP="005E3C13">
      <w:pPr>
        <w:pStyle w:val="Heading4"/>
      </w:pPr>
      <w:r>
        <w:t>Solar Collector Heat Gain Rate [W]</w:t>
      </w:r>
    </w:p>
    <w:p w14:paraId="38D6ED04" w14:textId="77777777"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14:paraId="284F8BFF" w14:textId="77777777" w:rsidR="005E3C13" w:rsidRDefault="005E3C13" w:rsidP="005E3C13">
      <w:pPr>
        <w:pStyle w:val="Heading4"/>
      </w:pPr>
      <w:r>
        <w:lastRenderedPageBreak/>
        <w:t>Solar Collector Heat Loss Rate [W]</w:t>
      </w:r>
    </w:p>
    <w:p w14:paraId="0EBA6B70" w14:textId="77777777"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14:paraId="20B86B33" w14:textId="77777777"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14:paraId="5DF55041" w14:textId="77777777" w:rsidR="00D679CC" w:rsidRDefault="00D679CC" w:rsidP="00D679CC">
      <w:pPr>
        <w:pStyle w:val="CodeIDDSamples"/>
      </w:pPr>
      <w:r>
        <w:t>Zone,Average,Surface Outside Face Sunlit Area [m2]</w:t>
      </w:r>
    </w:p>
    <w:p w14:paraId="2714A774" w14:textId="77777777" w:rsidR="00D679CC" w:rsidRDefault="00D679CC" w:rsidP="00D679CC">
      <w:pPr>
        <w:pStyle w:val="CodeIDDSamples"/>
      </w:pPr>
      <w:r>
        <w:t>Zone,Average,Surface Outside Face Sunlit Fraction []</w:t>
      </w:r>
    </w:p>
    <w:p w14:paraId="5E68DED0" w14:textId="77777777" w:rsidR="00D679CC" w:rsidRDefault="00D679CC" w:rsidP="00D679CC">
      <w:pPr>
        <w:pStyle w:val="CodeIDDSamples"/>
      </w:pPr>
      <w:r>
        <w:t>Zone,Average,Surface Outside Face Incident Solar Radiation Rate per Area [W/m2]</w:t>
      </w:r>
    </w:p>
    <w:p w14:paraId="7838AAF3" w14:textId="77777777" w:rsidR="00D679CC" w:rsidRDefault="00D679CC" w:rsidP="00D679CC">
      <w:pPr>
        <w:pStyle w:val="CodeIDDSamples"/>
      </w:pPr>
      <w:r>
        <w:t>Zone,Average,Surface Outside Face Incident Beam Solar Radiation Rate per Area [W/m2]</w:t>
      </w:r>
    </w:p>
    <w:p w14:paraId="310320DE" w14:textId="77777777" w:rsidR="00D679CC" w:rsidRDefault="00D679CC" w:rsidP="00D679CC">
      <w:pPr>
        <w:pStyle w:val="CodeIDDSamples"/>
      </w:pPr>
      <w:r>
        <w:t>Zone,Average,Surface Outside Face Incident Sky Diffuse Solar Radiation Rate per Area [W/m2]</w:t>
      </w:r>
    </w:p>
    <w:p w14:paraId="6010B066" w14:textId="77777777" w:rsidR="00D679CC" w:rsidRDefault="00D679CC" w:rsidP="00D679CC">
      <w:pPr>
        <w:pStyle w:val="CodeIDDSamples"/>
      </w:pPr>
      <w:r>
        <w:t>Zone,Average,Surface Outside Face Incident Ground Diffuse Solar Radiation Rate per Area [W/m2]</w:t>
      </w:r>
    </w:p>
    <w:p w14:paraId="7B4C2B64" w14:textId="77777777" w:rsidR="00D679CC" w:rsidRDefault="00D679CC" w:rsidP="00D679CC">
      <w:pPr>
        <w:pStyle w:val="CodeIDDSamples"/>
      </w:pPr>
      <w:r>
        <w:t>Zone,Average,Surface Outside Face Beam Solar Incident Angle Cosine Value []</w:t>
      </w:r>
    </w:p>
    <w:p w14:paraId="3429A293" w14:textId="77777777" w:rsidR="00D679CC" w:rsidRDefault="00D679CC" w:rsidP="00D679CC">
      <w:pPr>
        <w:pStyle w:val="BodyText"/>
      </w:pPr>
    </w:p>
    <w:p w14:paraId="3C4EB5FF" w14:textId="77777777" w:rsidR="00D679CC" w:rsidRDefault="00D679CC" w:rsidP="00D679CC">
      <w:pPr>
        <w:pStyle w:val="BodyText"/>
      </w:pPr>
      <w:r>
        <w:t xml:space="preserve">The temperatures at the inlet and outlet nodes and the collector mass flow rate can be monitored using the system node output variables: </w:t>
      </w:r>
    </w:p>
    <w:p w14:paraId="32A8D440" w14:textId="77777777" w:rsidR="00D679CC" w:rsidRDefault="00D679CC" w:rsidP="00D679CC">
      <w:pPr>
        <w:pStyle w:val="CodeIDDSamples"/>
      </w:pPr>
      <w:r>
        <w:t xml:space="preserve">HVAC,Average,System Node </w:t>
      </w:r>
      <w:r w:rsidR="00824D2C">
        <w:t>Temperature [</w:t>
      </w:r>
      <w:r>
        <w:t>C]</w:t>
      </w:r>
    </w:p>
    <w:p w14:paraId="11E36236" w14:textId="77777777" w:rsidR="0009750F" w:rsidRDefault="00D679CC" w:rsidP="00D679CC">
      <w:pPr>
        <w:pStyle w:val="CodeIDDSamples"/>
      </w:pPr>
      <w:r>
        <w:t xml:space="preserve">HVAC,Average,System Node Mass Flow </w:t>
      </w:r>
      <w:r w:rsidR="00824D2C">
        <w:t>Rate [</w:t>
      </w:r>
      <w:r>
        <w:t>kg/s]</w:t>
      </w:r>
    </w:p>
    <w:p w14:paraId="5B3B659E" w14:textId="77777777" w:rsidR="0009750F" w:rsidRDefault="0009750F" w:rsidP="0009750F">
      <w:pPr>
        <w:pStyle w:val="BodyText"/>
      </w:pPr>
    </w:p>
    <w:p w14:paraId="10B63A7D" w14:textId="77777777" w:rsidR="0009750F" w:rsidRDefault="0009750F" w:rsidP="0009750F">
      <w:pPr>
        <w:pStyle w:val="Heading3"/>
      </w:pPr>
      <w:bookmarkStart w:id="2573" w:name="_Toc212863123"/>
      <w:bookmarkStart w:id="2574" w:name="_Toc399490442"/>
      <w:r w:rsidRPr="00002340">
        <w:t>SolarCollectorPerformance:FlatPlate</w:t>
      </w:r>
      <w:bookmarkEnd w:id="2573"/>
      <w:bookmarkEnd w:id="2574"/>
    </w:p>
    <w:p w14:paraId="39EE89F4" w14:textId="77777777"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14:paraId="0F2F267E" w14:textId="77777777"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14:paraId="1EE462E0" w14:textId="77777777"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14:paraId="3AB20092" w14:textId="77777777" w:rsidR="0009750F" w:rsidRDefault="0009750F" w:rsidP="0009750F">
      <w:pPr>
        <w:pStyle w:val="BodyText"/>
      </w:pPr>
      <w:r>
        <w:t xml:space="preserve">For more detailed information about the performance coefficients, see the </w:t>
      </w:r>
      <w:r>
        <w:rPr>
          <w:i/>
          <w:iCs/>
        </w:rPr>
        <w:t>EnergyPlus Engineering Reference Document</w:t>
      </w:r>
      <w:r>
        <w:t>.</w:t>
      </w:r>
    </w:p>
    <w:p w14:paraId="59CCA8AB" w14:textId="77777777" w:rsidR="0009750F" w:rsidRDefault="0009750F" w:rsidP="0009750F">
      <w:pPr>
        <w:pStyle w:val="Heading4"/>
      </w:pPr>
      <w:r>
        <w:t>Field: Name</w:t>
      </w:r>
    </w:p>
    <w:p w14:paraId="1B6F9AD7" w14:textId="77777777"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14:paraId="2393E11B" w14:textId="77777777" w:rsidR="0009750F" w:rsidRDefault="0009750F" w:rsidP="0009750F">
      <w:pPr>
        <w:pStyle w:val="Heading4"/>
      </w:pPr>
      <w:r>
        <w:t>Field: Gross Area</w:t>
      </w:r>
    </w:p>
    <w:p w14:paraId="7B2F88B8" w14:textId="77777777"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14:paraId="699CF8B9" w14:textId="77777777" w:rsidR="0009750F" w:rsidRDefault="0009750F" w:rsidP="0009750F">
      <w:pPr>
        <w:pStyle w:val="Heading4"/>
      </w:pPr>
      <w:r>
        <w:t>Field: Test Fluid</w:t>
      </w:r>
    </w:p>
    <w:p w14:paraId="45FEB10A" w14:textId="77777777"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14:paraId="56DAB2AF" w14:textId="77777777" w:rsidR="0009750F" w:rsidRDefault="0009750F" w:rsidP="0009750F">
      <w:pPr>
        <w:pStyle w:val="Heading4"/>
      </w:pPr>
      <w:r>
        <w:lastRenderedPageBreak/>
        <w:t>Field: Test Flow Rate</w:t>
      </w:r>
    </w:p>
    <w:p w14:paraId="1F05CC8D" w14:textId="77777777"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14:paraId="3C85030E" w14:textId="77777777" w:rsidR="0009750F" w:rsidRDefault="0009750F" w:rsidP="0009750F">
      <w:pPr>
        <w:pStyle w:val="Heading4"/>
      </w:pPr>
      <w:r>
        <w:t>Field: Test Correlation Type</w:t>
      </w:r>
    </w:p>
    <w:p w14:paraId="55D31503" w14:textId="77777777"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14:paraId="1DDA07A2" w14:textId="77777777" w:rsidR="0009750F" w:rsidRDefault="0009750F" w:rsidP="0009750F">
      <w:pPr>
        <w:pStyle w:val="Heading4"/>
      </w:pPr>
      <w:r>
        <w:t xml:space="preserve">Field: </w:t>
      </w:r>
      <w:r w:rsidRPr="0040709B">
        <w:t>Coefficient 1 of Efficiency Equation</w:t>
      </w:r>
    </w:p>
    <w:p w14:paraId="506388C6" w14:textId="77777777" w:rsidR="0009750F" w:rsidRDefault="0009750F" w:rsidP="0009750F">
      <w:pPr>
        <w:pStyle w:val="BodyText"/>
      </w:pPr>
      <w:r>
        <w:t xml:space="preserve">First coefficient of efficiency equation for energy conversion [dimensionless].  This is the Y-intercept term. </w:t>
      </w:r>
    </w:p>
    <w:p w14:paraId="1582F33E" w14:textId="77777777" w:rsidR="0009750F" w:rsidRDefault="0009750F" w:rsidP="0009750F">
      <w:pPr>
        <w:pStyle w:val="Heading4"/>
      </w:pPr>
      <w:r>
        <w:t xml:space="preserve">Field: </w:t>
      </w:r>
      <w:r w:rsidRPr="0040709B">
        <w:t>Coefficient 2 of Efficiency Equation</w:t>
      </w:r>
    </w:p>
    <w:p w14:paraId="5BBA46CC" w14:textId="77777777"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14:paraId="143ADF92" w14:textId="77777777" w:rsidR="0009750F" w:rsidRDefault="0009750F" w:rsidP="0009750F">
      <w:pPr>
        <w:pStyle w:val="Heading4"/>
      </w:pPr>
      <w:r>
        <w:t>Field: Coefficient 3 of Efficiency Equation</w:t>
      </w:r>
    </w:p>
    <w:p w14:paraId="319FA740" w14:textId="77777777"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14:paraId="54E01977" w14:textId="77777777" w:rsidR="0009750F" w:rsidRDefault="0009750F" w:rsidP="0009750F">
      <w:pPr>
        <w:pStyle w:val="Heading4"/>
      </w:pPr>
      <w:r>
        <w:t>Field: Coefficient 2 of Incident Angle Modifier</w:t>
      </w:r>
    </w:p>
    <w:p w14:paraId="343DD48E" w14:textId="77777777"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14:paraId="43101BC2" w14:textId="77777777" w:rsidR="0009750F" w:rsidRDefault="0009750F" w:rsidP="0009750F">
      <w:pPr>
        <w:pStyle w:val="Heading4"/>
      </w:pPr>
      <w:r>
        <w:t>Field: Coefficient 3 of Incident Angle Modifier</w:t>
      </w:r>
    </w:p>
    <w:p w14:paraId="5C05C8F3" w14:textId="77777777"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14:paraId="64FB0C8F" w14:textId="77777777" w:rsidR="0009750F" w:rsidRDefault="0009750F" w:rsidP="0009750F">
      <w:pPr>
        <w:pStyle w:val="BodyText"/>
      </w:pPr>
      <w:r>
        <w:t>An example of this object follows.</w:t>
      </w:r>
    </w:p>
    <w:p w14:paraId="0E1DB493" w14:textId="77777777" w:rsidR="00FF621D" w:rsidRDefault="00FF621D" w:rsidP="00FF621D">
      <w:pPr>
        <w:pStyle w:val="IDDDefinition"/>
      </w:pPr>
      <w:r>
        <w:t xml:space="preserve">  SolarCollectorPerformance:FlatPlate,</w:t>
      </w:r>
    </w:p>
    <w:p w14:paraId="24A53116" w14:textId="77777777" w:rsidR="00FF621D" w:rsidRDefault="00FF621D" w:rsidP="00FF621D">
      <w:pPr>
        <w:pStyle w:val="IDDDefinition"/>
      </w:pPr>
      <w:r>
        <w:t xml:space="preserve">    Alternate Energy Technologies AE-32,  !- Name</w:t>
      </w:r>
    </w:p>
    <w:p w14:paraId="7058EFFB" w14:textId="77777777" w:rsidR="00FF621D" w:rsidRDefault="00FF621D" w:rsidP="00FF621D">
      <w:pPr>
        <w:pStyle w:val="IDDDefinition"/>
      </w:pPr>
      <w:r>
        <w:t xml:space="preserve">    2.9646,                  !- Gross Area {m2}</w:t>
      </w:r>
    </w:p>
    <w:p w14:paraId="1EFB6BF8" w14:textId="77777777" w:rsidR="00FF621D" w:rsidRDefault="00FF621D" w:rsidP="00FF621D">
      <w:pPr>
        <w:pStyle w:val="IDDDefinition"/>
      </w:pPr>
      <w:r>
        <w:t xml:space="preserve">    WATER,                   !- Test Fluid</w:t>
      </w:r>
    </w:p>
    <w:p w14:paraId="2E69BF45" w14:textId="77777777" w:rsidR="00FF621D" w:rsidRDefault="00FF621D" w:rsidP="00FF621D">
      <w:pPr>
        <w:pStyle w:val="IDDDefinition"/>
      </w:pPr>
      <w:r>
        <w:t xml:space="preserve">    0.0000388,               !- Test Flow Rate {m3/s}</w:t>
      </w:r>
    </w:p>
    <w:p w14:paraId="29DB7A0F" w14:textId="77777777" w:rsidR="00FF621D" w:rsidRDefault="00FF621D" w:rsidP="00FF621D">
      <w:pPr>
        <w:pStyle w:val="IDDDefinition"/>
      </w:pPr>
      <w:r>
        <w:t xml:space="preserve">    INLET,                   !- Test Correlation Type</w:t>
      </w:r>
    </w:p>
    <w:p w14:paraId="63E64992" w14:textId="77777777" w:rsidR="00FF621D" w:rsidRDefault="00FF621D" w:rsidP="00FF621D">
      <w:pPr>
        <w:pStyle w:val="IDDDefinition"/>
      </w:pPr>
      <w:r>
        <w:t xml:space="preserve">    0.691,                   !- Coefficient 1 of Efficiency Equation {dimensionless}</w:t>
      </w:r>
    </w:p>
    <w:p w14:paraId="14A141C1" w14:textId="77777777" w:rsidR="00FF621D" w:rsidRDefault="00FF621D" w:rsidP="00FF621D">
      <w:pPr>
        <w:pStyle w:val="IDDDefinition"/>
      </w:pPr>
      <w:r>
        <w:t xml:space="preserve">    -3.396,                  !- Coefficient 2 of Efficiency Equation {W/m2-K}</w:t>
      </w:r>
    </w:p>
    <w:p w14:paraId="0964492E" w14:textId="77777777" w:rsidR="00FF621D" w:rsidRDefault="00FF621D" w:rsidP="00FF621D">
      <w:pPr>
        <w:pStyle w:val="IDDDefinition"/>
      </w:pPr>
      <w:r>
        <w:t xml:space="preserve">    -0.00193,                !- Coefficient 3 of Efficiency Equation {W/m2-K2}</w:t>
      </w:r>
    </w:p>
    <w:p w14:paraId="675828CC" w14:textId="77777777" w:rsidR="00FF621D" w:rsidRDefault="00FF621D" w:rsidP="00FF621D">
      <w:pPr>
        <w:pStyle w:val="IDDDefinition"/>
      </w:pPr>
      <w:r>
        <w:t xml:space="preserve">    -0.1939,                 !- Coefficient 2 of Incident Angle Modifier</w:t>
      </w:r>
    </w:p>
    <w:p w14:paraId="3C221810" w14:textId="77777777" w:rsidR="0009750F" w:rsidRDefault="00FF621D" w:rsidP="00FF621D">
      <w:pPr>
        <w:pStyle w:val="IDDDefinition"/>
      </w:pPr>
      <w:r>
        <w:t xml:space="preserve">    -0.0055;                 !- Coefficient 3 of Incident Angle Modifier</w:t>
      </w:r>
    </w:p>
    <w:p w14:paraId="0302049E" w14:textId="77777777" w:rsidR="0009750F" w:rsidRDefault="0009750F" w:rsidP="0009750F">
      <w:pPr>
        <w:pStyle w:val="BodyText"/>
      </w:pPr>
    </w:p>
    <w:p w14:paraId="7F77DCF6" w14:textId="77777777" w:rsidR="0009750F" w:rsidRDefault="0009750F" w:rsidP="0009750F">
      <w:pPr>
        <w:pStyle w:val="Heading3"/>
      </w:pPr>
      <w:bookmarkStart w:id="2575" w:name="_Toc212863124"/>
      <w:bookmarkStart w:id="2576" w:name="_Toc399490443"/>
      <w:r w:rsidRPr="00002340">
        <w:t>SolarCollectorPerformance:FlatPlate</w:t>
      </w:r>
      <w:r>
        <w:t xml:space="preserve"> Output</w:t>
      </w:r>
      <w:bookmarkEnd w:id="2575"/>
      <w:bookmarkEnd w:id="2576"/>
    </w:p>
    <w:p w14:paraId="3464D915" w14:textId="77777777" w:rsidR="0009750F" w:rsidRDefault="0009750F" w:rsidP="0009750F">
      <w:pPr>
        <w:pStyle w:val="BodyText"/>
      </w:pPr>
      <w:r>
        <w:t xml:space="preserve">This object does not generate any output; see </w:t>
      </w:r>
      <w:r w:rsidRPr="00002340">
        <w:t>SolarCollector:FlatPlate:Water</w:t>
      </w:r>
      <w:r>
        <w:t xml:space="preserve"> Output</w:t>
      </w:r>
    </w:p>
    <w:p w14:paraId="1BE8D405" w14:textId="77777777" w:rsidR="00001D87" w:rsidRDefault="00001D87" w:rsidP="00001D87">
      <w:pPr>
        <w:pStyle w:val="Heading3"/>
      </w:pPr>
      <w:bookmarkStart w:id="2577" w:name="_Toc212863125"/>
      <w:bookmarkStart w:id="2578" w:name="_Toc399490444"/>
      <w:r w:rsidRPr="0010399B">
        <w:t>SolarCollector:IntegralCollectorStorage</w:t>
      </w:r>
      <w:bookmarkEnd w:id="2578"/>
    </w:p>
    <w:p w14:paraId="4E1A920A" w14:textId="77777777"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14:paraId="6C617BBF" w14:textId="77777777" w:rsidR="00001D87" w:rsidRDefault="00001D87" w:rsidP="00001D87">
      <w:pPr>
        <w:pStyle w:val="Heading4"/>
      </w:pPr>
      <w:r>
        <w:t>Field: Name</w:t>
      </w:r>
    </w:p>
    <w:p w14:paraId="72D540B9" w14:textId="77777777" w:rsidR="00001D87" w:rsidRPr="00B46E62" w:rsidRDefault="00001D87" w:rsidP="00001D87">
      <w:pPr>
        <w:pStyle w:val="BodyText"/>
      </w:pPr>
      <w:r w:rsidRPr="00B46E62">
        <w:t>The unique name of the SolarCollector:IntegralCollectorStorage object.</w:t>
      </w:r>
    </w:p>
    <w:p w14:paraId="7A210099" w14:textId="77777777"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14:paraId="5F20F679" w14:textId="77777777"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14:paraId="0E9C7AC5" w14:textId="77777777" w:rsidR="00001D87" w:rsidRDefault="00001D87" w:rsidP="00001D87">
      <w:pPr>
        <w:pStyle w:val="Heading4"/>
      </w:pPr>
      <w:r>
        <w:t>Field: Surface Name</w:t>
      </w:r>
    </w:p>
    <w:p w14:paraId="241E7FE1" w14:textId="77777777"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14:paraId="411CA9F0" w14:textId="77777777" w:rsidR="00001D87" w:rsidRDefault="00001D87" w:rsidP="00001D87">
      <w:pPr>
        <w:pStyle w:val="Heading4"/>
      </w:pPr>
      <w:r>
        <w:t xml:space="preserve">Field: Bottom surface </w:t>
      </w:r>
      <w:r w:rsidRPr="009B7B7F">
        <w:t xml:space="preserve">Boundary Conditions </w:t>
      </w:r>
      <w:r>
        <w:t>Type</w:t>
      </w:r>
    </w:p>
    <w:p w14:paraId="03B035CE" w14:textId="77777777"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14:paraId="1A0CDC9B" w14:textId="77777777" w:rsidR="00001D87" w:rsidRDefault="00001D87" w:rsidP="00001D87">
      <w:pPr>
        <w:pStyle w:val="Heading4"/>
      </w:pPr>
      <w:r>
        <w:t xml:space="preserve">Field: </w:t>
      </w:r>
      <w:r w:rsidRPr="00B21C8E">
        <w:t>Other Side Conditions Model Name</w:t>
      </w:r>
    </w:p>
    <w:p w14:paraId="7A77E5B2" w14:textId="77777777"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14:paraId="64B3D120" w14:textId="77777777" w:rsidR="00001D87" w:rsidRDefault="00001D87" w:rsidP="00001D87">
      <w:pPr>
        <w:pStyle w:val="Heading4"/>
      </w:pPr>
      <w:r>
        <w:t>Field: Inlet Node Name</w:t>
      </w:r>
    </w:p>
    <w:p w14:paraId="616AB561" w14:textId="77777777" w:rsidR="00001D87" w:rsidRPr="00892ADE" w:rsidRDefault="00001D87" w:rsidP="00001D87">
      <w:pPr>
        <w:pStyle w:val="BodyText"/>
      </w:pPr>
      <w:r w:rsidRPr="00892ADE">
        <w:t>The name of the inlet node connection to the plant loop.</w:t>
      </w:r>
    </w:p>
    <w:p w14:paraId="55BD34A3" w14:textId="77777777" w:rsidR="00001D87" w:rsidRDefault="00001D87" w:rsidP="00001D87">
      <w:pPr>
        <w:pStyle w:val="Heading4"/>
      </w:pPr>
      <w:r>
        <w:t>Field: Outlet Node Name</w:t>
      </w:r>
    </w:p>
    <w:p w14:paraId="5699285B" w14:textId="77777777" w:rsidR="00001D87" w:rsidRPr="00892ADE" w:rsidRDefault="00001D87" w:rsidP="00001D87">
      <w:pPr>
        <w:pStyle w:val="BodyText"/>
      </w:pPr>
      <w:r w:rsidRPr="00892ADE">
        <w:t>The name of the outlet node connection to the plant loop.</w:t>
      </w:r>
    </w:p>
    <w:p w14:paraId="4CAE0E6A" w14:textId="77777777" w:rsidR="00001D87" w:rsidRDefault="00001D87" w:rsidP="00001D87">
      <w:pPr>
        <w:pStyle w:val="Heading4"/>
      </w:pPr>
      <w:r>
        <w:t>Field: Maximum Flow Rate</w:t>
      </w:r>
    </w:p>
    <w:p w14:paraId="4C6BCCCD" w14:textId="77777777"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14:paraId="5E9CBB93" w14:textId="77777777" w:rsidR="00001D87" w:rsidRDefault="00001D87" w:rsidP="00001D87">
      <w:pPr>
        <w:pStyle w:val="BodyText"/>
      </w:pPr>
    </w:p>
    <w:p w14:paraId="3DD4CDD8" w14:textId="77777777" w:rsidR="00001D87" w:rsidRPr="00892ADE" w:rsidRDefault="00001D87" w:rsidP="00001D87">
      <w:pPr>
        <w:pStyle w:val="BodyText"/>
      </w:pPr>
      <w:r w:rsidRPr="00892ADE">
        <w:t>An example follows.</w:t>
      </w:r>
    </w:p>
    <w:p w14:paraId="27E9B056" w14:textId="77777777" w:rsidR="00001D87" w:rsidRDefault="00001D87" w:rsidP="00001D87">
      <w:pPr>
        <w:pStyle w:val="IDDDefinition"/>
      </w:pPr>
      <w:r>
        <w:lastRenderedPageBreak/>
        <w:t>SolarCollector:IntegralCollectorStorage,</w:t>
      </w:r>
    </w:p>
    <w:p w14:paraId="4B1E970D" w14:textId="77777777" w:rsidR="00001D87" w:rsidRDefault="00001D87" w:rsidP="00001D87">
      <w:pPr>
        <w:pStyle w:val="IDDDefinition"/>
      </w:pPr>
      <w:r>
        <w:t xml:space="preserve">  Collector 1,                            !- Name</w:t>
      </w:r>
    </w:p>
    <w:p w14:paraId="6F95B652" w14:textId="77777777" w:rsidR="00001D87" w:rsidRDefault="00001D87" w:rsidP="00001D87">
      <w:pPr>
        <w:pStyle w:val="IDDDefinition"/>
      </w:pPr>
      <w:r>
        <w:t xml:space="preserve">  ICS Solar Collector,                    !- Solar Collector Performance Name</w:t>
      </w:r>
    </w:p>
    <w:p w14:paraId="5D805781" w14:textId="77777777" w:rsidR="00001D87" w:rsidRDefault="00001D87" w:rsidP="00001D87">
      <w:pPr>
        <w:pStyle w:val="IDDDefinition"/>
      </w:pPr>
      <w:r>
        <w:t xml:space="preserve">  ICS Collector Surface,                  !- Surface Name</w:t>
      </w:r>
    </w:p>
    <w:p w14:paraId="1FA9E979" w14:textId="77777777" w:rsidR="00001D87" w:rsidRDefault="00001D87" w:rsidP="00001D87">
      <w:pPr>
        <w:pStyle w:val="IDDDefinition"/>
      </w:pPr>
      <w:r>
        <w:t xml:space="preserve">  OtherSideConditionsModel,               !- Bottom Surface </w:t>
      </w:r>
      <w:r w:rsidRPr="009B7B7F">
        <w:t xml:space="preserve">Boundary Conditions </w:t>
      </w:r>
      <w:r>
        <w:t>Type</w:t>
      </w:r>
    </w:p>
    <w:p w14:paraId="546E993A" w14:textId="77777777" w:rsidR="00001D87" w:rsidRDefault="00001D87" w:rsidP="00001D87">
      <w:pPr>
        <w:pStyle w:val="IDDDefinition"/>
      </w:pPr>
      <w:r>
        <w:t xml:space="preserve">  ICS OSCM,                               !- Boundary Condition Model Name</w:t>
      </w:r>
    </w:p>
    <w:p w14:paraId="31F930D8" w14:textId="77777777" w:rsidR="00001D87" w:rsidRDefault="00001D87" w:rsidP="00001D87">
      <w:pPr>
        <w:pStyle w:val="IDDDefinition"/>
      </w:pPr>
      <w:r>
        <w:t xml:space="preserve">  Collector Inlet Node,                   !- Inlet Node Name</w:t>
      </w:r>
    </w:p>
    <w:p w14:paraId="3FD3A217" w14:textId="77777777" w:rsidR="00001D87" w:rsidRDefault="00001D87" w:rsidP="00001D87">
      <w:pPr>
        <w:pStyle w:val="IDDDefinition"/>
      </w:pPr>
      <w:r>
        <w:t xml:space="preserve">  Collector Outlet Node,                  !- Outlet Node Name</w:t>
      </w:r>
    </w:p>
    <w:p w14:paraId="34FE1B1B" w14:textId="77777777" w:rsidR="00001D87" w:rsidRDefault="00001D87" w:rsidP="00001D87">
      <w:pPr>
        <w:pStyle w:val="IDDDefinition"/>
      </w:pPr>
      <w:r>
        <w:t xml:space="preserve">  0.00005;                                !- Maximum Flow Rate (m3/s)</w:t>
      </w:r>
    </w:p>
    <w:p w14:paraId="1362B0FB" w14:textId="77777777" w:rsidR="00001D87" w:rsidRDefault="00001D87" w:rsidP="00001D87">
      <w:pPr>
        <w:pStyle w:val="Heading3"/>
        <w:ind w:left="0"/>
      </w:pPr>
      <w:bookmarkStart w:id="2579" w:name="_Toc303946909"/>
      <w:bookmarkStart w:id="2580" w:name="_Toc399490445"/>
      <w:r w:rsidRPr="00002340">
        <w:t>SolarCollectorPerformance:</w:t>
      </w:r>
      <w:r>
        <w:t>IntegralCollectorStorage</w:t>
      </w:r>
      <w:bookmarkEnd w:id="2579"/>
      <w:bookmarkEnd w:id="2580"/>
    </w:p>
    <w:p w14:paraId="4C2C3C50" w14:textId="77777777"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14:paraId="5812AC91" w14:textId="77777777" w:rsidR="00001D87" w:rsidRDefault="00001D87" w:rsidP="00001D87">
      <w:pPr>
        <w:pStyle w:val="Heading4"/>
      </w:pPr>
      <w:r>
        <w:t>Field: Name</w:t>
      </w:r>
    </w:p>
    <w:p w14:paraId="5F7318E8" w14:textId="77777777"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14:paraId="5D8F5B24" w14:textId="77777777" w:rsidR="00001D87" w:rsidRDefault="00001D87" w:rsidP="00001D87">
      <w:pPr>
        <w:pStyle w:val="Heading4"/>
      </w:pPr>
      <w:r>
        <w:t>Field: ICS Collector Type</w:t>
      </w:r>
    </w:p>
    <w:p w14:paraId="5FA84C44" w14:textId="77777777" w:rsidR="00001D87" w:rsidRPr="00C311BB" w:rsidRDefault="00001D87" w:rsidP="00001D87">
      <w:pPr>
        <w:pStyle w:val="BodyText"/>
        <w:rPr>
          <w:b/>
          <w:bCs/>
        </w:rPr>
      </w:pPr>
      <w:r w:rsidRPr="00C311BB">
        <w:t xml:space="preserve">This input field is the ICS collector type.   Currently only RectangularTank type is allowed. </w:t>
      </w:r>
    </w:p>
    <w:p w14:paraId="5682C4E3" w14:textId="77777777" w:rsidR="00001D87" w:rsidRDefault="00001D87" w:rsidP="00001D87">
      <w:pPr>
        <w:pStyle w:val="Heading4"/>
      </w:pPr>
      <w:r>
        <w:t>Field: Gross Area</w:t>
      </w:r>
    </w:p>
    <w:p w14:paraId="71C81FCA" w14:textId="77777777"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14:paraId="257874BB" w14:textId="77777777" w:rsidR="00001D87" w:rsidRDefault="00001D87" w:rsidP="00001D87">
      <w:pPr>
        <w:pStyle w:val="Heading4"/>
      </w:pPr>
      <w:r>
        <w:t>Field: Collector Water Volume</w:t>
      </w:r>
    </w:p>
    <w:p w14:paraId="1922F697" w14:textId="77777777" w:rsidR="00001D87" w:rsidRPr="00DC6176" w:rsidRDefault="00001D87" w:rsidP="00001D87">
      <w:pPr>
        <w:pStyle w:val="BodyText"/>
      </w:pPr>
      <w:r>
        <w:t>This input field is the v</w:t>
      </w:r>
      <w:r w:rsidRPr="00DC6176">
        <w:t xml:space="preserve">olume of water in the solar collector in m3.  </w:t>
      </w:r>
    </w:p>
    <w:p w14:paraId="6D5AAB5C" w14:textId="77777777" w:rsidR="00001D87" w:rsidRDefault="00001D87" w:rsidP="00001D87">
      <w:pPr>
        <w:pStyle w:val="Heading4"/>
      </w:pPr>
      <w:r>
        <w:t>Field: Bottom Heat Loss Conductance</w:t>
      </w:r>
    </w:p>
    <w:p w14:paraId="4A6CE494" w14:textId="77777777"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14:paraId="4E89DADB" w14:textId="77777777" w:rsidR="00001D87" w:rsidRDefault="00001D87" w:rsidP="00001D87">
      <w:pPr>
        <w:pStyle w:val="Heading4"/>
      </w:pPr>
      <w:r>
        <w:t>Field: Side Heat Loss Conductance</w:t>
      </w:r>
    </w:p>
    <w:p w14:paraId="199DDC47" w14:textId="77777777"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14:paraId="581845AA" w14:textId="77777777" w:rsidR="00001D87" w:rsidRDefault="00001D87" w:rsidP="00001D87">
      <w:pPr>
        <w:pStyle w:val="Heading4"/>
      </w:pPr>
      <w:r>
        <w:t>Field: Collector Aspect Ratio</w:t>
      </w:r>
    </w:p>
    <w:p w14:paraId="36357B9A" w14:textId="77777777"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14:paraId="3CD38B8D" w14:textId="77777777" w:rsidR="00001D87" w:rsidRDefault="00001D87" w:rsidP="00001D87">
      <w:pPr>
        <w:pStyle w:val="Heading4"/>
      </w:pPr>
      <w:r>
        <w:t>Field: Collector Side Height</w:t>
      </w:r>
    </w:p>
    <w:p w14:paraId="1A9D7A70" w14:textId="77777777"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14:paraId="266EE8D7" w14:textId="77777777" w:rsidR="00001D87" w:rsidRDefault="00001D87" w:rsidP="00001D87">
      <w:pPr>
        <w:pStyle w:val="Heading4"/>
      </w:pPr>
      <w:r>
        <w:t>Field: Thermal Mass of Absorber Plate</w:t>
      </w:r>
    </w:p>
    <w:p w14:paraId="07E744E5" w14:textId="77777777"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14:paraId="4E4AAEED" w14:textId="77777777" w:rsidR="00001D87" w:rsidRDefault="00001D87" w:rsidP="00001D87">
      <w:pPr>
        <w:pStyle w:val="Heading4"/>
      </w:pPr>
      <w:r>
        <w:lastRenderedPageBreak/>
        <w:t>Field: Number of Covers</w:t>
      </w:r>
    </w:p>
    <w:p w14:paraId="22259A9C" w14:textId="77777777"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14:paraId="17A9045A" w14:textId="77777777" w:rsidR="00001D87" w:rsidRDefault="00001D87" w:rsidP="00001D87">
      <w:pPr>
        <w:pStyle w:val="Heading4"/>
      </w:pPr>
      <w:r>
        <w:t>Field: Cover Spacing</w:t>
      </w:r>
    </w:p>
    <w:p w14:paraId="4A18B494" w14:textId="77777777"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14:paraId="30D48156" w14:textId="77777777" w:rsidR="00001D87" w:rsidRDefault="00001D87" w:rsidP="00001D87">
      <w:pPr>
        <w:pStyle w:val="Heading4"/>
      </w:pPr>
      <w:r>
        <w:t>Field: Refractive Index of Outer Cover</w:t>
      </w:r>
    </w:p>
    <w:p w14:paraId="63728579" w14:textId="77777777"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14:paraId="3B776CDE" w14:textId="77777777" w:rsidR="00001D87" w:rsidRDefault="00001D87" w:rsidP="00001D87">
      <w:pPr>
        <w:pStyle w:val="Heading4"/>
      </w:pPr>
      <w:r>
        <w:t>Field: Extinction Coefficient Times Thickness of Outer Cover</w:t>
      </w:r>
    </w:p>
    <w:p w14:paraId="6F98486D" w14:textId="77777777"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14:paraId="401F7E40" w14:textId="77777777" w:rsidR="00001D87" w:rsidRDefault="00001D87" w:rsidP="00001D87">
      <w:pPr>
        <w:pStyle w:val="Heading4"/>
      </w:pPr>
      <w:r>
        <w:t>Field: Emissivity of Outer Cover</w:t>
      </w:r>
    </w:p>
    <w:p w14:paraId="133B3272" w14:textId="77777777"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14:paraId="610B070B" w14:textId="77777777" w:rsidR="00001D87" w:rsidRDefault="00001D87" w:rsidP="00001D87">
      <w:pPr>
        <w:pStyle w:val="Heading4"/>
      </w:pPr>
      <w:r>
        <w:t>Field: Refractive Index of Inner Cover</w:t>
      </w:r>
    </w:p>
    <w:p w14:paraId="7F1A23B5" w14:textId="77777777"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14:paraId="28D8DA7B" w14:textId="77777777" w:rsidR="00001D87" w:rsidRDefault="00001D87" w:rsidP="00001D87">
      <w:pPr>
        <w:pStyle w:val="Heading4"/>
      </w:pPr>
      <w:r>
        <w:t>Field: Extinction Coefficient Times Thickness of Inner Cover</w:t>
      </w:r>
    </w:p>
    <w:p w14:paraId="224260C0" w14:textId="77777777"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14:paraId="678664D6" w14:textId="77777777" w:rsidR="00001D87" w:rsidRDefault="00001D87" w:rsidP="00001D87">
      <w:pPr>
        <w:pStyle w:val="Heading4"/>
      </w:pPr>
      <w:r>
        <w:t>Field: Emissivity of Inner Cover</w:t>
      </w:r>
    </w:p>
    <w:p w14:paraId="29D763B3" w14:textId="77777777"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14:paraId="47188A77" w14:textId="77777777" w:rsidR="00001D87" w:rsidRDefault="00001D87" w:rsidP="00001D87">
      <w:pPr>
        <w:pStyle w:val="Heading4"/>
      </w:pPr>
      <w:r>
        <w:t>Field: Absorptance of Absorber Plate</w:t>
      </w:r>
    </w:p>
    <w:p w14:paraId="1384D92A" w14:textId="77777777" w:rsidR="00001D87" w:rsidRDefault="00001D87" w:rsidP="00001D87">
      <w:pPr>
        <w:jc w:val="both"/>
      </w:pPr>
      <w:r w:rsidRPr="00844F4C">
        <w:t>This input field is shortwave or solar absorptance of the absorber plate.  The default value is 0.9</w:t>
      </w:r>
      <w:r>
        <w:t>6</w:t>
      </w:r>
      <w:r w:rsidRPr="00844F4C">
        <w:t>.</w:t>
      </w:r>
    </w:p>
    <w:p w14:paraId="6A8BE33E" w14:textId="77777777" w:rsidR="00001D87" w:rsidRDefault="00001D87" w:rsidP="00001D87">
      <w:pPr>
        <w:pStyle w:val="Heading4"/>
      </w:pPr>
      <w:r>
        <w:t>Field: Emissivity of Absorber Plate</w:t>
      </w:r>
    </w:p>
    <w:p w14:paraId="1399AA34" w14:textId="77777777"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14:paraId="092336DB" w14:textId="77777777" w:rsidR="00001D87" w:rsidRPr="00E232A5" w:rsidRDefault="00001D87" w:rsidP="00001D87">
      <w:pPr>
        <w:jc w:val="both"/>
      </w:pPr>
    </w:p>
    <w:p w14:paraId="26FC183F" w14:textId="77777777" w:rsidR="00001D87" w:rsidRPr="00892ADE" w:rsidRDefault="00001D87" w:rsidP="00001D87">
      <w:pPr>
        <w:pStyle w:val="BodyText"/>
      </w:pPr>
      <w:r w:rsidRPr="00892ADE">
        <w:t>An example follows.</w:t>
      </w:r>
    </w:p>
    <w:p w14:paraId="303AF491" w14:textId="77777777" w:rsidR="00001D87" w:rsidRDefault="00001D87" w:rsidP="00001D87">
      <w:pPr>
        <w:pStyle w:val="IDDDefinition"/>
        <w:ind w:left="0"/>
      </w:pPr>
      <w:r>
        <w:lastRenderedPageBreak/>
        <w:t xml:space="preserve">   SolarCollectorPerformance:IntegralCollectorStorage,</w:t>
      </w:r>
    </w:p>
    <w:p w14:paraId="60C523AF" w14:textId="77777777" w:rsidR="00001D87" w:rsidRDefault="00001D87" w:rsidP="00001D87">
      <w:pPr>
        <w:pStyle w:val="IDDDefinition"/>
        <w:ind w:left="0"/>
      </w:pPr>
      <w:r>
        <w:t xml:space="preserve">    ICS Experimental,        !- Name</w:t>
      </w:r>
    </w:p>
    <w:p w14:paraId="05F6D595" w14:textId="77777777" w:rsidR="00001D87" w:rsidRDefault="00001D87" w:rsidP="00001D87">
      <w:pPr>
        <w:pStyle w:val="IDDDefinition"/>
        <w:ind w:left="0"/>
      </w:pPr>
      <w:r>
        <w:t xml:space="preserve">    RectangularTank,         !- ICS Collector Type</w:t>
      </w:r>
    </w:p>
    <w:p w14:paraId="696C62E8" w14:textId="77777777" w:rsidR="00001D87" w:rsidRDefault="00001D87" w:rsidP="00001D87">
      <w:pPr>
        <w:pStyle w:val="IDDDefinition"/>
        <w:ind w:left="0"/>
      </w:pPr>
      <w:r>
        <w:t xml:space="preserve">    0.37275,                 !- Gross Area {m2}</w:t>
      </w:r>
    </w:p>
    <w:p w14:paraId="7E1B5DCE" w14:textId="77777777" w:rsidR="00001D87" w:rsidRDefault="00001D87" w:rsidP="00001D87">
      <w:pPr>
        <w:pStyle w:val="IDDDefinition"/>
        <w:ind w:left="0"/>
      </w:pPr>
      <w:r>
        <w:t xml:space="preserve">    0.0195875,               !- Collector Water Volume {m3} </w:t>
      </w:r>
    </w:p>
    <w:p w14:paraId="7AEAADE1" w14:textId="77777777" w:rsidR="00001D87" w:rsidRDefault="00001D87" w:rsidP="00001D87">
      <w:pPr>
        <w:pStyle w:val="IDDDefinition"/>
        <w:ind w:left="0"/>
      </w:pPr>
      <w:r>
        <w:t xml:space="preserve">    0.10,                    !- Bottom Heat Loss Conductance</w:t>
      </w:r>
    </w:p>
    <w:p w14:paraId="181D8F4C" w14:textId="77777777" w:rsidR="00001D87" w:rsidRDefault="00001D87" w:rsidP="00001D87">
      <w:pPr>
        <w:pStyle w:val="IDDDefinition"/>
        <w:ind w:left="0"/>
      </w:pPr>
      <w:r>
        <w:t xml:space="preserve">    1.00,                    !- Side Heat Loss Conductance</w:t>
      </w:r>
    </w:p>
    <w:p w14:paraId="410F0225" w14:textId="77777777" w:rsidR="00001D87" w:rsidRDefault="00001D87" w:rsidP="00001D87">
      <w:pPr>
        <w:pStyle w:val="IDDDefinition"/>
        <w:ind w:left="0"/>
      </w:pPr>
      <w:r>
        <w:t xml:space="preserve">    0.8,                     !- Collector Aspect Ratio {dimensionless}</w:t>
      </w:r>
    </w:p>
    <w:p w14:paraId="77D20D5F" w14:textId="77777777" w:rsidR="00001D87" w:rsidRDefault="00001D87" w:rsidP="00001D87">
      <w:pPr>
        <w:pStyle w:val="IDDDefinition"/>
        <w:ind w:left="0"/>
      </w:pPr>
      <w:r>
        <w:t xml:space="preserve">    0.08,                    !- Collector Side Height {m}</w:t>
      </w:r>
    </w:p>
    <w:p w14:paraId="5057DDBC" w14:textId="77777777" w:rsidR="00001D87" w:rsidRDefault="00001D87" w:rsidP="00001D87">
      <w:pPr>
        <w:pStyle w:val="IDDDefinition"/>
        <w:ind w:left="0"/>
      </w:pPr>
      <w:r>
        <w:t xml:space="preserve">    5800.0,                     !- Thermal Mass of Absorber Plate {J/m2K}</w:t>
      </w:r>
    </w:p>
    <w:p w14:paraId="55E2689C" w14:textId="77777777" w:rsidR="00001D87" w:rsidRDefault="00001D87" w:rsidP="00001D87">
      <w:pPr>
        <w:pStyle w:val="IDDDefinition"/>
        <w:ind w:left="0"/>
      </w:pPr>
      <w:r>
        <w:t xml:space="preserve">    1,                       !- Number of Covers {dimensionless}</w:t>
      </w:r>
    </w:p>
    <w:p w14:paraId="69D4176A" w14:textId="77777777" w:rsidR="00001D87" w:rsidRDefault="00001D87" w:rsidP="00001D87">
      <w:pPr>
        <w:pStyle w:val="IDDDefinition"/>
        <w:ind w:left="0"/>
      </w:pPr>
      <w:r>
        <w:t xml:space="preserve">    0.05,                    !- Cover Spacing {m}</w:t>
      </w:r>
    </w:p>
    <w:p w14:paraId="0893292F" w14:textId="77777777" w:rsidR="00001D87" w:rsidRDefault="00001D87" w:rsidP="00001D87">
      <w:pPr>
        <w:pStyle w:val="IDDDefinition"/>
        <w:ind w:left="0"/>
      </w:pPr>
      <w:r>
        <w:t xml:space="preserve">    1.526,                   !- Refractive Index of Outer Cover {dimensionless}</w:t>
      </w:r>
    </w:p>
    <w:p w14:paraId="109FA43A" w14:textId="77777777" w:rsidR="00001D87" w:rsidRDefault="00001D87" w:rsidP="00001D87">
      <w:pPr>
        <w:pStyle w:val="IDDDefinition"/>
        <w:ind w:left="0"/>
      </w:pPr>
      <w:r>
        <w:t xml:space="preserve">    0.0125,      !- Extinction Coefficient Times Thickness of Outer Cover {dimensionless}</w:t>
      </w:r>
    </w:p>
    <w:p w14:paraId="576C08BB" w14:textId="77777777" w:rsidR="00001D87" w:rsidRDefault="00001D87" w:rsidP="00001D87">
      <w:pPr>
        <w:pStyle w:val="IDDDefinition"/>
        <w:ind w:left="0"/>
      </w:pPr>
      <w:r>
        <w:t xml:space="preserve">    0.88,                    !- Emmissivity of Outer Cover</w:t>
      </w:r>
    </w:p>
    <w:p w14:paraId="6697C898" w14:textId="77777777" w:rsidR="00001D87" w:rsidRDefault="00001D87" w:rsidP="00001D87">
      <w:pPr>
        <w:pStyle w:val="IDDDefinition"/>
        <w:ind w:left="0"/>
      </w:pPr>
      <w:r>
        <w:t xml:space="preserve">    1.126,                   !- Refractive Index of Inner Cover {dimensionless}</w:t>
      </w:r>
    </w:p>
    <w:p w14:paraId="67F7672D" w14:textId="77777777" w:rsidR="00001D87" w:rsidRDefault="00001D87" w:rsidP="00001D87">
      <w:pPr>
        <w:pStyle w:val="IDDDefinition"/>
        <w:ind w:left="0"/>
      </w:pPr>
      <w:r>
        <w:t xml:space="preserve">    0.0126,      !- Extinction Coefficient Times Thickness of Inner Cover {dimensionless}</w:t>
      </w:r>
    </w:p>
    <w:p w14:paraId="193E2222" w14:textId="77777777" w:rsidR="00001D87" w:rsidRDefault="00001D87" w:rsidP="00001D87">
      <w:pPr>
        <w:pStyle w:val="IDDDefinition"/>
        <w:ind w:left="0"/>
      </w:pPr>
      <w:r>
        <w:t xml:space="preserve">    0.88,                    !- Emmissivity of Inner Cover {dimensionless}</w:t>
      </w:r>
    </w:p>
    <w:p w14:paraId="7FB044B2" w14:textId="77777777" w:rsidR="00001D87" w:rsidRDefault="00001D87" w:rsidP="00001D87">
      <w:pPr>
        <w:pStyle w:val="IDDDefinition"/>
        <w:ind w:left="0"/>
      </w:pPr>
      <w:r>
        <w:t xml:space="preserve">    0.96,                    !- Absorptance of Absorber Plate {dimensionless}</w:t>
      </w:r>
    </w:p>
    <w:p w14:paraId="28485268" w14:textId="77777777" w:rsidR="00001D87" w:rsidRDefault="00001D87" w:rsidP="00001D87">
      <w:pPr>
        <w:pStyle w:val="IDDDefinition"/>
        <w:ind w:left="0"/>
      </w:pPr>
      <w:r>
        <w:t xml:space="preserve">    0.60;                    !- Emmissivity of Absorber Plate {dimensionless}</w:t>
      </w:r>
    </w:p>
    <w:p w14:paraId="798E2F6D" w14:textId="77777777" w:rsidR="00001D87" w:rsidRDefault="00001D87" w:rsidP="00001D87">
      <w:pPr>
        <w:pStyle w:val="BodyText"/>
        <w:spacing w:after="0"/>
      </w:pPr>
    </w:p>
    <w:p w14:paraId="5EBE6C05" w14:textId="77777777" w:rsidR="00001D87" w:rsidRDefault="00001D87" w:rsidP="00001D87">
      <w:pPr>
        <w:pStyle w:val="Heading3"/>
      </w:pPr>
      <w:bookmarkStart w:id="2581" w:name="_Toc399490446"/>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2581"/>
    </w:p>
    <w:p w14:paraId="4A42ECBC" w14:textId="77777777"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14:paraId="0480B7E0" w14:textId="77777777" w:rsidR="00D679CC" w:rsidRDefault="00D679CC" w:rsidP="00D679CC">
      <w:pPr>
        <w:pStyle w:val="CodeIDDSamples"/>
      </w:pPr>
      <w:r>
        <w:t xml:space="preserve">HVAC,Average,Solar Collector Storage Water </w:t>
      </w:r>
      <w:r w:rsidR="00824D2C">
        <w:t>Temperature [</w:t>
      </w:r>
      <w:r>
        <w:t>C]</w:t>
      </w:r>
    </w:p>
    <w:p w14:paraId="591ABC1A" w14:textId="77777777" w:rsidR="00D679CC" w:rsidRDefault="00D679CC" w:rsidP="00D679CC">
      <w:pPr>
        <w:pStyle w:val="CodeIDDSamples"/>
      </w:pPr>
      <w:r>
        <w:t>HVAC,Average,Solar Collector Absorber Plate Temperature [C]</w:t>
      </w:r>
    </w:p>
    <w:p w14:paraId="71AF2655" w14:textId="77777777"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14:paraId="675E7281" w14:textId="77777777" w:rsidR="00D679CC" w:rsidRDefault="00D679CC" w:rsidP="00D679CC">
      <w:pPr>
        <w:pStyle w:val="CodeIDDSamples"/>
      </w:pPr>
      <w:r>
        <w:t>HVAC,Average,Solar Collector Thermal Efficiency []</w:t>
      </w:r>
    </w:p>
    <w:p w14:paraId="2D5BA0CC" w14:textId="77777777" w:rsidR="00D679CC" w:rsidRPr="00020154" w:rsidRDefault="00D679CC" w:rsidP="00D679CC">
      <w:pPr>
        <w:pStyle w:val="CodeIDDSamples"/>
      </w:pPr>
      <w:r>
        <w:t>HVAC</w:t>
      </w:r>
      <w:r w:rsidRPr="00020154">
        <w:t>,Average,</w:t>
      </w:r>
      <w:r>
        <w:t>Solar Collector Storage Heat Transfer Rate</w:t>
      </w:r>
      <w:r w:rsidRPr="00020154">
        <w:t xml:space="preserve"> [W] </w:t>
      </w:r>
    </w:p>
    <w:p w14:paraId="2F347519" w14:textId="77777777" w:rsidR="00D679CC" w:rsidRPr="008B0308" w:rsidRDefault="00D679CC" w:rsidP="00D679CC">
      <w:pPr>
        <w:pStyle w:val="CodeIDDSamples"/>
      </w:pPr>
      <w:r w:rsidRPr="00ED292B">
        <w:t>HVAC,Sum,</w:t>
      </w:r>
      <w:r>
        <w:t>Solar Collector Storage Heat Transfer Energy</w:t>
      </w:r>
      <w:r w:rsidRPr="008B0308">
        <w:t xml:space="preserve"> [J] </w:t>
      </w:r>
    </w:p>
    <w:p w14:paraId="0A7D0266" w14:textId="77777777" w:rsidR="00D679CC" w:rsidRPr="00E828C8" w:rsidRDefault="00D679CC" w:rsidP="00D679CC">
      <w:pPr>
        <w:pStyle w:val="CodeIDDSamples"/>
      </w:pPr>
      <w:r w:rsidRPr="00E828C8">
        <w:t>HVAC,Average,</w:t>
      </w:r>
      <w:r>
        <w:t>Solar Collector Heat Transfer Rate</w:t>
      </w:r>
      <w:r w:rsidRPr="00E828C8">
        <w:t xml:space="preserve"> [W]</w:t>
      </w:r>
    </w:p>
    <w:p w14:paraId="78D1AD03" w14:textId="77777777" w:rsidR="00D679CC" w:rsidRDefault="00D679CC" w:rsidP="00D679CC">
      <w:pPr>
        <w:pStyle w:val="CodeIDDSamples"/>
      </w:pPr>
      <w:r w:rsidRPr="00020154">
        <w:t>HVAC</w:t>
      </w:r>
      <w:r w:rsidRPr="008D264B">
        <w:t>,Sum,</w:t>
      </w:r>
      <w:r>
        <w:t>Solar Collector Heat Transfer Energy</w:t>
      </w:r>
      <w:r w:rsidRPr="008D264B">
        <w:t xml:space="preserve"> [J]</w:t>
      </w:r>
    </w:p>
    <w:p w14:paraId="1EE74181" w14:textId="77777777" w:rsidR="00D679CC" w:rsidRPr="006731B3" w:rsidRDefault="00D679CC" w:rsidP="00D679CC">
      <w:pPr>
        <w:pStyle w:val="CodeIDDSamples"/>
      </w:pPr>
      <w:r w:rsidRPr="006731B3">
        <w:t>HVAC,Average,</w:t>
      </w:r>
      <w:r>
        <w:t>Solar Collector Skin Heat Transfer Rate [W]</w:t>
      </w:r>
    </w:p>
    <w:p w14:paraId="28C8BD9E" w14:textId="77777777" w:rsidR="00D679CC" w:rsidRPr="006731B3" w:rsidRDefault="00D679CC" w:rsidP="00D679CC">
      <w:pPr>
        <w:pStyle w:val="CodeIDDSamples"/>
      </w:pPr>
      <w:r w:rsidRPr="006731B3">
        <w:t xml:space="preserve">HVAC,Sum, </w:t>
      </w:r>
      <w:r>
        <w:t>Solar Collector Skin Heat Transfer Energy [J]</w:t>
      </w:r>
    </w:p>
    <w:p w14:paraId="381F2260" w14:textId="77777777" w:rsidR="00D679CC" w:rsidRPr="006731B3" w:rsidRDefault="00D679CC" w:rsidP="00D679CC">
      <w:pPr>
        <w:pStyle w:val="CodeIDDSamples"/>
      </w:pPr>
      <w:r w:rsidRPr="006731B3">
        <w:t>HVAC,Average,</w:t>
      </w:r>
      <w:r>
        <w:t>Solar Collector Transmittance Absorptance Product</w:t>
      </w:r>
      <w:r w:rsidRPr="006731B3">
        <w:t xml:space="preserve"> []</w:t>
      </w:r>
    </w:p>
    <w:p w14:paraId="1D769DC2" w14:textId="77777777" w:rsidR="00D679CC" w:rsidRPr="00D82136" w:rsidRDefault="00D679CC" w:rsidP="00D679CC">
      <w:pPr>
        <w:pStyle w:val="Heading4"/>
      </w:pPr>
      <w:r>
        <w:t xml:space="preserve">Solar Collector Storage Water </w:t>
      </w:r>
      <w:r w:rsidR="00824D2C">
        <w:t>Temperature [</w:t>
      </w:r>
      <w:r w:rsidRPr="00D82136">
        <w:t>C]</w:t>
      </w:r>
    </w:p>
    <w:p w14:paraId="6A8EEFFE" w14:textId="77777777"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14:paraId="0899DF49" w14:textId="77777777" w:rsidR="00D679CC" w:rsidRPr="00206C20" w:rsidRDefault="00D679CC" w:rsidP="00D679CC">
      <w:pPr>
        <w:pStyle w:val="Heading4"/>
      </w:pPr>
      <w:r>
        <w:t>Solar Collector Absorber Plate Temperature</w:t>
      </w:r>
      <w:r w:rsidRPr="00206C20">
        <w:t xml:space="preserve"> [C]</w:t>
      </w:r>
    </w:p>
    <w:p w14:paraId="1217983D" w14:textId="77777777" w:rsidR="00D679CC" w:rsidRDefault="00D679CC" w:rsidP="00D679CC">
      <w:pPr>
        <w:pStyle w:val="BodyText"/>
      </w:pPr>
      <w:r>
        <w:t xml:space="preserve">This output variable is the ICS collector absorber plate average temperature at a given time steps in degree Celsius. </w:t>
      </w:r>
    </w:p>
    <w:p w14:paraId="2E380FCA" w14:textId="77777777" w:rsidR="00D679CC" w:rsidRPr="00E61DCC" w:rsidRDefault="00D679CC" w:rsidP="00D679CC">
      <w:pPr>
        <w:pStyle w:val="Heading4"/>
      </w:pPr>
      <w:r>
        <w:t>Solar Collector Thermal Efficiency</w:t>
      </w:r>
      <w:r w:rsidRPr="00E61DCC">
        <w:t xml:space="preserve"> [</w:t>
      </w:r>
      <w:r>
        <w:t xml:space="preserve"> </w:t>
      </w:r>
      <w:r w:rsidRPr="00E61DCC">
        <w:t>]</w:t>
      </w:r>
    </w:p>
    <w:p w14:paraId="37C271A1" w14:textId="77777777"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14:paraId="398DFEA3" w14:textId="77777777" w:rsidR="00D679CC" w:rsidRDefault="00D679CC" w:rsidP="00D679CC">
      <w:pPr>
        <w:pStyle w:val="Heading4"/>
      </w:pPr>
      <w:r>
        <w:t>Solar Collector Storage Heat Transfer Rate</w:t>
      </w:r>
      <w:r w:rsidRPr="00E61DCC">
        <w:t xml:space="preserve"> [W] </w:t>
      </w:r>
    </w:p>
    <w:p w14:paraId="176E8231" w14:textId="77777777" w:rsidR="00D679CC" w:rsidRPr="00E61DCC" w:rsidRDefault="00D679CC" w:rsidP="00D679CC">
      <w:pPr>
        <w:pStyle w:val="Heading4"/>
      </w:pPr>
      <w:r>
        <w:t>Solar Collector Storage Heat Transfer Energy</w:t>
      </w:r>
      <w:r w:rsidRPr="00E61DCC">
        <w:t xml:space="preserve"> [J] </w:t>
      </w:r>
    </w:p>
    <w:p w14:paraId="05855684" w14:textId="77777777"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14:paraId="6754A8B8" w14:textId="77777777" w:rsidR="00D679CC" w:rsidRPr="00FE6E46" w:rsidRDefault="00D679CC" w:rsidP="00D679CC">
      <w:pPr>
        <w:pStyle w:val="Heading4"/>
      </w:pPr>
      <w:r>
        <w:lastRenderedPageBreak/>
        <w:t>Solar Collector Skin Heat Transfer Rate</w:t>
      </w:r>
      <w:r w:rsidRPr="00FE6E46">
        <w:t xml:space="preserve"> [W]</w:t>
      </w:r>
    </w:p>
    <w:p w14:paraId="35D97F79" w14:textId="77777777" w:rsidR="00D679CC" w:rsidRPr="00021779" w:rsidRDefault="00D679CC" w:rsidP="00D679CC">
      <w:pPr>
        <w:pStyle w:val="Heading4"/>
      </w:pPr>
      <w:r>
        <w:t>Solar Collector Skin Heat Transfer Energy</w:t>
      </w:r>
      <w:r w:rsidRPr="00021779">
        <w:t xml:space="preserve"> [J]</w:t>
      </w:r>
    </w:p>
    <w:p w14:paraId="73FC1C9F" w14:textId="77777777"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14:paraId="29E2ED89" w14:textId="77777777" w:rsidR="00D679CC" w:rsidRDefault="00D679CC" w:rsidP="00D679CC">
      <w:pPr>
        <w:pStyle w:val="Heading4"/>
      </w:pPr>
      <w:r>
        <w:t>Solar Collector Heat Transfer Rate</w:t>
      </w:r>
      <w:r w:rsidRPr="00333900">
        <w:t xml:space="preserve"> [W]</w:t>
      </w:r>
    </w:p>
    <w:p w14:paraId="01BF584C" w14:textId="77777777" w:rsidR="00D679CC" w:rsidRPr="00333900" w:rsidRDefault="00D679CC" w:rsidP="00D679CC">
      <w:pPr>
        <w:pStyle w:val="Heading4"/>
      </w:pPr>
      <w:r>
        <w:t>Solar Collector Heat Transfer Energy</w:t>
      </w:r>
      <w:r w:rsidRPr="00333900">
        <w:t xml:space="preserve"> [J]</w:t>
      </w:r>
    </w:p>
    <w:p w14:paraId="24AAFF94" w14:textId="77777777"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14:paraId="4F1B8B70" w14:textId="77777777"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14:paraId="6EC11AC8" w14:textId="77777777"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14:paraId="012D555C" w14:textId="77777777" w:rsidR="00001D87" w:rsidRPr="00021779" w:rsidRDefault="00D679CC" w:rsidP="00D679CC">
      <w:pPr>
        <w:pStyle w:val="Heading4"/>
      </w:pPr>
      <w:r>
        <w:t>Solar Collector Overall Top Heat Loss Coefficient</w:t>
      </w:r>
      <w:r w:rsidRPr="00021779">
        <w:t xml:space="preserve"> [W/m2</w:t>
      </w:r>
      <w:r>
        <w:t>-</w:t>
      </w:r>
      <w:r w:rsidRPr="00021779">
        <w:t>C]</w:t>
      </w:r>
    </w:p>
    <w:p w14:paraId="433050B6" w14:textId="77777777"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14:paraId="2F9528FE" w14:textId="77777777" w:rsidR="0009750F" w:rsidRDefault="0009750F" w:rsidP="0009750F">
      <w:pPr>
        <w:pStyle w:val="Heading3"/>
      </w:pPr>
      <w:bookmarkStart w:id="2582" w:name="_Toc399490447"/>
      <w:r>
        <w:t>SolarCollector:FlatPlate:PhotovoltaicThermal</w:t>
      </w:r>
      <w:bookmarkEnd w:id="2577"/>
      <w:bookmarkEnd w:id="2582"/>
    </w:p>
    <w:p w14:paraId="0852532C" w14:textId="77777777"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14:paraId="594D699E" w14:textId="77777777"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14:paraId="09D9B9CE" w14:textId="77777777" w:rsidR="0009750F" w:rsidRDefault="0009750F" w:rsidP="0009750F">
      <w:pPr>
        <w:pStyle w:val="Heading4"/>
      </w:pPr>
      <w:r>
        <w:t>Field: Name</w:t>
      </w:r>
    </w:p>
    <w:p w14:paraId="00B9BA6E" w14:textId="77777777" w:rsidR="0009750F" w:rsidRPr="00925E6B" w:rsidRDefault="0009750F" w:rsidP="0009750F">
      <w:pPr>
        <w:pStyle w:val="BodyText"/>
      </w:pPr>
      <w:r>
        <w:t xml:space="preserve">This field should contain a unique name chosen by the user to identify a specific PVT collector in the building model. </w:t>
      </w:r>
    </w:p>
    <w:p w14:paraId="7031AFFA" w14:textId="77777777" w:rsidR="0009750F" w:rsidRDefault="0009750F" w:rsidP="0009750F">
      <w:pPr>
        <w:pStyle w:val="Heading4"/>
      </w:pPr>
      <w:r>
        <w:t>Field: Surface Name</w:t>
      </w:r>
    </w:p>
    <w:p w14:paraId="3D38F57E" w14:textId="77777777"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14:paraId="4D2EC8E6" w14:textId="77777777" w:rsidR="0009750F" w:rsidRDefault="0009750F" w:rsidP="0009750F">
      <w:pPr>
        <w:pStyle w:val="Heading4"/>
      </w:pPr>
      <w:r>
        <w:t xml:space="preserve">Field: </w:t>
      </w:r>
      <w:r w:rsidRPr="00930E20">
        <w:t>Photovoltaic-Thermal Model Performance Name</w:t>
      </w:r>
    </w:p>
    <w:p w14:paraId="16DE0F80" w14:textId="77777777"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14:paraId="60056336" w14:textId="77777777" w:rsidR="0009750F" w:rsidRDefault="0009750F" w:rsidP="0009750F">
      <w:pPr>
        <w:pStyle w:val="Heading4"/>
      </w:pPr>
      <w:r>
        <w:lastRenderedPageBreak/>
        <w:t>Field: Photovoltaic Generator Name</w:t>
      </w:r>
    </w:p>
    <w:p w14:paraId="49BBF3EC" w14:textId="77777777"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14:paraId="4A896E63" w14:textId="77777777" w:rsidR="0009750F" w:rsidRDefault="0009750F" w:rsidP="0009750F">
      <w:pPr>
        <w:pStyle w:val="Heading4"/>
      </w:pPr>
      <w:r>
        <w:t>Field: Thermal Working Fluid Type</w:t>
      </w:r>
    </w:p>
    <w:p w14:paraId="155CBB03" w14:textId="77777777"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14:paraId="217F1CE9" w14:textId="77777777" w:rsidR="0009750F" w:rsidRDefault="0009750F" w:rsidP="0009750F">
      <w:pPr>
        <w:pStyle w:val="Heading4"/>
      </w:pPr>
      <w:r>
        <w:t>Field: Water Inlet Node Name</w:t>
      </w:r>
    </w:p>
    <w:p w14:paraId="2484E0AD" w14:textId="77777777"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14:paraId="18AC1202" w14:textId="77777777" w:rsidR="0009750F" w:rsidRDefault="0009750F" w:rsidP="0009750F">
      <w:pPr>
        <w:pStyle w:val="Heading4"/>
      </w:pPr>
      <w:r>
        <w:t>Field: Water Outlet Node Name</w:t>
      </w:r>
    </w:p>
    <w:p w14:paraId="1C3BA34E" w14:textId="77777777"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14:paraId="36F4B33D" w14:textId="77777777" w:rsidR="0009750F" w:rsidRDefault="0009750F" w:rsidP="0009750F">
      <w:pPr>
        <w:pStyle w:val="Heading4"/>
      </w:pPr>
      <w:r>
        <w:t>Field: Air Inlet Node Name</w:t>
      </w:r>
    </w:p>
    <w:p w14:paraId="648D0512" w14:textId="77777777"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14:paraId="1108828C" w14:textId="77777777" w:rsidR="0009750F" w:rsidRDefault="0009750F" w:rsidP="0009750F">
      <w:pPr>
        <w:pStyle w:val="Heading4"/>
      </w:pPr>
      <w:r>
        <w:t xml:space="preserve">Field: Air </w:t>
      </w:r>
      <w:r w:rsidR="00D4699C">
        <w:t>Outlet</w:t>
      </w:r>
      <w:r>
        <w:t xml:space="preserve"> Node Name</w:t>
      </w:r>
    </w:p>
    <w:p w14:paraId="0E84E3C5" w14:textId="77777777"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14:paraId="1B22A4CE" w14:textId="77777777" w:rsidR="0009750F" w:rsidRDefault="0009750F" w:rsidP="0009750F">
      <w:pPr>
        <w:pStyle w:val="Heading4"/>
      </w:pPr>
      <w:r>
        <w:t xml:space="preserve">Field: Design Flow Rate </w:t>
      </w:r>
    </w:p>
    <w:p w14:paraId="1B193B12" w14:textId="77777777" w:rsidR="0009750F" w:rsidRDefault="0009750F" w:rsidP="0009750F">
      <w:pPr>
        <w:pStyle w:val="BodyText"/>
      </w:pPr>
      <w:r>
        <w:t xml:space="preserve">This field is used to describe the nominal volume flow rate of the thermal working fluid.  The units are m3/s.  The volume flow rate is autosizable.  </w:t>
      </w:r>
    </w:p>
    <w:p w14:paraId="31FBD8EA" w14:textId="77777777" w:rsidR="0009750F" w:rsidRDefault="0009750F" w:rsidP="0009750F">
      <w:pPr>
        <w:pStyle w:val="BodyText"/>
      </w:pPr>
      <w:r>
        <w:t>An example of this object follows.</w:t>
      </w:r>
    </w:p>
    <w:p w14:paraId="25BD4567" w14:textId="77777777" w:rsidR="0009750F" w:rsidRDefault="0009750F" w:rsidP="0009750F">
      <w:pPr>
        <w:pStyle w:val="IDDDefinition"/>
      </w:pPr>
      <w:r>
        <w:t xml:space="preserve">  SolarCollector:FlatPlate:PhotovoltaicThermal, </w:t>
      </w:r>
    </w:p>
    <w:p w14:paraId="691C4354" w14:textId="77777777" w:rsidR="0009750F" w:rsidRDefault="0009750F" w:rsidP="0009750F">
      <w:pPr>
        <w:pStyle w:val="IDDDefinition"/>
      </w:pPr>
      <w:r>
        <w:t xml:space="preserve">    PVT: 1_Ceiling ,                       !- Name</w:t>
      </w:r>
    </w:p>
    <w:p w14:paraId="7C4FCF38" w14:textId="77777777" w:rsidR="0009750F" w:rsidRDefault="0009750F" w:rsidP="0009750F">
      <w:pPr>
        <w:pStyle w:val="IDDDefinition"/>
      </w:pPr>
      <w:r>
        <w:t xml:space="preserve">    1_Ceiling ,                            !- Surface Name  </w:t>
      </w:r>
    </w:p>
    <w:p w14:paraId="1CCD9227" w14:textId="77777777" w:rsidR="0009750F" w:rsidRDefault="0009750F" w:rsidP="0009750F">
      <w:pPr>
        <w:pStyle w:val="IDDDefinition"/>
      </w:pPr>
      <w:r>
        <w:t xml:space="preserve">    30percentPVThalfArea ,                 !- </w:t>
      </w:r>
      <w:r w:rsidRPr="00930E20">
        <w:t>Photovoltaic-Thermal Model Performance Name</w:t>
      </w:r>
    </w:p>
    <w:p w14:paraId="156CB0EC" w14:textId="77777777" w:rsidR="0009750F" w:rsidRDefault="0009750F" w:rsidP="0009750F">
      <w:pPr>
        <w:pStyle w:val="IDDDefinition"/>
      </w:pPr>
      <w:r>
        <w:t xml:space="preserve">    PV:ZN_1_FLR_1_SEC_1_Ceiling ,          !- </w:t>
      </w:r>
      <w:r w:rsidRPr="00930E20">
        <w:t>Photovoltaic Name</w:t>
      </w:r>
    </w:p>
    <w:p w14:paraId="05CBFD8B" w14:textId="77777777" w:rsidR="0009750F" w:rsidRDefault="0009750F" w:rsidP="0009750F">
      <w:pPr>
        <w:pStyle w:val="IDDDefinition"/>
      </w:pPr>
      <w:r>
        <w:t xml:space="preserve">    Air ,                                  !- Thermal Working Fluid Type</w:t>
      </w:r>
    </w:p>
    <w:p w14:paraId="7DCA6C9F" w14:textId="77777777" w:rsidR="0009750F" w:rsidRDefault="0009750F" w:rsidP="0009750F">
      <w:pPr>
        <w:pStyle w:val="IDDDefinition"/>
      </w:pPr>
      <w:r>
        <w:t xml:space="preserve">    ,                                      !- Water Inlet Node Name</w:t>
      </w:r>
    </w:p>
    <w:p w14:paraId="59B619A1" w14:textId="77777777" w:rsidR="0009750F" w:rsidRDefault="0009750F" w:rsidP="0009750F">
      <w:pPr>
        <w:pStyle w:val="IDDDefinition"/>
      </w:pPr>
      <w:r>
        <w:t xml:space="preserve">    ,                                      !- Water Outlet Node Name</w:t>
      </w:r>
    </w:p>
    <w:p w14:paraId="3A0217B8" w14:textId="77777777" w:rsidR="0009750F" w:rsidRDefault="0009750F" w:rsidP="0009750F">
      <w:pPr>
        <w:pStyle w:val="IDDDefinition"/>
      </w:pPr>
      <w:r>
        <w:t xml:space="preserve">    ZN_1_FLR_1_SEC_1:Sys_OAInlet Node ,    !- Air Inlet Node Name</w:t>
      </w:r>
    </w:p>
    <w:p w14:paraId="7D54CCB3" w14:textId="77777777" w:rsidR="0009750F" w:rsidRDefault="0009750F" w:rsidP="0009750F">
      <w:pPr>
        <w:pStyle w:val="IDDDefinition"/>
      </w:pPr>
      <w:r>
        <w:t xml:space="preserve">    PVT:ZN_1_FLR_1_SEC_1_Ceiling Outlet ,  !- Air Outlet Node Name</w:t>
      </w:r>
    </w:p>
    <w:p w14:paraId="393DED95" w14:textId="77777777" w:rsidR="0009750F" w:rsidRDefault="0009750F" w:rsidP="0009750F">
      <w:pPr>
        <w:pStyle w:val="IDDDefinition"/>
      </w:pPr>
      <w:r>
        <w:t xml:space="preserve">    Autosize ;                             !- Design Flow Rate</w:t>
      </w:r>
    </w:p>
    <w:p w14:paraId="17D03F07" w14:textId="77777777" w:rsidR="0009750F" w:rsidRPr="006A074E" w:rsidRDefault="0009750F" w:rsidP="0009750F">
      <w:pPr>
        <w:pStyle w:val="BodyText"/>
      </w:pPr>
    </w:p>
    <w:p w14:paraId="2B0EB77A" w14:textId="77777777" w:rsidR="0009750F" w:rsidRDefault="0009750F" w:rsidP="0009750F">
      <w:pPr>
        <w:pStyle w:val="Heading3"/>
      </w:pPr>
      <w:bookmarkStart w:id="2583" w:name="_Toc212863126"/>
      <w:bookmarkStart w:id="2584" w:name="_Toc399490448"/>
      <w:r>
        <w:t>Solar</w:t>
      </w:r>
      <w:r w:rsidR="00D679CC">
        <w:t xml:space="preserve"> </w:t>
      </w:r>
      <w:r>
        <w:t>Collector</w:t>
      </w:r>
      <w:r w:rsidR="00D679CC">
        <w:t xml:space="preserve"> </w:t>
      </w:r>
      <w:r>
        <w:t>FlatPlate</w:t>
      </w:r>
      <w:r w:rsidR="00D679CC">
        <w:t xml:space="preserve"> </w:t>
      </w:r>
      <w:r>
        <w:t>PhotovoltaicThermal Outputs</w:t>
      </w:r>
      <w:bookmarkEnd w:id="2583"/>
      <w:bookmarkEnd w:id="2584"/>
    </w:p>
    <w:p w14:paraId="6EA1852E" w14:textId="77777777" w:rsidR="00D679CC" w:rsidRPr="00701213" w:rsidRDefault="00D679CC" w:rsidP="00D679CC">
      <w:pPr>
        <w:pStyle w:val="BodyText"/>
      </w:pPr>
      <w:r>
        <w:t xml:space="preserve">The output variables that are available for flat plate PVT include the following. </w:t>
      </w:r>
    </w:p>
    <w:p w14:paraId="457F28F3" w14:textId="77777777" w:rsidR="00D679CC" w:rsidRPr="006C726A" w:rsidRDefault="00D679CC" w:rsidP="00D679CC">
      <w:pPr>
        <w:pStyle w:val="IDDDefinition"/>
      </w:pPr>
      <w:r w:rsidRPr="006C726A">
        <w:lastRenderedPageBreak/>
        <w:t>HVAC,Average,</w:t>
      </w:r>
      <w:r>
        <w:t>Generator Produced Thermal Rate</w:t>
      </w:r>
      <w:r w:rsidRPr="006C726A">
        <w:t xml:space="preserve"> [W]</w:t>
      </w:r>
    </w:p>
    <w:p w14:paraId="3A52DA34" w14:textId="77777777" w:rsidR="00D679CC" w:rsidRPr="006C726A" w:rsidRDefault="00D679CC" w:rsidP="00D679CC">
      <w:pPr>
        <w:pStyle w:val="IDDDefinition"/>
      </w:pPr>
      <w:r w:rsidRPr="006C726A">
        <w:t>HVAC,Sum,</w:t>
      </w:r>
      <w:r>
        <w:t>Generator Produced Thermal Energy</w:t>
      </w:r>
      <w:r w:rsidRPr="006C726A">
        <w:t xml:space="preserve"> [J]</w:t>
      </w:r>
    </w:p>
    <w:p w14:paraId="1789D443" w14:textId="77777777" w:rsidR="00D679CC" w:rsidRPr="006C726A" w:rsidRDefault="00D679CC" w:rsidP="00D679CC">
      <w:pPr>
        <w:pStyle w:val="IDDDefinition"/>
      </w:pPr>
      <w:r w:rsidRPr="006C726A">
        <w:t>HVAC,Average,</w:t>
      </w:r>
      <w:r>
        <w:t>Generator PVT Fluid Bypass Status</w:t>
      </w:r>
      <w:r w:rsidRPr="006C726A">
        <w:t xml:space="preserve"> [ ]</w:t>
      </w:r>
    </w:p>
    <w:p w14:paraId="1DA0B9E0" w14:textId="77777777" w:rsidR="00D679CC" w:rsidRPr="006C726A" w:rsidRDefault="00D679CC" w:rsidP="00D679CC">
      <w:pPr>
        <w:pStyle w:val="IDDDefinition"/>
      </w:pPr>
      <w:r w:rsidRPr="006C726A">
        <w:t>HVAC,Average,</w:t>
      </w:r>
      <w:r>
        <w:t>Generator PVT Fluid Inlet Temperature</w:t>
      </w:r>
      <w:r w:rsidRPr="006C726A">
        <w:t xml:space="preserve"> [C]</w:t>
      </w:r>
    </w:p>
    <w:p w14:paraId="3A078E4F" w14:textId="77777777" w:rsidR="00D679CC" w:rsidRPr="006C726A" w:rsidRDefault="00D679CC" w:rsidP="00D679CC">
      <w:pPr>
        <w:pStyle w:val="IDDDefinition"/>
      </w:pPr>
      <w:r w:rsidRPr="006C726A">
        <w:t>HVAC,Average,</w:t>
      </w:r>
      <w:r>
        <w:t>Generator PVT Fluid Outlet Temperature</w:t>
      </w:r>
      <w:r w:rsidRPr="006C726A">
        <w:t xml:space="preserve"> [C]</w:t>
      </w:r>
    </w:p>
    <w:p w14:paraId="4EEB2E90" w14:textId="77777777" w:rsidR="00D679CC" w:rsidRPr="006C726A" w:rsidRDefault="00D679CC" w:rsidP="00D679CC">
      <w:pPr>
        <w:pStyle w:val="IDDDefinition"/>
      </w:pPr>
      <w:r w:rsidRPr="006C726A">
        <w:t>HVAC,Average,</w:t>
      </w:r>
      <w:r>
        <w:t>Generator PVT Fluid Mass Flow Rate</w:t>
      </w:r>
      <w:r w:rsidRPr="006C726A">
        <w:t xml:space="preserve"> [kg/s]</w:t>
      </w:r>
    </w:p>
    <w:p w14:paraId="2F661731" w14:textId="77777777" w:rsidR="00D679CC" w:rsidRDefault="00D679CC" w:rsidP="00D679CC">
      <w:pPr>
        <w:pStyle w:val="Heading4"/>
      </w:pPr>
      <w:r>
        <w:t>Generator Produced Thermal Rate [W]</w:t>
      </w:r>
    </w:p>
    <w:p w14:paraId="7A947436" w14:textId="77777777" w:rsidR="00D679CC" w:rsidRPr="00B8273B" w:rsidRDefault="00D679CC" w:rsidP="00D679CC">
      <w:pPr>
        <w:pStyle w:val="Heading4"/>
      </w:pPr>
      <w:r>
        <w:t>Generator Produced Thermal Energy [J]</w:t>
      </w:r>
    </w:p>
    <w:p w14:paraId="2C3B2B69" w14:textId="77777777"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14:paraId="74FD3548" w14:textId="77777777" w:rsidR="00D679CC" w:rsidRDefault="00D679CC" w:rsidP="00D679CC">
      <w:pPr>
        <w:pStyle w:val="Heading4"/>
      </w:pPr>
      <w:r>
        <w:t>Generator PVT Fluid Bypass Status [ ]</w:t>
      </w:r>
    </w:p>
    <w:p w14:paraId="30F1F8B4" w14:textId="77777777"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14:paraId="4DDEDA72" w14:textId="77777777" w:rsidR="00D679CC" w:rsidRDefault="00D679CC" w:rsidP="00D679CC">
      <w:pPr>
        <w:pStyle w:val="Heading4"/>
      </w:pPr>
      <w:r>
        <w:t>Generator PVT Fluid Inlet Temperature [C]</w:t>
      </w:r>
    </w:p>
    <w:p w14:paraId="796F2512" w14:textId="77777777" w:rsidR="00D679CC" w:rsidRDefault="00D679CC" w:rsidP="00D679CC">
      <w:pPr>
        <w:pStyle w:val="BodyText"/>
      </w:pPr>
      <w:r>
        <w:t>This report is the inlet temperature of the working fluid that enters the PVT collector</w:t>
      </w:r>
    </w:p>
    <w:p w14:paraId="37EE25B1" w14:textId="77777777" w:rsidR="00D679CC" w:rsidRDefault="00D679CC" w:rsidP="00D679CC">
      <w:pPr>
        <w:pStyle w:val="Heading4"/>
      </w:pPr>
      <w:r>
        <w:t>Generator PVT Fluid Outlet Temperature [C]</w:t>
      </w:r>
    </w:p>
    <w:p w14:paraId="4628BE68" w14:textId="77777777" w:rsidR="00D679CC" w:rsidRDefault="00D679CC" w:rsidP="00D679CC">
      <w:pPr>
        <w:pStyle w:val="BodyText"/>
      </w:pPr>
      <w:r>
        <w:t>This report is the outlet temperature of the working fluid that leaves the PVT collector</w:t>
      </w:r>
    </w:p>
    <w:p w14:paraId="241D8415" w14:textId="77777777" w:rsidR="0009750F" w:rsidRDefault="00D679CC" w:rsidP="00D679CC">
      <w:pPr>
        <w:pStyle w:val="Heading4"/>
      </w:pPr>
      <w:r>
        <w:t>Generator PVT Fluid Mass Flow Rate [kg/s]</w:t>
      </w:r>
    </w:p>
    <w:p w14:paraId="1B60ED7A" w14:textId="77777777"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14:paraId="70831E9C" w14:textId="77777777" w:rsidR="0009750F" w:rsidRDefault="0009750F" w:rsidP="0009750F">
      <w:pPr>
        <w:pStyle w:val="Heading3"/>
      </w:pPr>
      <w:bookmarkStart w:id="2585" w:name="_Toc212863127"/>
      <w:bookmarkStart w:id="2586" w:name="_Toc399490449"/>
      <w:r>
        <w:t>SolarCollectorPerformance:PhotovoltaicThermal:Simple</w:t>
      </w:r>
      <w:bookmarkEnd w:id="2585"/>
      <w:bookmarkEnd w:id="2586"/>
    </w:p>
    <w:p w14:paraId="713A36D6" w14:textId="77777777"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14:paraId="6156ACCC" w14:textId="77777777" w:rsidR="0009750F" w:rsidRDefault="0009750F" w:rsidP="0009750F">
      <w:pPr>
        <w:pStyle w:val="Heading4"/>
      </w:pPr>
      <w:r>
        <w:t>Field: Name</w:t>
      </w:r>
    </w:p>
    <w:p w14:paraId="552FEE17" w14:textId="77777777" w:rsidR="0009750F" w:rsidRPr="00D729AE" w:rsidRDefault="0009750F" w:rsidP="0009750F">
      <w:pPr>
        <w:pStyle w:val="BodyText"/>
      </w:pPr>
      <w:r>
        <w:t>This field is the unique name for this object.</w:t>
      </w:r>
    </w:p>
    <w:p w14:paraId="2ACDDC59" w14:textId="77777777" w:rsidR="0009750F" w:rsidRDefault="0009750F" w:rsidP="0009750F">
      <w:pPr>
        <w:pStyle w:val="Heading4"/>
      </w:pPr>
      <w:r>
        <w:t>Field: Fraction of Surface Area with Active Thermal Collector</w:t>
      </w:r>
    </w:p>
    <w:p w14:paraId="368AFCB4" w14:textId="77777777"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14:paraId="0D0D4BFA" w14:textId="77777777" w:rsidR="0009750F" w:rsidRDefault="0009750F" w:rsidP="0009750F">
      <w:pPr>
        <w:pStyle w:val="Heading4"/>
      </w:pPr>
      <w:r>
        <w:t>Field: Thermal Conversion Efficiency Input Mode Type</w:t>
      </w:r>
    </w:p>
    <w:p w14:paraId="52286D57" w14:textId="77777777"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14:paraId="73F7934B" w14:textId="77777777" w:rsidR="0009750F" w:rsidRDefault="0009750F" w:rsidP="0009750F">
      <w:pPr>
        <w:pStyle w:val="Heading4"/>
      </w:pPr>
      <w:r>
        <w:lastRenderedPageBreak/>
        <w:t>Field: Value for Thermal Conversion Efficiency if Fixed</w:t>
      </w:r>
    </w:p>
    <w:p w14:paraId="7BDAABA3" w14:textId="77777777"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14:paraId="0EF7951D" w14:textId="77777777" w:rsidR="0009750F" w:rsidRDefault="0009750F" w:rsidP="0009750F">
      <w:pPr>
        <w:pStyle w:val="Heading4"/>
      </w:pPr>
      <w:r>
        <w:t>Field: Name of Schedule for Thermal Conversion Efficiency</w:t>
      </w:r>
    </w:p>
    <w:p w14:paraId="4B20279E" w14:textId="77777777"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14:paraId="2B9CA713" w14:textId="77777777" w:rsidR="0009750F" w:rsidRDefault="0009750F" w:rsidP="0009750F">
      <w:pPr>
        <w:pStyle w:val="Heading4"/>
      </w:pPr>
      <w:r>
        <w:t>Field: Front Surface Emittance</w:t>
      </w:r>
    </w:p>
    <w:p w14:paraId="33C2531A" w14:textId="77777777"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14:paraId="40FAE60F" w14:textId="77777777" w:rsidR="0009750F" w:rsidRDefault="0009750F" w:rsidP="0009750F">
      <w:pPr>
        <w:pStyle w:val="BodyText"/>
      </w:pPr>
      <w:r>
        <w:t xml:space="preserve">An example input object follows. </w:t>
      </w:r>
    </w:p>
    <w:p w14:paraId="7458B094" w14:textId="77777777" w:rsidR="0009750F" w:rsidRDefault="0009750F" w:rsidP="0009750F">
      <w:pPr>
        <w:pStyle w:val="IDDDefinition"/>
      </w:pPr>
      <w:r>
        <w:t xml:space="preserve">  SolarCollectorPerformance:PhotovoltaicThermal:Simple,</w:t>
      </w:r>
    </w:p>
    <w:p w14:paraId="097B0386" w14:textId="77777777" w:rsidR="0009750F" w:rsidRDefault="0009750F" w:rsidP="0009750F">
      <w:pPr>
        <w:pStyle w:val="IDDDefinition"/>
      </w:pPr>
      <w:r>
        <w:t xml:space="preserve">    20percentEffPVhalfArea ,         !- Name</w:t>
      </w:r>
    </w:p>
    <w:p w14:paraId="4F42D291" w14:textId="77777777" w:rsidR="0009750F" w:rsidRDefault="0009750F" w:rsidP="0009750F">
      <w:pPr>
        <w:pStyle w:val="IDDDefinition"/>
      </w:pPr>
      <w:r>
        <w:t xml:space="preserve">    0.5 ,                            !- Fraction of Surface Area with Active Thermal Collector</w:t>
      </w:r>
    </w:p>
    <w:p w14:paraId="5194E8EE" w14:textId="77777777" w:rsidR="0009750F" w:rsidRDefault="0009750F" w:rsidP="0009750F">
      <w:pPr>
        <w:pStyle w:val="IDDDefinition"/>
      </w:pPr>
      <w:r>
        <w:t xml:space="preserve">    Fixed ,                          !- Thermal Conversion Efficiency Input Mode Type</w:t>
      </w:r>
    </w:p>
    <w:p w14:paraId="58B8CDA6" w14:textId="77777777" w:rsidR="0009750F" w:rsidRDefault="0009750F" w:rsidP="0009750F">
      <w:pPr>
        <w:pStyle w:val="IDDDefinition"/>
      </w:pPr>
      <w:r>
        <w:t xml:space="preserve">    0.2 ,                            !- Value for Thermal Conversion Efficiency if Fixed</w:t>
      </w:r>
    </w:p>
    <w:p w14:paraId="44B63551" w14:textId="77777777" w:rsidR="0009750F" w:rsidRDefault="0009750F" w:rsidP="0009750F">
      <w:pPr>
        <w:pStyle w:val="IDDDefinition"/>
      </w:pPr>
      <w:r>
        <w:t xml:space="preserve">     ,                               !- Name of Schedule for Thermal Conversion Efficiency</w:t>
      </w:r>
    </w:p>
    <w:p w14:paraId="1D28405E" w14:textId="77777777" w:rsidR="0009750F" w:rsidRPr="00732C26" w:rsidRDefault="0009750F" w:rsidP="0009750F">
      <w:pPr>
        <w:pStyle w:val="IDDDefinition"/>
      </w:pPr>
      <w:r>
        <w:t xml:space="preserve">    0.84 ;                           !- Front Surface Emittance   </w:t>
      </w:r>
    </w:p>
    <w:p w14:paraId="2C3A04C1" w14:textId="77777777" w:rsidR="0009750F" w:rsidRDefault="0009750F" w:rsidP="0009750F">
      <w:pPr>
        <w:pStyle w:val="Heading3"/>
      </w:pPr>
      <w:bookmarkStart w:id="2587" w:name="_Toc212863128"/>
      <w:bookmarkStart w:id="2588" w:name="_Toc399490450"/>
      <w:r>
        <w:t>Solar Collector Heating System Plant Connections</w:t>
      </w:r>
      <w:bookmarkEnd w:id="2587"/>
      <w:bookmarkEnd w:id="2588"/>
    </w:p>
    <w:p w14:paraId="48D53934" w14:textId="77777777"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14:paraId="3700589B" w14:textId="77777777"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14:paraId="23540E8C" w14:textId="77777777" w:rsidR="0009750F" w:rsidRDefault="0009750F" w:rsidP="0009750F">
      <w:pPr>
        <w:pStyle w:val="Picture"/>
      </w:pPr>
      <w:r>
        <w:object w:dxaOrig="8774" w:dyaOrig="4694" w14:anchorId="4A7C42BB">
          <v:shape id="_x0000_i1218" type="#_x0000_t75" style="width:439.5pt;height:234.75pt" o:ole="">
            <v:imagedata r:id="rId551" o:title=""/>
          </v:shape>
          <o:OLEObject Type="Embed" ProgID="MSPhotoEd.3" ShapeID="_x0000_i1218" DrawAspect="Content" ObjectID="_1473234917" r:id="rId552"/>
        </w:object>
      </w:r>
    </w:p>
    <w:p w14:paraId="6ABEDB56" w14:textId="77777777" w:rsidR="0009750F" w:rsidRDefault="0009750F" w:rsidP="0009750F">
      <w:pPr>
        <w:pStyle w:val="Caption"/>
      </w:pPr>
      <w:bookmarkStart w:id="2589" w:name="_Toc212863129"/>
      <w:r>
        <w:t xml:space="preserve">Figure </w:t>
      </w:r>
      <w:r w:rsidR="006008C7">
        <w:fldChar w:fldCharType="begin"/>
      </w:r>
      <w:r w:rsidR="00A4098B">
        <w:instrText xml:space="preserve"> SEQ Figure \* ARABIC </w:instrText>
      </w:r>
      <w:r w:rsidR="006008C7">
        <w:fldChar w:fldCharType="separate"/>
      </w:r>
      <w:r w:rsidR="00F157E6">
        <w:rPr>
          <w:noProof/>
        </w:rPr>
        <w:t>132</w:t>
      </w:r>
      <w:r w:rsidR="006008C7">
        <w:rPr>
          <w:noProof/>
        </w:rPr>
        <w:fldChar w:fldCharType="end"/>
      </w:r>
      <w:r>
        <w:t>. Solar Collector Plant Loop Connection Diagram</w:t>
      </w:r>
      <w:bookmarkEnd w:id="2589"/>
    </w:p>
    <w:p w14:paraId="36F16136" w14:textId="77777777"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14:paraId="652B2ED4" w14:textId="77777777"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14:paraId="44B06F87" w14:textId="77777777" w:rsidR="0009750F" w:rsidRDefault="0009750F" w:rsidP="0009750F">
      <w:pPr>
        <w:pStyle w:val="Picture"/>
      </w:pPr>
      <w:r>
        <w:object w:dxaOrig="8549" w:dyaOrig="8309" w14:anchorId="1C18D834">
          <v:shape id="_x0000_i1219" type="#_x0000_t75" style="width:426pt;height:414.75pt" o:ole="">
            <v:imagedata r:id="rId553" o:title=""/>
          </v:shape>
          <o:OLEObject Type="Embed" ProgID="MSPhotoEd.3" ShapeID="_x0000_i1219" DrawAspect="Content" ObjectID="_1473234918" r:id="rId554"/>
        </w:object>
      </w:r>
    </w:p>
    <w:p w14:paraId="3FB37931" w14:textId="77777777" w:rsidR="0009750F" w:rsidRDefault="0009750F" w:rsidP="0009750F">
      <w:pPr>
        <w:pStyle w:val="BodyText"/>
      </w:pPr>
    </w:p>
    <w:p w14:paraId="633D1CE6" w14:textId="77777777" w:rsidR="0009750F" w:rsidRDefault="0009750F" w:rsidP="0009750F">
      <w:pPr>
        <w:pStyle w:val="Caption"/>
      </w:pPr>
      <w:bookmarkStart w:id="2590" w:name="_Toc212863130"/>
      <w:r>
        <w:t xml:space="preserve">Figure </w:t>
      </w:r>
      <w:r w:rsidR="006008C7">
        <w:fldChar w:fldCharType="begin"/>
      </w:r>
      <w:r w:rsidR="00A4098B">
        <w:instrText xml:space="preserve"> SEQ Figure \* ARABIC </w:instrText>
      </w:r>
      <w:r w:rsidR="006008C7">
        <w:fldChar w:fldCharType="separate"/>
      </w:r>
      <w:r w:rsidR="00F157E6">
        <w:rPr>
          <w:noProof/>
        </w:rPr>
        <w:t>133</w:t>
      </w:r>
      <w:r w:rsidR="006008C7">
        <w:rPr>
          <w:noProof/>
        </w:rPr>
        <w:fldChar w:fldCharType="end"/>
      </w:r>
      <w:r>
        <w:t>. Two-Tank Solar Heating System Connection Diagram</w:t>
      </w:r>
      <w:bookmarkEnd w:id="2590"/>
    </w:p>
    <w:p w14:paraId="3A8A8410" w14:textId="77777777"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14:paraId="6EF931DA" w14:textId="77777777" w:rsidR="0009750F" w:rsidRDefault="0009750F" w:rsidP="0009750F">
      <w:pPr>
        <w:pStyle w:val="BodyText"/>
      </w:pPr>
      <w:r>
        <w:t>A complete two-tank solar heating system with tempering valve is shown below.</w:t>
      </w:r>
    </w:p>
    <w:p w14:paraId="68FA6271" w14:textId="77777777" w:rsidR="0009750F" w:rsidRDefault="0009750F" w:rsidP="0009750F">
      <w:pPr>
        <w:pStyle w:val="BodyText"/>
      </w:pPr>
    </w:p>
    <w:p w14:paraId="689F78C4" w14:textId="77777777" w:rsidR="0009750F" w:rsidRDefault="0009750F" w:rsidP="0009750F">
      <w:pPr>
        <w:pStyle w:val="Picture"/>
        <w:rPr>
          <w:noProof/>
        </w:rPr>
      </w:pPr>
      <w:r>
        <w:object w:dxaOrig="9524" w:dyaOrig="9151" w14:anchorId="002AF552">
          <v:shape id="_x0000_i1220" type="#_x0000_t75" style="width:6in;height:414.75pt" o:ole="">
            <v:imagedata r:id="rId555" o:title=""/>
          </v:shape>
          <o:OLEObject Type="Embed" ProgID="MSPhotoEd.3" ShapeID="_x0000_i1220" DrawAspect="Content" ObjectID="_1473234919" r:id="rId556"/>
        </w:object>
      </w:r>
    </w:p>
    <w:p w14:paraId="48E8F0BD" w14:textId="77777777" w:rsidR="0009750F" w:rsidRDefault="0009750F" w:rsidP="0009750F">
      <w:pPr>
        <w:pStyle w:val="Caption"/>
      </w:pPr>
      <w:bookmarkStart w:id="2591" w:name="_Toc212863131"/>
      <w:r>
        <w:t xml:space="preserve">Figure </w:t>
      </w:r>
      <w:r w:rsidR="006008C7">
        <w:fldChar w:fldCharType="begin"/>
      </w:r>
      <w:r w:rsidR="00A4098B">
        <w:instrText xml:space="preserve"> SEQ Figure \* ARABIC </w:instrText>
      </w:r>
      <w:r w:rsidR="006008C7">
        <w:fldChar w:fldCharType="separate"/>
      </w:r>
      <w:r w:rsidR="00F157E6">
        <w:rPr>
          <w:noProof/>
        </w:rPr>
        <w:t>134</w:t>
      </w:r>
      <w:r w:rsidR="006008C7">
        <w:rPr>
          <w:noProof/>
        </w:rPr>
        <w:fldChar w:fldCharType="end"/>
      </w:r>
      <w:r>
        <w:t>. Two-Tank Solar Heating System with Tempering Valve</w:t>
      </w:r>
      <w:bookmarkEnd w:id="2591"/>
    </w:p>
    <w:p w14:paraId="2B684DF7" w14:textId="77777777" w:rsidR="0009750F" w:rsidRDefault="0009750F" w:rsidP="0009750F">
      <w:pPr>
        <w:pStyle w:val="Heading3"/>
      </w:pPr>
      <w:bookmarkStart w:id="2592" w:name="_Toc212863132"/>
      <w:bookmarkStart w:id="2593" w:name="_Toc399490451"/>
      <w:r>
        <w:t>Solar Heating System Control</w:t>
      </w:r>
      <w:bookmarkEnd w:id="2592"/>
      <w:bookmarkEnd w:id="2593"/>
    </w:p>
    <w:p w14:paraId="5B83C542" w14:textId="77777777"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14:paraId="69336E95" w14:textId="77777777"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14:paraId="752642C3" w14:textId="77777777"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14:paraId="57DC1D9D" w14:textId="77777777" w:rsidR="0009750F" w:rsidRDefault="0009750F" w:rsidP="0009750F">
      <w:pPr>
        <w:pStyle w:val="Heading4"/>
      </w:pPr>
      <w:r>
        <w:t>Freeze Prevention</w:t>
      </w:r>
    </w:p>
    <w:p w14:paraId="3268E3BB" w14:textId="77777777"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14:paraId="7CF552A6" w14:textId="77777777"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14:paraId="6A70A2B6" w14:textId="77777777"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14:paraId="7E1F1C6B" w14:textId="77777777"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14:paraId="0A924230" w14:textId="77777777"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14:paraId="2801F518" w14:textId="77777777" w:rsidR="0009750F" w:rsidRDefault="0009750F" w:rsidP="0009750F">
      <w:pPr>
        <w:pStyle w:val="Heading4"/>
      </w:pPr>
      <w:r>
        <w:t>Additional Controls</w:t>
      </w:r>
    </w:p>
    <w:p w14:paraId="6E246266" w14:textId="77777777"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14:paraId="04DFC43E" w14:textId="77777777" w:rsidR="0009750F" w:rsidRDefault="0009750F" w:rsidP="0009750F">
      <w:pPr>
        <w:pStyle w:val="Heading4"/>
      </w:pPr>
      <w:r>
        <w:t>System Availability Manager List Example</w:t>
      </w:r>
    </w:p>
    <w:p w14:paraId="17782244" w14:textId="77777777"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14:paraId="76C756D4" w14:textId="77777777" w:rsidR="0009750F" w:rsidRDefault="0009750F" w:rsidP="0009750F">
      <w:pPr>
        <w:pStyle w:val="BodyText"/>
      </w:pPr>
    </w:p>
    <w:p w14:paraId="585AF1D5" w14:textId="77777777" w:rsidR="0009750F" w:rsidRDefault="0009750F" w:rsidP="0009750F">
      <w:pPr>
        <w:pStyle w:val="IDDDefinition"/>
      </w:pPr>
      <w:r w:rsidRPr="00DF245F">
        <w:lastRenderedPageBreak/>
        <w:t>AvailabilityManagerAssignmentList</w:t>
      </w:r>
      <w:r>
        <w:t>,</w:t>
      </w:r>
    </w:p>
    <w:p w14:paraId="33FC6B18" w14:textId="77777777" w:rsidR="0009750F" w:rsidRDefault="0009750F" w:rsidP="0009750F">
      <w:pPr>
        <w:pStyle w:val="IDDDefinition"/>
      </w:pPr>
      <w:r>
        <w:t xml:space="preserve">  Collector Loop Availability Manager List,       !- Name</w:t>
      </w:r>
    </w:p>
    <w:p w14:paraId="75A55514" w14:textId="77777777"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14:paraId="62BDC68A" w14:textId="77777777" w:rsidR="0009750F" w:rsidRDefault="0009750F" w:rsidP="0009750F">
      <w:pPr>
        <w:pStyle w:val="IDDDefinition"/>
      </w:pPr>
      <w:r>
        <w:t xml:space="preserve">  High Temperature Turn Off Availability Manager, !- </w:t>
      </w:r>
      <w:r w:rsidRPr="00DF245F">
        <w:t>Availability Manager 1 Name</w:t>
      </w:r>
    </w:p>
    <w:p w14:paraId="25769A17" w14:textId="77777777"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14:paraId="520224CB" w14:textId="77777777" w:rsidR="0009750F" w:rsidRDefault="0009750F" w:rsidP="0009750F">
      <w:pPr>
        <w:pStyle w:val="IDDDefinition"/>
      </w:pPr>
      <w:r>
        <w:t xml:space="preserve">  Low Temperature Turn On Availability Manager,   !- </w:t>
      </w:r>
      <w:r w:rsidRPr="00DF245F">
        <w:t>Availability Manager 2 Name</w:t>
      </w:r>
    </w:p>
    <w:p w14:paraId="374A61AE" w14:textId="77777777"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14:paraId="3B921333" w14:textId="77777777" w:rsidR="0009750F" w:rsidRDefault="0009750F" w:rsidP="0009750F">
      <w:pPr>
        <w:pStyle w:val="IDDDefinition"/>
      </w:pPr>
      <w:r>
        <w:t xml:space="preserve">  Differential Thermostat Availability Manager;   !- </w:t>
      </w:r>
      <w:r w:rsidRPr="00DF245F">
        <w:t>Availability Manager 3 Name</w:t>
      </w:r>
    </w:p>
    <w:p w14:paraId="6DF74DD6" w14:textId="77777777" w:rsidR="0009750F" w:rsidRDefault="0009750F" w:rsidP="0009750F">
      <w:pPr>
        <w:pStyle w:val="IDDDefinition"/>
      </w:pPr>
    </w:p>
    <w:p w14:paraId="4372016E" w14:textId="77777777" w:rsidR="0009750F" w:rsidRDefault="0009750F" w:rsidP="0009750F">
      <w:pPr>
        <w:pStyle w:val="IDDDefinition"/>
      </w:pPr>
      <w:r>
        <w:t xml:space="preserve"> </w:t>
      </w:r>
      <w:r w:rsidRPr="00DF245F">
        <w:t>AvailabilityManager:HighTemperatureTurnOff</w:t>
      </w:r>
      <w:r>
        <w:t>,      ! For water heater safety</w:t>
      </w:r>
    </w:p>
    <w:p w14:paraId="07ADA804" w14:textId="77777777" w:rsidR="0009750F" w:rsidRDefault="0009750F" w:rsidP="0009750F">
      <w:pPr>
        <w:pStyle w:val="IDDDefinition"/>
      </w:pPr>
      <w:r>
        <w:t xml:space="preserve">  High Temperature Turn Off Availability Manager, !- Name</w:t>
      </w:r>
    </w:p>
    <w:p w14:paraId="2C1346C5" w14:textId="77777777" w:rsidR="0009750F" w:rsidRDefault="0009750F" w:rsidP="0009750F">
      <w:pPr>
        <w:pStyle w:val="IDDDefinition"/>
      </w:pPr>
      <w:r>
        <w:t xml:space="preserve">  Water Heater Use Outlet Node,                   !- </w:t>
      </w:r>
      <w:r w:rsidRPr="00DF245F">
        <w:t>Sensor Node Name</w:t>
      </w:r>
    </w:p>
    <w:p w14:paraId="7A8EB892" w14:textId="77777777" w:rsidR="0009750F" w:rsidRDefault="0009750F" w:rsidP="0009750F">
      <w:pPr>
        <w:pStyle w:val="IDDDefinition"/>
      </w:pPr>
      <w:r>
        <w:t xml:space="preserve">  60.0;                                           !- Temperature (C)</w:t>
      </w:r>
    </w:p>
    <w:p w14:paraId="504BC468" w14:textId="77777777" w:rsidR="0009750F" w:rsidRDefault="0009750F" w:rsidP="0009750F">
      <w:pPr>
        <w:pStyle w:val="IDDDefinition"/>
      </w:pPr>
    </w:p>
    <w:p w14:paraId="05BA9DEE" w14:textId="77777777" w:rsidR="0009750F" w:rsidRDefault="0009750F" w:rsidP="0009750F">
      <w:pPr>
        <w:pStyle w:val="IDDDefinition"/>
      </w:pPr>
      <w:r>
        <w:t xml:space="preserve"> </w:t>
      </w:r>
      <w:r w:rsidRPr="00DF245F">
        <w:t>AvailabilityManager:HighTemperatureTurnOn</w:t>
      </w:r>
      <w:r>
        <w:t>,       ! For freeze prevention by recirculation</w:t>
      </w:r>
    </w:p>
    <w:p w14:paraId="63496643" w14:textId="77777777" w:rsidR="0009750F" w:rsidRDefault="0009750F" w:rsidP="0009750F">
      <w:pPr>
        <w:pStyle w:val="IDDDefinition"/>
      </w:pPr>
      <w:r>
        <w:t xml:space="preserve">  Low Temperature Turn On Availability Manager,   !- Name</w:t>
      </w:r>
    </w:p>
    <w:p w14:paraId="11E4F807" w14:textId="77777777" w:rsidR="0009750F" w:rsidRDefault="0009750F" w:rsidP="0009750F">
      <w:pPr>
        <w:pStyle w:val="IDDDefinition"/>
      </w:pPr>
      <w:r>
        <w:t xml:space="preserve">  Collector Outlet Node,                          !- Sensor Node Name</w:t>
      </w:r>
    </w:p>
    <w:p w14:paraId="180BD64C" w14:textId="77777777" w:rsidR="0009750F" w:rsidRDefault="0009750F" w:rsidP="0009750F">
      <w:pPr>
        <w:pStyle w:val="IDDDefinition"/>
      </w:pPr>
      <w:r>
        <w:t xml:space="preserve">  0.0;                                            !- Temperature (C)</w:t>
      </w:r>
    </w:p>
    <w:p w14:paraId="1928EC77" w14:textId="77777777" w:rsidR="0009750F" w:rsidRDefault="0009750F" w:rsidP="0009750F">
      <w:pPr>
        <w:pStyle w:val="IDDDefinition"/>
      </w:pPr>
    </w:p>
    <w:p w14:paraId="52045650" w14:textId="77777777" w:rsidR="0009750F" w:rsidRDefault="0009750F" w:rsidP="0009750F">
      <w:pPr>
        <w:pStyle w:val="IDDDefinition"/>
      </w:pPr>
      <w:r>
        <w:t xml:space="preserve"> </w:t>
      </w:r>
      <w:r w:rsidRPr="00DF245F">
        <w:t>AvailabilityManager:DifferentialThermostat</w:t>
      </w:r>
      <w:r>
        <w:t>,      ! For useful heat gain from collector to tank</w:t>
      </w:r>
    </w:p>
    <w:p w14:paraId="0B70270A" w14:textId="77777777" w:rsidR="0009750F" w:rsidRDefault="0009750F" w:rsidP="0009750F">
      <w:pPr>
        <w:pStyle w:val="IDDDefinition"/>
      </w:pPr>
      <w:r>
        <w:t xml:space="preserve">  Differential Thermostat Availability Manager,   !- Name</w:t>
      </w:r>
    </w:p>
    <w:p w14:paraId="6896544A" w14:textId="77777777" w:rsidR="0009750F" w:rsidRDefault="0009750F" w:rsidP="0009750F">
      <w:pPr>
        <w:pStyle w:val="IDDDefinition"/>
      </w:pPr>
      <w:r>
        <w:t xml:space="preserve">  Collector Outlet Node,                          !- Hot Node Name</w:t>
      </w:r>
    </w:p>
    <w:p w14:paraId="6A2C9AC8" w14:textId="77777777" w:rsidR="0009750F" w:rsidRDefault="0009750F" w:rsidP="0009750F">
      <w:pPr>
        <w:pStyle w:val="IDDDefinition"/>
      </w:pPr>
      <w:r>
        <w:t xml:space="preserve">  Water Heater Source Outlet Node,                !- Cold Node Name</w:t>
      </w:r>
    </w:p>
    <w:p w14:paraId="4C3AED2E" w14:textId="77777777" w:rsidR="0009750F" w:rsidRDefault="0009750F" w:rsidP="0009750F">
      <w:pPr>
        <w:pStyle w:val="IDDDefinition"/>
      </w:pPr>
      <w:r>
        <w:t xml:space="preserve">  10.0,                                           !- </w:t>
      </w:r>
      <w:r w:rsidRPr="00614E09">
        <w:t>Temperature Difference On Limit</w:t>
      </w:r>
      <w:r w:rsidRPr="00614E09" w:rsidDel="00614E09">
        <w:t xml:space="preserve"> </w:t>
      </w:r>
      <w:r>
        <w:t>(delta C)</w:t>
      </w:r>
    </w:p>
    <w:p w14:paraId="0BA9E797" w14:textId="77777777" w:rsidR="0009750F" w:rsidRDefault="0009750F" w:rsidP="0009750F">
      <w:pPr>
        <w:pStyle w:val="IDDDefinition"/>
      </w:pPr>
      <w:r>
        <w:t xml:space="preserve">  2.0;                                            !- </w:t>
      </w:r>
      <w:r w:rsidRPr="00614E09">
        <w:t>Temperature Difference Off Limit</w:t>
      </w:r>
      <w:r w:rsidRPr="00614E09" w:rsidDel="00614E09">
        <w:t xml:space="preserve"> </w:t>
      </w:r>
      <w:r>
        <w:t>(delta C)</w:t>
      </w:r>
    </w:p>
    <w:p w14:paraId="10263239" w14:textId="77777777" w:rsidR="0009750F" w:rsidRDefault="0009750F" w:rsidP="0009750F">
      <w:pPr>
        <w:pStyle w:val="BodyText"/>
      </w:pPr>
    </w:p>
    <w:p w14:paraId="2461682F" w14:textId="77777777"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14:paraId="47E6A4BF" w14:textId="77777777" w:rsidR="0009750F" w:rsidRDefault="0009750F" w:rsidP="0009750F">
      <w:pPr>
        <w:pStyle w:val="Heading3"/>
      </w:pPr>
      <w:bookmarkStart w:id="2594" w:name="_Toc212863133"/>
      <w:bookmarkStart w:id="2595" w:name="_Toc399490452"/>
      <w:r>
        <w:t>SolarCollector:UnglazedTranspired</w:t>
      </w:r>
      <w:bookmarkEnd w:id="2594"/>
      <w:bookmarkEnd w:id="2595"/>
    </w:p>
    <w:p w14:paraId="764B0CC6" w14:textId="77777777"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14:paraId="3835FC85" w14:textId="77777777"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14:paraId="0A254613" w14:textId="77777777"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14:paraId="52FDEC84" w14:textId="77777777"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14:paraId="726764D5" w14:textId="77777777" w:rsidR="0009750F" w:rsidRDefault="0009750F" w:rsidP="0009750F">
      <w:pPr>
        <w:pStyle w:val="Heading4"/>
      </w:pPr>
      <w:r>
        <w:t>Field: Name</w:t>
      </w:r>
    </w:p>
    <w:p w14:paraId="03943A44" w14:textId="77777777" w:rsidR="0009750F" w:rsidRDefault="0009750F" w:rsidP="0009750F">
      <w:pPr>
        <w:pStyle w:val="BodyText"/>
      </w:pPr>
      <w:r>
        <w:t>This field contains a unique name for the unglazed transpired solar collector.</w:t>
      </w:r>
    </w:p>
    <w:p w14:paraId="688BF1FB" w14:textId="77777777" w:rsidR="0009750F" w:rsidRDefault="0009750F" w:rsidP="0009750F">
      <w:pPr>
        <w:pStyle w:val="Heading4"/>
      </w:pPr>
      <w:r>
        <w:t xml:space="preserve">Field: </w:t>
      </w:r>
      <w:r w:rsidRPr="009B7B7F">
        <w:t>Boundary Conditions Model Name</w:t>
      </w:r>
    </w:p>
    <w:p w14:paraId="5BCF1BA0" w14:textId="77777777"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14:paraId="3363A31D" w14:textId="77777777" w:rsidR="0009750F" w:rsidRDefault="0009750F" w:rsidP="0009750F">
      <w:pPr>
        <w:pStyle w:val="Heading4"/>
      </w:pPr>
      <w:r>
        <w:t>Field: Availability Schedule Name</w:t>
      </w:r>
    </w:p>
    <w:p w14:paraId="10756F26" w14:textId="77777777"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14:paraId="0435AF98" w14:textId="77777777" w:rsidR="0009750F" w:rsidRDefault="0009750F" w:rsidP="0009750F">
      <w:pPr>
        <w:pStyle w:val="Heading4"/>
      </w:pPr>
      <w:r>
        <w:t>Field: Inlet Node Name</w:t>
      </w:r>
    </w:p>
    <w:p w14:paraId="1A9E02D5" w14:textId="77777777"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14:paraId="3ADF6A17" w14:textId="77777777" w:rsidR="0009750F" w:rsidRDefault="0009750F" w:rsidP="0009750F">
      <w:pPr>
        <w:pStyle w:val="Heading4"/>
      </w:pPr>
      <w:r>
        <w:t>Field: Outlet Node Name</w:t>
      </w:r>
    </w:p>
    <w:p w14:paraId="27F5BD7D" w14:textId="77777777"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14:paraId="197322AE" w14:textId="77777777" w:rsidR="0009750F" w:rsidRDefault="0009750F" w:rsidP="0009750F">
      <w:pPr>
        <w:pStyle w:val="Heading4"/>
      </w:pPr>
      <w:r>
        <w:t>Field: Setpoint Node Name</w:t>
      </w:r>
    </w:p>
    <w:p w14:paraId="71061E83" w14:textId="77777777"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12CD755D" w14:textId="77777777" w:rsidR="0009750F" w:rsidRDefault="0009750F" w:rsidP="0009750F">
      <w:pPr>
        <w:pStyle w:val="Heading4"/>
      </w:pPr>
      <w:r>
        <w:lastRenderedPageBreak/>
        <w:t>Field: Zone Node Name</w:t>
      </w:r>
    </w:p>
    <w:p w14:paraId="6F1C284E" w14:textId="77777777"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26432908" w14:textId="77777777" w:rsidR="0009750F" w:rsidRDefault="0009750F" w:rsidP="0009750F">
      <w:pPr>
        <w:pStyle w:val="Heading4"/>
      </w:pPr>
      <w:r>
        <w:t>Field: Free Heating Setpoint Schedule Name</w:t>
      </w:r>
    </w:p>
    <w:p w14:paraId="7989D292" w14:textId="77777777"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14:paraId="376033DC" w14:textId="77777777" w:rsidR="0009750F" w:rsidRDefault="0009750F" w:rsidP="0009750F">
      <w:pPr>
        <w:pStyle w:val="Heading4"/>
      </w:pPr>
      <w:r>
        <w:t>Field: Diameter of Perforations in Collector</w:t>
      </w:r>
    </w:p>
    <w:p w14:paraId="00B24C7A" w14:textId="77777777"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14:paraId="532C97B8" w14:textId="77777777" w:rsidR="0009750F" w:rsidRDefault="0009750F" w:rsidP="0009750F">
      <w:pPr>
        <w:pStyle w:val="Heading4"/>
      </w:pPr>
      <w:r>
        <w:t xml:space="preserve">Field: </w:t>
      </w:r>
      <w:r w:rsidRPr="00392E1A">
        <w:t>Distance Between Perforations in Collector</w:t>
      </w:r>
    </w:p>
    <w:p w14:paraId="70C55EE9" w14:textId="77777777" w:rsidR="0009750F" w:rsidRDefault="0009750F" w:rsidP="0009750F">
      <w:pPr>
        <w:pStyle w:val="BodyText"/>
      </w:pPr>
      <w:r>
        <w:t>This field is used to enter the pitch, or average, shortest distance between perforations.</w:t>
      </w:r>
    </w:p>
    <w:p w14:paraId="5ED6F99E" w14:textId="77777777" w:rsidR="0009750F" w:rsidRDefault="0009750F" w:rsidP="0009750F">
      <w:pPr>
        <w:pStyle w:val="Heading4"/>
      </w:pPr>
      <w:r>
        <w:t>Field: Thermal Emissivity of Collector Surface</w:t>
      </w:r>
    </w:p>
    <w:p w14:paraId="78330EAB" w14:textId="77777777"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14:paraId="59C6A204" w14:textId="77777777" w:rsidR="0009750F" w:rsidRDefault="0009750F" w:rsidP="0009750F">
      <w:pPr>
        <w:pStyle w:val="Heading4"/>
      </w:pPr>
      <w:r>
        <w:t xml:space="preserve">Field: </w:t>
      </w:r>
      <w:r w:rsidRPr="00392E1A">
        <w:t>Solar Absorbtivity of Collector Surface</w:t>
      </w:r>
    </w:p>
    <w:p w14:paraId="344262DF" w14:textId="77777777"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14:paraId="71D7E2AB" w14:textId="77777777" w:rsidR="0009750F" w:rsidRDefault="0009750F" w:rsidP="0009750F">
      <w:pPr>
        <w:pStyle w:val="BodyText"/>
      </w:pPr>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14:paraId="4363C012" w14:textId="77777777" w:rsidTr="0009750F">
        <w:trPr>
          <w:cantSplit/>
          <w:tblHeader/>
          <w:jc w:val="center"/>
        </w:trPr>
        <w:tc>
          <w:tcPr>
            <w:tcW w:w="2637" w:type="dxa"/>
            <w:shd w:val="solid" w:color="000000" w:fill="FFFFFF"/>
          </w:tcPr>
          <w:p w14:paraId="021FBC47" w14:textId="77777777" w:rsidR="0009750F" w:rsidRDefault="0009750F" w:rsidP="0009750F">
            <w:pPr>
              <w:pStyle w:val="TableHeader"/>
            </w:pPr>
            <w:r>
              <w:t>Color Name of Kynar®</w:t>
            </w:r>
            <w:r>
              <w:rPr>
                <w:rStyle w:val="FootnoteReference"/>
              </w:rPr>
              <w:footnoteReference w:id="6"/>
            </w:r>
            <w:r>
              <w:t xml:space="preserve"> Paint</w:t>
            </w:r>
          </w:p>
        </w:tc>
        <w:tc>
          <w:tcPr>
            <w:tcW w:w="3357" w:type="dxa"/>
            <w:shd w:val="solid" w:color="000000" w:fill="FFFFFF"/>
          </w:tcPr>
          <w:p w14:paraId="1686908A" w14:textId="77777777" w:rsidR="0009750F" w:rsidRDefault="0009750F" w:rsidP="0009750F">
            <w:pPr>
              <w:pStyle w:val="TableHeader"/>
            </w:pPr>
            <w:r>
              <w:t>Solar Absorptivity</w:t>
            </w:r>
          </w:p>
        </w:tc>
      </w:tr>
      <w:tr w:rsidR="0009750F" w14:paraId="786F0736" w14:textId="77777777" w:rsidTr="0009750F">
        <w:trPr>
          <w:cantSplit/>
          <w:tblHeader/>
          <w:jc w:val="center"/>
        </w:trPr>
        <w:tc>
          <w:tcPr>
            <w:tcW w:w="2637" w:type="dxa"/>
          </w:tcPr>
          <w:p w14:paraId="64CC5D63" w14:textId="77777777" w:rsidR="0009750F" w:rsidRDefault="0009750F" w:rsidP="0009750F">
            <w:pPr>
              <w:pStyle w:val="TableText"/>
              <w:jc w:val="center"/>
            </w:pPr>
            <w:r>
              <w:t>Black</w:t>
            </w:r>
          </w:p>
        </w:tc>
        <w:tc>
          <w:tcPr>
            <w:tcW w:w="3357" w:type="dxa"/>
          </w:tcPr>
          <w:p w14:paraId="0F27798E" w14:textId="77777777" w:rsidR="0009750F" w:rsidRDefault="0009750F" w:rsidP="0009750F">
            <w:pPr>
              <w:pStyle w:val="TableText"/>
              <w:jc w:val="center"/>
            </w:pPr>
            <w:r>
              <w:t>0.94</w:t>
            </w:r>
          </w:p>
        </w:tc>
      </w:tr>
      <w:tr w:rsidR="0009750F" w14:paraId="74341A6F" w14:textId="77777777" w:rsidTr="0009750F">
        <w:trPr>
          <w:cantSplit/>
          <w:tblHeader/>
          <w:jc w:val="center"/>
        </w:trPr>
        <w:tc>
          <w:tcPr>
            <w:tcW w:w="2637" w:type="dxa"/>
          </w:tcPr>
          <w:p w14:paraId="56749F86" w14:textId="77777777" w:rsidR="0009750F" w:rsidRDefault="0009750F" w:rsidP="0009750F">
            <w:pPr>
              <w:pStyle w:val="TableText"/>
              <w:jc w:val="center"/>
            </w:pPr>
            <w:r>
              <w:t>Classic Bronze</w:t>
            </w:r>
          </w:p>
        </w:tc>
        <w:tc>
          <w:tcPr>
            <w:tcW w:w="3357" w:type="dxa"/>
          </w:tcPr>
          <w:p w14:paraId="5318A9BA" w14:textId="77777777" w:rsidR="0009750F" w:rsidRDefault="0009750F" w:rsidP="0009750F">
            <w:pPr>
              <w:pStyle w:val="TableText"/>
              <w:jc w:val="center"/>
            </w:pPr>
            <w:r>
              <w:t>0.91</w:t>
            </w:r>
          </w:p>
        </w:tc>
      </w:tr>
      <w:tr w:rsidR="0009750F" w14:paraId="20B520C7" w14:textId="77777777" w:rsidTr="0009750F">
        <w:trPr>
          <w:cantSplit/>
          <w:tblHeader/>
          <w:jc w:val="center"/>
        </w:trPr>
        <w:tc>
          <w:tcPr>
            <w:tcW w:w="2637" w:type="dxa"/>
          </w:tcPr>
          <w:p w14:paraId="0DE71AAD" w14:textId="77777777" w:rsidR="0009750F" w:rsidRDefault="0009750F" w:rsidP="0009750F">
            <w:pPr>
              <w:pStyle w:val="TableText"/>
              <w:jc w:val="center"/>
            </w:pPr>
            <w:r>
              <w:t>Chocolate Brown</w:t>
            </w:r>
          </w:p>
        </w:tc>
        <w:tc>
          <w:tcPr>
            <w:tcW w:w="3357" w:type="dxa"/>
          </w:tcPr>
          <w:p w14:paraId="75F7062F" w14:textId="77777777" w:rsidR="0009750F" w:rsidRDefault="0009750F" w:rsidP="0009750F">
            <w:pPr>
              <w:pStyle w:val="TableText"/>
              <w:jc w:val="center"/>
            </w:pPr>
            <w:r>
              <w:t>0.90</w:t>
            </w:r>
          </w:p>
        </w:tc>
      </w:tr>
      <w:tr w:rsidR="0009750F" w14:paraId="61815FAE" w14:textId="77777777" w:rsidTr="0009750F">
        <w:trPr>
          <w:cantSplit/>
          <w:tblHeader/>
          <w:jc w:val="center"/>
        </w:trPr>
        <w:tc>
          <w:tcPr>
            <w:tcW w:w="2637" w:type="dxa"/>
          </w:tcPr>
          <w:p w14:paraId="5FB734C1" w14:textId="77777777" w:rsidR="0009750F" w:rsidRDefault="0009750F" w:rsidP="0009750F">
            <w:pPr>
              <w:pStyle w:val="TableText"/>
              <w:jc w:val="center"/>
            </w:pPr>
            <w:r>
              <w:t>Hartford Green</w:t>
            </w:r>
          </w:p>
        </w:tc>
        <w:tc>
          <w:tcPr>
            <w:tcW w:w="3357" w:type="dxa"/>
          </w:tcPr>
          <w:p w14:paraId="126FAE60" w14:textId="77777777" w:rsidR="0009750F" w:rsidRDefault="0009750F" w:rsidP="0009750F">
            <w:pPr>
              <w:pStyle w:val="TableText"/>
              <w:jc w:val="center"/>
            </w:pPr>
            <w:r>
              <w:t>0.90</w:t>
            </w:r>
          </w:p>
        </w:tc>
      </w:tr>
      <w:tr w:rsidR="0009750F" w14:paraId="3A70DDAC" w14:textId="77777777" w:rsidTr="0009750F">
        <w:trPr>
          <w:cantSplit/>
          <w:tblHeader/>
          <w:jc w:val="center"/>
        </w:trPr>
        <w:tc>
          <w:tcPr>
            <w:tcW w:w="2637" w:type="dxa"/>
          </w:tcPr>
          <w:p w14:paraId="3B408900" w14:textId="77777777" w:rsidR="0009750F" w:rsidRDefault="0009750F" w:rsidP="0009750F">
            <w:pPr>
              <w:pStyle w:val="TableText"/>
              <w:jc w:val="center"/>
            </w:pPr>
            <w:r>
              <w:t>Med. Bronze</w:t>
            </w:r>
          </w:p>
        </w:tc>
        <w:tc>
          <w:tcPr>
            <w:tcW w:w="3357" w:type="dxa"/>
          </w:tcPr>
          <w:p w14:paraId="35D4A954" w14:textId="77777777" w:rsidR="0009750F" w:rsidRDefault="0009750F" w:rsidP="0009750F">
            <w:pPr>
              <w:pStyle w:val="TableText"/>
              <w:jc w:val="center"/>
            </w:pPr>
            <w:r>
              <w:t>0.89</w:t>
            </w:r>
          </w:p>
        </w:tc>
      </w:tr>
      <w:tr w:rsidR="0009750F" w14:paraId="2D2844E3" w14:textId="77777777" w:rsidTr="0009750F">
        <w:trPr>
          <w:cantSplit/>
          <w:tblHeader/>
          <w:jc w:val="center"/>
        </w:trPr>
        <w:tc>
          <w:tcPr>
            <w:tcW w:w="2637" w:type="dxa"/>
          </w:tcPr>
          <w:p w14:paraId="16F4E761" w14:textId="77777777" w:rsidR="0009750F" w:rsidRDefault="0009750F" w:rsidP="0009750F">
            <w:pPr>
              <w:pStyle w:val="TableText"/>
              <w:jc w:val="center"/>
            </w:pPr>
            <w:r>
              <w:t>Boysenberry</w:t>
            </w:r>
          </w:p>
        </w:tc>
        <w:tc>
          <w:tcPr>
            <w:tcW w:w="3357" w:type="dxa"/>
          </w:tcPr>
          <w:p w14:paraId="4C5D2A30" w14:textId="77777777" w:rsidR="0009750F" w:rsidRDefault="0009750F" w:rsidP="0009750F">
            <w:pPr>
              <w:pStyle w:val="TableText"/>
              <w:jc w:val="center"/>
            </w:pPr>
            <w:r>
              <w:t>0.86</w:t>
            </w:r>
          </w:p>
        </w:tc>
      </w:tr>
      <w:tr w:rsidR="0009750F" w14:paraId="48781F5A" w14:textId="77777777" w:rsidTr="0009750F">
        <w:trPr>
          <w:cantSplit/>
          <w:tblHeader/>
          <w:jc w:val="center"/>
        </w:trPr>
        <w:tc>
          <w:tcPr>
            <w:tcW w:w="2637" w:type="dxa"/>
          </w:tcPr>
          <w:p w14:paraId="7CE77CF2" w14:textId="77777777" w:rsidR="0009750F" w:rsidRDefault="0009750F" w:rsidP="0009750F">
            <w:pPr>
              <w:pStyle w:val="TableText"/>
              <w:jc w:val="center"/>
            </w:pPr>
            <w:r>
              <w:t>Rocky Grey</w:t>
            </w:r>
          </w:p>
        </w:tc>
        <w:tc>
          <w:tcPr>
            <w:tcW w:w="3357" w:type="dxa"/>
          </w:tcPr>
          <w:p w14:paraId="57B150DD" w14:textId="77777777" w:rsidR="0009750F" w:rsidRDefault="0009750F" w:rsidP="0009750F">
            <w:pPr>
              <w:pStyle w:val="TableText"/>
              <w:jc w:val="center"/>
            </w:pPr>
            <w:r>
              <w:t>0.85</w:t>
            </w:r>
          </w:p>
        </w:tc>
      </w:tr>
      <w:tr w:rsidR="0009750F" w14:paraId="37A78315" w14:textId="77777777" w:rsidTr="0009750F">
        <w:trPr>
          <w:cantSplit/>
          <w:tblHeader/>
          <w:jc w:val="center"/>
        </w:trPr>
        <w:tc>
          <w:tcPr>
            <w:tcW w:w="2637" w:type="dxa"/>
          </w:tcPr>
          <w:p w14:paraId="43579D35" w14:textId="77777777" w:rsidR="0009750F" w:rsidRDefault="0009750F" w:rsidP="0009750F">
            <w:pPr>
              <w:pStyle w:val="TableText"/>
              <w:jc w:val="center"/>
            </w:pPr>
            <w:r>
              <w:t>Regal Blue</w:t>
            </w:r>
          </w:p>
        </w:tc>
        <w:tc>
          <w:tcPr>
            <w:tcW w:w="3357" w:type="dxa"/>
          </w:tcPr>
          <w:p w14:paraId="1336C81C" w14:textId="77777777" w:rsidR="0009750F" w:rsidRDefault="0009750F" w:rsidP="0009750F">
            <w:pPr>
              <w:pStyle w:val="TableText"/>
              <w:jc w:val="center"/>
            </w:pPr>
            <w:r>
              <w:t>0.85</w:t>
            </w:r>
          </w:p>
        </w:tc>
      </w:tr>
      <w:tr w:rsidR="0009750F" w14:paraId="09E68342" w14:textId="77777777" w:rsidTr="0009750F">
        <w:trPr>
          <w:cantSplit/>
          <w:tblHeader/>
          <w:jc w:val="center"/>
        </w:trPr>
        <w:tc>
          <w:tcPr>
            <w:tcW w:w="2637" w:type="dxa"/>
          </w:tcPr>
          <w:p w14:paraId="305C9D36" w14:textId="77777777" w:rsidR="0009750F" w:rsidRDefault="0009750F" w:rsidP="0009750F">
            <w:pPr>
              <w:pStyle w:val="TableText"/>
              <w:jc w:val="center"/>
            </w:pPr>
            <w:r>
              <w:lastRenderedPageBreak/>
              <w:t>Forest Green</w:t>
            </w:r>
          </w:p>
        </w:tc>
        <w:tc>
          <w:tcPr>
            <w:tcW w:w="3357" w:type="dxa"/>
          </w:tcPr>
          <w:p w14:paraId="6C07FFA0" w14:textId="77777777" w:rsidR="0009750F" w:rsidRDefault="0009750F" w:rsidP="0009750F">
            <w:pPr>
              <w:pStyle w:val="TableText"/>
              <w:jc w:val="center"/>
            </w:pPr>
            <w:r>
              <w:t>0.84</w:t>
            </w:r>
          </w:p>
        </w:tc>
      </w:tr>
      <w:tr w:rsidR="0009750F" w14:paraId="415D51B8" w14:textId="77777777" w:rsidTr="0009750F">
        <w:trPr>
          <w:cantSplit/>
          <w:tblHeader/>
          <w:jc w:val="center"/>
        </w:trPr>
        <w:tc>
          <w:tcPr>
            <w:tcW w:w="2637" w:type="dxa"/>
          </w:tcPr>
          <w:p w14:paraId="6B461E44" w14:textId="77777777" w:rsidR="0009750F" w:rsidRDefault="0009750F" w:rsidP="0009750F">
            <w:pPr>
              <w:pStyle w:val="TableText"/>
              <w:jc w:val="center"/>
            </w:pPr>
            <w:r>
              <w:t>Hemlock Green</w:t>
            </w:r>
          </w:p>
        </w:tc>
        <w:tc>
          <w:tcPr>
            <w:tcW w:w="3357" w:type="dxa"/>
          </w:tcPr>
          <w:p w14:paraId="7C0405BE" w14:textId="77777777" w:rsidR="0009750F" w:rsidRDefault="0009750F" w:rsidP="0009750F">
            <w:pPr>
              <w:pStyle w:val="TableText"/>
              <w:jc w:val="center"/>
            </w:pPr>
            <w:r>
              <w:t>0.82</w:t>
            </w:r>
          </w:p>
        </w:tc>
      </w:tr>
      <w:tr w:rsidR="0009750F" w14:paraId="1CE0BCE7" w14:textId="77777777" w:rsidTr="0009750F">
        <w:trPr>
          <w:cantSplit/>
          <w:tblHeader/>
          <w:jc w:val="center"/>
        </w:trPr>
        <w:tc>
          <w:tcPr>
            <w:tcW w:w="2637" w:type="dxa"/>
          </w:tcPr>
          <w:p w14:paraId="3414D7E3" w14:textId="77777777" w:rsidR="0009750F" w:rsidRDefault="0009750F" w:rsidP="0009750F">
            <w:pPr>
              <w:pStyle w:val="TableText"/>
              <w:jc w:val="center"/>
            </w:pPr>
            <w:r>
              <w:t>Slate Blue</w:t>
            </w:r>
          </w:p>
        </w:tc>
        <w:tc>
          <w:tcPr>
            <w:tcW w:w="3357" w:type="dxa"/>
          </w:tcPr>
          <w:p w14:paraId="1EAAE35A" w14:textId="77777777" w:rsidR="0009750F" w:rsidRDefault="0009750F" w:rsidP="0009750F">
            <w:pPr>
              <w:pStyle w:val="TableText"/>
              <w:jc w:val="center"/>
            </w:pPr>
            <w:r>
              <w:t>0.80</w:t>
            </w:r>
          </w:p>
        </w:tc>
      </w:tr>
      <w:tr w:rsidR="0009750F" w14:paraId="7EE1BA55" w14:textId="77777777" w:rsidTr="0009750F">
        <w:trPr>
          <w:cantSplit/>
          <w:tblHeader/>
          <w:jc w:val="center"/>
        </w:trPr>
        <w:tc>
          <w:tcPr>
            <w:tcW w:w="2637" w:type="dxa"/>
          </w:tcPr>
          <w:p w14:paraId="74BBAF26" w14:textId="77777777" w:rsidR="0009750F" w:rsidRDefault="0009750F" w:rsidP="0009750F">
            <w:pPr>
              <w:pStyle w:val="TableText"/>
              <w:jc w:val="center"/>
            </w:pPr>
            <w:r>
              <w:t>Redwood</w:t>
            </w:r>
          </w:p>
        </w:tc>
        <w:tc>
          <w:tcPr>
            <w:tcW w:w="3357" w:type="dxa"/>
          </w:tcPr>
          <w:p w14:paraId="5F3B3EB6" w14:textId="77777777" w:rsidR="0009750F" w:rsidRDefault="0009750F" w:rsidP="0009750F">
            <w:pPr>
              <w:pStyle w:val="TableText"/>
              <w:jc w:val="center"/>
            </w:pPr>
            <w:r>
              <w:t>0.79</w:t>
            </w:r>
          </w:p>
        </w:tc>
      </w:tr>
      <w:tr w:rsidR="0009750F" w14:paraId="6046D847" w14:textId="77777777" w:rsidTr="0009750F">
        <w:trPr>
          <w:cantSplit/>
          <w:tblHeader/>
          <w:jc w:val="center"/>
        </w:trPr>
        <w:tc>
          <w:tcPr>
            <w:tcW w:w="2637" w:type="dxa"/>
          </w:tcPr>
          <w:p w14:paraId="34B65680" w14:textId="77777777" w:rsidR="0009750F" w:rsidRDefault="0009750F" w:rsidP="0009750F">
            <w:pPr>
              <w:pStyle w:val="TableText"/>
              <w:jc w:val="center"/>
            </w:pPr>
            <w:r>
              <w:t>Teal</w:t>
            </w:r>
          </w:p>
        </w:tc>
        <w:tc>
          <w:tcPr>
            <w:tcW w:w="3357" w:type="dxa"/>
          </w:tcPr>
          <w:p w14:paraId="52213DA6" w14:textId="77777777" w:rsidR="0009750F" w:rsidRDefault="0009750F" w:rsidP="0009750F">
            <w:pPr>
              <w:pStyle w:val="TableText"/>
              <w:jc w:val="center"/>
            </w:pPr>
            <w:r>
              <w:t>0.79</w:t>
            </w:r>
          </w:p>
        </w:tc>
      </w:tr>
      <w:tr w:rsidR="0009750F" w14:paraId="2E4A25EC" w14:textId="77777777" w:rsidTr="0009750F">
        <w:trPr>
          <w:cantSplit/>
          <w:tblHeader/>
          <w:jc w:val="center"/>
        </w:trPr>
        <w:tc>
          <w:tcPr>
            <w:tcW w:w="2637" w:type="dxa"/>
          </w:tcPr>
          <w:p w14:paraId="18E406DE" w14:textId="77777777" w:rsidR="0009750F" w:rsidRDefault="0009750F" w:rsidP="0009750F">
            <w:pPr>
              <w:pStyle w:val="TableText"/>
              <w:jc w:val="center"/>
            </w:pPr>
            <w:r>
              <w:t>Slate Grey</w:t>
            </w:r>
          </w:p>
        </w:tc>
        <w:tc>
          <w:tcPr>
            <w:tcW w:w="3357" w:type="dxa"/>
          </w:tcPr>
          <w:p w14:paraId="7EE83BC6" w14:textId="77777777" w:rsidR="0009750F" w:rsidRDefault="0009750F" w:rsidP="0009750F">
            <w:pPr>
              <w:pStyle w:val="TableText"/>
              <w:jc w:val="center"/>
            </w:pPr>
            <w:r>
              <w:t>0.79</w:t>
            </w:r>
          </w:p>
        </w:tc>
      </w:tr>
      <w:tr w:rsidR="0009750F" w14:paraId="610BDA80" w14:textId="77777777" w:rsidTr="0009750F">
        <w:trPr>
          <w:cantSplit/>
          <w:tblHeader/>
          <w:jc w:val="center"/>
        </w:trPr>
        <w:tc>
          <w:tcPr>
            <w:tcW w:w="2637" w:type="dxa"/>
          </w:tcPr>
          <w:p w14:paraId="6D9DA679" w14:textId="77777777" w:rsidR="0009750F" w:rsidRDefault="0009750F" w:rsidP="0009750F">
            <w:pPr>
              <w:pStyle w:val="TableText"/>
              <w:jc w:val="center"/>
            </w:pPr>
            <w:r>
              <w:t>Patina Green</w:t>
            </w:r>
          </w:p>
        </w:tc>
        <w:tc>
          <w:tcPr>
            <w:tcW w:w="3357" w:type="dxa"/>
          </w:tcPr>
          <w:p w14:paraId="540864B2" w14:textId="77777777" w:rsidR="0009750F" w:rsidRDefault="0009750F" w:rsidP="0009750F">
            <w:pPr>
              <w:pStyle w:val="TableText"/>
              <w:jc w:val="center"/>
            </w:pPr>
            <w:r>
              <w:t>0.77</w:t>
            </w:r>
          </w:p>
        </w:tc>
      </w:tr>
      <w:tr w:rsidR="0009750F" w14:paraId="2270481F" w14:textId="77777777" w:rsidTr="0009750F">
        <w:trPr>
          <w:cantSplit/>
          <w:tblHeader/>
          <w:jc w:val="center"/>
        </w:trPr>
        <w:tc>
          <w:tcPr>
            <w:tcW w:w="2637" w:type="dxa"/>
          </w:tcPr>
          <w:p w14:paraId="1ECA588A" w14:textId="77777777" w:rsidR="0009750F" w:rsidRDefault="0009750F" w:rsidP="0009750F">
            <w:pPr>
              <w:pStyle w:val="TableText"/>
              <w:jc w:val="center"/>
            </w:pPr>
            <w:r>
              <w:t>Mint Green</w:t>
            </w:r>
          </w:p>
        </w:tc>
        <w:tc>
          <w:tcPr>
            <w:tcW w:w="3357" w:type="dxa"/>
          </w:tcPr>
          <w:p w14:paraId="53B35928" w14:textId="77777777" w:rsidR="0009750F" w:rsidRDefault="0009750F" w:rsidP="0009750F">
            <w:pPr>
              <w:pStyle w:val="TableText"/>
              <w:jc w:val="center"/>
            </w:pPr>
            <w:r>
              <w:t>0.71</w:t>
            </w:r>
          </w:p>
        </w:tc>
      </w:tr>
      <w:tr w:rsidR="0009750F" w14:paraId="18892ED9" w14:textId="77777777" w:rsidTr="0009750F">
        <w:trPr>
          <w:cantSplit/>
          <w:tblHeader/>
          <w:jc w:val="center"/>
        </w:trPr>
        <w:tc>
          <w:tcPr>
            <w:tcW w:w="2637" w:type="dxa"/>
          </w:tcPr>
          <w:p w14:paraId="488B9904" w14:textId="77777777" w:rsidR="0009750F" w:rsidRDefault="0009750F" w:rsidP="0009750F">
            <w:pPr>
              <w:pStyle w:val="TableText"/>
              <w:jc w:val="center"/>
            </w:pPr>
            <w:r>
              <w:t>Dove Grey</w:t>
            </w:r>
          </w:p>
        </w:tc>
        <w:tc>
          <w:tcPr>
            <w:tcW w:w="3357" w:type="dxa"/>
          </w:tcPr>
          <w:p w14:paraId="2E79FA6F" w14:textId="77777777" w:rsidR="0009750F" w:rsidRDefault="0009750F" w:rsidP="0009750F">
            <w:pPr>
              <w:pStyle w:val="TableText"/>
              <w:jc w:val="center"/>
            </w:pPr>
            <w:r>
              <w:t>0.69</w:t>
            </w:r>
          </w:p>
        </w:tc>
      </w:tr>
      <w:tr w:rsidR="0009750F" w14:paraId="17EF9DAB" w14:textId="77777777" w:rsidTr="0009750F">
        <w:trPr>
          <w:cantSplit/>
          <w:tblHeader/>
          <w:jc w:val="center"/>
        </w:trPr>
        <w:tc>
          <w:tcPr>
            <w:tcW w:w="2637" w:type="dxa"/>
          </w:tcPr>
          <w:p w14:paraId="61D6E8FC" w14:textId="77777777" w:rsidR="0009750F" w:rsidRDefault="0009750F" w:rsidP="0009750F">
            <w:pPr>
              <w:pStyle w:val="TableText"/>
              <w:jc w:val="center"/>
            </w:pPr>
            <w:r>
              <w:t>Mission Red</w:t>
            </w:r>
          </w:p>
        </w:tc>
        <w:tc>
          <w:tcPr>
            <w:tcW w:w="3357" w:type="dxa"/>
          </w:tcPr>
          <w:p w14:paraId="0CB5078F" w14:textId="77777777" w:rsidR="0009750F" w:rsidRDefault="0009750F" w:rsidP="0009750F">
            <w:pPr>
              <w:pStyle w:val="TableText"/>
              <w:jc w:val="center"/>
            </w:pPr>
            <w:r>
              <w:t>0.69</w:t>
            </w:r>
          </w:p>
        </w:tc>
      </w:tr>
      <w:tr w:rsidR="0009750F" w14:paraId="3CAE09C9" w14:textId="77777777" w:rsidTr="0009750F">
        <w:trPr>
          <w:cantSplit/>
          <w:tblHeader/>
          <w:jc w:val="center"/>
        </w:trPr>
        <w:tc>
          <w:tcPr>
            <w:tcW w:w="2637" w:type="dxa"/>
          </w:tcPr>
          <w:p w14:paraId="5E805CBF" w14:textId="77777777" w:rsidR="0009750F" w:rsidRDefault="0009750F" w:rsidP="0009750F">
            <w:pPr>
              <w:pStyle w:val="TableText"/>
              <w:jc w:val="center"/>
            </w:pPr>
            <w:r>
              <w:t>Sierra Tan</w:t>
            </w:r>
          </w:p>
        </w:tc>
        <w:tc>
          <w:tcPr>
            <w:tcW w:w="3357" w:type="dxa"/>
          </w:tcPr>
          <w:p w14:paraId="7D72EAFE" w14:textId="77777777" w:rsidR="0009750F" w:rsidRDefault="0009750F" w:rsidP="0009750F">
            <w:pPr>
              <w:pStyle w:val="TableText"/>
              <w:jc w:val="center"/>
            </w:pPr>
            <w:r>
              <w:t>0.65</w:t>
            </w:r>
          </w:p>
        </w:tc>
      </w:tr>
      <w:tr w:rsidR="0009750F" w14:paraId="6642FA80" w14:textId="77777777" w:rsidTr="0009750F">
        <w:trPr>
          <w:cantSplit/>
          <w:tblHeader/>
          <w:jc w:val="center"/>
        </w:trPr>
        <w:tc>
          <w:tcPr>
            <w:tcW w:w="2637" w:type="dxa"/>
          </w:tcPr>
          <w:p w14:paraId="7BBA3311" w14:textId="77777777" w:rsidR="0009750F" w:rsidRDefault="0009750F" w:rsidP="0009750F">
            <w:pPr>
              <w:pStyle w:val="TableText"/>
              <w:jc w:val="center"/>
            </w:pPr>
            <w:r>
              <w:t>Brite Red</w:t>
            </w:r>
          </w:p>
        </w:tc>
        <w:tc>
          <w:tcPr>
            <w:tcW w:w="3357" w:type="dxa"/>
          </w:tcPr>
          <w:p w14:paraId="31460538" w14:textId="77777777" w:rsidR="0009750F" w:rsidRDefault="0009750F" w:rsidP="0009750F">
            <w:pPr>
              <w:pStyle w:val="TableText"/>
              <w:jc w:val="center"/>
            </w:pPr>
            <w:r>
              <w:t>0.59</w:t>
            </w:r>
          </w:p>
        </w:tc>
      </w:tr>
      <w:tr w:rsidR="0009750F" w14:paraId="62CFC78E" w14:textId="77777777" w:rsidTr="0009750F">
        <w:trPr>
          <w:cantSplit/>
          <w:tblHeader/>
          <w:jc w:val="center"/>
        </w:trPr>
        <w:tc>
          <w:tcPr>
            <w:tcW w:w="2637" w:type="dxa"/>
          </w:tcPr>
          <w:p w14:paraId="3290F371" w14:textId="77777777" w:rsidR="0009750F" w:rsidRDefault="0009750F" w:rsidP="0009750F">
            <w:pPr>
              <w:pStyle w:val="TableText"/>
              <w:jc w:val="center"/>
            </w:pPr>
            <w:r>
              <w:t>Rawhide</w:t>
            </w:r>
          </w:p>
        </w:tc>
        <w:tc>
          <w:tcPr>
            <w:tcW w:w="3357" w:type="dxa"/>
          </w:tcPr>
          <w:p w14:paraId="7DD801F3" w14:textId="77777777" w:rsidR="0009750F" w:rsidRDefault="0009750F" w:rsidP="0009750F">
            <w:pPr>
              <w:pStyle w:val="TableText"/>
              <w:jc w:val="center"/>
            </w:pPr>
            <w:r>
              <w:t>0.57</w:t>
            </w:r>
          </w:p>
        </w:tc>
      </w:tr>
      <w:tr w:rsidR="0009750F" w14:paraId="49C18934" w14:textId="77777777" w:rsidTr="0009750F">
        <w:trPr>
          <w:cantSplit/>
          <w:tblHeader/>
          <w:jc w:val="center"/>
        </w:trPr>
        <w:tc>
          <w:tcPr>
            <w:tcW w:w="2637" w:type="dxa"/>
          </w:tcPr>
          <w:p w14:paraId="58276B3A" w14:textId="77777777" w:rsidR="0009750F" w:rsidRDefault="0009750F" w:rsidP="0009750F">
            <w:pPr>
              <w:pStyle w:val="TableText"/>
              <w:jc w:val="center"/>
            </w:pPr>
            <w:r>
              <w:t>Sandstone</w:t>
            </w:r>
          </w:p>
        </w:tc>
        <w:tc>
          <w:tcPr>
            <w:tcW w:w="3357" w:type="dxa"/>
          </w:tcPr>
          <w:p w14:paraId="7B496556" w14:textId="77777777" w:rsidR="0009750F" w:rsidRDefault="0009750F" w:rsidP="0009750F">
            <w:pPr>
              <w:pStyle w:val="TableText"/>
              <w:jc w:val="center"/>
            </w:pPr>
            <w:r>
              <w:t>0.54</w:t>
            </w:r>
          </w:p>
        </w:tc>
      </w:tr>
      <w:tr w:rsidR="0009750F" w14:paraId="34739D4E" w14:textId="77777777" w:rsidTr="0009750F">
        <w:trPr>
          <w:cantSplit/>
          <w:tblHeader/>
          <w:jc w:val="center"/>
        </w:trPr>
        <w:tc>
          <w:tcPr>
            <w:tcW w:w="2637" w:type="dxa"/>
          </w:tcPr>
          <w:p w14:paraId="20B97E90" w14:textId="77777777" w:rsidR="0009750F" w:rsidRDefault="0009750F" w:rsidP="0009750F">
            <w:pPr>
              <w:pStyle w:val="TableText"/>
              <w:jc w:val="center"/>
            </w:pPr>
            <w:r>
              <w:t>Silversmith</w:t>
            </w:r>
          </w:p>
        </w:tc>
        <w:tc>
          <w:tcPr>
            <w:tcW w:w="3357" w:type="dxa"/>
          </w:tcPr>
          <w:p w14:paraId="073918A8" w14:textId="77777777" w:rsidR="0009750F" w:rsidRDefault="0009750F" w:rsidP="0009750F">
            <w:pPr>
              <w:pStyle w:val="TableText"/>
              <w:jc w:val="center"/>
            </w:pPr>
            <w:r>
              <w:t>0.53</w:t>
            </w:r>
          </w:p>
        </w:tc>
      </w:tr>
      <w:tr w:rsidR="0009750F" w14:paraId="49CED31E" w14:textId="77777777" w:rsidTr="0009750F">
        <w:trPr>
          <w:cantSplit/>
          <w:tblHeader/>
          <w:jc w:val="center"/>
        </w:trPr>
        <w:tc>
          <w:tcPr>
            <w:tcW w:w="2637" w:type="dxa"/>
          </w:tcPr>
          <w:p w14:paraId="52667C9F" w14:textId="77777777" w:rsidR="0009750F" w:rsidRDefault="0009750F" w:rsidP="0009750F">
            <w:pPr>
              <w:pStyle w:val="TableText"/>
              <w:jc w:val="center"/>
            </w:pPr>
            <w:r>
              <w:t>Coppertone</w:t>
            </w:r>
          </w:p>
        </w:tc>
        <w:tc>
          <w:tcPr>
            <w:tcW w:w="3357" w:type="dxa"/>
          </w:tcPr>
          <w:p w14:paraId="40C7BDF2" w14:textId="77777777" w:rsidR="0009750F" w:rsidRDefault="0009750F" w:rsidP="0009750F">
            <w:pPr>
              <w:pStyle w:val="TableText"/>
              <w:jc w:val="center"/>
            </w:pPr>
            <w:r>
              <w:t>0.51</w:t>
            </w:r>
          </w:p>
        </w:tc>
      </w:tr>
      <w:tr w:rsidR="0009750F" w14:paraId="4FC096D3" w14:textId="77777777" w:rsidTr="0009750F">
        <w:trPr>
          <w:cantSplit/>
          <w:tblHeader/>
          <w:jc w:val="center"/>
        </w:trPr>
        <w:tc>
          <w:tcPr>
            <w:tcW w:w="2637" w:type="dxa"/>
          </w:tcPr>
          <w:p w14:paraId="1E85F673" w14:textId="77777777" w:rsidR="0009750F" w:rsidRDefault="0009750F" w:rsidP="0009750F">
            <w:pPr>
              <w:pStyle w:val="TableText"/>
              <w:jc w:val="center"/>
            </w:pPr>
            <w:r>
              <w:t>Concord Cream</w:t>
            </w:r>
          </w:p>
        </w:tc>
        <w:tc>
          <w:tcPr>
            <w:tcW w:w="3357" w:type="dxa"/>
          </w:tcPr>
          <w:p w14:paraId="144C575F" w14:textId="77777777" w:rsidR="0009750F" w:rsidRDefault="0009750F" w:rsidP="0009750F">
            <w:pPr>
              <w:pStyle w:val="TableText"/>
              <w:jc w:val="center"/>
            </w:pPr>
            <w:r>
              <w:t>0.45</w:t>
            </w:r>
          </w:p>
        </w:tc>
      </w:tr>
      <w:tr w:rsidR="0009750F" w14:paraId="45261A94" w14:textId="77777777" w:rsidTr="0009750F">
        <w:trPr>
          <w:cantSplit/>
          <w:tblHeader/>
          <w:jc w:val="center"/>
        </w:trPr>
        <w:tc>
          <w:tcPr>
            <w:tcW w:w="2637" w:type="dxa"/>
          </w:tcPr>
          <w:p w14:paraId="2A670926" w14:textId="77777777" w:rsidR="0009750F" w:rsidRDefault="0009750F" w:rsidP="0009750F">
            <w:pPr>
              <w:pStyle w:val="TableText"/>
              <w:jc w:val="center"/>
            </w:pPr>
            <w:r>
              <w:t>Ascot White</w:t>
            </w:r>
          </w:p>
        </w:tc>
        <w:tc>
          <w:tcPr>
            <w:tcW w:w="3357" w:type="dxa"/>
          </w:tcPr>
          <w:p w14:paraId="4DD6D13E" w14:textId="77777777" w:rsidR="0009750F" w:rsidRDefault="0009750F" w:rsidP="0009750F">
            <w:pPr>
              <w:pStyle w:val="TableText"/>
              <w:jc w:val="center"/>
            </w:pPr>
            <w:r>
              <w:t>0.40</w:t>
            </w:r>
          </w:p>
        </w:tc>
      </w:tr>
      <w:tr w:rsidR="0009750F" w14:paraId="2ECDC35C" w14:textId="77777777" w:rsidTr="0009750F">
        <w:trPr>
          <w:cantSplit/>
          <w:tblHeader/>
          <w:jc w:val="center"/>
        </w:trPr>
        <w:tc>
          <w:tcPr>
            <w:tcW w:w="2637" w:type="dxa"/>
          </w:tcPr>
          <w:p w14:paraId="61D67E8C" w14:textId="77777777" w:rsidR="0009750F" w:rsidRDefault="0009750F" w:rsidP="0009750F">
            <w:pPr>
              <w:pStyle w:val="TableText"/>
              <w:jc w:val="center"/>
            </w:pPr>
            <w:r>
              <w:t>Bone White</w:t>
            </w:r>
          </w:p>
        </w:tc>
        <w:tc>
          <w:tcPr>
            <w:tcW w:w="3357" w:type="dxa"/>
          </w:tcPr>
          <w:p w14:paraId="7CC1B871" w14:textId="77777777" w:rsidR="0009750F" w:rsidRDefault="0009750F" w:rsidP="0009750F">
            <w:pPr>
              <w:pStyle w:val="TableText"/>
              <w:jc w:val="center"/>
            </w:pPr>
            <w:r>
              <w:t>0.30</w:t>
            </w:r>
          </w:p>
        </w:tc>
      </w:tr>
    </w:tbl>
    <w:p w14:paraId="26CC6116" w14:textId="77777777" w:rsidR="0009750F" w:rsidRDefault="0009750F" w:rsidP="0009750F">
      <w:pPr>
        <w:pStyle w:val="BodyText"/>
      </w:pPr>
    </w:p>
    <w:p w14:paraId="09B55978" w14:textId="77777777" w:rsidR="0009750F" w:rsidRDefault="0009750F" w:rsidP="0009750F">
      <w:pPr>
        <w:pStyle w:val="Heading4"/>
      </w:pPr>
      <w:r>
        <w:t xml:space="preserve">Field: </w:t>
      </w:r>
      <w:r w:rsidRPr="00392E1A">
        <w:t>Effective Overall Height of Collector</w:t>
      </w:r>
    </w:p>
    <w:p w14:paraId="0D360738" w14:textId="77777777"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14:paraId="6CBFB2C7" w14:textId="77777777" w:rsidR="0009750F" w:rsidRDefault="0009750F" w:rsidP="0009750F">
      <w:pPr>
        <w:pStyle w:val="Heading4"/>
      </w:pPr>
      <w:r>
        <w:t xml:space="preserve">Field: </w:t>
      </w:r>
      <w:r w:rsidRPr="00392E1A">
        <w:t>Effective Gap Thickness of Plenum Behind Collector</w:t>
      </w:r>
    </w:p>
    <w:p w14:paraId="113A686B" w14:textId="77777777"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08C4888C" w14:textId="77777777" w:rsidR="0009750F" w:rsidRDefault="0009750F" w:rsidP="0009750F">
      <w:pPr>
        <w:pStyle w:val="Heading4"/>
      </w:pPr>
      <w:r>
        <w:t>Field: Effective Cross Section Area of Plenum Behind Collector</w:t>
      </w:r>
    </w:p>
    <w:p w14:paraId="76B714C2" w14:textId="77777777"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14:paraId="68A455A1" w14:textId="77777777" w:rsidR="0009750F" w:rsidRDefault="0009750F" w:rsidP="0009750F">
      <w:pPr>
        <w:pStyle w:val="Heading4"/>
      </w:pPr>
      <w:r>
        <w:t>Field: Hole Layout Pattern for Pitch</w:t>
      </w:r>
    </w:p>
    <w:p w14:paraId="0375E4C6" w14:textId="77777777"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14:paraId="5CD626E4" w14:textId="77777777" w:rsidR="0009750F" w:rsidRDefault="0009750F" w:rsidP="0009750F">
      <w:pPr>
        <w:pStyle w:val="Heading4"/>
      </w:pPr>
      <w:r>
        <w:lastRenderedPageBreak/>
        <w:t>Field: Heat Exchange Effectiveness Correlation</w:t>
      </w:r>
    </w:p>
    <w:p w14:paraId="1E9EE40E" w14:textId="77777777"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14:paraId="509F9DCA" w14:textId="77777777" w:rsidR="0009750F" w:rsidRDefault="0009750F" w:rsidP="0009750F">
      <w:pPr>
        <w:pStyle w:val="Heading4"/>
      </w:pPr>
      <w:r>
        <w:t>Field: Ratio of Actual Collector Surface Area to Projected Surface Area</w:t>
      </w:r>
    </w:p>
    <w:p w14:paraId="16752AC6" w14:textId="77777777"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14:paraId="27F69FFC" w14:textId="77777777" w:rsidR="0009750F" w:rsidRDefault="0009750F" w:rsidP="0009750F">
      <w:pPr>
        <w:pStyle w:val="Heading4"/>
      </w:pPr>
      <w:r>
        <w:t>Field: Roughness of Collector</w:t>
      </w:r>
    </w:p>
    <w:p w14:paraId="3B6446E9" w14:textId="77777777"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14:paraId="1101339C" w14:textId="77777777" w:rsidR="0009750F" w:rsidRDefault="0009750F" w:rsidP="0009750F">
      <w:pPr>
        <w:pStyle w:val="Heading4"/>
      </w:pPr>
      <w:r>
        <w:t>Field: Collector Thickness</w:t>
      </w:r>
    </w:p>
    <w:p w14:paraId="7625AEC7" w14:textId="77777777"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14:paraId="1EAEF098" w14:textId="77777777" w:rsidR="0009750F" w:rsidRDefault="0009750F" w:rsidP="0009750F">
      <w:pPr>
        <w:pStyle w:val="Heading4"/>
      </w:pPr>
      <w:r>
        <w:t xml:space="preserve">Field: </w:t>
      </w:r>
      <w:r w:rsidRPr="00392E1A">
        <w:t>Effectiveness for Perforations with Respect to Wind</w:t>
      </w:r>
    </w:p>
    <w:p w14:paraId="3850CB10" w14:textId="77777777"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14:paraId="0E8B0878" w14:textId="77777777" w:rsidR="0009750F" w:rsidRDefault="0009750F" w:rsidP="0009750F">
      <w:pPr>
        <w:pStyle w:val="Heading4"/>
      </w:pPr>
      <w:r>
        <w:t xml:space="preserve">Field: </w:t>
      </w:r>
      <w:r w:rsidRPr="00392E1A">
        <w:t>Discharge Coefficient for Openings with Respect to Buoyancy Driven Flow</w:t>
      </w:r>
    </w:p>
    <w:p w14:paraId="06D0AD67" w14:textId="77777777"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14:paraId="0E98F8AD" w14:textId="77777777" w:rsidR="0009750F" w:rsidRDefault="0009750F" w:rsidP="0009750F">
      <w:pPr>
        <w:pStyle w:val="Heading4"/>
      </w:pPr>
      <w:r>
        <w:t>Field: Surface &lt;#&gt; Name</w:t>
      </w:r>
    </w:p>
    <w:p w14:paraId="1D88B76D" w14:textId="77777777"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14:paraId="20F19B61" w14:textId="77777777" w:rsidR="0009750F" w:rsidRDefault="0009750F" w:rsidP="0009750F">
      <w:pPr>
        <w:pStyle w:val="BodyText"/>
      </w:pPr>
      <w:r>
        <w:t>An example of this object follows.</w:t>
      </w:r>
    </w:p>
    <w:p w14:paraId="6FE2965A" w14:textId="77777777" w:rsidR="0009750F" w:rsidRDefault="0009750F" w:rsidP="0009750F">
      <w:pPr>
        <w:pStyle w:val="IDDDefinition"/>
      </w:pPr>
      <w:r w:rsidRPr="00E433B0">
        <w:lastRenderedPageBreak/>
        <w:t>SolarCollector:UnglazedTranspired</w:t>
      </w:r>
      <w:r>
        <w:t>,</w:t>
      </w:r>
    </w:p>
    <w:p w14:paraId="62AEEAC9" w14:textId="77777777" w:rsidR="0009750F" w:rsidRDefault="0009750F" w:rsidP="0009750F">
      <w:pPr>
        <w:pStyle w:val="IDDDefinition"/>
      </w:pPr>
      <w:r>
        <w:t xml:space="preserve">    Shop OA UTSC ZN11,                ! Name</w:t>
      </w:r>
    </w:p>
    <w:p w14:paraId="6B721707" w14:textId="77777777" w:rsidR="0009750F" w:rsidRDefault="0009750F" w:rsidP="0009750F">
      <w:pPr>
        <w:pStyle w:val="IDDDefinition"/>
      </w:pPr>
      <w:r>
        <w:t xml:space="preserve">    UTSC OSCM ZN11,                   ! </w:t>
      </w:r>
      <w:r w:rsidRPr="00E433B0">
        <w:t>Boundary Conditions Model Name</w:t>
      </w:r>
    </w:p>
    <w:p w14:paraId="12EA6AF8" w14:textId="77777777" w:rsidR="0009750F" w:rsidRDefault="0009750F" w:rsidP="0009750F">
      <w:pPr>
        <w:pStyle w:val="IDDDefinition"/>
      </w:pPr>
      <w:r>
        <w:t xml:space="preserve">    HeatingAvailSched ,               ! Availability Schedule Name</w:t>
      </w:r>
    </w:p>
    <w:p w14:paraId="461676A6" w14:textId="77777777" w:rsidR="0009750F" w:rsidRDefault="0009750F" w:rsidP="0009750F">
      <w:pPr>
        <w:pStyle w:val="IDDDefinition"/>
      </w:pPr>
      <w:r>
        <w:t xml:space="preserve">    Outside Air Inlet Node ZN11 ,     ! Inlet Node Name</w:t>
      </w:r>
    </w:p>
    <w:p w14:paraId="66D28DE0" w14:textId="77777777" w:rsidR="0009750F" w:rsidRDefault="0009750F" w:rsidP="0009750F">
      <w:pPr>
        <w:pStyle w:val="IDDDefinition"/>
      </w:pPr>
      <w:r>
        <w:t xml:space="preserve">    UTSC Outlet Node ZN11 ,           ! Outlet Node Name</w:t>
      </w:r>
    </w:p>
    <w:p w14:paraId="3699C6D5" w14:textId="77777777" w:rsidR="0009750F" w:rsidRDefault="0009750F" w:rsidP="0009750F">
      <w:pPr>
        <w:pStyle w:val="IDDDefinition"/>
      </w:pPr>
      <w:r>
        <w:t xml:space="preserve">    Mixed Air Node ZN11 ,             ! Setpoint Node Name</w:t>
      </w:r>
    </w:p>
    <w:p w14:paraId="446DA7E7" w14:textId="77777777" w:rsidR="0009750F" w:rsidRDefault="0009750F" w:rsidP="0009750F">
      <w:pPr>
        <w:pStyle w:val="IDDDefinition"/>
      </w:pPr>
      <w:r>
        <w:t xml:space="preserve">    ZN11 Node,                        ! Zone Node Name</w:t>
      </w:r>
    </w:p>
    <w:p w14:paraId="3DCF308B" w14:textId="77777777" w:rsidR="0009750F" w:rsidRDefault="0009750F" w:rsidP="0009750F">
      <w:pPr>
        <w:pStyle w:val="IDDDefinition"/>
      </w:pPr>
      <w:r>
        <w:t xml:space="preserve">    ShopFreeHeatingSetpoints,         ! </w:t>
      </w:r>
      <w:r w:rsidRPr="00E433B0">
        <w:t>Free Heating Setpoint Schedule Name</w:t>
      </w:r>
    </w:p>
    <w:p w14:paraId="5086265A" w14:textId="77777777" w:rsidR="0009750F" w:rsidRDefault="0009750F" w:rsidP="0009750F">
      <w:pPr>
        <w:pStyle w:val="IDDDefinition"/>
      </w:pPr>
      <w:r>
        <w:t xml:space="preserve">    0.0016,                           ! Diameter of Perforations in Collector</w:t>
      </w:r>
    </w:p>
    <w:p w14:paraId="457A2D13" w14:textId="77777777" w:rsidR="0009750F" w:rsidRDefault="0009750F" w:rsidP="0009750F">
      <w:pPr>
        <w:pStyle w:val="IDDDefinition"/>
      </w:pPr>
      <w:r>
        <w:t xml:space="preserve">    0.01689,                          ! </w:t>
      </w:r>
      <w:r w:rsidRPr="00E433B0">
        <w:t>Distance Between Perforations in Collector</w:t>
      </w:r>
    </w:p>
    <w:p w14:paraId="7B201EB2" w14:textId="77777777" w:rsidR="0009750F" w:rsidRDefault="0009750F" w:rsidP="0009750F">
      <w:pPr>
        <w:pStyle w:val="IDDDefinition"/>
      </w:pPr>
      <w:r>
        <w:t xml:space="preserve">    0.9,                              ! Thermal Emissivity of Collector Surface</w:t>
      </w:r>
    </w:p>
    <w:p w14:paraId="1A4688FA" w14:textId="77777777" w:rsidR="0009750F" w:rsidRDefault="0009750F" w:rsidP="0009750F">
      <w:pPr>
        <w:pStyle w:val="IDDDefinition"/>
      </w:pPr>
      <w:r>
        <w:t xml:space="preserve">    0.9,                              ! Solar Absorbtivity of Collector Surface</w:t>
      </w:r>
    </w:p>
    <w:p w14:paraId="1F01B178" w14:textId="77777777" w:rsidR="0009750F" w:rsidRDefault="0009750F" w:rsidP="0009750F">
      <w:pPr>
        <w:pStyle w:val="IDDDefinition"/>
      </w:pPr>
      <w:r>
        <w:t xml:space="preserve">    4.0,                              ! </w:t>
      </w:r>
      <w:r w:rsidRPr="00E433B0">
        <w:t>Effective Overall Height of Collector</w:t>
      </w:r>
    </w:p>
    <w:p w14:paraId="1F02097C" w14:textId="77777777" w:rsidR="0009750F" w:rsidRDefault="0009750F" w:rsidP="0009750F">
      <w:pPr>
        <w:pStyle w:val="IDDDefinition"/>
      </w:pPr>
      <w:r>
        <w:t xml:space="preserve">    0.1,                              ! </w:t>
      </w:r>
      <w:r w:rsidRPr="00E433B0">
        <w:t>Effective Gap Thickness of Plenum Behind Collector</w:t>
      </w:r>
    </w:p>
    <w:p w14:paraId="2C329910" w14:textId="77777777" w:rsidR="0009750F" w:rsidRDefault="0009750F" w:rsidP="0009750F">
      <w:pPr>
        <w:pStyle w:val="IDDDefinition"/>
      </w:pPr>
      <w:r>
        <w:t xml:space="preserve">    2.0,                              ! </w:t>
      </w:r>
      <w:r w:rsidRPr="00E433B0">
        <w:t>Effective Cross Section Area of Plenum Behind Collector</w:t>
      </w:r>
    </w:p>
    <w:p w14:paraId="2C26CB70" w14:textId="77777777" w:rsidR="0009750F" w:rsidRDefault="0009750F" w:rsidP="0009750F">
      <w:pPr>
        <w:pStyle w:val="IDDDefinition"/>
      </w:pPr>
      <w:r>
        <w:t xml:space="preserve">    Triangle,                         ! </w:t>
      </w:r>
      <w:r w:rsidRPr="00E433B0">
        <w:t>Hole Layout Pattern for Pitch</w:t>
      </w:r>
    </w:p>
    <w:p w14:paraId="67574C3F" w14:textId="77777777" w:rsidR="0009750F" w:rsidRDefault="0009750F" w:rsidP="0009750F">
      <w:pPr>
        <w:pStyle w:val="IDDDefinition"/>
      </w:pPr>
      <w:r>
        <w:t xml:space="preserve">    Kutscher1994,                     ! Heat Exchange Effectiveness Correlation</w:t>
      </w:r>
    </w:p>
    <w:p w14:paraId="1B14EE72" w14:textId="77777777" w:rsidR="0009750F" w:rsidRDefault="0009750F" w:rsidP="0009750F">
      <w:pPr>
        <w:pStyle w:val="IDDDefinition"/>
      </w:pPr>
      <w:r>
        <w:t xml:space="preserve">    1.165,                      ! </w:t>
      </w:r>
      <w:r w:rsidRPr="00E433B0">
        <w:t>Ratio of Actual Collector Surface Area to Projected Surface Area</w:t>
      </w:r>
    </w:p>
    <w:p w14:paraId="0D0C51ED" w14:textId="77777777" w:rsidR="0009750F" w:rsidRDefault="0009750F" w:rsidP="0009750F">
      <w:pPr>
        <w:pStyle w:val="IDDDefinition"/>
      </w:pPr>
      <w:r>
        <w:t xml:space="preserve">    MediumRough ,                     ! Roughness of Collector</w:t>
      </w:r>
    </w:p>
    <w:p w14:paraId="2CAFA1A7" w14:textId="77777777" w:rsidR="0009750F" w:rsidRDefault="0009750F" w:rsidP="0009750F">
      <w:pPr>
        <w:pStyle w:val="IDDDefinition"/>
      </w:pPr>
      <w:r>
        <w:t xml:space="preserve">    0.00086,                          ! Collector Thickness</w:t>
      </w:r>
    </w:p>
    <w:p w14:paraId="68D9521E" w14:textId="77777777" w:rsidR="0009750F" w:rsidRDefault="0009750F" w:rsidP="0009750F">
      <w:pPr>
        <w:pStyle w:val="IDDDefinition"/>
      </w:pPr>
      <w:r>
        <w:t xml:space="preserve">    0.25,                             ! </w:t>
      </w:r>
      <w:r w:rsidRPr="00E433B0">
        <w:t>Effectiveness for Perforations with Respect to Wind</w:t>
      </w:r>
    </w:p>
    <w:p w14:paraId="7430298E" w14:textId="77777777" w:rsidR="0009750F" w:rsidRDefault="0009750F" w:rsidP="0009750F">
      <w:pPr>
        <w:pStyle w:val="IDDDefinition"/>
      </w:pPr>
      <w:r>
        <w:t xml:space="preserve">    0.5,                 ! </w:t>
      </w:r>
      <w:r w:rsidRPr="00E433B0">
        <w:t>Discharge Coefficient for Openings with Respect to Buoyancy Driven Flow</w:t>
      </w:r>
    </w:p>
    <w:p w14:paraId="76B7128F" w14:textId="77777777" w:rsidR="0009750F" w:rsidRDefault="0009750F" w:rsidP="0009750F">
      <w:pPr>
        <w:pStyle w:val="IDDDefinition"/>
      </w:pPr>
      <w:r>
        <w:t xml:space="preserve">    ZN11_Shop_1:ExtWall:South;        ! Surface 1 Name</w:t>
      </w:r>
    </w:p>
    <w:p w14:paraId="68500064" w14:textId="77777777" w:rsidR="0009750F" w:rsidRDefault="0009750F" w:rsidP="0009750F">
      <w:pPr>
        <w:pStyle w:val="BodyText"/>
      </w:pPr>
    </w:p>
    <w:p w14:paraId="602BF3B0" w14:textId="77777777" w:rsidR="0009750F" w:rsidRDefault="0009750F" w:rsidP="0009750F">
      <w:pPr>
        <w:pStyle w:val="Heading3"/>
      </w:pPr>
      <w:bookmarkStart w:id="2596" w:name="_Toc212863134"/>
      <w:bookmarkStart w:id="2597" w:name="_Toc399490453"/>
      <w:r>
        <w:t>Solar</w:t>
      </w:r>
      <w:r w:rsidR="00D679CC">
        <w:t xml:space="preserve"> </w:t>
      </w:r>
      <w:r>
        <w:t>Collector</w:t>
      </w:r>
      <w:r w:rsidR="00D679CC">
        <w:t xml:space="preserve"> </w:t>
      </w:r>
      <w:r>
        <w:t>Unglazed</w:t>
      </w:r>
      <w:r w:rsidR="00D679CC">
        <w:t xml:space="preserve"> </w:t>
      </w:r>
      <w:r>
        <w:t>Transpired Outputs</w:t>
      </w:r>
      <w:bookmarkEnd w:id="2596"/>
      <w:bookmarkEnd w:id="2597"/>
      <w:r>
        <w:t xml:space="preserve"> </w:t>
      </w:r>
    </w:p>
    <w:p w14:paraId="11308E57" w14:textId="77777777" w:rsidR="00D679CC" w:rsidRDefault="00D679CC" w:rsidP="00D679CC">
      <w:pPr>
        <w:pStyle w:val="BodyText"/>
      </w:pPr>
      <w:r>
        <w:t>In addition to related output that can be obtained for air nodes and surfaces, these outputs are available for UTSC systems:</w:t>
      </w:r>
    </w:p>
    <w:p w14:paraId="0ED16C8F" w14:textId="77777777" w:rsidR="00D679CC" w:rsidRDefault="00D679CC" w:rsidP="00D679CC">
      <w:pPr>
        <w:pStyle w:val="CodeIDDSamples"/>
      </w:pPr>
      <w:r>
        <w:t>HVAC,Average,Solar Collector Heat Exchanger Effectiveness []</w:t>
      </w:r>
    </w:p>
    <w:p w14:paraId="133E7255" w14:textId="77777777" w:rsidR="00D679CC" w:rsidRDefault="00D679CC" w:rsidP="00D679CC">
      <w:pPr>
        <w:pStyle w:val="CodeIDDSamples"/>
      </w:pPr>
      <w:r>
        <w:t>HVAC,Average,Solar Collector Leaving Air Temperature [C]</w:t>
      </w:r>
    </w:p>
    <w:p w14:paraId="5DB4EC30" w14:textId="77777777" w:rsidR="00D679CC" w:rsidRDefault="00D679CC" w:rsidP="00D679CC">
      <w:pPr>
        <w:pStyle w:val="CodeIDDSamples"/>
      </w:pPr>
      <w:r>
        <w:t>HVAC,Average,Solar Collector Outside Face Suction Velocity [m/s]</w:t>
      </w:r>
    </w:p>
    <w:p w14:paraId="00D5C7F4" w14:textId="77777777" w:rsidR="00D679CC" w:rsidRDefault="00D679CC" w:rsidP="00D679CC">
      <w:pPr>
        <w:pStyle w:val="CodeIDDSamples"/>
      </w:pPr>
      <w:r>
        <w:t>HVAC,Average,Solar Collector Surface Temperature [C]</w:t>
      </w:r>
    </w:p>
    <w:p w14:paraId="24649F4E" w14:textId="77777777" w:rsidR="00D679CC" w:rsidRDefault="00D679CC" w:rsidP="00D679CC">
      <w:pPr>
        <w:pStyle w:val="CodeIDDSamples"/>
      </w:pPr>
      <w:r>
        <w:t>HVAC,Average,Solar Collector Plenum Air Temperature [C]</w:t>
      </w:r>
    </w:p>
    <w:p w14:paraId="434027A3" w14:textId="77777777" w:rsidR="00D679CC" w:rsidRDefault="00D679CC" w:rsidP="00D679CC">
      <w:pPr>
        <w:pStyle w:val="CodeIDDSamples"/>
      </w:pPr>
      <w:r>
        <w:t>HVAC,Average,Solar Collector Sensible Heating Rate [W]</w:t>
      </w:r>
    </w:p>
    <w:p w14:paraId="0F3D7551" w14:textId="77777777" w:rsidR="00D679CC" w:rsidRDefault="00D679CC" w:rsidP="00D679CC">
      <w:pPr>
        <w:pStyle w:val="CodeIDDSamples"/>
      </w:pPr>
      <w:r>
        <w:t>Zone,Meter,SolarAir:Facility [J]</w:t>
      </w:r>
    </w:p>
    <w:p w14:paraId="43CA5F2B" w14:textId="77777777" w:rsidR="00D679CC" w:rsidRPr="00A247C6" w:rsidRDefault="00D679CC" w:rsidP="00D679CC">
      <w:pPr>
        <w:pStyle w:val="CodeIDDSamples"/>
        <w:rPr>
          <w:lang w:val="de-DE"/>
        </w:rPr>
      </w:pPr>
      <w:r w:rsidRPr="00A247C6">
        <w:rPr>
          <w:lang w:val="de-DE"/>
        </w:rPr>
        <w:t>Zone,Meter,SolarAir:HVAC [J]</w:t>
      </w:r>
    </w:p>
    <w:p w14:paraId="45B1DE0C" w14:textId="77777777" w:rsidR="00D679CC" w:rsidRDefault="00D679CC" w:rsidP="00D679CC">
      <w:pPr>
        <w:pStyle w:val="CodeIDDSamples"/>
      </w:pPr>
      <w:r>
        <w:t>Zone,Meter,HeatProduced:SolarAir [J]</w:t>
      </w:r>
    </w:p>
    <w:p w14:paraId="53A03BA3" w14:textId="77777777" w:rsidR="00D679CC" w:rsidRDefault="00D679CC" w:rsidP="00D679CC">
      <w:pPr>
        <w:pStyle w:val="CodeIDDSamples"/>
      </w:pPr>
      <w:r>
        <w:t>HVAC,Sum,Solar Collector Sensible Heating Energy [J]</w:t>
      </w:r>
    </w:p>
    <w:p w14:paraId="451CCEC8" w14:textId="77777777" w:rsidR="00D679CC" w:rsidRDefault="00D679CC" w:rsidP="00D679CC">
      <w:pPr>
        <w:pStyle w:val="CodeIDDSamples"/>
      </w:pPr>
      <w:r>
        <w:t>HVAC,Average,Solar Collector Natural Ventilation Air Change Rate [ACH]</w:t>
      </w:r>
    </w:p>
    <w:p w14:paraId="7D359E14" w14:textId="77777777" w:rsidR="00D679CC" w:rsidRDefault="00D679CC" w:rsidP="00D679CC">
      <w:pPr>
        <w:pStyle w:val="CodeIDDSamples"/>
      </w:pPr>
      <w:r>
        <w:t>HVAC,Average,Solar Collector Natural Ventilation Mass Flow Rate [kg/s]</w:t>
      </w:r>
    </w:p>
    <w:p w14:paraId="0CFE53CA" w14:textId="77777777" w:rsidR="00D679CC" w:rsidRDefault="00D679CC" w:rsidP="00D679CC">
      <w:pPr>
        <w:pStyle w:val="CodeIDDSamples"/>
      </w:pPr>
      <w:r>
        <w:t>HVAC,Average,Solar Collector Wind Natural Ventilation Mass Flow Rate [kg/s]</w:t>
      </w:r>
    </w:p>
    <w:p w14:paraId="13E11CDD" w14:textId="77777777" w:rsidR="00D679CC" w:rsidRDefault="00D679CC" w:rsidP="00D679CC">
      <w:pPr>
        <w:pStyle w:val="CodeIDDSamples"/>
      </w:pPr>
      <w:r>
        <w:t>HVAC,Average,Solar Collector Buoyancy Natural Ventilation Mass Flow Rate [kg/s]</w:t>
      </w:r>
    </w:p>
    <w:p w14:paraId="3E1D11C4" w14:textId="77777777" w:rsidR="00D679CC" w:rsidRDefault="00D679CC" w:rsidP="00D679CC">
      <w:pPr>
        <w:pStyle w:val="CodeIDDSamples"/>
      </w:pPr>
      <w:r>
        <w:t>HVAC,Average,Solar Collector Incident Solar Radiation [W/m2]</w:t>
      </w:r>
    </w:p>
    <w:p w14:paraId="7C3F70FA" w14:textId="77777777" w:rsidR="00D679CC" w:rsidRDefault="00D679CC" w:rsidP="00D679CC">
      <w:pPr>
        <w:pStyle w:val="CodeIDDSamples"/>
      </w:pPr>
      <w:r>
        <w:t>HVAC,Average,Solar Collector System Efficiency []</w:t>
      </w:r>
    </w:p>
    <w:p w14:paraId="28DE32CA" w14:textId="77777777" w:rsidR="00D679CC" w:rsidRDefault="00D679CC" w:rsidP="00D679CC">
      <w:pPr>
        <w:pStyle w:val="CodeIDDSamples"/>
      </w:pPr>
      <w:r>
        <w:t>HVAC,Average,Solar Collector Surface Efficiency []</w:t>
      </w:r>
    </w:p>
    <w:p w14:paraId="6F4F2E8B" w14:textId="77777777" w:rsidR="00D679CC" w:rsidRDefault="00D679CC" w:rsidP="00D679CC">
      <w:pPr>
        <w:pStyle w:val="BodyText"/>
      </w:pPr>
    </w:p>
    <w:p w14:paraId="4BB98F6B" w14:textId="77777777" w:rsidR="00D679CC" w:rsidRDefault="00D679CC" w:rsidP="00D679CC">
      <w:pPr>
        <w:pStyle w:val="Heading4"/>
      </w:pPr>
      <w:r>
        <w:t>Solar Collector Heat Exchanger Effectiveness []</w:t>
      </w:r>
    </w:p>
    <w:p w14:paraId="28BFDEB4" w14:textId="77777777" w:rsidR="00D679CC" w:rsidRDefault="00D679CC" w:rsidP="00D679CC">
      <w:pPr>
        <w:pStyle w:val="BodyText"/>
      </w:pPr>
      <w:r>
        <w:t xml:space="preserve">The results from UTSC correlations defined by </w:t>
      </w:r>
      <w:r w:rsidRPr="00884C36">
        <w:rPr>
          <w:position w:val="-32"/>
        </w:rPr>
        <w:object w:dxaOrig="1760" w:dyaOrig="720" w14:anchorId="0B1207A2">
          <v:shape id="_x0000_i1221" type="#_x0000_t75" style="width:87.75pt;height:36pt" o:ole="">
            <v:imagedata r:id="rId557" o:title=""/>
          </v:shape>
          <o:OLEObject Type="Embed" ProgID="Equation.DSMT4" ShapeID="_x0000_i1221" DrawAspect="Content" ObjectID="_1473234920" r:id="rId558"/>
        </w:object>
      </w:r>
      <w:r>
        <w:t>.</w:t>
      </w:r>
    </w:p>
    <w:p w14:paraId="63CF6945" w14:textId="77777777" w:rsidR="00D679CC" w:rsidRDefault="00D679CC" w:rsidP="00D679CC">
      <w:pPr>
        <w:pStyle w:val="Heading4"/>
      </w:pPr>
      <w:r>
        <w:t>Solar Collector Leaving Air Temperature [C]</w:t>
      </w:r>
    </w:p>
    <w:p w14:paraId="270659A7" w14:textId="77777777" w:rsidR="00D679CC" w:rsidRDefault="00D679CC" w:rsidP="00D679CC">
      <w:pPr>
        <w:pStyle w:val="BodyText"/>
      </w:pPr>
      <w:r>
        <w:t>The temperature of air entering the plenum after being heated by the collector.</w:t>
      </w:r>
    </w:p>
    <w:p w14:paraId="39AA307D" w14:textId="77777777" w:rsidR="00D679CC" w:rsidRDefault="00D679CC" w:rsidP="00D679CC">
      <w:pPr>
        <w:pStyle w:val="Heading4"/>
      </w:pPr>
      <w:r>
        <w:t>Solar Collector Outside Face Suction Velocity [m/s]</w:t>
      </w:r>
    </w:p>
    <w:p w14:paraId="5112F690" w14:textId="77777777" w:rsidR="00D679CC" w:rsidRDefault="00D679CC" w:rsidP="00D679CC">
      <w:pPr>
        <w:pStyle w:val="BodyText"/>
      </w:pPr>
      <w:r>
        <w:t>The bulk velocity of air approaching the collector.</w:t>
      </w:r>
    </w:p>
    <w:p w14:paraId="5F89D345" w14:textId="77777777" w:rsidR="00D679CC" w:rsidRDefault="00D679CC" w:rsidP="00D679CC">
      <w:pPr>
        <w:pStyle w:val="Heading4"/>
      </w:pPr>
      <w:r>
        <w:lastRenderedPageBreak/>
        <w:t>Solar Collector Surface Temperature [C]</w:t>
      </w:r>
    </w:p>
    <w:p w14:paraId="457AD98E" w14:textId="77777777" w:rsidR="00D679CC" w:rsidRDefault="00D679CC" w:rsidP="00D679CC">
      <w:pPr>
        <w:pStyle w:val="BodyText"/>
      </w:pPr>
      <w:r>
        <w:t xml:space="preserve">The surface temperature of the collector itself. </w:t>
      </w:r>
    </w:p>
    <w:p w14:paraId="14F8EE1C" w14:textId="77777777" w:rsidR="00D679CC" w:rsidRDefault="00D679CC" w:rsidP="00D679CC">
      <w:pPr>
        <w:pStyle w:val="Heading4"/>
      </w:pPr>
      <w:r>
        <w:t>Solar Collector Plenum Air Temperature [C]</w:t>
      </w:r>
    </w:p>
    <w:p w14:paraId="2CD373A0" w14:textId="77777777" w:rsidR="00D679CC" w:rsidRDefault="00D679CC" w:rsidP="00D679CC">
      <w:pPr>
        <w:pStyle w:val="BodyText"/>
      </w:pPr>
      <w:r>
        <w:t xml:space="preserve">The temperature of air inside, and leaving, the plenum behind the collector. </w:t>
      </w:r>
    </w:p>
    <w:p w14:paraId="47079798" w14:textId="77777777" w:rsidR="00D679CC" w:rsidRDefault="00D679CC" w:rsidP="00D679CC">
      <w:pPr>
        <w:pStyle w:val="Heading4"/>
      </w:pPr>
      <w:r>
        <w:t>Solar Collector Sensible Heating Rate [W]</w:t>
      </w:r>
    </w:p>
    <w:p w14:paraId="094F6D3A" w14:textId="77777777" w:rsidR="00D679CC" w:rsidRDefault="00D679CC" w:rsidP="00D679CC">
      <w:pPr>
        <w:pStyle w:val="BodyText"/>
      </w:pPr>
      <w:r>
        <w:t xml:space="preserve">The overall rate at which heat is being added to the outdoor air stream. </w:t>
      </w:r>
    </w:p>
    <w:p w14:paraId="471DF6BA" w14:textId="77777777" w:rsidR="00D679CC" w:rsidRDefault="00D679CC" w:rsidP="00D679CC">
      <w:pPr>
        <w:pStyle w:val="Heading4"/>
      </w:pPr>
      <w:r>
        <w:t>SolarAir:Facility [J]</w:t>
      </w:r>
    </w:p>
    <w:p w14:paraId="638F214C" w14:textId="77777777" w:rsidR="00D679CC" w:rsidRDefault="00D679CC" w:rsidP="00D679CC">
      <w:pPr>
        <w:pStyle w:val="BodyText"/>
      </w:pPr>
      <w:r>
        <w:t xml:space="preserve">A meter that includes the heating energy provided by the UTSC. </w:t>
      </w:r>
    </w:p>
    <w:p w14:paraId="04FD57C0" w14:textId="77777777" w:rsidR="00D679CC" w:rsidRDefault="00D679CC" w:rsidP="00D679CC">
      <w:pPr>
        <w:pStyle w:val="Heading4"/>
      </w:pPr>
      <w:r>
        <w:t>SolarAir:HVAC [J]</w:t>
      </w:r>
    </w:p>
    <w:p w14:paraId="061C0CE3" w14:textId="77777777" w:rsidR="00D679CC" w:rsidRDefault="00D679CC" w:rsidP="00D679CC">
      <w:pPr>
        <w:pStyle w:val="BodyText"/>
      </w:pPr>
      <w:r>
        <w:t>A meter that includes the heating energy provided by the UTSC.</w:t>
      </w:r>
    </w:p>
    <w:p w14:paraId="7D27136A" w14:textId="77777777" w:rsidR="00D679CC" w:rsidRDefault="00D679CC" w:rsidP="00D679CC">
      <w:pPr>
        <w:pStyle w:val="Heading4"/>
      </w:pPr>
      <w:r>
        <w:t>HeatProduced:SolarAir [J]</w:t>
      </w:r>
    </w:p>
    <w:p w14:paraId="5F20B720" w14:textId="77777777" w:rsidR="00D679CC" w:rsidRDefault="00D679CC" w:rsidP="00D679CC">
      <w:pPr>
        <w:pStyle w:val="BodyText"/>
      </w:pPr>
      <w:r>
        <w:t>A meter that includes the heating energy provided by the UTSC.</w:t>
      </w:r>
    </w:p>
    <w:p w14:paraId="051E3CF1" w14:textId="77777777" w:rsidR="00D679CC" w:rsidRDefault="00D679CC" w:rsidP="00D679CC">
      <w:pPr>
        <w:pStyle w:val="Heading4"/>
      </w:pPr>
      <w:r>
        <w:t>Solar Collector Sensible Heating Energy [J]</w:t>
      </w:r>
    </w:p>
    <w:p w14:paraId="741495C1" w14:textId="77777777" w:rsidR="00D679CC" w:rsidRDefault="00D679CC" w:rsidP="00D679CC">
      <w:pPr>
        <w:pStyle w:val="BodyText"/>
      </w:pPr>
      <w:r>
        <w:t>The overall sum of energy added to the outdoor air stream.</w:t>
      </w:r>
    </w:p>
    <w:p w14:paraId="54C213C2" w14:textId="77777777" w:rsidR="00D679CC" w:rsidRDefault="00D679CC" w:rsidP="00D679CC">
      <w:pPr>
        <w:pStyle w:val="Heading4"/>
      </w:pPr>
      <w:r>
        <w:t>Solar Collector Natural Ventilation Air Change Rate [ACH]</w:t>
      </w:r>
    </w:p>
    <w:p w14:paraId="347CE30D" w14:textId="77777777" w:rsidR="00D679CC" w:rsidRDefault="00D679CC" w:rsidP="00D679CC">
      <w:pPr>
        <w:pStyle w:val="BodyText"/>
      </w:pPr>
      <w:r>
        <w:t>The rate of natural ventilation air exchange between the plenum and ambient when the collector is inactive in Air Changes per Hour.</w:t>
      </w:r>
    </w:p>
    <w:p w14:paraId="361F40F1" w14:textId="77777777" w:rsidR="00D679CC" w:rsidRDefault="00D679CC" w:rsidP="00D679CC">
      <w:pPr>
        <w:pStyle w:val="Heading4"/>
      </w:pPr>
      <w:r>
        <w:t>Solar Collector Natural Ventilation Mass Flow Rate [kg/s]</w:t>
      </w:r>
    </w:p>
    <w:p w14:paraId="680B2182" w14:textId="77777777" w:rsidR="00D679CC" w:rsidRDefault="00D679CC" w:rsidP="00D679CC">
      <w:pPr>
        <w:pStyle w:val="BodyText"/>
      </w:pPr>
      <w:r>
        <w:t>The mass flow rate of natural ventilation air exchange between the plenum and ambient when the collector is inactive.</w:t>
      </w:r>
    </w:p>
    <w:p w14:paraId="0E116EC4" w14:textId="77777777" w:rsidR="00D679CC" w:rsidRDefault="00D679CC" w:rsidP="00D679CC">
      <w:pPr>
        <w:pStyle w:val="Heading4"/>
      </w:pPr>
      <w:r>
        <w:t>Solar Collector Wind Natural Ventilation Mass Flow Rate [kg/s]</w:t>
      </w:r>
    </w:p>
    <w:p w14:paraId="4DD31651" w14:textId="77777777" w:rsidR="00D679CC" w:rsidRDefault="00D679CC" w:rsidP="00D679CC">
      <w:pPr>
        <w:pStyle w:val="BodyText"/>
      </w:pPr>
      <w:r>
        <w:t xml:space="preserve">The part of mass flow rate of natural ventilation air exchange between the plenum and ambient when the collector is inactive due to wind-driven forces. </w:t>
      </w:r>
    </w:p>
    <w:p w14:paraId="360BF559" w14:textId="77777777" w:rsidR="00D679CC" w:rsidRDefault="00D679CC" w:rsidP="00D679CC">
      <w:pPr>
        <w:pStyle w:val="Heading4"/>
      </w:pPr>
      <w:r>
        <w:t>Solar Collector Buoyancy Natural Ventilation Mass Flow Rate [kg/s]</w:t>
      </w:r>
    </w:p>
    <w:p w14:paraId="03D01B99" w14:textId="77777777" w:rsidR="00D679CC" w:rsidRDefault="00D679CC" w:rsidP="00D679CC">
      <w:pPr>
        <w:pStyle w:val="BodyText"/>
      </w:pPr>
      <w:r>
        <w:t>The part of mass flow rate of natural ventilation air exchange between the plenum and ambient when the collector is inactive due to bouyancy-driven forces.</w:t>
      </w:r>
    </w:p>
    <w:p w14:paraId="61BF5BE6" w14:textId="77777777" w:rsidR="00D679CC" w:rsidRDefault="00D679CC" w:rsidP="00D679CC">
      <w:pPr>
        <w:pStyle w:val="Heading4"/>
      </w:pPr>
      <w:r>
        <w:t>Solar Collector Incident Solar Radiation [W/m2]</w:t>
      </w:r>
    </w:p>
    <w:p w14:paraId="053583EA" w14:textId="77777777" w:rsidR="00D679CC" w:rsidRDefault="00D679CC" w:rsidP="00D679CC">
      <w:pPr>
        <w:pStyle w:val="BodyText"/>
      </w:pPr>
      <w:r>
        <w:t>The intensity of solar radiation incident on the UTSC collector from all sources.</w:t>
      </w:r>
    </w:p>
    <w:p w14:paraId="7112570F" w14:textId="77777777" w:rsidR="00D679CC" w:rsidRDefault="00D679CC" w:rsidP="00D679CC">
      <w:pPr>
        <w:pStyle w:val="Heading4"/>
      </w:pPr>
      <w:r>
        <w:t>Solar Collector System Efficiency []</w:t>
      </w:r>
    </w:p>
    <w:p w14:paraId="67A2DD59" w14:textId="77777777" w:rsidR="00D679CC" w:rsidRDefault="00D679CC" w:rsidP="00D679CC">
      <w:pPr>
        <w:pStyle w:val="BodyText"/>
      </w:pPr>
      <w:r>
        <w:t xml:space="preserve">The overall efficiency of the UTSC system including collected solar energy and heat recovered from the underlying surface. </w:t>
      </w:r>
    </w:p>
    <w:p w14:paraId="6E1285C2" w14:textId="77777777" w:rsidR="0009750F" w:rsidRDefault="00D679CC" w:rsidP="00D679CC">
      <w:pPr>
        <w:pStyle w:val="Heading4"/>
      </w:pPr>
      <w:r>
        <w:t>Solar Collector Surface Efficiency []</w:t>
      </w:r>
    </w:p>
    <w:p w14:paraId="57A248EE" w14:textId="77777777" w:rsidR="0009750F" w:rsidRDefault="0009750F" w:rsidP="0009750F">
      <w:pPr>
        <w:pStyle w:val="BodyText"/>
      </w:pPr>
      <w:r>
        <w:t>The efficiency of the UTSC solar collector.</w:t>
      </w:r>
    </w:p>
    <w:p w14:paraId="07D4AA35" w14:textId="77777777" w:rsidR="0009750F" w:rsidRDefault="0009750F" w:rsidP="0009750F">
      <w:pPr>
        <w:pStyle w:val="BodyText"/>
      </w:pPr>
    </w:p>
    <w:p w14:paraId="04925B45" w14:textId="77777777" w:rsidR="0009750F" w:rsidRDefault="0009750F" w:rsidP="0009750F">
      <w:pPr>
        <w:pStyle w:val="Heading3"/>
      </w:pPr>
      <w:bookmarkStart w:id="2598" w:name="_Toc212863135"/>
      <w:bookmarkStart w:id="2599" w:name="_Toc399490454"/>
      <w:r>
        <w:t>SolarCollector:UnglazedTranspired:MultiSystem</w:t>
      </w:r>
      <w:bookmarkEnd w:id="2598"/>
      <w:bookmarkEnd w:id="2599"/>
    </w:p>
    <w:p w14:paraId="7DC41964" w14:textId="77777777"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14:paraId="670EFB6D" w14:textId="77777777" w:rsidR="0009750F" w:rsidRDefault="0009750F" w:rsidP="0009750F">
      <w:pPr>
        <w:pStyle w:val="Heading4"/>
      </w:pPr>
      <w:r>
        <w:t>Field: Solar Collector Name</w:t>
      </w:r>
    </w:p>
    <w:p w14:paraId="44D0663B" w14:textId="77777777"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14:paraId="09EEB2EA" w14:textId="77777777" w:rsidR="0009750F" w:rsidRDefault="0009750F" w:rsidP="0009750F">
      <w:pPr>
        <w:pStyle w:val="Heading4"/>
      </w:pPr>
      <w:r>
        <w:t xml:space="preserve">Field Set: Inlet Node, Outlet Node, Mixed Air Node, Zone Node </w:t>
      </w:r>
    </w:p>
    <w:p w14:paraId="25526771" w14:textId="77777777" w:rsidR="0009750F" w:rsidRDefault="0009750F" w:rsidP="0009750F">
      <w:pPr>
        <w:pStyle w:val="BodyText"/>
      </w:pPr>
      <w:r>
        <w:t xml:space="preserve">The following four fields form a repeating set of four fields.  One set is used for each outdoor air system that is connected to the collector. </w:t>
      </w:r>
    </w:p>
    <w:p w14:paraId="655728E0" w14:textId="77777777" w:rsidR="0009750F" w:rsidRDefault="0009750F" w:rsidP="0009750F">
      <w:pPr>
        <w:pStyle w:val="Heading4"/>
      </w:pPr>
      <w:r>
        <w:t xml:space="preserve">Field: </w:t>
      </w:r>
      <w:r w:rsidRPr="00945859">
        <w:t xml:space="preserve">Outdoor Air System </w:t>
      </w:r>
      <w:r>
        <w:t>&lt;#&gt;</w:t>
      </w:r>
      <w:r w:rsidRPr="00945859">
        <w:t xml:space="preserve"> Collector Inlet Node</w:t>
      </w:r>
    </w:p>
    <w:p w14:paraId="5BC7F682" w14:textId="77777777"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14:paraId="2148D0F7" w14:textId="77777777" w:rsidR="0009750F" w:rsidRDefault="0009750F" w:rsidP="0009750F">
      <w:pPr>
        <w:pStyle w:val="Heading4"/>
      </w:pPr>
      <w:r>
        <w:t xml:space="preserve">Field: </w:t>
      </w:r>
      <w:r w:rsidRPr="00945859">
        <w:t xml:space="preserve">Outdoor Air System </w:t>
      </w:r>
      <w:r>
        <w:t>&lt;#&gt;</w:t>
      </w:r>
      <w:r w:rsidRPr="00945859">
        <w:t xml:space="preserve"> Collector Outlet Node</w:t>
      </w:r>
    </w:p>
    <w:p w14:paraId="01855140" w14:textId="77777777"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14:paraId="728ABC98" w14:textId="77777777" w:rsidR="0009750F" w:rsidRDefault="0009750F" w:rsidP="0009750F">
      <w:pPr>
        <w:pStyle w:val="Heading4"/>
      </w:pPr>
      <w:r>
        <w:t xml:space="preserve">Field: </w:t>
      </w:r>
      <w:r w:rsidRPr="00945859">
        <w:t xml:space="preserve">Outdoor Air System </w:t>
      </w:r>
      <w:r>
        <w:t>&lt;#&gt;</w:t>
      </w:r>
      <w:r w:rsidRPr="00945859">
        <w:t xml:space="preserve"> Mixed Air Node</w:t>
      </w:r>
    </w:p>
    <w:p w14:paraId="4F7203D6" w14:textId="77777777"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14:paraId="640A0E6B" w14:textId="77777777" w:rsidR="0009750F" w:rsidRDefault="0009750F" w:rsidP="0009750F">
      <w:pPr>
        <w:pStyle w:val="Heading4"/>
      </w:pPr>
      <w:r>
        <w:t xml:space="preserve">Field: </w:t>
      </w:r>
      <w:r w:rsidRPr="00945859">
        <w:t xml:space="preserve">Outdoor Air System </w:t>
      </w:r>
      <w:r>
        <w:t>&lt;#&gt;</w:t>
      </w:r>
      <w:r w:rsidRPr="00945859">
        <w:t xml:space="preserve"> Zone Node</w:t>
      </w:r>
    </w:p>
    <w:p w14:paraId="70D80B5D" w14:textId="77777777"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14:paraId="2B38EF97" w14:textId="77777777" w:rsidR="0009750F" w:rsidRDefault="0009750F" w:rsidP="0009750F">
      <w:pPr>
        <w:pStyle w:val="BodyText"/>
      </w:pPr>
      <w:r>
        <w:t>An example of this object follows.</w:t>
      </w:r>
    </w:p>
    <w:p w14:paraId="424C309F" w14:textId="77777777" w:rsidR="0009750F" w:rsidRDefault="0009750F" w:rsidP="0009750F">
      <w:pPr>
        <w:pStyle w:val="IDDDefinition"/>
      </w:pPr>
      <w:r>
        <w:t xml:space="preserve">  </w:t>
      </w:r>
      <w:r w:rsidRPr="00945859">
        <w:t>SolarCollector:UnglazedTranspired:Multisystem</w:t>
      </w:r>
      <w:r>
        <w:t>,</w:t>
      </w:r>
    </w:p>
    <w:p w14:paraId="7FF22983" w14:textId="77777777" w:rsidR="0009750F" w:rsidRDefault="0009750F" w:rsidP="0009750F">
      <w:pPr>
        <w:pStyle w:val="IDDDefinition"/>
      </w:pPr>
      <w:r>
        <w:t xml:space="preserve">    OFFICE MultiSystem OA UTSC ,  ! </w:t>
      </w:r>
      <w:r w:rsidRPr="002C6F15">
        <w:t>Solar Collector Name</w:t>
      </w:r>
    </w:p>
    <w:p w14:paraId="082F7A0F" w14:textId="77777777" w:rsidR="0009750F" w:rsidRPr="002C6F15" w:rsidRDefault="0009750F" w:rsidP="0009750F">
      <w:pPr>
        <w:pStyle w:val="IDDDefinition"/>
      </w:pPr>
      <w:r>
        <w:t xml:space="preserve">    Outside Air Inlet Node ZN1,   ! </w:t>
      </w:r>
      <w:r w:rsidRPr="002C6F15">
        <w:t>Outdoor Air System 1 Collector Inlet Node</w:t>
      </w:r>
    </w:p>
    <w:p w14:paraId="206A417B" w14:textId="77777777" w:rsidR="0009750F" w:rsidRDefault="0009750F" w:rsidP="0009750F">
      <w:pPr>
        <w:pStyle w:val="IDDDefinition"/>
      </w:pPr>
      <w:r>
        <w:t xml:space="preserve">    UTSC Outlet Node ZN1,         ! </w:t>
      </w:r>
      <w:r w:rsidRPr="002C6F15">
        <w:t>Outdoor Air System 1 Collector Outlet Node</w:t>
      </w:r>
    </w:p>
    <w:p w14:paraId="275ECFB8" w14:textId="77777777" w:rsidR="0009750F" w:rsidRDefault="0009750F" w:rsidP="0009750F">
      <w:pPr>
        <w:pStyle w:val="IDDDefinition"/>
      </w:pPr>
      <w:r>
        <w:t xml:space="preserve">    Mixed Air Node ZN1,           ! </w:t>
      </w:r>
      <w:r w:rsidRPr="002C6F15">
        <w:t>Outdoor Air System 1 Mixed Air Node</w:t>
      </w:r>
    </w:p>
    <w:p w14:paraId="7B539CFB" w14:textId="77777777" w:rsidR="0009750F" w:rsidRDefault="0009750F" w:rsidP="0009750F">
      <w:pPr>
        <w:pStyle w:val="IDDDefinition"/>
      </w:pPr>
      <w:r>
        <w:t xml:space="preserve">    ZN1 Node,                     ! </w:t>
      </w:r>
      <w:r w:rsidRPr="002C6F15">
        <w:t>Outdoor Air System 1 Zone Node</w:t>
      </w:r>
    </w:p>
    <w:p w14:paraId="51BA52E7" w14:textId="77777777" w:rsidR="0009750F" w:rsidRDefault="0009750F" w:rsidP="0009750F">
      <w:pPr>
        <w:pStyle w:val="IDDDefinition"/>
      </w:pPr>
      <w:r>
        <w:t xml:space="preserve">    Outside Air Inlet Node ZN2,   ! </w:t>
      </w:r>
      <w:r w:rsidRPr="008C6512">
        <w:t>Outdoor Air System 2 Collector Inlet Node</w:t>
      </w:r>
    </w:p>
    <w:p w14:paraId="740B3C5C" w14:textId="77777777" w:rsidR="0009750F" w:rsidRDefault="0009750F" w:rsidP="0009750F">
      <w:pPr>
        <w:pStyle w:val="IDDDefinition"/>
      </w:pPr>
      <w:r>
        <w:t xml:space="preserve">    UTSC Outlet Node ZN2,         ! </w:t>
      </w:r>
      <w:r w:rsidRPr="008C6512">
        <w:t>Outdoor Air System 2 Collector Outlet Node</w:t>
      </w:r>
    </w:p>
    <w:p w14:paraId="6E178A75" w14:textId="77777777" w:rsidR="0009750F" w:rsidRDefault="0009750F" w:rsidP="0009750F">
      <w:pPr>
        <w:pStyle w:val="IDDDefinition"/>
      </w:pPr>
      <w:r>
        <w:t xml:space="preserve">    Mixed Air Node ZN2,           ! </w:t>
      </w:r>
      <w:r w:rsidRPr="008C6512">
        <w:t>Outdoor Air System 2 Mixed Air Node</w:t>
      </w:r>
    </w:p>
    <w:p w14:paraId="1827A038" w14:textId="77777777" w:rsidR="0009750F" w:rsidRDefault="0009750F" w:rsidP="0009750F">
      <w:pPr>
        <w:pStyle w:val="IDDDefinition"/>
      </w:pPr>
      <w:r>
        <w:t xml:space="preserve">    ZN2 Node,                     ! </w:t>
      </w:r>
      <w:r w:rsidRPr="008C6512">
        <w:t>Outdoor Air System 2 Zone Node</w:t>
      </w:r>
    </w:p>
    <w:p w14:paraId="433A459B" w14:textId="77777777" w:rsidR="0009750F" w:rsidRDefault="0009750F" w:rsidP="0009750F">
      <w:pPr>
        <w:pStyle w:val="IDDDefinition"/>
      </w:pPr>
      <w:r>
        <w:t xml:space="preserve">    Outside Air Inlet Node ZN3,   ! </w:t>
      </w:r>
      <w:r w:rsidRPr="008C6512">
        <w:t>Outdoor Air System 3 Collector Inlet Node</w:t>
      </w:r>
    </w:p>
    <w:p w14:paraId="2D8D2D2B" w14:textId="77777777" w:rsidR="0009750F" w:rsidRDefault="0009750F" w:rsidP="0009750F">
      <w:pPr>
        <w:pStyle w:val="IDDDefinition"/>
      </w:pPr>
      <w:r>
        <w:t xml:space="preserve">    UTSC Outlet Node ZN3,         ! </w:t>
      </w:r>
      <w:r w:rsidRPr="008C6512">
        <w:t>Outdoor Air System 3 Collector Outlet Node</w:t>
      </w:r>
    </w:p>
    <w:p w14:paraId="1C0A86A4" w14:textId="77777777" w:rsidR="0009750F" w:rsidRDefault="0009750F" w:rsidP="0009750F">
      <w:pPr>
        <w:pStyle w:val="IDDDefinition"/>
      </w:pPr>
      <w:r>
        <w:t xml:space="preserve">    Mixed Air Node ZN3,           ! </w:t>
      </w:r>
      <w:r w:rsidRPr="008C6512">
        <w:t>Outdoor Air System 3 Mixed Air Node</w:t>
      </w:r>
    </w:p>
    <w:p w14:paraId="5ADC0802" w14:textId="77777777" w:rsidR="0009750F" w:rsidRDefault="0009750F" w:rsidP="0009750F">
      <w:pPr>
        <w:pStyle w:val="IDDDefinition"/>
      </w:pPr>
      <w:r>
        <w:t xml:space="preserve">    ZN3 Node,                     ! </w:t>
      </w:r>
      <w:r w:rsidRPr="00690EF3">
        <w:t>Outdoor Air System 3 Zone Node</w:t>
      </w:r>
    </w:p>
    <w:p w14:paraId="462C2B0A" w14:textId="77777777" w:rsidR="0009750F" w:rsidRDefault="0009750F" w:rsidP="0009750F">
      <w:pPr>
        <w:pStyle w:val="IDDDefinition"/>
      </w:pPr>
      <w:r>
        <w:t xml:space="preserve">    Outside Air Inlet Node ZN4,   ! </w:t>
      </w:r>
      <w:r w:rsidRPr="00690EF3">
        <w:t>Outdoor Air System 4 Collector Inlet Node</w:t>
      </w:r>
    </w:p>
    <w:p w14:paraId="277BF135" w14:textId="77777777" w:rsidR="0009750F" w:rsidRDefault="0009750F" w:rsidP="0009750F">
      <w:pPr>
        <w:pStyle w:val="IDDDefinition"/>
      </w:pPr>
      <w:r>
        <w:t xml:space="preserve">    UTSC Outlet Node ZN4,         ! </w:t>
      </w:r>
      <w:r w:rsidRPr="00690EF3">
        <w:t>Outdoor Air System 4 Collector Outlet Node</w:t>
      </w:r>
    </w:p>
    <w:p w14:paraId="58E1382C" w14:textId="77777777" w:rsidR="0009750F" w:rsidRDefault="0009750F" w:rsidP="0009750F">
      <w:pPr>
        <w:pStyle w:val="IDDDefinition"/>
      </w:pPr>
      <w:r>
        <w:t xml:space="preserve">    Mixed Air Node ZN4,           ! </w:t>
      </w:r>
      <w:r w:rsidRPr="00690EF3">
        <w:t>Outdoor Air System 4 Mixed Air Node</w:t>
      </w:r>
    </w:p>
    <w:p w14:paraId="5334D97C" w14:textId="77777777" w:rsidR="0009750F" w:rsidRDefault="0009750F" w:rsidP="0009750F">
      <w:pPr>
        <w:pStyle w:val="IDDDefinition"/>
      </w:pPr>
      <w:r>
        <w:t xml:space="preserve">    ZN4 Node,                     ! </w:t>
      </w:r>
      <w:r w:rsidRPr="00690EF3">
        <w:t>Outdoor Air System 4 Zone Node</w:t>
      </w:r>
    </w:p>
    <w:p w14:paraId="2D883A4C" w14:textId="77777777" w:rsidR="0009750F" w:rsidRDefault="0009750F" w:rsidP="0009750F">
      <w:pPr>
        <w:pStyle w:val="IDDDefinition"/>
      </w:pPr>
      <w:r>
        <w:t xml:space="preserve">    Outside Air Inlet Node ZN5,   ! </w:t>
      </w:r>
      <w:r w:rsidRPr="00690EF3">
        <w:t>Outdoor Air System 5 Collector Inlet Node</w:t>
      </w:r>
    </w:p>
    <w:p w14:paraId="5E313DB0" w14:textId="77777777" w:rsidR="0009750F" w:rsidRDefault="0009750F" w:rsidP="0009750F">
      <w:pPr>
        <w:pStyle w:val="IDDDefinition"/>
      </w:pPr>
      <w:r>
        <w:t xml:space="preserve">    UTSC Outlet Node ZN5,         ! </w:t>
      </w:r>
      <w:r w:rsidRPr="00690EF3">
        <w:t>Outdoor Air System 5 Collector Outlet Node</w:t>
      </w:r>
    </w:p>
    <w:p w14:paraId="22187F1A" w14:textId="77777777" w:rsidR="0009750F" w:rsidRDefault="0009750F" w:rsidP="0009750F">
      <w:pPr>
        <w:pStyle w:val="IDDDefinition"/>
      </w:pPr>
      <w:r>
        <w:t xml:space="preserve">    Mixed Air Node ZN5,           ! </w:t>
      </w:r>
      <w:r w:rsidRPr="00690EF3">
        <w:t>Outdoor Air System 5 Mixed Air Node</w:t>
      </w:r>
    </w:p>
    <w:p w14:paraId="20D0CD15" w14:textId="77777777" w:rsidR="0009750F" w:rsidRDefault="0009750F" w:rsidP="0009750F">
      <w:pPr>
        <w:pStyle w:val="IDDDefinition"/>
      </w:pPr>
      <w:r>
        <w:t xml:space="preserve">    ZN5 Node;                     ! </w:t>
      </w:r>
      <w:r w:rsidRPr="00690EF3">
        <w:t>Outdoor Air System 5 Zone Node</w:t>
      </w:r>
    </w:p>
    <w:p w14:paraId="055860CB" w14:textId="77777777" w:rsidR="0009750F" w:rsidRDefault="0009750F" w:rsidP="0009750F">
      <w:pPr>
        <w:pStyle w:val="BodyText"/>
      </w:pPr>
    </w:p>
    <w:p w14:paraId="2A860E22" w14:textId="77777777" w:rsidR="0009750F" w:rsidRDefault="0009750F" w:rsidP="0009750F">
      <w:pPr>
        <w:pStyle w:val="Heading2"/>
      </w:pPr>
      <w:bookmarkStart w:id="2600" w:name="_Toc212863136"/>
      <w:bookmarkStart w:id="2601" w:name="_Toc399490455"/>
      <w:r>
        <w:lastRenderedPageBreak/>
        <w:t>Group – Pumps</w:t>
      </w:r>
      <w:bookmarkEnd w:id="2600"/>
      <w:bookmarkEnd w:id="2601"/>
    </w:p>
    <w:p w14:paraId="73D905A4" w14:textId="77777777" w:rsidR="00CA6243" w:rsidRPr="003E7E47" w:rsidRDefault="00CA6243" w:rsidP="00CA6243">
      <w:pPr>
        <w:pStyle w:val="BodyText"/>
      </w:pPr>
      <w:bookmarkStart w:id="2602" w:name="_Toc212863147"/>
      <w:r>
        <w:t xml:space="preserve">EnergyPlus plant and condenser loops need pump components to drive liquid flow around the loop.  There are various types of pump models available.  </w:t>
      </w:r>
    </w:p>
    <w:p w14:paraId="67BA55DE" w14:textId="77777777" w:rsidR="006A4525" w:rsidRDefault="006A4525" w:rsidP="006A4525">
      <w:pPr>
        <w:pStyle w:val="Heading3"/>
      </w:pPr>
      <w:bookmarkStart w:id="2603" w:name="_Toc212863137"/>
      <w:bookmarkStart w:id="2604" w:name="_Toc226891399"/>
      <w:bookmarkStart w:id="2605" w:name="_Toc302729546"/>
      <w:bookmarkStart w:id="2606" w:name="_Toc212863139"/>
      <w:bookmarkStart w:id="2607" w:name="_Toc226891401"/>
      <w:bookmarkStart w:id="2608" w:name="_Toc399490456"/>
      <w:r w:rsidRPr="000443CD">
        <w:t>Pump:VariableSpeed</w:t>
      </w:r>
      <w:bookmarkEnd w:id="2603"/>
      <w:bookmarkEnd w:id="2604"/>
      <w:bookmarkEnd w:id="2605"/>
      <w:bookmarkEnd w:id="2608"/>
    </w:p>
    <w:p w14:paraId="727D1810" w14:textId="77777777" w:rsidR="006A4525" w:rsidRDefault="006A4525" w:rsidP="006A4525">
      <w:pPr>
        <w:pStyle w:val="BodyText"/>
      </w:pPr>
      <w:r>
        <w:t>Pumps are needed in both plant and condenser loops. The syntax for a variable speed pump is given below.</w:t>
      </w:r>
    </w:p>
    <w:p w14:paraId="441105AA" w14:textId="77777777" w:rsidR="006A4525" w:rsidRDefault="006A4525" w:rsidP="006A4525">
      <w:pPr>
        <w:pStyle w:val="Heading4"/>
        <w:rPr>
          <w:snapToGrid w:val="0"/>
        </w:rPr>
      </w:pPr>
      <w:r>
        <w:rPr>
          <w:snapToGrid w:val="0"/>
        </w:rPr>
        <w:t>Field: Name</w:t>
      </w:r>
    </w:p>
    <w:p w14:paraId="5C131B4E" w14:textId="77777777" w:rsidR="006A4525" w:rsidRDefault="006A4525" w:rsidP="006A4525">
      <w:pPr>
        <w:pStyle w:val="BodyText"/>
      </w:pPr>
      <w:r>
        <w:t>This alpha field contains the identifying a unique name for the pump.</w:t>
      </w:r>
    </w:p>
    <w:p w14:paraId="640B634A" w14:textId="77777777" w:rsidR="006A4525" w:rsidRDefault="006A4525" w:rsidP="006A4525">
      <w:pPr>
        <w:pStyle w:val="Heading4"/>
        <w:rPr>
          <w:snapToGrid w:val="0"/>
        </w:rPr>
      </w:pPr>
      <w:r>
        <w:rPr>
          <w:snapToGrid w:val="0"/>
        </w:rPr>
        <w:t>Field: Inlet Node Name</w:t>
      </w:r>
    </w:p>
    <w:p w14:paraId="23ECF390" w14:textId="77777777" w:rsidR="006A4525" w:rsidRDefault="006A4525" w:rsidP="006A4525">
      <w:pPr>
        <w:pStyle w:val="BodyText"/>
      </w:pPr>
      <w:r>
        <w:t>This alpha field contains the identifying name for the pump inlet node.</w:t>
      </w:r>
    </w:p>
    <w:p w14:paraId="5448A172" w14:textId="77777777" w:rsidR="006A4525" w:rsidRDefault="006A4525" w:rsidP="006A4525">
      <w:pPr>
        <w:pStyle w:val="Heading4"/>
        <w:rPr>
          <w:snapToGrid w:val="0"/>
        </w:rPr>
      </w:pPr>
      <w:r>
        <w:rPr>
          <w:snapToGrid w:val="0"/>
        </w:rPr>
        <w:t>Field: Outlet Node Name</w:t>
      </w:r>
    </w:p>
    <w:p w14:paraId="01666CDB" w14:textId="77777777" w:rsidR="006A4525" w:rsidRDefault="006A4525" w:rsidP="006A4525">
      <w:pPr>
        <w:pStyle w:val="BodyText"/>
      </w:pPr>
      <w:r>
        <w:t>This alpha field contains the identifying name for the pump outlet node.</w:t>
      </w:r>
    </w:p>
    <w:p w14:paraId="516ACA40" w14:textId="77777777" w:rsidR="006A4525" w:rsidRDefault="006A4525" w:rsidP="006A4525">
      <w:pPr>
        <w:pStyle w:val="Heading4"/>
        <w:rPr>
          <w:snapToGrid w:val="0"/>
        </w:rPr>
      </w:pPr>
      <w:r>
        <w:rPr>
          <w:snapToGrid w:val="0"/>
        </w:rPr>
        <w:t>Field: Rated Flow Rate</w:t>
      </w:r>
    </w:p>
    <w:p w14:paraId="08DDD80A" w14:textId="77777777" w:rsidR="006A4525" w:rsidRDefault="006A4525" w:rsidP="006A4525">
      <w:pPr>
        <w:pStyle w:val="BodyText"/>
      </w:pPr>
      <w:r>
        <w:t>This numeric field contains the pump’s rated volumetric flow rate in cubic meters per second.</w:t>
      </w:r>
    </w:p>
    <w:p w14:paraId="41B5ADF5" w14:textId="77777777" w:rsidR="006A4525" w:rsidRDefault="006A4525" w:rsidP="006A4525">
      <w:pPr>
        <w:pStyle w:val="Heading4"/>
        <w:rPr>
          <w:snapToGrid w:val="0"/>
        </w:rPr>
      </w:pPr>
      <w:r>
        <w:rPr>
          <w:snapToGrid w:val="0"/>
        </w:rPr>
        <w:t>Field: Rated Pump Head</w:t>
      </w:r>
    </w:p>
    <w:p w14:paraId="71DF5DED" w14:textId="77777777" w:rsidR="006A4525" w:rsidRDefault="006A4525" w:rsidP="006A4525">
      <w:pPr>
        <w:pStyle w:val="BodyText"/>
      </w:pPr>
      <w:r>
        <w:t>This numeric field contains the pump’s rated head pressure in Pascals.</w:t>
      </w:r>
    </w:p>
    <w:p w14:paraId="212349B5" w14:textId="77777777" w:rsidR="006A4525" w:rsidRDefault="006A4525" w:rsidP="006A4525">
      <w:pPr>
        <w:pStyle w:val="Heading4"/>
        <w:rPr>
          <w:snapToGrid w:val="0"/>
        </w:rPr>
      </w:pPr>
      <w:r>
        <w:rPr>
          <w:snapToGrid w:val="0"/>
        </w:rPr>
        <w:t>Field: Rated Power Consumption</w:t>
      </w:r>
    </w:p>
    <w:p w14:paraId="61CF5AED" w14:textId="77777777"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6AE01C73" w14:textId="77777777" w:rsidR="006A4525" w:rsidRDefault="006A4525" w:rsidP="006A4525">
      <w:pPr>
        <w:pStyle w:val="Heading4"/>
        <w:rPr>
          <w:snapToGrid w:val="0"/>
        </w:rPr>
      </w:pPr>
      <w:r>
        <w:rPr>
          <w:snapToGrid w:val="0"/>
        </w:rPr>
        <w:t>Field: Motor Efficiency</w:t>
      </w:r>
    </w:p>
    <w:p w14:paraId="32B04643" w14:textId="77777777" w:rsidR="006A4525" w:rsidRDefault="006A4525" w:rsidP="006A4525">
      <w:pPr>
        <w:pStyle w:val="BodyText"/>
      </w:pPr>
      <w:r>
        <w:t>This numeric field contains the pump’s efficiency in decimal form (0 = 0%, 1 = 100%).</w:t>
      </w:r>
    </w:p>
    <w:p w14:paraId="2F845421" w14:textId="77777777" w:rsidR="006A4525" w:rsidRDefault="006A4525" w:rsidP="006A4525">
      <w:pPr>
        <w:pStyle w:val="Heading4"/>
        <w:rPr>
          <w:snapToGrid w:val="0"/>
        </w:rPr>
      </w:pPr>
      <w:r>
        <w:rPr>
          <w:snapToGrid w:val="0"/>
        </w:rPr>
        <w:t>Field: Fraction of Motor Inefficiencies to Fluid Stream</w:t>
      </w:r>
    </w:p>
    <w:p w14:paraId="029C3D06" w14:textId="77777777" w:rsidR="006A4525" w:rsidRDefault="006A4525" w:rsidP="006A4525">
      <w:pPr>
        <w:pStyle w:val="BodyText"/>
      </w:pPr>
      <w:r>
        <w:t>This numeric field contains the pump’s fraction of power loss to the fluid.</w:t>
      </w:r>
    </w:p>
    <w:p w14:paraId="3EDDCA26" w14:textId="77777777"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14:paraId="5DA0EBC5" w14:textId="77777777" w:rsidR="006A4525" w:rsidRDefault="006A4525" w:rsidP="006A4525">
      <w:pPr>
        <w:pStyle w:val="BodyText"/>
      </w:pPr>
      <w:r>
        <w:t>This numeric field contains the first coefficient in the part load ratio curve. The fraction of full load power is determined by the cubic equation:</w:t>
      </w:r>
    </w:p>
    <w:p w14:paraId="0181DEDA" w14:textId="77777777" w:rsidR="006A4525" w:rsidRDefault="006A4525" w:rsidP="006A4525">
      <w:pPr>
        <w:pStyle w:val="Equation"/>
      </w:pPr>
      <w:r w:rsidRPr="00884C36">
        <w:rPr>
          <w:position w:val="-12"/>
        </w:rPr>
        <w:object w:dxaOrig="5760" w:dyaOrig="380" w14:anchorId="4DBB9836">
          <v:shape id="_x0000_i1222" type="#_x0000_t75" style="width:4in;height:18.75pt" o:ole="">
            <v:imagedata r:id="rId559" o:title=""/>
          </v:shape>
          <o:OLEObject Type="Embed" ProgID="Equation.DSMT4" ShapeID="_x0000_i1222" DrawAspect="Content" ObjectID="_1473234921" r:id="rId560"/>
        </w:object>
      </w:r>
    </w:p>
    <w:p w14:paraId="6E4F1574" w14:textId="77777777"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6AF6EF30" w14:textId="77777777"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14:paraId="1E42E6F8" w14:textId="77777777" w:rsidR="006A4525" w:rsidRDefault="006A4525" w:rsidP="006A4525">
      <w:pPr>
        <w:pStyle w:val="BodyText"/>
      </w:pPr>
      <w:r>
        <w:t>This numeric field contains the second coefficient in the part load ratio curve.</w:t>
      </w:r>
    </w:p>
    <w:p w14:paraId="07A38C8B" w14:textId="77777777" w:rsidR="006A4525" w:rsidRDefault="006A4525" w:rsidP="006A4525">
      <w:pPr>
        <w:pStyle w:val="Heading4"/>
        <w:rPr>
          <w:snapToGrid w:val="0"/>
        </w:rPr>
      </w:pPr>
      <w:r>
        <w:rPr>
          <w:snapToGrid w:val="0"/>
        </w:rPr>
        <w:t>Field: Coefficient 3 of the Part Load Performance Curve</w:t>
      </w:r>
    </w:p>
    <w:p w14:paraId="285358CF" w14:textId="77777777" w:rsidR="006A4525" w:rsidRDefault="006A4525" w:rsidP="006A4525">
      <w:pPr>
        <w:pStyle w:val="BodyText"/>
      </w:pPr>
      <w:r>
        <w:t>This numeric field contains the third coefficient in the part load ratio curve.</w:t>
      </w:r>
    </w:p>
    <w:p w14:paraId="2082CC67" w14:textId="77777777" w:rsidR="006A4525" w:rsidRDefault="006A4525" w:rsidP="006A4525">
      <w:pPr>
        <w:pStyle w:val="Heading4"/>
        <w:rPr>
          <w:snapToGrid w:val="0"/>
        </w:rPr>
      </w:pPr>
      <w:r>
        <w:rPr>
          <w:snapToGrid w:val="0"/>
        </w:rPr>
        <w:t>Field: Coefficient 4 of the Part Load Performance Curve</w:t>
      </w:r>
    </w:p>
    <w:p w14:paraId="54E83EAB" w14:textId="77777777" w:rsidR="006A4525" w:rsidRDefault="006A4525" w:rsidP="006A4525">
      <w:pPr>
        <w:pStyle w:val="BodyText"/>
      </w:pPr>
      <w:r>
        <w:t>This numeric field contains the fourth coefficient in the part load ratio curve.</w:t>
      </w:r>
    </w:p>
    <w:p w14:paraId="6CB90940" w14:textId="77777777" w:rsidR="006A4525" w:rsidRDefault="006A4525" w:rsidP="006A4525">
      <w:pPr>
        <w:pStyle w:val="Heading4"/>
        <w:rPr>
          <w:snapToGrid w:val="0"/>
        </w:rPr>
      </w:pPr>
      <w:r>
        <w:rPr>
          <w:snapToGrid w:val="0"/>
        </w:rPr>
        <w:lastRenderedPageBreak/>
        <w:t>Field: Minimum Flow Rate</w:t>
      </w:r>
    </w:p>
    <w:p w14:paraId="11A4C201" w14:textId="77777777"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14:paraId="78B36D9C" w14:textId="77777777" w:rsidR="006A4525" w:rsidRDefault="006A4525" w:rsidP="006A4525">
      <w:pPr>
        <w:pStyle w:val="Heading4"/>
        <w:rPr>
          <w:snapToGrid w:val="0"/>
        </w:rPr>
      </w:pPr>
      <w:r>
        <w:rPr>
          <w:snapToGrid w:val="0"/>
        </w:rPr>
        <w:t>Field: Pump Control Type</w:t>
      </w:r>
    </w:p>
    <w:p w14:paraId="1681044B" w14:textId="77777777"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6E8E6638" w14:textId="77777777" w:rsidR="006A4525" w:rsidRDefault="006A4525" w:rsidP="006A4525">
      <w:pPr>
        <w:pStyle w:val="Heading4"/>
        <w:rPr>
          <w:snapToGrid w:val="0"/>
        </w:rPr>
      </w:pPr>
      <w:r>
        <w:rPr>
          <w:snapToGrid w:val="0"/>
        </w:rPr>
        <w:t>Field: Pump Flow Rate Schedule Name</w:t>
      </w:r>
    </w:p>
    <w:p w14:paraId="67F45C4A" w14:textId="77777777"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14:paraId="24857D18" w14:textId="77777777" w:rsidR="006A4525" w:rsidRDefault="006A4525" w:rsidP="006A4525">
      <w:pPr>
        <w:pStyle w:val="Heading4"/>
        <w:rPr>
          <w:snapToGrid w:val="0"/>
        </w:rPr>
      </w:pPr>
      <w:r>
        <w:rPr>
          <w:snapToGrid w:val="0"/>
        </w:rPr>
        <w:t>Field: Pump Curve Name</w:t>
      </w:r>
    </w:p>
    <w:p w14:paraId="301CBF03" w14:textId="77777777"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14:paraId="59D89FE5" w14:textId="77777777" w:rsidR="006A4525" w:rsidRDefault="006A4525" w:rsidP="006A4525">
      <w:pPr>
        <w:pStyle w:val="Heading4"/>
        <w:rPr>
          <w:snapToGrid w:val="0"/>
        </w:rPr>
      </w:pPr>
      <w:r>
        <w:rPr>
          <w:snapToGrid w:val="0"/>
        </w:rPr>
        <w:t>Field: Impeller Diameter</w:t>
      </w:r>
    </w:p>
    <w:p w14:paraId="667AEACE" w14:textId="77777777"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14:paraId="148EE024" w14:textId="77777777" w:rsidR="006A4525" w:rsidRDefault="006A4525" w:rsidP="006A4525">
      <w:pPr>
        <w:pStyle w:val="Heading4"/>
        <w:rPr>
          <w:snapToGrid w:val="0"/>
        </w:rPr>
      </w:pPr>
      <w:r>
        <w:rPr>
          <w:snapToGrid w:val="0"/>
        </w:rPr>
        <w:t>Field: VFD Control Type</w:t>
      </w:r>
    </w:p>
    <w:p w14:paraId="48398FDB" w14:textId="77777777"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14:paraId="6350A909" w14:textId="77777777" w:rsidR="006A4525" w:rsidRDefault="006A4525" w:rsidP="006A4525">
      <w:pPr>
        <w:pStyle w:val="Heading4"/>
        <w:rPr>
          <w:snapToGrid w:val="0"/>
        </w:rPr>
      </w:pPr>
      <w:r>
        <w:rPr>
          <w:snapToGrid w:val="0"/>
        </w:rPr>
        <w:t>Field: Pump RPM Schedule Name</w:t>
      </w:r>
    </w:p>
    <w:p w14:paraId="2871AE5D" w14:textId="77777777"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14:paraId="2C3AF56F" w14:textId="77777777" w:rsidR="006A4525" w:rsidRDefault="006A4525" w:rsidP="006A4525">
      <w:pPr>
        <w:pStyle w:val="Heading4"/>
        <w:rPr>
          <w:snapToGrid w:val="0"/>
        </w:rPr>
      </w:pPr>
      <w:r>
        <w:rPr>
          <w:snapToGrid w:val="0"/>
        </w:rPr>
        <w:t>Field: Minimum Pressure Schedule</w:t>
      </w:r>
    </w:p>
    <w:p w14:paraId="6CE68062" w14:textId="77777777"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14:paraId="61D8205E" w14:textId="77777777" w:rsidR="006A4525" w:rsidRDefault="006A4525" w:rsidP="006A4525">
      <w:pPr>
        <w:pStyle w:val="Heading4"/>
        <w:rPr>
          <w:snapToGrid w:val="0"/>
        </w:rPr>
      </w:pPr>
      <w:r>
        <w:rPr>
          <w:snapToGrid w:val="0"/>
        </w:rPr>
        <w:t>Field: Maximum Pressure Schedule</w:t>
      </w:r>
    </w:p>
    <w:p w14:paraId="3B5E9E39" w14:textId="77777777"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14:paraId="37E8D603" w14:textId="77777777" w:rsidR="006A4525" w:rsidRDefault="006A4525" w:rsidP="006A4525">
      <w:pPr>
        <w:pStyle w:val="Heading4"/>
        <w:rPr>
          <w:snapToGrid w:val="0"/>
        </w:rPr>
      </w:pPr>
      <w:r>
        <w:rPr>
          <w:snapToGrid w:val="0"/>
        </w:rPr>
        <w:lastRenderedPageBreak/>
        <w:t>Field: Minimum RPM Schedule</w:t>
      </w:r>
    </w:p>
    <w:p w14:paraId="7A66FABE" w14:textId="77777777"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14:paraId="5BAE3A11" w14:textId="77777777" w:rsidR="006A4525" w:rsidRDefault="006A4525" w:rsidP="006A4525">
      <w:pPr>
        <w:pStyle w:val="Heading4"/>
        <w:rPr>
          <w:snapToGrid w:val="0"/>
        </w:rPr>
      </w:pPr>
      <w:r>
        <w:rPr>
          <w:snapToGrid w:val="0"/>
        </w:rPr>
        <w:t>Field: Maximum RPM Schedule</w:t>
      </w:r>
    </w:p>
    <w:p w14:paraId="45F67F82" w14:textId="77777777"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14:paraId="1C867632" w14:textId="77777777" w:rsidR="00976EC3" w:rsidRPr="00AF1450" w:rsidRDefault="003079E0" w:rsidP="00976EC3">
      <w:pPr>
        <w:pStyle w:val="Heading4"/>
      </w:pPr>
      <w:r>
        <w:t xml:space="preserve">Field: </w:t>
      </w:r>
      <w:r w:rsidR="00976EC3" w:rsidRPr="00AF1450">
        <w:t>Zone Name</w:t>
      </w:r>
    </w:p>
    <w:p w14:paraId="6D711914"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26DC07F5" w14:textId="77777777" w:rsidR="00976EC3" w:rsidRPr="00AF1450" w:rsidRDefault="003079E0" w:rsidP="00976EC3">
      <w:pPr>
        <w:pStyle w:val="Heading4"/>
      </w:pPr>
      <w:r>
        <w:t xml:space="preserve">Field: </w:t>
      </w:r>
      <w:r w:rsidR="00976EC3" w:rsidRPr="00AF1450">
        <w:t>Skin Loss Radiative Fraction</w:t>
      </w:r>
    </w:p>
    <w:p w14:paraId="622A06DC"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156235B" w14:textId="77777777" w:rsidR="006A4525" w:rsidRDefault="006A4525" w:rsidP="006A4525">
      <w:pPr>
        <w:pStyle w:val="BodyText"/>
        <w:rPr>
          <w:snapToGrid w:val="0"/>
        </w:rPr>
      </w:pPr>
    </w:p>
    <w:p w14:paraId="60971015" w14:textId="77777777" w:rsidR="006A4525" w:rsidRDefault="006A4525" w:rsidP="006A4525">
      <w:pPr>
        <w:pStyle w:val="BodyText"/>
      </w:pPr>
      <w:r>
        <w:t xml:space="preserve">Examples of this object in the IDF follow. </w:t>
      </w:r>
    </w:p>
    <w:p w14:paraId="1E50CE0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1CFD6E30" w14:textId="77777777" w:rsidR="006A4525" w:rsidRDefault="006A4525" w:rsidP="006A4525">
      <w:pPr>
        <w:pStyle w:val="IDDDefinition"/>
        <w:rPr>
          <w:snapToGrid w:val="0"/>
        </w:rPr>
      </w:pPr>
      <w:r>
        <w:rPr>
          <w:snapToGrid w:val="0"/>
        </w:rPr>
        <w:t xml:space="preserve">    HW Circ Pump,          !- Name</w:t>
      </w:r>
    </w:p>
    <w:p w14:paraId="4178FA62" w14:textId="77777777" w:rsidR="006A4525" w:rsidRDefault="006A4525" w:rsidP="006A4525">
      <w:pPr>
        <w:pStyle w:val="IDDDefinition"/>
        <w:rPr>
          <w:snapToGrid w:val="0"/>
        </w:rPr>
      </w:pPr>
      <w:r>
        <w:rPr>
          <w:snapToGrid w:val="0"/>
        </w:rPr>
        <w:t xml:space="preserve">    HW Supply Inlet Node,  !- Inlet Node Name</w:t>
      </w:r>
    </w:p>
    <w:p w14:paraId="592A5E5D" w14:textId="77777777" w:rsidR="006A4525" w:rsidRDefault="006A4525" w:rsidP="006A4525">
      <w:pPr>
        <w:pStyle w:val="IDDDefinition"/>
        <w:rPr>
          <w:snapToGrid w:val="0"/>
        </w:rPr>
      </w:pPr>
      <w:r>
        <w:rPr>
          <w:snapToGrid w:val="0"/>
        </w:rPr>
        <w:t xml:space="preserve">    HW Pump Outlet Node,   !- Outlet Node Name</w:t>
      </w:r>
    </w:p>
    <w:p w14:paraId="4972EAAE" w14:textId="77777777" w:rsidR="006A4525" w:rsidRDefault="006A4525" w:rsidP="006A4525">
      <w:pPr>
        <w:pStyle w:val="IDDDefinition"/>
        <w:rPr>
          <w:snapToGrid w:val="0"/>
        </w:rPr>
      </w:pPr>
      <w:r>
        <w:rPr>
          <w:snapToGrid w:val="0"/>
        </w:rPr>
        <w:t xml:space="preserve">    autosize,              !- Rated Flow Rate {m3/s}</w:t>
      </w:r>
    </w:p>
    <w:p w14:paraId="58A1E755" w14:textId="77777777" w:rsidR="006A4525" w:rsidRDefault="006A4525" w:rsidP="006A4525">
      <w:pPr>
        <w:pStyle w:val="IDDDefinition"/>
        <w:rPr>
          <w:snapToGrid w:val="0"/>
        </w:rPr>
      </w:pPr>
      <w:r>
        <w:rPr>
          <w:snapToGrid w:val="0"/>
        </w:rPr>
        <w:t xml:space="preserve">    179352,                !- Rated Pump Head {Pa}</w:t>
      </w:r>
    </w:p>
    <w:p w14:paraId="563484B7" w14:textId="77777777" w:rsidR="006A4525" w:rsidRDefault="006A4525" w:rsidP="006A4525">
      <w:pPr>
        <w:pStyle w:val="IDDDefinition"/>
        <w:rPr>
          <w:snapToGrid w:val="0"/>
        </w:rPr>
      </w:pPr>
      <w:r>
        <w:rPr>
          <w:snapToGrid w:val="0"/>
        </w:rPr>
        <w:t xml:space="preserve">    autosize,              !- Rated Power Consumption {W}</w:t>
      </w:r>
    </w:p>
    <w:p w14:paraId="37D43C58" w14:textId="77777777" w:rsidR="006A4525" w:rsidRDefault="006A4525" w:rsidP="006A4525">
      <w:pPr>
        <w:pStyle w:val="IDDDefinition"/>
        <w:rPr>
          <w:snapToGrid w:val="0"/>
        </w:rPr>
      </w:pPr>
      <w:r>
        <w:rPr>
          <w:snapToGrid w:val="0"/>
        </w:rPr>
        <w:t xml:space="preserve">    0.9,                   !- Motor Efficiency</w:t>
      </w:r>
    </w:p>
    <w:p w14:paraId="641BC9F8" w14:textId="77777777" w:rsidR="006A4525" w:rsidRDefault="006A4525" w:rsidP="006A4525">
      <w:pPr>
        <w:pStyle w:val="IDDDefinition"/>
        <w:rPr>
          <w:snapToGrid w:val="0"/>
        </w:rPr>
      </w:pPr>
      <w:r>
        <w:rPr>
          <w:snapToGrid w:val="0"/>
        </w:rPr>
        <w:t xml:space="preserve">    0.0,                   !- Fraction of Motor Inefficiencies to Fluid Stream</w:t>
      </w:r>
    </w:p>
    <w:p w14:paraId="19200C4F" w14:textId="77777777" w:rsidR="006A4525" w:rsidRDefault="006A4525" w:rsidP="006A4525">
      <w:pPr>
        <w:pStyle w:val="IDDDefinition"/>
        <w:rPr>
          <w:snapToGrid w:val="0"/>
        </w:rPr>
      </w:pPr>
      <w:r>
        <w:rPr>
          <w:snapToGrid w:val="0"/>
        </w:rPr>
        <w:t xml:space="preserve">    0,                     !- Coefficient 1 of the Part Load Performance Curve</w:t>
      </w:r>
    </w:p>
    <w:p w14:paraId="7D84E4AC" w14:textId="77777777" w:rsidR="006A4525" w:rsidRDefault="006A4525" w:rsidP="006A4525">
      <w:pPr>
        <w:pStyle w:val="IDDDefinition"/>
        <w:rPr>
          <w:snapToGrid w:val="0"/>
        </w:rPr>
      </w:pPr>
      <w:r>
        <w:rPr>
          <w:snapToGrid w:val="0"/>
        </w:rPr>
        <w:t xml:space="preserve">    1,                     !- Coefficient 2 of the Part Load Performance Curve</w:t>
      </w:r>
    </w:p>
    <w:p w14:paraId="6E45A09B" w14:textId="77777777" w:rsidR="006A4525" w:rsidRDefault="006A4525" w:rsidP="006A4525">
      <w:pPr>
        <w:pStyle w:val="IDDDefinition"/>
        <w:rPr>
          <w:snapToGrid w:val="0"/>
        </w:rPr>
      </w:pPr>
      <w:r>
        <w:rPr>
          <w:snapToGrid w:val="0"/>
        </w:rPr>
        <w:t xml:space="preserve">    0,                     !- Coefficient 3 of the Part Load Performance Curve</w:t>
      </w:r>
    </w:p>
    <w:p w14:paraId="002F398C" w14:textId="77777777" w:rsidR="006A4525" w:rsidRDefault="006A4525" w:rsidP="006A4525">
      <w:pPr>
        <w:pStyle w:val="IDDDefinition"/>
        <w:rPr>
          <w:snapToGrid w:val="0"/>
        </w:rPr>
      </w:pPr>
      <w:r>
        <w:rPr>
          <w:snapToGrid w:val="0"/>
        </w:rPr>
        <w:t xml:space="preserve">    0,                     !- Coefficient 4 of the Part Load Performance Curve</w:t>
      </w:r>
    </w:p>
    <w:p w14:paraId="2EBF5E3E"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7E8F34B5" w14:textId="77777777" w:rsidR="006A4525" w:rsidRDefault="006A4525" w:rsidP="006A4525">
      <w:pPr>
        <w:pStyle w:val="IDDDefinition"/>
        <w:rPr>
          <w:snapToGrid w:val="0"/>
        </w:rPr>
      </w:pPr>
      <w:r>
        <w:rPr>
          <w:snapToGrid w:val="0"/>
        </w:rPr>
        <w:t xml:space="preserve">    Intermittent;          !- Pump Control Type</w:t>
      </w:r>
    </w:p>
    <w:p w14:paraId="56E5F738" w14:textId="77777777" w:rsidR="006A4525" w:rsidRDefault="006A4525" w:rsidP="006A4525">
      <w:pPr>
        <w:pStyle w:val="IDDDefinition"/>
        <w:rPr>
          <w:snapToGrid w:val="0"/>
        </w:rPr>
      </w:pPr>
    </w:p>
    <w:p w14:paraId="4F49F5B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636517B1" w14:textId="77777777" w:rsidR="006A4525" w:rsidRDefault="006A4525" w:rsidP="006A4525">
      <w:pPr>
        <w:pStyle w:val="IDDDefinition"/>
        <w:rPr>
          <w:snapToGrid w:val="0"/>
        </w:rPr>
      </w:pPr>
      <w:r>
        <w:rPr>
          <w:snapToGrid w:val="0"/>
        </w:rPr>
        <w:t xml:space="preserve">    Circ Pump,             !- Name</w:t>
      </w:r>
    </w:p>
    <w:p w14:paraId="384ADECE" w14:textId="77777777" w:rsidR="006A4525" w:rsidRDefault="006A4525" w:rsidP="006A4525">
      <w:pPr>
        <w:pStyle w:val="IDDDefinition"/>
        <w:rPr>
          <w:snapToGrid w:val="0"/>
        </w:rPr>
      </w:pPr>
      <w:r>
        <w:rPr>
          <w:snapToGrid w:val="0"/>
        </w:rPr>
        <w:t xml:space="preserve">    CW Supply Inlet Node,  !- Inlet Node Name</w:t>
      </w:r>
    </w:p>
    <w:p w14:paraId="2B526831" w14:textId="77777777" w:rsidR="006A4525" w:rsidRDefault="006A4525" w:rsidP="006A4525">
      <w:pPr>
        <w:pStyle w:val="IDDDefinition"/>
        <w:rPr>
          <w:snapToGrid w:val="0"/>
        </w:rPr>
      </w:pPr>
      <w:r>
        <w:rPr>
          <w:snapToGrid w:val="0"/>
        </w:rPr>
        <w:t xml:space="preserve">    CW Pump Outlet Node,   !- Outlet Node Name</w:t>
      </w:r>
    </w:p>
    <w:p w14:paraId="1373F419" w14:textId="77777777" w:rsidR="006A4525" w:rsidRDefault="006A4525" w:rsidP="006A4525">
      <w:pPr>
        <w:pStyle w:val="IDDDefinition"/>
        <w:rPr>
          <w:snapToGrid w:val="0"/>
        </w:rPr>
      </w:pPr>
      <w:r>
        <w:rPr>
          <w:snapToGrid w:val="0"/>
        </w:rPr>
        <w:t xml:space="preserve">    .0011,                 !- Rated Flow Rate {m3/s}</w:t>
      </w:r>
    </w:p>
    <w:p w14:paraId="626823D1" w14:textId="77777777" w:rsidR="006A4525" w:rsidRDefault="006A4525" w:rsidP="006A4525">
      <w:pPr>
        <w:pStyle w:val="IDDDefinition"/>
        <w:rPr>
          <w:snapToGrid w:val="0"/>
        </w:rPr>
      </w:pPr>
      <w:r>
        <w:rPr>
          <w:snapToGrid w:val="0"/>
        </w:rPr>
        <w:t xml:space="preserve">    300000,                !- Rated Pump Head {Pa}</w:t>
      </w:r>
    </w:p>
    <w:p w14:paraId="503306BB" w14:textId="77777777" w:rsidR="006A4525" w:rsidRDefault="006A4525" w:rsidP="006A4525">
      <w:pPr>
        <w:pStyle w:val="IDDDefinition"/>
        <w:rPr>
          <w:snapToGrid w:val="0"/>
        </w:rPr>
      </w:pPr>
      <w:r>
        <w:rPr>
          <w:snapToGrid w:val="0"/>
        </w:rPr>
        <w:t xml:space="preserve">    500,                   !- Rated Power Consumption {W}</w:t>
      </w:r>
    </w:p>
    <w:p w14:paraId="50960CCC" w14:textId="77777777" w:rsidR="006A4525" w:rsidRDefault="006A4525" w:rsidP="006A4525">
      <w:pPr>
        <w:pStyle w:val="IDDDefinition"/>
        <w:rPr>
          <w:snapToGrid w:val="0"/>
        </w:rPr>
      </w:pPr>
      <w:r>
        <w:rPr>
          <w:snapToGrid w:val="0"/>
        </w:rPr>
        <w:t xml:space="preserve">    .87,                   !- Motor Efficiency</w:t>
      </w:r>
    </w:p>
    <w:p w14:paraId="2775D849" w14:textId="77777777" w:rsidR="006A4525" w:rsidRDefault="006A4525" w:rsidP="006A4525">
      <w:pPr>
        <w:pStyle w:val="IDDDefinition"/>
        <w:rPr>
          <w:snapToGrid w:val="0"/>
        </w:rPr>
      </w:pPr>
      <w:r>
        <w:rPr>
          <w:snapToGrid w:val="0"/>
        </w:rPr>
        <w:t xml:space="preserve">    0.0,                   !- Fraction of Motor Inefficiencies to Fluid Stream</w:t>
      </w:r>
    </w:p>
    <w:p w14:paraId="6EF72AC1" w14:textId="77777777" w:rsidR="006A4525" w:rsidRDefault="006A4525" w:rsidP="006A4525">
      <w:pPr>
        <w:pStyle w:val="IDDDefinition"/>
        <w:rPr>
          <w:snapToGrid w:val="0"/>
        </w:rPr>
      </w:pPr>
      <w:r>
        <w:rPr>
          <w:snapToGrid w:val="0"/>
        </w:rPr>
        <w:t xml:space="preserve">    0,                     !- Coefficient 1 of the Part Load Performance Curve</w:t>
      </w:r>
    </w:p>
    <w:p w14:paraId="1B301DD5" w14:textId="77777777" w:rsidR="006A4525" w:rsidRDefault="006A4525" w:rsidP="006A4525">
      <w:pPr>
        <w:pStyle w:val="IDDDefinition"/>
        <w:rPr>
          <w:snapToGrid w:val="0"/>
        </w:rPr>
      </w:pPr>
      <w:r>
        <w:rPr>
          <w:snapToGrid w:val="0"/>
        </w:rPr>
        <w:t xml:space="preserve">    1,                     !- Coefficient 2 of the Part Load Performance Curve</w:t>
      </w:r>
    </w:p>
    <w:p w14:paraId="1FF547A0" w14:textId="77777777" w:rsidR="006A4525" w:rsidRDefault="006A4525" w:rsidP="006A4525">
      <w:pPr>
        <w:pStyle w:val="IDDDefinition"/>
        <w:rPr>
          <w:snapToGrid w:val="0"/>
        </w:rPr>
      </w:pPr>
      <w:r>
        <w:rPr>
          <w:snapToGrid w:val="0"/>
        </w:rPr>
        <w:t xml:space="preserve">    0,                     !- Coefficient 3 of the Part Load Performance Curve</w:t>
      </w:r>
    </w:p>
    <w:p w14:paraId="1FC99766" w14:textId="77777777" w:rsidR="006A4525" w:rsidRDefault="006A4525" w:rsidP="006A4525">
      <w:pPr>
        <w:pStyle w:val="IDDDefinition"/>
        <w:rPr>
          <w:snapToGrid w:val="0"/>
        </w:rPr>
      </w:pPr>
      <w:r>
        <w:rPr>
          <w:snapToGrid w:val="0"/>
        </w:rPr>
        <w:t xml:space="preserve">    0,                     !- Coefficient 4 of the Part Load Performance Curve</w:t>
      </w:r>
    </w:p>
    <w:p w14:paraId="13C1E878"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10FFF0DB" w14:textId="77777777" w:rsidR="006A4525" w:rsidRDefault="006A4525" w:rsidP="006A4525">
      <w:pPr>
        <w:pStyle w:val="IDDDefinition"/>
        <w:rPr>
          <w:snapToGrid w:val="0"/>
        </w:rPr>
      </w:pPr>
      <w:r>
        <w:rPr>
          <w:snapToGrid w:val="0"/>
        </w:rPr>
        <w:t xml:space="preserve">    Intermittent;          !- Pump Control Type</w:t>
      </w:r>
    </w:p>
    <w:p w14:paraId="45C7A9F2" w14:textId="77777777" w:rsidR="00D679CC" w:rsidRPr="00D679CC" w:rsidRDefault="00D679CC" w:rsidP="00D679CC">
      <w:pPr>
        <w:pStyle w:val="BodyText"/>
      </w:pPr>
    </w:p>
    <w:p w14:paraId="17CF7F16" w14:textId="77777777" w:rsidR="006A4525" w:rsidRDefault="00D679CC" w:rsidP="006A4525">
      <w:pPr>
        <w:pStyle w:val="Heading3"/>
      </w:pPr>
      <w:bookmarkStart w:id="2609" w:name="_Toc212863138"/>
      <w:bookmarkStart w:id="2610" w:name="_Toc226891400"/>
      <w:bookmarkStart w:id="2611" w:name="_Toc302729547"/>
      <w:bookmarkStart w:id="2612" w:name="_Toc399490457"/>
      <w:r>
        <w:lastRenderedPageBreak/>
        <w:t xml:space="preserve">Variable Speed </w:t>
      </w:r>
      <w:r w:rsidR="006A4525" w:rsidRPr="000443CD">
        <w:t>Pump</w:t>
      </w:r>
      <w:r w:rsidR="006A4525">
        <w:t xml:space="preserve"> Outputs</w:t>
      </w:r>
      <w:bookmarkEnd w:id="2609"/>
      <w:bookmarkEnd w:id="2610"/>
      <w:bookmarkEnd w:id="2611"/>
      <w:bookmarkEnd w:id="2612"/>
    </w:p>
    <w:p w14:paraId="0E4B1E20" w14:textId="77777777" w:rsidR="00D679CC" w:rsidRDefault="00D679CC" w:rsidP="00D679CC">
      <w:pPr>
        <w:pStyle w:val="CodeIDDSamples"/>
      </w:pPr>
      <w:r>
        <w:t>HVAC,Average,Pump Electric Power [W]</w:t>
      </w:r>
    </w:p>
    <w:p w14:paraId="72CF6EC4" w14:textId="77777777" w:rsidR="00D679CC" w:rsidRDefault="00D679CC" w:rsidP="00D679CC">
      <w:pPr>
        <w:pStyle w:val="CodeIDDSamples"/>
      </w:pPr>
      <w:r>
        <w:t>HVAC,Sum,Pump Electric Energy [J]</w:t>
      </w:r>
    </w:p>
    <w:p w14:paraId="1AD93770" w14:textId="77777777" w:rsidR="00D679CC" w:rsidRDefault="00D679CC" w:rsidP="00D679CC">
      <w:pPr>
        <w:pStyle w:val="CodeIDDSamples"/>
      </w:pPr>
      <w:r>
        <w:t>HVAC,Average,Pump Shaft Power [W]</w:t>
      </w:r>
    </w:p>
    <w:p w14:paraId="1A307C43" w14:textId="77777777" w:rsidR="00D679CC" w:rsidRDefault="00D679CC" w:rsidP="00D679CC">
      <w:pPr>
        <w:pStyle w:val="CodeIDDSamples"/>
      </w:pPr>
      <w:r>
        <w:t>HVAC,Average,Pump Fluid Heat Gain Rate [W]</w:t>
      </w:r>
    </w:p>
    <w:p w14:paraId="511BCF23" w14:textId="77777777" w:rsidR="00D679CC" w:rsidRDefault="00D679CC" w:rsidP="00D679CC">
      <w:pPr>
        <w:pStyle w:val="CodeIDDSamples"/>
      </w:pPr>
      <w:r>
        <w:t>HVAC,Sum,Pump Fluid Heat Gain Energy [J]</w:t>
      </w:r>
    </w:p>
    <w:p w14:paraId="32E63F6B" w14:textId="77777777" w:rsidR="00D679CC" w:rsidRDefault="00D679CC" w:rsidP="00D679CC">
      <w:pPr>
        <w:pStyle w:val="CodeIDDSamples"/>
      </w:pPr>
      <w:r>
        <w:t>HVAC,Average,Pump Outlet Temperature [C]</w:t>
      </w:r>
    </w:p>
    <w:p w14:paraId="461BAD35" w14:textId="77777777" w:rsidR="00D679CC" w:rsidRDefault="00D679CC" w:rsidP="00D679CC">
      <w:pPr>
        <w:pStyle w:val="CodeIDDSamples"/>
      </w:pPr>
      <w:r>
        <w:t>HVAC,Average,Pump Mass Flow Rate [kg/s]</w:t>
      </w:r>
    </w:p>
    <w:p w14:paraId="2ED0B314" w14:textId="77777777" w:rsidR="00D679CC" w:rsidRDefault="00D679CC" w:rsidP="00D679CC">
      <w:pPr>
        <w:pStyle w:val="CodeIDDSamples"/>
      </w:pPr>
      <w:r>
        <w:t>HVAC,Average,Pump Zone Total Heating Rate [W]</w:t>
      </w:r>
    </w:p>
    <w:p w14:paraId="1772E487" w14:textId="77777777" w:rsidR="00D679CC" w:rsidRDefault="00D679CC" w:rsidP="00D679CC">
      <w:pPr>
        <w:pStyle w:val="CodeIDDSamples"/>
      </w:pPr>
      <w:r>
        <w:t>HVAC,Sum,Pump Zone Total Heating Energy [J]</w:t>
      </w:r>
    </w:p>
    <w:p w14:paraId="2DB5D5DA" w14:textId="77777777" w:rsidR="00D679CC" w:rsidRDefault="00D679CC" w:rsidP="00D679CC">
      <w:pPr>
        <w:pStyle w:val="CodeIDDSamples"/>
      </w:pPr>
      <w:r>
        <w:t>HVAC,Average,Pump Zone Convective Heating Rate [W]</w:t>
      </w:r>
    </w:p>
    <w:p w14:paraId="33D9D8A0" w14:textId="77777777" w:rsidR="00D679CC" w:rsidRDefault="00D679CC" w:rsidP="00D679CC">
      <w:pPr>
        <w:pStyle w:val="CodeIDDSamples"/>
      </w:pPr>
      <w:r>
        <w:t>HVAC,Average,Pump Zone Radiative Heating Rate [W]</w:t>
      </w:r>
    </w:p>
    <w:p w14:paraId="47583017" w14:textId="77777777" w:rsidR="00D679CC" w:rsidRDefault="00D679CC" w:rsidP="00D679CC">
      <w:pPr>
        <w:pStyle w:val="Heading4"/>
      </w:pPr>
      <w:r>
        <w:t>Pump Electric Power [W]</w:t>
      </w:r>
    </w:p>
    <w:p w14:paraId="1D39C484" w14:textId="77777777" w:rsidR="00D679CC" w:rsidRDefault="00D679CC" w:rsidP="00D679CC">
      <w:pPr>
        <w:pStyle w:val="Heading4"/>
      </w:pPr>
      <w:r>
        <w:t xml:space="preserve">Pump Electric Energy [J] </w:t>
      </w:r>
    </w:p>
    <w:p w14:paraId="4C34AD7B" w14:textId="77777777" w:rsidR="00D679CC" w:rsidRDefault="00D679CC" w:rsidP="00D679CC">
      <w:pPr>
        <w:pStyle w:val="BodyText"/>
      </w:pPr>
      <w:r>
        <w:t xml:space="preserve">These outputs are the electric power input to the pump motor. Consumption is metered on Pumps:Electricity, Electricity:Plant, and Electricity:Facility.  </w:t>
      </w:r>
    </w:p>
    <w:p w14:paraId="1BF023FF" w14:textId="77777777" w:rsidR="00D679CC" w:rsidRDefault="00D679CC" w:rsidP="00D679CC">
      <w:pPr>
        <w:pStyle w:val="Heading4"/>
      </w:pPr>
      <w:r>
        <w:t>Pump Shaft Power [W]</w:t>
      </w:r>
    </w:p>
    <w:p w14:paraId="66A1BF15" w14:textId="77777777" w:rsidR="00D679CC" w:rsidRDefault="00D679CC" w:rsidP="00D679CC">
      <w:pPr>
        <w:pStyle w:val="BodyText"/>
      </w:pPr>
      <w:r>
        <w:t>This is the shaft power delivered from the motor to the pump.</w:t>
      </w:r>
    </w:p>
    <w:p w14:paraId="662C737A" w14:textId="77777777" w:rsidR="00D679CC" w:rsidRDefault="00D679CC" w:rsidP="00D679CC">
      <w:pPr>
        <w:pStyle w:val="Heading4"/>
      </w:pPr>
      <w:r>
        <w:t>Pump Fluid Heat Gain Rate [W]</w:t>
      </w:r>
    </w:p>
    <w:p w14:paraId="5256E9E8" w14:textId="77777777" w:rsidR="00D679CC" w:rsidRDefault="00D679CC" w:rsidP="00D679CC">
      <w:pPr>
        <w:pStyle w:val="Heading4"/>
      </w:pPr>
      <w:r>
        <w:t xml:space="preserve">Pump Fluid Heat Gain Energy [J] </w:t>
      </w:r>
    </w:p>
    <w:p w14:paraId="6B585A45"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78C05F9" w14:textId="77777777" w:rsidR="00D679CC" w:rsidRDefault="00D679CC" w:rsidP="00D679CC">
      <w:pPr>
        <w:pStyle w:val="Heading4"/>
      </w:pPr>
      <w:r>
        <w:t>Pump Outlet Temperature [C]</w:t>
      </w:r>
    </w:p>
    <w:p w14:paraId="11CDF382" w14:textId="77777777" w:rsidR="00D679CC" w:rsidRDefault="00D679CC" w:rsidP="00D679CC">
      <w:pPr>
        <w:pStyle w:val="Heading4"/>
      </w:pPr>
      <w:r>
        <w:t>Pump Mass Flow Rate [kg/s]</w:t>
      </w:r>
    </w:p>
    <w:p w14:paraId="250371BC" w14:textId="77777777" w:rsidR="00D679CC" w:rsidRDefault="00D679CC" w:rsidP="00D679CC">
      <w:pPr>
        <w:pStyle w:val="BodyText"/>
      </w:pPr>
      <w:r>
        <w:t xml:space="preserve">These outputs are the water outlet temperature and mass flow rate. </w:t>
      </w:r>
    </w:p>
    <w:p w14:paraId="102EF2EC" w14:textId="77777777" w:rsidR="00D679CC" w:rsidRDefault="00D679CC" w:rsidP="00D679CC">
      <w:pPr>
        <w:pStyle w:val="Heading4"/>
      </w:pPr>
      <w:r>
        <w:t>Pump Zone Total Heating Rate [W]</w:t>
      </w:r>
    </w:p>
    <w:p w14:paraId="7429EEFE" w14:textId="77777777" w:rsidR="00D679CC" w:rsidRDefault="00D679CC" w:rsidP="00D679CC">
      <w:pPr>
        <w:pStyle w:val="Heading4"/>
      </w:pPr>
      <w:r>
        <w:t>Pump Zone Total Heating Energy [J]</w:t>
      </w:r>
    </w:p>
    <w:p w14:paraId="07C28D5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4DB63C2B" w14:textId="77777777" w:rsidR="00D679CC" w:rsidRDefault="00D679CC" w:rsidP="00D679CC">
      <w:pPr>
        <w:pStyle w:val="Heading4"/>
      </w:pPr>
      <w:r>
        <w:t>Pump Zone Convective Heating Rate [W]</w:t>
      </w:r>
    </w:p>
    <w:p w14:paraId="632F2279"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224A6888" w14:textId="77777777" w:rsidR="00976EC3" w:rsidRDefault="00D679CC" w:rsidP="00D679CC">
      <w:pPr>
        <w:pStyle w:val="Heading4"/>
      </w:pPr>
      <w:r>
        <w:t>Pump Zone Radiative Heating Rate [W]</w:t>
      </w:r>
    </w:p>
    <w:p w14:paraId="1B98E474"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5380EEB6" w14:textId="77777777" w:rsidR="00CA6243" w:rsidRDefault="00CA6243" w:rsidP="00CA6243">
      <w:pPr>
        <w:pStyle w:val="Heading3"/>
      </w:pPr>
      <w:bookmarkStart w:id="2613" w:name="_Toc399490458"/>
      <w:r>
        <w:lastRenderedPageBreak/>
        <w:t>Pump:ConstantSpeed</w:t>
      </w:r>
      <w:bookmarkEnd w:id="2606"/>
      <w:bookmarkEnd w:id="2607"/>
      <w:bookmarkEnd w:id="2613"/>
    </w:p>
    <w:p w14:paraId="14529B47" w14:textId="77777777" w:rsidR="005A548D" w:rsidRDefault="005A548D" w:rsidP="005A548D">
      <w:pPr>
        <w:pStyle w:val="BodyText"/>
        <w:keepNext/>
      </w:pPr>
      <w:bookmarkStart w:id="2614" w:name="_Toc212863140"/>
      <w:bookmarkStart w:id="2615" w:name="_Toc226891402"/>
      <w:r>
        <w:t>Pumps may be found in both plant and condenser loops. The syntax for a constant speed pump is given below.</w:t>
      </w:r>
    </w:p>
    <w:p w14:paraId="401BC07E" w14:textId="77777777" w:rsidR="005A548D" w:rsidRDefault="005A548D" w:rsidP="005A548D">
      <w:pPr>
        <w:pStyle w:val="Heading4"/>
        <w:rPr>
          <w:snapToGrid w:val="0"/>
        </w:rPr>
      </w:pPr>
      <w:r>
        <w:rPr>
          <w:snapToGrid w:val="0"/>
        </w:rPr>
        <w:t>Field: Name</w:t>
      </w:r>
    </w:p>
    <w:p w14:paraId="03B4897A" w14:textId="77777777" w:rsidR="005A548D" w:rsidRDefault="005A548D" w:rsidP="005A548D">
      <w:pPr>
        <w:pStyle w:val="BodyText"/>
      </w:pPr>
      <w:r>
        <w:t>This alpha field contains the identifying name for the pump.</w:t>
      </w:r>
    </w:p>
    <w:p w14:paraId="400ACFC8" w14:textId="77777777" w:rsidR="005A548D" w:rsidRDefault="005A548D" w:rsidP="005A548D">
      <w:pPr>
        <w:pStyle w:val="Heading4"/>
        <w:rPr>
          <w:snapToGrid w:val="0"/>
        </w:rPr>
      </w:pPr>
      <w:r>
        <w:rPr>
          <w:snapToGrid w:val="0"/>
        </w:rPr>
        <w:t>Field: Inlet Node Name</w:t>
      </w:r>
    </w:p>
    <w:p w14:paraId="79D209EA" w14:textId="77777777" w:rsidR="005A548D" w:rsidRDefault="005A548D" w:rsidP="005A548D">
      <w:pPr>
        <w:pStyle w:val="BodyText"/>
      </w:pPr>
      <w:r>
        <w:t>This alpha field contains the identifying name for the pump inlet node.</w:t>
      </w:r>
    </w:p>
    <w:p w14:paraId="09D3432F" w14:textId="77777777" w:rsidR="005A548D" w:rsidRDefault="005A548D" w:rsidP="005A548D">
      <w:pPr>
        <w:pStyle w:val="Heading4"/>
        <w:rPr>
          <w:snapToGrid w:val="0"/>
        </w:rPr>
      </w:pPr>
      <w:r>
        <w:rPr>
          <w:snapToGrid w:val="0"/>
        </w:rPr>
        <w:t>Field: Outlet Node Name</w:t>
      </w:r>
    </w:p>
    <w:p w14:paraId="08C50837" w14:textId="77777777" w:rsidR="005A548D" w:rsidRDefault="005A548D" w:rsidP="005A548D">
      <w:pPr>
        <w:pStyle w:val="BodyText"/>
      </w:pPr>
      <w:r>
        <w:t>This alpha field contains the identifying name for the pump outlet node.</w:t>
      </w:r>
    </w:p>
    <w:p w14:paraId="09D8EAEB" w14:textId="77777777" w:rsidR="005A548D" w:rsidRDefault="005A548D" w:rsidP="005A548D">
      <w:pPr>
        <w:pStyle w:val="Heading4"/>
        <w:rPr>
          <w:snapToGrid w:val="0"/>
        </w:rPr>
      </w:pPr>
      <w:r>
        <w:rPr>
          <w:snapToGrid w:val="0"/>
        </w:rPr>
        <w:t>Field: Rated Flow Rate</w:t>
      </w:r>
    </w:p>
    <w:p w14:paraId="61B8F10B" w14:textId="77777777" w:rsidR="005A548D" w:rsidRDefault="005A548D" w:rsidP="005A548D">
      <w:pPr>
        <w:pStyle w:val="BodyText"/>
      </w:pPr>
      <w:r>
        <w:t>This numeric field contains the pump’s rated volumetric flow rate in cubic meters per second.</w:t>
      </w:r>
    </w:p>
    <w:p w14:paraId="0F040B44" w14:textId="77777777" w:rsidR="005A548D" w:rsidRDefault="005A548D" w:rsidP="005A548D">
      <w:pPr>
        <w:pStyle w:val="Heading4"/>
        <w:rPr>
          <w:snapToGrid w:val="0"/>
        </w:rPr>
      </w:pPr>
      <w:r>
        <w:rPr>
          <w:snapToGrid w:val="0"/>
        </w:rPr>
        <w:t>Field: Rated Pump Head</w:t>
      </w:r>
    </w:p>
    <w:p w14:paraId="2930E222" w14:textId="77777777" w:rsidR="005A548D" w:rsidRDefault="005A548D" w:rsidP="005A548D">
      <w:pPr>
        <w:pStyle w:val="BodyText"/>
      </w:pPr>
      <w:r>
        <w:t>This numeric field contains the pump’s rated head pressure in Pascals.</w:t>
      </w:r>
    </w:p>
    <w:p w14:paraId="535FEF31" w14:textId="77777777" w:rsidR="005A548D" w:rsidRDefault="005A548D" w:rsidP="005A548D">
      <w:pPr>
        <w:pStyle w:val="Heading4"/>
        <w:rPr>
          <w:snapToGrid w:val="0"/>
        </w:rPr>
      </w:pPr>
      <w:r>
        <w:rPr>
          <w:snapToGrid w:val="0"/>
        </w:rPr>
        <w:t>Field: Rated Power Consumption</w:t>
      </w:r>
    </w:p>
    <w:p w14:paraId="22681786" w14:textId="77777777"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0E5B38AA" w14:textId="77777777" w:rsidR="005A548D" w:rsidRDefault="005A548D" w:rsidP="005A548D">
      <w:pPr>
        <w:pStyle w:val="Heading4"/>
        <w:rPr>
          <w:snapToGrid w:val="0"/>
        </w:rPr>
      </w:pPr>
      <w:r>
        <w:rPr>
          <w:snapToGrid w:val="0"/>
        </w:rPr>
        <w:t>Field: Motor Efficiency</w:t>
      </w:r>
    </w:p>
    <w:p w14:paraId="5C998216" w14:textId="77777777" w:rsidR="005A548D" w:rsidRDefault="005A548D" w:rsidP="005A548D">
      <w:pPr>
        <w:pStyle w:val="BodyText"/>
      </w:pPr>
      <w:r>
        <w:t>This numeric field contains the pump’s efficiency in decimal form (0 = 0%, 1 = 100%).</w:t>
      </w:r>
    </w:p>
    <w:p w14:paraId="082065E7" w14:textId="77777777" w:rsidR="005A548D" w:rsidRDefault="005A548D" w:rsidP="005A548D">
      <w:pPr>
        <w:pStyle w:val="Heading4"/>
        <w:rPr>
          <w:snapToGrid w:val="0"/>
        </w:rPr>
      </w:pPr>
      <w:r>
        <w:rPr>
          <w:snapToGrid w:val="0"/>
        </w:rPr>
        <w:t>Field: Fraction of Motor Inefficiencies to Fluid Stream</w:t>
      </w:r>
    </w:p>
    <w:p w14:paraId="5DF21593" w14:textId="77777777" w:rsidR="005A548D" w:rsidRDefault="005A548D" w:rsidP="005A548D">
      <w:pPr>
        <w:pStyle w:val="BodyText"/>
      </w:pPr>
      <w:r>
        <w:t>This numeric field contains the pump’s fraction of power loss to the fluid.</w:t>
      </w:r>
    </w:p>
    <w:p w14:paraId="2B328D42" w14:textId="77777777" w:rsidR="005A548D" w:rsidRDefault="005A548D" w:rsidP="005A548D">
      <w:pPr>
        <w:pStyle w:val="Heading4"/>
        <w:rPr>
          <w:snapToGrid w:val="0"/>
        </w:rPr>
      </w:pPr>
      <w:r>
        <w:rPr>
          <w:snapToGrid w:val="0"/>
        </w:rPr>
        <w:t>Field: Pump Control Type</w:t>
      </w:r>
    </w:p>
    <w:p w14:paraId="4D61E32F" w14:textId="77777777"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3F55637B" w14:textId="77777777" w:rsidR="005A548D" w:rsidRDefault="005A548D" w:rsidP="005A548D">
      <w:pPr>
        <w:pStyle w:val="Heading4"/>
        <w:rPr>
          <w:snapToGrid w:val="0"/>
        </w:rPr>
      </w:pPr>
      <w:r>
        <w:rPr>
          <w:snapToGrid w:val="0"/>
        </w:rPr>
        <w:t>Field: Pump Flow Rate Schedule Name</w:t>
      </w:r>
    </w:p>
    <w:p w14:paraId="49D6449E" w14:textId="77777777"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14:paraId="3C13408F" w14:textId="77777777" w:rsidR="005A548D" w:rsidRDefault="005A548D" w:rsidP="005A548D">
      <w:pPr>
        <w:pStyle w:val="Heading4"/>
      </w:pPr>
      <w:r>
        <w:rPr>
          <w:snapToGrid w:val="0"/>
        </w:rPr>
        <w:t xml:space="preserve">Field: </w:t>
      </w:r>
      <w:r>
        <w:t>Pump Curve Name</w:t>
      </w:r>
    </w:p>
    <w:p w14:paraId="49A07BA6" w14:textId="77777777" w:rsidR="005A548D" w:rsidRDefault="005A548D" w:rsidP="005A548D">
      <w:pPr>
        <w:pStyle w:val="BodyText"/>
      </w:pPr>
      <w:r>
        <w:t>This field is only used if the user is performing a pressure-based simulation in the plantloop of the “LoopFlowCorrection” type (see PlantLoop section for how to enable this).</w:t>
      </w:r>
    </w:p>
    <w:p w14:paraId="2CB47702" w14:textId="77777777"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14:paraId="22464A31" w14:textId="77777777" w:rsidR="005A548D" w:rsidRDefault="00884C36" w:rsidP="005A548D">
      <w:pPr>
        <w:pStyle w:val="BodyText"/>
        <w:ind w:firstLine="360"/>
      </w:pPr>
      <w:r w:rsidRPr="00884C36">
        <w:rPr>
          <w:position w:val="-12"/>
        </w:rPr>
        <w:object w:dxaOrig="4220" w:dyaOrig="380" w14:anchorId="30CB26FA">
          <v:shape id="_x0000_i1223" type="#_x0000_t75" style="width:210.75pt;height:18.75pt" o:ole="">
            <v:imagedata r:id="rId561" o:title=""/>
          </v:shape>
          <o:OLEObject Type="Embed" ProgID="Equation.DSMT4" ShapeID="_x0000_i1223" DrawAspect="Content" ObjectID="_1473234922" r:id="rId562"/>
        </w:object>
      </w:r>
    </w:p>
    <w:p w14:paraId="7D98F1B2" w14:textId="77777777" w:rsidR="005A548D" w:rsidRDefault="005A548D" w:rsidP="005A548D">
      <w:pPr>
        <w:pStyle w:val="BodyText"/>
      </w:pPr>
      <w:r>
        <w:t>In this equation, the two dimensionless parameters, X and X are defined in terms of physical pump and flow parameters as:</w:t>
      </w:r>
    </w:p>
    <w:p w14:paraId="6F7D26D5" w14:textId="77777777" w:rsidR="005A548D" w:rsidRDefault="00884C36" w:rsidP="005A548D">
      <w:pPr>
        <w:pStyle w:val="BodyText"/>
        <w:ind w:firstLine="360"/>
      </w:pPr>
      <w:r w:rsidRPr="00884C36">
        <w:rPr>
          <w:position w:val="-28"/>
        </w:rPr>
        <w:object w:dxaOrig="1260" w:dyaOrig="660" w14:anchorId="7CA3076E">
          <v:shape id="_x0000_i1224" type="#_x0000_t75" style="width:63pt;height:33pt" o:ole="">
            <v:imagedata r:id="rId563" o:title=""/>
          </v:shape>
          <o:OLEObject Type="Embed" ProgID="Equation.DSMT4" ShapeID="_x0000_i1224" DrawAspect="Content" ObjectID="_1473234923" r:id="rId564"/>
        </w:object>
      </w:r>
    </w:p>
    <w:p w14:paraId="2F47AC3F" w14:textId="77777777" w:rsidR="005A548D" w:rsidRDefault="00884C36" w:rsidP="005A548D">
      <w:pPr>
        <w:pStyle w:val="BodyText"/>
        <w:ind w:firstLine="360"/>
      </w:pPr>
      <w:r w:rsidRPr="00884C36">
        <w:rPr>
          <w:position w:val="-28"/>
        </w:rPr>
        <w:object w:dxaOrig="1100" w:dyaOrig="660" w14:anchorId="1560F329">
          <v:shape id="_x0000_i1225" type="#_x0000_t75" style="width:54.75pt;height:33pt" o:ole="">
            <v:imagedata r:id="rId565" o:title=""/>
          </v:shape>
          <o:OLEObject Type="Embed" ProgID="Equation.DSMT4" ShapeID="_x0000_i1225" DrawAspect="Content" ObjectID="_1473234924" r:id="rId566"/>
        </w:object>
      </w:r>
    </w:p>
    <w:p w14:paraId="6BA7B1E5" w14:textId="77777777"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14:paraId="1B608333" w14:textId="77777777"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14:paraId="6095E94F" w14:textId="77777777"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14:paraId="722454DC" w14:textId="77777777" w:rsidR="005A548D" w:rsidRDefault="005A548D" w:rsidP="005A548D">
      <w:pPr>
        <w:pStyle w:val="Heading4"/>
      </w:pPr>
      <w:r>
        <w:rPr>
          <w:snapToGrid w:val="0"/>
        </w:rPr>
        <w:t xml:space="preserve">Field: </w:t>
      </w:r>
      <w:r>
        <w:t>Impeller Diameter</w:t>
      </w:r>
    </w:p>
    <w:p w14:paraId="76D881F7"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6AFEDF48" w14:textId="77777777" w:rsidR="005A548D" w:rsidRPr="00203567" w:rsidRDefault="005A548D" w:rsidP="005A548D">
      <w:pPr>
        <w:pStyle w:val="BodyText"/>
      </w:pPr>
      <w:r>
        <w:t>To “re-dimensionalize” the dimensionless pump curve, the impeller diameter must be known.  This value is entered in meters.</w:t>
      </w:r>
    </w:p>
    <w:p w14:paraId="4EC8C56A" w14:textId="77777777" w:rsidR="005A548D" w:rsidRDefault="005A548D" w:rsidP="005A548D">
      <w:pPr>
        <w:pStyle w:val="Heading4"/>
      </w:pPr>
      <w:r>
        <w:rPr>
          <w:snapToGrid w:val="0"/>
        </w:rPr>
        <w:t xml:space="preserve">Field: </w:t>
      </w:r>
      <w:r>
        <w:t>Rotational Speed</w:t>
      </w:r>
    </w:p>
    <w:p w14:paraId="074A61E2"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4B99BD91" w14:textId="77777777"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14:paraId="640A52CB" w14:textId="77777777" w:rsidR="00976EC3" w:rsidRPr="00AF1450" w:rsidRDefault="003079E0" w:rsidP="00976EC3">
      <w:pPr>
        <w:pStyle w:val="Heading4"/>
      </w:pPr>
      <w:r>
        <w:t xml:space="preserve">Field: </w:t>
      </w:r>
      <w:r w:rsidR="00976EC3" w:rsidRPr="00AF1450">
        <w:t>Zone Name</w:t>
      </w:r>
    </w:p>
    <w:p w14:paraId="7B171DE5"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40E2C677" w14:textId="77777777" w:rsidR="00976EC3" w:rsidRPr="00AF1450" w:rsidRDefault="003079E0" w:rsidP="00976EC3">
      <w:pPr>
        <w:pStyle w:val="Heading4"/>
      </w:pPr>
      <w:r>
        <w:t xml:space="preserve">Field: </w:t>
      </w:r>
      <w:r w:rsidR="00976EC3" w:rsidRPr="00AF1450">
        <w:t>Skin Loss Radiative Fraction</w:t>
      </w:r>
    </w:p>
    <w:p w14:paraId="56E488D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18627022" w14:textId="77777777" w:rsidR="005A548D" w:rsidRDefault="005A548D" w:rsidP="005A548D">
      <w:pPr>
        <w:pStyle w:val="BodyText"/>
      </w:pPr>
      <w:r>
        <w:t>An example of this object follows.</w:t>
      </w:r>
    </w:p>
    <w:p w14:paraId="13747B88" w14:textId="77777777" w:rsidR="005A548D" w:rsidRDefault="005A548D" w:rsidP="005A548D">
      <w:pPr>
        <w:pStyle w:val="IDDDefinition"/>
        <w:rPr>
          <w:snapToGrid w:val="0"/>
        </w:rPr>
      </w:pPr>
      <w:r w:rsidRPr="00FA0C18">
        <w:rPr>
          <w:snapToGrid w:val="0"/>
        </w:rPr>
        <w:lastRenderedPageBreak/>
        <w:t>Pump:ConstantSpeed</w:t>
      </w:r>
      <w:r>
        <w:rPr>
          <w:snapToGrid w:val="0"/>
        </w:rPr>
        <w:t xml:space="preserve">, </w:t>
      </w:r>
    </w:p>
    <w:p w14:paraId="76B3C634" w14:textId="77777777" w:rsidR="005A548D" w:rsidRDefault="005A548D" w:rsidP="005A548D">
      <w:pPr>
        <w:pStyle w:val="IDDDefinition"/>
        <w:rPr>
          <w:snapToGrid w:val="0"/>
        </w:rPr>
      </w:pPr>
      <w:r>
        <w:rPr>
          <w:snapToGrid w:val="0"/>
        </w:rPr>
        <w:t xml:space="preserve">       Circ Pump,             !- Name</w:t>
      </w:r>
    </w:p>
    <w:p w14:paraId="69C7A2C3" w14:textId="77777777" w:rsidR="005A548D" w:rsidRDefault="005A548D" w:rsidP="005A548D">
      <w:pPr>
        <w:pStyle w:val="IDDDefinition"/>
        <w:rPr>
          <w:snapToGrid w:val="0"/>
        </w:rPr>
      </w:pPr>
      <w:r>
        <w:rPr>
          <w:snapToGrid w:val="0"/>
        </w:rPr>
        <w:t xml:space="preserve">       CW Supply Inlet Node,  !- Inlet Node Name</w:t>
      </w:r>
    </w:p>
    <w:p w14:paraId="2ABC0602" w14:textId="77777777" w:rsidR="005A548D" w:rsidRDefault="005A548D" w:rsidP="005A548D">
      <w:pPr>
        <w:pStyle w:val="IDDDefinition"/>
        <w:rPr>
          <w:snapToGrid w:val="0"/>
        </w:rPr>
      </w:pPr>
      <w:r>
        <w:rPr>
          <w:snapToGrid w:val="0"/>
        </w:rPr>
        <w:t xml:space="preserve">       PumpChiller Node,      !- Outlet Node Name</w:t>
      </w:r>
    </w:p>
    <w:p w14:paraId="0A3F352D" w14:textId="77777777" w:rsidR="005A548D" w:rsidRDefault="005A548D" w:rsidP="005A548D">
      <w:pPr>
        <w:pStyle w:val="IDDDefinition"/>
        <w:rPr>
          <w:snapToGrid w:val="0"/>
        </w:rPr>
      </w:pPr>
      <w:r>
        <w:rPr>
          <w:snapToGrid w:val="0"/>
        </w:rPr>
        <w:t xml:space="preserve">       0.0011,                !- Rated Flow Rate</w:t>
      </w:r>
    </w:p>
    <w:p w14:paraId="35E7A689" w14:textId="77777777" w:rsidR="005A548D" w:rsidRPr="00FA0C18" w:rsidRDefault="005A548D" w:rsidP="005A548D">
      <w:pPr>
        <w:pStyle w:val="IDDDefinition"/>
        <w:rPr>
          <w:snapToGrid w:val="0"/>
        </w:rPr>
      </w:pPr>
      <w:r>
        <w:rPr>
          <w:snapToGrid w:val="0"/>
        </w:rPr>
        <w:t xml:space="preserve">       300000,                !- </w:t>
      </w:r>
      <w:r w:rsidRPr="00FA0C18">
        <w:rPr>
          <w:snapToGrid w:val="0"/>
        </w:rPr>
        <w:t>Rated Pump Head</w:t>
      </w:r>
    </w:p>
    <w:p w14:paraId="12ECAF89" w14:textId="77777777"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14:paraId="1D16E57A" w14:textId="77777777" w:rsidR="005A548D" w:rsidRPr="00FA0C18" w:rsidRDefault="005A548D" w:rsidP="005A548D">
      <w:pPr>
        <w:pStyle w:val="IDDDefinition"/>
        <w:rPr>
          <w:snapToGrid w:val="0"/>
        </w:rPr>
      </w:pPr>
      <w:r>
        <w:rPr>
          <w:snapToGrid w:val="0"/>
        </w:rPr>
        <w:t xml:space="preserve">       0.87,                  !- </w:t>
      </w:r>
      <w:r w:rsidRPr="00FA0C18">
        <w:rPr>
          <w:snapToGrid w:val="0"/>
        </w:rPr>
        <w:t>Motor Efficiency</w:t>
      </w:r>
    </w:p>
    <w:p w14:paraId="126E3078" w14:textId="77777777"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14:paraId="28463972" w14:textId="77777777"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14:paraId="291699B1" w14:textId="77777777" w:rsidR="005A548D" w:rsidRDefault="005A548D" w:rsidP="005A548D"/>
    <w:p w14:paraId="6312D585" w14:textId="77777777" w:rsidR="00CA6243" w:rsidRDefault="00D679CC" w:rsidP="00CA6243">
      <w:pPr>
        <w:pStyle w:val="Heading3"/>
      </w:pPr>
      <w:bookmarkStart w:id="2616" w:name="_Toc399490459"/>
      <w:r>
        <w:t xml:space="preserve">Constant Speed </w:t>
      </w:r>
      <w:r w:rsidR="00CA6243">
        <w:t>Pump</w:t>
      </w:r>
      <w:r w:rsidR="00CA6243" w:rsidDel="00FA0C18">
        <w:t xml:space="preserve"> </w:t>
      </w:r>
      <w:r w:rsidR="00CA6243">
        <w:t>Outputs</w:t>
      </w:r>
      <w:bookmarkEnd w:id="2614"/>
      <w:bookmarkEnd w:id="2615"/>
      <w:bookmarkEnd w:id="2616"/>
    </w:p>
    <w:p w14:paraId="64962E53" w14:textId="77777777" w:rsidR="00D679CC" w:rsidRDefault="00D679CC" w:rsidP="00D679CC">
      <w:pPr>
        <w:pStyle w:val="CodeIDDSamples"/>
      </w:pPr>
      <w:r>
        <w:t>HVAC,Average,Pump Electric Power [W]</w:t>
      </w:r>
    </w:p>
    <w:p w14:paraId="707C0C47" w14:textId="77777777" w:rsidR="00D679CC" w:rsidRDefault="00D679CC" w:rsidP="00D679CC">
      <w:pPr>
        <w:pStyle w:val="CodeIDDSamples"/>
      </w:pPr>
      <w:r>
        <w:t>HVAC,Sum,Pump Electric Energy [J]</w:t>
      </w:r>
    </w:p>
    <w:p w14:paraId="61EFEFBC" w14:textId="77777777" w:rsidR="00D679CC" w:rsidRDefault="00D679CC" w:rsidP="00D679CC">
      <w:pPr>
        <w:pStyle w:val="CodeIDDSamples"/>
      </w:pPr>
      <w:r>
        <w:t>HVAC,Average,Pump Shaft Power [W]</w:t>
      </w:r>
    </w:p>
    <w:p w14:paraId="4CCCE786" w14:textId="77777777" w:rsidR="00D679CC" w:rsidRDefault="00D679CC" w:rsidP="00D679CC">
      <w:pPr>
        <w:pStyle w:val="CodeIDDSamples"/>
      </w:pPr>
      <w:r>
        <w:t>HVAC,Average,Pump Fluid Heat Gain Rate [W]</w:t>
      </w:r>
    </w:p>
    <w:p w14:paraId="6BDACC8E" w14:textId="77777777" w:rsidR="00D679CC" w:rsidRDefault="00D679CC" w:rsidP="00D679CC">
      <w:pPr>
        <w:pStyle w:val="CodeIDDSamples"/>
      </w:pPr>
      <w:r>
        <w:t>HVAC,Sum,Pump Fluid Heat Gain Energy [J]</w:t>
      </w:r>
    </w:p>
    <w:p w14:paraId="43E64B5D" w14:textId="77777777" w:rsidR="00D679CC" w:rsidRDefault="00D679CC" w:rsidP="00D679CC">
      <w:pPr>
        <w:pStyle w:val="CodeIDDSamples"/>
      </w:pPr>
      <w:r>
        <w:t>HVAC,Average,Pump Outlet Temperature [C]</w:t>
      </w:r>
    </w:p>
    <w:p w14:paraId="74E5F849" w14:textId="77777777" w:rsidR="00D679CC" w:rsidRDefault="00D679CC" w:rsidP="00D679CC">
      <w:pPr>
        <w:pStyle w:val="CodeIDDSamples"/>
      </w:pPr>
      <w:r>
        <w:t>HVAC,Average,Pump Mass Flow Rate [kg/s]</w:t>
      </w:r>
    </w:p>
    <w:p w14:paraId="35730FFE" w14:textId="77777777" w:rsidR="00D679CC" w:rsidRDefault="00D679CC" w:rsidP="00D679CC">
      <w:pPr>
        <w:pStyle w:val="CodeIDDSamples"/>
      </w:pPr>
      <w:r>
        <w:t>HVAC,Average,Pump Zone Total Heating Rate [W]</w:t>
      </w:r>
    </w:p>
    <w:p w14:paraId="1A394656" w14:textId="77777777" w:rsidR="00D679CC" w:rsidRDefault="00D679CC" w:rsidP="00D679CC">
      <w:pPr>
        <w:pStyle w:val="CodeIDDSamples"/>
      </w:pPr>
      <w:r>
        <w:t>HVAC,Sum,Pump Zone Total Heating Energy [J]</w:t>
      </w:r>
    </w:p>
    <w:p w14:paraId="224C1A86" w14:textId="77777777" w:rsidR="00D679CC" w:rsidRDefault="00D679CC" w:rsidP="00D679CC">
      <w:pPr>
        <w:pStyle w:val="CodeIDDSamples"/>
      </w:pPr>
      <w:r>
        <w:t>HVAC,Average,Pump Zone Convective Heating Rate [W]</w:t>
      </w:r>
    </w:p>
    <w:p w14:paraId="5CA252E1" w14:textId="77777777" w:rsidR="00D679CC" w:rsidRDefault="00D679CC" w:rsidP="00D679CC">
      <w:pPr>
        <w:pStyle w:val="CodeIDDSamples"/>
      </w:pPr>
      <w:r>
        <w:t>HVAC,Average,Pump Zone Radiative Heating Rate [W]</w:t>
      </w:r>
    </w:p>
    <w:p w14:paraId="5A527786" w14:textId="77777777" w:rsidR="00D679CC" w:rsidRDefault="00D679CC" w:rsidP="00D679CC">
      <w:pPr>
        <w:pStyle w:val="BodyText"/>
      </w:pPr>
    </w:p>
    <w:p w14:paraId="28C03E33" w14:textId="77777777" w:rsidR="00D679CC" w:rsidRDefault="00D679CC" w:rsidP="00D679CC">
      <w:pPr>
        <w:pStyle w:val="Heading4"/>
      </w:pPr>
      <w:r>
        <w:t>Pump Electric Power [W]</w:t>
      </w:r>
    </w:p>
    <w:p w14:paraId="721F014B" w14:textId="77777777" w:rsidR="00D679CC" w:rsidRDefault="00D679CC" w:rsidP="00D679CC">
      <w:pPr>
        <w:pStyle w:val="Heading4"/>
      </w:pPr>
      <w:r>
        <w:t xml:space="preserve">Pump Electric Energy [J] </w:t>
      </w:r>
    </w:p>
    <w:p w14:paraId="2A818120" w14:textId="77777777" w:rsidR="00D679CC" w:rsidRDefault="00D679CC" w:rsidP="00D679CC">
      <w:pPr>
        <w:pStyle w:val="BodyText"/>
      </w:pPr>
      <w:r>
        <w:t>These outputs are the electric power input to the pump motor. Consumption is metered on Pumps:Electricity, Electricity:Plant, and Electricity:Facility.</w:t>
      </w:r>
    </w:p>
    <w:p w14:paraId="45436B3C" w14:textId="77777777" w:rsidR="00D679CC" w:rsidRDefault="00D679CC" w:rsidP="00D679CC">
      <w:pPr>
        <w:pStyle w:val="Heading4"/>
      </w:pPr>
      <w:r>
        <w:t>Pump Shaft Power [W]</w:t>
      </w:r>
    </w:p>
    <w:p w14:paraId="4675C8FE" w14:textId="77777777" w:rsidR="00D679CC" w:rsidRDefault="00D679CC" w:rsidP="00D679CC">
      <w:pPr>
        <w:pStyle w:val="BodyText"/>
      </w:pPr>
      <w:r>
        <w:t>This is the shaft power delivered from the motor to the pump.</w:t>
      </w:r>
    </w:p>
    <w:p w14:paraId="2FAC9D34" w14:textId="77777777" w:rsidR="00D679CC" w:rsidRDefault="00D679CC" w:rsidP="00D679CC">
      <w:pPr>
        <w:pStyle w:val="Heading4"/>
      </w:pPr>
      <w:r>
        <w:t>Pump Fluid Heat Gain Rate [W]</w:t>
      </w:r>
    </w:p>
    <w:p w14:paraId="0C17A112" w14:textId="77777777" w:rsidR="00D679CC" w:rsidRDefault="00D679CC" w:rsidP="00D679CC">
      <w:pPr>
        <w:pStyle w:val="Heading4"/>
      </w:pPr>
      <w:r>
        <w:t xml:space="preserve">Pump Fluid Heat Gain Energy [J] </w:t>
      </w:r>
    </w:p>
    <w:p w14:paraId="018AE677"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48B81C2D" w14:textId="77777777" w:rsidR="00D679CC" w:rsidRDefault="00D679CC" w:rsidP="00D679CC">
      <w:pPr>
        <w:pStyle w:val="Heading4"/>
      </w:pPr>
      <w:r>
        <w:t>Pump Outlet Temperature [C]</w:t>
      </w:r>
    </w:p>
    <w:p w14:paraId="5A1DC5FC" w14:textId="77777777" w:rsidR="00D679CC" w:rsidRDefault="00D679CC" w:rsidP="00D679CC">
      <w:pPr>
        <w:pStyle w:val="Heading4"/>
      </w:pPr>
      <w:r>
        <w:t>Pump Mass Flow Rate [kg/s]</w:t>
      </w:r>
    </w:p>
    <w:p w14:paraId="43413F78" w14:textId="77777777" w:rsidR="00D679CC" w:rsidRDefault="00D679CC" w:rsidP="00D679CC">
      <w:pPr>
        <w:pStyle w:val="BodyText"/>
      </w:pPr>
      <w:r>
        <w:t xml:space="preserve">These outputs are the water outlet temperature and mass flow rate. </w:t>
      </w:r>
    </w:p>
    <w:p w14:paraId="392CC027" w14:textId="77777777" w:rsidR="00D679CC" w:rsidRDefault="00D679CC" w:rsidP="00D679CC">
      <w:pPr>
        <w:pStyle w:val="Heading4"/>
      </w:pPr>
      <w:r w:rsidRPr="0074471C">
        <w:t>Pump Zone Convective Heating Rate</w:t>
      </w:r>
      <w:r>
        <w:t xml:space="preserve"> [W]</w:t>
      </w:r>
    </w:p>
    <w:p w14:paraId="04D45EAE"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240E9C3" w14:textId="77777777" w:rsidR="00D679CC" w:rsidRDefault="00D679CC" w:rsidP="00D679CC">
      <w:pPr>
        <w:pStyle w:val="Heading4"/>
      </w:pPr>
      <w:r w:rsidRPr="00D104C1">
        <w:t>Pump Zone Radiative Heating Rate</w:t>
      </w:r>
      <w:r>
        <w:t xml:space="preserve"> [W]</w:t>
      </w:r>
    </w:p>
    <w:p w14:paraId="6F54D2A7" w14:textId="77777777"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14:paraId="24223154" w14:textId="77777777" w:rsidR="00D679CC" w:rsidRDefault="00D679CC" w:rsidP="00D679CC">
      <w:pPr>
        <w:pStyle w:val="Heading4"/>
      </w:pPr>
      <w:r w:rsidRPr="00FE3AE7">
        <w:lastRenderedPageBreak/>
        <w:t>Pump Zone Total Heating Energy</w:t>
      </w:r>
      <w:r>
        <w:t xml:space="preserve"> [J]</w:t>
      </w:r>
    </w:p>
    <w:p w14:paraId="4ECB2347" w14:textId="77777777" w:rsidR="00D679CC" w:rsidRDefault="00D679CC" w:rsidP="00D679CC">
      <w:pPr>
        <w:pStyle w:val="Heading4"/>
      </w:pPr>
      <w:r w:rsidRPr="00FE3AE7">
        <w:t>Pump Zone Total Heating Rate</w:t>
      </w:r>
      <w:r>
        <w:t xml:space="preserve"> [W]</w:t>
      </w:r>
    </w:p>
    <w:p w14:paraId="62154ABC" w14:textId="77777777"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14:paraId="65E0F65F" w14:textId="77777777" w:rsidR="00976EC3" w:rsidRDefault="00976EC3" w:rsidP="00976EC3">
      <w:pPr>
        <w:pStyle w:val="Heading3"/>
      </w:pPr>
      <w:bookmarkStart w:id="2617" w:name="_Toc212863141"/>
      <w:bookmarkStart w:id="2618" w:name="_Toc226891403"/>
      <w:bookmarkStart w:id="2619" w:name="_Toc399490460"/>
      <w:r w:rsidRPr="00FA0C18">
        <w:t>Pump:VariableSpeed:Condensate</w:t>
      </w:r>
      <w:bookmarkEnd w:id="2617"/>
      <w:bookmarkEnd w:id="2618"/>
      <w:bookmarkEnd w:id="2619"/>
    </w:p>
    <w:p w14:paraId="02587FD2" w14:textId="77777777"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14:paraId="182C3E95" w14:textId="77777777" w:rsidR="00976EC3" w:rsidRDefault="00976EC3" w:rsidP="00976EC3">
      <w:pPr>
        <w:pStyle w:val="Heading4"/>
        <w:rPr>
          <w:snapToGrid w:val="0"/>
        </w:rPr>
      </w:pPr>
      <w:r>
        <w:rPr>
          <w:snapToGrid w:val="0"/>
        </w:rPr>
        <w:t>Field: Name</w:t>
      </w:r>
    </w:p>
    <w:p w14:paraId="7469A2CF" w14:textId="77777777" w:rsidR="00976EC3" w:rsidRDefault="00976EC3" w:rsidP="00976EC3">
      <w:pPr>
        <w:pStyle w:val="BodyText"/>
      </w:pPr>
      <w:r>
        <w:t>This alpha field contains the identifying unique name for the pump.</w:t>
      </w:r>
    </w:p>
    <w:p w14:paraId="1397D763" w14:textId="77777777" w:rsidR="00976EC3" w:rsidRDefault="00976EC3" w:rsidP="00976EC3">
      <w:pPr>
        <w:pStyle w:val="Heading4"/>
        <w:rPr>
          <w:snapToGrid w:val="0"/>
        </w:rPr>
      </w:pPr>
      <w:r>
        <w:rPr>
          <w:snapToGrid w:val="0"/>
        </w:rPr>
        <w:t>Field: Inlet Node Name</w:t>
      </w:r>
    </w:p>
    <w:p w14:paraId="432EB1EE" w14:textId="77777777" w:rsidR="00976EC3" w:rsidRDefault="00976EC3" w:rsidP="00976EC3">
      <w:pPr>
        <w:pStyle w:val="BodyText"/>
      </w:pPr>
      <w:r>
        <w:t>This alpha field contains the identifying name for the pump inlet node.</w:t>
      </w:r>
    </w:p>
    <w:p w14:paraId="716CBD71" w14:textId="77777777" w:rsidR="00976EC3" w:rsidRDefault="00976EC3" w:rsidP="00976EC3">
      <w:pPr>
        <w:pStyle w:val="Heading4"/>
        <w:rPr>
          <w:snapToGrid w:val="0"/>
        </w:rPr>
      </w:pPr>
      <w:r>
        <w:rPr>
          <w:snapToGrid w:val="0"/>
        </w:rPr>
        <w:t>Field: Outlet Node Name</w:t>
      </w:r>
    </w:p>
    <w:p w14:paraId="73AC8AEA" w14:textId="77777777" w:rsidR="00976EC3" w:rsidRDefault="00976EC3" w:rsidP="00976EC3">
      <w:pPr>
        <w:pStyle w:val="BodyText"/>
      </w:pPr>
      <w:r>
        <w:t>This alpha field contains the identifying name for the pump outlet node.</w:t>
      </w:r>
    </w:p>
    <w:p w14:paraId="3D5A1E61" w14:textId="77777777" w:rsidR="00976EC3" w:rsidRDefault="00976EC3" w:rsidP="00976EC3">
      <w:pPr>
        <w:pStyle w:val="Heading4"/>
        <w:rPr>
          <w:snapToGrid w:val="0"/>
        </w:rPr>
      </w:pPr>
      <w:r>
        <w:rPr>
          <w:snapToGrid w:val="0"/>
        </w:rPr>
        <w:t>Field: Rated Flow Rate</w:t>
      </w:r>
    </w:p>
    <w:p w14:paraId="454C5451" w14:textId="77777777" w:rsidR="00976EC3" w:rsidRDefault="00976EC3" w:rsidP="00976EC3">
      <w:pPr>
        <w:pStyle w:val="BodyText"/>
      </w:pPr>
      <w:r>
        <w:t>This numeric field contains the pump’s rated volumetric flow rate in cubic meters per second.</w:t>
      </w:r>
    </w:p>
    <w:p w14:paraId="1C4B828B" w14:textId="77777777" w:rsidR="00976EC3" w:rsidRDefault="00976EC3" w:rsidP="00976EC3">
      <w:pPr>
        <w:pStyle w:val="Heading4"/>
        <w:rPr>
          <w:snapToGrid w:val="0"/>
        </w:rPr>
      </w:pPr>
      <w:r>
        <w:rPr>
          <w:snapToGrid w:val="0"/>
        </w:rPr>
        <w:t>Field: Rated Pump Head</w:t>
      </w:r>
    </w:p>
    <w:p w14:paraId="17DBBD2E" w14:textId="77777777" w:rsidR="00976EC3" w:rsidRDefault="00976EC3" w:rsidP="00976EC3">
      <w:pPr>
        <w:pStyle w:val="BodyText"/>
      </w:pPr>
      <w:r>
        <w:t>This numeric field contains the pump’s rated head in Pascals.</w:t>
      </w:r>
    </w:p>
    <w:p w14:paraId="63F54767" w14:textId="77777777" w:rsidR="00976EC3" w:rsidRDefault="00976EC3" w:rsidP="00976EC3">
      <w:pPr>
        <w:pStyle w:val="Heading4"/>
        <w:rPr>
          <w:snapToGrid w:val="0"/>
        </w:rPr>
      </w:pPr>
      <w:r>
        <w:rPr>
          <w:snapToGrid w:val="0"/>
        </w:rPr>
        <w:t>Field: Rated Power Consumption</w:t>
      </w:r>
    </w:p>
    <w:p w14:paraId="53C13560" w14:textId="77777777"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3629807D" w14:textId="77777777" w:rsidR="00976EC3" w:rsidRDefault="00976EC3" w:rsidP="00976EC3">
      <w:pPr>
        <w:pStyle w:val="Heading4"/>
        <w:rPr>
          <w:snapToGrid w:val="0"/>
        </w:rPr>
      </w:pPr>
      <w:r>
        <w:rPr>
          <w:snapToGrid w:val="0"/>
        </w:rPr>
        <w:t>Field: Motor Efficiency</w:t>
      </w:r>
    </w:p>
    <w:p w14:paraId="7133025D" w14:textId="77777777" w:rsidR="00976EC3" w:rsidRDefault="00976EC3" w:rsidP="00976EC3">
      <w:pPr>
        <w:pStyle w:val="BodyText"/>
      </w:pPr>
      <w:r>
        <w:t>This numeric field contains the pump’s efficiency in decimal form (0 = 0%, 1 = 100%).</w:t>
      </w:r>
    </w:p>
    <w:p w14:paraId="4CEEAA83" w14:textId="77777777" w:rsidR="00976EC3" w:rsidRDefault="00976EC3" w:rsidP="00976EC3">
      <w:pPr>
        <w:pStyle w:val="Heading4"/>
        <w:rPr>
          <w:snapToGrid w:val="0"/>
        </w:rPr>
      </w:pPr>
      <w:r>
        <w:rPr>
          <w:snapToGrid w:val="0"/>
        </w:rPr>
        <w:t>Field: Fraction of Motor Inefficiencies to Fluid Stream</w:t>
      </w:r>
    </w:p>
    <w:p w14:paraId="7B103FD3" w14:textId="77777777" w:rsidR="00976EC3" w:rsidRDefault="00976EC3" w:rsidP="00976EC3">
      <w:pPr>
        <w:pStyle w:val="BodyText"/>
      </w:pPr>
      <w:r>
        <w:t>This numeric field contains the pump’s fraction of power loss to the fluid.</w:t>
      </w:r>
    </w:p>
    <w:p w14:paraId="396D727F" w14:textId="77777777" w:rsidR="00976EC3" w:rsidRDefault="00976EC3" w:rsidP="00976EC3">
      <w:pPr>
        <w:pStyle w:val="Heading4"/>
        <w:rPr>
          <w:snapToGrid w:val="0"/>
        </w:rPr>
      </w:pPr>
      <w:r>
        <w:rPr>
          <w:snapToGrid w:val="0"/>
        </w:rPr>
        <w:t>Field: Coefficient 1 of the Part Load Performance Curve</w:t>
      </w:r>
    </w:p>
    <w:p w14:paraId="36CE3AE5" w14:textId="77777777" w:rsidR="00976EC3" w:rsidRDefault="00976EC3" w:rsidP="00976EC3">
      <w:pPr>
        <w:pStyle w:val="BodyText"/>
      </w:pPr>
      <w:r>
        <w:t>This numeric field contains the first coefficient in the part load ratio curve. The fraction of full load power is determined by the cubic equation:</w:t>
      </w:r>
    </w:p>
    <w:p w14:paraId="20B624FB" w14:textId="77777777" w:rsidR="00976EC3" w:rsidRDefault="00976EC3" w:rsidP="00976EC3">
      <w:pPr>
        <w:pStyle w:val="Equation"/>
      </w:pPr>
      <w:r w:rsidRPr="00884C36">
        <w:rPr>
          <w:position w:val="-12"/>
        </w:rPr>
        <w:object w:dxaOrig="5760" w:dyaOrig="380" w14:anchorId="435D2A76">
          <v:shape id="_x0000_i1226" type="#_x0000_t75" style="width:4in;height:18.75pt" o:ole="">
            <v:imagedata r:id="rId567" o:title=""/>
          </v:shape>
          <o:OLEObject Type="Embed" ProgID="Equation.DSMT4" ShapeID="_x0000_i1226" DrawAspect="Content" ObjectID="_1473234925" r:id="rId568"/>
        </w:object>
      </w:r>
    </w:p>
    <w:p w14:paraId="06B57718"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7AA69940" w14:textId="77777777" w:rsidR="00976EC3" w:rsidRDefault="00976EC3" w:rsidP="00976EC3">
      <w:pPr>
        <w:pStyle w:val="Heading4"/>
        <w:rPr>
          <w:snapToGrid w:val="0"/>
        </w:rPr>
      </w:pPr>
      <w:r>
        <w:rPr>
          <w:snapToGrid w:val="0"/>
        </w:rPr>
        <w:t>Field: Coefficient 2 of the Part Load Performance Curve</w:t>
      </w:r>
    </w:p>
    <w:p w14:paraId="64521BAB" w14:textId="77777777" w:rsidR="00976EC3" w:rsidRDefault="00976EC3" w:rsidP="00976EC3">
      <w:pPr>
        <w:pStyle w:val="BodyText"/>
      </w:pPr>
      <w:r>
        <w:t>This numeric field contains the second coefficient in the part load ratio curve.</w:t>
      </w:r>
    </w:p>
    <w:p w14:paraId="3CFC4CDB" w14:textId="77777777" w:rsidR="00976EC3" w:rsidRDefault="00976EC3" w:rsidP="00976EC3">
      <w:pPr>
        <w:pStyle w:val="Heading4"/>
        <w:rPr>
          <w:snapToGrid w:val="0"/>
        </w:rPr>
      </w:pPr>
      <w:r>
        <w:rPr>
          <w:snapToGrid w:val="0"/>
        </w:rPr>
        <w:t>Field: Coefficient 3 of the Part Load Performance Curve</w:t>
      </w:r>
    </w:p>
    <w:p w14:paraId="361D5051" w14:textId="77777777" w:rsidR="00976EC3" w:rsidRDefault="00976EC3" w:rsidP="00976EC3">
      <w:pPr>
        <w:pStyle w:val="BodyText"/>
      </w:pPr>
      <w:r>
        <w:t>This numeric field contains the third coefficient in the part load ratio curve.</w:t>
      </w:r>
    </w:p>
    <w:p w14:paraId="1D9EF657" w14:textId="77777777" w:rsidR="00976EC3" w:rsidRDefault="00976EC3" w:rsidP="00976EC3">
      <w:pPr>
        <w:pStyle w:val="Heading4"/>
        <w:rPr>
          <w:snapToGrid w:val="0"/>
        </w:rPr>
      </w:pPr>
      <w:r>
        <w:rPr>
          <w:snapToGrid w:val="0"/>
        </w:rPr>
        <w:lastRenderedPageBreak/>
        <w:t>Field: Coefficient 4 of the Part Load Performance Curve</w:t>
      </w:r>
    </w:p>
    <w:p w14:paraId="765D22F2" w14:textId="77777777" w:rsidR="00976EC3" w:rsidRDefault="00976EC3" w:rsidP="00976EC3">
      <w:pPr>
        <w:pStyle w:val="BodyText"/>
      </w:pPr>
      <w:r>
        <w:t>This numeric field contains the fourth coefficient in the part load ratio curve.</w:t>
      </w:r>
    </w:p>
    <w:p w14:paraId="6E1298B8" w14:textId="77777777" w:rsidR="00976EC3" w:rsidRDefault="00976EC3" w:rsidP="00976EC3">
      <w:pPr>
        <w:pStyle w:val="Heading4"/>
        <w:rPr>
          <w:snapToGrid w:val="0"/>
        </w:rPr>
      </w:pPr>
      <w:r>
        <w:rPr>
          <w:snapToGrid w:val="0"/>
        </w:rPr>
        <w:t>Field: Pump Flow Rate Schedule Name</w:t>
      </w:r>
    </w:p>
    <w:p w14:paraId="5A79BFF5" w14:textId="77777777"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14:paraId="0BC5F040" w14:textId="77777777" w:rsidR="00976EC3" w:rsidRPr="00AF1450" w:rsidRDefault="003079E0" w:rsidP="00976EC3">
      <w:pPr>
        <w:pStyle w:val="Heading4"/>
      </w:pPr>
      <w:r>
        <w:t xml:space="preserve">Field: </w:t>
      </w:r>
      <w:r w:rsidR="00976EC3" w:rsidRPr="00AF1450">
        <w:t>Zone Name</w:t>
      </w:r>
    </w:p>
    <w:p w14:paraId="439E7D59"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323B9EB8" w14:textId="77777777" w:rsidR="00976EC3" w:rsidRPr="00AF1450" w:rsidRDefault="003079E0" w:rsidP="00976EC3">
      <w:pPr>
        <w:pStyle w:val="Heading4"/>
      </w:pPr>
      <w:r>
        <w:t xml:space="preserve">Field: </w:t>
      </w:r>
      <w:r w:rsidR="00976EC3" w:rsidRPr="00AF1450">
        <w:t>Skin Loss Radiative Fraction</w:t>
      </w:r>
    </w:p>
    <w:p w14:paraId="3444B51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4AE3E854" w14:textId="77777777" w:rsidR="00976EC3" w:rsidRDefault="00976EC3" w:rsidP="00976EC3">
      <w:pPr>
        <w:pStyle w:val="BodyText"/>
        <w:rPr>
          <w:snapToGrid w:val="0"/>
        </w:rPr>
      </w:pPr>
    </w:p>
    <w:p w14:paraId="2454C877" w14:textId="77777777" w:rsidR="00976EC3" w:rsidRDefault="00976EC3" w:rsidP="00976EC3">
      <w:pPr>
        <w:pStyle w:val="BodyText"/>
      </w:pPr>
      <w:r>
        <w:t xml:space="preserve">Examples of this object in the IDF follow. </w:t>
      </w:r>
    </w:p>
    <w:p w14:paraId="639B50EC" w14:textId="77777777" w:rsidR="00976EC3" w:rsidRDefault="00976EC3" w:rsidP="00976EC3">
      <w:pPr>
        <w:pStyle w:val="IDDDefinition"/>
        <w:rPr>
          <w:snapToGrid w:val="0"/>
        </w:rPr>
      </w:pPr>
      <w:r w:rsidRPr="00FA0C18">
        <w:rPr>
          <w:snapToGrid w:val="0"/>
        </w:rPr>
        <w:t>Pump:VariableSpeed:Condensate</w:t>
      </w:r>
      <w:r>
        <w:rPr>
          <w:snapToGrid w:val="0"/>
        </w:rPr>
        <w:t>,</w:t>
      </w:r>
    </w:p>
    <w:p w14:paraId="587C69D1" w14:textId="77777777" w:rsidR="00976EC3" w:rsidRDefault="00976EC3" w:rsidP="00976EC3">
      <w:pPr>
        <w:pStyle w:val="IDDDefinition"/>
        <w:rPr>
          <w:snapToGrid w:val="0"/>
        </w:rPr>
      </w:pPr>
      <w:r>
        <w:rPr>
          <w:snapToGrid w:val="0"/>
        </w:rPr>
        <w:t xml:space="preserve">    Steam Boiler Plant Steam Circ Pump,         !- Name</w:t>
      </w:r>
    </w:p>
    <w:p w14:paraId="37F448F9" w14:textId="77777777" w:rsidR="00976EC3" w:rsidRDefault="00976EC3" w:rsidP="00976EC3">
      <w:pPr>
        <w:pStyle w:val="IDDDefinition"/>
        <w:rPr>
          <w:snapToGrid w:val="0"/>
        </w:rPr>
      </w:pPr>
      <w:r>
        <w:rPr>
          <w:snapToGrid w:val="0"/>
        </w:rPr>
        <w:t xml:space="preserve">    Steam Boiler Plant Steam Supply Inlet Node, !- Inlet Node Name</w:t>
      </w:r>
    </w:p>
    <w:p w14:paraId="31A04E53" w14:textId="77777777" w:rsidR="00976EC3" w:rsidRDefault="00976EC3" w:rsidP="00976EC3">
      <w:pPr>
        <w:pStyle w:val="IDDDefinition"/>
        <w:rPr>
          <w:snapToGrid w:val="0"/>
        </w:rPr>
      </w:pPr>
      <w:r>
        <w:rPr>
          <w:snapToGrid w:val="0"/>
        </w:rPr>
        <w:t xml:space="preserve">    Steam Boiler Plant Steam Pump Outlet Node,  !- Outlet Node Name</w:t>
      </w:r>
    </w:p>
    <w:p w14:paraId="6DE9A622" w14:textId="77777777" w:rsidR="00976EC3" w:rsidRDefault="00976EC3" w:rsidP="00976EC3">
      <w:pPr>
        <w:pStyle w:val="IDDDefinition"/>
        <w:rPr>
          <w:snapToGrid w:val="0"/>
        </w:rPr>
      </w:pPr>
      <w:r>
        <w:rPr>
          <w:snapToGrid w:val="0"/>
        </w:rPr>
        <w:t xml:space="preserve">    0.36,                !- Rated Flow Rate {m3/s}</w:t>
      </w:r>
    </w:p>
    <w:p w14:paraId="37975A57" w14:textId="77777777" w:rsidR="00976EC3" w:rsidRDefault="00976EC3" w:rsidP="00976EC3">
      <w:pPr>
        <w:pStyle w:val="IDDDefinition"/>
        <w:rPr>
          <w:snapToGrid w:val="0"/>
        </w:rPr>
      </w:pPr>
      <w:r>
        <w:rPr>
          <w:snapToGrid w:val="0"/>
        </w:rPr>
        <w:t xml:space="preserve">    179352,              !- Rated Pump Head {Pa}</w:t>
      </w:r>
    </w:p>
    <w:p w14:paraId="44719C57" w14:textId="77777777" w:rsidR="00976EC3" w:rsidRDefault="00976EC3" w:rsidP="00976EC3">
      <w:pPr>
        <w:pStyle w:val="IDDDefinition"/>
        <w:rPr>
          <w:snapToGrid w:val="0"/>
        </w:rPr>
      </w:pPr>
      <w:r>
        <w:rPr>
          <w:snapToGrid w:val="0"/>
        </w:rPr>
        <w:t xml:space="preserve">    400,                 !- Rated Power Consumption {W}</w:t>
      </w:r>
    </w:p>
    <w:p w14:paraId="55877C30" w14:textId="77777777" w:rsidR="00976EC3" w:rsidRDefault="00976EC3" w:rsidP="00976EC3">
      <w:pPr>
        <w:pStyle w:val="IDDDefinition"/>
        <w:rPr>
          <w:snapToGrid w:val="0"/>
        </w:rPr>
      </w:pPr>
      <w:r>
        <w:rPr>
          <w:snapToGrid w:val="0"/>
        </w:rPr>
        <w:t xml:space="preserve">    0.9,                 !- Motor Efficiency</w:t>
      </w:r>
    </w:p>
    <w:p w14:paraId="49B41B53" w14:textId="77777777" w:rsidR="00976EC3" w:rsidRDefault="00976EC3" w:rsidP="00976EC3">
      <w:pPr>
        <w:pStyle w:val="IDDDefinition"/>
        <w:rPr>
          <w:snapToGrid w:val="0"/>
        </w:rPr>
      </w:pPr>
      <w:r>
        <w:rPr>
          <w:snapToGrid w:val="0"/>
        </w:rPr>
        <w:t xml:space="preserve">    0.0,                 !- Fraction of Motor Inefficiencies to Fluid Stream</w:t>
      </w:r>
    </w:p>
    <w:p w14:paraId="1D89097C" w14:textId="77777777" w:rsidR="00976EC3" w:rsidRDefault="00976EC3" w:rsidP="00976EC3">
      <w:pPr>
        <w:pStyle w:val="IDDDefinition"/>
        <w:rPr>
          <w:snapToGrid w:val="0"/>
        </w:rPr>
      </w:pPr>
      <w:r>
        <w:rPr>
          <w:snapToGrid w:val="0"/>
        </w:rPr>
        <w:t xml:space="preserve">    0,                   !- Coefficient 1 of the Part Load Performance Curve</w:t>
      </w:r>
    </w:p>
    <w:p w14:paraId="2D3D94B8" w14:textId="77777777" w:rsidR="00976EC3" w:rsidRDefault="00976EC3" w:rsidP="00976EC3">
      <w:pPr>
        <w:pStyle w:val="IDDDefinition"/>
        <w:rPr>
          <w:snapToGrid w:val="0"/>
        </w:rPr>
      </w:pPr>
      <w:r>
        <w:rPr>
          <w:snapToGrid w:val="0"/>
        </w:rPr>
        <w:t xml:space="preserve">    1,                   !- Coefficient 2 of the Part Load Performance Curve</w:t>
      </w:r>
    </w:p>
    <w:p w14:paraId="2E7F12F0" w14:textId="77777777" w:rsidR="00976EC3" w:rsidRDefault="00976EC3" w:rsidP="00976EC3">
      <w:pPr>
        <w:pStyle w:val="IDDDefinition"/>
        <w:rPr>
          <w:snapToGrid w:val="0"/>
        </w:rPr>
      </w:pPr>
      <w:r>
        <w:rPr>
          <w:snapToGrid w:val="0"/>
        </w:rPr>
        <w:t xml:space="preserve">    0,                   !- Coefficient 3 of the Part Load Performance Curve</w:t>
      </w:r>
    </w:p>
    <w:p w14:paraId="5C064E96" w14:textId="77777777" w:rsidR="00976EC3" w:rsidRDefault="00976EC3" w:rsidP="00976EC3">
      <w:pPr>
        <w:pStyle w:val="IDDDefinition"/>
        <w:rPr>
          <w:snapToGrid w:val="0"/>
        </w:rPr>
      </w:pPr>
      <w:r>
        <w:rPr>
          <w:snapToGrid w:val="0"/>
        </w:rPr>
        <w:t xml:space="preserve">    0;                   !- Coefficient 4 of the Part Load Performance Curve</w:t>
      </w:r>
    </w:p>
    <w:p w14:paraId="7901C2AE" w14:textId="77777777" w:rsidR="00976EC3" w:rsidRDefault="00976EC3" w:rsidP="00976EC3">
      <w:pPr>
        <w:pStyle w:val="IDDDefinition"/>
        <w:rPr>
          <w:snapToGrid w:val="0"/>
        </w:rPr>
      </w:pPr>
    </w:p>
    <w:p w14:paraId="53968685" w14:textId="77777777" w:rsidR="00976EC3" w:rsidRDefault="00976EC3" w:rsidP="00976EC3">
      <w:pPr>
        <w:pStyle w:val="IDDDefinition"/>
        <w:rPr>
          <w:snapToGrid w:val="0"/>
        </w:rPr>
      </w:pPr>
      <w:r w:rsidRPr="00FA0C18">
        <w:rPr>
          <w:snapToGrid w:val="0"/>
        </w:rPr>
        <w:t>Pump:VariableSpeed:Condensate</w:t>
      </w:r>
      <w:r>
        <w:rPr>
          <w:snapToGrid w:val="0"/>
        </w:rPr>
        <w:t>,</w:t>
      </w:r>
    </w:p>
    <w:p w14:paraId="50B37927" w14:textId="77777777" w:rsidR="00976EC3" w:rsidRDefault="00976EC3" w:rsidP="00976EC3">
      <w:pPr>
        <w:pStyle w:val="IDDDefinition"/>
        <w:rPr>
          <w:snapToGrid w:val="0"/>
        </w:rPr>
      </w:pPr>
      <w:r>
        <w:rPr>
          <w:snapToGrid w:val="0"/>
        </w:rPr>
        <w:t xml:space="preserve">    Steam Boiler Plant Steam Circ Pump,         !- Name</w:t>
      </w:r>
    </w:p>
    <w:p w14:paraId="103BA909" w14:textId="77777777" w:rsidR="00976EC3" w:rsidRDefault="00976EC3" w:rsidP="00976EC3">
      <w:pPr>
        <w:pStyle w:val="IDDDefinition"/>
        <w:rPr>
          <w:snapToGrid w:val="0"/>
        </w:rPr>
      </w:pPr>
      <w:r>
        <w:rPr>
          <w:snapToGrid w:val="0"/>
        </w:rPr>
        <w:t xml:space="preserve">    Steam Boiler Plant Steam Supply Inlet Node, !- Inlet Node Name</w:t>
      </w:r>
    </w:p>
    <w:p w14:paraId="5BD065E8" w14:textId="77777777" w:rsidR="00976EC3" w:rsidRDefault="00976EC3" w:rsidP="00976EC3">
      <w:pPr>
        <w:pStyle w:val="IDDDefinition"/>
        <w:rPr>
          <w:snapToGrid w:val="0"/>
        </w:rPr>
      </w:pPr>
      <w:r>
        <w:rPr>
          <w:snapToGrid w:val="0"/>
        </w:rPr>
        <w:t xml:space="preserve">    Steam Boiler Plant Steam Pump Outlet Node,  !- Outlet Node Name</w:t>
      </w:r>
    </w:p>
    <w:p w14:paraId="64E2527D" w14:textId="77777777" w:rsidR="00976EC3" w:rsidRDefault="00976EC3" w:rsidP="00976EC3">
      <w:pPr>
        <w:pStyle w:val="IDDDefinition"/>
        <w:rPr>
          <w:snapToGrid w:val="0"/>
        </w:rPr>
      </w:pPr>
      <w:r>
        <w:rPr>
          <w:snapToGrid w:val="0"/>
        </w:rPr>
        <w:t xml:space="preserve">    0.36,                !- Rated Flow Rate {m3/s}</w:t>
      </w:r>
    </w:p>
    <w:p w14:paraId="5983841D" w14:textId="77777777" w:rsidR="00976EC3" w:rsidRDefault="00976EC3" w:rsidP="00976EC3">
      <w:pPr>
        <w:pStyle w:val="IDDDefinition"/>
        <w:rPr>
          <w:snapToGrid w:val="0"/>
        </w:rPr>
      </w:pPr>
      <w:r>
        <w:rPr>
          <w:snapToGrid w:val="0"/>
        </w:rPr>
        <w:t xml:space="preserve">    179352,              !- Rated Pump Head {Pa}</w:t>
      </w:r>
    </w:p>
    <w:p w14:paraId="25702C4C" w14:textId="77777777" w:rsidR="00976EC3" w:rsidRDefault="00976EC3" w:rsidP="00976EC3">
      <w:pPr>
        <w:pStyle w:val="IDDDefinition"/>
        <w:rPr>
          <w:snapToGrid w:val="0"/>
        </w:rPr>
      </w:pPr>
      <w:r>
        <w:rPr>
          <w:snapToGrid w:val="0"/>
        </w:rPr>
        <w:t xml:space="preserve">    autosize,            !- Rated Power Consumption {W}</w:t>
      </w:r>
    </w:p>
    <w:p w14:paraId="5B601854" w14:textId="77777777" w:rsidR="00976EC3" w:rsidRDefault="00976EC3" w:rsidP="00976EC3">
      <w:pPr>
        <w:pStyle w:val="IDDDefinition"/>
        <w:rPr>
          <w:snapToGrid w:val="0"/>
        </w:rPr>
      </w:pPr>
      <w:r>
        <w:rPr>
          <w:snapToGrid w:val="0"/>
        </w:rPr>
        <w:t xml:space="preserve">    0.9,                 !- Motor Efficiency</w:t>
      </w:r>
    </w:p>
    <w:p w14:paraId="10923B9D" w14:textId="77777777" w:rsidR="00976EC3" w:rsidRDefault="00976EC3" w:rsidP="00976EC3">
      <w:pPr>
        <w:pStyle w:val="IDDDefinition"/>
        <w:rPr>
          <w:snapToGrid w:val="0"/>
        </w:rPr>
      </w:pPr>
      <w:r>
        <w:rPr>
          <w:snapToGrid w:val="0"/>
        </w:rPr>
        <w:t xml:space="preserve">    0.0,                 !- Fraction of Motor Inefficiencies to Fluid Stream</w:t>
      </w:r>
    </w:p>
    <w:p w14:paraId="5505BB7E" w14:textId="77777777" w:rsidR="00976EC3" w:rsidRDefault="00976EC3" w:rsidP="00976EC3">
      <w:pPr>
        <w:pStyle w:val="IDDDefinition"/>
        <w:rPr>
          <w:snapToGrid w:val="0"/>
        </w:rPr>
      </w:pPr>
      <w:r>
        <w:rPr>
          <w:snapToGrid w:val="0"/>
        </w:rPr>
        <w:t xml:space="preserve">    0,                   !- Coefficient 1 of the Part Load Performance Curve</w:t>
      </w:r>
    </w:p>
    <w:p w14:paraId="57F6B939" w14:textId="77777777" w:rsidR="00976EC3" w:rsidRDefault="00976EC3" w:rsidP="00976EC3">
      <w:pPr>
        <w:pStyle w:val="IDDDefinition"/>
        <w:rPr>
          <w:snapToGrid w:val="0"/>
        </w:rPr>
      </w:pPr>
      <w:r>
        <w:rPr>
          <w:snapToGrid w:val="0"/>
        </w:rPr>
        <w:t xml:space="preserve">    1,                   !- Coefficient 2 of the Part Load Performance Curve</w:t>
      </w:r>
    </w:p>
    <w:p w14:paraId="2F2CA17D" w14:textId="77777777" w:rsidR="00976EC3" w:rsidRDefault="00976EC3" w:rsidP="00976EC3">
      <w:pPr>
        <w:pStyle w:val="IDDDefinition"/>
        <w:rPr>
          <w:snapToGrid w:val="0"/>
        </w:rPr>
      </w:pPr>
      <w:r>
        <w:rPr>
          <w:snapToGrid w:val="0"/>
        </w:rPr>
        <w:t xml:space="preserve">    0,                   !- Coefficient 3 of the Part Load Performance Curve</w:t>
      </w:r>
    </w:p>
    <w:p w14:paraId="5E3C13D2" w14:textId="77777777" w:rsidR="00976EC3" w:rsidRDefault="00976EC3" w:rsidP="00976EC3">
      <w:pPr>
        <w:pStyle w:val="IDDDefinition"/>
        <w:rPr>
          <w:snapToGrid w:val="0"/>
        </w:rPr>
      </w:pPr>
      <w:r>
        <w:rPr>
          <w:snapToGrid w:val="0"/>
        </w:rPr>
        <w:t xml:space="preserve">    0;                   !- Coefficient 4 of the Part Load Performance Curve</w:t>
      </w:r>
    </w:p>
    <w:p w14:paraId="41D15035" w14:textId="77777777" w:rsidR="00D679CC" w:rsidRPr="00D679CC" w:rsidRDefault="00D679CC" w:rsidP="00D679CC">
      <w:pPr>
        <w:pStyle w:val="BodyText"/>
      </w:pPr>
    </w:p>
    <w:p w14:paraId="15FED0D5" w14:textId="77777777" w:rsidR="00976EC3" w:rsidRDefault="00D679CC" w:rsidP="00976EC3">
      <w:pPr>
        <w:pStyle w:val="Heading3"/>
      </w:pPr>
      <w:bookmarkStart w:id="2620" w:name="_Toc212863142"/>
      <w:bookmarkStart w:id="2621" w:name="_Toc226891404"/>
      <w:bookmarkStart w:id="2622" w:name="_Toc399490461"/>
      <w:r>
        <w:t xml:space="preserve">Variable Speed Condensate </w:t>
      </w:r>
      <w:r w:rsidR="00976EC3" w:rsidRPr="00FA0C18">
        <w:t>Pump</w:t>
      </w:r>
      <w:r w:rsidR="00976EC3" w:rsidRPr="00FA0C18" w:rsidDel="00FA0C18">
        <w:t xml:space="preserve"> </w:t>
      </w:r>
      <w:r w:rsidR="00976EC3">
        <w:t>Outputs</w:t>
      </w:r>
      <w:bookmarkEnd w:id="2620"/>
      <w:bookmarkEnd w:id="2621"/>
      <w:bookmarkEnd w:id="2622"/>
    </w:p>
    <w:p w14:paraId="6B9E2B1B" w14:textId="77777777" w:rsidR="00D679CC" w:rsidRDefault="00D679CC" w:rsidP="00D679CC">
      <w:pPr>
        <w:pStyle w:val="CodeIDDSamples"/>
      </w:pPr>
      <w:r>
        <w:t>HVAC,Average,Pump Electric Power [W]</w:t>
      </w:r>
    </w:p>
    <w:p w14:paraId="2DE89FB3" w14:textId="77777777" w:rsidR="00D679CC" w:rsidRDefault="00D679CC" w:rsidP="00D679CC">
      <w:pPr>
        <w:pStyle w:val="CodeIDDSamples"/>
      </w:pPr>
      <w:r>
        <w:t>HVAC,Sum,Pump Electric Energy [J]</w:t>
      </w:r>
    </w:p>
    <w:p w14:paraId="5043574A" w14:textId="77777777" w:rsidR="00D679CC" w:rsidRDefault="00D679CC" w:rsidP="00D679CC">
      <w:pPr>
        <w:pStyle w:val="CodeIDDSamples"/>
      </w:pPr>
      <w:r>
        <w:t>HVAC,Average,Pump Shaft Power [W]</w:t>
      </w:r>
    </w:p>
    <w:p w14:paraId="427893BD" w14:textId="77777777" w:rsidR="00D679CC" w:rsidRDefault="00D679CC" w:rsidP="00D679CC">
      <w:pPr>
        <w:pStyle w:val="CodeIDDSamples"/>
      </w:pPr>
      <w:r>
        <w:t>HVAC,Average,Pump Fluid Heat Gain Rate [W]</w:t>
      </w:r>
    </w:p>
    <w:p w14:paraId="26C89C0B" w14:textId="77777777" w:rsidR="00D679CC" w:rsidRDefault="00D679CC" w:rsidP="00D679CC">
      <w:pPr>
        <w:pStyle w:val="CodeIDDSamples"/>
      </w:pPr>
      <w:r>
        <w:t>HVAC,Sum,Pump Fluid Heat Gain Energy [J]</w:t>
      </w:r>
    </w:p>
    <w:p w14:paraId="7917186D" w14:textId="77777777" w:rsidR="00D679CC" w:rsidRDefault="00D679CC" w:rsidP="00D679CC">
      <w:pPr>
        <w:pStyle w:val="CodeIDDSamples"/>
      </w:pPr>
      <w:r>
        <w:t>HVAC,Average,Pump Outlet Temperature [C]</w:t>
      </w:r>
    </w:p>
    <w:p w14:paraId="061103EA" w14:textId="77777777" w:rsidR="00D679CC" w:rsidRDefault="00D679CC" w:rsidP="00D679CC">
      <w:pPr>
        <w:pStyle w:val="CodeIDDSamples"/>
      </w:pPr>
      <w:r>
        <w:t>HVAC,Average,Pump Mass Flow Rate [kg/s]</w:t>
      </w:r>
    </w:p>
    <w:p w14:paraId="55CFD44A" w14:textId="77777777" w:rsidR="00D679CC" w:rsidRDefault="00D679CC" w:rsidP="00D679CC">
      <w:pPr>
        <w:pStyle w:val="CodeIDDSamples"/>
      </w:pPr>
      <w:r>
        <w:t>HVAC,Average, Pump Zone Total Heating Rate [W]</w:t>
      </w:r>
    </w:p>
    <w:p w14:paraId="21100223" w14:textId="77777777" w:rsidR="00D679CC" w:rsidRDefault="00D679CC" w:rsidP="00D679CC">
      <w:pPr>
        <w:pStyle w:val="CodeIDDSamples"/>
      </w:pPr>
      <w:r>
        <w:lastRenderedPageBreak/>
        <w:t>HVAC, Sum, Pump Zone Total Heating Energy [J]</w:t>
      </w:r>
    </w:p>
    <w:p w14:paraId="7E2EB7BA" w14:textId="77777777" w:rsidR="00D679CC" w:rsidRDefault="00D679CC" w:rsidP="00D679CC">
      <w:pPr>
        <w:pStyle w:val="CodeIDDSamples"/>
      </w:pPr>
      <w:r>
        <w:t>HVAC, Average, Pump Zone Convective Heating Rate [W]</w:t>
      </w:r>
    </w:p>
    <w:p w14:paraId="614B518E" w14:textId="77777777" w:rsidR="00D679CC" w:rsidRDefault="00D679CC" w:rsidP="00D679CC">
      <w:pPr>
        <w:pStyle w:val="CodeIDDSamples"/>
      </w:pPr>
      <w:r>
        <w:t>HVAC, Average, Pump Zone Radiative Heating Rate [W]</w:t>
      </w:r>
    </w:p>
    <w:p w14:paraId="21849F83" w14:textId="77777777" w:rsidR="00D679CC" w:rsidRPr="00AE194A" w:rsidRDefault="00D679CC" w:rsidP="00D679CC">
      <w:pPr>
        <w:pStyle w:val="BodyText"/>
      </w:pPr>
    </w:p>
    <w:p w14:paraId="77E81FC8" w14:textId="77777777" w:rsidR="00D679CC" w:rsidRDefault="00D679CC" w:rsidP="00D679CC">
      <w:pPr>
        <w:pStyle w:val="Heading4"/>
      </w:pPr>
      <w:r>
        <w:t>Pump Electric Power [W]</w:t>
      </w:r>
    </w:p>
    <w:p w14:paraId="1F182888" w14:textId="77777777" w:rsidR="00D679CC" w:rsidRDefault="00D679CC" w:rsidP="00D679CC">
      <w:pPr>
        <w:pStyle w:val="Heading4"/>
      </w:pPr>
      <w:r>
        <w:t xml:space="preserve">Pump Electric Energy [J] </w:t>
      </w:r>
    </w:p>
    <w:p w14:paraId="7CD79A08" w14:textId="77777777" w:rsidR="00D679CC" w:rsidRDefault="00D679CC" w:rsidP="00D679CC">
      <w:pPr>
        <w:pStyle w:val="BodyText"/>
      </w:pPr>
      <w:r>
        <w:t>These outputs are the electric power input to the pump motor. Consumption is metered on Pumps:Electricity, Electricity:Plant, and Electricity:Facility.</w:t>
      </w:r>
    </w:p>
    <w:p w14:paraId="763D20AF" w14:textId="77777777" w:rsidR="00D679CC" w:rsidRDefault="00D679CC" w:rsidP="00D679CC">
      <w:pPr>
        <w:pStyle w:val="Heading4"/>
      </w:pPr>
      <w:r>
        <w:t>Pump Shaft Power [W]</w:t>
      </w:r>
    </w:p>
    <w:p w14:paraId="221BDC7A" w14:textId="77777777" w:rsidR="00D679CC" w:rsidRDefault="00D679CC" w:rsidP="00D679CC">
      <w:pPr>
        <w:pStyle w:val="BodyText"/>
      </w:pPr>
      <w:r>
        <w:t>This is the shaft power delivered from the motor to the pump.</w:t>
      </w:r>
    </w:p>
    <w:p w14:paraId="21E5F463" w14:textId="77777777" w:rsidR="00D679CC" w:rsidRDefault="00D679CC" w:rsidP="00D679CC">
      <w:pPr>
        <w:pStyle w:val="Heading4"/>
      </w:pPr>
      <w:r>
        <w:t>Pump Fluid Heat Gain Rate [W]</w:t>
      </w:r>
    </w:p>
    <w:p w14:paraId="0DDD390F" w14:textId="77777777" w:rsidR="00D679CC" w:rsidRDefault="00D679CC" w:rsidP="00D679CC">
      <w:pPr>
        <w:pStyle w:val="Heading4"/>
      </w:pPr>
      <w:r>
        <w:t xml:space="preserve">Pump Fluid Heat Gain Energy [J] </w:t>
      </w:r>
    </w:p>
    <w:p w14:paraId="7AE2A5AD"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63FAC4A6" w14:textId="77777777" w:rsidR="00D679CC" w:rsidRDefault="00D679CC" w:rsidP="00D679CC">
      <w:pPr>
        <w:pStyle w:val="Heading4"/>
      </w:pPr>
      <w:r>
        <w:t>Pump Outlet Temperature [C]</w:t>
      </w:r>
    </w:p>
    <w:p w14:paraId="2656F63D" w14:textId="77777777" w:rsidR="00D679CC" w:rsidRDefault="00D679CC" w:rsidP="00D679CC">
      <w:pPr>
        <w:pStyle w:val="Heading4"/>
      </w:pPr>
      <w:r>
        <w:t>Pump Mass Flow Rate [kg/s]</w:t>
      </w:r>
    </w:p>
    <w:p w14:paraId="71314525" w14:textId="77777777" w:rsidR="00D679CC" w:rsidRDefault="00D679CC" w:rsidP="00D679CC">
      <w:pPr>
        <w:pStyle w:val="BodyText"/>
      </w:pPr>
      <w:r>
        <w:t>These outputs are the water outlet temperature and mass flow rate.</w:t>
      </w:r>
    </w:p>
    <w:p w14:paraId="0A36851F" w14:textId="77777777" w:rsidR="00D679CC" w:rsidRDefault="00D679CC" w:rsidP="00D679CC">
      <w:pPr>
        <w:pStyle w:val="Heading4"/>
      </w:pPr>
      <w:r>
        <w:t>Pump Zone Total Heating Rate [W]</w:t>
      </w:r>
    </w:p>
    <w:p w14:paraId="689DA04B" w14:textId="77777777" w:rsidR="00D679CC" w:rsidRDefault="00D679CC" w:rsidP="00D679CC">
      <w:pPr>
        <w:pStyle w:val="Heading4"/>
      </w:pPr>
      <w:r>
        <w:t>Pump Zone Total Heating Energy [J]</w:t>
      </w:r>
    </w:p>
    <w:p w14:paraId="021B59A2"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6E4A3D0B" w14:textId="77777777" w:rsidR="00D679CC" w:rsidRDefault="00D679CC" w:rsidP="00D679CC">
      <w:pPr>
        <w:pStyle w:val="Heading4"/>
      </w:pPr>
      <w:r>
        <w:t>Pump Zone Convective Heating Rate [W]</w:t>
      </w:r>
    </w:p>
    <w:p w14:paraId="3114BABF"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034D0396" w14:textId="77777777" w:rsidR="00976EC3" w:rsidRDefault="00D679CC" w:rsidP="00D679CC">
      <w:pPr>
        <w:pStyle w:val="Heading4"/>
      </w:pPr>
      <w:r>
        <w:t>Pump Zone Radiative Heating Rate [W]</w:t>
      </w:r>
    </w:p>
    <w:p w14:paraId="3C8F4EEF"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60D3FE91" w14:textId="77777777" w:rsidR="00976EC3" w:rsidRDefault="00976EC3" w:rsidP="00976EC3">
      <w:pPr>
        <w:pStyle w:val="BodyText"/>
      </w:pPr>
    </w:p>
    <w:p w14:paraId="3FD9E60E" w14:textId="77777777" w:rsidR="00976EC3" w:rsidRDefault="00976EC3" w:rsidP="00976EC3">
      <w:pPr>
        <w:pStyle w:val="Heading3"/>
      </w:pPr>
      <w:bookmarkStart w:id="2623" w:name="_Toc212863143"/>
      <w:bookmarkStart w:id="2624" w:name="_Toc226891405"/>
      <w:bookmarkStart w:id="2625" w:name="_Toc399490462"/>
      <w:r w:rsidRPr="00C75040">
        <w:t>HeaderedPumps:ConstantSpeed</w:t>
      </w:r>
      <w:bookmarkEnd w:id="2623"/>
      <w:bookmarkEnd w:id="2624"/>
      <w:bookmarkEnd w:id="2625"/>
    </w:p>
    <w:p w14:paraId="255B77B6" w14:textId="77777777"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14:paraId="410C45AD" w14:textId="77777777" w:rsidR="00976EC3" w:rsidRDefault="00976EC3" w:rsidP="00976EC3">
      <w:pPr>
        <w:pStyle w:val="Heading4"/>
        <w:rPr>
          <w:snapToGrid w:val="0"/>
        </w:rPr>
      </w:pPr>
      <w:r>
        <w:rPr>
          <w:snapToGrid w:val="0"/>
        </w:rPr>
        <w:t>Field: Name</w:t>
      </w:r>
    </w:p>
    <w:p w14:paraId="0ED9DF68" w14:textId="77777777" w:rsidR="00976EC3" w:rsidRDefault="00976EC3" w:rsidP="00976EC3">
      <w:pPr>
        <w:pStyle w:val="BodyText"/>
      </w:pPr>
      <w:r>
        <w:t>This alpha field contains the identifying name for the pump bank.</w:t>
      </w:r>
    </w:p>
    <w:p w14:paraId="575C5F4A" w14:textId="77777777" w:rsidR="00976EC3" w:rsidRDefault="00976EC3" w:rsidP="00976EC3">
      <w:pPr>
        <w:pStyle w:val="Heading4"/>
        <w:rPr>
          <w:snapToGrid w:val="0"/>
        </w:rPr>
      </w:pPr>
      <w:r>
        <w:rPr>
          <w:snapToGrid w:val="0"/>
        </w:rPr>
        <w:t>Field: Inlet Node Name</w:t>
      </w:r>
    </w:p>
    <w:p w14:paraId="0DC070CE" w14:textId="77777777" w:rsidR="00976EC3" w:rsidRDefault="00976EC3" w:rsidP="00976EC3">
      <w:pPr>
        <w:pStyle w:val="BodyText"/>
      </w:pPr>
      <w:r>
        <w:t>This alpha field contains the identifying name for the pump bank inlet node.</w:t>
      </w:r>
    </w:p>
    <w:p w14:paraId="2AB436ED" w14:textId="77777777" w:rsidR="00976EC3" w:rsidRDefault="00976EC3" w:rsidP="00976EC3">
      <w:pPr>
        <w:pStyle w:val="Heading4"/>
        <w:rPr>
          <w:snapToGrid w:val="0"/>
        </w:rPr>
      </w:pPr>
      <w:r>
        <w:rPr>
          <w:snapToGrid w:val="0"/>
        </w:rPr>
        <w:lastRenderedPageBreak/>
        <w:t>Field: Outlet Node Name</w:t>
      </w:r>
    </w:p>
    <w:p w14:paraId="5EABDC64" w14:textId="77777777" w:rsidR="00976EC3" w:rsidRDefault="00976EC3" w:rsidP="00976EC3">
      <w:pPr>
        <w:pStyle w:val="BodyText"/>
      </w:pPr>
      <w:r>
        <w:t>This alpha field contains the identifying name for the pump bank outlet node.</w:t>
      </w:r>
    </w:p>
    <w:p w14:paraId="0232CE4F" w14:textId="77777777" w:rsidR="00976EC3" w:rsidRDefault="00976EC3" w:rsidP="00976EC3">
      <w:pPr>
        <w:pStyle w:val="Heading4"/>
        <w:rPr>
          <w:snapToGrid w:val="0"/>
        </w:rPr>
      </w:pPr>
      <w:r>
        <w:rPr>
          <w:snapToGrid w:val="0"/>
        </w:rPr>
        <w:t>Field: Total Rated Flow Rate</w:t>
      </w:r>
    </w:p>
    <w:p w14:paraId="72216857"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06ACC1EE" w14:textId="77777777" w:rsidR="00976EC3" w:rsidRDefault="00976EC3" w:rsidP="00976EC3">
      <w:pPr>
        <w:pStyle w:val="Heading4"/>
        <w:rPr>
          <w:snapToGrid w:val="0"/>
        </w:rPr>
      </w:pPr>
      <w:r>
        <w:rPr>
          <w:snapToGrid w:val="0"/>
        </w:rPr>
        <w:t>Field: Number of Pumps in Bank</w:t>
      </w:r>
    </w:p>
    <w:p w14:paraId="2C98764B" w14:textId="77777777" w:rsidR="00976EC3" w:rsidRDefault="00976EC3" w:rsidP="00976EC3">
      <w:pPr>
        <w:pStyle w:val="BodyText"/>
      </w:pPr>
      <w:r>
        <w:t>The numeric field specifies the number of pumps present in the pump bank. All these pumps are connected in parallel internally.</w:t>
      </w:r>
    </w:p>
    <w:p w14:paraId="6FFEE2E0" w14:textId="77777777" w:rsidR="00976EC3" w:rsidRDefault="00976EC3" w:rsidP="00976EC3">
      <w:pPr>
        <w:pStyle w:val="Heading4"/>
      </w:pPr>
      <w:r>
        <w:t>Field: Flow Sequencing Control Scheme</w:t>
      </w:r>
    </w:p>
    <w:p w14:paraId="20529E18"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C87B5CB" w14:textId="77777777" w:rsidR="00976EC3" w:rsidRDefault="00976EC3" w:rsidP="00976EC3">
      <w:pPr>
        <w:pStyle w:val="Heading4"/>
        <w:rPr>
          <w:snapToGrid w:val="0"/>
        </w:rPr>
      </w:pPr>
      <w:r>
        <w:rPr>
          <w:snapToGrid w:val="0"/>
        </w:rPr>
        <w:t>Field: Rated Pump Head</w:t>
      </w:r>
    </w:p>
    <w:p w14:paraId="1D55F3A1" w14:textId="77777777" w:rsidR="00976EC3" w:rsidRDefault="00976EC3" w:rsidP="00976EC3">
      <w:pPr>
        <w:pStyle w:val="BodyText"/>
      </w:pPr>
      <w:r>
        <w:t xml:space="preserve">This numeric field contains the pump’s rated head pressure in Pascals. </w:t>
      </w:r>
    </w:p>
    <w:p w14:paraId="05703AE3" w14:textId="77777777" w:rsidR="00976EC3" w:rsidRDefault="00976EC3" w:rsidP="00976EC3">
      <w:pPr>
        <w:pStyle w:val="Heading4"/>
        <w:rPr>
          <w:snapToGrid w:val="0"/>
        </w:rPr>
      </w:pPr>
      <w:r>
        <w:rPr>
          <w:snapToGrid w:val="0"/>
        </w:rPr>
        <w:t>Field: Rated Power Consumption</w:t>
      </w:r>
    </w:p>
    <w:p w14:paraId="3D8FD04F"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5137493B" w14:textId="77777777" w:rsidR="00976EC3" w:rsidRDefault="00976EC3" w:rsidP="00976EC3">
      <w:pPr>
        <w:pStyle w:val="Heading4"/>
        <w:rPr>
          <w:snapToGrid w:val="0"/>
        </w:rPr>
      </w:pPr>
      <w:r>
        <w:rPr>
          <w:snapToGrid w:val="0"/>
        </w:rPr>
        <w:t>Field: Motor Efficiency</w:t>
      </w:r>
    </w:p>
    <w:p w14:paraId="510130CD" w14:textId="77777777" w:rsidR="00976EC3" w:rsidRDefault="00976EC3" w:rsidP="00976EC3">
      <w:pPr>
        <w:pStyle w:val="BodyText"/>
      </w:pPr>
      <w:r>
        <w:t>This numeric field contains the pump’s efficiency in decimal form (0 = 0%, 1 = 100%).</w:t>
      </w:r>
    </w:p>
    <w:p w14:paraId="35BA168B" w14:textId="77777777" w:rsidR="00976EC3" w:rsidRDefault="00976EC3" w:rsidP="00976EC3">
      <w:pPr>
        <w:pStyle w:val="Heading4"/>
        <w:rPr>
          <w:snapToGrid w:val="0"/>
        </w:rPr>
      </w:pPr>
      <w:r>
        <w:rPr>
          <w:snapToGrid w:val="0"/>
        </w:rPr>
        <w:t>Field: Fraction of Motor Inefficiencies to Fluid Stream</w:t>
      </w:r>
    </w:p>
    <w:p w14:paraId="3EFFA5D1" w14:textId="77777777" w:rsidR="00976EC3" w:rsidRDefault="00976EC3" w:rsidP="00976EC3">
      <w:pPr>
        <w:pStyle w:val="BodyText"/>
      </w:pPr>
      <w:r>
        <w:t>This numeric field contains the pump’s fraction of power loss to the fluid.</w:t>
      </w:r>
    </w:p>
    <w:p w14:paraId="70891C2A" w14:textId="77777777" w:rsidR="00976EC3" w:rsidRDefault="00976EC3" w:rsidP="00976EC3">
      <w:pPr>
        <w:pStyle w:val="Heading4"/>
        <w:rPr>
          <w:snapToGrid w:val="0"/>
        </w:rPr>
      </w:pPr>
      <w:r>
        <w:rPr>
          <w:snapToGrid w:val="0"/>
        </w:rPr>
        <w:t>Field: Pump Control Type</w:t>
      </w:r>
    </w:p>
    <w:p w14:paraId="570A5DE9" w14:textId="77777777"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3C187CA" w14:textId="77777777" w:rsidR="00976EC3" w:rsidRDefault="00976EC3" w:rsidP="00976EC3">
      <w:pPr>
        <w:pStyle w:val="Heading4"/>
        <w:rPr>
          <w:snapToGrid w:val="0"/>
        </w:rPr>
      </w:pPr>
      <w:r>
        <w:rPr>
          <w:snapToGrid w:val="0"/>
        </w:rPr>
        <w:t>Field: Pump Flow Rate Schedule Name</w:t>
      </w:r>
    </w:p>
    <w:p w14:paraId="7283298B" w14:textId="77777777"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14:paraId="2CDDBF8B" w14:textId="77777777" w:rsidR="00976EC3" w:rsidRPr="00AF1450" w:rsidRDefault="003079E0" w:rsidP="00976EC3">
      <w:pPr>
        <w:pStyle w:val="Heading4"/>
      </w:pPr>
      <w:r>
        <w:t xml:space="preserve">Field: </w:t>
      </w:r>
      <w:r w:rsidR="00976EC3" w:rsidRPr="00AF1450">
        <w:t>Zone Name</w:t>
      </w:r>
    </w:p>
    <w:p w14:paraId="520A0FB0"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14:paraId="6708A4C2" w14:textId="77777777" w:rsidR="00976EC3" w:rsidRPr="00AF1450" w:rsidRDefault="003079E0" w:rsidP="00976EC3">
      <w:pPr>
        <w:pStyle w:val="Heading4"/>
      </w:pPr>
      <w:r>
        <w:t xml:space="preserve">Field: </w:t>
      </w:r>
      <w:r w:rsidR="00976EC3" w:rsidRPr="00AF1450">
        <w:t>Skin Loss Radiative Fraction</w:t>
      </w:r>
    </w:p>
    <w:p w14:paraId="51A58DCD"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573DDDD1" w14:textId="77777777" w:rsidR="00976EC3" w:rsidRDefault="00976EC3" w:rsidP="00976EC3">
      <w:pPr>
        <w:pStyle w:val="BodyText"/>
      </w:pPr>
    </w:p>
    <w:p w14:paraId="7B738DCA" w14:textId="77777777" w:rsidR="00976EC3" w:rsidRDefault="00976EC3" w:rsidP="00976EC3">
      <w:pPr>
        <w:pStyle w:val="BodyText"/>
      </w:pPr>
      <w:r>
        <w:t>An example for constant speed pump bank follows.</w:t>
      </w:r>
    </w:p>
    <w:p w14:paraId="1B1369AF" w14:textId="77777777" w:rsidR="00976EC3" w:rsidRDefault="00976EC3" w:rsidP="00976EC3">
      <w:pPr>
        <w:pStyle w:val="IDDDefinition"/>
      </w:pPr>
      <w:r>
        <w:t xml:space="preserve">  </w:t>
      </w:r>
      <w:r w:rsidRPr="00C75040">
        <w:t>HeaderedPumps:ConstantSpeed</w:t>
      </w:r>
      <w:r>
        <w:t>,</w:t>
      </w:r>
    </w:p>
    <w:p w14:paraId="52CA163F" w14:textId="77777777" w:rsidR="00976EC3" w:rsidRDefault="00976EC3" w:rsidP="00976EC3">
      <w:pPr>
        <w:pStyle w:val="IDDDefinition"/>
      </w:pPr>
      <w:r>
        <w:t xml:space="preserve">    Chilled Water Headered Pumps,  !- Name</w:t>
      </w:r>
    </w:p>
    <w:p w14:paraId="2DC44727" w14:textId="77777777" w:rsidR="00976EC3" w:rsidRPr="00904D17" w:rsidRDefault="00976EC3" w:rsidP="00976EC3">
      <w:pPr>
        <w:pStyle w:val="IDDDefinition"/>
      </w:pPr>
      <w:r>
        <w:t xml:space="preserve">    CW Supply Inlet Node,          !- </w:t>
      </w:r>
      <w:r w:rsidRPr="00904D17">
        <w:t>Inlet Node Name</w:t>
      </w:r>
    </w:p>
    <w:p w14:paraId="5DEA7BF5" w14:textId="77777777" w:rsidR="00976EC3" w:rsidRPr="00904D17" w:rsidRDefault="00976EC3" w:rsidP="00976EC3">
      <w:pPr>
        <w:pStyle w:val="IDDDefinition"/>
      </w:pPr>
      <w:r>
        <w:t xml:space="preserve">    CW Pumps Outlet Node,          !- </w:t>
      </w:r>
      <w:r w:rsidRPr="00904D17">
        <w:t>Outlet Node Name</w:t>
      </w:r>
    </w:p>
    <w:p w14:paraId="07A24936" w14:textId="77777777" w:rsidR="00976EC3" w:rsidRPr="00904D17" w:rsidRDefault="00976EC3" w:rsidP="00976EC3">
      <w:pPr>
        <w:pStyle w:val="IDDDefinition"/>
      </w:pPr>
      <w:r>
        <w:t xml:space="preserve">    autosize,                      !- </w:t>
      </w:r>
      <w:r w:rsidRPr="00904D17">
        <w:t>Total Rated Flow Rate</w:t>
      </w:r>
    </w:p>
    <w:p w14:paraId="77DF62F9" w14:textId="77777777" w:rsidR="00976EC3" w:rsidRPr="00904D17" w:rsidRDefault="00976EC3" w:rsidP="00976EC3">
      <w:pPr>
        <w:pStyle w:val="IDDDefinition"/>
      </w:pPr>
      <w:r>
        <w:t xml:space="preserve">    2,                             !- </w:t>
      </w:r>
      <w:r w:rsidRPr="00904D17">
        <w:t>Number of Pumps in Bank</w:t>
      </w:r>
    </w:p>
    <w:p w14:paraId="4FE4D9CD" w14:textId="77777777" w:rsidR="00976EC3" w:rsidRDefault="00976EC3" w:rsidP="00976EC3">
      <w:pPr>
        <w:pStyle w:val="IDDDefinition"/>
      </w:pPr>
      <w:r>
        <w:t xml:space="preserve">    SEQUENTIAL,                    !- </w:t>
      </w:r>
      <w:r w:rsidRPr="00904D17">
        <w:t>Flow Sequencing Control Scheme</w:t>
      </w:r>
    </w:p>
    <w:p w14:paraId="19846451" w14:textId="77777777" w:rsidR="00976EC3" w:rsidRPr="00904D17" w:rsidRDefault="00976EC3" w:rsidP="00976EC3">
      <w:pPr>
        <w:pStyle w:val="IDDDefinition"/>
      </w:pPr>
      <w:r>
        <w:t xml:space="preserve">    179352,                        !- </w:t>
      </w:r>
      <w:r w:rsidRPr="00904D17">
        <w:t>Rated Pump Head</w:t>
      </w:r>
    </w:p>
    <w:p w14:paraId="07093EE9" w14:textId="77777777" w:rsidR="00976EC3" w:rsidRPr="00904D17" w:rsidRDefault="00976EC3" w:rsidP="00976EC3">
      <w:pPr>
        <w:pStyle w:val="IDDDefinition"/>
      </w:pPr>
      <w:r>
        <w:t xml:space="preserve">    autosize,                      !- </w:t>
      </w:r>
      <w:r w:rsidRPr="00904D17">
        <w:t>Rated Power Consumption</w:t>
      </w:r>
    </w:p>
    <w:p w14:paraId="08BF2F10" w14:textId="77777777" w:rsidR="00976EC3" w:rsidRPr="00904D17" w:rsidRDefault="00976EC3" w:rsidP="00976EC3">
      <w:pPr>
        <w:pStyle w:val="IDDDefinition"/>
      </w:pPr>
      <w:r>
        <w:t xml:space="preserve">    0.9,                           !- </w:t>
      </w:r>
      <w:r w:rsidRPr="00904D17">
        <w:t>Motor Efficiency</w:t>
      </w:r>
    </w:p>
    <w:p w14:paraId="297D380E" w14:textId="77777777" w:rsidR="00976EC3" w:rsidRPr="00904D17" w:rsidRDefault="00976EC3" w:rsidP="00976EC3">
      <w:pPr>
        <w:pStyle w:val="IDDDefinition"/>
      </w:pPr>
      <w:r>
        <w:t xml:space="preserve">    0.0,                           !- </w:t>
      </w:r>
      <w:r w:rsidRPr="00904D17">
        <w:t>Fraction of Motor Inefficiencies to Fluid Stream</w:t>
      </w:r>
    </w:p>
    <w:p w14:paraId="43DC3040" w14:textId="77777777" w:rsidR="00976EC3" w:rsidRPr="00904D17" w:rsidRDefault="00976EC3" w:rsidP="00976EC3">
      <w:pPr>
        <w:pStyle w:val="IDDDefinition"/>
      </w:pPr>
      <w:r>
        <w:t xml:space="preserve">    INTERMITTENT,                  !- </w:t>
      </w:r>
      <w:r w:rsidRPr="00904D17">
        <w:t>Pump Control Type</w:t>
      </w:r>
    </w:p>
    <w:p w14:paraId="7133E5CF" w14:textId="77777777" w:rsidR="00976EC3" w:rsidRPr="00904D17" w:rsidRDefault="00976EC3" w:rsidP="00976EC3">
      <w:pPr>
        <w:pStyle w:val="IDDDefinition"/>
      </w:pPr>
      <w:r>
        <w:t xml:space="preserve">    CoolingPumpAvailSched;         !- </w:t>
      </w:r>
      <w:r w:rsidRPr="00904D17">
        <w:t>Pump Flow Rate Schedule Name</w:t>
      </w:r>
    </w:p>
    <w:p w14:paraId="6F0418E1" w14:textId="77777777" w:rsidR="00976EC3" w:rsidRDefault="00D679CC" w:rsidP="00976EC3">
      <w:pPr>
        <w:pStyle w:val="Heading3"/>
      </w:pPr>
      <w:bookmarkStart w:id="2626" w:name="_Toc212863144"/>
      <w:bookmarkStart w:id="2627" w:name="_Toc226891406"/>
      <w:bookmarkStart w:id="2628" w:name="_Toc399490463"/>
      <w:r>
        <w:t xml:space="preserve">Constant Speed </w:t>
      </w:r>
      <w:r w:rsidR="00976EC3" w:rsidRPr="00C75040">
        <w:t>Headered</w:t>
      </w:r>
      <w:r>
        <w:t xml:space="preserve"> </w:t>
      </w:r>
      <w:r w:rsidR="00976EC3" w:rsidRPr="00C75040">
        <w:t>Pumps</w:t>
      </w:r>
      <w:r w:rsidR="00976EC3">
        <w:t xml:space="preserve"> Outputs</w:t>
      </w:r>
      <w:bookmarkEnd w:id="2626"/>
      <w:bookmarkEnd w:id="2627"/>
      <w:bookmarkEnd w:id="2628"/>
    </w:p>
    <w:p w14:paraId="0B3B521F" w14:textId="77777777" w:rsidR="00D679CC" w:rsidRPr="002769B4" w:rsidRDefault="00D679CC" w:rsidP="00D679CC">
      <w:pPr>
        <w:pStyle w:val="CodeIDDSamples"/>
      </w:pPr>
      <w:r w:rsidRPr="002769B4">
        <w:t>HVAC,Average,Pump Electric Power [W]</w:t>
      </w:r>
    </w:p>
    <w:p w14:paraId="7DCA35C4" w14:textId="77777777"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14:paraId="517D9D7C" w14:textId="77777777" w:rsidR="00D679CC" w:rsidRPr="002769B4" w:rsidRDefault="00D679CC" w:rsidP="00D679CC">
      <w:pPr>
        <w:pStyle w:val="CodeIDDSamples"/>
      </w:pPr>
      <w:r w:rsidRPr="002769B4">
        <w:t>HVAC,Average,Pump Shaft Power</w:t>
      </w:r>
      <w:r>
        <w:t xml:space="preserve"> </w:t>
      </w:r>
      <w:r w:rsidRPr="002769B4">
        <w:t>[W]</w:t>
      </w:r>
    </w:p>
    <w:p w14:paraId="5B0F6C7F" w14:textId="77777777"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14:paraId="79C224CA" w14:textId="77777777"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14:paraId="280A65BA" w14:textId="77777777"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14:paraId="31ED4C4A" w14:textId="77777777" w:rsidR="00D679CC" w:rsidRDefault="00D679CC" w:rsidP="00D679CC">
      <w:pPr>
        <w:pStyle w:val="CodeIDDSamples"/>
      </w:pPr>
      <w:r w:rsidRPr="002769B4">
        <w:t>HVAC,Average,Pump Mass Flow Rate</w:t>
      </w:r>
      <w:r>
        <w:t xml:space="preserve"> </w:t>
      </w:r>
      <w:r w:rsidRPr="002769B4">
        <w:t>[kg/s]</w:t>
      </w:r>
    </w:p>
    <w:p w14:paraId="779483CD" w14:textId="77777777" w:rsidR="00D679CC" w:rsidRDefault="00D679CC" w:rsidP="00D679CC">
      <w:pPr>
        <w:pStyle w:val="CodeIDDSamples"/>
      </w:pPr>
      <w:r>
        <w:t>HVAC,Average,Number of Pumps Operating []</w:t>
      </w:r>
    </w:p>
    <w:p w14:paraId="17915645" w14:textId="77777777" w:rsidR="00D679CC" w:rsidRDefault="00D679CC" w:rsidP="00D679CC">
      <w:pPr>
        <w:pStyle w:val="CodeIDDSamples"/>
      </w:pPr>
      <w:r>
        <w:t>HVAC, Average, Pump Zone Total Heating Rate [W]</w:t>
      </w:r>
    </w:p>
    <w:p w14:paraId="3DA76637" w14:textId="77777777" w:rsidR="00D679CC" w:rsidRDefault="00D679CC" w:rsidP="00D679CC">
      <w:pPr>
        <w:pStyle w:val="CodeIDDSamples"/>
      </w:pPr>
      <w:r>
        <w:t>HVAC, Sum, Pump Zone Total Heating Energy [J]</w:t>
      </w:r>
    </w:p>
    <w:p w14:paraId="5A091AF4" w14:textId="77777777" w:rsidR="00D679CC" w:rsidRDefault="00D679CC" w:rsidP="00D679CC">
      <w:pPr>
        <w:pStyle w:val="CodeIDDSamples"/>
      </w:pPr>
      <w:r>
        <w:t>HVAC, Average, Pump Zone Convective Heating Rate [W]</w:t>
      </w:r>
    </w:p>
    <w:p w14:paraId="2A5BEDB7" w14:textId="77777777" w:rsidR="00D679CC" w:rsidRDefault="00D679CC" w:rsidP="00D679CC">
      <w:pPr>
        <w:pStyle w:val="CodeIDDSamples"/>
      </w:pPr>
      <w:r>
        <w:t>HVAC, Average, Pump Zone Radiative Heating Rate [W]</w:t>
      </w:r>
    </w:p>
    <w:p w14:paraId="23BB4E9D" w14:textId="77777777" w:rsidR="00D679CC" w:rsidRPr="00AE194A" w:rsidRDefault="00D679CC" w:rsidP="00D679CC">
      <w:pPr>
        <w:pStyle w:val="BodyText"/>
      </w:pPr>
    </w:p>
    <w:p w14:paraId="63C39B4C" w14:textId="77777777" w:rsidR="00D679CC" w:rsidRDefault="00D679CC" w:rsidP="00D679CC">
      <w:pPr>
        <w:pStyle w:val="Heading4"/>
      </w:pPr>
      <w:r>
        <w:t>Pump Electric Power [W]</w:t>
      </w:r>
    </w:p>
    <w:p w14:paraId="6229B0A3" w14:textId="77777777" w:rsidR="00D679CC" w:rsidRDefault="00D679CC" w:rsidP="00D679CC">
      <w:pPr>
        <w:pStyle w:val="Heading4"/>
      </w:pPr>
      <w:r w:rsidRPr="000233F7">
        <w:t>Pump Electric Energy</w:t>
      </w:r>
      <w:r w:rsidRPr="000233F7" w:rsidDel="000233F7">
        <w:t xml:space="preserve"> </w:t>
      </w:r>
      <w:r>
        <w:t xml:space="preserve">[J] </w:t>
      </w:r>
    </w:p>
    <w:p w14:paraId="746A4AFB" w14:textId="77777777" w:rsidR="00D679CC" w:rsidRDefault="00D679CC" w:rsidP="00D679CC">
      <w:pPr>
        <w:pStyle w:val="BodyText"/>
      </w:pPr>
      <w:r>
        <w:t>These outputs are the electric power input to the pump motor. Consumption is metered on Pumps:Electricity, Electricity:Plant, and Electricity:Facility.</w:t>
      </w:r>
    </w:p>
    <w:p w14:paraId="2CCB835C" w14:textId="77777777" w:rsidR="00D679CC" w:rsidRDefault="00D679CC" w:rsidP="00D679CC">
      <w:pPr>
        <w:pStyle w:val="Heading4"/>
      </w:pPr>
      <w:r>
        <w:t>Pump Shaft Power [W]</w:t>
      </w:r>
    </w:p>
    <w:p w14:paraId="167B23C9" w14:textId="77777777" w:rsidR="00D679CC" w:rsidRDefault="00D679CC" w:rsidP="00D679CC">
      <w:pPr>
        <w:pStyle w:val="BodyText"/>
      </w:pPr>
      <w:r>
        <w:t>This is the shaft power delivered from the motor to the pump.</w:t>
      </w:r>
    </w:p>
    <w:p w14:paraId="0D1894D0" w14:textId="77777777" w:rsidR="00D679CC" w:rsidRDefault="00D679CC" w:rsidP="00D679CC">
      <w:pPr>
        <w:pStyle w:val="Heading4"/>
      </w:pPr>
      <w:r w:rsidRPr="003E0B7F">
        <w:t>Pump Fluid Heat Gain Rate</w:t>
      </w:r>
      <w:r w:rsidRPr="003E0B7F" w:rsidDel="003E0B7F">
        <w:t xml:space="preserve"> </w:t>
      </w:r>
      <w:r>
        <w:t>[W]</w:t>
      </w:r>
    </w:p>
    <w:p w14:paraId="0311AB49" w14:textId="77777777" w:rsidR="00D679CC" w:rsidRDefault="00D679CC" w:rsidP="00D679CC">
      <w:pPr>
        <w:pStyle w:val="Heading4"/>
      </w:pPr>
      <w:r w:rsidRPr="003E0B7F">
        <w:t>Pump Fluid Heat Gain Energy</w:t>
      </w:r>
      <w:r w:rsidRPr="003E0B7F" w:rsidDel="003E0B7F">
        <w:t xml:space="preserve"> </w:t>
      </w:r>
      <w:r>
        <w:t xml:space="preserve">[J] </w:t>
      </w:r>
    </w:p>
    <w:p w14:paraId="57E4BA14"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7CC371B3" w14:textId="77777777" w:rsidR="00D679CC" w:rsidRDefault="00D679CC" w:rsidP="00D679CC">
      <w:pPr>
        <w:pStyle w:val="Heading4"/>
      </w:pPr>
      <w:r w:rsidRPr="0074471C">
        <w:t>Pump Outlet Temperature</w:t>
      </w:r>
      <w:r w:rsidRPr="0074471C" w:rsidDel="0074471C">
        <w:t xml:space="preserve"> </w:t>
      </w:r>
      <w:r>
        <w:t>[C]</w:t>
      </w:r>
    </w:p>
    <w:p w14:paraId="70EDC81A" w14:textId="77777777" w:rsidR="00D679CC" w:rsidRDefault="00D679CC" w:rsidP="00D679CC">
      <w:pPr>
        <w:pStyle w:val="Heading4"/>
      </w:pPr>
      <w:r>
        <w:t>Pump Mass Flow Rate [kg/s]</w:t>
      </w:r>
    </w:p>
    <w:p w14:paraId="6D2272D2" w14:textId="77777777" w:rsidR="00D679CC" w:rsidRDefault="00D679CC" w:rsidP="00D679CC">
      <w:pPr>
        <w:pStyle w:val="BodyText"/>
      </w:pPr>
      <w:r>
        <w:t xml:space="preserve">These outputs are the water outlet temperature and mass flow rate. </w:t>
      </w:r>
    </w:p>
    <w:p w14:paraId="5D9BD959" w14:textId="77777777" w:rsidR="00D679CC" w:rsidRDefault="00D679CC" w:rsidP="00D679CC">
      <w:pPr>
        <w:pStyle w:val="Heading4"/>
      </w:pPr>
      <w:r w:rsidRPr="007F22CD">
        <w:lastRenderedPageBreak/>
        <w:t>Pump Operating Pumps Count</w:t>
      </w:r>
      <w:r w:rsidRPr="007F22CD" w:rsidDel="007F22CD">
        <w:t xml:space="preserve"> </w:t>
      </w:r>
      <w:r>
        <w:t>[]</w:t>
      </w:r>
    </w:p>
    <w:p w14:paraId="3EEE1D4C" w14:textId="77777777" w:rsidR="00D679CC" w:rsidRDefault="00D679CC" w:rsidP="00D679CC">
      <w:pPr>
        <w:pStyle w:val="BodyText"/>
      </w:pPr>
      <w:r>
        <w:t>This output tells the number of pumps in the pump bank operating at any reporting frequency.</w:t>
      </w:r>
    </w:p>
    <w:p w14:paraId="4FE6D103" w14:textId="77777777" w:rsidR="00D679CC" w:rsidRDefault="00D679CC" w:rsidP="00D679CC">
      <w:pPr>
        <w:pStyle w:val="Heading4"/>
      </w:pPr>
      <w:r>
        <w:t>Pump Zone Total Heating Rate [W]</w:t>
      </w:r>
    </w:p>
    <w:p w14:paraId="64ED4936" w14:textId="77777777" w:rsidR="00D679CC" w:rsidRDefault="00D679CC" w:rsidP="00D679CC">
      <w:pPr>
        <w:pStyle w:val="Heading4"/>
      </w:pPr>
      <w:r>
        <w:t>Pump Zone Total Heating Energy [J]</w:t>
      </w:r>
    </w:p>
    <w:p w14:paraId="7E1E96B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768A206F" w14:textId="77777777" w:rsidR="00D679CC" w:rsidRDefault="00D679CC" w:rsidP="00D679CC">
      <w:pPr>
        <w:pStyle w:val="Heading4"/>
      </w:pPr>
      <w:r>
        <w:t>Pump Zone Convective Heating Rate [W]</w:t>
      </w:r>
    </w:p>
    <w:p w14:paraId="2C0B36B0"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453DDB39" w14:textId="77777777" w:rsidR="00976EC3" w:rsidRDefault="00D679CC" w:rsidP="00D679CC">
      <w:pPr>
        <w:pStyle w:val="Heading4"/>
      </w:pPr>
      <w:r>
        <w:t>Pump Zone Radiative Heating Rate [W]</w:t>
      </w:r>
    </w:p>
    <w:p w14:paraId="710FF903"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0CD0EA18" w14:textId="77777777" w:rsidR="00976EC3" w:rsidRDefault="00976EC3" w:rsidP="00976EC3">
      <w:pPr>
        <w:pStyle w:val="BodyText"/>
      </w:pPr>
    </w:p>
    <w:p w14:paraId="45B153E4" w14:textId="77777777" w:rsidR="00976EC3" w:rsidRDefault="00976EC3" w:rsidP="00976EC3">
      <w:pPr>
        <w:pStyle w:val="Heading3"/>
      </w:pPr>
      <w:bookmarkStart w:id="2629" w:name="_Toc212863145"/>
      <w:bookmarkStart w:id="2630" w:name="_Toc226891407"/>
      <w:bookmarkStart w:id="2631" w:name="_Toc399490464"/>
      <w:r w:rsidRPr="009A022F">
        <w:t>HeaderedPumps:VariableSpeed</w:t>
      </w:r>
      <w:bookmarkEnd w:id="2629"/>
      <w:bookmarkEnd w:id="2630"/>
      <w:bookmarkEnd w:id="2631"/>
    </w:p>
    <w:p w14:paraId="3EEC1C02" w14:textId="77777777"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14:paraId="02FB4BD3" w14:textId="77777777" w:rsidR="00976EC3" w:rsidRDefault="00976EC3" w:rsidP="00976EC3">
      <w:pPr>
        <w:pStyle w:val="Heading4"/>
        <w:rPr>
          <w:snapToGrid w:val="0"/>
        </w:rPr>
      </w:pPr>
      <w:r>
        <w:rPr>
          <w:snapToGrid w:val="0"/>
        </w:rPr>
        <w:t>Field: Name</w:t>
      </w:r>
    </w:p>
    <w:p w14:paraId="7D98A1FC" w14:textId="77777777" w:rsidR="00976EC3" w:rsidRDefault="00976EC3" w:rsidP="00976EC3">
      <w:pPr>
        <w:pStyle w:val="BodyText"/>
      </w:pPr>
      <w:r>
        <w:t>This alpha field contains the identifying unique name for the pump bank.</w:t>
      </w:r>
    </w:p>
    <w:p w14:paraId="638B3390" w14:textId="77777777" w:rsidR="00976EC3" w:rsidRDefault="00976EC3" w:rsidP="00976EC3">
      <w:pPr>
        <w:pStyle w:val="Heading4"/>
        <w:rPr>
          <w:snapToGrid w:val="0"/>
        </w:rPr>
      </w:pPr>
      <w:r>
        <w:rPr>
          <w:snapToGrid w:val="0"/>
        </w:rPr>
        <w:t>Field: Inlet Node Name</w:t>
      </w:r>
    </w:p>
    <w:p w14:paraId="6E46052F" w14:textId="77777777" w:rsidR="00976EC3" w:rsidRDefault="00976EC3" w:rsidP="00976EC3">
      <w:pPr>
        <w:pStyle w:val="BodyText"/>
      </w:pPr>
      <w:r>
        <w:t>This alpha field contains the identifying name for the pump bank inlet node.</w:t>
      </w:r>
    </w:p>
    <w:p w14:paraId="0F41CF2B" w14:textId="77777777" w:rsidR="00976EC3" w:rsidRDefault="00976EC3" w:rsidP="00976EC3">
      <w:pPr>
        <w:pStyle w:val="Heading4"/>
        <w:rPr>
          <w:snapToGrid w:val="0"/>
        </w:rPr>
      </w:pPr>
      <w:r>
        <w:rPr>
          <w:snapToGrid w:val="0"/>
        </w:rPr>
        <w:t>Field: Outlet Node Name</w:t>
      </w:r>
    </w:p>
    <w:p w14:paraId="6AB55818" w14:textId="77777777" w:rsidR="00976EC3" w:rsidRDefault="00976EC3" w:rsidP="00976EC3">
      <w:pPr>
        <w:pStyle w:val="BodyText"/>
      </w:pPr>
      <w:r>
        <w:t>This alpha field contains the identifying name for the pump bank outlet node.</w:t>
      </w:r>
    </w:p>
    <w:p w14:paraId="4A0188C1" w14:textId="77777777" w:rsidR="00976EC3" w:rsidRDefault="00976EC3" w:rsidP="00976EC3">
      <w:pPr>
        <w:pStyle w:val="Heading4"/>
        <w:rPr>
          <w:snapToGrid w:val="0"/>
        </w:rPr>
      </w:pPr>
      <w:r>
        <w:rPr>
          <w:snapToGrid w:val="0"/>
        </w:rPr>
        <w:t>Field: Total Rated Flow Rate</w:t>
      </w:r>
    </w:p>
    <w:p w14:paraId="37E82D81"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61267C16" w14:textId="77777777" w:rsidR="00976EC3" w:rsidRDefault="00976EC3" w:rsidP="00976EC3">
      <w:pPr>
        <w:pStyle w:val="Heading4"/>
        <w:rPr>
          <w:snapToGrid w:val="0"/>
        </w:rPr>
      </w:pPr>
      <w:r>
        <w:rPr>
          <w:snapToGrid w:val="0"/>
        </w:rPr>
        <w:t>Field: Number of Pumps in Bank</w:t>
      </w:r>
    </w:p>
    <w:p w14:paraId="1C734A1C" w14:textId="77777777" w:rsidR="00976EC3" w:rsidRDefault="00976EC3" w:rsidP="00976EC3">
      <w:pPr>
        <w:pStyle w:val="BodyText"/>
      </w:pPr>
      <w:r>
        <w:t>The numeric field specifies the number of pumps present in the pump bank. All these pumps are connected in parallel internally.</w:t>
      </w:r>
    </w:p>
    <w:p w14:paraId="0DEEE027" w14:textId="77777777" w:rsidR="00976EC3" w:rsidRDefault="00976EC3" w:rsidP="00976EC3">
      <w:pPr>
        <w:pStyle w:val="Heading4"/>
      </w:pPr>
      <w:r>
        <w:t>Field: Flow Sequencing Control Scheme</w:t>
      </w:r>
    </w:p>
    <w:p w14:paraId="2019F2B0"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E801E75" w14:textId="77777777" w:rsidR="00976EC3" w:rsidRDefault="00976EC3" w:rsidP="00976EC3">
      <w:pPr>
        <w:pStyle w:val="Heading4"/>
        <w:rPr>
          <w:snapToGrid w:val="0"/>
        </w:rPr>
      </w:pPr>
      <w:r>
        <w:rPr>
          <w:snapToGrid w:val="0"/>
        </w:rPr>
        <w:t>Field: Rated Pump Head</w:t>
      </w:r>
    </w:p>
    <w:p w14:paraId="341D4426" w14:textId="77777777" w:rsidR="00976EC3" w:rsidRDefault="00976EC3" w:rsidP="00976EC3">
      <w:pPr>
        <w:pStyle w:val="BodyText"/>
      </w:pPr>
      <w:r>
        <w:t>This numeric field contains the pump’s rated head in Pascals.</w:t>
      </w:r>
    </w:p>
    <w:p w14:paraId="61CC30E2" w14:textId="77777777" w:rsidR="00976EC3" w:rsidRDefault="00976EC3" w:rsidP="00976EC3">
      <w:pPr>
        <w:pStyle w:val="Heading4"/>
        <w:rPr>
          <w:snapToGrid w:val="0"/>
        </w:rPr>
      </w:pPr>
      <w:r>
        <w:rPr>
          <w:snapToGrid w:val="0"/>
        </w:rPr>
        <w:lastRenderedPageBreak/>
        <w:t>Field: Rated Power Consumption</w:t>
      </w:r>
    </w:p>
    <w:p w14:paraId="717C2816"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431AD9F7" w14:textId="77777777" w:rsidR="00976EC3" w:rsidRDefault="00976EC3" w:rsidP="00976EC3">
      <w:pPr>
        <w:pStyle w:val="Heading4"/>
        <w:rPr>
          <w:snapToGrid w:val="0"/>
        </w:rPr>
      </w:pPr>
      <w:r>
        <w:rPr>
          <w:snapToGrid w:val="0"/>
        </w:rPr>
        <w:t>Field: Motor Efficiency</w:t>
      </w:r>
    </w:p>
    <w:p w14:paraId="7828A9E0" w14:textId="77777777" w:rsidR="00976EC3" w:rsidRDefault="00976EC3" w:rsidP="00976EC3">
      <w:pPr>
        <w:pStyle w:val="BodyText"/>
      </w:pPr>
      <w:r>
        <w:t>This numeric field contains the efficiency of the individual pump (which will be equivalent to pump bank efficiency) in decimal form (0 = 0%, 1 = 100%).</w:t>
      </w:r>
    </w:p>
    <w:p w14:paraId="4B09EBB6" w14:textId="77777777" w:rsidR="00976EC3" w:rsidRDefault="00976EC3" w:rsidP="00976EC3">
      <w:pPr>
        <w:pStyle w:val="Heading4"/>
        <w:rPr>
          <w:snapToGrid w:val="0"/>
        </w:rPr>
      </w:pPr>
      <w:r>
        <w:rPr>
          <w:snapToGrid w:val="0"/>
        </w:rPr>
        <w:t>Field: Fraction of Motor Inefficiencies to Fluid Stream</w:t>
      </w:r>
    </w:p>
    <w:p w14:paraId="56A49057" w14:textId="77777777" w:rsidR="00976EC3" w:rsidRDefault="00976EC3" w:rsidP="00976EC3">
      <w:pPr>
        <w:pStyle w:val="BodyText"/>
      </w:pPr>
      <w:r>
        <w:t>This numeric field contains the individual pump’s fraction of power loss to the fluid.</w:t>
      </w:r>
    </w:p>
    <w:p w14:paraId="024230AD" w14:textId="77777777" w:rsidR="00976EC3" w:rsidRDefault="00976EC3" w:rsidP="00976EC3">
      <w:pPr>
        <w:pStyle w:val="Heading4"/>
        <w:rPr>
          <w:snapToGrid w:val="0"/>
        </w:rPr>
      </w:pPr>
      <w:r>
        <w:rPr>
          <w:snapToGrid w:val="0"/>
        </w:rPr>
        <w:t>Field: Coefficient 1 of the Part Load Performance Curve</w:t>
      </w:r>
    </w:p>
    <w:p w14:paraId="405212DF" w14:textId="77777777"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14:paraId="27AACD6E" w14:textId="77777777" w:rsidR="00976EC3" w:rsidRDefault="00976EC3" w:rsidP="00976EC3">
      <w:pPr>
        <w:pStyle w:val="Equation"/>
      </w:pPr>
      <w:r w:rsidRPr="00884C36">
        <w:rPr>
          <w:position w:val="-12"/>
        </w:rPr>
        <w:object w:dxaOrig="5760" w:dyaOrig="380" w14:anchorId="6832BE0B">
          <v:shape id="_x0000_i1227" type="#_x0000_t75" style="width:4in;height:18.75pt" o:ole="">
            <v:imagedata r:id="rId569" o:title=""/>
          </v:shape>
          <o:OLEObject Type="Embed" ProgID="Equation.DSMT4" ShapeID="_x0000_i1227" DrawAspect="Content" ObjectID="_1473234926" r:id="rId570"/>
        </w:object>
      </w:r>
    </w:p>
    <w:p w14:paraId="5E97CC53"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0086846B" w14:textId="77777777" w:rsidR="00976EC3" w:rsidRDefault="00976EC3" w:rsidP="00976EC3">
      <w:pPr>
        <w:pStyle w:val="Heading4"/>
        <w:rPr>
          <w:snapToGrid w:val="0"/>
        </w:rPr>
      </w:pPr>
      <w:r>
        <w:rPr>
          <w:snapToGrid w:val="0"/>
        </w:rPr>
        <w:t>Field: Coefficient 2 of the Part Load Performance Curve</w:t>
      </w:r>
    </w:p>
    <w:p w14:paraId="43929E70" w14:textId="77777777"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14:paraId="6AD516E9" w14:textId="77777777" w:rsidR="00976EC3" w:rsidRDefault="00976EC3" w:rsidP="00976EC3">
      <w:pPr>
        <w:pStyle w:val="Heading4"/>
        <w:rPr>
          <w:snapToGrid w:val="0"/>
        </w:rPr>
      </w:pPr>
      <w:r>
        <w:rPr>
          <w:snapToGrid w:val="0"/>
        </w:rPr>
        <w:t>Field: Coefficient 3 of the Part Load Performance Curve</w:t>
      </w:r>
    </w:p>
    <w:p w14:paraId="0BDCE75A" w14:textId="77777777"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14:paraId="34A4212B" w14:textId="77777777" w:rsidR="00976EC3" w:rsidRDefault="00976EC3" w:rsidP="00976EC3">
      <w:pPr>
        <w:pStyle w:val="Heading4"/>
        <w:rPr>
          <w:snapToGrid w:val="0"/>
        </w:rPr>
      </w:pPr>
      <w:r>
        <w:rPr>
          <w:snapToGrid w:val="0"/>
        </w:rPr>
        <w:t>Field: Coefficient 4 of the Part Load Performance Curve</w:t>
      </w:r>
    </w:p>
    <w:p w14:paraId="17992E50" w14:textId="77777777"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14:paraId="6A9275AC" w14:textId="77777777" w:rsidR="00976EC3" w:rsidRDefault="00976EC3" w:rsidP="00976EC3">
      <w:pPr>
        <w:pStyle w:val="Heading4"/>
        <w:rPr>
          <w:snapToGrid w:val="0"/>
        </w:rPr>
      </w:pPr>
      <w:r>
        <w:rPr>
          <w:snapToGrid w:val="0"/>
        </w:rPr>
        <w:t xml:space="preserve">Field: </w:t>
      </w:r>
      <w:r w:rsidRPr="00B73991">
        <w:rPr>
          <w:snapToGrid w:val="0"/>
        </w:rPr>
        <w:t>Minimum Flow Rate</w:t>
      </w:r>
    </w:p>
    <w:p w14:paraId="0FB933AF" w14:textId="77777777"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14:paraId="4F007F24" w14:textId="77777777" w:rsidR="00976EC3" w:rsidRDefault="00976EC3" w:rsidP="00976EC3">
      <w:pPr>
        <w:pStyle w:val="Heading4"/>
        <w:rPr>
          <w:snapToGrid w:val="0"/>
        </w:rPr>
      </w:pPr>
      <w:r>
        <w:rPr>
          <w:snapToGrid w:val="0"/>
        </w:rPr>
        <w:t>Field: Pump Control Type</w:t>
      </w:r>
    </w:p>
    <w:p w14:paraId="611A5541" w14:textId="77777777"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A457BE6" w14:textId="77777777" w:rsidR="00976EC3" w:rsidRDefault="00976EC3" w:rsidP="00976EC3">
      <w:pPr>
        <w:pStyle w:val="Heading4"/>
        <w:rPr>
          <w:snapToGrid w:val="0"/>
        </w:rPr>
      </w:pPr>
      <w:r>
        <w:rPr>
          <w:snapToGrid w:val="0"/>
        </w:rPr>
        <w:t>Field: Pump Flow Rate Schedule Name</w:t>
      </w:r>
    </w:p>
    <w:p w14:paraId="66AF05DD" w14:textId="77777777"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14:paraId="6380CAEC" w14:textId="77777777" w:rsidR="00976EC3" w:rsidRPr="00AF1450" w:rsidRDefault="003079E0" w:rsidP="00976EC3">
      <w:pPr>
        <w:pStyle w:val="Heading4"/>
      </w:pPr>
      <w:r>
        <w:lastRenderedPageBreak/>
        <w:t xml:space="preserve">Field: </w:t>
      </w:r>
      <w:r w:rsidR="00976EC3" w:rsidRPr="00AF1450">
        <w:t>Zone Name</w:t>
      </w:r>
    </w:p>
    <w:p w14:paraId="5EF59F31"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0FE90461" w14:textId="77777777" w:rsidR="00976EC3" w:rsidRPr="00AF1450" w:rsidRDefault="003079E0" w:rsidP="00976EC3">
      <w:pPr>
        <w:pStyle w:val="Heading4"/>
      </w:pPr>
      <w:r>
        <w:t xml:space="preserve">Field: </w:t>
      </w:r>
      <w:r w:rsidR="00976EC3" w:rsidRPr="00AF1450">
        <w:t>Skin Loss Radiative Fraction</w:t>
      </w:r>
    </w:p>
    <w:p w14:paraId="7959AE17"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07892AF" w14:textId="77777777" w:rsidR="00976EC3" w:rsidRDefault="00976EC3" w:rsidP="00976EC3">
      <w:pPr>
        <w:pStyle w:val="BodyText"/>
        <w:rPr>
          <w:snapToGrid w:val="0"/>
        </w:rPr>
      </w:pPr>
    </w:p>
    <w:p w14:paraId="2C9FED76" w14:textId="77777777" w:rsidR="00976EC3" w:rsidRDefault="00976EC3" w:rsidP="00976EC3">
      <w:pPr>
        <w:pStyle w:val="BodyText"/>
      </w:pPr>
      <w:r>
        <w:t>An example of this object follows.</w:t>
      </w:r>
    </w:p>
    <w:p w14:paraId="0E658FF4" w14:textId="77777777"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14:paraId="69503893" w14:textId="77777777" w:rsidR="00976EC3" w:rsidRPr="000455A5" w:rsidRDefault="00976EC3" w:rsidP="00976EC3">
      <w:pPr>
        <w:pStyle w:val="IDDDefinition"/>
        <w:rPr>
          <w:snapToGrid w:val="0"/>
        </w:rPr>
      </w:pPr>
      <w:r w:rsidRPr="000455A5">
        <w:rPr>
          <w:snapToGrid w:val="0"/>
        </w:rPr>
        <w:t xml:space="preserve">    Chilled Water Headered Pumps, !- Name</w:t>
      </w:r>
    </w:p>
    <w:p w14:paraId="4597590C" w14:textId="77777777"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14:paraId="5A400A42" w14:textId="77777777"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14:paraId="65D66B34" w14:textId="77777777" w:rsidR="00976EC3" w:rsidRPr="000455A5" w:rsidRDefault="00976EC3" w:rsidP="00976EC3">
      <w:pPr>
        <w:pStyle w:val="IDDDefinition"/>
        <w:rPr>
          <w:snapToGrid w:val="0"/>
        </w:rPr>
      </w:pPr>
      <w:r w:rsidRPr="000455A5">
        <w:rPr>
          <w:snapToGrid w:val="0"/>
        </w:rPr>
        <w:t xml:space="preserve">    autosize,                !- Total Rated Flow Rate {m3/s}</w:t>
      </w:r>
    </w:p>
    <w:p w14:paraId="6DDB92F0" w14:textId="77777777" w:rsidR="00976EC3" w:rsidRPr="000455A5" w:rsidRDefault="00976EC3" w:rsidP="00976EC3">
      <w:pPr>
        <w:pStyle w:val="IDDDefinition"/>
        <w:rPr>
          <w:snapToGrid w:val="0"/>
        </w:rPr>
      </w:pPr>
      <w:r w:rsidRPr="000455A5">
        <w:rPr>
          <w:snapToGrid w:val="0"/>
        </w:rPr>
        <w:t xml:space="preserve">    2,                       !- Number of Pumps in Bank</w:t>
      </w:r>
    </w:p>
    <w:p w14:paraId="1BA0F45B" w14:textId="77777777" w:rsidR="00976EC3" w:rsidRPr="000455A5" w:rsidRDefault="00976EC3" w:rsidP="00976EC3">
      <w:pPr>
        <w:pStyle w:val="IDDDefinition"/>
        <w:rPr>
          <w:snapToGrid w:val="0"/>
        </w:rPr>
      </w:pPr>
      <w:r w:rsidRPr="000455A5">
        <w:rPr>
          <w:snapToGrid w:val="0"/>
        </w:rPr>
        <w:t xml:space="preserve">    SEQUENTIAL,              !- Flow Sequencing Control Scheme</w:t>
      </w:r>
    </w:p>
    <w:p w14:paraId="08CB0195" w14:textId="77777777" w:rsidR="00976EC3" w:rsidRPr="000455A5" w:rsidRDefault="00976EC3" w:rsidP="00976EC3">
      <w:pPr>
        <w:pStyle w:val="IDDDefinition"/>
        <w:rPr>
          <w:snapToGrid w:val="0"/>
        </w:rPr>
      </w:pPr>
      <w:r w:rsidRPr="000455A5">
        <w:rPr>
          <w:snapToGrid w:val="0"/>
        </w:rPr>
        <w:t xml:space="preserve">    179352,                  !- Rated Pump Head {Pa}</w:t>
      </w:r>
    </w:p>
    <w:p w14:paraId="6F085F48" w14:textId="77777777" w:rsidR="00976EC3" w:rsidRPr="000455A5" w:rsidRDefault="00976EC3" w:rsidP="00976EC3">
      <w:pPr>
        <w:pStyle w:val="IDDDefinition"/>
        <w:rPr>
          <w:snapToGrid w:val="0"/>
        </w:rPr>
      </w:pPr>
      <w:r w:rsidRPr="000455A5">
        <w:rPr>
          <w:snapToGrid w:val="0"/>
        </w:rPr>
        <w:t xml:space="preserve">    autosize,                !- Rated Power Consumption {W}</w:t>
      </w:r>
    </w:p>
    <w:p w14:paraId="2F3C492A" w14:textId="77777777" w:rsidR="00976EC3" w:rsidRPr="000455A5" w:rsidRDefault="00976EC3" w:rsidP="00976EC3">
      <w:pPr>
        <w:pStyle w:val="IDDDefinition"/>
        <w:rPr>
          <w:snapToGrid w:val="0"/>
        </w:rPr>
      </w:pPr>
      <w:r w:rsidRPr="000455A5">
        <w:rPr>
          <w:snapToGrid w:val="0"/>
        </w:rPr>
        <w:t xml:space="preserve">    0.9,                     !- Motor Efficiency</w:t>
      </w:r>
    </w:p>
    <w:p w14:paraId="36CF9B69" w14:textId="77777777" w:rsidR="00976EC3" w:rsidRPr="000455A5" w:rsidRDefault="00976EC3" w:rsidP="00976EC3">
      <w:pPr>
        <w:pStyle w:val="IDDDefinition"/>
        <w:rPr>
          <w:snapToGrid w:val="0"/>
        </w:rPr>
      </w:pPr>
      <w:r w:rsidRPr="000455A5">
        <w:rPr>
          <w:snapToGrid w:val="0"/>
        </w:rPr>
        <w:t xml:space="preserve">    0.0,                     !- Fraction of Motor Inefficiencies to Fluid Stream</w:t>
      </w:r>
    </w:p>
    <w:p w14:paraId="5589EC1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14:paraId="27337CEF" w14:textId="77777777"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14:paraId="7D4CAE58"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14:paraId="01C957C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14:paraId="24399090" w14:textId="77777777"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14:paraId="4F6BB649" w14:textId="77777777" w:rsidR="00976EC3" w:rsidRPr="000455A5" w:rsidRDefault="00976EC3" w:rsidP="00976EC3">
      <w:pPr>
        <w:pStyle w:val="IDDDefinition"/>
        <w:rPr>
          <w:snapToGrid w:val="0"/>
        </w:rPr>
      </w:pPr>
      <w:r w:rsidRPr="000455A5">
        <w:rPr>
          <w:snapToGrid w:val="0"/>
        </w:rPr>
        <w:t xml:space="preserve">    INTERMITTENT,            !- Pump Control Type</w:t>
      </w:r>
    </w:p>
    <w:p w14:paraId="723CF46B" w14:textId="77777777" w:rsidR="00976EC3" w:rsidRDefault="00976EC3" w:rsidP="00976EC3">
      <w:pPr>
        <w:pStyle w:val="IDDDefinition"/>
        <w:rPr>
          <w:snapToGrid w:val="0"/>
        </w:rPr>
      </w:pPr>
      <w:r w:rsidRPr="000455A5">
        <w:rPr>
          <w:snapToGrid w:val="0"/>
        </w:rPr>
        <w:t xml:space="preserve">    CoolingPumpAvailSched;   !- Pump Flow Rate Schedule Name</w:t>
      </w:r>
    </w:p>
    <w:p w14:paraId="2779AE46" w14:textId="77777777" w:rsidR="00976EC3" w:rsidRDefault="00D679CC" w:rsidP="00976EC3">
      <w:pPr>
        <w:pStyle w:val="Heading3"/>
      </w:pPr>
      <w:bookmarkStart w:id="2632" w:name="_Toc212863146"/>
      <w:bookmarkStart w:id="2633" w:name="_Toc226891408"/>
      <w:bookmarkStart w:id="2634" w:name="_Toc399490465"/>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2632"/>
      <w:bookmarkEnd w:id="2633"/>
      <w:bookmarkEnd w:id="2634"/>
    </w:p>
    <w:p w14:paraId="021F8196" w14:textId="77777777" w:rsidR="00D679CC" w:rsidRPr="00BF775B" w:rsidRDefault="00D679CC" w:rsidP="00D679CC">
      <w:pPr>
        <w:pStyle w:val="CodeIDDSamples"/>
      </w:pPr>
      <w:r w:rsidRPr="00BF775B">
        <w:t>HVAC,Average,Pump Electric Power [W]</w:t>
      </w:r>
    </w:p>
    <w:p w14:paraId="0DBAF5EB" w14:textId="77777777"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14:paraId="5878E21B" w14:textId="77777777" w:rsidR="00D679CC" w:rsidRPr="00BF775B" w:rsidRDefault="00D679CC" w:rsidP="00D679CC">
      <w:pPr>
        <w:pStyle w:val="CodeIDDSamples"/>
      </w:pPr>
      <w:r w:rsidRPr="00BF775B">
        <w:t>HVAC,Average,Pump Shaft Power</w:t>
      </w:r>
      <w:r>
        <w:t xml:space="preserve"> </w:t>
      </w:r>
      <w:r w:rsidRPr="00BF775B">
        <w:t>[W]</w:t>
      </w:r>
    </w:p>
    <w:p w14:paraId="30871D52" w14:textId="77777777"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14:paraId="4A7CA1C3" w14:textId="77777777"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14:paraId="2A56A0EA" w14:textId="77777777"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14:paraId="5867FA23" w14:textId="77777777" w:rsidR="00D679CC" w:rsidRDefault="00D679CC" w:rsidP="00D679CC">
      <w:pPr>
        <w:pStyle w:val="CodeIDDSamples"/>
      </w:pPr>
      <w:r w:rsidRPr="00BF775B">
        <w:t>HVAC,Average,Pump Mass Flow Rate</w:t>
      </w:r>
      <w:r>
        <w:t xml:space="preserve"> </w:t>
      </w:r>
      <w:r w:rsidRPr="00BF775B">
        <w:t>[kg/s]</w:t>
      </w:r>
    </w:p>
    <w:p w14:paraId="27F3F558" w14:textId="77777777" w:rsidR="00D679CC" w:rsidRDefault="00D679CC" w:rsidP="00D679CC">
      <w:pPr>
        <w:pStyle w:val="CodeIDDSamples"/>
      </w:pPr>
      <w:r>
        <w:t>HVAC,Average,Number of pumps operating []</w:t>
      </w:r>
    </w:p>
    <w:p w14:paraId="551808A2" w14:textId="77777777" w:rsidR="00D679CC" w:rsidRDefault="00D679CC" w:rsidP="00D679CC">
      <w:pPr>
        <w:pStyle w:val="CodeIDDSamples"/>
      </w:pPr>
      <w:r>
        <w:t>HVAC, Average, Pump Zone Total Heating Rate [W]</w:t>
      </w:r>
    </w:p>
    <w:p w14:paraId="16101CA0" w14:textId="77777777" w:rsidR="00D679CC" w:rsidRDefault="00D679CC" w:rsidP="00D679CC">
      <w:pPr>
        <w:pStyle w:val="CodeIDDSamples"/>
      </w:pPr>
      <w:r>
        <w:t>HVAC, Sum, Pump Zone Total Heating Energy [J]</w:t>
      </w:r>
    </w:p>
    <w:p w14:paraId="0326DD93" w14:textId="77777777" w:rsidR="00D679CC" w:rsidRDefault="00D679CC" w:rsidP="00D679CC">
      <w:pPr>
        <w:pStyle w:val="CodeIDDSamples"/>
      </w:pPr>
      <w:r>
        <w:t>HVAC, Average, Pump Zone Convective Heating Rate [W]</w:t>
      </w:r>
    </w:p>
    <w:p w14:paraId="050F13C4" w14:textId="77777777" w:rsidR="00D679CC" w:rsidRDefault="00D679CC" w:rsidP="00D679CC">
      <w:pPr>
        <w:pStyle w:val="CodeIDDSamples"/>
      </w:pPr>
      <w:r>
        <w:t>HVAC, Average, Pump Zone Radiative Heating Rate [W]</w:t>
      </w:r>
    </w:p>
    <w:p w14:paraId="2E7604FF" w14:textId="77777777" w:rsidR="00D679CC" w:rsidRPr="00AE194A" w:rsidRDefault="00D679CC" w:rsidP="00D679CC">
      <w:pPr>
        <w:pStyle w:val="BodyText"/>
      </w:pPr>
    </w:p>
    <w:p w14:paraId="00AA7D5A" w14:textId="77777777" w:rsidR="00D679CC" w:rsidRDefault="00D679CC" w:rsidP="00D679CC">
      <w:pPr>
        <w:pStyle w:val="Heading4"/>
      </w:pPr>
      <w:r>
        <w:t>Pump Electric Power [W]</w:t>
      </w:r>
    </w:p>
    <w:p w14:paraId="27979E4E" w14:textId="77777777" w:rsidR="00D679CC" w:rsidRDefault="00D679CC" w:rsidP="00D679CC">
      <w:pPr>
        <w:pStyle w:val="Heading4"/>
      </w:pPr>
      <w:r w:rsidRPr="000233F7">
        <w:t>Pump Electric Energy</w:t>
      </w:r>
      <w:r w:rsidRPr="000233F7" w:rsidDel="000233F7">
        <w:t xml:space="preserve"> </w:t>
      </w:r>
      <w:r>
        <w:t xml:space="preserve">[J] </w:t>
      </w:r>
    </w:p>
    <w:p w14:paraId="7EA0E5CC" w14:textId="77777777" w:rsidR="00D679CC" w:rsidRDefault="00D679CC" w:rsidP="00D679CC">
      <w:pPr>
        <w:pStyle w:val="BodyText"/>
      </w:pPr>
      <w:r>
        <w:t>These outputs are the electric power input to the pump motor. Consumption is metered on Pumps:Electricity, Electricity:Plant, and Electricity:Facility.</w:t>
      </w:r>
    </w:p>
    <w:p w14:paraId="7D9CAD6E" w14:textId="77777777" w:rsidR="00D679CC" w:rsidRDefault="00D679CC" w:rsidP="00D679CC">
      <w:pPr>
        <w:pStyle w:val="Heading4"/>
      </w:pPr>
      <w:r>
        <w:t>Pump Shaft Power [W]</w:t>
      </w:r>
    </w:p>
    <w:p w14:paraId="7EB64B92" w14:textId="77777777" w:rsidR="00D679CC" w:rsidRDefault="00D679CC" w:rsidP="00D679CC">
      <w:pPr>
        <w:pStyle w:val="BodyText"/>
      </w:pPr>
      <w:r>
        <w:t>This is the shaft power delivered from the motor to the pump.</w:t>
      </w:r>
    </w:p>
    <w:p w14:paraId="327E0E8F" w14:textId="77777777" w:rsidR="00D679CC" w:rsidRDefault="00D679CC" w:rsidP="00D679CC">
      <w:pPr>
        <w:pStyle w:val="Heading4"/>
      </w:pPr>
      <w:r w:rsidRPr="003E0B7F">
        <w:lastRenderedPageBreak/>
        <w:t>Pump Fluid Heat Gain Rate</w:t>
      </w:r>
      <w:r w:rsidRPr="003E0B7F" w:rsidDel="003E0B7F">
        <w:t xml:space="preserve"> </w:t>
      </w:r>
      <w:r>
        <w:t>[W]</w:t>
      </w:r>
    </w:p>
    <w:p w14:paraId="29015ACB" w14:textId="77777777" w:rsidR="00D679CC" w:rsidRDefault="00D679CC" w:rsidP="00D679CC">
      <w:pPr>
        <w:pStyle w:val="Heading4"/>
      </w:pPr>
      <w:r w:rsidRPr="003E0B7F">
        <w:t>Pump Fluid Heat Gain Energy</w:t>
      </w:r>
      <w:r w:rsidRPr="003E0B7F" w:rsidDel="003E0B7F">
        <w:t xml:space="preserve"> </w:t>
      </w:r>
      <w:r>
        <w:t xml:space="preserve">[J] </w:t>
      </w:r>
    </w:p>
    <w:p w14:paraId="3404E53B"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ADAC6D9" w14:textId="77777777" w:rsidR="00D679CC" w:rsidRDefault="00D679CC" w:rsidP="00D679CC">
      <w:pPr>
        <w:pStyle w:val="Heading4"/>
      </w:pPr>
      <w:r w:rsidRPr="0074471C">
        <w:t>Pump Outlet Temperature</w:t>
      </w:r>
      <w:r w:rsidRPr="0074471C" w:rsidDel="0074471C">
        <w:t xml:space="preserve"> </w:t>
      </w:r>
      <w:r>
        <w:t>[C]</w:t>
      </w:r>
    </w:p>
    <w:p w14:paraId="760B586F" w14:textId="77777777" w:rsidR="00D679CC" w:rsidRDefault="00D679CC" w:rsidP="00D679CC">
      <w:pPr>
        <w:pStyle w:val="Heading4"/>
      </w:pPr>
      <w:r>
        <w:t>Pump Mass Flow Rate [kg/s]</w:t>
      </w:r>
    </w:p>
    <w:p w14:paraId="2C4C7FDB" w14:textId="77777777" w:rsidR="00D679CC" w:rsidRDefault="00D679CC" w:rsidP="00D679CC">
      <w:pPr>
        <w:pStyle w:val="BodyText"/>
      </w:pPr>
      <w:r>
        <w:t xml:space="preserve">These outputs are the water outlet temperature and mass flow rate. </w:t>
      </w:r>
    </w:p>
    <w:p w14:paraId="0DD1ACD5" w14:textId="77777777" w:rsidR="00D679CC" w:rsidRDefault="00D679CC" w:rsidP="00D679CC">
      <w:pPr>
        <w:pStyle w:val="Heading4"/>
      </w:pPr>
      <w:r w:rsidRPr="007F22CD">
        <w:t>Pump Operating Pumps Count</w:t>
      </w:r>
      <w:r w:rsidRPr="007F22CD" w:rsidDel="007F22CD">
        <w:t xml:space="preserve"> </w:t>
      </w:r>
      <w:r>
        <w:t>[]</w:t>
      </w:r>
    </w:p>
    <w:p w14:paraId="3FE02AAA" w14:textId="77777777" w:rsidR="00D679CC" w:rsidRDefault="00D679CC" w:rsidP="00D679CC">
      <w:pPr>
        <w:pStyle w:val="BodyText"/>
      </w:pPr>
      <w:r>
        <w:t>This output tells the number of pumps in the pump bank operating at any reporting frequency.</w:t>
      </w:r>
    </w:p>
    <w:p w14:paraId="15D199F2" w14:textId="77777777" w:rsidR="00D679CC" w:rsidRDefault="00D679CC" w:rsidP="00D679CC">
      <w:pPr>
        <w:pStyle w:val="Heading4"/>
      </w:pPr>
      <w:r>
        <w:t>Pump Zone Total Heating Rate [W]</w:t>
      </w:r>
    </w:p>
    <w:p w14:paraId="250B98C1" w14:textId="77777777" w:rsidR="00D679CC" w:rsidRDefault="00D679CC" w:rsidP="00D679CC">
      <w:pPr>
        <w:pStyle w:val="Heading4"/>
      </w:pPr>
      <w:r>
        <w:t>Pump Zone Total Heating Energy [J]</w:t>
      </w:r>
    </w:p>
    <w:p w14:paraId="48EFF4A9"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3889DB5A" w14:textId="77777777" w:rsidR="00D679CC" w:rsidRDefault="00D679CC" w:rsidP="00D679CC">
      <w:pPr>
        <w:pStyle w:val="Heading4"/>
      </w:pPr>
      <w:r>
        <w:t>Pump Zone Convective Heating Rate [W]</w:t>
      </w:r>
    </w:p>
    <w:p w14:paraId="1BB0CB03"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868F838" w14:textId="77777777" w:rsidR="00976EC3" w:rsidRDefault="00D679CC" w:rsidP="00D679CC">
      <w:pPr>
        <w:pStyle w:val="Heading4"/>
      </w:pPr>
      <w:r>
        <w:t>Pump Zone Radiative Heating Rate [W]</w:t>
      </w:r>
    </w:p>
    <w:p w14:paraId="1E077D26" w14:textId="77777777"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2058D780" w14:textId="77777777" w:rsidR="00976A26" w:rsidRDefault="00976A26">
      <w:pPr>
        <w:pStyle w:val="Heading2"/>
      </w:pPr>
      <w:bookmarkStart w:id="2635" w:name="_Toc99528095"/>
      <w:bookmarkStart w:id="2636" w:name="_Toc488474336"/>
      <w:bookmarkStart w:id="2637" w:name="_Toc488647298"/>
      <w:bookmarkStart w:id="2638" w:name="_Toc399490466"/>
      <w:bookmarkEnd w:id="1628"/>
      <w:bookmarkEnd w:id="2484"/>
      <w:bookmarkEnd w:id="2485"/>
      <w:bookmarkEnd w:id="2486"/>
      <w:bookmarkEnd w:id="2602"/>
      <w:r>
        <w:t xml:space="preserve">Group </w:t>
      </w:r>
      <w:r w:rsidR="008F27E3">
        <w:t>–</w:t>
      </w:r>
      <w:r>
        <w:t xml:space="preserve"> </w:t>
      </w:r>
      <w:r w:rsidR="008F27E3">
        <w:t xml:space="preserve">Heating and Cooling </w:t>
      </w:r>
      <w:r>
        <w:t>Coils</w:t>
      </w:r>
      <w:bookmarkEnd w:id="2635"/>
      <w:bookmarkEnd w:id="2638"/>
    </w:p>
    <w:p w14:paraId="0B5001ED" w14:textId="77777777"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rsidR="00274FC8">
        <w:fldChar w:fldCharType="begin"/>
      </w:r>
      <w:r w:rsidR="00274FC8">
        <w:instrText xml:space="preserve"> REF _Ref493925556 \h  \* MERGEFORMAT </w:instrText>
      </w:r>
      <w:r w:rsidR="00274FC8">
        <w:fldChar w:fldCharType="separate"/>
      </w:r>
      <w:r w:rsidR="00F157E6">
        <w:t xml:space="preserve">Figure </w:t>
      </w:r>
      <w:r w:rsidR="00F157E6">
        <w:rPr>
          <w:noProof/>
        </w:rPr>
        <w:t>135</w:t>
      </w:r>
      <w:r w:rsidR="00274FC8">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14:paraId="17668BF6" w14:textId="77777777" w:rsidR="00214C43" w:rsidRDefault="00AC33EE" w:rsidP="00214C43">
      <w:pPr>
        <w:pStyle w:val="Picture"/>
      </w:pPr>
      <w:r>
        <w:rPr>
          <w:noProof/>
          <w:lang w:eastAsia="zh-CN"/>
        </w:rPr>
        <w:lastRenderedPageBreak/>
        <w:drawing>
          <wp:inline distT="0" distB="0" distL="0" distR="0" wp14:anchorId="7DB18947" wp14:editId="1EEC6E78">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14:paraId="54140BF2" w14:textId="77777777" w:rsidR="00976A26" w:rsidRDefault="00976A26">
      <w:pPr>
        <w:pStyle w:val="Caption"/>
      </w:pPr>
      <w:bookmarkStart w:id="2639" w:name="_Ref493925556"/>
      <w:bookmarkStart w:id="2640" w:name="_Toc99528096"/>
      <w:r>
        <w:t xml:space="preserve">Figure </w:t>
      </w:r>
      <w:r w:rsidR="006008C7">
        <w:fldChar w:fldCharType="begin"/>
      </w:r>
      <w:r w:rsidR="00A4098B">
        <w:instrText xml:space="preserve"> SEQ Figure \* ARABIC </w:instrText>
      </w:r>
      <w:r w:rsidR="006008C7">
        <w:fldChar w:fldCharType="separate"/>
      </w:r>
      <w:r w:rsidR="00F157E6">
        <w:rPr>
          <w:noProof/>
        </w:rPr>
        <w:t>135</w:t>
      </w:r>
      <w:r w:rsidR="006008C7">
        <w:rPr>
          <w:noProof/>
        </w:rPr>
        <w:fldChar w:fldCharType="end"/>
      </w:r>
      <w:bookmarkEnd w:id="2639"/>
      <w:r>
        <w:t>. Example Air Loop Heating &amp; Cooling Coil</w:t>
      </w:r>
      <w:bookmarkEnd w:id="2640"/>
    </w:p>
    <w:p w14:paraId="201B29DE" w14:textId="77777777" w:rsidR="00976A26" w:rsidRDefault="008F27E3">
      <w:pPr>
        <w:pStyle w:val="Heading3"/>
      </w:pPr>
      <w:bookmarkStart w:id="2641" w:name="_Toc69557854"/>
      <w:bookmarkStart w:id="2642" w:name="_Toc99528099"/>
      <w:bookmarkStart w:id="2643" w:name="_Toc488474335"/>
      <w:bookmarkStart w:id="2644" w:name="_Toc488647297"/>
      <w:bookmarkStart w:id="2645" w:name="_Toc399490467"/>
      <w:r w:rsidRPr="008F27E3">
        <w:t>Coil:Cooling:Water</w:t>
      </w:r>
      <w:bookmarkEnd w:id="2641"/>
      <w:bookmarkEnd w:id="2642"/>
      <w:bookmarkEnd w:id="2645"/>
    </w:p>
    <w:p w14:paraId="4D21F327" w14:textId="77777777"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14:paraId="2A7A0047" w14:textId="77777777"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14:paraId="256966DB" w14:textId="77777777"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14:paraId="579BA8D6" w14:textId="77777777" w:rsidR="00976A26" w:rsidRDefault="00976A26">
      <w:pPr>
        <w:pStyle w:val="BodyText"/>
      </w:pPr>
      <w:r>
        <w:t>See section “Cooling Coil Model” in the EnergyPlus Engineering Document for further details regarding this model.</w:t>
      </w:r>
    </w:p>
    <w:p w14:paraId="09A90C50" w14:textId="77777777" w:rsidR="00976A26" w:rsidRDefault="00D3136B">
      <w:pPr>
        <w:pStyle w:val="Heading4"/>
        <w:rPr>
          <w:snapToGrid w:val="0"/>
        </w:rPr>
      </w:pPr>
      <w:r>
        <w:rPr>
          <w:snapToGrid w:val="0"/>
        </w:rPr>
        <w:t xml:space="preserve">Field: </w:t>
      </w:r>
      <w:r w:rsidR="00976A26">
        <w:rPr>
          <w:snapToGrid w:val="0"/>
        </w:rPr>
        <w:t>Name</w:t>
      </w:r>
    </w:p>
    <w:p w14:paraId="354A0220" w14:textId="77777777" w:rsidR="00976A26" w:rsidRDefault="00976A26">
      <w:pPr>
        <w:pStyle w:val="BodyText"/>
      </w:pPr>
      <w:r>
        <w:t>A unique user-assigned name for an instance of a cooling coil</w:t>
      </w:r>
      <w:r w:rsidR="006B2084">
        <w:t xml:space="preserve">. </w:t>
      </w:r>
      <w:r>
        <w:t>Any reference to this cooling coil by another object will use this name.</w:t>
      </w:r>
    </w:p>
    <w:p w14:paraId="73404DC7" w14:textId="77777777" w:rsidR="00976A26" w:rsidRDefault="00D3136B">
      <w:pPr>
        <w:pStyle w:val="Heading4"/>
        <w:rPr>
          <w:snapToGrid w:val="0"/>
        </w:rPr>
      </w:pPr>
      <w:r>
        <w:rPr>
          <w:snapToGrid w:val="0"/>
        </w:rPr>
        <w:t xml:space="preserve">Field: </w:t>
      </w:r>
      <w:r w:rsidR="009C5FD0">
        <w:t>Availability Schedule Name</w:t>
      </w:r>
    </w:p>
    <w:p w14:paraId="04F4C86D" w14:textId="77777777"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14:paraId="3DB9BE43" w14:textId="77777777" w:rsidR="00976A26" w:rsidRDefault="00976A26">
      <w:pPr>
        <w:pStyle w:val="Heading4"/>
        <w:rPr>
          <w:snapToGrid w:val="0"/>
        </w:rPr>
      </w:pPr>
      <w:r>
        <w:rPr>
          <w:snapToGrid w:val="0"/>
        </w:rPr>
        <w:t>Field: Design Water Flow Rate</w:t>
      </w:r>
    </w:p>
    <w:p w14:paraId="19C4E0D1" w14:textId="77777777"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14:paraId="30F1688D" w14:textId="77777777" w:rsidR="00976A26" w:rsidRDefault="00D3136B">
      <w:pPr>
        <w:pStyle w:val="Heading4"/>
        <w:rPr>
          <w:snapToGrid w:val="0"/>
        </w:rPr>
      </w:pPr>
      <w:r>
        <w:rPr>
          <w:snapToGrid w:val="0"/>
        </w:rPr>
        <w:t xml:space="preserve">Field: </w:t>
      </w:r>
      <w:r w:rsidR="00976A26">
        <w:rPr>
          <w:snapToGrid w:val="0"/>
        </w:rPr>
        <w:t>Design Air Flow Rate</w:t>
      </w:r>
    </w:p>
    <w:p w14:paraId="3844ACA9" w14:textId="77777777"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14:paraId="3DA09527" w14:textId="77777777" w:rsidR="00976A26" w:rsidRDefault="00D3136B">
      <w:pPr>
        <w:pStyle w:val="Heading4"/>
        <w:rPr>
          <w:snapToGrid w:val="0"/>
        </w:rPr>
      </w:pPr>
      <w:r>
        <w:rPr>
          <w:snapToGrid w:val="0"/>
        </w:rPr>
        <w:lastRenderedPageBreak/>
        <w:t xml:space="preserve">Field: </w:t>
      </w:r>
      <w:r w:rsidR="00976A26">
        <w:rPr>
          <w:snapToGrid w:val="0"/>
        </w:rPr>
        <w:t>Design Inlet Water Temperature</w:t>
      </w:r>
    </w:p>
    <w:p w14:paraId="5486D721" w14:textId="77777777" w:rsidR="00976A26" w:rsidRDefault="00976A26">
      <w:pPr>
        <w:pStyle w:val="BodyText"/>
      </w:pPr>
      <w:r>
        <w:t>The inlet water temperature for the design flow (C)</w:t>
      </w:r>
      <w:r w:rsidR="006B2084">
        <w:t xml:space="preserve">. </w:t>
      </w:r>
      <w:r>
        <w:t>This is an auto sizable design input.</w:t>
      </w:r>
    </w:p>
    <w:p w14:paraId="53F7DE49" w14:textId="77777777" w:rsidR="00976A26" w:rsidRDefault="00D3136B">
      <w:pPr>
        <w:pStyle w:val="Heading4"/>
        <w:rPr>
          <w:snapToGrid w:val="0"/>
        </w:rPr>
      </w:pPr>
      <w:r>
        <w:rPr>
          <w:snapToGrid w:val="0"/>
        </w:rPr>
        <w:t xml:space="preserve">Field: </w:t>
      </w:r>
      <w:r w:rsidR="00976A26">
        <w:rPr>
          <w:snapToGrid w:val="0"/>
        </w:rPr>
        <w:t xml:space="preserve">Design Inlet Air Temperature </w:t>
      </w:r>
    </w:p>
    <w:p w14:paraId="6717736E" w14:textId="77777777" w:rsidR="00976A26" w:rsidRDefault="00976A26">
      <w:pPr>
        <w:pStyle w:val="BodyText"/>
      </w:pPr>
      <w:r>
        <w:t>The inlet air temperature for the design flow (C)</w:t>
      </w:r>
      <w:r w:rsidR="006B2084">
        <w:t xml:space="preserve">. </w:t>
      </w:r>
      <w:r>
        <w:t>This is an auto sizable design input.</w:t>
      </w:r>
    </w:p>
    <w:p w14:paraId="09B425CC" w14:textId="77777777" w:rsidR="00976A26" w:rsidRDefault="00D3136B">
      <w:pPr>
        <w:pStyle w:val="Heading4"/>
        <w:rPr>
          <w:snapToGrid w:val="0"/>
        </w:rPr>
      </w:pPr>
      <w:r>
        <w:rPr>
          <w:snapToGrid w:val="0"/>
        </w:rPr>
        <w:t xml:space="preserve">Field: </w:t>
      </w:r>
      <w:r w:rsidR="00976A26">
        <w:rPr>
          <w:snapToGrid w:val="0"/>
        </w:rPr>
        <w:t>Design Outlet Air Temperature</w:t>
      </w:r>
    </w:p>
    <w:p w14:paraId="5F1AA6A0" w14:textId="77777777" w:rsidR="00976A26" w:rsidRDefault="00976A26">
      <w:pPr>
        <w:pStyle w:val="BodyText"/>
      </w:pPr>
      <w:r>
        <w:t>The outlet air condition desired for design flow (C). This is an auto sizable design input.</w:t>
      </w:r>
    </w:p>
    <w:p w14:paraId="1C7725B7" w14:textId="77777777" w:rsidR="00976A26" w:rsidRDefault="00D3136B">
      <w:pPr>
        <w:pStyle w:val="Heading4"/>
        <w:rPr>
          <w:snapToGrid w:val="0"/>
        </w:rPr>
      </w:pPr>
      <w:r>
        <w:rPr>
          <w:snapToGrid w:val="0"/>
        </w:rPr>
        <w:t xml:space="preserve">Field: </w:t>
      </w:r>
      <w:r w:rsidR="00976A26">
        <w:rPr>
          <w:snapToGrid w:val="0"/>
        </w:rPr>
        <w:t>Design Inlet Air Humidity Ratio</w:t>
      </w:r>
    </w:p>
    <w:p w14:paraId="21EE8BF0" w14:textId="77777777"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14:paraId="577B4157" w14:textId="77777777" w:rsidR="00976A26" w:rsidRDefault="00D3136B">
      <w:pPr>
        <w:pStyle w:val="Heading4"/>
        <w:rPr>
          <w:snapToGrid w:val="0"/>
        </w:rPr>
      </w:pPr>
      <w:r>
        <w:rPr>
          <w:snapToGrid w:val="0"/>
        </w:rPr>
        <w:t xml:space="preserve">Field: </w:t>
      </w:r>
      <w:r w:rsidR="00976A26">
        <w:rPr>
          <w:snapToGrid w:val="0"/>
        </w:rPr>
        <w:t>Design Outlet Air Humidity Ratio</w:t>
      </w:r>
    </w:p>
    <w:p w14:paraId="2E868790" w14:textId="77777777" w:rsidR="00976A26" w:rsidRDefault="00976A26">
      <w:pPr>
        <w:pStyle w:val="BodyText"/>
      </w:pPr>
      <w:r>
        <w:t>The value of humidity ratio for the Design outlet air stream</w:t>
      </w:r>
      <w:r w:rsidR="00FF621D">
        <w:t xml:space="preserve"> (kgWater/kgDryAir)</w:t>
      </w:r>
      <w:r>
        <w:t xml:space="preserve">, it is an auto sizable input. </w:t>
      </w:r>
    </w:p>
    <w:p w14:paraId="7A0B7ACC" w14:textId="77777777" w:rsidR="00976A26" w:rsidRDefault="00D3136B">
      <w:pPr>
        <w:pStyle w:val="Heading4"/>
        <w:rPr>
          <w:snapToGrid w:val="0"/>
        </w:rPr>
      </w:pPr>
      <w:r>
        <w:rPr>
          <w:snapToGrid w:val="0"/>
        </w:rPr>
        <w:t xml:space="preserve">Field: </w:t>
      </w:r>
      <w:r w:rsidR="008F27E3" w:rsidRPr="008F27E3">
        <w:rPr>
          <w:snapToGrid w:val="0"/>
        </w:rPr>
        <w:t>Water Inlet Node Name</w:t>
      </w:r>
    </w:p>
    <w:p w14:paraId="2572DBFF" w14:textId="77777777"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14:paraId="426E9117" w14:textId="77777777" w:rsidR="00976A26" w:rsidRDefault="00D3136B">
      <w:pPr>
        <w:pStyle w:val="Heading4"/>
        <w:rPr>
          <w:snapToGrid w:val="0"/>
        </w:rPr>
      </w:pPr>
      <w:r>
        <w:rPr>
          <w:snapToGrid w:val="0"/>
        </w:rPr>
        <w:t xml:space="preserve">Field: </w:t>
      </w:r>
      <w:r w:rsidR="008F27E3" w:rsidRPr="008F27E3">
        <w:rPr>
          <w:snapToGrid w:val="0"/>
        </w:rPr>
        <w:t>Water Outlet Node Name</w:t>
      </w:r>
    </w:p>
    <w:p w14:paraId="26C0F5D3" w14:textId="77777777"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14:paraId="53A36AA8" w14:textId="77777777" w:rsidR="00976A26" w:rsidRDefault="00D3136B">
      <w:pPr>
        <w:pStyle w:val="Heading4"/>
        <w:rPr>
          <w:snapToGrid w:val="0"/>
        </w:rPr>
      </w:pPr>
      <w:r>
        <w:rPr>
          <w:snapToGrid w:val="0"/>
        </w:rPr>
        <w:t xml:space="preserve">Field: </w:t>
      </w:r>
      <w:r w:rsidR="008F27E3" w:rsidRPr="008F27E3">
        <w:rPr>
          <w:snapToGrid w:val="0"/>
        </w:rPr>
        <w:t>Air Inlet Node Name</w:t>
      </w:r>
    </w:p>
    <w:p w14:paraId="3F3F820D" w14:textId="77777777"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14:paraId="026D1075" w14:textId="77777777" w:rsidR="00976A26" w:rsidRDefault="00D3136B">
      <w:pPr>
        <w:pStyle w:val="Heading4"/>
        <w:rPr>
          <w:snapToGrid w:val="0"/>
        </w:rPr>
      </w:pPr>
      <w:r>
        <w:rPr>
          <w:snapToGrid w:val="0"/>
        </w:rPr>
        <w:t xml:space="preserve">Field: </w:t>
      </w:r>
      <w:r w:rsidR="008F27E3" w:rsidRPr="008F27E3">
        <w:rPr>
          <w:snapToGrid w:val="0"/>
        </w:rPr>
        <w:t>Air Outlet Node Name</w:t>
      </w:r>
    </w:p>
    <w:p w14:paraId="2D1D02EA" w14:textId="77777777"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14:paraId="4D059D81" w14:textId="77777777" w:rsidR="00976A26" w:rsidRDefault="00D3136B">
      <w:pPr>
        <w:pStyle w:val="Heading4"/>
        <w:rPr>
          <w:snapToGrid w:val="0"/>
        </w:rPr>
      </w:pPr>
      <w:r>
        <w:rPr>
          <w:snapToGrid w:val="0"/>
        </w:rPr>
        <w:t xml:space="preserve">Field: </w:t>
      </w:r>
      <w:r w:rsidR="00976A26">
        <w:rPr>
          <w:snapToGrid w:val="0"/>
        </w:rPr>
        <w:t>Type of Analysis</w:t>
      </w:r>
    </w:p>
    <w:p w14:paraId="6B784E2E" w14:textId="77777777"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14:paraId="015C1F45" w14:textId="77777777" w:rsidR="00976A26" w:rsidRDefault="00D3136B">
      <w:pPr>
        <w:pStyle w:val="Heading4"/>
        <w:rPr>
          <w:snapToGrid w:val="0"/>
        </w:rPr>
      </w:pPr>
      <w:r>
        <w:rPr>
          <w:snapToGrid w:val="0"/>
        </w:rPr>
        <w:t xml:space="preserve">Field: </w:t>
      </w:r>
      <w:r w:rsidR="00976A26">
        <w:rPr>
          <w:snapToGrid w:val="0"/>
        </w:rPr>
        <w:t>Heat Exchanger Configuration</w:t>
      </w:r>
    </w:p>
    <w:p w14:paraId="4628448D" w14:textId="77777777"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14:paraId="11DAAEB1" w14:textId="77777777" w:rsidR="004605E9" w:rsidRDefault="00D3136B" w:rsidP="004605E9">
      <w:pPr>
        <w:pStyle w:val="Heading4"/>
      </w:pPr>
      <w:r>
        <w:t xml:space="preserve">Field: </w:t>
      </w:r>
      <w:r w:rsidR="008F27E3" w:rsidRPr="008F27E3">
        <w:t>Condensate Collection Water Storage Tank Name</w:t>
      </w:r>
    </w:p>
    <w:p w14:paraId="0D6C7699" w14:textId="77777777"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50E8B33" w14:textId="77777777" w:rsidR="00976A26" w:rsidRDefault="00976A26">
      <w:pPr>
        <w:pStyle w:val="BodyText"/>
      </w:pPr>
      <w:r>
        <w:t>Examples when auto sized in an IDF are as below:</w:t>
      </w:r>
    </w:p>
    <w:p w14:paraId="69FEDF2B" w14:textId="77777777" w:rsidR="00976A26" w:rsidRDefault="008F27E3">
      <w:pPr>
        <w:pStyle w:val="IDDDefinition"/>
        <w:rPr>
          <w:snapToGrid w:val="0"/>
        </w:rPr>
      </w:pPr>
      <w:r w:rsidRPr="008F27E3">
        <w:rPr>
          <w:snapToGrid w:val="0"/>
        </w:rPr>
        <w:lastRenderedPageBreak/>
        <w:t>Coil:Cooling:Water</w:t>
      </w:r>
      <w:r w:rsidR="00976A26">
        <w:rPr>
          <w:snapToGrid w:val="0"/>
        </w:rPr>
        <w:t>,</w:t>
      </w:r>
    </w:p>
    <w:p w14:paraId="71C464F0" w14:textId="77777777" w:rsidR="00976A26" w:rsidRDefault="00976A26">
      <w:pPr>
        <w:pStyle w:val="IDDDefinition"/>
        <w:rPr>
          <w:snapToGrid w:val="0"/>
        </w:rPr>
      </w:pPr>
      <w:r>
        <w:rPr>
          <w:snapToGrid w:val="0"/>
        </w:rPr>
        <w:t xml:space="preserve">    Main Cooling Coil 1,    !- Coil Name</w:t>
      </w:r>
    </w:p>
    <w:p w14:paraId="16612FBF" w14:textId="77777777" w:rsidR="00976A26" w:rsidRDefault="00976A26">
      <w:pPr>
        <w:pStyle w:val="IDDDefinition"/>
        <w:rPr>
          <w:snapToGrid w:val="0"/>
        </w:rPr>
      </w:pPr>
      <w:r>
        <w:rPr>
          <w:snapToGrid w:val="0"/>
        </w:rPr>
        <w:t xml:space="preserve">    CoolingCoilAvailSched,  !- </w:t>
      </w:r>
      <w:r w:rsidR="009C5FD0">
        <w:t>Availability Schedule Name</w:t>
      </w:r>
    </w:p>
    <w:p w14:paraId="29715CDF" w14:textId="77777777" w:rsidR="00976A26" w:rsidRDefault="00976A26">
      <w:pPr>
        <w:pStyle w:val="IDDDefinition"/>
        <w:rPr>
          <w:snapToGrid w:val="0"/>
        </w:rPr>
      </w:pPr>
      <w:r>
        <w:rPr>
          <w:snapToGrid w:val="0"/>
        </w:rPr>
        <w:t xml:space="preserve">    autosize,     !- Design Water Volume Flow Rate of Coil {m3/s}</w:t>
      </w:r>
    </w:p>
    <w:p w14:paraId="7D04B079" w14:textId="77777777" w:rsidR="00976A26" w:rsidRDefault="00976A26">
      <w:pPr>
        <w:pStyle w:val="IDDDefinition"/>
        <w:rPr>
          <w:snapToGrid w:val="0"/>
        </w:rPr>
      </w:pPr>
      <w:r>
        <w:rPr>
          <w:snapToGrid w:val="0"/>
        </w:rPr>
        <w:t xml:space="preserve">    autosize,     !- Design Air Flow Rate of Coil {m3/s}</w:t>
      </w:r>
    </w:p>
    <w:p w14:paraId="37F30D84" w14:textId="77777777" w:rsidR="00976A26" w:rsidRDefault="00976A26">
      <w:pPr>
        <w:pStyle w:val="IDDDefinition"/>
        <w:rPr>
          <w:snapToGrid w:val="0"/>
        </w:rPr>
      </w:pPr>
      <w:r>
        <w:rPr>
          <w:snapToGrid w:val="0"/>
        </w:rPr>
        <w:t xml:space="preserve">    autosize,     !- Design Inlet Water Temperature {C}</w:t>
      </w:r>
    </w:p>
    <w:p w14:paraId="025A48AA" w14:textId="77777777" w:rsidR="00976A26" w:rsidRDefault="00976A26">
      <w:pPr>
        <w:pStyle w:val="IDDDefinition"/>
        <w:rPr>
          <w:snapToGrid w:val="0"/>
        </w:rPr>
      </w:pPr>
      <w:r>
        <w:rPr>
          <w:snapToGrid w:val="0"/>
        </w:rPr>
        <w:t xml:space="preserve">    autosize,     !- Design Inlet Air Temperature {C}</w:t>
      </w:r>
    </w:p>
    <w:p w14:paraId="5CA24EB7" w14:textId="77777777" w:rsidR="00976A26" w:rsidRDefault="00976A26">
      <w:pPr>
        <w:pStyle w:val="IDDDefinition"/>
        <w:rPr>
          <w:snapToGrid w:val="0"/>
        </w:rPr>
      </w:pPr>
      <w:r>
        <w:rPr>
          <w:snapToGrid w:val="0"/>
        </w:rPr>
        <w:t xml:space="preserve">    autosize,     !- Design Outlet Air Temperature {C}</w:t>
      </w:r>
    </w:p>
    <w:p w14:paraId="59B29BB9" w14:textId="77777777"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14:paraId="340CDF80" w14:textId="77777777" w:rsidR="00976A26" w:rsidRDefault="00976A26">
      <w:pPr>
        <w:pStyle w:val="IDDDefinition"/>
        <w:rPr>
          <w:snapToGrid w:val="0"/>
        </w:rPr>
      </w:pPr>
      <w:r>
        <w:rPr>
          <w:snapToGrid w:val="0"/>
        </w:rPr>
        <w:t xml:space="preserve">    autosize,     !- Design Outlet Air Humidity Ratio </w:t>
      </w:r>
      <w:r w:rsidR="00FF621D">
        <w:t>(kgWater/kgDryAir)</w:t>
      </w:r>
    </w:p>
    <w:p w14:paraId="6CE6FC6D" w14:textId="77777777" w:rsidR="00976A26" w:rsidRDefault="00976A26">
      <w:pPr>
        <w:pStyle w:val="IDDDefinition"/>
        <w:rPr>
          <w:snapToGrid w:val="0"/>
        </w:rPr>
      </w:pPr>
      <w:r>
        <w:rPr>
          <w:snapToGrid w:val="0"/>
        </w:rPr>
        <w:t xml:space="preserve">    Main Cooling Coil 1 Water Inlet Node,   !- Coil_Water_Inlet_Node</w:t>
      </w:r>
    </w:p>
    <w:p w14:paraId="746ED403" w14:textId="77777777" w:rsidR="00976A26" w:rsidRDefault="00976A26">
      <w:pPr>
        <w:pStyle w:val="IDDDefinition"/>
        <w:rPr>
          <w:snapToGrid w:val="0"/>
        </w:rPr>
      </w:pPr>
      <w:r>
        <w:rPr>
          <w:snapToGrid w:val="0"/>
        </w:rPr>
        <w:t xml:space="preserve">    Main Cooling Coil 1 Water Outlet Node,  !- Coil_Water_Outlet_Node</w:t>
      </w:r>
    </w:p>
    <w:p w14:paraId="5AC85F04" w14:textId="77777777" w:rsidR="00976A26" w:rsidRDefault="00976A26">
      <w:pPr>
        <w:pStyle w:val="IDDDefinition"/>
        <w:rPr>
          <w:snapToGrid w:val="0"/>
        </w:rPr>
      </w:pPr>
      <w:r>
        <w:rPr>
          <w:snapToGrid w:val="0"/>
        </w:rPr>
        <w:t xml:space="preserve">    Mixed Air Node 1,                       !- Coil_Air_Inlet_Node</w:t>
      </w:r>
    </w:p>
    <w:p w14:paraId="53F1F3E5" w14:textId="77777777" w:rsidR="00976A26" w:rsidRDefault="00976A26">
      <w:pPr>
        <w:pStyle w:val="IDDDefinition"/>
        <w:rPr>
          <w:snapToGrid w:val="0"/>
        </w:rPr>
      </w:pPr>
      <w:r>
        <w:rPr>
          <w:snapToGrid w:val="0"/>
        </w:rPr>
        <w:t xml:space="preserve">    Main Cooling Coil 1 Outlet Node;        !- Coil_Air_Outlet_Node</w:t>
      </w:r>
    </w:p>
    <w:p w14:paraId="0426710F" w14:textId="77777777" w:rsidR="00976A26" w:rsidRDefault="00976A26">
      <w:pPr>
        <w:pStyle w:val="BodyText"/>
      </w:pPr>
      <w:bookmarkStart w:id="2646" w:name="_Toc69557857"/>
      <w:r>
        <w:t>Examples when value</w:t>
      </w:r>
      <w:r w:rsidR="000D6DD1">
        <w:t>s</w:t>
      </w:r>
      <w:r>
        <w:t xml:space="preserve"> </w:t>
      </w:r>
      <w:r w:rsidR="000D6DD1">
        <w:t xml:space="preserve">(hard-sized) </w:t>
      </w:r>
      <w:r>
        <w:t>are input in an IDF are as below:</w:t>
      </w:r>
    </w:p>
    <w:p w14:paraId="51CC1042" w14:textId="77777777" w:rsidR="00976A26" w:rsidRDefault="00976A26">
      <w:pPr>
        <w:pStyle w:val="BodyText"/>
      </w:pPr>
    </w:p>
    <w:bookmarkEnd w:id="2646"/>
    <w:p w14:paraId="1C989C94" w14:textId="77777777" w:rsidR="00976A26" w:rsidRDefault="008F27E3">
      <w:pPr>
        <w:pStyle w:val="IDDDefinition"/>
        <w:rPr>
          <w:snapToGrid w:val="0"/>
        </w:rPr>
      </w:pPr>
      <w:r w:rsidRPr="008F27E3">
        <w:rPr>
          <w:snapToGrid w:val="0"/>
        </w:rPr>
        <w:t>Coil:Cooling:Water</w:t>
      </w:r>
      <w:r w:rsidR="00976A26">
        <w:rPr>
          <w:snapToGrid w:val="0"/>
        </w:rPr>
        <w:t>,</w:t>
      </w:r>
    </w:p>
    <w:p w14:paraId="25BBA31F" w14:textId="77777777" w:rsidR="00976A26" w:rsidRDefault="00976A26">
      <w:pPr>
        <w:pStyle w:val="IDDDefinition"/>
        <w:rPr>
          <w:snapToGrid w:val="0"/>
        </w:rPr>
      </w:pPr>
      <w:r>
        <w:rPr>
          <w:snapToGrid w:val="0"/>
        </w:rPr>
        <w:t xml:space="preserve">    Main Cooling Coil 1,    !- Coil Name</w:t>
      </w:r>
    </w:p>
    <w:p w14:paraId="2A6DAF6F" w14:textId="77777777" w:rsidR="00976A26" w:rsidRDefault="00976A26">
      <w:pPr>
        <w:pStyle w:val="IDDDefinition"/>
        <w:rPr>
          <w:snapToGrid w:val="0"/>
        </w:rPr>
      </w:pPr>
      <w:r>
        <w:rPr>
          <w:snapToGrid w:val="0"/>
        </w:rPr>
        <w:t xml:space="preserve">    CoolingCoilAvailSched,  !- </w:t>
      </w:r>
      <w:r w:rsidR="009C5FD0">
        <w:t>Availability Schedule Name</w:t>
      </w:r>
    </w:p>
    <w:p w14:paraId="4CF000A0" w14:textId="77777777" w:rsidR="00976A26" w:rsidRDefault="00976A26">
      <w:pPr>
        <w:pStyle w:val="IDDDefinition"/>
        <w:rPr>
          <w:snapToGrid w:val="0"/>
        </w:rPr>
      </w:pPr>
      <w:r>
        <w:rPr>
          <w:snapToGrid w:val="0"/>
        </w:rPr>
        <w:t xml:space="preserve">    0.0022,    !- Design Water Volume Flow Rate of Coil {m3/s}</w:t>
      </w:r>
    </w:p>
    <w:p w14:paraId="2E54E905" w14:textId="77777777" w:rsidR="00976A26" w:rsidRDefault="00976A26">
      <w:pPr>
        <w:pStyle w:val="IDDDefinition"/>
        <w:rPr>
          <w:snapToGrid w:val="0"/>
        </w:rPr>
      </w:pPr>
      <w:r>
        <w:rPr>
          <w:snapToGrid w:val="0"/>
        </w:rPr>
        <w:t xml:space="preserve">    1.45,      !- Design Air Flow Rate of Coil {m3/s}</w:t>
      </w:r>
    </w:p>
    <w:p w14:paraId="0A7C3811" w14:textId="77777777" w:rsidR="00976A26" w:rsidRDefault="00976A26">
      <w:pPr>
        <w:pStyle w:val="IDDDefinition"/>
        <w:rPr>
          <w:snapToGrid w:val="0"/>
        </w:rPr>
      </w:pPr>
      <w:r>
        <w:rPr>
          <w:snapToGrid w:val="0"/>
        </w:rPr>
        <w:t xml:space="preserve">    6.1,       !- Design Inlet Water Temperature {C}</w:t>
      </w:r>
    </w:p>
    <w:p w14:paraId="5A7F9015" w14:textId="77777777" w:rsidR="00976A26" w:rsidRDefault="00976A26">
      <w:pPr>
        <w:pStyle w:val="IDDDefinition"/>
        <w:rPr>
          <w:snapToGrid w:val="0"/>
        </w:rPr>
      </w:pPr>
      <w:r>
        <w:rPr>
          <w:snapToGrid w:val="0"/>
        </w:rPr>
        <w:t xml:space="preserve">    25,        !- Design Inlet Air Temperature {C}</w:t>
      </w:r>
    </w:p>
    <w:p w14:paraId="6AC76066" w14:textId="77777777" w:rsidR="00976A26" w:rsidRDefault="00976A26">
      <w:pPr>
        <w:pStyle w:val="IDDDefinition"/>
        <w:rPr>
          <w:snapToGrid w:val="0"/>
        </w:rPr>
      </w:pPr>
      <w:r>
        <w:rPr>
          <w:snapToGrid w:val="0"/>
        </w:rPr>
        <w:t xml:space="preserve">    10,        !- Design Outlet Air Temperature {C}</w:t>
      </w:r>
    </w:p>
    <w:p w14:paraId="7DCA2309" w14:textId="77777777" w:rsidR="001B4355" w:rsidRDefault="00976A26">
      <w:pPr>
        <w:pStyle w:val="IDDDefinition"/>
        <w:rPr>
          <w:snapToGrid w:val="0"/>
        </w:rPr>
      </w:pPr>
      <w:r>
        <w:rPr>
          <w:snapToGrid w:val="0"/>
        </w:rPr>
        <w:t xml:space="preserve">    0.012,     !- Design Inlet Air Humidity Ratio</w:t>
      </w:r>
    </w:p>
    <w:p w14:paraId="4EAF0562" w14:textId="77777777" w:rsidR="00976A26" w:rsidRDefault="00976A26">
      <w:pPr>
        <w:pStyle w:val="IDDDefinition"/>
        <w:rPr>
          <w:snapToGrid w:val="0"/>
        </w:rPr>
      </w:pPr>
      <w:r>
        <w:rPr>
          <w:snapToGrid w:val="0"/>
        </w:rPr>
        <w:t xml:space="preserve">    0.008,     !- Design Outlet Air Humidity Ratio </w:t>
      </w:r>
    </w:p>
    <w:p w14:paraId="2B6E56D8" w14:textId="77777777" w:rsidR="00976A26" w:rsidRDefault="00976A26">
      <w:pPr>
        <w:pStyle w:val="IDDDefinition"/>
        <w:rPr>
          <w:snapToGrid w:val="0"/>
        </w:rPr>
      </w:pPr>
      <w:r>
        <w:rPr>
          <w:snapToGrid w:val="0"/>
        </w:rPr>
        <w:t xml:space="preserve">    Main Cooling Coil 1 Water Inlet Node,   !- Coil_Water_Inlet_Node</w:t>
      </w:r>
    </w:p>
    <w:p w14:paraId="430678EE" w14:textId="77777777" w:rsidR="00976A26" w:rsidRDefault="00976A26">
      <w:pPr>
        <w:pStyle w:val="IDDDefinition"/>
        <w:rPr>
          <w:snapToGrid w:val="0"/>
        </w:rPr>
      </w:pPr>
      <w:r>
        <w:rPr>
          <w:snapToGrid w:val="0"/>
        </w:rPr>
        <w:t xml:space="preserve">    Main Cooling Coil 1 Water Outlet Node,  !- Coil_Water_Outlet_Node</w:t>
      </w:r>
    </w:p>
    <w:p w14:paraId="6A5A21D8" w14:textId="77777777" w:rsidR="00976A26" w:rsidRDefault="00976A26">
      <w:pPr>
        <w:pStyle w:val="IDDDefinition"/>
        <w:rPr>
          <w:snapToGrid w:val="0"/>
        </w:rPr>
      </w:pPr>
      <w:r>
        <w:rPr>
          <w:snapToGrid w:val="0"/>
        </w:rPr>
        <w:t xml:space="preserve">    Mixed Air Node 1,                       !- Coil_Air_Inlet_Node</w:t>
      </w:r>
    </w:p>
    <w:p w14:paraId="1ED13E14" w14:textId="77777777" w:rsidR="00976A26" w:rsidRDefault="00976A26">
      <w:pPr>
        <w:pStyle w:val="IDDDefinition"/>
        <w:rPr>
          <w:snapToGrid w:val="0"/>
        </w:rPr>
      </w:pPr>
      <w:r>
        <w:rPr>
          <w:snapToGrid w:val="0"/>
        </w:rPr>
        <w:t xml:space="preserve">    Main Cooling Coil 1 Outlet Node;        !- Coil_Air_Outlet_Node</w:t>
      </w:r>
    </w:p>
    <w:p w14:paraId="5C473A3D" w14:textId="77777777" w:rsidR="00976A26" w:rsidRDefault="003A502E">
      <w:pPr>
        <w:pStyle w:val="Heading3"/>
        <w:tabs>
          <w:tab w:val="num" w:pos="360"/>
        </w:tabs>
      </w:pPr>
      <w:bookmarkStart w:id="2647" w:name="_Toc399490468"/>
      <w:r>
        <w:t xml:space="preserve">Cooling </w:t>
      </w:r>
      <w:r w:rsidR="008F27E3" w:rsidRPr="008F27E3">
        <w:t>Coil</w:t>
      </w:r>
      <w:r>
        <w:t xml:space="preserve"> (</w:t>
      </w:r>
      <w:r w:rsidR="008F27E3" w:rsidRPr="008F27E3">
        <w:t>Water</w:t>
      </w:r>
      <w:r>
        <w:t>)</w:t>
      </w:r>
      <w:r w:rsidR="008F27E3">
        <w:t xml:space="preserve"> </w:t>
      </w:r>
      <w:bookmarkStart w:id="2648" w:name="_Toc69557473"/>
      <w:bookmarkStart w:id="2649" w:name="_Toc99528100"/>
      <w:r w:rsidR="00B32FDA">
        <w:t>Outputs</w:t>
      </w:r>
      <w:bookmarkEnd w:id="2647"/>
      <w:bookmarkEnd w:id="2648"/>
      <w:bookmarkEnd w:id="2649"/>
    </w:p>
    <w:p w14:paraId="3392201C" w14:textId="77777777" w:rsidR="003A502E" w:rsidRDefault="003A502E" w:rsidP="003A502E">
      <w:pPr>
        <w:pStyle w:val="BodyText"/>
      </w:pPr>
      <w:r>
        <w:t>Following are the list of possible output output variables from this coil model:</w:t>
      </w:r>
    </w:p>
    <w:p w14:paraId="07E6A5DF" w14:textId="77777777"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14:paraId="36760B5E" w14:textId="77777777"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14:paraId="699EE731" w14:textId="77777777"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14:paraId="10183F09" w14:textId="77777777"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14:paraId="0D36F5E5" w14:textId="77777777" w:rsidR="003A502E" w:rsidRDefault="003A502E" w:rsidP="003A502E">
      <w:pPr>
        <w:pStyle w:val="IDDDefinition"/>
        <w:rPr>
          <w:snapToGrid w:val="0"/>
        </w:rPr>
      </w:pPr>
      <w:r>
        <w:rPr>
          <w:snapToGrid w:val="0"/>
        </w:rPr>
        <w:t>HVAC,Average,Cooling Coil Wetted Area Fraction []</w:t>
      </w:r>
    </w:p>
    <w:p w14:paraId="1083F975" w14:textId="77777777" w:rsidR="003A502E" w:rsidRDefault="003A502E" w:rsidP="003A502E">
      <w:pPr>
        <w:pStyle w:val="IDDDefinition"/>
        <w:rPr>
          <w:snapToGrid w:val="0"/>
        </w:rPr>
      </w:pPr>
      <w:r>
        <w:rPr>
          <w:snapToGrid w:val="0"/>
        </w:rPr>
        <w:t>HVAC,Average,Cooling Coil Condensate Volume Flow Rate [m3/s]</w:t>
      </w:r>
    </w:p>
    <w:p w14:paraId="3205B7E0" w14:textId="77777777"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14:paraId="206BD2F6" w14:textId="77777777" w:rsidR="003A502E" w:rsidRDefault="003A502E" w:rsidP="003A502E">
      <w:pPr>
        <w:pStyle w:val="IDDDefinition"/>
        <w:rPr>
          <w:snapToGrid w:val="0"/>
        </w:rPr>
      </w:pPr>
      <w:r>
        <w:rPr>
          <w:snapToGrid w:val="0"/>
        </w:rPr>
        <w:t>HVAC,Sum,Cooling Coil Condensate Volume [m3]</w:t>
      </w:r>
    </w:p>
    <w:p w14:paraId="6388DEE3" w14:textId="77777777" w:rsidR="003A502E" w:rsidRDefault="003A502E" w:rsidP="003A502E">
      <w:pPr>
        <w:pStyle w:val="Heading4"/>
        <w:rPr>
          <w:snapToGrid w:val="0"/>
        </w:rPr>
      </w:pPr>
      <w:r>
        <w:rPr>
          <w:snapToGrid w:val="0"/>
        </w:rPr>
        <w:t>Cooling Coil Total Cooling Energy (J)</w:t>
      </w:r>
    </w:p>
    <w:p w14:paraId="14DB9B29" w14:textId="77777777" w:rsidR="003A502E" w:rsidRDefault="003A502E" w:rsidP="003A502E">
      <w:pPr>
        <w:pStyle w:val="BodyText"/>
      </w:pPr>
      <w:r>
        <w:t>Cooling Coil Total Cooling Energy is the total amount of heat transfer taking place in the coil at the operating conditions.</w:t>
      </w:r>
    </w:p>
    <w:p w14:paraId="47DC2E90" w14:textId="77777777" w:rsidR="003A502E" w:rsidRDefault="003A502E" w:rsidP="003A502E">
      <w:pPr>
        <w:pStyle w:val="Heading4"/>
        <w:rPr>
          <w:snapToGrid w:val="0"/>
        </w:rPr>
      </w:pPr>
      <w:r>
        <w:rPr>
          <w:snapToGrid w:val="0"/>
        </w:rPr>
        <w:t>Cooling Coil Sensible Cooling Energy (J)</w:t>
      </w:r>
    </w:p>
    <w:p w14:paraId="64F32CC4" w14:textId="77777777"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60094EF7" w14:textId="77777777" w:rsidR="003A502E" w:rsidRDefault="003A502E" w:rsidP="003A502E">
      <w:pPr>
        <w:pStyle w:val="Heading4"/>
        <w:rPr>
          <w:snapToGrid w:val="0"/>
        </w:rPr>
      </w:pPr>
      <w:r>
        <w:rPr>
          <w:snapToGrid w:val="0"/>
        </w:rPr>
        <w:t>Cooling Coil Total Cooling Rate (W)</w:t>
      </w:r>
    </w:p>
    <w:p w14:paraId="60274BEB" w14:textId="77777777" w:rsidR="003A502E" w:rsidRDefault="003A502E" w:rsidP="003A502E">
      <w:pPr>
        <w:pStyle w:val="BodyText"/>
      </w:pPr>
      <w:r>
        <w:t>Cooling Coil Total Cooling Rate is the Rate of heat transfer taking place in the coil at the operating conditions. The units are (J/sec) or Watts.</w:t>
      </w:r>
    </w:p>
    <w:p w14:paraId="5E986FAE" w14:textId="77777777" w:rsidR="003A502E" w:rsidRDefault="003A502E" w:rsidP="003A502E">
      <w:pPr>
        <w:pStyle w:val="Heading4"/>
        <w:rPr>
          <w:snapToGrid w:val="0"/>
        </w:rPr>
      </w:pPr>
      <w:r>
        <w:rPr>
          <w:snapToGrid w:val="0"/>
        </w:rPr>
        <w:t>Cooling Coil Sensible Cooling Rate (W)</w:t>
      </w:r>
    </w:p>
    <w:p w14:paraId="190142FA" w14:textId="77777777" w:rsidR="003A502E" w:rsidRDefault="003A502E" w:rsidP="003A502E">
      <w:pPr>
        <w:pStyle w:val="BodyText"/>
      </w:pPr>
      <w:r>
        <w:t xml:space="preserve">Cooling Coil Sensible Cooling Rate is the Rate of Sensible heat transfer taking place in the coil at the operating conditions. </w:t>
      </w:r>
    </w:p>
    <w:p w14:paraId="60731F59" w14:textId="77777777" w:rsidR="003A502E" w:rsidRDefault="003A502E" w:rsidP="003A502E">
      <w:pPr>
        <w:pStyle w:val="Heading4"/>
        <w:rPr>
          <w:snapToGrid w:val="0"/>
        </w:rPr>
      </w:pPr>
      <w:r>
        <w:rPr>
          <w:snapToGrid w:val="0"/>
        </w:rPr>
        <w:lastRenderedPageBreak/>
        <w:t>Cooling Coil Wetted Area Fraction []</w:t>
      </w:r>
    </w:p>
    <w:p w14:paraId="3B8691D1" w14:textId="77777777" w:rsidR="003A502E" w:rsidRDefault="003A502E" w:rsidP="003A502E">
      <w:pPr>
        <w:pStyle w:val="BodyText"/>
      </w:pPr>
      <w:r>
        <w:t>It defines the fraction of total surface area of coil which is wet due to moisture condensation on the surface of the coil. Value varies between 0.0 and 1.0.</w:t>
      </w:r>
    </w:p>
    <w:p w14:paraId="3494DBC3" w14:textId="77777777" w:rsidR="003A502E" w:rsidRDefault="003A502E" w:rsidP="003A502E">
      <w:pPr>
        <w:pStyle w:val="BodyText"/>
      </w:pPr>
      <w:r>
        <w:t>In addition, if a Water Storage Tank is used to collect coil condensate, then the following outputs will be available.</w:t>
      </w:r>
    </w:p>
    <w:p w14:paraId="4DBFA3B4" w14:textId="77777777" w:rsidR="003A502E" w:rsidRDefault="003A502E" w:rsidP="003A502E">
      <w:pPr>
        <w:pStyle w:val="Heading4"/>
      </w:pPr>
      <w:r>
        <w:t>Cooling Coil Condensate Volume Flow Rate [m3/s]</w:t>
      </w:r>
    </w:p>
    <w:p w14:paraId="4BF7FE64" w14:textId="77777777" w:rsidR="003A502E" w:rsidRDefault="003A502E" w:rsidP="003A502E">
      <w:pPr>
        <w:pStyle w:val="Heading4"/>
      </w:pPr>
      <w:r>
        <w:t>Cooling Coil Condensate Volume [m3]</w:t>
      </w:r>
    </w:p>
    <w:p w14:paraId="03E71F8B" w14:textId="77777777"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14:paraId="54B1C979" w14:textId="77777777" w:rsidR="003A502E" w:rsidRDefault="003A502E" w:rsidP="003A502E">
      <w:pPr>
        <w:pStyle w:val="Heading4"/>
      </w:pPr>
      <w:r w:rsidRPr="00FC637A">
        <w:t>Cooling Coil Source Side Heat Transfer Energy</w:t>
      </w:r>
      <w:r>
        <w:t xml:space="preserve"> [J]</w:t>
      </w:r>
    </w:p>
    <w:p w14:paraId="438B06B7" w14:textId="77777777" w:rsidR="009B0BD2" w:rsidRDefault="003A502E" w:rsidP="003A502E">
      <w:pPr>
        <w:pStyle w:val="BodyText"/>
      </w:pPr>
      <w:r>
        <w:t>This is the energy extracted from the chilled water serving the coil, in Joules.</w:t>
      </w:r>
    </w:p>
    <w:p w14:paraId="478D7990" w14:textId="77777777" w:rsidR="00374937" w:rsidRDefault="00374937" w:rsidP="00374937">
      <w:pPr>
        <w:pStyle w:val="Heading3"/>
      </w:pPr>
      <w:bookmarkStart w:id="2650" w:name="_Toc99528101"/>
      <w:bookmarkStart w:id="2651" w:name="_Toc146669675"/>
      <w:bookmarkStart w:id="2652" w:name="_Toc214167221"/>
      <w:bookmarkStart w:id="2653" w:name="_Toc99528103"/>
      <w:bookmarkStart w:id="2654" w:name="_Toc399490469"/>
      <w:bookmarkEnd w:id="2643"/>
      <w:bookmarkEnd w:id="2644"/>
      <w:r w:rsidRPr="008F27E3">
        <w:t>Coil:Heating:Water</w:t>
      </w:r>
      <w:bookmarkEnd w:id="2650"/>
      <w:bookmarkEnd w:id="2651"/>
      <w:bookmarkEnd w:id="2652"/>
      <w:bookmarkEnd w:id="2654"/>
    </w:p>
    <w:p w14:paraId="197D7669" w14:textId="77777777"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14:paraId="7D345F9A" w14:textId="77777777" w:rsidR="00374937" w:rsidRDefault="00374937" w:rsidP="00374937">
      <w:pPr>
        <w:pStyle w:val="Heading4"/>
        <w:rPr>
          <w:snapToGrid w:val="0"/>
        </w:rPr>
      </w:pPr>
      <w:r>
        <w:rPr>
          <w:snapToGrid w:val="0"/>
        </w:rPr>
        <w:t>Field: Name</w:t>
      </w:r>
    </w:p>
    <w:p w14:paraId="5D447F65" w14:textId="77777777" w:rsidR="00374937" w:rsidRDefault="00374937" w:rsidP="00374937">
      <w:pPr>
        <w:pStyle w:val="BodyText"/>
      </w:pPr>
      <w:r>
        <w:t>A unique identifying name for each coil.</w:t>
      </w:r>
    </w:p>
    <w:p w14:paraId="27D827A0" w14:textId="77777777" w:rsidR="00374937" w:rsidRDefault="00374937" w:rsidP="00374937">
      <w:pPr>
        <w:pStyle w:val="Heading4"/>
        <w:rPr>
          <w:snapToGrid w:val="0"/>
        </w:rPr>
      </w:pPr>
      <w:r>
        <w:rPr>
          <w:snapToGrid w:val="0"/>
        </w:rPr>
        <w:t xml:space="preserve">Field: </w:t>
      </w:r>
      <w:r w:rsidR="009C5FD0">
        <w:t>Availability Schedule Name</w:t>
      </w:r>
    </w:p>
    <w:p w14:paraId="2A74E81D" w14:textId="77777777"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14:paraId="61F962D8" w14:textId="77777777" w:rsidR="00374937" w:rsidRDefault="00374937" w:rsidP="00374937">
      <w:pPr>
        <w:pStyle w:val="Heading4"/>
        <w:rPr>
          <w:snapToGrid w:val="0"/>
        </w:rPr>
      </w:pPr>
      <w:r>
        <w:rPr>
          <w:snapToGrid w:val="0"/>
        </w:rPr>
        <w:t xml:space="preserve">Field: </w:t>
      </w:r>
      <w:r w:rsidRPr="008F27E3">
        <w:rPr>
          <w:snapToGrid w:val="0"/>
        </w:rPr>
        <w:t>U-Factor Times Area Value</w:t>
      </w:r>
    </w:p>
    <w:p w14:paraId="3751EF28" w14:textId="77777777" w:rsidR="00374937" w:rsidRDefault="00374937" w:rsidP="00374937">
      <w:pPr>
        <w:pStyle w:val="BodyText"/>
      </w:pPr>
      <w:r>
        <w:t>The UA value for the coil needed for the Effectiveness-NTU heat exchanger model.  An estimate of the UA can be obtained from:</w:t>
      </w:r>
    </w:p>
    <w:p w14:paraId="5D50A094" w14:textId="77777777" w:rsidR="00374937" w:rsidRDefault="00884C36" w:rsidP="00374937">
      <w:pPr>
        <w:pStyle w:val="Equation"/>
      </w:pPr>
      <w:r w:rsidRPr="00884C36">
        <w:rPr>
          <w:position w:val="-14"/>
        </w:rPr>
        <w:object w:dxaOrig="2580" w:dyaOrig="380" w14:anchorId="6F56A6DD">
          <v:shape id="_x0000_i1228" type="#_x0000_t75" style="width:129pt;height:18.75pt" o:ole="">
            <v:imagedata r:id="rId572" o:title=""/>
          </v:shape>
          <o:OLEObject Type="Embed" ProgID="Equation.DSMT4" ShapeID="_x0000_i1228" DrawAspect="Content" ObjectID="_1473234927" r:id="rId573"/>
        </w:object>
      </w:r>
    </w:p>
    <w:p w14:paraId="792D3FCE" w14:textId="77777777"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14:paraId="57F5AD35" w14:textId="77777777" w:rsidR="00374937" w:rsidRDefault="00374937" w:rsidP="00374937">
      <w:pPr>
        <w:pStyle w:val="Heading4"/>
        <w:rPr>
          <w:snapToGrid w:val="0"/>
        </w:rPr>
      </w:pPr>
      <w:r>
        <w:rPr>
          <w:snapToGrid w:val="0"/>
        </w:rPr>
        <w:t xml:space="preserve">Field: </w:t>
      </w:r>
      <w:r w:rsidRPr="008F27E3">
        <w:rPr>
          <w:snapToGrid w:val="0"/>
        </w:rPr>
        <w:t>Maximum Water Flow Rate</w:t>
      </w:r>
    </w:p>
    <w:p w14:paraId="0702AF56" w14:textId="77777777"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14:paraId="0D0D2AFF" w14:textId="77777777" w:rsidR="00422A68" w:rsidRDefault="00422A68" w:rsidP="00422A68">
      <w:pPr>
        <w:pStyle w:val="Heading4"/>
        <w:rPr>
          <w:snapToGrid w:val="0"/>
        </w:rPr>
      </w:pPr>
      <w:r>
        <w:rPr>
          <w:snapToGrid w:val="0"/>
        </w:rPr>
        <w:t>Field: Water Inlet Node Name</w:t>
      </w:r>
    </w:p>
    <w:p w14:paraId="4D372751" w14:textId="77777777" w:rsidR="00422A68" w:rsidRDefault="00422A68" w:rsidP="00422A68">
      <w:pPr>
        <w:pStyle w:val="BodyText"/>
      </w:pPr>
      <w:r>
        <w:t>The name of the coil’s water inlet node from the hot water loop.</w:t>
      </w:r>
    </w:p>
    <w:p w14:paraId="57EC2E7C" w14:textId="77777777" w:rsidR="00422A68" w:rsidRDefault="00422A68" w:rsidP="00422A68">
      <w:pPr>
        <w:pStyle w:val="Heading4"/>
        <w:rPr>
          <w:snapToGrid w:val="0"/>
        </w:rPr>
      </w:pPr>
      <w:r>
        <w:rPr>
          <w:snapToGrid w:val="0"/>
        </w:rPr>
        <w:t>Field: Water Outlet Node Name</w:t>
      </w:r>
    </w:p>
    <w:p w14:paraId="1AC01FA5" w14:textId="77777777" w:rsidR="00422A68" w:rsidRDefault="00422A68" w:rsidP="00422A68">
      <w:pPr>
        <w:pStyle w:val="BodyText"/>
      </w:pPr>
      <w:r>
        <w:t>The name of the coil’s water outlet node from the hot water loop.</w:t>
      </w:r>
    </w:p>
    <w:p w14:paraId="578AB330" w14:textId="77777777" w:rsidR="00422A68" w:rsidRDefault="00422A68" w:rsidP="00422A68">
      <w:pPr>
        <w:pStyle w:val="Heading4"/>
        <w:rPr>
          <w:snapToGrid w:val="0"/>
        </w:rPr>
      </w:pPr>
      <w:r>
        <w:rPr>
          <w:snapToGrid w:val="0"/>
        </w:rPr>
        <w:t>Field: Air Inlet Node Name</w:t>
      </w:r>
    </w:p>
    <w:p w14:paraId="7F0925C1" w14:textId="77777777" w:rsidR="00422A68" w:rsidRDefault="00422A68" w:rsidP="00422A68">
      <w:pPr>
        <w:pStyle w:val="BodyText"/>
      </w:pPr>
      <w:r>
        <w:t>The name of the air inlet node to the water coil.</w:t>
      </w:r>
    </w:p>
    <w:p w14:paraId="1CFA5DD8" w14:textId="77777777" w:rsidR="00422A68" w:rsidRDefault="00422A68" w:rsidP="00422A68">
      <w:pPr>
        <w:pStyle w:val="Heading4"/>
        <w:rPr>
          <w:snapToGrid w:val="0"/>
        </w:rPr>
      </w:pPr>
      <w:r>
        <w:rPr>
          <w:snapToGrid w:val="0"/>
        </w:rPr>
        <w:lastRenderedPageBreak/>
        <w:t>Field: Air Outlet Node Name</w:t>
      </w:r>
    </w:p>
    <w:p w14:paraId="4BEEDD57" w14:textId="77777777" w:rsidR="00422A68" w:rsidRDefault="00422A68" w:rsidP="00422A68">
      <w:pPr>
        <w:pStyle w:val="BodyText"/>
      </w:pPr>
      <w:r>
        <w:t>The name of the air outlet node from the water coil.</w:t>
      </w:r>
    </w:p>
    <w:p w14:paraId="25AE4373" w14:textId="77777777" w:rsidR="00422A68" w:rsidRDefault="00422A68" w:rsidP="00422A68">
      <w:pPr>
        <w:pStyle w:val="Heading4"/>
      </w:pPr>
      <w:r>
        <w:t>Field: Performance Input Method</w:t>
      </w:r>
    </w:p>
    <w:p w14:paraId="295E5B62" w14:textId="77777777"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14:paraId="23E498D1" w14:textId="77777777"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14:paraId="13C75814" w14:textId="77777777" w:rsidR="00FC7882" w:rsidRDefault="00FC7882" w:rsidP="00FC7882">
      <w:pPr>
        <w:pStyle w:val="Heading4"/>
      </w:pPr>
      <w:r>
        <w:t>Field: Gross Rated Heating Capacity</w:t>
      </w:r>
    </w:p>
    <w:p w14:paraId="618ABC0C" w14:textId="77777777" w:rsidR="00FC7882" w:rsidRDefault="00FC7882" w:rsidP="00FC7882">
      <w:pPr>
        <w:pStyle w:val="BodyText"/>
      </w:pPr>
      <w:r>
        <w:t xml:space="preserve">The heating capacity of the coil in watts at the rated inlet and outlet air and water temperatures.  The gross rated heating capacity does </w:t>
      </w:r>
      <w:r>
        <w:rPr>
          <w:rFonts w:cs="Arial"/>
        </w:rPr>
        <w:t>not account for</w:t>
      </w:r>
      <w:r>
        <w:t xml:space="preserve"> the effect of supply air fan heat. This field is used when the </w:t>
      </w:r>
      <w:r>
        <w:rPr>
          <w:i/>
        </w:rPr>
        <w:t xml:space="preserve">Performance Input Method </w:t>
      </w:r>
      <w:r>
        <w:t xml:space="preserve">= </w:t>
      </w:r>
      <w:r>
        <w:rPr>
          <w:i/>
        </w:rPr>
        <w:t>Nominal Capacity</w:t>
      </w:r>
      <w:r>
        <w:t>. This field is autosizable. The rating points are given in the four subsequent input fields.</w:t>
      </w:r>
    </w:p>
    <w:p w14:paraId="225D0ED3" w14:textId="77777777" w:rsidR="00422A68" w:rsidRDefault="00422A68" w:rsidP="00422A68">
      <w:pPr>
        <w:pStyle w:val="Heading4"/>
      </w:pPr>
      <w:r>
        <w:t>Field: Rated Inlet Water Temperature</w:t>
      </w:r>
    </w:p>
    <w:p w14:paraId="670E6ECB" w14:textId="77777777" w:rsidR="00422A68" w:rsidRDefault="00422A68" w:rsidP="00422A68">
      <w:pPr>
        <w:pStyle w:val="BodyText"/>
      </w:pPr>
      <w:r>
        <w:t>The inlet water temperature (degrees C) corresponding to the rated heating capacity. The default is 82.2 degrees C (180 degrees F).</w:t>
      </w:r>
    </w:p>
    <w:p w14:paraId="2FBD6027" w14:textId="77777777" w:rsidR="00422A68" w:rsidRDefault="00422A68" w:rsidP="00422A68">
      <w:pPr>
        <w:pStyle w:val="Heading4"/>
      </w:pPr>
      <w:r>
        <w:t>Field: Rated Inlet Air Temperature</w:t>
      </w:r>
    </w:p>
    <w:p w14:paraId="0F1E7C0E" w14:textId="77777777" w:rsidR="00422A68" w:rsidRDefault="00422A68" w:rsidP="00422A68">
      <w:pPr>
        <w:pStyle w:val="BodyText"/>
      </w:pPr>
      <w:r>
        <w:t>The inlet air temperature (degrees C) corresponding to the rated heating capacity. The default is 16.6 degrees C (60 degrees F).</w:t>
      </w:r>
    </w:p>
    <w:p w14:paraId="1F89EE4B" w14:textId="77777777" w:rsidR="00422A68" w:rsidRDefault="00422A68" w:rsidP="00422A68">
      <w:pPr>
        <w:pStyle w:val="Heading4"/>
      </w:pPr>
      <w:r>
        <w:t>Field: Rated Outlet Water Temperature</w:t>
      </w:r>
    </w:p>
    <w:p w14:paraId="0987787C" w14:textId="77777777" w:rsidR="00422A68" w:rsidRDefault="00422A68" w:rsidP="00422A68">
      <w:pPr>
        <w:pStyle w:val="BodyText"/>
      </w:pPr>
      <w:r>
        <w:t>The outlet water temperature (degrees C) corresponding to the rated heating capacity. The default is 71.1 degrees C (160 degrees F).</w:t>
      </w:r>
    </w:p>
    <w:p w14:paraId="2D25DA3B" w14:textId="77777777" w:rsidR="00422A68" w:rsidRDefault="00422A68" w:rsidP="00422A68">
      <w:pPr>
        <w:pStyle w:val="Heading4"/>
      </w:pPr>
      <w:r>
        <w:t>Field: Rated Outlet Air Temperature</w:t>
      </w:r>
    </w:p>
    <w:p w14:paraId="2031D138" w14:textId="77777777" w:rsidR="00422A68" w:rsidRDefault="00422A68" w:rsidP="00422A68">
      <w:pPr>
        <w:pStyle w:val="BodyText"/>
      </w:pPr>
      <w:r>
        <w:t>The outlet air temperature (degrees C) corresponding to the nominal heating capacity. The default is 32.2 degrees C (90 degrees F).</w:t>
      </w:r>
    </w:p>
    <w:p w14:paraId="32340545" w14:textId="77777777" w:rsidR="00120FEF" w:rsidRDefault="00120FEF" w:rsidP="00120FEF">
      <w:pPr>
        <w:pStyle w:val="Heading4"/>
      </w:pPr>
      <w:r>
        <w:t>Field: Rated Ratio for Air and Water Convection</w:t>
      </w:r>
    </w:p>
    <w:p w14:paraId="10BAFD30" w14:textId="77777777"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14:paraId="708FDB19" w14:textId="77777777" w:rsidR="00120FEF" w:rsidRDefault="00120FEF" w:rsidP="00120FEF">
      <w:pPr>
        <w:pStyle w:val="BodyText"/>
      </w:pPr>
      <w:r w:rsidRPr="0075350E">
        <w:rPr>
          <w:position w:val="-34"/>
        </w:rPr>
        <w:object w:dxaOrig="1760" w:dyaOrig="780" w14:anchorId="6A4C721B">
          <v:shape id="_x0000_i1229" type="#_x0000_t75" style="width:87.75pt;height:39pt" o:ole="">
            <v:imagedata r:id="rId574" o:title=""/>
          </v:shape>
          <o:OLEObject Type="Embed" ProgID="Equation.DSMT4" ShapeID="_x0000_i1229" DrawAspect="Content" ObjectID="_1473234928" r:id="rId575"/>
        </w:object>
      </w:r>
    </w:p>
    <w:p w14:paraId="59D544EB" w14:textId="77777777" w:rsidR="00120FEF" w:rsidRDefault="00120FEF" w:rsidP="00120FEF">
      <w:pPr>
        <w:pStyle w:val="BodyText"/>
      </w:pPr>
      <w:r>
        <w:t xml:space="preserve">where, </w:t>
      </w:r>
    </w:p>
    <w:p w14:paraId="65C1C881" w14:textId="77777777" w:rsidR="00120FEF" w:rsidRDefault="00120FEF" w:rsidP="00120FEF">
      <w:pPr>
        <w:pStyle w:val="BodyText"/>
      </w:pPr>
      <w:r w:rsidRPr="0075350E">
        <w:rPr>
          <w:position w:val="-14"/>
        </w:rPr>
        <w:object w:dxaOrig="300" w:dyaOrig="380" w14:anchorId="11C25F89">
          <v:shape id="_x0000_i1230" type="#_x0000_t75" style="width:15pt;height:18.75pt" o:ole="">
            <v:imagedata r:id="rId576" o:title=""/>
          </v:shape>
          <o:OLEObject Type="Embed" ProgID="Equation.DSMT4" ShapeID="_x0000_i1230" DrawAspect="Content" ObjectID="_1473234929" r:id="rId577"/>
        </w:object>
      </w:r>
      <w:r>
        <w:t xml:space="preserve"> is the fin efficiency, (dimensionless)</w:t>
      </w:r>
    </w:p>
    <w:p w14:paraId="5635F499" w14:textId="77777777" w:rsidR="00120FEF" w:rsidRDefault="00120FEF" w:rsidP="00120FEF">
      <w:pPr>
        <w:pStyle w:val="BodyText"/>
      </w:pPr>
      <w:r w:rsidRPr="0071471B">
        <w:rPr>
          <w:i/>
        </w:rPr>
        <w:t>h</w:t>
      </w:r>
      <w:r>
        <w:t xml:space="preserve"> is the surface convection heat transfer coefficient</w:t>
      </w:r>
    </w:p>
    <w:p w14:paraId="6EF57575" w14:textId="77777777" w:rsidR="00120FEF" w:rsidRPr="0071471B" w:rsidRDefault="00120FEF" w:rsidP="00120FEF">
      <w:pPr>
        <w:pStyle w:val="BodyText"/>
      </w:pPr>
      <w:r>
        <w:rPr>
          <w:i/>
        </w:rPr>
        <w:t xml:space="preserve">A </w:t>
      </w:r>
      <w:r>
        <w:t>is the surface area</w:t>
      </w:r>
    </w:p>
    <w:p w14:paraId="59A80E93" w14:textId="77777777" w:rsidR="00684416" w:rsidRDefault="00684416" w:rsidP="00684416">
      <w:pPr>
        <w:pStyle w:val="BodyText"/>
      </w:pPr>
      <w:r>
        <w:t xml:space="preserve">An example input of the </w:t>
      </w:r>
      <w:r w:rsidR="000D6DD1">
        <w:t>object</w:t>
      </w:r>
      <w:r>
        <w:t xml:space="preserve"> is:</w:t>
      </w:r>
    </w:p>
    <w:p w14:paraId="1F440E06" w14:textId="77777777" w:rsidR="00120FEF" w:rsidRDefault="00120FEF" w:rsidP="00120FEF">
      <w:pPr>
        <w:pStyle w:val="IDDDefinition"/>
      </w:pPr>
      <w:r w:rsidRPr="00BA5888">
        <w:lastRenderedPageBreak/>
        <w:t>Coil:Heating:Water</w:t>
      </w:r>
      <w:r>
        <w:t>,</w:t>
      </w:r>
    </w:p>
    <w:p w14:paraId="10DAAFE2" w14:textId="77777777" w:rsidR="00120FEF" w:rsidRDefault="00120FEF" w:rsidP="00120FEF">
      <w:pPr>
        <w:pStyle w:val="IDDDefinition"/>
      </w:pPr>
      <w:r>
        <w:t xml:space="preserve">    SPACE3-1 Zone Coil,      !- Coil Name</w:t>
      </w:r>
    </w:p>
    <w:p w14:paraId="309A3151" w14:textId="77777777" w:rsidR="00120FEF" w:rsidRDefault="00120FEF" w:rsidP="00120FEF">
      <w:pPr>
        <w:pStyle w:val="IDDDefinition"/>
      </w:pPr>
      <w:r>
        <w:t xml:space="preserve">    ReheatCoilAvailSched,    !- </w:t>
      </w:r>
      <w:r w:rsidR="009C5FD0">
        <w:t>Availability Schedule Name</w:t>
      </w:r>
    </w:p>
    <w:p w14:paraId="2662BD74" w14:textId="77777777" w:rsidR="00120FEF" w:rsidRDefault="00120FEF" w:rsidP="00120FEF">
      <w:pPr>
        <w:pStyle w:val="IDDDefinition"/>
      </w:pPr>
      <w:r>
        <w:t xml:space="preserve">    ,                        !- UA of the Coil {W/K}</w:t>
      </w:r>
    </w:p>
    <w:p w14:paraId="350ADA7E" w14:textId="77777777" w:rsidR="00120FEF" w:rsidRDefault="00120FEF" w:rsidP="00120FEF">
      <w:pPr>
        <w:pStyle w:val="IDDDefinition"/>
      </w:pPr>
      <w:r>
        <w:t xml:space="preserve">    ,                        !- Max Water Flow Rate of Coil {m3/s}</w:t>
      </w:r>
    </w:p>
    <w:p w14:paraId="7C6CD4F5" w14:textId="77777777" w:rsidR="00120FEF" w:rsidRDefault="00120FEF" w:rsidP="00120FEF">
      <w:pPr>
        <w:pStyle w:val="IDDDefinition"/>
      </w:pPr>
      <w:r>
        <w:t xml:space="preserve">    SPACE3-1 Zone Coil Water In Node,  !- Coil_Water_Inlet_Node</w:t>
      </w:r>
    </w:p>
    <w:p w14:paraId="7632BC41" w14:textId="77777777" w:rsidR="00120FEF" w:rsidRDefault="00120FEF" w:rsidP="00120FEF">
      <w:pPr>
        <w:pStyle w:val="IDDDefinition"/>
      </w:pPr>
      <w:r>
        <w:t xml:space="preserve">    SPACE3-1 Zone Coil Water Out Node,  !- Coil_Water_Outlet_Node</w:t>
      </w:r>
    </w:p>
    <w:p w14:paraId="136CF031" w14:textId="77777777" w:rsidR="00120FEF" w:rsidRDefault="00120FEF" w:rsidP="00120FEF">
      <w:pPr>
        <w:pStyle w:val="IDDDefinition"/>
      </w:pPr>
      <w:r>
        <w:t xml:space="preserve">    SPACE3-1 Zone Coil Air In Node,  !- Coil_Air_Inlet_Node</w:t>
      </w:r>
    </w:p>
    <w:p w14:paraId="554754E7" w14:textId="77777777" w:rsidR="00120FEF" w:rsidRDefault="00120FEF" w:rsidP="00120FEF">
      <w:pPr>
        <w:pStyle w:val="IDDDefinition"/>
      </w:pPr>
      <w:r>
        <w:t xml:space="preserve">    SPACE3-1 In Node,        !- Coil_Air_Outlet_Node</w:t>
      </w:r>
    </w:p>
    <w:p w14:paraId="2C90F83D" w14:textId="77777777" w:rsidR="00120FEF" w:rsidRDefault="00120FEF" w:rsidP="00120FEF">
      <w:pPr>
        <w:pStyle w:val="IDDDefinition"/>
      </w:pPr>
      <w:r>
        <w:t xml:space="preserve">    NominalCapacity,         !- Coil Performance Input Method</w:t>
      </w:r>
    </w:p>
    <w:p w14:paraId="508FF93A" w14:textId="77777777" w:rsidR="00120FEF" w:rsidRDefault="00120FEF" w:rsidP="00120FEF">
      <w:pPr>
        <w:pStyle w:val="IDDDefinition"/>
      </w:pPr>
      <w:r>
        <w:t xml:space="preserve">    10000.,                  !- </w:t>
      </w:r>
      <w:r w:rsidR="00FC7882">
        <w:t xml:space="preserve">Gross </w:t>
      </w:r>
      <w:r>
        <w:t xml:space="preserve">Rated </w:t>
      </w:r>
      <w:r w:rsidR="00FC7882">
        <w:t xml:space="preserve">Heating </w:t>
      </w:r>
      <w:r>
        <w:t>Capacity</w:t>
      </w:r>
    </w:p>
    <w:p w14:paraId="3E590155" w14:textId="77777777" w:rsidR="00120FEF" w:rsidRPr="00495D80" w:rsidRDefault="00120FEF" w:rsidP="00120FEF">
      <w:pPr>
        <w:pStyle w:val="IDDDefinition"/>
      </w:pPr>
      <w:r>
        <w:t xml:space="preserve">    0.55;                    !- </w:t>
      </w:r>
      <w:r w:rsidRPr="00495D80">
        <w:t>Rated Ratio for Air and Water Convection</w:t>
      </w:r>
    </w:p>
    <w:p w14:paraId="7794FCDB" w14:textId="77777777" w:rsidR="00374937" w:rsidRDefault="00374937" w:rsidP="00374937">
      <w:pPr>
        <w:pStyle w:val="BodyText"/>
      </w:pPr>
    </w:p>
    <w:p w14:paraId="29B55BBD" w14:textId="77777777" w:rsidR="00374937" w:rsidRDefault="003A502E" w:rsidP="00374937">
      <w:pPr>
        <w:pStyle w:val="Heading3"/>
      </w:pPr>
      <w:bookmarkStart w:id="2655" w:name="_Toc99528102"/>
      <w:bookmarkStart w:id="2656" w:name="_Toc146669676"/>
      <w:bookmarkStart w:id="2657" w:name="_Toc214167222"/>
      <w:bookmarkStart w:id="2658" w:name="_Toc399490470"/>
      <w:r>
        <w:t>Heating Coil (</w:t>
      </w:r>
      <w:r w:rsidR="00374937" w:rsidRPr="00BA5888">
        <w:t>Water</w:t>
      </w:r>
      <w:r>
        <w:t>)</w:t>
      </w:r>
      <w:r w:rsidR="00374937" w:rsidRPr="00BA5888">
        <w:t xml:space="preserve"> </w:t>
      </w:r>
      <w:r w:rsidR="00374937">
        <w:t>Outputs</w:t>
      </w:r>
      <w:bookmarkEnd w:id="2655"/>
      <w:bookmarkEnd w:id="2656"/>
      <w:bookmarkEnd w:id="2657"/>
      <w:bookmarkEnd w:id="2658"/>
    </w:p>
    <w:p w14:paraId="2D8D3701" w14:textId="77777777" w:rsidR="003A502E" w:rsidRDefault="003A502E" w:rsidP="003A502E">
      <w:pPr>
        <w:pStyle w:val="CodeIDDSamples"/>
      </w:pPr>
      <w:r>
        <w:t xml:space="preserve">HVAC,Sum, Heating Coil Heating </w:t>
      </w:r>
      <w:r w:rsidR="00824D2C">
        <w:t>Energy [</w:t>
      </w:r>
      <w:r>
        <w:t>J]</w:t>
      </w:r>
    </w:p>
    <w:p w14:paraId="1D83F6EF" w14:textId="77777777" w:rsidR="003A502E" w:rsidRDefault="003A502E" w:rsidP="003A502E">
      <w:pPr>
        <w:pStyle w:val="CodeIDDSamples"/>
      </w:pPr>
      <w:r>
        <w:t>HVAC,Sum,</w:t>
      </w:r>
      <w:r w:rsidRPr="00CC592C">
        <w:t>Heating Coil Source Side Heat Transfer Energy</w:t>
      </w:r>
      <w:r>
        <w:t xml:space="preserve"> [J]</w:t>
      </w:r>
    </w:p>
    <w:p w14:paraId="6AA4F2EF" w14:textId="77777777" w:rsidR="003A502E" w:rsidRDefault="003A502E" w:rsidP="003A502E">
      <w:pPr>
        <w:pStyle w:val="CodeIDDSamples"/>
      </w:pPr>
      <w:r>
        <w:t xml:space="preserve">HVAC,Average,Heating Coil Heating </w:t>
      </w:r>
      <w:r w:rsidR="00824D2C">
        <w:t>Rate [</w:t>
      </w:r>
      <w:r>
        <w:t>W]</w:t>
      </w:r>
    </w:p>
    <w:p w14:paraId="550898EF" w14:textId="77777777"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14:paraId="45DFE80F" w14:textId="77777777" w:rsidR="003A502E" w:rsidRDefault="003A502E" w:rsidP="003A502E">
      <w:pPr>
        <w:pStyle w:val="Heading4"/>
        <w:rPr>
          <w:snapToGrid w:val="0"/>
        </w:rPr>
      </w:pPr>
      <w:r>
        <w:rPr>
          <w:snapToGrid w:val="0"/>
        </w:rPr>
        <w:t>Heating Coil Heating Energy [J]</w:t>
      </w:r>
    </w:p>
    <w:p w14:paraId="39D65C1E" w14:textId="77777777" w:rsidR="003A502E" w:rsidRDefault="003A502E" w:rsidP="003A502E">
      <w:pPr>
        <w:pStyle w:val="BodyText"/>
      </w:pPr>
      <w:r>
        <w:t>Heating Coil Heating Energy is the total amount of heat transfer taking place in the coil at the operating conditions.</w:t>
      </w:r>
    </w:p>
    <w:p w14:paraId="6F98CE7A" w14:textId="77777777" w:rsidR="003A502E" w:rsidRDefault="003A502E" w:rsidP="003A502E">
      <w:pPr>
        <w:pStyle w:val="Heading4"/>
        <w:rPr>
          <w:snapToGrid w:val="0"/>
        </w:rPr>
      </w:pPr>
      <w:r>
        <w:rPr>
          <w:snapToGrid w:val="0"/>
        </w:rPr>
        <w:t>Heating Coil Heating Rate [W]</w:t>
      </w:r>
    </w:p>
    <w:p w14:paraId="54360785" w14:textId="77777777" w:rsidR="003A502E" w:rsidRDefault="003A502E" w:rsidP="003A502E">
      <w:pPr>
        <w:pStyle w:val="BodyText"/>
      </w:pPr>
      <w:r>
        <w:t>Heating Coil Heating Rate is the Rate of heat transfer taking place in the coil at the operating conditions. The units are (J/sec) or Watts.</w:t>
      </w:r>
    </w:p>
    <w:p w14:paraId="37CB540E" w14:textId="77777777" w:rsidR="003A502E" w:rsidRDefault="003A502E" w:rsidP="003A502E">
      <w:pPr>
        <w:pStyle w:val="Heading4"/>
      </w:pPr>
      <w:r w:rsidRPr="00CC592C">
        <w:t>Heating Coil U Factor Times Area Value</w:t>
      </w:r>
      <w:r w:rsidRPr="00CC592C" w:rsidDel="00CC592C">
        <w:t xml:space="preserve"> </w:t>
      </w:r>
      <w:r>
        <w:t>[W/K]</w:t>
      </w:r>
    </w:p>
    <w:p w14:paraId="0E6475A8" w14:textId="77777777"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14:paraId="3F0255F8" w14:textId="77777777" w:rsidR="003A502E" w:rsidRDefault="003A502E" w:rsidP="003A502E">
      <w:pPr>
        <w:pStyle w:val="Heading4"/>
      </w:pPr>
      <w:r w:rsidRPr="00CC592C">
        <w:t>Heating Coil Source Side Heat Transfer Energy</w:t>
      </w:r>
      <w:r>
        <w:t xml:space="preserve"> [J]</w:t>
      </w:r>
    </w:p>
    <w:p w14:paraId="57A8DDD0" w14:textId="77777777"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14:paraId="045262C9" w14:textId="77777777" w:rsidR="00FC26E3" w:rsidRDefault="00BA5888" w:rsidP="00FC26E3">
      <w:pPr>
        <w:pStyle w:val="Heading3"/>
      </w:pPr>
      <w:bookmarkStart w:id="2659" w:name="_Toc399490471"/>
      <w:r w:rsidRPr="00BA5888">
        <w:t>Coil:Heating:Steam</w:t>
      </w:r>
      <w:bookmarkEnd w:id="2659"/>
    </w:p>
    <w:p w14:paraId="67A473E9" w14:textId="77777777"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14:paraId="2AFFA902" w14:textId="77777777" w:rsidR="00FC26E3" w:rsidRDefault="00D3136B" w:rsidP="00FC26E3">
      <w:pPr>
        <w:pStyle w:val="Heading4"/>
        <w:rPr>
          <w:snapToGrid w:val="0"/>
        </w:rPr>
      </w:pPr>
      <w:r>
        <w:rPr>
          <w:snapToGrid w:val="0"/>
        </w:rPr>
        <w:t xml:space="preserve">Field: </w:t>
      </w:r>
      <w:r w:rsidR="00FC26E3">
        <w:rPr>
          <w:snapToGrid w:val="0"/>
        </w:rPr>
        <w:t>Name</w:t>
      </w:r>
    </w:p>
    <w:p w14:paraId="2D0372C4" w14:textId="77777777" w:rsidR="00FC26E3" w:rsidRDefault="00FC26E3" w:rsidP="00FC26E3">
      <w:pPr>
        <w:pStyle w:val="BodyText"/>
      </w:pPr>
      <w:r>
        <w:t>A unique identifying name for each steam coil.</w:t>
      </w:r>
    </w:p>
    <w:p w14:paraId="78569627" w14:textId="77777777" w:rsidR="00FC26E3" w:rsidRDefault="00D3136B" w:rsidP="00FC26E3">
      <w:pPr>
        <w:pStyle w:val="Heading4"/>
        <w:rPr>
          <w:snapToGrid w:val="0"/>
        </w:rPr>
      </w:pPr>
      <w:r>
        <w:rPr>
          <w:snapToGrid w:val="0"/>
        </w:rPr>
        <w:t xml:space="preserve">Field: </w:t>
      </w:r>
      <w:r w:rsidR="009C5FD0">
        <w:t>Availability Schedule Name</w:t>
      </w:r>
    </w:p>
    <w:p w14:paraId="2CCB44EA" w14:textId="77777777"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14:paraId="0D1F8A78" w14:textId="77777777" w:rsidR="00FC26E3" w:rsidRDefault="00D3136B" w:rsidP="00FC26E3">
      <w:pPr>
        <w:pStyle w:val="Heading4"/>
        <w:rPr>
          <w:snapToGrid w:val="0"/>
        </w:rPr>
      </w:pPr>
      <w:r>
        <w:rPr>
          <w:snapToGrid w:val="0"/>
        </w:rPr>
        <w:t xml:space="preserve">Field: </w:t>
      </w:r>
      <w:r w:rsidR="00BA5888" w:rsidRPr="00BA5888">
        <w:rPr>
          <w:snapToGrid w:val="0"/>
        </w:rPr>
        <w:t>Maximum Steam Flow Rate</w:t>
      </w:r>
    </w:p>
    <w:p w14:paraId="0E0FDFAF" w14:textId="77777777" w:rsidR="006B4B77" w:rsidRDefault="006B4B77" w:rsidP="006B4B77">
      <w:pPr>
        <w:pStyle w:val="BodyText"/>
      </w:pPr>
      <w:r>
        <w:t>The maximum possible steam volumetric flow rate in m</w:t>
      </w:r>
      <w:r>
        <w:rPr>
          <w:vertAlign w:val="superscript"/>
        </w:rPr>
        <w:t>3</w:t>
      </w:r>
      <w:r>
        <w:t>/s through the steam heating coil. The steam volumetric flow rate is calculated at 100C and 101325 Pa. This field is autosizable.</w:t>
      </w:r>
    </w:p>
    <w:p w14:paraId="1204F7FF" w14:textId="77777777"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14:paraId="63AAA6AF" w14:textId="77777777"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rsidR="007D4B4F">
        <w:sym w:font="Symbol" w:char="F0B0"/>
      </w:r>
      <w:r>
        <w:t xml:space="preserve"> Celsius and default is 5</w:t>
      </w:r>
      <w:r w:rsidR="007D4B4F">
        <w:sym w:font="Symbol" w:char="F0B0"/>
      </w:r>
      <w:r>
        <w:t xml:space="preserve"> Celsius.</w:t>
      </w:r>
    </w:p>
    <w:p w14:paraId="24C9787E" w14:textId="77777777" w:rsidR="00FC26E3" w:rsidRDefault="00D3136B" w:rsidP="00FC26E3">
      <w:pPr>
        <w:pStyle w:val="Heading4"/>
        <w:rPr>
          <w:snapToGrid w:val="0"/>
        </w:rPr>
      </w:pPr>
      <w:r>
        <w:rPr>
          <w:snapToGrid w:val="0"/>
        </w:rPr>
        <w:t xml:space="preserve">Field: </w:t>
      </w:r>
      <w:r w:rsidR="00BA5888" w:rsidRPr="00BA5888">
        <w:rPr>
          <w:snapToGrid w:val="0"/>
        </w:rPr>
        <w:t>Degree of Loop SubCooling</w:t>
      </w:r>
    </w:p>
    <w:p w14:paraId="60204958" w14:textId="77777777"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rsidR="007D4B4F">
        <w:sym w:font="Symbol" w:char="F0B0"/>
      </w:r>
      <w:r>
        <w:t xml:space="preserve"> Celsius and default is 20</w:t>
      </w:r>
      <w:r w:rsidR="007D4B4F">
        <w:sym w:font="Symbol" w:char="F0B0"/>
      </w:r>
      <w:r>
        <w:t xml:space="preserve"> Celsius. </w:t>
      </w:r>
    </w:p>
    <w:p w14:paraId="51AAB16D" w14:textId="77777777" w:rsidR="00FC26E3" w:rsidRDefault="00D3136B" w:rsidP="00FC26E3">
      <w:pPr>
        <w:pStyle w:val="Heading4"/>
        <w:rPr>
          <w:snapToGrid w:val="0"/>
        </w:rPr>
      </w:pPr>
      <w:r>
        <w:rPr>
          <w:snapToGrid w:val="0"/>
        </w:rPr>
        <w:t xml:space="preserve">Field: </w:t>
      </w:r>
      <w:r w:rsidR="00BA5888" w:rsidRPr="00BA5888">
        <w:rPr>
          <w:snapToGrid w:val="0"/>
        </w:rPr>
        <w:t>Water Inlet Node Name</w:t>
      </w:r>
    </w:p>
    <w:p w14:paraId="1C657120" w14:textId="77777777" w:rsidR="00FC26E3" w:rsidRDefault="00FC26E3" w:rsidP="00FC26E3">
      <w:pPr>
        <w:pStyle w:val="BodyText"/>
      </w:pPr>
      <w:r>
        <w:t>The name of the steam coil inlet from the steam loop, i.e. Steam Coil steam inlet node.</w:t>
      </w:r>
    </w:p>
    <w:p w14:paraId="7AB199E2" w14:textId="77777777" w:rsidR="00FC26E3" w:rsidRDefault="00D3136B" w:rsidP="00FC26E3">
      <w:pPr>
        <w:pStyle w:val="Heading4"/>
        <w:rPr>
          <w:snapToGrid w:val="0"/>
        </w:rPr>
      </w:pPr>
      <w:r>
        <w:rPr>
          <w:snapToGrid w:val="0"/>
        </w:rPr>
        <w:t xml:space="preserve">Field: </w:t>
      </w:r>
      <w:r w:rsidR="00BA5888" w:rsidRPr="00BA5888">
        <w:rPr>
          <w:snapToGrid w:val="0"/>
        </w:rPr>
        <w:t>Water Outlet Node Name</w:t>
      </w:r>
    </w:p>
    <w:p w14:paraId="0A697B53" w14:textId="77777777" w:rsidR="00FC26E3" w:rsidRDefault="00FC26E3" w:rsidP="00FC26E3">
      <w:pPr>
        <w:pStyle w:val="BodyText"/>
      </w:pPr>
      <w:r>
        <w:t>The name of the steam coil outlet to the condensate loop, i.e. Steam Coil condensate outlet node.</w:t>
      </w:r>
    </w:p>
    <w:p w14:paraId="0BACDB53" w14:textId="77777777" w:rsidR="00FC26E3" w:rsidRDefault="00D3136B" w:rsidP="00FC26E3">
      <w:pPr>
        <w:pStyle w:val="Heading4"/>
        <w:rPr>
          <w:snapToGrid w:val="0"/>
        </w:rPr>
      </w:pPr>
      <w:r>
        <w:rPr>
          <w:snapToGrid w:val="0"/>
        </w:rPr>
        <w:t xml:space="preserve">Field: </w:t>
      </w:r>
      <w:r w:rsidR="00BA5888" w:rsidRPr="00BA5888">
        <w:rPr>
          <w:snapToGrid w:val="0"/>
        </w:rPr>
        <w:t>Air Inlet Node Name</w:t>
      </w:r>
    </w:p>
    <w:p w14:paraId="0166AD2A" w14:textId="77777777" w:rsidR="00FC26E3" w:rsidRDefault="00FC26E3" w:rsidP="00FC26E3">
      <w:pPr>
        <w:pStyle w:val="BodyText"/>
      </w:pPr>
      <w:r>
        <w:t>The name of the air inlet to the steam coil, i.e. Steam Coil Air Inlet Node.</w:t>
      </w:r>
    </w:p>
    <w:p w14:paraId="5B0DC599" w14:textId="77777777" w:rsidR="00FC26E3" w:rsidRDefault="00D3136B" w:rsidP="00FC26E3">
      <w:pPr>
        <w:pStyle w:val="Heading4"/>
        <w:rPr>
          <w:snapToGrid w:val="0"/>
        </w:rPr>
      </w:pPr>
      <w:r>
        <w:rPr>
          <w:snapToGrid w:val="0"/>
        </w:rPr>
        <w:t xml:space="preserve">Field: </w:t>
      </w:r>
      <w:r w:rsidR="00BA5888" w:rsidRPr="00BA5888">
        <w:rPr>
          <w:snapToGrid w:val="0"/>
        </w:rPr>
        <w:t>Air Outlet Node Name</w:t>
      </w:r>
    </w:p>
    <w:p w14:paraId="3A627844" w14:textId="77777777" w:rsidR="00FC26E3" w:rsidRDefault="00FC26E3" w:rsidP="00FC26E3">
      <w:pPr>
        <w:pStyle w:val="BodyText"/>
      </w:pPr>
      <w:r>
        <w:t>The name of the air outlet from the steam coil, i.e. Steam Coil Air Outlet Node.</w:t>
      </w:r>
    </w:p>
    <w:p w14:paraId="6EACAD67" w14:textId="77777777" w:rsidR="00FC26E3" w:rsidRDefault="00D3136B" w:rsidP="00FC26E3">
      <w:pPr>
        <w:pStyle w:val="Heading4"/>
        <w:rPr>
          <w:snapToGrid w:val="0"/>
        </w:rPr>
      </w:pPr>
      <w:r>
        <w:rPr>
          <w:snapToGrid w:val="0"/>
        </w:rPr>
        <w:t xml:space="preserve">Field: </w:t>
      </w:r>
      <w:r w:rsidR="00FC26E3">
        <w:t>Coil Control Type</w:t>
      </w:r>
    </w:p>
    <w:p w14:paraId="71854D6A" w14:textId="77777777"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14:paraId="21F7C53C" w14:textId="77777777" w:rsidR="006374F1" w:rsidRDefault="006374F1" w:rsidP="006374F1">
      <w:pPr>
        <w:pStyle w:val="Heading4"/>
      </w:pPr>
      <w:r>
        <w:t xml:space="preserve">Field: </w:t>
      </w:r>
      <w:r w:rsidRPr="00EC01D2">
        <w:t>Temperature Setpoint Node Name</w:t>
      </w:r>
    </w:p>
    <w:p w14:paraId="39564DAA" w14:textId="77777777"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14:paraId="3EEE3572" w14:textId="77777777" w:rsidR="006374F1" w:rsidRDefault="006374F1" w:rsidP="006374F1">
      <w:pPr>
        <w:pStyle w:val="BodyText"/>
      </w:pPr>
      <w:r>
        <w:t>An example of a Steam Coil input statement (one each for Temperature Controlled and Load Controlled) from an IDF is given below:</w:t>
      </w:r>
    </w:p>
    <w:p w14:paraId="53852337" w14:textId="77777777" w:rsidR="006374F1" w:rsidRDefault="006374F1" w:rsidP="006374F1">
      <w:pPr>
        <w:pStyle w:val="CodeIDDSamples"/>
      </w:pPr>
      <w:r>
        <w:t>Coil:Heating:Steam,</w:t>
      </w:r>
    </w:p>
    <w:p w14:paraId="35A4D5CA" w14:textId="77777777" w:rsidR="006374F1" w:rsidRDefault="006374F1" w:rsidP="006374F1">
      <w:pPr>
        <w:pStyle w:val="CodeIDDSamples"/>
      </w:pPr>
      <w:r>
        <w:t xml:space="preserve">    VAV SYS 1 Heating Coil,          !- Coil Name</w:t>
      </w:r>
    </w:p>
    <w:p w14:paraId="0FAA73F0" w14:textId="77777777" w:rsidR="006374F1" w:rsidRDefault="006374F1" w:rsidP="006374F1">
      <w:pPr>
        <w:pStyle w:val="CodeIDDSamples"/>
      </w:pPr>
      <w:r>
        <w:t xml:space="preserve">    ReheatCoilAvailSched,            !- </w:t>
      </w:r>
      <w:r w:rsidR="009C5FD0">
        <w:t>Availability Schedule Name</w:t>
      </w:r>
    </w:p>
    <w:p w14:paraId="192E7197" w14:textId="77777777" w:rsidR="006374F1" w:rsidRDefault="006374F1" w:rsidP="006374F1">
      <w:pPr>
        <w:pStyle w:val="CodeIDDSamples"/>
      </w:pPr>
      <w:r>
        <w:t xml:space="preserve">    0.06,                            !- Max Steam volume Flow rate</w:t>
      </w:r>
    </w:p>
    <w:p w14:paraId="25C87890" w14:textId="77777777" w:rsidR="006374F1" w:rsidRDefault="006374F1" w:rsidP="006374F1">
      <w:pPr>
        <w:pStyle w:val="CodeIDDSamples"/>
      </w:pPr>
      <w:r>
        <w:t xml:space="preserve">    5.0,                             !- Deg of Subcooling Desired</w:t>
      </w:r>
    </w:p>
    <w:p w14:paraId="16C5E376" w14:textId="77777777" w:rsidR="006374F1" w:rsidRDefault="006374F1" w:rsidP="006374F1">
      <w:pPr>
        <w:pStyle w:val="CodeIDDSamples"/>
      </w:pPr>
      <w:r>
        <w:t xml:space="preserve">    15.0,</w:t>
      </w:r>
      <w:r>
        <w:tab/>
      </w:r>
      <w:r>
        <w:tab/>
        <w:t xml:space="preserve">                    !- Loop Subcooling Desired</w:t>
      </w:r>
    </w:p>
    <w:p w14:paraId="40B3F3B8" w14:textId="77777777" w:rsidR="006374F1" w:rsidRDefault="006374F1" w:rsidP="006374F1">
      <w:pPr>
        <w:pStyle w:val="CodeIDDSamples"/>
      </w:pPr>
      <w:r>
        <w:t xml:space="preserve">    VAV SYS 1 Heating Coil Steam Inlet,  !- Coil Steam Inlet Node</w:t>
      </w:r>
    </w:p>
    <w:p w14:paraId="5299A91E" w14:textId="77777777" w:rsidR="006374F1" w:rsidRDefault="006374F1" w:rsidP="006374F1">
      <w:pPr>
        <w:pStyle w:val="CodeIDDSamples"/>
      </w:pPr>
      <w:r>
        <w:t xml:space="preserve">    VAV SYS 1 Heating Coil Steam Outlet, !- Coil Water Outlet Node</w:t>
      </w:r>
    </w:p>
    <w:p w14:paraId="6BF9C47B" w14:textId="77777777" w:rsidR="006374F1" w:rsidRDefault="006374F1" w:rsidP="006374F1">
      <w:pPr>
        <w:pStyle w:val="CodeIDDSamples"/>
      </w:pPr>
      <w:r>
        <w:t xml:space="preserve">    VAV SYS 1 Cooling Coil Outlet,    !- Coil Air Inlet Node</w:t>
      </w:r>
    </w:p>
    <w:p w14:paraId="67F381B1" w14:textId="77777777" w:rsidR="006374F1" w:rsidRDefault="006374F1" w:rsidP="006374F1">
      <w:pPr>
        <w:pStyle w:val="CodeIDDSamples"/>
      </w:pPr>
      <w:r>
        <w:t xml:space="preserve">    VAV SYS 1 Heating Coil Outlet,    !- Coil Air Outlet Node</w:t>
      </w:r>
    </w:p>
    <w:p w14:paraId="03C3496F" w14:textId="77777777" w:rsidR="006374F1" w:rsidRDefault="006374F1" w:rsidP="006374F1">
      <w:pPr>
        <w:pStyle w:val="CodeIDDSamples"/>
      </w:pPr>
      <w:r>
        <w:t xml:space="preserve">    TemperatureSetPointControl,       !- field Coil Control Type</w:t>
      </w:r>
    </w:p>
    <w:p w14:paraId="75E4CA8A" w14:textId="77777777" w:rsidR="006374F1" w:rsidRDefault="006374F1" w:rsidP="006374F1">
      <w:pPr>
        <w:pStyle w:val="CodeIDDSamples"/>
      </w:pPr>
      <w:r>
        <w:t xml:space="preserve">    VAV SYS 1 Heating Coil Outlet;    !- field Coil Temp Setpoint Node</w:t>
      </w:r>
    </w:p>
    <w:p w14:paraId="653AF835" w14:textId="77777777" w:rsidR="006374F1" w:rsidRDefault="006374F1" w:rsidP="006374F1">
      <w:pPr>
        <w:pStyle w:val="CodeIDDSamples"/>
      </w:pPr>
    </w:p>
    <w:p w14:paraId="2250EEA2" w14:textId="77777777" w:rsidR="006374F1" w:rsidRDefault="006374F1" w:rsidP="006374F1">
      <w:pPr>
        <w:pStyle w:val="CodeIDDSamples"/>
      </w:pPr>
      <w:r>
        <w:t>Coil:Heating:Steam,</w:t>
      </w:r>
    </w:p>
    <w:p w14:paraId="15DF8D7A" w14:textId="77777777" w:rsidR="006374F1" w:rsidRDefault="006374F1" w:rsidP="006374F1">
      <w:pPr>
        <w:pStyle w:val="CodeIDDSamples"/>
      </w:pPr>
      <w:r>
        <w:t xml:space="preserve">    SPACE1-1 Reheat Coil,               !- Coil Name</w:t>
      </w:r>
    </w:p>
    <w:p w14:paraId="3C4345E1" w14:textId="77777777" w:rsidR="006374F1" w:rsidRDefault="006374F1" w:rsidP="006374F1">
      <w:pPr>
        <w:pStyle w:val="CodeIDDSamples"/>
      </w:pPr>
      <w:r>
        <w:t xml:space="preserve">    ReheatCoilAvailSched,               !- </w:t>
      </w:r>
      <w:r w:rsidR="009C5FD0">
        <w:t>Availability Schedule Name</w:t>
      </w:r>
    </w:p>
    <w:p w14:paraId="7BDCAA4B" w14:textId="77777777" w:rsidR="006374F1" w:rsidRDefault="006374F1" w:rsidP="006374F1">
      <w:pPr>
        <w:pStyle w:val="CodeIDDSamples"/>
      </w:pPr>
      <w:r>
        <w:t xml:space="preserve">    autosize,</w:t>
      </w:r>
      <w:r>
        <w:tab/>
        <w:t xml:space="preserve">                       !- Max Steam volume Flow rate</w:t>
      </w:r>
    </w:p>
    <w:p w14:paraId="5B7DEC1E" w14:textId="77777777" w:rsidR="006374F1" w:rsidRDefault="006374F1" w:rsidP="006374F1">
      <w:pPr>
        <w:pStyle w:val="CodeIDDSamples"/>
      </w:pPr>
      <w:r>
        <w:t xml:space="preserve">    5.0,</w:t>
      </w:r>
      <w:r>
        <w:tab/>
      </w:r>
      <w:r>
        <w:tab/>
        <w:t xml:space="preserve">                       !- Deg of Subcooling Desired</w:t>
      </w:r>
    </w:p>
    <w:p w14:paraId="08D811E5" w14:textId="77777777" w:rsidR="006374F1" w:rsidRDefault="006374F1" w:rsidP="006374F1">
      <w:pPr>
        <w:pStyle w:val="CodeIDDSamples"/>
      </w:pPr>
      <w:r>
        <w:lastRenderedPageBreak/>
        <w:t xml:space="preserve">    15.0,</w:t>
      </w:r>
      <w:r>
        <w:tab/>
      </w:r>
      <w:r>
        <w:tab/>
        <w:t xml:space="preserve">                       !- Loop Subcooling Desired</w:t>
      </w:r>
    </w:p>
    <w:p w14:paraId="64332D3F" w14:textId="77777777" w:rsidR="006374F1" w:rsidRDefault="006374F1" w:rsidP="006374F1">
      <w:pPr>
        <w:pStyle w:val="CodeIDDSamples"/>
      </w:pPr>
      <w:r>
        <w:t xml:space="preserve">    SPACE1-1 Reheat Coil Steam Inlet,   !- Coil Steam Inlet Node</w:t>
      </w:r>
    </w:p>
    <w:p w14:paraId="1A5BA66D" w14:textId="77777777" w:rsidR="006374F1" w:rsidRDefault="006374F1" w:rsidP="006374F1">
      <w:pPr>
        <w:pStyle w:val="CodeIDDSamples"/>
      </w:pPr>
      <w:r>
        <w:t xml:space="preserve">    SPACE1-1 Reheat Coil Steam Outlet,  !- Coil Water Outlet Node</w:t>
      </w:r>
    </w:p>
    <w:p w14:paraId="490C6396" w14:textId="77777777" w:rsidR="006374F1" w:rsidRDefault="006374F1" w:rsidP="006374F1">
      <w:pPr>
        <w:pStyle w:val="CodeIDDSamples"/>
      </w:pPr>
      <w:r>
        <w:t xml:space="preserve">    SPACE1-1 Damper Outlet,             !- Coil Air Inlet Node</w:t>
      </w:r>
    </w:p>
    <w:p w14:paraId="7B554FF9" w14:textId="77777777" w:rsidR="006374F1" w:rsidRDefault="006374F1" w:rsidP="006374F1">
      <w:pPr>
        <w:pStyle w:val="CodeIDDSamples"/>
      </w:pPr>
      <w:r>
        <w:t xml:space="preserve">    SPACE1-1 Supply Inlet,  !- Coil Air Outlet Node</w:t>
      </w:r>
    </w:p>
    <w:p w14:paraId="12EA0589" w14:textId="77777777" w:rsidR="006374F1" w:rsidRDefault="006374F1" w:rsidP="006374F1">
      <w:pPr>
        <w:pStyle w:val="CodeIDDSamples"/>
      </w:pPr>
      <w:r>
        <w:t xml:space="preserve">    ZoneLoadControl;     !- field Coil Control Type</w:t>
      </w:r>
    </w:p>
    <w:p w14:paraId="36E318D6" w14:textId="77777777" w:rsidR="00FC26E3" w:rsidRDefault="003A502E" w:rsidP="00FC26E3">
      <w:pPr>
        <w:pStyle w:val="Heading3"/>
      </w:pPr>
      <w:bookmarkStart w:id="2660" w:name="_Toc399490472"/>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2660"/>
    </w:p>
    <w:p w14:paraId="413C88D5" w14:textId="77777777" w:rsidR="003A502E" w:rsidRDefault="003A502E" w:rsidP="003A502E">
      <w:pPr>
        <w:pStyle w:val="CodeIDDSamples"/>
      </w:pPr>
      <w:r>
        <w:t xml:space="preserve">HVAC,Sum, </w:t>
      </w:r>
      <w:r w:rsidRPr="00557CEB">
        <w:t>Heating Coil Heating Energy</w:t>
      </w:r>
      <w:r w:rsidRPr="00557CEB" w:rsidDel="00557CEB">
        <w:t xml:space="preserve"> </w:t>
      </w:r>
      <w:r>
        <w:t>[J]</w:t>
      </w:r>
    </w:p>
    <w:p w14:paraId="4A5A2AF8" w14:textId="77777777" w:rsidR="003A502E" w:rsidRDefault="003A502E" w:rsidP="003A502E">
      <w:pPr>
        <w:pStyle w:val="CodeIDDSamples"/>
      </w:pPr>
      <w:r>
        <w:t xml:space="preserve">HVAC,Average,Total Steam Coil Heating </w:t>
      </w:r>
      <w:r w:rsidR="00824D2C">
        <w:t>Rate [</w:t>
      </w:r>
      <w:r>
        <w:t>W]</w:t>
      </w:r>
    </w:p>
    <w:p w14:paraId="002F52E6" w14:textId="77777777" w:rsidR="003A502E" w:rsidRDefault="003A502E" w:rsidP="003A502E">
      <w:pPr>
        <w:pStyle w:val="CodeIDDSamples"/>
      </w:pPr>
      <w:r>
        <w:t xml:space="preserve">HVAC,Average,Heating Coil Steam Trap Loss </w:t>
      </w:r>
      <w:r w:rsidR="00824D2C">
        <w:t>Rate [</w:t>
      </w:r>
      <w:r>
        <w:t>W]</w:t>
      </w:r>
    </w:p>
    <w:p w14:paraId="328BFD20" w14:textId="77777777" w:rsidR="003A502E" w:rsidRDefault="003A502E" w:rsidP="003A502E">
      <w:pPr>
        <w:pStyle w:val="CodeIDDSamples"/>
      </w:pPr>
      <w:r>
        <w:t xml:space="preserve">HVAC, Average, Heating Coil Steam Inlet </w:t>
      </w:r>
      <w:r w:rsidR="00824D2C">
        <w:t>Temperature [</w:t>
      </w:r>
      <w:r>
        <w:t>C]</w:t>
      </w:r>
    </w:p>
    <w:p w14:paraId="3F7A779D" w14:textId="77777777" w:rsidR="003A502E" w:rsidRDefault="003A502E" w:rsidP="003A502E">
      <w:pPr>
        <w:pStyle w:val="CodeIDDSamples"/>
      </w:pPr>
      <w:r>
        <w:t>HVAC, Average, Heating Coil Steam Outlet Temperature [C]</w:t>
      </w:r>
    </w:p>
    <w:p w14:paraId="584B92BB" w14:textId="77777777" w:rsidR="003A502E" w:rsidRPr="00316D73" w:rsidRDefault="003A502E" w:rsidP="003A502E">
      <w:pPr>
        <w:pStyle w:val="CodeIDDSamples"/>
      </w:pPr>
      <w:r>
        <w:t>HVAC, Average, Heating Coil Steam Mass Flow Rate [kg/s]</w:t>
      </w:r>
    </w:p>
    <w:p w14:paraId="664901D3" w14:textId="77777777" w:rsidR="003A502E" w:rsidRDefault="003A502E" w:rsidP="003A502E">
      <w:pPr>
        <w:pStyle w:val="Heading4"/>
        <w:rPr>
          <w:snapToGrid w:val="0"/>
        </w:rPr>
      </w:pPr>
      <w:r>
        <w:rPr>
          <w:snapToGrid w:val="0"/>
        </w:rPr>
        <w:t>Heating Coil Heating Energy [J]</w:t>
      </w:r>
    </w:p>
    <w:p w14:paraId="19D7D917" w14:textId="77777777" w:rsidR="003A502E" w:rsidRDefault="003A502E" w:rsidP="003A502E">
      <w:pPr>
        <w:pStyle w:val="BodyText"/>
      </w:pPr>
      <w:r>
        <w:t>Heating Coil Heating Energy is the total amount of heat transfer taking place in the coil at the operating conditions.</w:t>
      </w:r>
    </w:p>
    <w:p w14:paraId="08B00E3E" w14:textId="77777777" w:rsidR="003A502E" w:rsidRDefault="003A502E" w:rsidP="003A502E">
      <w:pPr>
        <w:pStyle w:val="Heading4"/>
        <w:rPr>
          <w:snapToGrid w:val="0"/>
        </w:rPr>
      </w:pPr>
      <w:r>
        <w:rPr>
          <w:snapToGrid w:val="0"/>
        </w:rPr>
        <w:t>Heating Coil Heating Rate [W]</w:t>
      </w:r>
    </w:p>
    <w:p w14:paraId="651F0D8E" w14:textId="77777777" w:rsidR="003A502E" w:rsidRDefault="003A502E" w:rsidP="003A502E">
      <w:pPr>
        <w:pStyle w:val="BodyText"/>
      </w:pPr>
      <w:r>
        <w:t>Heating Coil Heating Rate is the Rate of heat transfer taking place in the coil at the operating conditions. The units are (J/sec) or Watts.</w:t>
      </w:r>
    </w:p>
    <w:p w14:paraId="7357E0CB" w14:textId="77777777" w:rsidR="003A502E" w:rsidRDefault="003A502E" w:rsidP="003A502E">
      <w:pPr>
        <w:pStyle w:val="Heading4"/>
      </w:pPr>
      <w:r>
        <w:t xml:space="preserve">Heating Coil Steam Trap Loss </w:t>
      </w:r>
      <w:r w:rsidR="00824D2C">
        <w:t>Rate [</w:t>
      </w:r>
      <w:r>
        <w:t>W]</w:t>
      </w:r>
    </w:p>
    <w:p w14:paraId="0D57AE48" w14:textId="77777777"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14:paraId="77C5AE3C" w14:textId="77777777" w:rsidR="003A502E" w:rsidRDefault="003A502E" w:rsidP="003A502E">
      <w:pPr>
        <w:pStyle w:val="Heading4"/>
      </w:pPr>
      <w:r>
        <w:t xml:space="preserve">Heating Coil Steam Inlet Temperature </w:t>
      </w:r>
      <w:r>
        <w:rPr>
          <w:kern w:val="0"/>
        </w:rPr>
        <w:t>[C]</w:t>
      </w:r>
    </w:p>
    <w:p w14:paraId="75BA28D5" w14:textId="77777777" w:rsidR="003A502E" w:rsidRDefault="003A502E" w:rsidP="003A502E">
      <w:pPr>
        <w:pStyle w:val="Heading4"/>
      </w:pPr>
      <w:r>
        <w:t xml:space="preserve">Heating Coil Steam Outlet Temperature </w:t>
      </w:r>
      <w:r>
        <w:rPr>
          <w:kern w:val="0"/>
        </w:rPr>
        <w:t>[C]</w:t>
      </w:r>
    </w:p>
    <w:p w14:paraId="01BD6918" w14:textId="77777777" w:rsidR="00FC26E3" w:rsidRDefault="003A502E" w:rsidP="003A502E">
      <w:pPr>
        <w:pStyle w:val="Heading4"/>
        <w:rPr>
          <w:kern w:val="0"/>
        </w:rPr>
      </w:pPr>
      <w:r>
        <w:t xml:space="preserve">Heating Coil Steam Mass Flow Rate </w:t>
      </w:r>
      <w:r>
        <w:rPr>
          <w:kern w:val="0"/>
        </w:rPr>
        <w:t>[kg/s]</w:t>
      </w:r>
    </w:p>
    <w:p w14:paraId="5A757EFB" w14:textId="77777777" w:rsidR="00FC26E3" w:rsidRDefault="00FC26E3" w:rsidP="00FC26E3">
      <w:pPr>
        <w:pStyle w:val="BodyText"/>
      </w:pPr>
      <w:r>
        <w:t xml:space="preserve">These outputs are the Steam inlet and condensate outlet temperatures and steam flow rate for the boiler. </w:t>
      </w:r>
    </w:p>
    <w:p w14:paraId="6895450A" w14:textId="77777777" w:rsidR="00976A26" w:rsidRDefault="00BA5888">
      <w:pPr>
        <w:pStyle w:val="Heading3"/>
      </w:pPr>
      <w:bookmarkStart w:id="2661" w:name="_Toc399490473"/>
      <w:r w:rsidRPr="00BA5888">
        <w:t>Coil:Heating:Electric</w:t>
      </w:r>
      <w:bookmarkEnd w:id="2653"/>
      <w:bookmarkEnd w:id="2661"/>
    </w:p>
    <w:p w14:paraId="41868A04" w14:textId="77777777"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F157E6">
        <w:t xml:space="preserve">Figure </w:t>
      </w:r>
      <w:r w:rsidR="00F157E6">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14:paraId="61699F2E" w14:textId="77777777" w:rsidR="00976A26" w:rsidRDefault="00D3136B">
      <w:pPr>
        <w:pStyle w:val="Heading4"/>
        <w:rPr>
          <w:snapToGrid w:val="0"/>
        </w:rPr>
      </w:pPr>
      <w:r>
        <w:rPr>
          <w:snapToGrid w:val="0"/>
        </w:rPr>
        <w:t xml:space="preserve">Field: </w:t>
      </w:r>
      <w:r w:rsidR="00976A26">
        <w:rPr>
          <w:snapToGrid w:val="0"/>
        </w:rPr>
        <w:t>Name</w:t>
      </w:r>
    </w:p>
    <w:p w14:paraId="2C0C9ED9" w14:textId="77777777" w:rsidR="00976A26" w:rsidRDefault="00976A26">
      <w:pPr>
        <w:pStyle w:val="BodyText"/>
      </w:pPr>
      <w:r>
        <w:t>A unique identifying name for each coil.</w:t>
      </w:r>
    </w:p>
    <w:p w14:paraId="7B36BD53" w14:textId="77777777" w:rsidR="00976A26" w:rsidRDefault="00D3136B">
      <w:pPr>
        <w:pStyle w:val="Heading4"/>
        <w:rPr>
          <w:snapToGrid w:val="0"/>
        </w:rPr>
      </w:pPr>
      <w:r>
        <w:rPr>
          <w:snapToGrid w:val="0"/>
        </w:rPr>
        <w:t xml:space="preserve">Field: </w:t>
      </w:r>
      <w:r w:rsidR="009C5FD0">
        <w:t>Availability Schedule Name</w:t>
      </w:r>
    </w:p>
    <w:p w14:paraId="7E0A18D4"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14:paraId="64676AA2" w14:textId="77777777" w:rsidR="00976A26" w:rsidRDefault="00D3136B">
      <w:pPr>
        <w:pStyle w:val="Heading4"/>
      </w:pPr>
      <w:r>
        <w:lastRenderedPageBreak/>
        <w:t xml:space="preserve">Field: </w:t>
      </w:r>
      <w:r w:rsidR="00976A26">
        <w:t>Efficiency</w:t>
      </w:r>
    </w:p>
    <w:p w14:paraId="6E72BF29" w14:textId="77777777"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14:paraId="431C80D4" w14:textId="77777777" w:rsidR="00976A26" w:rsidRDefault="00D3136B">
      <w:pPr>
        <w:pStyle w:val="Heading4"/>
      </w:pPr>
      <w:r>
        <w:t xml:space="preserve">Field: </w:t>
      </w:r>
      <w:r w:rsidR="00976A26">
        <w:t>Nominal Capacity</w:t>
      </w:r>
    </w:p>
    <w:p w14:paraId="37872573"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56B47DD9" w14:textId="77777777" w:rsidR="00976A26" w:rsidRDefault="00D3136B">
      <w:pPr>
        <w:pStyle w:val="Heading4"/>
        <w:rPr>
          <w:snapToGrid w:val="0"/>
        </w:rPr>
      </w:pPr>
      <w:r>
        <w:rPr>
          <w:snapToGrid w:val="0"/>
        </w:rPr>
        <w:t xml:space="preserve">Field: </w:t>
      </w:r>
      <w:r w:rsidR="008F27E3">
        <w:rPr>
          <w:snapToGrid w:val="0"/>
        </w:rPr>
        <w:t>Air Inlet Node Name</w:t>
      </w:r>
    </w:p>
    <w:p w14:paraId="654CDC33" w14:textId="77777777" w:rsidR="00976A26" w:rsidRDefault="00976A26">
      <w:pPr>
        <w:pStyle w:val="BodyText"/>
      </w:pPr>
      <w:r>
        <w:t>The name of the air inlet to the electric coil, i.e. Heating Coil Air Inlet Node.</w:t>
      </w:r>
    </w:p>
    <w:p w14:paraId="50A87FB8" w14:textId="77777777" w:rsidR="00976A26" w:rsidRDefault="00D3136B">
      <w:pPr>
        <w:pStyle w:val="Heading4"/>
      </w:pPr>
      <w:r>
        <w:t xml:space="preserve">Field: </w:t>
      </w:r>
      <w:r w:rsidR="008F27E3">
        <w:t>Air Outlet Node Name</w:t>
      </w:r>
    </w:p>
    <w:p w14:paraId="6B38A4F6" w14:textId="77777777" w:rsidR="00976A26" w:rsidRDefault="00976A26">
      <w:pPr>
        <w:pStyle w:val="BodyText"/>
      </w:pPr>
      <w:r>
        <w:t>The name of the air outlet from the electric coil, i.e. Heating Coil Air Outlet Node.</w:t>
      </w:r>
    </w:p>
    <w:p w14:paraId="771D5984" w14:textId="77777777" w:rsidR="006374F1" w:rsidRDefault="006374F1" w:rsidP="006374F1">
      <w:pPr>
        <w:pStyle w:val="Heading4"/>
      </w:pPr>
      <w:r>
        <w:t xml:space="preserve">Field: </w:t>
      </w:r>
      <w:r w:rsidRPr="00EC01D2">
        <w:t>Temperature Setpoint Node Name</w:t>
      </w:r>
    </w:p>
    <w:p w14:paraId="3C000960"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8747B6B" w14:textId="77777777" w:rsidR="006374F1" w:rsidRPr="00041D8A" w:rsidRDefault="006374F1" w:rsidP="006374F1">
      <w:pPr>
        <w:pStyle w:val="BodyText"/>
      </w:pPr>
      <w:bookmarkStart w:id="2662" w:name="_Toc99528104"/>
      <w:r>
        <w:t>An example of IDF usage:</w:t>
      </w:r>
    </w:p>
    <w:p w14:paraId="57AFA604" w14:textId="77777777"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14:paraId="0880C1BF" w14:textId="77777777" w:rsidR="00976A26" w:rsidRDefault="003A502E">
      <w:pPr>
        <w:pStyle w:val="Heading3"/>
      </w:pPr>
      <w:bookmarkStart w:id="2663" w:name="_Toc399490474"/>
      <w:r>
        <w:t xml:space="preserve">Heating </w:t>
      </w:r>
      <w:r w:rsidR="00BA5888" w:rsidRPr="00BA5888">
        <w:t>Coil</w:t>
      </w:r>
      <w:r>
        <w:t xml:space="preserve"> (</w:t>
      </w:r>
      <w:r w:rsidR="00BA5888" w:rsidRPr="00BA5888">
        <w:t>Electric</w:t>
      </w:r>
      <w:r>
        <w:t>)</w:t>
      </w:r>
      <w:r w:rsidR="00976A26">
        <w:t xml:space="preserve"> Outputs</w:t>
      </w:r>
      <w:bookmarkEnd w:id="2662"/>
      <w:bookmarkEnd w:id="2663"/>
    </w:p>
    <w:p w14:paraId="4E956B24" w14:textId="77777777" w:rsidR="003A502E" w:rsidRDefault="003A502E" w:rsidP="003A502E">
      <w:pPr>
        <w:pStyle w:val="CodeIDDSamples"/>
      </w:pPr>
      <w:r>
        <w:t xml:space="preserve">HVAC,Sum,Heating Coil Air Heating </w:t>
      </w:r>
      <w:r w:rsidR="00824D2C">
        <w:t>Energy [</w:t>
      </w:r>
      <w:r>
        <w:t>J]</w:t>
      </w:r>
    </w:p>
    <w:p w14:paraId="553C2B1B" w14:textId="77777777" w:rsidR="003A502E" w:rsidRDefault="003A502E" w:rsidP="003A502E">
      <w:pPr>
        <w:pStyle w:val="CodeIDDSamples"/>
      </w:pPr>
      <w:r>
        <w:t xml:space="preserve">HVAC,Average,Heating Coil Air Heating </w:t>
      </w:r>
      <w:r w:rsidR="00824D2C">
        <w:t>Rate [</w:t>
      </w:r>
      <w:r>
        <w:t>W]</w:t>
      </w:r>
    </w:p>
    <w:p w14:paraId="004E7B49" w14:textId="77777777" w:rsidR="003A502E" w:rsidRDefault="003A502E" w:rsidP="003A502E">
      <w:pPr>
        <w:pStyle w:val="CodeIDDSamples"/>
      </w:pPr>
      <w:r>
        <w:t>HVAC,Sum,Heating Coil Electric Energy [J]</w:t>
      </w:r>
    </w:p>
    <w:p w14:paraId="5DDC5624" w14:textId="77777777" w:rsidR="003A502E" w:rsidRDefault="003A502E" w:rsidP="003A502E">
      <w:pPr>
        <w:pStyle w:val="CodeIDDSamples"/>
      </w:pPr>
      <w:r>
        <w:t>HVAC,Average,Heating Coil Electric Power [W]</w:t>
      </w:r>
    </w:p>
    <w:p w14:paraId="68E18CE0" w14:textId="77777777" w:rsidR="003A502E" w:rsidRDefault="003A502E" w:rsidP="003A502E">
      <w:pPr>
        <w:pStyle w:val="Heading4"/>
        <w:rPr>
          <w:snapToGrid w:val="0"/>
        </w:rPr>
      </w:pPr>
      <w:r>
        <w:t>Heating Coil Air Heating Energy</w:t>
      </w:r>
      <w:r>
        <w:rPr>
          <w:snapToGrid w:val="0"/>
        </w:rPr>
        <w:t xml:space="preserve"> (J)</w:t>
      </w:r>
    </w:p>
    <w:p w14:paraId="2FE667E2" w14:textId="77777777" w:rsidR="003A502E" w:rsidRDefault="003A502E" w:rsidP="003A502E">
      <w:pPr>
        <w:pStyle w:val="BodyText"/>
      </w:pPr>
      <w:r>
        <w:t>Heating Coil Air Heating Energy is the total amount of heat transfer taking place in the coil at the operating conditions.</w:t>
      </w:r>
    </w:p>
    <w:p w14:paraId="352C2244" w14:textId="77777777" w:rsidR="003A502E" w:rsidRDefault="003A502E" w:rsidP="003A502E">
      <w:pPr>
        <w:pStyle w:val="Heading4"/>
        <w:rPr>
          <w:snapToGrid w:val="0"/>
        </w:rPr>
      </w:pPr>
      <w:r>
        <w:t xml:space="preserve">Heating Coil Air Heating </w:t>
      </w:r>
      <w:r w:rsidR="00824D2C">
        <w:t>Rate [</w:t>
      </w:r>
      <w:r>
        <w:t>W]</w:t>
      </w:r>
    </w:p>
    <w:p w14:paraId="792B6A62" w14:textId="77777777" w:rsidR="003A502E" w:rsidRDefault="003A502E" w:rsidP="003A502E">
      <w:pPr>
        <w:pStyle w:val="BodyText"/>
      </w:pPr>
      <w:r>
        <w:t>Heating Coil Air Heating Rate is the Rate of heat transfer taking place in the coil at the operating conditions. The units are (J/sec) or Watts.</w:t>
      </w:r>
    </w:p>
    <w:p w14:paraId="119D3015" w14:textId="77777777" w:rsidR="00976A26" w:rsidRDefault="003A502E" w:rsidP="003A502E">
      <w:pPr>
        <w:pStyle w:val="Heading4"/>
        <w:rPr>
          <w:snapToGrid w:val="0"/>
        </w:rPr>
      </w:pPr>
      <w:r>
        <w:t>Heating Coil Electric Energy [J]</w:t>
      </w:r>
    </w:p>
    <w:p w14:paraId="564A607B" w14:textId="77777777"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14:paraId="7E643A21" w14:textId="77777777" w:rsidR="00976A26" w:rsidRDefault="00976A26">
      <w:pPr>
        <w:pStyle w:val="Heading4"/>
        <w:rPr>
          <w:snapToGrid w:val="0"/>
        </w:rPr>
      </w:pPr>
      <w:r>
        <w:t>Heating Coil Electric Power [W]</w:t>
      </w:r>
    </w:p>
    <w:p w14:paraId="6616EFF5" w14:textId="77777777"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14:paraId="19008078" w14:textId="77777777" w:rsidR="009822C3" w:rsidRDefault="009822C3" w:rsidP="009822C3">
      <w:pPr>
        <w:pStyle w:val="Heading3"/>
      </w:pPr>
      <w:bookmarkStart w:id="2664" w:name="_Toc399490475"/>
      <w:r w:rsidRPr="00BA5888">
        <w:t>Coil:Heating:Electric</w:t>
      </w:r>
      <w:r>
        <w:t>:MultiStage</w:t>
      </w:r>
      <w:bookmarkEnd w:id="2664"/>
    </w:p>
    <w:p w14:paraId="434D35BD" w14:textId="77777777"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04136BB4" w14:textId="77777777" w:rsidR="009822C3" w:rsidRDefault="009822C3" w:rsidP="009822C3">
      <w:pPr>
        <w:pStyle w:val="Heading4"/>
        <w:rPr>
          <w:snapToGrid w:val="0"/>
        </w:rPr>
      </w:pPr>
      <w:r>
        <w:rPr>
          <w:snapToGrid w:val="0"/>
        </w:rPr>
        <w:t>Field: Name</w:t>
      </w:r>
    </w:p>
    <w:p w14:paraId="78179C46" w14:textId="77777777" w:rsidR="009822C3" w:rsidRDefault="009822C3" w:rsidP="009822C3">
      <w:pPr>
        <w:pStyle w:val="BodyText"/>
      </w:pPr>
      <w:r>
        <w:t>A unique identifying name for each coil.</w:t>
      </w:r>
    </w:p>
    <w:p w14:paraId="3CD31900" w14:textId="77777777" w:rsidR="009822C3" w:rsidRDefault="009822C3" w:rsidP="009822C3">
      <w:pPr>
        <w:pStyle w:val="Heading4"/>
        <w:rPr>
          <w:snapToGrid w:val="0"/>
        </w:rPr>
      </w:pPr>
      <w:r>
        <w:rPr>
          <w:snapToGrid w:val="0"/>
        </w:rPr>
        <w:t xml:space="preserve">Field: </w:t>
      </w:r>
      <w:r>
        <w:t>Availability Schedule Name</w:t>
      </w:r>
    </w:p>
    <w:p w14:paraId="0972DA50"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14:paraId="162DE337" w14:textId="77777777" w:rsidR="009822C3" w:rsidRDefault="009822C3" w:rsidP="009822C3">
      <w:pPr>
        <w:pStyle w:val="Heading4"/>
        <w:rPr>
          <w:snapToGrid w:val="0"/>
        </w:rPr>
      </w:pPr>
      <w:r>
        <w:rPr>
          <w:snapToGrid w:val="0"/>
        </w:rPr>
        <w:t>Field: Air Inlet Node Name</w:t>
      </w:r>
    </w:p>
    <w:p w14:paraId="797278A3" w14:textId="77777777" w:rsidR="009822C3" w:rsidRDefault="009822C3" w:rsidP="009822C3">
      <w:pPr>
        <w:pStyle w:val="BodyText"/>
      </w:pPr>
      <w:r>
        <w:t>The name of the air inlet to the electric coil, i.e. Heating Coil Air Inlet Node.</w:t>
      </w:r>
    </w:p>
    <w:p w14:paraId="378B063E" w14:textId="77777777" w:rsidR="009822C3" w:rsidRDefault="009822C3" w:rsidP="009822C3">
      <w:pPr>
        <w:pStyle w:val="Heading4"/>
      </w:pPr>
      <w:r>
        <w:t>Field: Air Outlet Node Name</w:t>
      </w:r>
    </w:p>
    <w:p w14:paraId="6B7B4A45" w14:textId="77777777" w:rsidR="009822C3" w:rsidRDefault="009822C3" w:rsidP="009822C3">
      <w:pPr>
        <w:pStyle w:val="BodyText"/>
      </w:pPr>
      <w:r>
        <w:t>The name of the air outlet from the electric coil, i.e. Heating Coil Air Outlet Node.</w:t>
      </w:r>
    </w:p>
    <w:p w14:paraId="73DD196C" w14:textId="77777777" w:rsidR="009822C3" w:rsidRDefault="009822C3" w:rsidP="009822C3">
      <w:pPr>
        <w:pStyle w:val="Heading4"/>
      </w:pPr>
      <w:r>
        <w:t xml:space="preserve">Field: </w:t>
      </w:r>
      <w:r w:rsidRPr="00EC01D2">
        <w:t>Temperature Setpoint Node Name</w:t>
      </w:r>
    </w:p>
    <w:p w14:paraId="042534DB" w14:textId="77777777"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14:paraId="22696956" w14:textId="77777777" w:rsidR="009822C3" w:rsidRDefault="009822C3" w:rsidP="009822C3">
      <w:pPr>
        <w:pStyle w:val="Heading4"/>
      </w:pPr>
      <w:r>
        <w:t>Field: Stage 1 Efficiency</w:t>
      </w:r>
    </w:p>
    <w:p w14:paraId="40FACF6D" w14:textId="77777777" w:rsidR="009822C3" w:rsidRDefault="009822C3" w:rsidP="009822C3">
      <w:pPr>
        <w:pStyle w:val="BodyText"/>
      </w:pPr>
      <w:r>
        <w:t>This is stage 1 user-inputted efficiency (decimal units, not percent) and can account for any loss. In most cases for the electric coil, this will be 100%.</w:t>
      </w:r>
    </w:p>
    <w:p w14:paraId="70F45180" w14:textId="77777777" w:rsidR="009822C3" w:rsidRDefault="009822C3" w:rsidP="009822C3">
      <w:pPr>
        <w:pStyle w:val="Heading4"/>
      </w:pPr>
      <w:r>
        <w:t>Field: Stage 1 Nominal Capacity</w:t>
      </w:r>
    </w:p>
    <w:p w14:paraId="67E79196" w14:textId="77777777" w:rsidR="009822C3" w:rsidRDefault="009822C3" w:rsidP="009822C3">
      <w:pPr>
        <w:pStyle w:val="BodyText"/>
      </w:pPr>
      <w:r>
        <w:t>This is stage 1 capacity of the coil (W). This field is autosizable.</w:t>
      </w:r>
    </w:p>
    <w:p w14:paraId="39C90B86" w14:textId="77777777" w:rsidR="009822C3" w:rsidRDefault="009822C3" w:rsidP="009822C3">
      <w:pPr>
        <w:pStyle w:val="Heading4"/>
      </w:pPr>
      <w:r>
        <w:t>Field: Stage 2 Efficiency</w:t>
      </w:r>
    </w:p>
    <w:p w14:paraId="70CBD9F6" w14:textId="77777777" w:rsidR="009822C3" w:rsidRDefault="009822C3" w:rsidP="009822C3">
      <w:pPr>
        <w:pStyle w:val="BodyText"/>
      </w:pPr>
      <w:r>
        <w:t>This is stage 2 user-inputted efficiency (decimal units, not percent) and can account for any loss. In most cases for the electric coil, this will be 100%.</w:t>
      </w:r>
    </w:p>
    <w:p w14:paraId="57759ABE" w14:textId="77777777" w:rsidR="009822C3" w:rsidRDefault="009822C3" w:rsidP="009822C3">
      <w:pPr>
        <w:pStyle w:val="Heading4"/>
      </w:pPr>
      <w:r>
        <w:t>Field: Stage 2 Nominal Capacity</w:t>
      </w:r>
    </w:p>
    <w:p w14:paraId="55BE45E9" w14:textId="77777777" w:rsidR="009822C3" w:rsidRDefault="009822C3" w:rsidP="009822C3">
      <w:pPr>
        <w:pStyle w:val="BodyText"/>
      </w:pPr>
      <w:r>
        <w:t>This is stage 2 capacity of the coil (W). This field is autosizable.</w:t>
      </w:r>
    </w:p>
    <w:p w14:paraId="7F8CE225" w14:textId="77777777" w:rsidR="009822C3" w:rsidRDefault="009822C3" w:rsidP="009822C3">
      <w:pPr>
        <w:pStyle w:val="Heading4"/>
      </w:pPr>
      <w:r>
        <w:t>Field: Stage 3 Efficiency</w:t>
      </w:r>
    </w:p>
    <w:p w14:paraId="5ACC91DD" w14:textId="77777777" w:rsidR="009822C3" w:rsidRDefault="009822C3" w:rsidP="009822C3">
      <w:pPr>
        <w:pStyle w:val="BodyText"/>
      </w:pPr>
      <w:r>
        <w:t>This is stage 3 user-inputted efficiency (decimal units, not percent) and can account for any loss. In most cases for the electric coil, this will be 100%.</w:t>
      </w:r>
    </w:p>
    <w:p w14:paraId="75049ED4" w14:textId="77777777" w:rsidR="009822C3" w:rsidRDefault="009822C3" w:rsidP="009822C3">
      <w:pPr>
        <w:pStyle w:val="Heading4"/>
      </w:pPr>
      <w:r>
        <w:t>Field: Stage 3 Nominal Capacity</w:t>
      </w:r>
    </w:p>
    <w:p w14:paraId="4D4E1929" w14:textId="77777777" w:rsidR="009822C3" w:rsidRDefault="009822C3" w:rsidP="009822C3">
      <w:pPr>
        <w:pStyle w:val="BodyText"/>
      </w:pPr>
      <w:r>
        <w:t>This is stage 3 capacity of the coil (W). This field is autosizable.</w:t>
      </w:r>
    </w:p>
    <w:p w14:paraId="48281455" w14:textId="77777777" w:rsidR="009822C3" w:rsidRDefault="009822C3" w:rsidP="009822C3">
      <w:pPr>
        <w:pStyle w:val="Heading4"/>
      </w:pPr>
      <w:r>
        <w:t>Field: Stage 4 Efficiency</w:t>
      </w:r>
    </w:p>
    <w:p w14:paraId="44A0E3EF" w14:textId="77777777" w:rsidR="009822C3" w:rsidRDefault="009822C3" w:rsidP="009822C3">
      <w:pPr>
        <w:pStyle w:val="BodyText"/>
      </w:pPr>
      <w:r>
        <w:t>This is stage 4 user-inputted efficiency (decimal units, not percent) and can account for any loss. In most cases for the electric coil, this will be 100%.</w:t>
      </w:r>
    </w:p>
    <w:p w14:paraId="6B55269B" w14:textId="77777777" w:rsidR="009822C3" w:rsidRDefault="009822C3" w:rsidP="009822C3">
      <w:pPr>
        <w:pStyle w:val="Heading4"/>
      </w:pPr>
      <w:r>
        <w:lastRenderedPageBreak/>
        <w:t>Field: Stage 4 Nominal Capacity</w:t>
      </w:r>
    </w:p>
    <w:p w14:paraId="3CB6FFE5" w14:textId="77777777" w:rsidR="009822C3" w:rsidRDefault="009822C3" w:rsidP="009822C3">
      <w:pPr>
        <w:pStyle w:val="BodyText"/>
      </w:pPr>
      <w:r>
        <w:t>This is stage 4 capacity of the coil (W). This field is autosizable.</w:t>
      </w:r>
    </w:p>
    <w:p w14:paraId="5383CA22" w14:textId="77777777" w:rsidR="009822C3" w:rsidRDefault="009822C3" w:rsidP="009822C3">
      <w:pPr>
        <w:pStyle w:val="BodyText"/>
      </w:pPr>
      <w:r>
        <w:t>An example in IDF form:</w:t>
      </w:r>
    </w:p>
    <w:p w14:paraId="01EE614F" w14:textId="77777777" w:rsidR="009822C3" w:rsidRDefault="009822C3" w:rsidP="009822C3">
      <w:pPr>
        <w:pStyle w:val="CodeIDDSamples"/>
      </w:pPr>
      <w:r>
        <w:t xml:space="preserve">  Coil:Heating:Electric:MultiStage,</w:t>
      </w:r>
    </w:p>
    <w:p w14:paraId="3117B6D8" w14:textId="77777777" w:rsidR="009822C3" w:rsidRDefault="009822C3" w:rsidP="009822C3">
      <w:pPr>
        <w:pStyle w:val="CodeIDDSamples"/>
      </w:pPr>
      <w:r>
        <w:t xml:space="preserve">    Heat Pump Heating Coil 1,         !- Name</w:t>
      </w:r>
    </w:p>
    <w:p w14:paraId="75CE3736" w14:textId="77777777" w:rsidR="009822C3" w:rsidRDefault="009822C3" w:rsidP="009822C3">
      <w:pPr>
        <w:pStyle w:val="CodeIDDSamples"/>
      </w:pPr>
      <w:r>
        <w:t xml:space="preserve">    FanAndCoilAvailSched,             !- Availability Schedule Name</w:t>
      </w:r>
    </w:p>
    <w:p w14:paraId="0329130C" w14:textId="77777777" w:rsidR="009822C3" w:rsidRDefault="009822C3" w:rsidP="009822C3">
      <w:pPr>
        <w:pStyle w:val="CodeIDDSamples"/>
      </w:pPr>
      <w:r>
        <w:t xml:space="preserve">    Heating Coil Air Inlet Node,      !- Air Inlet Node Name</w:t>
      </w:r>
    </w:p>
    <w:p w14:paraId="59CC73B9" w14:textId="77777777" w:rsidR="009822C3" w:rsidRDefault="009822C3" w:rsidP="009822C3">
      <w:pPr>
        <w:pStyle w:val="CodeIDDSamples"/>
      </w:pPr>
      <w:r>
        <w:t xml:space="preserve">    SuppHeating Coil Air Inlet Node,  !- Air Outlet Node Name</w:t>
      </w:r>
    </w:p>
    <w:p w14:paraId="13805B2D" w14:textId="77777777" w:rsidR="009822C3" w:rsidRDefault="009822C3" w:rsidP="009822C3">
      <w:pPr>
        <w:pStyle w:val="CodeIDDSamples"/>
      </w:pPr>
      <w:r>
        <w:t xml:space="preserve">    ,                        !- Temp Setpoint node name</w:t>
      </w:r>
    </w:p>
    <w:p w14:paraId="3E368518" w14:textId="77777777" w:rsidR="009822C3" w:rsidRDefault="009822C3" w:rsidP="009822C3">
      <w:pPr>
        <w:pStyle w:val="CodeIDDSamples"/>
      </w:pPr>
      <w:r>
        <w:t xml:space="preserve">    3,                       !- Number of Stages</w:t>
      </w:r>
    </w:p>
    <w:p w14:paraId="4C9CC8F4" w14:textId="77777777" w:rsidR="009822C3" w:rsidRDefault="009822C3" w:rsidP="009822C3">
      <w:pPr>
        <w:pStyle w:val="CodeIDDSamples"/>
      </w:pPr>
      <w:r>
        <w:t xml:space="preserve">    1,                       !- Stage 1 Efficiency</w:t>
      </w:r>
    </w:p>
    <w:p w14:paraId="35D60D4F" w14:textId="77777777" w:rsidR="009822C3" w:rsidRDefault="009822C3" w:rsidP="009822C3">
      <w:pPr>
        <w:pStyle w:val="CodeIDDSamples"/>
      </w:pPr>
      <w:r>
        <w:t xml:space="preserve">    Autosize,                !- Stage 1 Nominal Capacity {W}</w:t>
      </w:r>
    </w:p>
    <w:p w14:paraId="6FC97347" w14:textId="77777777" w:rsidR="009822C3" w:rsidRDefault="009822C3" w:rsidP="009822C3">
      <w:pPr>
        <w:pStyle w:val="CodeIDDSamples"/>
      </w:pPr>
      <w:r>
        <w:t xml:space="preserve">    1,                       !- Stage 2 Efficiency</w:t>
      </w:r>
    </w:p>
    <w:p w14:paraId="1E5853FF" w14:textId="77777777" w:rsidR="009822C3" w:rsidRDefault="009822C3" w:rsidP="009822C3">
      <w:pPr>
        <w:pStyle w:val="CodeIDDSamples"/>
      </w:pPr>
      <w:r>
        <w:t xml:space="preserve">    Autosize,                !- Stage 2 Nominal Capacity {W}</w:t>
      </w:r>
    </w:p>
    <w:p w14:paraId="3D9B1203" w14:textId="77777777" w:rsidR="009822C3" w:rsidRDefault="009822C3" w:rsidP="009822C3">
      <w:pPr>
        <w:pStyle w:val="CodeIDDSamples"/>
      </w:pPr>
      <w:r>
        <w:t xml:space="preserve">    1,                       !- Stage 3 Efficiency</w:t>
      </w:r>
    </w:p>
    <w:p w14:paraId="010ED5A9" w14:textId="77777777" w:rsidR="009822C3" w:rsidRDefault="009822C3" w:rsidP="009822C3">
      <w:pPr>
        <w:pStyle w:val="CodeIDDSamples"/>
      </w:pPr>
      <w:r>
        <w:t xml:space="preserve">    Autosize;                !- Stage 3 </w:t>
      </w:r>
      <w:r w:rsidRPr="002E1A0B">
        <w:t xml:space="preserve">Nominal </w:t>
      </w:r>
      <w:r>
        <w:t>Capacity {W}</w:t>
      </w:r>
    </w:p>
    <w:p w14:paraId="31275C55" w14:textId="77777777" w:rsidR="009822C3" w:rsidRDefault="006E2A70" w:rsidP="009822C3">
      <w:pPr>
        <w:pStyle w:val="Heading3"/>
      </w:pPr>
      <w:bookmarkStart w:id="2665" w:name="_Toc399490476"/>
      <w:r>
        <w:t>Heating Coil (Electric Multistage)</w:t>
      </w:r>
      <w:r w:rsidR="009822C3">
        <w:t xml:space="preserve"> Outputs</w:t>
      </w:r>
      <w:bookmarkEnd w:id="2665"/>
    </w:p>
    <w:p w14:paraId="4E0DFB9A" w14:textId="77777777" w:rsidR="009822C3" w:rsidRDefault="009822C3" w:rsidP="009822C3">
      <w:pPr>
        <w:pStyle w:val="CodeIDDSamples"/>
      </w:pPr>
      <w:r>
        <w:t>HVAC,Sum,Heating Coil Energy[J]</w:t>
      </w:r>
    </w:p>
    <w:p w14:paraId="097A164F" w14:textId="77777777" w:rsidR="009822C3" w:rsidRDefault="009822C3" w:rsidP="009822C3">
      <w:pPr>
        <w:pStyle w:val="CodeIDDSamples"/>
      </w:pPr>
      <w:r>
        <w:t>HVAC,Average,Heating Coil Rate[W]</w:t>
      </w:r>
    </w:p>
    <w:p w14:paraId="2BB677EB" w14:textId="77777777" w:rsidR="009822C3" w:rsidRDefault="009822C3" w:rsidP="009822C3">
      <w:pPr>
        <w:pStyle w:val="CodeIDDSamples"/>
      </w:pPr>
      <w:r>
        <w:t>HVAC,Sum,Heating Coil Electric Consumption [J]</w:t>
      </w:r>
    </w:p>
    <w:p w14:paraId="12233416" w14:textId="77777777" w:rsidR="009822C3" w:rsidRDefault="009822C3" w:rsidP="009822C3">
      <w:pPr>
        <w:pStyle w:val="CodeIDDSamples"/>
      </w:pPr>
      <w:r>
        <w:t>HVAC,Average,Heating Coil Electric Power [W]</w:t>
      </w:r>
    </w:p>
    <w:p w14:paraId="6B91EEEE" w14:textId="77777777" w:rsidR="009822C3" w:rsidRDefault="009822C3" w:rsidP="009822C3">
      <w:pPr>
        <w:pStyle w:val="Heading4"/>
        <w:rPr>
          <w:snapToGrid w:val="0"/>
        </w:rPr>
      </w:pPr>
      <w:r>
        <w:t>Heating Coil Energy</w:t>
      </w:r>
      <w:r>
        <w:rPr>
          <w:snapToGrid w:val="0"/>
        </w:rPr>
        <w:t xml:space="preserve"> (J)</w:t>
      </w:r>
    </w:p>
    <w:p w14:paraId="5888107A" w14:textId="77777777" w:rsidR="009822C3" w:rsidRDefault="009822C3" w:rsidP="009822C3">
      <w:pPr>
        <w:pStyle w:val="BodyText"/>
      </w:pPr>
      <w:r>
        <w:t>Heating Coil Energy is the total amount of heat transfer taking place in the coil at the operating conditions.</w:t>
      </w:r>
    </w:p>
    <w:p w14:paraId="76ED0770" w14:textId="77777777" w:rsidR="009822C3" w:rsidRDefault="009822C3" w:rsidP="009822C3">
      <w:pPr>
        <w:pStyle w:val="Heading4"/>
        <w:rPr>
          <w:snapToGrid w:val="0"/>
        </w:rPr>
      </w:pPr>
      <w:r>
        <w:t>Heating Coil Rate[W]</w:t>
      </w:r>
    </w:p>
    <w:p w14:paraId="7E433BD6" w14:textId="77777777" w:rsidR="009822C3" w:rsidRDefault="009822C3" w:rsidP="009822C3">
      <w:pPr>
        <w:pStyle w:val="BodyText"/>
      </w:pPr>
      <w:r>
        <w:t>Heating Coil Rate is the Rate of heat transfer taking place in the coil at the operating conditions. The units are (J/sec) or Watts.</w:t>
      </w:r>
    </w:p>
    <w:p w14:paraId="745B6D29" w14:textId="77777777" w:rsidR="009822C3" w:rsidRDefault="009822C3" w:rsidP="009822C3">
      <w:pPr>
        <w:pStyle w:val="Heading4"/>
        <w:rPr>
          <w:snapToGrid w:val="0"/>
        </w:rPr>
      </w:pPr>
      <w:r>
        <w:t>Heating Coil Electric Consumption [J]</w:t>
      </w:r>
    </w:p>
    <w:p w14:paraId="7277B7CD" w14:textId="77777777" w:rsidR="009822C3" w:rsidRDefault="009822C3" w:rsidP="009822C3">
      <w:pPr>
        <w:pStyle w:val="BodyText"/>
      </w:pPr>
      <w:r>
        <w:t xml:space="preserve">Heating Coil electric consumption after the efficiency of the coil has been taken into account in Joules for the timestep reported. </w:t>
      </w:r>
    </w:p>
    <w:p w14:paraId="75D321B0" w14:textId="77777777" w:rsidR="009822C3" w:rsidRDefault="009822C3" w:rsidP="009822C3">
      <w:pPr>
        <w:pStyle w:val="Heading4"/>
        <w:rPr>
          <w:snapToGrid w:val="0"/>
        </w:rPr>
      </w:pPr>
      <w:r>
        <w:t>Heating Coil Electric Power [W]</w:t>
      </w:r>
    </w:p>
    <w:p w14:paraId="3FC064A2" w14:textId="77777777" w:rsidR="009822C3" w:rsidRPr="00745C73" w:rsidRDefault="009822C3" w:rsidP="009822C3">
      <w:pPr>
        <w:pStyle w:val="BodyText"/>
      </w:pPr>
      <w:r>
        <w:t>This field is the average Heating Coil electric power after the efficiency of the coil has been taken into account in Watts for the timestep reported.</w:t>
      </w:r>
    </w:p>
    <w:p w14:paraId="52E172E4" w14:textId="77777777" w:rsidR="00F85330" w:rsidRDefault="00F85330" w:rsidP="00D33A39">
      <w:pPr>
        <w:pStyle w:val="Heading3"/>
      </w:pPr>
      <w:bookmarkStart w:id="2666" w:name="_Toc99528107"/>
      <w:bookmarkStart w:id="2667" w:name="_Toc399490477"/>
      <w:r>
        <w:t>Coil:Heating:Desuperheater</w:t>
      </w:r>
      <w:bookmarkEnd w:id="2667"/>
    </w:p>
    <w:p w14:paraId="2E017F14" w14:textId="77777777"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14:paraId="0A74EB79" w14:textId="77777777"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14:paraId="427A4631" w14:textId="77777777"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14:paraId="67E39958" w14:textId="77777777"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14:paraId="217EB31E" w14:textId="77777777" w:rsidR="00F85330" w:rsidRDefault="00F85330" w:rsidP="00F85330">
      <w:pPr>
        <w:pStyle w:val="Heading4"/>
      </w:pPr>
      <w:r>
        <w:t>Field: Name</w:t>
      </w:r>
    </w:p>
    <w:p w14:paraId="14AA39D4" w14:textId="77777777"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14:paraId="617928C5" w14:textId="77777777" w:rsidR="00F85330" w:rsidRDefault="00F85330" w:rsidP="00F85330">
      <w:pPr>
        <w:pStyle w:val="Heading4"/>
      </w:pPr>
      <w:r>
        <w:t>Field: Availability Schedule</w:t>
      </w:r>
      <w:r w:rsidR="00EA164A">
        <w:t xml:space="preserve"> Name</w:t>
      </w:r>
    </w:p>
    <w:p w14:paraId="001DF499" w14:textId="77777777"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14:paraId="183D3BB2" w14:textId="77777777" w:rsidR="00F85330" w:rsidRDefault="00F85330" w:rsidP="00F85330">
      <w:pPr>
        <w:pStyle w:val="Heading4"/>
      </w:pPr>
      <w:r>
        <w:t>Field: Heat Reclaim Recovery Efficiency</w:t>
      </w:r>
    </w:p>
    <w:p w14:paraId="0027D24B" w14:textId="77777777"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14:paraId="12BB32B0" w14:textId="77777777" w:rsidR="00F85330" w:rsidRDefault="00F85330" w:rsidP="00F85330">
      <w:pPr>
        <w:pStyle w:val="Heading4"/>
      </w:pPr>
      <w:r>
        <w:t>Field: Air Inlet Node Name</w:t>
      </w:r>
    </w:p>
    <w:p w14:paraId="329452C0" w14:textId="77777777" w:rsidR="00F85330" w:rsidRDefault="00F85330" w:rsidP="00F85330">
      <w:pPr>
        <w:pStyle w:val="BodyText"/>
      </w:pPr>
      <w:r>
        <w:t>This alpha field defines the name of the HVAC system node from which the desuperheater heating coil draws its inlet air.</w:t>
      </w:r>
    </w:p>
    <w:p w14:paraId="7F376EB8" w14:textId="77777777" w:rsidR="00F85330" w:rsidRDefault="00F85330" w:rsidP="00F85330">
      <w:pPr>
        <w:pStyle w:val="Heading4"/>
      </w:pPr>
      <w:r>
        <w:t>Field: Air Outlet Node Name</w:t>
      </w:r>
    </w:p>
    <w:p w14:paraId="0C9F7EAC" w14:textId="77777777" w:rsidR="00F85330" w:rsidRDefault="00F85330" w:rsidP="00F85330">
      <w:pPr>
        <w:pStyle w:val="BodyText"/>
      </w:pPr>
      <w:r>
        <w:t>This alpha field defines the name of the HVAC system node to which the desuperheater heating coil sends its outlet air.</w:t>
      </w:r>
    </w:p>
    <w:p w14:paraId="5DCB450E" w14:textId="77777777" w:rsidR="00F85330" w:rsidRDefault="00F85330" w:rsidP="00F85330">
      <w:pPr>
        <w:pStyle w:val="Heading4"/>
      </w:pPr>
      <w:r>
        <w:t xml:space="preserve">Field: Heating Source </w:t>
      </w:r>
      <w:r w:rsidR="00EA164A">
        <w:t xml:space="preserve">Object </w:t>
      </w:r>
      <w:r>
        <w:t>Type</w:t>
      </w:r>
    </w:p>
    <w:p w14:paraId="5A25093E" w14:textId="77777777" w:rsidR="007752CE" w:rsidRDefault="007752CE" w:rsidP="007752CE">
      <w:pPr>
        <w:pStyle w:val="BodyText"/>
      </w:pPr>
      <w:r>
        <w:t>This alpha field defines the source of superheated refrigerant gas from which the desuperheater heating coil recovers energy. Valid choices are:</w:t>
      </w:r>
    </w:p>
    <w:p w14:paraId="59E08396" w14:textId="77777777" w:rsidR="007752CE" w:rsidRDefault="007752CE" w:rsidP="007752CE">
      <w:pPr>
        <w:pStyle w:val="CodeIDDSamples"/>
      </w:pPr>
      <w:r>
        <w:t>Coil:Cooling:DX:SingleSpeed</w:t>
      </w:r>
    </w:p>
    <w:p w14:paraId="1524F932" w14:textId="77777777" w:rsidR="007752CE" w:rsidRDefault="007752CE" w:rsidP="007752CE">
      <w:pPr>
        <w:pStyle w:val="CodeIDDSamples"/>
      </w:pPr>
      <w:r>
        <w:t>Coil:Cooling:DX:TwoSpeed</w:t>
      </w:r>
    </w:p>
    <w:p w14:paraId="4678B5A0" w14:textId="77777777" w:rsidR="007752CE" w:rsidRDefault="007752CE" w:rsidP="007752CE">
      <w:pPr>
        <w:pStyle w:val="CodeIDDSamples"/>
      </w:pPr>
      <w:r>
        <w:t>Coil:Cooling:DX:TwoStageWithHumidityControlMode</w:t>
      </w:r>
    </w:p>
    <w:p w14:paraId="1FDC9963" w14:textId="77777777" w:rsidR="007752CE" w:rsidRDefault="007752CE" w:rsidP="007752CE">
      <w:pPr>
        <w:pStyle w:val="CodeIDDSamples"/>
      </w:pPr>
      <w:r>
        <w:t>Refrigeration:CompressorRack</w:t>
      </w:r>
    </w:p>
    <w:p w14:paraId="6CF531C5" w14:textId="77777777" w:rsidR="007752CE" w:rsidRDefault="007752CE" w:rsidP="007752CE">
      <w:pPr>
        <w:pStyle w:val="CodeIDDSamples"/>
      </w:pPr>
      <w:r>
        <w:lastRenderedPageBreak/>
        <w:t>Refrigeration:Condenser:AirCooled</w:t>
      </w:r>
    </w:p>
    <w:p w14:paraId="1583455C" w14:textId="77777777" w:rsidR="007752CE" w:rsidRDefault="007752CE" w:rsidP="007752CE">
      <w:pPr>
        <w:pStyle w:val="CodeIDDSamples"/>
      </w:pPr>
      <w:r>
        <w:t>Refrigeration:Condenser:EvaporativeCooled</w:t>
      </w:r>
    </w:p>
    <w:p w14:paraId="68089863" w14:textId="77777777" w:rsidR="007752CE" w:rsidRDefault="007752CE" w:rsidP="007752CE">
      <w:pPr>
        <w:pStyle w:val="CodeIDDSamples"/>
      </w:pPr>
      <w:r>
        <w:t>Refrigeration:Condenser:WaterCooled</w:t>
      </w:r>
    </w:p>
    <w:p w14:paraId="2CCAF01F" w14:textId="77777777"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14:paraId="006AAD28" w14:textId="77777777"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14:paraId="17818D7B" w14:textId="77777777" w:rsidR="00F85330" w:rsidRDefault="00F85330" w:rsidP="00F85330">
      <w:pPr>
        <w:pStyle w:val="Heading4"/>
      </w:pPr>
      <w:r>
        <w:t>Field: Heating Source Name</w:t>
      </w:r>
    </w:p>
    <w:p w14:paraId="601D7921" w14:textId="77777777"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14:paraId="65BCDD56" w14:textId="77777777"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14:paraId="19841572" w14:textId="77777777" w:rsidR="00F85330" w:rsidRDefault="00F85330" w:rsidP="00F85330">
      <w:pPr>
        <w:pStyle w:val="Heading4"/>
      </w:pPr>
      <w:r>
        <w:t>Field: Temperature Setpoint Node Name</w:t>
      </w:r>
    </w:p>
    <w:p w14:paraId="7B376AC9" w14:textId="77777777"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14:paraId="18089FF3" w14:textId="77777777" w:rsidR="00F85330" w:rsidRDefault="00F85330" w:rsidP="00F85330">
      <w:pPr>
        <w:pStyle w:val="Heading4"/>
      </w:pPr>
      <w:r>
        <w:t>Field: Parasitic Electric Load</w:t>
      </w:r>
    </w:p>
    <w:p w14:paraId="1DECFBBB" w14:textId="77777777"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14:paraId="2781EF3B" w14:textId="77777777" w:rsidR="00F85330" w:rsidRDefault="00F85330" w:rsidP="00786E28">
      <w:pPr>
        <w:pStyle w:val="BodyText"/>
      </w:pPr>
      <w:r>
        <w:t>Following is an example input for a desuperheater heating coil.</w:t>
      </w:r>
    </w:p>
    <w:p w14:paraId="3EC36A0C" w14:textId="77777777" w:rsidR="00F85330" w:rsidRDefault="00F85330" w:rsidP="00EA164A">
      <w:pPr>
        <w:pStyle w:val="IDDDefinition"/>
      </w:pPr>
      <w:r>
        <w:t>Coil:Heating:Desuperheater,</w:t>
      </w:r>
    </w:p>
    <w:p w14:paraId="69C8305D" w14:textId="77777777" w:rsidR="00F85330" w:rsidRDefault="00F85330" w:rsidP="00EA164A">
      <w:pPr>
        <w:pStyle w:val="IDDDefinition"/>
      </w:pPr>
      <w:r>
        <w:t xml:space="preserve">  DesuperheaterCoil,                  !- Coil Name</w:t>
      </w:r>
    </w:p>
    <w:p w14:paraId="3FF4501A" w14:textId="77777777" w:rsidR="00F85330" w:rsidRDefault="00F85330" w:rsidP="00EA164A">
      <w:pPr>
        <w:pStyle w:val="IDDDefinition"/>
      </w:pPr>
      <w:r>
        <w:t xml:space="preserve">  FanAndCoilAvailSched,               !- Availability Schedule</w:t>
      </w:r>
    </w:p>
    <w:p w14:paraId="1AB1DA00" w14:textId="77777777" w:rsidR="00F85330" w:rsidRDefault="00F85330" w:rsidP="00EA164A">
      <w:pPr>
        <w:pStyle w:val="IDDDefinition"/>
      </w:pPr>
      <w:r>
        <w:t xml:space="preserve">  0.3,                                !- Heat Reclaim Recovery Efficiency</w:t>
      </w:r>
    </w:p>
    <w:p w14:paraId="340502B3" w14:textId="77777777" w:rsidR="00F85330" w:rsidRDefault="00F85330" w:rsidP="00EA164A">
      <w:pPr>
        <w:pStyle w:val="IDDDefinition"/>
      </w:pPr>
      <w:r>
        <w:t xml:space="preserve">  Cooling Coil Air Outlet Node,       !- Coil Air Inlet Node Name</w:t>
      </w:r>
    </w:p>
    <w:p w14:paraId="3F45588E" w14:textId="77777777" w:rsidR="00F85330" w:rsidRDefault="00F85330" w:rsidP="00EA164A">
      <w:pPr>
        <w:pStyle w:val="IDDDefinition"/>
      </w:pPr>
      <w:r>
        <w:t xml:space="preserve">  Air Loop Outlet Node,               !- Coil Air Outlet Node Name</w:t>
      </w:r>
    </w:p>
    <w:p w14:paraId="62631D05" w14:textId="77777777" w:rsidR="00F85330" w:rsidRDefault="00F85330" w:rsidP="00EA164A">
      <w:pPr>
        <w:pStyle w:val="IDDDefinition"/>
      </w:pPr>
      <w:r>
        <w:t xml:space="preserve">  </w:t>
      </w:r>
      <w:r w:rsidR="00E74176">
        <w:t>Coil:Cooling</w:t>
      </w:r>
      <w:r w:rsidR="001C3ED9">
        <w:t>:DX</w:t>
      </w:r>
      <w:r w:rsidR="00E74176">
        <w:t>:SingleSpeed</w:t>
      </w:r>
      <w:r>
        <w:t>, !- Heating Source Type</w:t>
      </w:r>
    </w:p>
    <w:p w14:paraId="0F5D3611" w14:textId="77777777" w:rsidR="00F85330" w:rsidRDefault="00F85330" w:rsidP="00EA164A">
      <w:pPr>
        <w:pStyle w:val="IDDDefinition"/>
      </w:pPr>
      <w:r>
        <w:t xml:space="preserve">  Furnace ACDXCoil 1,                 !- Heating Source Name</w:t>
      </w:r>
    </w:p>
    <w:p w14:paraId="05EFD736" w14:textId="77777777" w:rsidR="00F85330" w:rsidRDefault="00F85330" w:rsidP="00EA164A">
      <w:pPr>
        <w:pStyle w:val="IDDDefinition"/>
      </w:pPr>
      <w:r>
        <w:t xml:space="preserve">  ,                                   !- Coil Temperature Setpoint Node Name</w:t>
      </w:r>
    </w:p>
    <w:p w14:paraId="5D1FEC76" w14:textId="77777777" w:rsidR="00F85330" w:rsidRDefault="00F85330" w:rsidP="00EA164A">
      <w:pPr>
        <w:pStyle w:val="IDDDefinition"/>
      </w:pPr>
      <w:r>
        <w:t xml:space="preserve">  0.1;                                !- Parasitic Electric Load {W}</w:t>
      </w:r>
    </w:p>
    <w:p w14:paraId="2CBF4D66" w14:textId="77777777" w:rsidR="00F85330" w:rsidRDefault="003A502E" w:rsidP="00F85330">
      <w:pPr>
        <w:pStyle w:val="Heading3"/>
      </w:pPr>
      <w:bookmarkStart w:id="2668" w:name="_Toc99528106"/>
      <w:bookmarkStart w:id="2669" w:name="_Toc199065206"/>
      <w:bookmarkStart w:id="2670" w:name="_Toc399490478"/>
      <w:r>
        <w:t xml:space="preserve">Heating </w:t>
      </w:r>
      <w:r w:rsidR="00F85330">
        <w:t>Coil</w:t>
      </w:r>
      <w:r>
        <w:t xml:space="preserve"> (</w:t>
      </w:r>
      <w:r w:rsidR="00F85330">
        <w:t>Desuperheater</w:t>
      </w:r>
      <w:r>
        <w:t>)</w:t>
      </w:r>
      <w:r w:rsidR="00F85330">
        <w:t xml:space="preserve"> Outputs</w:t>
      </w:r>
      <w:bookmarkEnd w:id="2668"/>
      <w:bookmarkEnd w:id="2669"/>
      <w:bookmarkEnd w:id="2670"/>
    </w:p>
    <w:p w14:paraId="4209166D" w14:textId="77777777" w:rsidR="00F85330" w:rsidRDefault="00F85330" w:rsidP="00F85330">
      <w:pPr>
        <w:pStyle w:val="CodeIDDSamples"/>
      </w:pPr>
      <w:r>
        <w:t>HVAC,Average,Heating Coil Rate [W]</w:t>
      </w:r>
    </w:p>
    <w:p w14:paraId="71AE1B4D" w14:textId="77777777" w:rsidR="00F85330" w:rsidRDefault="00F85330" w:rsidP="00F85330">
      <w:pPr>
        <w:pStyle w:val="CodeIDDSamples"/>
      </w:pPr>
      <w:r>
        <w:t>HVAC,Sum,Heating Coil Energy [J]</w:t>
      </w:r>
    </w:p>
    <w:p w14:paraId="3F5A52A8" w14:textId="77777777" w:rsidR="00F85330" w:rsidRDefault="00F85330" w:rsidP="00F85330">
      <w:pPr>
        <w:pStyle w:val="CodeIDDSamples"/>
      </w:pPr>
      <w:r>
        <w:t>HVAC,Average,Heating Coil Electric Power [W]</w:t>
      </w:r>
    </w:p>
    <w:p w14:paraId="0721D046" w14:textId="77777777" w:rsidR="00F85330" w:rsidRDefault="00F85330" w:rsidP="00F85330">
      <w:pPr>
        <w:pStyle w:val="CodeIDDSamples"/>
      </w:pPr>
      <w:r>
        <w:t>HVAC,Sum,Heating Coil Electric Consumption [J]</w:t>
      </w:r>
    </w:p>
    <w:p w14:paraId="373FCDB8" w14:textId="77777777" w:rsidR="00F85330" w:rsidRDefault="00F85330" w:rsidP="00F85330">
      <w:pPr>
        <w:pStyle w:val="CodeIDDSamples"/>
      </w:pPr>
      <w:r>
        <w:lastRenderedPageBreak/>
        <w:t>HVAC,Average,Heating Coil Runtime Fraction</w:t>
      </w:r>
      <w:r w:rsidR="00DC1456">
        <w:t xml:space="preserve"> []</w:t>
      </w:r>
    </w:p>
    <w:p w14:paraId="25C3DFD7" w14:textId="77777777" w:rsidR="003A502E" w:rsidRDefault="003A502E" w:rsidP="003A502E">
      <w:pPr>
        <w:pStyle w:val="CodeIDDSamples"/>
      </w:pPr>
      <w:r>
        <w:t>HVAC,Average,Heating Coil Air Heating Rate [W]</w:t>
      </w:r>
    </w:p>
    <w:p w14:paraId="666F0655" w14:textId="77777777" w:rsidR="003A502E" w:rsidRDefault="003A502E" w:rsidP="003A502E">
      <w:pPr>
        <w:pStyle w:val="CodeIDDSamples"/>
      </w:pPr>
      <w:r>
        <w:t>HVAC,Sum,Heating Coil Air Heating Energy [J]</w:t>
      </w:r>
    </w:p>
    <w:p w14:paraId="4C52D2CE" w14:textId="77777777" w:rsidR="003A502E" w:rsidRDefault="003A502E" w:rsidP="003A502E">
      <w:pPr>
        <w:pStyle w:val="CodeIDDSamples"/>
      </w:pPr>
      <w:r>
        <w:t>HVAC,Average,Heating Coil Electric Power [W]</w:t>
      </w:r>
    </w:p>
    <w:p w14:paraId="206E0034" w14:textId="77777777" w:rsidR="003A502E" w:rsidRDefault="003A502E" w:rsidP="003A502E">
      <w:pPr>
        <w:pStyle w:val="CodeIDDSamples"/>
      </w:pPr>
      <w:r>
        <w:t>HVAC,Sum,Heating Coil Electric Energy [J]</w:t>
      </w:r>
    </w:p>
    <w:p w14:paraId="370A9CCA" w14:textId="77777777" w:rsidR="003A502E" w:rsidRDefault="003A502E" w:rsidP="003A502E">
      <w:pPr>
        <w:pStyle w:val="CodeIDDSamples"/>
      </w:pPr>
      <w:r>
        <w:t>HVAC,Average,Heating Coil Runtime Fraction</w:t>
      </w:r>
    </w:p>
    <w:p w14:paraId="2D2DB951" w14:textId="77777777" w:rsidR="003A502E" w:rsidRDefault="003A502E" w:rsidP="003A502E">
      <w:pPr>
        <w:pStyle w:val="Heading4"/>
      </w:pPr>
      <w:r>
        <w:t>Heating Coil Air Heating Rate [W]</w:t>
      </w:r>
    </w:p>
    <w:p w14:paraId="4E2B1A4A" w14:textId="77777777"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14:paraId="669C55C2" w14:textId="77777777" w:rsidR="003A502E" w:rsidRDefault="003A502E" w:rsidP="003A502E">
      <w:pPr>
        <w:pStyle w:val="Heading4"/>
      </w:pPr>
      <w:r>
        <w:t>Heating Coil Air Heating Energy [J]</w:t>
      </w:r>
    </w:p>
    <w:p w14:paraId="1692DB41" w14:textId="77777777"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3E319E">
        <w:t>Output:Meter objects)</w:t>
      </w:r>
      <w:r>
        <w:t>.</w:t>
      </w:r>
    </w:p>
    <w:p w14:paraId="1AF2160C" w14:textId="77777777" w:rsidR="003A502E" w:rsidRDefault="003A502E" w:rsidP="003A502E">
      <w:pPr>
        <w:pStyle w:val="Heading4"/>
      </w:pPr>
      <w:r>
        <w:t>Heating Coil Electric Power [W]</w:t>
      </w:r>
    </w:p>
    <w:p w14:paraId="54447E22" w14:textId="77777777" w:rsidR="003A502E" w:rsidRDefault="003A502E" w:rsidP="003A502E">
      <w:pPr>
        <w:pStyle w:val="BodyText"/>
      </w:pPr>
      <w:r>
        <w:t>This output is the average electric consumption rate for the parasitic load associated with the desuperheater heating coil in Watts.</w:t>
      </w:r>
    </w:p>
    <w:p w14:paraId="62A7CBE5" w14:textId="77777777" w:rsidR="00F85330" w:rsidRDefault="003A502E" w:rsidP="003A502E">
      <w:pPr>
        <w:pStyle w:val="Heading4"/>
      </w:pPr>
      <w:r>
        <w:t>Heating Coil Electric Energy [J]</w:t>
      </w:r>
    </w:p>
    <w:p w14:paraId="5A45FF75" w14:textId="77777777"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3E319E">
        <w:t>Output:Meter objects)</w:t>
      </w:r>
      <w:r>
        <w:t>.</w:t>
      </w:r>
    </w:p>
    <w:p w14:paraId="4A662197" w14:textId="77777777" w:rsidR="00F85330" w:rsidRDefault="00F85330" w:rsidP="00F85330">
      <w:pPr>
        <w:pStyle w:val="Heading4"/>
      </w:pPr>
      <w:r>
        <w:t>Heating Coil Runtime Fraction</w:t>
      </w:r>
      <w:r w:rsidR="00DC1456">
        <w:t xml:space="preserve"> []</w:t>
      </w:r>
    </w:p>
    <w:p w14:paraId="4B2381E2" w14:textId="77777777"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14:paraId="2C3AA7C0" w14:textId="77777777" w:rsidR="00481BFC" w:rsidRDefault="00481BFC" w:rsidP="00481BFC">
      <w:pPr>
        <w:pStyle w:val="Heading3"/>
      </w:pPr>
      <w:bookmarkStart w:id="2671" w:name="_Toc399490479"/>
      <w:r>
        <w:t>C</w:t>
      </w:r>
      <w:r w:rsidR="007B36B6">
        <w:t>oil</w:t>
      </w:r>
      <w:r>
        <w:t>:Cooling</w:t>
      </w:r>
      <w:r w:rsidR="007F32E1">
        <w:t>:DX:</w:t>
      </w:r>
      <w:r>
        <w:t>VariableRefrigerantFlow</w:t>
      </w:r>
      <w:bookmarkEnd w:id="2671"/>
    </w:p>
    <w:p w14:paraId="614232C3" w14:textId="77777777"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14:paraId="43A23DA7" w14:textId="77777777" w:rsidR="00481BFC" w:rsidRDefault="00481BFC" w:rsidP="00481BFC">
      <w:pPr>
        <w:pStyle w:val="Heading4"/>
        <w:rPr>
          <w:rFonts w:cs="Arial"/>
        </w:rPr>
      </w:pPr>
      <w:r>
        <w:rPr>
          <w:rFonts w:cs="Arial"/>
        </w:rPr>
        <w:t>Field: Coil Name</w:t>
      </w:r>
    </w:p>
    <w:p w14:paraId="42240F34" w14:textId="77777777"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14:paraId="7C680811" w14:textId="77777777" w:rsidR="00481BFC" w:rsidRDefault="00481BFC" w:rsidP="00481BFC">
      <w:pPr>
        <w:pStyle w:val="Heading4"/>
        <w:rPr>
          <w:rFonts w:cs="Arial"/>
        </w:rPr>
      </w:pPr>
      <w:r>
        <w:rPr>
          <w:rFonts w:cs="Arial"/>
        </w:rPr>
        <w:t>Field: Availability Schedule Name</w:t>
      </w:r>
    </w:p>
    <w:p w14:paraId="3E0A6DA3" w14:textId="77777777"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14:paraId="311CCAA0" w14:textId="77777777" w:rsidR="00FC7882" w:rsidRDefault="00FC7882" w:rsidP="00FC7882">
      <w:pPr>
        <w:pStyle w:val="Heading4"/>
        <w:rPr>
          <w:rFonts w:cs="Arial"/>
        </w:rPr>
      </w:pPr>
      <w:r>
        <w:rPr>
          <w:rFonts w:cs="Arial"/>
        </w:rPr>
        <w:lastRenderedPageBreak/>
        <w:t xml:space="preserve">Field: </w:t>
      </w:r>
      <w:r>
        <w:t xml:space="preserve">Gross </w:t>
      </w:r>
      <w:r>
        <w:rPr>
          <w:rFonts w:cs="Arial"/>
        </w:rPr>
        <w:t>Rated Total Cooling Capacity</w:t>
      </w:r>
    </w:p>
    <w:p w14:paraId="38962FBF" w14:textId="77777777" w:rsidR="00FC7882" w:rsidRDefault="00FC7882" w:rsidP="00FC7882">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74B28122" w14:textId="77777777" w:rsidR="00FC7882" w:rsidRDefault="00FC7882" w:rsidP="00FC7882">
      <w:pPr>
        <w:pStyle w:val="Heading4"/>
        <w:rPr>
          <w:rFonts w:cs="Arial"/>
        </w:rPr>
      </w:pPr>
      <w:r>
        <w:rPr>
          <w:rFonts w:cs="Arial"/>
        </w:rPr>
        <w:t>Field: Gross Ratio Sensible Heat Ratio</w:t>
      </w:r>
    </w:p>
    <w:p w14:paraId="7F10F1E1" w14:textId="77777777" w:rsidR="00FC7882" w:rsidRDefault="00FC7882" w:rsidP="00FC7882">
      <w:pPr>
        <w:pStyle w:val="BodyText"/>
        <w:rPr>
          <w:rFonts w:cs="Arial"/>
        </w:rPr>
      </w:pPr>
      <w:r>
        <w:rPr>
          <w:rFonts w:cs="Arial"/>
        </w:rPr>
        <w:t xml:space="preserve">This numeric field defines the gross sensible heat ratio (sensible capacity divided by total cooling capacity) of the DX cooling coil at rated conditions. Both the sensible and total cooling capacities used to define the Rated SHR should be “gross” (i.e., the effect of supply air fan heat is NOT accounted for) </w:t>
      </w:r>
    </w:p>
    <w:p w14:paraId="481C40BF" w14:textId="77777777" w:rsidR="00FC7882" w:rsidRDefault="00FC7882" w:rsidP="00FC7882">
      <w:pPr>
        <w:pStyle w:val="Heading4"/>
        <w:rPr>
          <w:rFonts w:cs="Arial"/>
        </w:rPr>
      </w:pPr>
      <w:r>
        <w:rPr>
          <w:rFonts w:cs="Arial"/>
        </w:rPr>
        <w:t>Field: Rated Air Flow Rate</w:t>
      </w:r>
    </w:p>
    <w:p w14:paraId="7EECAA89" w14:textId="77777777" w:rsidR="00FC7882" w:rsidRDefault="00FC7882" w:rsidP="00FC7882">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gross rated total cooling capacity and gross rated SHR should be performance information for the unit with at this rated air volume flow rate.</w:t>
      </w:r>
    </w:p>
    <w:p w14:paraId="58575117" w14:textId="77777777" w:rsidR="00FC7882" w:rsidRDefault="00FC7882" w:rsidP="00FC7882">
      <w:pPr>
        <w:pStyle w:val="Heading4"/>
        <w:rPr>
          <w:rFonts w:cs="Arial"/>
        </w:rPr>
      </w:pPr>
      <w:r>
        <w:rPr>
          <w:rFonts w:cs="Arial"/>
        </w:rPr>
        <w:t>Field: Cooling Capacity Ratio Modifier Function of Temperature Curve Name</w:t>
      </w:r>
    </w:p>
    <w:p w14:paraId="28CEBAFF" w14:textId="77777777" w:rsidR="00FC7882" w:rsidRDefault="00FC7882" w:rsidP="00FC7882">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14:paraId="1DE881BC" w14:textId="77777777" w:rsidR="00FC7882" w:rsidRDefault="00FC7882" w:rsidP="00FC7882">
      <w:pPr>
        <w:pStyle w:val="Heading4"/>
        <w:rPr>
          <w:rFonts w:cs="Arial"/>
        </w:rPr>
      </w:pPr>
      <w:r>
        <w:rPr>
          <w:rFonts w:cs="Arial"/>
        </w:rPr>
        <w:t>Field: Cooling Capacity Modifier Curve Function of Flow Fraction Name</w:t>
      </w:r>
    </w:p>
    <w:p w14:paraId="7BC5CC81" w14:textId="77777777" w:rsidR="00FC7882" w:rsidRDefault="00FC7882" w:rsidP="00FC7882">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6E436E71" w14:textId="77777777" w:rsidR="00481BFC" w:rsidRDefault="00481BFC" w:rsidP="00481BFC">
      <w:pPr>
        <w:pStyle w:val="Heading4"/>
        <w:rPr>
          <w:rFonts w:cs="Arial"/>
        </w:rPr>
      </w:pPr>
      <w:r>
        <w:rPr>
          <w:rFonts w:cs="Arial"/>
        </w:rPr>
        <w:t>Field: Coil Air Inlet Node Name</w:t>
      </w:r>
    </w:p>
    <w:p w14:paraId="2BF0CF60" w14:textId="77777777" w:rsidR="00481BFC" w:rsidRDefault="00481BFC" w:rsidP="00481BFC">
      <w:pPr>
        <w:pStyle w:val="BodyText"/>
        <w:rPr>
          <w:rFonts w:cs="Arial"/>
        </w:rPr>
      </w:pPr>
      <w:r>
        <w:rPr>
          <w:rFonts w:cs="Arial"/>
        </w:rPr>
        <w:t>This alpha field defines the name of the air inlet node entering the DX cooling coil.</w:t>
      </w:r>
    </w:p>
    <w:p w14:paraId="5050661F" w14:textId="77777777" w:rsidR="00481BFC" w:rsidRDefault="00481BFC" w:rsidP="00481BFC">
      <w:pPr>
        <w:pStyle w:val="Heading4"/>
        <w:rPr>
          <w:rFonts w:cs="Arial"/>
        </w:rPr>
      </w:pPr>
      <w:r>
        <w:rPr>
          <w:rFonts w:cs="Arial"/>
        </w:rPr>
        <w:t>Field: Coil Air Outlet Node Name</w:t>
      </w:r>
    </w:p>
    <w:p w14:paraId="376AA1B5" w14:textId="77777777" w:rsidR="00481BFC" w:rsidRDefault="00481BFC" w:rsidP="00481BFC">
      <w:pPr>
        <w:pStyle w:val="BodyText"/>
        <w:rPr>
          <w:rFonts w:cs="Arial"/>
        </w:rPr>
      </w:pPr>
      <w:r>
        <w:rPr>
          <w:rFonts w:cs="Arial"/>
        </w:rPr>
        <w:t>This alpha field defines the name of the air outlet node exiting the DX cooling coil.</w:t>
      </w:r>
    </w:p>
    <w:p w14:paraId="10CA6C8E" w14:textId="77777777" w:rsidR="00481BFC" w:rsidRDefault="003079E0" w:rsidP="00481BFC">
      <w:pPr>
        <w:pStyle w:val="Heading4"/>
        <w:rPr>
          <w:rFonts w:cs="Arial"/>
        </w:rPr>
      </w:pPr>
      <w:r>
        <w:rPr>
          <w:rFonts w:cs="Arial"/>
        </w:rPr>
        <w:t xml:space="preserve">Field: </w:t>
      </w:r>
      <w:r w:rsidR="00481BFC">
        <w:rPr>
          <w:rFonts w:cs="Arial"/>
        </w:rPr>
        <w:t>Name of Water Storage Tank for Condensate Collection</w:t>
      </w:r>
    </w:p>
    <w:p w14:paraId="40B34838" w14:textId="77777777"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38E674DF" w14:textId="77777777" w:rsidR="00481BFC" w:rsidRDefault="00481BFC" w:rsidP="00481BFC">
      <w:pPr>
        <w:pStyle w:val="BodyText"/>
      </w:pPr>
      <w:r>
        <w:t>Following is an example input for a Coil:Cooling:DX:VariableRefrigerantFlow object.</w:t>
      </w:r>
    </w:p>
    <w:p w14:paraId="7C1E5165" w14:textId="77777777" w:rsidR="00481BFC" w:rsidRDefault="00481BFC" w:rsidP="00481BFC">
      <w:pPr>
        <w:pStyle w:val="BodyText"/>
        <w:spacing w:after="0"/>
      </w:pPr>
    </w:p>
    <w:p w14:paraId="32258D59" w14:textId="77777777" w:rsidR="00481BFC" w:rsidRDefault="00481BFC" w:rsidP="00481BFC">
      <w:pPr>
        <w:pStyle w:val="IDDDefinition"/>
      </w:pPr>
      <w:r>
        <w:lastRenderedPageBreak/>
        <w:t>COIL:Cooling:DX:VariableRefrigerantFlow,</w:t>
      </w:r>
    </w:p>
    <w:p w14:paraId="65AC5A55" w14:textId="77777777" w:rsidR="00481BFC" w:rsidRDefault="00481BFC" w:rsidP="00481BFC">
      <w:pPr>
        <w:pStyle w:val="IDDDefinition"/>
      </w:pPr>
      <w:r>
        <w:t xml:space="preserve">    TU1 VRF DX Cooling Coil, !- Coil Name</w:t>
      </w:r>
    </w:p>
    <w:p w14:paraId="20126844" w14:textId="77777777" w:rsidR="00481BFC" w:rsidRDefault="00481BFC" w:rsidP="00481BFC">
      <w:pPr>
        <w:pStyle w:val="IDDDefinition"/>
      </w:pPr>
      <w:r>
        <w:t xml:space="preserve">    VRFAvailSched,           !- Availability Schedule Name</w:t>
      </w:r>
    </w:p>
    <w:p w14:paraId="7D36B611" w14:textId="77777777" w:rsidR="00481BFC" w:rsidRDefault="00481BFC" w:rsidP="00481BFC">
      <w:pPr>
        <w:pStyle w:val="IDDDefinition"/>
      </w:pPr>
      <w:r>
        <w:t xml:space="preserve">    autosize,                !- </w:t>
      </w:r>
      <w:r w:rsidR="00FC7882">
        <w:t xml:space="preserve">Gross </w:t>
      </w:r>
      <w:r>
        <w:t>Rated Total Cooling Capacity {W}</w:t>
      </w:r>
    </w:p>
    <w:p w14:paraId="36F3A150" w14:textId="77777777" w:rsidR="00481BFC" w:rsidRDefault="00481BFC" w:rsidP="00481BFC">
      <w:pPr>
        <w:pStyle w:val="IDDDefinition"/>
      </w:pPr>
      <w:r>
        <w:t xml:space="preserve">    autosize,                !- </w:t>
      </w:r>
      <w:r w:rsidR="00FC7882">
        <w:t xml:space="preserve">Gross </w:t>
      </w:r>
      <w:r>
        <w:t>Rated Sensible Heat Ratio</w:t>
      </w:r>
    </w:p>
    <w:p w14:paraId="3B804CB6" w14:textId="77777777" w:rsidR="00481BFC" w:rsidRDefault="00481BFC" w:rsidP="00481BFC">
      <w:pPr>
        <w:pStyle w:val="IDDDefinition"/>
      </w:pPr>
      <w:r>
        <w:t xml:space="preserve">    autosize,                !- Rated Air Flow Rate {m3/s}</w:t>
      </w:r>
    </w:p>
    <w:p w14:paraId="440BA301" w14:textId="77777777" w:rsidR="00481BFC" w:rsidRDefault="00481BFC" w:rsidP="00481BFC">
      <w:pPr>
        <w:pStyle w:val="IDDDefinition"/>
      </w:pPr>
      <w:r>
        <w:t xml:space="preserve">    VRFTUCoolCapFT,          !- Cooling Capacity Ratio Modifier Function of Temperature Curve Name</w:t>
      </w:r>
    </w:p>
    <w:p w14:paraId="0D7942BF" w14:textId="77777777" w:rsidR="00481BFC" w:rsidRDefault="00481BFC" w:rsidP="00481BFC">
      <w:pPr>
        <w:pStyle w:val="IDDDefinition"/>
      </w:pPr>
      <w:r>
        <w:t xml:space="preserve">    VRFACCoolCapFFF,         !- Cooling Capacity Modifier Curve Function of Flow Fraction Name</w:t>
      </w:r>
    </w:p>
    <w:p w14:paraId="000243A7" w14:textId="77777777" w:rsidR="00481BFC" w:rsidRDefault="00481BFC" w:rsidP="00481BFC">
      <w:pPr>
        <w:pStyle w:val="IDDDefinition"/>
      </w:pPr>
      <w:r>
        <w:t xml:space="preserve">    TU1 VRF DX CCoil Inlet Node,  !- Coil Air Inlet Node</w:t>
      </w:r>
    </w:p>
    <w:p w14:paraId="71E9FBDD" w14:textId="77777777" w:rsidR="00481BFC" w:rsidRDefault="00481BFC" w:rsidP="00481BFC">
      <w:pPr>
        <w:pStyle w:val="IDDDefinition"/>
      </w:pPr>
      <w:r>
        <w:t xml:space="preserve">    TU1 VRF DX CCoil Outlet Node;  !- Coil Air Outlet Node</w:t>
      </w:r>
    </w:p>
    <w:p w14:paraId="38702ED8" w14:textId="77777777" w:rsidR="00481BFC" w:rsidRDefault="00481BFC" w:rsidP="00481BFC">
      <w:pPr>
        <w:pStyle w:val="BodyText"/>
        <w:spacing w:after="0"/>
      </w:pPr>
    </w:p>
    <w:p w14:paraId="42C1E8EA" w14:textId="77777777" w:rsidR="00481BFC" w:rsidRDefault="003A502E" w:rsidP="00481BFC">
      <w:pPr>
        <w:pStyle w:val="Heading3"/>
      </w:pPr>
      <w:bookmarkStart w:id="2672" w:name="_Toc399490480"/>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2672"/>
    </w:p>
    <w:p w14:paraId="241127AF" w14:textId="77777777" w:rsidR="003A502E" w:rsidRDefault="003A502E" w:rsidP="003A502E">
      <w:pPr>
        <w:pStyle w:val="CodeIDDSamples"/>
      </w:pPr>
      <w:r>
        <w:t xml:space="preserve">HVAC,Average, Cooling Coil Total Cooling </w:t>
      </w:r>
      <w:r w:rsidR="00824D2C">
        <w:t>Rate [</w:t>
      </w:r>
      <w:r>
        <w:t>W]</w:t>
      </w:r>
    </w:p>
    <w:p w14:paraId="412C33C6" w14:textId="77777777" w:rsidR="003A502E" w:rsidRDefault="003A502E" w:rsidP="003A502E">
      <w:pPr>
        <w:pStyle w:val="CodeIDDSamples"/>
      </w:pPr>
      <w:r>
        <w:t xml:space="preserve">HVAC,Sum, Cooling Coil Total Cooling </w:t>
      </w:r>
      <w:r w:rsidR="00824D2C">
        <w:t>Energy [</w:t>
      </w:r>
      <w:r>
        <w:t>J]</w:t>
      </w:r>
    </w:p>
    <w:p w14:paraId="57CB0C8B" w14:textId="77777777" w:rsidR="003A502E" w:rsidRDefault="003A502E" w:rsidP="003A502E">
      <w:pPr>
        <w:pStyle w:val="CodeIDDSamples"/>
      </w:pPr>
      <w:r>
        <w:t xml:space="preserve">HVAC,Average, Cooling Coil Sensible Cooling </w:t>
      </w:r>
      <w:r w:rsidR="00824D2C">
        <w:t>Rate [</w:t>
      </w:r>
      <w:r>
        <w:t>W]</w:t>
      </w:r>
    </w:p>
    <w:p w14:paraId="23AD13A1" w14:textId="77777777" w:rsidR="003A502E" w:rsidRDefault="003A502E" w:rsidP="003A502E">
      <w:pPr>
        <w:pStyle w:val="CodeIDDSamples"/>
      </w:pPr>
      <w:r>
        <w:t xml:space="preserve">HVAC,Sum, Cooling Coil Sensible Cooling </w:t>
      </w:r>
      <w:r w:rsidR="00824D2C">
        <w:t>Energy [</w:t>
      </w:r>
      <w:r>
        <w:t>J]</w:t>
      </w:r>
    </w:p>
    <w:p w14:paraId="41D6C6E1" w14:textId="77777777" w:rsidR="003A502E" w:rsidRDefault="003A502E" w:rsidP="003A502E">
      <w:pPr>
        <w:pStyle w:val="CodeIDDSamples"/>
      </w:pPr>
      <w:r>
        <w:t xml:space="preserve">HVAC,Average, Cooling Coil Latent Cooling </w:t>
      </w:r>
      <w:r w:rsidR="00824D2C">
        <w:t>Rate [</w:t>
      </w:r>
      <w:r>
        <w:t>W]</w:t>
      </w:r>
    </w:p>
    <w:p w14:paraId="679872D6" w14:textId="77777777" w:rsidR="003A502E" w:rsidRDefault="003A502E" w:rsidP="003A502E">
      <w:pPr>
        <w:pStyle w:val="CodeIDDSamples"/>
      </w:pPr>
      <w:r>
        <w:t xml:space="preserve">HVAC,Sum, Cooling Coil Latent Cooling </w:t>
      </w:r>
      <w:r w:rsidR="00824D2C">
        <w:t>Energy [</w:t>
      </w:r>
      <w:r>
        <w:t>J]</w:t>
      </w:r>
    </w:p>
    <w:p w14:paraId="5E7A786C" w14:textId="77777777" w:rsidR="003A502E" w:rsidRDefault="003A502E" w:rsidP="003A502E">
      <w:pPr>
        <w:pStyle w:val="CodeIDDSamples"/>
      </w:pPr>
      <w:r>
        <w:t xml:space="preserve">HVAC,Average, Cooling Coil Runtime Fraction </w:t>
      </w:r>
      <w:r w:rsidR="007348EF">
        <w:t>[]</w:t>
      </w:r>
    </w:p>
    <w:p w14:paraId="1B6AAAAB" w14:textId="77777777" w:rsidR="003A502E" w:rsidRDefault="003A502E" w:rsidP="003A502E">
      <w:pPr>
        <w:pStyle w:val="CodeIDDSamples"/>
      </w:pPr>
    </w:p>
    <w:p w14:paraId="66221705" w14:textId="77777777" w:rsidR="003A502E" w:rsidRDefault="003A502E" w:rsidP="003A502E">
      <w:pPr>
        <w:pStyle w:val="CodeIDDSamples"/>
        <w:rPr>
          <w:color w:val="FF0000"/>
        </w:rPr>
      </w:pPr>
      <w:r>
        <w:rPr>
          <w:color w:val="FF0000"/>
        </w:rPr>
        <w:t>Evaporative-cooled condenser:</w:t>
      </w:r>
    </w:p>
    <w:p w14:paraId="44D9FDCC" w14:textId="77777777" w:rsidR="003A502E" w:rsidRDefault="003A502E" w:rsidP="003A502E">
      <w:pPr>
        <w:pStyle w:val="CodeIDDSamples"/>
      </w:pPr>
      <w:r>
        <w:t>HVAC,Average,Cooling Coil Condensate Volume Flow Rate [m3/s]</w:t>
      </w:r>
    </w:p>
    <w:p w14:paraId="79EA52EC" w14:textId="77777777" w:rsidR="003A502E" w:rsidRDefault="003A502E" w:rsidP="003A502E">
      <w:pPr>
        <w:pStyle w:val="CodeIDDSamples"/>
        <w:rPr>
          <w:lang w:val="fr-FR"/>
        </w:rPr>
      </w:pPr>
      <w:r>
        <w:rPr>
          <w:lang w:val="fr-FR"/>
        </w:rPr>
        <w:t>Zone,Meter,Condensate:OnSiteWater [m3]</w:t>
      </w:r>
    </w:p>
    <w:p w14:paraId="2D7C2371" w14:textId="77777777" w:rsidR="003A502E" w:rsidRDefault="003A502E" w:rsidP="003A502E">
      <w:pPr>
        <w:pStyle w:val="CodeIDDSamples"/>
      </w:pPr>
      <w:r>
        <w:t>HVAC,Sum,Cooling Coil Condensate Volume [m3]</w:t>
      </w:r>
    </w:p>
    <w:p w14:paraId="0E687BB2" w14:textId="77777777" w:rsidR="003A502E" w:rsidRDefault="003A502E" w:rsidP="003A502E">
      <w:pPr>
        <w:pStyle w:val="Heading4"/>
        <w:rPr>
          <w:rFonts w:cs="Arial"/>
        </w:rPr>
      </w:pPr>
      <w:r>
        <w:rPr>
          <w:rFonts w:cs="Arial"/>
        </w:rPr>
        <w:t>Cooling Coil Total Cooling Rate [W]</w:t>
      </w:r>
    </w:p>
    <w:p w14:paraId="595E26BE" w14:textId="77777777"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14:paraId="0C012104" w14:textId="77777777" w:rsidR="003A502E" w:rsidRDefault="003A502E" w:rsidP="003A502E">
      <w:pPr>
        <w:pStyle w:val="Heading4"/>
        <w:rPr>
          <w:rFonts w:cs="Arial"/>
        </w:rPr>
      </w:pPr>
      <w:r>
        <w:rPr>
          <w:rFonts w:cs="Arial"/>
        </w:rPr>
        <w:t>Cooling Coil Total Cooling Energy [J]</w:t>
      </w:r>
    </w:p>
    <w:p w14:paraId="225C4FB3" w14:textId="77777777"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3E319E">
        <w:rPr>
          <w:rFonts w:cs="Arial"/>
        </w:rPr>
        <w:t>Output:Meter objects)</w:t>
      </w:r>
      <w:r>
        <w:rPr>
          <w:rFonts w:cs="Arial"/>
        </w:rPr>
        <w:t>.</w:t>
      </w:r>
    </w:p>
    <w:p w14:paraId="4A6A572D" w14:textId="77777777" w:rsidR="003A502E" w:rsidRDefault="003A502E" w:rsidP="003A502E">
      <w:pPr>
        <w:pStyle w:val="Heading4"/>
        <w:rPr>
          <w:rFonts w:cs="Arial"/>
        </w:rPr>
      </w:pPr>
      <w:r>
        <w:rPr>
          <w:rFonts w:cs="Arial"/>
        </w:rPr>
        <w:t>Cooling Coil Sensible Cooling Rate [W]</w:t>
      </w:r>
    </w:p>
    <w:p w14:paraId="6C9F2852" w14:textId="77777777"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14:paraId="30DABCDD" w14:textId="77777777" w:rsidR="003A502E" w:rsidRDefault="003A502E" w:rsidP="003A502E">
      <w:pPr>
        <w:pStyle w:val="Heading4"/>
        <w:rPr>
          <w:rFonts w:cs="Arial"/>
        </w:rPr>
      </w:pPr>
      <w:r>
        <w:rPr>
          <w:rFonts w:cs="Arial"/>
        </w:rPr>
        <w:t>Cooling Coil Sensible Cooling Energy [J]</w:t>
      </w:r>
    </w:p>
    <w:p w14:paraId="528C337D" w14:textId="77777777"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14:paraId="67A02E01" w14:textId="77777777" w:rsidR="003A502E" w:rsidRDefault="003A502E" w:rsidP="003A502E">
      <w:pPr>
        <w:pStyle w:val="Heading4"/>
        <w:rPr>
          <w:rFonts w:cs="Arial"/>
        </w:rPr>
      </w:pPr>
      <w:r>
        <w:rPr>
          <w:rFonts w:cs="Arial"/>
        </w:rPr>
        <w:t>Cooling Coil Latent Cooling Rate [W]</w:t>
      </w:r>
    </w:p>
    <w:p w14:paraId="0711D647" w14:textId="77777777"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14:paraId="52560336" w14:textId="77777777" w:rsidR="003A502E" w:rsidRDefault="003A502E" w:rsidP="003A502E">
      <w:pPr>
        <w:pStyle w:val="Heading4"/>
        <w:rPr>
          <w:rFonts w:cs="Arial"/>
        </w:rPr>
      </w:pPr>
      <w:r>
        <w:rPr>
          <w:rFonts w:cs="Arial"/>
        </w:rPr>
        <w:t>Cooling Coil Latent Cooling Energy [J]</w:t>
      </w:r>
    </w:p>
    <w:p w14:paraId="48C608E8" w14:textId="77777777"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14:paraId="70508166" w14:textId="77777777" w:rsidR="003A502E" w:rsidRDefault="003A502E" w:rsidP="003A502E">
      <w:pPr>
        <w:pStyle w:val="Heading4"/>
        <w:rPr>
          <w:rFonts w:cs="Arial"/>
        </w:rPr>
      </w:pPr>
      <w:r>
        <w:rPr>
          <w:rFonts w:cs="Arial"/>
        </w:rPr>
        <w:t>Cooling Coil Runtime Fraction</w:t>
      </w:r>
      <w:r w:rsidR="007348EF">
        <w:rPr>
          <w:rFonts w:cs="Arial"/>
        </w:rPr>
        <w:t xml:space="preserve"> []</w:t>
      </w:r>
    </w:p>
    <w:p w14:paraId="5B810D14" w14:textId="77777777" w:rsidR="003A502E" w:rsidRDefault="003A502E" w:rsidP="003A502E">
      <w:pPr>
        <w:pStyle w:val="BodyText"/>
        <w:rPr>
          <w:rFonts w:cs="Arial"/>
        </w:rPr>
      </w:pPr>
      <w:r>
        <w:rPr>
          <w:rFonts w:cs="Arial"/>
        </w:rPr>
        <w:t>This is the runtime fraction of the DX coil compressor and condenser fan(s) for the time step being reported.</w:t>
      </w:r>
    </w:p>
    <w:p w14:paraId="00DFAF2E" w14:textId="77777777" w:rsidR="003A502E" w:rsidRDefault="003A502E" w:rsidP="003A502E">
      <w:pPr>
        <w:pStyle w:val="Heading4"/>
        <w:rPr>
          <w:rFonts w:cs="Arial"/>
        </w:rPr>
      </w:pPr>
      <w:r>
        <w:rPr>
          <w:rFonts w:cs="Arial"/>
        </w:rPr>
        <w:lastRenderedPageBreak/>
        <w:t>Cooling Coil Condensate Volume Flow Rate [m3/s]</w:t>
      </w:r>
    </w:p>
    <w:p w14:paraId="2050354E" w14:textId="77777777" w:rsidR="00481BFC" w:rsidRDefault="003A502E" w:rsidP="003A502E">
      <w:pPr>
        <w:pStyle w:val="Heading4"/>
        <w:rPr>
          <w:rFonts w:cs="Arial"/>
        </w:rPr>
      </w:pPr>
      <w:r>
        <w:rPr>
          <w:rFonts w:cs="Arial"/>
        </w:rPr>
        <w:t>Cooling Coil Condensate Volume [m3]</w:t>
      </w:r>
    </w:p>
    <w:p w14:paraId="4019B0A7" w14:textId="77777777"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14:paraId="349AC84E" w14:textId="77777777" w:rsidR="00481BFC" w:rsidRDefault="00481BFC" w:rsidP="00481BFC">
      <w:pPr>
        <w:pStyle w:val="Heading3"/>
      </w:pPr>
      <w:bookmarkStart w:id="2673" w:name="_Toc181786597"/>
      <w:bookmarkStart w:id="2674" w:name="_Toc399490481"/>
      <w:r>
        <w:t>Coil:</w:t>
      </w:r>
      <w:r w:rsidR="007F32E1">
        <w:t>Heating:</w:t>
      </w:r>
      <w:r>
        <w:t>DX</w:t>
      </w:r>
      <w:bookmarkEnd w:id="2673"/>
      <w:r w:rsidR="007F32E1">
        <w:t>:</w:t>
      </w:r>
      <w:r>
        <w:t>VariableRefrigerantFlow</w:t>
      </w:r>
      <w:bookmarkEnd w:id="2674"/>
    </w:p>
    <w:p w14:paraId="31031B06" w14:textId="77777777"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14:paraId="5F3081FB" w14:textId="77777777" w:rsidR="00FC7882" w:rsidRDefault="00FC7882" w:rsidP="00FC7882">
      <w:pPr>
        <w:pStyle w:val="BodyText"/>
        <w:rPr>
          <w:rFonts w:cs="Arial"/>
        </w:rPr>
      </w:pPr>
      <w:r>
        <w:rPr>
          <w:rFonts w:cs="Arial"/>
        </w:rPr>
        <w:t>The VRF DX heating coil input requires an availability schedule, the gross rated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gross rated heating capacity.</w:t>
      </w:r>
    </w:p>
    <w:p w14:paraId="62F75AFD" w14:textId="77777777" w:rsidR="00FC7882" w:rsidRDefault="00FC7882" w:rsidP="00FC7882">
      <w:pPr>
        <w:pStyle w:val="BodyText"/>
        <w:rPr>
          <w:rFonts w:cs="Arial"/>
        </w:rPr>
      </w:pPr>
      <w:r>
        <w:rPr>
          <w:rFonts w:cs="Arial"/>
        </w:rPr>
        <w:t>Two performance curves are required. The first performance curve defines the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heating capacity as a function of air flow fraction. Each of these performance curves are further discussed here.</w:t>
      </w:r>
    </w:p>
    <w:p w14:paraId="466A8FD3" w14:textId="77777777" w:rsidR="00FC7882" w:rsidRDefault="00FC7882" w:rsidP="0076564D">
      <w:pPr>
        <w:pStyle w:val="ListNumber"/>
        <w:numPr>
          <w:ilvl w:val="0"/>
          <w:numId w:val="91"/>
        </w:numPr>
      </w:pPr>
      <w:r>
        <w:t>Heating capacity modifier curve (function of temperature, specified in Heat Pump)</w:t>
      </w:r>
    </w:p>
    <w:p w14:paraId="011C6B6C" w14:textId="77777777" w:rsidR="00FC7882" w:rsidRDefault="00FC7882" w:rsidP="0076564D">
      <w:pPr>
        <w:pStyle w:val="ListContinue"/>
        <w:numPr>
          <w:ilvl w:val="0"/>
          <w:numId w:val="65"/>
        </w:numPr>
      </w:pPr>
      <w:r>
        <w:t>The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gross rated heating capacity to give the gross heating capacity at specific temperature operating conditions (i.e., at an outdoor or indoor air temperature different from the rating point temperature) and the combination ratio of the installed system.</w:t>
      </w:r>
    </w:p>
    <w:p w14:paraId="3A51B293" w14:textId="77777777" w:rsidR="00FC7882" w:rsidRDefault="00FC7882" w:rsidP="00FC7882">
      <w:pPr>
        <w:pStyle w:val="ListNumber"/>
        <w:rPr>
          <w:rFonts w:cs="Arial"/>
        </w:rPr>
      </w:pPr>
      <w:r>
        <w:rPr>
          <w:rFonts w:cs="Arial"/>
        </w:rPr>
        <w:t>Heating capacity modifier curve (function of flow fraction, specified in DX coil)</w:t>
      </w:r>
    </w:p>
    <w:p w14:paraId="6B3C8EE9" w14:textId="77777777" w:rsidR="00FC7882" w:rsidRDefault="00FC7882" w:rsidP="0076564D">
      <w:pPr>
        <w:pStyle w:val="ListContinue"/>
        <w:numPr>
          <w:ilvl w:val="0"/>
          <w:numId w:val="66"/>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0D438053" w14:textId="77777777" w:rsidR="00481BFC" w:rsidRDefault="00481BFC" w:rsidP="00481BFC">
      <w:pPr>
        <w:pStyle w:val="Heading4"/>
        <w:rPr>
          <w:rFonts w:cs="Arial"/>
        </w:rPr>
      </w:pPr>
      <w:r>
        <w:rPr>
          <w:rFonts w:cs="Arial"/>
        </w:rPr>
        <w:t>Field: Name</w:t>
      </w:r>
    </w:p>
    <w:p w14:paraId="719EB768" w14:textId="77777777"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14:paraId="70EF0704" w14:textId="77777777" w:rsidR="00481BFC" w:rsidRDefault="00481BFC" w:rsidP="00481BFC">
      <w:pPr>
        <w:pStyle w:val="Heading4"/>
        <w:rPr>
          <w:rFonts w:cs="Arial"/>
        </w:rPr>
      </w:pPr>
      <w:r>
        <w:rPr>
          <w:rFonts w:cs="Arial"/>
        </w:rPr>
        <w:t>Field: Availability Schedule</w:t>
      </w:r>
      <w:r w:rsidR="003C6697">
        <w:rPr>
          <w:rFonts w:cs="Arial"/>
        </w:rPr>
        <w:t xml:space="preserve"> Name</w:t>
      </w:r>
    </w:p>
    <w:p w14:paraId="1CED1692" w14:textId="77777777"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14:paraId="4E87AB17" w14:textId="77777777" w:rsidR="00A3360D" w:rsidRDefault="00A3360D" w:rsidP="00A3360D">
      <w:pPr>
        <w:pStyle w:val="Heading4"/>
        <w:rPr>
          <w:rFonts w:cs="Arial"/>
        </w:rPr>
      </w:pPr>
      <w:r>
        <w:rPr>
          <w:rFonts w:cs="Arial"/>
        </w:rPr>
        <w:t>Field: Gross Rated Heating Capacity</w:t>
      </w:r>
    </w:p>
    <w:p w14:paraId="45BB7935" w14:textId="77777777" w:rsidR="00A3360D" w:rsidRDefault="00A3360D" w:rsidP="00A3360D">
      <w:pPr>
        <w:pStyle w:val="BodyText"/>
        <w:rPr>
          <w:rFonts w:cs="Arial"/>
        </w:rPr>
      </w:pPr>
      <w:r>
        <w:rPr>
          <w:rFonts w:cs="Arial"/>
        </w:rPr>
        <w:t xml:space="preserve">This numeric field defines the total, full load gross heating capacity in watts of the DX coil unit at rated conditions (outside air dry-bulb temperature of 8.33 C, outside air wet-bulb </w:t>
      </w:r>
      <w:r>
        <w:rPr>
          <w:rFonts w:cs="Arial"/>
        </w:rPr>
        <w:lastRenderedPageBreak/>
        <w:t>temperature of 6.11 C, heating coil entering air dry-bulb temperature of 21.11 C, heating coil entering air wet-bulb temperature of 15.55 C, and a heating coil air flow rate defined by field “rated air flow volume” below). The value entered here must be greater than 0. The gross total heating capacity should not account for the effect of supply air fan heat.</w:t>
      </w:r>
    </w:p>
    <w:p w14:paraId="4425B6A7" w14:textId="77777777" w:rsidR="00A3360D" w:rsidRDefault="00A3360D" w:rsidP="00A3360D">
      <w:pPr>
        <w:pStyle w:val="Heading4"/>
        <w:rPr>
          <w:rFonts w:cs="Arial"/>
        </w:rPr>
      </w:pPr>
      <w:r>
        <w:rPr>
          <w:rFonts w:cs="Arial"/>
        </w:rPr>
        <w:t>Field: Rated Air Flow Rate</w:t>
      </w:r>
    </w:p>
    <w:p w14:paraId="75DCFAAF" w14:textId="77777777" w:rsidR="00A3360D" w:rsidRDefault="00A3360D" w:rsidP="00A3360D">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gross rated heating capacity. The gross rated heating capacity and the gross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14:paraId="3989F97F" w14:textId="77777777" w:rsidR="00481BFC" w:rsidRDefault="00481BFC" w:rsidP="00481BFC">
      <w:pPr>
        <w:pStyle w:val="Heading4"/>
        <w:rPr>
          <w:rFonts w:cs="Arial"/>
        </w:rPr>
      </w:pPr>
      <w:r>
        <w:rPr>
          <w:rFonts w:cs="Arial"/>
        </w:rPr>
        <w:t>Field: Coil Air Inlet Node</w:t>
      </w:r>
    </w:p>
    <w:p w14:paraId="7D354298" w14:textId="77777777" w:rsidR="00481BFC" w:rsidRDefault="00481BFC" w:rsidP="00481BFC">
      <w:pPr>
        <w:pStyle w:val="BodyText"/>
        <w:rPr>
          <w:rFonts w:cs="Arial"/>
        </w:rPr>
      </w:pPr>
      <w:r>
        <w:rPr>
          <w:rFonts w:cs="Arial"/>
        </w:rPr>
        <w:t>This alpha field defines the name of the HVAC system node from which the DX heating coil draws its inlet air.</w:t>
      </w:r>
    </w:p>
    <w:p w14:paraId="7F48A9AA" w14:textId="77777777" w:rsidR="00481BFC" w:rsidRDefault="00481BFC" w:rsidP="00481BFC">
      <w:pPr>
        <w:pStyle w:val="Heading4"/>
        <w:rPr>
          <w:rFonts w:cs="Arial"/>
        </w:rPr>
      </w:pPr>
      <w:r>
        <w:rPr>
          <w:rFonts w:cs="Arial"/>
        </w:rPr>
        <w:t>Field: Coil Air Outlet Node</w:t>
      </w:r>
    </w:p>
    <w:p w14:paraId="21A1E70E" w14:textId="77777777" w:rsidR="00481BFC" w:rsidRDefault="00481BFC" w:rsidP="00481BFC">
      <w:pPr>
        <w:pStyle w:val="BodyText"/>
        <w:rPr>
          <w:rFonts w:cs="Arial"/>
        </w:rPr>
      </w:pPr>
      <w:r>
        <w:rPr>
          <w:rFonts w:cs="Arial"/>
        </w:rPr>
        <w:t>This alpha field defines the name of the HVAC system node to which the DX heating coil sends its outlet air.</w:t>
      </w:r>
    </w:p>
    <w:p w14:paraId="5B29C725" w14:textId="77777777" w:rsidR="00481BFC" w:rsidRDefault="00481BFC" w:rsidP="00481BFC">
      <w:pPr>
        <w:pStyle w:val="Heading4"/>
        <w:rPr>
          <w:rFonts w:cs="Arial"/>
        </w:rPr>
      </w:pPr>
      <w:r>
        <w:rPr>
          <w:rFonts w:cs="Arial"/>
        </w:rPr>
        <w:t>Field: Heating Capacity Ratio Modifier Function of Temperature Curve Name</w:t>
      </w:r>
    </w:p>
    <w:p w14:paraId="6CC9C615" w14:textId="77777777"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14:paraId="13C10633" w14:textId="77777777"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14:paraId="6F177BA9" w14:textId="77777777" w:rsidR="00481BFC" w:rsidRDefault="00481BFC" w:rsidP="00481BFC">
      <w:pPr>
        <w:pStyle w:val="Heading4"/>
        <w:rPr>
          <w:rFonts w:cs="Arial"/>
        </w:rPr>
      </w:pPr>
      <w:r>
        <w:rPr>
          <w:rFonts w:cs="Arial"/>
        </w:rPr>
        <w:t>Field: Heating Capacity Ratio Modifier Function of Flow Fraction Curve Name</w:t>
      </w:r>
    </w:p>
    <w:p w14:paraId="72EFF7E1" w14:textId="77777777" w:rsidR="00A3360D" w:rsidRDefault="00A3360D" w:rsidP="00A3360D">
      <w:pPr>
        <w:pStyle w:val="BodyText"/>
        <w:rPr>
          <w:rFonts w:cs="Arial"/>
        </w:rPr>
      </w:pPr>
      <w:r>
        <w:rPr>
          <w:rFonts w:cs="Arial"/>
        </w:rPr>
        <w:t>This alpha field defines the name of a linear, quadratic or cubic performance curve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7B056BBF" w14:textId="77777777" w:rsidR="00481BFC" w:rsidRDefault="00481BFC" w:rsidP="00481BFC">
      <w:pPr>
        <w:pStyle w:val="BodyText"/>
        <w:rPr>
          <w:rFonts w:cs="Arial"/>
        </w:rPr>
      </w:pPr>
      <w:r>
        <w:rPr>
          <w:rFonts w:cs="Arial"/>
        </w:rPr>
        <w:t>Following is an example input for the object.</w:t>
      </w:r>
    </w:p>
    <w:p w14:paraId="1A0365B7" w14:textId="77777777" w:rsidR="00481BFC" w:rsidRDefault="00481BFC" w:rsidP="00481BFC">
      <w:pPr>
        <w:pStyle w:val="BodyText"/>
        <w:spacing w:after="0"/>
      </w:pPr>
    </w:p>
    <w:p w14:paraId="0F61E38B" w14:textId="77777777" w:rsidR="00481BFC" w:rsidRDefault="00481BFC" w:rsidP="00481BFC">
      <w:pPr>
        <w:pStyle w:val="IDDDefinition"/>
      </w:pPr>
      <w:r>
        <w:lastRenderedPageBreak/>
        <w:t>COIL:Heating:DX:VariableRefrigerantFlow,</w:t>
      </w:r>
    </w:p>
    <w:p w14:paraId="3962F89B" w14:textId="77777777" w:rsidR="00481BFC" w:rsidRDefault="00481BFC" w:rsidP="00481BFC">
      <w:pPr>
        <w:pStyle w:val="IDDDefinition"/>
      </w:pPr>
      <w:r>
        <w:t xml:space="preserve">    TU1 VRF DX Heating Coil, !- Coil Name</w:t>
      </w:r>
    </w:p>
    <w:p w14:paraId="24E81320" w14:textId="77777777" w:rsidR="00481BFC" w:rsidRDefault="00481BFC" w:rsidP="00481BFC">
      <w:pPr>
        <w:pStyle w:val="IDDDefinition"/>
      </w:pPr>
      <w:r>
        <w:t xml:space="preserve">    VRFAvailSched,           !- Availability Schedule</w:t>
      </w:r>
    </w:p>
    <w:p w14:paraId="76326AAB" w14:textId="77777777" w:rsidR="00481BFC" w:rsidRDefault="00481BFC" w:rsidP="00481BFC">
      <w:pPr>
        <w:pStyle w:val="IDDDefinition"/>
      </w:pPr>
      <w:r>
        <w:t xml:space="preserve">    autosize,                !- </w:t>
      </w:r>
      <w:r w:rsidR="00A3360D">
        <w:t xml:space="preserve">Gross </w:t>
      </w:r>
      <w:r>
        <w:t>Rated Heating Capacity {W}</w:t>
      </w:r>
    </w:p>
    <w:p w14:paraId="07331D3B" w14:textId="77777777" w:rsidR="00481BFC" w:rsidRDefault="00481BFC" w:rsidP="00481BFC">
      <w:pPr>
        <w:pStyle w:val="IDDDefinition"/>
      </w:pPr>
      <w:r>
        <w:t xml:space="preserve">    autosize,                !- Rated Air Flow Rate {m3/s}</w:t>
      </w:r>
    </w:p>
    <w:p w14:paraId="4EF524B1" w14:textId="77777777" w:rsidR="00481BFC" w:rsidRDefault="00481BFC" w:rsidP="00481BFC">
      <w:pPr>
        <w:pStyle w:val="IDDDefinition"/>
      </w:pPr>
      <w:r>
        <w:t xml:space="preserve">    TU1 VRF DX CCoil Outlet Node,  !- Coil Air Inlet Node</w:t>
      </w:r>
    </w:p>
    <w:p w14:paraId="2D8D8659" w14:textId="77777777" w:rsidR="00481BFC" w:rsidRDefault="00481BFC" w:rsidP="00481BFC">
      <w:pPr>
        <w:pStyle w:val="IDDDefinition"/>
      </w:pPr>
      <w:r>
        <w:t xml:space="preserve">    TU1 VRF DX HCoil Outlet Node,  !- Coil Air Outlet Node</w:t>
      </w:r>
    </w:p>
    <w:p w14:paraId="2967DB53" w14:textId="77777777" w:rsidR="00481BFC" w:rsidRDefault="00481BFC" w:rsidP="00481BFC">
      <w:pPr>
        <w:pStyle w:val="IDDDefinition"/>
      </w:pPr>
      <w:r>
        <w:t xml:space="preserve">    VRFTUHeatCapFT,          !- Heating Capacity Ratio Modifier Function of Temperature Curve Name</w:t>
      </w:r>
    </w:p>
    <w:p w14:paraId="1055D493" w14:textId="77777777" w:rsidR="00481BFC" w:rsidRDefault="00481BFC" w:rsidP="00481BFC">
      <w:pPr>
        <w:pStyle w:val="IDDDefinition"/>
      </w:pPr>
      <w:r>
        <w:t xml:space="preserve">    VRFACCoolCapFFF;         !- Total heating capacity modifier curve Function of Flow Fraction</w:t>
      </w:r>
    </w:p>
    <w:p w14:paraId="47C8C193" w14:textId="77777777" w:rsidR="00481BFC" w:rsidRPr="00102A10" w:rsidRDefault="003A502E" w:rsidP="003A502E">
      <w:pPr>
        <w:pStyle w:val="Heading3"/>
      </w:pPr>
      <w:bookmarkStart w:id="2675" w:name="_Toc181786598"/>
      <w:bookmarkStart w:id="2676" w:name="_Toc399490482"/>
      <w:r>
        <w:t xml:space="preserve">Heating DX </w:t>
      </w:r>
      <w:r w:rsidR="00481BFC" w:rsidRPr="00102A10">
        <w:t>Coil</w:t>
      </w:r>
      <w:r>
        <w:t xml:space="preserve"> (</w:t>
      </w:r>
      <w:r w:rsidR="00481BFC" w:rsidRPr="00102A10">
        <w:t>VariableRefrigerantFlow</w:t>
      </w:r>
      <w:r>
        <w:t>)</w:t>
      </w:r>
      <w:r w:rsidR="00481BFC" w:rsidRPr="00102A10">
        <w:t xml:space="preserve"> Outputs</w:t>
      </w:r>
      <w:bookmarkEnd w:id="2675"/>
      <w:bookmarkEnd w:id="2676"/>
    </w:p>
    <w:p w14:paraId="7BB70AC0" w14:textId="77777777" w:rsidR="003A502E" w:rsidRDefault="003A502E" w:rsidP="003A502E">
      <w:pPr>
        <w:pStyle w:val="IDDDefinition"/>
      </w:pPr>
      <w:r>
        <w:t xml:space="preserve">HVAC,Average, Heating Coil Total Heating </w:t>
      </w:r>
      <w:r w:rsidR="00824D2C">
        <w:t>Rate [</w:t>
      </w:r>
      <w:r>
        <w:t>W]</w:t>
      </w:r>
    </w:p>
    <w:p w14:paraId="38246C99" w14:textId="77777777" w:rsidR="003A502E" w:rsidRDefault="003A502E" w:rsidP="003A502E">
      <w:pPr>
        <w:pStyle w:val="IDDDefinition"/>
      </w:pPr>
      <w:r>
        <w:t xml:space="preserve">HVAC,Sum, Heating Coil Total Heating </w:t>
      </w:r>
      <w:r w:rsidR="00824D2C">
        <w:t>Energy [</w:t>
      </w:r>
      <w:r>
        <w:t>J]</w:t>
      </w:r>
    </w:p>
    <w:p w14:paraId="6867055E" w14:textId="77777777" w:rsidR="003A502E" w:rsidRDefault="003A502E" w:rsidP="003A502E">
      <w:pPr>
        <w:pStyle w:val="IDDDefinition"/>
      </w:pPr>
      <w:r>
        <w:t xml:space="preserve">HVAC,Average, </w:t>
      </w:r>
      <w:r w:rsidR="00222166">
        <w:t>Heating</w:t>
      </w:r>
      <w:r>
        <w:t xml:space="preserve"> Coil Runtime Fraction [] </w:t>
      </w:r>
    </w:p>
    <w:p w14:paraId="5345D48B" w14:textId="77777777" w:rsidR="003A502E" w:rsidRDefault="003A502E" w:rsidP="003A502E">
      <w:pPr>
        <w:pStyle w:val="Heading4"/>
        <w:rPr>
          <w:rFonts w:cs="Arial"/>
        </w:rPr>
      </w:pPr>
      <w:r>
        <w:rPr>
          <w:rFonts w:cs="Arial"/>
        </w:rPr>
        <w:t>Heating Coil Total Heating Rate [W]</w:t>
      </w:r>
    </w:p>
    <w:p w14:paraId="38F7B9D4" w14:textId="77777777"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14:paraId="12A0D1FC" w14:textId="77777777" w:rsidR="003A502E" w:rsidRDefault="003A502E" w:rsidP="003A502E">
      <w:pPr>
        <w:pStyle w:val="Heading4"/>
        <w:rPr>
          <w:rFonts w:cs="Arial"/>
        </w:rPr>
      </w:pPr>
      <w:r>
        <w:rPr>
          <w:rFonts w:cs="Arial"/>
        </w:rPr>
        <w:t>Heating Coil Total Heating Energy [J]</w:t>
      </w:r>
    </w:p>
    <w:p w14:paraId="3EA46D77" w14:textId="77777777"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3E319E">
        <w:rPr>
          <w:rFonts w:cs="Arial"/>
        </w:rPr>
        <w:t>Output:Meter objects)</w:t>
      </w:r>
      <w:r>
        <w:rPr>
          <w:rFonts w:cs="Arial"/>
        </w:rPr>
        <w:t>.</w:t>
      </w:r>
    </w:p>
    <w:p w14:paraId="45083B8E" w14:textId="77777777" w:rsidR="00481BFC" w:rsidRDefault="003A502E" w:rsidP="003A502E">
      <w:pPr>
        <w:pStyle w:val="Heading4"/>
        <w:rPr>
          <w:rFonts w:cs="Arial"/>
        </w:rPr>
      </w:pPr>
      <w:r>
        <w:rPr>
          <w:rFonts w:cs="Arial"/>
        </w:rPr>
        <w:t>Heating Coil Runtime Fraction []</w:t>
      </w:r>
    </w:p>
    <w:p w14:paraId="67E1A1CE" w14:textId="77777777" w:rsidR="00481BFC" w:rsidRDefault="00481BFC" w:rsidP="00481BFC">
      <w:pPr>
        <w:pStyle w:val="BodyText"/>
        <w:rPr>
          <w:rFonts w:cs="Arial"/>
        </w:rPr>
      </w:pPr>
      <w:r>
        <w:rPr>
          <w:rFonts w:cs="Arial"/>
        </w:rPr>
        <w:t>This is the runtime fraction of the DX coil compressor and condenser fan(s) for the time step being reported.</w:t>
      </w:r>
    </w:p>
    <w:p w14:paraId="56095944" w14:textId="77777777" w:rsidR="00976A26" w:rsidRDefault="00EC01D2">
      <w:pPr>
        <w:pStyle w:val="Heading3"/>
      </w:pPr>
      <w:bookmarkStart w:id="2677" w:name="_Toc399490483"/>
      <w:r w:rsidRPr="00EC01D2">
        <w:t>Coil:Heating:Gas</w:t>
      </w:r>
      <w:bookmarkEnd w:id="2666"/>
      <w:bookmarkEnd w:id="2677"/>
    </w:p>
    <w:p w14:paraId="3FB26217" w14:textId="77777777"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F157E6">
        <w:t xml:space="preserve">Figure </w:t>
      </w:r>
      <w:r w:rsidR="00F157E6">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14:paraId="3969E4C6" w14:textId="77777777" w:rsidR="00976A26" w:rsidRDefault="00D3136B">
      <w:pPr>
        <w:pStyle w:val="Heading4"/>
      </w:pPr>
      <w:r>
        <w:t xml:space="preserve">Field: </w:t>
      </w:r>
      <w:r w:rsidR="00976A26">
        <w:t>Name</w:t>
      </w:r>
    </w:p>
    <w:p w14:paraId="2E7A404B" w14:textId="77777777" w:rsidR="00976A26" w:rsidRDefault="00976A26">
      <w:pPr>
        <w:pStyle w:val="BodyText"/>
      </w:pPr>
      <w:r>
        <w:t>A unique identifying name for each coil.</w:t>
      </w:r>
    </w:p>
    <w:p w14:paraId="23015836" w14:textId="77777777" w:rsidR="00976A26" w:rsidRDefault="00D3136B">
      <w:pPr>
        <w:pStyle w:val="Heading4"/>
      </w:pPr>
      <w:r>
        <w:t xml:space="preserve">Field: </w:t>
      </w:r>
      <w:r w:rsidR="009C5FD0">
        <w:t>Availability Schedule Name</w:t>
      </w:r>
    </w:p>
    <w:p w14:paraId="05A1D6BA"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14:paraId="2CB75F82" w14:textId="77777777" w:rsidR="00976A26" w:rsidRDefault="00D3136B">
      <w:pPr>
        <w:pStyle w:val="Heading4"/>
      </w:pPr>
      <w:r>
        <w:t xml:space="preserve">Field: </w:t>
      </w:r>
      <w:r w:rsidR="00976A26">
        <w:t>Gas Burner Efficiency</w:t>
      </w:r>
    </w:p>
    <w:p w14:paraId="11D7D213" w14:textId="77777777" w:rsidR="00976A26" w:rsidRDefault="00976A26">
      <w:pPr>
        <w:pStyle w:val="BodyText"/>
      </w:pPr>
      <w:r>
        <w:t>This is user inputted gas burner efficiency (decimal, not percent) and is defaulted to 80%.</w:t>
      </w:r>
    </w:p>
    <w:p w14:paraId="1FA2E032" w14:textId="77777777" w:rsidR="00976A26" w:rsidRDefault="00D3136B">
      <w:pPr>
        <w:pStyle w:val="Heading4"/>
      </w:pPr>
      <w:r>
        <w:t xml:space="preserve">Field: </w:t>
      </w:r>
      <w:r w:rsidR="00976A26">
        <w:t>Nominal Capacity</w:t>
      </w:r>
    </w:p>
    <w:p w14:paraId="467FA7F8"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2A5BABB6" w14:textId="77777777" w:rsidR="00976A26" w:rsidRDefault="00D3136B">
      <w:pPr>
        <w:pStyle w:val="Heading4"/>
        <w:rPr>
          <w:snapToGrid w:val="0"/>
        </w:rPr>
      </w:pPr>
      <w:r>
        <w:rPr>
          <w:snapToGrid w:val="0"/>
        </w:rPr>
        <w:lastRenderedPageBreak/>
        <w:t xml:space="preserve">Field: </w:t>
      </w:r>
      <w:r w:rsidR="008F27E3">
        <w:rPr>
          <w:snapToGrid w:val="0"/>
        </w:rPr>
        <w:t>Air Inlet Node Name</w:t>
      </w:r>
    </w:p>
    <w:p w14:paraId="19D73E0F" w14:textId="77777777" w:rsidR="00976A26" w:rsidRDefault="00976A26">
      <w:pPr>
        <w:pStyle w:val="BodyText"/>
      </w:pPr>
      <w:r>
        <w:t>The name of the air inlet to the gas coil, i.e. Heating Coil Air Inlet Node.</w:t>
      </w:r>
    </w:p>
    <w:p w14:paraId="7174903A" w14:textId="77777777" w:rsidR="00976A26" w:rsidRDefault="00D3136B">
      <w:pPr>
        <w:pStyle w:val="Heading4"/>
      </w:pPr>
      <w:r>
        <w:t xml:space="preserve">Field: </w:t>
      </w:r>
      <w:r w:rsidR="008F27E3">
        <w:t>Air Outlet Node Name</w:t>
      </w:r>
    </w:p>
    <w:p w14:paraId="1FCDE58D" w14:textId="77777777" w:rsidR="00976A26" w:rsidRDefault="00976A26">
      <w:pPr>
        <w:pStyle w:val="BodyText"/>
      </w:pPr>
      <w:r>
        <w:t>The name of the air outlet from the gas coil, i.e. Heating Coil Air Outlet Node.</w:t>
      </w:r>
    </w:p>
    <w:p w14:paraId="38EC1C07" w14:textId="77777777" w:rsidR="006374F1" w:rsidRDefault="006374F1" w:rsidP="006374F1">
      <w:pPr>
        <w:pStyle w:val="Heading4"/>
      </w:pPr>
      <w:r>
        <w:t xml:space="preserve">Field: </w:t>
      </w:r>
      <w:r w:rsidRPr="00EC01D2">
        <w:t>Temperature Setpoint Node Name</w:t>
      </w:r>
    </w:p>
    <w:p w14:paraId="54FC0F29"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4DE70D5" w14:textId="77777777" w:rsidR="00976A26" w:rsidRDefault="00D3136B">
      <w:pPr>
        <w:pStyle w:val="Heading4"/>
      </w:pPr>
      <w:r>
        <w:t xml:space="preserve">Field: </w:t>
      </w:r>
      <w:r w:rsidR="00976A26">
        <w:t>Parasitic Electric Load</w:t>
      </w:r>
    </w:p>
    <w:p w14:paraId="449B8C85" w14:textId="77777777"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14:paraId="1E6AAECC" w14:textId="77777777" w:rsidR="00976A26" w:rsidRDefault="00976A26">
      <w:pPr>
        <w:pStyle w:val="Heading4"/>
      </w:pPr>
      <w:r>
        <w:t xml:space="preserve">Field: </w:t>
      </w:r>
      <w:r w:rsidR="00EC01D2" w:rsidRPr="00EC01D2">
        <w:t>Part Load Fraction Correlation Curve Name</w:t>
      </w:r>
    </w:p>
    <w:p w14:paraId="7DC091D6" w14:textId="77777777"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14:paraId="5FA7B4C1" w14:textId="77777777"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14:paraId="3FCE2D40" w14:textId="77777777" w:rsidR="00976A26" w:rsidRDefault="00976A26">
      <w:pPr>
        <w:pStyle w:val="BodyTextFirstIndent"/>
        <w:rPr>
          <w:rFonts w:cs="Arial"/>
        </w:rPr>
      </w:pPr>
      <w:r>
        <w:rPr>
          <w:rFonts w:cs="Arial"/>
        </w:rPr>
        <w:t>PLF &gt;= 0.7   and   PLF &gt;= PLR</w:t>
      </w:r>
    </w:p>
    <w:p w14:paraId="63AAC19F" w14:textId="77777777"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28D2D4A5" w14:textId="77777777" w:rsidR="00976A26" w:rsidRDefault="00976A26">
      <w:pPr>
        <w:pStyle w:val="BodyText"/>
        <w:rPr>
          <w:rFonts w:cs="Arial"/>
        </w:rPr>
      </w:pPr>
      <w:r>
        <w:rPr>
          <w:rFonts w:cs="Arial"/>
        </w:rPr>
        <w:t>A typical part load fraction correlation for a conventional gas heating coil (e.g., residential furnace) would be:</w:t>
      </w:r>
    </w:p>
    <w:p w14:paraId="3B34764A" w14:textId="77777777" w:rsidR="00976A26" w:rsidRDefault="00976A26">
      <w:pPr>
        <w:pStyle w:val="BodyText"/>
        <w:rPr>
          <w:rFonts w:cs="Arial"/>
        </w:rPr>
      </w:pPr>
      <w:r>
        <w:rPr>
          <w:rFonts w:cs="Arial"/>
        </w:rPr>
        <w:tab/>
        <w:t>PLF = 0.8 + 0.2(PLR)</w:t>
      </w:r>
    </w:p>
    <w:p w14:paraId="66AABF22" w14:textId="77777777" w:rsidR="00976A26" w:rsidRDefault="00976A26">
      <w:pPr>
        <w:pStyle w:val="Heading4"/>
      </w:pPr>
      <w:r>
        <w:t>Field: Parasitic Gas Load</w:t>
      </w:r>
    </w:p>
    <w:p w14:paraId="3F737BC7" w14:textId="77777777"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14:paraId="4C6067DF" w14:textId="77777777" w:rsidR="00976A26" w:rsidRDefault="003A502E">
      <w:pPr>
        <w:pStyle w:val="Heading3"/>
      </w:pPr>
      <w:bookmarkStart w:id="2678" w:name="_Toc99528108"/>
      <w:bookmarkStart w:id="2679" w:name="_Toc399490484"/>
      <w:r>
        <w:t xml:space="preserve">Heating </w:t>
      </w:r>
      <w:r w:rsidR="00EC01D2" w:rsidRPr="00EC01D2">
        <w:t>Coil</w:t>
      </w:r>
      <w:r>
        <w:t xml:space="preserve"> (</w:t>
      </w:r>
      <w:r w:rsidR="00EC01D2" w:rsidRPr="00EC01D2">
        <w:t>Gas</w:t>
      </w:r>
      <w:r>
        <w:t>)</w:t>
      </w:r>
      <w:r w:rsidR="00976A26">
        <w:t xml:space="preserve"> Outputs</w:t>
      </w:r>
      <w:bookmarkEnd w:id="2678"/>
      <w:bookmarkEnd w:id="2679"/>
    </w:p>
    <w:p w14:paraId="297DA30A" w14:textId="77777777" w:rsidR="003A502E" w:rsidRDefault="003A502E" w:rsidP="003A502E">
      <w:pPr>
        <w:pStyle w:val="CodeIDDSamples"/>
      </w:pPr>
      <w:r>
        <w:t xml:space="preserve">HVAC,Sum,Heating Coil Air Heating </w:t>
      </w:r>
      <w:r w:rsidR="00824D2C">
        <w:t>Energy [</w:t>
      </w:r>
      <w:r>
        <w:t>J]</w:t>
      </w:r>
    </w:p>
    <w:p w14:paraId="53E485FB" w14:textId="77777777" w:rsidR="003A502E" w:rsidRDefault="003A502E" w:rsidP="003A502E">
      <w:pPr>
        <w:pStyle w:val="CodeIDDSamples"/>
      </w:pPr>
      <w:r>
        <w:t xml:space="preserve">HVAC,Average,Heating Coil Air Heating </w:t>
      </w:r>
      <w:r w:rsidR="00824D2C">
        <w:t>Rate [</w:t>
      </w:r>
      <w:r>
        <w:t>W]</w:t>
      </w:r>
    </w:p>
    <w:p w14:paraId="00F4D5BD" w14:textId="77777777" w:rsidR="003A502E" w:rsidRDefault="003A502E" w:rsidP="003A502E">
      <w:pPr>
        <w:pStyle w:val="CodeIDDSamples"/>
      </w:pPr>
      <w:r>
        <w:t>HVAC,Sum,Heating Coil Gas Energy [J]</w:t>
      </w:r>
    </w:p>
    <w:p w14:paraId="4BB8682F" w14:textId="77777777" w:rsidR="003A502E" w:rsidRDefault="003A502E" w:rsidP="003A502E">
      <w:pPr>
        <w:pStyle w:val="CodeIDDSamples"/>
      </w:pPr>
      <w:r>
        <w:t>HVAC,Average,Heating Coil Gas Rate [W]</w:t>
      </w:r>
    </w:p>
    <w:p w14:paraId="7C81B993" w14:textId="77777777" w:rsidR="003A502E" w:rsidRDefault="003A502E" w:rsidP="003A502E">
      <w:pPr>
        <w:pStyle w:val="CodeIDDSamples"/>
      </w:pPr>
      <w:r>
        <w:t>HVAC,Sum,Heating Coil Electric Energy [J]</w:t>
      </w:r>
    </w:p>
    <w:p w14:paraId="17B9344A" w14:textId="77777777" w:rsidR="003A502E" w:rsidRDefault="003A502E" w:rsidP="003A502E">
      <w:pPr>
        <w:pStyle w:val="CodeIDDSamples"/>
      </w:pPr>
      <w:r>
        <w:t>HVAC,Average,Heating Coil Electric Power [W]</w:t>
      </w:r>
    </w:p>
    <w:p w14:paraId="3717C656" w14:textId="77777777" w:rsidR="003A502E" w:rsidRDefault="003A502E" w:rsidP="003A502E">
      <w:pPr>
        <w:pStyle w:val="CodeIDDSamples"/>
      </w:pPr>
      <w:r>
        <w:t>HVAC,Average,Heating Coil Runtime Fraction</w:t>
      </w:r>
      <w:r w:rsidR="00DC1456">
        <w:t xml:space="preserve"> []</w:t>
      </w:r>
    </w:p>
    <w:p w14:paraId="2620A7B6" w14:textId="77777777" w:rsidR="003A502E" w:rsidRDefault="003A502E" w:rsidP="003A502E">
      <w:pPr>
        <w:pStyle w:val="CodeIDDSamples"/>
      </w:pPr>
      <w:r>
        <w:t>HVAC,Sum,Heating Coil Ancillary Gas Energy [J]</w:t>
      </w:r>
    </w:p>
    <w:p w14:paraId="4DCEBC1F" w14:textId="77777777" w:rsidR="003A502E" w:rsidRDefault="003A502E" w:rsidP="003A502E">
      <w:pPr>
        <w:pStyle w:val="CodeIDDSamples"/>
      </w:pPr>
      <w:r>
        <w:t>HVAC,Average,Heating Coil Ancillary Gas Rate [W]</w:t>
      </w:r>
    </w:p>
    <w:p w14:paraId="0F13C449" w14:textId="77777777" w:rsidR="003A502E" w:rsidRDefault="003A502E" w:rsidP="003A502E">
      <w:pPr>
        <w:pStyle w:val="Heading4"/>
      </w:pPr>
      <w:r>
        <w:lastRenderedPageBreak/>
        <w:t>Heating Coil Air Heating Energy [J]</w:t>
      </w:r>
    </w:p>
    <w:p w14:paraId="045DE1E4" w14:textId="77777777"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3E319E">
        <w:t>Output:Meter objects)</w:t>
      </w:r>
      <w:r>
        <w:t>.</w:t>
      </w:r>
    </w:p>
    <w:p w14:paraId="20AF923D" w14:textId="77777777" w:rsidR="003A502E" w:rsidRDefault="003A502E" w:rsidP="003A502E">
      <w:pPr>
        <w:pStyle w:val="Heading4"/>
      </w:pPr>
      <w:r>
        <w:t>Heating Coil Air Heating Rate [W]</w:t>
      </w:r>
    </w:p>
    <w:p w14:paraId="0A8A00A9" w14:textId="77777777" w:rsidR="003A502E" w:rsidRDefault="003A502E" w:rsidP="003A502E">
      <w:pPr>
        <w:pStyle w:val="BodyText"/>
      </w:pPr>
      <w:r>
        <w:t>This field is the average heating rate output of the coil in Watts over the timestep being reported.</w:t>
      </w:r>
    </w:p>
    <w:p w14:paraId="6B480658" w14:textId="77777777" w:rsidR="003A502E" w:rsidRDefault="003A502E" w:rsidP="003A502E">
      <w:pPr>
        <w:pStyle w:val="Heading4"/>
      </w:pPr>
      <w:r>
        <w:t>Heating Coil Gas Energy [J]</w:t>
      </w:r>
    </w:p>
    <w:p w14:paraId="45284B97" w14:textId="77777777"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3E319E">
        <w:t>Output:Meter objects)</w:t>
      </w:r>
      <w:r>
        <w:t>.</w:t>
      </w:r>
    </w:p>
    <w:p w14:paraId="35E8AFCE" w14:textId="77777777" w:rsidR="003A502E" w:rsidRDefault="003A502E" w:rsidP="003A502E">
      <w:pPr>
        <w:pStyle w:val="Heading4"/>
      </w:pPr>
      <w:r>
        <w:t>Heating Coil Gas Rate [W]</w:t>
      </w:r>
    </w:p>
    <w:p w14:paraId="3AAD4468" w14:textId="77777777"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24262A11" w14:textId="77777777" w:rsidR="003A502E" w:rsidRDefault="003A502E" w:rsidP="003A502E">
      <w:pPr>
        <w:pStyle w:val="Heading4"/>
      </w:pPr>
      <w:r>
        <w:t>Heating Coil Electric Energy [J]</w:t>
      </w:r>
    </w:p>
    <w:p w14:paraId="6728914F" w14:textId="77777777"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3E319E">
        <w:t>Output:Meter objects)</w:t>
      </w:r>
      <w:r>
        <w:t>.</w:t>
      </w:r>
    </w:p>
    <w:p w14:paraId="1A5B7A50" w14:textId="77777777" w:rsidR="003A502E" w:rsidRDefault="003A502E" w:rsidP="003A502E">
      <w:pPr>
        <w:pStyle w:val="Heading4"/>
      </w:pPr>
      <w:r>
        <w:t>Heating Coil Electric Power [W]</w:t>
      </w:r>
    </w:p>
    <w:p w14:paraId="42701725" w14:textId="77777777" w:rsidR="003A502E" w:rsidRDefault="003A502E" w:rsidP="003A502E">
      <w:pPr>
        <w:pStyle w:val="BodyText"/>
      </w:pPr>
      <w:r>
        <w:t>This field is the average electric consumption rate of the heating coil auxiliaries (e.g., inducer fan) in Watts over the timestep being reported.</w:t>
      </w:r>
    </w:p>
    <w:p w14:paraId="6134B63D" w14:textId="77777777" w:rsidR="00DC1456" w:rsidRDefault="00DC1456" w:rsidP="00DC1456">
      <w:pPr>
        <w:pStyle w:val="Heading4"/>
      </w:pPr>
      <w:r>
        <w:t>Heating Coil Runtime Fraction []</w:t>
      </w:r>
    </w:p>
    <w:p w14:paraId="3E402D28" w14:textId="77777777" w:rsidR="00DC1456" w:rsidRPr="00DC1456" w:rsidRDefault="00DC1456" w:rsidP="00DC1456">
      <w:pPr>
        <w:pStyle w:val="BodyText"/>
      </w:pPr>
      <w:r>
        <w:t>This field is the runtime fraction of the coil over the timestep being reported.</w:t>
      </w:r>
    </w:p>
    <w:p w14:paraId="3F11400E" w14:textId="77777777" w:rsidR="003A502E" w:rsidRDefault="003A502E" w:rsidP="003A502E">
      <w:pPr>
        <w:pStyle w:val="Heading4"/>
      </w:pPr>
      <w:r>
        <w:t>Heating Coil Ancillary Gas Energy [J]</w:t>
      </w:r>
    </w:p>
    <w:p w14:paraId="13D341D7" w14:textId="77777777"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3E319E">
        <w:t>Output:Meter objects)</w:t>
      </w:r>
      <w:r>
        <w:t>.</w:t>
      </w:r>
    </w:p>
    <w:p w14:paraId="2A918609" w14:textId="77777777" w:rsidR="00976A26" w:rsidRDefault="003A502E" w:rsidP="003A502E">
      <w:pPr>
        <w:pStyle w:val="Heading4"/>
      </w:pPr>
      <w:r>
        <w:t>Heating Coil Ancillary Gas Rate [W]</w:t>
      </w:r>
    </w:p>
    <w:p w14:paraId="2BCFD233" w14:textId="77777777"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14:paraId="5EBFBA94" w14:textId="77777777" w:rsidR="009822C3" w:rsidRDefault="009822C3" w:rsidP="009822C3">
      <w:pPr>
        <w:pStyle w:val="Heading3"/>
      </w:pPr>
      <w:bookmarkStart w:id="2680" w:name="_Toc343526587"/>
      <w:bookmarkStart w:id="2681" w:name="_Toc399490485"/>
      <w:r w:rsidRPr="00EC01D2">
        <w:t>Coil:Heating:Gas</w:t>
      </w:r>
      <w:bookmarkEnd w:id="2680"/>
      <w:r>
        <w:t>:MultiStage</w:t>
      </w:r>
      <w:bookmarkEnd w:id="2681"/>
    </w:p>
    <w:p w14:paraId="7C65A79D" w14:textId="77777777"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62DC28CB" w14:textId="77777777" w:rsidR="009822C3" w:rsidRDefault="009822C3" w:rsidP="009822C3">
      <w:pPr>
        <w:pStyle w:val="Heading4"/>
      </w:pPr>
      <w:r>
        <w:lastRenderedPageBreak/>
        <w:t>Field: Name</w:t>
      </w:r>
    </w:p>
    <w:p w14:paraId="3315F034" w14:textId="77777777" w:rsidR="009822C3" w:rsidRDefault="009822C3" w:rsidP="009822C3">
      <w:pPr>
        <w:pStyle w:val="BodyText"/>
      </w:pPr>
      <w:r>
        <w:t>A unique identifying name for each coil.</w:t>
      </w:r>
    </w:p>
    <w:p w14:paraId="6BACC96A" w14:textId="77777777" w:rsidR="009822C3" w:rsidRDefault="009822C3" w:rsidP="009822C3">
      <w:pPr>
        <w:pStyle w:val="Heading4"/>
      </w:pPr>
      <w:r>
        <w:t>Field: Availability Schedule Name</w:t>
      </w:r>
    </w:p>
    <w:p w14:paraId="5EB7CF22"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14:paraId="4C922D48" w14:textId="77777777" w:rsidR="009822C3" w:rsidRDefault="009822C3" w:rsidP="009822C3">
      <w:pPr>
        <w:pStyle w:val="Heading4"/>
        <w:rPr>
          <w:snapToGrid w:val="0"/>
        </w:rPr>
      </w:pPr>
      <w:r>
        <w:rPr>
          <w:snapToGrid w:val="0"/>
        </w:rPr>
        <w:t>Field: Air Inlet Node Name</w:t>
      </w:r>
    </w:p>
    <w:p w14:paraId="1EE00C82" w14:textId="77777777" w:rsidR="009822C3" w:rsidRDefault="009822C3" w:rsidP="009822C3">
      <w:pPr>
        <w:pStyle w:val="BodyText"/>
      </w:pPr>
      <w:r>
        <w:t>The name of the air inlet to the gas coil, i.e. Heating Coil Air Inlet Node.</w:t>
      </w:r>
    </w:p>
    <w:p w14:paraId="144C998B" w14:textId="77777777" w:rsidR="009822C3" w:rsidRDefault="009822C3" w:rsidP="009822C3">
      <w:pPr>
        <w:pStyle w:val="Heading4"/>
      </w:pPr>
      <w:r>
        <w:t>Field: Air Outlet Node Name</w:t>
      </w:r>
    </w:p>
    <w:p w14:paraId="59AB1374" w14:textId="77777777" w:rsidR="009822C3" w:rsidRDefault="009822C3" w:rsidP="009822C3">
      <w:pPr>
        <w:pStyle w:val="BodyText"/>
      </w:pPr>
      <w:r>
        <w:t>The name of the air outlet from the gas coil, i.e. Heating Coil Air Outlet Node.</w:t>
      </w:r>
    </w:p>
    <w:p w14:paraId="13163E8E" w14:textId="77777777" w:rsidR="009822C3" w:rsidRDefault="009822C3" w:rsidP="009822C3">
      <w:pPr>
        <w:pStyle w:val="Heading4"/>
      </w:pPr>
      <w:r>
        <w:t xml:space="preserve">Field: </w:t>
      </w:r>
      <w:r w:rsidRPr="00EC01D2">
        <w:t>Temperature Setpoint Node Name</w:t>
      </w:r>
    </w:p>
    <w:p w14:paraId="576A9943" w14:textId="77777777"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14:paraId="2F868AB7" w14:textId="77777777" w:rsidR="009822C3" w:rsidRDefault="009822C3" w:rsidP="009822C3">
      <w:pPr>
        <w:pStyle w:val="Heading4"/>
      </w:pPr>
      <w:r>
        <w:t xml:space="preserve">Field: </w:t>
      </w:r>
      <w:r w:rsidRPr="00EC01D2">
        <w:t>Part Load Fraction Correlation Curve Name</w:t>
      </w:r>
    </w:p>
    <w:p w14:paraId="57844D1F" w14:textId="77777777"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14:paraId="098F7269" w14:textId="77777777"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14:paraId="5F24D8F2" w14:textId="77777777" w:rsidR="009822C3" w:rsidRDefault="009822C3" w:rsidP="009822C3">
      <w:pPr>
        <w:pStyle w:val="BodyTextFirstIndent"/>
        <w:rPr>
          <w:rFonts w:cs="Arial"/>
        </w:rPr>
      </w:pPr>
      <w:r>
        <w:rPr>
          <w:rFonts w:cs="Arial"/>
        </w:rPr>
        <w:t>PLF &gt;= 0.7   and   PLF &gt;= PLR</w:t>
      </w:r>
    </w:p>
    <w:p w14:paraId="23A39B99" w14:textId="77777777"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569514B2" w14:textId="77777777" w:rsidR="009822C3" w:rsidRDefault="009822C3" w:rsidP="009822C3">
      <w:pPr>
        <w:pStyle w:val="BodyText"/>
        <w:rPr>
          <w:rFonts w:cs="Arial"/>
        </w:rPr>
      </w:pPr>
      <w:r>
        <w:rPr>
          <w:rFonts w:cs="Arial"/>
        </w:rPr>
        <w:t>A typical part load fraction correlation for a conventional gas heating coil (e.g., residential furnace) would be:</w:t>
      </w:r>
    </w:p>
    <w:p w14:paraId="3047E1E2" w14:textId="77777777" w:rsidR="009822C3" w:rsidRDefault="009822C3" w:rsidP="009822C3">
      <w:pPr>
        <w:pStyle w:val="BodyText"/>
        <w:rPr>
          <w:rFonts w:cs="Arial"/>
        </w:rPr>
      </w:pPr>
      <w:r>
        <w:rPr>
          <w:rFonts w:cs="Arial"/>
        </w:rPr>
        <w:tab/>
        <w:t>PLF = 0.8 + 0.2(PLR)</w:t>
      </w:r>
    </w:p>
    <w:p w14:paraId="50B1602F" w14:textId="77777777" w:rsidR="009822C3" w:rsidRDefault="009822C3" w:rsidP="009822C3">
      <w:pPr>
        <w:pStyle w:val="Heading4"/>
      </w:pPr>
      <w:r>
        <w:t>Field: Parasitic Gas Load</w:t>
      </w:r>
    </w:p>
    <w:p w14:paraId="3FC3D70C" w14:textId="77777777"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14:paraId="571DB762" w14:textId="77777777" w:rsidR="009822C3" w:rsidRDefault="009822C3" w:rsidP="009822C3">
      <w:pPr>
        <w:pStyle w:val="Heading4"/>
      </w:pPr>
      <w:r>
        <w:t>Field: Stage 1 Gas Burner Efficiency</w:t>
      </w:r>
    </w:p>
    <w:p w14:paraId="2A110424" w14:textId="77777777" w:rsidR="009822C3" w:rsidRDefault="009822C3" w:rsidP="009822C3">
      <w:pPr>
        <w:pStyle w:val="BodyText"/>
      </w:pPr>
      <w:r>
        <w:t>This is user inputted stage 1 gas burner efficiency (decimal, not percent) and is defaulted to 80%.</w:t>
      </w:r>
    </w:p>
    <w:p w14:paraId="69D8B53D" w14:textId="77777777" w:rsidR="009822C3" w:rsidRDefault="009822C3" w:rsidP="009822C3">
      <w:pPr>
        <w:pStyle w:val="Heading4"/>
      </w:pPr>
      <w:r>
        <w:t>Field: Stage 1 Nominal Capacity</w:t>
      </w:r>
    </w:p>
    <w:p w14:paraId="39ADCF09" w14:textId="77777777"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14:paraId="5BEC58FF" w14:textId="77777777" w:rsidR="009822C3" w:rsidRDefault="009822C3" w:rsidP="009822C3">
      <w:pPr>
        <w:pStyle w:val="Heading4"/>
      </w:pPr>
      <w:r>
        <w:lastRenderedPageBreak/>
        <w:t>Field: Stage 1 Parasitic Electric Load</w:t>
      </w:r>
    </w:p>
    <w:p w14:paraId="151F087B" w14:textId="77777777"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629501FE" w14:textId="77777777" w:rsidR="009822C3" w:rsidRDefault="009822C3" w:rsidP="009822C3">
      <w:pPr>
        <w:pStyle w:val="Heading4"/>
      </w:pPr>
      <w:r>
        <w:t>Field: Stage 2 Gas Burner Efficiency</w:t>
      </w:r>
    </w:p>
    <w:p w14:paraId="097A46AB" w14:textId="77777777" w:rsidR="009822C3" w:rsidRDefault="009822C3" w:rsidP="009822C3">
      <w:pPr>
        <w:pStyle w:val="BodyText"/>
      </w:pPr>
      <w:r>
        <w:t>This is user inputted stage 2 gas burner efficiency (decimal, not percent) and is defaulted to 80%.</w:t>
      </w:r>
    </w:p>
    <w:p w14:paraId="32F5B5FC" w14:textId="77777777" w:rsidR="009822C3" w:rsidRDefault="009822C3" w:rsidP="009822C3">
      <w:pPr>
        <w:pStyle w:val="Heading4"/>
      </w:pPr>
      <w:r>
        <w:t>Field: Stage 2 Nominal Capacity</w:t>
      </w:r>
    </w:p>
    <w:p w14:paraId="1753504D" w14:textId="77777777"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14:paraId="723C65F2" w14:textId="77777777" w:rsidR="009822C3" w:rsidRDefault="009822C3" w:rsidP="009822C3">
      <w:pPr>
        <w:pStyle w:val="Heading4"/>
      </w:pPr>
      <w:r>
        <w:t>Field: Stage 2 Parasitic Electric Load</w:t>
      </w:r>
    </w:p>
    <w:p w14:paraId="121FFC2A" w14:textId="77777777"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7019857C" w14:textId="77777777" w:rsidR="009822C3" w:rsidRDefault="009822C3" w:rsidP="009822C3">
      <w:pPr>
        <w:pStyle w:val="Heading4"/>
      </w:pPr>
      <w:r>
        <w:t>Field: Stage 3 Gas Burner Efficiency</w:t>
      </w:r>
    </w:p>
    <w:p w14:paraId="1E22E906" w14:textId="77777777" w:rsidR="009822C3" w:rsidRDefault="009822C3" w:rsidP="009822C3">
      <w:pPr>
        <w:pStyle w:val="BodyText"/>
      </w:pPr>
      <w:r>
        <w:t>This is user inputted stage 3 gas burner efficiency (decimal, not percent) and is defaulted to 80%.</w:t>
      </w:r>
    </w:p>
    <w:p w14:paraId="3C525223" w14:textId="77777777" w:rsidR="009822C3" w:rsidRDefault="009822C3" w:rsidP="009822C3">
      <w:pPr>
        <w:pStyle w:val="Heading4"/>
      </w:pPr>
      <w:r>
        <w:t>Field: Stage 3 Nominal Capacity</w:t>
      </w:r>
    </w:p>
    <w:p w14:paraId="3D25E314" w14:textId="77777777"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14:paraId="7185525A" w14:textId="77777777" w:rsidR="009822C3" w:rsidRDefault="009822C3" w:rsidP="009822C3">
      <w:pPr>
        <w:pStyle w:val="Heading4"/>
      </w:pPr>
      <w:r>
        <w:t>Field: Stage 3 Parasitic Electric Load</w:t>
      </w:r>
    </w:p>
    <w:p w14:paraId="22B5299A" w14:textId="77777777"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1B09C9CC" w14:textId="77777777" w:rsidR="009822C3" w:rsidRDefault="009822C3" w:rsidP="009822C3">
      <w:pPr>
        <w:pStyle w:val="Heading4"/>
      </w:pPr>
      <w:r>
        <w:t>Field: Stage 4 Gas Burner Efficiency</w:t>
      </w:r>
    </w:p>
    <w:p w14:paraId="618F4A35" w14:textId="77777777" w:rsidR="009822C3" w:rsidRDefault="009822C3" w:rsidP="009822C3">
      <w:pPr>
        <w:pStyle w:val="BodyText"/>
      </w:pPr>
      <w:r>
        <w:t>This is user inputted stage 4 gas burner efficiency (decimal, not percent) and is defaulted to 80%.</w:t>
      </w:r>
    </w:p>
    <w:p w14:paraId="511ECECF" w14:textId="77777777" w:rsidR="009822C3" w:rsidRDefault="009822C3" w:rsidP="009822C3">
      <w:pPr>
        <w:pStyle w:val="Heading4"/>
      </w:pPr>
      <w:r>
        <w:t>Field: Stage 4 Nominal Capacity</w:t>
      </w:r>
    </w:p>
    <w:p w14:paraId="25F0C932" w14:textId="77777777"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14:paraId="21634F85" w14:textId="77777777" w:rsidR="009822C3" w:rsidRDefault="009822C3" w:rsidP="009822C3">
      <w:pPr>
        <w:pStyle w:val="Heading4"/>
      </w:pPr>
      <w:r>
        <w:t>Field: Stage 4 Parasitic Electric Load</w:t>
      </w:r>
    </w:p>
    <w:p w14:paraId="79EE5850" w14:textId="77777777"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47BEDB57" w14:textId="77777777" w:rsidR="009822C3" w:rsidRDefault="009822C3" w:rsidP="009822C3">
      <w:pPr>
        <w:pStyle w:val="BodyText"/>
      </w:pPr>
    </w:p>
    <w:p w14:paraId="7FF17031" w14:textId="77777777" w:rsidR="009822C3" w:rsidRDefault="009822C3" w:rsidP="009822C3">
      <w:pPr>
        <w:pStyle w:val="BodyText"/>
      </w:pPr>
      <w:r>
        <w:t>An example in IDF form:</w:t>
      </w:r>
    </w:p>
    <w:p w14:paraId="6C6A14F7" w14:textId="77777777" w:rsidR="009822C3" w:rsidRDefault="009822C3" w:rsidP="009822C3">
      <w:pPr>
        <w:pStyle w:val="CodeIDDSamples"/>
      </w:pPr>
      <w:r>
        <w:t xml:space="preserve">  Coil:Heating:Gas:MultiStage,</w:t>
      </w:r>
    </w:p>
    <w:p w14:paraId="3CB329AA" w14:textId="77777777" w:rsidR="009822C3" w:rsidRDefault="009822C3" w:rsidP="009822C3">
      <w:pPr>
        <w:pStyle w:val="CodeIDDSamples"/>
      </w:pPr>
      <w:r>
        <w:t xml:space="preserve">    Heat Pump Heating Coil 1,         !- Name</w:t>
      </w:r>
    </w:p>
    <w:p w14:paraId="405221D2" w14:textId="77777777" w:rsidR="009822C3" w:rsidRDefault="009822C3" w:rsidP="009822C3">
      <w:pPr>
        <w:pStyle w:val="CodeIDDSamples"/>
      </w:pPr>
      <w:r>
        <w:lastRenderedPageBreak/>
        <w:t xml:space="preserve">    FanAndCoilAvailSched,             !- Availability Schedule Name</w:t>
      </w:r>
    </w:p>
    <w:p w14:paraId="29E83E92" w14:textId="77777777" w:rsidR="009822C3" w:rsidRDefault="009822C3" w:rsidP="009822C3">
      <w:pPr>
        <w:pStyle w:val="CodeIDDSamples"/>
      </w:pPr>
      <w:r>
        <w:t xml:space="preserve">    Heating Coil Air Inlet Node,      !- Air Inlet Node Name</w:t>
      </w:r>
    </w:p>
    <w:p w14:paraId="4DB5333E" w14:textId="77777777" w:rsidR="009822C3" w:rsidRDefault="009822C3" w:rsidP="009822C3">
      <w:pPr>
        <w:pStyle w:val="CodeIDDSamples"/>
      </w:pPr>
      <w:r>
        <w:t xml:space="preserve">    SuppHeating Coil Air Inlet Node,  !- Air Outlet Node Name</w:t>
      </w:r>
    </w:p>
    <w:p w14:paraId="3B7BA0F3" w14:textId="77777777" w:rsidR="009822C3" w:rsidRDefault="009822C3" w:rsidP="009822C3">
      <w:pPr>
        <w:pStyle w:val="CodeIDDSamples"/>
      </w:pPr>
      <w:r>
        <w:t xml:space="preserve">    ,                        !- Temp Setpoint node name</w:t>
      </w:r>
    </w:p>
    <w:p w14:paraId="10DA5270" w14:textId="77777777" w:rsidR="009822C3" w:rsidRDefault="009822C3" w:rsidP="009822C3">
      <w:pPr>
        <w:pStyle w:val="CodeIDDSamples"/>
      </w:pPr>
      <w:r>
        <w:t xml:space="preserve">    ,                        !- Part Load Fraction Correlation Curve Name</w:t>
      </w:r>
    </w:p>
    <w:p w14:paraId="22994318" w14:textId="77777777" w:rsidR="009822C3" w:rsidRDefault="009822C3" w:rsidP="009822C3">
      <w:pPr>
        <w:pStyle w:val="CodeIDDSamples"/>
      </w:pPr>
      <w:r>
        <w:t xml:space="preserve">    ,                        !- Parasitic Gas Load</w:t>
      </w:r>
    </w:p>
    <w:p w14:paraId="6CAFB03B" w14:textId="77777777" w:rsidR="009822C3" w:rsidRDefault="009822C3" w:rsidP="009822C3">
      <w:pPr>
        <w:pStyle w:val="CodeIDDSamples"/>
      </w:pPr>
      <w:r>
        <w:t xml:space="preserve">    3,                       !- Number of Speeds</w:t>
      </w:r>
    </w:p>
    <w:p w14:paraId="2B08B056" w14:textId="77777777" w:rsidR="009822C3" w:rsidRDefault="009822C3" w:rsidP="009822C3">
      <w:pPr>
        <w:pStyle w:val="CodeIDDSamples"/>
      </w:pPr>
      <w:r>
        <w:t xml:space="preserve">    0.92,                    !- Speed 1 Gas burner Efficiency</w:t>
      </w:r>
    </w:p>
    <w:p w14:paraId="0761921C" w14:textId="77777777" w:rsidR="009822C3" w:rsidRDefault="009822C3" w:rsidP="009822C3">
      <w:pPr>
        <w:pStyle w:val="CodeIDDSamples"/>
      </w:pPr>
      <w:r>
        <w:t xml:space="preserve">    Autosize,                !- Speed 1 Nominal Capacity {W}</w:t>
      </w:r>
    </w:p>
    <w:p w14:paraId="452EFEDC" w14:textId="77777777" w:rsidR="009822C3" w:rsidRDefault="009822C3" w:rsidP="009822C3">
      <w:pPr>
        <w:pStyle w:val="CodeIDDSamples"/>
      </w:pPr>
      <w:r>
        <w:t xml:space="preserve">    ,                        !- Stage 1 Parasitic Electric Load {W}</w:t>
      </w:r>
    </w:p>
    <w:p w14:paraId="36F40AB9" w14:textId="77777777" w:rsidR="009822C3" w:rsidRDefault="009822C3" w:rsidP="009822C3">
      <w:pPr>
        <w:pStyle w:val="CodeIDDSamples"/>
      </w:pPr>
      <w:r>
        <w:t xml:space="preserve">    0.88,                    !- Speed 2 Gas burner Efficiency</w:t>
      </w:r>
    </w:p>
    <w:p w14:paraId="4B4C3C04" w14:textId="77777777" w:rsidR="009822C3" w:rsidRDefault="009822C3" w:rsidP="009822C3">
      <w:pPr>
        <w:pStyle w:val="CodeIDDSamples"/>
      </w:pPr>
      <w:r>
        <w:t xml:space="preserve">    Autosize,                !- Speed 2 Nominal Capacity {W}</w:t>
      </w:r>
    </w:p>
    <w:p w14:paraId="46A73301" w14:textId="77777777" w:rsidR="009822C3" w:rsidRDefault="009822C3" w:rsidP="009822C3">
      <w:pPr>
        <w:pStyle w:val="CodeIDDSamples"/>
      </w:pPr>
      <w:r>
        <w:t xml:space="preserve">    ,                        !- Stage 2 Parasitic Electric Load {W}</w:t>
      </w:r>
    </w:p>
    <w:p w14:paraId="175C8721" w14:textId="77777777" w:rsidR="009822C3" w:rsidRDefault="009822C3" w:rsidP="009822C3">
      <w:pPr>
        <w:pStyle w:val="CodeIDDSamples"/>
      </w:pPr>
      <w:r>
        <w:t xml:space="preserve">    0.84,                    !- Speed 3 Gas burner Efficiency</w:t>
      </w:r>
    </w:p>
    <w:p w14:paraId="53B8C7B1" w14:textId="77777777" w:rsidR="009822C3" w:rsidRDefault="009822C3" w:rsidP="009822C3">
      <w:pPr>
        <w:pStyle w:val="CodeIDDSamples"/>
      </w:pPr>
      <w:r>
        <w:t xml:space="preserve">    Autosize,                !- Speed 3 Nominal Capacity {W}</w:t>
      </w:r>
    </w:p>
    <w:p w14:paraId="72D1AECF" w14:textId="77777777" w:rsidR="009822C3" w:rsidRDefault="009822C3" w:rsidP="009822C3">
      <w:pPr>
        <w:pStyle w:val="CodeIDDSamples"/>
      </w:pPr>
      <w:r>
        <w:t xml:space="preserve">    ;                        !- Stage 3 Parasitic Electric Load {W}</w:t>
      </w:r>
    </w:p>
    <w:p w14:paraId="712C2F69" w14:textId="77777777" w:rsidR="009822C3" w:rsidRDefault="009822C3" w:rsidP="009822C3">
      <w:pPr>
        <w:pStyle w:val="BodyText"/>
      </w:pPr>
    </w:p>
    <w:p w14:paraId="4723C4DB" w14:textId="77777777" w:rsidR="009822C3" w:rsidRDefault="006E2A70" w:rsidP="009822C3">
      <w:pPr>
        <w:pStyle w:val="Heading3"/>
      </w:pPr>
      <w:bookmarkStart w:id="2682" w:name="_Toc343526588"/>
      <w:bookmarkStart w:id="2683" w:name="_Toc399490486"/>
      <w:r>
        <w:t>Heating Coil (Gas Multistage)</w:t>
      </w:r>
      <w:r w:rsidR="009822C3">
        <w:t xml:space="preserve"> Outputs</w:t>
      </w:r>
      <w:bookmarkEnd w:id="2682"/>
      <w:bookmarkEnd w:id="2683"/>
    </w:p>
    <w:p w14:paraId="4243ED2F" w14:textId="77777777" w:rsidR="009822C3" w:rsidRDefault="009822C3" w:rsidP="009822C3">
      <w:pPr>
        <w:pStyle w:val="CodeIDDSamples"/>
      </w:pPr>
      <w:r>
        <w:t>HVAC,Sum,Heating Coil Energy[J]</w:t>
      </w:r>
    </w:p>
    <w:p w14:paraId="42EF05EE" w14:textId="77777777" w:rsidR="009822C3" w:rsidRDefault="009822C3" w:rsidP="009822C3">
      <w:pPr>
        <w:pStyle w:val="CodeIDDSamples"/>
      </w:pPr>
      <w:r>
        <w:t>HVAC,Average,Heating Coil Rate[W]</w:t>
      </w:r>
    </w:p>
    <w:p w14:paraId="66C35DD7" w14:textId="77777777" w:rsidR="009822C3" w:rsidRDefault="009822C3" w:rsidP="009822C3">
      <w:pPr>
        <w:pStyle w:val="CodeIDDSamples"/>
      </w:pPr>
      <w:r>
        <w:t>HVAC,Sum,Heating Coil Gas Consumption [J]</w:t>
      </w:r>
    </w:p>
    <w:p w14:paraId="6FF3EDE6" w14:textId="77777777" w:rsidR="009822C3" w:rsidRDefault="009822C3" w:rsidP="009822C3">
      <w:pPr>
        <w:pStyle w:val="CodeIDDSamples"/>
      </w:pPr>
      <w:r>
        <w:t>HVAC,Average,Heating Coil Gas Consumption Rate [W]</w:t>
      </w:r>
    </w:p>
    <w:p w14:paraId="7BFA86DD" w14:textId="77777777" w:rsidR="009822C3" w:rsidRDefault="009822C3" w:rsidP="009822C3">
      <w:pPr>
        <w:pStyle w:val="CodeIDDSamples"/>
      </w:pPr>
      <w:r>
        <w:t>HVAC,Sum,Heating Coil Electric Consumption [J]</w:t>
      </w:r>
    </w:p>
    <w:p w14:paraId="5514C54B" w14:textId="77777777" w:rsidR="009822C3" w:rsidRDefault="009822C3" w:rsidP="009822C3">
      <w:pPr>
        <w:pStyle w:val="CodeIDDSamples"/>
      </w:pPr>
      <w:r>
        <w:t>HVAC,Average,Heating Coil Electric Power [W]</w:t>
      </w:r>
    </w:p>
    <w:p w14:paraId="18E1B593" w14:textId="77777777" w:rsidR="009822C3" w:rsidRDefault="009822C3" w:rsidP="009822C3">
      <w:pPr>
        <w:pStyle w:val="CodeIDDSamples"/>
      </w:pPr>
      <w:r>
        <w:t>HVAC,Average,Heating Coil Runtime Fraction</w:t>
      </w:r>
    </w:p>
    <w:p w14:paraId="25FF8E63" w14:textId="77777777" w:rsidR="009822C3" w:rsidRDefault="009822C3" w:rsidP="009822C3">
      <w:pPr>
        <w:pStyle w:val="CodeIDDSamples"/>
      </w:pPr>
      <w:r>
        <w:t>HVAC,Sum,Heating Coil Parasitic Gas Consumption [J]</w:t>
      </w:r>
    </w:p>
    <w:p w14:paraId="58063877" w14:textId="77777777" w:rsidR="009822C3" w:rsidRDefault="009822C3" w:rsidP="009822C3">
      <w:pPr>
        <w:pStyle w:val="CodeIDDSamples"/>
      </w:pPr>
      <w:r>
        <w:t>HVAC,Average,Heating Coil Parasitic Gas Consumption Rate [W]</w:t>
      </w:r>
    </w:p>
    <w:p w14:paraId="01B11888" w14:textId="77777777" w:rsidR="009822C3" w:rsidRDefault="009822C3" w:rsidP="009822C3">
      <w:pPr>
        <w:pStyle w:val="Heading4"/>
      </w:pPr>
      <w:r>
        <w:t>Heating Coil Energy [J]</w:t>
      </w:r>
    </w:p>
    <w:p w14:paraId="0206D115" w14:textId="77777777"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3E319E">
        <w:t>Output:Meter objects)</w:t>
      </w:r>
      <w:r>
        <w:t>.</w:t>
      </w:r>
    </w:p>
    <w:p w14:paraId="5A8FC488" w14:textId="77777777" w:rsidR="009822C3" w:rsidRDefault="009822C3" w:rsidP="009822C3">
      <w:pPr>
        <w:pStyle w:val="Heading4"/>
      </w:pPr>
      <w:r>
        <w:t>Heating Coil Rate [W]</w:t>
      </w:r>
    </w:p>
    <w:p w14:paraId="58738532" w14:textId="77777777" w:rsidR="009822C3" w:rsidRDefault="009822C3" w:rsidP="009822C3">
      <w:pPr>
        <w:pStyle w:val="BodyText"/>
      </w:pPr>
      <w:r>
        <w:t>This field is the average heating rate output of the coil in Watts over the timestep being reported.</w:t>
      </w:r>
    </w:p>
    <w:p w14:paraId="62C9A1A9" w14:textId="77777777" w:rsidR="009822C3" w:rsidRDefault="009822C3" w:rsidP="009822C3">
      <w:pPr>
        <w:pStyle w:val="Heading4"/>
      </w:pPr>
      <w:r>
        <w:t>Heating Coil Gas Consumption [J]</w:t>
      </w:r>
    </w:p>
    <w:p w14:paraId="6C4BA9B5" w14:textId="77777777"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3E319E">
        <w:t>Output:Meter objects)</w:t>
      </w:r>
      <w:r>
        <w:t>.</w:t>
      </w:r>
    </w:p>
    <w:p w14:paraId="2DBA7260" w14:textId="77777777" w:rsidR="009822C3" w:rsidRDefault="009822C3" w:rsidP="009822C3">
      <w:pPr>
        <w:pStyle w:val="Heading4"/>
      </w:pPr>
      <w:r>
        <w:t>Heating Coil Gas Consumption Rate [W]</w:t>
      </w:r>
    </w:p>
    <w:p w14:paraId="64C29CD2" w14:textId="77777777"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19071D3A" w14:textId="77777777" w:rsidR="009822C3" w:rsidRDefault="009822C3" w:rsidP="009822C3">
      <w:pPr>
        <w:pStyle w:val="Heading4"/>
      </w:pPr>
      <w:r>
        <w:t>Heating Coil Electric Consumption [J]</w:t>
      </w:r>
    </w:p>
    <w:p w14:paraId="40F8F3FD" w14:textId="77777777"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 xml:space="preserve">ref. </w:t>
      </w:r>
      <w:r w:rsidR="003E319E">
        <w:t>Output:Meter objects)</w:t>
      </w:r>
      <w:r>
        <w:t>.</w:t>
      </w:r>
    </w:p>
    <w:p w14:paraId="29B51A69" w14:textId="77777777" w:rsidR="009822C3" w:rsidRDefault="009822C3" w:rsidP="009822C3">
      <w:pPr>
        <w:pStyle w:val="Heading4"/>
      </w:pPr>
      <w:r>
        <w:t>Heating Coil Electric Power [W]</w:t>
      </w:r>
    </w:p>
    <w:p w14:paraId="23C2FE65" w14:textId="77777777" w:rsidR="009822C3" w:rsidRDefault="009822C3" w:rsidP="009822C3">
      <w:pPr>
        <w:pStyle w:val="BodyText"/>
      </w:pPr>
      <w:r>
        <w:t>This field is the average electric consumption rate of the heating coil auxiliaries (e.g., inducer fan) in Watts over the timestep being reported.</w:t>
      </w:r>
    </w:p>
    <w:p w14:paraId="0AA630C7" w14:textId="77777777" w:rsidR="009822C3" w:rsidRDefault="009822C3" w:rsidP="009822C3">
      <w:pPr>
        <w:pStyle w:val="Heading4"/>
      </w:pPr>
      <w:r>
        <w:lastRenderedPageBreak/>
        <w:t>Heating Coil Parasitic Gas Consumption [J]</w:t>
      </w:r>
    </w:p>
    <w:p w14:paraId="24A9EBBB" w14:textId="77777777"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 xml:space="preserve">ref. </w:t>
      </w:r>
      <w:r w:rsidR="003E319E">
        <w:t>Output:Meter objects)</w:t>
      </w:r>
      <w:r>
        <w:t>.</w:t>
      </w:r>
    </w:p>
    <w:p w14:paraId="25C52992" w14:textId="77777777" w:rsidR="009822C3" w:rsidRDefault="009822C3" w:rsidP="009822C3">
      <w:pPr>
        <w:pStyle w:val="Heading4"/>
      </w:pPr>
      <w:r>
        <w:t>Heating Coil Parasitic Gas Consumption Rate [W]</w:t>
      </w:r>
    </w:p>
    <w:p w14:paraId="17D88834" w14:textId="77777777"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14:paraId="68EDF546" w14:textId="77777777" w:rsidR="00976A26" w:rsidRDefault="00EC01D2">
      <w:pPr>
        <w:pStyle w:val="Heading3"/>
      </w:pPr>
      <w:bookmarkStart w:id="2684" w:name="_Toc99528109"/>
      <w:bookmarkStart w:id="2685" w:name="_Toc399490487"/>
      <w:r w:rsidRPr="00EC01D2">
        <w:t>Coil:Cooling:Water:DetailedGeometry</w:t>
      </w:r>
      <w:bookmarkEnd w:id="2636"/>
      <w:bookmarkEnd w:id="2637"/>
      <w:bookmarkEnd w:id="2684"/>
      <w:bookmarkEnd w:id="2685"/>
    </w:p>
    <w:p w14:paraId="0BE77C17" w14:textId="77777777"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14:paraId="4A9022EC" w14:textId="77777777"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14:paraId="169883CA" w14:textId="77777777" w:rsidR="00976A26" w:rsidRDefault="00976A26">
      <w:pPr>
        <w:pStyle w:val="BodyText"/>
      </w:pPr>
      <w:r>
        <w:t>The following figures illustrate the geometry and circuits in a cooling coil.</w:t>
      </w:r>
    </w:p>
    <w:p w14:paraId="74049DDE" w14:textId="77777777" w:rsidR="003B35C6" w:rsidRDefault="00AC33EE" w:rsidP="003B35C6">
      <w:pPr>
        <w:pStyle w:val="Picture"/>
      </w:pPr>
      <w:r>
        <w:rPr>
          <w:noProof/>
          <w:lang w:eastAsia="zh-CN"/>
        </w:rPr>
        <w:drawing>
          <wp:inline distT="0" distB="0" distL="0" distR="0" wp14:anchorId="68D7C98F" wp14:editId="395C5508">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14:paraId="70294468" w14:textId="77777777" w:rsidR="00976A26" w:rsidRDefault="00976A26">
      <w:pPr>
        <w:pStyle w:val="Caption"/>
      </w:pPr>
      <w:bookmarkStart w:id="2686" w:name="_Ref495990819"/>
      <w:bookmarkStart w:id="2687" w:name="_Toc99528110"/>
      <w:r>
        <w:t xml:space="preserve">Figure </w:t>
      </w:r>
      <w:r w:rsidR="006008C7">
        <w:fldChar w:fldCharType="begin"/>
      </w:r>
      <w:r w:rsidR="00A4098B">
        <w:instrText xml:space="preserve"> SEQ Figure \* ARABIC </w:instrText>
      </w:r>
      <w:r w:rsidR="006008C7">
        <w:fldChar w:fldCharType="separate"/>
      </w:r>
      <w:r w:rsidR="00F157E6">
        <w:rPr>
          <w:noProof/>
        </w:rPr>
        <w:t>136</w:t>
      </w:r>
      <w:r w:rsidR="006008C7">
        <w:rPr>
          <w:noProof/>
        </w:rPr>
        <w:fldChar w:fldCharType="end"/>
      </w:r>
      <w:r>
        <w:t>. Geometry of a Cooling Coil (CC)</w:t>
      </w:r>
      <w:bookmarkEnd w:id="2686"/>
      <w:bookmarkEnd w:id="2687"/>
    </w:p>
    <w:p w14:paraId="7A32463C" w14:textId="77777777" w:rsidR="009C5FD0" w:rsidRPr="009C5FD0" w:rsidRDefault="009C5FD0" w:rsidP="009C5FD0">
      <w:pPr>
        <w:pStyle w:val="BodyText"/>
      </w:pPr>
    </w:p>
    <w:p w14:paraId="75BD60C2" w14:textId="77777777" w:rsidR="003B35C6" w:rsidRDefault="00AC33EE" w:rsidP="003B35C6">
      <w:pPr>
        <w:pStyle w:val="Picture"/>
      </w:pPr>
      <w:r>
        <w:rPr>
          <w:noProof/>
          <w:lang w:eastAsia="zh-CN"/>
        </w:rPr>
        <w:lastRenderedPageBreak/>
        <w:drawing>
          <wp:inline distT="0" distB="0" distL="0" distR="0" wp14:anchorId="2636E4D5" wp14:editId="22F57973">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14:paraId="7D35E124" w14:textId="77777777" w:rsidR="00976A26" w:rsidRDefault="00976A26">
      <w:pPr>
        <w:pStyle w:val="Caption"/>
        <w:rPr>
          <w:noProof/>
        </w:rPr>
      </w:pPr>
      <w:bookmarkStart w:id="2688" w:name="_Toc99528111"/>
      <w:r>
        <w:t xml:space="preserve">Figure </w:t>
      </w:r>
      <w:r w:rsidR="006008C7">
        <w:fldChar w:fldCharType="begin"/>
      </w:r>
      <w:r w:rsidR="00A4098B">
        <w:instrText xml:space="preserve"> SEQ Figure \* ARABIC </w:instrText>
      </w:r>
      <w:r w:rsidR="006008C7">
        <w:fldChar w:fldCharType="separate"/>
      </w:r>
      <w:r w:rsidR="00F157E6">
        <w:rPr>
          <w:noProof/>
        </w:rPr>
        <w:t>137</w:t>
      </w:r>
      <w:r w:rsidR="006008C7">
        <w:rPr>
          <w:noProof/>
        </w:rPr>
        <w:fldChar w:fldCharType="end"/>
      </w:r>
      <w:r>
        <w:t>.</w:t>
      </w:r>
      <w:r w:rsidR="00250BF9">
        <w:t xml:space="preserve"> </w:t>
      </w:r>
      <w:r>
        <w:t>Number of Coolant Circuits</w:t>
      </w:r>
      <w:r>
        <w:rPr>
          <w:noProof/>
        </w:rPr>
        <w:t xml:space="preserve"> (CCNCC)</w:t>
      </w:r>
      <w:bookmarkEnd w:id="2688"/>
    </w:p>
    <w:p w14:paraId="170B2D39" w14:textId="77777777" w:rsidR="00976A26" w:rsidRDefault="00D3136B">
      <w:pPr>
        <w:pStyle w:val="Heading4"/>
        <w:rPr>
          <w:snapToGrid w:val="0"/>
        </w:rPr>
      </w:pPr>
      <w:r>
        <w:rPr>
          <w:snapToGrid w:val="0"/>
        </w:rPr>
        <w:t xml:space="preserve">Field: </w:t>
      </w:r>
      <w:r w:rsidR="00976A26">
        <w:rPr>
          <w:snapToGrid w:val="0"/>
        </w:rPr>
        <w:t>Name</w:t>
      </w:r>
    </w:p>
    <w:p w14:paraId="22D2A306" w14:textId="77777777" w:rsidR="00976A26" w:rsidRDefault="00976A26">
      <w:pPr>
        <w:pStyle w:val="BodyText"/>
      </w:pPr>
      <w:r>
        <w:t>A unique identifying name for each coil.</w:t>
      </w:r>
    </w:p>
    <w:p w14:paraId="05C4E351" w14:textId="77777777" w:rsidR="00976A26" w:rsidRDefault="00D3136B">
      <w:pPr>
        <w:pStyle w:val="Heading4"/>
        <w:rPr>
          <w:snapToGrid w:val="0"/>
        </w:rPr>
      </w:pPr>
      <w:r>
        <w:rPr>
          <w:snapToGrid w:val="0"/>
        </w:rPr>
        <w:t xml:space="preserve">Field: </w:t>
      </w:r>
      <w:r w:rsidR="009C5FD0">
        <w:t>Availability Schedule Name</w:t>
      </w:r>
    </w:p>
    <w:p w14:paraId="6D514E80"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14:paraId="633D678E" w14:textId="77777777" w:rsidR="00976A26" w:rsidRDefault="00D3136B">
      <w:pPr>
        <w:pStyle w:val="Heading4"/>
        <w:rPr>
          <w:snapToGrid w:val="0"/>
        </w:rPr>
      </w:pPr>
      <w:r>
        <w:rPr>
          <w:snapToGrid w:val="0"/>
        </w:rPr>
        <w:t xml:space="preserve">Field: </w:t>
      </w:r>
      <w:r w:rsidR="00EC01D2" w:rsidRPr="00EC01D2">
        <w:rPr>
          <w:snapToGrid w:val="0"/>
        </w:rPr>
        <w:t>Maximum Water Flow Rate</w:t>
      </w:r>
    </w:p>
    <w:p w14:paraId="45BA9185" w14:textId="77777777" w:rsidR="00976A26" w:rsidRDefault="00976A26">
      <w:pPr>
        <w:pStyle w:val="BodyText"/>
      </w:pPr>
      <w:r>
        <w:t>The maximum possible water flow rate (m</w:t>
      </w:r>
      <w:r>
        <w:rPr>
          <w:vertAlign w:val="superscript"/>
        </w:rPr>
        <w:t>3</w:t>
      </w:r>
      <w:r>
        <w:t>/sec) through the coil.</w:t>
      </w:r>
    </w:p>
    <w:p w14:paraId="216D7A7A" w14:textId="77777777" w:rsidR="00976A26" w:rsidRDefault="00D3136B">
      <w:pPr>
        <w:pStyle w:val="Heading4"/>
        <w:rPr>
          <w:snapToGrid w:val="0"/>
        </w:rPr>
      </w:pPr>
      <w:r>
        <w:rPr>
          <w:snapToGrid w:val="0"/>
        </w:rPr>
        <w:t xml:space="preserve">Field: </w:t>
      </w:r>
      <w:r w:rsidR="00EC01D2" w:rsidRPr="00EC01D2">
        <w:rPr>
          <w:snapToGrid w:val="0"/>
        </w:rPr>
        <w:t>Tube Outside Surface Area</w:t>
      </w:r>
    </w:p>
    <w:p w14:paraId="00006806" w14:textId="77777777"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14:paraId="2AA36F85" w14:textId="77777777" w:rsidR="00976A26" w:rsidRDefault="00D3136B">
      <w:pPr>
        <w:pStyle w:val="Heading4"/>
        <w:rPr>
          <w:snapToGrid w:val="0"/>
        </w:rPr>
      </w:pPr>
      <w:r>
        <w:rPr>
          <w:snapToGrid w:val="0"/>
        </w:rPr>
        <w:t xml:space="preserve">Field: </w:t>
      </w:r>
      <w:r w:rsidR="00976A26">
        <w:rPr>
          <w:snapToGrid w:val="0"/>
        </w:rPr>
        <w:t>Total Tube Inside Area</w:t>
      </w:r>
    </w:p>
    <w:p w14:paraId="5AFA03C7" w14:textId="77777777" w:rsidR="00976A26" w:rsidRDefault="00976A26">
      <w:pPr>
        <w:pStyle w:val="BodyText"/>
      </w:pPr>
      <w:r>
        <w:t>The total surface area (m</w:t>
      </w:r>
      <w:r>
        <w:rPr>
          <w:vertAlign w:val="superscript"/>
        </w:rPr>
        <w:t>2</w:t>
      </w:r>
      <w:r>
        <w:t>) inside the tubes (water side).</w:t>
      </w:r>
    </w:p>
    <w:p w14:paraId="446FD557" w14:textId="77777777" w:rsidR="00976A26" w:rsidRDefault="00D3136B">
      <w:pPr>
        <w:pStyle w:val="Heading4"/>
        <w:rPr>
          <w:snapToGrid w:val="0"/>
        </w:rPr>
      </w:pPr>
      <w:r>
        <w:rPr>
          <w:snapToGrid w:val="0"/>
        </w:rPr>
        <w:t xml:space="preserve">Field: </w:t>
      </w:r>
      <w:r w:rsidR="00976A26">
        <w:rPr>
          <w:snapToGrid w:val="0"/>
        </w:rPr>
        <w:t>Fin Surface Area</w:t>
      </w:r>
    </w:p>
    <w:p w14:paraId="1158419A" w14:textId="77777777" w:rsidR="00976A26" w:rsidRDefault="00976A26">
      <w:pPr>
        <w:pStyle w:val="BodyText"/>
      </w:pPr>
      <w:r>
        <w:t>The total surface area (m</w:t>
      </w:r>
      <w:r>
        <w:rPr>
          <w:vertAlign w:val="superscript"/>
        </w:rPr>
        <w:t>2</w:t>
      </w:r>
      <w:r>
        <w:t>) of the fins attached to the coil.</w:t>
      </w:r>
    </w:p>
    <w:p w14:paraId="01D96001" w14:textId="77777777" w:rsidR="00976A26" w:rsidRDefault="00D3136B">
      <w:pPr>
        <w:pStyle w:val="Heading4"/>
        <w:rPr>
          <w:snapToGrid w:val="0"/>
        </w:rPr>
      </w:pPr>
      <w:r>
        <w:rPr>
          <w:snapToGrid w:val="0"/>
        </w:rPr>
        <w:lastRenderedPageBreak/>
        <w:t xml:space="preserve">Field: </w:t>
      </w:r>
      <w:r w:rsidR="00976A26">
        <w:rPr>
          <w:snapToGrid w:val="0"/>
        </w:rPr>
        <w:t>Minimum Air Flow Area</w:t>
      </w:r>
    </w:p>
    <w:p w14:paraId="0B44BC8A" w14:textId="77777777"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14:paraId="6701BA1F" w14:textId="77777777"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14:paraId="484E2CBD" w14:textId="77777777"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14:paraId="7A173861" w14:textId="77777777" w:rsidR="00976A26" w:rsidRDefault="00D3136B">
      <w:pPr>
        <w:pStyle w:val="Heading4"/>
        <w:rPr>
          <w:snapToGrid w:val="0"/>
        </w:rPr>
      </w:pPr>
      <w:r>
        <w:rPr>
          <w:snapToGrid w:val="0"/>
        </w:rPr>
        <w:t xml:space="preserve">Field: </w:t>
      </w:r>
      <w:r w:rsidR="00976A26">
        <w:rPr>
          <w:snapToGrid w:val="0"/>
        </w:rPr>
        <w:t>Coil Depth</w:t>
      </w:r>
    </w:p>
    <w:p w14:paraId="67DAECC1" w14:textId="77777777"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rsidR="00274FC8">
        <w:fldChar w:fldCharType="begin"/>
      </w:r>
      <w:r w:rsidR="00274FC8">
        <w:instrText xml:space="preserve"> REF _Ref495990819 \h  \* MERGEFORMAT </w:instrText>
      </w:r>
      <w:r w:rsidR="00274FC8">
        <w:fldChar w:fldCharType="separate"/>
      </w:r>
      <w:r w:rsidR="00F157E6">
        <w:t xml:space="preserve">Figure </w:t>
      </w:r>
      <w:r w:rsidR="00F157E6">
        <w:rPr>
          <w:noProof/>
        </w:rPr>
        <w:t>136.</w:t>
      </w:r>
      <w:r w:rsidR="00F157E6">
        <w:t xml:space="preserve"> Geometry of a Cooling Coil (CC)</w:t>
      </w:r>
      <w:r w:rsidR="00274FC8">
        <w:fldChar w:fldCharType="end"/>
      </w:r>
      <w:r>
        <w:t>).</w:t>
      </w:r>
    </w:p>
    <w:p w14:paraId="54B98A58" w14:textId="77777777" w:rsidR="00976A26" w:rsidRDefault="00D3136B">
      <w:pPr>
        <w:pStyle w:val="Heading4"/>
        <w:rPr>
          <w:snapToGrid w:val="0"/>
        </w:rPr>
      </w:pPr>
      <w:r>
        <w:rPr>
          <w:snapToGrid w:val="0"/>
        </w:rPr>
        <w:t xml:space="preserve">Field: </w:t>
      </w:r>
      <w:r w:rsidR="00976A26">
        <w:rPr>
          <w:snapToGrid w:val="0"/>
        </w:rPr>
        <w:t>Fin Diameter</w:t>
      </w:r>
    </w:p>
    <w:p w14:paraId="6CFD30D3" w14:textId="77777777" w:rsidR="00976A26" w:rsidRDefault="00976A26">
      <w:pPr>
        <w:pStyle w:val="BodyText"/>
      </w:pPr>
      <w:r>
        <w:t>The outside diameter (m) of the fins</w:t>
      </w:r>
      <w:r w:rsidR="006B2084">
        <w:t xml:space="preserve">. </w:t>
      </w:r>
      <w:r>
        <w:t>Used instead of COIL HEIGHT</w:t>
      </w:r>
    </w:p>
    <w:p w14:paraId="48470D35" w14:textId="77777777" w:rsidR="00976A26" w:rsidRDefault="00D3136B">
      <w:pPr>
        <w:pStyle w:val="Heading4"/>
        <w:rPr>
          <w:snapToGrid w:val="0"/>
        </w:rPr>
      </w:pPr>
      <w:r>
        <w:rPr>
          <w:snapToGrid w:val="0"/>
        </w:rPr>
        <w:t xml:space="preserve">Field: </w:t>
      </w:r>
      <w:r w:rsidR="00976A26">
        <w:rPr>
          <w:snapToGrid w:val="0"/>
        </w:rPr>
        <w:t>Fin Thickness</w:t>
      </w:r>
    </w:p>
    <w:p w14:paraId="68D27C26" w14:textId="77777777" w:rsidR="00976A26" w:rsidRDefault="00976A26">
      <w:pPr>
        <w:pStyle w:val="BodyText"/>
      </w:pPr>
      <w:r>
        <w:t>Thickness (m) of the air side fins.</w:t>
      </w:r>
    </w:p>
    <w:p w14:paraId="6DF1AC19" w14:textId="77777777" w:rsidR="00976A26" w:rsidRDefault="00D3136B">
      <w:pPr>
        <w:pStyle w:val="Heading4"/>
        <w:rPr>
          <w:snapToGrid w:val="0"/>
        </w:rPr>
      </w:pPr>
      <w:r>
        <w:rPr>
          <w:snapToGrid w:val="0"/>
        </w:rPr>
        <w:t xml:space="preserve">Field: </w:t>
      </w:r>
      <w:r w:rsidR="00976A26">
        <w:rPr>
          <w:snapToGrid w:val="0"/>
        </w:rPr>
        <w:t>Tube Inside Diameter</w:t>
      </w:r>
    </w:p>
    <w:p w14:paraId="6B64234E" w14:textId="77777777" w:rsidR="00976A26" w:rsidRDefault="00976A26">
      <w:pPr>
        <w:pStyle w:val="BodyText"/>
      </w:pPr>
      <w:r>
        <w:t>The inside diameter (m) of the tubes.</w:t>
      </w:r>
    </w:p>
    <w:p w14:paraId="7BAB5AA6" w14:textId="77777777" w:rsidR="00976A26" w:rsidRDefault="00D3136B">
      <w:pPr>
        <w:pStyle w:val="Heading4"/>
        <w:rPr>
          <w:snapToGrid w:val="0"/>
        </w:rPr>
      </w:pPr>
      <w:r>
        <w:rPr>
          <w:snapToGrid w:val="0"/>
        </w:rPr>
        <w:t xml:space="preserve">Field: </w:t>
      </w:r>
      <w:r w:rsidR="00976A26">
        <w:rPr>
          <w:snapToGrid w:val="0"/>
        </w:rPr>
        <w:t>Tube Outside Diameter</w:t>
      </w:r>
    </w:p>
    <w:p w14:paraId="77C1811F" w14:textId="77777777" w:rsidR="00976A26" w:rsidRDefault="00976A26">
      <w:pPr>
        <w:pStyle w:val="BodyText"/>
      </w:pPr>
      <w:r>
        <w:t>The outside diameter (m) of the tubes.</w:t>
      </w:r>
    </w:p>
    <w:p w14:paraId="558374FA" w14:textId="77777777" w:rsidR="00976A26" w:rsidRDefault="00D3136B">
      <w:pPr>
        <w:pStyle w:val="Heading4"/>
        <w:rPr>
          <w:snapToGrid w:val="0"/>
        </w:rPr>
      </w:pPr>
      <w:r>
        <w:rPr>
          <w:snapToGrid w:val="0"/>
        </w:rPr>
        <w:t xml:space="preserve">Field: </w:t>
      </w:r>
      <w:r w:rsidR="00976A26">
        <w:rPr>
          <w:snapToGrid w:val="0"/>
        </w:rPr>
        <w:t>Tube Thermal Conductivity</w:t>
      </w:r>
    </w:p>
    <w:p w14:paraId="2F2B7842" w14:textId="77777777" w:rsidR="00976A26" w:rsidRDefault="00976A26">
      <w:pPr>
        <w:pStyle w:val="BodyText"/>
      </w:pPr>
      <w:r>
        <w:t>The thermal conductivity (W/m-K) of the tube material.</w:t>
      </w:r>
    </w:p>
    <w:p w14:paraId="31B142DC" w14:textId="77777777" w:rsidR="00976A26" w:rsidRDefault="00D3136B">
      <w:pPr>
        <w:pStyle w:val="Heading4"/>
        <w:rPr>
          <w:snapToGrid w:val="0"/>
        </w:rPr>
      </w:pPr>
      <w:r>
        <w:rPr>
          <w:snapToGrid w:val="0"/>
        </w:rPr>
        <w:t xml:space="preserve">Field: </w:t>
      </w:r>
      <w:r w:rsidR="00976A26">
        <w:rPr>
          <w:snapToGrid w:val="0"/>
        </w:rPr>
        <w:t>Fin Thermal Conductivity</w:t>
      </w:r>
    </w:p>
    <w:p w14:paraId="785EC550" w14:textId="77777777" w:rsidR="00976A26" w:rsidRDefault="00976A26">
      <w:pPr>
        <w:pStyle w:val="BodyText"/>
      </w:pPr>
      <w:r>
        <w:t>The thermal conductivity (W/m-K) of the fin material.</w:t>
      </w:r>
    </w:p>
    <w:p w14:paraId="66C494A2" w14:textId="77777777" w:rsidR="00976A26" w:rsidRDefault="00D3136B">
      <w:pPr>
        <w:pStyle w:val="Heading4"/>
        <w:rPr>
          <w:snapToGrid w:val="0"/>
        </w:rPr>
      </w:pPr>
      <w:r>
        <w:rPr>
          <w:snapToGrid w:val="0"/>
        </w:rPr>
        <w:t xml:space="preserve">Field: </w:t>
      </w:r>
      <w:r w:rsidR="00976A26">
        <w:rPr>
          <w:snapToGrid w:val="0"/>
        </w:rPr>
        <w:t>Fin Spacing</w:t>
      </w:r>
    </w:p>
    <w:p w14:paraId="1E86ED62" w14:textId="77777777" w:rsidR="00976A26" w:rsidRDefault="00976A26">
      <w:pPr>
        <w:pStyle w:val="BodyText"/>
      </w:pPr>
      <w:r>
        <w:t>The spacing (m) of the fins, centerline to centerline.</w:t>
      </w:r>
    </w:p>
    <w:p w14:paraId="394D9CF9" w14:textId="77777777" w:rsidR="00976A26" w:rsidRDefault="00D3136B">
      <w:pPr>
        <w:pStyle w:val="Heading4"/>
        <w:rPr>
          <w:snapToGrid w:val="0"/>
        </w:rPr>
      </w:pPr>
      <w:r>
        <w:rPr>
          <w:snapToGrid w:val="0"/>
        </w:rPr>
        <w:t xml:space="preserve">Field: </w:t>
      </w:r>
      <w:r w:rsidR="00976A26">
        <w:rPr>
          <w:snapToGrid w:val="0"/>
        </w:rPr>
        <w:t>Tube Depth Spacing</w:t>
      </w:r>
    </w:p>
    <w:p w14:paraId="718BC429" w14:textId="77777777" w:rsidR="00976A26" w:rsidRDefault="00976A26">
      <w:pPr>
        <w:pStyle w:val="BodyText"/>
      </w:pPr>
      <w:r>
        <w:t>The spacing (m) of the tube rows, centerline to centerline</w:t>
      </w:r>
      <w:r w:rsidR="006B2084">
        <w:t xml:space="preserve">. </w:t>
      </w:r>
      <w:r>
        <w:t xml:space="preserve">Also called tube longitudinal spacing. </w:t>
      </w:r>
    </w:p>
    <w:p w14:paraId="19F15295" w14:textId="77777777" w:rsidR="00976A26" w:rsidRDefault="00D3136B">
      <w:pPr>
        <w:pStyle w:val="Heading4"/>
        <w:rPr>
          <w:snapToGrid w:val="0"/>
        </w:rPr>
      </w:pPr>
      <w:r>
        <w:rPr>
          <w:snapToGrid w:val="0"/>
        </w:rPr>
        <w:t xml:space="preserve">Field: </w:t>
      </w:r>
      <w:r w:rsidR="00976A26">
        <w:rPr>
          <w:snapToGrid w:val="0"/>
        </w:rPr>
        <w:t>Number of Tube Rows</w:t>
      </w:r>
    </w:p>
    <w:p w14:paraId="59F9D101" w14:textId="77777777" w:rsidR="00976A26" w:rsidRDefault="00976A26">
      <w:pPr>
        <w:pStyle w:val="BodyText"/>
      </w:pPr>
      <w:r>
        <w:t>The number of tube rows in the direction of the airflow.</w:t>
      </w:r>
    </w:p>
    <w:p w14:paraId="5FD3FA03" w14:textId="77777777" w:rsidR="00976A26" w:rsidRDefault="00D3136B">
      <w:pPr>
        <w:pStyle w:val="Heading4"/>
        <w:rPr>
          <w:snapToGrid w:val="0"/>
        </w:rPr>
      </w:pPr>
      <w:r>
        <w:rPr>
          <w:snapToGrid w:val="0"/>
        </w:rPr>
        <w:t xml:space="preserve">Field: </w:t>
      </w:r>
      <w:r w:rsidR="00976A26">
        <w:rPr>
          <w:snapToGrid w:val="0"/>
        </w:rPr>
        <w:t>Number of Tubes per Row</w:t>
      </w:r>
    </w:p>
    <w:p w14:paraId="622B3F72" w14:textId="77777777" w:rsidR="00976A26" w:rsidRDefault="00976A26">
      <w:pPr>
        <w:pStyle w:val="BodyText"/>
      </w:pPr>
      <w:r>
        <w:t>The number of tubes per row</w:t>
      </w:r>
      <w:r w:rsidR="006B2084">
        <w:t xml:space="preserve">. </w:t>
      </w:r>
      <w:r>
        <w:t>(NTPR in the above diagram)</w:t>
      </w:r>
    </w:p>
    <w:p w14:paraId="302DEA02" w14:textId="77777777" w:rsidR="00976A26" w:rsidRDefault="00D3136B">
      <w:pPr>
        <w:pStyle w:val="Heading4"/>
        <w:rPr>
          <w:snapToGrid w:val="0"/>
        </w:rPr>
      </w:pPr>
      <w:r>
        <w:rPr>
          <w:snapToGrid w:val="0"/>
        </w:rPr>
        <w:t xml:space="preserve">Field: </w:t>
      </w:r>
      <w:r w:rsidR="008F27E3">
        <w:rPr>
          <w:snapToGrid w:val="0"/>
        </w:rPr>
        <w:t>Water Inlet Node Name</w:t>
      </w:r>
    </w:p>
    <w:p w14:paraId="6C771049" w14:textId="77777777" w:rsidR="00976A26" w:rsidRDefault="00976A26">
      <w:pPr>
        <w:pStyle w:val="BodyText"/>
      </w:pPr>
      <w:r>
        <w:t>The name of the water coil inlet from the chilled water loop, i.e. Cooling Coil Water Inlet Node.</w:t>
      </w:r>
    </w:p>
    <w:p w14:paraId="2EB8BE40" w14:textId="77777777" w:rsidR="00976A26" w:rsidRDefault="00D3136B">
      <w:pPr>
        <w:pStyle w:val="Heading4"/>
        <w:rPr>
          <w:snapToGrid w:val="0"/>
        </w:rPr>
      </w:pPr>
      <w:r>
        <w:rPr>
          <w:snapToGrid w:val="0"/>
        </w:rPr>
        <w:t xml:space="preserve">Field: </w:t>
      </w:r>
      <w:r w:rsidR="008F27E3">
        <w:rPr>
          <w:snapToGrid w:val="0"/>
        </w:rPr>
        <w:t>Water Outlet Node Name</w:t>
      </w:r>
    </w:p>
    <w:p w14:paraId="00676F4D" w14:textId="77777777" w:rsidR="00976A26" w:rsidRDefault="00976A26">
      <w:pPr>
        <w:pStyle w:val="BodyText"/>
      </w:pPr>
      <w:r>
        <w:t>The name of the water coil outlet from the chilled water loop, i.e. Cooling Coil Water Outlet Node.</w:t>
      </w:r>
    </w:p>
    <w:p w14:paraId="1B258C7B" w14:textId="77777777" w:rsidR="00976A26" w:rsidRDefault="00D3136B">
      <w:pPr>
        <w:pStyle w:val="Heading4"/>
        <w:rPr>
          <w:snapToGrid w:val="0"/>
        </w:rPr>
      </w:pPr>
      <w:r>
        <w:rPr>
          <w:snapToGrid w:val="0"/>
        </w:rPr>
        <w:t xml:space="preserve">Field: </w:t>
      </w:r>
      <w:r w:rsidR="008F27E3">
        <w:rPr>
          <w:snapToGrid w:val="0"/>
        </w:rPr>
        <w:t>Air Inlet Node Name</w:t>
      </w:r>
    </w:p>
    <w:p w14:paraId="0A8B044F" w14:textId="77777777" w:rsidR="00976A26" w:rsidRDefault="00976A26">
      <w:pPr>
        <w:pStyle w:val="BodyText"/>
      </w:pPr>
      <w:r>
        <w:t>The name of the air inlet to the water coil, i.e. Cooling Coil Air Inlet Node.</w:t>
      </w:r>
    </w:p>
    <w:p w14:paraId="1231005A" w14:textId="77777777" w:rsidR="00976A26" w:rsidRDefault="00D3136B">
      <w:pPr>
        <w:pStyle w:val="Heading4"/>
        <w:rPr>
          <w:snapToGrid w:val="0"/>
        </w:rPr>
      </w:pPr>
      <w:r>
        <w:rPr>
          <w:snapToGrid w:val="0"/>
        </w:rPr>
        <w:lastRenderedPageBreak/>
        <w:t xml:space="preserve">Field: </w:t>
      </w:r>
      <w:r w:rsidR="008F27E3">
        <w:rPr>
          <w:snapToGrid w:val="0"/>
        </w:rPr>
        <w:t>Air Outlet Node Name</w:t>
      </w:r>
    </w:p>
    <w:p w14:paraId="7CE73244" w14:textId="77777777" w:rsidR="00976A26" w:rsidRDefault="00976A26">
      <w:pPr>
        <w:pStyle w:val="BodyText"/>
      </w:pPr>
      <w:r>
        <w:t>The name of the air outlet from the water coil, i.e. Cooling Coil Air Outlet Node.</w:t>
      </w:r>
    </w:p>
    <w:p w14:paraId="4C805609" w14:textId="77777777" w:rsidR="009B0BD2" w:rsidRDefault="00D3136B" w:rsidP="009B0BD2">
      <w:pPr>
        <w:pStyle w:val="Heading4"/>
      </w:pPr>
      <w:r>
        <w:t xml:space="preserve">Field: </w:t>
      </w:r>
      <w:r w:rsidR="00EC01D2" w:rsidRPr="00EC01D2">
        <w:t>Condensate Collection Water Storage Tank Name</w:t>
      </w:r>
    </w:p>
    <w:p w14:paraId="72717082" w14:textId="77777777"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4F611E2" w14:textId="77777777" w:rsidR="00976A26" w:rsidRDefault="00976A26" w:rsidP="00B11AEA">
      <w:pPr>
        <w:pStyle w:val="BodyText"/>
        <w:keepNext/>
      </w:pPr>
      <w:r>
        <w:t>Examples of these statements in an IDF are:</w:t>
      </w:r>
    </w:p>
    <w:p w14:paraId="6F18B8E1" w14:textId="77777777" w:rsidR="00331F8D" w:rsidRDefault="00331F8D" w:rsidP="00331F8D">
      <w:pPr>
        <w:pStyle w:val="IDDDefinition"/>
        <w:rPr>
          <w:snapToGrid w:val="0"/>
        </w:rPr>
      </w:pPr>
      <w:r w:rsidRPr="00EC01D2">
        <w:rPr>
          <w:snapToGrid w:val="0"/>
        </w:rPr>
        <w:t>Coil:Cooling:Water:DetailedGeometry</w:t>
      </w:r>
      <w:r>
        <w:rPr>
          <w:snapToGrid w:val="0"/>
        </w:rPr>
        <w:t xml:space="preserve">, </w:t>
      </w:r>
    </w:p>
    <w:p w14:paraId="22798F45" w14:textId="77777777" w:rsidR="00331F8D" w:rsidRDefault="00331F8D" w:rsidP="00331F8D">
      <w:pPr>
        <w:pStyle w:val="IDDDefinition"/>
        <w:rPr>
          <w:snapToGrid w:val="0"/>
        </w:rPr>
      </w:pPr>
      <w:r>
        <w:rPr>
          <w:snapToGrid w:val="0"/>
        </w:rPr>
        <w:t xml:space="preserve">      Detailed Cooling Coil,  !Name of cooling coil </w:t>
      </w:r>
    </w:p>
    <w:p w14:paraId="2C7A038A" w14:textId="77777777" w:rsidR="00331F8D" w:rsidRDefault="00331F8D" w:rsidP="00331F8D">
      <w:pPr>
        <w:pStyle w:val="IDDDefinition"/>
        <w:rPr>
          <w:snapToGrid w:val="0"/>
        </w:rPr>
      </w:pPr>
      <w:r>
        <w:rPr>
          <w:snapToGrid w:val="0"/>
        </w:rPr>
        <w:t xml:space="preserve">      CoolingCoilAvailSched,  !Cooling Coil Schedule</w:t>
      </w:r>
    </w:p>
    <w:p w14:paraId="5FE684D2" w14:textId="77777777" w:rsidR="00331F8D" w:rsidRDefault="00331F8D" w:rsidP="00331F8D">
      <w:pPr>
        <w:pStyle w:val="IDDDefinition"/>
        <w:rPr>
          <w:snapToGrid w:val="0"/>
        </w:rPr>
      </w:pPr>
      <w:r>
        <w:rPr>
          <w:snapToGrid w:val="0"/>
        </w:rPr>
        <w:t xml:space="preserve">      0.0011,          !Max Water Flow Rate of Coil m3/sec</w:t>
      </w:r>
    </w:p>
    <w:p w14:paraId="29825544" w14:textId="77777777" w:rsidR="00331F8D" w:rsidRDefault="00331F8D" w:rsidP="00331F8D">
      <w:pPr>
        <w:pStyle w:val="IDDDefinition"/>
        <w:rPr>
          <w:snapToGrid w:val="0"/>
        </w:rPr>
      </w:pPr>
      <w:r>
        <w:rPr>
          <w:snapToGrid w:val="0"/>
        </w:rPr>
        <w:t xml:space="preserve">      6.23816,         !Tube Outside Surf Area</w:t>
      </w:r>
    </w:p>
    <w:p w14:paraId="080DD78A" w14:textId="77777777" w:rsidR="00331F8D" w:rsidRDefault="00331F8D" w:rsidP="00331F8D">
      <w:pPr>
        <w:pStyle w:val="IDDDefinition"/>
        <w:rPr>
          <w:snapToGrid w:val="0"/>
        </w:rPr>
      </w:pPr>
      <w:r>
        <w:rPr>
          <w:snapToGrid w:val="0"/>
        </w:rPr>
        <w:t xml:space="preserve">      6.20007018,      !Tube Inside Surf Area</w:t>
      </w:r>
    </w:p>
    <w:p w14:paraId="161287B3" w14:textId="77777777" w:rsidR="00331F8D" w:rsidRDefault="00331F8D" w:rsidP="00331F8D">
      <w:pPr>
        <w:pStyle w:val="IDDDefinition"/>
        <w:rPr>
          <w:snapToGrid w:val="0"/>
        </w:rPr>
      </w:pPr>
      <w:r>
        <w:rPr>
          <w:snapToGrid w:val="0"/>
        </w:rPr>
        <w:t xml:space="preserve">      101.7158224,     !Fin Surf Area</w:t>
      </w:r>
    </w:p>
    <w:p w14:paraId="5FECAB34" w14:textId="77777777" w:rsidR="00331F8D" w:rsidRDefault="00331F8D" w:rsidP="00331F8D">
      <w:pPr>
        <w:pStyle w:val="IDDDefinition"/>
        <w:rPr>
          <w:snapToGrid w:val="0"/>
        </w:rPr>
      </w:pPr>
      <w:r>
        <w:rPr>
          <w:snapToGrid w:val="0"/>
        </w:rPr>
        <w:t xml:space="preserve">      0.300606367,     !Min Air Flow Area</w:t>
      </w:r>
    </w:p>
    <w:p w14:paraId="1570C72E" w14:textId="77777777" w:rsidR="00331F8D" w:rsidRDefault="00331F8D" w:rsidP="00331F8D">
      <w:pPr>
        <w:pStyle w:val="IDDDefinition"/>
        <w:rPr>
          <w:snapToGrid w:val="0"/>
        </w:rPr>
      </w:pPr>
      <w:r>
        <w:rPr>
          <w:snapToGrid w:val="0"/>
        </w:rPr>
        <w:t xml:space="preserve">      0.165097968,     !Coil Depth</w:t>
      </w:r>
    </w:p>
    <w:p w14:paraId="2295E8A9" w14:textId="77777777" w:rsidR="00331F8D" w:rsidRDefault="00331F8D" w:rsidP="00331F8D">
      <w:pPr>
        <w:pStyle w:val="IDDDefinition"/>
        <w:rPr>
          <w:snapToGrid w:val="0"/>
        </w:rPr>
      </w:pPr>
      <w:r>
        <w:rPr>
          <w:snapToGrid w:val="0"/>
        </w:rPr>
        <w:t xml:space="preserve">      0.43507152,      !Coil Height</w:t>
      </w:r>
    </w:p>
    <w:p w14:paraId="6C0B50AB" w14:textId="77777777" w:rsidR="00331F8D" w:rsidRDefault="00331F8D" w:rsidP="00331F8D">
      <w:pPr>
        <w:pStyle w:val="IDDDefinition"/>
        <w:rPr>
          <w:snapToGrid w:val="0"/>
        </w:rPr>
      </w:pPr>
      <w:r>
        <w:rPr>
          <w:snapToGrid w:val="0"/>
        </w:rPr>
        <w:t xml:space="preserve">      0.001499982,     !Fin Thickness</w:t>
      </w:r>
    </w:p>
    <w:p w14:paraId="09228F95" w14:textId="77777777" w:rsidR="00331F8D" w:rsidRDefault="00331F8D" w:rsidP="00331F8D">
      <w:pPr>
        <w:pStyle w:val="IDDDefinition"/>
        <w:rPr>
          <w:snapToGrid w:val="0"/>
        </w:rPr>
      </w:pPr>
      <w:r>
        <w:rPr>
          <w:snapToGrid w:val="0"/>
        </w:rPr>
        <w:t xml:space="preserve">      0.014449958,     !Tube Inside Diameter</w:t>
      </w:r>
    </w:p>
    <w:p w14:paraId="0DEB0A7E" w14:textId="77777777" w:rsidR="00331F8D" w:rsidRDefault="00331F8D" w:rsidP="00331F8D">
      <w:pPr>
        <w:pStyle w:val="IDDDefinition"/>
        <w:rPr>
          <w:snapToGrid w:val="0"/>
        </w:rPr>
      </w:pPr>
      <w:r>
        <w:rPr>
          <w:snapToGrid w:val="0"/>
        </w:rPr>
        <w:t xml:space="preserve">      0.015879775,     !Tube Outside Diameter</w:t>
      </w:r>
    </w:p>
    <w:p w14:paraId="0CFE4291" w14:textId="77777777" w:rsidR="00331F8D" w:rsidRDefault="00331F8D" w:rsidP="00331F8D">
      <w:pPr>
        <w:pStyle w:val="IDDDefinition"/>
        <w:rPr>
          <w:snapToGrid w:val="0"/>
        </w:rPr>
      </w:pPr>
      <w:r>
        <w:rPr>
          <w:snapToGrid w:val="0"/>
        </w:rPr>
        <w:t xml:space="preserve">      386.0,           !Tube Thermal Conductivity</w:t>
      </w:r>
    </w:p>
    <w:p w14:paraId="114C7066" w14:textId="77777777" w:rsidR="00331F8D" w:rsidRDefault="00331F8D" w:rsidP="00331F8D">
      <w:pPr>
        <w:pStyle w:val="IDDDefinition"/>
        <w:rPr>
          <w:snapToGrid w:val="0"/>
        </w:rPr>
      </w:pPr>
      <w:r>
        <w:rPr>
          <w:snapToGrid w:val="0"/>
        </w:rPr>
        <w:t xml:space="preserve">      204.0,           !Fin Thermal Conductivity</w:t>
      </w:r>
    </w:p>
    <w:p w14:paraId="3C80A39D" w14:textId="77777777" w:rsidR="00331F8D" w:rsidRDefault="00331F8D" w:rsidP="00331F8D">
      <w:pPr>
        <w:pStyle w:val="IDDDefinition"/>
        <w:rPr>
          <w:snapToGrid w:val="0"/>
        </w:rPr>
      </w:pPr>
      <w:r>
        <w:rPr>
          <w:snapToGrid w:val="0"/>
        </w:rPr>
        <w:t xml:space="preserve">      0.001814292,     !Fin Spacing</w:t>
      </w:r>
    </w:p>
    <w:p w14:paraId="2E119E78" w14:textId="77777777" w:rsidR="00331F8D" w:rsidRDefault="00331F8D" w:rsidP="00331F8D">
      <w:pPr>
        <w:pStyle w:val="IDDDefinition"/>
        <w:rPr>
          <w:snapToGrid w:val="0"/>
        </w:rPr>
      </w:pPr>
      <w:r>
        <w:rPr>
          <w:snapToGrid w:val="0"/>
        </w:rPr>
        <w:t xml:space="preserve">      0.02589977,      !Tube Depth</w:t>
      </w:r>
    </w:p>
    <w:p w14:paraId="74F932AA" w14:textId="77777777" w:rsidR="00331F8D" w:rsidRDefault="00331F8D" w:rsidP="00331F8D">
      <w:pPr>
        <w:pStyle w:val="IDDDefinition"/>
        <w:rPr>
          <w:snapToGrid w:val="0"/>
        </w:rPr>
      </w:pPr>
      <w:r>
        <w:rPr>
          <w:snapToGrid w:val="0"/>
        </w:rPr>
        <w:t xml:space="preserve">      6,               !Number of Tube Rows</w:t>
      </w:r>
    </w:p>
    <w:p w14:paraId="17199221" w14:textId="77777777" w:rsidR="00331F8D" w:rsidRDefault="00331F8D" w:rsidP="00331F8D">
      <w:pPr>
        <w:pStyle w:val="IDDDefinition"/>
        <w:rPr>
          <w:snapToGrid w:val="0"/>
        </w:rPr>
      </w:pPr>
      <w:r>
        <w:rPr>
          <w:snapToGrid w:val="0"/>
        </w:rPr>
        <w:t xml:space="preserve">      16,              !Number of Tubes per Row</w:t>
      </w:r>
    </w:p>
    <w:p w14:paraId="4B07C4E5" w14:textId="77777777" w:rsidR="00331F8D" w:rsidRDefault="00331F8D" w:rsidP="00331F8D">
      <w:pPr>
        <w:pStyle w:val="IDDDefinition"/>
        <w:rPr>
          <w:snapToGrid w:val="0"/>
        </w:rPr>
      </w:pPr>
      <w:r>
        <w:rPr>
          <w:snapToGrid w:val="0"/>
        </w:rPr>
        <w:t xml:space="preserve">      NODE_32,NODE_33, !Coil Water Side Inlet &amp; Outlet Node </w:t>
      </w:r>
    </w:p>
    <w:p w14:paraId="041954EB" w14:textId="77777777" w:rsidR="00976A26" w:rsidRDefault="00331F8D" w:rsidP="00331F8D">
      <w:pPr>
        <w:pStyle w:val="IDDDefinition"/>
        <w:rPr>
          <w:snapToGrid w:val="0"/>
        </w:rPr>
      </w:pPr>
      <w:r>
        <w:rPr>
          <w:snapToGrid w:val="0"/>
        </w:rPr>
        <w:t xml:space="preserve">      NODE_5, NODE_6;  !Coil Air Side Inlet &amp; Outlet Node</w:t>
      </w:r>
    </w:p>
    <w:p w14:paraId="5ADB7909" w14:textId="77777777" w:rsidR="009B0BD2" w:rsidRDefault="0029050F" w:rsidP="009B0BD2">
      <w:pPr>
        <w:pStyle w:val="Heading3"/>
      </w:pPr>
      <w:bookmarkStart w:id="2689" w:name="_Toc99528112"/>
      <w:bookmarkStart w:id="2690" w:name="_Toc133305717"/>
      <w:bookmarkStart w:id="2691" w:name="_Toc533235060"/>
      <w:bookmarkStart w:id="2692" w:name="_Toc491752545"/>
      <w:bookmarkStart w:id="2693" w:name="_Toc533235058"/>
      <w:bookmarkStart w:id="2694" w:name="_Toc25984406"/>
      <w:bookmarkStart w:id="2695" w:name="_Toc66521266"/>
      <w:bookmarkStart w:id="2696" w:name="_Toc99528113"/>
      <w:bookmarkStart w:id="2697" w:name="_Toc488474340"/>
      <w:bookmarkStart w:id="2698" w:name="_Toc488474338"/>
      <w:bookmarkStart w:id="2699" w:name="_Toc488647300"/>
      <w:bookmarkStart w:id="2700" w:name="_Toc399490488"/>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2689"/>
      <w:bookmarkEnd w:id="2690"/>
      <w:bookmarkEnd w:id="2700"/>
    </w:p>
    <w:p w14:paraId="30BF3AEB" w14:textId="77777777" w:rsidR="0029050F" w:rsidRDefault="0029050F" w:rsidP="0029050F">
      <w:pPr>
        <w:pStyle w:val="CodeIDDSamples"/>
      </w:pPr>
      <w:r>
        <w:t xml:space="preserve">HVAC,Sum,Cooling Coil Total Cooling </w:t>
      </w:r>
      <w:r w:rsidR="00824D2C">
        <w:t>Energy [</w:t>
      </w:r>
      <w:r>
        <w:t>J]</w:t>
      </w:r>
    </w:p>
    <w:p w14:paraId="33440B62" w14:textId="77777777" w:rsidR="0029050F" w:rsidRDefault="0029050F" w:rsidP="0029050F">
      <w:pPr>
        <w:pStyle w:val="CodeIDDSamples"/>
      </w:pPr>
      <w:r>
        <w:t xml:space="preserve">HVAC,Sum,Cooling Coil Sensible Cooling </w:t>
      </w:r>
      <w:r w:rsidR="00824D2C">
        <w:t>Energy [</w:t>
      </w:r>
      <w:r>
        <w:t>J]</w:t>
      </w:r>
    </w:p>
    <w:p w14:paraId="5475896A" w14:textId="77777777" w:rsidR="0029050F" w:rsidRDefault="0029050F" w:rsidP="0029050F">
      <w:pPr>
        <w:pStyle w:val="CodeIDDSamples"/>
      </w:pPr>
      <w:r>
        <w:t xml:space="preserve">HVAC,Average,Cooling Coil Total Cooling </w:t>
      </w:r>
      <w:r w:rsidR="00824D2C">
        <w:t>Rate [</w:t>
      </w:r>
      <w:r>
        <w:t>W]</w:t>
      </w:r>
    </w:p>
    <w:p w14:paraId="3C25870B" w14:textId="77777777" w:rsidR="0029050F" w:rsidRDefault="0029050F" w:rsidP="0029050F">
      <w:pPr>
        <w:pStyle w:val="CodeIDDSamples"/>
      </w:pPr>
      <w:r>
        <w:t xml:space="preserve">HVAC,Average,Cooling Coil Sensible Cooling </w:t>
      </w:r>
      <w:r w:rsidR="00824D2C">
        <w:t>Rate [</w:t>
      </w:r>
      <w:r>
        <w:t>W]</w:t>
      </w:r>
    </w:p>
    <w:p w14:paraId="06BA7B2E" w14:textId="77777777" w:rsidR="0029050F" w:rsidRDefault="0029050F" w:rsidP="0029050F">
      <w:pPr>
        <w:pStyle w:val="CodeIDDSamples"/>
        <w:rPr>
          <w:snapToGrid w:val="0"/>
        </w:rPr>
      </w:pPr>
      <w:r>
        <w:rPr>
          <w:snapToGrid w:val="0"/>
        </w:rPr>
        <w:t>HVAC,Average,Cooling Coil Condensate Volume Flow Rate [m3/s]</w:t>
      </w:r>
    </w:p>
    <w:p w14:paraId="3B144072" w14:textId="77777777"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14:paraId="12F919C0" w14:textId="77777777" w:rsidR="0029050F" w:rsidRDefault="0029050F" w:rsidP="0029050F">
      <w:pPr>
        <w:pStyle w:val="CodeIDDSamples"/>
        <w:rPr>
          <w:snapToGrid w:val="0"/>
        </w:rPr>
      </w:pPr>
      <w:r>
        <w:rPr>
          <w:snapToGrid w:val="0"/>
        </w:rPr>
        <w:t>HVAC,Sum,Cooling Coil Condensate Volume [m3]</w:t>
      </w:r>
    </w:p>
    <w:p w14:paraId="795DA766" w14:textId="77777777" w:rsidR="0029050F" w:rsidRDefault="0029050F" w:rsidP="0029050F">
      <w:pPr>
        <w:pStyle w:val="Heading4"/>
        <w:rPr>
          <w:snapToGrid w:val="0"/>
        </w:rPr>
      </w:pPr>
      <w:r>
        <w:rPr>
          <w:snapToGrid w:val="0"/>
        </w:rPr>
        <w:t>Cooling Coil Total Cooling Energy (J)</w:t>
      </w:r>
    </w:p>
    <w:p w14:paraId="18EBED4B" w14:textId="77777777" w:rsidR="0029050F" w:rsidRDefault="0029050F" w:rsidP="0029050F">
      <w:pPr>
        <w:pStyle w:val="BodyText"/>
      </w:pPr>
      <w:r>
        <w:t>Cooling Coil Total Cooling Energy is the total amount of heat transfer taking place in the coil at the operating conditions.</w:t>
      </w:r>
    </w:p>
    <w:p w14:paraId="2DFB05D4" w14:textId="77777777" w:rsidR="0029050F" w:rsidRDefault="0029050F" w:rsidP="0029050F">
      <w:pPr>
        <w:pStyle w:val="Heading4"/>
        <w:rPr>
          <w:snapToGrid w:val="0"/>
        </w:rPr>
      </w:pPr>
      <w:r>
        <w:rPr>
          <w:snapToGrid w:val="0"/>
        </w:rPr>
        <w:t>Cooling Coil Sensible Cooling Energy (J)</w:t>
      </w:r>
    </w:p>
    <w:p w14:paraId="121B569B" w14:textId="77777777"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3DD641D0" w14:textId="77777777" w:rsidR="0029050F" w:rsidRDefault="0029050F" w:rsidP="0029050F">
      <w:pPr>
        <w:pStyle w:val="Heading4"/>
        <w:rPr>
          <w:snapToGrid w:val="0"/>
        </w:rPr>
      </w:pPr>
      <w:r>
        <w:rPr>
          <w:snapToGrid w:val="0"/>
        </w:rPr>
        <w:t>Cooling Coil Total Cooling Rate (W)</w:t>
      </w:r>
    </w:p>
    <w:p w14:paraId="5FA7A9AB" w14:textId="77777777" w:rsidR="0029050F" w:rsidRDefault="0029050F" w:rsidP="0029050F">
      <w:pPr>
        <w:pStyle w:val="BodyText"/>
      </w:pPr>
      <w:r>
        <w:t>Cooling Coil Total Cooling Rate is the Rate of heat transfer taking place in the coil at the operating conditions. The units are (J/sec) or Watts.</w:t>
      </w:r>
    </w:p>
    <w:p w14:paraId="3E24EE8C" w14:textId="77777777" w:rsidR="0029050F" w:rsidRDefault="0029050F" w:rsidP="0029050F">
      <w:pPr>
        <w:pStyle w:val="Heading4"/>
        <w:rPr>
          <w:snapToGrid w:val="0"/>
        </w:rPr>
      </w:pPr>
      <w:r>
        <w:rPr>
          <w:snapToGrid w:val="0"/>
        </w:rPr>
        <w:t>Cooling Coil Sensible Cooling Rate (W)</w:t>
      </w:r>
    </w:p>
    <w:p w14:paraId="29E03A24" w14:textId="77777777" w:rsidR="0029050F" w:rsidRDefault="0029050F" w:rsidP="0029050F">
      <w:pPr>
        <w:pStyle w:val="BodyText"/>
      </w:pPr>
      <w:r>
        <w:t>Cooling Coil Sensible Cooling Rate is the Rate of Sensible heat transfer taking place in the coil at the operating conditions.</w:t>
      </w:r>
    </w:p>
    <w:p w14:paraId="1A234348" w14:textId="77777777" w:rsidR="0029050F" w:rsidRDefault="0029050F" w:rsidP="0029050F">
      <w:pPr>
        <w:pStyle w:val="BodyText"/>
      </w:pPr>
      <w:r>
        <w:t>In addition, if a Water Storage Tank is used to collect coil condensate, then the following outputs will be available.</w:t>
      </w:r>
    </w:p>
    <w:p w14:paraId="55D8F094" w14:textId="77777777" w:rsidR="0029050F" w:rsidRDefault="0029050F" w:rsidP="0029050F">
      <w:pPr>
        <w:pStyle w:val="Heading4"/>
      </w:pPr>
      <w:r>
        <w:lastRenderedPageBreak/>
        <w:t>Cooling Coil Condensate Volume Flow Rate [m3/s]</w:t>
      </w:r>
    </w:p>
    <w:p w14:paraId="7E924C48" w14:textId="77777777" w:rsidR="0029050F" w:rsidRDefault="0029050F" w:rsidP="0029050F">
      <w:pPr>
        <w:pStyle w:val="Heading4"/>
      </w:pPr>
      <w:r>
        <w:t>Cooling Coil Condensate Volume [m3]</w:t>
      </w:r>
    </w:p>
    <w:p w14:paraId="4D856349" w14:textId="77777777"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14:paraId="113ECE8D" w14:textId="77777777" w:rsidR="0029050F" w:rsidRDefault="0029050F" w:rsidP="0029050F">
      <w:pPr>
        <w:pStyle w:val="Heading4"/>
      </w:pPr>
      <w:r w:rsidRPr="00FC637A">
        <w:t>Cooling Coil Source Side Heat Transfer Energy</w:t>
      </w:r>
      <w:r>
        <w:t xml:space="preserve"> [J]</w:t>
      </w:r>
    </w:p>
    <w:p w14:paraId="3186A155" w14:textId="77777777" w:rsidR="009B0BD2" w:rsidRDefault="0029050F" w:rsidP="0029050F">
      <w:pPr>
        <w:pStyle w:val="BodyText"/>
      </w:pPr>
      <w:r>
        <w:t>This is the energy extracted from the chilled water serving the cooling coil, in Joules.</w:t>
      </w:r>
    </w:p>
    <w:p w14:paraId="14E816DE" w14:textId="77777777" w:rsidR="00843178" w:rsidRDefault="00EC01D2" w:rsidP="00843178">
      <w:pPr>
        <w:pStyle w:val="Heading3"/>
      </w:pPr>
      <w:bookmarkStart w:id="2701" w:name="_Toc25984408"/>
      <w:bookmarkStart w:id="2702" w:name="_Toc160446383"/>
      <w:bookmarkStart w:id="2703" w:name="_Toc66521269"/>
      <w:bookmarkStart w:id="2704" w:name="_Toc84225648"/>
      <w:bookmarkStart w:id="2705" w:name="_Toc99528116"/>
      <w:bookmarkStart w:id="2706" w:name="_Toc399490489"/>
      <w:bookmarkEnd w:id="2691"/>
      <w:bookmarkEnd w:id="2692"/>
      <w:bookmarkEnd w:id="2693"/>
      <w:bookmarkEnd w:id="2694"/>
      <w:bookmarkEnd w:id="2695"/>
      <w:bookmarkEnd w:id="2696"/>
      <w:bookmarkEnd w:id="2701"/>
      <w:r w:rsidRPr="00EC01D2">
        <w:t>Coil:Cooling:DX:SingleSpeed</w:t>
      </w:r>
      <w:bookmarkEnd w:id="2702"/>
      <w:bookmarkEnd w:id="2706"/>
    </w:p>
    <w:p w14:paraId="26C20616" w14:textId="77777777"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gross rated total cooling capacity (</w:t>
      </w:r>
      <w:r w:rsidRPr="00AD457C">
        <w:t>300</w:t>
      </w:r>
      <w:r>
        <w:t xml:space="preserve"> to 450 cfm/ton).</w:t>
      </w:r>
    </w:p>
    <w:p w14:paraId="7C703FBF" w14:textId="77777777"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14:paraId="794A86B5" w14:textId="77777777" w:rsidR="00A3360D" w:rsidRDefault="00A3360D" w:rsidP="00A3360D">
      <w:pPr>
        <w:pStyle w:val="BodyText"/>
      </w:pPr>
      <w:r>
        <w:t xml:space="preserve">This model requires 5 curves as follows: </w:t>
      </w:r>
    </w:p>
    <w:p w14:paraId="3B1EC591" w14:textId="77777777" w:rsidR="00A3360D" w:rsidRDefault="00A3360D" w:rsidP="00A3360D">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268E103D" w14:textId="77777777" w:rsidR="00A3360D" w:rsidRDefault="00A3360D" w:rsidP="00A3360D">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3311AF5B" w14:textId="77777777" w:rsidR="00A3360D" w:rsidRDefault="00A3360D" w:rsidP="00A3360D">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4880FC91" w14:textId="77777777" w:rsidR="00A3360D" w:rsidRDefault="00A3360D" w:rsidP="00A3360D">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17661D98" w14:textId="77777777" w:rsidR="00A3360D" w:rsidRDefault="00A3360D" w:rsidP="00A3360D">
      <w:pPr>
        <w:pStyle w:val="ListNumber"/>
        <w:numPr>
          <w:ilvl w:val="0"/>
          <w:numId w:val="4"/>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38A1EAB" w14:textId="77777777" w:rsidR="00A3360D" w:rsidRDefault="00A3360D" w:rsidP="00A3360D">
      <w:pPr>
        <w:pStyle w:val="BodyText"/>
      </w:pPr>
      <w:r>
        <w:lastRenderedPageBreak/>
        <w:t>The curves are simply specified by name. Curve inputs are described in the curve manager section of this document (see Performance Curves in this document).</w:t>
      </w:r>
    </w:p>
    <w:p w14:paraId="24C766C8" w14:textId="77777777" w:rsidR="00A3360D" w:rsidRDefault="00A3360D" w:rsidP="00A3360D">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CoilSystem:Cooling:DX)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14:paraId="10BEC646" w14:textId="77777777" w:rsidR="00A3360D" w:rsidRDefault="00A3360D" w:rsidP="00A3360D">
      <w:pPr>
        <w:pStyle w:val="BodyText"/>
      </w:pPr>
      <w:r>
        <w:t>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w:t>
      </w:r>
    </w:p>
    <w:p w14:paraId="01C92714" w14:textId="77777777" w:rsidR="00A3360D" w:rsidRDefault="00A3360D" w:rsidP="00A3360D">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14:paraId="1CECCDDC" w14:textId="77777777" w:rsidR="00A3360D" w:rsidRDefault="00A3360D" w:rsidP="00A3360D">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43A22F1D" w14:textId="77777777" w:rsidR="00843178" w:rsidRDefault="00843178" w:rsidP="00843178">
      <w:pPr>
        <w:pStyle w:val="Heading4"/>
      </w:pPr>
      <w:r>
        <w:t>Field: Name</w:t>
      </w:r>
    </w:p>
    <w:p w14:paraId="3FF6533C" w14:textId="77777777" w:rsidR="00843178" w:rsidRDefault="00843178" w:rsidP="00843178">
      <w:pPr>
        <w:pStyle w:val="BodyText"/>
      </w:pPr>
      <w:r>
        <w:t>A unique user-assigned name for an instance of a DX cooling coil. Any reference to this DX coil by another object will use this name.</w:t>
      </w:r>
    </w:p>
    <w:p w14:paraId="67E40D9F" w14:textId="77777777" w:rsidR="00843178" w:rsidRDefault="00843178" w:rsidP="00843178">
      <w:pPr>
        <w:pStyle w:val="Heading4"/>
      </w:pPr>
      <w:r>
        <w:t>Field: Availability Schedule</w:t>
      </w:r>
      <w:r w:rsidR="00EC01D2">
        <w:t xml:space="preserve"> Name</w:t>
      </w:r>
    </w:p>
    <w:p w14:paraId="32EB6B06"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0C758BFE" w14:textId="77777777" w:rsidR="00A3360D" w:rsidRDefault="00A3360D" w:rsidP="00A3360D">
      <w:pPr>
        <w:pStyle w:val="Heading4"/>
      </w:pPr>
      <w:r>
        <w:t>Field: Gross Rated Total Cooling Capacity</w:t>
      </w:r>
    </w:p>
    <w:p w14:paraId="14883557" w14:textId="77777777"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7"/>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14:paraId="48730892" w14:textId="77777777" w:rsidR="00A3360D" w:rsidRDefault="00A3360D" w:rsidP="00A3360D">
      <w:pPr>
        <w:pStyle w:val="Heading4"/>
      </w:pPr>
      <w:r>
        <w:lastRenderedPageBreak/>
        <w:t>Field: Gross Rated Sensible Heat Ratio</w:t>
      </w:r>
    </w:p>
    <w:p w14:paraId="001CAB33" w14:textId="77777777"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66E0750E" w14:textId="77777777" w:rsidR="00A3360D" w:rsidRDefault="00A3360D" w:rsidP="00A3360D">
      <w:pPr>
        <w:pStyle w:val="Heading4"/>
      </w:pPr>
      <w:r>
        <w:t>Field: Gross Rated Cooling COP</w:t>
      </w:r>
    </w:p>
    <w:p w14:paraId="4BF77666" w14:textId="77777777"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6F8606E3" w14:textId="77777777" w:rsidR="00A3360D" w:rsidRDefault="00A3360D" w:rsidP="00A3360D">
      <w:pPr>
        <w:pStyle w:val="Heading4"/>
      </w:pPr>
      <w:r>
        <w:t>Field: Rated Air Flow Rate</w:t>
      </w:r>
    </w:p>
    <w:p w14:paraId="03C31885" w14:textId="77777777" w:rsidR="00A3360D" w:rsidRDefault="00A3360D" w:rsidP="00A3360D">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6E906913" w14:textId="77777777" w:rsidR="00141B0C" w:rsidRDefault="00141B0C" w:rsidP="00141B0C">
      <w:pPr>
        <w:pStyle w:val="Heading4"/>
      </w:pPr>
      <w:r>
        <w:t>Field: Rated Evaporator Fan Power Per Volume Flow Rate</w:t>
      </w:r>
    </w:p>
    <w:p w14:paraId="351BF809" w14:textId="77777777"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14:paraId="0D074E1C" w14:textId="77777777" w:rsidR="00843178" w:rsidRDefault="00843178" w:rsidP="00843178">
      <w:pPr>
        <w:pStyle w:val="Heading4"/>
        <w:jc w:val="both"/>
      </w:pPr>
      <w:r>
        <w:t>Field: Air Inlet Node</w:t>
      </w:r>
      <w:r w:rsidR="00EC01D2">
        <w:t xml:space="preserve"> Name</w:t>
      </w:r>
    </w:p>
    <w:p w14:paraId="6C4C3DAB" w14:textId="77777777" w:rsidR="00843178" w:rsidRDefault="00843178" w:rsidP="00843178">
      <w:pPr>
        <w:pStyle w:val="BodyText"/>
      </w:pPr>
      <w:r>
        <w:t>The name of the HVAC system node from which the DX cooling coil draws its inlet air.</w:t>
      </w:r>
    </w:p>
    <w:p w14:paraId="43E6BD7C" w14:textId="77777777" w:rsidR="00843178" w:rsidRDefault="00843178" w:rsidP="00843178">
      <w:pPr>
        <w:pStyle w:val="Heading4"/>
        <w:jc w:val="both"/>
      </w:pPr>
      <w:r>
        <w:t>Field: Air Outlet Node</w:t>
      </w:r>
      <w:r w:rsidR="00EC01D2">
        <w:t xml:space="preserve"> Name</w:t>
      </w:r>
    </w:p>
    <w:p w14:paraId="06001B56" w14:textId="77777777" w:rsidR="00843178" w:rsidRDefault="00843178" w:rsidP="00843178">
      <w:pPr>
        <w:pStyle w:val="BodyText"/>
      </w:pPr>
      <w:r>
        <w:t>The name of the HVAC system node to which the DX cooling coil sends its outlet air.</w:t>
      </w:r>
    </w:p>
    <w:p w14:paraId="4D256B30" w14:textId="77777777" w:rsidR="00A3360D" w:rsidRDefault="00A3360D" w:rsidP="00A3360D">
      <w:pPr>
        <w:pStyle w:val="Heading4"/>
        <w:jc w:val="both"/>
      </w:pPr>
      <w:bookmarkStart w:id="2707" w:name="MS1"/>
      <w:bookmarkStart w:id="2708" w:name="SS1"/>
      <w:bookmarkEnd w:id="2707"/>
      <w:bookmarkEnd w:id="2708"/>
      <w:r>
        <w:t xml:space="preserve">Field: </w:t>
      </w:r>
      <w:r w:rsidRPr="00EC01D2">
        <w:t>Total Cooling Capacity Function of Temperature Curve Name</w:t>
      </w:r>
    </w:p>
    <w:p w14:paraId="2F8DEC13" w14:textId="77777777" w:rsidR="00A3360D" w:rsidRDefault="00A3360D" w:rsidP="00A3360D">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72A6745C" w14:textId="77777777" w:rsidR="00A3360D" w:rsidRDefault="00A3360D" w:rsidP="00A3360D">
      <w:pPr>
        <w:pStyle w:val="Heading4"/>
      </w:pPr>
      <w:r>
        <w:lastRenderedPageBreak/>
        <w:t xml:space="preserve">Field: </w:t>
      </w:r>
      <w:r w:rsidRPr="00E105FF">
        <w:t>Total Cooling Capacity Function of Flow Fraction Curve Name</w:t>
      </w:r>
    </w:p>
    <w:p w14:paraId="76CAD6FE" w14:textId="77777777"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5EA6CBED" w14:textId="77777777" w:rsidR="00843178" w:rsidRDefault="00843178" w:rsidP="00843178">
      <w:pPr>
        <w:pStyle w:val="Heading4"/>
      </w:pPr>
      <w:r>
        <w:t xml:space="preserve">Field: </w:t>
      </w:r>
      <w:r w:rsidR="00E105FF" w:rsidRPr="00E105FF">
        <w:t>Energy Input Ratio Function of Temperature Curve Name</w:t>
      </w:r>
    </w:p>
    <w:p w14:paraId="3FEA3477" w14:textId="77777777"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16EB8C41" w14:textId="77777777" w:rsidR="00843178" w:rsidRDefault="00843178" w:rsidP="00843178">
      <w:pPr>
        <w:pStyle w:val="Heading4"/>
      </w:pPr>
      <w:r>
        <w:t xml:space="preserve">Field: </w:t>
      </w:r>
      <w:r w:rsidR="00E105FF" w:rsidRPr="00E105FF">
        <w:t>Energy Input Ratio Function of Flow Fraction Curve Name</w:t>
      </w:r>
    </w:p>
    <w:p w14:paraId="657056FA" w14:textId="77777777"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21C5ABF5" w14:textId="77777777" w:rsidR="009C0146" w:rsidRDefault="009C0146" w:rsidP="009C0146">
      <w:pPr>
        <w:pStyle w:val="Heading4"/>
      </w:pPr>
      <w:r>
        <w:t xml:space="preserve">Field: </w:t>
      </w:r>
      <w:r w:rsidR="00E105FF" w:rsidRPr="00E105FF">
        <w:t>Part Load Fraction Correlation Curve Name</w:t>
      </w:r>
    </w:p>
    <w:p w14:paraId="3762A880" w14:textId="77777777"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5EE70FD0"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61568C2E" w14:textId="77777777" w:rsidR="009C0146" w:rsidRDefault="009C0146" w:rsidP="009C0146">
      <w:pPr>
        <w:pStyle w:val="BodyTextFirstIndent"/>
      </w:pPr>
      <w:r>
        <w:t>PLF &gt;= 0.7   and   PLF &gt;= PLR</w:t>
      </w:r>
    </w:p>
    <w:p w14:paraId="504CB6F2" w14:textId="77777777"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A1353E2" w14:textId="77777777" w:rsidR="009C0146" w:rsidRDefault="009C0146" w:rsidP="009C0146">
      <w:pPr>
        <w:pStyle w:val="BodyText"/>
      </w:pPr>
      <w:r>
        <w:t>A typical part load fraction correlation for a conventional, single-speed DX cooling coil (e.g., residential unit) would be:</w:t>
      </w:r>
    </w:p>
    <w:p w14:paraId="4285C324" w14:textId="77777777" w:rsidR="009C0146" w:rsidRDefault="009C0146" w:rsidP="009C0146">
      <w:pPr>
        <w:pStyle w:val="BodyText"/>
      </w:pPr>
      <w:r>
        <w:tab/>
        <w:t>PLF = 0.85 + 0.15(PLR)</w:t>
      </w:r>
    </w:p>
    <w:p w14:paraId="209C2534" w14:textId="77777777" w:rsidR="009C0146" w:rsidRDefault="009C0146" w:rsidP="009C0146">
      <w:pPr>
        <w:pStyle w:val="BodyText"/>
      </w:pPr>
      <w:r>
        <w:t>If the user wishes to model no efficiency degradation due to compressor cycling, the part load fraction correlation should be defined as follows:</w:t>
      </w:r>
    </w:p>
    <w:p w14:paraId="214C0FAA" w14:textId="77777777" w:rsidR="009C0146" w:rsidRDefault="009C0146" w:rsidP="009C0146">
      <w:pPr>
        <w:pStyle w:val="BodyText"/>
      </w:pPr>
      <w:r>
        <w:tab/>
        <w:t>PLF = 1.0 + 0.0(PLR)</w:t>
      </w:r>
    </w:p>
    <w:p w14:paraId="7E01A314" w14:textId="77777777" w:rsidR="00843178" w:rsidRDefault="00843178" w:rsidP="00843178">
      <w:pPr>
        <w:pStyle w:val="Heading4"/>
      </w:pPr>
      <w:r>
        <w:lastRenderedPageBreak/>
        <w:t>Field: Nominal Time for Condensate Removal to Begin</w:t>
      </w:r>
    </w:p>
    <w:p w14:paraId="1FDA2A8E" w14:textId="77777777"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14:paraId="0F9F5FD5" w14:textId="77777777" w:rsidR="00843178" w:rsidRDefault="00843178" w:rsidP="00843178">
      <w:pPr>
        <w:pStyle w:val="Heading4"/>
      </w:pPr>
      <w:r>
        <w:t xml:space="preserve">Field: </w:t>
      </w:r>
      <w:r w:rsidR="00E105FF" w:rsidRPr="00E105FF">
        <w:t>Ratio of Initial Moisture Evaporation Rate and Steady State Latent Capacity</w:t>
      </w:r>
    </w:p>
    <w:p w14:paraId="702C2479" w14:textId="77777777"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14:paraId="68803BB4" w14:textId="77777777" w:rsidR="00843178" w:rsidRDefault="00843178" w:rsidP="00843178">
      <w:pPr>
        <w:pStyle w:val="Heading4"/>
      </w:pPr>
      <w:r>
        <w:t xml:space="preserve">Field: </w:t>
      </w:r>
      <w:r w:rsidR="00E105FF" w:rsidRPr="00E105FF">
        <w:t>Maximum Cycling Rate</w:t>
      </w:r>
    </w:p>
    <w:p w14:paraId="1A7F4B13" w14:textId="77777777"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14:paraId="206FD3D9" w14:textId="77777777" w:rsidR="00843178" w:rsidRDefault="00843178" w:rsidP="00843178">
      <w:pPr>
        <w:pStyle w:val="Heading4"/>
      </w:pPr>
      <w:r>
        <w:t xml:space="preserve">Field: </w:t>
      </w:r>
      <w:r w:rsidR="00E105FF" w:rsidRPr="00E105FF">
        <w:t>Latent Capacity Time Constant</w:t>
      </w:r>
    </w:p>
    <w:p w14:paraId="7D1EEB4B" w14:textId="77777777"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14:paraId="263596AE" w14:textId="77777777" w:rsidR="00843178" w:rsidRDefault="00843178" w:rsidP="00843178">
      <w:pPr>
        <w:pStyle w:val="Heading4"/>
      </w:pPr>
      <w:r>
        <w:t>Field: Condenser Air Inlet Node Name</w:t>
      </w:r>
    </w:p>
    <w:p w14:paraId="70E2638E" w14:textId="77777777"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38123054" w14:textId="77777777" w:rsidR="00843178" w:rsidRDefault="00843178" w:rsidP="00843178">
      <w:pPr>
        <w:pStyle w:val="Heading4"/>
      </w:pPr>
      <w:r>
        <w:t>Field: Condenser Type</w:t>
      </w:r>
    </w:p>
    <w:p w14:paraId="2CD4D62A" w14:textId="77777777"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14:paraId="7C28E651" w14:textId="77777777" w:rsidR="00843178" w:rsidRDefault="00843178" w:rsidP="00843178">
      <w:pPr>
        <w:pStyle w:val="Heading4"/>
      </w:pPr>
      <w:r>
        <w:lastRenderedPageBreak/>
        <w:t>Field: Evaporative Condenser Effectiveness</w:t>
      </w:r>
    </w:p>
    <w:p w14:paraId="4818A231" w14:textId="77777777" w:rsidR="00843178" w:rsidRDefault="00843178" w:rsidP="00843178">
      <w:pPr>
        <w:pStyle w:val="BodyText"/>
      </w:pPr>
      <w:r>
        <w:t>The effectiveness of the evaporative condenser, which is used to determine the temperature of the air entering the outdoor condenser coil as follows:</w:t>
      </w:r>
    </w:p>
    <w:p w14:paraId="741319E0" w14:textId="77777777" w:rsidR="00843178" w:rsidRDefault="00884C36" w:rsidP="00843178">
      <w:pPr>
        <w:pStyle w:val="Equation"/>
      </w:pPr>
      <w:r w:rsidRPr="00884C36">
        <w:rPr>
          <w:position w:val="-14"/>
        </w:rPr>
        <w:object w:dxaOrig="5800" w:dyaOrig="400" w14:anchorId="3E4101DA">
          <v:shape id="_x0000_i1231" type="#_x0000_t75" style="width:290.25pt;height:20.25pt" o:ole="">
            <v:imagedata r:id="rId580" o:title=""/>
          </v:shape>
          <o:OLEObject Type="Embed" ProgID="Equation.DSMT4" ShapeID="_x0000_i1231" DrawAspect="Content" ObjectID="_1473234930" r:id="rId581"/>
        </w:object>
      </w:r>
    </w:p>
    <w:p w14:paraId="1BD48BAE" w14:textId="77777777" w:rsidR="00843178" w:rsidRDefault="00843178" w:rsidP="00843178">
      <w:pPr>
        <w:pStyle w:val="BodyText"/>
      </w:pPr>
      <w:r>
        <w:t>where</w:t>
      </w:r>
    </w:p>
    <w:p w14:paraId="43FF5BDE"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36741C54"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1F6FA3B3"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18E7D40F" w14:textId="77777777"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10BF089C" w14:textId="77777777"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BBA1541" w14:textId="77777777"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7CCE0426" w14:textId="77777777"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06822616" w14:textId="77777777" w:rsidR="00843178" w:rsidRDefault="00843178" w:rsidP="00843178">
      <w:pPr>
        <w:pStyle w:val="Heading4"/>
      </w:pPr>
      <w:r>
        <w:t>Field: Evaporative Condenser Air Flow Rate</w:t>
      </w:r>
    </w:p>
    <w:p w14:paraId="49FBCC45" w14:textId="77777777"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5BD84855" w14:textId="77777777" w:rsidR="00843178" w:rsidRDefault="00843178" w:rsidP="00843178">
      <w:pPr>
        <w:pStyle w:val="Heading4"/>
      </w:pPr>
      <w:r>
        <w:t>Field: Evaporative Condenser Pump Rated Power Consumption</w:t>
      </w:r>
    </w:p>
    <w:p w14:paraId="135BD9D8" w14:textId="77777777"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14:paraId="45C0FBB3" w14:textId="77777777" w:rsidR="00843178" w:rsidRDefault="00843178" w:rsidP="00843178">
      <w:pPr>
        <w:pStyle w:val="Heading4"/>
      </w:pPr>
      <w:r>
        <w:lastRenderedPageBreak/>
        <w:t>Field: Crankcase Heater Capacity</w:t>
      </w:r>
    </w:p>
    <w:p w14:paraId="1784DFC4"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5F891E98" w14:textId="77777777" w:rsidR="00843178" w:rsidRDefault="00843178" w:rsidP="00843178">
      <w:pPr>
        <w:pStyle w:val="Heading4"/>
      </w:pPr>
      <w:r>
        <w:t xml:space="preserve">Field: </w:t>
      </w:r>
      <w:r w:rsidR="00E105FF" w:rsidRPr="00E105FF">
        <w:t>Maximum Outdoor Dry-Bulb Temperature for Crankcase Heater Operation</w:t>
      </w:r>
    </w:p>
    <w:p w14:paraId="2A67967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6305417A" w14:textId="77777777" w:rsidR="00843178" w:rsidRDefault="00843178" w:rsidP="00843178">
      <w:pPr>
        <w:pStyle w:val="Heading4"/>
      </w:pPr>
      <w:r>
        <w:t xml:space="preserve">Field: </w:t>
      </w:r>
      <w:r w:rsidR="00E105FF" w:rsidRPr="00E105FF">
        <w:t>Supply Water Storage Tank Name</w:t>
      </w:r>
    </w:p>
    <w:p w14:paraId="5BADE020" w14:textId="77777777"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14:paraId="387C20AA" w14:textId="77777777" w:rsidR="00843178" w:rsidRDefault="00D3136B" w:rsidP="00843178">
      <w:pPr>
        <w:pStyle w:val="Heading4"/>
      </w:pPr>
      <w:r>
        <w:t xml:space="preserve">Field: </w:t>
      </w:r>
      <w:r w:rsidR="00E105FF" w:rsidRPr="00E105FF">
        <w:t>Condensate Collection Water Storage Tank Name</w:t>
      </w:r>
    </w:p>
    <w:p w14:paraId="0CFDE8F6"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3DED89F" w14:textId="77777777" w:rsidR="00B135BC" w:rsidRDefault="00B135BC" w:rsidP="00B135BC">
      <w:pPr>
        <w:pStyle w:val="Heading4"/>
        <w:rPr>
          <w:snapToGrid w:val="0"/>
        </w:rPr>
      </w:pPr>
      <w:r>
        <w:rPr>
          <w:snapToGrid w:val="0"/>
        </w:rPr>
        <w:t>Field: Basin Heater Capacity</w:t>
      </w:r>
    </w:p>
    <w:p w14:paraId="17290888"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C3908CC"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5313473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259FB8F0" w14:textId="77777777" w:rsidR="00B135BC" w:rsidRDefault="00B135BC" w:rsidP="00B135BC">
      <w:pPr>
        <w:pStyle w:val="Heading4"/>
        <w:rPr>
          <w:snapToGrid w:val="0"/>
        </w:rPr>
      </w:pPr>
      <w:r>
        <w:rPr>
          <w:snapToGrid w:val="0"/>
        </w:rPr>
        <w:t>Field: Basin Heater Operating Schedule Name</w:t>
      </w:r>
    </w:p>
    <w:p w14:paraId="7B868C40" w14:textId="77777777" w:rsidR="00B135BC" w:rsidRDefault="00B135BC" w:rsidP="00B135BC">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w:t>
      </w:r>
      <w:r>
        <w:lastRenderedPageBreak/>
        <w:t>field. If this field is left blank, the basin heater is available to operate throughout the simulation. Regardless of this schedule, the basin heater may only operate when the DX coil is off.</w:t>
      </w:r>
    </w:p>
    <w:p w14:paraId="73BF74E0" w14:textId="77777777"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14:paraId="12F39882" w14:textId="77777777"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2E72B1" w14:textId="77777777"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14:paraId="5EF2C45E" w14:textId="77777777"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26442B6" w14:textId="77777777" w:rsidR="00843178" w:rsidRDefault="00843178" w:rsidP="006E2A70">
      <w:pPr>
        <w:pStyle w:val="BodyText"/>
      </w:pPr>
      <w:r>
        <w:t xml:space="preserve">Following is an example input for a </w:t>
      </w:r>
      <w:r w:rsidR="00F91225">
        <w:t>Coil:Cooling:DX:SingleSpeed</w:t>
      </w:r>
      <w:r>
        <w:t xml:space="preserve"> coil.</w:t>
      </w:r>
    </w:p>
    <w:p w14:paraId="7B5FFD8E" w14:textId="77777777" w:rsidR="00843178" w:rsidRDefault="00E74176" w:rsidP="00843178">
      <w:pPr>
        <w:pStyle w:val="IDDDefinition"/>
      </w:pPr>
      <w:r>
        <w:t>Coil:</w:t>
      </w:r>
      <w:r w:rsidR="00F91225">
        <w:t>Cooling:</w:t>
      </w:r>
      <w:r>
        <w:t>DX:SingleSpeed</w:t>
      </w:r>
      <w:r w:rsidR="00843178">
        <w:t>,</w:t>
      </w:r>
    </w:p>
    <w:p w14:paraId="2C8F2EB1" w14:textId="77777777" w:rsidR="00843178" w:rsidRDefault="00843178" w:rsidP="00843178">
      <w:pPr>
        <w:pStyle w:val="IDDDefinition"/>
      </w:pPr>
      <w:r>
        <w:t xml:space="preserve">       Zone1WindACDXCoil,        ! Coil Name</w:t>
      </w:r>
    </w:p>
    <w:p w14:paraId="0BFF0AC1" w14:textId="77777777" w:rsidR="00843178" w:rsidRDefault="00843178" w:rsidP="00843178">
      <w:pPr>
        <w:pStyle w:val="IDDDefinition"/>
      </w:pPr>
      <w:r>
        <w:t xml:space="preserve">       FanAndCoilAvailSched,     ! Availability Schedule</w:t>
      </w:r>
    </w:p>
    <w:p w14:paraId="524C4868" w14:textId="77777777" w:rsidR="00843178" w:rsidRDefault="00843178" w:rsidP="00843178">
      <w:pPr>
        <w:pStyle w:val="IDDDefinition"/>
      </w:pPr>
      <w:r>
        <w:t xml:space="preserve">       10548,      ! </w:t>
      </w:r>
      <w:r w:rsidR="009779E5">
        <w:t xml:space="preserve">Gross </w:t>
      </w:r>
      <w:r>
        <w:t>Rated Total Cooling Capacity</w:t>
      </w:r>
    </w:p>
    <w:p w14:paraId="5382A3C2" w14:textId="77777777" w:rsidR="009779E5" w:rsidRDefault="00843178" w:rsidP="00843178">
      <w:pPr>
        <w:pStyle w:val="IDDDefinition"/>
      </w:pPr>
      <w:r>
        <w:t xml:space="preserve">       0.75,       ! </w:t>
      </w:r>
      <w:r w:rsidR="009779E5">
        <w:t xml:space="preserve">Gross </w:t>
      </w:r>
      <w:r>
        <w:t>Rated S</w:t>
      </w:r>
      <w:r w:rsidR="009779E5">
        <w:t>ensible Heat Ratio</w:t>
      </w:r>
    </w:p>
    <w:p w14:paraId="55D12B7B" w14:textId="77777777" w:rsidR="00843178" w:rsidRDefault="00843178" w:rsidP="00843178">
      <w:pPr>
        <w:pStyle w:val="IDDDefinition"/>
      </w:pPr>
      <w:r>
        <w:t xml:space="preserve">       3.0,        ! </w:t>
      </w:r>
      <w:r w:rsidR="009779E5">
        <w:t xml:space="preserve">Gross </w:t>
      </w:r>
      <w:r>
        <w:t xml:space="preserve">Rated </w:t>
      </w:r>
      <w:r w:rsidR="009779E5">
        <w:t xml:space="preserve">Cooling </w:t>
      </w:r>
      <w:r>
        <w:t>COP</w:t>
      </w:r>
    </w:p>
    <w:p w14:paraId="547DFE00" w14:textId="77777777" w:rsidR="00843178" w:rsidRDefault="00843178" w:rsidP="00843178">
      <w:pPr>
        <w:pStyle w:val="IDDDefinition"/>
      </w:pPr>
      <w:r>
        <w:t xml:space="preserve">       0.637,      ! Rated Air Flow Rate (m3/s)</w:t>
      </w:r>
    </w:p>
    <w:p w14:paraId="00862A8F" w14:textId="77777777" w:rsidR="00141B0C" w:rsidRDefault="00141B0C" w:rsidP="00141B0C">
      <w:pPr>
        <w:pStyle w:val="IDDDefinition"/>
      </w:pPr>
      <w:r>
        <w:t xml:space="preserve">       773.3,      ! Rated Evaporator Fan Power Per Volume Flow Rate {W/(m3/s)}</w:t>
      </w:r>
    </w:p>
    <w:p w14:paraId="361B5A49" w14:textId="77777777" w:rsidR="00843178" w:rsidRDefault="00843178" w:rsidP="00843178">
      <w:pPr>
        <w:pStyle w:val="IDDDefinition"/>
      </w:pPr>
      <w:r>
        <w:t xml:space="preserve">       Zone1WindACFanOutletNode, ! Coil Air Inlet Node</w:t>
      </w:r>
    </w:p>
    <w:p w14:paraId="52636E0C" w14:textId="77777777" w:rsidR="00843178" w:rsidRDefault="00843178" w:rsidP="00843178">
      <w:pPr>
        <w:pStyle w:val="IDDDefinition"/>
      </w:pPr>
      <w:r>
        <w:t xml:space="preserve">       Zone1WindACAirOutletNode, ! Coil Air Outlet Node     </w:t>
      </w:r>
    </w:p>
    <w:p w14:paraId="4B81AB42" w14:textId="77777777" w:rsidR="00843178" w:rsidRDefault="00843178" w:rsidP="00843178">
      <w:pPr>
        <w:pStyle w:val="IDDDefinition"/>
      </w:pPr>
      <w:r>
        <w:t xml:space="preserve">       WindACCoolCapFT,          ! Total Cooling Capacity Modifier Curve (function of temperature)</w:t>
      </w:r>
    </w:p>
    <w:p w14:paraId="4893E834" w14:textId="77777777" w:rsidR="00843178" w:rsidRDefault="00843178" w:rsidP="00843178">
      <w:pPr>
        <w:pStyle w:val="IDDDefinition"/>
      </w:pPr>
      <w:r>
        <w:t xml:space="preserve">       WindACCoolCapFFF,         ! Total Cooling Capacity Modifier Curve (function of flow fraction)</w:t>
      </w:r>
    </w:p>
    <w:p w14:paraId="6D3FFBF0" w14:textId="77777777" w:rsidR="00843178" w:rsidRDefault="00843178" w:rsidP="00843178">
      <w:pPr>
        <w:pStyle w:val="IDDDefinition"/>
      </w:pPr>
      <w:r>
        <w:t xml:space="preserve">       WindACEIRFT,              ! Energy Input Ratio Modifier Curve (function of temperature)</w:t>
      </w:r>
    </w:p>
    <w:p w14:paraId="4AB1195A" w14:textId="77777777" w:rsidR="00843178" w:rsidRDefault="00843178" w:rsidP="00843178">
      <w:pPr>
        <w:pStyle w:val="IDDDefinition"/>
      </w:pPr>
      <w:r>
        <w:t xml:space="preserve">       WindACEIRFFF,             ! Energy Input Ratio Modifier Curve (function of flow fraction)</w:t>
      </w:r>
    </w:p>
    <w:p w14:paraId="07267295" w14:textId="77777777" w:rsidR="00843178" w:rsidRDefault="00843178" w:rsidP="00843178">
      <w:pPr>
        <w:pStyle w:val="IDDDefinition"/>
      </w:pPr>
      <w:r>
        <w:t xml:space="preserve">       WindACPLFFPLR,            ! Part Load Fraction Correlation (function of part load ratio)</w:t>
      </w:r>
    </w:p>
    <w:p w14:paraId="69066C48" w14:textId="77777777" w:rsidR="00843178" w:rsidRDefault="00843178" w:rsidP="00843178">
      <w:pPr>
        <w:pStyle w:val="IDDDefinition"/>
      </w:pPr>
      <w:r>
        <w:t xml:space="preserve">       1000.,             ! Nominal Time for Condensate Removal to Begin {s}</w:t>
      </w:r>
    </w:p>
    <w:p w14:paraId="3675022A" w14:textId="77777777" w:rsidR="00843178" w:rsidRDefault="00843178" w:rsidP="00843178">
      <w:pPr>
        <w:pStyle w:val="IDDDefinition"/>
      </w:pPr>
      <w:r>
        <w:t xml:space="preserve">       1.5,               ! Ratio of Initial Moisture Evaporation Rate and Steady-state Latent Capacity</w:t>
      </w:r>
    </w:p>
    <w:p w14:paraId="41E0D056" w14:textId="77777777" w:rsidR="00843178" w:rsidRDefault="00843178" w:rsidP="00843178">
      <w:pPr>
        <w:pStyle w:val="IDDDefinition"/>
      </w:pPr>
      <w:r>
        <w:t xml:space="preserve">       3.0,               ! Maximum ON/OFF Cycling Rate {cycles/hr}</w:t>
      </w:r>
    </w:p>
    <w:p w14:paraId="68A54D3B" w14:textId="77777777" w:rsidR="00843178" w:rsidRDefault="00843178" w:rsidP="00843178">
      <w:pPr>
        <w:pStyle w:val="IDDDefinition"/>
      </w:pPr>
      <w:r>
        <w:t xml:space="preserve">       45.0,              ! Latent Capacity Time Constant {s}</w:t>
      </w:r>
    </w:p>
    <w:p w14:paraId="2890B00B" w14:textId="77777777" w:rsidR="00843178" w:rsidRDefault="00843178" w:rsidP="00843178">
      <w:pPr>
        <w:pStyle w:val="IDDDefinition"/>
      </w:pPr>
      <w:r>
        <w:t xml:space="preserve">       ,                  ! Condenser Air Inlet Node Name</w:t>
      </w:r>
    </w:p>
    <w:p w14:paraId="51BE6725" w14:textId="77777777" w:rsidR="00843178" w:rsidRDefault="00843178" w:rsidP="00843178">
      <w:pPr>
        <w:pStyle w:val="IDDDefinition"/>
      </w:pPr>
      <w:r>
        <w:t xml:space="preserve">       </w:t>
      </w:r>
      <w:r w:rsidR="003163A7">
        <w:t>AirCooled</w:t>
      </w:r>
      <w:r>
        <w:t>,        ! Condenser Type</w:t>
      </w:r>
    </w:p>
    <w:p w14:paraId="1087C56B" w14:textId="77777777" w:rsidR="00843178" w:rsidRDefault="00843178" w:rsidP="00843178">
      <w:pPr>
        <w:pStyle w:val="IDDDefinition"/>
      </w:pPr>
      <w:r>
        <w:t xml:space="preserve">       ,                  ! Evaporative Condenser Effectiveness</w:t>
      </w:r>
    </w:p>
    <w:p w14:paraId="43AD5E95" w14:textId="77777777" w:rsidR="00843178" w:rsidRDefault="00843178" w:rsidP="00843178">
      <w:pPr>
        <w:pStyle w:val="IDDDefinition"/>
      </w:pPr>
      <w:r>
        <w:t xml:space="preserve">       ,                  ! Evaporative Condenser Air Volume Flow Rate {m3/s}</w:t>
      </w:r>
    </w:p>
    <w:p w14:paraId="6D124342" w14:textId="77777777" w:rsidR="00843178" w:rsidRDefault="00843178" w:rsidP="00843178">
      <w:pPr>
        <w:pStyle w:val="IDDDefinition"/>
      </w:pPr>
      <w:r>
        <w:t xml:space="preserve">       ,                  ! Evaporative Condenser Pump Rated Power Consumption {W}</w:t>
      </w:r>
    </w:p>
    <w:p w14:paraId="70AB1F9A" w14:textId="77777777" w:rsidR="00843178" w:rsidRDefault="00843178" w:rsidP="00843178">
      <w:pPr>
        <w:pStyle w:val="IDDDefinition"/>
      </w:pPr>
      <w:r>
        <w:t xml:space="preserve">       30.,               ! Crankcase Heater Capacity {W}</w:t>
      </w:r>
    </w:p>
    <w:p w14:paraId="6FE8550C" w14:textId="77777777" w:rsidR="00843178" w:rsidRDefault="00843178" w:rsidP="00843178">
      <w:pPr>
        <w:pStyle w:val="IDDDefinition"/>
      </w:pPr>
      <w:r>
        <w:t xml:space="preserve">       10.;               ! Maximum Outdoor Dry-bulb Temperature for Crankcase Heater Operation {C}</w:t>
      </w:r>
    </w:p>
    <w:p w14:paraId="3F13A22C" w14:textId="77777777" w:rsidR="00843178" w:rsidRDefault="00843178" w:rsidP="00843178">
      <w:pPr>
        <w:pStyle w:val="BodyText"/>
      </w:pPr>
    </w:p>
    <w:p w14:paraId="6F4152B7" w14:textId="77777777" w:rsidR="00373145" w:rsidRDefault="00E105FF" w:rsidP="008879E5">
      <w:pPr>
        <w:pStyle w:val="Heading3"/>
      </w:pPr>
      <w:bookmarkStart w:id="2709" w:name="_Toc66521267"/>
      <w:bookmarkStart w:id="2710" w:name="_Toc99528114"/>
      <w:bookmarkStart w:id="2711" w:name="_Toc160446384"/>
      <w:bookmarkStart w:id="2712" w:name="_Toc174259536"/>
      <w:bookmarkStart w:id="2713" w:name="_Toc160446385"/>
      <w:bookmarkStart w:id="2714" w:name="_Toc399490490"/>
      <w:r w:rsidRPr="00E105FF">
        <w:t>Coil:Cooling:DX:</w:t>
      </w:r>
      <w:r w:rsidRPr="008879E5">
        <w:t>TwoSpeed</w:t>
      </w:r>
      <w:bookmarkEnd w:id="2709"/>
      <w:bookmarkEnd w:id="2710"/>
      <w:bookmarkEnd w:id="2711"/>
      <w:bookmarkEnd w:id="2712"/>
      <w:bookmarkEnd w:id="2714"/>
    </w:p>
    <w:p w14:paraId="380F236D" w14:textId="77777777"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14:paraId="37CEEAA2" w14:textId="77777777" w:rsidR="00373145" w:rsidRDefault="00373145" w:rsidP="00373145">
      <w:pPr>
        <w:pStyle w:val="BodyText"/>
      </w:pPr>
      <w:r>
        <w:t xml:space="preserve">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w:t>
      </w:r>
      <w:r>
        <w:lastRenderedPageBreak/>
        <w:t>load is less than the low speed capacity, the unit will cycle on/off just like the single speed unit.</w:t>
      </w:r>
    </w:p>
    <w:p w14:paraId="180C211F" w14:textId="77777777"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14:paraId="245F54B1" w14:textId="77777777"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7840C724" w14:textId="77777777" w:rsidR="00373145" w:rsidRDefault="00373145" w:rsidP="00373145">
      <w:pPr>
        <w:pStyle w:val="Heading4"/>
      </w:pPr>
      <w:r>
        <w:t>Field: Name</w:t>
      </w:r>
    </w:p>
    <w:p w14:paraId="68249CCC" w14:textId="77777777" w:rsidR="00373145" w:rsidRDefault="00373145" w:rsidP="00373145">
      <w:pPr>
        <w:pStyle w:val="BodyText"/>
      </w:pPr>
      <w:r>
        <w:t>A unique user-assigned name for an instance of a multispeed DX cooling coil. Any reference to this DX coil by another object will use this name.</w:t>
      </w:r>
    </w:p>
    <w:p w14:paraId="5FA02D87" w14:textId="77777777" w:rsidR="00373145" w:rsidRDefault="00373145" w:rsidP="00373145">
      <w:pPr>
        <w:pStyle w:val="Heading4"/>
      </w:pPr>
      <w:r>
        <w:t>Field: Availability Schedule</w:t>
      </w:r>
      <w:r w:rsidR="00E105FF">
        <w:t xml:space="preserve"> Name</w:t>
      </w:r>
    </w:p>
    <w:p w14:paraId="1EFF71B5" w14:textId="77777777"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14:paraId="48B9E22D" w14:textId="77777777" w:rsidR="009779E5" w:rsidRDefault="009779E5" w:rsidP="009779E5">
      <w:pPr>
        <w:pStyle w:val="Heading4"/>
      </w:pPr>
      <w:r>
        <w:t xml:space="preserve">Field: </w:t>
      </w:r>
      <w:r w:rsidRPr="00E105FF">
        <w:t xml:space="preserve">High Speed </w:t>
      </w:r>
      <w:r>
        <w:t xml:space="preserve">Gross </w:t>
      </w:r>
      <w:r w:rsidRPr="00E105FF">
        <w:t>Rated Total Cooling Capacity</w:t>
      </w:r>
    </w:p>
    <w:p w14:paraId="1E26C5BF" w14:textId="77777777" w:rsidR="009779E5" w:rsidRDefault="009779E5" w:rsidP="009779E5">
      <w:pPr>
        <w:pStyle w:val="BodyText"/>
      </w:pPr>
      <w:r>
        <w:t>The total, full load gross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Capacity should be “gross” (i.e., the effect of supply air fan heat is NOT </w:t>
      </w:r>
      <w:r>
        <w:rPr>
          <w:rFonts w:cs="Arial"/>
        </w:rPr>
        <w:t>accounted for</w:t>
      </w:r>
      <w:r>
        <w:t>).</w:t>
      </w:r>
    </w:p>
    <w:p w14:paraId="507CEB5B" w14:textId="77777777" w:rsidR="009779E5" w:rsidRDefault="009779E5" w:rsidP="009779E5">
      <w:pPr>
        <w:pStyle w:val="Heading4"/>
      </w:pPr>
      <w:r>
        <w:t xml:space="preserve">Field: </w:t>
      </w:r>
      <w:r w:rsidRPr="00E105FF">
        <w:t xml:space="preserve">High Speed </w:t>
      </w:r>
      <w:r>
        <w:t xml:space="preserve">Gross </w:t>
      </w:r>
      <w:r w:rsidRPr="00E105FF">
        <w:t>Rated Sensible Heat Ratio</w:t>
      </w:r>
    </w:p>
    <w:p w14:paraId="635DDA06" w14:textId="77777777" w:rsidR="009779E5" w:rsidRDefault="009779E5" w:rsidP="009779E5">
      <w:pPr>
        <w:pStyle w:val="BodyText"/>
      </w:pPr>
      <w:r>
        <w:t>The sensible heat ratio (gross sensible capacity divided by gross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2281FB76" w14:textId="77777777" w:rsidR="009779E5" w:rsidRDefault="009779E5" w:rsidP="009779E5">
      <w:pPr>
        <w:pStyle w:val="Heading4"/>
      </w:pPr>
      <w:r>
        <w:t xml:space="preserve">Field: </w:t>
      </w:r>
      <w:r w:rsidRPr="00E105FF">
        <w:t xml:space="preserve">High Speed </w:t>
      </w:r>
      <w:r>
        <w:t xml:space="preserve">Gross </w:t>
      </w:r>
      <w:r w:rsidRPr="00E105FF">
        <w:t xml:space="preserve">Rated </w:t>
      </w:r>
      <w:r>
        <w:t xml:space="preserve">Cooling </w:t>
      </w:r>
      <w:r w:rsidRPr="00E105FF">
        <w:t>COP</w:t>
      </w:r>
    </w:p>
    <w:p w14:paraId="6F98AB31" w14:textId="77777777" w:rsidR="009779E5" w:rsidRDefault="009779E5" w:rsidP="009779E5">
      <w:pPr>
        <w:pStyle w:val="BodyText"/>
      </w:pPr>
      <w:r>
        <w:t>The coefficient of performance is the ratio of the gross total cooling capacity in watts to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w:t>
      </w:r>
      <w:r>
        <w:lastRenderedPageBreak/>
        <w:t xml:space="preserve">the supply air fan. The gross COP should NOT </w:t>
      </w:r>
      <w:r>
        <w:rPr>
          <w:rFonts w:cs="Arial"/>
        </w:rPr>
        <w:t>account for</w:t>
      </w:r>
      <w:r>
        <w:t xml:space="preserve"> the supply air fan. If this input field is left blank, the default value is 3.0.</w:t>
      </w:r>
    </w:p>
    <w:p w14:paraId="4EEC6206" w14:textId="77777777" w:rsidR="009779E5" w:rsidRDefault="009779E5" w:rsidP="009779E5">
      <w:pPr>
        <w:pStyle w:val="Heading4"/>
      </w:pPr>
      <w:r>
        <w:t xml:space="preserve">Field: </w:t>
      </w:r>
      <w:r w:rsidRPr="00E105FF">
        <w:t>High Speed Rated Air Flow Rate</w:t>
      </w:r>
    </w:p>
    <w:p w14:paraId="5D795752" w14:textId="77777777" w:rsidR="009779E5" w:rsidRDefault="009779E5" w:rsidP="009779E5">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317C826" w14:textId="77777777" w:rsidR="00DC2D6F" w:rsidRDefault="00DC2D6F" w:rsidP="00DC2D6F">
      <w:pPr>
        <w:pStyle w:val="Heading4"/>
      </w:pPr>
      <w:r>
        <w:t>Field: Unit Internal Static Air Pressure</w:t>
      </w:r>
    </w:p>
    <w:p w14:paraId="126607BD" w14:textId="77777777"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14:paraId="6F439E65" w14:textId="77777777" w:rsidR="00373145" w:rsidRDefault="00373145" w:rsidP="00373145">
      <w:pPr>
        <w:pStyle w:val="Heading4"/>
      </w:pPr>
      <w:r>
        <w:t>Field: Air Inlet Node</w:t>
      </w:r>
    </w:p>
    <w:p w14:paraId="10208680" w14:textId="77777777" w:rsidR="00373145" w:rsidRDefault="00373145" w:rsidP="00373145">
      <w:pPr>
        <w:pStyle w:val="BodyText"/>
      </w:pPr>
      <w:r>
        <w:t>The name of the HVAC system node from which the DX cooling coil  draws its inlet air.</w:t>
      </w:r>
    </w:p>
    <w:p w14:paraId="4AD48F14" w14:textId="77777777" w:rsidR="00373145" w:rsidRDefault="00373145" w:rsidP="00373145">
      <w:pPr>
        <w:pStyle w:val="Heading4"/>
        <w:jc w:val="both"/>
      </w:pPr>
      <w:r>
        <w:t>Field: Air Outlet Node</w:t>
      </w:r>
    </w:p>
    <w:p w14:paraId="5781BD0B" w14:textId="77777777" w:rsidR="00373145" w:rsidRDefault="00373145" w:rsidP="00373145">
      <w:pPr>
        <w:pStyle w:val="BodyText"/>
      </w:pPr>
      <w:r>
        <w:t>The name of the HVAC system node to which the DX cooling coil  sends its outlet air.</w:t>
      </w:r>
    </w:p>
    <w:p w14:paraId="273E337A" w14:textId="77777777" w:rsidR="009779E5" w:rsidRDefault="009779E5" w:rsidP="009779E5">
      <w:pPr>
        <w:pStyle w:val="Heading4"/>
      </w:pPr>
      <w:r>
        <w:t xml:space="preserve">Field: </w:t>
      </w:r>
      <w:r w:rsidRPr="00E105FF">
        <w:t>Total Cooling Capacity Function of Temperature Curve Name</w:t>
      </w:r>
    </w:p>
    <w:p w14:paraId="1849990D"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14:paraId="5A81575F" w14:textId="77777777" w:rsidR="009779E5" w:rsidRDefault="009779E5" w:rsidP="009779E5">
      <w:pPr>
        <w:pStyle w:val="Heading4"/>
      </w:pPr>
      <w:r>
        <w:t xml:space="preserve">Field: </w:t>
      </w:r>
      <w:r w:rsidRPr="00E105FF">
        <w:t>Total Cooling Capacity Function of Flow Fraction Curve Name</w:t>
      </w:r>
    </w:p>
    <w:p w14:paraId="2F01B493" w14:textId="77777777" w:rsidR="009779E5" w:rsidRDefault="009779E5" w:rsidP="009779E5">
      <w:pPr>
        <w:pStyle w:val="BodyText"/>
      </w:pPr>
      <w:r>
        <w:t xml:space="preserve">The name of a quadratic performance curve (ref:  Performance Curves) that parameterizes the variation of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w:t>
      </w:r>
      <w:r>
        <w:lastRenderedPageBreak/>
        <w:t>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14:paraId="6F7935CE" w14:textId="77777777" w:rsidR="00373145" w:rsidRDefault="00373145" w:rsidP="00373145">
      <w:pPr>
        <w:pStyle w:val="Heading4"/>
      </w:pPr>
      <w:r>
        <w:t xml:space="preserve">Field: </w:t>
      </w:r>
      <w:r w:rsidR="00E105FF" w:rsidRPr="00E105FF">
        <w:t>Energy Input Ratio Function of Temperature Curve Name</w:t>
      </w:r>
    </w:p>
    <w:p w14:paraId="181207D7" w14:textId="77777777"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14:paraId="06C37B15" w14:textId="77777777" w:rsidR="00373145" w:rsidRDefault="00373145" w:rsidP="00373145">
      <w:pPr>
        <w:pStyle w:val="Heading4"/>
      </w:pPr>
      <w:r>
        <w:t xml:space="preserve">Field: </w:t>
      </w:r>
      <w:r w:rsidR="00E105FF" w:rsidRPr="00E105FF">
        <w:t>Energy Input Ratio Function of Flow Fraction Curve Name</w:t>
      </w:r>
    </w:p>
    <w:p w14:paraId="14557C0B" w14:textId="77777777"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14:paraId="2E847A4E" w14:textId="77777777" w:rsidR="00373145" w:rsidRDefault="00373145" w:rsidP="00373145">
      <w:pPr>
        <w:pStyle w:val="Heading4"/>
      </w:pPr>
      <w:r>
        <w:t xml:space="preserve">Field: </w:t>
      </w:r>
      <w:r w:rsidR="00E105FF" w:rsidRPr="00E105FF">
        <w:t>Part Load Fraction Correlation Curve Name</w:t>
      </w:r>
    </w:p>
    <w:p w14:paraId="2B54C0AE" w14:textId="77777777"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6D708B7B" w14:textId="77777777"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11A3D756" w14:textId="77777777" w:rsidR="00373145" w:rsidRDefault="00373145" w:rsidP="00373145">
      <w:pPr>
        <w:pStyle w:val="BodyTextFirstIndent"/>
      </w:pPr>
      <w:r>
        <w:t>PLF &gt;= 0.7   and   PLF &gt;= PLR</w:t>
      </w:r>
    </w:p>
    <w:p w14:paraId="5588B636" w14:textId="77777777"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78C329C1" w14:textId="77777777" w:rsidR="00373145" w:rsidRDefault="00373145" w:rsidP="00373145">
      <w:pPr>
        <w:pStyle w:val="BodyText"/>
      </w:pPr>
      <w:r>
        <w:t>A typical part load fraction correlation for a conventional, single-speed DX cooling coil (e.g., residential unit) would be:</w:t>
      </w:r>
    </w:p>
    <w:p w14:paraId="7225BFC8" w14:textId="77777777" w:rsidR="00373145" w:rsidRDefault="00373145" w:rsidP="00373145">
      <w:pPr>
        <w:pStyle w:val="BodyText"/>
      </w:pPr>
      <w:r>
        <w:tab/>
        <w:t>PLF = 0.85 + 0.15(PLR)</w:t>
      </w:r>
    </w:p>
    <w:p w14:paraId="2D3B4070" w14:textId="77777777" w:rsidR="00373145" w:rsidRDefault="00373145" w:rsidP="00373145">
      <w:pPr>
        <w:pStyle w:val="BodyText"/>
      </w:pPr>
      <w:r>
        <w:t>If the user wishes to model no efficiency degradation due to compressor cycling, the part load fraction correlation should be defined as follows:</w:t>
      </w:r>
    </w:p>
    <w:p w14:paraId="5523C800" w14:textId="77777777" w:rsidR="00373145" w:rsidRDefault="00373145" w:rsidP="00373145">
      <w:pPr>
        <w:pStyle w:val="BodyText"/>
      </w:pPr>
      <w:r>
        <w:tab/>
        <w:t>PLF = 1.0 + 0.0(PLR)</w:t>
      </w:r>
    </w:p>
    <w:p w14:paraId="58BC947F" w14:textId="77777777" w:rsidR="009779E5" w:rsidRDefault="009779E5" w:rsidP="009779E5">
      <w:pPr>
        <w:pStyle w:val="Heading4"/>
      </w:pPr>
      <w:r>
        <w:t xml:space="preserve">Field: </w:t>
      </w:r>
      <w:r w:rsidRPr="00E105FF">
        <w:t xml:space="preserve">Low Speed </w:t>
      </w:r>
      <w:r>
        <w:t xml:space="preserve">Gross </w:t>
      </w:r>
      <w:r w:rsidRPr="00E105FF">
        <w:t>Rated Total Cooling Capacity</w:t>
      </w:r>
    </w:p>
    <w:p w14:paraId="5599A693" w14:textId="77777777" w:rsidR="009779E5" w:rsidRDefault="009779E5" w:rsidP="009779E5">
      <w:pPr>
        <w:pStyle w:val="BodyText"/>
      </w:pPr>
      <w:r>
        <w:t>The total, full load gross total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w:t>
      </w:r>
      <w:r>
        <w:lastRenderedPageBreak/>
        <w:t xml:space="preserve">low speed” below). Capacity should be “gross” (i.e., the effect of supply air fan heat is NOT </w:t>
      </w:r>
      <w:r>
        <w:rPr>
          <w:rFonts w:cs="Arial"/>
        </w:rPr>
        <w:t>accounted for</w:t>
      </w:r>
      <w:r>
        <w:t>).</w:t>
      </w:r>
    </w:p>
    <w:p w14:paraId="02983876" w14:textId="77777777" w:rsidR="009779E5" w:rsidRDefault="009779E5" w:rsidP="009779E5">
      <w:pPr>
        <w:pStyle w:val="Heading4"/>
      </w:pPr>
      <w:r>
        <w:t xml:space="preserve">Field: </w:t>
      </w:r>
      <w:r w:rsidRPr="00E105FF">
        <w:t xml:space="preserve">Low Speed </w:t>
      </w:r>
      <w:r>
        <w:t xml:space="preserve">Gross </w:t>
      </w:r>
      <w:r w:rsidRPr="00E105FF">
        <w:t>Rated Sensible Heat Ratio</w:t>
      </w:r>
    </w:p>
    <w:p w14:paraId="24BABF4A" w14:textId="77777777" w:rsidR="009779E5" w:rsidRDefault="009779E5" w:rsidP="009779E5">
      <w:pPr>
        <w:pStyle w:val="BodyText"/>
      </w:pPr>
      <w:r>
        <w:t>The sensible heat ratio (SHR= gross sensible capacity divided by gross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low speed” below). Both the sensible and total cooling capacities used to define the Rated SHR should be “gross” (i.e., the effect of supply air fan heat is NOT </w:t>
      </w:r>
      <w:r>
        <w:rPr>
          <w:rFonts w:cs="Arial"/>
        </w:rPr>
        <w:t>accounted for</w:t>
      </w:r>
      <w:r>
        <w:t>).</w:t>
      </w:r>
    </w:p>
    <w:p w14:paraId="2B494B1C" w14:textId="77777777" w:rsidR="009779E5" w:rsidRDefault="009779E5" w:rsidP="009779E5">
      <w:pPr>
        <w:pStyle w:val="Heading4"/>
      </w:pPr>
      <w:r>
        <w:t xml:space="preserve">Field: </w:t>
      </w:r>
      <w:r w:rsidRPr="00E105FF">
        <w:t xml:space="preserve">Low Speed </w:t>
      </w:r>
      <w:r>
        <w:t xml:space="preserve">Gross </w:t>
      </w:r>
      <w:r w:rsidRPr="00E105FF">
        <w:t xml:space="preserve">Rated </w:t>
      </w:r>
      <w:r>
        <w:t xml:space="preserve">Cooling </w:t>
      </w:r>
      <w:r w:rsidRPr="00E105FF">
        <w:t>COP</w:t>
      </w:r>
    </w:p>
    <w:p w14:paraId="35D337C1" w14:textId="77777777" w:rsidR="009779E5" w:rsidRDefault="009779E5" w:rsidP="009779E5">
      <w:pPr>
        <w:pStyle w:val="BodyText"/>
      </w:pPr>
      <w:r>
        <w:t>The coefficient of performance is the ratio of  gross total cooling capacity in watts to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volume flow rate, low speed”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030EC501" w14:textId="77777777" w:rsidR="009779E5" w:rsidRDefault="009779E5" w:rsidP="009779E5">
      <w:pPr>
        <w:pStyle w:val="Heading4"/>
      </w:pPr>
      <w:r>
        <w:t xml:space="preserve">Field: </w:t>
      </w:r>
      <w:r w:rsidRPr="00E105FF">
        <w:t>Low Speed Rated Air Flow Rate</w:t>
      </w:r>
    </w:p>
    <w:p w14:paraId="68A85B54" w14:textId="77777777" w:rsidR="009779E5" w:rsidRDefault="009779E5" w:rsidP="009779E5">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the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DC4868D" w14:textId="77777777" w:rsidR="009779E5" w:rsidRDefault="009779E5" w:rsidP="009779E5">
      <w:pPr>
        <w:pStyle w:val="Heading4"/>
      </w:pPr>
      <w:r>
        <w:t xml:space="preserve">Field: </w:t>
      </w:r>
      <w:r w:rsidRPr="00E105FF">
        <w:t>Low Speed Total Cooling Capacity Function of Temperature Curve Name</w:t>
      </w:r>
    </w:p>
    <w:p w14:paraId="176AA252"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14:paraId="70E1E81F" w14:textId="77777777" w:rsidR="009779E5" w:rsidRPr="00354E62" w:rsidRDefault="009779E5" w:rsidP="009779E5">
      <w:pPr>
        <w:pStyle w:val="Heading4"/>
      </w:pPr>
      <w:r>
        <w:t xml:space="preserve">Field: </w:t>
      </w:r>
      <w:r w:rsidRPr="00354E62">
        <w:t>Low Speed Energy Input Ratio Function of Temperature Curve Name</w:t>
      </w:r>
    </w:p>
    <w:p w14:paraId="2592E047" w14:textId="77777777" w:rsidR="009779E5" w:rsidRDefault="009779E5" w:rsidP="009779E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14:paraId="0EB2D6BE" w14:textId="77777777" w:rsidR="00373145" w:rsidRDefault="00373145" w:rsidP="00373145">
      <w:pPr>
        <w:pStyle w:val="Heading4"/>
      </w:pPr>
      <w:r>
        <w:lastRenderedPageBreak/>
        <w:t>Field: Condenser Air Inlet Node Name</w:t>
      </w:r>
    </w:p>
    <w:p w14:paraId="7DE4ED6B" w14:textId="77777777"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52751D21" w14:textId="77777777" w:rsidR="00373145" w:rsidRDefault="00373145" w:rsidP="00373145">
      <w:pPr>
        <w:pStyle w:val="Heading4"/>
      </w:pPr>
      <w:r>
        <w:t>Field: Condenser Type</w:t>
      </w:r>
    </w:p>
    <w:p w14:paraId="71EB4D2F" w14:textId="77777777"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14:paraId="6AFCE7E0" w14:textId="77777777" w:rsidR="00373145" w:rsidRDefault="00373145" w:rsidP="00373145">
      <w:pPr>
        <w:pStyle w:val="Heading4"/>
      </w:pPr>
      <w:r>
        <w:t xml:space="preserve">Field: </w:t>
      </w:r>
      <w:r w:rsidR="00E105FF" w:rsidRPr="00E105FF">
        <w:t>High Speed Evaporative Condenser Effectiveness</w:t>
      </w:r>
    </w:p>
    <w:p w14:paraId="03587A7C" w14:textId="77777777" w:rsidR="00373145" w:rsidRDefault="00373145" w:rsidP="00373145">
      <w:pPr>
        <w:pStyle w:val="BodyText"/>
      </w:pPr>
      <w:r>
        <w:t>The effectiveness of the evaporative condenser at high compressor/fan speed, which is used to determine the temperature of the air entering the outdoor condenser coil as follows:</w:t>
      </w:r>
    </w:p>
    <w:p w14:paraId="745F8F21" w14:textId="77777777" w:rsidR="00373145" w:rsidRDefault="00884C36" w:rsidP="00373145">
      <w:pPr>
        <w:pStyle w:val="Equation"/>
      </w:pPr>
      <w:r w:rsidRPr="00884C36">
        <w:rPr>
          <w:position w:val="-16"/>
        </w:rPr>
        <w:object w:dxaOrig="6440" w:dyaOrig="440" w14:anchorId="5EF0D033">
          <v:shape id="_x0000_i1232" type="#_x0000_t75" style="width:321pt;height:21.75pt" o:ole="">
            <v:imagedata r:id="rId582" o:title=""/>
          </v:shape>
          <o:OLEObject Type="Embed" ProgID="Equation.DSMT4" ShapeID="_x0000_i1232" DrawAspect="Content" ObjectID="_1473234931" r:id="rId583"/>
        </w:object>
      </w:r>
    </w:p>
    <w:p w14:paraId="1102EC03" w14:textId="77777777" w:rsidR="00373145" w:rsidRDefault="00373145" w:rsidP="00373145">
      <w:pPr>
        <w:pStyle w:val="BodyText"/>
      </w:pPr>
      <w:r>
        <w:t>where</w:t>
      </w:r>
    </w:p>
    <w:p w14:paraId="3824EED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BEC1123"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5A53C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664D51C2" w14:textId="77777777"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3F467677" w14:textId="77777777"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D3B77CB" w14:textId="77777777"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3D6F61F1" w14:textId="77777777" w:rsidR="00373145" w:rsidRDefault="00373145" w:rsidP="00373145">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0D210E" w14:textId="77777777" w:rsidR="00373145" w:rsidRDefault="00373145" w:rsidP="00373145">
      <w:pPr>
        <w:pStyle w:val="Heading4"/>
      </w:pPr>
      <w:r>
        <w:lastRenderedPageBreak/>
        <w:t xml:space="preserve">Field: </w:t>
      </w:r>
      <w:r w:rsidR="00E105FF" w:rsidRPr="00E105FF">
        <w:t>High Speed Evaporative Condenser Air Flow Rate</w:t>
      </w:r>
    </w:p>
    <w:p w14:paraId="13BA135E" w14:textId="77777777"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14:paraId="6485CB99" w14:textId="77777777" w:rsidR="00373145" w:rsidRDefault="00373145" w:rsidP="00373145">
      <w:pPr>
        <w:pStyle w:val="Heading4"/>
      </w:pPr>
      <w:r>
        <w:t xml:space="preserve">Field: </w:t>
      </w:r>
      <w:r w:rsidR="00E105FF" w:rsidRPr="00E105FF">
        <w:t>High Speed Evaporative Condenser Pump Rated Power Consumption</w:t>
      </w:r>
    </w:p>
    <w:p w14:paraId="7BE08D3C" w14:textId="77777777"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14:paraId="70974323" w14:textId="77777777" w:rsidR="00373145" w:rsidRDefault="00373145" w:rsidP="00373145">
      <w:pPr>
        <w:pStyle w:val="Heading4"/>
      </w:pPr>
      <w:r>
        <w:t xml:space="preserve">Field: </w:t>
      </w:r>
      <w:r w:rsidR="00E105FF" w:rsidRPr="00E105FF">
        <w:t>Low Speed Evaporative Condenser Effectiveness</w:t>
      </w:r>
    </w:p>
    <w:p w14:paraId="75F777CB" w14:textId="77777777" w:rsidR="00373145" w:rsidRDefault="00373145" w:rsidP="00373145">
      <w:pPr>
        <w:pStyle w:val="BodyText"/>
      </w:pPr>
      <w:r>
        <w:t>The effectiveness of the evaporative condenser at low compressor/fan speed, which is used to determine the temperature of the air entering the outdoor condenser coil as follows:</w:t>
      </w:r>
    </w:p>
    <w:p w14:paraId="31BB9E1C" w14:textId="77777777" w:rsidR="00373145" w:rsidRDefault="00884C36" w:rsidP="00373145">
      <w:pPr>
        <w:pStyle w:val="Equation"/>
      </w:pPr>
      <w:r w:rsidRPr="00884C36">
        <w:rPr>
          <w:position w:val="-16"/>
        </w:rPr>
        <w:object w:dxaOrig="6399" w:dyaOrig="440" w14:anchorId="577023B8">
          <v:shape id="_x0000_i1233" type="#_x0000_t75" style="width:320.25pt;height:21.75pt" o:ole="">
            <v:imagedata r:id="rId584" o:title=""/>
          </v:shape>
          <o:OLEObject Type="Embed" ProgID="Equation.DSMT4" ShapeID="_x0000_i1233" DrawAspect="Content" ObjectID="_1473234932" r:id="rId585"/>
        </w:object>
      </w:r>
    </w:p>
    <w:p w14:paraId="05AD594A" w14:textId="77777777" w:rsidR="00373145" w:rsidRDefault="00373145" w:rsidP="00373145">
      <w:pPr>
        <w:pStyle w:val="BodyText"/>
      </w:pPr>
      <w:r>
        <w:t>where</w:t>
      </w:r>
    </w:p>
    <w:p w14:paraId="66471970"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50A7C84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4FBC6AB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0A57F862" w14:textId="77777777"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14:paraId="6BE076A7" w14:textId="77777777" w:rsidR="00373145" w:rsidRDefault="00373145" w:rsidP="00373145">
      <w:pPr>
        <w:pStyle w:val="Heading4"/>
      </w:pPr>
      <w:r>
        <w:t xml:space="preserve">Field: </w:t>
      </w:r>
      <w:r w:rsidR="00E105FF" w:rsidRPr="00E105FF">
        <w:t>Low Speed Evaporative Condenser Air Flow Rate</w:t>
      </w:r>
    </w:p>
    <w:p w14:paraId="1D34E792" w14:textId="77777777"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14:paraId="11A48C1B" w14:textId="77777777" w:rsidR="00373145" w:rsidRDefault="00373145" w:rsidP="00373145">
      <w:pPr>
        <w:pStyle w:val="Heading4"/>
      </w:pPr>
      <w:r>
        <w:t xml:space="preserve">Field: </w:t>
      </w:r>
      <w:r w:rsidR="00E105FF" w:rsidRPr="00E105FF">
        <w:t>Low Speed Evaporative Condenser Pump Rated Power Consumption</w:t>
      </w:r>
    </w:p>
    <w:p w14:paraId="709FA6E5" w14:textId="77777777"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14:paraId="37D29D26" w14:textId="77777777" w:rsidR="00373145" w:rsidRDefault="00373145" w:rsidP="00373145">
      <w:pPr>
        <w:pStyle w:val="Heading4"/>
      </w:pPr>
      <w:r>
        <w:t xml:space="preserve">Field: </w:t>
      </w:r>
      <w:r w:rsidR="00E105FF" w:rsidRPr="00E105FF">
        <w:t>Supply Water Storage Tank Name</w:t>
      </w:r>
    </w:p>
    <w:p w14:paraId="25E37B52" w14:textId="77777777"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w:t>
      </w:r>
      <w:r>
        <w:lastRenderedPageBreak/>
        <w:t>still operate and obtain the rest of the water it needs from the mains (referred to as StarvedWater).</w:t>
      </w:r>
    </w:p>
    <w:p w14:paraId="22FEBB54" w14:textId="77777777" w:rsidR="00373145" w:rsidRDefault="00D3136B" w:rsidP="00373145">
      <w:pPr>
        <w:pStyle w:val="Heading4"/>
      </w:pPr>
      <w:r>
        <w:t xml:space="preserve">Field: </w:t>
      </w:r>
      <w:r w:rsidR="00E105FF">
        <w:t>Condensate Collection Water Storage Tank Name</w:t>
      </w:r>
    </w:p>
    <w:p w14:paraId="21654462" w14:textId="77777777"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44FD264A" w14:textId="77777777" w:rsidR="00B135BC" w:rsidRDefault="00B135BC" w:rsidP="00B135BC">
      <w:pPr>
        <w:pStyle w:val="Heading4"/>
        <w:rPr>
          <w:snapToGrid w:val="0"/>
        </w:rPr>
      </w:pPr>
      <w:r>
        <w:rPr>
          <w:snapToGrid w:val="0"/>
        </w:rPr>
        <w:t>Field: Basin Heater Capacity</w:t>
      </w:r>
    </w:p>
    <w:p w14:paraId="3EB2B1AF"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8576761"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7C25E82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5547F9EE" w14:textId="77777777" w:rsidR="00B135BC" w:rsidRDefault="00B135BC" w:rsidP="00B135BC">
      <w:pPr>
        <w:pStyle w:val="Heading4"/>
        <w:rPr>
          <w:snapToGrid w:val="0"/>
        </w:rPr>
      </w:pPr>
      <w:r>
        <w:rPr>
          <w:snapToGrid w:val="0"/>
        </w:rPr>
        <w:t>Field: Basin Heater Operating Schedule Name</w:t>
      </w:r>
    </w:p>
    <w:p w14:paraId="454C10AD" w14:textId="77777777"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28A84C" w14:textId="77777777" w:rsidR="009779E5" w:rsidRPr="00DE0EBA" w:rsidRDefault="009779E5" w:rsidP="009779E5">
      <w:pPr>
        <w:pStyle w:val="Heading4"/>
        <w:rPr>
          <w:snapToGrid w:val="0"/>
        </w:rPr>
      </w:pPr>
      <w:r>
        <w:rPr>
          <w:snapToGrid w:val="0"/>
        </w:rPr>
        <w:t xml:space="preserve">Field: </w:t>
      </w:r>
      <w:r w:rsidRPr="00DE0EBA">
        <w:rPr>
          <w:snapToGrid w:val="0"/>
        </w:rPr>
        <w:t>Sensible Heat Ratio Function of Temperature Curve Name</w:t>
      </w:r>
    </w:p>
    <w:p w14:paraId="3CCD3138"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E6015E" w14:textId="77777777" w:rsidR="009779E5" w:rsidRPr="00DE0EBA" w:rsidRDefault="009779E5" w:rsidP="009779E5">
      <w:pPr>
        <w:pStyle w:val="Heading4"/>
        <w:rPr>
          <w:snapToGrid w:val="0"/>
        </w:rPr>
      </w:pPr>
      <w:r>
        <w:rPr>
          <w:snapToGrid w:val="0"/>
        </w:rPr>
        <w:t>Field:</w:t>
      </w:r>
      <w:r w:rsidRPr="00DE0EBA">
        <w:rPr>
          <w:snapToGrid w:val="0"/>
        </w:rPr>
        <w:t xml:space="preserve"> Sensible Heat Ratio Function of Flow Fraction Curve Name</w:t>
      </w:r>
    </w:p>
    <w:p w14:paraId="60CF4CB0"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0BBDD81A" w14:textId="77777777" w:rsidR="009779E5" w:rsidRPr="00DE0EBA" w:rsidRDefault="009779E5" w:rsidP="009779E5">
      <w:pPr>
        <w:pStyle w:val="Heading4"/>
        <w:rPr>
          <w:snapToGrid w:val="0"/>
        </w:rPr>
      </w:pPr>
      <w:r>
        <w:rPr>
          <w:snapToGrid w:val="0"/>
        </w:rPr>
        <w:t xml:space="preserve">Field: Low </w:t>
      </w:r>
      <w:r w:rsidRPr="00DE0EBA">
        <w:rPr>
          <w:snapToGrid w:val="0"/>
        </w:rPr>
        <w:t>Sensible Heat Ratio Function of Temperature Curve Name</w:t>
      </w:r>
    </w:p>
    <w:p w14:paraId="0D1820F6"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w:t>
      </w:r>
      <w:r>
        <w:lastRenderedPageBreak/>
        <w: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71B523BA" w14:textId="77777777" w:rsidR="009779E5" w:rsidRPr="00DE0EBA" w:rsidRDefault="009779E5" w:rsidP="009779E5">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14:paraId="4D2896C6"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92CFBAE" w14:textId="77777777" w:rsidR="00373145" w:rsidRDefault="00373145" w:rsidP="00373145">
      <w:pPr>
        <w:pStyle w:val="BodyText"/>
      </w:pPr>
      <w:r>
        <w:t>Fol</w:t>
      </w:r>
      <w:r w:rsidR="007F32E1">
        <w:t xml:space="preserve">lowing </w:t>
      </w:r>
      <w:r w:rsidR="009779E5">
        <w:t>are</w:t>
      </w:r>
      <w:r w:rsidR="007F32E1">
        <w:t xml:space="preserve"> example input</w:t>
      </w:r>
      <w:r w:rsidR="009779E5">
        <w:t>s</w:t>
      </w:r>
      <w:r w:rsidR="007F32E1">
        <w:t xml:space="preserve"> for the object</w:t>
      </w:r>
      <w:r>
        <w:t>.</w:t>
      </w:r>
    </w:p>
    <w:p w14:paraId="3DBFFC35" w14:textId="77777777" w:rsidR="009779E5" w:rsidRDefault="009779E5" w:rsidP="009779E5">
      <w:pPr>
        <w:pStyle w:val="IDDDefinition"/>
      </w:pPr>
      <w:r>
        <w:t xml:space="preserve">  Coil:Cooling:DX:TwoSpeed,</w:t>
      </w:r>
    </w:p>
    <w:p w14:paraId="093B475D" w14:textId="77777777" w:rsidR="009779E5" w:rsidRDefault="009779E5" w:rsidP="009779E5">
      <w:pPr>
        <w:pStyle w:val="IDDDefinition"/>
      </w:pPr>
      <w:r>
        <w:t xml:space="preserve">    Main Cooling Coil 1,     !- Name</w:t>
      </w:r>
    </w:p>
    <w:p w14:paraId="422D608D" w14:textId="77777777" w:rsidR="009779E5" w:rsidRDefault="009779E5" w:rsidP="009779E5">
      <w:pPr>
        <w:pStyle w:val="IDDDefinition"/>
      </w:pPr>
      <w:r>
        <w:t xml:space="preserve">    CoolingCoilAvailSched,   !- Availability Schedule Name</w:t>
      </w:r>
    </w:p>
    <w:p w14:paraId="61DDC9AD" w14:textId="77777777" w:rsidR="009779E5" w:rsidRDefault="009779E5" w:rsidP="009779E5">
      <w:pPr>
        <w:pStyle w:val="IDDDefinition"/>
      </w:pPr>
      <w:r>
        <w:t xml:space="preserve">    autosize,                !- Gross Rated High Speed Total Cooling Capacity {W}</w:t>
      </w:r>
    </w:p>
    <w:p w14:paraId="148EE47E" w14:textId="77777777" w:rsidR="009779E5" w:rsidRDefault="009779E5" w:rsidP="009779E5">
      <w:pPr>
        <w:pStyle w:val="IDDDefinition"/>
      </w:pPr>
      <w:r>
        <w:t xml:space="preserve">    0.68,                    !- Gross Rated High Speed Sensible Heat Ratio</w:t>
      </w:r>
    </w:p>
    <w:p w14:paraId="48E065CD" w14:textId="77777777" w:rsidR="009779E5" w:rsidRDefault="009779E5" w:rsidP="009779E5">
      <w:pPr>
        <w:pStyle w:val="IDDDefinition"/>
      </w:pPr>
      <w:r>
        <w:t xml:space="preserve">    3.0,                     !- Gross Rated High Speed Cooling COP</w:t>
      </w:r>
    </w:p>
    <w:p w14:paraId="63AE53DE" w14:textId="77777777" w:rsidR="009779E5" w:rsidRDefault="009779E5" w:rsidP="009779E5">
      <w:pPr>
        <w:pStyle w:val="IDDDefinition"/>
      </w:pPr>
      <w:r>
        <w:t xml:space="preserve">    autosize,                !- Rated High Speed Air Flow Rate {m3/s}</w:t>
      </w:r>
    </w:p>
    <w:p w14:paraId="31D46928" w14:textId="77777777" w:rsidR="009779E5" w:rsidRPr="00DC2D6F" w:rsidRDefault="009779E5" w:rsidP="009779E5">
      <w:pPr>
        <w:pStyle w:val="IDDDefinition"/>
      </w:pPr>
      <w:r>
        <w:t xml:space="preserve">    ,                        !- Unit Internal Static Air Pressure Drop {Pa}</w:t>
      </w:r>
    </w:p>
    <w:p w14:paraId="3CD2E086" w14:textId="77777777" w:rsidR="009779E5" w:rsidRDefault="009779E5" w:rsidP="009779E5">
      <w:pPr>
        <w:pStyle w:val="IDDDefinition"/>
      </w:pPr>
      <w:r>
        <w:t xml:space="preserve">    Mixed Air Node 1,        !- Air Inlet Node Name</w:t>
      </w:r>
    </w:p>
    <w:p w14:paraId="00FC48FA" w14:textId="77777777" w:rsidR="009779E5" w:rsidRDefault="009779E5" w:rsidP="009779E5">
      <w:pPr>
        <w:pStyle w:val="IDDDefinition"/>
      </w:pPr>
      <w:r>
        <w:t xml:space="preserve">    Main Cooling Coil 1 Outlet Node,  !- Air Outlet Node Name</w:t>
      </w:r>
    </w:p>
    <w:p w14:paraId="69885F8E" w14:textId="77777777" w:rsidR="009779E5" w:rsidRDefault="009779E5" w:rsidP="009779E5">
      <w:pPr>
        <w:pStyle w:val="IDDDefinition"/>
      </w:pPr>
      <w:r>
        <w:t xml:space="preserve">    VarSpeedCoolCapFT,       !- Total Cooling Capacity Function of Temperature Curve Name</w:t>
      </w:r>
    </w:p>
    <w:p w14:paraId="2FC6C865" w14:textId="77777777" w:rsidR="009779E5" w:rsidRDefault="009779E5" w:rsidP="009779E5">
      <w:pPr>
        <w:pStyle w:val="IDDDefinition"/>
      </w:pPr>
      <w:r>
        <w:t xml:space="preserve">    PackagedRatedCoolCapFFlow,  !- Total Cooling Capacity Function of Flow Fraction Curve Name</w:t>
      </w:r>
    </w:p>
    <w:p w14:paraId="780288A7" w14:textId="77777777" w:rsidR="009779E5" w:rsidRDefault="009779E5" w:rsidP="009779E5">
      <w:pPr>
        <w:pStyle w:val="IDDDefinition"/>
      </w:pPr>
      <w:r>
        <w:t xml:space="preserve">    VarSpeedCoolEIRFT,       !- Energy Input Ratio Function of Temperature Curve Name</w:t>
      </w:r>
    </w:p>
    <w:p w14:paraId="14417731" w14:textId="77777777" w:rsidR="009779E5" w:rsidRDefault="009779E5" w:rsidP="009779E5">
      <w:pPr>
        <w:pStyle w:val="IDDDefinition"/>
      </w:pPr>
      <w:r>
        <w:t xml:space="preserve">    PackagedRatedCoolEIRFFlow,  !- Energy Input Ratio Function of Flow Fraction Curve Name</w:t>
      </w:r>
    </w:p>
    <w:p w14:paraId="2E86447B" w14:textId="77777777" w:rsidR="009779E5" w:rsidRDefault="009779E5" w:rsidP="009779E5">
      <w:pPr>
        <w:pStyle w:val="IDDDefinition"/>
      </w:pPr>
      <w:r>
        <w:t xml:space="preserve">    VarSpeedCyclingPLFFPLR,  !- Part Load Fraction Correlation Curve Name</w:t>
      </w:r>
    </w:p>
    <w:p w14:paraId="6FFDE691" w14:textId="77777777" w:rsidR="009779E5" w:rsidRDefault="009779E5" w:rsidP="009779E5">
      <w:pPr>
        <w:pStyle w:val="IDDDefinition"/>
      </w:pPr>
      <w:r>
        <w:t xml:space="preserve">    autosize,                !- Rated Low Speed Total Cooling Capacity {W}</w:t>
      </w:r>
    </w:p>
    <w:p w14:paraId="7A83383E" w14:textId="77777777" w:rsidR="009779E5" w:rsidRDefault="009779E5" w:rsidP="009779E5">
      <w:pPr>
        <w:pStyle w:val="IDDDefinition"/>
      </w:pPr>
      <w:r>
        <w:t xml:space="preserve">    0.69,                    !- Rated Low Speed Sensible Heat Ratio</w:t>
      </w:r>
    </w:p>
    <w:p w14:paraId="17118E33" w14:textId="77777777" w:rsidR="009779E5" w:rsidRDefault="009779E5" w:rsidP="009779E5">
      <w:pPr>
        <w:pStyle w:val="IDDDefinition"/>
      </w:pPr>
      <w:r>
        <w:t xml:space="preserve">    4.2,                     !- Rated Low Speed COP</w:t>
      </w:r>
    </w:p>
    <w:p w14:paraId="1788EEC1" w14:textId="77777777" w:rsidR="009779E5" w:rsidRDefault="009779E5" w:rsidP="009779E5">
      <w:pPr>
        <w:pStyle w:val="IDDDefinition"/>
      </w:pPr>
      <w:r>
        <w:t xml:space="preserve">    autosize,                !- Rated Low Speed Air Flow Rate {m3/s}</w:t>
      </w:r>
    </w:p>
    <w:p w14:paraId="7B3C2CBD" w14:textId="77777777" w:rsidR="009779E5" w:rsidRDefault="009779E5" w:rsidP="009779E5">
      <w:pPr>
        <w:pStyle w:val="IDDDefinition"/>
      </w:pPr>
      <w:r>
        <w:t xml:space="preserve">    VarSpeedCoolCapLSFT,     !- Low Speed Total Cooling Capacity Function of Temperature Curve Name</w:t>
      </w:r>
    </w:p>
    <w:p w14:paraId="4E8D4B91" w14:textId="77777777" w:rsidR="009779E5" w:rsidRDefault="009779E5" w:rsidP="009779E5">
      <w:pPr>
        <w:pStyle w:val="IDDDefinition"/>
      </w:pPr>
      <w:r>
        <w:t xml:space="preserve">    VarSpeedCoolEIRLSFT,     !- Low Speed Energy Input Ratio Function of Temperature Curve Name</w:t>
      </w:r>
    </w:p>
    <w:p w14:paraId="1D98CBBA" w14:textId="77777777" w:rsidR="00B15F31" w:rsidRDefault="009779E5" w:rsidP="009779E5">
      <w:pPr>
        <w:pStyle w:val="IDDDefinition"/>
      </w:pPr>
      <w:r>
        <w:t xml:space="preserve">    Main Cooling Coil 1 Condenser Node;  !- Condenser Air Inlet Node Name</w:t>
      </w:r>
    </w:p>
    <w:p w14:paraId="09CC4E14" w14:textId="77777777" w:rsidR="009779E5" w:rsidRDefault="009779E5" w:rsidP="009779E5">
      <w:pPr>
        <w:pStyle w:val="BodyText"/>
      </w:pPr>
    </w:p>
    <w:p w14:paraId="7DDC0EE2" w14:textId="77777777" w:rsidR="009779E5" w:rsidRDefault="009779E5" w:rsidP="009779E5">
      <w:pPr>
        <w:pStyle w:val="IDDDefinition"/>
      </w:pPr>
      <w:r>
        <w:lastRenderedPageBreak/>
        <w:t xml:space="preserve">  Coil:Cooling:DX:TwoSpeed,</w:t>
      </w:r>
    </w:p>
    <w:p w14:paraId="7E33E816" w14:textId="77777777" w:rsidR="009779E5" w:rsidRDefault="009779E5" w:rsidP="009779E5">
      <w:pPr>
        <w:pStyle w:val="IDDDefinition"/>
      </w:pPr>
      <w:r>
        <w:t xml:space="preserve">    Main Cooling Coil 1,     !- Name</w:t>
      </w:r>
    </w:p>
    <w:p w14:paraId="285B9B17" w14:textId="77777777" w:rsidR="009779E5" w:rsidRDefault="009779E5" w:rsidP="009779E5">
      <w:pPr>
        <w:pStyle w:val="IDDDefinition"/>
      </w:pPr>
      <w:r>
        <w:t xml:space="preserve">    CoolingCoilAvailSched,   !- Availability Schedule Name</w:t>
      </w:r>
    </w:p>
    <w:p w14:paraId="5D598803" w14:textId="77777777" w:rsidR="009779E5" w:rsidRDefault="009779E5" w:rsidP="009779E5">
      <w:pPr>
        <w:pStyle w:val="IDDDefinition"/>
      </w:pPr>
      <w:r>
        <w:t xml:space="preserve">    autosize,                !- High Speed Rated Total Cooling Capacity {W}</w:t>
      </w:r>
    </w:p>
    <w:p w14:paraId="4EC3BFF1" w14:textId="77777777" w:rsidR="009779E5" w:rsidRDefault="009779E5" w:rsidP="009779E5">
      <w:pPr>
        <w:pStyle w:val="IDDDefinition"/>
      </w:pPr>
      <w:r>
        <w:t xml:space="preserve">    0.68,                    !- High Speed Rated Sensible Heat Ratio</w:t>
      </w:r>
    </w:p>
    <w:p w14:paraId="46A76D1F" w14:textId="77777777" w:rsidR="009779E5" w:rsidRDefault="009779E5" w:rsidP="009779E5">
      <w:pPr>
        <w:pStyle w:val="IDDDefinition"/>
      </w:pPr>
      <w:r>
        <w:t xml:space="preserve">    3.0,                     !- High Speed Rated Cooling COP</w:t>
      </w:r>
    </w:p>
    <w:p w14:paraId="20121FAC" w14:textId="77777777" w:rsidR="009779E5" w:rsidRDefault="009779E5" w:rsidP="009779E5">
      <w:pPr>
        <w:pStyle w:val="IDDDefinition"/>
      </w:pPr>
      <w:r>
        <w:t xml:space="preserve">    autosize,                !- High Speed Rated Air Flow Rate {m3/s}</w:t>
      </w:r>
    </w:p>
    <w:p w14:paraId="7255C20D" w14:textId="77777777" w:rsidR="009779E5" w:rsidRPr="00DC2D6F" w:rsidRDefault="009779E5" w:rsidP="009779E5">
      <w:pPr>
        <w:pStyle w:val="IDDDefinition"/>
      </w:pPr>
      <w:r>
        <w:t xml:space="preserve">    ,                        !- Unit Internal Static Air Pressure Drop {Pa}</w:t>
      </w:r>
    </w:p>
    <w:p w14:paraId="5F02723E" w14:textId="77777777" w:rsidR="009779E5" w:rsidRDefault="009779E5" w:rsidP="009779E5">
      <w:pPr>
        <w:pStyle w:val="IDDDefinition"/>
      </w:pPr>
      <w:r>
        <w:t xml:space="preserve">    Mixed Air Node 1,        !- Air Inlet Node Name</w:t>
      </w:r>
    </w:p>
    <w:p w14:paraId="7BE5A8BC" w14:textId="77777777" w:rsidR="009779E5" w:rsidRDefault="009779E5" w:rsidP="009779E5">
      <w:pPr>
        <w:pStyle w:val="IDDDefinition"/>
      </w:pPr>
      <w:r>
        <w:t xml:space="preserve">    Main Cooling Coil 1 Outlet Node,  !- Air Outlet Node Name</w:t>
      </w:r>
    </w:p>
    <w:p w14:paraId="348729EF" w14:textId="77777777" w:rsidR="009779E5" w:rsidRDefault="009779E5" w:rsidP="009779E5">
      <w:pPr>
        <w:pStyle w:val="IDDDefinition"/>
      </w:pPr>
      <w:r>
        <w:t xml:space="preserve">    VarSpeedCoolCapFT,       !- Total Cooling Capacity Function of Temperature Curve Name</w:t>
      </w:r>
    </w:p>
    <w:p w14:paraId="4060968F" w14:textId="77777777" w:rsidR="009779E5" w:rsidRDefault="009779E5" w:rsidP="009779E5">
      <w:pPr>
        <w:pStyle w:val="IDDDefinition"/>
      </w:pPr>
      <w:r>
        <w:t xml:space="preserve">    PackagedRatedCoolCapFFlow,  !- Total Cooling Capacity Function of Flow Fraction Curve Name</w:t>
      </w:r>
    </w:p>
    <w:p w14:paraId="547CB288" w14:textId="77777777" w:rsidR="009779E5" w:rsidRDefault="009779E5" w:rsidP="009779E5">
      <w:pPr>
        <w:pStyle w:val="IDDDefinition"/>
      </w:pPr>
      <w:r>
        <w:t xml:space="preserve">    VarSpeedCoolEIRFT,       !- Energy Input Ratio Function of Temperature Curve Name</w:t>
      </w:r>
    </w:p>
    <w:p w14:paraId="4ED9E94A" w14:textId="77777777" w:rsidR="009779E5" w:rsidRDefault="009779E5" w:rsidP="009779E5">
      <w:pPr>
        <w:pStyle w:val="IDDDefinition"/>
      </w:pPr>
      <w:r>
        <w:t xml:space="preserve">    PackagedRatedCoolEIRFFlow,  !- Energy Input Ratio Function of Flow Fraction Curve Name</w:t>
      </w:r>
    </w:p>
    <w:p w14:paraId="18D7AC94" w14:textId="77777777" w:rsidR="009779E5" w:rsidRDefault="009779E5" w:rsidP="009779E5">
      <w:pPr>
        <w:pStyle w:val="IDDDefinition"/>
      </w:pPr>
      <w:r>
        <w:t xml:space="preserve">    VarSpeedCyclingPLFFPLR,  !- Part Load Fraction Correlation Curve Name</w:t>
      </w:r>
    </w:p>
    <w:p w14:paraId="25046470" w14:textId="77777777" w:rsidR="009779E5" w:rsidRDefault="009779E5" w:rsidP="009779E5">
      <w:pPr>
        <w:pStyle w:val="IDDDefinition"/>
      </w:pPr>
      <w:r>
        <w:t xml:space="preserve">    autosize,                !- Low Speed Rated Total Cooling Capacity {W}</w:t>
      </w:r>
    </w:p>
    <w:p w14:paraId="348DD8C8" w14:textId="77777777" w:rsidR="009779E5" w:rsidRDefault="009779E5" w:rsidP="009779E5">
      <w:pPr>
        <w:pStyle w:val="IDDDefinition"/>
      </w:pPr>
      <w:r>
        <w:t xml:space="preserve">    0.69,                    !- Low Speed Rated Sensible Heat Ratio</w:t>
      </w:r>
    </w:p>
    <w:p w14:paraId="40C23E0F" w14:textId="77777777" w:rsidR="009779E5" w:rsidRDefault="009779E5" w:rsidP="009779E5">
      <w:pPr>
        <w:pStyle w:val="IDDDefinition"/>
      </w:pPr>
      <w:r>
        <w:t xml:space="preserve">    4.2,                     !- Low Speed Rated Cooling COP</w:t>
      </w:r>
    </w:p>
    <w:p w14:paraId="76D39146" w14:textId="77777777" w:rsidR="009779E5" w:rsidRDefault="009779E5" w:rsidP="009779E5">
      <w:pPr>
        <w:pStyle w:val="IDDDefinition"/>
      </w:pPr>
      <w:r>
        <w:t xml:space="preserve">    autosize,                !- Low Speed Rated Air Flow Rate {m3/s}</w:t>
      </w:r>
    </w:p>
    <w:p w14:paraId="2D7923BD" w14:textId="77777777" w:rsidR="009779E5" w:rsidRDefault="009779E5" w:rsidP="009779E5">
      <w:pPr>
        <w:pStyle w:val="IDDDefinition"/>
      </w:pPr>
      <w:r>
        <w:t xml:space="preserve">    VarSpeedCoolCapLSFT,     !- Low Speed Total Cooling Capacity Function of Temperature Curve Name</w:t>
      </w:r>
    </w:p>
    <w:p w14:paraId="1B5CE680" w14:textId="77777777" w:rsidR="009779E5" w:rsidRDefault="009779E5" w:rsidP="009779E5">
      <w:pPr>
        <w:pStyle w:val="IDDDefinition"/>
      </w:pPr>
      <w:r>
        <w:t xml:space="preserve">    VarSpeedCoolEIRLSFT,     !- Low Speed Energy Input Ratio Function of Temperature Curve Name</w:t>
      </w:r>
    </w:p>
    <w:p w14:paraId="560371FF" w14:textId="77777777" w:rsidR="009779E5" w:rsidRDefault="009779E5" w:rsidP="009779E5">
      <w:pPr>
        <w:pStyle w:val="IDDDefinition"/>
      </w:pPr>
      <w:r>
        <w:t xml:space="preserve">    Main Cooling Coil 1 Condenser Node;  !- Condenser Air Inlet Node Name</w:t>
      </w:r>
    </w:p>
    <w:p w14:paraId="5D393800" w14:textId="77777777" w:rsidR="009779E5" w:rsidRDefault="009779E5" w:rsidP="009779E5">
      <w:pPr>
        <w:pStyle w:val="IDDDefinition"/>
      </w:pPr>
      <w:r>
        <w:t xml:space="preserve">    ,                        !- Condenser Type</w:t>
      </w:r>
    </w:p>
    <w:p w14:paraId="77263535" w14:textId="77777777" w:rsidR="009779E5" w:rsidRDefault="009779E5" w:rsidP="009779E5">
      <w:pPr>
        <w:pStyle w:val="IDDDefinition"/>
      </w:pPr>
      <w:r>
        <w:t xml:space="preserve">    ,                        !- High Speed Evaporative Condenser Effectiveness {dimensionless}</w:t>
      </w:r>
    </w:p>
    <w:p w14:paraId="0FD430F6" w14:textId="77777777" w:rsidR="009779E5" w:rsidRDefault="009779E5" w:rsidP="009779E5">
      <w:pPr>
        <w:pStyle w:val="IDDDefinition"/>
      </w:pPr>
      <w:r>
        <w:t xml:space="preserve">    ,                        !- High Speed Evaporative Condenser Air Flow Rate {m3/s}</w:t>
      </w:r>
    </w:p>
    <w:p w14:paraId="5A6706D6" w14:textId="77777777" w:rsidR="009779E5" w:rsidRDefault="009779E5" w:rsidP="009779E5">
      <w:pPr>
        <w:pStyle w:val="IDDDefinition"/>
      </w:pPr>
      <w:r>
        <w:t xml:space="preserve">    ,                        !- High Speed Evaporative Condenser Pump Rated Power Consumption {W}</w:t>
      </w:r>
    </w:p>
    <w:p w14:paraId="3D7E25CC" w14:textId="77777777" w:rsidR="009779E5" w:rsidRDefault="009779E5" w:rsidP="009779E5">
      <w:pPr>
        <w:pStyle w:val="IDDDefinition"/>
      </w:pPr>
      <w:r>
        <w:t xml:space="preserve">    ,                        !- Low Speed Evaporative Condenser Effectiveness {dimensionless}</w:t>
      </w:r>
    </w:p>
    <w:p w14:paraId="2B7CC5B9" w14:textId="77777777" w:rsidR="009779E5" w:rsidRDefault="009779E5" w:rsidP="009779E5">
      <w:pPr>
        <w:pStyle w:val="IDDDefinition"/>
      </w:pPr>
      <w:r>
        <w:t xml:space="preserve">    ,                        !- Low Speed Evaporative Condenser Air Flow Rate {m3/s}</w:t>
      </w:r>
    </w:p>
    <w:p w14:paraId="6CBA100A" w14:textId="77777777" w:rsidR="009779E5" w:rsidRDefault="009779E5" w:rsidP="009779E5">
      <w:pPr>
        <w:pStyle w:val="IDDDefinition"/>
      </w:pPr>
      <w:r>
        <w:t xml:space="preserve">    ,                        !- Low Speed Evaporative Condenser Pump Rated Power Consumption {W}</w:t>
      </w:r>
    </w:p>
    <w:p w14:paraId="39063490" w14:textId="77777777" w:rsidR="009779E5" w:rsidRDefault="009779E5" w:rsidP="009779E5">
      <w:pPr>
        <w:pStyle w:val="IDDDefinition"/>
      </w:pPr>
      <w:r>
        <w:t xml:space="preserve">    ,                        !- Supply Water Storage Tank Name</w:t>
      </w:r>
    </w:p>
    <w:p w14:paraId="3E1B4590" w14:textId="77777777" w:rsidR="009779E5" w:rsidRDefault="009779E5" w:rsidP="009779E5">
      <w:pPr>
        <w:pStyle w:val="IDDDefinition"/>
      </w:pPr>
      <w:r>
        <w:t xml:space="preserve">    ,                        !- Condensate Collection Water Storage Tank Name</w:t>
      </w:r>
    </w:p>
    <w:p w14:paraId="37488991" w14:textId="77777777" w:rsidR="009779E5" w:rsidRDefault="009779E5" w:rsidP="009779E5">
      <w:pPr>
        <w:pStyle w:val="IDDDefinition"/>
      </w:pPr>
      <w:r>
        <w:t xml:space="preserve">    ,                        !- Basin Heater Capacity {W/K}</w:t>
      </w:r>
    </w:p>
    <w:p w14:paraId="74D25ADC" w14:textId="77777777" w:rsidR="009779E5" w:rsidRDefault="009779E5" w:rsidP="009779E5">
      <w:pPr>
        <w:pStyle w:val="IDDDefinition"/>
      </w:pPr>
      <w:r>
        <w:t xml:space="preserve">    ,                        !- Basin Heater Setpoint Temperature {C}</w:t>
      </w:r>
    </w:p>
    <w:p w14:paraId="44F4AC4C" w14:textId="77777777" w:rsidR="009779E5" w:rsidRDefault="009779E5" w:rsidP="009779E5">
      <w:pPr>
        <w:pStyle w:val="IDDDefinition"/>
      </w:pPr>
      <w:r>
        <w:t xml:space="preserve">    ,                        !- Basin Heater Operating Schedule Name</w:t>
      </w:r>
    </w:p>
    <w:p w14:paraId="7982BB8B" w14:textId="77777777" w:rsidR="009779E5" w:rsidRDefault="009779E5" w:rsidP="009779E5">
      <w:pPr>
        <w:pStyle w:val="IDDDefinition"/>
      </w:pPr>
      <w:r>
        <w:t xml:space="preserve">    DOAS DX Coil SHR-FT,     !- High Speed Sensible Heat Ratio Function of Temperature Curve Name</w:t>
      </w:r>
    </w:p>
    <w:p w14:paraId="2761BED4" w14:textId="77777777" w:rsidR="009779E5" w:rsidRDefault="009779E5" w:rsidP="009779E5">
      <w:pPr>
        <w:pStyle w:val="IDDDefinition"/>
      </w:pPr>
      <w:r>
        <w:t xml:space="preserve">    DOAS DX Coil SHR-FF,     !- High Speed Sensible Heat Ratio Function of Flow Fraction Curve Name</w:t>
      </w:r>
    </w:p>
    <w:p w14:paraId="6BE2A441" w14:textId="77777777" w:rsidR="009779E5" w:rsidRDefault="009779E5" w:rsidP="009779E5">
      <w:pPr>
        <w:pStyle w:val="IDDDefinition"/>
      </w:pPr>
      <w:r>
        <w:t xml:space="preserve">    DOAS DX Coil SHR-FT,     !- Low Speed Sensible Heat Ratio Function of Temperature Curve Name</w:t>
      </w:r>
    </w:p>
    <w:p w14:paraId="70C43843" w14:textId="77777777" w:rsidR="009779E5" w:rsidRDefault="009779E5" w:rsidP="009779E5">
      <w:pPr>
        <w:pStyle w:val="IDDDefinition"/>
      </w:pPr>
      <w:r>
        <w:t xml:space="preserve">    DOAS DX Coil SHR-FF;     !- Low Speed Sensible Heat Ratio Function of Flow Fraction Curve Name</w:t>
      </w:r>
    </w:p>
    <w:p w14:paraId="32AF5CD9" w14:textId="77777777" w:rsidR="009779E5" w:rsidRPr="00B15F31" w:rsidRDefault="009779E5" w:rsidP="009779E5">
      <w:pPr>
        <w:pStyle w:val="BodyText"/>
      </w:pPr>
    </w:p>
    <w:p w14:paraId="0C89CA13" w14:textId="77777777" w:rsidR="009779E5" w:rsidRDefault="009779E5" w:rsidP="009779E5">
      <w:pPr>
        <w:pStyle w:val="IDDDefinition"/>
      </w:pPr>
      <w:r>
        <w:t>Curve:Quadratic,</w:t>
      </w:r>
    </w:p>
    <w:p w14:paraId="1D19FB31" w14:textId="77777777" w:rsidR="009779E5" w:rsidRDefault="009779E5" w:rsidP="009779E5">
      <w:pPr>
        <w:pStyle w:val="IDDDefinition"/>
      </w:pPr>
      <w:r>
        <w:t xml:space="preserve">  DOAS DX Coil SHR-FF,                                     !- Name</w:t>
      </w:r>
    </w:p>
    <w:p w14:paraId="08C65ACD" w14:textId="77777777" w:rsidR="009779E5" w:rsidRDefault="009779E5" w:rsidP="009779E5">
      <w:pPr>
        <w:pStyle w:val="IDDDefinition"/>
      </w:pPr>
      <w:r>
        <w:t xml:space="preserve">  0.9317,                                                  !- Coefficient1 Constant</w:t>
      </w:r>
    </w:p>
    <w:p w14:paraId="3C960F57" w14:textId="77777777" w:rsidR="009779E5" w:rsidRDefault="009779E5" w:rsidP="009779E5">
      <w:pPr>
        <w:pStyle w:val="IDDDefinition"/>
      </w:pPr>
      <w:r>
        <w:t xml:space="preserve"> -0.0077,                                                  !- Coefficient2 x</w:t>
      </w:r>
    </w:p>
    <w:p w14:paraId="63D73E2A" w14:textId="77777777" w:rsidR="009779E5" w:rsidRDefault="009779E5" w:rsidP="009779E5">
      <w:pPr>
        <w:pStyle w:val="IDDDefinition"/>
      </w:pPr>
      <w:r>
        <w:t xml:space="preserve">  0.0760,                                                  !- Coefficient3 x**2</w:t>
      </w:r>
    </w:p>
    <w:p w14:paraId="5378CEFD" w14:textId="77777777" w:rsidR="009779E5" w:rsidRDefault="009779E5" w:rsidP="009779E5">
      <w:pPr>
        <w:pStyle w:val="IDDDefinition"/>
      </w:pPr>
      <w:r>
        <w:t xml:space="preserve">  0.69,                                                    !- Minimum Value of x</w:t>
      </w:r>
    </w:p>
    <w:p w14:paraId="5CA991CE" w14:textId="77777777" w:rsidR="009779E5" w:rsidRDefault="009779E5" w:rsidP="009779E5">
      <w:pPr>
        <w:pStyle w:val="IDDDefinition"/>
      </w:pPr>
      <w:r>
        <w:t xml:space="preserve">  1.30;                                                    !- Maximum Value of x  </w:t>
      </w:r>
    </w:p>
    <w:p w14:paraId="704B7A21" w14:textId="77777777" w:rsidR="009779E5" w:rsidRDefault="009779E5" w:rsidP="009779E5">
      <w:pPr>
        <w:pStyle w:val="IDDDefinition"/>
      </w:pPr>
    </w:p>
    <w:p w14:paraId="1A992C37" w14:textId="77777777" w:rsidR="009779E5" w:rsidRDefault="009779E5" w:rsidP="009779E5">
      <w:pPr>
        <w:pStyle w:val="IDDDefinition"/>
      </w:pPr>
      <w:r>
        <w:t xml:space="preserve">Curve:Biquadratic,  </w:t>
      </w:r>
    </w:p>
    <w:p w14:paraId="014206F0" w14:textId="77777777" w:rsidR="009779E5" w:rsidRDefault="009779E5" w:rsidP="009779E5">
      <w:pPr>
        <w:pStyle w:val="IDDDefinition"/>
      </w:pPr>
      <w:r>
        <w:t xml:space="preserve">  DOAS DX Coil SHR-FT,                                     !- Name</w:t>
      </w:r>
    </w:p>
    <w:p w14:paraId="5D10C734" w14:textId="77777777" w:rsidR="009779E5" w:rsidRDefault="009779E5" w:rsidP="009779E5">
      <w:pPr>
        <w:pStyle w:val="IDDDefinition"/>
      </w:pPr>
      <w:r>
        <w:t xml:space="preserve">  1.3294540786,                                            !- Coefficient1 Constant</w:t>
      </w:r>
    </w:p>
    <w:p w14:paraId="67B70190" w14:textId="77777777" w:rsidR="009779E5" w:rsidRDefault="009779E5" w:rsidP="009779E5">
      <w:pPr>
        <w:pStyle w:val="IDDDefinition"/>
      </w:pPr>
      <w:r>
        <w:t xml:space="preserve">  -0.0990649255,                                           !- Coefficient2 x</w:t>
      </w:r>
    </w:p>
    <w:p w14:paraId="72C3D74A" w14:textId="77777777" w:rsidR="009779E5" w:rsidRDefault="009779E5" w:rsidP="009779E5">
      <w:pPr>
        <w:pStyle w:val="IDDDefinition"/>
      </w:pPr>
      <w:r>
        <w:t xml:space="preserve">  0.0008310043,                                            !- Coefficient3 x**2</w:t>
      </w:r>
    </w:p>
    <w:p w14:paraId="5E2713E3" w14:textId="77777777" w:rsidR="009779E5" w:rsidRDefault="009779E5" w:rsidP="009779E5">
      <w:pPr>
        <w:pStyle w:val="IDDDefinition"/>
      </w:pPr>
      <w:r>
        <w:t xml:space="preserve">  0.0652277735,                                            !- Coefficient4 y</w:t>
      </w:r>
    </w:p>
    <w:p w14:paraId="1C32DBC9" w14:textId="77777777" w:rsidR="009779E5" w:rsidRDefault="009779E5" w:rsidP="009779E5">
      <w:pPr>
        <w:pStyle w:val="IDDDefinition"/>
      </w:pPr>
      <w:r>
        <w:t xml:space="preserve">  -0.0000793358,                                           !- Coefficient5 y**2</w:t>
      </w:r>
    </w:p>
    <w:p w14:paraId="66266C35" w14:textId="77777777" w:rsidR="009779E5" w:rsidRDefault="009779E5" w:rsidP="009779E5">
      <w:pPr>
        <w:pStyle w:val="IDDDefinition"/>
      </w:pPr>
      <w:r>
        <w:t xml:space="preserve">  -0.0005874422,                                           !- Coefficient6 x*y</w:t>
      </w:r>
    </w:p>
    <w:p w14:paraId="6B122450" w14:textId="77777777" w:rsidR="009779E5" w:rsidRDefault="009779E5" w:rsidP="009779E5">
      <w:pPr>
        <w:pStyle w:val="IDDDefinition"/>
      </w:pPr>
      <w:r>
        <w:t xml:space="preserve">  24.44,                                                   !- Minimum Value of x</w:t>
      </w:r>
    </w:p>
    <w:p w14:paraId="320802F4" w14:textId="77777777" w:rsidR="009779E5" w:rsidRDefault="009779E5" w:rsidP="009779E5">
      <w:pPr>
        <w:pStyle w:val="IDDDefinition"/>
      </w:pPr>
      <w:r>
        <w:t xml:space="preserve">  26.67,                                                   !- Maximum Value of x</w:t>
      </w:r>
    </w:p>
    <w:p w14:paraId="78662813" w14:textId="77777777" w:rsidR="009779E5" w:rsidRDefault="009779E5" w:rsidP="009779E5">
      <w:pPr>
        <w:pStyle w:val="IDDDefinition"/>
      </w:pPr>
      <w:r>
        <w:t xml:space="preserve">  29.44,                                                   !- Minimum Value of y</w:t>
      </w:r>
    </w:p>
    <w:p w14:paraId="021C4E27" w14:textId="77777777" w:rsidR="009779E5" w:rsidRDefault="009779E5" w:rsidP="009779E5">
      <w:pPr>
        <w:pStyle w:val="IDDDefinition"/>
      </w:pPr>
      <w:r>
        <w:t xml:space="preserve">  46.1,                                                    !- Maximum Value of y</w:t>
      </w:r>
    </w:p>
    <w:p w14:paraId="12EEDB5A" w14:textId="77777777" w:rsidR="009779E5" w:rsidRDefault="009779E5" w:rsidP="009779E5">
      <w:pPr>
        <w:pStyle w:val="IDDDefinition"/>
      </w:pPr>
      <w:r>
        <w:t xml:space="preserve">  0.6661,                                                  !- Minimum Curve Output</w:t>
      </w:r>
    </w:p>
    <w:p w14:paraId="7061D37A" w14:textId="77777777" w:rsidR="009779E5" w:rsidRDefault="009779E5" w:rsidP="009779E5">
      <w:pPr>
        <w:pStyle w:val="IDDDefinition"/>
      </w:pPr>
      <w:r>
        <w:t xml:space="preserve">  1.6009,                                                  !- Maximum Curve Output</w:t>
      </w:r>
    </w:p>
    <w:p w14:paraId="73FAE09C" w14:textId="77777777" w:rsidR="009779E5" w:rsidRDefault="009779E5" w:rsidP="009779E5">
      <w:pPr>
        <w:pStyle w:val="IDDDefinition"/>
      </w:pPr>
      <w:r>
        <w:t xml:space="preserve">  Temperature,                                             !- Input Unit Type for X</w:t>
      </w:r>
    </w:p>
    <w:p w14:paraId="7A87B316" w14:textId="77777777" w:rsidR="009779E5" w:rsidRDefault="009779E5" w:rsidP="009779E5">
      <w:pPr>
        <w:pStyle w:val="IDDDefinition"/>
      </w:pPr>
      <w:r>
        <w:t xml:space="preserve">  Temperature,                                             !- Input Unit Type for Y</w:t>
      </w:r>
    </w:p>
    <w:p w14:paraId="42EE3AEB" w14:textId="77777777" w:rsidR="009779E5" w:rsidRPr="00B15F31" w:rsidRDefault="009779E5" w:rsidP="009779E5">
      <w:pPr>
        <w:pStyle w:val="IDDDefinition"/>
      </w:pPr>
      <w:r>
        <w:t xml:space="preserve">  Dimensionless;                                           !- Output Unit Type</w:t>
      </w:r>
    </w:p>
    <w:p w14:paraId="485720D0" w14:textId="77777777" w:rsidR="009779E5" w:rsidRPr="009779E5" w:rsidRDefault="009779E5" w:rsidP="009779E5">
      <w:pPr>
        <w:pStyle w:val="BodyText"/>
      </w:pPr>
    </w:p>
    <w:p w14:paraId="5192A46D" w14:textId="77777777" w:rsidR="00843178" w:rsidRDefault="00ED378C" w:rsidP="00843178">
      <w:pPr>
        <w:pStyle w:val="Heading3"/>
      </w:pPr>
      <w:bookmarkStart w:id="2715" w:name="_Toc399490491"/>
      <w:r w:rsidRPr="00ED378C">
        <w:lastRenderedPageBreak/>
        <w:t>Coil:Cooling:DX:TwoStageWithHumidityControlMode</w:t>
      </w:r>
      <w:bookmarkEnd w:id="2713"/>
      <w:bookmarkEnd w:id="2715"/>
    </w:p>
    <w:p w14:paraId="01BAD3C6" w14:textId="77777777" w:rsidR="00F91225" w:rsidRDefault="00F91225" w:rsidP="00F91225">
      <w:pPr>
        <w:pStyle w:val="BodyText"/>
      </w:pPr>
      <w:r>
        <w:t>The multimode DX coil is functionally equivalent to Coil:Cooling</w:t>
      </w:r>
      <w:r w:rsidR="001C3ED9">
        <w:t>:DX</w:t>
      </w:r>
      <w:r>
        <w:t>:SingleSpeed but with multiple performance modes. It is capable of modeling two-stage DX units and units with an 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14:paraId="775B152A" w14:textId="77777777"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14:paraId="7C47DBFA" w14:textId="77777777" w:rsidR="00843178" w:rsidRDefault="00843178" w:rsidP="00843178">
      <w:pPr>
        <w:pStyle w:val="Heading4"/>
      </w:pPr>
      <w:r>
        <w:t>Field: Name</w:t>
      </w:r>
    </w:p>
    <w:p w14:paraId="6BCEEFFE" w14:textId="77777777" w:rsidR="00843178" w:rsidRDefault="00843178" w:rsidP="00843178">
      <w:pPr>
        <w:pStyle w:val="BodyText"/>
      </w:pPr>
      <w:r>
        <w:t>A unique user-assigned name for an instance of a DX cooling coil. Any reference to this DX coil by another object will use this name.</w:t>
      </w:r>
    </w:p>
    <w:p w14:paraId="7CD9CBF2" w14:textId="77777777" w:rsidR="00843178" w:rsidRDefault="00843178" w:rsidP="00843178">
      <w:pPr>
        <w:pStyle w:val="Heading4"/>
      </w:pPr>
      <w:r>
        <w:t>Field: Availability Schedule</w:t>
      </w:r>
      <w:r w:rsidR="00ED378C">
        <w:t xml:space="preserve"> Name</w:t>
      </w:r>
    </w:p>
    <w:p w14:paraId="4A71F9AD"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118437F2" w14:textId="77777777" w:rsidR="00843178" w:rsidRDefault="00843178" w:rsidP="00843178">
      <w:pPr>
        <w:pStyle w:val="Heading4"/>
        <w:jc w:val="both"/>
      </w:pPr>
      <w:r>
        <w:t>Field: Air Inlet Node</w:t>
      </w:r>
      <w:r w:rsidR="00ED378C">
        <w:t xml:space="preserve"> Name</w:t>
      </w:r>
    </w:p>
    <w:p w14:paraId="1862E714" w14:textId="77777777" w:rsidR="00843178" w:rsidRDefault="00843178" w:rsidP="00843178">
      <w:pPr>
        <w:pStyle w:val="BodyText"/>
      </w:pPr>
      <w:r>
        <w:t>The name of the HVAC system node from which the DX cooling coil draws its inlet air.</w:t>
      </w:r>
    </w:p>
    <w:p w14:paraId="2547AB88" w14:textId="77777777" w:rsidR="00843178" w:rsidRDefault="00843178" w:rsidP="00843178">
      <w:pPr>
        <w:pStyle w:val="Heading4"/>
        <w:jc w:val="both"/>
      </w:pPr>
      <w:r>
        <w:t>Field: Air Outlet Node</w:t>
      </w:r>
      <w:r w:rsidR="00ED378C">
        <w:t xml:space="preserve"> Name</w:t>
      </w:r>
    </w:p>
    <w:p w14:paraId="498C3BE6" w14:textId="77777777" w:rsidR="00843178" w:rsidRDefault="00843178" w:rsidP="00843178">
      <w:pPr>
        <w:pStyle w:val="BodyText"/>
      </w:pPr>
      <w:r>
        <w:t>The name of the HVAC system node to which the DX cooling coil sends its outlet air.</w:t>
      </w:r>
    </w:p>
    <w:p w14:paraId="23E2C8F0" w14:textId="77777777" w:rsidR="00843178" w:rsidRDefault="00843178" w:rsidP="00843178">
      <w:pPr>
        <w:pStyle w:val="Heading4"/>
      </w:pPr>
      <w:r>
        <w:t>Field: Crankcase Heater Capacity</w:t>
      </w:r>
    </w:p>
    <w:p w14:paraId="4E43659F"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0A9E54B7" w14:textId="77777777" w:rsidR="00843178" w:rsidRDefault="00843178" w:rsidP="00843178">
      <w:pPr>
        <w:pStyle w:val="Heading4"/>
      </w:pPr>
      <w:r>
        <w:t xml:space="preserve">Field: </w:t>
      </w:r>
      <w:r w:rsidR="00ED378C" w:rsidRPr="00ED378C">
        <w:t>Maximum Outdoor Dry-Bulb Temperature for Crankcase Heater Operation</w:t>
      </w:r>
    </w:p>
    <w:p w14:paraId="77249CA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529BEC38" w14:textId="77777777" w:rsidR="00843178" w:rsidRDefault="00843178" w:rsidP="00843178">
      <w:pPr>
        <w:pStyle w:val="Heading4"/>
      </w:pPr>
      <w:r>
        <w:t>Field: Number of Capacity Stages</w:t>
      </w:r>
    </w:p>
    <w:p w14:paraId="42C209EB" w14:textId="77777777"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14:paraId="29035397" w14:textId="77777777" w:rsidR="00843178" w:rsidRDefault="00843178" w:rsidP="00843178">
      <w:pPr>
        <w:pStyle w:val="Heading4"/>
      </w:pPr>
      <w:r>
        <w:lastRenderedPageBreak/>
        <w:t>Field: Number of Enhanced Dehumidification Modes</w:t>
      </w:r>
    </w:p>
    <w:p w14:paraId="7FAA8BD0" w14:textId="77777777" w:rsidR="00843178" w:rsidRDefault="00843178" w:rsidP="00843178">
      <w:pPr>
        <w:pStyle w:val="BodyText"/>
      </w:pPr>
      <w:r>
        <w:t>This integer field defines the number of enhanced dehumidification modes available. The value for this input field must be 0 or 1, and the default value is 0. If the DX unit can switch operating modes to increase dehumidification based on a humidistat signal, then set this to 1. This field just specified the availability of enhanced dehumidification</w:t>
      </w:r>
      <w:r w:rsidR="006B2084">
        <w:t xml:space="preserve">. </w:t>
      </w:r>
      <w:r>
        <w:t>Actual control of the operating mode is handled by the coil's parent component.</w:t>
      </w:r>
    </w:p>
    <w:p w14:paraId="4CC2A119" w14:textId="77777777" w:rsidR="00843178" w:rsidRDefault="00843178" w:rsidP="00843178">
      <w:pPr>
        <w:pStyle w:val="Heading4"/>
      </w:pPr>
      <w:r>
        <w:t>Field: Normal Mode Stage 1 Coil Performance Object Type</w:t>
      </w:r>
    </w:p>
    <w:p w14:paraId="61AB23B5" w14:textId="77777777" w:rsidR="00843178" w:rsidRDefault="00843178" w:rsidP="00843178">
      <w:pPr>
        <w:pStyle w:val="Heading4"/>
      </w:pPr>
      <w:r>
        <w:t>Field: Normal Mode Stage 1 Coil Performance Object Name</w:t>
      </w:r>
    </w:p>
    <w:p w14:paraId="7D85B89B" w14:textId="77777777"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14:paraId="0E081B0E" w14:textId="77777777" w:rsidR="00843178" w:rsidRDefault="00843178" w:rsidP="00843178">
      <w:pPr>
        <w:pStyle w:val="Heading4"/>
      </w:pPr>
      <w:r>
        <w:t>Field: Normal Mode Stage 1+2 Coil Performance Object Type</w:t>
      </w:r>
    </w:p>
    <w:p w14:paraId="6802AE97" w14:textId="77777777" w:rsidR="00843178" w:rsidRDefault="00843178" w:rsidP="00843178">
      <w:pPr>
        <w:pStyle w:val="Heading4"/>
      </w:pPr>
      <w:r>
        <w:t>Field: Normal Mode Stage 1+2 Coil Performance Object Name</w:t>
      </w:r>
    </w:p>
    <w:p w14:paraId="49F0D423"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14:paraId="3707112A" w14:textId="77777777" w:rsidR="00843178" w:rsidRDefault="00843178" w:rsidP="00843178">
      <w:pPr>
        <w:pStyle w:val="Heading4"/>
      </w:pPr>
      <w:r>
        <w:t>Field: Dehumid</w:t>
      </w:r>
      <w:r w:rsidR="00ED378C">
        <w:t>ification</w:t>
      </w:r>
      <w:r>
        <w:t xml:space="preserve"> Mode 1 Stage 1 Coil Performance Object Type</w:t>
      </w:r>
    </w:p>
    <w:p w14:paraId="252A58EB" w14:textId="77777777" w:rsidR="00843178" w:rsidRDefault="00843178" w:rsidP="00843178">
      <w:pPr>
        <w:pStyle w:val="Heading4"/>
      </w:pPr>
      <w:r>
        <w:t xml:space="preserve">Field: </w:t>
      </w:r>
      <w:r w:rsidR="00ED378C">
        <w:t xml:space="preserve">Dehumidification </w:t>
      </w:r>
      <w:r>
        <w:t>Mode 1 Stage 1 Coil Performance Object Name</w:t>
      </w:r>
    </w:p>
    <w:p w14:paraId="64A1EEFC" w14:textId="77777777"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14:paraId="335A1B8E" w14:textId="77777777" w:rsidR="00843178" w:rsidRDefault="00843178" w:rsidP="00843178">
      <w:pPr>
        <w:pStyle w:val="Heading4"/>
      </w:pPr>
      <w:r>
        <w:t xml:space="preserve">Field: </w:t>
      </w:r>
      <w:r w:rsidR="00ED378C">
        <w:t xml:space="preserve">Dehumidification </w:t>
      </w:r>
      <w:r>
        <w:t>Mode 1 Stage 1+2 Coil Performance Object Type</w:t>
      </w:r>
    </w:p>
    <w:p w14:paraId="22DFE08B" w14:textId="77777777" w:rsidR="00843178" w:rsidRDefault="00843178" w:rsidP="00843178">
      <w:pPr>
        <w:pStyle w:val="Heading4"/>
      </w:pPr>
      <w:r>
        <w:t xml:space="preserve">Field: </w:t>
      </w:r>
      <w:r w:rsidR="00ED378C">
        <w:t xml:space="preserve">Dehumidification </w:t>
      </w:r>
      <w:r>
        <w:t>Mode 1 Stage 1+2 Coil Performance Object Name</w:t>
      </w:r>
    </w:p>
    <w:p w14:paraId="01B5F2B1"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14:paraId="3C2C1AA3" w14:textId="77777777" w:rsidR="00843178" w:rsidRDefault="00843178" w:rsidP="00843178">
      <w:pPr>
        <w:pStyle w:val="Heading4"/>
      </w:pPr>
      <w:r>
        <w:t xml:space="preserve">Field: </w:t>
      </w:r>
      <w:r w:rsidR="00ED378C" w:rsidRPr="00ED378C">
        <w:t>Supply Water Storage Tank Name</w:t>
      </w:r>
    </w:p>
    <w:p w14:paraId="0306AAC0" w14:textId="77777777"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14:paraId="31D12F77" w14:textId="77777777" w:rsidR="00843178" w:rsidRDefault="00D3136B" w:rsidP="00843178">
      <w:pPr>
        <w:pStyle w:val="Heading4"/>
      </w:pPr>
      <w:r>
        <w:t xml:space="preserve">Field: </w:t>
      </w:r>
      <w:r w:rsidR="00E105FF">
        <w:t>Condensate Collection Water Storage Tank Name</w:t>
      </w:r>
    </w:p>
    <w:p w14:paraId="4116A60D"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CED0596" w14:textId="77777777" w:rsidR="00B135BC" w:rsidRDefault="00B135BC" w:rsidP="00B135BC">
      <w:pPr>
        <w:pStyle w:val="Heading4"/>
        <w:rPr>
          <w:snapToGrid w:val="0"/>
        </w:rPr>
      </w:pPr>
      <w:r>
        <w:rPr>
          <w:snapToGrid w:val="0"/>
        </w:rPr>
        <w:t>Field: Basin Heater Capacity</w:t>
      </w:r>
    </w:p>
    <w:p w14:paraId="4BFBFC32"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w:t>
      </w:r>
      <w:r>
        <w:lastRenderedPageBreak/>
        <w:t xml:space="preserve">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D06E68E"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2CC787A4"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7DAB5EF0" w14:textId="77777777" w:rsidR="000C3C8A" w:rsidRDefault="000C3C8A" w:rsidP="000C3C8A">
      <w:pPr>
        <w:pStyle w:val="Heading4"/>
        <w:rPr>
          <w:snapToGrid w:val="0"/>
        </w:rPr>
      </w:pPr>
      <w:r>
        <w:rPr>
          <w:snapToGrid w:val="0"/>
        </w:rPr>
        <w:t>Field: Basin Heater Operating Schedule Name</w:t>
      </w:r>
    </w:p>
    <w:p w14:paraId="32661E8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AD7537" w14:textId="77777777" w:rsidR="00B15F31" w:rsidRDefault="00B15F31" w:rsidP="000C3C8A">
      <w:pPr>
        <w:pStyle w:val="BodyText"/>
      </w:pPr>
      <w:r>
        <w:t>Following is an example IDF use of the object:</w:t>
      </w:r>
    </w:p>
    <w:p w14:paraId="2376687E" w14:textId="77777777" w:rsidR="00B15F31" w:rsidRDefault="00B15F31" w:rsidP="00B15F31">
      <w:pPr>
        <w:pStyle w:val="IDDDefinition"/>
      </w:pPr>
      <w:r>
        <w:t>Coil:Cooling:DX:TwoStageWithHumidityControlMode,</w:t>
      </w:r>
    </w:p>
    <w:p w14:paraId="10937561" w14:textId="77777777" w:rsidR="00B15F31" w:rsidRDefault="00B15F31" w:rsidP="00B15F31">
      <w:pPr>
        <w:pStyle w:val="IDDDefinition"/>
      </w:pPr>
      <w:r>
        <w:t xml:space="preserve">  DOAS Cooling Coil,                  !- Name</w:t>
      </w:r>
    </w:p>
    <w:p w14:paraId="040AC848" w14:textId="77777777" w:rsidR="00B15F31" w:rsidRDefault="00B15F31" w:rsidP="00B15F31">
      <w:pPr>
        <w:pStyle w:val="IDDDefinition"/>
      </w:pPr>
      <w:r>
        <w:t xml:space="preserve">  HVACTemplate-Always 1,              !- Availability Schedule Name</w:t>
      </w:r>
    </w:p>
    <w:p w14:paraId="2CB234EB" w14:textId="77777777" w:rsidR="00B15F31" w:rsidRDefault="00B15F31" w:rsidP="00B15F31">
      <w:pPr>
        <w:pStyle w:val="IDDDefinition"/>
      </w:pPr>
      <w:r>
        <w:t xml:space="preserve">  DOAS Supply Fan Outlet,             !- Air Inlet Node Name</w:t>
      </w:r>
    </w:p>
    <w:p w14:paraId="4BA4EF24" w14:textId="77777777" w:rsidR="00B15F31" w:rsidRDefault="00B15F31" w:rsidP="00B15F31">
      <w:pPr>
        <w:pStyle w:val="IDDDefinition"/>
      </w:pPr>
      <w:r>
        <w:t xml:space="preserve">  DOAS Cooling Coil Outlet,           !- Air Outlet Node Name</w:t>
      </w:r>
    </w:p>
    <w:p w14:paraId="117714C5" w14:textId="77777777" w:rsidR="00B15F31" w:rsidRDefault="00B15F31" w:rsidP="00B15F31">
      <w:pPr>
        <w:pStyle w:val="IDDDefinition"/>
      </w:pPr>
      <w:r>
        <w:t xml:space="preserve">  ,                                   !- Crankcase Heater Capacity</w:t>
      </w:r>
    </w:p>
    <w:p w14:paraId="20647121" w14:textId="77777777" w:rsidR="00B15F31" w:rsidRDefault="00B15F31" w:rsidP="00B15F31">
      <w:pPr>
        <w:pStyle w:val="IDDDefinition"/>
      </w:pPr>
      <w:r>
        <w:t xml:space="preserve">  ,                                   !- Maximum Outdoor Dry-Bulb Temperature for Crankcase Heater</w:t>
      </w:r>
    </w:p>
    <w:p w14:paraId="4854D53B" w14:textId="77777777" w:rsidR="00B15F31" w:rsidRDefault="00B15F31" w:rsidP="00B15F31">
      <w:pPr>
        <w:pStyle w:val="IDDDefinition"/>
      </w:pPr>
      <w:r>
        <w:t xml:space="preserve">  2,                                  !- Number of Capacity Stages</w:t>
      </w:r>
    </w:p>
    <w:p w14:paraId="798514E4" w14:textId="77777777" w:rsidR="00B15F31" w:rsidRDefault="00B15F31" w:rsidP="00B15F31">
      <w:pPr>
        <w:pStyle w:val="IDDDefinition"/>
      </w:pPr>
      <w:r>
        <w:t xml:space="preserve">  1,                                  !- Number of Enhanced Dehumidification Modes</w:t>
      </w:r>
    </w:p>
    <w:p w14:paraId="017F7494" w14:textId="77777777" w:rsidR="00B15F31" w:rsidRDefault="00B15F31" w:rsidP="00B15F31">
      <w:pPr>
        <w:pStyle w:val="IDDDefinition"/>
      </w:pPr>
      <w:r>
        <w:t xml:space="preserve">  CoilPerformance:DX:Cooling,         !- Normal Mode Stage 1 Coil Performance Object Type</w:t>
      </w:r>
    </w:p>
    <w:p w14:paraId="11A80E16" w14:textId="77777777" w:rsidR="00B15F31" w:rsidRDefault="00B15F31" w:rsidP="00B15F31">
      <w:pPr>
        <w:pStyle w:val="IDDDefinition"/>
      </w:pPr>
      <w:r>
        <w:t xml:space="preserve">  DOAS Standard Perf 1,               !- Normal Mode Stage 1 Coil Performance Name</w:t>
      </w:r>
    </w:p>
    <w:p w14:paraId="77311DEF" w14:textId="77777777" w:rsidR="00B15F31" w:rsidRDefault="00B15F31" w:rsidP="00B15F31">
      <w:pPr>
        <w:pStyle w:val="IDDDefinition"/>
      </w:pPr>
      <w:r>
        <w:t xml:space="preserve">  CoilPerformance:DX:Cooling,         !- Normal Mode Stage 1+2 Coil Performance Object Type</w:t>
      </w:r>
    </w:p>
    <w:p w14:paraId="32564B28" w14:textId="77777777" w:rsidR="00B15F31" w:rsidRDefault="00B15F31" w:rsidP="00B15F31">
      <w:pPr>
        <w:pStyle w:val="IDDDefinition"/>
      </w:pPr>
      <w:r>
        <w:t xml:space="preserve">  DOAS Standard Perf 1+2,             !- Normal Mode Stage 1+2 Coil Performance Name</w:t>
      </w:r>
    </w:p>
    <w:p w14:paraId="338DFA00" w14:textId="77777777" w:rsidR="00B15F31" w:rsidRDefault="00B15F31" w:rsidP="00B15F31">
      <w:pPr>
        <w:pStyle w:val="IDDDefinition"/>
      </w:pPr>
      <w:r>
        <w:t xml:space="preserve">  CoilPerformance:DX:Cooling,         !- Dehumidification Mode 1 Stage 1 Coil Performance Object Type</w:t>
      </w:r>
    </w:p>
    <w:p w14:paraId="68BC9BE1" w14:textId="77777777" w:rsidR="00B15F31" w:rsidRDefault="00B15F31" w:rsidP="00B15F31">
      <w:pPr>
        <w:pStyle w:val="IDDDefinition"/>
      </w:pPr>
      <w:r>
        <w:t xml:space="preserve">  DOAS Dehumid Perf 1,                !- Dehumidification Mode 1 Stage 1 Coil Performance Name</w:t>
      </w:r>
    </w:p>
    <w:p w14:paraId="26B4E453" w14:textId="77777777" w:rsidR="00B15F31" w:rsidRDefault="00B15F31" w:rsidP="00B15F31">
      <w:pPr>
        <w:pStyle w:val="IDDDefinition"/>
      </w:pPr>
      <w:r>
        <w:t xml:space="preserve">  CoilPerformance:DX:Cooling,         !- Dehumidification Mode 1 Stage 1+2 Coil Performance Object Type</w:t>
      </w:r>
    </w:p>
    <w:p w14:paraId="04A818FA" w14:textId="77777777" w:rsidR="00B15F31" w:rsidRDefault="00B15F31" w:rsidP="00B15F31">
      <w:pPr>
        <w:pStyle w:val="IDDDefinition"/>
      </w:pPr>
      <w:r>
        <w:t xml:space="preserve">  DOAS Dehumid Perf 1+2;              !- Dehumidification Mode 1 Stage 1+2 Coil Performance Name</w:t>
      </w:r>
    </w:p>
    <w:p w14:paraId="3FD2D39C" w14:textId="77777777" w:rsidR="000C3C8A" w:rsidRDefault="000C3C8A" w:rsidP="000C3C8A">
      <w:pPr>
        <w:pStyle w:val="Heading3"/>
      </w:pPr>
      <w:bookmarkStart w:id="2716" w:name="_Toc399490492"/>
      <w:r w:rsidRPr="00691894">
        <w:t>Coil:Cooling:DX:</w:t>
      </w:r>
      <w:r w:rsidRPr="008879E5">
        <w:t>MultiSpeed</w:t>
      </w:r>
      <w:bookmarkEnd w:id="2716"/>
    </w:p>
    <w:p w14:paraId="160CE8A2" w14:textId="77777777"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14:paraId="084543FB" w14:textId="77777777"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14:paraId="644D9F57" w14:textId="77777777" w:rsidR="000C3C8A" w:rsidRDefault="000C3C8A" w:rsidP="000C3C8A">
      <w:pPr>
        <w:pStyle w:val="BodyText"/>
      </w:pPr>
      <w:r>
        <w:lastRenderedPageBreak/>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14:paraId="10E6BE6D" w14:textId="77777777"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14:paraId="7F240BB3" w14:textId="77777777" w:rsidR="000C3C8A" w:rsidRDefault="000C3C8A" w:rsidP="000C3C8A">
      <w:pPr>
        <w:pStyle w:val="Heading4"/>
      </w:pPr>
      <w:r>
        <w:t>Field: Name</w:t>
      </w:r>
    </w:p>
    <w:p w14:paraId="24E1C365" w14:textId="77777777" w:rsidR="000C3C8A" w:rsidRDefault="000C3C8A" w:rsidP="000C3C8A">
      <w:pPr>
        <w:pStyle w:val="BodyText"/>
      </w:pPr>
      <w:r>
        <w:t>A unique user-assigned name for an instance of a multispeed DX cooling coil. Any reference to this DX coil by another object will use this name.</w:t>
      </w:r>
    </w:p>
    <w:p w14:paraId="0411CCCA" w14:textId="77777777" w:rsidR="000C3C8A" w:rsidRDefault="000C3C8A" w:rsidP="000C3C8A">
      <w:pPr>
        <w:pStyle w:val="Heading4"/>
      </w:pPr>
      <w:r>
        <w:t>Field: Availability Schedule Name</w:t>
      </w:r>
    </w:p>
    <w:p w14:paraId="39EA25B8" w14:textId="77777777"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14:paraId="66B5D07E" w14:textId="77777777" w:rsidR="000C3C8A" w:rsidRDefault="000C3C8A" w:rsidP="000C3C8A">
      <w:pPr>
        <w:pStyle w:val="Heading4"/>
      </w:pPr>
      <w:r>
        <w:t>Field: Air Inlet Node Name</w:t>
      </w:r>
    </w:p>
    <w:p w14:paraId="680C6B01" w14:textId="77777777" w:rsidR="000C3C8A" w:rsidRDefault="000C3C8A" w:rsidP="000C3C8A">
      <w:pPr>
        <w:pStyle w:val="BodyText"/>
      </w:pPr>
      <w:r>
        <w:t>The name of the HVAC system node from which the DX cooling coil draws its inlet air.</w:t>
      </w:r>
    </w:p>
    <w:p w14:paraId="3F720185" w14:textId="77777777" w:rsidR="000C3C8A" w:rsidRDefault="000C3C8A" w:rsidP="000C3C8A">
      <w:pPr>
        <w:pStyle w:val="Heading4"/>
        <w:jc w:val="both"/>
      </w:pPr>
      <w:r>
        <w:t>Field: Air Outlet Node Name</w:t>
      </w:r>
    </w:p>
    <w:p w14:paraId="13B12456" w14:textId="77777777" w:rsidR="000C3C8A" w:rsidRDefault="000C3C8A" w:rsidP="000C3C8A">
      <w:pPr>
        <w:pStyle w:val="BodyText"/>
      </w:pPr>
      <w:r>
        <w:t>The name of the HVAC system node to which the DX cooling coil sends its outlet air.</w:t>
      </w:r>
    </w:p>
    <w:p w14:paraId="0DCBA2A1" w14:textId="77777777" w:rsidR="000C3C8A" w:rsidRDefault="000C3C8A" w:rsidP="000C3C8A">
      <w:pPr>
        <w:pStyle w:val="Heading4"/>
      </w:pPr>
      <w:r>
        <w:t>Field: Condenser Air Inlet Node Name</w:t>
      </w:r>
    </w:p>
    <w:p w14:paraId="582AB47B" w14:textId="77777777"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95AC326" w14:textId="77777777" w:rsidR="000C3C8A" w:rsidRDefault="000C3C8A" w:rsidP="000C3C8A">
      <w:pPr>
        <w:pStyle w:val="Heading4"/>
      </w:pPr>
      <w:r>
        <w:t>Field: Condenser Type</w:t>
      </w:r>
    </w:p>
    <w:p w14:paraId="29FD7B4C" w14:textId="77777777"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14:paraId="7C6FDB10" w14:textId="77777777" w:rsidR="000C3C8A" w:rsidRDefault="000C3C8A" w:rsidP="000C3C8A">
      <w:pPr>
        <w:pStyle w:val="Heading4"/>
      </w:pPr>
      <w:r>
        <w:t xml:space="preserve">Field: </w:t>
      </w:r>
      <w:r w:rsidRPr="00691894">
        <w:t>Supply Water Storage Tank Name</w:t>
      </w:r>
    </w:p>
    <w:p w14:paraId="6A33E773" w14:textId="77777777"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14:paraId="644323AE" w14:textId="77777777" w:rsidR="000C3C8A" w:rsidRDefault="000C3C8A" w:rsidP="000C3C8A">
      <w:pPr>
        <w:pStyle w:val="Heading4"/>
      </w:pPr>
      <w:r>
        <w:t>Field: Condensate Collection Water Storage Tank Name</w:t>
      </w:r>
    </w:p>
    <w:p w14:paraId="7EBCC28B" w14:textId="77777777"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2A8043C3" w14:textId="77777777" w:rsidR="000C3C8A" w:rsidRPr="000304E4" w:rsidRDefault="000C3C8A" w:rsidP="000C3C8A">
      <w:pPr>
        <w:pStyle w:val="Heading4"/>
      </w:pPr>
      <w:r>
        <w:lastRenderedPageBreak/>
        <w:t xml:space="preserve">Field: </w:t>
      </w:r>
      <w:r w:rsidRPr="000304E4">
        <w:t xml:space="preserve">Apply Part Load Fraction to Speeds </w:t>
      </w:r>
      <w:r>
        <w:t>G</w:t>
      </w:r>
      <w:r w:rsidRPr="000304E4">
        <w:t>reater than 1</w:t>
      </w:r>
    </w:p>
    <w:p w14:paraId="15B44DA9" w14:textId="77777777" w:rsidR="000C3C8A" w:rsidRDefault="000C3C8A" w:rsidP="000C3C8A">
      <w:pPr>
        <w:pStyle w:val="BodyText"/>
      </w:pPr>
      <w:r>
        <w:t>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4113FA40" w14:textId="77777777"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14:paraId="36744962" w14:textId="77777777"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14:paraId="2630102A" w14:textId="77777777"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14:paraId="1CE8F3C0" w14:textId="77777777" w:rsidR="000C3C8A" w:rsidRDefault="000C3C8A" w:rsidP="000C3C8A">
      <w:pPr>
        <w:pStyle w:val="Heading4"/>
      </w:pPr>
      <w:r>
        <w:t>Field: Crankcase Heater Capacity</w:t>
      </w:r>
    </w:p>
    <w:p w14:paraId="2FDBD415" w14:textId="77777777"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1F640079" w14:textId="77777777" w:rsidR="000C3C8A" w:rsidRDefault="000C3C8A" w:rsidP="000C3C8A">
      <w:pPr>
        <w:pStyle w:val="Heading4"/>
      </w:pPr>
      <w:r>
        <w:t xml:space="preserve">Field: </w:t>
      </w:r>
      <w:r w:rsidRPr="00691894">
        <w:t>Maximum Outdoor Dry-Bulb Temperature for Crankcase Heater Operation</w:t>
      </w:r>
    </w:p>
    <w:p w14:paraId="5A72E970" w14:textId="77777777"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05725278" w14:textId="77777777" w:rsidR="000C3C8A" w:rsidRDefault="000C3C8A" w:rsidP="000C3C8A">
      <w:pPr>
        <w:pStyle w:val="Heading4"/>
        <w:rPr>
          <w:snapToGrid w:val="0"/>
        </w:rPr>
      </w:pPr>
      <w:r>
        <w:rPr>
          <w:snapToGrid w:val="0"/>
        </w:rPr>
        <w:t>Field: Basin Heater Capacity</w:t>
      </w:r>
    </w:p>
    <w:p w14:paraId="0DD284D6" w14:textId="77777777"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w:t>
      </w:r>
      <w:r>
        <w:lastRenderedPageBreak/>
        <w:t xml:space="preserve">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03EC4E8" w14:textId="77777777" w:rsidR="000C3C8A" w:rsidRDefault="000C3C8A" w:rsidP="000C3C8A">
      <w:pPr>
        <w:pStyle w:val="Heading4"/>
        <w:rPr>
          <w:snapToGrid w:val="0"/>
        </w:rPr>
      </w:pPr>
      <w:r>
        <w:rPr>
          <w:snapToGrid w:val="0"/>
        </w:rPr>
        <w:t xml:space="preserve">Field: </w:t>
      </w:r>
      <w:r w:rsidRPr="00A029F9">
        <w:rPr>
          <w:snapToGrid w:val="0"/>
        </w:rPr>
        <w:t>Basin Heater Setpoint Temperature</w:t>
      </w:r>
    </w:p>
    <w:p w14:paraId="6314D6D7" w14:textId="77777777"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3182D8CA" w14:textId="77777777" w:rsidR="000C3C8A" w:rsidRDefault="000C3C8A" w:rsidP="000C3C8A">
      <w:pPr>
        <w:pStyle w:val="Heading4"/>
        <w:rPr>
          <w:snapToGrid w:val="0"/>
        </w:rPr>
      </w:pPr>
      <w:r>
        <w:rPr>
          <w:snapToGrid w:val="0"/>
        </w:rPr>
        <w:t>Field: Basin Heater Operating Schedule Name</w:t>
      </w:r>
    </w:p>
    <w:p w14:paraId="03C3795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7D124AFA" w14:textId="77777777" w:rsidR="000C3C8A" w:rsidRDefault="000C3C8A" w:rsidP="000C3C8A">
      <w:pPr>
        <w:pStyle w:val="Heading4"/>
      </w:pPr>
      <w:r>
        <w:t>Field: Fuel Type</w:t>
      </w:r>
    </w:p>
    <w:p w14:paraId="41D35341" w14:textId="77777777"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14:paraId="632DB6F5" w14:textId="77777777" w:rsidR="00C81EFE" w:rsidRDefault="00C81EFE" w:rsidP="00C81EFE">
      <w:pPr>
        <w:pStyle w:val="Heading4"/>
      </w:pPr>
      <w:r>
        <w:t>Field: Number of Speeds</w:t>
      </w:r>
    </w:p>
    <w:p w14:paraId="6BD0C6BE" w14:textId="77777777" w:rsidR="00C81EFE" w:rsidRDefault="00C81EFE" w:rsidP="00C81EFE">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gross rated capacity, gross rated SHR,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14:paraId="43655CE3" w14:textId="77777777" w:rsidR="00C81EFE" w:rsidRDefault="00C81EFE" w:rsidP="00C81EFE">
      <w:pPr>
        <w:pStyle w:val="Heading4"/>
        <w:jc w:val="both"/>
      </w:pPr>
      <w:r>
        <w:lastRenderedPageBreak/>
        <w:t>Field Group: Rated Specification, Performance Curves, Latent Capacity Degradation Inputs, and Evaporative Cooled Condenser Data</w:t>
      </w:r>
    </w:p>
    <w:p w14:paraId="22A93FAB" w14:textId="77777777" w:rsidR="00C81EFE" w:rsidRPr="004B2495" w:rsidRDefault="00C81EFE" w:rsidP="00C81EFE">
      <w:pPr>
        <w:pStyle w:val="BodyText"/>
      </w:pPr>
      <w:r>
        <w:t>The performance for each cooling speed must be specified as shown below. All inputs for Speed 1 are required first, followed by the inputs for Speed 2, Speed 3 and Speed 4.</w:t>
      </w:r>
    </w:p>
    <w:p w14:paraId="51FC365F"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Total Cooling Capacity</w:t>
      </w:r>
    </w:p>
    <w:p w14:paraId="53BEBDA4" w14:textId="77777777" w:rsidR="00C81EFE" w:rsidRDefault="00C81EFE" w:rsidP="00C81EFE">
      <w:pPr>
        <w:pStyle w:val="BodyText"/>
      </w:pPr>
      <w:r>
        <w:t>The total, full load gross cooling capacity (sensible plus latent) in watts of the DX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xml:space="preserve">, and a cooling coil air flow rate defined by field “Rated Air Flow Rate, Speed &lt;x&gt;” below). Capacity should be “gross” (i.e., the effect of supply air fan heat is NOT </w:t>
      </w:r>
      <w:r>
        <w:rPr>
          <w:rFonts w:cs="Arial"/>
        </w:rPr>
        <w:t>accounted for</w:t>
      </w:r>
      <w:r>
        <w:t>).</w:t>
      </w:r>
    </w:p>
    <w:p w14:paraId="577E2254"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Sensible Heat Ratio</w:t>
      </w:r>
    </w:p>
    <w:p w14:paraId="1CF7E3FC" w14:textId="77777777" w:rsidR="00C81EFE" w:rsidRDefault="00C81EFE" w:rsidP="00C81EFE">
      <w:pPr>
        <w:pStyle w:val="BodyText"/>
      </w:pPr>
      <w:r>
        <w:t>The sensible heat ratio (SHR= gross sensible capacity divided by gross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Both the sensible and total cooling capacities used to define the Rated SHR should be “gross” (i.e., the effect of supply air fan heat is NOT </w:t>
      </w:r>
      <w:r>
        <w:rPr>
          <w:rFonts w:cs="Arial"/>
        </w:rPr>
        <w:t>accounted for</w:t>
      </w:r>
      <w:r>
        <w:t>).</w:t>
      </w:r>
    </w:p>
    <w:p w14:paraId="6CF1EA80"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 xml:space="preserve">Rated </w:t>
      </w:r>
      <w:r>
        <w:t xml:space="preserve">Cooling </w:t>
      </w:r>
      <w:r w:rsidRPr="00691894">
        <w:t>COP</w:t>
      </w:r>
    </w:p>
    <w:p w14:paraId="17BE13EF" w14:textId="77777777" w:rsidR="00C81EFE" w:rsidRDefault="00C81EFE" w:rsidP="00C81EFE">
      <w:pPr>
        <w:pStyle w:val="BodyText"/>
      </w:pPr>
      <w:r>
        <w:t>The coefficient of performance is the ratio of the gross total cooling capacity in watts to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720F6CCC" w14:textId="77777777" w:rsidR="00C81EFE" w:rsidRDefault="00C81EFE" w:rsidP="00C81EFE">
      <w:pPr>
        <w:pStyle w:val="Heading4"/>
      </w:pPr>
      <w:r>
        <w:t xml:space="preserve">Field: </w:t>
      </w:r>
      <w:r w:rsidRPr="00691894">
        <w:t xml:space="preserve">Speed </w:t>
      </w:r>
      <w:r>
        <w:t>&lt;x&gt;</w:t>
      </w:r>
      <w:r w:rsidRPr="00691894">
        <w:t xml:space="preserve"> Rated Air Flow Rate</w:t>
      </w:r>
    </w:p>
    <w:p w14:paraId="54CDB80F" w14:textId="77777777" w:rsidR="00C81EFE" w:rsidRDefault="00C81EFE" w:rsidP="00C81EFE">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the gross rated total cooling capacity for Speed &lt;x&gt;. The gross rated total cooling capacity, gross rated SHR and gross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731AEB4B" w14:textId="77777777" w:rsidR="00C81EFE" w:rsidRDefault="00C81EFE" w:rsidP="00C81EFE">
      <w:pPr>
        <w:autoSpaceDE w:val="0"/>
        <w:autoSpaceDN w:val="0"/>
        <w:adjustRightInd w:val="0"/>
        <w:rPr>
          <w:rFonts w:cs="Arial"/>
          <w:b/>
          <w:bCs/>
          <w:i/>
          <w:iCs/>
        </w:rPr>
      </w:pPr>
      <w:r>
        <w:rPr>
          <w:rFonts w:cs="Arial"/>
          <w:b/>
          <w:bCs/>
          <w:i/>
          <w:iCs/>
        </w:rPr>
        <w:t>Field: Speed &lt;X&gt; Rated Evaporator Fan Power Per Volume Flow Rate</w:t>
      </w:r>
    </w:p>
    <w:p w14:paraId="6AC17FE6" w14:textId="77777777" w:rsidR="00C81EFE" w:rsidRPr="0021470D" w:rsidRDefault="00C81EFE" w:rsidP="00C81EFE">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14:paraId="1C548AE0" w14:textId="77777777" w:rsidR="00C81EFE" w:rsidRDefault="00C81EFE" w:rsidP="00C81EFE">
      <w:pPr>
        <w:pStyle w:val="Heading4"/>
      </w:pPr>
      <w:r>
        <w:t xml:space="preserve">Field: </w:t>
      </w:r>
      <w:r w:rsidRPr="00EB000F">
        <w:t xml:space="preserve">Speed </w:t>
      </w:r>
      <w:r>
        <w:t>&lt;x&gt;</w:t>
      </w:r>
      <w:r w:rsidRPr="00EB000F">
        <w:t xml:space="preserve"> Total Cooling Capacity Function of Temperature Curve Name</w:t>
      </w:r>
    </w:p>
    <w:p w14:paraId="72607190" w14:textId="77777777" w:rsidR="00C81EFE" w:rsidRDefault="00C81EFE" w:rsidP="00C81EFE">
      <w:pPr>
        <w:pStyle w:val="BodyText"/>
      </w:pPr>
      <w:r>
        <w:t xml:space="preserve">The name of a biquadratic performance curve (ref: Performance Curves) that parameterizes the variation of the gross total cooling capacity for Speed &lt;x&gt; as a function of the wet-bulb </w:t>
      </w:r>
      <w:r>
        <w:lastRenderedPageBreak/>
        <w:t>temperature of the air entering the cooling coil, and the dry-bulb temperature of the air entering the air-cooled condenser (wet-bulb temperature if modeling an evaporative-cooled condenser). The output of this curve is multiplied by the gross rated total cooling capacity for Speed &lt;x&gt; to give the gross total cooling capacity at specific temperature operating conditions (i.e., at temperatures different from the rating point temperatures). The curve is normalized to have the value of 1.0 at the rating point.</w:t>
      </w:r>
    </w:p>
    <w:p w14:paraId="78F1985F" w14:textId="77777777" w:rsidR="00C81EFE" w:rsidRDefault="00C81EFE" w:rsidP="00C81EFE">
      <w:pPr>
        <w:pStyle w:val="Heading4"/>
      </w:pPr>
      <w:r>
        <w:t xml:space="preserve">Field: </w:t>
      </w:r>
      <w:r w:rsidRPr="00EB000F">
        <w:t xml:space="preserve">Speed </w:t>
      </w:r>
      <w:r>
        <w:t>&lt;x&gt;</w:t>
      </w:r>
      <w:r w:rsidRPr="00EB000F">
        <w:t xml:space="preserve"> Total Cooling Capacity Function of Flow Fraction Curve Name</w:t>
      </w:r>
    </w:p>
    <w:p w14:paraId="676F667A" w14:textId="77777777" w:rsidR="00C81EFE" w:rsidRDefault="00C81EFE" w:rsidP="00C81EFE">
      <w:pPr>
        <w:pStyle w:val="BodyText"/>
      </w:pPr>
      <w:r>
        <w:t>The name of a quadratic performance curve (ref:  Performance Curves) that parameterizes the variation of the gross total cooling capacity for Speed &lt;x&gt; as a function of the ratio of actual air flow rate across the cooling coil to the rated air flow rate for Speed &lt;x&gt; (i.e., fraction of full load flow). The output of this curve is multiplied by the gross rated total cooling capacity and the total cooling capacity modifier curve (function of temperature) to give the gross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14:paraId="37BB3ACD" w14:textId="77777777" w:rsidR="00C81EFE" w:rsidRDefault="00C81EFE" w:rsidP="00C81EFE">
      <w:pPr>
        <w:pStyle w:val="Heading4"/>
      </w:pPr>
      <w:r>
        <w:t>Field:</w:t>
      </w:r>
      <w:r w:rsidRPr="00EB000F">
        <w:t xml:space="preserve"> Speed </w:t>
      </w:r>
      <w:r>
        <w:t>&lt;x&gt;</w:t>
      </w:r>
      <w:r w:rsidRPr="00EB000F">
        <w:t xml:space="preserve"> Energy Input Ratio Function of Temperature Curve Name</w:t>
      </w:r>
    </w:p>
    <w:p w14:paraId="24CB9434" w14:textId="77777777" w:rsidR="00C81EFE" w:rsidRDefault="00C81EFE" w:rsidP="00C81EFE">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14:paraId="31015E8A" w14:textId="77777777" w:rsidR="00C81EFE" w:rsidRDefault="00C81EFE" w:rsidP="00C81EFE">
      <w:pPr>
        <w:pStyle w:val="Heading4"/>
      </w:pPr>
      <w:r>
        <w:t xml:space="preserve">Field: </w:t>
      </w:r>
      <w:r w:rsidRPr="00EB000F">
        <w:t xml:space="preserve">Speed </w:t>
      </w:r>
      <w:r>
        <w:t>&lt;x&gt;</w:t>
      </w:r>
      <w:r w:rsidRPr="00EB000F">
        <w:t xml:space="preserve"> Energy Input Ratio Function of Flow Fraction Curve Name</w:t>
      </w:r>
    </w:p>
    <w:p w14:paraId="1C94B132" w14:textId="77777777" w:rsidR="00C81EFE" w:rsidRDefault="00C81EFE" w:rsidP="00C81EFE">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14:paraId="0F5E9592" w14:textId="77777777" w:rsidR="00C81EFE" w:rsidRDefault="00C81EFE" w:rsidP="00C81EFE">
      <w:pPr>
        <w:pStyle w:val="Heading4"/>
      </w:pPr>
      <w:r>
        <w:t xml:space="preserve">Field: </w:t>
      </w:r>
      <w:r w:rsidRPr="00EB000F">
        <w:t xml:space="preserve">Speed </w:t>
      </w:r>
      <w:r>
        <w:t>&lt;x&gt;</w:t>
      </w:r>
      <w:r w:rsidRPr="00EB000F">
        <w:t xml:space="preserve"> Part Load Fraction Correlation Curve Name</w:t>
      </w:r>
    </w:p>
    <w:p w14:paraId="3A9CC3AD" w14:textId="77777777" w:rsidR="00C81EFE" w:rsidRDefault="00C81EFE" w:rsidP="00C81EFE">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14:paraId="2B0BA22F"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7859B2D9" w14:textId="77777777" w:rsidR="00C81EFE" w:rsidRDefault="00C81EFE" w:rsidP="00C81EFE">
      <w:pPr>
        <w:pStyle w:val="BodyText"/>
      </w:pPr>
      <w:r>
        <w:tab/>
        <w:t>PLF &gt;= 0.7   and   PLF &gt;= PLR</w:t>
      </w:r>
    </w:p>
    <w:p w14:paraId="242F1D81"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E8B9C47" w14:textId="77777777" w:rsidR="00C81EFE" w:rsidRDefault="00C81EFE" w:rsidP="00C81EFE">
      <w:pPr>
        <w:pStyle w:val="BodyText"/>
      </w:pPr>
      <w:r>
        <w:lastRenderedPageBreak/>
        <w:t>A typical part load fraction correlation for a conventional DX cooling coil (Speed &lt;x&gt;) would be:</w:t>
      </w:r>
    </w:p>
    <w:p w14:paraId="0CF73566" w14:textId="77777777" w:rsidR="00C81EFE" w:rsidRDefault="00C81EFE" w:rsidP="00C81EFE">
      <w:pPr>
        <w:pStyle w:val="BodyText"/>
      </w:pPr>
      <w:r>
        <w:tab/>
        <w:t>PLF = 0.85 + 0.15(PLR)</w:t>
      </w:r>
    </w:p>
    <w:p w14:paraId="02C84939" w14:textId="77777777" w:rsidR="00C81EFE" w:rsidRDefault="00C81EFE" w:rsidP="00C81EFE">
      <w:pPr>
        <w:pStyle w:val="BodyText"/>
      </w:pPr>
      <w:r>
        <w:t>If the user wishes to model no efficiency degradation due to compressor cycling, the part load fraction correlation should be defined as follows:</w:t>
      </w:r>
    </w:p>
    <w:p w14:paraId="58ADC7E7" w14:textId="77777777" w:rsidR="00C81EFE" w:rsidRDefault="00C81EFE" w:rsidP="00C81EFE">
      <w:pPr>
        <w:pStyle w:val="BodyText"/>
      </w:pPr>
      <w:r>
        <w:tab/>
        <w:t>PLF = 1.0 + 0.0(PLR)</w:t>
      </w:r>
    </w:p>
    <w:p w14:paraId="1DDACB9A" w14:textId="77777777" w:rsidR="00C81EFE" w:rsidRPr="001B622C" w:rsidRDefault="00C81EFE" w:rsidP="00C81EFE">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14:paraId="6DC1A5E3" w14:textId="77777777" w:rsidR="00C81EFE" w:rsidRDefault="00C81EFE" w:rsidP="00C81EFE">
      <w:pPr>
        <w:pStyle w:val="BodyText"/>
      </w:pPr>
      <w:r>
        <w:t>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14:paraId="3905F897" w14:textId="77777777" w:rsidR="00C81EFE" w:rsidRDefault="00C81EFE" w:rsidP="00C81EFE">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14:paraId="351E8DE6" w14:textId="77777777" w:rsidR="00C81EFE" w:rsidRDefault="00C81EFE" w:rsidP="00C81EFE">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14:paraId="7036909C"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14:paraId="7856ABA0" w14:textId="77777777" w:rsidR="00C81EFE" w:rsidRDefault="00C81EFE" w:rsidP="00C81EFE">
      <w:pPr>
        <w:pStyle w:val="BodyText"/>
      </w:pPr>
      <w:r>
        <w:t>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14:paraId="30031C2D"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14:paraId="025CB85A" w14:textId="77777777" w:rsidR="00C81EFE" w:rsidRPr="007B5E53" w:rsidRDefault="00C81EFE" w:rsidP="00C81EFE">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14:paraId="3A190B8B" w14:textId="77777777" w:rsidR="00C81EFE" w:rsidRPr="007B5E53" w:rsidRDefault="00C81EFE" w:rsidP="00C81EFE">
      <w:pPr>
        <w:pStyle w:val="Heading4"/>
      </w:pPr>
      <w:r w:rsidRPr="007B5E53">
        <w:t xml:space="preserve">Field: </w:t>
      </w:r>
      <w:r w:rsidRPr="00EB000F">
        <w:t xml:space="preserve">Speed </w:t>
      </w:r>
      <w:r>
        <w:t>&lt;x&gt;</w:t>
      </w:r>
      <w:r w:rsidRPr="00EB000F">
        <w:t xml:space="preserve"> Rated Waste Heat Fraction of Power Input</w:t>
      </w:r>
    </w:p>
    <w:p w14:paraId="6DDCABD6" w14:textId="77777777" w:rsidR="00C81EFE" w:rsidRDefault="00C81EFE" w:rsidP="00C81EFE">
      <w:pPr>
        <w:pStyle w:val="BodyText"/>
        <w:rPr>
          <w:rFonts w:eastAsia="SimSun" w:cs="Arial"/>
          <w:lang w:eastAsia="zh-CN"/>
        </w:rPr>
      </w:pPr>
      <w:r>
        <w:t xml:space="preserve">The fraction of energy input to the cooling coil that is available as recoverable waste heat at full load and rated conditions for Speed &lt;x&gt;. </w:t>
      </w:r>
    </w:p>
    <w:p w14:paraId="45B92781" w14:textId="77777777" w:rsidR="00C81EFE" w:rsidRDefault="00C81EFE" w:rsidP="00C81EFE">
      <w:pPr>
        <w:pStyle w:val="Heading4"/>
      </w:pPr>
      <w:r>
        <w:lastRenderedPageBreak/>
        <w:t xml:space="preserve">Field: </w:t>
      </w:r>
      <w:r w:rsidRPr="00EB000F">
        <w:t xml:space="preserve">Speed </w:t>
      </w:r>
      <w:r>
        <w:t>&lt;x&gt;</w:t>
      </w:r>
      <w:r w:rsidRPr="00EB000F">
        <w:t xml:space="preserve"> Waste Heat Function of Temperature Curve Name</w:t>
      </w:r>
    </w:p>
    <w:p w14:paraId="6B2D55F4" w14:textId="77777777" w:rsidR="00C81EFE" w:rsidRDefault="00C81EFE" w:rsidP="00C81EFE">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14:paraId="45476687" w14:textId="77777777" w:rsidR="00C81EFE" w:rsidRDefault="00C81EFE" w:rsidP="00C81EFE">
      <w:pPr>
        <w:pStyle w:val="Heading4"/>
      </w:pPr>
      <w:r>
        <w:t xml:space="preserve">Field: </w:t>
      </w:r>
      <w:r w:rsidRPr="00EB000F">
        <w:t xml:space="preserve">Speed </w:t>
      </w:r>
      <w:r>
        <w:t>&lt;x&gt;</w:t>
      </w:r>
      <w:r w:rsidRPr="00EB000F">
        <w:t xml:space="preserve"> Evaporative Condenser Effectiveness</w:t>
      </w:r>
    </w:p>
    <w:p w14:paraId="5F3530AB" w14:textId="77777777" w:rsidR="00C81EFE" w:rsidRDefault="00C81EFE" w:rsidP="00C81EFE">
      <w:pPr>
        <w:pStyle w:val="BodyText"/>
      </w:pPr>
      <w:r>
        <w:t>The effectiveness of the evaporative condenser at Speed &lt;x&gt;, which is used to determine the temperature of the air entering the outdoor condenser coil as follows:</w:t>
      </w:r>
    </w:p>
    <w:p w14:paraId="1698F1FB" w14:textId="77777777" w:rsidR="00C81EFE" w:rsidRDefault="00C81EFE" w:rsidP="00C81EFE">
      <w:pPr>
        <w:pStyle w:val="Equation"/>
      </w:pPr>
      <w:r w:rsidRPr="00884C36">
        <w:rPr>
          <w:position w:val="-16"/>
        </w:rPr>
        <w:object w:dxaOrig="6220" w:dyaOrig="440" w14:anchorId="041738F7">
          <v:shape id="_x0000_i1234" type="#_x0000_t75" style="width:311.25pt;height:21.75pt" o:ole="">
            <v:imagedata r:id="rId586" o:title=""/>
          </v:shape>
          <o:OLEObject Type="Embed" ProgID="Equation.DSMT4" ShapeID="_x0000_i1234" DrawAspect="Content" ObjectID="_1473234933" r:id="rId587"/>
        </w:object>
      </w:r>
    </w:p>
    <w:p w14:paraId="0487E635" w14:textId="77777777" w:rsidR="00C81EFE" w:rsidRDefault="00C81EFE" w:rsidP="00C81EFE">
      <w:pPr>
        <w:pStyle w:val="BodyText"/>
      </w:pPr>
      <w:r>
        <w:t>where</w:t>
      </w:r>
    </w:p>
    <w:p w14:paraId="6C971F52"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C99831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8474F18"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52B20CAE" w14:textId="77777777" w:rsidR="00C81EFE" w:rsidRDefault="00C81EFE" w:rsidP="00C81EFE">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14:paraId="139D5B8F" w14:textId="77777777" w:rsidR="00C81EFE" w:rsidRDefault="00C81EFE" w:rsidP="00C81EFE">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14:paraId="16CE4974" w14:textId="77777777"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14:paraId="02E4AC14"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14:paraId="19AA32F1" w14:textId="77777777" w:rsidR="00C81EFE" w:rsidRDefault="00C81EFE" w:rsidP="00C81EFE">
      <w:pPr>
        <w:pStyle w:val="Heading4"/>
      </w:pPr>
      <w:r>
        <w:t>Field:</w:t>
      </w:r>
      <w:r w:rsidRPr="00EB000F">
        <w:t xml:space="preserve"> Speed </w:t>
      </w:r>
      <w:r>
        <w:t>&lt;x&gt;</w:t>
      </w:r>
      <w:r w:rsidRPr="00EB000F">
        <w:t xml:space="preserve"> Evaporative Condenser Air Flow Rate</w:t>
      </w:r>
    </w:p>
    <w:p w14:paraId="3170F975" w14:textId="77777777" w:rsidR="00C81EFE" w:rsidRDefault="00C81EFE" w:rsidP="00C81EFE">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w:t>
      </w:r>
      <w:r>
        <w:lastRenderedPageBreak/>
        <w:t>field is autosizable (equivalent to 0.000114 m</w:t>
      </w:r>
      <w:r>
        <w:rPr>
          <w:vertAlign w:val="superscript"/>
        </w:rPr>
        <w:t>3</w:t>
      </w:r>
      <w:r>
        <w:t>/s per watt of rated total cooling capacity for Speed &lt;x&gt; [850 cfm/ton]). This field is not used when Condenser Type = Air Cooled.</w:t>
      </w:r>
    </w:p>
    <w:p w14:paraId="561EC6EF" w14:textId="77777777" w:rsidR="00C81EFE" w:rsidRDefault="00C81EFE" w:rsidP="00C81EFE">
      <w:pPr>
        <w:pStyle w:val="Heading4"/>
      </w:pPr>
      <w:r>
        <w:t xml:space="preserve">Field: </w:t>
      </w:r>
      <w:r w:rsidRPr="00EB000F">
        <w:t xml:space="preserve">Speed </w:t>
      </w:r>
      <w:r>
        <w:t>&lt;x&gt;</w:t>
      </w:r>
      <w:r w:rsidRPr="00EB000F">
        <w:t xml:space="preserve"> Rated Evaporative Condenser Pump Power Consumption</w:t>
      </w:r>
    </w:p>
    <w:p w14:paraId="75C298F6" w14:textId="77777777" w:rsidR="00C81EFE" w:rsidRDefault="00C81EFE" w:rsidP="00C81EFE">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equivalent to 0.004266 W per watt [15 W/ton] of rated total capacity for Speed &lt;x&gt;). This field is not used when Condenser Type = Air Cooled.</w:t>
      </w:r>
    </w:p>
    <w:p w14:paraId="457302EA" w14:textId="77777777" w:rsidR="00C81EFE" w:rsidRPr="00233B1D" w:rsidRDefault="00C81EFE" w:rsidP="00C81EFE">
      <w:pPr>
        <w:pStyle w:val="BodyText"/>
        <w:rPr>
          <w:lang w:val="en-ZW"/>
        </w:rPr>
      </w:pPr>
      <w:r>
        <w:rPr>
          <w:lang w:val="en-ZW"/>
        </w:rPr>
        <w:t>Following is an example input for this multispeed DX cooling coil.</w:t>
      </w:r>
    </w:p>
    <w:p w14:paraId="68439410" w14:textId="77777777" w:rsidR="00C81EFE" w:rsidRDefault="00C81EFE" w:rsidP="00C81EFE">
      <w:pPr>
        <w:pStyle w:val="IDDDefinition"/>
      </w:pPr>
      <w:r w:rsidRPr="00EB000F">
        <w:t>Coil:Cooling:DX:MultiSpeed</w:t>
      </w:r>
      <w:r>
        <w:t>,</w:t>
      </w:r>
    </w:p>
    <w:p w14:paraId="0394077A" w14:textId="77777777" w:rsidR="00C81EFE" w:rsidRDefault="00C81EFE" w:rsidP="00C81EFE">
      <w:pPr>
        <w:pStyle w:val="IDDDefinition"/>
      </w:pPr>
      <w:r>
        <w:t xml:space="preserve">    Heat Pump ACDXCoil 1,    !- Coil Name</w:t>
      </w:r>
    </w:p>
    <w:p w14:paraId="60EF88BE" w14:textId="77777777" w:rsidR="00C81EFE" w:rsidRDefault="00C81EFE" w:rsidP="00C81EFE">
      <w:pPr>
        <w:pStyle w:val="IDDDefinition"/>
      </w:pPr>
      <w:r>
        <w:t xml:space="preserve">    FanAndCoilAvailSched,    !- Availability Schedule</w:t>
      </w:r>
    </w:p>
    <w:p w14:paraId="605DCE6B" w14:textId="77777777" w:rsidR="00C81EFE" w:rsidRDefault="00C81EFE" w:rsidP="00C81EFE">
      <w:pPr>
        <w:pStyle w:val="IDDDefinition"/>
      </w:pPr>
      <w:r>
        <w:t xml:space="preserve">    DX Cooling Coil Air Inlet Node,  !- Coil Air Inlet Node</w:t>
      </w:r>
    </w:p>
    <w:p w14:paraId="09C4C035" w14:textId="77777777" w:rsidR="00C81EFE" w:rsidRDefault="00C81EFE" w:rsidP="00C81EFE">
      <w:pPr>
        <w:pStyle w:val="IDDDefinition"/>
      </w:pPr>
      <w:r>
        <w:t xml:space="preserve">    Heating Coil Air Inlet Node,     !- Coil Air Outlet Node</w:t>
      </w:r>
    </w:p>
    <w:p w14:paraId="5C0E62DB" w14:textId="77777777" w:rsidR="00C81EFE" w:rsidRDefault="00C81EFE" w:rsidP="00C81EFE">
      <w:pPr>
        <w:pStyle w:val="IDDDefinition"/>
      </w:pPr>
      <w:r>
        <w:t xml:space="preserve">    Outdoor Condenser Air Node,      !- Condenser Air Inlet Node Name</w:t>
      </w:r>
    </w:p>
    <w:p w14:paraId="2EF34ED7" w14:textId="77777777" w:rsidR="00C81EFE" w:rsidRDefault="00C81EFE" w:rsidP="00C81EFE">
      <w:pPr>
        <w:pStyle w:val="IDDDefinition"/>
      </w:pPr>
      <w:r>
        <w:t xml:space="preserve">    AirCooled,              !- Condenser Type</w:t>
      </w:r>
    </w:p>
    <w:p w14:paraId="47245B6E" w14:textId="77777777" w:rsidR="00C81EFE" w:rsidRDefault="00C81EFE" w:rsidP="00C81EFE">
      <w:pPr>
        <w:pStyle w:val="IDDDefinition"/>
      </w:pPr>
      <w:r>
        <w:t xml:space="preserve">    ,                        !- Name of Water Storage Tank for Supply</w:t>
      </w:r>
    </w:p>
    <w:p w14:paraId="58D4762F" w14:textId="77777777" w:rsidR="00C81EFE" w:rsidRDefault="00C81EFE" w:rsidP="00C81EFE">
      <w:pPr>
        <w:pStyle w:val="IDDDefinition"/>
      </w:pPr>
      <w:r>
        <w:t xml:space="preserve">    ,                        !- Name of Water Storage Tank for Condensate Collection</w:t>
      </w:r>
    </w:p>
    <w:p w14:paraId="69C6C023" w14:textId="77777777" w:rsidR="00C81EFE" w:rsidRDefault="00C81EFE" w:rsidP="00C81EFE">
      <w:pPr>
        <w:pStyle w:val="IDDDefinition"/>
      </w:pPr>
      <w:r>
        <w:t xml:space="preserve">    No,                      !- Apply Part Load Fraction to Speeds greater than 1</w:t>
      </w:r>
    </w:p>
    <w:p w14:paraId="08C60178" w14:textId="77777777" w:rsidR="00C81EFE" w:rsidRDefault="00C81EFE" w:rsidP="00C81EFE">
      <w:pPr>
        <w:pStyle w:val="IDDDefinition"/>
      </w:pPr>
      <w:r>
        <w:t xml:space="preserve">    No,                      !- Apply latent degradation to Speeds greater than 1</w:t>
      </w:r>
    </w:p>
    <w:p w14:paraId="2F330AA6" w14:textId="77777777" w:rsidR="00C81EFE" w:rsidRDefault="00C81EFE" w:rsidP="00C81EFE">
      <w:pPr>
        <w:pStyle w:val="IDDDefinition"/>
      </w:pPr>
      <w:r>
        <w:t xml:space="preserve">    200.0,                   !- Crankcase Heater Capacity {W}</w:t>
      </w:r>
    </w:p>
    <w:p w14:paraId="542C42AB" w14:textId="77777777" w:rsidR="00C81EFE" w:rsidRDefault="00C81EFE" w:rsidP="00C81EFE">
      <w:pPr>
        <w:pStyle w:val="IDDDefinition"/>
      </w:pPr>
      <w:r>
        <w:t xml:space="preserve">    10.0,                    !- Maximum Outdoor Dry-bulb Temperature for Crankcase Heater Operation</w:t>
      </w:r>
    </w:p>
    <w:p w14:paraId="41067516" w14:textId="77777777" w:rsidR="00C81EFE" w:rsidRDefault="00C81EFE" w:rsidP="00C81EFE">
      <w:pPr>
        <w:pStyle w:val="IDDDefinition"/>
      </w:pPr>
      <w:r>
        <w:t xml:space="preserve">    ,                        !- Basin Heater Capacity {W/K}</w:t>
      </w:r>
    </w:p>
    <w:p w14:paraId="2FC6941A" w14:textId="77777777" w:rsidR="00C81EFE" w:rsidRDefault="00C81EFE" w:rsidP="00C81EFE">
      <w:pPr>
        <w:pStyle w:val="IDDDefinition"/>
      </w:pPr>
      <w:r>
        <w:t xml:space="preserve">    ,                        !- Basin Heater Setpoint Temperature {C}</w:t>
      </w:r>
    </w:p>
    <w:p w14:paraId="702C6B61" w14:textId="77777777" w:rsidR="00C81EFE" w:rsidRDefault="00C81EFE" w:rsidP="00C81EFE">
      <w:pPr>
        <w:pStyle w:val="IDDDefinition"/>
      </w:pPr>
      <w:r>
        <w:t xml:space="preserve">    ,                        !- Basin Heater Operating Schedule Name</w:t>
      </w:r>
    </w:p>
    <w:p w14:paraId="73206272" w14:textId="77777777" w:rsidR="00C81EFE" w:rsidRDefault="00C81EFE" w:rsidP="00C81EFE">
      <w:pPr>
        <w:pStyle w:val="IDDDefinition"/>
      </w:pPr>
      <w:r>
        <w:t xml:space="preserve">    NaturalGas,              !- Fuel Type</w:t>
      </w:r>
    </w:p>
    <w:p w14:paraId="3C6D9325" w14:textId="77777777" w:rsidR="00C81EFE" w:rsidRDefault="00C81EFE" w:rsidP="00C81EFE">
      <w:pPr>
        <w:pStyle w:val="IDDDefinition"/>
      </w:pPr>
      <w:r>
        <w:t xml:space="preserve">    4,                       !- Number of speeds</w:t>
      </w:r>
    </w:p>
    <w:p w14:paraId="52B2C34A" w14:textId="77777777" w:rsidR="00C81EFE" w:rsidRDefault="00C81EFE" w:rsidP="00C81EFE">
      <w:pPr>
        <w:pStyle w:val="IDDDefinition"/>
      </w:pPr>
      <w:r>
        <w:t xml:space="preserve">    7500,                    !- Gross Rated Total Cooling Capacity, Speed 1 {W}</w:t>
      </w:r>
    </w:p>
    <w:p w14:paraId="2EFAC759" w14:textId="77777777" w:rsidR="00C81EFE" w:rsidRDefault="00C81EFE" w:rsidP="00C81EFE">
      <w:pPr>
        <w:pStyle w:val="IDDDefinition"/>
      </w:pPr>
      <w:r>
        <w:t xml:space="preserve">    0.75,                    !- Gross Rated Sensible Heat Ratio, Speed 1 {dimensionless}</w:t>
      </w:r>
    </w:p>
    <w:p w14:paraId="65BE7686" w14:textId="77777777" w:rsidR="00C81EFE" w:rsidRDefault="00C81EFE" w:rsidP="00C81EFE">
      <w:pPr>
        <w:pStyle w:val="IDDDefinition"/>
      </w:pPr>
      <w:r>
        <w:t xml:space="preserve">    3.0,                     !- Gross Rated Cooling COP, Speed 1 {dimensionless}</w:t>
      </w:r>
    </w:p>
    <w:p w14:paraId="56D5E0AC" w14:textId="77777777" w:rsidR="00C81EFE" w:rsidRDefault="00C81EFE" w:rsidP="00C81EFE">
      <w:pPr>
        <w:pStyle w:val="IDDDefinition"/>
      </w:pPr>
      <w:r>
        <w:t xml:space="preserve">    0.40,                    !- Rated Air Flow Rate, Speed 1 {m3/s}</w:t>
      </w:r>
    </w:p>
    <w:p w14:paraId="66191933" w14:textId="77777777" w:rsidR="00C81EFE" w:rsidRPr="00B30A7B" w:rsidRDefault="00C81EFE" w:rsidP="00C81EFE">
      <w:pPr>
        <w:pStyle w:val="IDDDefinition"/>
      </w:pPr>
      <w:r>
        <w:t xml:space="preserve">    ,                        !- Rated Evaporator Fan Power Per Volume Flow Rate, Speed 1 {W/(m3/s)}</w:t>
      </w:r>
    </w:p>
    <w:p w14:paraId="6BE896E3" w14:textId="77777777" w:rsidR="00C81EFE" w:rsidRDefault="00C81EFE" w:rsidP="00C81EFE">
      <w:pPr>
        <w:pStyle w:val="IDDDefinition"/>
      </w:pPr>
      <w:r>
        <w:t xml:space="preserve">    HPACCoolCapFT Speed 1,   !- Total Cooling Capacity Modifier Curve, Speed 1 (temperature)</w:t>
      </w:r>
    </w:p>
    <w:p w14:paraId="54F168BE" w14:textId="77777777" w:rsidR="00C81EFE" w:rsidRDefault="00C81EFE" w:rsidP="00C81EFE">
      <w:pPr>
        <w:pStyle w:val="IDDDefinition"/>
      </w:pPr>
      <w:r>
        <w:t xml:space="preserve">    HPACCoolCapFF Speed 1,   !- Total Cooling Capacity Modifier Curve, Speed 1 (flow fraction)</w:t>
      </w:r>
    </w:p>
    <w:p w14:paraId="4C4C189D" w14:textId="77777777" w:rsidR="00C81EFE" w:rsidRDefault="00C81EFE" w:rsidP="00C81EFE">
      <w:pPr>
        <w:pStyle w:val="IDDDefinition"/>
      </w:pPr>
      <w:r>
        <w:t xml:space="preserve">    HPACCOOLEIRFT Speed 1,   !- Energy Input Ratio Modifier Curve, Speed 1 (temperature)</w:t>
      </w:r>
    </w:p>
    <w:p w14:paraId="1E5925D7" w14:textId="77777777" w:rsidR="00C81EFE" w:rsidRDefault="00C81EFE" w:rsidP="00C81EFE">
      <w:pPr>
        <w:pStyle w:val="IDDDefinition"/>
      </w:pPr>
      <w:r>
        <w:t xml:space="preserve">    HPACCOOLEIRFF Speed 1,   !- Energy Input Ratio Modifier Curve, Speed 1 (flow fraction)</w:t>
      </w:r>
    </w:p>
    <w:p w14:paraId="5D0D64AC" w14:textId="77777777" w:rsidR="00C81EFE" w:rsidRDefault="00C81EFE" w:rsidP="00C81EFE">
      <w:pPr>
        <w:pStyle w:val="IDDDefinition"/>
      </w:pPr>
      <w:r>
        <w:t xml:space="preserve">    HPACCOOLPLFFPLR Speed 1, !- Part Load Fraction Correlation, Speed 1 (part load ratio)</w:t>
      </w:r>
    </w:p>
    <w:p w14:paraId="65DC03D5" w14:textId="77777777" w:rsidR="00C81EFE" w:rsidRDefault="00C81EFE" w:rsidP="00C81EFE">
      <w:pPr>
        <w:pStyle w:val="IDDDefinition"/>
      </w:pPr>
      <w:r>
        <w:t xml:space="preserve">    1000.0,                  !- Nominal Time for Condensate Removal to Begin, Speed 1 {s}</w:t>
      </w:r>
    </w:p>
    <w:p w14:paraId="448BEB0E" w14:textId="77777777" w:rsidR="00C81EFE" w:rsidRDefault="00C81EFE" w:rsidP="00C81EFE">
      <w:pPr>
        <w:pStyle w:val="IDDDefinition"/>
      </w:pPr>
      <w:r>
        <w:t xml:space="preserve">    1.5,                     !- Ratio of Initial Moisture Evaporation Rate and Steady-state Latent </w:t>
      </w:r>
    </w:p>
    <w:p w14:paraId="46C54869" w14:textId="77777777" w:rsidR="00C81EFE" w:rsidRDefault="00C81EFE" w:rsidP="00C81EFE">
      <w:pPr>
        <w:pStyle w:val="IDDDefinition"/>
      </w:pPr>
      <w:r>
        <w:t xml:space="preserve">    3.0,                     !- Maximum ON/OFF Cycling Rate, Speed 1 {cycles/hr}</w:t>
      </w:r>
    </w:p>
    <w:p w14:paraId="1977B332" w14:textId="77777777" w:rsidR="00C81EFE" w:rsidRDefault="00C81EFE" w:rsidP="00C81EFE">
      <w:pPr>
        <w:pStyle w:val="IDDDefinition"/>
      </w:pPr>
      <w:r>
        <w:t xml:space="preserve">    45.0,                    !- Latent Capacity Time Constant, Speed 1 {s}</w:t>
      </w:r>
    </w:p>
    <w:p w14:paraId="202250D8" w14:textId="77777777" w:rsidR="00C81EFE" w:rsidRDefault="00C81EFE" w:rsidP="00C81EFE">
      <w:pPr>
        <w:pStyle w:val="IDDDefinition"/>
      </w:pPr>
      <w:r>
        <w:t xml:space="preserve">    0.2,                     !- Rated waste heat fraction of power input, Speed 1 {dimensionless}</w:t>
      </w:r>
    </w:p>
    <w:p w14:paraId="5F84337A" w14:textId="77777777" w:rsidR="00C81EFE" w:rsidRDefault="00C81EFE" w:rsidP="00C81EFE">
      <w:pPr>
        <w:pStyle w:val="IDDDefinition"/>
      </w:pPr>
      <w:r>
        <w:t xml:space="preserve">    HAPCCoolWHFT Speed 1,    !- Waste heat modifier curve, Speed 1 (temperature)</w:t>
      </w:r>
    </w:p>
    <w:p w14:paraId="6DB7B452" w14:textId="77777777" w:rsidR="00C81EFE" w:rsidRDefault="00C81EFE" w:rsidP="00C81EFE">
      <w:pPr>
        <w:pStyle w:val="IDDDefinition"/>
      </w:pPr>
      <w:r>
        <w:t xml:space="preserve">    0.9,                     !- Evaporative Condenser Effectiveness, Speed 1 {dimensionless}</w:t>
      </w:r>
    </w:p>
    <w:p w14:paraId="3B8DA84C" w14:textId="77777777" w:rsidR="00C81EFE" w:rsidRDefault="00C81EFE" w:rsidP="00C81EFE">
      <w:pPr>
        <w:pStyle w:val="IDDDefinition"/>
      </w:pPr>
      <w:r>
        <w:t xml:space="preserve">    0.05,                    !- Evaporative Condenser Air Volume Flow Rate, Speed 1 {m3/s}</w:t>
      </w:r>
    </w:p>
    <w:p w14:paraId="447E44D9" w14:textId="77777777" w:rsidR="00C81EFE" w:rsidRDefault="00C81EFE" w:rsidP="00C81EFE">
      <w:pPr>
        <w:pStyle w:val="IDDDefinition"/>
      </w:pPr>
      <w:r>
        <w:t xml:space="preserve">    50,                      !- Evaporative Condenser Pump Rated Power Consumption, Speed 1 {W}</w:t>
      </w:r>
    </w:p>
    <w:p w14:paraId="3B241F7C" w14:textId="77777777" w:rsidR="00C81EFE" w:rsidRDefault="00C81EFE" w:rsidP="00C81EFE">
      <w:pPr>
        <w:pStyle w:val="IDDDefinition"/>
      </w:pPr>
      <w:r>
        <w:t xml:space="preserve">    17500,                   !- Gross Rated Total Cooling Capacity, Speed 2 {W}</w:t>
      </w:r>
    </w:p>
    <w:p w14:paraId="73D8AC0A" w14:textId="77777777" w:rsidR="00C81EFE" w:rsidRDefault="00C81EFE" w:rsidP="00C81EFE">
      <w:pPr>
        <w:pStyle w:val="IDDDefinition"/>
      </w:pPr>
      <w:r>
        <w:t xml:space="preserve">    0.75,                    !- Gross Rated Sensible Heat Ratio, Speed 2 {dimensionless}</w:t>
      </w:r>
    </w:p>
    <w:p w14:paraId="5A4CED39" w14:textId="77777777" w:rsidR="00C81EFE" w:rsidRDefault="00C81EFE" w:rsidP="00C81EFE">
      <w:pPr>
        <w:pStyle w:val="IDDDefinition"/>
      </w:pPr>
      <w:r>
        <w:t xml:space="preserve">    3.0,                     !- Gross Rated Cooling COP, Speed 2 {dimensionless}</w:t>
      </w:r>
    </w:p>
    <w:p w14:paraId="54358BA2" w14:textId="77777777" w:rsidR="00C81EFE" w:rsidRDefault="00C81EFE" w:rsidP="00C81EFE">
      <w:pPr>
        <w:pStyle w:val="IDDDefinition"/>
      </w:pPr>
      <w:r>
        <w:t xml:space="preserve">    0.85,                    !- Rated Air Flow Rate, Speed 2 {m3/s}</w:t>
      </w:r>
    </w:p>
    <w:p w14:paraId="253A9D38" w14:textId="77777777" w:rsidR="00C81EFE" w:rsidRPr="00B30A7B" w:rsidRDefault="00C81EFE" w:rsidP="00C81EFE">
      <w:pPr>
        <w:pStyle w:val="IDDDefinition"/>
      </w:pPr>
      <w:r>
        <w:t xml:space="preserve">    ,                        !- Rated Evaporator Fan Power Per Volume Flow Rate, Speed 2 {W/(m3/s)}</w:t>
      </w:r>
    </w:p>
    <w:p w14:paraId="54AE3F3D" w14:textId="77777777" w:rsidR="00C81EFE" w:rsidRDefault="00C81EFE" w:rsidP="00C81EFE">
      <w:pPr>
        <w:pStyle w:val="IDDDefinition"/>
      </w:pPr>
      <w:r>
        <w:t xml:space="preserve">    HPACCoolCapFT Speed 2,   !- Total Cooling Capacity Modifier Curve, Speed 2 (temperature)</w:t>
      </w:r>
    </w:p>
    <w:p w14:paraId="3BBCF575" w14:textId="77777777" w:rsidR="00C81EFE" w:rsidRDefault="00C81EFE" w:rsidP="00C81EFE">
      <w:pPr>
        <w:pStyle w:val="IDDDefinition"/>
      </w:pPr>
      <w:r>
        <w:t xml:space="preserve">    HPACCoolCapFF Speed 2,   !- Total Cooling Capacity Modifier Curve, Speed 2 (flow fraction)</w:t>
      </w:r>
    </w:p>
    <w:p w14:paraId="5B214B5D" w14:textId="77777777" w:rsidR="00C81EFE" w:rsidRDefault="00C81EFE" w:rsidP="00C81EFE">
      <w:pPr>
        <w:pStyle w:val="IDDDefinition"/>
      </w:pPr>
      <w:r>
        <w:t xml:space="preserve">    HPACCOOLEIRFT Speed 2,   !- Energy Input Ratio Modifier Curve, Speed 2 (temperature)</w:t>
      </w:r>
    </w:p>
    <w:p w14:paraId="27552207" w14:textId="77777777" w:rsidR="00C81EFE" w:rsidRDefault="00C81EFE" w:rsidP="00C81EFE">
      <w:pPr>
        <w:pStyle w:val="IDDDefinition"/>
      </w:pPr>
      <w:r>
        <w:t xml:space="preserve">    HPACCOOLEIRFF Speed 2,   !- Energy Input Ratio Modifier Curve, Speed 2 (flow fraction)</w:t>
      </w:r>
    </w:p>
    <w:p w14:paraId="080727F6" w14:textId="77777777" w:rsidR="00C81EFE" w:rsidRDefault="00C81EFE" w:rsidP="00C81EFE">
      <w:pPr>
        <w:pStyle w:val="IDDDefinition"/>
      </w:pPr>
      <w:r>
        <w:t xml:space="preserve">    HPACCOOLPLFFPLR Speed 1, !- Part Load Fraction Correlation, Speed 2 (part load ratio)</w:t>
      </w:r>
    </w:p>
    <w:p w14:paraId="1594AB70" w14:textId="77777777" w:rsidR="00C81EFE" w:rsidRDefault="00C81EFE" w:rsidP="00C81EFE">
      <w:pPr>
        <w:pStyle w:val="IDDDefinition"/>
      </w:pPr>
      <w:r>
        <w:t xml:space="preserve">    1000.0,                  !- Nominal Time for Condensate Removal to Begin, Speed 2</w:t>
      </w:r>
    </w:p>
    <w:p w14:paraId="03819B78" w14:textId="77777777" w:rsidR="00C81EFE" w:rsidRDefault="00C81EFE" w:rsidP="00C81EFE">
      <w:pPr>
        <w:pStyle w:val="IDDDefinition"/>
      </w:pPr>
      <w:r>
        <w:t xml:space="preserve">    1.5,                     !- Ratio of Initial Moisture Evaporation Rate and Steady-state Latent </w:t>
      </w:r>
    </w:p>
    <w:p w14:paraId="1E35EB6A" w14:textId="77777777" w:rsidR="00C81EFE" w:rsidRDefault="00C81EFE" w:rsidP="00C81EFE">
      <w:pPr>
        <w:pStyle w:val="IDDDefinition"/>
      </w:pPr>
      <w:r>
        <w:t xml:space="preserve">    3.0,                     !- Maximum ON/OFF Cycling Rate, Speed 2</w:t>
      </w:r>
    </w:p>
    <w:p w14:paraId="15950A6A" w14:textId="77777777" w:rsidR="00C81EFE" w:rsidRDefault="00C81EFE" w:rsidP="00C81EFE">
      <w:pPr>
        <w:pStyle w:val="IDDDefinition"/>
      </w:pPr>
      <w:r>
        <w:t xml:space="preserve">    45.0,                    !- Latent Capacity Time Constant, Speed 2</w:t>
      </w:r>
    </w:p>
    <w:p w14:paraId="11BD543C" w14:textId="77777777" w:rsidR="00C81EFE" w:rsidRDefault="00C81EFE" w:rsidP="00C81EFE">
      <w:pPr>
        <w:pStyle w:val="IDDDefinition"/>
      </w:pPr>
      <w:r>
        <w:t xml:space="preserve">    0.2,                     !- Rated waste heat fraction of power input, Speed 2 {dimensionless}</w:t>
      </w:r>
    </w:p>
    <w:p w14:paraId="27553F77" w14:textId="77777777" w:rsidR="00C81EFE" w:rsidRPr="00D25D16" w:rsidRDefault="00C81EFE" w:rsidP="00C81EFE">
      <w:pPr>
        <w:pStyle w:val="BodyText"/>
      </w:pPr>
    </w:p>
    <w:p w14:paraId="0C707E84" w14:textId="77777777" w:rsidR="00C81EFE" w:rsidRDefault="00C81EFE" w:rsidP="00C81EFE">
      <w:pPr>
        <w:pStyle w:val="IDDDefinition"/>
      </w:pPr>
      <w:r>
        <w:lastRenderedPageBreak/>
        <w:t xml:space="preserve">    HAPCCoolWHFT Speed 2,    !- Waste heat modifier curve, Speed 2 (temperature)</w:t>
      </w:r>
    </w:p>
    <w:p w14:paraId="52B24FF7" w14:textId="77777777" w:rsidR="00C81EFE" w:rsidRDefault="00C81EFE" w:rsidP="00C81EFE">
      <w:pPr>
        <w:pStyle w:val="IDDDefinition"/>
      </w:pPr>
      <w:r>
        <w:t xml:space="preserve">    0.9,                     !- Evaporative Condenser Effectiveness, Speed 2 {dimensionless}</w:t>
      </w:r>
    </w:p>
    <w:p w14:paraId="1DB2918C" w14:textId="77777777" w:rsidR="00C81EFE" w:rsidRDefault="00C81EFE" w:rsidP="00C81EFE">
      <w:pPr>
        <w:pStyle w:val="IDDDefinition"/>
      </w:pPr>
      <w:r>
        <w:t xml:space="preserve">    0.1,                     !- Evaporative Condenser Air Volume Flow Rate, Speed 2 {m3/s}</w:t>
      </w:r>
    </w:p>
    <w:p w14:paraId="66866107" w14:textId="77777777" w:rsidR="00C81EFE" w:rsidRDefault="00C81EFE" w:rsidP="00C81EFE">
      <w:pPr>
        <w:pStyle w:val="IDDDefinition"/>
      </w:pPr>
      <w:r>
        <w:t xml:space="preserve">    60,                      !- Evaporative Condenser Pump Rated Power Consumption, Speed 2 {W}</w:t>
      </w:r>
    </w:p>
    <w:p w14:paraId="4C453A16" w14:textId="77777777" w:rsidR="00C81EFE" w:rsidRDefault="00C81EFE" w:rsidP="00C81EFE">
      <w:pPr>
        <w:pStyle w:val="IDDDefinition"/>
      </w:pPr>
      <w:r>
        <w:t xml:space="preserve">    25500,                   !- Gross Rated Total Cooling Capacity, Speed 3 {W}</w:t>
      </w:r>
    </w:p>
    <w:p w14:paraId="16D23117" w14:textId="77777777" w:rsidR="00C81EFE" w:rsidRDefault="00C81EFE" w:rsidP="00C81EFE">
      <w:pPr>
        <w:pStyle w:val="IDDDefinition"/>
      </w:pPr>
      <w:r>
        <w:t xml:space="preserve">    0.75,                    !- Gross Rated Sensible Heat Ratio, Speed 3 {dimensionless}</w:t>
      </w:r>
    </w:p>
    <w:p w14:paraId="18B203B1" w14:textId="77777777" w:rsidR="00C81EFE" w:rsidRDefault="00C81EFE" w:rsidP="00C81EFE">
      <w:pPr>
        <w:pStyle w:val="IDDDefinition"/>
      </w:pPr>
      <w:r>
        <w:t xml:space="preserve">    3.0,                     !- Gross Rated Cooling COP, Speed 3 {dimensionless}</w:t>
      </w:r>
    </w:p>
    <w:p w14:paraId="004469F5" w14:textId="77777777" w:rsidR="00C81EFE" w:rsidRDefault="00C81EFE" w:rsidP="00C81EFE">
      <w:pPr>
        <w:pStyle w:val="IDDDefinition"/>
      </w:pPr>
      <w:r>
        <w:t xml:space="preserve">    1.25,                    !- Rated Air Flow Rate, Speed 3 {m3/s}</w:t>
      </w:r>
    </w:p>
    <w:p w14:paraId="5BA18883" w14:textId="77777777" w:rsidR="00C81EFE" w:rsidRPr="00B30A7B" w:rsidRDefault="00C81EFE" w:rsidP="00C81EFE">
      <w:pPr>
        <w:pStyle w:val="IDDDefinition"/>
      </w:pPr>
      <w:r>
        <w:t xml:space="preserve">    ,                        !- Rated Evaporator Fan Power Per Volume Flow Rate, Speed 3 {W/(m3/s)}</w:t>
      </w:r>
    </w:p>
    <w:p w14:paraId="5EFEDF62" w14:textId="77777777" w:rsidR="00C81EFE" w:rsidRDefault="00C81EFE" w:rsidP="00C81EFE">
      <w:pPr>
        <w:pStyle w:val="IDDDefinition"/>
      </w:pPr>
      <w:r>
        <w:t xml:space="preserve">    HPACCoolCapFT Speed 3,   !- Total Cooling Capacity Modifier Curve, Speed 3 (temperature)</w:t>
      </w:r>
    </w:p>
    <w:p w14:paraId="72CC9A00" w14:textId="77777777" w:rsidR="00C81EFE" w:rsidRDefault="00C81EFE" w:rsidP="00C81EFE">
      <w:pPr>
        <w:pStyle w:val="IDDDefinition"/>
      </w:pPr>
      <w:r>
        <w:t xml:space="preserve">    HPACCoolCapFF Speed 3,   !- Total Cooling Capacity Modifier Curve, Speed 3 (flow fraction)</w:t>
      </w:r>
    </w:p>
    <w:p w14:paraId="2E3CE551" w14:textId="77777777" w:rsidR="00C81EFE" w:rsidRDefault="00C81EFE" w:rsidP="00C81EFE">
      <w:pPr>
        <w:pStyle w:val="IDDDefinition"/>
      </w:pPr>
      <w:r>
        <w:t xml:space="preserve">    HPACCOOLEIRFT Speed 3,   !- Energy Input Ratio Modifier Curve, Speed 3 (temperature)</w:t>
      </w:r>
    </w:p>
    <w:p w14:paraId="71361CE1" w14:textId="77777777" w:rsidR="00C81EFE" w:rsidRDefault="00C81EFE" w:rsidP="00C81EFE">
      <w:pPr>
        <w:pStyle w:val="IDDDefinition"/>
      </w:pPr>
      <w:r>
        <w:t xml:space="preserve">    HPACCOOLEIRFF Speed 3,   !- Energy Input Ratio Modifier Curve, Speed 3 (flow fraction)</w:t>
      </w:r>
    </w:p>
    <w:p w14:paraId="43FED661" w14:textId="77777777" w:rsidR="00C81EFE" w:rsidRDefault="00C81EFE" w:rsidP="00C81EFE">
      <w:pPr>
        <w:pStyle w:val="IDDDefinition"/>
      </w:pPr>
      <w:r>
        <w:t xml:space="preserve">    HPACCOOLPLFFPLR Speed 1, !- Part Load Fraction Correlation, Speed 3 (part load ratio)</w:t>
      </w:r>
    </w:p>
    <w:p w14:paraId="22731DC8" w14:textId="77777777" w:rsidR="00C81EFE" w:rsidRDefault="00C81EFE" w:rsidP="00C81EFE">
      <w:pPr>
        <w:pStyle w:val="IDDDefinition"/>
      </w:pPr>
      <w:r>
        <w:t xml:space="preserve">    1000.0,                  !- Nominal Time for Condensate Removal to Begin, Speed 3 {s}</w:t>
      </w:r>
    </w:p>
    <w:p w14:paraId="354A53A1" w14:textId="77777777" w:rsidR="00C81EFE" w:rsidRDefault="00C81EFE" w:rsidP="00C81EFE">
      <w:pPr>
        <w:pStyle w:val="IDDDefinition"/>
      </w:pPr>
      <w:r>
        <w:t xml:space="preserve">    1.5,                     !- Ratio of Initial Moisture Evaporation Rate and Steady-state Latent </w:t>
      </w:r>
    </w:p>
    <w:p w14:paraId="7F771662" w14:textId="77777777" w:rsidR="00C81EFE" w:rsidRDefault="00C81EFE" w:rsidP="00C81EFE">
      <w:pPr>
        <w:pStyle w:val="IDDDefinition"/>
      </w:pPr>
      <w:r>
        <w:t xml:space="preserve">    3.0,                     !- Maximum ON/OFF Cycling Rate, Speed 3 {cycles/hr}</w:t>
      </w:r>
    </w:p>
    <w:p w14:paraId="16A2B812" w14:textId="77777777" w:rsidR="00C81EFE" w:rsidRDefault="00C81EFE" w:rsidP="00C81EFE">
      <w:pPr>
        <w:pStyle w:val="IDDDefinition"/>
      </w:pPr>
      <w:r>
        <w:t xml:space="preserve">    45.0,                    !- Latent Capacity Time Constant, Speed 3 {s}</w:t>
      </w:r>
    </w:p>
    <w:p w14:paraId="7B7C57C9" w14:textId="77777777" w:rsidR="00C81EFE" w:rsidRDefault="00C81EFE" w:rsidP="00C81EFE">
      <w:pPr>
        <w:pStyle w:val="IDDDefinition"/>
      </w:pPr>
      <w:r>
        <w:t xml:space="preserve">    0.2,                     !- Rated waste heat fraction of power input, Speed 3 {dimensionless}</w:t>
      </w:r>
    </w:p>
    <w:p w14:paraId="6C40C4A2" w14:textId="77777777" w:rsidR="00C81EFE" w:rsidRDefault="00C81EFE" w:rsidP="00C81EFE">
      <w:pPr>
        <w:pStyle w:val="IDDDefinition"/>
      </w:pPr>
      <w:r>
        <w:t xml:space="preserve">    HAPCCoolWHFT Speed 3,    !- Waste heat modifier curve, Speed 3 (temperature)</w:t>
      </w:r>
    </w:p>
    <w:p w14:paraId="0BC47C8E" w14:textId="77777777" w:rsidR="00C81EFE" w:rsidRDefault="00C81EFE" w:rsidP="00C81EFE">
      <w:pPr>
        <w:pStyle w:val="IDDDefinition"/>
      </w:pPr>
      <w:r>
        <w:t xml:space="preserve">    0.9,                     !- Evaporative Condenser Effectiveness, Speed 3 {dimensionless}</w:t>
      </w:r>
    </w:p>
    <w:p w14:paraId="0BEB1740" w14:textId="77777777" w:rsidR="00C81EFE" w:rsidRDefault="00C81EFE" w:rsidP="00C81EFE">
      <w:pPr>
        <w:pStyle w:val="IDDDefinition"/>
      </w:pPr>
      <w:r>
        <w:t xml:space="preserve">    0.2,                     !- Evaporative Condenser Air Volume Flow Rate, Speed 3 {m3/s}</w:t>
      </w:r>
    </w:p>
    <w:p w14:paraId="54E7A68D" w14:textId="77777777" w:rsidR="00C81EFE" w:rsidRDefault="00C81EFE" w:rsidP="00C81EFE">
      <w:pPr>
        <w:pStyle w:val="IDDDefinition"/>
      </w:pPr>
      <w:r>
        <w:t xml:space="preserve">    80,                      !- Evaporative Condenser Pump Rated Power Consumption, Speed 3 {W}</w:t>
      </w:r>
    </w:p>
    <w:p w14:paraId="55ED40D2" w14:textId="77777777" w:rsidR="00C81EFE" w:rsidRDefault="00C81EFE" w:rsidP="00C81EFE">
      <w:pPr>
        <w:pStyle w:val="IDDDefinition"/>
      </w:pPr>
      <w:r>
        <w:t xml:space="preserve">    35500,                   !- Gross Rated Total Cooling Capacity, Speed 4 {W}</w:t>
      </w:r>
    </w:p>
    <w:p w14:paraId="09DC8AB7" w14:textId="77777777" w:rsidR="00C81EFE" w:rsidRDefault="00C81EFE" w:rsidP="00C81EFE">
      <w:pPr>
        <w:pStyle w:val="IDDDefinition"/>
      </w:pPr>
      <w:r>
        <w:t xml:space="preserve">    0.75,                    !- Gross Rated Sensible Heat Ratio, Speed 4 {dimensionless}</w:t>
      </w:r>
    </w:p>
    <w:p w14:paraId="6CC23A76" w14:textId="77777777" w:rsidR="00C81EFE" w:rsidRDefault="00C81EFE" w:rsidP="00C81EFE">
      <w:pPr>
        <w:pStyle w:val="IDDDefinition"/>
      </w:pPr>
      <w:r>
        <w:t xml:space="preserve">    3.0,                     !- Gross Rated Cooling COP, Speed 4 {dimensionless}</w:t>
      </w:r>
    </w:p>
    <w:p w14:paraId="7249B29B" w14:textId="77777777" w:rsidR="00C81EFE" w:rsidRDefault="00C81EFE" w:rsidP="00C81EFE">
      <w:pPr>
        <w:pStyle w:val="IDDDefinition"/>
      </w:pPr>
      <w:r>
        <w:t xml:space="preserve">    1.75,                    !- Rated Air Flow Rate, Speed 4 {m3/s}</w:t>
      </w:r>
    </w:p>
    <w:p w14:paraId="1055DA53" w14:textId="77777777" w:rsidR="00C81EFE" w:rsidRPr="00B30A7B" w:rsidRDefault="00C81EFE" w:rsidP="00C81EFE">
      <w:pPr>
        <w:pStyle w:val="IDDDefinition"/>
      </w:pPr>
      <w:r>
        <w:t xml:space="preserve">    ,                        !- Rated Evaporator Fan Power Per Volume Flow Rate, Speed 4 {W/(m3/s)}</w:t>
      </w:r>
    </w:p>
    <w:p w14:paraId="48A558ED" w14:textId="77777777" w:rsidR="00C81EFE" w:rsidRDefault="00C81EFE" w:rsidP="00C81EFE">
      <w:pPr>
        <w:pStyle w:val="IDDDefinition"/>
      </w:pPr>
      <w:r>
        <w:t xml:space="preserve">    HPACCoolCapFT Speed 4,   !- Total Cooling Capacity Modifier Curve, Speed 4 (temperature)</w:t>
      </w:r>
    </w:p>
    <w:p w14:paraId="0A514D79" w14:textId="77777777" w:rsidR="00C81EFE" w:rsidRDefault="00C81EFE" w:rsidP="00C81EFE">
      <w:pPr>
        <w:pStyle w:val="IDDDefinition"/>
      </w:pPr>
      <w:r>
        <w:t xml:space="preserve">    HPACCoolCapFF Speed 4,   !- Total Cooling Capacity Modifier Curve, Speed 4 (flow fraction)</w:t>
      </w:r>
    </w:p>
    <w:p w14:paraId="6C15D879" w14:textId="77777777" w:rsidR="00C81EFE" w:rsidRDefault="00C81EFE" w:rsidP="00C81EFE">
      <w:pPr>
        <w:pStyle w:val="IDDDefinition"/>
      </w:pPr>
      <w:r>
        <w:t xml:space="preserve">    HPACCOOLEIRFT Speed 4,   !- Energy Input Ratio Modifier Curve, Speed 4 (temperature)</w:t>
      </w:r>
    </w:p>
    <w:p w14:paraId="1D1E78AB" w14:textId="77777777" w:rsidR="00C81EFE" w:rsidRDefault="00C81EFE" w:rsidP="00C81EFE">
      <w:pPr>
        <w:pStyle w:val="IDDDefinition"/>
      </w:pPr>
      <w:r>
        <w:t xml:space="preserve">    HPACCOOLEIRFF Speed 4,   !- Energy Input Ratio Modifier Curve, Speed 4 (flow fraction)</w:t>
      </w:r>
    </w:p>
    <w:p w14:paraId="35080260" w14:textId="77777777" w:rsidR="00C81EFE" w:rsidRDefault="00C81EFE" w:rsidP="00C81EFE">
      <w:pPr>
        <w:pStyle w:val="IDDDefinition"/>
      </w:pPr>
      <w:r>
        <w:t xml:space="preserve">    HPACCOOLPLFFPLR Speed 1, !- Part Load Fraction Correlation, Speed 4 (part load ratio)</w:t>
      </w:r>
    </w:p>
    <w:p w14:paraId="0F4FF6F1" w14:textId="77777777" w:rsidR="00C81EFE" w:rsidRDefault="00C81EFE" w:rsidP="00C81EFE">
      <w:pPr>
        <w:pStyle w:val="IDDDefinition"/>
      </w:pPr>
      <w:r>
        <w:t xml:space="preserve">    1000.0,                  !- Nominal Time for Condensate Removal to Begin, Speed 4 {s}</w:t>
      </w:r>
    </w:p>
    <w:p w14:paraId="09C13BC5" w14:textId="77777777" w:rsidR="00C81EFE" w:rsidRDefault="00C81EFE" w:rsidP="00C81EFE">
      <w:pPr>
        <w:pStyle w:val="IDDDefinition"/>
      </w:pPr>
      <w:r>
        <w:t xml:space="preserve">    1.5,                     !- Ratio of Initial Moisture Evaporation Rate and Steady-state Latent </w:t>
      </w:r>
      <w:r>
        <w:tab/>
      </w:r>
      <w:r>
        <w:tab/>
      </w:r>
      <w:r>
        <w:tab/>
      </w:r>
      <w:r>
        <w:tab/>
        <w:t xml:space="preserve">  !- Capacity, Speed 4 {dimensionless}</w:t>
      </w:r>
    </w:p>
    <w:p w14:paraId="551E9B3A" w14:textId="77777777" w:rsidR="00C81EFE" w:rsidRDefault="00C81EFE" w:rsidP="00C81EFE">
      <w:pPr>
        <w:pStyle w:val="IDDDefinition"/>
      </w:pPr>
      <w:r>
        <w:t xml:space="preserve">    3.0,                     !- Maximum ON/OFF Cycling Rate, Speed 4 {cycles/hr}</w:t>
      </w:r>
    </w:p>
    <w:p w14:paraId="1235F5C9" w14:textId="77777777" w:rsidR="00C81EFE" w:rsidRDefault="00C81EFE" w:rsidP="00C81EFE">
      <w:pPr>
        <w:pStyle w:val="IDDDefinition"/>
      </w:pPr>
      <w:r>
        <w:t xml:space="preserve">    45.0,                    !- Latent Capacity Time Constant, Speed 4 {s}</w:t>
      </w:r>
    </w:p>
    <w:p w14:paraId="3B22E135" w14:textId="77777777" w:rsidR="00C81EFE" w:rsidRDefault="00C81EFE" w:rsidP="00C81EFE">
      <w:pPr>
        <w:pStyle w:val="IDDDefinition"/>
      </w:pPr>
      <w:r>
        <w:t xml:space="preserve">    0.2,                     !- Rated waste heat fraction of power input, Speed 4 {dimensionless}</w:t>
      </w:r>
    </w:p>
    <w:p w14:paraId="44268924" w14:textId="77777777" w:rsidR="00C81EFE" w:rsidRDefault="00C81EFE" w:rsidP="00C81EFE">
      <w:pPr>
        <w:pStyle w:val="IDDDefinition"/>
      </w:pPr>
      <w:r>
        <w:t xml:space="preserve">    HAPCCoolWHFT Speed 4,    !- Waste heat modifier curve, Speed 4 (temperature)</w:t>
      </w:r>
    </w:p>
    <w:p w14:paraId="15681095" w14:textId="77777777" w:rsidR="00C81EFE" w:rsidRDefault="00C81EFE" w:rsidP="00C81EFE">
      <w:pPr>
        <w:pStyle w:val="IDDDefinition"/>
      </w:pPr>
      <w:r>
        <w:t xml:space="preserve">    0.9,                     !- Evaporative Condenser Effectiveness, Speed 4 {dimensionless}</w:t>
      </w:r>
    </w:p>
    <w:p w14:paraId="5450EA30" w14:textId="77777777" w:rsidR="00C81EFE" w:rsidRDefault="00C81EFE" w:rsidP="00C81EFE">
      <w:pPr>
        <w:pStyle w:val="IDDDefinition"/>
      </w:pPr>
      <w:r>
        <w:t xml:space="preserve">    0.3,                     !- Evaporative Condenser Air Volume Flow Rate, Speed 4 {m3/s}</w:t>
      </w:r>
    </w:p>
    <w:p w14:paraId="3F3506E8" w14:textId="77777777" w:rsidR="00C81EFE" w:rsidRDefault="00C81EFE" w:rsidP="00C81EFE">
      <w:pPr>
        <w:pStyle w:val="IDDDefinition"/>
      </w:pPr>
      <w:r>
        <w:t xml:space="preserve">    100;                     !- Evaporative Condenser Pump Rated Power Consumption, Speed 4 {W}</w:t>
      </w:r>
    </w:p>
    <w:p w14:paraId="7056D974" w14:textId="77777777" w:rsidR="000C3C8A" w:rsidRDefault="000C3C8A" w:rsidP="000C3C8A">
      <w:pPr>
        <w:pStyle w:val="Heading3"/>
      </w:pPr>
      <w:bookmarkStart w:id="2717" w:name="_Toc274581556"/>
      <w:bookmarkStart w:id="2718" w:name="_Toc399490493"/>
      <w:r>
        <w:t>DX Cooling Coil Outputs</w:t>
      </w:r>
      <w:bookmarkEnd w:id="2718"/>
    </w:p>
    <w:bookmarkEnd w:id="2717"/>
    <w:p w14:paraId="4EE13BEA" w14:textId="77777777" w:rsidR="0029050F" w:rsidRDefault="0029050F" w:rsidP="0029050F">
      <w:pPr>
        <w:pStyle w:val="CodeIDDSamples"/>
      </w:pPr>
      <w:r>
        <w:t xml:space="preserve">HVAC,Average,Cooling Coil Total Cooling </w:t>
      </w:r>
      <w:r w:rsidR="00824D2C">
        <w:t>Rate [</w:t>
      </w:r>
      <w:r>
        <w:t>W]</w:t>
      </w:r>
    </w:p>
    <w:p w14:paraId="31C454C1" w14:textId="77777777" w:rsidR="0029050F" w:rsidRDefault="0029050F" w:rsidP="0029050F">
      <w:pPr>
        <w:pStyle w:val="CodeIDDSamples"/>
      </w:pPr>
      <w:r>
        <w:t xml:space="preserve">HVAC,Sum,Cooling Coil Total Cooling </w:t>
      </w:r>
      <w:r w:rsidR="00824D2C">
        <w:t>Energy [</w:t>
      </w:r>
      <w:r>
        <w:t>J]</w:t>
      </w:r>
    </w:p>
    <w:p w14:paraId="53F4344C" w14:textId="77777777" w:rsidR="0029050F" w:rsidRDefault="0029050F" w:rsidP="0029050F">
      <w:pPr>
        <w:pStyle w:val="CodeIDDSamples"/>
      </w:pPr>
      <w:r>
        <w:t xml:space="preserve">HVAC,Average,Cooling Coil Sensible Cooling </w:t>
      </w:r>
      <w:r w:rsidR="00824D2C">
        <w:t>Rate [</w:t>
      </w:r>
      <w:r>
        <w:t>W]</w:t>
      </w:r>
    </w:p>
    <w:p w14:paraId="5A872CB0" w14:textId="77777777" w:rsidR="0029050F" w:rsidRDefault="0029050F" w:rsidP="0029050F">
      <w:pPr>
        <w:pStyle w:val="CodeIDDSamples"/>
      </w:pPr>
      <w:r>
        <w:t xml:space="preserve">HVAC,Sum,Cooling Coil Sensible Cooling </w:t>
      </w:r>
      <w:r w:rsidR="00824D2C">
        <w:t>Energy [</w:t>
      </w:r>
      <w:r>
        <w:t>J]</w:t>
      </w:r>
    </w:p>
    <w:p w14:paraId="0ECA370E" w14:textId="77777777" w:rsidR="0029050F" w:rsidRDefault="0029050F" w:rsidP="0029050F">
      <w:pPr>
        <w:pStyle w:val="CodeIDDSamples"/>
      </w:pPr>
      <w:r>
        <w:t xml:space="preserve">HVAC,Average,Cooling Coil Latent Cooling </w:t>
      </w:r>
      <w:r w:rsidR="00824D2C">
        <w:t>Rate [</w:t>
      </w:r>
      <w:r>
        <w:t>W]</w:t>
      </w:r>
    </w:p>
    <w:p w14:paraId="7EAEC2C3" w14:textId="77777777" w:rsidR="0029050F" w:rsidRDefault="0029050F" w:rsidP="0029050F">
      <w:pPr>
        <w:pStyle w:val="CodeIDDSamples"/>
      </w:pPr>
      <w:r>
        <w:t xml:space="preserve">HVAC,Sum,Cooling Coil Latent Cooling </w:t>
      </w:r>
      <w:r w:rsidR="00824D2C">
        <w:t>Energy [</w:t>
      </w:r>
      <w:r>
        <w:t>J]</w:t>
      </w:r>
    </w:p>
    <w:p w14:paraId="1172B944" w14:textId="77777777" w:rsidR="0029050F" w:rsidRDefault="0029050F" w:rsidP="0029050F">
      <w:pPr>
        <w:pStyle w:val="CodeIDDSamples"/>
      </w:pPr>
      <w:r>
        <w:t>HVAC,Average,Cooling Coil Electric Power[W]</w:t>
      </w:r>
    </w:p>
    <w:p w14:paraId="793A1415" w14:textId="77777777" w:rsidR="0029050F" w:rsidRDefault="0029050F" w:rsidP="0029050F">
      <w:pPr>
        <w:pStyle w:val="CodeIDDSamples"/>
      </w:pPr>
      <w:r>
        <w:t xml:space="preserve">HVAC,Sum,Cooling Coil Electric </w:t>
      </w:r>
      <w:r w:rsidR="00824D2C">
        <w:t>Energy [</w:t>
      </w:r>
      <w:r>
        <w:t>J]</w:t>
      </w:r>
    </w:p>
    <w:p w14:paraId="4421542D" w14:textId="77777777" w:rsidR="0029050F" w:rsidRDefault="0029050F" w:rsidP="0029050F">
      <w:pPr>
        <w:pStyle w:val="CodeIDDSamples"/>
      </w:pPr>
      <w:r>
        <w:t>HVAC,Average,Cooling Coil Runtime Fraction</w:t>
      </w:r>
      <w:r w:rsidR="007348EF">
        <w:t xml:space="preserve"> []</w:t>
      </w:r>
      <w:r>
        <w:t xml:space="preserve"> </w:t>
      </w:r>
    </w:p>
    <w:p w14:paraId="4DA72793" w14:textId="77777777" w:rsidR="0029050F" w:rsidRDefault="0029050F" w:rsidP="0029050F">
      <w:pPr>
        <w:pStyle w:val="CodeIDDSamples"/>
        <w:rPr>
          <w:color w:val="FF0000"/>
        </w:rPr>
      </w:pPr>
    </w:p>
    <w:p w14:paraId="20A61B74" w14:textId="77777777"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14:paraId="1F77FDF2" w14:textId="77777777" w:rsidR="0029050F" w:rsidRDefault="0029050F" w:rsidP="0029050F">
      <w:pPr>
        <w:pStyle w:val="CodeIDDSamples"/>
      </w:pPr>
      <w:r>
        <w:t>HVAC,Average,Cooling Coil Crankcase Heater Electric Power[W]</w:t>
      </w:r>
    </w:p>
    <w:p w14:paraId="5955E75B" w14:textId="77777777" w:rsidR="0029050F" w:rsidRDefault="0029050F" w:rsidP="0029050F">
      <w:pPr>
        <w:pStyle w:val="CodeIDDSamples"/>
      </w:pPr>
      <w:r>
        <w:t xml:space="preserve">HVAC,Sum,Cooling Coil Crankcase Heater Electric </w:t>
      </w:r>
      <w:r w:rsidR="00824D2C">
        <w:t>Energy [</w:t>
      </w:r>
      <w:r>
        <w:t>J]</w:t>
      </w:r>
    </w:p>
    <w:p w14:paraId="4F9981F9" w14:textId="77777777" w:rsidR="0029050F" w:rsidRDefault="0029050F" w:rsidP="0029050F">
      <w:pPr>
        <w:pStyle w:val="CodeIDDSamples"/>
      </w:pPr>
    </w:p>
    <w:p w14:paraId="4F1C0738" w14:textId="77777777" w:rsidR="0029050F" w:rsidRDefault="0029050F" w:rsidP="0029050F">
      <w:pPr>
        <w:pStyle w:val="CodeIDDSamples"/>
        <w:rPr>
          <w:color w:val="FF0000"/>
        </w:rPr>
      </w:pPr>
      <w:r>
        <w:rPr>
          <w:color w:val="FF0000"/>
        </w:rPr>
        <w:t>Evaporative-cooled condenser:</w:t>
      </w:r>
    </w:p>
    <w:p w14:paraId="014DE06A" w14:textId="77777777" w:rsidR="0029050F" w:rsidRDefault="0029050F" w:rsidP="0029050F">
      <w:pPr>
        <w:pStyle w:val="CodeIDDSamples"/>
      </w:pPr>
      <w:r>
        <w:t xml:space="preserve">HVAC,Average,Cooling Coil Condenser Inlet </w:t>
      </w:r>
      <w:r w:rsidR="00824D2C">
        <w:t>Temperature [</w:t>
      </w:r>
      <w:r>
        <w:t>C]</w:t>
      </w:r>
    </w:p>
    <w:p w14:paraId="23A6F9A8" w14:textId="77777777" w:rsidR="0029050F" w:rsidRDefault="0029050F" w:rsidP="0029050F">
      <w:pPr>
        <w:pStyle w:val="CodeIDDSamples"/>
      </w:pPr>
      <w:r>
        <w:t>HVAC,Sum,Cooling Coil Evaporative Condenser Water Volume[m3]</w:t>
      </w:r>
    </w:p>
    <w:p w14:paraId="57C46FE2" w14:textId="77777777" w:rsidR="0029050F" w:rsidRDefault="0029050F" w:rsidP="0029050F">
      <w:pPr>
        <w:pStyle w:val="CodeIDDSamples"/>
      </w:pPr>
      <w:r>
        <w:t xml:space="preserve">HVAC,Average,Cooling Coil Evaporative Condenser Pump Electric Power[W] </w:t>
      </w:r>
    </w:p>
    <w:p w14:paraId="26050BE1" w14:textId="77777777" w:rsidR="0029050F" w:rsidRDefault="0029050F" w:rsidP="0029050F">
      <w:pPr>
        <w:pStyle w:val="CodeIDDSamples"/>
      </w:pPr>
      <w:r>
        <w:t xml:space="preserve">HVAC,Sum,Cooling Coil Evaporative Condenser Pump Electric </w:t>
      </w:r>
      <w:r w:rsidR="00824D2C">
        <w:t>Energy [</w:t>
      </w:r>
      <w:r>
        <w:t>J]</w:t>
      </w:r>
    </w:p>
    <w:p w14:paraId="2AA57F92" w14:textId="77777777" w:rsidR="0029050F" w:rsidRDefault="0029050F" w:rsidP="0029050F">
      <w:pPr>
        <w:pStyle w:val="CodeIDDSamples"/>
      </w:pPr>
      <w:r>
        <w:t>HVAC,Average,</w:t>
      </w:r>
      <w:r>
        <w:rPr>
          <w:rFonts w:cs="Courier New"/>
        </w:rPr>
        <w:t>Cooling Coil Basin Heater Electric Power</w:t>
      </w:r>
      <w:r>
        <w:t xml:space="preserve">[W] </w:t>
      </w:r>
    </w:p>
    <w:p w14:paraId="2A1BCCCC" w14:textId="77777777"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14:paraId="078C6FE6" w14:textId="77777777" w:rsidR="0029050F" w:rsidRDefault="0029050F" w:rsidP="0029050F">
      <w:pPr>
        <w:pStyle w:val="CodeIDDSamples"/>
      </w:pPr>
      <w:r>
        <w:lastRenderedPageBreak/>
        <w:t>HVAC,Sum,Cooling Coil Evaporative Condenser Mains Supply Water Volume [m3]</w:t>
      </w:r>
    </w:p>
    <w:p w14:paraId="31AD9077" w14:textId="77777777" w:rsidR="0029050F" w:rsidRDefault="0029050F" w:rsidP="0029050F">
      <w:pPr>
        <w:pStyle w:val="CodeIDDSamples"/>
      </w:pPr>
    </w:p>
    <w:p w14:paraId="6A8BEAC3" w14:textId="77777777"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14:paraId="14BA2A43" w14:textId="77777777" w:rsidR="0029050F" w:rsidRDefault="0029050F" w:rsidP="0029050F">
      <w:pPr>
        <w:pStyle w:val="CodeIDDSamples"/>
      </w:pPr>
      <w:r>
        <w:t>HVAC,Average,Cooling Coil Stage 2 Runtime Fraction</w:t>
      </w:r>
      <w:r w:rsidR="003B1366">
        <w:t xml:space="preserve"> []</w:t>
      </w:r>
    </w:p>
    <w:p w14:paraId="44F403A3" w14:textId="77777777" w:rsidR="0029050F" w:rsidRDefault="0029050F" w:rsidP="0029050F">
      <w:pPr>
        <w:pStyle w:val="CodeIDDSamples"/>
      </w:pPr>
      <w:r>
        <w:t>HVAC,Average,Cooling Coil Dehumidification Mode</w:t>
      </w:r>
      <w:r w:rsidR="003B1366">
        <w:t xml:space="preserve"> []</w:t>
      </w:r>
    </w:p>
    <w:p w14:paraId="603C6000" w14:textId="77777777" w:rsidR="0029050F" w:rsidRDefault="0029050F" w:rsidP="0029050F">
      <w:pPr>
        <w:pStyle w:val="CodeIDDSamples"/>
      </w:pPr>
    </w:p>
    <w:p w14:paraId="073BCD66" w14:textId="77777777" w:rsidR="0029050F" w:rsidRDefault="0029050F" w:rsidP="0029050F">
      <w:pPr>
        <w:pStyle w:val="CodeIDDSamples"/>
        <w:rPr>
          <w:color w:val="FF0000"/>
        </w:rPr>
      </w:pPr>
      <w:r>
        <w:rPr>
          <w:color w:val="FF0000"/>
        </w:rPr>
        <w:t>Additional variables when condensate is collected using a storage tank:</w:t>
      </w:r>
    </w:p>
    <w:p w14:paraId="1C437D07" w14:textId="77777777" w:rsidR="0029050F" w:rsidRDefault="0029050F" w:rsidP="0029050F">
      <w:pPr>
        <w:pStyle w:val="CodeIDDSamples"/>
      </w:pPr>
      <w:r>
        <w:t>HVAC,Average,Cooling Coil Condensate Volume Flow Rate [m3/s]</w:t>
      </w:r>
    </w:p>
    <w:p w14:paraId="64202725" w14:textId="77777777" w:rsidR="0029050F" w:rsidRPr="00AF3080" w:rsidRDefault="0029050F" w:rsidP="0029050F">
      <w:pPr>
        <w:pStyle w:val="CodeIDDSamples"/>
        <w:rPr>
          <w:lang w:val="fr-FR"/>
        </w:rPr>
      </w:pPr>
      <w:r w:rsidRPr="00AF3080">
        <w:rPr>
          <w:lang w:val="fr-FR"/>
        </w:rPr>
        <w:t>Zone,Meter,Condensate:OnSiteWater [m3]</w:t>
      </w:r>
    </w:p>
    <w:p w14:paraId="408A99B9" w14:textId="77777777" w:rsidR="0029050F" w:rsidRDefault="0029050F" w:rsidP="0029050F">
      <w:pPr>
        <w:pStyle w:val="CodeIDDSamples"/>
      </w:pPr>
      <w:r>
        <w:t>HVAC,Sum,Cooling Coil Condensate Volume [m3]</w:t>
      </w:r>
    </w:p>
    <w:p w14:paraId="20381B89" w14:textId="77777777" w:rsidR="0029050F" w:rsidRDefault="0029050F" w:rsidP="0029050F">
      <w:pPr>
        <w:pStyle w:val="CodeIDDSamples"/>
      </w:pPr>
    </w:p>
    <w:p w14:paraId="23851BA1" w14:textId="77777777" w:rsidR="0029050F" w:rsidRDefault="0029050F" w:rsidP="0029050F">
      <w:pPr>
        <w:pStyle w:val="CodeIDDSamples"/>
        <w:rPr>
          <w:color w:val="FF0000"/>
        </w:rPr>
      </w:pPr>
      <w:r>
        <w:rPr>
          <w:color w:val="FF0000"/>
        </w:rPr>
        <w:t>Additional variables for Coil:Cooling:DX:Multispeed:</w:t>
      </w:r>
    </w:p>
    <w:p w14:paraId="4481C68E" w14:textId="77777777" w:rsidR="0029050F" w:rsidRPr="00432C81" w:rsidRDefault="0029050F" w:rsidP="0029050F">
      <w:pPr>
        <w:pStyle w:val="CodeIDDSamples"/>
      </w:pPr>
      <w:r>
        <w:t>If Fuel Type is not Electricity:</w:t>
      </w:r>
    </w:p>
    <w:p w14:paraId="41AB11F9" w14:textId="77777777" w:rsidR="0029050F" w:rsidRDefault="0029050F" w:rsidP="0029050F">
      <w:pPr>
        <w:pStyle w:val="CodeIDDSamples"/>
      </w:pPr>
      <w:r>
        <w:t>HVAC,Average,DX Cooling Coil &lt;Fuel Type&gt; Power[W]</w:t>
      </w:r>
    </w:p>
    <w:p w14:paraId="5ADD55DF" w14:textId="77777777" w:rsidR="0029050F" w:rsidRDefault="0029050F" w:rsidP="0029050F">
      <w:pPr>
        <w:pStyle w:val="CodeIDDSamples"/>
      </w:pPr>
      <w:r>
        <w:t>HVAC,Sum,DX Cooling Coil &lt;Fuel Type&gt; Consumption[J]</w:t>
      </w:r>
    </w:p>
    <w:p w14:paraId="783432BC" w14:textId="77777777" w:rsidR="0029050F" w:rsidRDefault="0029050F" w:rsidP="0029050F">
      <w:pPr>
        <w:pStyle w:val="Heading4"/>
      </w:pPr>
    </w:p>
    <w:p w14:paraId="058B57A1" w14:textId="77777777" w:rsidR="0029050F" w:rsidRDefault="0029050F" w:rsidP="0029050F">
      <w:pPr>
        <w:pStyle w:val="Heading4"/>
      </w:pPr>
      <w:r>
        <w:t>Cooling Coil Total Cooling Rate [W]</w:t>
      </w:r>
    </w:p>
    <w:p w14:paraId="4DAD5C62" w14:textId="77777777"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14:paraId="0EBDEB7A" w14:textId="77777777" w:rsidR="0029050F" w:rsidRDefault="0029050F" w:rsidP="0029050F">
      <w:pPr>
        <w:pStyle w:val="Heading4"/>
      </w:pPr>
      <w:r>
        <w:t>Cooling Coil Total Cooling Energy [J]</w:t>
      </w:r>
    </w:p>
    <w:p w14:paraId="26FF72ED" w14:textId="77777777"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30E8AC24" w14:textId="77777777" w:rsidR="0029050F" w:rsidRDefault="0029050F" w:rsidP="0029050F">
      <w:pPr>
        <w:pStyle w:val="Heading4"/>
      </w:pPr>
      <w:r>
        <w:t>Cooling Coil Sensible Cooling Rate [W]</w:t>
      </w:r>
    </w:p>
    <w:p w14:paraId="6920A3D6" w14:textId="77777777"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14:paraId="243A42E1" w14:textId="77777777" w:rsidR="0029050F" w:rsidRDefault="0029050F" w:rsidP="0029050F">
      <w:pPr>
        <w:pStyle w:val="Heading4"/>
      </w:pPr>
      <w:r>
        <w:t>Cooling Coil Sensible Cooling Energy [J]</w:t>
      </w:r>
    </w:p>
    <w:p w14:paraId="6A24680F" w14:textId="77777777"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14:paraId="11B8FBBE" w14:textId="77777777" w:rsidR="0029050F" w:rsidRDefault="0029050F" w:rsidP="0029050F">
      <w:pPr>
        <w:pStyle w:val="Heading4"/>
      </w:pPr>
      <w:r>
        <w:t>Cooling Coil Latent Cooling Rate [W]</w:t>
      </w:r>
    </w:p>
    <w:p w14:paraId="009E57E8" w14:textId="77777777" w:rsidR="0029050F" w:rsidRDefault="0029050F" w:rsidP="0029050F">
      <w:pPr>
        <w:pStyle w:val="BodyText"/>
      </w:pPr>
      <w:r>
        <w:t>This is the latent cooling rate output of the DX coil in Watts. This is determined by the inlet and outlet air conditions and the air mass flow rate through the coil.</w:t>
      </w:r>
    </w:p>
    <w:p w14:paraId="559F1561" w14:textId="77777777" w:rsidR="0029050F" w:rsidRDefault="0029050F" w:rsidP="0029050F">
      <w:pPr>
        <w:pStyle w:val="Heading4"/>
      </w:pPr>
      <w:r>
        <w:t>Cooling Coil Latent Cooling Energy [J]</w:t>
      </w:r>
    </w:p>
    <w:p w14:paraId="5304099F" w14:textId="77777777"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14:paraId="5CF206D4" w14:textId="77777777" w:rsidR="0029050F" w:rsidRDefault="0029050F" w:rsidP="0029050F">
      <w:pPr>
        <w:pStyle w:val="Heading4"/>
      </w:pPr>
      <w:r>
        <w:t>Cooling Coil Electric Power [W]</w:t>
      </w:r>
    </w:p>
    <w:p w14:paraId="4BFCECB3" w14:textId="77777777"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14:paraId="41116844" w14:textId="77777777" w:rsidR="0029050F" w:rsidRDefault="0029050F" w:rsidP="0029050F">
      <w:pPr>
        <w:pStyle w:val="Heading4"/>
      </w:pPr>
      <w:r>
        <w:t>Cooling Coil Electric Energy [J]</w:t>
      </w:r>
    </w:p>
    <w:p w14:paraId="53D9DF5B" w14:textId="77777777"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3E319E">
        <w:t>Output:Meter objects)</w:t>
      </w:r>
      <w:r>
        <w:t>.</w:t>
      </w:r>
    </w:p>
    <w:p w14:paraId="685A7A0D" w14:textId="77777777" w:rsidR="0029050F" w:rsidRDefault="0029050F" w:rsidP="0029050F">
      <w:pPr>
        <w:pStyle w:val="Heading4"/>
      </w:pPr>
      <w:r>
        <w:lastRenderedPageBreak/>
        <w:t>Cooling Coil Runtime Fraction</w:t>
      </w:r>
      <w:r w:rsidR="007348EF">
        <w:t xml:space="preserve"> []</w:t>
      </w:r>
    </w:p>
    <w:p w14:paraId="72093650" w14:textId="77777777" w:rsidR="0029050F" w:rsidRDefault="0029050F" w:rsidP="0029050F">
      <w:pPr>
        <w:pStyle w:val="BodyText"/>
      </w:pPr>
      <w:r>
        <w:t>This is the runtime fraction of the DX coil compressor and condenser fan(s) for the timestep being reported.</w:t>
      </w:r>
    </w:p>
    <w:p w14:paraId="667582FC" w14:textId="77777777" w:rsidR="0029050F" w:rsidRDefault="0029050F" w:rsidP="0029050F">
      <w:pPr>
        <w:pStyle w:val="Heading4"/>
      </w:pPr>
      <w:r>
        <w:t>Cooling Coil Crankcase Heater Electric Power[W]</w:t>
      </w:r>
    </w:p>
    <w:p w14:paraId="452EFB5A" w14:textId="77777777"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14:paraId="366D8490" w14:textId="77777777" w:rsidR="0029050F" w:rsidRDefault="0029050F" w:rsidP="0029050F">
      <w:pPr>
        <w:pStyle w:val="Heading4"/>
      </w:pPr>
      <w:r>
        <w:t xml:space="preserve">Cooling Coil Crankcase Heater Electric </w:t>
      </w:r>
      <w:r w:rsidR="00824D2C">
        <w:t>Energy [</w:t>
      </w:r>
      <w:r>
        <w:t>J]</w:t>
      </w:r>
    </w:p>
    <w:p w14:paraId="22834C20"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3E319E">
        <w:t>Output:Meter objects)</w:t>
      </w:r>
      <w:r>
        <w:t>. This output variable appears only when the DX Cooling Coil is not used as part of a heat pump, otherwise the crankcase heater is reported only for the heating coil.</w:t>
      </w:r>
    </w:p>
    <w:p w14:paraId="220C29DD" w14:textId="77777777" w:rsidR="0029050F" w:rsidRDefault="0029050F" w:rsidP="0029050F">
      <w:pPr>
        <w:pStyle w:val="Heading4"/>
      </w:pPr>
      <w:r>
        <w:t>Cooling Coil Condenser Inlet Temp</w:t>
      </w:r>
      <w:r w:rsidR="00FF621D">
        <w:t>erature</w:t>
      </w:r>
      <w:r>
        <w:t xml:space="preserve"> [C]</w:t>
      </w:r>
    </w:p>
    <w:p w14:paraId="47AECCA4" w14:textId="77777777"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14:paraId="17ED82C0" w14:textId="77777777" w:rsidR="0029050F" w:rsidRDefault="0029050F" w:rsidP="0029050F">
      <w:pPr>
        <w:pStyle w:val="Heading4"/>
      </w:pPr>
      <w:r>
        <w:t>Cooling Coil Evaporative Condenser Water Volume [m3]</w:t>
      </w:r>
    </w:p>
    <w:p w14:paraId="0DBDCB0E" w14:textId="77777777"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4523A09E" w14:textId="77777777" w:rsidR="0029050F" w:rsidRDefault="0029050F" w:rsidP="0029050F">
      <w:pPr>
        <w:pStyle w:val="Heading4"/>
      </w:pPr>
      <w:r w:rsidRPr="00650C1F">
        <w:t>Cooling Coil Evaporative Condenser Mains Supply Water Volume</w:t>
      </w:r>
      <w:r>
        <w:t xml:space="preserve"> [m3]</w:t>
      </w:r>
    </w:p>
    <w:p w14:paraId="02D5A0A6" w14:textId="77777777" w:rsidR="0029050F" w:rsidRDefault="0029050F" w:rsidP="0029050F">
      <w:pPr>
        <w:pStyle w:val="BodyText"/>
      </w:pPr>
      <w:r>
        <w:t xml:space="preserve">This is the volume of water drawn from mains water service for the evaporatively cooled condenser. </w:t>
      </w:r>
    </w:p>
    <w:p w14:paraId="5880AC36" w14:textId="77777777" w:rsidR="0029050F" w:rsidRDefault="0029050F" w:rsidP="0029050F">
      <w:pPr>
        <w:pStyle w:val="Heading4"/>
      </w:pPr>
      <w:r>
        <w:t>Cooling Coil Evaporative Condenser Pump Electric Power [W]</w:t>
      </w:r>
    </w:p>
    <w:p w14:paraId="5B5B7E64" w14:textId="77777777"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00CACF3" w14:textId="77777777" w:rsidR="0029050F" w:rsidRDefault="0029050F" w:rsidP="0029050F">
      <w:pPr>
        <w:pStyle w:val="Heading4"/>
      </w:pPr>
      <w:r>
        <w:t>Cooling Coil Evaporative Condenser Pump Electric Energy [J]</w:t>
      </w:r>
    </w:p>
    <w:p w14:paraId="6153D252" w14:textId="77777777"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7B89124" w14:textId="77777777" w:rsidR="0029050F" w:rsidRDefault="0029050F" w:rsidP="0029050F">
      <w:pPr>
        <w:pStyle w:val="Heading4"/>
      </w:pPr>
      <w:r>
        <w:t>Cooling Coil Stage 2 Runtime Fraction</w:t>
      </w:r>
      <w:r w:rsidR="003B1366">
        <w:t xml:space="preserve"> []</w:t>
      </w:r>
    </w:p>
    <w:p w14:paraId="2EA50DDC" w14:textId="77777777"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14:paraId="0D118D76" w14:textId="77777777" w:rsidR="0029050F" w:rsidRDefault="0029050F" w:rsidP="0029050F">
      <w:pPr>
        <w:pStyle w:val="Heading4"/>
      </w:pPr>
      <w:r>
        <w:lastRenderedPageBreak/>
        <w:t>Cooling Coil Dehumidification Mode</w:t>
      </w:r>
      <w:r w:rsidR="003B1366">
        <w:t xml:space="preserve"> []</w:t>
      </w:r>
    </w:p>
    <w:p w14:paraId="756CA7DA" w14:textId="77777777"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14:paraId="64705B0B" w14:textId="77777777" w:rsidR="0029050F" w:rsidRDefault="0029050F" w:rsidP="0029050F">
      <w:pPr>
        <w:pStyle w:val="Heading4"/>
      </w:pPr>
      <w:r>
        <w:t>Cooling Coil Condensate Volume Flow Rate [m3/s]</w:t>
      </w:r>
    </w:p>
    <w:p w14:paraId="456190C9" w14:textId="77777777" w:rsidR="0029050F" w:rsidRDefault="0029050F" w:rsidP="0029050F">
      <w:pPr>
        <w:pStyle w:val="Heading4"/>
      </w:pPr>
      <w:r>
        <w:t>Cooling Coil Condensate Volume [m3]</w:t>
      </w:r>
    </w:p>
    <w:p w14:paraId="4AFC360D" w14:textId="77777777" w:rsidR="0029050F" w:rsidRDefault="0029050F" w:rsidP="0029050F">
      <w:pPr>
        <w:pStyle w:val="BodyText"/>
      </w:pPr>
      <w:r>
        <w:t>These outputs are the rate and volume of water collected as condensate from the coil. These reports only appear if a water storage tank is named in the input object.</w:t>
      </w:r>
    </w:p>
    <w:p w14:paraId="48B2720E" w14:textId="77777777"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14:paraId="00CE5B0E" w14:textId="77777777"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0787E502" w14:textId="77777777" w:rsidR="0029050F" w:rsidRDefault="0029050F" w:rsidP="0029050F">
      <w:pPr>
        <w:pStyle w:val="Heading4"/>
      </w:pPr>
      <w:r>
        <w:t>Cooling Coil Basin Heater Electric Power [W]</w:t>
      </w:r>
    </w:p>
    <w:p w14:paraId="036924B2" w14:textId="77777777"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73B16AA9" w14:textId="77777777" w:rsidR="0029050F" w:rsidRDefault="0029050F" w:rsidP="0029050F">
      <w:pPr>
        <w:pStyle w:val="Heading4"/>
      </w:pPr>
      <w:r>
        <w:t>Cooling Coil Basin Heater Electric Energy [J]</w:t>
      </w:r>
    </w:p>
    <w:p w14:paraId="7855BB1B" w14:textId="77777777"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0BF7FE03" w14:textId="77777777" w:rsidR="0029050F" w:rsidRDefault="0029050F" w:rsidP="0029050F">
      <w:pPr>
        <w:pStyle w:val="Heading4"/>
      </w:pPr>
      <w:r>
        <w:rPr>
          <w:lang w:val="en-ZW"/>
        </w:rPr>
        <w:t>Cooling Coil &lt;Fuel Type&gt; Power [W]</w:t>
      </w:r>
    </w:p>
    <w:p w14:paraId="43D86EAA" w14:textId="77777777"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14:paraId="611A44BA" w14:textId="77777777" w:rsidR="000C3C8A" w:rsidRDefault="0029050F" w:rsidP="0029050F">
      <w:pPr>
        <w:pStyle w:val="Heading4"/>
      </w:pPr>
      <w:r>
        <w:rPr>
          <w:lang w:val="en-ZW"/>
        </w:rPr>
        <w:t>Cooling Coil &lt;Fuel Type&gt; Energy [J]</w:t>
      </w:r>
    </w:p>
    <w:p w14:paraId="47CB6CA9" w14:textId="77777777"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3E319E">
        <w:t>Output:Meter objects)</w:t>
      </w:r>
      <w:r>
        <w:t>.</w:t>
      </w:r>
    </w:p>
    <w:p w14:paraId="6214681C" w14:textId="77777777"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14:paraId="43EAD669" w14:textId="77777777" w:rsidR="00FA4C2E" w:rsidRDefault="00FA4C2E" w:rsidP="00FA4C2E">
      <w:pPr>
        <w:pStyle w:val="Heading3"/>
      </w:pPr>
      <w:bookmarkStart w:id="2719" w:name="_Toc335221896"/>
      <w:bookmarkStart w:id="2720" w:name="_Toc399490494"/>
      <w:r>
        <w:t>Coil:Cooling</w:t>
      </w:r>
      <w:r w:rsidRPr="00EE0BC7">
        <w:t>:</w:t>
      </w:r>
      <w:r>
        <w:t>DX:VariableSpeed</w:t>
      </w:r>
      <w:bookmarkEnd w:id="2719"/>
      <w:bookmarkEnd w:id="2720"/>
    </w:p>
    <w:p w14:paraId="233044A0" w14:textId="77777777" w:rsidR="00C81EFE" w:rsidRDefault="00C81EFE" w:rsidP="00C81EF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w:t>
      </w:r>
      <w:r>
        <w:rPr>
          <w:rFonts w:cs="Arial"/>
        </w:rPr>
        <w:t xml:space="preserve">gross </w:t>
      </w:r>
      <w:r w:rsidRPr="00794FCD">
        <w:rPr>
          <w:rFonts w:cs="Arial"/>
        </w:rPr>
        <w:t xml:space="preserve">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14:paraId="0DC576BC" w14:textId="77777777" w:rsidR="00FA4C2E" w:rsidRPr="00003570" w:rsidRDefault="00FA4C2E" w:rsidP="00FA4C2E">
      <w:pPr>
        <w:pStyle w:val="Heading4"/>
        <w:rPr>
          <w:rFonts w:cs="Arial"/>
        </w:rPr>
      </w:pPr>
      <w:r w:rsidRPr="00003570">
        <w:rPr>
          <w:rFonts w:cs="Arial"/>
        </w:rPr>
        <w:t>Field: Name</w:t>
      </w:r>
    </w:p>
    <w:p w14:paraId="6B68BE25" w14:textId="77777777" w:rsidR="00FA4C2E" w:rsidRPr="00794FCD" w:rsidRDefault="00FA4C2E" w:rsidP="00FA4C2E">
      <w:pPr>
        <w:pStyle w:val="BodyText"/>
        <w:rPr>
          <w:rFonts w:cs="Arial"/>
        </w:rPr>
      </w:pPr>
      <w:r w:rsidRPr="00794FCD">
        <w:rPr>
          <w:rFonts w:cs="Arial"/>
        </w:rPr>
        <w:t>This alpha field contains the identifying name for the variable-speed cooling coil.</w:t>
      </w:r>
    </w:p>
    <w:p w14:paraId="2C5385F5" w14:textId="77777777" w:rsidR="00FA4C2E" w:rsidRPr="00B96D47" w:rsidRDefault="00FA4C2E" w:rsidP="00FA4C2E">
      <w:pPr>
        <w:pStyle w:val="Heading4"/>
        <w:rPr>
          <w:rFonts w:cs="Arial"/>
        </w:rPr>
      </w:pPr>
      <w:r w:rsidRPr="00B96D47">
        <w:rPr>
          <w:rFonts w:cs="Arial"/>
        </w:rPr>
        <w:t>Field: Air Inlet Node Name</w:t>
      </w:r>
    </w:p>
    <w:p w14:paraId="1B46CCDE" w14:textId="77777777" w:rsidR="00FA4C2E" w:rsidRPr="00794FCD" w:rsidRDefault="00FA4C2E" w:rsidP="00FA4C2E">
      <w:pPr>
        <w:pStyle w:val="BodyText"/>
        <w:rPr>
          <w:rFonts w:cs="Arial"/>
        </w:rPr>
      </w:pPr>
      <w:r w:rsidRPr="00794FCD">
        <w:rPr>
          <w:rFonts w:cs="Arial"/>
        </w:rPr>
        <w:t>This alpha field contains the cooling coil load side inlet node name.</w:t>
      </w:r>
    </w:p>
    <w:p w14:paraId="062E115B" w14:textId="77777777" w:rsidR="00FA4C2E" w:rsidRPr="00B96D47" w:rsidRDefault="00FA4C2E" w:rsidP="00FA4C2E">
      <w:pPr>
        <w:pStyle w:val="Heading4"/>
        <w:rPr>
          <w:rFonts w:cs="Arial"/>
        </w:rPr>
      </w:pPr>
      <w:r w:rsidRPr="00B96D47">
        <w:rPr>
          <w:rFonts w:cs="Arial"/>
        </w:rPr>
        <w:t>Field: Air Outlet Node Name</w:t>
      </w:r>
    </w:p>
    <w:p w14:paraId="305C8615" w14:textId="77777777" w:rsidR="00FA4C2E" w:rsidRPr="00794FCD" w:rsidRDefault="00FA4C2E" w:rsidP="00FA4C2E">
      <w:pPr>
        <w:pStyle w:val="BodyText"/>
        <w:rPr>
          <w:rFonts w:cs="Arial"/>
        </w:rPr>
      </w:pPr>
      <w:r w:rsidRPr="00794FCD">
        <w:rPr>
          <w:rFonts w:cs="Arial"/>
        </w:rPr>
        <w:t>This alpha field contains the cooling coil load side outlet node name.</w:t>
      </w:r>
    </w:p>
    <w:p w14:paraId="6890AC0B" w14:textId="77777777" w:rsidR="00FA4C2E" w:rsidRPr="00B96D47" w:rsidRDefault="00FA4C2E" w:rsidP="00FA4C2E">
      <w:pPr>
        <w:pStyle w:val="Heading4"/>
        <w:rPr>
          <w:rFonts w:cs="Arial"/>
        </w:rPr>
      </w:pPr>
      <w:r w:rsidRPr="00B96D47">
        <w:rPr>
          <w:rFonts w:cs="Arial"/>
        </w:rPr>
        <w:t>Field: Number of Speeds</w:t>
      </w:r>
    </w:p>
    <w:p w14:paraId="112508BA" w14:textId="77777777"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14:paraId="54CC7C2B" w14:textId="77777777" w:rsidR="00FA4C2E" w:rsidRPr="00B96D47" w:rsidRDefault="00FA4C2E" w:rsidP="00FA4C2E">
      <w:pPr>
        <w:pStyle w:val="Heading4"/>
        <w:rPr>
          <w:rFonts w:cs="Arial"/>
        </w:rPr>
      </w:pPr>
      <w:r w:rsidRPr="00B96D47">
        <w:rPr>
          <w:rFonts w:cs="Arial"/>
        </w:rPr>
        <w:t>Field: Nominal Speed Level</w:t>
      </w:r>
    </w:p>
    <w:p w14:paraId="43C46B17" w14:textId="77777777"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14:paraId="614D39A7" w14:textId="77777777" w:rsidR="00C81EFE" w:rsidRPr="00B96D47" w:rsidRDefault="00C81EFE" w:rsidP="00C81EFE">
      <w:pPr>
        <w:pStyle w:val="Heading4"/>
        <w:rPr>
          <w:rFonts w:cs="Arial"/>
        </w:rPr>
      </w:pPr>
      <w:r w:rsidRPr="00B96D47">
        <w:rPr>
          <w:rFonts w:cs="Arial"/>
        </w:rPr>
        <w:t xml:space="preserve">Field: </w:t>
      </w:r>
      <w:r>
        <w:rPr>
          <w:rFonts w:cs="Arial"/>
        </w:rPr>
        <w:t xml:space="preserve">Gross </w:t>
      </w:r>
      <w:r w:rsidRPr="00B96D47">
        <w:rPr>
          <w:rFonts w:cs="Arial"/>
        </w:rPr>
        <w:t>Rated Total Cooling Capacity at Selected Nominal Speed Level</w:t>
      </w:r>
    </w:p>
    <w:p w14:paraId="6AA9B5E0" w14:textId="77777777" w:rsidR="00C81EFE" w:rsidRPr="00794FCD" w:rsidRDefault="00C81EFE" w:rsidP="00C81EFE">
      <w:pPr>
        <w:pStyle w:val="BodyText"/>
        <w:rPr>
          <w:rFonts w:cs="Arial"/>
        </w:rPr>
      </w:pPr>
      <w:r w:rsidRPr="00794FCD">
        <w:rPr>
          <w:rFonts w:cs="Arial"/>
        </w:rPr>
        <w:t xml:space="preserve">This numeric field contains the </w:t>
      </w:r>
      <w:r>
        <w:rPr>
          <w:rFonts w:cs="Arial"/>
        </w:rPr>
        <w:t xml:space="preserve">gross </w:t>
      </w:r>
      <w:r w:rsidRPr="00794FCD">
        <w:rPr>
          <w:rFonts w:cs="Arial"/>
        </w:rPr>
        <w:t xml:space="preserve">rated total cooling capacity at the nominal speed level.  This field is autosizable. The </w:t>
      </w:r>
      <w:r>
        <w:rPr>
          <w:rFonts w:cs="Arial"/>
        </w:rPr>
        <w:t xml:space="preserve">gross </w:t>
      </w:r>
      <w:r w:rsidRPr="00794FCD">
        <w:rPr>
          <w:rFonts w:cs="Arial"/>
        </w:rPr>
        <w:t xml:space="preserve">rated total cooling capacity is used to determine a capacity scaling factor, as compared to the Reference Unit capacity at the nominal speed level. </w:t>
      </w:r>
    </w:p>
    <w:p w14:paraId="0BB33608" w14:textId="77777777" w:rsidR="00C81EFE" w:rsidRPr="00794FCD" w:rsidRDefault="00C81EFE" w:rsidP="00C81EFE">
      <w:pPr>
        <w:pStyle w:val="Equation"/>
        <w:rPr>
          <w:rFonts w:cs="Arial"/>
        </w:rPr>
      </w:pPr>
      <w:r w:rsidRPr="00A33898">
        <w:rPr>
          <w:position w:val="-30"/>
        </w:rPr>
        <w:object w:dxaOrig="7060" w:dyaOrig="680" w14:anchorId="09F11D85">
          <v:shape id="_x0000_i1235" type="#_x0000_t75" style="width:353.25pt;height:33.75pt" o:ole="">
            <v:imagedata r:id="rId588" o:title=""/>
          </v:shape>
          <o:OLEObject Type="Embed" ProgID="Equation.DSMT4" ShapeID="_x0000_i1235" DrawAspect="Content" ObjectID="_1473234934" r:id="rId589"/>
        </w:object>
      </w:r>
    </w:p>
    <w:p w14:paraId="752C9AB5" w14:textId="77777777" w:rsidR="00C81EFE" w:rsidRPr="00794FCD" w:rsidRDefault="00C81EFE" w:rsidP="00C81EFE">
      <w:pPr>
        <w:pStyle w:val="BodyText"/>
        <w:rPr>
          <w:rFonts w:cs="Arial"/>
        </w:rPr>
      </w:pPr>
      <w:r w:rsidRPr="00794FCD">
        <w:rPr>
          <w:rFonts w:cs="Arial"/>
        </w:rPr>
        <w:t xml:space="preserve">And then, this scaling factor is used to determine capacities at rated conditions for other speed levels, as below, </w:t>
      </w:r>
    </w:p>
    <w:p w14:paraId="4B380EBC" w14:textId="77777777" w:rsidR="00C81EFE" w:rsidRPr="00794FCD" w:rsidRDefault="00C81EFE" w:rsidP="00C81EFE">
      <w:pPr>
        <w:pStyle w:val="Equation"/>
        <w:rPr>
          <w:rFonts w:cs="Arial"/>
        </w:rPr>
      </w:pPr>
      <w:r w:rsidRPr="00191752">
        <w:rPr>
          <w:position w:val="-46"/>
        </w:rPr>
        <w:object w:dxaOrig="4920" w:dyaOrig="1100" w14:anchorId="02063D3B">
          <v:shape id="_x0000_i1236" type="#_x0000_t75" style="width:246pt;height:54.75pt" o:ole="">
            <v:imagedata r:id="rId590" o:title=""/>
          </v:shape>
          <o:OLEObject Type="Embed" ProgID="Equation.DSMT4" ShapeID="_x0000_i1236" DrawAspect="Content" ObjectID="_1473234935" r:id="rId591"/>
        </w:object>
      </w:r>
    </w:p>
    <w:p w14:paraId="409A1B3D" w14:textId="77777777" w:rsidR="00C81EFE" w:rsidRPr="00B96D47" w:rsidRDefault="00C81EFE" w:rsidP="00C81EFE">
      <w:pPr>
        <w:pStyle w:val="Heading4"/>
        <w:rPr>
          <w:rFonts w:cs="Arial"/>
        </w:rPr>
      </w:pPr>
      <w:r w:rsidRPr="00B96D47">
        <w:rPr>
          <w:rFonts w:cs="Arial"/>
        </w:rPr>
        <w:lastRenderedPageBreak/>
        <w:t>Field: Rated Air Flow Rate at Selected Nominal Speed Level</w:t>
      </w:r>
    </w:p>
    <w:p w14:paraId="7313BDF0" w14:textId="77777777" w:rsidR="00C81EFE" w:rsidRPr="00794FCD" w:rsidRDefault="00C81EFE" w:rsidP="00C81EF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576A84AA" w14:textId="77777777" w:rsidR="00C81EFE" w:rsidRPr="00794FCD" w:rsidRDefault="00C81EFE" w:rsidP="00C81EFE">
      <w:pPr>
        <w:pStyle w:val="EquationLong"/>
        <w:rPr>
          <w:rFonts w:cs="Arial"/>
        </w:rPr>
      </w:pPr>
      <w:r w:rsidRPr="00A33898">
        <w:rPr>
          <w:position w:val="-30"/>
        </w:rPr>
        <w:object w:dxaOrig="10100" w:dyaOrig="680" w14:anchorId="44679F9B">
          <v:shape id="_x0000_i1237" type="#_x0000_t75" style="width:504.75pt;height:33.75pt" o:ole="">
            <v:imagedata r:id="rId592" o:title=""/>
          </v:shape>
          <o:OLEObject Type="Embed" ProgID="Equation.DSMT4" ShapeID="_x0000_i1237" DrawAspect="Content" ObjectID="_1473234936" r:id="rId593"/>
        </w:object>
      </w:r>
    </w:p>
    <w:p w14:paraId="2C705DED" w14:textId="77777777" w:rsidR="00C81EFE" w:rsidRPr="00794FCD" w:rsidRDefault="00C81EFE" w:rsidP="00C81EFE">
      <w:pPr>
        <w:pStyle w:val="BodyText"/>
        <w:rPr>
          <w:rFonts w:cs="Arial"/>
        </w:rPr>
      </w:pPr>
      <w:r w:rsidRPr="00794FCD">
        <w:rPr>
          <w:rFonts w:cs="Arial"/>
        </w:rPr>
        <w:t>And the volumetric air flow rates in the parent objects are calculated as below,</w:t>
      </w:r>
    </w:p>
    <w:p w14:paraId="6DD023B6" w14:textId="77777777" w:rsidR="00C81EFE" w:rsidRPr="00794FCD" w:rsidRDefault="00C81EFE" w:rsidP="00C81EFE">
      <w:pPr>
        <w:pStyle w:val="Equation"/>
        <w:rPr>
          <w:rFonts w:cs="Arial"/>
        </w:rPr>
      </w:pPr>
      <w:r w:rsidRPr="00191752">
        <w:rPr>
          <w:position w:val="-68"/>
        </w:rPr>
        <w:object w:dxaOrig="5980" w:dyaOrig="1480" w14:anchorId="5662C65D">
          <v:shape id="_x0000_i1238" type="#_x0000_t75" style="width:299.25pt;height:74.25pt" o:ole="">
            <v:imagedata r:id="rId594" o:title=""/>
          </v:shape>
          <o:OLEObject Type="Embed" ProgID="Equation.DSMT4" ShapeID="_x0000_i1238" DrawAspect="Content" ObjectID="_1473234937" r:id="rId595"/>
        </w:object>
      </w:r>
    </w:p>
    <w:p w14:paraId="64F6FC6B" w14:textId="77777777" w:rsidR="00C81EFE" w:rsidRPr="00794FCD" w:rsidRDefault="00C81EFE" w:rsidP="00C81EFE">
      <w:pPr>
        <w:pStyle w:val="Heading4"/>
        <w:rPr>
          <w:rFonts w:cs="Arial"/>
        </w:rPr>
      </w:pPr>
      <w:r w:rsidRPr="00794FCD">
        <w:rPr>
          <w:rFonts w:cs="Arial"/>
        </w:rPr>
        <w:t>Field: Nominal Time for Condensate Removal to Begin</w:t>
      </w:r>
    </w:p>
    <w:p w14:paraId="723E8616"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63AAE570" w14:textId="77777777" w:rsidR="00C81EFE" w:rsidRPr="00794FCD" w:rsidRDefault="00C81EFE" w:rsidP="00C81EFE">
      <w:pPr>
        <w:pStyle w:val="Heading4"/>
        <w:rPr>
          <w:rFonts w:cs="Arial"/>
        </w:rPr>
      </w:pPr>
      <w:r w:rsidRPr="00794FCD">
        <w:rPr>
          <w:rFonts w:cs="Arial"/>
        </w:rPr>
        <w:t>Field: Ratio of Initial Moisture Evaporation Rate and Steady State Latent Capacity</w:t>
      </w:r>
    </w:p>
    <w:p w14:paraId="2E30E5CF"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14:paraId="24ED1429" w14:textId="77777777" w:rsidR="00C81EFE" w:rsidRPr="00794FCD" w:rsidRDefault="00C81EFE" w:rsidP="00C81EFE">
      <w:pPr>
        <w:pStyle w:val="Heading4"/>
        <w:rPr>
          <w:rFonts w:cs="Arial"/>
        </w:rPr>
      </w:pPr>
      <w:r w:rsidRPr="00794FCD">
        <w:rPr>
          <w:rFonts w:cs="Arial"/>
        </w:rPr>
        <w:t xml:space="preserve">Field: </w:t>
      </w:r>
      <w:r w:rsidRPr="00B96D47">
        <w:rPr>
          <w:rFonts w:cs="Arial"/>
        </w:rPr>
        <w:t>Part Load Fraction Correlation Curve Name</w:t>
      </w:r>
    </w:p>
    <w:p w14:paraId="362B3A31"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336446B7" w14:textId="77777777" w:rsidR="00C81EFE" w:rsidRPr="00794FCD" w:rsidRDefault="00C81EFE" w:rsidP="00C81EFE">
      <w:pPr>
        <w:pStyle w:val="Heading4"/>
        <w:rPr>
          <w:rFonts w:cs="Arial"/>
        </w:rPr>
      </w:pPr>
      <w:r w:rsidRPr="00794FCD">
        <w:rPr>
          <w:rFonts w:cs="Arial"/>
        </w:rPr>
        <w:t>Field: Condenser Air Inlet Node Name</w:t>
      </w:r>
    </w:p>
    <w:p w14:paraId="28F996F3" w14:textId="77777777" w:rsidR="00C81EFE" w:rsidRPr="00794FCD" w:rsidRDefault="00C81EFE" w:rsidP="00C81EF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14:paraId="0A20B229" w14:textId="77777777" w:rsidR="00C81EFE" w:rsidRPr="00794FCD" w:rsidRDefault="00C81EFE" w:rsidP="00C81EFE">
      <w:pPr>
        <w:pStyle w:val="Heading4"/>
        <w:rPr>
          <w:rFonts w:cs="Arial"/>
        </w:rPr>
      </w:pPr>
      <w:r w:rsidRPr="00794FCD">
        <w:rPr>
          <w:rFonts w:cs="Arial"/>
        </w:rPr>
        <w:t>Field: Condenser Type</w:t>
      </w:r>
    </w:p>
    <w:p w14:paraId="235F861E" w14:textId="77777777" w:rsidR="00C81EFE" w:rsidRPr="00794FCD" w:rsidRDefault="00C81EFE" w:rsidP="00C81EF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14:paraId="22A901B8" w14:textId="77777777" w:rsidR="00C81EFE" w:rsidRPr="00794FCD" w:rsidRDefault="00C81EFE" w:rsidP="00C81EFE">
      <w:pPr>
        <w:pStyle w:val="Heading4"/>
        <w:rPr>
          <w:rFonts w:cs="Arial"/>
        </w:rPr>
      </w:pPr>
      <w:r w:rsidRPr="00794FCD">
        <w:rPr>
          <w:rFonts w:cs="Arial"/>
        </w:rPr>
        <w:t>Field: Evaporative Condenser Pump Rated Power Consumption</w:t>
      </w:r>
    </w:p>
    <w:p w14:paraId="48B3BAFF" w14:textId="77777777" w:rsidR="00C81EFE" w:rsidRPr="00794FCD" w:rsidRDefault="00C81EFE" w:rsidP="00C81EF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14:paraId="3219A998" w14:textId="77777777" w:rsidR="00C81EFE" w:rsidRPr="00794FCD" w:rsidRDefault="00C81EFE" w:rsidP="00C81EFE">
      <w:pPr>
        <w:pStyle w:val="Heading4"/>
        <w:rPr>
          <w:rFonts w:cs="Arial"/>
        </w:rPr>
      </w:pPr>
      <w:r w:rsidRPr="00794FCD">
        <w:rPr>
          <w:rFonts w:cs="Arial"/>
        </w:rPr>
        <w:t>Field: Crankcase Heater Capacity</w:t>
      </w:r>
    </w:p>
    <w:p w14:paraId="1D8C07B5" w14:textId="77777777" w:rsidR="00C81EFE" w:rsidRPr="00794FCD" w:rsidRDefault="00C81EFE" w:rsidP="00C81EF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20107C47" w14:textId="77777777" w:rsidR="00C81EFE" w:rsidRPr="00794FCD" w:rsidRDefault="00C81EFE" w:rsidP="00C81EFE">
      <w:pPr>
        <w:pStyle w:val="Heading4"/>
        <w:rPr>
          <w:rFonts w:cs="Arial"/>
        </w:rPr>
      </w:pPr>
      <w:r w:rsidRPr="00794FCD">
        <w:rPr>
          <w:rFonts w:cs="Arial"/>
        </w:rPr>
        <w:t>Field: Maximum Outdoor Dry-Bulb Temperature for Crankcase Heater Operation</w:t>
      </w:r>
    </w:p>
    <w:p w14:paraId="337C7B3F" w14:textId="77777777" w:rsidR="00C81EFE" w:rsidRPr="00794FCD" w:rsidRDefault="00C81EFE" w:rsidP="00C81EF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14:paraId="4990F65B" w14:textId="77777777" w:rsidR="00C81EFE" w:rsidRPr="00794FCD" w:rsidRDefault="00C81EFE" w:rsidP="00C81EFE">
      <w:pPr>
        <w:pStyle w:val="Heading4"/>
        <w:rPr>
          <w:rFonts w:cs="Arial"/>
        </w:rPr>
      </w:pPr>
      <w:r w:rsidRPr="00794FCD">
        <w:rPr>
          <w:rFonts w:cs="Arial"/>
        </w:rPr>
        <w:t>Field: Supply Water Storage Tank Name</w:t>
      </w:r>
    </w:p>
    <w:p w14:paraId="5947CC10"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14:paraId="326C54D6" w14:textId="77777777" w:rsidR="00C81EFE" w:rsidRPr="00794FCD" w:rsidRDefault="00C81EFE" w:rsidP="00C81EFE">
      <w:pPr>
        <w:pStyle w:val="Heading4"/>
        <w:rPr>
          <w:rFonts w:cs="Arial"/>
        </w:rPr>
      </w:pPr>
      <w:r w:rsidRPr="00794FCD">
        <w:rPr>
          <w:rFonts w:cs="Arial"/>
        </w:rPr>
        <w:t>Field: Condensate Collection Water Storage Tank Name</w:t>
      </w:r>
    </w:p>
    <w:p w14:paraId="00FF531D"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5E2429F1" w14:textId="77777777" w:rsidR="00C81EFE" w:rsidRPr="00794FCD" w:rsidRDefault="00C81EFE" w:rsidP="00C81EFE">
      <w:pPr>
        <w:pStyle w:val="Heading4"/>
        <w:rPr>
          <w:rFonts w:cs="Arial"/>
        </w:rPr>
      </w:pPr>
      <w:r w:rsidRPr="00794FCD">
        <w:rPr>
          <w:rFonts w:cs="Arial"/>
        </w:rPr>
        <w:t>Field: Basin Heater Capacity</w:t>
      </w:r>
    </w:p>
    <w:p w14:paraId="2C69FB6A" w14:textId="77777777" w:rsidR="00C81EFE" w:rsidRPr="00794FCD" w:rsidRDefault="00C81EFE" w:rsidP="00C81EFE">
      <w:pPr>
        <w:autoSpaceDE w:val="0"/>
        <w:autoSpaceDN w:val="0"/>
        <w:adjustRightInd w:val="0"/>
        <w:rPr>
          <w:rFonts w:cs="Arial"/>
        </w:rPr>
      </w:pPr>
      <w:r w:rsidRPr="00794FCD">
        <w:rPr>
          <w:rFonts w:cs="Arial"/>
        </w:rPr>
        <w:t>This numeric field contains the capacity of the DX coil’s electric evaporative cooler basin</w:t>
      </w:r>
    </w:p>
    <w:p w14:paraId="78DECFEC" w14:textId="77777777" w:rsidR="00C81EFE" w:rsidRPr="00794FCD" w:rsidRDefault="00C81EFE" w:rsidP="00C81EF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14:paraId="16DB7657" w14:textId="77777777" w:rsidR="00C81EFE" w:rsidRPr="00794FCD" w:rsidRDefault="00C81EFE" w:rsidP="00C81EFE">
      <w:pPr>
        <w:pStyle w:val="Heading4"/>
        <w:rPr>
          <w:rFonts w:cs="Arial"/>
        </w:rPr>
      </w:pPr>
      <w:r w:rsidRPr="00794FCD">
        <w:rPr>
          <w:rFonts w:cs="Arial"/>
        </w:rPr>
        <w:lastRenderedPageBreak/>
        <w:t>Field: Basin Heater Setpoint Temperature</w:t>
      </w:r>
    </w:p>
    <w:p w14:paraId="7C57A6C4" w14:textId="77777777" w:rsidR="00C81EFE" w:rsidRPr="00794FCD" w:rsidRDefault="00C81EFE" w:rsidP="00C81EF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14:paraId="49A5B220" w14:textId="77777777" w:rsidR="00C81EFE" w:rsidRPr="00794FCD" w:rsidRDefault="00C81EFE" w:rsidP="00C81EFE">
      <w:pPr>
        <w:pStyle w:val="Heading4"/>
        <w:rPr>
          <w:rFonts w:cs="Arial"/>
        </w:rPr>
      </w:pPr>
      <w:r w:rsidRPr="00794FCD">
        <w:rPr>
          <w:rFonts w:cs="Arial"/>
        </w:rPr>
        <w:t>Field: Basin Heater Operating Schedule Name</w:t>
      </w:r>
    </w:p>
    <w:p w14:paraId="74AF5874" w14:textId="77777777" w:rsidR="00C81EFE" w:rsidRPr="00794FCD" w:rsidRDefault="00C81EFE" w:rsidP="00C81EF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05E14A63" w14:textId="77777777" w:rsidR="00C81EFE" w:rsidRPr="00794FCD" w:rsidRDefault="00C81EFE" w:rsidP="00C81EFE">
      <w:pPr>
        <w:pStyle w:val="Heading4"/>
        <w:rPr>
          <w:rFonts w:cs="Arial"/>
        </w:rPr>
      </w:pPr>
      <w:r>
        <w:rPr>
          <w:rFonts w:cs="Arial"/>
        </w:rPr>
        <w:t>Field Group: R</w:t>
      </w:r>
      <w:r w:rsidRPr="00794FCD">
        <w:rPr>
          <w:rFonts w:cs="Arial"/>
        </w:rPr>
        <w:t>ated specification, performance curves</w:t>
      </w:r>
    </w:p>
    <w:p w14:paraId="2EEF6F57" w14:textId="77777777" w:rsidR="00C81EFE" w:rsidRPr="00794FCD" w:rsidRDefault="00C81EFE" w:rsidP="00C81EF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14:paraId="328F1900"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Total Cooling Capacity</w:t>
      </w:r>
    </w:p>
    <w:p w14:paraId="36BED7E9"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total, full load </w:t>
      </w:r>
      <w:r>
        <w:rPr>
          <w:rFonts w:cs="Arial"/>
        </w:rPr>
        <w:t xml:space="preserve">gross </w:t>
      </w:r>
      <w:r w:rsidRPr="00794FCD">
        <w:rPr>
          <w:rFonts w:cs="Arial"/>
        </w:rPr>
        <w:t xml:space="preserve">cooling capacity in watts of the air-to-air cooling coil unit at rated conditions for Speed &lt;x&gt; operation. The value entered here must be greater than 0. Capacity should </w:t>
      </w:r>
      <w:r>
        <w:rPr>
          <w:rFonts w:cs="Arial"/>
        </w:rPr>
        <w:t>not account for</w:t>
      </w:r>
      <w:r w:rsidRPr="00794FCD">
        <w:rPr>
          <w:rFonts w:cs="Arial"/>
        </w:rPr>
        <w:t xml:space="preserve"> supply air fan heat.</w:t>
      </w:r>
    </w:p>
    <w:p w14:paraId="526DE75A"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S</w:t>
      </w:r>
      <w:r>
        <w:rPr>
          <w:rFonts w:cs="Arial"/>
        </w:rPr>
        <w:t xml:space="preserve">ensible </w:t>
      </w:r>
      <w:r w:rsidRPr="00794FCD">
        <w:rPr>
          <w:rFonts w:cs="Arial"/>
        </w:rPr>
        <w:t>H</w:t>
      </w:r>
      <w:r>
        <w:rPr>
          <w:rFonts w:cs="Arial"/>
        </w:rPr>
        <w:t xml:space="preserve">eat </w:t>
      </w:r>
      <w:r w:rsidRPr="00794FCD">
        <w:rPr>
          <w:rFonts w:cs="Arial"/>
        </w:rPr>
        <w:t>R</w:t>
      </w:r>
      <w:r>
        <w:rPr>
          <w:rFonts w:cs="Arial"/>
        </w:rPr>
        <w:t>atio</w:t>
      </w:r>
    </w:p>
    <w:p w14:paraId="5D513C23"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sensible heat transfer ratio (SHR = </w:t>
      </w:r>
      <w:r>
        <w:rPr>
          <w:rFonts w:cs="Arial"/>
        </w:rPr>
        <w:t xml:space="preserve">gross </w:t>
      </w:r>
      <w:r w:rsidRPr="00794FCD">
        <w:rPr>
          <w:rFonts w:cs="Arial"/>
        </w:rPr>
        <w:t xml:space="preserve">sensible </w:t>
      </w:r>
      <w:r>
        <w:rPr>
          <w:rFonts w:cs="Arial"/>
        </w:rPr>
        <w:t xml:space="preserve">cooling capacity </w:t>
      </w:r>
      <w:r w:rsidRPr="00794FCD">
        <w:rPr>
          <w:rFonts w:cs="Arial"/>
        </w:rPr>
        <w:t xml:space="preserve">divided by </w:t>
      </w:r>
      <w:r>
        <w:rPr>
          <w:rFonts w:cs="Arial"/>
        </w:rPr>
        <w:t xml:space="preserve">gross </w:t>
      </w:r>
      <w:r w:rsidRPr="00794FCD">
        <w:rPr>
          <w:rFonts w:cs="Arial"/>
        </w:rPr>
        <w:t xml:space="preserve">total cooling capacity) of the cooling coil unit at rated conditions for Speed &lt;x&gt; operation. The value entered here must be greater than 0.0 and less than 1.0. This value should be obtained from the Reference Unit data. </w:t>
      </w:r>
    </w:p>
    <w:p w14:paraId="107CFFC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Cooling </w:t>
      </w:r>
      <w:r w:rsidRPr="00794FCD">
        <w:rPr>
          <w:rFonts w:cs="Arial"/>
        </w:rPr>
        <w:t>COP</w:t>
      </w:r>
    </w:p>
    <w:p w14:paraId="266C5E50"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efficient of performance (COP=</w:t>
      </w:r>
      <w:r>
        <w:rPr>
          <w:rFonts w:cs="Arial"/>
        </w:rPr>
        <w:t xml:space="preserve"> the gross </w:t>
      </w:r>
      <w:r w:rsidRPr="00794FCD">
        <w:rPr>
          <w:rFonts w:cs="Arial"/>
        </w:rPr>
        <w:t>total cooling capacity in watts divided by electrical power input in watts) of the cooling coil unit at rated conditions for Speed &lt;x&gt; operation. The value entered here must be greater than 0. The input power includes power for the compressor(s)</w:t>
      </w:r>
      <w:r>
        <w:rPr>
          <w:rFonts w:cs="Arial"/>
        </w:rPr>
        <w:t>, condenser fan</w:t>
      </w:r>
      <w:r w:rsidRPr="00794FCD">
        <w:rPr>
          <w:rFonts w:cs="Arial"/>
        </w:rPr>
        <w:t xml:space="preserve"> and accessories, but does not include the supply air fan. </w:t>
      </w:r>
      <w:r>
        <w:rPr>
          <w:rFonts w:cs="Arial"/>
        </w:rPr>
        <w:t>The gross COP should Not account for the supply air fan.</w:t>
      </w:r>
    </w:p>
    <w:p w14:paraId="266AFCAE"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Air Flow Rate</w:t>
      </w:r>
    </w:p>
    <w:p w14:paraId="716C5BFA" w14:textId="77777777" w:rsidR="00C81EFE" w:rsidRPr="00794FCD" w:rsidRDefault="00C81EFE" w:rsidP="00C81EF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14:paraId="65116B9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 xml:space="preserve">Condenser </w:t>
      </w:r>
      <w:r>
        <w:rPr>
          <w:rFonts w:cs="Arial"/>
        </w:rPr>
        <w:t xml:space="preserve">Air </w:t>
      </w:r>
      <w:r w:rsidRPr="00794FCD">
        <w:rPr>
          <w:rFonts w:cs="Arial"/>
        </w:rPr>
        <w:t>Flow Rate</w:t>
      </w:r>
    </w:p>
    <w:p w14:paraId="6858B3A7"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14:paraId="2DF0F1EC" w14:textId="77777777" w:rsidR="00C81EFE" w:rsidRPr="00794FCD" w:rsidRDefault="00C81EFE" w:rsidP="00C81EFE">
      <w:pPr>
        <w:pStyle w:val="Heading4"/>
        <w:rPr>
          <w:rFonts w:cs="Arial"/>
        </w:rPr>
      </w:pPr>
      <w:r w:rsidRPr="00794FCD">
        <w:rPr>
          <w:rFonts w:cs="Arial"/>
        </w:rPr>
        <w:lastRenderedPageBreak/>
        <w:t xml:space="preserve">Field: Speed &lt;x&gt; Reference Unit </w:t>
      </w:r>
      <w:r>
        <w:rPr>
          <w:rFonts w:cs="Arial"/>
        </w:rPr>
        <w:t xml:space="preserve">Rated </w:t>
      </w:r>
      <w:r w:rsidRPr="00794FCD">
        <w:rPr>
          <w:rFonts w:cs="Arial"/>
        </w:rPr>
        <w:t>Pad Effectiveness of Evap Precooling</w:t>
      </w:r>
    </w:p>
    <w:p w14:paraId="0F7DC5ED" w14:textId="77777777" w:rsidR="00C81EFE" w:rsidRPr="00794FCD" w:rsidRDefault="00C81EFE" w:rsidP="00C81EFE">
      <w:pPr>
        <w:autoSpaceDE w:val="0"/>
        <w:autoSpaceDN w:val="0"/>
        <w:adjustRightInd w:val="0"/>
        <w:jc w:val="both"/>
        <w:rPr>
          <w:rFonts w:cs="Arial"/>
        </w:rPr>
      </w:pPr>
      <w:r w:rsidRPr="00794FCD">
        <w:rPr>
          <w:rFonts w:cs="Arial"/>
        </w:rPr>
        <w:t>This numeric field defines the effectiveness of condenser evaporative precooling pad</w:t>
      </w:r>
      <w:r>
        <w:rPr>
          <w:rFonts w:cs="Arial"/>
        </w:rPr>
        <w:t xml:space="preserve"> at rated condition</w:t>
      </w:r>
      <w:r w:rsidRPr="00794FCD">
        <w:rPr>
          <w:rFonts w:cs="Arial"/>
        </w:rPr>
        <w:t xml:space="preserve">. The values of effectiveness are given at individual speed levels, since varied condenser air flow </w:t>
      </w:r>
      <w:r>
        <w:rPr>
          <w:rFonts w:cs="Arial"/>
        </w:rPr>
        <w:t>rates impact the effectiveness</w:t>
      </w:r>
      <w:r w:rsidRPr="00794FCD">
        <w:rPr>
          <w:rFonts w:cs="Arial"/>
        </w:rPr>
        <w:t xml:space="preserve">. </w:t>
      </w:r>
    </w:p>
    <w:p w14:paraId="671ECABF" w14:textId="77777777" w:rsidR="00C81EFE" w:rsidRPr="00794FCD" w:rsidRDefault="00C81EFE" w:rsidP="00C81EFE">
      <w:pPr>
        <w:pStyle w:val="Heading4"/>
        <w:rPr>
          <w:rFonts w:cs="Arial"/>
        </w:rPr>
      </w:pPr>
      <w:r w:rsidRPr="00794FCD">
        <w:rPr>
          <w:rFonts w:cs="Arial"/>
        </w:rPr>
        <w:t>Field: Speed &lt;x&gt; Total Cooling Capacity Function of Temperature Curve Name</w:t>
      </w:r>
    </w:p>
    <w:p w14:paraId="2354DD53"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w:t>
      </w:r>
      <w:r>
        <w:rPr>
          <w:rFonts w:cs="Arial"/>
        </w:rPr>
        <w:t xml:space="preserve"> gross</w:t>
      </w:r>
      <w:r w:rsidRPr="00794FCD">
        <w:rPr>
          <w:rFonts w:cs="Arial"/>
        </w:rPr>
        <w:t xml:space="preserve"> total cooling capacity as a function of the both the indoor wet-bulb and source side entering air temperature, from the Reference Unit. The output of this curve is multiplied by the </w:t>
      </w:r>
      <w:r>
        <w:rPr>
          <w:rFonts w:cs="Arial"/>
        </w:rPr>
        <w:t xml:space="preserve">gross </w:t>
      </w:r>
      <w:r w:rsidRPr="00794FCD">
        <w:rPr>
          <w:rFonts w:cs="Arial"/>
        </w:rPr>
        <w:t xml:space="preserve">rated total cooling capacity at the speed to give the </w:t>
      </w:r>
      <w:r>
        <w:rPr>
          <w:rFonts w:cs="Arial"/>
        </w:rPr>
        <w:t xml:space="preserve">gross </w:t>
      </w:r>
      <w:r w:rsidRPr="00794FCD">
        <w:rPr>
          <w:rFonts w:cs="Arial"/>
        </w:rPr>
        <w:t>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14:paraId="09BB8E20" w14:textId="77777777" w:rsidR="00C81EFE" w:rsidRPr="00794FCD" w:rsidRDefault="00C81EFE" w:rsidP="00C81EFE">
      <w:pPr>
        <w:pStyle w:val="Heading4"/>
        <w:rPr>
          <w:rFonts w:cs="Arial"/>
        </w:rPr>
      </w:pPr>
      <w:r w:rsidRPr="00794FCD">
        <w:rPr>
          <w:rFonts w:cs="Arial"/>
        </w:rPr>
        <w:t>Field: Speed &lt;x&gt; Total Cooling Capacity Function of Air Flow Fraction Curve Name</w:t>
      </w:r>
    </w:p>
    <w:p w14:paraId="7B481459"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794FCD">
        <w:rPr>
          <w:rFonts w:cs="Arial"/>
        </w:rPr>
        <w:t>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14:paraId="1741996A" w14:textId="77777777" w:rsidR="00C81EFE" w:rsidRPr="00794FCD" w:rsidRDefault="00C81EFE" w:rsidP="00C81EFE">
      <w:pPr>
        <w:pStyle w:val="Heading4"/>
        <w:rPr>
          <w:rFonts w:cs="Arial"/>
        </w:rPr>
      </w:pPr>
      <w:r w:rsidRPr="00794FCD">
        <w:rPr>
          <w:rFonts w:cs="Arial"/>
        </w:rPr>
        <w:t>Field: Speed &lt;x&gt; Energy Input Ratio Function of Temperature Curve Name</w:t>
      </w:r>
    </w:p>
    <w:p w14:paraId="4AA72D62"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14:paraId="0A84D315" w14:textId="77777777" w:rsidR="00C81EFE" w:rsidRPr="00794FCD" w:rsidRDefault="00C81EFE" w:rsidP="00C81EFE">
      <w:pPr>
        <w:pStyle w:val="Heading4"/>
        <w:rPr>
          <w:rFonts w:cs="Arial"/>
        </w:rPr>
      </w:pPr>
      <w:r w:rsidRPr="00794FCD">
        <w:rPr>
          <w:rFonts w:cs="Arial"/>
        </w:rPr>
        <w:t>Field: Speed &lt;x&gt; Energy Input Ratio Function of Air Flow Fraction Curve Name</w:t>
      </w:r>
    </w:p>
    <w:p w14:paraId="24A2953D"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14:paraId="0C43F904" w14:textId="77777777" w:rsidR="00C81EFE" w:rsidRDefault="00C81EFE" w:rsidP="00C81EFE">
      <w:pPr>
        <w:autoSpaceDE w:val="0"/>
        <w:autoSpaceDN w:val="0"/>
        <w:adjustRightInd w:val="0"/>
        <w:rPr>
          <w:rFonts w:ascii="ArialMT" w:hAnsi="ArialMT" w:cs="ArialMT"/>
        </w:rPr>
      </w:pPr>
    </w:p>
    <w:p w14:paraId="26B4B63E" w14:textId="77777777" w:rsidR="00C81EFE" w:rsidRDefault="00C81EFE" w:rsidP="00C81EFE">
      <w:pPr>
        <w:pStyle w:val="BodyText"/>
      </w:pPr>
      <w:r>
        <w:t>An example of this statement in an IDF is:</w:t>
      </w:r>
    </w:p>
    <w:p w14:paraId="7DC02D4E" w14:textId="77777777" w:rsidR="00C81EFE" w:rsidRDefault="00C81EFE" w:rsidP="00C81EFE">
      <w:pPr>
        <w:pStyle w:val="IDDDefinition"/>
      </w:pPr>
      <w:r>
        <w:lastRenderedPageBreak/>
        <w:t xml:space="preserve"> Coil:Cooling:DX:VariableSpeed,</w:t>
      </w:r>
    </w:p>
    <w:p w14:paraId="5096FFCC" w14:textId="77777777" w:rsidR="00C81EFE" w:rsidRDefault="00C81EFE" w:rsidP="00C81EFE">
      <w:pPr>
        <w:pStyle w:val="IDDDefinition"/>
      </w:pPr>
      <w:r>
        <w:t xml:space="preserve">    Heat Pump ACDXCoil 1,            !- Name</w:t>
      </w:r>
    </w:p>
    <w:p w14:paraId="4BE015B1" w14:textId="77777777" w:rsidR="00C81EFE" w:rsidRDefault="00C81EFE" w:rsidP="00C81EFE">
      <w:pPr>
        <w:pStyle w:val="IDDDefinition"/>
      </w:pPr>
      <w:r>
        <w:t xml:space="preserve">    DX Cooling Coil Air Inlet Node,  !- Air Inlet Node Name</w:t>
      </w:r>
    </w:p>
    <w:p w14:paraId="6EAD064F" w14:textId="77777777" w:rsidR="00C81EFE" w:rsidRDefault="00C81EFE" w:rsidP="00C81EFE">
      <w:pPr>
        <w:pStyle w:val="IDDDefinition"/>
      </w:pPr>
      <w:r>
        <w:t xml:space="preserve">    Heating Coil Air Inlet Node,     !- Air Outlet Node Name</w:t>
      </w:r>
    </w:p>
    <w:p w14:paraId="7ED7EAD3" w14:textId="77777777" w:rsidR="00C81EFE" w:rsidRDefault="00C81EFE" w:rsidP="00C81EFE">
      <w:pPr>
        <w:pStyle w:val="IDDDefinition"/>
      </w:pPr>
      <w:r>
        <w:t xml:space="preserve">    10.0,                   !- Number of Speeds {dimensionless}</w:t>
      </w:r>
    </w:p>
    <w:p w14:paraId="3C5890AC" w14:textId="77777777" w:rsidR="00C81EFE" w:rsidRDefault="00C81EFE" w:rsidP="00C81EFE">
      <w:pPr>
        <w:pStyle w:val="IDDDefinition"/>
      </w:pPr>
      <w:r>
        <w:t xml:space="preserve">    10.0,                   !- Nominal Speed Level {dimensionless}</w:t>
      </w:r>
    </w:p>
    <w:p w14:paraId="2CB2DF3E" w14:textId="77777777" w:rsidR="00C81EFE" w:rsidRDefault="00C81EFE" w:rsidP="00C81EFE">
      <w:pPr>
        <w:pStyle w:val="IDDDefinition"/>
      </w:pPr>
      <w:r>
        <w:t xml:space="preserve">    32000,                  !- Gross Rated Total Cooling Capacity {W}</w:t>
      </w:r>
    </w:p>
    <w:p w14:paraId="652B0F4F" w14:textId="77777777" w:rsidR="00C81EFE" w:rsidRDefault="00C81EFE" w:rsidP="00C81EFE">
      <w:pPr>
        <w:pStyle w:val="IDDDefinition"/>
      </w:pPr>
      <w:r>
        <w:t xml:space="preserve">    1.7,                    !- Rated Air Flow Rate {m3/s}</w:t>
      </w:r>
    </w:p>
    <w:p w14:paraId="3FF735F9" w14:textId="77777777" w:rsidR="00C81EFE" w:rsidRDefault="00C81EFE" w:rsidP="00C81EFE">
      <w:pPr>
        <w:pStyle w:val="IDDDefinition"/>
      </w:pPr>
      <w:r>
        <w:t xml:space="preserve">    0.0,                    !- Nominal Time for Condensate to Begin Leaving the Coil {s}</w:t>
      </w:r>
    </w:p>
    <w:p w14:paraId="09DE56FE" w14:textId="77777777" w:rsidR="00C81EFE" w:rsidRDefault="00C81EFE" w:rsidP="00C81EFE">
      <w:pPr>
        <w:pStyle w:val="IDDDefinition"/>
      </w:pPr>
      <w:r>
        <w:t xml:space="preserve">    0.0,  !- Initial Moisture Evaporation Rate Divided by Steady-State AC Latent Capacity {dimensionless}</w:t>
      </w:r>
    </w:p>
    <w:p w14:paraId="31BC1754" w14:textId="77777777" w:rsidR="00C81EFE" w:rsidRDefault="00C81EFE" w:rsidP="00C81EFE">
      <w:pPr>
        <w:pStyle w:val="IDDDefinition"/>
      </w:pPr>
      <w:r>
        <w:t xml:space="preserve">    HPACCOOLPLFFPLR,           !- Part Load Fraction Correlation Curve Name</w:t>
      </w:r>
    </w:p>
    <w:p w14:paraId="17D7CF2E" w14:textId="77777777" w:rsidR="00C81EFE" w:rsidRDefault="00C81EFE" w:rsidP="00C81EFE">
      <w:pPr>
        <w:pStyle w:val="IDDDefinition"/>
      </w:pPr>
      <w:r>
        <w:t xml:space="preserve">    ,</w:t>
      </w:r>
      <w:r>
        <w:tab/>
      </w:r>
      <w:r>
        <w:tab/>
      </w:r>
      <w:r>
        <w:tab/>
        <w:t xml:space="preserve">    ! - Condenser Air Inlet Node Name</w:t>
      </w:r>
    </w:p>
    <w:p w14:paraId="4D33CD22" w14:textId="77777777" w:rsidR="00C81EFE" w:rsidRDefault="00C81EFE" w:rsidP="00C81EFE">
      <w:pPr>
        <w:pStyle w:val="IDDDefinition"/>
      </w:pPr>
      <w:r>
        <w:t xml:space="preserve">    AirCooled,</w:t>
      </w:r>
      <w:r>
        <w:tab/>
      </w:r>
      <w:r>
        <w:tab/>
        <w:t xml:space="preserve">    ! - Condenser Type</w:t>
      </w:r>
    </w:p>
    <w:p w14:paraId="57517EBF" w14:textId="77777777" w:rsidR="00C81EFE" w:rsidRDefault="00C81EFE" w:rsidP="00C81EFE">
      <w:pPr>
        <w:pStyle w:val="IDDDefinition"/>
      </w:pPr>
      <w:r>
        <w:t xml:space="preserve">    ,</w:t>
      </w:r>
      <w:r>
        <w:tab/>
      </w:r>
      <w:r>
        <w:tab/>
      </w:r>
      <w:r>
        <w:tab/>
        <w:t xml:space="preserve">    ! - Evaporative Condenser Pump Rated Power Consumption</w:t>
      </w:r>
    </w:p>
    <w:p w14:paraId="6C7846B7" w14:textId="77777777" w:rsidR="00C81EFE" w:rsidRDefault="00C81EFE" w:rsidP="00C81EFE">
      <w:pPr>
        <w:pStyle w:val="IDDDefinition"/>
      </w:pPr>
      <w:r>
        <w:t xml:space="preserve">    200.0,</w:t>
      </w:r>
      <w:r>
        <w:tab/>
        <w:t xml:space="preserve">                ! - Crankcase Heater Capacity, {w}</w:t>
      </w:r>
    </w:p>
    <w:p w14:paraId="5D3DD8CF" w14:textId="77777777" w:rsidR="00C81EFE" w:rsidRDefault="00C81EFE" w:rsidP="00C81EFE">
      <w:pPr>
        <w:pStyle w:val="IDDDefinition"/>
      </w:pPr>
      <w:r>
        <w:t xml:space="preserve">    10.0,                   !- Maximum Outdoor Dry-Bulb Temperature for Crankcase Heater Operation {C}</w:t>
      </w:r>
    </w:p>
    <w:p w14:paraId="28B360A1" w14:textId="77777777" w:rsidR="00C81EFE" w:rsidRDefault="00C81EFE" w:rsidP="00C81EFE">
      <w:pPr>
        <w:pStyle w:val="IDDDefinition"/>
      </w:pPr>
      <w:r>
        <w:t xml:space="preserve">    ,</w:t>
      </w:r>
      <w:r>
        <w:tab/>
      </w:r>
      <w:r>
        <w:tab/>
      </w:r>
      <w:r>
        <w:tab/>
        <w:t xml:space="preserve"> ! - Supply Water Storage Tank Name</w:t>
      </w:r>
    </w:p>
    <w:p w14:paraId="048EDBC1" w14:textId="77777777" w:rsidR="00C81EFE" w:rsidRDefault="00C81EFE" w:rsidP="00C81EFE">
      <w:pPr>
        <w:pStyle w:val="IDDDefinition"/>
      </w:pPr>
      <w:r>
        <w:t xml:space="preserve">    , </w:t>
      </w:r>
      <w:r>
        <w:tab/>
      </w:r>
      <w:r>
        <w:tab/>
      </w:r>
      <w:r>
        <w:tab/>
        <w:t xml:space="preserve"> ! - Condensate Collection Water Storage Tank Name</w:t>
      </w:r>
    </w:p>
    <w:p w14:paraId="779137BA" w14:textId="77777777" w:rsidR="00C81EFE" w:rsidRDefault="00C81EFE" w:rsidP="00C81EFE">
      <w:pPr>
        <w:pStyle w:val="IDDDefinition"/>
      </w:pPr>
      <w:r>
        <w:t xml:space="preserve">    ,                       ! - Basin Heater Capacity</w:t>
      </w:r>
    </w:p>
    <w:p w14:paraId="1913D8C1" w14:textId="77777777" w:rsidR="00C81EFE" w:rsidRDefault="00C81EFE" w:rsidP="00C81EFE">
      <w:pPr>
        <w:pStyle w:val="IDDDefinition"/>
      </w:pPr>
      <w:r>
        <w:t xml:space="preserve">    ,</w:t>
      </w:r>
      <w:r>
        <w:tab/>
      </w:r>
      <w:r>
        <w:tab/>
      </w:r>
      <w:r>
        <w:tab/>
        <w:t xml:space="preserve"> ! - Basin Heater Setpoint Temperature</w:t>
      </w:r>
    </w:p>
    <w:p w14:paraId="296F1318" w14:textId="77777777" w:rsidR="00C81EFE" w:rsidRDefault="00C81EFE" w:rsidP="00C81EFE">
      <w:pPr>
        <w:pStyle w:val="IDDDefinition"/>
      </w:pPr>
      <w:r>
        <w:t xml:space="preserve">    ,                       ! - Basin Heater Operating Schedule Name</w:t>
      </w:r>
    </w:p>
    <w:p w14:paraId="253C554A" w14:textId="77777777" w:rsidR="00C81EFE" w:rsidRDefault="00C81EFE" w:rsidP="00C81EFE">
      <w:pPr>
        <w:pStyle w:val="IDDDefinition"/>
      </w:pPr>
      <w:r>
        <w:t xml:space="preserve">    1524.1,                 !- Speed 1 Gross Rated Total Cooling Capacity {w}</w:t>
      </w:r>
    </w:p>
    <w:p w14:paraId="16A0BBFF" w14:textId="77777777" w:rsidR="00C81EFE" w:rsidRDefault="00C81EFE" w:rsidP="00C81EFE">
      <w:pPr>
        <w:pStyle w:val="IDDDefinition"/>
      </w:pPr>
      <w:r>
        <w:t xml:space="preserve">    0.75,                   !- Speed 1 Gross Rated Sensible Heat Ratio {dimensionless}</w:t>
      </w:r>
    </w:p>
    <w:p w14:paraId="2F58DD62" w14:textId="77777777" w:rsidR="00C81EFE" w:rsidRDefault="00C81EFE" w:rsidP="00C81EFE">
      <w:pPr>
        <w:pStyle w:val="IDDDefinition"/>
      </w:pPr>
      <w:r>
        <w:t xml:space="preserve">    4.0,                    !- Speed 1 Gross Rated Cooling COP {dimensionless}</w:t>
      </w:r>
    </w:p>
    <w:p w14:paraId="7F31D7D5" w14:textId="77777777" w:rsidR="00C81EFE" w:rsidRDefault="00C81EFE" w:rsidP="00C81EFE">
      <w:pPr>
        <w:pStyle w:val="IDDDefinition"/>
      </w:pPr>
      <w:r>
        <w:t xml:space="preserve">    0.1359072,              !- Speed 1 Rated Air Flow Rate {m3/s}</w:t>
      </w:r>
    </w:p>
    <w:p w14:paraId="36320169" w14:textId="77777777" w:rsidR="00C81EFE" w:rsidRDefault="00C81EFE" w:rsidP="00C81EFE">
      <w:pPr>
        <w:pStyle w:val="IDDDefinition"/>
      </w:pPr>
      <w:r>
        <w:t xml:space="preserve">    0.26,                   ! - Speed 1 Rated Condenser Air Flow Rate {m3/s}, for evaporatively cooled</w:t>
      </w:r>
    </w:p>
    <w:p w14:paraId="376CFCE0" w14:textId="77777777" w:rsidR="00C81EFE" w:rsidRDefault="00C81EFE" w:rsidP="00C81EFE">
      <w:pPr>
        <w:pStyle w:val="IDDDefinition"/>
      </w:pPr>
      <w:r>
        <w:t xml:space="preserve">    ,                       ! - Evaporative precooling effectiveness                 </w:t>
      </w:r>
    </w:p>
    <w:p w14:paraId="6B2DEE25" w14:textId="77777777" w:rsidR="00C81EFE" w:rsidRDefault="00C81EFE" w:rsidP="00C81EFE">
      <w:pPr>
        <w:pStyle w:val="IDDDefinition"/>
      </w:pPr>
      <w:r>
        <w:t xml:space="preserve">    HPACCoolCapFT,          !- Total Cooling Capacity Function of Temperature Curve Name</w:t>
      </w:r>
    </w:p>
    <w:p w14:paraId="5C15FA4D" w14:textId="77777777" w:rsidR="00C81EFE" w:rsidRDefault="00C81EFE" w:rsidP="00C81EFE">
      <w:pPr>
        <w:pStyle w:val="IDDDefinition"/>
      </w:pPr>
      <w:r>
        <w:t xml:space="preserve">    HPACCoolCapFFF,         !- Total Cooling Capacity Function of Flow Fraction Curve Name</w:t>
      </w:r>
    </w:p>
    <w:p w14:paraId="5230355C" w14:textId="77777777" w:rsidR="00C81EFE" w:rsidRDefault="00C81EFE" w:rsidP="00C81EFE">
      <w:pPr>
        <w:pStyle w:val="IDDDefinition"/>
      </w:pPr>
      <w:r>
        <w:t xml:space="preserve">    HPACCOOLEIRFT,          !- Energy Input Ratio Function of Temperature Curve Name</w:t>
      </w:r>
    </w:p>
    <w:p w14:paraId="1E7BFF03" w14:textId="77777777" w:rsidR="00C81EFE" w:rsidRDefault="00C81EFE" w:rsidP="00C81EFE">
      <w:pPr>
        <w:pStyle w:val="IDDDefinition"/>
      </w:pPr>
      <w:r>
        <w:t xml:space="preserve">    HPACCOOLEIRFFF,         !- Energy Input Ratio Function of Flow Fraction Curve Name</w:t>
      </w:r>
    </w:p>
    <w:p w14:paraId="15F2E1D8" w14:textId="77777777" w:rsidR="00C81EFE" w:rsidRDefault="00C81EFE" w:rsidP="00C81EFE">
      <w:pPr>
        <w:pStyle w:val="IDDDefinition"/>
      </w:pPr>
      <w:r>
        <w:t xml:space="preserve">    1877.9,                 !- Speed 2 Gross Rated Total Cooling Capacity {w}</w:t>
      </w:r>
    </w:p>
    <w:p w14:paraId="21CEE773" w14:textId="77777777" w:rsidR="00C81EFE" w:rsidRDefault="00C81EFE" w:rsidP="00C81EFE">
      <w:pPr>
        <w:pStyle w:val="IDDDefinition"/>
      </w:pPr>
      <w:r>
        <w:t xml:space="preserve">    0.75,                   !- Speed 2 Gross Rated Sensible Heat Ratio {dimensionless}</w:t>
      </w:r>
    </w:p>
    <w:p w14:paraId="1991E14D" w14:textId="77777777" w:rsidR="00C81EFE" w:rsidRDefault="00C81EFE" w:rsidP="00C81EFE">
      <w:pPr>
        <w:pStyle w:val="IDDDefinition"/>
      </w:pPr>
      <w:r>
        <w:t xml:space="preserve">    4.0,                    !- Speed 2 Gross Rated Cooling COP {dimensionless}</w:t>
      </w:r>
    </w:p>
    <w:p w14:paraId="0C7CF522" w14:textId="77777777" w:rsidR="00C81EFE" w:rsidRDefault="00C81EFE" w:rsidP="00C81EFE">
      <w:pPr>
        <w:pStyle w:val="IDDDefinition"/>
      </w:pPr>
      <w:r>
        <w:t xml:space="preserve">    0.151008,               !- Speed 2 Rated Air Flow Rate {m3/s}</w:t>
      </w:r>
    </w:p>
    <w:p w14:paraId="30D4C8A2" w14:textId="77777777" w:rsidR="00C81EFE" w:rsidRDefault="00C81EFE" w:rsidP="00C81EFE">
      <w:pPr>
        <w:pStyle w:val="IDDDefinition"/>
      </w:pPr>
      <w:r>
        <w:t xml:space="preserve">    0.30,                   ! - Speed 2 Rated Condenser Air Flow Rate {m3/s}, for evaporatively cooled</w:t>
      </w:r>
    </w:p>
    <w:p w14:paraId="6E21B9ED" w14:textId="77777777" w:rsidR="00C81EFE" w:rsidRDefault="00C81EFE" w:rsidP="00C81EFE">
      <w:pPr>
        <w:pStyle w:val="IDDDefinition"/>
      </w:pPr>
      <w:r>
        <w:t xml:space="preserve">    ,                       ! - Evaporative precooling effectiveness  </w:t>
      </w:r>
    </w:p>
    <w:p w14:paraId="1EE6B974" w14:textId="77777777" w:rsidR="00C81EFE" w:rsidRDefault="00C81EFE" w:rsidP="00C81EFE">
      <w:pPr>
        <w:pStyle w:val="IDDDefinition"/>
      </w:pPr>
      <w:r>
        <w:t xml:space="preserve">    HPACCoolCapFT,          !- Total Cooling Capacity Function of Temperature Curve Name</w:t>
      </w:r>
    </w:p>
    <w:p w14:paraId="14655077" w14:textId="77777777" w:rsidR="00C81EFE" w:rsidRDefault="00C81EFE" w:rsidP="00C81EFE">
      <w:pPr>
        <w:pStyle w:val="IDDDefinition"/>
      </w:pPr>
      <w:r>
        <w:t xml:space="preserve">    HPACCoolCapFFF,         !- Total Cooling Capacity Function of Flow Fraction Curve Name</w:t>
      </w:r>
    </w:p>
    <w:p w14:paraId="0DCC96FC" w14:textId="77777777" w:rsidR="00C81EFE" w:rsidRDefault="00C81EFE" w:rsidP="00C81EFE">
      <w:pPr>
        <w:pStyle w:val="IDDDefinition"/>
      </w:pPr>
      <w:r>
        <w:t xml:space="preserve">    HPACCOOLEIRFT,          !- Energy Input Ratio Function of Temperature Curve Name</w:t>
      </w:r>
    </w:p>
    <w:p w14:paraId="7CC90C66" w14:textId="77777777" w:rsidR="00C81EFE" w:rsidRDefault="00C81EFE" w:rsidP="00C81EFE">
      <w:pPr>
        <w:pStyle w:val="IDDDefinition"/>
      </w:pPr>
      <w:r>
        <w:t xml:space="preserve">    HPACCOOLEIRFFF,         !- Energy Input Ratio Function of Flow Fraction Curve Name</w:t>
      </w:r>
    </w:p>
    <w:p w14:paraId="47ED9080" w14:textId="77777777" w:rsidR="00C81EFE" w:rsidRDefault="00C81EFE" w:rsidP="00C81EFE">
      <w:pPr>
        <w:pStyle w:val="IDDDefinition"/>
      </w:pPr>
      <w:r>
        <w:t xml:space="preserve">    2226.6,                 !- Speed 3 Gross Rated Total Cooling Capacity {w}</w:t>
      </w:r>
    </w:p>
    <w:p w14:paraId="7FCD6A9E" w14:textId="77777777" w:rsidR="00C81EFE" w:rsidRDefault="00C81EFE" w:rsidP="00C81EFE">
      <w:pPr>
        <w:pStyle w:val="IDDDefinition"/>
      </w:pPr>
      <w:r>
        <w:t xml:space="preserve">    0.75,                   !- Speed 3 Gross Rated Sensible Heat Ratio {dimensionless}</w:t>
      </w:r>
    </w:p>
    <w:p w14:paraId="068033BA" w14:textId="77777777" w:rsidR="00C81EFE" w:rsidRDefault="00C81EFE" w:rsidP="00C81EFE">
      <w:pPr>
        <w:pStyle w:val="IDDDefinition"/>
      </w:pPr>
      <w:r>
        <w:t xml:space="preserve">    4.0,                    !- Speed 3 Gross Rated Cooling COP {dimensionless}</w:t>
      </w:r>
    </w:p>
    <w:p w14:paraId="7F4D11A7" w14:textId="77777777" w:rsidR="00C81EFE" w:rsidRDefault="00C81EFE" w:rsidP="00C81EFE">
      <w:pPr>
        <w:pStyle w:val="IDDDefinition"/>
      </w:pPr>
      <w:r>
        <w:t xml:space="preserve">    0.1661088,              !- Speed 3 Rated Air Flow Rate {m3/s}</w:t>
      </w:r>
    </w:p>
    <w:p w14:paraId="4AAB1E84" w14:textId="77777777" w:rsidR="00C81EFE" w:rsidRDefault="00C81EFE" w:rsidP="00C81EFE">
      <w:pPr>
        <w:pStyle w:val="IDDDefinition"/>
      </w:pPr>
      <w:r>
        <w:t xml:space="preserve">    0.33,                   !- Speed 3 Rated Condenser Air Flow Rate {m3/s}, for evaporatively cooled</w:t>
      </w:r>
    </w:p>
    <w:p w14:paraId="21BE88B2" w14:textId="77777777" w:rsidR="00C81EFE" w:rsidRDefault="00C81EFE" w:rsidP="00C81EFE">
      <w:pPr>
        <w:pStyle w:val="IDDDefinition"/>
      </w:pPr>
      <w:r>
        <w:t xml:space="preserve">    ,                       !- Evaporative precooling effectiveness  </w:t>
      </w:r>
    </w:p>
    <w:p w14:paraId="258EC6DE" w14:textId="77777777" w:rsidR="00C81EFE" w:rsidRDefault="00C81EFE" w:rsidP="00C81EFE">
      <w:pPr>
        <w:pStyle w:val="IDDDefinition"/>
      </w:pPr>
      <w:r>
        <w:t xml:space="preserve">    HPACCoolCapFT,          !- Total Cooling Capacity Function of Temperature Curve Name</w:t>
      </w:r>
    </w:p>
    <w:p w14:paraId="717000F2" w14:textId="77777777" w:rsidR="00C81EFE" w:rsidRDefault="00C81EFE" w:rsidP="00C81EFE">
      <w:pPr>
        <w:pStyle w:val="IDDDefinition"/>
      </w:pPr>
      <w:r>
        <w:t xml:space="preserve">    HPACCoolCapFFF,         !- Total Cooling Capacity Function of Flow Fraction Curve Name</w:t>
      </w:r>
    </w:p>
    <w:p w14:paraId="70E13CFF" w14:textId="77777777" w:rsidR="00C81EFE" w:rsidRDefault="00C81EFE" w:rsidP="00C81EFE">
      <w:pPr>
        <w:pStyle w:val="IDDDefinition"/>
      </w:pPr>
      <w:r>
        <w:t xml:space="preserve">    HPACCOOLEIRFT,          !- Energy Input Ratio Function of Temperature Curve Name</w:t>
      </w:r>
    </w:p>
    <w:p w14:paraId="0BEDF0DC" w14:textId="77777777" w:rsidR="00C81EFE" w:rsidRDefault="00C81EFE" w:rsidP="00C81EFE">
      <w:pPr>
        <w:pStyle w:val="IDDDefinition"/>
      </w:pPr>
      <w:r>
        <w:t xml:space="preserve">    HPACCOOLEIRFFF,         !- Energy Input Ratio Function of Flow Fraction Curve Name</w:t>
      </w:r>
    </w:p>
    <w:p w14:paraId="423DE2E4" w14:textId="77777777" w:rsidR="00C81EFE" w:rsidRDefault="00C81EFE" w:rsidP="00C81EFE">
      <w:pPr>
        <w:pStyle w:val="IDDDefinition"/>
      </w:pPr>
      <w:r>
        <w:t xml:space="preserve">    2911.3,                 !- Speed 4 Gross Rated Total Cooling Capacity {w}</w:t>
      </w:r>
    </w:p>
    <w:p w14:paraId="5B361CCB" w14:textId="77777777" w:rsidR="00C81EFE" w:rsidRDefault="00C81EFE" w:rsidP="00C81EFE">
      <w:pPr>
        <w:pStyle w:val="IDDDefinition"/>
      </w:pPr>
      <w:r>
        <w:t xml:space="preserve">    0.75,                   !- Speed 4 Gross Rated Sensible Heat Ratio {dimensionless}</w:t>
      </w:r>
    </w:p>
    <w:p w14:paraId="45FB7B07" w14:textId="77777777" w:rsidR="00C81EFE" w:rsidRDefault="00C81EFE" w:rsidP="00C81EFE">
      <w:pPr>
        <w:pStyle w:val="IDDDefinition"/>
      </w:pPr>
      <w:r>
        <w:t xml:space="preserve">    4.0,                    !- Speed 4 Gross Rated Cooling COP {dimensionless}</w:t>
      </w:r>
    </w:p>
    <w:p w14:paraId="5BAB88DE" w14:textId="77777777" w:rsidR="00C81EFE" w:rsidRDefault="00C81EFE" w:rsidP="00C81EFE">
      <w:pPr>
        <w:pStyle w:val="IDDDefinition"/>
      </w:pPr>
      <w:r>
        <w:t xml:space="preserve">    0.1963104,              !- Speed 4 Rated Air Flow Rate {m3/s}</w:t>
      </w:r>
    </w:p>
    <w:p w14:paraId="5EAE97DF" w14:textId="77777777" w:rsidR="00C81EFE" w:rsidRDefault="00C81EFE" w:rsidP="00C81EFE">
      <w:pPr>
        <w:pStyle w:val="IDDDefinition"/>
      </w:pPr>
      <w:r>
        <w:t xml:space="preserve">    0.38,                   !- Speed 4 Rated Condenser Air Flow Rate {m3/s}, for evaporatively cooled</w:t>
      </w:r>
    </w:p>
    <w:p w14:paraId="6B051D13" w14:textId="77777777" w:rsidR="00C81EFE" w:rsidRDefault="00C81EFE" w:rsidP="00C81EFE">
      <w:pPr>
        <w:pStyle w:val="IDDDefinition"/>
      </w:pPr>
      <w:r>
        <w:t xml:space="preserve">    ,                       !- Evaporative precooling effectiveness  </w:t>
      </w:r>
    </w:p>
    <w:p w14:paraId="3E3964A7" w14:textId="77777777" w:rsidR="00C81EFE" w:rsidRDefault="00C81EFE" w:rsidP="00C81EFE">
      <w:pPr>
        <w:pStyle w:val="IDDDefinition"/>
      </w:pPr>
      <w:r>
        <w:t xml:space="preserve">    HPACCoolCapFT,          !- Total Cooling Capacity Function of Temperature Curve Name</w:t>
      </w:r>
    </w:p>
    <w:p w14:paraId="3AD73329" w14:textId="77777777" w:rsidR="00C81EFE" w:rsidRDefault="00C81EFE" w:rsidP="00C81EFE">
      <w:pPr>
        <w:pStyle w:val="IDDDefinition"/>
      </w:pPr>
      <w:r>
        <w:t xml:space="preserve">    HPACCoolCapFFF,         !- Total Cooling Capacity Function of Flow Fraction Curve Name</w:t>
      </w:r>
    </w:p>
    <w:p w14:paraId="6CD27339" w14:textId="77777777" w:rsidR="00C81EFE" w:rsidRDefault="00C81EFE" w:rsidP="00C81EFE">
      <w:pPr>
        <w:pStyle w:val="IDDDefinition"/>
      </w:pPr>
      <w:r>
        <w:t xml:space="preserve">    HPACCOOLEIRFT,          !- Energy Input Ratio Function of Temperature Curve Name</w:t>
      </w:r>
    </w:p>
    <w:p w14:paraId="609B4EE9" w14:textId="77777777" w:rsidR="00C81EFE" w:rsidRDefault="00C81EFE" w:rsidP="00C81EFE">
      <w:pPr>
        <w:pStyle w:val="IDDDefinition"/>
      </w:pPr>
      <w:r>
        <w:t xml:space="preserve">    HPACCOOLEIRFFF,         !- Energy Input Ratio Function of Flow Fraction Curve Name</w:t>
      </w:r>
    </w:p>
    <w:p w14:paraId="412F2E91" w14:textId="77777777" w:rsidR="00C81EFE" w:rsidRDefault="00C81EFE" w:rsidP="00C81EFE">
      <w:pPr>
        <w:pStyle w:val="IDDDefinition"/>
      </w:pPr>
      <w:r>
        <w:t xml:space="preserve">    3581.7,                 !- Speed 5 Gross Rated Total Cooling Capacity {w}</w:t>
      </w:r>
    </w:p>
    <w:p w14:paraId="4A1A360F" w14:textId="77777777" w:rsidR="00C81EFE" w:rsidRDefault="00C81EFE" w:rsidP="00C81EFE">
      <w:pPr>
        <w:pStyle w:val="IDDDefinition"/>
      </w:pPr>
      <w:r>
        <w:t xml:space="preserve">    0.75,                   !- Speed 5 Gross Rated Sensible Heat Ratio {dimensionless}</w:t>
      </w:r>
    </w:p>
    <w:p w14:paraId="6A98BEEE" w14:textId="77777777" w:rsidR="00C81EFE" w:rsidRDefault="00C81EFE" w:rsidP="00C81EFE">
      <w:pPr>
        <w:pStyle w:val="IDDDefinition"/>
      </w:pPr>
      <w:r>
        <w:t xml:space="preserve">    4.0,                    !- Speed 5 Gross Rated Cooling COP {dimensionless}</w:t>
      </w:r>
    </w:p>
    <w:p w14:paraId="00E1965E" w14:textId="77777777" w:rsidR="00C81EFE" w:rsidRDefault="00C81EFE" w:rsidP="00C81EFE">
      <w:pPr>
        <w:pStyle w:val="IDDDefinition"/>
      </w:pPr>
      <w:r>
        <w:t xml:space="preserve">    0.226512,               !- Speed 5 Rated Air Flow Rate {m3/s}</w:t>
      </w:r>
    </w:p>
    <w:p w14:paraId="695248D2" w14:textId="77777777" w:rsidR="00C81EFE" w:rsidRDefault="00C81EFE" w:rsidP="00C81EFE">
      <w:pPr>
        <w:pStyle w:val="IDDDefinition"/>
      </w:pPr>
      <w:r>
        <w:t xml:space="preserve">    0.44,                   !- Speed 5 Rated Condenser Air Flow Rate {m3/s}, for evaporatively cooled</w:t>
      </w:r>
    </w:p>
    <w:p w14:paraId="14C094BB" w14:textId="77777777" w:rsidR="00C81EFE" w:rsidRDefault="00C81EFE" w:rsidP="00C81EFE">
      <w:pPr>
        <w:pStyle w:val="IDDDefinition"/>
      </w:pPr>
      <w:r>
        <w:t xml:space="preserve">    ,                       !- Evaporative precooling effectiveness  </w:t>
      </w:r>
    </w:p>
    <w:p w14:paraId="3B169337" w14:textId="77777777" w:rsidR="00C81EFE" w:rsidRDefault="00C81EFE" w:rsidP="00C81EFE">
      <w:pPr>
        <w:pStyle w:val="IDDDefinition"/>
      </w:pPr>
      <w:r>
        <w:t xml:space="preserve">    HPACCoolCapFT,          !- Total Cooling Capacity Function of Temperature Curve Name</w:t>
      </w:r>
    </w:p>
    <w:p w14:paraId="6C1A712E" w14:textId="77777777" w:rsidR="00C81EFE" w:rsidRDefault="00C81EFE" w:rsidP="00C81EFE">
      <w:pPr>
        <w:pStyle w:val="IDDDefinition"/>
      </w:pPr>
      <w:r>
        <w:t xml:space="preserve">    HPACCoolCapFFF,         !- Total Cooling Capacity Function of Flow Fraction Curve Name</w:t>
      </w:r>
    </w:p>
    <w:p w14:paraId="4D74E77F" w14:textId="77777777" w:rsidR="00C81EFE" w:rsidRDefault="00C81EFE" w:rsidP="00C81EFE">
      <w:pPr>
        <w:pStyle w:val="IDDDefinition"/>
      </w:pPr>
      <w:r>
        <w:t xml:space="preserve">    HPACCOOLEIRFT,          !- Energy Input Ratio Function of Temperature Curve Name</w:t>
      </w:r>
    </w:p>
    <w:p w14:paraId="18E1E1A9" w14:textId="77777777" w:rsidR="00C81EFE" w:rsidRDefault="00C81EFE" w:rsidP="00C81EFE">
      <w:pPr>
        <w:pStyle w:val="IDDDefinition"/>
      </w:pPr>
      <w:r>
        <w:t xml:space="preserve">    HPACCOOLEIRFFF,         !- Energy Input Ratio Function of Flow Fraction Curve Name</w:t>
      </w:r>
    </w:p>
    <w:p w14:paraId="2C9AC0CD" w14:textId="77777777" w:rsidR="00C81EFE" w:rsidRDefault="00C81EFE" w:rsidP="00C81EFE">
      <w:pPr>
        <w:pStyle w:val="IDDDefinition"/>
      </w:pPr>
      <w:r>
        <w:lastRenderedPageBreak/>
        <w:t xml:space="preserve">    4239.5,                 !- Speed 6 Gross Rated Total Cooling Capacity {w}</w:t>
      </w:r>
    </w:p>
    <w:p w14:paraId="47E338FC" w14:textId="77777777" w:rsidR="00C81EFE" w:rsidRDefault="00C81EFE" w:rsidP="00C81EFE">
      <w:pPr>
        <w:pStyle w:val="IDDDefinition"/>
      </w:pPr>
      <w:r>
        <w:t xml:space="preserve">    0.75,                   !- Speed 6 Gross Rated Sensible Heat Ratio {dimensionless}</w:t>
      </w:r>
    </w:p>
    <w:p w14:paraId="730E0472" w14:textId="77777777" w:rsidR="00C81EFE" w:rsidRDefault="00C81EFE" w:rsidP="00C81EFE">
      <w:pPr>
        <w:pStyle w:val="IDDDefinition"/>
      </w:pPr>
      <w:r>
        <w:t xml:space="preserve">    4.0,                    !- Speed 6 Gross Rated Cooling COP {dimensionless}</w:t>
      </w:r>
    </w:p>
    <w:p w14:paraId="7BCD6EA4" w14:textId="77777777" w:rsidR="00C81EFE" w:rsidRDefault="00C81EFE" w:rsidP="00C81EFE">
      <w:pPr>
        <w:pStyle w:val="IDDDefinition"/>
      </w:pPr>
      <w:r>
        <w:t xml:space="preserve">    0.2567136,              !- Speed 6 Rated Air Flow Rate {m3/s}</w:t>
      </w:r>
    </w:p>
    <w:p w14:paraId="131A72B5" w14:textId="77777777" w:rsidR="00C81EFE" w:rsidRDefault="00C81EFE" w:rsidP="00C81EFE">
      <w:pPr>
        <w:pStyle w:val="IDDDefinition"/>
      </w:pPr>
      <w:r>
        <w:t xml:space="preserve">    0.50,                   ! - Speed 6 Rated Condenser Air Flow Rate {m3/s}, for evaporatively cooled</w:t>
      </w:r>
    </w:p>
    <w:p w14:paraId="78AF373B" w14:textId="77777777" w:rsidR="00C81EFE" w:rsidRDefault="00C81EFE" w:rsidP="00C81EFE">
      <w:pPr>
        <w:pStyle w:val="IDDDefinition"/>
      </w:pPr>
      <w:r>
        <w:t xml:space="preserve">    ,                       ! - Evaporative precooling effectiveness  </w:t>
      </w:r>
    </w:p>
    <w:p w14:paraId="74E6DC73" w14:textId="77777777" w:rsidR="00C81EFE" w:rsidRDefault="00C81EFE" w:rsidP="00C81EFE">
      <w:pPr>
        <w:pStyle w:val="IDDDefinition"/>
      </w:pPr>
      <w:r>
        <w:t xml:space="preserve">    HPACCoolCapFT,          !- Total Cooling Capacity Function of Temperature Curve Name</w:t>
      </w:r>
    </w:p>
    <w:p w14:paraId="57A41818" w14:textId="77777777" w:rsidR="00C81EFE" w:rsidRDefault="00C81EFE" w:rsidP="00C81EFE">
      <w:pPr>
        <w:pStyle w:val="IDDDefinition"/>
      </w:pPr>
      <w:r>
        <w:t xml:space="preserve">    HPACCoolCapFFF,         !- Total Cooling Capacity Function of Flow Fraction Curve Name</w:t>
      </w:r>
    </w:p>
    <w:p w14:paraId="4D3D3559" w14:textId="77777777" w:rsidR="00C81EFE" w:rsidRDefault="00C81EFE" w:rsidP="00C81EFE">
      <w:pPr>
        <w:pStyle w:val="IDDDefinition"/>
      </w:pPr>
      <w:r>
        <w:t xml:space="preserve">    HPACCOOLEIRFT,          !- Energy Input Ratio Function of Temperature Curve Name</w:t>
      </w:r>
    </w:p>
    <w:p w14:paraId="40346F00" w14:textId="77777777" w:rsidR="00C81EFE" w:rsidRDefault="00C81EFE" w:rsidP="00C81EFE">
      <w:pPr>
        <w:pStyle w:val="IDDDefinition"/>
      </w:pPr>
      <w:r>
        <w:t xml:space="preserve">    HPACCOOLEIRFFF,         !- Energy Input Ratio Function of Flow Fraction Curve Name</w:t>
      </w:r>
    </w:p>
    <w:p w14:paraId="36931A68" w14:textId="77777777" w:rsidR="00C81EFE" w:rsidRDefault="00C81EFE" w:rsidP="00C81EFE">
      <w:pPr>
        <w:pStyle w:val="IDDDefinition"/>
      </w:pPr>
      <w:r>
        <w:t xml:space="preserve">    4885.7,                 !- Speed 7 Gross Rated Total Cooling Capacity {w}</w:t>
      </w:r>
    </w:p>
    <w:p w14:paraId="4468E597" w14:textId="77777777" w:rsidR="00C81EFE" w:rsidRDefault="00C81EFE" w:rsidP="00C81EFE">
      <w:pPr>
        <w:pStyle w:val="IDDDefinition"/>
      </w:pPr>
      <w:r>
        <w:t xml:space="preserve">    0.75,                   !- Speed 7 Gross Rated Sensible Heat Ratio {dimensionless}</w:t>
      </w:r>
    </w:p>
    <w:p w14:paraId="073CBB95" w14:textId="77777777" w:rsidR="00C81EFE" w:rsidRDefault="00C81EFE" w:rsidP="00C81EFE">
      <w:pPr>
        <w:pStyle w:val="IDDDefinition"/>
      </w:pPr>
      <w:r>
        <w:t xml:space="preserve">    4.0,                    !- Speed 7 Gross Rated Cooling COP {dimensionless}</w:t>
      </w:r>
    </w:p>
    <w:p w14:paraId="3FF501EB" w14:textId="77777777" w:rsidR="00C81EFE" w:rsidRDefault="00C81EFE" w:rsidP="00C81EFE">
      <w:pPr>
        <w:pStyle w:val="IDDDefinition"/>
      </w:pPr>
      <w:r>
        <w:t xml:space="preserve">    0.2869152,              !- Speed 7 Rated Air Flow Rate {m3/s}</w:t>
      </w:r>
    </w:p>
    <w:p w14:paraId="35577674" w14:textId="77777777" w:rsidR="00C81EFE" w:rsidRDefault="00C81EFE" w:rsidP="00C81EFE">
      <w:pPr>
        <w:pStyle w:val="IDDDefinition"/>
      </w:pPr>
      <w:r>
        <w:t xml:space="preserve">    0.57,                   ! - Speed 7 Rated Condenser Air Flow Rate {m3/s}, for evaporatively cooled</w:t>
      </w:r>
    </w:p>
    <w:p w14:paraId="7768110F" w14:textId="77777777" w:rsidR="00C81EFE" w:rsidRDefault="00C81EFE" w:rsidP="00C81EFE">
      <w:pPr>
        <w:pStyle w:val="IDDDefinition"/>
      </w:pPr>
      <w:r>
        <w:t xml:space="preserve">    ,                       ! - Evaporative precooling effectiveness  </w:t>
      </w:r>
    </w:p>
    <w:p w14:paraId="6E63733E" w14:textId="77777777" w:rsidR="00C81EFE" w:rsidRDefault="00C81EFE" w:rsidP="00C81EFE">
      <w:pPr>
        <w:pStyle w:val="IDDDefinition"/>
      </w:pPr>
      <w:r>
        <w:t xml:space="preserve">    HPACCoolCapFT,          !- Total Cooling Capacity Function of Temperature Curve Name</w:t>
      </w:r>
    </w:p>
    <w:p w14:paraId="78490908" w14:textId="77777777" w:rsidR="00C81EFE" w:rsidRDefault="00C81EFE" w:rsidP="00C81EFE">
      <w:pPr>
        <w:pStyle w:val="IDDDefinition"/>
      </w:pPr>
      <w:r>
        <w:t xml:space="preserve">    HPACCoolCapFFF,         !- Total Cooling Capacity Function of Flow Fraction Curve Name</w:t>
      </w:r>
    </w:p>
    <w:p w14:paraId="24EC6D52" w14:textId="77777777" w:rsidR="00C81EFE" w:rsidRDefault="00C81EFE" w:rsidP="00C81EFE">
      <w:pPr>
        <w:pStyle w:val="IDDDefinition"/>
      </w:pPr>
      <w:r>
        <w:t xml:space="preserve">    HPACCOOLEIRFT,          !- Energy Input Ratio Function of Temperature Curve Name</w:t>
      </w:r>
    </w:p>
    <w:p w14:paraId="1D2AAE8B" w14:textId="77777777" w:rsidR="00C81EFE" w:rsidRDefault="00C81EFE" w:rsidP="00C81EFE">
      <w:pPr>
        <w:pStyle w:val="IDDDefinition"/>
      </w:pPr>
      <w:r>
        <w:t xml:space="preserve">    HPACCOOLEIRFFF,         !- Energy Input Ratio Function of Flow Fraction Curve Name</w:t>
      </w:r>
    </w:p>
    <w:p w14:paraId="0976D67A" w14:textId="77777777" w:rsidR="00C81EFE" w:rsidRDefault="00C81EFE" w:rsidP="00C81EFE">
      <w:pPr>
        <w:pStyle w:val="IDDDefinition"/>
      </w:pPr>
      <w:r>
        <w:t xml:space="preserve">    5520.7,                 !- Speed 8 Gross Rated Total Cooling Capacity {w}</w:t>
      </w:r>
    </w:p>
    <w:p w14:paraId="2F0EC0D7" w14:textId="77777777" w:rsidR="00C81EFE" w:rsidRDefault="00C81EFE" w:rsidP="00C81EFE">
      <w:pPr>
        <w:pStyle w:val="IDDDefinition"/>
      </w:pPr>
      <w:r>
        <w:t xml:space="preserve">    0.75,                   !- Speed 8 Gross Rated Sensible Heat Ratio {dimensionless}</w:t>
      </w:r>
    </w:p>
    <w:p w14:paraId="6408CC9F" w14:textId="77777777" w:rsidR="00C81EFE" w:rsidRDefault="00C81EFE" w:rsidP="00C81EFE">
      <w:pPr>
        <w:pStyle w:val="IDDDefinition"/>
      </w:pPr>
      <w:r>
        <w:t xml:space="preserve">    4.0,                    !- Speed 8 Gross Rated Cooling COP {dimensionless}</w:t>
      </w:r>
    </w:p>
    <w:p w14:paraId="409EEBC5" w14:textId="77777777" w:rsidR="00C81EFE" w:rsidRDefault="00C81EFE" w:rsidP="00C81EFE">
      <w:pPr>
        <w:pStyle w:val="IDDDefinition"/>
      </w:pPr>
      <w:r>
        <w:t xml:space="preserve">    0.3171168,              !- Speed 8 Rated Air Flow Rate {m3/s}</w:t>
      </w:r>
    </w:p>
    <w:p w14:paraId="2BC7AFA5" w14:textId="77777777" w:rsidR="00C81EFE" w:rsidRDefault="00C81EFE" w:rsidP="00C81EFE">
      <w:pPr>
        <w:pStyle w:val="IDDDefinition"/>
      </w:pPr>
      <w:r>
        <w:t xml:space="preserve">    0.63,                   ! - Speed 8 Rated Condenser Air Flow Rate {m3/s}, for evaporatively cooled</w:t>
      </w:r>
    </w:p>
    <w:p w14:paraId="26AA26EF" w14:textId="77777777" w:rsidR="00C81EFE" w:rsidRDefault="00C81EFE" w:rsidP="00C81EFE">
      <w:pPr>
        <w:pStyle w:val="IDDDefinition"/>
      </w:pPr>
      <w:r>
        <w:t xml:space="preserve">    ,                       ! - Evaporative precooling effectiveness  </w:t>
      </w:r>
    </w:p>
    <w:p w14:paraId="68A45811" w14:textId="77777777" w:rsidR="00C81EFE" w:rsidRDefault="00C81EFE" w:rsidP="00C81EFE">
      <w:pPr>
        <w:pStyle w:val="IDDDefinition"/>
      </w:pPr>
      <w:r>
        <w:t xml:space="preserve">    HPACCoolCapFT,          !- Total Cooling Capacity Function of Temperature Curve Name</w:t>
      </w:r>
    </w:p>
    <w:p w14:paraId="03D37BB1" w14:textId="77777777" w:rsidR="00C81EFE" w:rsidRDefault="00C81EFE" w:rsidP="00C81EFE">
      <w:pPr>
        <w:pStyle w:val="IDDDefinition"/>
      </w:pPr>
      <w:r>
        <w:t xml:space="preserve">    HPACCoolCapFFF,         !- Total Cooling Capacity Function of Flow Fraction Curve Name</w:t>
      </w:r>
    </w:p>
    <w:p w14:paraId="633CDDE9" w14:textId="77777777" w:rsidR="00C81EFE" w:rsidRDefault="00C81EFE" w:rsidP="00C81EFE">
      <w:pPr>
        <w:pStyle w:val="IDDDefinition"/>
      </w:pPr>
      <w:r>
        <w:t xml:space="preserve">    HPACCOOLEIRFT,          !- Energy Input Ratio Function of Temperature Curve Name</w:t>
      </w:r>
    </w:p>
    <w:p w14:paraId="311A1EB8" w14:textId="77777777" w:rsidR="00C81EFE" w:rsidRDefault="00C81EFE" w:rsidP="00C81EFE">
      <w:pPr>
        <w:pStyle w:val="IDDDefinition"/>
      </w:pPr>
      <w:r>
        <w:t xml:space="preserve">    HPACCOOLEIRFFF,         !- Energy Input Ratio Function of Flow Fraction Curve Name</w:t>
      </w:r>
    </w:p>
    <w:p w14:paraId="521941F9" w14:textId="77777777" w:rsidR="00C81EFE" w:rsidRDefault="00C81EFE" w:rsidP="00C81EFE">
      <w:pPr>
        <w:pStyle w:val="IDDDefinition"/>
      </w:pPr>
      <w:r>
        <w:t xml:space="preserve">    6144.8,                 !- Speed 9 Gross Rated Total Cooling Capacity {w}</w:t>
      </w:r>
    </w:p>
    <w:p w14:paraId="2E04D216" w14:textId="77777777" w:rsidR="00C81EFE" w:rsidRDefault="00C81EFE" w:rsidP="00C81EFE">
      <w:pPr>
        <w:pStyle w:val="IDDDefinition"/>
      </w:pPr>
      <w:r>
        <w:t xml:space="preserve">    0.75,                   !- Speed 9 Gross Rated Sensible Heat Ratio {dimensionless}</w:t>
      </w:r>
    </w:p>
    <w:p w14:paraId="09FC6DA9" w14:textId="77777777" w:rsidR="00C81EFE" w:rsidRDefault="00C81EFE" w:rsidP="00C81EFE">
      <w:pPr>
        <w:pStyle w:val="IDDDefinition"/>
      </w:pPr>
      <w:r>
        <w:t xml:space="preserve">    4.0,                    !- Speed 9 Rated Cooling COP {dimensionless}</w:t>
      </w:r>
    </w:p>
    <w:p w14:paraId="3407B3CD" w14:textId="77777777" w:rsidR="00C81EFE" w:rsidRDefault="00C81EFE" w:rsidP="00C81EFE">
      <w:pPr>
        <w:pStyle w:val="IDDDefinition"/>
      </w:pPr>
      <w:r>
        <w:t xml:space="preserve">    0.3473184,              !- Speed 9 Rated Air Flow Rate {m3/s}</w:t>
      </w:r>
    </w:p>
    <w:p w14:paraId="26899D49" w14:textId="77777777" w:rsidR="00C81EFE" w:rsidRDefault="00C81EFE" w:rsidP="00C81EFE">
      <w:pPr>
        <w:pStyle w:val="IDDDefinition"/>
      </w:pPr>
      <w:r>
        <w:t xml:space="preserve">    0.69,                   ! - Speed 9 Rated Condenser Air Flow Rate {m3/s}, for evaporatively cooled</w:t>
      </w:r>
    </w:p>
    <w:p w14:paraId="0863BCE2" w14:textId="77777777" w:rsidR="00C81EFE" w:rsidRDefault="00C81EFE" w:rsidP="00C81EFE">
      <w:pPr>
        <w:pStyle w:val="IDDDefinition"/>
      </w:pPr>
      <w:r>
        <w:t xml:space="preserve">    ,                       ! - Evaporative precooling effectiveness  </w:t>
      </w:r>
    </w:p>
    <w:p w14:paraId="7551E8E3" w14:textId="77777777" w:rsidR="00C81EFE" w:rsidRDefault="00C81EFE" w:rsidP="00C81EFE">
      <w:pPr>
        <w:pStyle w:val="IDDDefinition"/>
      </w:pPr>
      <w:r>
        <w:t xml:space="preserve">    HPACCoolCapFT,          !- Total Cooling Capacity Function of Temperature Curve Name</w:t>
      </w:r>
    </w:p>
    <w:p w14:paraId="626054E8" w14:textId="77777777" w:rsidR="00C81EFE" w:rsidRDefault="00C81EFE" w:rsidP="00C81EFE">
      <w:pPr>
        <w:pStyle w:val="IDDDefinition"/>
      </w:pPr>
      <w:r>
        <w:t xml:space="preserve">    HPACCoolCapFFF,         !- Total Cooling Capacity Function of Flow Fraction Curve Name</w:t>
      </w:r>
    </w:p>
    <w:p w14:paraId="24A63FA5" w14:textId="77777777" w:rsidR="00C81EFE" w:rsidRDefault="00C81EFE" w:rsidP="00C81EFE">
      <w:pPr>
        <w:pStyle w:val="IDDDefinition"/>
      </w:pPr>
      <w:r>
        <w:t xml:space="preserve">    HPACCOOLEIRFT,          !- Energy Input Ratio Function of Temperature Curve Name</w:t>
      </w:r>
    </w:p>
    <w:p w14:paraId="18E45DFB" w14:textId="77777777" w:rsidR="00C81EFE" w:rsidRDefault="00C81EFE" w:rsidP="00C81EFE">
      <w:pPr>
        <w:pStyle w:val="IDDDefinition"/>
      </w:pPr>
      <w:r>
        <w:t xml:space="preserve">    HPACCOOLEIRFFF,         !- Energy Input Ratio Function of Flow Fraction Curve Name</w:t>
      </w:r>
    </w:p>
    <w:p w14:paraId="0BF63323" w14:textId="77777777" w:rsidR="00C81EFE" w:rsidRDefault="00C81EFE" w:rsidP="00C81EFE">
      <w:pPr>
        <w:pStyle w:val="IDDDefinition"/>
      </w:pPr>
      <w:r>
        <w:t xml:space="preserve">    6758.0,                 !- Speed 10 Gross Rated Total Cooling Capacity {w}</w:t>
      </w:r>
    </w:p>
    <w:p w14:paraId="7F148E18" w14:textId="77777777" w:rsidR="00C81EFE" w:rsidRDefault="00C81EFE" w:rsidP="00C81EFE">
      <w:pPr>
        <w:pStyle w:val="IDDDefinition"/>
      </w:pPr>
      <w:r>
        <w:t xml:space="preserve">    0.75,                   !- Speed 10 Gross Rated Sensible Heat Ratio {dimensionless}</w:t>
      </w:r>
    </w:p>
    <w:p w14:paraId="529C1A64" w14:textId="77777777" w:rsidR="00C81EFE" w:rsidRDefault="00C81EFE" w:rsidP="00C81EFE">
      <w:pPr>
        <w:pStyle w:val="IDDDefinition"/>
      </w:pPr>
      <w:r>
        <w:t xml:space="preserve">    4.0,                    !- Speed 10 Gross Rated Cooling COP {dimensionless}</w:t>
      </w:r>
    </w:p>
    <w:p w14:paraId="49AD48EB" w14:textId="77777777" w:rsidR="00C81EFE" w:rsidRDefault="00C81EFE" w:rsidP="00C81EFE">
      <w:pPr>
        <w:pStyle w:val="IDDDefinition"/>
      </w:pPr>
      <w:r>
        <w:t xml:space="preserve">    0.37752,                !- Speed 10 Rated Air Flow Rate {m3/s}</w:t>
      </w:r>
    </w:p>
    <w:p w14:paraId="17D32A01" w14:textId="77777777" w:rsidR="00C81EFE" w:rsidRDefault="00C81EFE" w:rsidP="00C81EFE">
      <w:pPr>
        <w:pStyle w:val="IDDDefinition"/>
      </w:pPr>
      <w:r>
        <w:t xml:space="preserve">    0.74,                   ! - Speed 10 Rated Condenser Air Flow Rate {m3/s}, for evaporatively cooled</w:t>
      </w:r>
    </w:p>
    <w:p w14:paraId="1AFF188B" w14:textId="77777777" w:rsidR="00C81EFE" w:rsidRDefault="00C81EFE" w:rsidP="00C81EFE">
      <w:pPr>
        <w:pStyle w:val="IDDDefinition"/>
      </w:pPr>
      <w:r>
        <w:t xml:space="preserve">    ,                       ! - Evaporative precooling effectiveness  </w:t>
      </w:r>
    </w:p>
    <w:p w14:paraId="475D5E78" w14:textId="77777777" w:rsidR="00C81EFE" w:rsidRDefault="00C81EFE" w:rsidP="00C81EFE">
      <w:pPr>
        <w:pStyle w:val="IDDDefinition"/>
      </w:pPr>
      <w:r>
        <w:t xml:space="preserve">    HPACCoolCapFT,          !- Total Cooling Capacity Function of Temperature Curve Name</w:t>
      </w:r>
    </w:p>
    <w:p w14:paraId="63FDF07E" w14:textId="77777777" w:rsidR="00C81EFE" w:rsidRDefault="00C81EFE" w:rsidP="00C81EFE">
      <w:pPr>
        <w:pStyle w:val="IDDDefinition"/>
      </w:pPr>
      <w:r>
        <w:t xml:space="preserve">    HPACCoolCapFFF,         !- Total Cooling Capacity Function of Flow Fraction Curve Name</w:t>
      </w:r>
    </w:p>
    <w:p w14:paraId="1FFFF5E1" w14:textId="77777777" w:rsidR="00C81EFE" w:rsidRDefault="00C81EFE" w:rsidP="00C81EFE">
      <w:pPr>
        <w:pStyle w:val="IDDDefinition"/>
      </w:pPr>
      <w:r>
        <w:t xml:space="preserve">    HPACCOOLEIRFT,          !- Energy Input Ratio Function of Temperature Curve Name</w:t>
      </w:r>
    </w:p>
    <w:p w14:paraId="398885FD" w14:textId="77777777" w:rsidR="00C81EFE" w:rsidRDefault="00C81EFE" w:rsidP="00C81EFE">
      <w:pPr>
        <w:pStyle w:val="IDDDefinition"/>
      </w:pPr>
      <w:r>
        <w:t xml:space="preserve">    HPACCOOLEIRFFF;         !- Energy Input Ratio Function of Flow Fraction Curve Name</w:t>
      </w:r>
    </w:p>
    <w:p w14:paraId="45891F2A" w14:textId="77777777" w:rsidR="00FA4C2E" w:rsidRPr="009E0B05" w:rsidRDefault="00FA4C2E" w:rsidP="00FA4C2E">
      <w:pPr>
        <w:pStyle w:val="Heading3"/>
      </w:pPr>
      <w:bookmarkStart w:id="2721" w:name="_Toc335221897"/>
      <w:bookmarkStart w:id="2722" w:name="_Toc399490495"/>
      <w:r>
        <w:t>Variable</w:t>
      </w:r>
      <w:r w:rsidR="0029050F">
        <w:t xml:space="preserve"> </w:t>
      </w:r>
      <w:r>
        <w:t>Speed DX Cooling</w:t>
      </w:r>
      <w:r w:rsidRPr="004824BB">
        <w:t xml:space="preserve"> Coil Outputs</w:t>
      </w:r>
      <w:bookmarkEnd w:id="2721"/>
      <w:bookmarkEnd w:id="2722"/>
    </w:p>
    <w:p w14:paraId="387D6972" w14:textId="77777777" w:rsidR="0029050F" w:rsidRPr="00191752" w:rsidRDefault="0029050F" w:rsidP="0029050F">
      <w:pPr>
        <w:pStyle w:val="CodeIDDSamples"/>
      </w:pPr>
      <w:r w:rsidRPr="00191752">
        <w:t>HVAC,Average,</w:t>
      </w:r>
      <w:r>
        <w:t>Cooling Coil Electric Power</w:t>
      </w:r>
      <w:r w:rsidRPr="00191752">
        <w:t xml:space="preserve"> [W]</w:t>
      </w:r>
    </w:p>
    <w:p w14:paraId="3E43166D" w14:textId="77777777" w:rsidR="0029050F" w:rsidRPr="00191752" w:rsidRDefault="0029050F" w:rsidP="0029050F">
      <w:pPr>
        <w:pStyle w:val="CodeIDDSamples"/>
      </w:pPr>
      <w:r w:rsidRPr="00191752">
        <w:t>HVAC,Average,</w:t>
      </w:r>
      <w:r>
        <w:t>Cooling Coil Total Cooling Rate</w:t>
      </w:r>
      <w:r w:rsidRPr="00191752">
        <w:t xml:space="preserve"> [W]</w:t>
      </w:r>
    </w:p>
    <w:p w14:paraId="2EC02F89" w14:textId="77777777" w:rsidR="0029050F" w:rsidRPr="00191752" w:rsidRDefault="0029050F" w:rsidP="0029050F">
      <w:pPr>
        <w:pStyle w:val="CodeIDDSamples"/>
      </w:pPr>
      <w:r w:rsidRPr="00191752">
        <w:t>HVAC,Average,</w:t>
      </w:r>
      <w:r>
        <w:t>Cooling Coil Sensible Cooling Rate</w:t>
      </w:r>
      <w:r w:rsidRPr="00191752">
        <w:t xml:space="preserve"> [W]</w:t>
      </w:r>
    </w:p>
    <w:p w14:paraId="1DEC6FBE" w14:textId="77777777" w:rsidR="0029050F" w:rsidRPr="00191752" w:rsidRDefault="0029050F" w:rsidP="0029050F">
      <w:pPr>
        <w:pStyle w:val="CodeIDDSamples"/>
      </w:pPr>
      <w:r w:rsidRPr="00191752">
        <w:t>HVAC,Average,</w:t>
      </w:r>
      <w:r>
        <w:t>Cooling Coil Source Side Heat Transfer Rate</w:t>
      </w:r>
      <w:r w:rsidRPr="00191752">
        <w:t xml:space="preserve"> [W]</w:t>
      </w:r>
    </w:p>
    <w:p w14:paraId="12877EC1" w14:textId="77777777" w:rsidR="0029050F" w:rsidRPr="00191752" w:rsidRDefault="0029050F" w:rsidP="0029050F">
      <w:pPr>
        <w:pStyle w:val="CodeIDDSamples"/>
      </w:pPr>
      <w:r w:rsidRPr="00191752">
        <w:t>HVAC,Average,</w:t>
      </w:r>
      <w:r>
        <w:t>Cooling Coil Part Load Ratio []</w:t>
      </w:r>
    </w:p>
    <w:p w14:paraId="73166476" w14:textId="77777777"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14:paraId="3D190578" w14:textId="77777777"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14:paraId="03F39727" w14:textId="77777777" w:rsidR="0029050F" w:rsidRPr="00191752" w:rsidRDefault="0029050F" w:rsidP="0029050F">
      <w:pPr>
        <w:pStyle w:val="CodeIDDSamples"/>
      </w:pPr>
      <w:r w:rsidRPr="00191752">
        <w:t>HVAC,Average,</w:t>
      </w:r>
      <w:r>
        <w:t>Cooling Coil Air Inlet Temperature</w:t>
      </w:r>
      <w:r w:rsidRPr="00191752">
        <w:t xml:space="preserve"> [C]</w:t>
      </w:r>
    </w:p>
    <w:p w14:paraId="32FA5C61" w14:textId="77777777"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14:paraId="49B6CB55" w14:textId="77777777" w:rsidR="0029050F" w:rsidRPr="00191752" w:rsidRDefault="0029050F" w:rsidP="0029050F">
      <w:pPr>
        <w:pStyle w:val="CodeIDDSamples"/>
      </w:pPr>
      <w:r w:rsidRPr="00191752">
        <w:t>HVAC,Average,</w:t>
      </w:r>
      <w:r>
        <w:t>Cooling Coil Air Outlet Temperature</w:t>
      </w:r>
      <w:r w:rsidRPr="00191752">
        <w:t xml:space="preserve"> [C]</w:t>
      </w:r>
    </w:p>
    <w:p w14:paraId="04A34A68" w14:textId="77777777"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14:paraId="076A390C" w14:textId="77777777" w:rsidR="0029050F" w:rsidRPr="00191752" w:rsidRDefault="0029050F" w:rsidP="0029050F">
      <w:pPr>
        <w:pStyle w:val="CodeIDDSamples"/>
      </w:pPr>
      <w:r w:rsidRPr="00191752">
        <w:t>HVAC,Average,</w:t>
      </w:r>
      <w:r>
        <w:t>Cooling Coil Upper Speed Level</w:t>
      </w:r>
      <w:r w:rsidRPr="00191752">
        <w:t xml:space="preserve"> []</w:t>
      </w:r>
    </w:p>
    <w:p w14:paraId="111B3CDB" w14:textId="77777777" w:rsidR="0029050F" w:rsidRPr="00191752" w:rsidRDefault="0029050F" w:rsidP="0029050F">
      <w:pPr>
        <w:pStyle w:val="CodeIDDSamples"/>
      </w:pPr>
      <w:r w:rsidRPr="00191752">
        <w:t>HVAC,Average,</w:t>
      </w:r>
      <w:r>
        <w:t>Cooling Coil Neighboring Speed Levels Ratio</w:t>
      </w:r>
      <w:r w:rsidRPr="00191752">
        <w:t xml:space="preserve"> []</w:t>
      </w:r>
    </w:p>
    <w:p w14:paraId="5CFA5993" w14:textId="77777777" w:rsidR="0029050F" w:rsidRPr="00191752" w:rsidRDefault="0029050F" w:rsidP="0029050F">
      <w:pPr>
        <w:pStyle w:val="CodeIDDSamples"/>
      </w:pPr>
      <w:r w:rsidRPr="00191752">
        <w:t>HVAC,Average,VSAirtoAirHP Recoverable Waste Heat [W]</w:t>
      </w:r>
    </w:p>
    <w:p w14:paraId="0B4B4934" w14:textId="77777777" w:rsidR="0029050F" w:rsidRPr="00191752" w:rsidRDefault="0029050F" w:rsidP="0029050F">
      <w:pPr>
        <w:pStyle w:val="CodeIDDSamples"/>
      </w:pPr>
      <w:r w:rsidRPr="00191752">
        <w:t>HVAC,Sum,</w:t>
      </w:r>
      <w:r>
        <w:t>Cooling Coil Electric Energy</w:t>
      </w:r>
      <w:r w:rsidRPr="00191752">
        <w:t xml:space="preserve"> [J]</w:t>
      </w:r>
    </w:p>
    <w:p w14:paraId="6243F979" w14:textId="77777777" w:rsidR="0029050F" w:rsidRPr="00191752" w:rsidRDefault="0029050F" w:rsidP="0029050F">
      <w:pPr>
        <w:pStyle w:val="CodeIDDSamples"/>
      </w:pPr>
      <w:r w:rsidRPr="00191752">
        <w:lastRenderedPageBreak/>
        <w:t>HVAC,Sum,</w:t>
      </w:r>
      <w:r>
        <w:t>Cooling Coil Total Cooling Energy</w:t>
      </w:r>
      <w:r w:rsidRPr="00191752">
        <w:t xml:space="preserve"> [J]</w:t>
      </w:r>
    </w:p>
    <w:p w14:paraId="64C68FE4" w14:textId="77777777" w:rsidR="0029050F" w:rsidRPr="00191752" w:rsidRDefault="0029050F" w:rsidP="0029050F">
      <w:pPr>
        <w:pStyle w:val="CodeIDDSamples"/>
      </w:pPr>
      <w:r w:rsidRPr="00191752">
        <w:t>HVAC,Sum,</w:t>
      </w:r>
      <w:r>
        <w:t>Cooling Coil Sensible Cooling Energy</w:t>
      </w:r>
      <w:r w:rsidRPr="00191752">
        <w:t xml:space="preserve"> [J]</w:t>
      </w:r>
    </w:p>
    <w:p w14:paraId="308AFE1D" w14:textId="77777777" w:rsidR="0029050F" w:rsidRPr="00191752" w:rsidRDefault="0029050F" w:rsidP="0029050F">
      <w:pPr>
        <w:pStyle w:val="CodeIDDSamples"/>
      </w:pPr>
      <w:r w:rsidRPr="00191752">
        <w:t>HVAC,Sum,</w:t>
      </w:r>
      <w:r>
        <w:t>Cooling Coil Latent Cooling Energy</w:t>
      </w:r>
      <w:r w:rsidRPr="00191752">
        <w:t xml:space="preserve"> [J]</w:t>
      </w:r>
    </w:p>
    <w:p w14:paraId="5F4361AB" w14:textId="77777777" w:rsidR="0029050F" w:rsidRPr="00191752" w:rsidRDefault="0029050F" w:rsidP="0029050F">
      <w:pPr>
        <w:pStyle w:val="CodeIDDSamples"/>
      </w:pPr>
      <w:r w:rsidRPr="00191752">
        <w:t>HVAC,Sum,</w:t>
      </w:r>
      <w:r>
        <w:t>Cooling Coil Source Side Heat Transfer Energy</w:t>
      </w:r>
      <w:r w:rsidRPr="00191752">
        <w:t xml:space="preserve"> [J]</w:t>
      </w:r>
    </w:p>
    <w:p w14:paraId="3706D3BC" w14:textId="77777777"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14:paraId="1BF59B61" w14:textId="77777777" w:rsidR="0029050F" w:rsidRPr="00191752" w:rsidRDefault="0029050F" w:rsidP="0029050F">
      <w:pPr>
        <w:pStyle w:val="CodeIDDSamples"/>
      </w:pPr>
      <w:r w:rsidRPr="00191752">
        <w:t>HVAC,Sum,</w:t>
      </w:r>
      <w:r>
        <w:t xml:space="preserve">Cooling Coil Crankcase Heater Electric </w:t>
      </w:r>
      <w:r w:rsidR="00824D2C">
        <w:t>Energy [</w:t>
      </w:r>
      <w:r w:rsidRPr="00191752">
        <w:t>J]</w:t>
      </w:r>
    </w:p>
    <w:p w14:paraId="3856A80A" w14:textId="77777777"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14:paraId="6F794C44" w14:textId="77777777"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14:paraId="1B6FB53B" w14:textId="77777777"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14:paraId="27885AE6" w14:textId="77777777"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14:paraId="3513E174" w14:textId="77777777"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14:paraId="56BCE5F2" w14:textId="77777777"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14:paraId="27CE67B5" w14:textId="77777777"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14:paraId="346D48B8" w14:textId="77777777"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14:paraId="5F8B9D00" w14:textId="77777777"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14:paraId="0A12E0E5" w14:textId="77777777" w:rsidR="0029050F" w:rsidRPr="00C26B13" w:rsidRDefault="0029050F" w:rsidP="0029050F">
      <w:pPr>
        <w:pStyle w:val="Heading4"/>
      </w:pPr>
      <w:r>
        <w:t>Cooling Coil Electric Power</w:t>
      </w:r>
      <w:r w:rsidRPr="00C26B13">
        <w:t xml:space="preserve"> [W]</w:t>
      </w:r>
    </w:p>
    <w:p w14:paraId="114A6725" w14:textId="77777777"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E63A186" w14:textId="77777777" w:rsidR="0029050F" w:rsidRPr="00C26B13" w:rsidRDefault="0029050F" w:rsidP="0029050F">
      <w:pPr>
        <w:pStyle w:val="Heading4"/>
      </w:pPr>
      <w:r>
        <w:t>Cooling Coil Total Cooling Rate</w:t>
      </w:r>
      <w:r w:rsidRPr="00C26B13">
        <w:t xml:space="preserve"> [W]</w:t>
      </w:r>
    </w:p>
    <w:p w14:paraId="7F387C86" w14:textId="77777777"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350E21C8" w14:textId="77777777" w:rsidR="0029050F" w:rsidRPr="00C26B13" w:rsidRDefault="0029050F" w:rsidP="0029050F">
      <w:pPr>
        <w:pStyle w:val="Heading4"/>
      </w:pPr>
      <w:r>
        <w:t>Cooling Coil Sensible Cooling Rate</w:t>
      </w:r>
      <w:r w:rsidRPr="00C26B13">
        <w:t xml:space="preserve"> [W]</w:t>
      </w:r>
    </w:p>
    <w:p w14:paraId="7A32CE4B" w14:textId="77777777"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0A210EE2" w14:textId="77777777" w:rsidR="0029050F" w:rsidRPr="00C26B13" w:rsidRDefault="0029050F" w:rsidP="0029050F">
      <w:pPr>
        <w:pStyle w:val="Heading4"/>
      </w:pPr>
      <w:r w:rsidRPr="001E3CC5">
        <w:t>Cooling Coil Source Side Heat Transfer Rate</w:t>
      </w:r>
      <w:r w:rsidRPr="001E3CC5" w:rsidDel="001E3CC5">
        <w:t xml:space="preserve"> </w:t>
      </w:r>
      <w:r w:rsidRPr="00C26B13">
        <w:t>[W]</w:t>
      </w:r>
    </w:p>
    <w:p w14:paraId="31449C7D" w14:textId="77777777"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30343D94" w14:textId="77777777" w:rsidR="007348EF" w:rsidRDefault="0029050F" w:rsidP="007348EF">
      <w:pPr>
        <w:pStyle w:val="Heading4"/>
      </w:pPr>
      <w:r w:rsidRPr="002B52BB">
        <w:t>Cooling Coil Part Load Ratio</w:t>
      </w:r>
      <w:r>
        <w:t xml:space="preserve"> []</w:t>
      </w:r>
    </w:p>
    <w:p w14:paraId="5F2B2C42" w14:textId="77777777"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164DC37C" w14:textId="77777777" w:rsidR="007348EF" w:rsidRDefault="0029050F" w:rsidP="007348EF">
      <w:pPr>
        <w:pStyle w:val="Heading4"/>
      </w:pPr>
      <w:r w:rsidRPr="002C59B8">
        <w:t>Cooling Coil Runtime Fraction</w:t>
      </w:r>
      <w:r>
        <w:t xml:space="preserve"> []</w:t>
      </w:r>
    </w:p>
    <w:p w14:paraId="405127EA" w14:textId="77777777"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14:paraId="04751ADF" w14:textId="77777777" w:rsidR="0029050F" w:rsidRPr="00C26B13" w:rsidRDefault="0029050F" w:rsidP="0029050F">
      <w:pPr>
        <w:pStyle w:val="Heading4"/>
      </w:pPr>
      <w:r w:rsidRPr="002703A5">
        <w:t>Cooling Coil Air Mass Flow Rate</w:t>
      </w:r>
      <w:r w:rsidRPr="002703A5" w:rsidDel="002703A5">
        <w:t xml:space="preserve"> </w:t>
      </w:r>
      <w:r w:rsidRPr="00C26B13">
        <w:t>[kg/s]</w:t>
      </w:r>
    </w:p>
    <w:p w14:paraId="1B948ED7" w14:textId="77777777"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14:paraId="2D389FEE" w14:textId="77777777" w:rsidR="0029050F" w:rsidRPr="00C26B13" w:rsidRDefault="0029050F" w:rsidP="0029050F">
      <w:pPr>
        <w:pStyle w:val="Heading4"/>
      </w:pPr>
      <w:r>
        <w:t>Cooling Coil Air Inlet Temperature</w:t>
      </w:r>
      <w:r w:rsidRPr="00C26B13">
        <w:t xml:space="preserve"> [C]</w:t>
      </w:r>
    </w:p>
    <w:p w14:paraId="705C2E6C" w14:textId="77777777"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14:paraId="1B6DD195" w14:textId="77777777" w:rsidR="0029050F" w:rsidRPr="00C26B13" w:rsidRDefault="0029050F" w:rsidP="0029050F">
      <w:pPr>
        <w:pStyle w:val="Heading4"/>
      </w:pPr>
      <w:r>
        <w:t>Cooling Coil Air Inlet Humidity Ratio</w:t>
      </w:r>
      <w:r w:rsidRPr="00C26B13">
        <w:t xml:space="preserve"> </w:t>
      </w:r>
      <w:r w:rsidR="00FF621D">
        <w:t>[kgWater/kgDryAir</w:t>
      </w:r>
      <w:r w:rsidRPr="00C26B13">
        <w:t>]</w:t>
      </w:r>
    </w:p>
    <w:p w14:paraId="5F0E0DC7" w14:textId="77777777"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14:paraId="39338487" w14:textId="77777777" w:rsidR="0029050F" w:rsidRPr="00C26B13" w:rsidRDefault="0029050F" w:rsidP="0029050F">
      <w:pPr>
        <w:pStyle w:val="Heading4"/>
      </w:pPr>
      <w:r>
        <w:lastRenderedPageBreak/>
        <w:t>Cooling Coil Air Outlet Temperature</w:t>
      </w:r>
      <w:r w:rsidRPr="00C26B13">
        <w:t xml:space="preserve"> [C]</w:t>
      </w:r>
    </w:p>
    <w:p w14:paraId="087004D7" w14:textId="77777777"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14:paraId="4C765EC2" w14:textId="77777777" w:rsidR="0029050F" w:rsidRPr="00C26B13" w:rsidRDefault="0029050F" w:rsidP="0029050F">
      <w:pPr>
        <w:pStyle w:val="Heading4"/>
      </w:pPr>
      <w:r>
        <w:t>Cooling Coil Air Outlet Humidity Ratio</w:t>
      </w:r>
      <w:r w:rsidRPr="00C26B13">
        <w:t xml:space="preserve"> [</w:t>
      </w:r>
      <w:r w:rsidR="00FF621D">
        <w:t>kgWater/kgDryAir</w:t>
      </w:r>
      <w:r w:rsidRPr="00C26B13">
        <w:t>]</w:t>
      </w:r>
    </w:p>
    <w:p w14:paraId="741E0A38" w14:textId="77777777"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14:paraId="3F7B0D11" w14:textId="77777777" w:rsidR="0029050F" w:rsidRPr="00B8636E" w:rsidRDefault="0029050F" w:rsidP="0029050F">
      <w:pPr>
        <w:pStyle w:val="Heading4"/>
      </w:pPr>
      <w:r>
        <w:t>Cooling Coil Upper Speed Level []</w:t>
      </w:r>
    </w:p>
    <w:p w14:paraId="6EB10F6D" w14:textId="77777777"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14:paraId="19A9C907" w14:textId="77777777" w:rsidR="0029050F" w:rsidRPr="00197B87" w:rsidRDefault="0029050F" w:rsidP="0029050F">
      <w:pPr>
        <w:pStyle w:val="Heading4"/>
      </w:pPr>
      <w:r>
        <w:t>Cooling Coil Neighboring Speed Levels Ratio</w:t>
      </w:r>
      <w:r w:rsidRPr="00197B87">
        <w:t xml:space="preserve"> </w:t>
      </w:r>
      <w:r>
        <w:t>[]</w:t>
      </w:r>
    </w:p>
    <w:p w14:paraId="2191D1E9" w14:textId="77777777"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14:paraId="722E8C3E" w14:textId="77777777" w:rsidR="0029050F" w:rsidRPr="00C26B13" w:rsidRDefault="0029050F" w:rsidP="0029050F">
      <w:pPr>
        <w:pStyle w:val="Heading4"/>
      </w:pPr>
      <w:r>
        <w:t>Cooling Coil Electric Energy</w:t>
      </w:r>
      <w:r w:rsidRPr="00C26B13">
        <w:t xml:space="preserve"> [J]</w:t>
      </w:r>
    </w:p>
    <w:p w14:paraId="7EC713FD" w14:textId="77777777"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3656DFA6" w14:textId="77777777" w:rsidR="0029050F" w:rsidRPr="00C26B13" w:rsidRDefault="0029050F" w:rsidP="0029050F">
      <w:pPr>
        <w:pStyle w:val="Heading4"/>
      </w:pPr>
      <w:r>
        <w:t>Cooling Coil Total Cooling Energy</w:t>
      </w:r>
      <w:r w:rsidRPr="00C26B13">
        <w:t xml:space="preserve"> [J]</w:t>
      </w:r>
    </w:p>
    <w:p w14:paraId="3DCEBE31" w14:textId="77777777"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14:paraId="3F63444E" w14:textId="77777777" w:rsidR="0029050F" w:rsidRPr="00C26B13" w:rsidRDefault="0029050F" w:rsidP="0029050F">
      <w:pPr>
        <w:pStyle w:val="Heading4"/>
      </w:pPr>
      <w:r>
        <w:t>Cooling Coil Sensible Cooling Energy</w:t>
      </w:r>
      <w:r w:rsidRPr="00C26B13">
        <w:t xml:space="preserve"> [J]</w:t>
      </w:r>
    </w:p>
    <w:p w14:paraId="5E402A64" w14:textId="77777777"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14:paraId="5EA73829" w14:textId="77777777" w:rsidR="0029050F" w:rsidRDefault="0029050F" w:rsidP="0029050F">
      <w:pPr>
        <w:pStyle w:val="Heading4"/>
      </w:pPr>
      <w:r>
        <w:t>Cooling Coil Latent Cooling Energy</w:t>
      </w:r>
      <w:r w:rsidRPr="00C26B13">
        <w:t xml:space="preserve"> [J]</w:t>
      </w:r>
    </w:p>
    <w:p w14:paraId="50226412" w14:textId="77777777" w:rsidR="0029050F" w:rsidRPr="00560C10" w:rsidRDefault="0029050F" w:rsidP="0029050F">
      <w:pPr>
        <w:pStyle w:val="Heading4"/>
      </w:pPr>
      <w:r w:rsidRPr="00560C10">
        <w:t>Cooling Coil Latent Cooling Rate</w:t>
      </w:r>
      <w:r>
        <w:t xml:space="preserve"> [W]</w:t>
      </w:r>
    </w:p>
    <w:p w14:paraId="5265E4F3" w14:textId="77777777"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2A0D1306" w14:textId="77777777" w:rsidR="0029050F" w:rsidRPr="00C26B13" w:rsidRDefault="0029050F" w:rsidP="0029050F">
      <w:pPr>
        <w:pStyle w:val="Heading4"/>
      </w:pPr>
      <w:r>
        <w:t>Cooling Coil Source Side Heat Transfer Energy</w:t>
      </w:r>
      <w:r w:rsidRPr="00C26B13">
        <w:t xml:space="preserve"> [J]</w:t>
      </w:r>
    </w:p>
    <w:p w14:paraId="529F915D" w14:textId="77777777"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4E9881DD" w14:textId="77777777" w:rsidR="0029050F" w:rsidRPr="00975F25" w:rsidRDefault="0029050F" w:rsidP="0029050F">
      <w:pPr>
        <w:pStyle w:val="Heading4"/>
      </w:pPr>
      <w:r>
        <w:t xml:space="preserve">Cooling Coil Crankcase Heater Electric Power </w:t>
      </w:r>
      <w:r w:rsidRPr="00975F25">
        <w:t>[W]</w:t>
      </w:r>
    </w:p>
    <w:p w14:paraId="4BBAD666" w14:textId="77777777"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14:paraId="59BFDC19" w14:textId="77777777" w:rsidR="0029050F" w:rsidRPr="006B6162" w:rsidRDefault="0029050F" w:rsidP="0029050F">
      <w:pPr>
        <w:pStyle w:val="Heading4"/>
      </w:pPr>
      <w:r>
        <w:t xml:space="preserve">Cooling Coil Crankcase Heater Electric Energy </w:t>
      </w:r>
      <w:r w:rsidRPr="006B6162">
        <w:t>[J]</w:t>
      </w:r>
    </w:p>
    <w:p w14:paraId="306B8B24" w14:textId="77777777"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14:paraId="28C5B8AD" w14:textId="77777777" w:rsidR="0029050F" w:rsidRPr="00537B97" w:rsidRDefault="0029050F" w:rsidP="0029050F">
      <w:pPr>
        <w:pStyle w:val="Heading4"/>
      </w:pPr>
      <w:r>
        <w:t>Cooling Coil Condensate Volume Flow Rate</w:t>
      </w:r>
      <w:r w:rsidRPr="00537B97">
        <w:t xml:space="preserve"> [m3/s]</w:t>
      </w:r>
    </w:p>
    <w:p w14:paraId="444A7B19" w14:textId="77777777"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14:paraId="78613509" w14:textId="77777777" w:rsidR="0029050F" w:rsidRPr="00537B97" w:rsidRDefault="0029050F" w:rsidP="0029050F">
      <w:pPr>
        <w:pStyle w:val="Heading4"/>
      </w:pPr>
      <w:r>
        <w:t>Cooling Coil Condensate Volume</w:t>
      </w:r>
      <w:r w:rsidRPr="00537B97">
        <w:t xml:space="preserve"> [m3]</w:t>
      </w:r>
    </w:p>
    <w:p w14:paraId="443C9AFF" w14:textId="77777777"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14:paraId="641304DF" w14:textId="77777777" w:rsidR="0029050F" w:rsidRPr="00537B97" w:rsidRDefault="0029050F" w:rsidP="0029050F">
      <w:pPr>
        <w:pStyle w:val="Heading4"/>
      </w:pPr>
      <w:r>
        <w:lastRenderedPageBreak/>
        <w:t>Cooling Coil Condenser Inlet Temperature</w:t>
      </w:r>
      <w:r w:rsidRPr="00537B97">
        <w:t xml:space="preserve"> [C]</w:t>
      </w:r>
    </w:p>
    <w:p w14:paraId="48AECFDB" w14:textId="77777777"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14:paraId="7568CD29" w14:textId="77777777" w:rsidR="0029050F" w:rsidRPr="00537B97" w:rsidRDefault="0029050F" w:rsidP="0029050F">
      <w:pPr>
        <w:pStyle w:val="Heading4"/>
      </w:pPr>
      <w:r>
        <w:t>Cooling Coil Evaporative Condenser Water Volume</w:t>
      </w:r>
      <w:r w:rsidRPr="00537B97">
        <w:t xml:space="preserve"> [m3]</w:t>
      </w:r>
    </w:p>
    <w:p w14:paraId="50939E79" w14:textId="77777777"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14:paraId="4A33561B" w14:textId="77777777" w:rsidR="0029050F" w:rsidRPr="00537B97" w:rsidRDefault="0029050F" w:rsidP="0029050F">
      <w:pPr>
        <w:pStyle w:val="Heading4"/>
      </w:pPr>
      <w:r>
        <w:t>Cooling Coil Evaporative Condenser Mains Water Volume</w:t>
      </w:r>
      <w:r w:rsidRPr="00537B97">
        <w:t xml:space="preserve"> [m3]</w:t>
      </w:r>
    </w:p>
    <w:p w14:paraId="2E7B34F5" w14:textId="77777777"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14:paraId="47AB6B1A" w14:textId="77777777" w:rsidR="0029050F" w:rsidRDefault="0029050F" w:rsidP="0029050F">
      <w:pPr>
        <w:pStyle w:val="Heading4"/>
      </w:pPr>
      <w:r>
        <w:t>Cooling Coil Evaporative Condenser Pump Electric Power</w:t>
      </w:r>
      <w:r w:rsidRPr="00537B97">
        <w:t>[W]</w:t>
      </w:r>
    </w:p>
    <w:p w14:paraId="1638A4F5" w14:textId="77777777"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14:paraId="161CFCAF" w14:textId="77777777" w:rsidR="0029050F" w:rsidRDefault="0029050F" w:rsidP="0029050F">
      <w:pPr>
        <w:pStyle w:val="Heading4"/>
      </w:pPr>
      <w:r>
        <w:t xml:space="preserve">Cooling Coil Evaporative Condenser Pump Electric </w:t>
      </w:r>
      <w:r w:rsidR="00824D2C">
        <w:t>Energy [</w:t>
      </w:r>
      <w:r w:rsidRPr="00537B97">
        <w:t>J]</w:t>
      </w:r>
    </w:p>
    <w:p w14:paraId="71168975" w14:textId="77777777"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14:paraId="08A43D13" w14:textId="77777777" w:rsidR="0029050F" w:rsidRPr="00537B97" w:rsidRDefault="0029050F" w:rsidP="0029050F">
      <w:pPr>
        <w:pStyle w:val="Heading4"/>
      </w:pPr>
      <w:r>
        <w:t>Cooling Coil Basin Heater Electric Power</w:t>
      </w:r>
      <w:r w:rsidRPr="00537B97">
        <w:t xml:space="preserve"> [W]</w:t>
      </w:r>
    </w:p>
    <w:p w14:paraId="1FC7C737" w14:textId="77777777"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14:paraId="4E323D21" w14:textId="77777777" w:rsidR="00FA4C2E" w:rsidRDefault="0029050F" w:rsidP="0029050F">
      <w:pPr>
        <w:pStyle w:val="Heading4"/>
      </w:pPr>
      <w:r>
        <w:t>Cooling Coil Basin Heater Electric Energy</w:t>
      </w:r>
      <w:r w:rsidRPr="00537B97">
        <w:t xml:space="preserve"> [J]</w:t>
      </w:r>
    </w:p>
    <w:p w14:paraId="78600502" w14:textId="77777777"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14:paraId="16AD1EC2" w14:textId="77777777" w:rsidR="000C3C8A" w:rsidRDefault="000C3C8A" w:rsidP="000C3C8A">
      <w:pPr>
        <w:pStyle w:val="Heading3"/>
      </w:pPr>
      <w:bookmarkStart w:id="2723" w:name="_Toc399490496"/>
      <w:r w:rsidRPr="00ED378C">
        <w:t>CoilPerformance:DX:Cooling</w:t>
      </w:r>
      <w:bookmarkEnd w:id="2723"/>
    </w:p>
    <w:p w14:paraId="0A81A3DD" w14:textId="77777777"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14:paraId="2A780F48" w14:textId="77777777"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14:paraId="5AEF0742" w14:textId="77777777"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14:paraId="1EF66178" w14:textId="77777777" w:rsidR="00C81EFE" w:rsidRDefault="00C81EFE" w:rsidP="00C81EFE">
      <w:pPr>
        <w:pStyle w:val="BodyText"/>
      </w:pPr>
      <w:r>
        <w:t>The DX cooling coil input requires the gross rated total cooling capacity, the gross rated SHR, the gross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gross rated total cooling capacity (300 to 450 cfm/ton). </w:t>
      </w:r>
      <w:r w:rsidRPr="008D04BD">
        <w:t xml:space="preserve">The rated volumetric air flow to </w:t>
      </w:r>
      <w:r>
        <w:t xml:space="preserve">gross </w:t>
      </w:r>
      <w:r w:rsidRPr="008D04BD">
        <w:t xml:space="preserve">total cooling capacity ratio for </w:t>
      </w:r>
      <w:r>
        <w:t xml:space="preserve">100% </w:t>
      </w:r>
      <w:r w:rsidRPr="008D04BD">
        <w:t>dedicated outdoor air (DOAS) application DX cooling coils should be between 0.00001677 (m3/s)/W (125 cfm/ton) and 0.00003355 (m3/s)/W (250 cfm/ton).</w:t>
      </w:r>
    </w:p>
    <w:p w14:paraId="6D06010C" w14:textId="77777777" w:rsidR="00C81EFE" w:rsidRDefault="00C81EFE" w:rsidP="00C81EFE">
      <w:pPr>
        <w:pStyle w:val="BodyText"/>
      </w:pPr>
      <w:r>
        <w:t xml:space="preserve">This model requires 5 curves as follows: </w:t>
      </w:r>
    </w:p>
    <w:p w14:paraId="1A631C01" w14:textId="77777777" w:rsidR="00C81EFE" w:rsidRDefault="00C81EFE" w:rsidP="00C81EFE">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6736028A" w14:textId="77777777" w:rsidR="00C81EFE" w:rsidRDefault="00C81EFE" w:rsidP="00C81EFE">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1E0C6078" w14:textId="77777777" w:rsidR="00C81EFE" w:rsidRDefault="00C81EFE" w:rsidP="00C81EFE">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5BDDAA7E" w14:textId="77777777" w:rsidR="00C81EFE" w:rsidRDefault="00C81EFE" w:rsidP="00C81EFE">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61E287E0" w14:textId="77777777" w:rsidR="00C81EFE" w:rsidRDefault="00C81EFE" w:rsidP="00C81EFE">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A838FFD" w14:textId="77777777" w:rsidR="00C81EFE" w:rsidRDefault="00C81EFE" w:rsidP="00C81EFE">
      <w:pPr>
        <w:pStyle w:val="BodyText"/>
      </w:pPr>
      <w:r>
        <w:t>The curves are simply specified by name. Curve inputs are described in the curve manager section of this document (see Performance Curves in this document).</w:t>
      </w:r>
    </w:p>
    <w:p w14:paraId="3437C12A" w14:textId="77777777" w:rsidR="00C81EFE" w:rsidRDefault="00C81EFE" w:rsidP="00C81EFE">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CoilSystem:Cooling:DX) or can be scheduled in the parent object (e.g. AirLoopHVAC:UnitaryHeatCool). When scheduled, the schedule value must be greater than 0 to calculate degradation of latent cooling capacity. At times when the parent object’s supply </w:t>
      </w:r>
      <w:r>
        <w:lastRenderedPageBreak/>
        <w:t xml:space="preserve">air fan operating mode schedule is 0, latent degradation will be ignored. When used, these next four input fields must all have positive values in order to model latent capacity degradation. </w:t>
      </w:r>
    </w:p>
    <w:p w14:paraId="59FA4372" w14:textId="77777777" w:rsidR="00C81EFE" w:rsidRDefault="00C81EFE" w:rsidP="00C81EFE">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14:paraId="70FA486C" w14:textId="77777777" w:rsidR="00C81EFE" w:rsidRDefault="00C81EFE" w:rsidP="00C81EFE">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14:paraId="4CB95989" w14:textId="77777777" w:rsidR="000C3C8A" w:rsidRDefault="000C3C8A" w:rsidP="000C3C8A">
      <w:pPr>
        <w:pStyle w:val="Heading4"/>
      </w:pPr>
      <w:r>
        <w:t>Field: Name</w:t>
      </w:r>
    </w:p>
    <w:p w14:paraId="7DACB1CF" w14:textId="77777777"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14:paraId="652E589E" w14:textId="77777777" w:rsidR="00C81EFE" w:rsidRDefault="00C81EFE" w:rsidP="00C81EFE">
      <w:pPr>
        <w:pStyle w:val="Heading4"/>
      </w:pPr>
      <w:bookmarkStart w:id="2724" w:name="_Toc533235061"/>
      <w:bookmarkStart w:id="2725" w:name="_Toc66521270"/>
      <w:bookmarkStart w:id="2726" w:name="_Toc84225649"/>
      <w:bookmarkStart w:id="2727" w:name="_Toc99528117"/>
      <w:bookmarkEnd w:id="2703"/>
      <w:bookmarkEnd w:id="2704"/>
      <w:bookmarkEnd w:id="2705"/>
      <w:r>
        <w:t xml:space="preserve">Field: Gross </w:t>
      </w:r>
      <w:r w:rsidRPr="00ED378C">
        <w:t>Rated Total Cooling Capacity</w:t>
      </w:r>
    </w:p>
    <w:p w14:paraId="3E0AA082" w14:textId="77777777" w:rsidR="00C81EFE" w:rsidRDefault="00C81EFE" w:rsidP="00C81EFE">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0"/>
      </w:r>
      <w:r>
        <w:t xml:space="preserve">, and a cooling coil air flow rate defined by field “rated air flow rate” below). Capacity should be “gross” (i.e., the effect of supply air fan heat is NOT </w:t>
      </w:r>
      <w:r>
        <w:rPr>
          <w:rFonts w:cs="Arial"/>
        </w:rPr>
        <w:t>accounted for</w:t>
      </w:r>
      <w:r>
        <w:t>).</w:t>
      </w:r>
    </w:p>
    <w:p w14:paraId="38BC5F69" w14:textId="77777777" w:rsidR="00C81EFE" w:rsidRDefault="00C81EFE" w:rsidP="00C81EFE">
      <w:pPr>
        <w:pStyle w:val="Heading4"/>
      </w:pPr>
      <w:r>
        <w:t xml:space="preserve">Field: Gross </w:t>
      </w:r>
      <w:r w:rsidRPr="00ED378C">
        <w:t>Rated Sensible Heat Ratio</w:t>
      </w:r>
    </w:p>
    <w:p w14:paraId="2DA52439" w14:textId="77777777" w:rsidR="00C81EFE" w:rsidRDefault="00C81EFE" w:rsidP="00C81EFE">
      <w:pPr>
        <w:pStyle w:val="BodyText"/>
      </w:pPr>
      <w:r>
        <w:t>The sensible heat ratio (SHR=gross sensible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336B79D2" w14:textId="77777777" w:rsidR="00C81EFE" w:rsidRDefault="00C81EFE" w:rsidP="00C81EFE">
      <w:pPr>
        <w:pStyle w:val="Heading4"/>
      </w:pPr>
      <w:r>
        <w:t>Field: Gross Rated Cooling COP</w:t>
      </w:r>
    </w:p>
    <w:p w14:paraId="3D2D4255" w14:textId="77777777" w:rsidR="00C81EFE" w:rsidRDefault="00C81EFE" w:rsidP="00C81EFE">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flow rate” below). The input power includes electric power for the compressor(s) and condenser fan(s) but does not include the power consumption of the supply air fan. If this input field is left blank, the default value is 3.0.</w:t>
      </w:r>
    </w:p>
    <w:p w14:paraId="0C5696F1" w14:textId="77777777" w:rsidR="00C81EFE" w:rsidRDefault="00C81EFE" w:rsidP="00C81EFE">
      <w:pPr>
        <w:pStyle w:val="Heading4"/>
      </w:pPr>
      <w:r>
        <w:t>Field: Rated Air Flow Rate</w:t>
      </w:r>
    </w:p>
    <w:p w14:paraId="70E949C7" w14:textId="77777777" w:rsidR="00C81EFE" w:rsidRDefault="00C81EFE" w:rsidP="00C81EFE">
      <w:pPr>
        <w:pStyle w:val="BodyText"/>
      </w:pPr>
      <w:r>
        <w:t>The air volume flow rate, in m</w:t>
      </w:r>
      <w:r>
        <w:rPr>
          <w:vertAlign w:val="superscript"/>
        </w:rPr>
        <w:t>3</w:t>
      </w:r>
      <w:r>
        <w:t xml:space="preserve"> per second, across the DX cooling coil at rated conditions.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40C05A45" w14:textId="77777777" w:rsidR="00C81EFE" w:rsidRDefault="00C81EFE" w:rsidP="00C81EFE">
      <w:pPr>
        <w:pStyle w:val="Heading4"/>
      </w:pPr>
      <w:r>
        <w:lastRenderedPageBreak/>
        <w:t>Field: Fraction of Air Flow Bypassed Around Coil</w:t>
      </w:r>
    </w:p>
    <w:p w14:paraId="2E53D006" w14:textId="77777777" w:rsidR="00C81EFE" w:rsidRDefault="00C81EFE" w:rsidP="00C81EFE">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gross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14:paraId="6060508B" w14:textId="77777777" w:rsidR="00C81EFE" w:rsidRDefault="00C81EFE" w:rsidP="00C81EFE">
      <w:pPr>
        <w:pStyle w:val="Heading4"/>
        <w:jc w:val="both"/>
      </w:pPr>
      <w:r>
        <w:t xml:space="preserve">Field: </w:t>
      </w:r>
      <w:r w:rsidRPr="00ED378C">
        <w:t>Total Cooling Capacity Function of Temperature Curve Name</w:t>
      </w:r>
    </w:p>
    <w:p w14:paraId="69FEC095"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total gross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6D2EF708" w14:textId="77777777" w:rsidR="00C81EFE" w:rsidRDefault="00C81EFE" w:rsidP="00C81EFE">
      <w:pPr>
        <w:pStyle w:val="Heading4"/>
      </w:pPr>
      <w:r>
        <w:t xml:space="preserve">Field: </w:t>
      </w:r>
      <w:r w:rsidRPr="00ED378C">
        <w:t>Total Cooling Capacity Function of Flow Fraction Curve Name</w:t>
      </w:r>
    </w:p>
    <w:p w14:paraId="3DC7E51E" w14:textId="77777777" w:rsidR="00C81EFE" w:rsidRDefault="00C81EFE" w:rsidP="00C81EFE">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38AD8970" w14:textId="77777777" w:rsidR="00C81EFE" w:rsidRDefault="00C81EFE" w:rsidP="00C81EFE">
      <w:pPr>
        <w:pStyle w:val="Heading4"/>
      </w:pPr>
      <w:r>
        <w:t xml:space="preserve">Field: </w:t>
      </w:r>
      <w:r w:rsidRPr="00ED378C">
        <w:t>Energy Input Ratio Function of Temperature Curve Name</w:t>
      </w:r>
    </w:p>
    <w:p w14:paraId="747E69D9"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30AF93B5" w14:textId="77777777" w:rsidR="00C81EFE" w:rsidRDefault="00C81EFE" w:rsidP="00C81EFE">
      <w:pPr>
        <w:pStyle w:val="Heading4"/>
      </w:pPr>
      <w:r>
        <w:t xml:space="preserve">Field: </w:t>
      </w:r>
      <w:r w:rsidRPr="00691894">
        <w:t>Energy Input Ratio Function of Flow Fraction Curve Name</w:t>
      </w:r>
    </w:p>
    <w:p w14:paraId="5AC2538E" w14:textId="77777777" w:rsidR="00C81EFE" w:rsidRDefault="00C81EFE" w:rsidP="00C81EFE">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6C0C4F64" w14:textId="77777777" w:rsidR="00C81EFE" w:rsidRDefault="00C81EFE" w:rsidP="00C81EFE">
      <w:pPr>
        <w:pStyle w:val="Heading4"/>
      </w:pPr>
      <w:r>
        <w:lastRenderedPageBreak/>
        <w:t>Field: Part Load Fraction Correlation Curve Name</w:t>
      </w:r>
    </w:p>
    <w:p w14:paraId="2F4EA33E" w14:textId="77777777" w:rsidR="00C81EFE" w:rsidRDefault="00C81EFE" w:rsidP="00C81EFE">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6D95B5C"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B92D076" w14:textId="77777777" w:rsidR="00C81EFE" w:rsidRDefault="00C81EFE" w:rsidP="00C81EFE">
      <w:pPr>
        <w:pStyle w:val="BodyTextFirstIndent"/>
      </w:pPr>
      <w:r>
        <w:t>PLF &gt;= 0.7   and   PLF &gt;= PLR</w:t>
      </w:r>
    </w:p>
    <w:p w14:paraId="1A53F20C"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1796C29" w14:textId="77777777" w:rsidR="00C81EFE" w:rsidRDefault="00C81EFE" w:rsidP="00C81EFE">
      <w:pPr>
        <w:pStyle w:val="BodyText"/>
      </w:pPr>
      <w:r>
        <w:t>A typical part load fraction correlation for a conventional, single-speed DX cooling coil (e.g., residential unit) would be:</w:t>
      </w:r>
    </w:p>
    <w:p w14:paraId="4A372468" w14:textId="77777777" w:rsidR="00C81EFE" w:rsidRDefault="00C81EFE" w:rsidP="00C81EFE">
      <w:pPr>
        <w:pStyle w:val="BodyText"/>
      </w:pPr>
      <w:r>
        <w:tab/>
        <w:t>PLF = 0.85 + 0.15(PLR)</w:t>
      </w:r>
    </w:p>
    <w:p w14:paraId="407C7682" w14:textId="77777777" w:rsidR="00C81EFE" w:rsidRDefault="00C81EFE" w:rsidP="00C81EFE">
      <w:pPr>
        <w:pStyle w:val="BodyText"/>
      </w:pPr>
      <w:r>
        <w:t>If the user wishes to model no efficiency degradation due to compressor cycling, the part load fraction correlation should be defined as follows:</w:t>
      </w:r>
    </w:p>
    <w:p w14:paraId="01DB3312" w14:textId="77777777" w:rsidR="00C81EFE" w:rsidRDefault="00C81EFE" w:rsidP="00C81EFE">
      <w:pPr>
        <w:pStyle w:val="BodyText"/>
      </w:pPr>
      <w:r>
        <w:tab/>
        <w:t>PLF = 1.0 + 0.0(PLR)</w:t>
      </w:r>
    </w:p>
    <w:p w14:paraId="5142E4D9" w14:textId="77777777" w:rsidR="00C81EFE" w:rsidRDefault="00C81EFE" w:rsidP="00C81EFE">
      <w:pPr>
        <w:pStyle w:val="Heading4"/>
      </w:pPr>
      <w:r>
        <w:t>Field: Nominal Time for Condensate Removal to Begin</w:t>
      </w:r>
    </w:p>
    <w:p w14:paraId="0E52323A" w14:textId="77777777" w:rsidR="00C81EFE" w:rsidRDefault="00C81EFE" w:rsidP="00C81EFE">
      <w:pPr>
        <w:pStyle w:val="BodyText"/>
      </w:pPr>
      <w:r>
        <w:t>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p>
    <w:p w14:paraId="025D99F0" w14:textId="77777777" w:rsidR="00C81EFE" w:rsidRDefault="00C81EFE" w:rsidP="00C81EFE">
      <w:pPr>
        <w:pStyle w:val="Heading4"/>
      </w:pPr>
      <w:r>
        <w:t xml:space="preserve">Field: </w:t>
      </w:r>
      <w:r w:rsidRPr="00691894">
        <w:t>Ratio of Initial Moisture Evaporation Rate and Steady State Latent Capacity</w:t>
      </w:r>
    </w:p>
    <w:p w14:paraId="5BE74EDF" w14:textId="77777777" w:rsidR="00C81EFE" w:rsidRDefault="00C81EFE" w:rsidP="00C81EFE">
      <w:pPr>
        <w:pStyle w:val="BodyText"/>
      </w:pPr>
      <w:r>
        <w:t>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field and the next two fields must have positive values in order to model latent capacity degradation.</w:t>
      </w:r>
    </w:p>
    <w:p w14:paraId="53C9B42E" w14:textId="77777777" w:rsidR="00C81EFE" w:rsidRDefault="00C81EFE" w:rsidP="00C81EFE">
      <w:pPr>
        <w:pStyle w:val="Heading4"/>
      </w:pPr>
      <w:r>
        <w:t xml:space="preserve">Field: </w:t>
      </w:r>
      <w:r w:rsidRPr="00691894">
        <w:t>Maximum Cycling Rate</w:t>
      </w:r>
    </w:p>
    <w:p w14:paraId="7C121A28" w14:textId="77777777" w:rsidR="00C81EFE" w:rsidRDefault="00C81EFE" w:rsidP="00C81EFE">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w:t>
      </w:r>
      <w:r>
        <w:lastRenderedPageBreak/>
        <w:t>two fields and the next field must have positive values in order to model latent capacity degradation.</w:t>
      </w:r>
    </w:p>
    <w:p w14:paraId="5D825B61" w14:textId="77777777" w:rsidR="00C81EFE" w:rsidRDefault="00C81EFE" w:rsidP="00C81EFE">
      <w:pPr>
        <w:pStyle w:val="Heading4"/>
      </w:pPr>
      <w:r>
        <w:t>Field: Latent Capacity Time Constant</w:t>
      </w:r>
    </w:p>
    <w:p w14:paraId="6CF872F9" w14:textId="77777777" w:rsidR="00C81EFE" w:rsidRDefault="00C81EFE" w:rsidP="00C81EFE">
      <w:pPr>
        <w:pStyle w:val="BodyText"/>
      </w:pPr>
      <w:r>
        <w:t>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previous three input fields for this object must have positive values in order to model latent capacity degradation.</w:t>
      </w:r>
    </w:p>
    <w:p w14:paraId="125FB964" w14:textId="77777777" w:rsidR="00C81EFE" w:rsidRDefault="00C81EFE" w:rsidP="00C81EFE">
      <w:pPr>
        <w:pStyle w:val="Heading4"/>
      </w:pPr>
      <w:r>
        <w:t>Field: Condenser Air Inlet Node Name</w:t>
      </w:r>
    </w:p>
    <w:p w14:paraId="7D57D969" w14:textId="77777777" w:rsidR="00C81EFE" w:rsidRDefault="00C81EFE" w:rsidP="00C81EFE">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2E3C982B" w14:textId="77777777" w:rsidR="00C81EFE" w:rsidRDefault="00C81EFE" w:rsidP="00C81EFE">
      <w:pPr>
        <w:pStyle w:val="Heading4"/>
      </w:pPr>
      <w:r>
        <w:t>Field: Condenser Type</w:t>
      </w:r>
    </w:p>
    <w:p w14:paraId="65A66962" w14:textId="77777777" w:rsidR="00C81EFE" w:rsidRDefault="00C81EFE" w:rsidP="00C81EFE">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14:paraId="3C25C48C" w14:textId="77777777" w:rsidR="00C81EFE" w:rsidRDefault="00C81EFE" w:rsidP="00C81EFE">
      <w:pPr>
        <w:pStyle w:val="Heading4"/>
      </w:pPr>
      <w:r>
        <w:t>Field: Evaporative Condenser Effectiveness</w:t>
      </w:r>
    </w:p>
    <w:p w14:paraId="0FF1F093" w14:textId="77777777" w:rsidR="00C81EFE" w:rsidRDefault="00C81EFE" w:rsidP="00C81EFE">
      <w:pPr>
        <w:pStyle w:val="BodyText"/>
      </w:pPr>
      <w:r>
        <w:t>The effectiveness of the evaporative condenser, which is used to determine the temperature of the air entering the outdoor condenser coil as follows:</w:t>
      </w:r>
    </w:p>
    <w:p w14:paraId="4FA6F657" w14:textId="77777777" w:rsidR="00C81EFE" w:rsidRDefault="00C81EFE" w:rsidP="00C81EFE">
      <w:pPr>
        <w:pStyle w:val="Equation"/>
      </w:pPr>
      <w:r w:rsidRPr="00884C36">
        <w:rPr>
          <w:position w:val="-14"/>
        </w:rPr>
        <w:object w:dxaOrig="5800" w:dyaOrig="400" w14:anchorId="2660D273">
          <v:shape id="_x0000_i1239" type="#_x0000_t75" style="width:290.25pt;height:20.25pt" o:ole="">
            <v:imagedata r:id="rId596" o:title=""/>
          </v:shape>
          <o:OLEObject Type="Embed" ProgID="Equation.DSMT4" ShapeID="_x0000_i1239" DrawAspect="Content" ObjectID="_1473234938" r:id="rId597"/>
        </w:object>
      </w:r>
    </w:p>
    <w:p w14:paraId="5345579F" w14:textId="77777777" w:rsidR="00C81EFE" w:rsidRDefault="00C81EFE" w:rsidP="00C81EFE">
      <w:pPr>
        <w:pStyle w:val="BodyText"/>
      </w:pPr>
      <w:r>
        <w:t>where</w:t>
      </w:r>
    </w:p>
    <w:p w14:paraId="263F5DCF"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67FE8904"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DB4ED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3A6C9FFE" w14:textId="77777777" w:rsidR="00C81EFE" w:rsidRDefault="00C81EFE" w:rsidP="00C81EFE">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74429FD9" w14:textId="77777777" w:rsidR="00C81EFE" w:rsidRDefault="00C81EFE" w:rsidP="00C81EFE">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3AFB3A19" w14:textId="77777777" w:rsidR="00C81EFE" w:rsidRDefault="00C81EFE" w:rsidP="00C81EFE">
      <w:pPr>
        <w:pStyle w:val="BodyText"/>
      </w:pPr>
      <w:r>
        <w:t xml:space="preserve">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w:t>
      </w:r>
      <w:r>
        <w:lastRenderedPageBreak/>
        <w:t>of temperature) input fields for this object should reference performance curves that are a function of the wet-bulb temperature of air entering the condenser coil.</w:t>
      </w:r>
    </w:p>
    <w:p w14:paraId="52F0AB12"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DFB125" w14:textId="77777777" w:rsidR="00C81EFE" w:rsidRDefault="00C81EFE" w:rsidP="00C81EFE">
      <w:pPr>
        <w:pStyle w:val="Heading4"/>
      </w:pPr>
      <w:r>
        <w:t>Field: Evaporative Condenser Air Flow Rate</w:t>
      </w:r>
    </w:p>
    <w:p w14:paraId="219BCFF4" w14:textId="77777777" w:rsidR="00C81EFE" w:rsidRDefault="00C81EFE" w:rsidP="00C81EFE">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718592B0" w14:textId="77777777" w:rsidR="00C81EFE" w:rsidRDefault="00C81EFE" w:rsidP="00C81EFE">
      <w:pPr>
        <w:pStyle w:val="Heading4"/>
      </w:pPr>
      <w:r>
        <w:t>Field: Evaporative Condenser Pump Rated Power Consumption</w:t>
      </w:r>
    </w:p>
    <w:p w14:paraId="2C595BFB" w14:textId="77777777" w:rsidR="00C81EFE" w:rsidRDefault="00C81EFE" w:rsidP="00C81EFE">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B2A7157" w14:textId="77777777" w:rsidR="00C81EFE" w:rsidRPr="00DE0EBA" w:rsidRDefault="00C81EFE" w:rsidP="00C81EFE">
      <w:pPr>
        <w:pStyle w:val="Heading4"/>
        <w:rPr>
          <w:snapToGrid w:val="0"/>
        </w:rPr>
      </w:pPr>
      <w:r>
        <w:rPr>
          <w:snapToGrid w:val="0"/>
        </w:rPr>
        <w:t xml:space="preserve">Field: </w:t>
      </w:r>
      <w:r w:rsidRPr="00DE0EBA">
        <w:rPr>
          <w:snapToGrid w:val="0"/>
        </w:rPr>
        <w:t>Sensible Heat Ratio Function of Temperature Curve Name</w:t>
      </w:r>
    </w:p>
    <w:p w14:paraId="264B098C" w14:textId="77777777" w:rsidR="00C81EFE" w:rsidRDefault="00C81EFE" w:rsidP="00C81EFE">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7BA0BEA" w14:textId="77777777" w:rsidR="00C81EFE" w:rsidRPr="00DE0EBA" w:rsidRDefault="00C81EFE" w:rsidP="00C81EFE">
      <w:pPr>
        <w:pStyle w:val="Heading4"/>
        <w:rPr>
          <w:snapToGrid w:val="0"/>
        </w:rPr>
      </w:pPr>
      <w:r>
        <w:rPr>
          <w:snapToGrid w:val="0"/>
        </w:rPr>
        <w:t>Field:</w:t>
      </w:r>
      <w:r w:rsidRPr="00DE0EBA">
        <w:rPr>
          <w:snapToGrid w:val="0"/>
        </w:rPr>
        <w:t xml:space="preserve"> Sensible Heat Ratio Function of Flow Fraction Curve Name</w:t>
      </w:r>
    </w:p>
    <w:p w14:paraId="2767D17F" w14:textId="77777777" w:rsidR="00C81EFE" w:rsidRDefault="00C81EFE" w:rsidP="00C81EFE">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54DCC589" w14:textId="77777777" w:rsidR="00C81EFE" w:rsidRDefault="00C81EFE" w:rsidP="00C81EFE">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14:paraId="3492EECA" w14:textId="77777777" w:rsidR="00C81EFE" w:rsidRDefault="00C81EFE" w:rsidP="00C81EFE">
      <w:pPr>
        <w:pStyle w:val="IDDDefinition"/>
      </w:pPr>
      <w:r w:rsidRPr="00691894">
        <w:lastRenderedPageBreak/>
        <w:t>Coil:Cooling:DX:TwoStageWithHumidityControlMode</w:t>
      </w:r>
      <w:r>
        <w:t>,</w:t>
      </w:r>
    </w:p>
    <w:p w14:paraId="03DF82F1" w14:textId="77777777" w:rsidR="00C81EFE" w:rsidRDefault="00C81EFE" w:rsidP="00C81EFE">
      <w:pPr>
        <w:pStyle w:val="IDDDefinition"/>
      </w:pPr>
      <w:r>
        <w:t xml:space="preserve">    DXSystem 1 Cooling Coil, !- Coil Name</w:t>
      </w:r>
    </w:p>
    <w:p w14:paraId="30AF1CF0" w14:textId="77777777" w:rsidR="00C81EFE" w:rsidRDefault="00C81EFE" w:rsidP="00C81EFE">
      <w:pPr>
        <w:pStyle w:val="IDDDefinition"/>
      </w:pPr>
      <w:r>
        <w:t xml:space="preserve">    OfficeHeatCoolAvail,     !- Availability Schedule</w:t>
      </w:r>
    </w:p>
    <w:p w14:paraId="48F5DE4E" w14:textId="77777777" w:rsidR="00C81EFE" w:rsidRDefault="00C81EFE" w:rsidP="00C81EFE">
      <w:pPr>
        <w:pStyle w:val="IDDDefinition"/>
      </w:pPr>
      <w:r>
        <w:t xml:space="preserve">    DXSystem 1 Mixed Air Node,  !- Coil Air Inlet Node</w:t>
      </w:r>
    </w:p>
    <w:p w14:paraId="1B5E3C3E" w14:textId="77777777" w:rsidR="00C81EFE" w:rsidRDefault="00C81EFE" w:rsidP="00C81EFE">
      <w:pPr>
        <w:pStyle w:val="IDDDefinition"/>
      </w:pPr>
      <w:r>
        <w:t xml:space="preserve">    DXSystem 1 Fan Air Inlet Node,  !- Coil Air Outlet Node</w:t>
      </w:r>
    </w:p>
    <w:p w14:paraId="0939CB34" w14:textId="77777777" w:rsidR="00C81EFE" w:rsidRDefault="00C81EFE" w:rsidP="00C81EFE">
      <w:pPr>
        <w:pStyle w:val="IDDDefinition"/>
      </w:pPr>
      <w:r>
        <w:t xml:space="preserve">    ,                        !- Crankcase Heater Capacity {W}</w:t>
      </w:r>
    </w:p>
    <w:p w14:paraId="0935319B" w14:textId="77777777" w:rsidR="00C81EFE" w:rsidRDefault="00C81EFE" w:rsidP="00C81EFE">
      <w:pPr>
        <w:pStyle w:val="IDDDefinition"/>
      </w:pPr>
      <w:r>
        <w:t xml:space="preserve">    ,                        !- Maximum Outdoor Dry-bulb Temperature for Crankcase Heater Operation {C}</w:t>
      </w:r>
    </w:p>
    <w:p w14:paraId="58BCC520" w14:textId="77777777" w:rsidR="00C81EFE" w:rsidRDefault="00C81EFE" w:rsidP="00C81EFE">
      <w:pPr>
        <w:pStyle w:val="IDDDefinition"/>
      </w:pPr>
      <w:r>
        <w:t xml:space="preserve">    2,                       !- Number of Capacity Stages</w:t>
      </w:r>
    </w:p>
    <w:p w14:paraId="5CE330D8" w14:textId="77777777" w:rsidR="00C81EFE" w:rsidRDefault="00C81EFE" w:rsidP="00C81EFE">
      <w:pPr>
        <w:pStyle w:val="IDDDefinition"/>
      </w:pPr>
      <w:r>
        <w:t xml:space="preserve">    1,                       !- Number of Enhanced Dehumidification Modes</w:t>
      </w:r>
    </w:p>
    <w:p w14:paraId="12D5AE9B" w14:textId="77777777" w:rsidR="00C81EFE" w:rsidRDefault="00C81EFE" w:rsidP="00C81EFE">
      <w:pPr>
        <w:pStyle w:val="IDDDefinition"/>
      </w:pPr>
      <w:r>
        <w:t xml:space="preserve">    </w:t>
      </w:r>
      <w:r w:rsidRPr="00691894">
        <w:t>CoilPerformance:DX:Cooling</w:t>
      </w:r>
      <w:r>
        <w:t>,  !- Normal Mode Stage 1 Coil Performance Object Type</w:t>
      </w:r>
    </w:p>
    <w:p w14:paraId="2A982582" w14:textId="77777777" w:rsidR="00C81EFE" w:rsidRDefault="00C81EFE" w:rsidP="00C81EFE">
      <w:pPr>
        <w:pStyle w:val="IDDDefinition"/>
      </w:pPr>
      <w:r>
        <w:t xml:space="preserve">    DXSystem 1 DX Coil Standard Mode-Stage 1,  !- Normal Mode Stage 1 Coil Performance Object Name</w:t>
      </w:r>
    </w:p>
    <w:p w14:paraId="29E3C4B8" w14:textId="77777777" w:rsidR="00C81EFE" w:rsidRDefault="00C81EFE" w:rsidP="00C81EFE">
      <w:pPr>
        <w:pStyle w:val="IDDDefinition"/>
      </w:pPr>
      <w:r>
        <w:t xml:space="preserve">    </w:t>
      </w:r>
      <w:r w:rsidRPr="00691894">
        <w:t>CoilPerformance:DX:Cooling</w:t>
      </w:r>
      <w:r>
        <w:t>,  !- Normal Mode Stage 1+2 Coil Perf Object Type</w:t>
      </w:r>
    </w:p>
    <w:p w14:paraId="21FE8E2D" w14:textId="77777777" w:rsidR="00C81EFE" w:rsidRDefault="00C81EFE" w:rsidP="00C81EFE">
      <w:pPr>
        <w:pStyle w:val="IDDDefinition"/>
      </w:pPr>
      <w:r>
        <w:t xml:space="preserve">    DXSystem 1 DX Coil Standard Mode-Stage 1&amp;2,  !- Normal Mode Stage 1+2 Coil Perf Object Name</w:t>
      </w:r>
    </w:p>
    <w:p w14:paraId="3DA12B31" w14:textId="77777777" w:rsidR="00C81EFE" w:rsidRDefault="00C81EFE" w:rsidP="00C81EFE">
      <w:pPr>
        <w:pStyle w:val="IDDDefinition"/>
      </w:pPr>
      <w:r>
        <w:t xml:space="preserve">    </w:t>
      </w:r>
      <w:r w:rsidRPr="00691894">
        <w:t>CoilPerformance:DX:Cooling</w:t>
      </w:r>
      <w:r>
        <w:t>,  !- Dehumid Mode 1 Stage 1 Coil Perf Object Type</w:t>
      </w:r>
    </w:p>
    <w:p w14:paraId="6B02BE48" w14:textId="77777777" w:rsidR="00C81EFE" w:rsidRDefault="00C81EFE" w:rsidP="00C81EFE">
      <w:pPr>
        <w:pStyle w:val="IDDDefinition"/>
      </w:pPr>
      <w:r>
        <w:t xml:space="preserve">    DXSystem 1 DX Coil SubCoolReheat Mode-Stage 1,  !- Dehumid Mode 1 Stage 1 Coil Perf Object Name</w:t>
      </w:r>
    </w:p>
    <w:p w14:paraId="634AB4EF" w14:textId="77777777" w:rsidR="00C81EFE" w:rsidRDefault="00C81EFE" w:rsidP="00C81EFE">
      <w:pPr>
        <w:pStyle w:val="IDDDefinition"/>
      </w:pPr>
      <w:r>
        <w:t xml:space="preserve">    </w:t>
      </w:r>
      <w:r w:rsidRPr="00691894">
        <w:t>CoilPerformance:DX:Cooling</w:t>
      </w:r>
      <w:r>
        <w:t>,  !- Dehumid Mode 1 Stage 1+2 Coil Perf Object Type</w:t>
      </w:r>
    </w:p>
    <w:p w14:paraId="440C1A81" w14:textId="77777777" w:rsidR="00C81EFE" w:rsidRDefault="00C81EFE" w:rsidP="00C81EFE">
      <w:pPr>
        <w:pStyle w:val="IDDDefinition"/>
      </w:pPr>
      <w:r>
        <w:t xml:space="preserve">    DXSystem 1 DX Coil SubCoolReheat Mode-Stage 1&amp;2;  !- Dehumid Mode 1 Stage 1+2 Coil Perf Object Name</w:t>
      </w:r>
    </w:p>
    <w:p w14:paraId="1F618D00" w14:textId="77777777" w:rsidR="00C81EFE" w:rsidRDefault="00C81EFE" w:rsidP="00C81EFE">
      <w:pPr>
        <w:pStyle w:val="BodyText"/>
      </w:pPr>
    </w:p>
    <w:p w14:paraId="7C6AED12" w14:textId="77777777" w:rsidR="00C81EFE" w:rsidRDefault="00C81EFE" w:rsidP="00C81EFE">
      <w:pPr>
        <w:pStyle w:val="IDDDefinition"/>
      </w:pPr>
      <w:r w:rsidRPr="00691894">
        <w:t>CoilPerformance:DX:Cooling</w:t>
      </w:r>
      <w:r>
        <w:t>,</w:t>
      </w:r>
    </w:p>
    <w:p w14:paraId="2D15D4F6" w14:textId="77777777" w:rsidR="00C81EFE" w:rsidRDefault="00C81EFE" w:rsidP="00C81EFE">
      <w:pPr>
        <w:pStyle w:val="IDDDefinition"/>
      </w:pPr>
      <w:r>
        <w:t xml:space="preserve">    DXSystem 1 DX Coil Standard Mode-Stage 1,  !- Coil Performance Specification Name</w:t>
      </w:r>
    </w:p>
    <w:p w14:paraId="399799F0" w14:textId="77777777" w:rsidR="00C81EFE" w:rsidRDefault="00C81EFE" w:rsidP="00C81EFE">
      <w:pPr>
        <w:pStyle w:val="IDDDefinition"/>
      </w:pPr>
      <w:r>
        <w:t xml:space="preserve">    21327.57812,             !- Gross Rated Total Cooling Capacity {W}</w:t>
      </w:r>
    </w:p>
    <w:p w14:paraId="07F96B5A" w14:textId="77777777" w:rsidR="00C81EFE" w:rsidRDefault="00C81EFE" w:rsidP="00C81EFE">
      <w:pPr>
        <w:pStyle w:val="IDDDefinition"/>
      </w:pPr>
      <w:r>
        <w:t xml:space="preserve">    0.68,                    !- Gross Rated Sensible Heat Ratio</w:t>
      </w:r>
    </w:p>
    <w:p w14:paraId="06980309" w14:textId="77777777" w:rsidR="00C81EFE" w:rsidRDefault="00C81EFE" w:rsidP="00C81EFE">
      <w:pPr>
        <w:pStyle w:val="IDDDefinition"/>
      </w:pPr>
      <w:r>
        <w:t xml:space="preserve">    3.56,                    !- Gross Rated Cooling COP</w:t>
      </w:r>
    </w:p>
    <w:p w14:paraId="10B9319C" w14:textId="77777777" w:rsidR="00C81EFE" w:rsidRDefault="00C81EFE" w:rsidP="00C81EFE">
      <w:pPr>
        <w:pStyle w:val="IDDDefinition"/>
      </w:pPr>
      <w:r>
        <w:t xml:space="preserve">    1.695372105,             !- Rated Air Flow Rate {m3/s}</w:t>
      </w:r>
    </w:p>
    <w:p w14:paraId="2BB0F023" w14:textId="77777777" w:rsidR="00C81EFE" w:rsidRDefault="00C81EFE" w:rsidP="00C81EFE">
      <w:pPr>
        <w:pStyle w:val="IDDDefinition"/>
      </w:pPr>
      <w:r>
        <w:t xml:space="preserve">    0.4,                     !- Fraction of Air Flow Bypassed Around Coil</w:t>
      </w:r>
    </w:p>
    <w:p w14:paraId="3DF9269D" w14:textId="77777777" w:rsidR="00C81EFE" w:rsidRDefault="00C81EFE" w:rsidP="00C81EFE">
      <w:pPr>
        <w:pStyle w:val="IDDDefinition"/>
      </w:pPr>
      <w:r>
        <w:t xml:space="preserve">    HPACCoolCapFT,           !- Total Cooling Capacity Modifier Curve (function of temperature)</w:t>
      </w:r>
    </w:p>
    <w:p w14:paraId="1A4B1BD8" w14:textId="77777777" w:rsidR="00C81EFE" w:rsidRDefault="00C81EFE" w:rsidP="00C81EFE">
      <w:pPr>
        <w:pStyle w:val="IDDDefinition"/>
      </w:pPr>
      <w:r>
        <w:t xml:space="preserve">    HPACCoolCapFFF,          !- Total Cooling Capacity Modifier Curve (function of flow fraction)</w:t>
      </w:r>
    </w:p>
    <w:p w14:paraId="4E77F9E5" w14:textId="77777777" w:rsidR="00C81EFE" w:rsidRDefault="00C81EFE" w:rsidP="00C81EFE">
      <w:pPr>
        <w:pStyle w:val="IDDDefinition"/>
      </w:pPr>
      <w:r>
        <w:t xml:space="preserve">    HPACCOOLEIRFT,           !- Energy Input Ratio Modifier Curve (function of temperature)</w:t>
      </w:r>
    </w:p>
    <w:p w14:paraId="6BBAAA85" w14:textId="77777777" w:rsidR="00C81EFE" w:rsidRDefault="00C81EFE" w:rsidP="00C81EFE">
      <w:pPr>
        <w:pStyle w:val="IDDDefinition"/>
      </w:pPr>
      <w:r>
        <w:t xml:space="preserve">    HPACCOOLEIRFFF,          !- Energy Input Ratio Modifier Curve (function of flow fraction)</w:t>
      </w:r>
    </w:p>
    <w:p w14:paraId="732C9278" w14:textId="77777777" w:rsidR="00C81EFE" w:rsidRDefault="00C81EFE" w:rsidP="00C81EFE">
      <w:pPr>
        <w:pStyle w:val="IDDDefinition"/>
      </w:pPr>
      <w:r>
        <w:t xml:space="preserve">    HPACCOOLPLFFPLR,         !- Part Load Fraction Correlation (function of part load ratio)</w:t>
      </w:r>
    </w:p>
    <w:p w14:paraId="0FFC0400" w14:textId="77777777" w:rsidR="00C81EFE" w:rsidRDefault="00C81EFE" w:rsidP="00C81EFE">
      <w:pPr>
        <w:pStyle w:val="IDDDefinition"/>
      </w:pPr>
      <w:r>
        <w:t xml:space="preserve">    1000,                    !- Nominal Time for Condensate Removal to Begin {s}</w:t>
      </w:r>
    </w:p>
    <w:p w14:paraId="523237F6" w14:textId="77777777" w:rsidR="00C81EFE" w:rsidRDefault="00C81EFE" w:rsidP="00C81EFE">
      <w:pPr>
        <w:pStyle w:val="IDDDefinition"/>
      </w:pPr>
      <w:r>
        <w:t xml:space="preserve">    1.5, !- Ratio of Initial Moisture Evaporation Rate and Steady-state Latent Capacity {dimensionless}</w:t>
      </w:r>
    </w:p>
    <w:p w14:paraId="6B99A88A" w14:textId="77777777" w:rsidR="00C81EFE" w:rsidRDefault="00C81EFE" w:rsidP="00C81EFE">
      <w:pPr>
        <w:pStyle w:val="IDDDefinition"/>
      </w:pPr>
      <w:r>
        <w:t xml:space="preserve">    3,                       !- Maximum ON/OFF Cycling Rate {cycles/hr}</w:t>
      </w:r>
    </w:p>
    <w:p w14:paraId="00E39D9D" w14:textId="77777777" w:rsidR="00C81EFE" w:rsidRDefault="00C81EFE" w:rsidP="00C81EFE">
      <w:pPr>
        <w:pStyle w:val="IDDDefinition"/>
      </w:pPr>
      <w:r>
        <w:t xml:space="preserve">    45,                      !- Latent Capacity Time Constant {s}</w:t>
      </w:r>
    </w:p>
    <w:p w14:paraId="37223DAB" w14:textId="77777777" w:rsidR="00C81EFE" w:rsidRDefault="00C81EFE" w:rsidP="00C81EFE">
      <w:pPr>
        <w:pStyle w:val="IDDDefinition"/>
      </w:pPr>
      <w:r>
        <w:t xml:space="preserve">    ,                        !- Condenser Air Inlet Node Name</w:t>
      </w:r>
    </w:p>
    <w:p w14:paraId="37A4945A" w14:textId="77777777" w:rsidR="00C81EFE" w:rsidRDefault="00C81EFE" w:rsidP="00C81EFE">
      <w:pPr>
        <w:pStyle w:val="IDDDefinition"/>
      </w:pPr>
      <w:r>
        <w:t xml:space="preserve">    ,                        !- Condenser Type</w:t>
      </w:r>
    </w:p>
    <w:p w14:paraId="3FDC0DB9" w14:textId="77777777" w:rsidR="00C81EFE" w:rsidRDefault="00C81EFE" w:rsidP="00C81EFE">
      <w:pPr>
        <w:pStyle w:val="IDDDefinition"/>
      </w:pPr>
      <w:r>
        <w:t xml:space="preserve">    ,                        !- Evaporative Condenser Effectiveness</w:t>
      </w:r>
    </w:p>
    <w:p w14:paraId="7807418E" w14:textId="77777777" w:rsidR="00C81EFE" w:rsidRDefault="00C81EFE" w:rsidP="00C81EFE">
      <w:pPr>
        <w:pStyle w:val="IDDDefinition"/>
      </w:pPr>
      <w:r>
        <w:t xml:space="preserve">    ,                        !- Evaporative Condenser Air Flow Rate</w:t>
      </w:r>
    </w:p>
    <w:p w14:paraId="496ACC23" w14:textId="77777777" w:rsidR="00C81EFE" w:rsidRDefault="00C81EFE" w:rsidP="00C81EFE">
      <w:pPr>
        <w:pStyle w:val="IDDDefinition"/>
      </w:pPr>
      <w:r>
        <w:t xml:space="preserve">    ,                        !- Evaporative Condenser Pump Rated Power Consumption</w:t>
      </w:r>
    </w:p>
    <w:p w14:paraId="212635C1" w14:textId="77777777" w:rsidR="00C81EFE" w:rsidRDefault="00C81EFE" w:rsidP="00C81EFE">
      <w:pPr>
        <w:pStyle w:val="IDDDefinition"/>
      </w:pPr>
      <w:r>
        <w:t xml:space="preserve">    DOAS DX Coil SHR-FT,     !- Sensible Heat Ratio Function of Temperature Curve Name</w:t>
      </w:r>
    </w:p>
    <w:p w14:paraId="51E8FB30" w14:textId="77777777" w:rsidR="00C81EFE" w:rsidRDefault="00C81EFE" w:rsidP="00C81EFE">
      <w:pPr>
        <w:pStyle w:val="IDDDefinition"/>
      </w:pPr>
      <w:r>
        <w:t xml:space="preserve">    DOAS DX Coil SHR-FF;     !- Sensible Heat Ratio Function of Flow Fraction Curve Name</w:t>
      </w:r>
    </w:p>
    <w:p w14:paraId="71F9449D" w14:textId="77777777" w:rsidR="00C81EFE" w:rsidRPr="00691894" w:rsidRDefault="00C81EFE" w:rsidP="00C81EFE">
      <w:pPr>
        <w:pStyle w:val="BodyText"/>
      </w:pPr>
    </w:p>
    <w:p w14:paraId="02CA359F" w14:textId="77777777" w:rsidR="00C81EFE" w:rsidRDefault="00C81EFE" w:rsidP="00C81EFE">
      <w:pPr>
        <w:pStyle w:val="IDDDefinition"/>
      </w:pPr>
      <w:r w:rsidRPr="00691894">
        <w:t>CoilPerformance:DX:Cooling</w:t>
      </w:r>
      <w:r>
        <w:t>,</w:t>
      </w:r>
    </w:p>
    <w:p w14:paraId="2277CE89" w14:textId="77777777" w:rsidR="00C81EFE" w:rsidRDefault="00C81EFE" w:rsidP="00C81EFE">
      <w:pPr>
        <w:pStyle w:val="IDDDefinition"/>
      </w:pPr>
      <w:r>
        <w:t xml:space="preserve">    DXSystem 1 DX Coil Standard Mode-Stage 1&amp;2,  !- Coil Performance Specification Name</w:t>
      </w:r>
    </w:p>
    <w:p w14:paraId="693B12F8" w14:textId="77777777" w:rsidR="00C81EFE" w:rsidRDefault="00C81EFE" w:rsidP="00C81EFE">
      <w:pPr>
        <w:pStyle w:val="IDDDefinition"/>
      </w:pPr>
      <w:r>
        <w:t xml:space="preserve">    35545.96484,             !- Gross Rated Total Cooling Capacity {W}</w:t>
      </w:r>
    </w:p>
    <w:p w14:paraId="1A53A397" w14:textId="77777777" w:rsidR="00C81EFE" w:rsidRDefault="00C81EFE" w:rsidP="00C81EFE">
      <w:pPr>
        <w:pStyle w:val="IDDDefinition"/>
      </w:pPr>
      <w:r>
        <w:t xml:space="preserve">    0.68,                    !- Gross Rated Sensible Heat Ratio</w:t>
      </w:r>
    </w:p>
    <w:p w14:paraId="15B79620" w14:textId="77777777" w:rsidR="00C81EFE" w:rsidRDefault="00C81EFE" w:rsidP="00C81EFE">
      <w:pPr>
        <w:pStyle w:val="IDDDefinition"/>
      </w:pPr>
      <w:r>
        <w:t xml:space="preserve">    3.56,                    !- Gross Rated Cooling COP</w:t>
      </w:r>
    </w:p>
    <w:p w14:paraId="3F06FAEE" w14:textId="77777777" w:rsidR="00C81EFE" w:rsidRDefault="00C81EFE" w:rsidP="00C81EFE">
      <w:pPr>
        <w:pStyle w:val="IDDDefinition"/>
      </w:pPr>
      <w:r>
        <w:t xml:space="preserve">    1.695372105,             !- Rated Air Flow Rate {m3/s}</w:t>
      </w:r>
    </w:p>
    <w:p w14:paraId="09D543DF" w14:textId="77777777" w:rsidR="00C81EFE" w:rsidRDefault="00C81EFE" w:rsidP="00C81EFE">
      <w:pPr>
        <w:pStyle w:val="IDDDefinition"/>
      </w:pPr>
      <w:r>
        <w:t xml:space="preserve">    0.0,                     !- Fraction of Air Flow Bypassed Around Coil</w:t>
      </w:r>
    </w:p>
    <w:p w14:paraId="55997975" w14:textId="77777777" w:rsidR="00C81EFE" w:rsidRDefault="00C81EFE" w:rsidP="00C81EFE">
      <w:pPr>
        <w:pStyle w:val="IDDDefinition"/>
      </w:pPr>
      <w:r>
        <w:t xml:space="preserve">    HPACCoolCapFT,           !- Total Cooling Capacity Modifier Curve (function of temperature)</w:t>
      </w:r>
    </w:p>
    <w:p w14:paraId="7BD56739" w14:textId="77777777" w:rsidR="00C81EFE" w:rsidRDefault="00C81EFE" w:rsidP="00C81EFE">
      <w:pPr>
        <w:pStyle w:val="IDDDefinition"/>
      </w:pPr>
      <w:r>
        <w:t xml:space="preserve">    HPACCoolCapFFF,          !- Total Cooling Capacity Modifier Curve (function of flow fraction)</w:t>
      </w:r>
    </w:p>
    <w:p w14:paraId="44E60139" w14:textId="77777777" w:rsidR="00C81EFE" w:rsidRDefault="00C81EFE" w:rsidP="00C81EFE">
      <w:pPr>
        <w:pStyle w:val="IDDDefinition"/>
      </w:pPr>
      <w:r>
        <w:t xml:space="preserve">    HPACCOOLEIRFT,           !- Energy Input Ratio Modifier Curve (function of temperature)</w:t>
      </w:r>
    </w:p>
    <w:p w14:paraId="46C9C9F0" w14:textId="77777777" w:rsidR="00C81EFE" w:rsidRDefault="00C81EFE" w:rsidP="00C81EFE">
      <w:pPr>
        <w:pStyle w:val="IDDDefinition"/>
      </w:pPr>
      <w:r>
        <w:t xml:space="preserve">    HPACCOOLEIRFFF,          !- Energy Input Ratio Modifier Curve (function of flow fraction)</w:t>
      </w:r>
    </w:p>
    <w:p w14:paraId="4654DB0C" w14:textId="77777777" w:rsidR="00C81EFE" w:rsidRDefault="00C81EFE" w:rsidP="00C81EFE">
      <w:pPr>
        <w:pStyle w:val="IDDDefinition"/>
      </w:pPr>
      <w:r>
        <w:t xml:space="preserve">    HPACCOOLPLFFPLR,         !- Part Load Fraction Correlation (function of part load ratio)</w:t>
      </w:r>
    </w:p>
    <w:p w14:paraId="4064338D" w14:textId="77777777" w:rsidR="00C81EFE" w:rsidRDefault="00C81EFE" w:rsidP="00C81EFE">
      <w:pPr>
        <w:pStyle w:val="IDDDefinition"/>
      </w:pPr>
      <w:r>
        <w:t xml:space="preserve">    1000,                    !- Nominal Time for Condensate Removal to Begin {s}</w:t>
      </w:r>
    </w:p>
    <w:p w14:paraId="5F1A7A0B" w14:textId="77777777" w:rsidR="00C81EFE" w:rsidRDefault="00C81EFE" w:rsidP="00C81EFE">
      <w:pPr>
        <w:pStyle w:val="IDDDefinition"/>
      </w:pPr>
      <w:r>
        <w:t xml:space="preserve">    1.5, !- Ratio of Initial Moisture Evaporation Rate and Steady-state Latent Capacity {dimensionless}</w:t>
      </w:r>
    </w:p>
    <w:p w14:paraId="15C8DF53" w14:textId="77777777" w:rsidR="00C81EFE" w:rsidRDefault="00C81EFE" w:rsidP="00C81EFE">
      <w:pPr>
        <w:pStyle w:val="IDDDefinition"/>
      </w:pPr>
      <w:r>
        <w:t xml:space="preserve">    3,                       !- Maximum ON/OFF Cycling Rate {cycles/hr}</w:t>
      </w:r>
    </w:p>
    <w:p w14:paraId="562C3922" w14:textId="77777777" w:rsidR="00C81EFE" w:rsidRDefault="00C81EFE" w:rsidP="00C81EFE">
      <w:pPr>
        <w:pStyle w:val="IDDDefinition"/>
      </w:pPr>
      <w:r>
        <w:t xml:space="preserve">    45,                      !- Latent Capacity Time Constant {s}</w:t>
      </w:r>
    </w:p>
    <w:p w14:paraId="7998C037" w14:textId="77777777" w:rsidR="00C81EFE" w:rsidRDefault="00C81EFE" w:rsidP="00C81EFE">
      <w:pPr>
        <w:pStyle w:val="IDDDefinition"/>
      </w:pPr>
      <w:r>
        <w:t xml:space="preserve">    ,                        !- Condenser Air Inlet Node Name</w:t>
      </w:r>
    </w:p>
    <w:p w14:paraId="7412E946" w14:textId="77777777" w:rsidR="00C81EFE" w:rsidRDefault="00C81EFE" w:rsidP="00C81EFE">
      <w:pPr>
        <w:pStyle w:val="IDDDefinition"/>
      </w:pPr>
      <w:r>
        <w:t xml:space="preserve">    ,                        !- Condenser Type</w:t>
      </w:r>
    </w:p>
    <w:p w14:paraId="148C26D5" w14:textId="77777777" w:rsidR="00C81EFE" w:rsidRDefault="00C81EFE" w:rsidP="00C81EFE">
      <w:pPr>
        <w:pStyle w:val="IDDDefinition"/>
      </w:pPr>
      <w:r>
        <w:t xml:space="preserve">    ,                        !- Evaporative Condenser Effectiveness</w:t>
      </w:r>
    </w:p>
    <w:p w14:paraId="5FBA6B5B" w14:textId="77777777" w:rsidR="00C81EFE" w:rsidRDefault="00C81EFE" w:rsidP="00C81EFE">
      <w:pPr>
        <w:pStyle w:val="IDDDefinition"/>
      </w:pPr>
      <w:r>
        <w:t xml:space="preserve">    ,                        !- Evaporative Condenser Air Flow Rate</w:t>
      </w:r>
    </w:p>
    <w:p w14:paraId="0DB561D2" w14:textId="77777777" w:rsidR="00C81EFE" w:rsidRDefault="00C81EFE" w:rsidP="00C81EFE">
      <w:pPr>
        <w:pStyle w:val="IDDDefinition"/>
      </w:pPr>
      <w:r>
        <w:t xml:space="preserve">    ,                        !- Evaporative Condenser Pump Rated Power Consumption</w:t>
      </w:r>
    </w:p>
    <w:p w14:paraId="02766E04" w14:textId="77777777" w:rsidR="00C81EFE" w:rsidRDefault="00C81EFE" w:rsidP="00C81EFE">
      <w:pPr>
        <w:pStyle w:val="IDDDefinition"/>
      </w:pPr>
      <w:r>
        <w:t xml:space="preserve">    DOAS DX Coil SHR-FT,     !- Sensible Heat Ratio Function of Temperature Curve Name</w:t>
      </w:r>
    </w:p>
    <w:p w14:paraId="14672FD3" w14:textId="77777777" w:rsidR="00C81EFE" w:rsidRDefault="00C81EFE" w:rsidP="00C81EFE">
      <w:pPr>
        <w:pStyle w:val="IDDDefinition"/>
      </w:pPr>
      <w:r>
        <w:t xml:space="preserve">    DOAS DX Coil SHR-FF;     !- Sensible Heat Ratio Function of Flow Fraction Curve Name</w:t>
      </w:r>
    </w:p>
    <w:p w14:paraId="55A2771D" w14:textId="77777777" w:rsidR="00C81EFE" w:rsidRPr="00691894" w:rsidRDefault="00C81EFE" w:rsidP="00C81EFE">
      <w:pPr>
        <w:pStyle w:val="BodyText"/>
      </w:pPr>
    </w:p>
    <w:p w14:paraId="54C06CA0" w14:textId="77777777" w:rsidR="00C81EFE" w:rsidRDefault="00C81EFE" w:rsidP="00C81EFE">
      <w:pPr>
        <w:pStyle w:val="IDDDefinition"/>
      </w:pPr>
      <w:r w:rsidRPr="00691894">
        <w:lastRenderedPageBreak/>
        <w:t>CoilPerformance:DX:Cooling</w:t>
      </w:r>
      <w:r>
        <w:t>,</w:t>
      </w:r>
    </w:p>
    <w:p w14:paraId="75140ED6" w14:textId="77777777" w:rsidR="00C81EFE" w:rsidRDefault="00C81EFE" w:rsidP="00C81EFE">
      <w:pPr>
        <w:pStyle w:val="IDDDefinition"/>
      </w:pPr>
      <w:r>
        <w:t xml:space="preserve">    DXSystem 1 DX Coil SubCoolReheat Mode-Stage 1,  !- Coil Performance Specification Name</w:t>
      </w:r>
    </w:p>
    <w:p w14:paraId="1D8A2A58" w14:textId="77777777" w:rsidR="00C81EFE" w:rsidRDefault="00C81EFE" w:rsidP="00C81EFE">
      <w:pPr>
        <w:pStyle w:val="IDDDefinition"/>
      </w:pPr>
      <w:r>
        <w:t xml:space="preserve">    19962.61328,             !- Gross Rated Total Cooling Capacity (gross) {W}</w:t>
      </w:r>
    </w:p>
    <w:p w14:paraId="58873C85" w14:textId="77777777" w:rsidR="00C81EFE" w:rsidRDefault="00C81EFE" w:rsidP="00C81EFE">
      <w:pPr>
        <w:pStyle w:val="IDDDefinition"/>
      </w:pPr>
      <w:r>
        <w:t xml:space="preserve">    0.60,                    !- Gross Rated SHR</w:t>
      </w:r>
    </w:p>
    <w:p w14:paraId="5729B041" w14:textId="77777777" w:rsidR="00C81EFE" w:rsidRDefault="00C81EFE" w:rsidP="00C81EFE">
      <w:pPr>
        <w:pStyle w:val="IDDDefinition"/>
      </w:pPr>
      <w:r>
        <w:t xml:space="preserve">    3.31,                    !- Gross Rated Cooling COP</w:t>
      </w:r>
    </w:p>
    <w:p w14:paraId="755B83B4" w14:textId="77777777" w:rsidR="00C81EFE" w:rsidRDefault="00C81EFE" w:rsidP="00C81EFE">
      <w:pPr>
        <w:pStyle w:val="IDDDefinition"/>
      </w:pPr>
      <w:r>
        <w:t xml:space="preserve">    1.695372105,             !- Rated Air Flow Rate {m3/s}</w:t>
      </w:r>
    </w:p>
    <w:p w14:paraId="52D88547" w14:textId="77777777" w:rsidR="00C81EFE" w:rsidRDefault="00C81EFE" w:rsidP="00C81EFE">
      <w:pPr>
        <w:pStyle w:val="IDDDefinition"/>
      </w:pPr>
      <w:r>
        <w:t xml:space="preserve">    0.4,                     !- Fraction of Air Flow Bypassed Around Coil</w:t>
      </w:r>
    </w:p>
    <w:p w14:paraId="577DDC6B" w14:textId="77777777" w:rsidR="00C81EFE" w:rsidRDefault="00C81EFE" w:rsidP="00C81EFE">
      <w:pPr>
        <w:pStyle w:val="IDDDefinition"/>
      </w:pPr>
      <w:r>
        <w:t xml:space="preserve">    SubCoolReheatCoolCapFT,  !- Total Cooling Capacity Modifier Curve (function of temperature)</w:t>
      </w:r>
    </w:p>
    <w:p w14:paraId="127DD6BB" w14:textId="77777777" w:rsidR="00C81EFE" w:rsidRDefault="00C81EFE" w:rsidP="00C81EFE">
      <w:pPr>
        <w:pStyle w:val="IDDDefinition"/>
      </w:pPr>
      <w:r>
        <w:t xml:space="preserve">    SubCoolReheatCoolCapFFF, !- Total Cooling Capacity Modifier Curve (function of flow fraction)</w:t>
      </w:r>
    </w:p>
    <w:p w14:paraId="00A37FF5" w14:textId="77777777" w:rsidR="00C81EFE" w:rsidRDefault="00C81EFE" w:rsidP="00C81EFE">
      <w:pPr>
        <w:pStyle w:val="IDDDefinition"/>
      </w:pPr>
      <w:r>
        <w:t xml:space="preserve">    SubCoolReheatCOOLEIRFT,  !- Energy Input Ratio Modifier Curve (function of temperature)</w:t>
      </w:r>
    </w:p>
    <w:p w14:paraId="1B707A13" w14:textId="77777777" w:rsidR="00C81EFE" w:rsidRDefault="00C81EFE" w:rsidP="00C81EFE">
      <w:pPr>
        <w:pStyle w:val="IDDDefinition"/>
      </w:pPr>
      <w:r>
        <w:t xml:space="preserve">    SubCoolReheatCoolEIRFFF, !- Energy Input Ratio Modifier Curve (function of flow fraction)</w:t>
      </w:r>
    </w:p>
    <w:p w14:paraId="4507FADA" w14:textId="77777777" w:rsidR="00C81EFE" w:rsidRDefault="00C81EFE" w:rsidP="00C81EFE">
      <w:pPr>
        <w:pStyle w:val="IDDDefinition"/>
      </w:pPr>
      <w:r>
        <w:t xml:space="preserve">    SubCoolReheatCoolPLFFPLR, !- Part Load Fraction Correlation (function of part load ratio)</w:t>
      </w:r>
    </w:p>
    <w:p w14:paraId="5E2F5B44" w14:textId="77777777" w:rsidR="00C81EFE" w:rsidRDefault="00C81EFE" w:rsidP="00C81EFE">
      <w:pPr>
        <w:pStyle w:val="IDDDefinition"/>
      </w:pPr>
      <w:r>
        <w:t xml:space="preserve">    1000,                    !- Nominal Time for Condensate Removal to Begin {s}</w:t>
      </w:r>
    </w:p>
    <w:p w14:paraId="59CD2E99" w14:textId="77777777" w:rsidR="00C81EFE" w:rsidRDefault="00C81EFE" w:rsidP="00C81EFE">
      <w:pPr>
        <w:pStyle w:val="IDDDefinition"/>
      </w:pPr>
      <w:r>
        <w:t xml:space="preserve">    1.5, !- Ratio of Initial Moisture Evaporation Rate and Steady-state Latent Capacity {dimensionless}</w:t>
      </w:r>
    </w:p>
    <w:p w14:paraId="2F8176D4" w14:textId="77777777" w:rsidR="00C81EFE" w:rsidRDefault="00C81EFE" w:rsidP="00C81EFE">
      <w:pPr>
        <w:pStyle w:val="IDDDefinition"/>
      </w:pPr>
      <w:r>
        <w:t xml:space="preserve">    3,                       !- Maximum ON/OFF Cycling Rate {cycles/hr}</w:t>
      </w:r>
    </w:p>
    <w:p w14:paraId="14B8754A" w14:textId="77777777" w:rsidR="00C81EFE" w:rsidRDefault="00C81EFE" w:rsidP="00C81EFE">
      <w:pPr>
        <w:pStyle w:val="IDDDefinition"/>
      </w:pPr>
      <w:r>
        <w:t xml:space="preserve">    45,                      !- Latent Capacity Time Constant {s}</w:t>
      </w:r>
    </w:p>
    <w:p w14:paraId="03785C4C" w14:textId="77777777" w:rsidR="00C81EFE" w:rsidRDefault="00C81EFE" w:rsidP="00C81EFE">
      <w:pPr>
        <w:pStyle w:val="IDDDefinition"/>
      </w:pPr>
      <w:r>
        <w:t xml:space="preserve">    ,                        !- Condenser Air Inlet Node Name</w:t>
      </w:r>
    </w:p>
    <w:p w14:paraId="3B797CDE" w14:textId="77777777" w:rsidR="00C81EFE" w:rsidRDefault="00C81EFE" w:rsidP="00C81EFE">
      <w:pPr>
        <w:pStyle w:val="IDDDefinition"/>
      </w:pPr>
      <w:r>
        <w:t xml:space="preserve">    ,                        !- Condenser Type</w:t>
      </w:r>
    </w:p>
    <w:p w14:paraId="3EB81F66" w14:textId="77777777" w:rsidR="00C81EFE" w:rsidRDefault="00C81EFE" w:rsidP="00C81EFE">
      <w:pPr>
        <w:pStyle w:val="IDDDefinition"/>
      </w:pPr>
      <w:r>
        <w:t xml:space="preserve">    ,                        !- Evaporative Condenser Effectiveness</w:t>
      </w:r>
    </w:p>
    <w:p w14:paraId="38996239" w14:textId="77777777" w:rsidR="00C81EFE" w:rsidRDefault="00C81EFE" w:rsidP="00C81EFE">
      <w:pPr>
        <w:pStyle w:val="IDDDefinition"/>
      </w:pPr>
      <w:r>
        <w:t xml:space="preserve">    ,                        !- Evaporative Condenser Air Flow Rate</w:t>
      </w:r>
    </w:p>
    <w:p w14:paraId="6F59FA33" w14:textId="77777777" w:rsidR="00C81EFE" w:rsidRDefault="00C81EFE" w:rsidP="00C81EFE">
      <w:pPr>
        <w:pStyle w:val="IDDDefinition"/>
      </w:pPr>
      <w:r>
        <w:t xml:space="preserve">    ,                        !- Evaporative Condenser Pump Rated Power Consumption</w:t>
      </w:r>
    </w:p>
    <w:p w14:paraId="69E05A08" w14:textId="77777777" w:rsidR="00C81EFE" w:rsidRDefault="00C81EFE" w:rsidP="00C81EFE">
      <w:pPr>
        <w:pStyle w:val="IDDDefinition"/>
      </w:pPr>
      <w:r>
        <w:t xml:space="preserve">    DOAS DX Coil SHR-FT,     !- Sensible Heat Ratio Function of Temperature Curve Name</w:t>
      </w:r>
    </w:p>
    <w:p w14:paraId="5EEAC723" w14:textId="77777777" w:rsidR="00C81EFE" w:rsidRDefault="00C81EFE" w:rsidP="00C81EFE">
      <w:pPr>
        <w:pStyle w:val="IDDDefinition"/>
      </w:pPr>
      <w:r>
        <w:t xml:space="preserve">    DOAS DX Coil SHR-FF;     !- Sensible Heat Ratio Function of Flow Fraction Curve Name</w:t>
      </w:r>
    </w:p>
    <w:p w14:paraId="6FE66892" w14:textId="77777777" w:rsidR="00C81EFE" w:rsidRPr="00F91225" w:rsidRDefault="00C81EFE" w:rsidP="00C81EFE">
      <w:pPr>
        <w:pStyle w:val="BodyText"/>
      </w:pPr>
    </w:p>
    <w:p w14:paraId="7546A797" w14:textId="77777777" w:rsidR="00C81EFE" w:rsidRDefault="00C81EFE" w:rsidP="00C81EFE">
      <w:pPr>
        <w:pStyle w:val="IDDDefinition"/>
      </w:pPr>
      <w:r w:rsidRPr="00691894">
        <w:t>CoilPerformance:DX:Cooling</w:t>
      </w:r>
      <w:r>
        <w:t>,</w:t>
      </w:r>
    </w:p>
    <w:p w14:paraId="3298441E" w14:textId="77777777" w:rsidR="00C81EFE" w:rsidRDefault="00C81EFE" w:rsidP="00C81EFE">
      <w:pPr>
        <w:pStyle w:val="IDDDefinition"/>
      </w:pPr>
      <w:r>
        <w:t xml:space="preserve">    DXSystem 1 DX Coil SubCoolReheat Mode-Stage 1&amp;2,  !- Coil Performance Specification Name</w:t>
      </w:r>
    </w:p>
    <w:p w14:paraId="1679FAE8" w14:textId="77777777" w:rsidR="00C81EFE" w:rsidRDefault="00C81EFE" w:rsidP="00C81EFE">
      <w:pPr>
        <w:pStyle w:val="IDDDefinition"/>
      </w:pPr>
      <w:r>
        <w:t xml:space="preserve">    33271.01953,             !- Gross Rated Total Cooling Capacity (gross) {W}</w:t>
      </w:r>
    </w:p>
    <w:p w14:paraId="609B5F1C" w14:textId="77777777" w:rsidR="00C81EFE" w:rsidRDefault="00C81EFE" w:rsidP="00C81EFE">
      <w:pPr>
        <w:pStyle w:val="IDDDefinition"/>
      </w:pPr>
      <w:r>
        <w:t xml:space="preserve">    0.60,                    !- Gross Rated SHR</w:t>
      </w:r>
    </w:p>
    <w:p w14:paraId="439CA44A" w14:textId="77777777" w:rsidR="00C81EFE" w:rsidRDefault="00C81EFE" w:rsidP="00C81EFE">
      <w:pPr>
        <w:pStyle w:val="IDDDefinition"/>
      </w:pPr>
      <w:r>
        <w:t xml:space="preserve">    3.31,                    !- Gross Rated Cooling COP</w:t>
      </w:r>
    </w:p>
    <w:p w14:paraId="6B579308" w14:textId="77777777" w:rsidR="00C81EFE" w:rsidRDefault="00C81EFE" w:rsidP="00C81EFE">
      <w:pPr>
        <w:pStyle w:val="IDDDefinition"/>
      </w:pPr>
      <w:r>
        <w:t xml:space="preserve">    1.695372105,             !- Rated Air Flow Rate {m3/s}</w:t>
      </w:r>
    </w:p>
    <w:p w14:paraId="19B0862E" w14:textId="77777777" w:rsidR="00C81EFE" w:rsidRDefault="00C81EFE" w:rsidP="00C81EFE">
      <w:pPr>
        <w:pStyle w:val="IDDDefinition"/>
      </w:pPr>
      <w:r>
        <w:t xml:space="preserve">    0.0,                     !- Fraction of Air Flow Bypassed Around Coil</w:t>
      </w:r>
    </w:p>
    <w:p w14:paraId="24185852" w14:textId="77777777" w:rsidR="00C81EFE" w:rsidRDefault="00C81EFE" w:rsidP="00C81EFE">
      <w:pPr>
        <w:pStyle w:val="IDDDefinition"/>
      </w:pPr>
      <w:r>
        <w:t xml:space="preserve">    SubCoolReheatCoolCapFT,  !- Total Cooling Capacity Modifier Curve (function of temperature)</w:t>
      </w:r>
    </w:p>
    <w:p w14:paraId="550111D0" w14:textId="77777777" w:rsidR="00C81EFE" w:rsidRDefault="00C81EFE" w:rsidP="00C81EFE">
      <w:pPr>
        <w:pStyle w:val="IDDDefinition"/>
      </w:pPr>
      <w:r>
        <w:t xml:space="preserve">    SubCoolReheatCoolCapFFF, !- Total Cooling Capacity Modifier Curve (function of flow fraction)</w:t>
      </w:r>
    </w:p>
    <w:p w14:paraId="2515321B" w14:textId="77777777" w:rsidR="00C81EFE" w:rsidRDefault="00C81EFE" w:rsidP="00C81EFE">
      <w:pPr>
        <w:pStyle w:val="IDDDefinition"/>
      </w:pPr>
      <w:r>
        <w:t xml:space="preserve">    SubCoolReheatCOOLEIRFT,  !- Energy Input Ratio Modifier Curve (function of temperature)</w:t>
      </w:r>
    </w:p>
    <w:p w14:paraId="392FEB9C" w14:textId="77777777" w:rsidR="00C81EFE" w:rsidRDefault="00C81EFE" w:rsidP="00C81EFE">
      <w:pPr>
        <w:pStyle w:val="IDDDefinition"/>
      </w:pPr>
      <w:r>
        <w:t xml:space="preserve">    SubCoolReheatCoolEIRFFF, !- Energy Input Ratio Modifier Curve (function of flow fraction)</w:t>
      </w:r>
    </w:p>
    <w:p w14:paraId="7E6E832E" w14:textId="77777777" w:rsidR="00C81EFE" w:rsidRDefault="00C81EFE" w:rsidP="00C81EFE">
      <w:pPr>
        <w:pStyle w:val="IDDDefinition"/>
      </w:pPr>
      <w:r>
        <w:t xml:space="preserve">    SubCoolReheatCoolPLFFPLR, !- Part Load Fraction Correlation (function of part load ratio)</w:t>
      </w:r>
    </w:p>
    <w:p w14:paraId="70AB6ECC" w14:textId="77777777" w:rsidR="00C81EFE" w:rsidRDefault="00C81EFE" w:rsidP="00C81EFE">
      <w:pPr>
        <w:pStyle w:val="IDDDefinition"/>
      </w:pPr>
      <w:r>
        <w:t xml:space="preserve">    1000,                    !- Nominal Time for Condensate Removal to Begin {s}</w:t>
      </w:r>
    </w:p>
    <w:p w14:paraId="7BC6884F" w14:textId="77777777" w:rsidR="00C81EFE" w:rsidRDefault="00C81EFE" w:rsidP="00C81EFE">
      <w:pPr>
        <w:pStyle w:val="IDDDefinition"/>
      </w:pPr>
      <w:r>
        <w:t xml:space="preserve">    1.5, !- Ratio of Initial Moisture Evaporation Rate and Steady-state Latent Capacity {dimensionless}</w:t>
      </w:r>
    </w:p>
    <w:p w14:paraId="0A6836D0" w14:textId="77777777" w:rsidR="00C81EFE" w:rsidRDefault="00C81EFE" w:rsidP="00C81EFE">
      <w:pPr>
        <w:pStyle w:val="IDDDefinition"/>
      </w:pPr>
      <w:r>
        <w:t xml:space="preserve">    3,                       !- Maximum ON/OFF Cycling Rate {cycles/hr}</w:t>
      </w:r>
    </w:p>
    <w:p w14:paraId="5B0B83A1" w14:textId="77777777" w:rsidR="00C81EFE" w:rsidRDefault="00C81EFE" w:rsidP="00C81EFE">
      <w:pPr>
        <w:pStyle w:val="IDDDefinition"/>
      </w:pPr>
      <w:r>
        <w:t xml:space="preserve">    45,                      !- Latent Capacity Time Constant {s}</w:t>
      </w:r>
    </w:p>
    <w:p w14:paraId="63C5AEEC" w14:textId="77777777" w:rsidR="00C81EFE" w:rsidRDefault="00C81EFE" w:rsidP="00C81EFE">
      <w:pPr>
        <w:pStyle w:val="IDDDefinition"/>
      </w:pPr>
      <w:r>
        <w:t xml:space="preserve">    ,                        !- Condenser Air Inlet Node Name</w:t>
      </w:r>
    </w:p>
    <w:p w14:paraId="31D4821B" w14:textId="77777777" w:rsidR="00C81EFE" w:rsidRDefault="00C81EFE" w:rsidP="00C81EFE">
      <w:pPr>
        <w:pStyle w:val="IDDDefinition"/>
      </w:pPr>
      <w:r>
        <w:t xml:space="preserve">    ,                        !- Condenser Type</w:t>
      </w:r>
    </w:p>
    <w:p w14:paraId="40900EA4" w14:textId="77777777" w:rsidR="00C81EFE" w:rsidRDefault="00C81EFE" w:rsidP="00C81EFE">
      <w:pPr>
        <w:pStyle w:val="IDDDefinition"/>
      </w:pPr>
      <w:r>
        <w:t xml:space="preserve">    ,                        !- Evaporative Condenser Effectiveness</w:t>
      </w:r>
    </w:p>
    <w:p w14:paraId="718E7255" w14:textId="77777777" w:rsidR="00C81EFE" w:rsidRDefault="00C81EFE" w:rsidP="00C81EFE">
      <w:pPr>
        <w:pStyle w:val="IDDDefinition"/>
      </w:pPr>
      <w:r>
        <w:t xml:space="preserve">    ,                        !- Evaporative Condenser Air Flow Rate</w:t>
      </w:r>
    </w:p>
    <w:p w14:paraId="00C50F09" w14:textId="77777777" w:rsidR="00C81EFE" w:rsidRDefault="00C81EFE" w:rsidP="00C81EFE">
      <w:pPr>
        <w:pStyle w:val="IDDDefinition"/>
      </w:pPr>
      <w:r>
        <w:t xml:space="preserve">    ,                        !- Evaporative Condenser Pump Rated Power Consumption</w:t>
      </w:r>
    </w:p>
    <w:p w14:paraId="22DE6BF7" w14:textId="77777777" w:rsidR="00C81EFE" w:rsidRDefault="00C81EFE" w:rsidP="00C81EFE">
      <w:pPr>
        <w:pStyle w:val="IDDDefinition"/>
      </w:pPr>
      <w:r>
        <w:t xml:space="preserve">    DOAS DX Coil SHR-FT,     !- Sensible Heat Ratio Function of Temperature Curve Name</w:t>
      </w:r>
    </w:p>
    <w:p w14:paraId="49E0B634" w14:textId="77777777" w:rsidR="00C81EFE" w:rsidRDefault="00C81EFE" w:rsidP="00C81EFE">
      <w:pPr>
        <w:pStyle w:val="IDDDefinition"/>
      </w:pPr>
      <w:r>
        <w:t xml:space="preserve">    DOAS DX Coil SHR-FF;     !- Sensible Heat Ratio Function of Flow Fraction Curve Name</w:t>
      </w:r>
    </w:p>
    <w:p w14:paraId="4CBAB534" w14:textId="77777777" w:rsidR="00C81EFE" w:rsidRDefault="00C81EFE" w:rsidP="00C81EFE">
      <w:pPr>
        <w:pStyle w:val="Heading3"/>
      </w:pPr>
      <w:bookmarkStart w:id="2728" w:name="_Toc358873872"/>
      <w:bookmarkStart w:id="2729" w:name="_Toc399490497"/>
      <w:r>
        <w:t>Coil Performance DX Cooling Outputs</w:t>
      </w:r>
      <w:bookmarkEnd w:id="2728"/>
      <w:bookmarkEnd w:id="2729"/>
    </w:p>
    <w:p w14:paraId="31C678FD" w14:textId="77777777" w:rsidR="00C81EFE" w:rsidRDefault="00C81EFE" w:rsidP="00C81EFE">
      <w:pPr>
        <w:pStyle w:val="BodyText"/>
      </w:pPr>
      <w:r>
        <w:t>The CoilPerformance:DX:Cooling object does not have specific output variables. To request reports, use the parent object Coil:Cooling:DX:TwoStageWithHumidityControlMode output variable options (ref. DX Cooling Coil Outputs). When requesting specific output variables by name, use the name of the parent object as the Key Value for Output:Variable reporting objects (</w:t>
      </w:r>
      <w:r w:rsidR="008337FA">
        <w:t>ref. Output:Variable object)</w:t>
      </w:r>
      <w:r>
        <w:t>. The name of the CoilPerformance:DX:Cooling object cannot be used as a Key Value in the Output:Variable object.</w:t>
      </w:r>
    </w:p>
    <w:p w14:paraId="261C475F" w14:textId="77777777" w:rsidR="00C81EFE" w:rsidRDefault="00C81EFE" w:rsidP="00C81EFE">
      <w:pPr>
        <w:pStyle w:val="Heading3"/>
      </w:pPr>
      <w:bookmarkStart w:id="2730" w:name="_Toc358873873"/>
      <w:bookmarkStart w:id="2731" w:name="_Toc399490498"/>
      <w:r w:rsidRPr="00372AF0">
        <w:t>Coil:Heating:DX:</w:t>
      </w:r>
      <w:r w:rsidRPr="008879E5">
        <w:t>SingleSpeed</w:t>
      </w:r>
      <w:bookmarkEnd w:id="2730"/>
      <w:bookmarkEnd w:id="2731"/>
    </w:p>
    <w:p w14:paraId="25EAC99A" w14:textId="77777777" w:rsidR="00C81EFE" w:rsidRDefault="00C81EFE" w:rsidP="00C81EFE">
      <w:pPr>
        <w:pStyle w:val="BodyText"/>
      </w:pPr>
      <w:r>
        <w:t>The single speed heating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14:paraId="3B44D45D" w14:textId="77777777" w:rsidR="00C81EFE" w:rsidRDefault="00C81EFE" w:rsidP="00C81EFE">
      <w:pPr>
        <w:pStyle w:val="BodyText"/>
      </w:pPr>
      <w:r>
        <w:t xml:space="preserve">The single speed heating DX coil input requires an availability schedule, the gross rated heating capacity, the gross rated COP and the rated air volume flow rate. The latter 3 inputs </w:t>
      </w:r>
      <w:r>
        <w:lastRenderedPageBreak/>
        <w:t>determine the coil performance at the rating point (outdoor air dry-bulb temperature of 8.33 C, outdoor air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w:t>
      </w:r>
    </w:p>
    <w:p w14:paraId="5A93CF32" w14:textId="77777777" w:rsidR="00C81EFE" w:rsidRDefault="00C81EFE" w:rsidP="00C81EFE">
      <w:pPr>
        <w:pStyle w:val="BodyText"/>
      </w:pPr>
      <w:r>
        <w:t>Up to 6 curves are required depending on the defrost strategy selected.</w:t>
      </w:r>
    </w:p>
    <w:p w14:paraId="7380A214" w14:textId="77777777" w:rsidR="00C81EFE" w:rsidRDefault="00C81EFE" w:rsidP="00C81EFE">
      <w:pPr>
        <w:pStyle w:val="ListNumber"/>
        <w:numPr>
          <w:ilvl w:val="0"/>
          <w:numId w:val="20"/>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w:t>
      </w:r>
      <w:r>
        <w:t xml:space="preserve">ross </w:t>
      </w:r>
      <w:r>
        <w:rPr>
          <w:szCs w:val="24"/>
        </w:rPr>
        <w:t>heating capacity at specific temperature operating conditions (i.e., at an outdoor or indoor air temperature different from the rating point temperature).</w:t>
      </w:r>
    </w:p>
    <w:p w14:paraId="28D6CF34" w14:textId="77777777" w:rsidR="00C81EFE" w:rsidRDefault="00C81EFE" w:rsidP="00C81EFE">
      <w:pPr>
        <w:pStyle w:val="ListNumber"/>
        <w:numPr>
          <w:ilvl w:val="0"/>
          <w:numId w:val="20"/>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53D7D422" w14:textId="77777777" w:rsidR="00C81EFE" w:rsidRDefault="00C81EFE" w:rsidP="00C81EFE">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14:paraId="19F1F8D1" w14:textId="77777777" w:rsidR="00C81EFE" w:rsidRDefault="00C81EFE" w:rsidP="00C81EFE">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72E322F2" w14:textId="77777777" w:rsidR="00C81EFE" w:rsidRDefault="00C81EFE" w:rsidP="00C81EFE">
      <w:pPr>
        <w:pStyle w:val="ListNumber"/>
        <w:numPr>
          <w:ilvl w:val="0"/>
          <w:numId w:val="20"/>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0EC08086" w14:textId="77777777" w:rsidR="00C81EFE" w:rsidRDefault="00C81EFE" w:rsidP="00C81EFE">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0A0F49A8" w14:textId="77777777" w:rsidR="00C81EFE" w:rsidRDefault="00C81EFE" w:rsidP="00C81EFE">
      <w:pPr>
        <w:pStyle w:val="BodyText"/>
      </w:pPr>
      <w:r>
        <w:t>The curves are simply specified by name. Curve inputs are described in the curve manager section of this document (ref. Performance Curves).</w:t>
      </w:r>
    </w:p>
    <w:p w14:paraId="0789759F" w14:textId="77777777" w:rsidR="00C81EFE" w:rsidRDefault="00C81EFE" w:rsidP="00C81EFE">
      <w:pPr>
        <w:pStyle w:val="BodyText"/>
        <w:rPr>
          <w:rFonts w:cs="Arial Black"/>
        </w:rPr>
      </w:pPr>
      <w:r>
        <w:t xml:space="preserve">The next input item for the coil is the supply air fan operation mode. Either the supply air fan runs continuously while the DX coil cycles on/off, or the fan and coil cycle on/off together. The </w:t>
      </w:r>
      <w:r>
        <w:lastRenderedPageBreak/>
        <w:t>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14:paraId="3F720218" w14:textId="77777777" w:rsidR="00C81EFE" w:rsidRDefault="00C81EFE" w:rsidP="00C81EFE">
      <w:pPr>
        <w:pStyle w:val="Heading4"/>
      </w:pPr>
      <w:r>
        <w:t>Field: Name</w:t>
      </w:r>
    </w:p>
    <w:p w14:paraId="13C72871" w14:textId="77777777" w:rsidR="00C81EFE" w:rsidRDefault="00C81EFE" w:rsidP="00C81EFE">
      <w:pPr>
        <w:pStyle w:val="BodyText"/>
      </w:pPr>
      <w:r>
        <w:t>This alpha field defines a unique user-assigned name for an instance of a DX heating coil. Any reference to this DX heating coil by another object will use this name.</w:t>
      </w:r>
    </w:p>
    <w:p w14:paraId="5A6722BC" w14:textId="77777777" w:rsidR="00C81EFE" w:rsidRDefault="00C81EFE" w:rsidP="00C81EFE">
      <w:pPr>
        <w:pStyle w:val="Heading4"/>
      </w:pPr>
      <w:r>
        <w:t>Field: Availability Schedule Name</w:t>
      </w:r>
    </w:p>
    <w:p w14:paraId="41AC5C2A" w14:textId="77777777" w:rsidR="00C81EFE" w:rsidRDefault="00C81EFE" w:rsidP="00C81EFE">
      <w:pPr>
        <w:pStyle w:val="BodyText"/>
      </w:pPr>
      <w:r>
        <w:t>This alpha field defines the name of the schedule (ref: Schedule) that denotes whether the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0C58973F" w14:textId="77777777" w:rsidR="00C81EFE" w:rsidRDefault="00C81EFE" w:rsidP="00C81EFE">
      <w:pPr>
        <w:pStyle w:val="Heading4"/>
      </w:pPr>
      <w:r>
        <w:t>Field: Gross Rated Heating Capacity</w:t>
      </w:r>
    </w:p>
    <w:p w14:paraId="3DAEF326" w14:textId="77777777" w:rsidR="00C81EFE" w:rsidRDefault="00C81EFE" w:rsidP="00C81EFE">
      <w:pPr>
        <w:pStyle w:val="BodyText"/>
      </w:pPr>
      <w:r>
        <w:t xml:space="preserve">This numeric field defines the total, full load gross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w:t>
      </w:r>
      <w:r>
        <w:rPr>
          <w:rFonts w:cs="Arial"/>
        </w:rPr>
        <w:t>not account for</w:t>
      </w:r>
      <w:r>
        <w:t xml:space="preserve"> supply air fan heat. The</w:t>
      </w:r>
      <w:r w:rsidRPr="00480BCA">
        <w:rPr>
          <w:rFonts w:cs="Arial"/>
          <w:color w:val="000000"/>
        </w:rPr>
        <w:t xml:space="preserv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total cooling capacity, otherwise a warning message is issued.</w:t>
      </w:r>
      <w:r>
        <w:rPr>
          <w:rFonts w:cs="Arial"/>
          <w:color w:val="000000"/>
        </w:rPr>
        <w:t xml:space="preserve"> The gross heating capacity should NOT include the effect of supply air fan heat.</w:t>
      </w:r>
    </w:p>
    <w:p w14:paraId="7BB2D989" w14:textId="77777777" w:rsidR="00C81EFE" w:rsidRDefault="00C81EFE" w:rsidP="00C81EFE">
      <w:pPr>
        <w:pStyle w:val="Heading4"/>
      </w:pPr>
      <w:r>
        <w:t>Field: Gross Rated Heating COP</w:t>
      </w:r>
    </w:p>
    <w:p w14:paraId="175049B8" w14:textId="77777777" w:rsidR="00C81EFE" w:rsidRDefault="00C81EFE" w:rsidP="00C81EFE">
      <w:pPr>
        <w:pStyle w:val="BodyText"/>
      </w:pPr>
      <w:r>
        <w:t xml:space="preserve">This numeric field defines the coefficient of performance (COP= the gross heating capacity in watts divided by electrical power input in watts) of the DX heating coil unit at rated conditions (outdoor air dry-bulb temperature of 8.33 C, outdoor air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gross COP should NOT </w:t>
      </w:r>
      <w:r>
        <w:rPr>
          <w:rFonts w:cs="Arial"/>
        </w:rPr>
        <w:t>account for</w:t>
      </w:r>
      <w:r>
        <w:rPr>
          <w:rFonts w:cs="Arial"/>
          <w:color w:val="000000"/>
        </w:rPr>
        <w:t xml:space="preserve"> the supply air fan</w:t>
      </w:r>
      <w:r>
        <w:t>.</w:t>
      </w:r>
    </w:p>
    <w:p w14:paraId="7E28CF83" w14:textId="77777777" w:rsidR="00C81EFE" w:rsidRDefault="00C81EFE" w:rsidP="00C81EFE">
      <w:pPr>
        <w:pStyle w:val="Heading4"/>
      </w:pPr>
      <w:r>
        <w:t>Field: Rated Air Flow Rate</w:t>
      </w:r>
    </w:p>
    <w:p w14:paraId="7EADD337" w14:textId="77777777" w:rsidR="00C81EFE" w:rsidRDefault="00C81EFE" w:rsidP="00C81EFE">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the gross rated heating capacity. The gross rated heating capacity and gross rated COP should be performance information for the unit with outdoor air dry-bulb temperature of 8.33 C, outdoor air wet-bulb temperature of 6.11 C, heating coil entering air dry-bulb temperature of 21.11 C, heating coil entering air wet-bulb temperature of 15.55 C, and the rated air volume flow rate defined here.</w:t>
      </w:r>
    </w:p>
    <w:p w14:paraId="6D8CE448" w14:textId="77777777" w:rsidR="00C81EFE" w:rsidRDefault="00C81EFE" w:rsidP="00C81EFE">
      <w:pPr>
        <w:pStyle w:val="Heading4"/>
      </w:pPr>
      <w:r>
        <w:t>Field: Rated Evaporator Fan Power Per Volume Flow Rate</w:t>
      </w:r>
    </w:p>
    <w:p w14:paraId="511E8F5F" w14:textId="77777777" w:rsidR="00C81EFE" w:rsidRDefault="00C81EFE" w:rsidP="00C81EFE">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eio file (ref. </w:t>
      </w:r>
      <w:r>
        <w:lastRenderedPageBreak/>
        <w:t>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14:paraId="1C6F1B09" w14:textId="77777777" w:rsidR="00C81EFE" w:rsidRDefault="00C81EFE" w:rsidP="00C81EFE">
      <w:pPr>
        <w:pStyle w:val="Heading4"/>
      </w:pPr>
      <w:r>
        <w:t>Field: Air Inlet Node Name</w:t>
      </w:r>
    </w:p>
    <w:p w14:paraId="6D6CF4D8" w14:textId="77777777" w:rsidR="00C81EFE" w:rsidRDefault="00C81EFE" w:rsidP="00C81EFE">
      <w:pPr>
        <w:pStyle w:val="BodyText"/>
      </w:pPr>
      <w:r>
        <w:t>This alpha field defines the name of the HVAC system node from which the DX heating coil draws its inlet air.</w:t>
      </w:r>
    </w:p>
    <w:p w14:paraId="07F9F4BD" w14:textId="77777777" w:rsidR="00C81EFE" w:rsidRDefault="00C81EFE" w:rsidP="00C81EFE">
      <w:pPr>
        <w:pStyle w:val="Heading4"/>
      </w:pPr>
      <w:r>
        <w:t>Field: Air Outlet Node Name</w:t>
      </w:r>
    </w:p>
    <w:p w14:paraId="1B2EAA4A" w14:textId="77777777" w:rsidR="00C81EFE" w:rsidRDefault="00C81EFE" w:rsidP="00C81EFE">
      <w:pPr>
        <w:pStyle w:val="BodyText"/>
      </w:pPr>
      <w:r>
        <w:t>This alpha field defines the name of the HVAC system node to which the DX heating coil sends its outlet air.</w:t>
      </w:r>
    </w:p>
    <w:p w14:paraId="68479220" w14:textId="77777777" w:rsidR="00C81EFE" w:rsidRDefault="00C81EFE" w:rsidP="00C81EFE">
      <w:pPr>
        <w:pStyle w:val="Heading4"/>
      </w:pPr>
      <w:r>
        <w:t xml:space="preserve">Field: </w:t>
      </w:r>
      <w:r w:rsidRPr="00372AF0">
        <w:t>Heating Capacity Function of Temperature Curve Name</w:t>
      </w:r>
    </w:p>
    <w:p w14:paraId="1CBDCD23" w14:textId="77777777" w:rsidR="00C81EFE" w:rsidRDefault="00C81EFE" w:rsidP="00C81EFE">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387386B1" w14:textId="77777777" w:rsidR="00C81EFE" w:rsidRDefault="00C81EFE" w:rsidP="00C81EFE">
      <w:pPr>
        <w:pStyle w:val="Heading4"/>
      </w:pPr>
      <w:r>
        <w:t xml:space="preserve">Field: </w:t>
      </w:r>
      <w:r w:rsidRPr="00372AF0">
        <w:t>Heating Capacity Function of Flow Fraction Curve Name</w:t>
      </w:r>
    </w:p>
    <w:p w14:paraId="4302F903" w14:textId="77777777" w:rsidR="00C81EFE" w:rsidRDefault="00C81EFE" w:rsidP="00C81EFE">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6417B138" w14:textId="77777777" w:rsidR="00C81EFE" w:rsidRDefault="00C81EFE" w:rsidP="00C81EFE">
      <w:pPr>
        <w:pStyle w:val="Heading4"/>
      </w:pPr>
      <w:r>
        <w:t xml:space="preserve">Field: </w:t>
      </w:r>
      <w:r w:rsidRPr="00372AF0">
        <w:t>Energy Input Ratio Function of Temperature Curve Name</w:t>
      </w:r>
    </w:p>
    <w:p w14:paraId="7BF695F8" w14:textId="77777777" w:rsidR="00C81EFE" w:rsidRDefault="00C81EFE" w:rsidP="00C81EFE">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3DE44920" w14:textId="77777777" w:rsidR="00C81EFE" w:rsidRDefault="00C81EFE" w:rsidP="00C81EFE">
      <w:pPr>
        <w:pStyle w:val="Heading4"/>
      </w:pPr>
      <w:r>
        <w:t xml:space="preserve">Field: </w:t>
      </w:r>
      <w:r w:rsidRPr="00372AF0">
        <w:t>Energy Input Ratio Function of Flow Fraction Curve Name</w:t>
      </w:r>
    </w:p>
    <w:p w14:paraId="79D6182E" w14:textId="77777777" w:rsidR="00C81EFE" w:rsidRDefault="00C81EFE" w:rsidP="00C81EFE">
      <w:pPr>
        <w:pStyle w:val="BodyText"/>
      </w:pPr>
      <w:r>
        <w:t xml:space="preserve">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14:paraId="256A8876" w14:textId="77777777" w:rsidR="00C81EFE" w:rsidRDefault="00C81EFE" w:rsidP="00C81EFE">
      <w:pPr>
        <w:pStyle w:val="Heading4"/>
      </w:pPr>
      <w:r>
        <w:t xml:space="preserve">Field: </w:t>
      </w:r>
      <w:r w:rsidRPr="00372AF0">
        <w:t>Part Load Fraction Correlation Curve Name</w:t>
      </w:r>
    </w:p>
    <w:p w14:paraId="0301D224" w14:textId="77777777" w:rsidR="00C81EFE" w:rsidRDefault="00C81EFE" w:rsidP="00C81EFE">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7E75630"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0E2689A" w14:textId="77777777" w:rsidR="00C81EFE" w:rsidRDefault="00C81EFE" w:rsidP="00C81EFE">
      <w:pPr>
        <w:pStyle w:val="BodyTextFirstIndent"/>
      </w:pPr>
      <w:r>
        <w:t>PLF &gt;= 0.7   and   PLF &gt;= PLR</w:t>
      </w:r>
    </w:p>
    <w:p w14:paraId="08D39B6A"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8FDDF37" w14:textId="77777777" w:rsidR="00C81EFE" w:rsidRDefault="00C81EFE" w:rsidP="00C81EFE">
      <w:pPr>
        <w:pStyle w:val="BodyText"/>
      </w:pPr>
      <w:r>
        <w:t>A typical part load fraction correlation for a conventional, single-speed DX cooling coil (e.g., residential unit) would be:</w:t>
      </w:r>
    </w:p>
    <w:p w14:paraId="7E691EAD" w14:textId="77777777" w:rsidR="00C81EFE" w:rsidRDefault="00C81EFE" w:rsidP="00C81EFE">
      <w:pPr>
        <w:pStyle w:val="BodyText"/>
      </w:pPr>
      <w:r>
        <w:tab/>
        <w:t>PLF = 0.85 + 0.15(PLR)</w:t>
      </w:r>
    </w:p>
    <w:p w14:paraId="21CAC557" w14:textId="77777777" w:rsidR="00C81EFE" w:rsidRDefault="00C81EFE" w:rsidP="00C81EFE">
      <w:pPr>
        <w:pStyle w:val="BodyText"/>
      </w:pPr>
      <w:r>
        <w:t>If the user wishes to model no efficiency degradation due to compressor cycling, the part load fraction correlation should be defined as follows:</w:t>
      </w:r>
    </w:p>
    <w:p w14:paraId="7B01630F" w14:textId="77777777" w:rsidR="00C81EFE" w:rsidRDefault="00C81EFE" w:rsidP="00C81EFE">
      <w:pPr>
        <w:pStyle w:val="BodyText"/>
      </w:pPr>
      <w:r>
        <w:tab/>
        <w:t>PLF = 1.0 + 0.0(PLR)</w:t>
      </w:r>
    </w:p>
    <w:p w14:paraId="7F422916" w14:textId="77777777" w:rsidR="00C81EFE" w:rsidRDefault="00C81EFE" w:rsidP="00C81EFE">
      <w:pPr>
        <w:pStyle w:val="Heading4"/>
      </w:pPr>
      <w:r>
        <w:t xml:space="preserve">Field: </w:t>
      </w:r>
      <w:r w:rsidRPr="00372AF0">
        <w:t>Defrost Energy Input Ratio Function of Temperature Curve Name</w:t>
      </w:r>
    </w:p>
    <w:p w14:paraId="282F2DE6" w14:textId="77777777" w:rsidR="00C81EFE" w:rsidRDefault="00C81EFE" w:rsidP="00C81EFE">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500A29A" w14:textId="77777777" w:rsidR="00C81EFE" w:rsidRDefault="00C81EFE" w:rsidP="00C81EFE">
      <w:pPr>
        <w:pStyle w:val="Heading4"/>
      </w:pPr>
      <w:r>
        <w:t xml:space="preserve">Field: </w:t>
      </w:r>
      <w:r w:rsidRPr="00372AF0">
        <w:t>Minimum Outdoor Dry-Bulb Temperature for Compressor Operation</w:t>
      </w:r>
    </w:p>
    <w:p w14:paraId="746AC3CF" w14:textId="77777777" w:rsidR="00C81EFE" w:rsidRDefault="00C81EFE" w:rsidP="00C81EFE">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14:paraId="3EE6E28C" w14:textId="77777777" w:rsidR="00C81EFE" w:rsidRDefault="00C81EFE" w:rsidP="00C81EFE">
      <w:pPr>
        <w:pStyle w:val="Heading4"/>
      </w:pPr>
      <w:r>
        <w:t xml:space="preserve">Field: </w:t>
      </w:r>
      <w:r w:rsidRPr="002636AD">
        <w:t>Outdoor Dry-Bulb Temperature to Turn On Compressor</w:t>
      </w:r>
    </w:p>
    <w:p w14:paraId="3A8DE290" w14:textId="77777777" w:rsidR="00C81EFE" w:rsidRDefault="00C81EFE" w:rsidP="00C81EFE">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14:paraId="70396FA6" w14:textId="77777777" w:rsidR="00C81EFE" w:rsidRDefault="00C81EFE" w:rsidP="00C81EFE">
      <w:pPr>
        <w:pStyle w:val="Heading4"/>
      </w:pPr>
      <w:r>
        <w:t xml:space="preserve">Field: </w:t>
      </w:r>
      <w:r w:rsidRPr="00372AF0">
        <w:t>Maximum Outdoor Dry-Bulb Temperature for Defrost Operation</w:t>
      </w:r>
    </w:p>
    <w:p w14:paraId="667D1C21" w14:textId="77777777" w:rsidR="00C81EFE" w:rsidRDefault="00C81EFE" w:rsidP="00C81EF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68ACFC52" w14:textId="77777777" w:rsidR="00C81EFE" w:rsidRDefault="00C81EFE" w:rsidP="00C81EFE">
      <w:pPr>
        <w:pStyle w:val="Heading4"/>
      </w:pPr>
      <w:r>
        <w:lastRenderedPageBreak/>
        <w:t>Field: Crankcase Heater Capacity</w:t>
      </w:r>
    </w:p>
    <w:p w14:paraId="4F58C9ED" w14:textId="77777777" w:rsidR="00C81EFE" w:rsidRDefault="00C81EFE" w:rsidP="00C81EFE">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Pr="00416ED9">
        <w:t>AirLoopHVAC:UnitaryHeatPump:AirToAir</w:t>
      </w:r>
      <w:r w:rsidRPr="008B4514">
        <w:t xml:space="preserve"> </w:t>
      </w:r>
      <w:r>
        <w:t xml:space="preserve">or </w:t>
      </w:r>
      <w:r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14:paraId="1C4777C5" w14:textId="77777777" w:rsidR="00C81EFE" w:rsidRDefault="00C81EFE" w:rsidP="00C81EFE">
      <w:pPr>
        <w:pStyle w:val="Heading4"/>
      </w:pPr>
      <w:r>
        <w:t xml:space="preserve">Field: </w:t>
      </w:r>
      <w:r w:rsidRPr="00372AF0">
        <w:t>Maximum Outdoor Dry-Bulb Temperature for Crankcase Heater Operation</w:t>
      </w:r>
    </w:p>
    <w:p w14:paraId="7CCA7EE7" w14:textId="77777777" w:rsidR="00C81EFE" w:rsidRDefault="00C81EFE" w:rsidP="00C81EFE">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14:paraId="7F7368EA" w14:textId="77777777" w:rsidR="00C81EFE" w:rsidRDefault="00C81EFE" w:rsidP="00C81EFE">
      <w:pPr>
        <w:pStyle w:val="Heading4"/>
      </w:pPr>
      <w:r>
        <w:t>Field: Defrost Strategy</w:t>
      </w:r>
    </w:p>
    <w:p w14:paraId="098CC2BC" w14:textId="77777777" w:rsidR="00C81EFE" w:rsidRDefault="00C81EFE" w:rsidP="00C81EF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78176529" w14:textId="77777777" w:rsidR="00C81EFE" w:rsidRDefault="00C81EFE" w:rsidP="00C81EFE">
      <w:pPr>
        <w:pStyle w:val="Heading4"/>
      </w:pPr>
      <w:r>
        <w:t>Field: Defrost Control</w:t>
      </w:r>
    </w:p>
    <w:p w14:paraId="3490BEF2" w14:textId="77777777" w:rsidR="00C81EFE" w:rsidRDefault="00C81EFE" w:rsidP="00C81EFE">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2FFA16DE" w14:textId="77777777" w:rsidR="00C81EFE" w:rsidRDefault="00C81EFE" w:rsidP="00C81EFE">
      <w:pPr>
        <w:pStyle w:val="Heading4"/>
      </w:pPr>
      <w:r>
        <w:t>Field: Defrost Time Period Fraction</w:t>
      </w:r>
    </w:p>
    <w:p w14:paraId="284C0B08" w14:textId="77777777" w:rsidR="00C81EFE" w:rsidRDefault="00C81EFE" w:rsidP="00C81EFE">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084FF738" w14:textId="77777777" w:rsidR="00C81EFE" w:rsidRDefault="00C81EFE" w:rsidP="00C81EFE">
      <w:pPr>
        <w:pStyle w:val="Heading4"/>
      </w:pPr>
      <w:r>
        <w:t>Field: Resistive Defrost Heater Capacity</w:t>
      </w:r>
    </w:p>
    <w:p w14:paraId="7ECBD37E" w14:textId="77777777" w:rsidR="00C81EFE" w:rsidRDefault="00C81EFE" w:rsidP="00C81EFE">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C7D72CB" w14:textId="77777777" w:rsidR="00C81EFE" w:rsidRDefault="00C81EFE" w:rsidP="00C81EFE">
      <w:pPr>
        <w:pStyle w:val="Heading4"/>
      </w:pPr>
      <w:r>
        <w:t>Field: Region Number</w:t>
      </w:r>
    </w:p>
    <w:p w14:paraId="23A9D6D9" w14:textId="77777777" w:rsidR="00C81EFE" w:rsidRDefault="00C81EFE" w:rsidP="00C81EFE">
      <w:pPr>
        <w:pStyle w:val="BodyText"/>
      </w:pPr>
      <w:r>
        <w:t>This optional numeric field defines the region number which is used to calculate HSPF of heating coil. The value for this input field must be between 1 and 6. If this input field is left blank, the default value is 4.</w:t>
      </w:r>
    </w:p>
    <w:p w14:paraId="45A41B79" w14:textId="77777777" w:rsidR="00C81EFE" w:rsidDel="0088030A" w:rsidRDefault="00C81EFE" w:rsidP="00C81EFE">
      <w:pPr>
        <w:pStyle w:val="Heading4"/>
      </w:pPr>
      <w:r w:rsidDel="0088030A">
        <w:lastRenderedPageBreak/>
        <w:t xml:space="preserve">Field: </w:t>
      </w:r>
      <w:r>
        <w:t>Evaporator</w:t>
      </w:r>
      <w:r w:rsidDel="0088030A">
        <w:t xml:space="preserve"> Air Inlet Node Name</w:t>
      </w:r>
    </w:p>
    <w:p w14:paraId="43BEC63A" w14:textId="77777777" w:rsidR="00C81EFE" w:rsidDel="0088030A" w:rsidRDefault="00C81EFE" w:rsidP="00C81EFE">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08C76DAC" w14:textId="77777777" w:rsidR="00C81EFE" w:rsidRDefault="00C81EFE" w:rsidP="00C81EFE">
      <w:pPr>
        <w:pStyle w:val="BodyText"/>
      </w:pPr>
      <w:r>
        <w:t>Following is an example input for the object.</w:t>
      </w:r>
    </w:p>
    <w:p w14:paraId="65C727B7" w14:textId="77777777" w:rsidR="00C81EFE" w:rsidRDefault="00C81EFE" w:rsidP="00C81EFE">
      <w:pPr>
        <w:pStyle w:val="BodyText"/>
        <w:ind w:left="0"/>
        <w:rPr>
          <w:rFonts w:cs="Arial Black"/>
          <w:sz w:val="16"/>
        </w:rPr>
      </w:pPr>
    </w:p>
    <w:p w14:paraId="244B7538" w14:textId="77777777" w:rsidR="00C81EFE" w:rsidRDefault="00C81EFE" w:rsidP="00C81EFE">
      <w:pPr>
        <w:pStyle w:val="CodeIDDSamples"/>
        <w:rPr>
          <w:sz w:val="16"/>
        </w:rPr>
      </w:pPr>
      <w:r>
        <w:rPr>
          <w:sz w:val="16"/>
        </w:rPr>
        <w:t>Coil:Heating:DX:SingleSpeed,</w:t>
      </w:r>
    </w:p>
    <w:p w14:paraId="7DDCA1BC" w14:textId="77777777" w:rsidR="00C81EFE" w:rsidRDefault="00C81EFE" w:rsidP="00C81EFE">
      <w:pPr>
        <w:pStyle w:val="CodeIDDSamples"/>
        <w:rPr>
          <w:sz w:val="16"/>
        </w:rPr>
      </w:pPr>
      <w:r>
        <w:rPr>
          <w:sz w:val="16"/>
        </w:rPr>
        <w:t xml:space="preserve">  Heat Pump DX Heating Coil 1,   ! Name of heating coil</w:t>
      </w:r>
    </w:p>
    <w:p w14:paraId="14359293" w14:textId="77777777" w:rsidR="00C81EFE" w:rsidRDefault="00C81EFE" w:rsidP="00C81EFE">
      <w:pPr>
        <w:pStyle w:val="CodeIDDSamples"/>
        <w:rPr>
          <w:sz w:val="16"/>
        </w:rPr>
      </w:pPr>
      <w:r>
        <w:rPr>
          <w:sz w:val="16"/>
        </w:rPr>
        <w:t xml:space="preserve">  FanAndCoilAvailSched,          ! Heating coil schedule</w:t>
      </w:r>
    </w:p>
    <w:p w14:paraId="6644CCD2" w14:textId="77777777" w:rsidR="00C81EFE" w:rsidRDefault="00C81EFE" w:rsidP="00C81EFE">
      <w:pPr>
        <w:pStyle w:val="CodeIDDSamples"/>
        <w:rPr>
          <w:sz w:val="16"/>
        </w:rPr>
      </w:pPr>
      <w:r>
        <w:rPr>
          <w:sz w:val="16"/>
        </w:rPr>
        <w:t xml:space="preserve">  35000,                         ! Gross Rated Heating Capacity</w:t>
      </w:r>
    </w:p>
    <w:p w14:paraId="78726FB3" w14:textId="77777777" w:rsidR="00C81EFE" w:rsidRDefault="00C81EFE" w:rsidP="00C81EFE">
      <w:pPr>
        <w:pStyle w:val="CodeIDDSamples"/>
        <w:rPr>
          <w:sz w:val="16"/>
        </w:rPr>
      </w:pPr>
      <w:r>
        <w:rPr>
          <w:sz w:val="16"/>
        </w:rPr>
        <w:t xml:space="preserve">  2.75,                          ! Gross Rated Heating COP</w:t>
      </w:r>
    </w:p>
    <w:p w14:paraId="593416F1" w14:textId="77777777" w:rsidR="00C81EFE" w:rsidRDefault="00C81EFE" w:rsidP="00C81EFE">
      <w:pPr>
        <w:pStyle w:val="CodeIDDSamples"/>
        <w:rPr>
          <w:sz w:val="16"/>
        </w:rPr>
      </w:pPr>
      <w:r>
        <w:rPr>
          <w:sz w:val="16"/>
        </w:rPr>
        <w:t xml:space="preserve">  1.7,                           !rated air flow rate (m3/s)</w:t>
      </w:r>
    </w:p>
    <w:p w14:paraId="3E611190" w14:textId="77777777" w:rsidR="00C81EFE" w:rsidRDefault="00C81EFE" w:rsidP="00C81EFE">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14:paraId="2CEB9E60" w14:textId="77777777" w:rsidR="00C81EFE" w:rsidRDefault="00C81EFE" w:rsidP="00C81EFE">
      <w:pPr>
        <w:pStyle w:val="CodeIDDSamples"/>
        <w:rPr>
          <w:sz w:val="16"/>
        </w:rPr>
      </w:pPr>
      <w:r>
        <w:rPr>
          <w:sz w:val="16"/>
        </w:rPr>
        <w:t xml:space="preserve">  Heating Coil Air Inlet Node,   !heating coil air side inlet node</w:t>
      </w:r>
    </w:p>
    <w:p w14:paraId="66279347" w14:textId="77777777" w:rsidR="00C81EFE" w:rsidRDefault="00C81EFE" w:rsidP="00C81EFE">
      <w:pPr>
        <w:pStyle w:val="CodeIDDSamples"/>
        <w:rPr>
          <w:sz w:val="16"/>
        </w:rPr>
      </w:pPr>
      <w:r>
        <w:rPr>
          <w:sz w:val="16"/>
        </w:rPr>
        <w:t xml:space="preserve">  SuppHeating Coil Air Inlet Node, !Heating coil air side outlet node</w:t>
      </w:r>
    </w:p>
    <w:p w14:paraId="1749F2CC" w14:textId="77777777" w:rsidR="00C81EFE" w:rsidRDefault="00C81EFE" w:rsidP="00C81EFE">
      <w:pPr>
        <w:pStyle w:val="CodeIDDSamples"/>
        <w:rPr>
          <w:sz w:val="16"/>
        </w:rPr>
      </w:pPr>
      <w:r>
        <w:rPr>
          <w:sz w:val="16"/>
        </w:rPr>
        <w:t xml:space="preserve">  HPACHeatCapFT,   ! heating cap modifier curve (temperature, C)</w:t>
      </w:r>
    </w:p>
    <w:p w14:paraId="0AF43416" w14:textId="77777777" w:rsidR="00C81EFE" w:rsidRDefault="00C81EFE" w:rsidP="00C81EFE">
      <w:pPr>
        <w:pStyle w:val="CodeIDDSamples"/>
        <w:rPr>
          <w:sz w:val="16"/>
        </w:rPr>
      </w:pPr>
      <w:r>
        <w:rPr>
          <w:sz w:val="16"/>
        </w:rPr>
        <w:t xml:space="preserve">  HPACHeatCapFFF,  ! heating cap modifier curve (flow fraction)</w:t>
      </w:r>
    </w:p>
    <w:p w14:paraId="557ED767" w14:textId="77777777" w:rsidR="00C81EFE" w:rsidRDefault="00C81EFE" w:rsidP="00C81EFE">
      <w:pPr>
        <w:pStyle w:val="CodeIDDSamples"/>
        <w:rPr>
          <w:sz w:val="16"/>
        </w:rPr>
      </w:pPr>
      <w:r>
        <w:rPr>
          <w:sz w:val="16"/>
        </w:rPr>
        <w:t xml:space="preserve">  HPACHeatEIRFT,   ! energy input ratio modifier curve (temperature, C)</w:t>
      </w:r>
    </w:p>
    <w:p w14:paraId="7E1A7915" w14:textId="77777777" w:rsidR="00C81EFE" w:rsidRDefault="00C81EFE" w:rsidP="00C81EFE">
      <w:pPr>
        <w:pStyle w:val="CodeIDDSamples"/>
        <w:rPr>
          <w:sz w:val="16"/>
        </w:rPr>
      </w:pPr>
      <w:r>
        <w:rPr>
          <w:sz w:val="16"/>
        </w:rPr>
        <w:t xml:space="preserve">  HPACHeatEIRFFF,  ! energy input ratio modifier curve (flow fraction)</w:t>
      </w:r>
    </w:p>
    <w:p w14:paraId="58A425B2" w14:textId="77777777" w:rsidR="00C81EFE" w:rsidRDefault="00C81EFE" w:rsidP="00C81EFE">
      <w:pPr>
        <w:pStyle w:val="CodeIDDSamples"/>
        <w:rPr>
          <w:sz w:val="16"/>
        </w:rPr>
      </w:pPr>
      <w:r>
        <w:rPr>
          <w:sz w:val="16"/>
        </w:rPr>
        <w:t xml:space="preserve">  HPACCOOLPLFFPLR, ! part load fraction modifier curve (function of part load ratio)</w:t>
      </w:r>
    </w:p>
    <w:p w14:paraId="2C46FC4D" w14:textId="77777777" w:rsidR="00C81EFE" w:rsidRDefault="00C81EFE" w:rsidP="00C81EFE">
      <w:pPr>
        <w:pStyle w:val="CodeIDDSamples"/>
        <w:rPr>
          <w:sz w:val="16"/>
        </w:rPr>
      </w:pPr>
      <w:r>
        <w:rPr>
          <w:sz w:val="16"/>
        </w:rPr>
        <w:t xml:space="preserve">  ,         ! defrost EIR modifier curve (temp, C) not required for resistive defrost</w:t>
      </w:r>
    </w:p>
    <w:p w14:paraId="3A49D942" w14:textId="77777777" w:rsidR="00C81EFE" w:rsidRDefault="00C81EFE" w:rsidP="00C81EFE">
      <w:pPr>
        <w:pStyle w:val="CodeIDDSamples"/>
        <w:rPr>
          <w:sz w:val="16"/>
        </w:rPr>
      </w:pPr>
      <w:r>
        <w:rPr>
          <w:sz w:val="16"/>
        </w:rPr>
        <w:t xml:space="preserve">  -5.0,            ! minimum OAT for compressor operation  (C)</w:t>
      </w:r>
    </w:p>
    <w:p w14:paraId="3E209729" w14:textId="77777777" w:rsidR="00C81EFE" w:rsidRDefault="00C81EFE" w:rsidP="00C81EFE">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14:paraId="0353E61A" w14:textId="77777777" w:rsidR="00C81EFE" w:rsidRDefault="00C81EFE" w:rsidP="00C81EFE">
      <w:pPr>
        <w:pStyle w:val="CodeIDDSamples"/>
        <w:rPr>
          <w:sz w:val="16"/>
        </w:rPr>
      </w:pPr>
      <w:r>
        <w:rPr>
          <w:sz w:val="16"/>
        </w:rPr>
        <w:t xml:space="preserve">  5.0,             ! maximum outdoor dry-bulb temp for defrost operation (C)</w:t>
      </w:r>
    </w:p>
    <w:p w14:paraId="44AF1DA1" w14:textId="77777777" w:rsidR="00C81EFE" w:rsidRDefault="00C81EFE" w:rsidP="00C81EFE">
      <w:pPr>
        <w:pStyle w:val="CodeIDDSamples"/>
        <w:rPr>
          <w:sz w:val="16"/>
        </w:rPr>
      </w:pPr>
      <w:r>
        <w:rPr>
          <w:sz w:val="16"/>
        </w:rPr>
        <w:t xml:space="preserve">  200.0,           ! Crankcase heater capacity (W)</w:t>
      </w:r>
    </w:p>
    <w:p w14:paraId="0D108D73" w14:textId="77777777" w:rsidR="00C81EFE" w:rsidRDefault="00C81EFE" w:rsidP="00C81EFE">
      <w:pPr>
        <w:pStyle w:val="CodeIDDSamples"/>
        <w:rPr>
          <w:strike/>
          <w:color w:val="FF0000"/>
          <w:sz w:val="16"/>
        </w:rPr>
      </w:pPr>
      <w:r>
        <w:rPr>
          <w:sz w:val="16"/>
        </w:rPr>
        <w:t xml:space="preserve">  10.0,            ! Maximum outdoor temp for crankcase heater operation (C)</w:t>
      </w:r>
    </w:p>
    <w:p w14:paraId="4F0F24BB" w14:textId="77777777" w:rsidR="00C81EFE" w:rsidRDefault="00C81EFE" w:rsidP="00C81EFE">
      <w:pPr>
        <w:pStyle w:val="CodeIDDSamples"/>
        <w:rPr>
          <w:sz w:val="16"/>
        </w:rPr>
      </w:pPr>
      <w:r>
        <w:rPr>
          <w:sz w:val="16"/>
        </w:rPr>
        <w:t xml:space="preserve">  Resistive,       ! Defrost strategy (resistive or reverse-cycle)</w:t>
      </w:r>
    </w:p>
    <w:p w14:paraId="1300FD5E" w14:textId="77777777" w:rsidR="00C81EFE" w:rsidRDefault="00C81EFE" w:rsidP="00C81EFE">
      <w:pPr>
        <w:pStyle w:val="CodeIDDSamples"/>
        <w:rPr>
          <w:sz w:val="16"/>
        </w:rPr>
      </w:pPr>
      <w:r>
        <w:rPr>
          <w:sz w:val="16"/>
        </w:rPr>
        <w:t xml:space="preserve">  Timed,           ! Defrost control (timed or on-demand)</w:t>
      </w:r>
    </w:p>
    <w:p w14:paraId="2804B40D" w14:textId="77777777" w:rsidR="00C81EFE" w:rsidRDefault="00C81EFE" w:rsidP="00C81EFE">
      <w:pPr>
        <w:pStyle w:val="CodeIDDSamples"/>
        <w:rPr>
          <w:sz w:val="16"/>
        </w:rPr>
      </w:pPr>
      <w:r>
        <w:rPr>
          <w:sz w:val="16"/>
        </w:rPr>
        <w:t xml:space="preserve">  0.166667,       ! Defrost time period fraction (used for timed defrost control only)</w:t>
      </w:r>
    </w:p>
    <w:p w14:paraId="577C1357" w14:textId="77777777" w:rsidR="00C81EFE" w:rsidRDefault="00C81EFE" w:rsidP="00C81EFE">
      <w:pPr>
        <w:pStyle w:val="CodeIDDSamples"/>
        <w:rPr>
          <w:sz w:val="16"/>
        </w:rPr>
      </w:pPr>
      <w:r>
        <w:rPr>
          <w:sz w:val="16"/>
        </w:rPr>
        <w:t xml:space="preserve">  20000;! Resistive defrost heater capacity (used for resistive defrost strategy only)</w:t>
      </w:r>
    </w:p>
    <w:p w14:paraId="4DFEC86C" w14:textId="77777777" w:rsidR="00976A26" w:rsidRDefault="00976A26">
      <w:pPr>
        <w:pStyle w:val="Heading3"/>
      </w:pPr>
      <w:bookmarkStart w:id="2732" w:name="_Toc399490499"/>
      <w:r>
        <w:t>DX Heating Coil Outputs</w:t>
      </w:r>
      <w:bookmarkEnd w:id="2724"/>
      <w:bookmarkEnd w:id="2725"/>
      <w:bookmarkEnd w:id="2726"/>
      <w:bookmarkEnd w:id="2727"/>
      <w:bookmarkEnd w:id="2732"/>
    </w:p>
    <w:p w14:paraId="425BAC94" w14:textId="77777777" w:rsidR="0029050F" w:rsidRPr="0029050F" w:rsidRDefault="0029050F" w:rsidP="0029050F">
      <w:pPr>
        <w:pStyle w:val="CodeIDDSamples"/>
      </w:pPr>
      <w:r w:rsidRPr="0029050F">
        <w:t xml:space="preserve">HVAC,Average,Heating Coil Total Heating </w:t>
      </w:r>
      <w:r w:rsidR="00824D2C">
        <w:t>Rate [</w:t>
      </w:r>
      <w:r w:rsidRPr="0029050F">
        <w:t>W]</w:t>
      </w:r>
    </w:p>
    <w:p w14:paraId="51F87F55" w14:textId="77777777" w:rsidR="0029050F" w:rsidRPr="0029050F" w:rsidRDefault="0029050F" w:rsidP="0029050F">
      <w:pPr>
        <w:pStyle w:val="CodeIDDSamples"/>
      </w:pPr>
      <w:r w:rsidRPr="0029050F">
        <w:t xml:space="preserve">HVAC,Sum,Heating Coil Total Heating </w:t>
      </w:r>
      <w:r w:rsidR="00824D2C">
        <w:t>Energy [</w:t>
      </w:r>
      <w:r w:rsidRPr="0029050F">
        <w:t>J]</w:t>
      </w:r>
    </w:p>
    <w:p w14:paraId="4539CA5A" w14:textId="77777777" w:rsidR="0029050F" w:rsidRPr="0029050F" w:rsidRDefault="0029050F" w:rsidP="0029050F">
      <w:pPr>
        <w:pStyle w:val="CodeIDDSamples"/>
      </w:pPr>
      <w:r w:rsidRPr="0029050F">
        <w:t>HVAC,Average,Heating Coil Electric Power[W]</w:t>
      </w:r>
    </w:p>
    <w:p w14:paraId="5514BCCE" w14:textId="77777777" w:rsidR="0029050F" w:rsidRPr="0029050F" w:rsidRDefault="0029050F" w:rsidP="0029050F">
      <w:pPr>
        <w:pStyle w:val="CodeIDDSamples"/>
      </w:pPr>
      <w:r w:rsidRPr="0029050F">
        <w:t xml:space="preserve">HVAC,Sum,Heating Coil Electric </w:t>
      </w:r>
      <w:r w:rsidR="00824D2C">
        <w:t>Energy [</w:t>
      </w:r>
      <w:r w:rsidRPr="0029050F">
        <w:t>J]</w:t>
      </w:r>
    </w:p>
    <w:p w14:paraId="179C0A13" w14:textId="77777777" w:rsidR="0029050F" w:rsidRPr="0029050F" w:rsidRDefault="0029050F" w:rsidP="0029050F">
      <w:pPr>
        <w:pStyle w:val="CodeIDDSamples"/>
      </w:pPr>
      <w:r w:rsidRPr="0029050F">
        <w:t>HVAC,Average,Heating Coil Defrost Electric Power[W]</w:t>
      </w:r>
    </w:p>
    <w:p w14:paraId="583B2935" w14:textId="77777777" w:rsidR="0029050F" w:rsidRPr="0029050F" w:rsidRDefault="0029050F" w:rsidP="0029050F">
      <w:pPr>
        <w:pStyle w:val="CodeIDDSamples"/>
      </w:pPr>
      <w:r w:rsidRPr="0029050F">
        <w:t xml:space="preserve">HVAC,Sum,Heating Coil Defrost Electric </w:t>
      </w:r>
      <w:r w:rsidR="00824D2C">
        <w:t>Energy [</w:t>
      </w:r>
      <w:r w:rsidRPr="0029050F">
        <w:t>J]</w:t>
      </w:r>
    </w:p>
    <w:p w14:paraId="70A8B9D5" w14:textId="77777777" w:rsidR="0029050F" w:rsidRPr="0029050F" w:rsidRDefault="0029050F" w:rsidP="0029050F">
      <w:pPr>
        <w:pStyle w:val="CodeIDDSamples"/>
      </w:pPr>
      <w:r w:rsidRPr="0029050F">
        <w:t>HVAC,Average,Heating Coil Crankcase Heater Electric Power[W]</w:t>
      </w:r>
    </w:p>
    <w:p w14:paraId="13EE0995" w14:textId="77777777" w:rsidR="0029050F" w:rsidRPr="0029050F" w:rsidRDefault="0029050F" w:rsidP="0029050F">
      <w:pPr>
        <w:pStyle w:val="CodeIDDSamples"/>
      </w:pPr>
      <w:r w:rsidRPr="0029050F">
        <w:t xml:space="preserve">HVAC,Sum,Heating Coil Crankcase Heater Electric </w:t>
      </w:r>
      <w:r w:rsidR="00824D2C">
        <w:t>Energy [</w:t>
      </w:r>
      <w:r w:rsidRPr="0029050F">
        <w:t>J]</w:t>
      </w:r>
    </w:p>
    <w:p w14:paraId="2DF24D81" w14:textId="77777777" w:rsidR="0029050F" w:rsidRPr="0029050F" w:rsidRDefault="0029050F" w:rsidP="0029050F">
      <w:pPr>
        <w:pStyle w:val="CodeIDDSamples"/>
      </w:pPr>
      <w:r w:rsidRPr="0029050F">
        <w:t>HVAC,Average,Heating Coil Runtime Fraction</w:t>
      </w:r>
      <w:r>
        <w:t xml:space="preserve"> []</w:t>
      </w:r>
    </w:p>
    <w:p w14:paraId="4394266E" w14:textId="77777777" w:rsidR="0029050F" w:rsidRDefault="0029050F" w:rsidP="0029050F">
      <w:pPr>
        <w:pStyle w:val="BodyText"/>
      </w:pPr>
    </w:p>
    <w:p w14:paraId="25931843" w14:textId="77777777" w:rsidR="0029050F" w:rsidRDefault="0029050F" w:rsidP="0029050F">
      <w:pPr>
        <w:pStyle w:val="Heading4"/>
      </w:pPr>
      <w:r>
        <w:t>Heating Coil Total Heating Rate [W]</w:t>
      </w:r>
    </w:p>
    <w:p w14:paraId="17169510"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58614EAB" w14:textId="77777777" w:rsidR="0029050F" w:rsidRDefault="0029050F" w:rsidP="0029050F">
      <w:pPr>
        <w:pStyle w:val="Heading4"/>
      </w:pPr>
      <w:r>
        <w:t>Heating Coil Total Heating Energy [J]</w:t>
      </w:r>
    </w:p>
    <w:p w14:paraId="2813D761"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1C3A753D" w14:textId="77777777" w:rsidR="0029050F" w:rsidRDefault="0029050F" w:rsidP="0029050F">
      <w:pPr>
        <w:pStyle w:val="Heading4"/>
      </w:pPr>
      <w:r>
        <w:lastRenderedPageBreak/>
        <w:t>Heating Coil Electric Power [W]</w:t>
      </w:r>
    </w:p>
    <w:p w14:paraId="09B06634" w14:textId="77777777"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14:paraId="4F4D7F7A" w14:textId="77777777" w:rsidR="0029050F" w:rsidRDefault="0029050F" w:rsidP="0029050F">
      <w:pPr>
        <w:pStyle w:val="Heading4"/>
      </w:pPr>
      <w:r>
        <w:t>Heating Coil Electric Energy [J]</w:t>
      </w:r>
    </w:p>
    <w:p w14:paraId="6B205A10" w14:textId="77777777"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3E319E">
        <w:t>Output:Meter objects)</w:t>
      </w:r>
      <w:r>
        <w:t>.</w:t>
      </w:r>
    </w:p>
    <w:p w14:paraId="532C037C" w14:textId="77777777" w:rsidR="0029050F" w:rsidRDefault="0029050F" w:rsidP="0029050F">
      <w:pPr>
        <w:pStyle w:val="Heading4"/>
      </w:pPr>
      <w:r>
        <w:t>Heating Coil Defrost Electric Power [W]</w:t>
      </w:r>
    </w:p>
    <w:p w14:paraId="5A8E86A2" w14:textId="77777777" w:rsidR="0029050F" w:rsidRDefault="0029050F" w:rsidP="0029050F">
      <w:pPr>
        <w:pStyle w:val="BodyText"/>
      </w:pPr>
      <w:r>
        <w:t>This is the electricity consumption rate of the DX coil unit in Watts when the unit is in defrost mode (reverse-cycle or resistive).</w:t>
      </w:r>
    </w:p>
    <w:p w14:paraId="28CFE5D8" w14:textId="77777777" w:rsidR="0029050F" w:rsidRDefault="0029050F" w:rsidP="0029050F">
      <w:pPr>
        <w:pStyle w:val="Heading4"/>
      </w:pPr>
      <w:r>
        <w:t>Heating Coil Defrost Electric Energy [J]</w:t>
      </w:r>
    </w:p>
    <w:p w14:paraId="4AB16603"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14:paraId="12A35311" w14:textId="77777777" w:rsidR="0029050F" w:rsidRDefault="0029050F" w:rsidP="0029050F">
      <w:pPr>
        <w:pStyle w:val="Heading4"/>
      </w:pPr>
      <w:r>
        <w:t>Heating Coil Crankcase Heater Electric Power [W]</w:t>
      </w:r>
    </w:p>
    <w:p w14:paraId="1EB65BB7" w14:textId="77777777" w:rsidR="0029050F" w:rsidRDefault="0029050F" w:rsidP="0029050F">
      <w:pPr>
        <w:pStyle w:val="BodyText"/>
      </w:pPr>
      <w:r>
        <w:t>This is the average electricity consumption rate of the DX coil compressor’s crankcase heater in Watts for the timestep being reported.</w:t>
      </w:r>
    </w:p>
    <w:p w14:paraId="54E93938" w14:textId="77777777" w:rsidR="0029050F" w:rsidRDefault="0029050F" w:rsidP="0029050F">
      <w:pPr>
        <w:pStyle w:val="Heading4"/>
      </w:pPr>
      <w:r>
        <w:t>Heating Coil Crankcase Heater Electric Energy [J]</w:t>
      </w:r>
    </w:p>
    <w:p w14:paraId="12450CF6"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3E319E">
        <w:t>Output:Meter objects)</w:t>
      </w:r>
      <w:r>
        <w:t>.</w:t>
      </w:r>
    </w:p>
    <w:p w14:paraId="7E0EF741" w14:textId="77777777" w:rsidR="00976A26" w:rsidRDefault="0029050F" w:rsidP="0029050F">
      <w:pPr>
        <w:pStyle w:val="Heading4"/>
      </w:pPr>
      <w:r>
        <w:t>Heating Coil Runtime Fraction []</w:t>
      </w:r>
    </w:p>
    <w:p w14:paraId="1F307A2B" w14:textId="77777777" w:rsidR="00976A26" w:rsidRDefault="00976A26">
      <w:pPr>
        <w:pStyle w:val="BodyText"/>
      </w:pPr>
      <w:r>
        <w:t xml:space="preserve">This is the runtime fraction of the DX heating coil compressor and outdoor fan(s) for the </w:t>
      </w:r>
      <w:r w:rsidR="00BD1B62">
        <w:t>timestep</w:t>
      </w:r>
      <w:r>
        <w:t xml:space="preserve"> being reported.</w:t>
      </w:r>
    </w:p>
    <w:p w14:paraId="21CB7959" w14:textId="77777777" w:rsidR="00866DD1" w:rsidRDefault="00372AF0" w:rsidP="008879E5">
      <w:pPr>
        <w:pStyle w:val="Heading3"/>
      </w:pPr>
      <w:bookmarkStart w:id="2733" w:name="_Toc163878908"/>
      <w:bookmarkStart w:id="2734" w:name="_Toc399490500"/>
      <w:r w:rsidRPr="00372AF0">
        <w:t>Coil:Heating:DX:</w:t>
      </w:r>
      <w:r w:rsidRPr="008879E5">
        <w:t>MultiSpeed</w:t>
      </w:r>
      <w:bookmarkEnd w:id="2733"/>
      <w:bookmarkEnd w:id="2734"/>
    </w:p>
    <w:p w14:paraId="15FB07E1" w14:textId="77777777" w:rsidR="00534C78" w:rsidRDefault="00534C78" w:rsidP="00534C78">
      <w:pPr>
        <w:pStyle w:val="Heading3"/>
      </w:pPr>
      <w:bookmarkStart w:id="2735" w:name="_Toc399490501"/>
      <w:r w:rsidRPr="00372AF0">
        <w:t>Coil:Heating:DX:</w:t>
      </w:r>
      <w:r w:rsidRPr="008879E5">
        <w:t>MultiSpeed</w:t>
      </w:r>
      <w:bookmarkEnd w:id="2735"/>
    </w:p>
    <w:p w14:paraId="5A69ED39" w14:textId="77777777" w:rsidR="00534C78" w:rsidRDefault="00534C78" w:rsidP="00534C78">
      <w:pPr>
        <w:pStyle w:val="BodyText"/>
      </w:pPr>
      <w:r>
        <w:t xml:space="preserve">This component models a DX heating unit with multiple discrete levels of heating capacity. Currently, this heating coil can only be referenced by a </w:t>
      </w:r>
      <w:r w:rsidRPr="00372AF0">
        <w:t>AirLoopHVAC:UnitaryHeatPump:AirToAir:MultiSpeed</w:t>
      </w:r>
      <w:r>
        <w:t xml:space="preserve"> compound object. The multispeed DX heating coil can have from two to four operating speeds. When the coil operates at Speed 1 (the lowest speed), its performance is very similar to the Coil:Heating:DX:SingleSpeed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timestep. </w:t>
      </w:r>
      <w:r>
        <w:rPr>
          <w:rFonts w:ascii="ArialMT" w:hAnsi="ArialMT" w:cs="ArialMT"/>
        </w:rPr>
        <w:t>When the coil performs above the lowest speed, the user can choose if they want to include part-load ratio impacts at the higher speeds.</w:t>
      </w:r>
    </w:p>
    <w:p w14:paraId="2CBE7D2C" w14:textId="77777777" w:rsidR="00534C78" w:rsidRDefault="00534C78" w:rsidP="00534C78">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14:paraId="22D4D62E" w14:textId="77777777" w:rsidR="00534C78" w:rsidRDefault="00534C78" w:rsidP="00534C78">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w:t>
      </w:r>
      <w:r>
        <w:lastRenderedPageBreak/>
        <w:t>capacities of two consecutive speeds, the unit will operate a portion of the time at each speed to meet the request. When the requested capacity is less than the low speed (Speed 1) capacity, the unit will cycle on/off as needed.</w:t>
      </w:r>
    </w:p>
    <w:p w14:paraId="5A296A57" w14:textId="77777777" w:rsidR="00534C78" w:rsidRDefault="00534C78" w:rsidP="00534C78">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14:paraId="01E17E53" w14:textId="77777777" w:rsidR="00534C78" w:rsidRDefault="00534C78" w:rsidP="00534C7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42B7ED26" w14:textId="77777777" w:rsidR="00534C78" w:rsidRDefault="00534C78" w:rsidP="00534C78">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14:paraId="2511B116" w14:textId="77777777" w:rsidR="00534C78" w:rsidRDefault="00534C78" w:rsidP="00534C78">
      <w:pPr>
        <w:pStyle w:val="BodyText"/>
      </w:pPr>
      <w:r>
        <w:rPr>
          <w:rFonts w:cs="Arial Black"/>
        </w:rPr>
        <w:t xml:space="preserve">Then the number of speed for heating is entered. The rest of inputs are speed dependent. Each set of data consists of gross rated heating capacity, gross rated COP, </w:t>
      </w:r>
      <w:r>
        <w:t>and the rated air volume flow rate. These three inputs determine the coil performance at the rating point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 The rated waste heat fraction is needed to calculate how much waste heat is available at the rated conditions. In addition, up to 6 modifier curves are required per speed.</w:t>
      </w:r>
    </w:p>
    <w:p w14:paraId="32C36126" w14:textId="77777777" w:rsidR="00534C78" w:rsidRDefault="00534C78" w:rsidP="00534C78">
      <w:pPr>
        <w:pStyle w:val="ListNumber"/>
        <w:numPr>
          <w:ilvl w:val="0"/>
          <w:numId w:val="39"/>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ross total heating capacity at specific temperature operating conditions (i.e., at an outdoor or indoor air temperature different from the rating point temperature).</w:t>
      </w:r>
    </w:p>
    <w:p w14:paraId="0C72C593" w14:textId="77777777" w:rsidR="00534C78" w:rsidRDefault="00534C78" w:rsidP="00534C78">
      <w:pPr>
        <w:pStyle w:val="ListNumber"/>
        <w:numPr>
          <w:ilvl w:val="0"/>
          <w:numId w:val="39"/>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2A1258EB" w14:textId="77777777" w:rsidR="00534C78" w:rsidRDefault="00534C78" w:rsidP="00534C78">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14:paraId="1CE9F1E9" w14:textId="77777777" w:rsidR="00534C78" w:rsidRDefault="00534C78" w:rsidP="00534C78">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55F23682" w14:textId="77777777" w:rsidR="00534C78" w:rsidRDefault="00534C78" w:rsidP="00534C78">
      <w:pPr>
        <w:pStyle w:val="ListNumber"/>
        <w:numPr>
          <w:ilvl w:val="0"/>
          <w:numId w:val="39"/>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48220247" w14:textId="77777777" w:rsidR="00534C78" w:rsidRDefault="00534C78" w:rsidP="00534C78">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14:paraId="5BBE2A98" w14:textId="77777777" w:rsidR="00534C78" w:rsidRDefault="00534C78" w:rsidP="00534C78">
      <w:pPr>
        <w:pStyle w:val="BodyText"/>
      </w:pPr>
      <w:r>
        <w:t>The curves are simply specified by name. Curve inputs are described in the curve manager section of this document (ref. Performance Curves).</w:t>
      </w:r>
    </w:p>
    <w:p w14:paraId="2974EA07" w14:textId="77777777" w:rsidR="00534C78" w:rsidRDefault="00534C78" w:rsidP="00534C78">
      <w:pPr>
        <w:pStyle w:val="Heading4"/>
      </w:pPr>
      <w:r>
        <w:t>Field: Name</w:t>
      </w:r>
    </w:p>
    <w:p w14:paraId="0542DC19" w14:textId="77777777" w:rsidR="00534C78" w:rsidRDefault="00534C78" w:rsidP="00534C78">
      <w:pPr>
        <w:pStyle w:val="BodyText"/>
      </w:pPr>
      <w:r>
        <w:t xml:space="preserve">This alpha field defines a unique user-assigned name for an instance of a multispeed DX heating coil. Any reference to this DX heating coil by another object will use this name. The only allowed parent is </w:t>
      </w:r>
      <w:r w:rsidRPr="00372AF0">
        <w:t>AirLoopHVAC:UnitaryHeatPump:AirToAir:MultiSpeed</w:t>
      </w:r>
      <w:r>
        <w:t>.</w:t>
      </w:r>
    </w:p>
    <w:p w14:paraId="71025E7B" w14:textId="77777777" w:rsidR="00534C78" w:rsidRDefault="00534C78" w:rsidP="00534C78">
      <w:pPr>
        <w:pStyle w:val="Heading4"/>
      </w:pPr>
      <w:r>
        <w:t>Field: Availability Schedule Name</w:t>
      </w:r>
    </w:p>
    <w:p w14:paraId="02EF85C1" w14:textId="77777777" w:rsidR="00534C78" w:rsidRDefault="00534C78" w:rsidP="00534C78">
      <w:pPr>
        <w:pStyle w:val="BodyText"/>
      </w:pPr>
      <w:r>
        <w:t>This alpha field defines the name of the schedule (ref: Schedule) that denotes whether the multispeed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39EAF456" w14:textId="77777777" w:rsidR="00534C78" w:rsidRDefault="00534C78" w:rsidP="00534C78">
      <w:pPr>
        <w:pStyle w:val="Heading4"/>
      </w:pPr>
      <w:r>
        <w:t>Field: Air Inlet Node name</w:t>
      </w:r>
    </w:p>
    <w:p w14:paraId="05AC5C11" w14:textId="77777777" w:rsidR="00534C78" w:rsidRDefault="00534C78" w:rsidP="00534C78">
      <w:pPr>
        <w:pStyle w:val="BodyText"/>
      </w:pPr>
      <w:r>
        <w:t>This alpha field defines the name of the HVAC system node from which the DX heating coil draws its inlet air.</w:t>
      </w:r>
    </w:p>
    <w:p w14:paraId="4054B3F8" w14:textId="77777777" w:rsidR="00534C78" w:rsidRDefault="00534C78" w:rsidP="00534C78">
      <w:pPr>
        <w:pStyle w:val="Heading4"/>
      </w:pPr>
      <w:r>
        <w:t>Field: Air Outlet Node Name</w:t>
      </w:r>
    </w:p>
    <w:p w14:paraId="0C8908FD" w14:textId="77777777" w:rsidR="00534C78" w:rsidRDefault="00534C78" w:rsidP="00534C78">
      <w:pPr>
        <w:pStyle w:val="BodyText"/>
      </w:pPr>
      <w:r>
        <w:t>This alpha field defines the name of the HVAC system node to which the DX heating coil sends its outlet air.</w:t>
      </w:r>
    </w:p>
    <w:p w14:paraId="002A87DD" w14:textId="77777777" w:rsidR="00534C78" w:rsidRDefault="00534C78" w:rsidP="00534C78">
      <w:pPr>
        <w:pStyle w:val="Heading4"/>
      </w:pPr>
      <w:r>
        <w:t xml:space="preserve">Field: </w:t>
      </w:r>
      <w:r w:rsidRPr="00372AF0">
        <w:t>Minimum Outdoor Dry-Bulb Temperature for Compressor Operation</w:t>
      </w:r>
    </w:p>
    <w:p w14:paraId="7AAAD45E" w14:textId="77777777" w:rsidR="00534C78" w:rsidRDefault="00534C78" w:rsidP="00534C78">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14:paraId="06A20500" w14:textId="77777777" w:rsidR="00534C78" w:rsidRDefault="00534C78" w:rsidP="00534C78">
      <w:pPr>
        <w:pStyle w:val="Heading4"/>
      </w:pPr>
      <w:r>
        <w:t>Field: Crankcase Heater Capacity</w:t>
      </w:r>
    </w:p>
    <w:p w14:paraId="10A6939D" w14:textId="77777777" w:rsidR="00534C78" w:rsidRDefault="00534C78" w:rsidP="00534C78">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6179B3DE" w14:textId="77777777" w:rsidR="00534C78" w:rsidRDefault="00534C78" w:rsidP="00534C78">
      <w:pPr>
        <w:pStyle w:val="Heading4"/>
      </w:pPr>
      <w:r>
        <w:lastRenderedPageBreak/>
        <w:t xml:space="preserve">Field: </w:t>
      </w:r>
      <w:r w:rsidRPr="0033484E">
        <w:t>Maximum Outdoor Dry-Bulb Temperature for Crankcase Heater Operation</w:t>
      </w:r>
    </w:p>
    <w:p w14:paraId="14F63094" w14:textId="77777777" w:rsidR="00534C78" w:rsidRDefault="00534C78" w:rsidP="00534C78">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43B26AF1" w14:textId="77777777" w:rsidR="00534C78" w:rsidRDefault="00534C78" w:rsidP="00534C78">
      <w:pPr>
        <w:pStyle w:val="Heading4"/>
      </w:pPr>
      <w:r>
        <w:t xml:space="preserve">Field: </w:t>
      </w:r>
      <w:r w:rsidRPr="0033484E">
        <w:t>Defrost Energy Input Ratio Function of Temperature Curve Name</w:t>
      </w:r>
    </w:p>
    <w:p w14:paraId="2EBD7CD6" w14:textId="77777777" w:rsidR="00534C78" w:rsidRDefault="00534C78" w:rsidP="00534C78">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66AFD0D" w14:textId="77777777" w:rsidR="00534C78" w:rsidRDefault="00534C78" w:rsidP="00534C78">
      <w:pPr>
        <w:pStyle w:val="Heading4"/>
      </w:pPr>
      <w:r>
        <w:t xml:space="preserve">Field: </w:t>
      </w:r>
      <w:r w:rsidRPr="00537758">
        <w:t>Maximum Outdoor Dry-Bulb Temperature for Defrost Operation</w:t>
      </w:r>
    </w:p>
    <w:p w14:paraId="417AB75C" w14:textId="77777777" w:rsidR="00534C78" w:rsidRDefault="00534C78" w:rsidP="00534C78">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14:paraId="1BD923E2" w14:textId="77777777" w:rsidR="00534C78" w:rsidRDefault="00534C78" w:rsidP="00534C78">
      <w:pPr>
        <w:pStyle w:val="Heading4"/>
      </w:pPr>
      <w:r>
        <w:t>Field: Defrost Strategy</w:t>
      </w:r>
    </w:p>
    <w:p w14:paraId="7442584F" w14:textId="77777777" w:rsidR="00534C78" w:rsidRDefault="00534C78" w:rsidP="00534C78">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3042CC48" w14:textId="77777777" w:rsidR="00534C78" w:rsidRDefault="00534C78" w:rsidP="00534C78">
      <w:pPr>
        <w:pStyle w:val="Heading4"/>
      </w:pPr>
      <w:r>
        <w:t>Field: Defrost Control</w:t>
      </w:r>
    </w:p>
    <w:p w14:paraId="0DA3AA1F" w14:textId="77777777" w:rsidR="00534C78" w:rsidRDefault="00534C78" w:rsidP="00534C78">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5AC21112" w14:textId="77777777" w:rsidR="00534C78" w:rsidRDefault="00534C78" w:rsidP="00534C78">
      <w:pPr>
        <w:pStyle w:val="Heading4"/>
      </w:pPr>
      <w:r>
        <w:t>Field: Defrost Time Period Fraction</w:t>
      </w:r>
    </w:p>
    <w:p w14:paraId="6215C703" w14:textId="77777777" w:rsidR="00534C78" w:rsidRDefault="00534C78" w:rsidP="00534C78">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880B85F" w14:textId="77777777" w:rsidR="00534C78" w:rsidRDefault="00534C78" w:rsidP="00534C78">
      <w:pPr>
        <w:pStyle w:val="Heading4"/>
      </w:pPr>
      <w:r>
        <w:t>Field: Resistive Defrost Heater Capacity</w:t>
      </w:r>
    </w:p>
    <w:p w14:paraId="7D2DFF22" w14:textId="77777777" w:rsidR="00534C78" w:rsidRDefault="00534C78" w:rsidP="00534C78">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8A1A779" w14:textId="77777777" w:rsidR="00534C78" w:rsidRPr="000304E4" w:rsidRDefault="00534C78" w:rsidP="00534C78">
      <w:pPr>
        <w:pStyle w:val="Heading4"/>
      </w:pPr>
      <w:r>
        <w:t xml:space="preserve">Field: </w:t>
      </w:r>
      <w:r w:rsidRPr="000304E4">
        <w:t xml:space="preserve">Apply Part Load Fraction to Speeds </w:t>
      </w:r>
      <w:r>
        <w:t>G</w:t>
      </w:r>
      <w:r w:rsidRPr="000304E4">
        <w:t>reater than 1</w:t>
      </w:r>
    </w:p>
    <w:p w14:paraId="1CA2AAFF" w14:textId="77777777" w:rsidR="00534C78" w:rsidRDefault="00534C78" w:rsidP="00534C78">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Pr="00537758">
        <w:rPr>
          <w:b/>
        </w:rPr>
        <w:t>No</w:t>
      </w:r>
      <w:r>
        <w:t xml:space="preserve">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Pr="00537758">
        <w:rPr>
          <w:b/>
        </w:rPr>
        <w:t>Yes</w:t>
      </w:r>
      <w:r>
        <w:t xml:space="preserve">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2786AA8A" w14:textId="77777777" w:rsidR="00534C78" w:rsidRDefault="00534C78" w:rsidP="00534C78">
      <w:pPr>
        <w:pStyle w:val="Heading4"/>
      </w:pPr>
      <w:r>
        <w:t>Field: Fuel Type</w:t>
      </w:r>
    </w:p>
    <w:p w14:paraId="744948EC" w14:textId="77777777" w:rsidR="00534C78" w:rsidRDefault="00534C78" w:rsidP="00534C78">
      <w:pPr>
        <w:pStyle w:val="BodyText"/>
      </w:pPr>
      <w:r>
        <w:t>This alpha field determines the type of fuel that the chiller uses.  This field has seven choices: Electricity, NaturalGas, PropaneGas, Coal, Diesel, Gasoline, FuelOil#1, FuelOil#2, OtherFuel1 and OtherFuel2. The default is NaturalGas.</w:t>
      </w:r>
    </w:p>
    <w:p w14:paraId="3A7F68F1" w14:textId="77777777" w:rsidR="00534C78" w:rsidRDefault="00534C78" w:rsidP="00534C78">
      <w:pPr>
        <w:pStyle w:val="Heading4"/>
      </w:pPr>
      <w:r>
        <w:t>Field: Number of Speeds</w:t>
      </w:r>
    </w:p>
    <w:p w14:paraId="44E9ABE9" w14:textId="77777777" w:rsidR="00534C78" w:rsidRDefault="00534C78" w:rsidP="00534C78">
      <w:pPr>
        <w:pStyle w:val="BodyText"/>
      </w:pPr>
      <w:r>
        <w:t>This field specifies the number of sets of data being entered for rated specifications, performance curves, and waste heat specifications for each cooling speed. The rated specifications consist of gross rated capacity,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14:paraId="5374D2A0" w14:textId="77777777" w:rsidR="00534C78" w:rsidRDefault="00534C78" w:rsidP="00534C78">
      <w:pPr>
        <w:pStyle w:val="Heading4"/>
        <w:jc w:val="both"/>
      </w:pPr>
      <w:r>
        <w:t>Field Group: Rated Specification, Performance Curves, and Waste Heat Data</w:t>
      </w:r>
    </w:p>
    <w:p w14:paraId="43C11AD1" w14:textId="77777777" w:rsidR="00534C78" w:rsidRPr="004B2495" w:rsidRDefault="00534C78" w:rsidP="00534C78">
      <w:pPr>
        <w:pStyle w:val="BodyText"/>
      </w:pPr>
      <w:r>
        <w:t>The performance for each heating speed must be specified as shown below. All inputs for Speed 1 are required first, followed by the inputs for Speed 2, Speed 3 and Speed 4.</w:t>
      </w:r>
    </w:p>
    <w:p w14:paraId="622EA3D5" w14:textId="77777777" w:rsidR="00534C78" w:rsidRDefault="00534C78" w:rsidP="00534C78">
      <w:pPr>
        <w:pStyle w:val="Heading4"/>
      </w:pPr>
      <w:r>
        <w:t xml:space="preserve">Field: </w:t>
      </w:r>
      <w:r w:rsidRPr="00537758">
        <w:t xml:space="preserve">Speed &lt;x&gt; </w:t>
      </w:r>
      <w:r>
        <w:t xml:space="preserve">Gross </w:t>
      </w:r>
      <w:r w:rsidRPr="00537758">
        <w:t>Rated Heating Capacity</w:t>
      </w:r>
    </w:p>
    <w:p w14:paraId="32500F67" w14:textId="77777777" w:rsidR="00534C78" w:rsidRDefault="00534C78" w:rsidP="00534C78">
      <w:pPr>
        <w:pStyle w:val="BodyText"/>
      </w:pPr>
      <w:r>
        <w:t>This numeric field defines the total, full load gross heating capacity in watts of the DX coil unit at rated conditions for Speed &lt;x&gt; operation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Flow Rate, Speed &lt;x&gt;” below). The value entered here must be greater than 0. The gross heating capacity should </w:t>
      </w:r>
      <w:r>
        <w:rPr>
          <w:rFonts w:cs="Arial"/>
        </w:rPr>
        <w:t>not account for</w:t>
      </w:r>
      <w:r>
        <w:t xml:space="preserve"> the effect of supply air fan heat.</w:t>
      </w:r>
    </w:p>
    <w:p w14:paraId="446BA0E9" w14:textId="77777777" w:rsidR="00534C78" w:rsidRDefault="00534C78" w:rsidP="00534C78">
      <w:pPr>
        <w:pStyle w:val="Heading4"/>
      </w:pPr>
      <w:r>
        <w:t xml:space="preserve">Field: </w:t>
      </w:r>
      <w:r w:rsidRPr="00537758">
        <w:t xml:space="preserve">Speed &lt;x&gt; </w:t>
      </w:r>
      <w:r>
        <w:t xml:space="preserve">Gross </w:t>
      </w:r>
      <w:r w:rsidRPr="00537758">
        <w:t xml:space="preserve">Rated </w:t>
      </w:r>
      <w:r>
        <w:t xml:space="preserve">Heating </w:t>
      </w:r>
      <w:r w:rsidRPr="00537758">
        <w:t>COP</w:t>
      </w:r>
    </w:p>
    <w:p w14:paraId="7008D0DA" w14:textId="77777777" w:rsidR="00534C78" w:rsidRDefault="00534C78" w:rsidP="00534C78">
      <w:pPr>
        <w:pStyle w:val="BodyText"/>
      </w:pPr>
      <w:r>
        <w:t xml:space="preserve">This numeric field defines the coefficient of performance (COP=gross heating capacity in watts divided by electrical power input in watts) of the DX heating coil unit at rated conditions </w:t>
      </w:r>
      <w:r>
        <w:lastRenderedPageBreak/>
        <w:t>for Speed &lt;x&gt; operation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and a heating coil air flow rate defined by field “Speed &lt;x&gt; Rated Air Flow Rate” below). The value entered here must be greater than 0. The input power includes power for the compressor(s) and outdoor fan(s) but does not include the power consumption of the indoor supply air fan. The gross heating capacity is the value entered above in the field “Gross Rated Heating Capacity”. The gross COP should NOT </w:t>
      </w:r>
      <w:r>
        <w:rPr>
          <w:rFonts w:cs="Arial"/>
        </w:rPr>
        <w:t>account for</w:t>
      </w:r>
      <w:r>
        <w:t xml:space="preserve"> the supply air fan.</w:t>
      </w:r>
    </w:p>
    <w:p w14:paraId="1D411C9B" w14:textId="77777777" w:rsidR="00534C78" w:rsidRDefault="00534C78" w:rsidP="00534C78">
      <w:pPr>
        <w:pStyle w:val="Heading4"/>
      </w:pPr>
      <w:r>
        <w:t xml:space="preserve">Field: </w:t>
      </w:r>
      <w:r w:rsidRPr="00537758">
        <w:t>Speed &lt;x&gt; Rated Air Flow Rate</w:t>
      </w:r>
    </w:p>
    <w:p w14:paraId="65F31EE1" w14:textId="77777777" w:rsidR="00534C78" w:rsidRDefault="00534C78" w:rsidP="00534C78">
      <w:pPr>
        <w:pStyle w:val="BodyText"/>
      </w:pPr>
      <w:r>
        <w:t>This numeric field defines the volume air flow rate, in m</w:t>
      </w:r>
      <w:r>
        <w:rPr>
          <w:vertAlign w:val="superscript"/>
        </w:rPr>
        <w:t>3</w:t>
      </w:r>
      <w:r>
        <w:t xml:space="preserve"> per second, across the DX heating coil at rated conditions for Speed &lt;x&gt;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gross rated heating capacity. The gross rated heating capacity and gross rated COP should be performance information for the unit with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14:paraId="3AF47CE6" w14:textId="77777777" w:rsidR="00534C78" w:rsidRDefault="00534C78" w:rsidP="00534C78">
      <w:pPr>
        <w:pStyle w:val="Heading4"/>
      </w:pPr>
      <w:r>
        <w:t xml:space="preserve">Field: </w:t>
      </w:r>
      <w:r w:rsidRPr="00537758">
        <w:t>Speed &lt;x&gt; Heating Capacity Function of Temperature Curve Name</w:t>
      </w:r>
    </w:p>
    <w:p w14:paraId="50685141"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4D021250" w14:textId="77777777" w:rsidR="00534C78" w:rsidRDefault="00534C78" w:rsidP="00534C78">
      <w:pPr>
        <w:pStyle w:val="Heading4"/>
      </w:pPr>
      <w:r>
        <w:t xml:space="preserve">Field: </w:t>
      </w:r>
      <w:r w:rsidRPr="00537758">
        <w:t>Speed &lt;x&gt; Heating Capacity Function of Flow Fraction Curve Name</w:t>
      </w:r>
    </w:p>
    <w:p w14:paraId="63856FE3" w14:textId="77777777" w:rsidR="00534C78" w:rsidRDefault="00534C78" w:rsidP="00534C78">
      <w:pPr>
        <w:pStyle w:val="BodyText"/>
      </w:pPr>
      <w:r>
        <w:t>This alpha field defines the name of a quadratic or cubic performance curve for Speed &lt;x&gt;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gross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112235BA" w14:textId="77777777" w:rsidR="00534C78" w:rsidRDefault="00534C78" w:rsidP="00534C78">
      <w:pPr>
        <w:pStyle w:val="Heading4"/>
      </w:pPr>
      <w:r>
        <w:t xml:space="preserve">Field: </w:t>
      </w:r>
      <w:r w:rsidRPr="00537758">
        <w:t>Speed &lt;x&gt; Energy Input Ratio Function of Temperature Curve Name</w:t>
      </w:r>
    </w:p>
    <w:p w14:paraId="6873E760"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418040AA" w14:textId="77777777" w:rsidR="00534C78" w:rsidRDefault="00534C78" w:rsidP="00534C78">
      <w:pPr>
        <w:pStyle w:val="Heading4"/>
      </w:pPr>
      <w:r>
        <w:lastRenderedPageBreak/>
        <w:t xml:space="preserve">Field: </w:t>
      </w:r>
      <w:r w:rsidRPr="00537758">
        <w:t>Speed &lt;x&gt; Energy Input Ratio Function of Flow Fraction Curve Name</w:t>
      </w:r>
    </w:p>
    <w:p w14:paraId="703D9E16" w14:textId="77777777" w:rsidR="00534C78" w:rsidRDefault="00534C78" w:rsidP="00534C78">
      <w:pPr>
        <w:pStyle w:val="BodyText"/>
      </w:pPr>
      <w:r>
        <w:t>This alpha field defines the name of a quadratic or cubic performance curve for Speed &lt;x&gt;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14:paraId="06E69427" w14:textId="77777777" w:rsidR="00534C78" w:rsidRDefault="00534C78" w:rsidP="00534C78">
      <w:pPr>
        <w:pStyle w:val="Heading4"/>
      </w:pPr>
      <w:r>
        <w:t xml:space="preserve">Field: </w:t>
      </w:r>
      <w:r w:rsidRPr="00537758">
        <w:t>Speed &lt;x&gt;</w:t>
      </w:r>
      <w:r>
        <w:t>Part Load Fraction Correlation</w:t>
      </w:r>
      <w:r w:rsidRPr="00537758">
        <w:t xml:space="preserve"> Curve Name</w:t>
      </w:r>
    </w:p>
    <w:p w14:paraId="56CE4DD8" w14:textId="77777777" w:rsidR="00534C78" w:rsidRDefault="00534C78" w:rsidP="00534C78">
      <w:pPr>
        <w:pStyle w:val="BodyText"/>
        <w:rPr>
          <w:strike/>
        </w:rPr>
      </w:pPr>
      <w:r>
        <w:t xml:space="preserve">This alpha field defines the name of a quadratic or cubic performance curve for Speed &lt;x&gt;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438D41B8" w14:textId="77777777" w:rsidR="00534C78" w:rsidRDefault="00534C78" w:rsidP="00534C78">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1D1EF90D" w14:textId="77777777" w:rsidR="00534C78" w:rsidRDefault="00534C78" w:rsidP="00534C78">
      <w:pPr>
        <w:pStyle w:val="BodyText"/>
      </w:pPr>
      <w:r>
        <w:tab/>
        <w:t>PLF &gt;= 0.7   and   PLF &gt;= PLR</w:t>
      </w:r>
    </w:p>
    <w:p w14:paraId="48452CF5" w14:textId="77777777" w:rsidR="00534C78" w:rsidRDefault="00534C78" w:rsidP="00534C78">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0DA868D" w14:textId="77777777" w:rsidR="00534C78" w:rsidRDefault="00534C78" w:rsidP="00534C78">
      <w:pPr>
        <w:pStyle w:val="BodyText"/>
      </w:pPr>
      <w:r>
        <w:t>A typical part load fraction correlation for a conventional DX heating coil (Speed &lt;x&gt;) would be:</w:t>
      </w:r>
    </w:p>
    <w:p w14:paraId="7A689700" w14:textId="77777777" w:rsidR="00534C78" w:rsidRDefault="00534C78" w:rsidP="00534C78">
      <w:pPr>
        <w:pStyle w:val="BodyText"/>
      </w:pPr>
      <w:r>
        <w:tab/>
        <w:t>PLF = 0.85 + 0.15(PLR)</w:t>
      </w:r>
    </w:p>
    <w:p w14:paraId="1975DBA8" w14:textId="77777777" w:rsidR="00534C78" w:rsidRDefault="00534C78" w:rsidP="00534C78">
      <w:pPr>
        <w:pStyle w:val="BodyText"/>
      </w:pPr>
      <w:r>
        <w:t>If the user wishes to model no efficiency degradation due to compressor cycling, the part load fraction correlation should be defined as follows:</w:t>
      </w:r>
    </w:p>
    <w:p w14:paraId="59786ADC" w14:textId="77777777" w:rsidR="00534C78" w:rsidRDefault="00534C78" w:rsidP="00534C78">
      <w:pPr>
        <w:pStyle w:val="BodyText"/>
      </w:pPr>
      <w:r>
        <w:tab/>
        <w:t>PLF = 1.0 + 0.0(PLR)</w:t>
      </w:r>
    </w:p>
    <w:p w14:paraId="7BA867EA" w14:textId="77777777" w:rsidR="00534C78" w:rsidRPr="007B5E53" w:rsidRDefault="00534C78" w:rsidP="00534C78">
      <w:pPr>
        <w:pStyle w:val="Heading4"/>
      </w:pPr>
      <w:r w:rsidRPr="00DC70BA">
        <w:t xml:space="preserve"> </w:t>
      </w:r>
      <w:r w:rsidRPr="007B5E53">
        <w:t xml:space="preserve">Field: </w:t>
      </w:r>
      <w:r w:rsidRPr="00537758">
        <w:t>Speed &lt;x&gt; Rated Waste Heat Fraction of Power Input</w:t>
      </w:r>
    </w:p>
    <w:p w14:paraId="06A76EBA" w14:textId="77777777" w:rsidR="00534C78" w:rsidRDefault="00534C78" w:rsidP="00534C78">
      <w:pPr>
        <w:pStyle w:val="BodyText"/>
        <w:rPr>
          <w:rFonts w:eastAsia="SimSun" w:cs="Arial"/>
          <w:lang w:eastAsia="zh-CN"/>
        </w:rPr>
      </w:pPr>
      <w:r>
        <w:t>The fraction of heat input to heating that is available as recoverable waste heat at full load and rated conditions for Speed &lt;x&gt; operation.</w:t>
      </w:r>
    </w:p>
    <w:p w14:paraId="604F8CA4" w14:textId="77777777" w:rsidR="00534C78" w:rsidRDefault="00534C78" w:rsidP="00534C78">
      <w:pPr>
        <w:pStyle w:val="Heading4"/>
      </w:pPr>
      <w:r>
        <w:t xml:space="preserve">Field: </w:t>
      </w:r>
      <w:r w:rsidRPr="00537758">
        <w:t>Speed &lt;x&gt; Waste Heat Function of Temperature Curve Name</w:t>
      </w:r>
    </w:p>
    <w:p w14:paraId="66D35CD2" w14:textId="77777777" w:rsidR="00534C78" w:rsidRDefault="00534C78" w:rsidP="00534C78">
      <w:pPr>
        <w:pStyle w:val="BodyText"/>
      </w:pPr>
      <w:r>
        <w:t>The name of a bi-quadratic performance curve (ref: Performance Curves) that parameterizes the variation of the waste heat recovery as a function of outdoor dry-bulb temperature and the entering coil dry-bulb temperature for Speed &lt;x&g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14:paraId="559CDE0C" w14:textId="77777777" w:rsidR="00534C78" w:rsidRDefault="00534C78" w:rsidP="00534C78">
      <w:pPr>
        <w:pStyle w:val="BodyText"/>
      </w:pPr>
      <w:r>
        <w:t>Following is an example input for a multi-speed heating DX coil.</w:t>
      </w:r>
    </w:p>
    <w:p w14:paraId="7DFF5290" w14:textId="77777777" w:rsidR="00534C78" w:rsidRDefault="00534C78" w:rsidP="00534C78"/>
    <w:p w14:paraId="470F6735" w14:textId="77777777" w:rsidR="00534C78" w:rsidRPr="007B5CB4" w:rsidRDefault="00534C78" w:rsidP="00534C78">
      <w:pPr>
        <w:pStyle w:val="IDDDefinition"/>
      </w:pPr>
      <w:r w:rsidRPr="007B5CB4">
        <w:lastRenderedPageBreak/>
        <w:t xml:space="preserve">  COIL:</w:t>
      </w:r>
      <w:r>
        <w:t>Heating:</w:t>
      </w:r>
      <w:r w:rsidRPr="007B5CB4">
        <w:t>DX:MultiSpeed,</w:t>
      </w:r>
    </w:p>
    <w:p w14:paraId="34F730B3" w14:textId="77777777" w:rsidR="00534C78" w:rsidRPr="007B5CB4" w:rsidRDefault="00534C78" w:rsidP="00534C78">
      <w:pPr>
        <w:pStyle w:val="IDDDefinition"/>
      </w:pPr>
      <w:r w:rsidRPr="007B5CB4">
        <w:t xml:space="preserve">    Heat Pump DX Heating Coil 1,  !- Name of heat pump heating coil</w:t>
      </w:r>
    </w:p>
    <w:p w14:paraId="0A1411B5" w14:textId="77777777" w:rsidR="00534C78" w:rsidRPr="007B5CB4" w:rsidRDefault="00534C78" w:rsidP="00534C78">
      <w:pPr>
        <w:pStyle w:val="IDDDefinition"/>
      </w:pPr>
      <w:r w:rsidRPr="007B5CB4">
        <w:t xml:space="preserve">    FanAndCoilAvailSched,    !- Availability Schedule</w:t>
      </w:r>
    </w:p>
    <w:p w14:paraId="3EF7F597" w14:textId="77777777" w:rsidR="00534C78" w:rsidRPr="007B5CB4" w:rsidRDefault="00534C78" w:rsidP="00534C78">
      <w:pPr>
        <w:pStyle w:val="IDDDefinition"/>
      </w:pPr>
      <w:r w:rsidRPr="007B5CB4">
        <w:t xml:space="preserve">    Heating Coil Air Inlet Node,  !- Coil Air Inlet Node</w:t>
      </w:r>
    </w:p>
    <w:p w14:paraId="49957B78" w14:textId="77777777" w:rsidR="00534C78" w:rsidRPr="007B5CB4" w:rsidRDefault="00534C78" w:rsidP="00534C78">
      <w:pPr>
        <w:pStyle w:val="IDDDefinition"/>
      </w:pPr>
      <w:r w:rsidRPr="007B5CB4">
        <w:t xml:space="preserve">    SuppHeating Coil Air Inlet Node,  !- Coil Air Outlet Node</w:t>
      </w:r>
    </w:p>
    <w:p w14:paraId="06AE8DBA" w14:textId="77777777" w:rsidR="00534C78" w:rsidRPr="007B5CB4" w:rsidRDefault="00534C78" w:rsidP="00534C78">
      <w:pPr>
        <w:pStyle w:val="IDDDefinition"/>
      </w:pPr>
      <w:r w:rsidRPr="007B5CB4">
        <w:t xml:space="preserve">    -8.0,                    !- Minimum Outdoor Dry-bulb Temperature for Compressor Operation {C}</w:t>
      </w:r>
    </w:p>
    <w:p w14:paraId="717FD7F5" w14:textId="77777777" w:rsidR="00534C78" w:rsidRPr="007B5CB4" w:rsidRDefault="00534C78" w:rsidP="00534C78">
      <w:pPr>
        <w:pStyle w:val="IDDDefinition"/>
      </w:pPr>
      <w:r w:rsidRPr="007B5CB4">
        <w:t xml:space="preserve">    200.0,                   !- Crankcase Heater Capacity {W}</w:t>
      </w:r>
    </w:p>
    <w:p w14:paraId="508CC578" w14:textId="77777777" w:rsidR="00534C78" w:rsidRPr="007B5CB4" w:rsidRDefault="00534C78" w:rsidP="00534C78">
      <w:pPr>
        <w:pStyle w:val="IDDDefinition"/>
      </w:pPr>
      <w:r>
        <w:t xml:space="preserve">    </w:t>
      </w:r>
      <w:r w:rsidRPr="007B5CB4">
        <w:t>10.0,                    !- Maximum Outdoor Dry-bulb Temperature for Crankcase Heater Operation {C}</w:t>
      </w:r>
    </w:p>
    <w:p w14:paraId="438062FC" w14:textId="77777777" w:rsidR="00534C78" w:rsidRPr="007B5CB4" w:rsidRDefault="00534C78" w:rsidP="00534C78">
      <w:pPr>
        <w:pStyle w:val="IDDDefinition"/>
      </w:pPr>
      <w:r w:rsidRPr="007B5CB4">
        <w:t xml:space="preserve">    HPACDefrostCAPFT,        !- Defrost energy input ratio modifier curve (temperature)</w:t>
      </w:r>
    </w:p>
    <w:p w14:paraId="2F6247F2" w14:textId="77777777" w:rsidR="00534C78" w:rsidRPr="007B5CB4" w:rsidRDefault="00534C78" w:rsidP="00534C78">
      <w:pPr>
        <w:pStyle w:val="IDDDefinition"/>
      </w:pPr>
      <w:r w:rsidRPr="007B5CB4">
        <w:t xml:space="preserve">    7.22,                    !- Maximum Outdoor Dry-bulb Temperature for Defrost Operation</w:t>
      </w:r>
    </w:p>
    <w:p w14:paraId="686EE60E" w14:textId="77777777" w:rsidR="00534C78" w:rsidRPr="007B5CB4" w:rsidRDefault="00534C78" w:rsidP="00534C78">
      <w:pPr>
        <w:pStyle w:val="IDDDefinition"/>
      </w:pPr>
      <w:r w:rsidRPr="007B5CB4">
        <w:t xml:space="preserve">    reverse-cycle,           !- Defrost Strategy</w:t>
      </w:r>
    </w:p>
    <w:p w14:paraId="017C8A72" w14:textId="77777777" w:rsidR="00534C78" w:rsidRPr="007B5CB4" w:rsidRDefault="00534C78" w:rsidP="00534C78">
      <w:pPr>
        <w:pStyle w:val="IDDDefinition"/>
      </w:pPr>
      <w:r w:rsidRPr="007B5CB4">
        <w:t xml:space="preserve">    timed,                   !- Defrost Control</w:t>
      </w:r>
    </w:p>
    <w:p w14:paraId="21D7E559" w14:textId="77777777" w:rsidR="00534C78" w:rsidRPr="007B5CB4" w:rsidRDefault="00534C78" w:rsidP="00534C78">
      <w:pPr>
        <w:pStyle w:val="IDDDefinition"/>
      </w:pPr>
      <w:r w:rsidRPr="007B5CB4">
        <w:t xml:space="preserve">    0.058333,                !- Defrost Time Period Fraction </w:t>
      </w:r>
    </w:p>
    <w:p w14:paraId="72864812" w14:textId="77777777" w:rsidR="00534C78" w:rsidRPr="007B5CB4" w:rsidRDefault="00534C78" w:rsidP="00534C78">
      <w:pPr>
        <w:pStyle w:val="IDDDefinition"/>
      </w:pPr>
      <w:r w:rsidRPr="007B5CB4">
        <w:t xml:space="preserve">    2000.0,                  !- Resistive Defrost Heater Capacity {W}</w:t>
      </w:r>
    </w:p>
    <w:p w14:paraId="2487BD7C" w14:textId="77777777" w:rsidR="00534C78" w:rsidRPr="007B5CB4" w:rsidRDefault="00534C78" w:rsidP="00534C78">
      <w:pPr>
        <w:pStyle w:val="IDDDefinition"/>
      </w:pPr>
      <w:r w:rsidRPr="007B5CB4">
        <w:t xml:space="preserve">    No,                      !- Apply Part Load Fraction to Speeds greater than 1</w:t>
      </w:r>
    </w:p>
    <w:p w14:paraId="067CFF50" w14:textId="77777777" w:rsidR="00534C78" w:rsidRDefault="00534C78" w:rsidP="00534C78">
      <w:pPr>
        <w:pStyle w:val="IDDDefinition"/>
      </w:pPr>
      <w:r w:rsidRPr="007B5CB4">
        <w:t xml:space="preserve">    NaturalGas,              !- Fuel type</w:t>
      </w:r>
    </w:p>
    <w:p w14:paraId="045B5B8F" w14:textId="77777777" w:rsidR="00534C78" w:rsidRPr="007B5CB4" w:rsidRDefault="00534C78" w:rsidP="00534C78">
      <w:pPr>
        <w:pStyle w:val="IDDDefinition"/>
      </w:pPr>
      <w:r w:rsidRPr="007B5CB4">
        <w:t xml:space="preserve">    4,                       !- Number of speeds</w:t>
      </w:r>
    </w:p>
    <w:p w14:paraId="3FD438F8" w14:textId="77777777" w:rsidR="00534C78" w:rsidRPr="007B5CB4" w:rsidRDefault="00534C78" w:rsidP="00534C78">
      <w:pPr>
        <w:pStyle w:val="IDDDefinition"/>
      </w:pPr>
      <w:r w:rsidRPr="007B5CB4">
        <w:t xml:space="preserve">    7500,                    !- </w:t>
      </w:r>
      <w:r>
        <w:t xml:space="preserve">Gross </w:t>
      </w:r>
      <w:r w:rsidRPr="007B5CB4">
        <w:t>Rated Heating Capacity, Speed 1 {W}</w:t>
      </w:r>
    </w:p>
    <w:p w14:paraId="4B9A4887" w14:textId="77777777" w:rsidR="00534C78" w:rsidRPr="007B5CB4" w:rsidRDefault="00534C78" w:rsidP="00534C78">
      <w:pPr>
        <w:pStyle w:val="IDDDefinition"/>
      </w:pPr>
      <w:r w:rsidRPr="007B5CB4">
        <w:t xml:space="preserve">    2.75,                    !- </w:t>
      </w:r>
      <w:r>
        <w:t xml:space="preserve">Gross </w:t>
      </w:r>
      <w:r w:rsidRPr="007B5CB4">
        <w:t>Rated Heating COP, Speed 1</w:t>
      </w:r>
    </w:p>
    <w:p w14:paraId="78DD32FD" w14:textId="77777777" w:rsidR="00534C78" w:rsidRPr="007B5CB4" w:rsidRDefault="00534C78" w:rsidP="00534C78">
      <w:pPr>
        <w:pStyle w:val="IDDDefinition"/>
      </w:pPr>
      <w:r w:rsidRPr="007B5CB4">
        <w:t xml:space="preserve">    0.45,                    !- Rated Air Flow Rate, Speed 1 {m3/s}</w:t>
      </w:r>
    </w:p>
    <w:p w14:paraId="58FA0CD8" w14:textId="77777777" w:rsidR="00534C78" w:rsidRPr="007B5CB4" w:rsidRDefault="00534C78" w:rsidP="00534C78">
      <w:pPr>
        <w:pStyle w:val="IDDDefinition"/>
      </w:pPr>
      <w:r w:rsidRPr="007B5CB4">
        <w:t xml:space="preserve">    HPACHeatCapFT Speed 1,   !- Heating Capacity Modifier Curve, Speed 1 (temperature)</w:t>
      </w:r>
    </w:p>
    <w:p w14:paraId="0BCB9AE8" w14:textId="77777777" w:rsidR="00534C78" w:rsidRPr="007B5CB4" w:rsidRDefault="00534C78" w:rsidP="00534C78">
      <w:pPr>
        <w:pStyle w:val="IDDDefinition"/>
      </w:pPr>
      <w:r w:rsidRPr="007B5CB4">
        <w:t xml:space="preserve">    HPACHeatCapFF Speed 1,   !- Heating capacity modifier curve, Speed 1 (flow fraction)</w:t>
      </w:r>
    </w:p>
    <w:p w14:paraId="1D0260FE" w14:textId="77777777" w:rsidR="00534C78" w:rsidRPr="007B5CB4" w:rsidRDefault="00534C78" w:rsidP="00534C78">
      <w:pPr>
        <w:pStyle w:val="IDDDefinition"/>
      </w:pPr>
      <w:r w:rsidRPr="007B5CB4">
        <w:t xml:space="preserve">    HPACHeatEIRFT Speed 1,   !- Energy input ratio modifier curve, Speed 1 (temperature)</w:t>
      </w:r>
    </w:p>
    <w:p w14:paraId="7F4FB847" w14:textId="77777777" w:rsidR="00534C78" w:rsidRPr="007B5CB4" w:rsidRDefault="00534C78" w:rsidP="00534C78">
      <w:pPr>
        <w:pStyle w:val="IDDDefinition"/>
      </w:pPr>
      <w:r w:rsidRPr="007B5CB4">
        <w:t xml:space="preserve">    HPACHeatEIRFF Speed 1,   !- Energy input ratio modifier curve, Speed 1 (flow fraction)</w:t>
      </w:r>
    </w:p>
    <w:p w14:paraId="305D6AFD" w14:textId="77777777" w:rsidR="00534C78" w:rsidRPr="007B5CB4" w:rsidRDefault="00534C78" w:rsidP="00534C78">
      <w:pPr>
        <w:pStyle w:val="IDDDefinition"/>
      </w:pPr>
      <w:r w:rsidRPr="007B5CB4">
        <w:t xml:space="preserve">    HPACHeatPLFFPLR Speed 1, !- Part load fraction correlation, Speed 1 (part load ratio)</w:t>
      </w:r>
    </w:p>
    <w:p w14:paraId="0ADE34AB" w14:textId="77777777" w:rsidR="00534C78" w:rsidRPr="007B5CB4" w:rsidRDefault="00534C78" w:rsidP="00534C78">
      <w:pPr>
        <w:pStyle w:val="IDDDefinition"/>
      </w:pPr>
      <w:r w:rsidRPr="007B5CB4">
        <w:t xml:space="preserve">    0.2,                     !- Rated waste heat fraction of power input, Speed 1</w:t>
      </w:r>
    </w:p>
    <w:p w14:paraId="099745E9" w14:textId="77777777" w:rsidR="00534C78" w:rsidRPr="007B5CB4" w:rsidRDefault="00534C78" w:rsidP="00534C78">
      <w:pPr>
        <w:pStyle w:val="IDDDefinition"/>
      </w:pPr>
      <w:r w:rsidRPr="007B5CB4">
        <w:t xml:space="preserve">    HAPCHeatWHFT Speed 1,    !- Waste heat modifier curve, Speed 1 (temperature)</w:t>
      </w:r>
    </w:p>
    <w:p w14:paraId="0B61C18E" w14:textId="77777777" w:rsidR="00534C78" w:rsidRDefault="00534C78" w:rsidP="00534C78">
      <w:pPr>
        <w:pStyle w:val="IDDDefinition"/>
      </w:pPr>
      <w:r>
        <w:t xml:space="preserve">    17500,                   !- Gross Rated Heating Capacity, Speed 2 {W}</w:t>
      </w:r>
    </w:p>
    <w:p w14:paraId="404B2A1F" w14:textId="77777777" w:rsidR="00534C78" w:rsidRDefault="00534C78" w:rsidP="00534C78">
      <w:pPr>
        <w:pStyle w:val="IDDDefinition"/>
      </w:pPr>
      <w:r>
        <w:t xml:space="preserve">    2.75,                    !- Gross Rated </w:t>
      </w:r>
      <w:r w:rsidRPr="007B5CB4">
        <w:t xml:space="preserve">Heating </w:t>
      </w:r>
      <w:r>
        <w:t>COP, Speed 2</w:t>
      </w:r>
    </w:p>
    <w:p w14:paraId="1E9BB052" w14:textId="77777777" w:rsidR="00534C78" w:rsidRDefault="00534C78" w:rsidP="00534C78">
      <w:pPr>
        <w:pStyle w:val="IDDDefinition"/>
      </w:pPr>
      <w:r>
        <w:t xml:space="preserve">    0.85,                    !- Rated Air Flow Rate, Speed 2 {m3/s}</w:t>
      </w:r>
    </w:p>
    <w:p w14:paraId="55C7F116" w14:textId="77777777" w:rsidR="00534C78" w:rsidRDefault="00534C78" w:rsidP="00534C78">
      <w:pPr>
        <w:pStyle w:val="IDDDefinition"/>
      </w:pPr>
      <w:r>
        <w:t xml:space="preserve">    HPACHeatCapFT Speed 2,   !- Heating Capacity Modifier Curve, Speed 2 (temperature)</w:t>
      </w:r>
    </w:p>
    <w:p w14:paraId="7278B4C7" w14:textId="77777777" w:rsidR="00534C78" w:rsidRDefault="00534C78" w:rsidP="00534C78">
      <w:pPr>
        <w:pStyle w:val="IDDDefinition"/>
      </w:pPr>
      <w:r>
        <w:t xml:space="preserve">    HPACHeatCapFF Speed 2,   !- Heating capacity modifier curve, Speed 2 (flow fraction)</w:t>
      </w:r>
    </w:p>
    <w:p w14:paraId="1BBC23B1" w14:textId="77777777" w:rsidR="00534C78" w:rsidRDefault="00534C78" w:rsidP="00534C78">
      <w:pPr>
        <w:pStyle w:val="IDDDefinition"/>
      </w:pPr>
      <w:r>
        <w:t xml:space="preserve">    HPACHeatEIRFT Speed 2,   !- Energy input ratio modifier curve, Speed 2 (temperature)</w:t>
      </w:r>
    </w:p>
    <w:p w14:paraId="1BB1F846" w14:textId="77777777" w:rsidR="00534C78" w:rsidRDefault="00534C78" w:rsidP="00534C78">
      <w:pPr>
        <w:pStyle w:val="IDDDefinition"/>
      </w:pPr>
      <w:r>
        <w:t xml:space="preserve">    HPACHeatEIRFF Speed 2,   !- Energy input ratio modifier curve, Speed 2 (flow fraction)</w:t>
      </w:r>
    </w:p>
    <w:p w14:paraId="158E4709" w14:textId="77777777" w:rsidR="00534C78" w:rsidRDefault="00534C78" w:rsidP="00534C78">
      <w:pPr>
        <w:pStyle w:val="IDDDefinition"/>
      </w:pPr>
      <w:r>
        <w:t xml:space="preserve">    HPACHeatPLFFPLR Speed 2, !- Part load fraction correlation, Speed 2 (part load ratio)</w:t>
      </w:r>
    </w:p>
    <w:p w14:paraId="0E47E131" w14:textId="77777777" w:rsidR="00534C78" w:rsidRDefault="00534C78" w:rsidP="00534C78">
      <w:pPr>
        <w:pStyle w:val="IDDDefinition"/>
      </w:pPr>
      <w:r>
        <w:t xml:space="preserve">    0.2,                     !- Rated waste heat fraction of power input, Speed 2</w:t>
      </w:r>
    </w:p>
    <w:p w14:paraId="7696BBC3" w14:textId="77777777" w:rsidR="00534C78" w:rsidRDefault="00534C78" w:rsidP="00534C78">
      <w:pPr>
        <w:pStyle w:val="IDDDefinition"/>
      </w:pPr>
      <w:r>
        <w:t xml:space="preserve">    HAPCHeatWHFT Speed 2,    !- Waste heat modifier curve, Speed 2 (temperature)</w:t>
      </w:r>
    </w:p>
    <w:p w14:paraId="0FAE1311" w14:textId="77777777" w:rsidR="00534C78" w:rsidRDefault="00534C78" w:rsidP="00534C78">
      <w:pPr>
        <w:pStyle w:val="IDDDefinition"/>
      </w:pPr>
    </w:p>
    <w:p w14:paraId="241E23F5" w14:textId="77777777" w:rsidR="00534C78" w:rsidRPr="00FE4428" w:rsidRDefault="00534C78" w:rsidP="00534C78">
      <w:pPr>
        <w:pStyle w:val="BodyText"/>
      </w:pPr>
    </w:p>
    <w:p w14:paraId="33562AFF" w14:textId="77777777" w:rsidR="00534C78" w:rsidRDefault="00534C78" w:rsidP="00534C78">
      <w:pPr>
        <w:pStyle w:val="IDDDefinition"/>
      </w:pPr>
      <w:r>
        <w:t xml:space="preserve">    25500,                   !- Gross Rated Heating Capacity, Speed 3 {W}</w:t>
      </w:r>
    </w:p>
    <w:p w14:paraId="0BBC4CEF" w14:textId="77777777" w:rsidR="00534C78" w:rsidRDefault="00534C78" w:rsidP="00534C78">
      <w:pPr>
        <w:pStyle w:val="IDDDefinition"/>
      </w:pPr>
      <w:r>
        <w:t xml:space="preserve">    2.75,                    !- Gross Rated </w:t>
      </w:r>
      <w:r w:rsidRPr="007B5CB4">
        <w:t xml:space="preserve">Heating </w:t>
      </w:r>
      <w:r>
        <w:t>COP, Speed 3</w:t>
      </w:r>
    </w:p>
    <w:p w14:paraId="51E02D90" w14:textId="77777777" w:rsidR="00534C78" w:rsidRDefault="00534C78" w:rsidP="00534C78">
      <w:pPr>
        <w:pStyle w:val="IDDDefinition"/>
      </w:pPr>
      <w:r>
        <w:t xml:space="preserve">    1.25,                    !- Rated Air Flow Rate, Speed 3 {m3/s}</w:t>
      </w:r>
    </w:p>
    <w:p w14:paraId="2040C4C2" w14:textId="77777777" w:rsidR="00534C78" w:rsidRDefault="00534C78" w:rsidP="00534C78">
      <w:pPr>
        <w:pStyle w:val="IDDDefinition"/>
      </w:pPr>
      <w:r>
        <w:t xml:space="preserve">    HPACHeatCapFT Speed 3,   !- Heating Capacity Modifier Curve, Speed 3 (temperature)</w:t>
      </w:r>
    </w:p>
    <w:p w14:paraId="6FC8F8FA" w14:textId="77777777" w:rsidR="00534C78" w:rsidRDefault="00534C78" w:rsidP="00534C78">
      <w:pPr>
        <w:pStyle w:val="IDDDefinition"/>
      </w:pPr>
      <w:r>
        <w:t xml:space="preserve">    HPACHeatCapFF Speed 3,   !- Heating capacity modifier curve, Speed 3 (flow fraction)</w:t>
      </w:r>
    </w:p>
    <w:p w14:paraId="0C0478FF" w14:textId="77777777" w:rsidR="00534C78" w:rsidRDefault="00534C78" w:rsidP="00534C78">
      <w:pPr>
        <w:pStyle w:val="IDDDefinition"/>
      </w:pPr>
      <w:r>
        <w:t xml:space="preserve">    HPACHeatEIRFT Speed 3,   !- Energy input ratio modifier curve, Speed 3 (temperature)</w:t>
      </w:r>
    </w:p>
    <w:p w14:paraId="22A290F3" w14:textId="77777777" w:rsidR="00534C78" w:rsidRDefault="00534C78" w:rsidP="00534C78">
      <w:pPr>
        <w:pStyle w:val="IDDDefinition"/>
      </w:pPr>
      <w:r>
        <w:t xml:space="preserve">    HPACHeatEIRFF Speed 3,   !- Energy input ratio modifier curve, Speed 3 (flow fraction)</w:t>
      </w:r>
    </w:p>
    <w:p w14:paraId="519F8A9A" w14:textId="77777777" w:rsidR="00534C78" w:rsidRDefault="00534C78" w:rsidP="00534C78">
      <w:pPr>
        <w:pStyle w:val="IDDDefinition"/>
      </w:pPr>
      <w:r>
        <w:t xml:space="preserve">    HPACHeatPLFFPLR Speed 3, !- Part load fraction correlation, Speed 3 (part load ratio)</w:t>
      </w:r>
    </w:p>
    <w:p w14:paraId="709504FE" w14:textId="77777777" w:rsidR="00534C78" w:rsidRDefault="00534C78" w:rsidP="00534C78">
      <w:pPr>
        <w:pStyle w:val="IDDDefinition"/>
      </w:pPr>
      <w:r>
        <w:t xml:space="preserve">    0.2,                     !- Rated waste heat fraction of power input, Speed 3</w:t>
      </w:r>
    </w:p>
    <w:p w14:paraId="1FED7651" w14:textId="77777777" w:rsidR="00534C78" w:rsidRDefault="00534C78" w:rsidP="00534C78">
      <w:pPr>
        <w:pStyle w:val="IDDDefinition"/>
      </w:pPr>
      <w:r>
        <w:t xml:space="preserve">    HAPCHeatWHFT Speed 3,    !- Waste heat modifier curve, Speed 3 (temperature)</w:t>
      </w:r>
    </w:p>
    <w:p w14:paraId="73E0C695" w14:textId="77777777" w:rsidR="00534C78" w:rsidRDefault="00534C78" w:rsidP="00534C78">
      <w:pPr>
        <w:pStyle w:val="IDDDefinition"/>
      </w:pPr>
      <w:r>
        <w:t xml:space="preserve">    35500,                   !- Gross Rated Heating Capacity, Speed 4 {W}</w:t>
      </w:r>
    </w:p>
    <w:p w14:paraId="112F3512" w14:textId="77777777" w:rsidR="00534C78" w:rsidRDefault="00534C78" w:rsidP="00534C78">
      <w:pPr>
        <w:pStyle w:val="IDDDefinition"/>
      </w:pPr>
      <w:r>
        <w:t xml:space="preserve">    2.75,                    !- Gross Rated </w:t>
      </w:r>
      <w:r w:rsidRPr="007B5CB4">
        <w:t xml:space="preserve">Heating </w:t>
      </w:r>
      <w:r>
        <w:t>COP, Speed 4</w:t>
      </w:r>
    </w:p>
    <w:p w14:paraId="5B13BF97" w14:textId="77777777" w:rsidR="00534C78" w:rsidRDefault="00534C78" w:rsidP="00534C78">
      <w:pPr>
        <w:pStyle w:val="IDDDefinition"/>
      </w:pPr>
      <w:r>
        <w:t xml:space="preserve">    1.75,                    !- Rated Air Flow Rate, Speed 4 {m3/s}</w:t>
      </w:r>
    </w:p>
    <w:p w14:paraId="1FA9EBB5" w14:textId="77777777" w:rsidR="00534C78" w:rsidRDefault="00534C78" w:rsidP="00534C78">
      <w:pPr>
        <w:pStyle w:val="IDDDefinition"/>
      </w:pPr>
      <w:r>
        <w:t xml:space="preserve">    HPACHeatCapFT Speed 4,   !- Heating Capacity Modifier Curve, Speed 4 (temperature)</w:t>
      </w:r>
    </w:p>
    <w:p w14:paraId="54C44F27" w14:textId="77777777" w:rsidR="00534C78" w:rsidRDefault="00534C78" w:rsidP="00534C78">
      <w:pPr>
        <w:pStyle w:val="IDDDefinition"/>
      </w:pPr>
      <w:r>
        <w:t xml:space="preserve">    HPACHeatCapFF Speed 4,   !- Heating capacity modifier curve, Speed 4 (flow fraction)</w:t>
      </w:r>
    </w:p>
    <w:p w14:paraId="0A1D6130" w14:textId="77777777" w:rsidR="00534C78" w:rsidRDefault="00534C78" w:rsidP="00534C78">
      <w:pPr>
        <w:pStyle w:val="IDDDefinition"/>
      </w:pPr>
      <w:r>
        <w:t xml:space="preserve">    HPACHeatEIRFT Speed 4,   !- Energy input ratio modifier curve, Speed 4 (temperature)</w:t>
      </w:r>
    </w:p>
    <w:p w14:paraId="242635FF" w14:textId="77777777" w:rsidR="00534C78" w:rsidRDefault="00534C78" w:rsidP="00534C78">
      <w:pPr>
        <w:pStyle w:val="IDDDefinition"/>
      </w:pPr>
      <w:r>
        <w:t xml:space="preserve">    HPACHeatEIRFF Speed 4,   !- Energy input ratio modifier curve, Speed 4 (flow fraction)</w:t>
      </w:r>
    </w:p>
    <w:p w14:paraId="68F23D05" w14:textId="77777777" w:rsidR="00534C78" w:rsidRDefault="00534C78" w:rsidP="00534C78">
      <w:pPr>
        <w:pStyle w:val="IDDDefinition"/>
      </w:pPr>
      <w:r>
        <w:t xml:space="preserve">    HPACHeatPLFFPLR Speed 4, !- Part load fraction correlation, Speed 4 (part load ratio)</w:t>
      </w:r>
    </w:p>
    <w:p w14:paraId="301BCA4D" w14:textId="77777777" w:rsidR="00534C78" w:rsidRDefault="00534C78" w:rsidP="00534C78">
      <w:pPr>
        <w:pStyle w:val="IDDDefinition"/>
      </w:pPr>
      <w:r>
        <w:t xml:space="preserve">    0.2,                     !- Rated waste heat fraction of power input, Speed 4</w:t>
      </w:r>
    </w:p>
    <w:p w14:paraId="352CAB83" w14:textId="77777777" w:rsidR="00534C78" w:rsidRDefault="00534C78" w:rsidP="00534C78">
      <w:pPr>
        <w:pStyle w:val="IDDDefinition"/>
      </w:pPr>
      <w:r>
        <w:t xml:space="preserve">    HAPCHeatWHFT Speed 4;    !- Waste heat modifier curve, Speed 4 (temperature)</w:t>
      </w:r>
    </w:p>
    <w:p w14:paraId="0DBC9BA2" w14:textId="77777777" w:rsidR="00866DD1" w:rsidRDefault="00866DD1" w:rsidP="00866DD1">
      <w:pPr>
        <w:pStyle w:val="BodyText"/>
        <w:rPr>
          <w:rFonts w:cs="Arial Black"/>
          <w:sz w:val="16"/>
        </w:rPr>
      </w:pPr>
    </w:p>
    <w:p w14:paraId="17AB3D91" w14:textId="77777777" w:rsidR="00D25D16" w:rsidRDefault="0029050F" w:rsidP="00D25D16">
      <w:pPr>
        <w:pStyle w:val="Heading3"/>
      </w:pPr>
      <w:bookmarkStart w:id="2736" w:name="_Toc274581559"/>
      <w:bookmarkStart w:id="2737" w:name="_Toc163878909"/>
      <w:bookmarkStart w:id="2738" w:name="_Toc274581560"/>
      <w:bookmarkStart w:id="2739" w:name="_Toc146669700"/>
      <w:bookmarkStart w:id="2740" w:name="_Toc84225656"/>
      <w:bookmarkStart w:id="2741" w:name="_Toc99528124"/>
      <w:bookmarkStart w:id="2742" w:name="_Toc51481838"/>
      <w:bookmarkStart w:id="2743" w:name="_Toc99528126"/>
      <w:bookmarkStart w:id="2744" w:name="_Toc488474349"/>
      <w:bookmarkStart w:id="2745" w:name="_Toc488474345"/>
      <w:bookmarkStart w:id="2746" w:name="_Toc488647307"/>
      <w:bookmarkStart w:id="2747" w:name="_Toc399490502"/>
      <w:bookmarkEnd w:id="2697"/>
      <w:bookmarkEnd w:id="2698"/>
      <w:bookmarkEnd w:id="2699"/>
      <w:r>
        <w:t xml:space="preserve">MultiSpeed DX Heating </w:t>
      </w:r>
      <w:r w:rsidR="00D25D16" w:rsidRPr="00372AF0">
        <w:t>Coil</w:t>
      </w:r>
      <w:bookmarkEnd w:id="2736"/>
      <w:r w:rsidR="00D25D16">
        <w:t xml:space="preserve"> Outputs</w:t>
      </w:r>
      <w:bookmarkEnd w:id="2737"/>
      <w:bookmarkEnd w:id="2738"/>
      <w:bookmarkEnd w:id="2747"/>
    </w:p>
    <w:p w14:paraId="1F65A17E" w14:textId="77777777" w:rsidR="0029050F" w:rsidRPr="008154D1" w:rsidRDefault="0029050F" w:rsidP="0029050F">
      <w:pPr>
        <w:pStyle w:val="CodeIDDSamples"/>
      </w:pPr>
      <w:r w:rsidRPr="008154D1">
        <w:t>HVAC,Average,</w:t>
      </w:r>
      <w:r>
        <w:t xml:space="preserve">Heating Coil Total Heating </w:t>
      </w:r>
      <w:r w:rsidR="00824D2C">
        <w:t>Rate [</w:t>
      </w:r>
      <w:r w:rsidRPr="008154D1">
        <w:t>W]</w:t>
      </w:r>
    </w:p>
    <w:p w14:paraId="18F132FF" w14:textId="77777777" w:rsidR="0029050F" w:rsidRPr="008154D1" w:rsidRDefault="0029050F" w:rsidP="0029050F">
      <w:pPr>
        <w:pStyle w:val="CodeIDDSamples"/>
      </w:pPr>
      <w:r w:rsidRPr="008154D1">
        <w:t>HVAC,Sum,</w:t>
      </w:r>
      <w:r>
        <w:t xml:space="preserve">Heating Coil Total Heating </w:t>
      </w:r>
      <w:r w:rsidR="00824D2C">
        <w:t>Energy [</w:t>
      </w:r>
      <w:r w:rsidRPr="008154D1">
        <w:t>J]</w:t>
      </w:r>
    </w:p>
    <w:p w14:paraId="783E1A67" w14:textId="77777777" w:rsidR="0029050F" w:rsidRPr="008154D1" w:rsidRDefault="0029050F" w:rsidP="0029050F">
      <w:pPr>
        <w:pStyle w:val="CodeIDDSamples"/>
      </w:pPr>
      <w:r w:rsidRPr="008154D1">
        <w:t>HVAC,Average,</w:t>
      </w:r>
      <w:r>
        <w:t>Heating Coil Electric Power</w:t>
      </w:r>
      <w:r w:rsidRPr="008154D1">
        <w:t>[W]</w:t>
      </w:r>
    </w:p>
    <w:p w14:paraId="0187E359" w14:textId="77777777" w:rsidR="0029050F" w:rsidRPr="008154D1" w:rsidRDefault="0029050F" w:rsidP="0029050F">
      <w:pPr>
        <w:pStyle w:val="CodeIDDSamples"/>
      </w:pPr>
      <w:r w:rsidRPr="008154D1">
        <w:t>HVAC,Sum,</w:t>
      </w:r>
      <w:r>
        <w:t xml:space="preserve">Heating Coil Electric </w:t>
      </w:r>
      <w:r w:rsidR="00824D2C">
        <w:t>Energy [</w:t>
      </w:r>
      <w:r w:rsidRPr="008154D1">
        <w:t>J]</w:t>
      </w:r>
    </w:p>
    <w:p w14:paraId="55297F9C" w14:textId="77777777" w:rsidR="0029050F" w:rsidRPr="008154D1" w:rsidRDefault="0029050F" w:rsidP="0029050F">
      <w:pPr>
        <w:pStyle w:val="CodeIDDSamples"/>
      </w:pPr>
      <w:r w:rsidRPr="008154D1">
        <w:t>HVAC,Average,</w:t>
      </w:r>
      <w:r>
        <w:t>Heating Coil Defrost Electric Power</w:t>
      </w:r>
      <w:r w:rsidRPr="008154D1">
        <w:t>[W]</w:t>
      </w:r>
    </w:p>
    <w:p w14:paraId="341158F1" w14:textId="77777777"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14:paraId="188DEF9E" w14:textId="77777777"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14:paraId="182E409D" w14:textId="77777777"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14:paraId="41719410" w14:textId="77777777" w:rsidR="0029050F" w:rsidRPr="008154D1" w:rsidRDefault="0029050F" w:rsidP="0029050F">
      <w:pPr>
        <w:pStyle w:val="CodeIDDSamples"/>
      </w:pPr>
      <w:r w:rsidRPr="008154D1">
        <w:t>HVAC,Average,</w:t>
      </w:r>
      <w:r>
        <w:t>Heating Coil Crankcase Heater Electric Power</w:t>
      </w:r>
      <w:r w:rsidRPr="008154D1">
        <w:t>[W]</w:t>
      </w:r>
    </w:p>
    <w:p w14:paraId="3D49F929" w14:textId="77777777" w:rsidR="0029050F" w:rsidRPr="008154D1" w:rsidRDefault="0029050F" w:rsidP="0029050F">
      <w:pPr>
        <w:pStyle w:val="CodeIDDSamples"/>
      </w:pPr>
      <w:r w:rsidRPr="008154D1">
        <w:t>HVAC,Sum,</w:t>
      </w:r>
      <w:r>
        <w:t xml:space="preserve">Heating Coil Crankcase Heater Electric </w:t>
      </w:r>
      <w:r w:rsidR="00824D2C">
        <w:t>Energy [</w:t>
      </w:r>
      <w:r w:rsidRPr="008154D1">
        <w:t>J]</w:t>
      </w:r>
    </w:p>
    <w:p w14:paraId="59E88172" w14:textId="77777777" w:rsidR="0029050F" w:rsidRPr="008154D1" w:rsidRDefault="0029050F" w:rsidP="0029050F">
      <w:pPr>
        <w:pStyle w:val="CodeIDDSamples"/>
      </w:pPr>
      <w:r w:rsidRPr="008154D1">
        <w:t>HVAC,Average,</w:t>
      </w:r>
      <w:r>
        <w:t>Heating Coil Runtime Fraction</w:t>
      </w:r>
      <w:r w:rsidR="003B1366">
        <w:t xml:space="preserve"> []</w:t>
      </w:r>
    </w:p>
    <w:p w14:paraId="47BACD4D" w14:textId="77777777" w:rsidR="0029050F" w:rsidRPr="008154D1" w:rsidRDefault="0029050F" w:rsidP="0029050F">
      <w:pPr>
        <w:pStyle w:val="CodeIDDSamples"/>
      </w:pPr>
      <w:r w:rsidRPr="008154D1">
        <w:t>If Fuel Type is not Electricity:</w:t>
      </w:r>
    </w:p>
    <w:p w14:paraId="6462E979" w14:textId="77777777"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14:paraId="41A3B361" w14:textId="77777777"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14:paraId="402563B5" w14:textId="77777777" w:rsidR="0029050F" w:rsidRDefault="0029050F" w:rsidP="0029050F">
      <w:pPr>
        <w:pStyle w:val="BodyText"/>
      </w:pPr>
    </w:p>
    <w:p w14:paraId="756EFDED" w14:textId="77777777" w:rsidR="0029050F" w:rsidRDefault="0029050F" w:rsidP="0029050F">
      <w:pPr>
        <w:pStyle w:val="Heading4"/>
      </w:pPr>
      <w:r>
        <w:t>Heating Coil Total Heating Rate [W]</w:t>
      </w:r>
    </w:p>
    <w:p w14:paraId="3E1071DF"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17ED4CC2" w14:textId="77777777" w:rsidR="0029050F" w:rsidRDefault="0029050F" w:rsidP="0029050F">
      <w:pPr>
        <w:pStyle w:val="Heading4"/>
      </w:pPr>
      <w:r>
        <w:t>Heating Coil Total Heating Energy [J]</w:t>
      </w:r>
    </w:p>
    <w:p w14:paraId="05A672AA"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3E319E">
        <w:t>Output:Meter objects)</w:t>
      </w:r>
      <w:r>
        <w:t>.</w:t>
      </w:r>
    </w:p>
    <w:p w14:paraId="5D89A279" w14:textId="77777777" w:rsidR="0029050F" w:rsidRDefault="0029050F" w:rsidP="0029050F">
      <w:pPr>
        <w:pStyle w:val="Heading4"/>
      </w:pPr>
      <w:r>
        <w:rPr>
          <w:lang w:val="en-ZW"/>
        </w:rPr>
        <w:t>Heating Coil Electric Power [W]</w:t>
      </w:r>
    </w:p>
    <w:p w14:paraId="042AD713" w14:textId="77777777"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14:paraId="7A89A294" w14:textId="77777777" w:rsidR="0029050F" w:rsidRDefault="0029050F" w:rsidP="0029050F">
      <w:pPr>
        <w:pStyle w:val="Heading4"/>
      </w:pPr>
      <w:r>
        <w:rPr>
          <w:lang w:val="en-ZW"/>
        </w:rPr>
        <w:t>Cooling Coil Electric Energy [J]</w:t>
      </w:r>
    </w:p>
    <w:p w14:paraId="0D2F0E31" w14:textId="77777777"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3E319E">
        <w:t>Output:Meter objects)</w:t>
      </w:r>
      <w:r>
        <w:t>. If Fuel Type is not Electricity, the value is zero.</w:t>
      </w:r>
    </w:p>
    <w:p w14:paraId="61401C2E" w14:textId="77777777" w:rsidR="0029050F" w:rsidRDefault="0029050F" w:rsidP="0029050F">
      <w:pPr>
        <w:pStyle w:val="Heading4"/>
      </w:pPr>
      <w:r>
        <w:t>Heating Coil Defrost Electric Power [W]</w:t>
      </w:r>
    </w:p>
    <w:p w14:paraId="7385FB42" w14:textId="77777777"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14:paraId="7604F80D" w14:textId="77777777" w:rsidR="0029050F" w:rsidRDefault="0029050F" w:rsidP="0029050F">
      <w:pPr>
        <w:pStyle w:val="Heading4"/>
      </w:pPr>
      <w:r>
        <w:t>Heating Coil Defrost Electric Energy [J]</w:t>
      </w:r>
    </w:p>
    <w:p w14:paraId="37AD0C46"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14:paraId="04BCB585" w14:textId="77777777" w:rsidR="0029050F" w:rsidRDefault="0029050F" w:rsidP="0029050F">
      <w:pPr>
        <w:pStyle w:val="Heading4"/>
      </w:pPr>
      <w:r>
        <w:t>Heating Coil Defrost &lt;Fuel Type&gt; Rate [W]</w:t>
      </w:r>
    </w:p>
    <w:p w14:paraId="568C6BDB" w14:textId="77777777"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14:paraId="6412A7C5" w14:textId="77777777" w:rsidR="0029050F" w:rsidRDefault="0029050F" w:rsidP="0029050F">
      <w:pPr>
        <w:pStyle w:val="Heading4"/>
      </w:pPr>
      <w:r>
        <w:t>Heating Coil Defrost &lt;Fuel Type&gt; Energy [J]</w:t>
      </w:r>
    </w:p>
    <w:p w14:paraId="3ABB0A08" w14:textId="77777777"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14:paraId="347CAA1A" w14:textId="77777777" w:rsidR="0029050F" w:rsidRDefault="0029050F" w:rsidP="0029050F">
      <w:pPr>
        <w:pStyle w:val="Heading4"/>
      </w:pPr>
      <w:r>
        <w:t>Heating Coil Crankcase Heater Electric Power [W]</w:t>
      </w:r>
    </w:p>
    <w:p w14:paraId="2D966F14" w14:textId="77777777"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14:paraId="7F301E9D" w14:textId="77777777" w:rsidR="0029050F" w:rsidRDefault="0029050F" w:rsidP="0029050F">
      <w:pPr>
        <w:pStyle w:val="Heading4"/>
      </w:pPr>
      <w:r>
        <w:lastRenderedPageBreak/>
        <w:t>Heating Coil Crankcase Heater Electric Energy [J]</w:t>
      </w:r>
    </w:p>
    <w:p w14:paraId="741370C2"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3E319E">
        <w:t>Output:Meter objects)</w:t>
      </w:r>
      <w:r>
        <w:t>.</w:t>
      </w:r>
      <w:r w:rsidRPr="00631E1B">
        <w:t xml:space="preserve"> </w:t>
      </w:r>
      <w:r>
        <w:t>When a companion cooling coil exits, the crankcase heater power of the companion cool coil is alos reported in this variable.</w:t>
      </w:r>
    </w:p>
    <w:p w14:paraId="28D9A8E8" w14:textId="77777777" w:rsidR="0029050F" w:rsidRDefault="0029050F" w:rsidP="0029050F">
      <w:pPr>
        <w:pStyle w:val="Heading4"/>
      </w:pPr>
      <w:r>
        <w:t>Heating Coil Runtime Fraction []</w:t>
      </w:r>
    </w:p>
    <w:p w14:paraId="41318B72" w14:textId="77777777"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14:paraId="24BF72FA" w14:textId="77777777" w:rsidR="0029050F" w:rsidRDefault="0029050F" w:rsidP="0029050F">
      <w:pPr>
        <w:pStyle w:val="Heading4"/>
      </w:pPr>
      <w:r>
        <w:rPr>
          <w:lang w:val="en-ZW"/>
        </w:rPr>
        <w:t>Heating Coil &lt;Fuel Type&gt; Rate [W]</w:t>
      </w:r>
    </w:p>
    <w:p w14:paraId="5FAA9D23" w14:textId="77777777"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14:paraId="2F5B2A06" w14:textId="77777777" w:rsidR="00D25D16" w:rsidRDefault="0029050F" w:rsidP="0029050F">
      <w:pPr>
        <w:pStyle w:val="Heading4"/>
      </w:pPr>
      <w:r>
        <w:rPr>
          <w:lang w:val="en-ZW"/>
        </w:rPr>
        <w:t>Cooling Coil &lt;Fuel Type&gt; Energy [J]</w:t>
      </w:r>
    </w:p>
    <w:p w14:paraId="5767E7A5" w14:textId="77777777"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3E319E">
        <w:t>Output:Meter objects)</w:t>
      </w:r>
      <w:r>
        <w:t>. If Fuel Type is Electricity, this output variable is not reported.</w:t>
      </w:r>
    </w:p>
    <w:p w14:paraId="482E7903" w14:textId="77777777"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14:paraId="39E53A49" w14:textId="77777777" w:rsidR="00FA4C2E" w:rsidRDefault="00FA4C2E" w:rsidP="00FA4C2E">
      <w:pPr>
        <w:pStyle w:val="Heading3"/>
      </w:pPr>
      <w:bookmarkStart w:id="2748" w:name="_Toc335221894"/>
      <w:bookmarkStart w:id="2749" w:name="_Toc399490503"/>
      <w:r>
        <w:t>Coil:Heating</w:t>
      </w:r>
      <w:r w:rsidRPr="00EE0BC7">
        <w:t>:</w:t>
      </w:r>
      <w:r>
        <w:t>DX:VariableSpeed</w:t>
      </w:r>
      <w:bookmarkEnd w:id="2748"/>
      <w:bookmarkEnd w:id="2749"/>
    </w:p>
    <w:p w14:paraId="29F9E653" w14:textId="77777777" w:rsidR="00534C78" w:rsidRDefault="00534C78" w:rsidP="00534C78">
      <w:pPr>
        <w:pStyle w:val="BodyText"/>
      </w:pPr>
      <w:bookmarkStart w:id="2750" w:name="_Toc335221895"/>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w:t>
      </w:r>
      <w:r>
        <w:t xml:space="preserve">gross </w:t>
      </w:r>
      <w:r w:rsidRPr="005B14AE">
        <w:t xml:space="preserve">rated capacity and rated volumetric air flow rate are sized. The </w:t>
      </w:r>
      <w:r>
        <w:t xml:space="preserve">gross </w:t>
      </w:r>
      <w:r w:rsidRPr="005B14AE">
        <w:t xml:space="preserve">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14:paraId="7305D5E4" w14:textId="77777777" w:rsidR="00534C78" w:rsidRPr="005B14AE" w:rsidRDefault="00534C78" w:rsidP="00534C78">
      <w:pPr>
        <w:pStyle w:val="Heading4"/>
        <w:rPr>
          <w:rFonts w:cs="Arial"/>
        </w:rPr>
      </w:pPr>
      <w:r w:rsidRPr="005B14AE">
        <w:rPr>
          <w:rFonts w:cs="Arial"/>
        </w:rPr>
        <w:t>Field: Name</w:t>
      </w:r>
    </w:p>
    <w:p w14:paraId="41EB8091" w14:textId="77777777" w:rsidR="00534C78" w:rsidRPr="005B14AE" w:rsidRDefault="00534C78" w:rsidP="00534C78">
      <w:pPr>
        <w:pStyle w:val="BodyText"/>
        <w:rPr>
          <w:rFonts w:cs="Arial"/>
        </w:rPr>
      </w:pPr>
      <w:r w:rsidRPr="005B14AE">
        <w:rPr>
          <w:rFonts w:cs="Arial"/>
        </w:rPr>
        <w:t>This alpha field contains the identifying name for the variable speed heating coil.</w:t>
      </w:r>
    </w:p>
    <w:p w14:paraId="02B01485" w14:textId="77777777" w:rsidR="00534C78" w:rsidRPr="005B14AE" w:rsidRDefault="00534C78" w:rsidP="00534C78">
      <w:pPr>
        <w:pStyle w:val="Heading4"/>
        <w:rPr>
          <w:rFonts w:cs="Arial"/>
        </w:rPr>
      </w:pPr>
      <w:r w:rsidRPr="005B14AE">
        <w:rPr>
          <w:rFonts w:cs="Arial"/>
        </w:rPr>
        <w:lastRenderedPageBreak/>
        <w:t>Field: Air Inlet Node Name</w:t>
      </w:r>
    </w:p>
    <w:p w14:paraId="380FDDA0" w14:textId="77777777" w:rsidR="00534C78" w:rsidRPr="005B14AE" w:rsidRDefault="00534C78" w:rsidP="00534C78">
      <w:pPr>
        <w:pStyle w:val="BodyText"/>
        <w:rPr>
          <w:rFonts w:cs="Arial"/>
        </w:rPr>
      </w:pPr>
      <w:r w:rsidRPr="005B14AE">
        <w:rPr>
          <w:rFonts w:cs="Arial"/>
        </w:rPr>
        <w:t>This alpha field contains the heating coil load side inlet node name.</w:t>
      </w:r>
    </w:p>
    <w:p w14:paraId="53B61C84" w14:textId="77777777" w:rsidR="00534C78" w:rsidRPr="005B14AE" w:rsidRDefault="00534C78" w:rsidP="00534C78">
      <w:pPr>
        <w:pStyle w:val="Heading4"/>
        <w:rPr>
          <w:rFonts w:cs="Arial"/>
        </w:rPr>
      </w:pPr>
      <w:r w:rsidRPr="005B14AE">
        <w:rPr>
          <w:rFonts w:cs="Arial"/>
        </w:rPr>
        <w:t>Field: Air Outlet Node Name</w:t>
      </w:r>
    </w:p>
    <w:p w14:paraId="0C70D92F" w14:textId="77777777" w:rsidR="00534C78" w:rsidRPr="005B14AE" w:rsidRDefault="00534C78" w:rsidP="00534C78">
      <w:pPr>
        <w:pStyle w:val="BodyText"/>
        <w:rPr>
          <w:rFonts w:cs="Arial"/>
        </w:rPr>
      </w:pPr>
      <w:r w:rsidRPr="005B14AE">
        <w:rPr>
          <w:rFonts w:cs="Arial"/>
        </w:rPr>
        <w:t>This alpha field contains the heating coil load side outlet node name.</w:t>
      </w:r>
    </w:p>
    <w:p w14:paraId="6048A2C2" w14:textId="77777777" w:rsidR="00534C78" w:rsidRPr="005B14AE" w:rsidRDefault="00534C78" w:rsidP="00534C78">
      <w:pPr>
        <w:pStyle w:val="Heading4"/>
        <w:rPr>
          <w:rFonts w:cs="Arial"/>
        </w:rPr>
      </w:pPr>
      <w:r w:rsidRPr="005B14AE">
        <w:rPr>
          <w:rFonts w:cs="Arial"/>
        </w:rPr>
        <w:t>Field: Number of Speeds</w:t>
      </w:r>
    </w:p>
    <w:p w14:paraId="5D98DFA4" w14:textId="77777777" w:rsidR="00534C78" w:rsidRPr="005B14AE" w:rsidRDefault="00534C78" w:rsidP="00534C78">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14:paraId="4CC87763" w14:textId="77777777" w:rsidR="00534C78" w:rsidRPr="005B14AE" w:rsidRDefault="00534C78" w:rsidP="00534C78">
      <w:pPr>
        <w:pStyle w:val="Heading4"/>
        <w:rPr>
          <w:rFonts w:cs="Arial"/>
        </w:rPr>
      </w:pPr>
      <w:r w:rsidRPr="005B14AE">
        <w:rPr>
          <w:rFonts w:cs="Arial"/>
        </w:rPr>
        <w:t>Field: Nominal Speed Level</w:t>
      </w:r>
    </w:p>
    <w:p w14:paraId="4198DE84" w14:textId="77777777" w:rsidR="00534C78" w:rsidRPr="005B14AE" w:rsidRDefault="00534C78" w:rsidP="00534C78">
      <w:pPr>
        <w:pStyle w:val="BodyText"/>
        <w:rPr>
          <w:rFonts w:cs="Arial"/>
        </w:rPr>
      </w:pPr>
      <w:r w:rsidRPr="005B14AE">
        <w:rPr>
          <w:rFonts w:cs="Arial"/>
        </w:rPr>
        <w:t xml:space="preserve">This numeric field defines the nominal speed level, at which the rated capacity, rated air and volumetric flow rate are correlated. </w:t>
      </w:r>
    </w:p>
    <w:p w14:paraId="209D47B8" w14:textId="77777777" w:rsidR="00534C78" w:rsidRPr="0078176A" w:rsidRDefault="00534C78" w:rsidP="00534C78">
      <w:pPr>
        <w:pStyle w:val="Heading4"/>
        <w:rPr>
          <w:rFonts w:cs="Arial"/>
        </w:rPr>
      </w:pPr>
      <w:r w:rsidRPr="0078176A">
        <w:rPr>
          <w:rFonts w:cs="Arial"/>
        </w:rPr>
        <w:t xml:space="preserve">Field: </w:t>
      </w:r>
      <w:r>
        <w:rPr>
          <w:rFonts w:cs="Arial"/>
        </w:rPr>
        <w:t xml:space="preserve">Gross </w:t>
      </w:r>
      <w:r w:rsidRPr="0078176A">
        <w:rPr>
          <w:rFonts w:cs="Arial"/>
        </w:rPr>
        <w:t>Rated Heating Capacity at Selected Nominal Speed Level</w:t>
      </w:r>
    </w:p>
    <w:p w14:paraId="4CD5288C" w14:textId="77777777" w:rsidR="00534C78" w:rsidRPr="005B14AE" w:rsidRDefault="00534C78" w:rsidP="00534C78">
      <w:pPr>
        <w:pStyle w:val="BodyText"/>
        <w:rPr>
          <w:rFonts w:cs="Arial"/>
        </w:rPr>
      </w:pPr>
      <w:r w:rsidRPr="005B14AE">
        <w:rPr>
          <w:rFonts w:cs="Arial"/>
        </w:rPr>
        <w:t xml:space="preserve">This numeric field contains the rated capacity at the nominal speed level.  This field is autosizable. The </w:t>
      </w:r>
      <w:r>
        <w:rPr>
          <w:rFonts w:cs="Arial"/>
        </w:rPr>
        <w:t xml:space="preserve">gross </w:t>
      </w:r>
      <w:r w:rsidRPr="005B14AE">
        <w:rPr>
          <w:rFonts w:cs="Arial"/>
        </w:rPr>
        <w:t xml:space="preserve">rated heating capacity is used to determine a capacity scaling factor, as compared to the Reference Unit capacity at the nominal speed level. </w:t>
      </w:r>
    </w:p>
    <w:p w14:paraId="2881605F" w14:textId="77777777" w:rsidR="00534C78" w:rsidRPr="005B14AE" w:rsidRDefault="00534C78" w:rsidP="00534C78">
      <w:pPr>
        <w:pStyle w:val="Equation"/>
        <w:rPr>
          <w:rFonts w:cs="Arial"/>
        </w:rPr>
      </w:pPr>
      <w:r w:rsidRPr="00A33898">
        <w:rPr>
          <w:position w:val="-30"/>
        </w:rPr>
        <w:object w:dxaOrig="7060" w:dyaOrig="680" w14:anchorId="6B76587F">
          <v:shape id="_x0000_i1240" type="#_x0000_t75" style="width:353.25pt;height:33.75pt" o:ole="">
            <v:imagedata r:id="rId598" o:title=""/>
          </v:shape>
          <o:OLEObject Type="Embed" ProgID="Equation.DSMT4" ShapeID="_x0000_i1240" DrawAspect="Content" ObjectID="_1473234939" r:id="rId599"/>
        </w:object>
      </w:r>
    </w:p>
    <w:p w14:paraId="065AEA5E" w14:textId="77777777" w:rsidR="00534C78" w:rsidRPr="005B14AE" w:rsidRDefault="00534C78" w:rsidP="00534C78">
      <w:pPr>
        <w:pStyle w:val="BodyText"/>
        <w:rPr>
          <w:rFonts w:cs="Arial"/>
        </w:rPr>
      </w:pPr>
      <w:r w:rsidRPr="005B14AE">
        <w:rPr>
          <w:rFonts w:cs="Arial"/>
        </w:rPr>
        <w:t xml:space="preserve">And then, this scaling factor is used to determine capacities at rated conditions for other speed levels, as below, </w:t>
      </w:r>
    </w:p>
    <w:p w14:paraId="68DDC10F" w14:textId="77777777" w:rsidR="00534C78" w:rsidRDefault="00534C78" w:rsidP="00534C78">
      <w:pPr>
        <w:pStyle w:val="Equation"/>
      </w:pPr>
      <w:r w:rsidRPr="00A33898">
        <w:rPr>
          <w:position w:val="-46"/>
        </w:rPr>
        <w:object w:dxaOrig="4920" w:dyaOrig="1100" w14:anchorId="362DEE5B">
          <v:shape id="_x0000_i1241" type="#_x0000_t75" style="width:246pt;height:54.75pt" o:ole="">
            <v:imagedata r:id="rId600" o:title=""/>
          </v:shape>
          <o:OLEObject Type="Embed" ProgID="Equation.DSMT4" ShapeID="_x0000_i1241" DrawAspect="Content" ObjectID="_1473234940" r:id="rId601"/>
        </w:object>
      </w:r>
    </w:p>
    <w:p w14:paraId="1E443D09" w14:textId="77777777" w:rsidR="00534C78" w:rsidRPr="005B14AE" w:rsidRDefault="00534C78" w:rsidP="00534C78">
      <w:pPr>
        <w:pStyle w:val="Heading4"/>
      </w:pPr>
      <w:r w:rsidRPr="005B14AE">
        <w:t>Field: Rated Volumetric Air Flow Rate</w:t>
      </w:r>
    </w:p>
    <w:p w14:paraId="3AE63AEA" w14:textId="77777777" w:rsidR="00534C78" w:rsidRPr="005B14AE" w:rsidRDefault="00534C78" w:rsidP="00534C78">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2D6F0923" w14:textId="77777777" w:rsidR="00534C78" w:rsidRDefault="00534C78" w:rsidP="00534C78">
      <w:pPr>
        <w:pStyle w:val="EquationLong"/>
      </w:pPr>
      <w:r w:rsidRPr="00A33898">
        <w:rPr>
          <w:position w:val="-30"/>
        </w:rPr>
        <w:object w:dxaOrig="10100" w:dyaOrig="680" w14:anchorId="1B1DFA65">
          <v:shape id="_x0000_i1242" type="#_x0000_t75" style="width:504.75pt;height:33.75pt" o:ole="">
            <v:imagedata r:id="rId602" o:title=""/>
          </v:shape>
          <o:OLEObject Type="Embed" ProgID="Equation.DSMT4" ShapeID="_x0000_i1242" DrawAspect="Content" ObjectID="_1473234941" r:id="rId603"/>
        </w:object>
      </w:r>
    </w:p>
    <w:p w14:paraId="17BE4D4C" w14:textId="77777777" w:rsidR="00534C78" w:rsidRPr="005B14AE" w:rsidRDefault="00534C78" w:rsidP="00534C78">
      <w:pPr>
        <w:pStyle w:val="BodyText"/>
      </w:pPr>
      <w:r w:rsidRPr="005B14AE">
        <w:t>And the volumetric air flow rates in the parent objects are calculated as below,</w:t>
      </w:r>
    </w:p>
    <w:p w14:paraId="7AA81E51" w14:textId="77777777" w:rsidR="00534C78" w:rsidRDefault="00534C78" w:rsidP="00534C78">
      <w:pPr>
        <w:pStyle w:val="Heading4"/>
      </w:pPr>
      <w:r w:rsidRPr="00A33898">
        <w:rPr>
          <w:position w:val="-68"/>
        </w:rPr>
        <w:object w:dxaOrig="5980" w:dyaOrig="1480" w14:anchorId="681BA64B">
          <v:shape id="_x0000_i1243" type="#_x0000_t75" style="width:299.25pt;height:74.25pt" o:ole="">
            <v:imagedata r:id="rId604" o:title=""/>
          </v:shape>
          <o:OLEObject Type="Embed" ProgID="Equation.DSMT4" ShapeID="_x0000_i1243" DrawAspect="Content" ObjectID="_1473234942" r:id="rId605"/>
        </w:object>
      </w:r>
    </w:p>
    <w:p w14:paraId="1EA01518" w14:textId="77777777" w:rsidR="00534C78" w:rsidRPr="005B14AE" w:rsidRDefault="00534C78" w:rsidP="00534C78">
      <w:pPr>
        <w:pStyle w:val="Heading4"/>
      </w:pPr>
      <w:r w:rsidRPr="005B14AE">
        <w:t>Field: Part Load Fraction Correlation Curve Name</w:t>
      </w:r>
    </w:p>
    <w:p w14:paraId="7E56035F" w14:textId="77777777" w:rsidR="00534C78" w:rsidRPr="005B14AE" w:rsidRDefault="00534C78" w:rsidP="00534C78">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44CC428E" w14:textId="77777777" w:rsidR="00534C78" w:rsidRPr="005B14AE" w:rsidRDefault="00534C78" w:rsidP="00534C78">
      <w:pPr>
        <w:pStyle w:val="Heading4"/>
        <w:rPr>
          <w:rFonts w:cs="Arial"/>
        </w:rPr>
      </w:pPr>
      <w:r w:rsidRPr="005B14AE">
        <w:rPr>
          <w:rFonts w:cs="Arial"/>
        </w:rPr>
        <w:t>Field: Defrost Energy Input Ratio Function of Temperature Curve Name</w:t>
      </w:r>
    </w:p>
    <w:p w14:paraId="6B2222EA" w14:textId="77777777" w:rsidR="00534C78" w:rsidRPr="005B14AE" w:rsidRDefault="00534C78" w:rsidP="00534C78">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14:paraId="17A26957" w14:textId="77777777" w:rsidR="00534C78" w:rsidRPr="005B14AE" w:rsidRDefault="00534C78" w:rsidP="00534C78">
      <w:pPr>
        <w:pStyle w:val="Heading4"/>
        <w:rPr>
          <w:rFonts w:cs="Arial"/>
        </w:rPr>
      </w:pPr>
      <w:r w:rsidRPr="005B14AE">
        <w:rPr>
          <w:rFonts w:cs="Arial"/>
        </w:rPr>
        <w:t>Field: Minimum Outdoor Dry-Bulb Temperature for Compressor Operation</w:t>
      </w:r>
    </w:p>
    <w:p w14:paraId="4CAFEBAC" w14:textId="77777777" w:rsidR="00534C78" w:rsidRDefault="00534C78" w:rsidP="00534C78">
      <w:pPr>
        <w:pStyle w:val="BodyText"/>
      </w:pPr>
      <w:r w:rsidRPr="005B14AE">
        <w:t>This numeric field defines the minimum outdoor air dry-bulb temperature where the heating coil compressor turns off. If this input field is left blank, the default value is -8 °C.</w:t>
      </w:r>
    </w:p>
    <w:p w14:paraId="13F100C0" w14:textId="77777777" w:rsidR="00534C78" w:rsidRDefault="00534C78" w:rsidP="00534C78">
      <w:pPr>
        <w:pStyle w:val="Heading4"/>
        <w:rPr>
          <w:rFonts w:cs="Arial"/>
        </w:rPr>
      </w:pPr>
      <w:r w:rsidRPr="005B14AE">
        <w:rPr>
          <w:rFonts w:cs="Arial"/>
        </w:rPr>
        <w:t xml:space="preserve">Field: </w:t>
      </w:r>
      <w:r w:rsidRPr="00BB64EB">
        <w:rPr>
          <w:rFonts w:cs="Arial"/>
        </w:rPr>
        <w:t>Outdoor Dry-Bulb Temperature to Turn On Compressor</w:t>
      </w:r>
    </w:p>
    <w:p w14:paraId="1FB6825F" w14:textId="77777777" w:rsidR="00534C78" w:rsidRPr="00BB64EB" w:rsidRDefault="00534C78" w:rsidP="00534C78">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14:paraId="37B427F7" w14:textId="77777777" w:rsidR="00534C78" w:rsidRPr="005B14AE" w:rsidRDefault="00534C78" w:rsidP="00534C78">
      <w:pPr>
        <w:pStyle w:val="Heading4"/>
        <w:rPr>
          <w:rFonts w:cs="Arial"/>
        </w:rPr>
      </w:pPr>
      <w:r w:rsidRPr="005B14AE">
        <w:rPr>
          <w:rFonts w:cs="Arial"/>
        </w:rPr>
        <w:t>Field: Maximum Outdoor Dry-Bulb Temperature for Defrost Operation</w:t>
      </w:r>
    </w:p>
    <w:p w14:paraId="156E0414" w14:textId="77777777" w:rsidR="00534C78" w:rsidRPr="005B14AE" w:rsidRDefault="00534C78" w:rsidP="00534C78">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14:paraId="389F2279" w14:textId="77777777" w:rsidR="00534C78" w:rsidRPr="005B14AE" w:rsidRDefault="00534C78" w:rsidP="00534C78">
      <w:pPr>
        <w:pStyle w:val="Heading4"/>
        <w:rPr>
          <w:rFonts w:cs="Arial"/>
        </w:rPr>
      </w:pPr>
      <w:r w:rsidRPr="005B14AE">
        <w:rPr>
          <w:rFonts w:cs="Arial"/>
        </w:rPr>
        <w:t>Field: Crankcase Heater Capacity</w:t>
      </w:r>
    </w:p>
    <w:p w14:paraId="4BFA4011" w14:textId="77777777" w:rsidR="00534C78" w:rsidRPr="005B14AE" w:rsidRDefault="00534C78" w:rsidP="00534C78">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5A78AA49" w14:textId="77777777" w:rsidR="00534C78" w:rsidRPr="005B14AE" w:rsidRDefault="00534C78" w:rsidP="00534C78">
      <w:pPr>
        <w:pStyle w:val="Heading4"/>
        <w:rPr>
          <w:rFonts w:cs="Arial"/>
        </w:rPr>
      </w:pPr>
      <w:r w:rsidRPr="005B14AE">
        <w:rPr>
          <w:rFonts w:cs="Arial"/>
        </w:rPr>
        <w:lastRenderedPageBreak/>
        <w:t>Field: Maximum Outdoor Dry-Bulb Temperature for Crankcase Heater Operation</w:t>
      </w:r>
    </w:p>
    <w:p w14:paraId="622991C0" w14:textId="77777777" w:rsidR="00534C78" w:rsidRPr="005B14AE" w:rsidRDefault="00534C78" w:rsidP="00534C78">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14:paraId="6FC96DC8" w14:textId="77777777" w:rsidR="00534C78" w:rsidRPr="005B14AE" w:rsidRDefault="00534C78" w:rsidP="00534C78">
      <w:pPr>
        <w:pStyle w:val="Heading4"/>
        <w:rPr>
          <w:rFonts w:cs="Arial"/>
        </w:rPr>
      </w:pPr>
      <w:r w:rsidRPr="005B14AE">
        <w:rPr>
          <w:rFonts w:cs="Arial"/>
        </w:rPr>
        <w:t>Field: Defrost Strategy</w:t>
      </w:r>
    </w:p>
    <w:p w14:paraId="1D85753D" w14:textId="77777777" w:rsidR="00534C78" w:rsidRPr="005B14AE" w:rsidRDefault="00534C78" w:rsidP="00534C78">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14:paraId="23EF6813" w14:textId="77777777" w:rsidR="00534C78" w:rsidRPr="005B14AE" w:rsidRDefault="00534C78" w:rsidP="00534C78">
      <w:pPr>
        <w:pStyle w:val="Heading4"/>
        <w:rPr>
          <w:rFonts w:cs="Arial"/>
        </w:rPr>
      </w:pPr>
      <w:r w:rsidRPr="005B14AE">
        <w:rPr>
          <w:rFonts w:cs="Arial"/>
        </w:rPr>
        <w:t>Field: Defrost Control</w:t>
      </w:r>
    </w:p>
    <w:p w14:paraId="32785C3F" w14:textId="77777777" w:rsidR="00534C78" w:rsidRPr="005B14AE" w:rsidRDefault="00534C78" w:rsidP="00534C78">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E77B155" w14:textId="77777777" w:rsidR="00534C78" w:rsidRPr="005B14AE" w:rsidRDefault="00534C78" w:rsidP="00534C78">
      <w:pPr>
        <w:pStyle w:val="Heading4"/>
        <w:rPr>
          <w:rFonts w:cs="Arial"/>
        </w:rPr>
      </w:pPr>
      <w:r w:rsidRPr="005B14AE">
        <w:rPr>
          <w:rFonts w:cs="Arial"/>
        </w:rPr>
        <w:t>Field: Defrost Time Period Fraction</w:t>
      </w:r>
    </w:p>
    <w:p w14:paraId="60DAD88D" w14:textId="77777777" w:rsidR="00534C78" w:rsidRPr="005B14AE" w:rsidRDefault="00534C78" w:rsidP="00534C78">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46B28EC9" w14:textId="77777777" w:rsidR="00534C78" w:rsidRPr="005B14AE" w:rsidRDefault="00534C78" w:rsidP="00534C78">
      <w:pPr>
        <w:pStyle w:val="Heading4"/>
        <w:rPr>
          <w:rFonts w:cs="Arial"/>
        </w:rPr>
      </w:pPr>
      <w:r w:rsidRPr="005B14AE">
        <w:rPr>
          <w:rFonts w:cs="Arial"/>
        </w:rPr>
        <w:t>Field: Resistive Defrost Heater Capacity</w:t>
      </w:r>
    </w:p>
    <w:p w14:paraId="4B1C8EA2" w14:textId="77777777" w:rsidR="00534C78" w:rsidRPr="005B14AE" w:rsidRDefault="00534C78" w:rsidP="00534C78">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2198BFFC" w14:textId="77777777" w:rsidR="00534C78" w:rsidRPr="005B14AE" w:rsidRDefault="00534C78" w:rsidP="00534C78">
      <w:pPr>
        <w:pStyle w:val="Heading4"/>
        <w:rPr>
          <w:rFonts w:cs="Arial"/>
        </w:rPr>
      </w:pPr>
      <w:r>
        <w:rPr>
          <w:rFonts w:cs="Arial"/>
        </w:rPr>
        <w:t>Field Group: R</w:t>
      </w:r>
      <w:r w:rsidRPr="005B14AE">
        <w:rPr>
          <w:rFonts w:cs="Arial"/>
        </w:rPr>
        <w:t>ated specification and performance curves</w:t>
      </w:r>
    </w:p>
    <w:p w14:paraId="7C09E5EF" w14:textId="77777777" w:rsidR="00534C78" w:rsidRPr="005B14AE" w:rsidRDefault="00534C78" w:rsidP="00534C78">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14:paraId="22C6F54A"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w:t>
      </w:r>
      <w:r w:rsidRPr="005B14AE">
        <w:rPr>
          <w:rFonts w:cs="Arial"/>
        </w:rPr>
        <w:t>Heating Capacity</w:t>
      </w:r>
    </w:p>
    <w:p w14:paraId="45BCEE46" w14:textId="77777777" w:rsidR="00534C78" w:rsidRPr="005B14AE" w:rsidRDefault="00534C78" w:rsidP="00534C78">
      <w:pPr>
        <w:pStyle w:val="BodyText"/>
      </w:pPr>
      <w:r w:rsidRPr="005B14AE">
        <w:t xml:space="preserve">This numeric field defines the total, full load </w:t>
      </w:r>
      <w:r>
        <w:t xml:space="preserve">gross </w:t>
      </w:r>
      <w:r w:rsidRPr="005B14AE">
        <w:t xml:space="preserve">heating capacity in watts of the air-to-air heating coil unit at rated conditions for Speed &lt;x&gt; operation. The value entered here must be greater than 0. </w:t>
      </w:r>
      <w:r>
        <w:t>The gross heating c</w:t>
      </w:r>
      <w:r w:rsidRPr="005B14AE">
        <w:t xml:space="preserve">apacity should </w:t>
      </w:r>
      <w:r>
        <w:rPr>
          <w:rFonts w:cs="Arial"/>
        </w:rPr>
        <w:t>not account for</w:t>
      </w:r>
      <w:r w:rsidRPr="005B14AE">
        <w:t xml:space="preserve"> </w:t>
      </w:r>
      <w:r>
        <w:t xml:space="preserve">the effects of </w:t>
      </w:r>
      <w:r w:rsidRPr="005B14AE">
        <w:t>supply air fan heat.</w:t>
      </w:r>
    </w:p>
    <w:p w14:paraId="7C0DDDD3"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Heating </w:t>
      </w:r>
      <w:r w:rsidRPr="005B14AE">
        <w:rPr>
          <w:rFonts w:cs="Arial"/>
        </w:rPr>
        <w:t>COP</w:t>
      </w:r>
    </w:p>
    <w:p w14:paraId="3B03E528" w14:textId="77777777" w:rsidR="00534C78" w:rsidRPr="005B14AE" w:rsidRDefault="00534C78" w:rsidP="00534C78">
      <w:pPr>
        <w:pStyle w:val="BodyText"/>
      </w:pPr>
      <w:r w:rsidRPr="005B14AE">
        <w:t>This numeric field defines the coefficient of performance (COP=</w:t>
      </w:r>
      <w:r>
        <w:t xml:space="preserve">gross </w:t>
      </w:r>
      <w:r w:rsidRPr="005B14AE">
        <w:t>heating capacityin watts divided by electrical power input in watts) of the heating coil unit at rated conditions for Speed &lt;x&gt; operation. The value entered here must be greater than 0. The input power includes  power for the compressor(s)</w:t>
      </w:r>
      <w:r>
        <w:t>, the outdoor coil fan</w:t>
      </w:r>
      <w:r w:rsidRPr="005B14AE">
        <w:t xml:space="preserve"> and accessories, but does not include the power consumption of the indoor supply air fan. </w:t>
      </w:r>
      <w:r>
        <w:t xml:space="preserve">The gross COP should NOT </w:t>
      </w:r>
      <w:r>
        <w:rPr>
          <w:rFonts w:cs="Arial"/>
        </w:rPr>
        <w:t>account for</w:t>
      </w:r>
      <w:r>
        <w:t xml:space="preserve"> the supply air fan.</w:t>
      </w:r>
    </w:p>
    <w:p w14:paraId="1F7B12F7" w14:textId="77777777" w:rsidR="00534C78" w:rsidRPr="005B14AE" w:rsidRDefault="00534C78" w:rsidP="00534C78">
      <w:pPr>
        <w:pStyle w:val="Heading4"/>
        <w:rPr>
          <w:rFonts w:cs="Arial"/>
        </w:rPr>
      </w:pPr>
      <w:r w:rsidRPr="005B14AE">
        <w:rPr>
          <w:rFonts w:cs="Arial"/>
        </w:rPr>
        <w:lastRenderedPageBreak/>
        <w:t xml:space="preserve">Field: Speed &lt;x&gt; Reference Unit </w:t>
      </w:r>
      <w:r>
        <w:rPr>
          <w:rFonts w:cs="Arial"/>
        </w:rPr>
        <w:t xml:space="preserve">Rated </w:t>
      </w:r>
      <w:r w:rsidRPr="005B14AE">
        <w:rPr>
          <w:rFonts w:cs="Arial"/>
        </w:rPr>
        <w:t>Air Flow Rate</w:t>
      </w:r>
    </w:p>
    <w:p w14:paraId="4F9342A1" w14:textId="77777777" w:rsidR="00534C78" w:rsidRPr="005B14AE" w:rsidRDefault="00534C78" w:rsidP="00534C78">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w:t>
      </w:r>
      <w:r>
        <w:t xml:space="preserve">gross rated </w:t>
      </w:r>
      <w:r w:rsidRPr="005B14AE">
        <w:t xml:space="preserve">heating capacity and </w:t>
      </w:r>
      <w:r>
        <w:t xml:space="preserve">gross rated heating </w:t>
      </w:r>
      <w:r w:rsidRPr="005B14AE">
        <w:t xml:space="preserve">COP at the speed, as above. </w:t>
      </w:r>
    </w:p>
    <w:p w14:paraId="5F6FFD78" w14:textId="77777777" w:rsidR="00534C78" w:rsidRPr="005B14AE" w:rsidRDefault="00534C78" w:rsidP="00534C78">
      <w:pPr>
        <w:pStyle w:val="Heading4"/>
        <w:rPr>
          <w:rFonts w:cs="Arial"/>
        </w:rPr>
      </w:pPr>
      <w:r w:rsidRPr="005B14AE">
        <w:rPr>
          <w:rFonts w:cs="Arial"/>
        </w:rPr>
        <w:t>Field: Speed &lt;x&gt; Heating Capacity Function of Temperature Curve Name</w:t>
      </w:r>
    </w:p>
    <w:p w14:paraId="665BBC68" w14:textId="77777777" w:rsidR="00534C78" w:rsidRPr="005B14AE" w:rsidRDefault="00534C78" w:rsidP="00534C78">
      <w:pPr>
        <w:pStyle w:val="BodyText"/>
      </w:pPr>
      <w:r w:rsidRPr="005B14AE">
        <w:t xml:space="preserve">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w:t>
      </w:r>
      <w:r>
        <w:t xml:space="preserve">gross </w:t>
      </w:r>
      <w:r w:rsidRPr="005B14AE">
        <w:t xml:space="preserve">rated heating capacity at the speed to give the </w:t>
      </w:r>
      <w:r>
        <w:t xml:space="preserve">gross </w:t>
      </w:r>
      <w:r w:rsidRPr="005B14AE">
        <w:t>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14:paraId="6857DD7C" w14:textId="77777777" w:rsidR="00534C78" w:rsidRPr="005B14AE" w:rsidRDefault="00534C78" w:rsidP="00534C78">
      <w:pPr>
        <w:pStyle w:val="Heading4"/>
        <w:rPr>
          <w:rFonts w:cs="Arial"/>
        </w:rPr>
      </w:pPr>
      <w:r w:rsidRPr="005B14AE">
        <w:rPr>
          <w:rFonts w:cs="Arial"/>
        </w:rPr>
        <w:t>Field: Speed &lt;x&gt; Heating Capacity Function of Air Flow Fraction Curve Name</w:t>
      </w:r>
    </w:p>
    <w:p w14:paraId="0DD8D9FB" w14:textId="77777777" w:rsidR="00534C78" w:rsidRPr="005B14AE" w:rsidRDefault="00534C78" w:rsidP="00534C78">
      <w:pPr>
        <w:autoSpaceDE w:val="0"/>
        <w:autoSpaceDN w:val="0"/>
        <w:adjustRightInd w:val="0"/>
        <w:jc w:val="both"/>
        <w:rPr>
          <w:rFonts w:cs="Arial"/>
        </w:rPr>
      </w:pPr>
      <w:r w:rsidRPr="005B14AE">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5B14AE">
        <w:rPr>
          <w:rFonts w:cs="Arial"/>
        </w:rPr>
        <w:t>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14:paraId="532F364B" w14:textId="77777777" w:rsidR="00534C78" w:rsidRPr="005B14AE" w:rsidRDefault="00534C78" w:rsidP="00534C78">
      <w:pPr>
        <w:pStyle w:val="Heading4"/>
        <w:rPr>
          <w:rFonts w:cs="Arial"/>
        </w:rPr>
      </w:pPr>
      <w:r w:rsidRPr="005B14AE">
        <w:rPr>
          <w:rFonts w:cs="Arial"/>
        </w:rPr>
        <w:t>Field: Speed &lt;x&gt; Energy Input Ratio Function of Temperature Curve Name</w:t>
      </w:r>
    </w:p>
    <w:p w14:paraId="5542B95B" w14:textId="77777777" w:rsidR="00534C78" w:rsidRPr="005B14AE" w:rsidRDefault="00534C78" w:rsidP="00534C78">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14:paraId="7BCDB74A" w14:textId="77777777" w:rsidR="00534C78" w:rsidRPr="005B14AE" w:rsidRDefault="00534C78" w:rsidP="00534C78">
      <w:pPr>
        <w:pStyle w:val="Heading4"/>
        <w:rPr>
          <w:rFonts w:cs="Arial"/>
        </w:rPr>
      </w:pPr>
      <w:r w:rsidRPr="005B14AE">
        <w:rPr>
          <w:rFonts w:cs="Arial"/>
        </w:rPr>
        <w:t>Field: Speed &lt;x&gt; Energy Input Ratio Function of Air Flow Fraction Curve Name</w:t>
      </w:r>
    </w:p>
    <w:p w14:paraId="1DFD8CEB" w14:textId="77777777" w:rsidR="00534C78" w:rsidRPr="005B14AE" w:rsidRDefault="00534C78" w:rsidP="00534C78">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14:paraId="2313D0BD" w14:textId="77777777" w:rsidR="00534C78" w:rsidRPr="005B14AE" w:rsidRDefault="00534C78" w:rsidP="00534C78">
      <w:pPr>
        <w:autoSpaceDE w:val="0"/>
        <w:autoSpaceDN w:val="0"/>
        <w:adjustRightInd w:val="0"/>
        <w:jc w:val="both"/>
        <w:rPr>
          <w:rFonts w:cs="Arial"/>
        </w:rPr>
      </w:pPr>
    </w:p>
    <w:p w14:paraId="4A3BB36F" w14:textId="77777777" w:rsidR="00534C78" w:rsidRDefault="00534C78" w:rsidP="00534C78">
      <w:pPr>
        <w:pStyle w:val="BodyText"/>
      </w:pPr>
      <w:r>
        <w:t>An example of this statement in an IDF is:</w:t>
      </w:r>
    </w:p>
    <w:p w14:paraId="6F5F7BD1" w14:textId="77777777" w:rsidR="00534C78" w:rsidRDefault="00534C78" w:rsidP="00534C78">
      <w:pPr>
        <w:pStyle w:val="IDDDefinition"/>
      </w:pPr>
      <w:r>
        <w:lastRenderedPageBreak/>
        <w:t>Coil:Heating:DX:VariableSpeed,</w:t>
      </w:r>
    </w:p>
    <w:p w14:paraId="3D1E009B" w14:textId="77777777" w:rsidR="00534C78" w:rsidRDefault="00534C78" w:rsidP="00534C78">
      <w:pPr>
        <w:pStyle w:val="IDDDefinition"/>
      </w:pPr>
      <w:r>
        <w:t xml:space="preserve">    Heat Pump DX Heating Coil 1,     !- Name</w:t>
      </w:r>
    </w:p>
    <w:p w14:paraId="430A0191" w14:textId="77777777" w:rsidR="00534C78" w:rsidRDefault="00534C78" w:rsidP="00534C78">
      <w:pPr>
        <w:pStyle w:val="IDDDefinition"/>
      </w:pPr>
      <w:r>
        <w:t xml:space="preserve">    Heating Coil Air Inlet Node,     !- Air Inlet Node Name</w:t>
      </w:r>
    </w:p>
    <w:p w14:paraId="71EAE78C" w14:textId="77777777" w:rsidR="00534C78" w:rsidRDefault="00534C78" w:rsidP="00534C78">
      <w:pPr>
        <w:pStyle w:val="IDDDefinition"/>
      </w:pPr>
      <w:r>
        <w:t xml:space="preserve">    SuppHeating Coil Air Inlet Node,  !- Air Outlet Node Name</w:t>
      </w:r>
    </w:p>
    <w:p w14:paraId="5BC1D7D3" w14:textId="77777777" w:rsidR="00534C78" w:rsidRDefault="00534C78" w:rsidP="00534C78">
      <w:pPr>
        <w:pStyle w:val="IDDDefinition"/>
      </w:pPr>
      <w:r>
        <w:t xml:space="preserve">    10.0,                   !- Number of Speeds {dimensionless}</w:t>
      </w:r>
    </w:p>
    <w:p w14:paraId="36819E22" w14:textId="77777777" w:rsidR="00534C78" w:rsidRDefault="00534C78" w:rsidP="00534C78">
      <w:pPr>
        <w:pStyle w:val="IDDDefinition"/>
      </w:pPr>
      <w:r>
        <w:t xml:space="preserve">    10.0,                   !- Nominal Speed Level {dimensionless}</w:t>
      </w:r>
    </w:p>
    <w:p w14:paraId="259C4815" w14:textId="77777777" w:rsidR="00534C78" w:rsidRDefault="00534C78" w:rsidP="00534C78">
      <w:pPr>
        <w:pStyle w:val="IDDDefinition"/>
      </w:pPr>
      <w:r>
        <w:t xml:space="preserve">    35000,                  !- Gross Rated Heating Capacity {W}</w:t>
      </w:r>
    </w:p>
    <w:p w14:paraId="77861D46" w14:textId="77777777" w:rsidR="00534C78" w:rsidRDefault="00534C78" w:rsidP="00534C78">
      <w:pPr>
        <w:pStyle w:val="IDDDefinition"/>
      </w:pPr>
      <w:r>
        <w:t xml:space="preserve">    1.7,                     !- Rated Air Flow Rate {m3/s}</w:t>
      </w:r>
    </w:p>
    <w:p w14:paraId="6F1E09DA" w14:textId="77777777" w:rsidR="00534C78" w:rsidRDefault="00534C78" w:rsidP="00534C78">
      <w:pPr>
        <w:pStyle w:val="IDDDefinition"/>
      </w:pPr>
      <w:r>
        <w:t xml:space="preserve">    HPACCOOLPLFFPLR,         !- Part Load Fraction Correlation Curve Name</w:t>
      </w:r>
    </w:p>
    <w:p w14:paraId="6E6CE11C" w14:textId="77777777" w:rsidR="00534C78" w:rsidRDefault="00534C78" w:rsidP="00534C78">
      <w:pPr>
        <w:pStyle w:val="IDDDefinition"/>
      </w:pPr>
      <w:r>
        <w:t xml:space="preserve">    ,                        !- Defrost Energy Input Ratio Function of Temperature Curve Name</w:t>
      </w:r>
    </w:p>
    <w:p w14:paraId="6204E52F" w14:textId="77777777" w:rsidR="00534C78" w:rsidRDefault="00534C78" w:rsidP="00534C78">
      <w:pPr>
        <w:pStyle w:val="IDDDefinition"/>
      </w:pPr>
      <w:r>
        <w:t xml:space="preserve">    -5.0,                    !- Minimum Outdoor Dry-Bulb Temperature for Compressor Operation {C}</w:t>
      </w:r>
    </w:p>
    <w:p w14:paraId="70D91935" w14:textId="77777777" w:rsidR="00534C78" w:rsidRDefault="00534C78" w:rsidP="00534C78">
      <w:pPr>
        <w:pStyle w:val="IDDDefinition"/>
      </w:pPr>
      <w:r>
        <w:t xml:space="preserve">    ,                        !- Outdoor Dry-Bulb Temperature to Turn Back On Compressor{C}</w:t>
      </w:r>
    </w:p>
    <w:p w14:paraId="53A8FDFD" w14:textId="77777777" w:rsidR="00534C78" w:rsidRDefault="00534C78" w:rsidP="00534C78">
      <w:pPr>
        <w:pStyle w:val="IDDDefinition"/>
      </w:pPr>
      <w:r>
        <w:t xml:space="preserve">    5.0,                     !- Maximum Outdoor Dry-Bulb Temperature for Defrost Operation {C}</w:t>
      </w:r>
    </w:p>
    <w:p w14:paraId="1524B6F1" w14:textId="77777777" w:rsidR="00534C78" w:rsidRDefault="00534C78" w:rsidP="00534C78">
      <w:pPr>
        <w:pStyle w:val="IDDDefinition"/>
      </w:pPr>
      <w:r>
        <w:t xml:space="preserve">    200.0,                   !- Crankcase Heater Capacity {W}</w:t>
      </w:r>
    </w:p>
    <w:p w14:paraId="3C8B01D6" w14:textId="77777777" w:rsidR="00534C78" w:rsidRDefault="00534C78" w:rsidP="00534C78">
      <w:pPr>
        <w:pStyle w:val="IDDDefinition"/>
      </w:pPr>
      <w:r>
        <w:t xml:space="preserve">    10.0,                    !- Maximum Outdoor Dry-Bulb Temperature for Crankcase Heater Operation {C}</w:t>
      </w:r>
    </w:p>
    <w:p w14:paraId="3BD230C1" w14:textId="77777777" w:rsidR="00534C78" w:rsidRDefault="00534C78" w:rsidP="00534C78">
      <w:pPr>
        <w:pStyle w:val="IDDDefinition"/>
      </w:pPr>
      <w:r>
        <w:t xml:space="preserve">    Resistive,               !- Defrost Strategy</w:t>
      </w:r>
    </w:p>
    <w:p w14:paraId="09A536EE" w14:textId="77777777" w:rsidR="00534C78" w:rsidRDefault="00534C78" w:rsidP="00534C78">
      <w:pPr>
        <w:pStyle w:val="IDDDefinition"/>
      </w:pPr>
      <w:r>
        <w:t xml:space="preserve">    TIMED,                   !- Defrost Control</w:t>
      </w:r>
    </w:p>
    <w:p w14:paraId="223901A2" w14:textId="77777777" w:rsidR="00534C78" w:rsidRDefault="00534C78" w:rsidP="00534C78">
      <w:pPr>
        <w:pStyle w:val="IDDDefinition"/>
      </w:pPr>
      <w:r>
        <w:t xml:space="preserve">    0.166667,                !- Defrost Time Period Fraction</w:t>
      </w:r>
    </w:p>
    <w:p w14:paraId="00006E09" w14:textId="77777777" w:rsidR="00534C78" w:rsidRDefault="00534C78" w:rsidP="00534C78">
      <w:pPr>
        <w:pStyle w:val="IDDDefinition"/>
      </w:pPr>
      <w:r>
        <w:t xml:space="preserve">    20000,                   !- Resistive Defrost Heater Capacity {W}</w:t>
      </w:r>
    </w:p>
    <w:p w14:paraId="2B89FC01" w14:textId="77777777" w:rsidR="00534C78" w:rsidRDefault="00534C78" w:rsidP="00534C78">
      <w:pPr>
        <w:pStyle w:val="IDDDefinition"/>
      </w:pPr>
      <w:r>
        <w:t xml:space="preserve">    1838.7,                  !- Speed 1 Gross Rated Heating Capacity {w}</w:t>
      </w:r>
    </w:p>
    <w:p w14:paraId="679576B2" w14:textId="77777777" w:rsidR="00534C78" w:rsidRDefault="00534C78" w:rsidP="00534C78">
      <w:pPr>
        <w:pStyle w:val="IDDDefinition"/>
      </w:pPr>
      <w:r>
        <w:t xml:space="preserve">    5.0,                     !- Speed 1 Gross Rated </w:t>
      </w:r>
      <w:r w:rsidRPr="007B5CB4">
        <w:t xml:space="preserve">Heating </w:t>
      </w:r>
      <w:r>
        <w:t>COP {dimensionless}</w:t>
      </w:r>
    </w:p>
    <w:p w14:paraId="6BF78B77" w14:textId="77777777" w:rsidR="00534C78" w:rsidRDefault="00534C78" w:rsidP="00534C78">
      <w:pPr>
        <w:pStyle w:val="IDDDefinition"/>
      </w:pPr>
      <w:r>
        <w:t xml:space="preserve">    0.1661088,               !- Speed 1 Rated Air Flow Rate {m3/s}</w:t>
      </w:r>
    </w:p>
    <w:p w14:paraId="12AE374A" w14:textId="77777777" w:rsidR="00534C78" w:rsidRDefault="00534C78" w:rsidP="00534C78">
      <w:pPr>
        <w:pStyle w:val="IDDDefinition"/>
      </w:pPr>
      <w:r>
        <w:t xml:space="preserve">    HPACHeatCapFT,           !- Heating Capacity Function of Temperature Curve Name</w:t>
      </w:r>
    </w:p>
    <w:p w14:paraId="408BCA74" w14:textId="77777777" w:rsidR="00534C78" w:rsidRDefault="00534C78" w:rsidP="00534C78">
      <w:pPr>
        <w:pStyle w:val="IDDDefinition"/>
      </w:pPr>
      <w:r>
        <w:t xml:space="preserve">    HPACHeatCapFFF,          !- Heating Capacity Function of Flow Fraction Curve Name</w:t>
      </w:r>
    </w:p>
    <w:p w14:paraId="4DE2A34D" w14:textId="77777777" w:rsidR="00534C78" w:rsidRDefault="00534C78" w:rsidP="00534C78">
      <w:pPr>
        <w:pStyle w:val="IDDDefinition"/>
      </w:pPr>
      <w:r>
        <w:t xml:space="preserve">    HPACHeatEIRFT,           !- Energy Input Ratio Function of Temperature Curve Name</w:t>
      </w:r>
    </w:p>
    <w:p w14:paraId="0A9F8EAD" w14:textId="77777777" w:rsidR="00534C78" w:rsidRDefault="00534C78" w:rsidP="00534C78">
      <w:pPr>
        <w:pStyle w:val="IDDDefinition"/>
      </w:pPr>
      <w:r>
        <w:t xml:space="preserve">    HPACHeatEIRFFF,          !- Energy Input Ratio Function of Flow Fraction Curve Name</w:t>
      </w:r>
    </w:p>
    <w:p w14:paraId="26314430" w14:textId="77777777" w:rsidR="00534C78" w:rsidRDefault="00534C78" w:rsidP="00534C78">
      <w:pPr>
        <w:pStyle w:val="IDDDefinition"/>
      </w:pPr>
      <w:r>
        <w:t xml:space="preserve">    2295.5,                  !- Speed 2 Gross Rated Heating Capacity {w}</w:t>
      </w:r>
    </w:p>
    <w:p w14:paraId="4B11A7E6" w14:textId="77777777" w:rsidR="00534C78" w:rsidRDefault="00534C78" w:rsidP="00534C78">
      <w:pPr>
        <w:pStyle w:val="IDDDefinition"/>
      </w:pPr>
      <w:r>
        <w:t xml:space="preserve">    5.0,                     !- Speed 2 Gross Rated </w:t>
      </w:r>
      <w:r w:rsidRPr="007B5CB4">
        <w:t xml:space="preserve">Heating </w:t>
      </w:r>
      <w:r>
        <w:t>COP {dimensionless}</w:t>
      </w:r>
    </w:p>
    <w:p w14:paraId="7F6300D0" w14:textId="77777777" w:rsidR="00534C78" w:rsidRDefault="00534C78" w:rsidP="00534C78">
      <w:pPr>
        <w:pStyle w:val="IDDDefinition"/>
      </w:pPr>
      <w:r>
        <w:t xml:space="preserve">    0.179322,                !- Speed 2 Rated Air Flow Rate {m3/s}</w:t>
      </w:r>
    </w:p>
    <w:p w14:paraId="142318BC" w14:textId="77777777" w:rsidR="00534C78" w:rsidRDefault="00534C78" w:rsidP="00534C78">
      <w:pPr>
        <w:pStyle w:val="IDDDefinition"/>
      </w:pPr>
      <w:r>
        <w:t xml:space="preserve">    HPACHeatCapFT,           !- Heating Capacity Function of Temperature Curve Name</w:t>
      </w:r>
    </w:p>
    <w:p w14:paraId="2178B0CD" w14:textId="77777777" w:rsidR="00534C78" w:rsidRDefault="00534C78" w:rsidP="00534C78">
      <w:pPr>
        <w:pStyle w:val="IDDDefinition"/>
      </w:pPr>
      <w:r>
        <w:t xml:space="preserve">    HPACHeatCapFFF,          !- Heating Capacity Function of Flow Fraction Curve Name</w:t>
      </w:r>
    </w:p>
    <w:p w14:paraId="2E236D68" w14:textId="77777777" w:rsidR="00534C78" w:rsidRDefault="00534C78" w:rsidP="00534C78">
      <w:pPr>
        <w:pStyle w:val="IDDDefinition"/>
      </w:pPr>
      <w:r>
        <w:t xml:space="preserve">    HPACHeatEIRFT,           !- Energy Input Ratio Function of Temperature Curve Name</w:t>
      </w:r>
    </w:p>
    <w:p w14:paraId="20290CD2" w14:textId="77777777" w:rsidR="00534C78" w:rsidRDefault="00534C78" w:rsidP="00534C78">
      <w:pPr>
        <w:pStyle w:val="IDDDefinition"/>
      </w:pPr>
      <w:r>
        <w:t xml:space="preserve">    HPACHeatEIRFFF,          !- Energy Input Ratio Function of Flow Fraction Curve Name</w:t>
      </w:r>
    </w:p>
    <w:p w14:paraId="61DD8631" w14:textId="77777777" w:rsidR="00534C78" w:rsidRDefault="00534C78" w:rsidP="00534C78">
      <w:pPr>
        <w:pStyle w:val="IDDDefinition"/>
      </w:pPr>
      <w:r>
        <w:t xml:space="preserve">    2751.3,                  !- Speed 3 Gross Rated Heating Capacity {w}</w:t>
      </w:r>
    </w:p>
    <w:p w14:paraId="0A71DE98" w14:textId="77777777" w:rsidR="00534C78" w:rsidRDefault="00534C78" w:rsidP="00534C78">
      <w:pPr>
        <w:pStyle w:val="IDDDefinition"/>
      </w:pPr>
      <w:r>
        <w:t xml:space="preserve">    5.0,                     !- Speed 3 Gross Rated </w:t>
      </w:r>
      <w:r w:rsidRPr="007B5CB4">
        <w:t xml:space="preserve">Heating </w:t>
      </w:r>
      <w:r>
        <w:t>COP {dimensionless}</w:t>
      </w:r>
    </w:p>
    <w:p w14:paraId="4D752A0F" w14:textId="77777777" w:rsidR="00534C78" w:rsidRDefault="00534C78" w:rsidP="00534C78">
      <w:pPr>
        <w:pStyle w:val="IDDDefinition"/>
      </w:pPr>
      <w:r>
        <w:t xml:space="preserve">    0.1925352,               !- Speed 3 Rated Air Flow Rate {m3/s}</w:t>
      </w:r>
    </w:p>
    <w:p w14:paraId="22DB6E2C" w14:textId="77777777" w:rsidR="00534C78" w:rsidRDefault="00534C78" w:rsidP="00534C78">
      <w:pPr>
        <w:pStyle w:val="IDDDefinition"/>
      </w:pPr>
      <w:r>
        <w:t xml:space="preserve">    HPACHeatCapFT,           !- Heating Capacity Function of Temperature Curve Name</w:t>
      </w:r>
    </w:p>
    <w:p w14:paraId="571E56F7" w14:textId="77777777" w:rsidR="00534C78" w:rsidRDefault="00534C78" w:rsidP="00534C78">
      <w:pPr>
        <w:pStyle w:val="IDDDefinition"/>
      </w:pPr>
      <w:r>
        <w:t xml:space="preserve">    HPACHeatCapFFF,          !- Heating Capacity Function of Flow Fraction Curve Name</w:t>
      </w:r>
    </w:p>
    <w:p w14:paraId="41FB186C" w14:textId="77777777" w:rsidR="00534C78" w:rsidRDefault="00534C78" w:rsidP="00534C78">
      <w:pPr>
        <w:pStyle w:val="IDDDefinition"/>
      </w:pPr>
      <w:r>
        <w:t xml:space="preserve">    HPACHeatEIRFT,           !- Energy Input Ratio Function of Temperature Curve Name</w:t>
      </w:r>
    </w:p>
    <w:p w14:paraId="58E4C724" w14:textId="77777777" w:rsidR="00534C78" w:rsidRDefault="00534C78" w:rsidP="00534C78">
      <w:pPr>
        <w:pStyle w:val="IDDDefinition"/>
      </w:pPr>
      <w:r>
        <w:t xml:space="preserve">    HPACHeatEIRFFF,          !- Energy Input Ratio Function of Flow Fraction Curve Name</w:t>
      </w:r>
    </w:p>
    <w:p w14:paraId="5BB89D19" w14:textId="77777777" w:rsidR="00534C78" w:rsidRDefault="00534C78" w:rsidP="00534C78">
      <w:pPr>
        <w:pStyle w:val="IDDDefinition"/>
      </w:pPr>
      <w:r>
        <w:t xml:space="preserve">    3659.6,                  !- Speed 4 Gross Rated Heating Capacity {w}</w:t>
      </w:r>
    </w:p>
    <w:p w14:paraId="546FACEF" w14:textId="77777777" w:rsidR="00534C78" w:rsidRDefault="00534C78" w:rsidP="00534C78">
      <w:pPr>
        <w:pStyle w:val="IDDDefinition"/>
      </w:pPr>
      <w:r>
        <w:t xml:space="preserve">    5.0,                     !- Speed 4 Gross Rated </w:t>
      </w:r>
      <w:r w:rsidRPr="007B5CB4">
        <w:t xml:space="preserve">Heating </w:t>
      </w:r>
      <w:r>
        <w:t>COP {dimensionless}</w:t>
      </w:r>
    </w:p>
    <w:p w14:paraId="5B4A3965" w14:textId="77777777" w:rsidR="00534C78" w:rsidRDefault="00534C78" w:rsidP="00534C78">
      <w:pPr>
        <w:pStyle w:val="IDDDefinition"/>
      </w:pPr>
      <w:r>
        <w:t xml:space="preserve">    0.2189616,               !- Speed 4 Rated Air Flow Rate {m3/s}</w:t>
      </w:r>
    </w:p>
    <w:p w14:paraId="4988B919" w14:textId="77777777" w:rsidR="00534C78" w:rsidRDefault="00534C78" w:rsidP="00534C78">
      <w:pPr>
        <w:pStyle w:val="IDDDefinition"/>
      </w:pPr>
      <w:r>
        <w:t xml:space="preserve">    HPACHeatCapFT,           !- Heating Capacity Function of Temperature Curve Name</w:t>
      </w:r>
    </w:p>
    <w:p w14:paraId="1D31D305" w14:textId="77777777" w:rsidR="00534C78" w:rsidRDefault="00534C78" w:rsidP="00534C78">
      <w:pPr>
        <w:pStyle w:val="IDDDefinition"/>
      </w:pPr>
      <w:r>
        <w:t xml:space="preserve">    HPACHeatCapFFF,          !- Heating Capacity Function of Flow Fraction Curve Name</w:t>
      </w:r>
    </w:p>
    <w:p w14:paraId="1B791F9D" w14:textId="77777777" w:rsidR="00534C78" w:rsidRDefault="00534C78" w:rsidP="00534C78">
      <w:pPr>
        <w:pStyle w:val="IDDDefinition"/>
      </w:pPr>
      <w:r>
        <w:t xml:space="preserve">    HPACHeatEIRFT,           !- Energy Input Ratio Function of Temperature Curve Name</w:t>
      </w:r>
    </w:p>
    <w:p w14:paraId="10BE97BD" w14:textId="77777777" w:rsidR="00534C78" w:rsidRDefault="00534C78" w:rsidP="00534C78">
      <w:pPr>
        <w:pStyle w:val="IDDDefinition"/>
      </w:pPr>
      <w:r>
        <w:t xml:space="preserve">    HPACHeatEIRFFF,          !- Energy Input Ratio Function of Flow Fraction Curve Name</w:t>
      </w:r>
    </w:p>
    <w:p w14:paraId="7ACFEEFF" w14:textId="77777777" w:rsidR="00534C78" w:rsidRPr="00191752" w:rsidRDefault="00534C78" w:rsidP="00534C78">
      <w:pPr>
        <w:pStyle w:val="BodyText"/>
      </w:pPr>
    </w:p>
    <w:p w14:paraId="16109577" w14:textId="77777777" w:rsidR="00534C78" w:rsidRDefault="00534C78" w:rsidP="00534C78">
      <w:pPr>
        <w:pStyle w:val="IDDDefinition"/>
      </w:pPr>
      <w:r>
        <w:lastRenderedPageBreak/>
        <w:t xml:space="preserve">    4563.7,                  !- Speed 5 Gross Rated Heating Capacity {w}</w:t>
      </w:r>
    </w:p>
    <w:p w14:paraId="1542AE34" w14:textId="77777777" w:rsidR="00534C78" w:rsidRDefault="00534C78" w:rsidP="00534C78">
      <w:pPr>
        <w:pStyle w:val="IDDDefinition"/>
      </w:pPr>
      <w:r>
        <w:t xml:space="preserve">    5.0,                     !- Speed 5 Gross Rated </w:t>
      </w:r>
      <w:r w:rsidRPr="007B5CB4">
        <w:t xml:space="preserve">Heating </w:t>
      </w:r>
      <w:r>
        <w:t>COP {dimensionless}</w:t>
      </w:r>
    </w:p>
    <w:p w14:paraId="3A21CEAB" w14:textId="77777777" w:rsidR="00534C78" w:rsidRDefault="00534C78" w:rsidP="00534C78">
      <w:pPr>
        <w:pStyle w:val="IDDDefinition"/>
      </w:pPr>
      <w:r>
        <w:t xml:space="preserve">    0.245388,                !- Speed 5 Rated Air Flow Rate {m3/s}</w:t>
      </w:r>
    </w:p>
    <w:p w14:paraId="3E023E6D" w14:textId="77777777" w:rsidR="00534C78" w:rsidRDefault="00534C78" w:rsidP="00534C78">
      <w:pPr>
        <w:pStyle w:val="IDDDefinition"/>
      </w:pPr>
      <w:r>
        <w:t xml:space="preserve">    HPACHeatCapFT,           !- Total Heating Capacity Function of Temperature Curve Name</w:t>
      </w:r>
    </w:p>
    <w:p w14:paraId="7721C04C" w14:textId="77777777" w:rsidR="00534C78" w:rsidRDefault="00534C78" w:rsidP="00534C78">
      <w:pPr>
        <w:pStyle w:val="IDDDefinition"/>
      </w:pPr>
      <w:r>
        <w:t xml:space="preserve">    HPACHeatCapFFF,          !- Total Heating Capacity Function of Flow Fraction Curve Name</w:t>
      </w:r>
    </w:p>
    <w:p w14:paraId="64DB289B" w14:textId="77777777" w:rsidR="00534C78" w:rsidRDefault="00534C78" w:rsidP="00534C78">
      <w:pPr>
        <w:pStyle w:val="IDDDefinition"/>
      </w:pPr>
      <w:r>
        <w:t xml:space="preserve">    HPACHeatEIRFT,           !- Energy Input Ratio Function of Temperature Curve Name</w:t>
      </w:r>
    </w:p>
    <w:p w14:paraId="46B1AC08" w14:textId="77777777" w:rsidR="00534C78" w:rsidRDefault="00534C78" w:rsidP="00534C78">
      <w:pPr>
        <w:pStyle w:val="IDDDefinition"/>
      </w:pPr>
      <w:r>
        <w:t xml:space="preserve">    HPACHeatEIRFFF,          !- Energy Input Ratio Function of Flow Fraction Curve Name</w:t>
      </w:r>
    </w:p>
    <w:p w14:paraId="29219410" w14:textId="77777777" w:rsidR="00534C78" w:rsidRDefault="00534C78" w:rsidP="00534C78">
      <w:pPr>
        <w:pStyle w:val="IDDDefinition"/>
      </w:pPr>
      <w:r>
        <w:t xml:space="preserve">    5463.3,                  !- Speed 6 Gross Rated Heating Capacity {w}</w:t>
      </w:r>
    </w:p>
    <w:p w14:paraId="0839E589" w14:textId="77777777" w:rsidR="00534C78" w:rsidRDefault="00534C78" w:rsidP="00534C78">
      <w:pPr>
        <w:pStyle w:val="IDDDefinition"/>
      </w:pPr>
      <w:r>
        <w:t xml:space="preserve">    5.0,                     !- Speed 6 Gross Rated </w:t>
      </w:r>
      <w:r w:rsidRPr="007B5CB4">
        <w:t xml:space="preserve">Heating </w:t>
      </w:r>
      <w:r>
        <w:t>COP {dimensionless}</w:t>
      </w:r>
    </w:p>
    <w:p w14:paraId="30276355" w14:textId="77777777" w:rsidR="00534C78" w:rsidRDefault="00534C78" w:rsidP="00534C78">
      <w:pPr>
        <w:pStyle w:val="IDDDefinition"/>
      </w:pPr>
      <w:r>
        <w:t xml:space="preserve">    0.2718144,               !- Speed 6 Rated Air Flow Rate {m3/s}</w:t>
      </w:r>
    </w:p>
    <w:p w14:paraId="721A6DF2" w14:textId="77777777" w:rsidR="00534C78" w:rsidRDefault="00534C78" w:rsidP="00534C78">
      <w:pPr>
        <w:pStyle w:val="IDDDefinition"/>
      </w:pPr>
      <w:r>
        <w:t xml:space="preserve">    HPACHeatCapFT,           !- Heating Capacity Function of Temperature Curve Name</w:t>
      </w:r>
    </w:p>
    <w:p w14:paraId="7AF8D459" w14:textId="77777777" w:rsidR="00534C78" w:rsidRDefault="00534C78" w:rsidP="00534C78">
      <w:pPr>
        <w:pStyle w:val="IDDDefinition"/>
      </w:pPr>
      <w:r>
        <w:t xml:space="preserve">    HPACHeatCapFFF,          !- Heating Capacity Function of Flow Fraction Curve Name</w:t>
      </w:r>
    </w:p>
    <w:p w14:paraId="36F748DA" w14:textId="77777777" w:rsidR="00534C78" w:rsidRDefault="00534C78" w:rsidP="00534C78">
      <w:pPr>
        <w:pStyle w:val="IDDDefinition"/>
      </w:pPr>
      <w:r>
        <w:t xml:space="preserve">    HPACHeatEIRFT,           !- Energy Input Ratio Function of Temperature Curve Name</w:t>
      </w:r>
    </w:p>
    <w:p w14:paraId="47B2AA09" w14:textId="77777777" w:rsidR="00534C78" w:rsidRDefault="00534C78" w:rsidP="00534C78">
      <w:pPr>
        <w:pStyle w:val="IDDDefinition"/>
      </w:pPr>
      <w:r>
        <w:t xml:space="preserve">    HPACHeatEIRFFF,          !- Energy Input Ratio Function of Flow Fraction Curve Name</w:t>
      </w:r>
    </w:p>
    <w:p w14:paraId="2C32091E" w14:textId="77777777" w:rsidR="00534C78" w:rsidRDefault="00534C78" w:rsidP="00534C78">
      <w:pPr>
        <w:pStyle w:val="IDDDefinition"/>
      </w:pPr>
      <w:r>
        <w:t xml:space="preserve">    6358.4,                  !- Speed 7 Gross Rated Heating Capacity {w}</w:t>
      </w:r>
    </w:p>
    <w:p w14:paraId="16948251" w14:textId="77777777" w:rsidR="00534C78" w:rsidRDefault="00534C78" w:rsidP="00534C78">
      <w:pPr>
        <w:pStyle w:val="IDDDefinition"/>
      </w:pPr>
      <w:r>
        <w:t xml:space="preserve">    5.0,                     !- Speed 7 Gross Rated </w:t>
      </w:r>
      <w:r w:rsidRPr="007B5CB4">
        <w:t xml:space="preserve">Heating </w:t>
      </w:r>
      <w:r>
        <w:t>COP {dimensionless}</w:t>
      </w:r>
    </w:p>
    <w:p w14:paraId="5A581CAA" w14:textId="77777777" w:rsidR="00534C78" w:rsidRDefault="00534C78" w:rsidP="00534C78">
      <w:pPr>
        <w:pStyle w:val="IDDDefinition"/>
      </w:pPr>
      <w:r>
        <w:t xml:space="preserve">    0.2982408,               !- Speed 7 Rated Air Flow Rate {m3/s}</w:t>
      </w:r>
    </w:p>
    <w:p w14:paraId="01508B4A" w14:textId="77777777" w:rsidR="00534C78" w:rsidRDefault="00534C78" w:rsidP="00534C78">
      <w:pPr>
        <w:pStyle w:val="IDDDefinition"/>
      </w:pPr>
      <w:r>
        <w:t xml:space="preserve">    HPACHeatCapFT,           !- Heating Capacity Function of Temperature Curve Name</w:t>
      </w:r>
    </w:p>
    <w:p w14:paraId="09FC4E15" w14:textId="77777777" w:rsidR="00534C78" w:rsidRDefault="00534C78" w:rsidP="00534C78">
      <w:pPr>
        <w:pStyle w:val="IDDDefinition"/>
      </w:pPr>
      <w:r>
        <w:t xml:space="preserve">    HPACHeatCapFFF,          !- Heating Capacity Function of Flow Fraction Curve Name</w:t>
      </w:r>
    </w:p>
    <w:p w14:paraId="2F4C37F3" w14:textId="77777777" w:rsidR="00534C78" w:rsidRDefault="00534C78" w:rsidP="00534C78">
      <w:pPr>
        <w:pStyle w:val="IDDDefinition"/>
      </w:pPr>
      <w:r>
        <w:t xml:space="preserve">    HPACHeatEIRFT,           !- Energy Input Ratio Function of Temperature Curve Name</w:t>
      </w:r>
    </w:p>
    <w:p w14:paraId="1A0B2CB9" w14:textId="77777777" w:rsidR="00534C78" w:rsidRDefault="00534C78" w:rsidP="00534C78">
      <w:pPr>
        <w:pStyle w:val="IDDDefinition"/>
      </w:pPr>
      <w:r>
        <w:t xml:space="preserve">    HPACHeatEIRFFF,          !- Energy Input Ratio Function of Flow Fraction Curve Name</w:t>
      </w:r>
    </w:p>
    <w:p w14:paraId="39BF8352" w14:textId="77777777" w:rsidR="00534C78" w:rsidRDefault="00534C78" w:rsidP="00534C78">
      <w:pPr>
        <w:pStyle w:val="IDDDefinition"/>
      </w:pPr>
      <w:r>
        <w:t xml:space="preserve">    7248.5,                  !- Speed 8 Gross Rated Heating Capacity {w}</w:t>
      </w:r>
    </w:p>
    <w:p w14:paraId="031DB546" w14:textId="77777777" w:rsidR="00534C78" w:rsidRDefault="00534C78" w:rsidP="00534C78">
      <w:pPr>
        <w:pStyle w:val="IDDDefinition"/>
      </w:pPr>
      <w:r>
        <w:t xml:space="preserve">    5.0,                     !- Speed 8 Gross Rated </w:t>
      </w:r>
      <w:r w:rsidRPr="007B5CB4">
        <w:t xml:space="preserve">Heating </w:t>
      </w:r>
      <w:r>
        <w:t>COP {dimensionless}</w:t>
      </w:r>
    </w:p>
    <w:p w14:paraId="25BFFD5F" w14:textId="77777777" w:rsidR="00534C78" w:rsidRDefault="00534C78" w:rsidP="00534C78">
      <w:pPr>
        <w:pStyle w:val="IDDDefinition"/>
      </w:pPr>
      <w:r>
        <w:t xml:space="preserve">    0.3246672,               !- Speed 8 Rated Air Flow Rate {m3/s}</w:t>
      </w:r>
    </w:p>
    <w:p w14:paraId="5167EF2B" w14:textId="77777777" w:rsidR="00534C78" w:rsidRDefault="00534C78" w:rsidP="00534C78">
      <w:pPr>
        <w:pStyle w:val="IDDDefinition"/>
      </w:pPr>
      <w:r>
        <w:t xml:space="preserve">    HPACHeatCapFT,           !- Heating Capacity Function of Temperature Curve Name</w:t>
      </w:r>
    </w:p>
    <w:p w14:paraId="1B4F244F" w14:textId="77777777" w:rsidR="00534C78" w:rsidRDefault="00534C78" w:rsidP="00534C78">
      <w:pPr>
        <w:pStyle w:val="IDDDefinition"/>
      </w:pPr>
      <w:r>
        <w:t xml:space="preserve">    HPACHeatCapFFF,          !- Heating Capacity Function of Flow Fraction Curve Name</w:t>
      </w:r>
    </w:p>
    <w:p w14:paraId="46309C74" w14:textId="77777777" w:rsidR="00534C78" w:rsidRDefault="00534C78" w:rsidP="00534C78">
      <w:pPr>
        <w:pStyle w:val="IDDDefinition"/>
      </w:pPr>
      <w:r>
        <w:t xml:space="preserve">    HPACHeatEIRFT,           !- Energy Input Ratio Function of Temperature Curve Name</w:t>
      </w:r>
    </w:p>
    <w:p w14:paraId="51EED8FE" w14:textId="77777777" w:rsidR="00534C78" w:rsidRDefault="00534C78" w:rsidP="00534C78">
      <w:pPr>
        <w:pStyle w:val="IDDDefinition"/>
      </w:pPr>
      <w:r>
        <w:t xml:space="preserve">    HPACHeatEIRFFF,          !- Energy Input Ratio Function of Flow Fraction Curve Name</w:t>
      </w:r>
    </w:p>
    <w:p w14:paraId="530773B8" w14:textId="77777777" w:rsidR="00534C78" w:rsidRDefault="00534C78" w:rsidP="00534C78">
      <w:pPr>
        <w:pStyle w:val="IDDDefinition"/>
      </w:pPr>
      <w:r>
        <w:t xml:space="preserve">    8133.6,                  !- Speed 9 Gross Rated Heating Capacity {w}</w:t>
      </w:r>
    </w:p>
    <w:p w14:paraId="5FEF45D0" w14:textId="77777777" w:rsidR="00534C78" w:rsidRDefault="00534C78" w:rsidP="00534C78">
      <w:pPr>
        <w:pStyle w:val="IDDDefinition"/>
      </w:pPr>
      <w:r>
        <w:t xml:space="preserve">    5.0,                     !- Speed 9 Gross Rated </w:t>
      </w:r>
      <w:r w:rsidRPr="007B5CB4">
        <w:t xml:space="preserve">Heating </w:t>
      </w:r>
      <w:r>
        <w:t>COP {dimensionless}</w:t>
      </w:r>
    </w:p>
    <w:p w14:paraId="795632F2" w14:textId="77777777" w:rsidR="00534C78" w:rsidRDefault="00534C78" w:rsidP="00534C78">
      <w:pPr>
        <w:pStyle w:val="IDDDefinition"/>
      </w:pPr>
      <w:r>
        <w:t xml:space="preserve">    0.3510936,               !- Speed 9 Rated Air Flow Rate {m3/s}</w:t>
      </w:r>
    </w:p>
    <w:p w14:paraId="7AED6DD0" w14:textId="77777777" w:rsidR="00534C78" w:rsidRDefault="00534C78" w:rsidP="00534C78">
      <w:pPr>
        <w:pStyle w:val="IDDDefinition"/>
      </w:pPr>
      <w:r>
        <w:t xml:space="preserve">    HPACHeatCapFT,           !- Heating Capacity Function of Temperature Curve Name</w:t>
      </w:r>
    </w:p>
    <w:p w14:paraId="019AC72B" w14:textId="77777777" w:rsidR="00534C78" w:rsidRDefault="00534C78" w:rsidP="00534C78">
      <w:pPr>
        <w:pStyle w:val="IDDDefinition"/>
      </w:pPr>
      <w:r>
        <w:t xml:space="preserve">    HPACHeatCapFFF,          !- Heating Capacity Function of Flow Fraction Curve Name</w:t>
      </w:r>
    </w:p>
    <w:p w14:paraId="29D760D0" w14:textId="77777777" w:rsidR="00534C78" w:rsidRDefault="00534C78" w:rsidP="00534C78">
      <w:pPr>
        <w:pStyle w:val="IDDDefinition"/>
      </w:pPr>
      <w:r>
        <w:t xml:space="preserve">    HPACHeatEIRFT,           !- Energy Input Ratio Function of Temperature Curve Name</w:t>
      </w:r>
    </w:p>
    <w:p w14:paraId="46A9DB23" w14:textId="77777777" w:rsidR="00534C78" w:rsidRDefault="00534C78" w:rsidP="00534C78">
      <w:pPr>
        <w:pStyle w:val="IDDDefinition"/>
      </w:pPr>
      <w:r>
        <w:t xml:space="preserve">    HPACHeatEIRFFF,          !- Energy Input Ratio Function of Flow Fraction Curve Name</w:t>
      </w:r>
    </w:p>
    <w:p w14:paraId="7D48AF4E" w14:textId="77777777" w:rsidR="00534C78" w:rsidRDefault="00534C78" w:rsidP="00534C78">
      <w:pPr>
        <w:pStyle w:val="IDDDefinition"/>
      </w:pPr>
      <w:r>
        <w:t xml:space="preserve">    9013.2,                  !- Speed 10 Gross Rated Heating Capacity {w}</w:t>
      </w:r>
    </w:p>
    <w:p w14:paraId="687A46E8" w14:textId="77777777" w:rsidR="00534C78" w:rsidRDefault="00534C78" w:rsidP="00534C78">
      <w:pPr>
        <w:pStyle w:val="IDDDefinition"/>
      </w:pPr>
      <w:r>
        <w:t xml:space="preserve">    5.0,                     !- Speed 10 Gross Rated </w:t>
      </w:r>
      <w:r w:rsidRPr="007B5CB4">
        <w:t xml:space="preserve">Heating </w:t>
      </w:r>
      <w:r>
        <w:t>COP {dimensionless}</w:t>
      </w:r>
    </w:p>
    <w:p w14:paraId="35FF30FC" w14:textId="77777777" w:rsidR="00534C78" w:rsidRDefault="00534C78" w:rsidP="00534C78">
      <w:pPr>
        <w:pStyle w:val="IDDDefinition"/>
      </w:pPr>
      <w:r>
        <w:t xml:space="preserve">    0.37752,                 !- Speed 10 Rated Air Flow Rate {m3/s}</w:t>
      </w:r>
    </w:p>
    <w:p w14:paraId="1A07134F" w14:textId="77777777" w:rsidR="00534C78" w:rsidRDefault="00534C78" w:rsidP="00534C78">
      <w:pPr>
        <w:pStyle w:val="IDDDefinition"/>
      </w:pPr>
      <w:r>
        <w:t xml:space="preserve">    HPACHeatCapFT,           !- Heating Capacity Function of Temperature Curve Name</w:t>
      </w:r>
    </w:p>
    <w:p w14:paraId="1C7C766C" w14:textId="77777777" w:rsidR="00534C78" w:rsidRDefault="00534C78" w:rsidP="00534C78">
      <w:pPr>
        <w:pStyle w:val="IDDDefinition"/>
      </w:pPr>
      <w:r>
        <w:t xml:space="preserve">    HPACHeatCapFFF,          !- Heating Capacity Function of Flow Fraction Curve Name</w:t>
      </w:r>
    </w:p>
    <w:p w14:paraId="6DD7D3F7" w14:textId="77777777" w:rsidR="00534C78" w:rsidRDefault="00534C78" w:rsidP="00534C78">
      <w:pPr>
        <w:pStyle w:val="IDDDefinition"/>
      </w:pPr>
      <w:r>
        <w:t xml:space="preserve">    HPACHeatEIRFT,           !- Energy Input Ratio Function of Temperature Curve Name</w:t>
      </w:r>
    </w:p>
    <w:p w14:paraId="0BEB968E" w14:textId="77777777" w:rsidR="00534C78" w:rsidRDefault="00534C78" w:rsidP="00534C78">
      <w:pPr>
        <w:pStyle w:val="IDDDefinition"/>
      </w:pPr>
      <w:r>
        <w:t xml:space="preserve">    HPACHeatEIRFFF;          !- Energy Input Ratio Function of Flow Fraction Curve Name</w:t>
      </w:r>
    </w:p>
    <w:p w14:paraId="67FB87BF" w14:textId="77777777" w:rsidR="00FA4C2E" w:rsidRPr="004824BB" w:rsidRDefault="0029050F" w:rsidP="00FA4C2E">
      <w:pPr>
        <w:pStyle w:val="Heading3"/>
      </w:pPr>
      <w:bookmarkStart w:id="2751" w:name="_Toc399490504"/>
      <w:r>
        <w:t xml:space="preserve">Variable </w:t>
      </w:r>
      <w:r w:rsidR="00FA4C2E">
        <w:t xml:space="preserve">Speed DX </w:t>
      </w:r>
      <w:r w:rsidR="00FA4C2E" w:rsidRPr="004824BB">
        <w:t>He</w:t>
      </w:r>
      <w:r w:rsidR="00FA4C2E">
        <w:t>at</w:t>
      </w:r>
      <w:r w:rsidR="00FA4C2E" w:rsidRPr="004824BB">
        <w:t>ing Coil Outputs</w:t>
      </w:r>
      <w:bookmarkEnd w:id="2750"/>
      <w:bookmarkEnd w:id="2751"/>
    </w:p>
    <w:p w14:paraId="37939323" w14:textId="77777777" w:rsidR="0029050F" w:rsidRPr="00191752" w:rsidRDefault="0029050F" w:rsidP="0029050F">
      <w:pPr>
        <w:pStyle w:val="CodeIDDSamples"/>
      </w:pPr>
      <w:r w:rsidRPr="00191752">
        <w:t>HVAC,Average,</w:t>
      </w:r>
      <w:r>
        <w:t>Heating Coil Electric Power</w:t>
      </w:r>
      <w:r w:rsidRPr="00191752">
        <w:t xml:space="preserve"> [W]</w:t>
      </w:r>
    </w:p>
    <w:p w14:paraId="33807D02" w14:textId="77777777" w:rsidR="0029050F" w:rsidRPr="00191752" w:rsidRDefault="0029050F" w:rsidP="0029050F">
      <w:pPr>
        <w:pStyle w:val="CodeIDDSamples"/>
      </w:pPr>
      <w:r w:rsidRPr="00191752">
        <w:t>HVAC,Average,</w:t>
      </w:r>
      <w:r>
        <w:t>Heating Coil Heating Rate</w:t>
      </w:r>
      <w:r w:rsidRPr="00191752">
        <w:t xml:space="preserve"> [W]</w:t>
      </w:r>
    </w:p>
    <w:p w14:paraId="634880A7" w14:textId="77777777" w:rsidR="0029050F" w:rsidRPr="00191752" w:rsidRDefault="0029050F" w:rsidP="0029050F">
      <w:pPr>
        <w:pStyle w:val="CodeIDDSamples"/>
      </w:pPr>
      <w:r w:rsidRPr="00191752">
        <w:t>HVAC,Average,</w:t>
      </w:r>
      <w:r>
        <w:t>Heating Coil Sensible Heating Rate</w:t>
      </w:r>
      <w:r w:rsidRPr="00191752">
        <w:t xml:space="preserve"> [W]</w:t>
      </w:r>
    </w:p>
    <w:p w14:paraId="6F7C7915" w14:textId="77777777" w:rsidR="0029050F" w:rsidRPr="00191752" w:rsidRDefault="0029050F" w:rsidP="0029050F">
      <w:pPr>
        <w:pStyle w:val="CodeIDDSamples"/>
      </w:pPr>
      <w:r w:rsidRPr="00191752">
        <w:t>HVAC,Average,</w:t>
      </w:r>
      <w:r>
        <w:t>Heating Coil Source Side Heat Transfer Rate</w:t>
      </w:r>
      <w:r w:rsidRPr="00191752">
        <w:t xml:space="preserve"> [W]</w:t>
      </w:r>
    </w:p>
    <w:p w14:paraId="153E027C" w14:textId="77777777" w:rsidR="0029050F" w:rsidRPr="00191752" w:rsidRDefault="0029050F" w:rsidP="0029050F">
      <w:pPr>
        <w:pStyle w:val="CodeIDDSamples"/>
      </w:pPr>
      <w:r w:rsidRPr="00191752">
        <w:t>HVAC,Average,</w:t>
      </w:r>
      <w:r>
        <w:t>Heating Coil Part Load Ratio []</w:t>
      </w:r>
    </w:p>
    <w:p w14:paraId="06F1F93C" w14:textId="77777777"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14:paraId="0BF33064" w14:textId="77777777"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14:paraId="0B942BA5" w14:textId="77777777" w:rsidR="0029050F" w:rsidRPr="00191752" w:rsidRDefault="0029050F" w:rsidP="0029050F">
      <w:pPr>
        <w:pStyle w:val="CodeIDDSamples"/>
      </w:pPr>
      <w:r w:rsidRPr="00191752">
        <w:t>HVAC,Average,</w:t>
      </w:r>
      <w:r>
        <w:t>Heating Coil Air Inlet Temperature</w:t>
      </w:r>
      <w:r w:rsidRPr="00191752">
        <w:t xml:space="preserve"> [C]</w:t>
      </w:r>
    </w:p>
    <w:p w14:paraId="4E5B1F13" w14:textId="77777777"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14:paraId="18C3F658" w14:textId="77777777" w:rsidR="0029050F" w:rsidRPr="00191752" w:rsidRDefault="0029050F" w:rsidP="0029050F">
      <w:pPr>
        <w:pStyle w:val="CodeIDDSamples"/>
      </w:pPr>
      <w:r w:rsidRPr="00191752">
        <w:t>HVAC,Average,</w:t>
      </w:r>
      <w:r>
        <w:t>Heating Coil Air Outlet Temperature</w:t>
      </w:r>
      <w:r w:rsidRPr="00191752">
        <w:t xml:space="preserve"> [C]</w:t>
      </w:r>
    </w:p>
    <w:p w14:paraId="30CE4AA9" w14:textId="77777777"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14:paraId="7513142D" w14:textId="77777777" w:rsidR="0029050F" w:rsidRPr="00191752" w:rsidRDefault="0029050F" w:rsidP="0029050F">
      <w:pPr>
        <w:pStyle w:val="CodeIDDSamples"/>
      </w:pPr>
      <w:r w:rsidRPr="00191752">
        <w:t>HVAC,Average,</w:t>
      </w:r>
      <w:r>
        <w:t>Heating Coil Upper Speed Level</w:t>
      </w:r>
      <w:r w:rsidRPr="00191752">
        <w:t xml:space="preserve"> []</w:t>
      </w:r>
    </w:p>
    <w:p w14:paraId="77F9F9EE" w14:textId="77777777" w:rsidR="0029050F" w:rsidRPr="00191752" w:rsidRDefault="0029050F" w:rsidP="0029050F">
      <w:pPr>
        <w:pStyle w:val="CodeIDDSamples"/>
      </w:pPr>
      <w:r w:rsidRPr="00191752">
        <w:t>HVAC,Average,</w:t>
      </w:r>
      <w:r>
        <w:t>Heating Coil Neighboring Speed Levels Ratio</w:t>
      </w:r>
      <w:r w:rsidRPr="00191752">
        <w:t xml:space="preserve"> []</w:t>
      </w:r>
    </w:p>
    <w:p w14:paraId="4BF61BC4" w14:textId="77777777" w:rsidR="0029050F" w:rsidRPr="00191752" w:rsidRDefault="0029050F" w:rsidP="0029050F">
      <w:pPr>
        <w:pStyle w:val="CodeIDDSamples"/>
      </w:pPr>
      <w:r w:rsidRPr="00191752">
        <w:t>HVAC,Average,VSAirtoAirHP Recoverable Waste Heat [W]</w:t>
      </w:r>
    </w:p>
    <w:p w14:paraId="3B94153B" w14:textId="77777777" w:rsidR="0029050F" w:rsidRPr="00191752" w:rsidRDefault="0029050F" w:rsidP="0029050F">
      <w:pPr>
        <w:pStyle w:val="CodeIDDSamples"/>
      </w:pPr>
      <w:r w:rsidRPr="00191752">
        <w:t>HVAC,Sum,</w:t>
      </w:r>
      <w:r>
        <w:t>Heating Coil Electric Energy</w:t>
      </w:r>
      <w:r w:rsidRPr="00191752">
        <w:t xml:space="preserve"> [J]</w:t>
      </w:r>
    </w:p>
    <w:p w14:paraId="3AFF48E8" w14:textId="77777777" w:rsidR="0029050F" w:rsidRPr="00191752" w:rsidRDefault="0029050F" w:rsidP="0029050F">
      <w:pPr>
        <w:pStyle w:val="CodeIDDSamples"/>
      </w:pPr>
      <w:r w:rsidRPr="00191752">
        <w:t>HVAC,Sum,</w:t>
      </w:r>
      <w:r>
        <w:t>Heating Coil Heating Energy</w:t>
      </w:r>
      <w:r w:rsidRPr="00191752">
        <w:t xml:space="preserve"> [J]</w:t>
      </w:r>
    </w:p>
    <w:p w14:paraId="6E9CC944" w14:textId="77777777" w:rsidR="0029050F" w:rsidRPr="00191752" w:rsidRDefault="0029050F" w:rsidP="0029050F">
      <w:pPr>
        <w:pStyle w:val="CodeIDDSamples"/>
      </w:pPr>
      <w:r w:rsidRPr="00191752">
        <w:t>HVAC,Sum,</w:t>
      </w:r>
      <w:r>
        <w:t>Heating Coil Source Side Heat Transfer Energy</w:t>
      </w:r>
      <w:r w:rsidRPr="00191752">
        <w:t xml:space="preserve"> [J]</w:t>
      </w:r>
    </w:p>
    <w:p w14:paraId="0FE21F81" w14:textId="77777777" w:rsidR="0029050F" w:rsidRPr="00191752" w:rsidRDefault="0029050F" w:rsidP="0029050F">
      <w:pPr>
        <w:pStyle w:val="CodeIDDSamples"/>
      </w:pPr>
      <w:r w:rsidRPr="00191752">
        <w:t>HVAC,Average,</w:t>
      </w:r>
      <w:r>
        <w:t xml:space="preserve">Heating Coil Defrost Electric Power </w:t>
      </w:r>
      <w:r w:rsidRPr="00191752">
        <w:t>[W]</w:t>
      </w:r>
    </w:p>
    <w:p w14:paraId="70DF5D9E" w14:textId="77777777" w:rsidR="0029050F" w:rsidRPr="00191752" w:rsidRDefault="0029050F" w:rsidP="0029050F">
      <w:pPr>
        <w:pStyle w:val="CodeIDDSamples"/>
      </w:pPr>
      <w:r w:rsidRPr="00191752">
        <w:t>HVAC,Sum,</w:t>
      </w:r>
      <w:r>
        <w:t xml:space="preserve">Heating Coil Defrost Electric Energy </w:t>
      </w:r>
      <w:r w:rsidRPr="00191752">
        <w:t>[J]</w:t>
      </w:r>
    </w:p>
    <w:p w14:paraId="44177AB9" w14:textId="77777777" w:rsidR="0029050F" w:rsidRPr="00191752" w:rsidRDefault="0029050F" w:rsidP="0029050F">
      <w:pPr>
        <w:pStyle w:val="CodeIDDSamples"/>
      </w:pPr>
      <w:r w:rsidRPr="00191752">
        <w:t>HVAC,Average,</w:t>
      </w:r>
      <w:r>
        <w:t>Heating Coil Crankcase Heater Electric Power</w:t>
      </w:r>
      <w:r w:rsidRPr="00191752">
        <w:t>[W]</w:t>
      </w:r>
    </w:p>
    <w:p w14:paraId="53CBDCA7" w14:textId="77777777" w:rsidR="0029050F" w:rsidRPr="00191752" w:rsidRDefault="0029050F" w:rsidP="0029050F">
      <w:pPr>
        <w:pStyle w:val="CodeIDDSamples"/>
      </w:pPr>
      <w:r w:rsidRPr="00191752">
        <w:t>HVAC,Sum,</w:t>
      </w:r>
      <w:r>
        <w:t xml:space="preserve">Heating Coil Crankcase Heater Electric </w:t>
      </w:r>
      <w:r w:rsidR="00824D2C">
        <w:t>Energy [</w:t>
      </w:r>
      <w:r w:rsidRPr="00191752">
        <w:t>J]</w:t>
      </w:r>
    </w:p>
    <w:p w14:paraId="4EDCDD84" w14:textId="77777777" w:rsidR="0029050F" w:rsidRPr="00B8636E" w:rsidRDefault="0029050F" w:rsidP="0029050F">
      <w:pPr>
        <w:pStyle w:val="Heading4"/>
      </w:pPr>
      <w:r>
        <w:lastRenderedPageBreak/>
        <w:t>Heating Coil Electric Power</w:t>
      </w:r>
      <w:r w:rsidRPr="00B8636E">
        <w:t xml:space="preserve"> [W]</w:t>
      </w:r>
    </w:p>
    <w:p w14:paraId="0A2AEB8C" w14:textId="77777777"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14:paraId="2B9AFE20" w14:textId="77777777" w:rsidR="0029050F" w:rsidRPr="00B8636E" w:rsidRDefault="0029050F" w:rsidP="0029050F">
      <w:pPr>
        <w:pStyle w:val="Heading4"/>
      </w:pPr>
      <w:r>
        <w:t>Heating Coil Heating Rate</w:t>
      </w:r>
      <w:r w:rsidRPr="00B8636E">
        <w:t xml:space="preserve"> [W]</w:t>
      </w:r>
    </w:p>
    <w:p w14:paraId="7413E82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14:paraId="3ABE8B98" w14:textId="77777777" w:rsidR="0029050F" w:rsidRPr="00B8636E" w:rsidRDefault="0029050F" w:rsidP="0029050F">
      <w:pPr>
        <w:pStyle w:val="Heading4"/>
      </w:pPr>
      <w:r>
        <w:t>Heating Coil Sensible Heating Rate</w:t>
      </w:r>
      <w:r w:rsidRPr="00B8636E">
        <w:t xml:space="preserve"> [W]</w:t>
      </w:r>
    </w:p>
    <w:p w14:paraId="3AFE154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14:paraId="4082C3BF" w14:textId="77777777" w:rsidR="0029050F" w:rsidRPr="00B8636E" w:rsidRDefault="0029050F" w:rsidP="0029050F">
      <w:pPr>
        <w:pStyle w:val="Heading4"/>
      </w:pPr>
      <w:r w:rsidRPr="00956973">
        <w:t>Heating Coil Source Side Heat Transfer Rate</w:t>
      </w:r>
      <w:r w:rsidRPr="00956973" w:rsidDel="00956973">
        <w:t xml:space="preserve"> </w:t>
      </w:r>
      <w:r w:rsidRPr="00B8636E">
        <w:t>[W]</w:t>
      </w:r>
    </w:p>
    <w:p w14:paraId="739C3B6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14:paraId="4B9F76B2" w14:textId="77777777" w:rsidR="0029050F" w:rsidRPr="00B8636E" w:rsidRDefault="0029050F" w:rsidP="0029050F">
      <w:pPr>
        <w:pStyle w:val="Heading4"/>
      </w:pPr>
      <w:r w:rsidRPr="002B52BB">
        <w:t>Heating Coil Part Load Ratio</w:t>
      </w:r>
      <w:r w:rsidRPr="002B52BB" w:rsidDel="002B52BB">
        <w:t xml:space="preserve"> </w:t>
      </w:r>
      <w:r>
        <w:t xml:space="preserve"> []</w:t>
      </w:r>
    </w:p>
    <w:p w14:paraId="3F995ECF" w14:textId="77777777"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14:paraId="79D7045C" w14:textId="77777777" w:rsidR="0029050F" w:rsidRPr="00B8636E" w:rsidRDefault="0029050F" w:rsidP="0029050F">
      <w:pPr>
        <w:pStyle w:val="Heading4"/>
      </w:pPr>
      <w:r w:rsidRPr="002C59B8">
        <w:t>Heating Coil Runtime Fraction</w:t>
      </w:r>
      <w:r w:rsidRPr="002C59B8" w:rsidDel="002C59B8">
        <w:t xml:space="preserve"> </w:t>
      </w:r>
      <w:r>
        <w:t>[]</w:t>
      </w:r>
    </w:p>
    <w:p w14:paraId="48CF4378" w14:textId="77777777"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14:paraId="525C2AC9" w14:textId="77777777" w:rsidR="0029050F" w:rsidRPr="00B8636E" w:rsidRDefault="0029050F" w:rsidP="0029050F">
      <w:pPr>
        <w:pStyle w:val="Heading4"/>
      </w:pPr>
      <w:r w:rsidRPr="002703A5">
        <w:t>Heating Coil Air Mass Flow Rate</w:t>
      </w:r>
      <w:r w:rsidRPr="002703A5" w:rsidDel="002703A5">
        <w:t xml:space="preserve"> </w:t>
      </w:r>
      <w:r w:rsidRPr="00B8636E">
        <w:t>[kg/s]</w:t>
      </w:r>
    </w:p>
    <w:p w14:paraId="34E232D8"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14:paraId="64C5496E" w14:textId="77777777" w:rsidR="0029050F" w:rsidRPr="00B8636E" w:rsidRDefault="0029050F" w:rsidP="0029050F">
      <w:pPr>
        <w:pStyle w:val="Heading4"/>
      </w:pPr>
      <w:r>
        <w:t>Heating Coil Air Inlet Temperature</w:t>
      </w:r>
      <w:r w:rsidRPr="00B8636E">
        <w:t xml:space="preserve"> [C]</w:t>
      </w:r>
    </w:p>
    <w:p w14:paraId="7F9EED4E"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0F02BC34" w14:textId="77777777" w:rsidR="0029050F" w:rsidRPr="00B8636E" w:rsidRDefault="0029050F" w:rsidP="0029050F">
      <w:pPr>
        <w:pStyle w:val="Heading4"/>
      </w:pPr>
      <w:r>
        <w:t>Heating Coil Air Inlet Humidity Ratio</w:t>
      </w:r>
      <w:r w:rsidRPr="00B8636E">
        <w:t xml:space="preserve"> </w:t>
      </w:r>
      <w:r w:rsidR="00FF621D">
        <w:t>[kgWater/kgDryAir</w:t>
      </w:r>
      <w:r w:rsidRPr="00B8636E">
        <w:t>]</w:t>
      </w:r>
    </w:p>
    <w:p w14:paraId="76FADBE6"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10D2EB90" w14:textId="77777777" w:rsidR="0029050F" w:rsidRPr="00B8636E" w:rsidRDefault="0029050F" w:rsidP="0029050F">
      <w:pPr>
        <w:pStyle w:val="Heading4"/>
      </w:pPr>
      <w:r>
        <w:t>Heating Coil Air Outlet Temperature</w:t>
      </w:r>
      <w:r w:rsidRPr="00B8636E">
        <w:t xml:space="preserve"> [C]</w:t>
      </w:r>
    </w:p>
    <w:p w14:paraId="06A3A119"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4E67EEE2" w14:textId="77777777" w:rsidR="0029050F" w:rsidRPr="00B8636E" w:rsidRDefault="0029050F" w:rsidP="0029050F">
      <w:pPr>
        <w:pStyle w:val="Heading4"/>
      </w:pPr>
      <w:r>
        <w:t>Heating Coil Air Outlet Humidity Ratio</w:t>
      </w:r>
      <w:r w:rsidRPr="00B8636E">
        <w:t xml:space="preserve"> [</w:t>
      </w:r>
      <w:r w:rsidR="00FF621D">
        <w:t>kgWater/kgDryAir</w:t>
      </w:r>
      <w:r w:rsidRPr="00B8636E">
        <w:t>]</w:t>
      </w:r>
    </w:p>
    <w:p w14:paraId="044433C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47837E23" w14:textId="77777777" w:rsidR="0029050F" w:rsidRPr="00B8636E" w:rsidRDefault="0029050F" w:rsidP="0029050F">
      <w:pPr>
        <w:pStyle w:val="Heading4"/>
      </w:pPr>
      <w:r>
        <w:t>Heating Coil Upper Speed Level []</w:t>
      </w:r>
    </w:p>
    <w:p w14:paraId="1A8ACF92"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14:paraId="5A49D91F" w14:textId="77777777" w:rsidR="0029050F" w:rsidRPr="00197B87" w:rsidRDefault="0029050F" w:rsidP="0029050F">
      <w:pPr>
        <w:pStyle w:val="Heading4"/>
      </w:pPr>
      <w:r>
        <w:lastRenderedPageBreak/>
        <w:t>Heating Coil Neighboring Speed Levels Ratio</w:t>
      </w:r>
      <w:r w:rsidRPr="00197B87">
        <w:t xml:space="preserve"> </w:t>
      </w:r>
      <w:r>
        <w:t>[]</w:t>
      </w:r>
    </w:p>
    <w:p w14:paraId="5E1B663B"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14:paraId="5C2DDBD2" w14:textId="77777777" w:rsidR="0029050F" w:rsidRPr="00B8636E" w:rsidRDefault="0029050F" w:rsidP="0029050F">
      <w:pPr>
        <w:pStyle w:val="Heading4"/>
      </w:pPr>
      <w:r>
        <w:t>Heating Coil Electric Energy</w:t>
      </w:r>
      <w:r w:rsidRPr="00B8636E">
        <w:t xml:space="preserve"> [J]</w:t>
      </w:r>
    </w:p>
    <w:p w14:paraId="6656E0D4" w14:textId="77777777"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14:paraId="2DFC012E" w14:textId="77777777" w:rsidR="0029050F" w:rsidRPr="00B8636E" w:rsidRDefault="0029050F" w:rsidP="0029050F">
      <w:pPr>
        <w:pStyle w:val="Heading4"/>
      </w:pPr>
      <w:r>
        <w:t>Heating Coil Heating Energy</w:t>
      </w:r>
      <w:r w:rsidRPr="00B8636E">
        <w:t xml:space="preserve"> [J]</w:t>
      </w:r>
    </w:p>
    <w:p w14:paraId="37C60539" w14:textId="77777777"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14:paraId="42C3286F" w14:textId="77777777" w:rsidR="0029050F" w:rsidRPr="00B8636E" w:rsidRDefault="0029050F" w:rsidP="0029050F">
      <w:pPr>
        <w:pStyle w:val="Heading4"/>
      </w:pPr>
      <w:r>
        <w:t>Heating Coil Source Side Heat Transfer Energy</w:t>
      </w:r>
      <w:r w:rsidRPr="00B8636E">
        <w:t xml:space="preserve"> [J]</w:t>
      </w:r>
    </w:p>
    <w:p w14:paraId="53F3042A" w14:textId="77777777"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14:paraId="2CF390EE" w14:textId="77777777" w:rsidR="0029050F" w:rsidRPr="00D84E45" w:rsidRDefault="0029050F" w:rsidP="0029050F">
      <w:pPr>
        <w:pStyle w:val="Heading4"/>
      </w:pPr>
      <w:r>
        <w:t>Heating Coil Defrost Electric Power</w:t>
      </w:r>
      <w:r w:rsidRPr="00D84E45">
        <w:t>[W]</w:t>
      </w:r>
    </w:p>
    <w:p w14:paraId="170BD3DA"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3BCB206C" w14:textId="77777777" w:rsidR="0029050F" w:rsidRPr="00F812E9" w:rsidRDefault="0029050F" w:rsidP="0029050F">
      <w:pPr>
        <w:pStyle w:val="Heading4"/>
      </w:pPr>
      <w:r>
        <w:t xml:space="preserve">Heating Coil Defrost Electric Energy </w:t>
      </w:r>
      <w:r w:rsidRPr="00F812E9">
        <w:t>[J]</w:t>
      </w:r>
    </w:p>
    <w:p w14:paraId="7AA79AFC" w14:textId="77777777"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14:paraId="0AF1A7E4" w14:textId="77777777" w:rsidR="0029050F" w:rsidRPr="00975F25" w:rsidRDefault="0029050F" w:rsidP="0029050F">
      <w:pPr>
        <w:pStyle w:val="Heading4"/>
      </w:pPr>
      <w:r>
        <w:t xml:space="preserve">Heating Coil Crankcase Heater Electric Power </w:t>
      </w:r>
      <w:r w:rsidRPr="00975F25">
        <w:t>[W]</w:t>
      </w:r>
    </w:p>
    <w:p w14:paraId="73C2907F"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0A2E3A99" w14:textId="77777777" w:rsidR="00FA4C2E" w:rsidRPr="006B6162" w:rsidRDefault="0029050F" w:rsidP="0029050F">
      <w:pPr>
        <w:pStyle w:val="Heading4"/>
      </w:pPr>
      <w:r>
        <w:t xml:space="preserve">Heating Coil Crankcase Heater Electric Energy </w:t>
      </w:r>
      <w:r w:rsidRPr="006B6162">
        <w:t>[J]</w:t>
      </w:r>
    </w:p>
    <w:p w14:paraId="2A8AA6C5" w14:textId="77777777"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14:paraId="242CAD55" w14:textId="77777777" w:rsidR="007B36B6" w:rsidRDefault="007B36B6" w:rsidP="007B36B6">
      <w:pPr>
        <w:pStyle w:val="Heading3"/>
      </w:pPr>
      <w:bookmarkStart w:id="2752" w:name="_Toc399490505"/>
      <w:r w:rsidRPr="00EA164A">
        <w:t>Coil:WaterHeating:Desuperheater</w:t>
      </w:r>
      <w:bookmarkEnd w:id="2752"/>
    </w:p>
    <w:p w14:paraId="61026095" w14:textId="77777777"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Heater:Mixed) which can supply heated potable water and/or hot water for use in a plant loop (e.g., hydronic air reheat coils).</w:t>
      </w:r>
    </w:p>
    <w:p w14:paraId="334011A4" w14:textId="77777777"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14:paraId="3BF18E6E" w14:textId="77777777" w:rsidR="007B36B6" w:rsidRDefault="007B36B6" w:rsidP="007B36B6">
      <w:pPr>
        <w:pStyle w:val="BodyText"/>
      </w:pPr>
      <w:r>
        <w:t>The model includes the ability to modify the heat reclaim recovery efficiency based on variations in inlet water temperature and outdoor air dry-bulb temperature.</w:t>
      </w:r>
    </w:p>
    <w:p w14:paraId="3CF1E13C" w14:textId="77777777" w:rsidR="007B36B6" w:rsidRDefault="007B36B6" w:rsidP="007B36B6">
      <w:pPr>
        <w:pStyle w:val="BodyText"/>
      </w:pPr>
      <w:r>
        <w:lastRenderedPageBreak/>
        <w:t>This coil model performs the following major functions:</w:t>
      </w:r>
    </w:p>
    <w:p w14:paraId="265A9B62" w14:textId="77777777" w:rsidR="007B36B6" w:rsidRDefault="007B36B6" w:rsidP="007B36B6">
      <w:pPr>
        <w:pStyle w:val="ListBullet2"/>
      </w:pPr>
      <w:r>
        <w:t>calculates the amount of heat delivered to the water tank</w:t>
      </w:r>
    </w:p>
    <w:p w14:paraId="7D07B73E" w14:textId="77777777" w:rsidR="007B36B6" w:rsidRDefault="007B36B6" w:rsidP="007B36B6">
      <w:pPr>
        <w:pStyle w:val="ListBullet2"/>
      </w:pPr>
      <w:r>
        <w:t>calculates the electricity consumption of the integral water pump and on/off-cycle parasitic loads</w:t>
      </w:r>
    </w:p>
    <w:p w14:paraId="2C0DD204" w14:textId="77777777" w:rsidR="007B36B6" w:rsidRDefault="007B36B6" w:rsidP="007B36B6">
      <w:pPr>
        <w:pStyle w:val="BodyText"/>
      </w:pPr>
      <w:r>
        <w:t>The input fields for this object are described below in detail:</w:t>
      </w:r>
    </w:p>
    <w:p w14:paraId="293EAD1C" w14:textId="77777777" w:rsidR="007B36B6" w:rsidRDefault="007B36B6" w:rsidP="007B36B6">
      <w:pPr>
        <w:pStyle w:val="Heading4"/>
      </w:pPr>
      <w:r>
        <w:t>Field: Name</w:t>
      </w:r>
    </w:p>
    <w:p w14:paraId="6483D3DA" w14:textId="77777777"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14:paraId="30633361" w14:textId="77777777" w:rsidR="007B36B6" w:rsidRDefault="007B36B6" w:rsidP="007B36B6">
      <w:pPr>
        <w:pStyle w:val="Heading4"/>
      </w:pPr>
      <w:r>
        <w:t>Field: Availability Schedule Name</w:t>
      </w:r>
    </w:p>
    <w:p w14:paraId="68B6DA44" w14:textId="77777777"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14:paraId="49E04E3A" w14:textId="77777777" w:rsidR="007B36B6" w:rsidRDefault="007B36B6" w:rsidP="007B36B6">
      <w:pPr>
        <w:pStyle w:val="Heading4"/>
      </w:pPr>
      <w:r>
        <w:t xml:space="preserve">Field: </w:t>
      </w:r>
      <w:r w:rsidRPr="0089242A">
        <w:t>Setpoint Temperature Schedule Name</w:t>
      </w:r>
    </w:p>
    <w:p w14:paraId="3D25D3A6" w14:textId="77777777"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14:paraId="6F355334" w14:textId="77777777" w:rsidR="007B36B6" w:rsidRDefault="007B36B6" w:rsidP="007B36B6">
      <w:pPr>
        <w:pStyle w:val="Heading4"/>
      </w:pPr>
      <w:r>
        <w:t>Field: Dead Band Temperature Difference</w:t>
      </w:r>
    </w:p>
    <w:p w14:paraId="6BC5F22A" w14:textId="77777777"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23E83443" w14:textId="77777777"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14:paraId="1E29C3B0" w14:textId="77777777" w:rsidR="007B36B6" w:rsidRDefault="007B36B6" w:rsidP="007B36B6">
      <w:pPr>
        <w:pStyle w:val="Heading4"/>
      </w:pPr>
      <w:r>
        <w:t>Field: Rated Heat Reclaim Recovery Efficiency</w:t>
      </w:r>
    </w:p>
    <w:p w14:paraId="4344E624" w14:textId="77777777"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14:paraId="453DDD8D" w14:textId="77777777" w:rsidR="007B36B6" w:rsidRDefault="007B36B6" w:rsidP="007B36B6">
      <w:pPr>
        <w:pStyle w:val="Heading4"/>
      </w:pPr>
      <w:r>
        <w:t>Field: Rated Inlet Water Temperature</w:t>
      </w:r>
    </w:p>
    <w:p w14:paraId="71694854" w14:textId="77777777"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14:paraId="6F08C41C" w14:textId="77777777" w:rsidR="007B36B6" w:rsidRDefault="007B36B6" w:rsidP="007B36B6">
      <w:pPr>
        <w:pStyle w:val="Heading4"/>
      </w:pPr>
      <w:r>
        <w:t>Field: Rated Outdoor Air Temperature</w:t>
      </w:r>
    </w:p>
    <w:p w14:paraId="3E586148" w14:textId="77777777"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14:paraId="5F98CB6A" w14:textId="77777777" w:rsidR="007B36B6" w:rsidRDefault="007B36B6" w:rsidP="007B36B6">
      <w:pPr>
        <w:pStyle w:val="Heading4"/>
      </w:pPr>
      <w:r>
        <w:t>Field: Maximum Inlet Water Temperature for Heat Reclaim</w:t>
      </w:r>
    </w:p>
    <w:p w14:paraId="03C08D8F" w14:textId="77777777"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14:paraId="0D035795" w14:textId="77777777" w:rsidR="007B36B6" w:rsidRDefault="007B36B6" w:rsidP="007B36B6">
      <w:pPr>
        <w:pStyle w:val="Heading4"/>
      </w:pPr>
      <w:r>
        <w:t xml:space="preserve">Field: </w:t>
      </w:r>
      <w:r w:rsidRPr="0089242A">
        <w:t>Heat Reclaim Efficiency Function of Temperature Curve Name</w:t>
      </w:r>
    </w:p>
    <w:p w14:paraId="54439E2F" w14:textId="77777777"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14:paraId="41184D9C" w14:textId="77777777" w:rsidR="007B36B6" w:rsidRDefault="007B36B6" w:rsidP="007B36B6">
      <w:pPr>
        <w:pStyle w:val="Heading4"/>
      </w:pPr>
      <w:r>
        <w:t>Field: Water Inlet Node Name</w:t>
      </w:r>
    </w:p>
    <w:p w14:paraId="5C664006" w14:textId="77777777"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14:paraId="59B304AA" w14:textId="77777777" w:rsidR="007B36B6" w:rsidRDefault="007B36B6" w:rsidP="007B36B6">
      <w:pPr>
        <w:pStyle w:val="Heading4"/>
      </w:pPr>
      <w:r>
        <w:t>Field: Water Outlet Node Name</w:t>
      </w:r>
    </w:p>
    <w:p w14:paraId="43C6C978" w14:textId="77777777"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14:paraId="3C2BE705" w14:textId="77777777" w:rsidR="007B36B6" w:rsidRDefault="007B36B6" w:rsidP="007B36B6">
      <w:pPr>
        <w:pStyle w:val="Heading4"/>
      </w:pPr>
      <w:r>
        <w:t>Field: Tank Object Type</w:t>
      </w:r>
    </w:p>
    <w:p w14:paraId="7B4A9044" w14:textId="77777777" w:rsidR="007B36B6" w:rsidRDefault="007B36B6" w:rsidP="007B36B6">
      <w:pPr>
        <w:pStyle w:val="BodyText"/>
      </w:pPr>
      <w:r>
        <w:t>This alpha (choice) field contains the type of water heater tank used by this desuperheater heating coil. Currently,</w:t>
      </w:r>
      <w:r w:rsidR="00376C1B">
        <w:t xml:space="preserve"> the only valid choice is Water</w:t>
      </w:r>
      <w:r>
        <w:t>Heater:Mixed.</w:t>
      </w:r>
      <w:r w:rsidRPr="00A531A6">
        <w:t xml:space="preserve"> </w:t>
      </w:r>
    </w:p>
    <w:p w14:paraId="768D7EA8" w14:textId="77777777" w:rsidR="007B36B6" w:rsidRDefault="007B36B6" w:rsidP="007B36B6">
      <w:pPr>
        <w:pStyle w:val="Heading4"/>
      </w:pPr>
      <w:r>
        <w:t>Field: Tank Name</w:t>
      </w:r>
    </w:p>
    <w:p w14:paraId="2D40D9E9" w14:textId="77777777" w:rsidR="007B36B6" w:rsidRDefault="007B36B6" w:rsidP="007B36B6">
      <w:pPr>
        <w:pStyle w:val="BodyText"/>
      </w:pPr>
      <w:r>
        <w:t>This alpha field contains the name of the specific water heater tank (WaterHeater:Mixed object) used by this desuperheater heating coil.</w:t>
      </w:r>
    </w:p>
    <w:p w14:paraId="2BF48242" w14:textId="77777777" w:rsidR="007B36B6" w:rsidRDefault="007B36B6" w:rsidP="007B36B6">
      <w:pPr>
        <w:pStyle w:val="Heading4"/>
      </w:pPr>
      <w:r>
        <w:lastRenderedPageBreak/>
        <w:t>Field: Heating Source Object Type</w:t>
      </w:r>
    </w:p>
    <w:p w14:paraId="5E35E3CF"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54716120"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1CA7FC2B" w14:textId="77777777" w:rsidR="007B36B6" w:rsidRPr="0089242A" w:rsidRDefault="007B36B6" w:rsidP="007B36B6">
      <w:pPr>
        <w:pStyle w:val="CodeIDDSamples"/>
        <w:rPr>
          <w:rStyle w:val="BodyTextChar"/>
        </w:rPr>
      </w:pPr>
      <w:r w:rsidRPr="0089242A">
        <w:rPr>
          <w:rStyle w:val="BodyTextChar"/>
        </w:rPr>
        <w:t>Coil:Cooling:DX:SingleSpeed</w:t>
      </w:r>
    </w:p>
    <w:p w14:paraId="7381B48A" w14:textId="77777777" w:rsidR="007B36B6" w:rsidRPr="0089242A" w:rsidRDefault="007B36B6" w:rsidP="007B36B6">
      <w:pPr>
        <w:pStyle w:val="CodeIDDSamples"/>
        <w:rPr>
          <w:rStyle w:val="BodyTextChar"/>
        </w:rPr>
      </w:pPr>
      <w:r w:rsidRPr="0089242A">
        <w:rPr>
          <w:rStyle w:val="BodyTextChar"/>
        </w:rPr>
        <w:t>Coil:Cooling:DX:TwoSpeed</w:t>
      </w:r>
    </w:p>
    <w:p w14:paraId="51F817CE" w14:textId="77777777" w:rsidR="007B36B6" w:rsidRPr="0089242A" w:rsidRDefault="007B36B6" w:rsidP="007B36B6">
      <w:pPr>
        <w:pStyle w:val="CodeIDDSamples"/>
        <w:rPr>
          <w:rStyle w:val="BodyTextChar"/>
        </w:rPr>
      </w:pPr>
      <w:r w:rsidRPr="0089242A">
        <w:rPr>
          <w:rStyle w:val="BodyTextChar"/>
        </w:rPr>
        <w:t>Coil:Cooling:DX:TwoStageWithHumidityControlMode</w:t>
      </w:r>
    </w:p>
    <w:p w14:paraId="35B61579" w14:textId="77777777" w:rsidR="007B36B6" w:rsidRPr="0089242A" w:rsidRDefault="007B36B6" w:rsidP="007B36B6">
      <w:pPr>
        <w:pStyle w:val="CodeIDDSamples"/>
        <w:rPr>
          <w:rStyle w:val="BodyTextChar"/>
        </w:rPr>
      </w:pPr>
      <w:r w:rsidRPr="0089242A">
        <w:rPr>
          <w:rStyle w:val="BodyTextChar"/>
        </w:rPr>
        <w:t>Refrigeration:CompressorRack</w:t>
      </w:r>
    </w:p>
    <w:p w14:paraId="2562A26B" w14:textId="77777777"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14:paraId="53FDA615" w14:textId="77777777" w:rsidR="007B36B6" w:rsidRPr="00EE12C5" w:rsidRDefault="007B36B6" w:rsidP="007B36B6">
      <w:pPr>
        <w:pStyle w:val="CodeIDDSamples"/>
        <w:rPr>
          <w:rStyle w:val="BodyTextChar"/>
        </w:rPr>
      </w:pPr>
      <w:r w:rsidRPr="00EE12C5">
        <w:rPr>
          <w:rStyle w:val="BodyTextChar"/>
        </w:rPr>
        <w:t>Refrigeration:Condenser:EvaporativeCooled</w:t>
      </w:r>
    </w:p>
    <w:p w14:paraId="44D94AD8" w14:textId="77777777"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14:paraId="5F192ACA" w14:textId="77777777" w:rsidR="007B36B6" w:rsidRDefault="007B36B6" w:rsidP="007B36B6">
      <w:pPr>
        <w:pStyle w:val="Heading4"/>
      </w:pPr>
      <w:r>
        <w:t>Field: Heating Source Name</w:t>
      </w:r>
    </w:p>
    <w:p w14:paraId="638B7DEB" w14:textId="77777777"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14:paraId="796A87D8" w14:textId="77777777" w:rsidR="007B36B6" w:rsidRDefault="007B36B6" w:rsidP="007B36B6">
      <w:pPr>
        <w:pStyle w:val="Heading4"/>
      </w:pPr>
      <w:r>
        <w:t>Field: Water Flow Rate</w:t>
      </w:r>
    </w:p>
    <w:p w14:paraId="06EA63C1" w14:textId="77777777"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14:paraId="6901A75F" w14:textId="77777777" w:rsidR="007B36B6" w:rsidRDefault="007B36B6" w:rsidP="007B36B6">
      <w:pPr>
        <w:pStyle w:val="Heading4"/>
      </w:pPr>
      <w:r>
        <w:t>Field: Water Pump Power</w:t>
      </w:r>
    </w:p>
    <w:p w14:paraId="7F7ED38E" w14:textId="77777777"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14:paraId="3F86EBF1" w14:textId="77777777" w:rsidR="007B36B6" w:rsidRDefault="007B36B6" w:rsidP="007B36B6">
      <w:pPr>
        <w:pStyle w:val="Heading4"/>
      </w:pPr>
      <w:r>
        <w:t>Field: Fraction of Pump Heat to Water</w:t>
      </w:r>
    </w:p>
    <w:p w14:paraId="3616520B" w14:textId="77777777"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14:paraId="11565381" w14:textId="77777777" w:rsidR="007B36B6" w:rsidRDefault="007B36B6" w:rsidP="007B36B6">
      <w:pPr>
        <w:pStyle w:val="Heading4"/>
        <w:rPr>
          <w:rFonts w:eastAsia="Tahoma"/>
        </w:rPr>
      </w:pPr>
      <w:r>
        <w:rPr>
          <w:rFonts w:eastAsia="Tahoma"/>
        </w:rPr>
        <w:t xml:space="preserve">Field: </w:t>
      </w:r>
      <w:r>
        <w:t>On-Cycle Parasitic Electric Load</w:t>
      </w:r>
    </w:p>
    <w:p w14:paraId="37CE37BB" w14:textId="77777777"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14:paraId="7D3CDFCA" w14:textId="77777777" w:rsidR="007B36B6" w:rsidRDefault="007B36B6" w:rsidP="007B36B6">
      <w:pPr>
        <w:pStyle w:val="Heading4"/>
        <w:rPr>
          <w:rFonts w:eastAsia="Tahoma"/>
        </w:rPr>
      </w:pPr>
      <w:r>
        <w:rPr>
          <w:rFonts w:eastAsia="Tahoma"/>
        </w:rPr>
        <w:t xml:space="preserve">Field: </w:t>
      </w:r>
      <w:r>
        <w:t>Off-Cycle Parasitic Electric Load</w:t>
      </w:r>
    </w:p>
    <w:p w14:paraId="236246F0" w14:textId="77777777"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14:paraId="0C483716" w14:textId="77777777" w:rsidR="007B36B6" w:rsidRDefault="007B36B6" w:rsidP="007B36B6">
      <w:pPr>
        <w:pStyle w:val="BodyText"/>
        <w:rPr>
          <w:rFonts w:cs="Arial Black"/>
        </w:rPr>
      </w:pPr>
    </w:p>
    <w:p w14:paraId="49760EEC" w14:textId="77777777" w:rsidR="007B36B6" w:rsidRDefault="007B36B6" w:rsidP="007B36B6">
      <w:pPr>
        <w:pStyle w:val="BodyText"/>
        <w:rPr>
          <w:rFonts w:cs="Arial Black"/>
        </w:rPr>
      </w:pPr>
      <w:r>
        <w:rPr>
          <w:rFonts w:cs="Arial Black"/>
        </w:rPr>
        <w:t>Following is an example input for a desuperheater water heating coil.</w:t>
      </w:r>
    </w:p>
    <w:p w14:paraId="51275BF5" w14:textId="77777777" w:rsidR="007B36B6" w:rsidRDefault="007B36B6" w:rsidP="007B36B6">
      <w:pPr>
        <w:pStyle w:val="IDDDefinition"/>
      </w:pPr>
      <w:r>
        <w:t>Coil:WaterHeating:Desuperheater,</w:t>
      </w:r>
    </w:p>
    <w:p w14:paraId="6DFFB93E" w14:textId="77777777" w:rsidR="007B36B6" w:rsidRDefault="007B36B6" w:rsidP="007B36B6">
      <w:pPr>
        <w:pStyle w:val="IDDDefinition"/>
      </w:pPr>
      <w:r>
        <w:t xml:space="preserve">    WaterHeatingCoil,        !- Coil Name</w:t>
      </w:r>
    </w:p>
    <w:p w14:paraId="0672674E" w14:textId="77777777" w:rsidR="007B36B6" w:rsidRDefault="007B36B6" w:rsidP="007B36B6">
      <w:pPr>
        <w:pStyle w:val="IDDDefinition"/>
      </w:pPr>
      <w:r>
        <w:t xml:space="preserve">    DesuperheaterSched,      !- Availability Schedule Name</w:t>
      </w:r>
    </w:p>
    <w:p w14:paraId="6DF1BE7A" w14:textId="77777777" w:rsidR="007B36B6" w:rsidRDefault="007B36B6" w:rsidP="007B36B6">
      <w:pPr>
        <w:pStyle w:val="IDDDefinition"/>
      </w:pPr>
      <w:r>
        <w:t xml:space="preserve">    DesuperheaterTempSch,    !- Desuperheater Coil Set Point Temperature Schedule Name</w:t>
      </w:r>
    </w:p>
    <w:p w14:paraId="6E252F6D" w14:textId="77777777" w:rsidR="007B36B6" w:rsidRDefault="007B36B6" w:rsidP="007B36B6">
      <w:pPr>
        <w:pStyle w:val="IDDDefinition"/>
      </w:pPr>
      <w:r>
        <w:t xml:space="preserve">    5.0,                     !- Dead Band Temperature Difference {deltaC}</w:t>
      </w:r>
    </w:p>
    <w:p w14:paraId="23995206" w14:textId="77777777" w:rsidR="007B36B6" w:rsidRDefault="007B36B6" w:rsidP="007B36B6">
      <w:pPr>
        <w:pStyle w:val="IDDDefinition"/>
      </w:pPr>
      <w:r>
        <w:t xml:space="preserve">    0.25,                    !- Rated Heat Reclaim Recovery Efficiency</w:t>
      </w:r>
    </w:p>
    <w:p w14:paraId="4BEC7989" w14:textId="77777777" w:rsidR="007B36B6" w:rsidRDefault="007B36B6" w:rsidP="007B36B6">
      <w:pPr>
        <w:pStyle w:val="IDDDefinition"/>
      </w:pPr>
      <w:r>
        <w:t xml:space="preserve">    50.0,                    !- Rated Inlet Water Temperature {C}</w:t>
      </w:r>
    </w:p>
    <w:p w14:paraId="49FF4FF1" w14:textId="77777777" w:rsidR="007B36B6" w:rsidRDefault="007B36B6" w:rsidP="007B36B6">
      <w:pPr>
        <w:pStyle w:val="IDDDefinition"/>
      </w:pPr>
      <w:r>
        <w:t xml:space="preserve">    35.0,                    !- Rated Outdoor Air Temperature {C}</w:t>
      </w:r>
    </w:p>
    <w:p w14:paraId="62AA9BDA" w14:textId="77777777" w:rsidR="007B36B6" w:rsidRDefault="007B36B6" w:rsidP="007B36B6">
      <w:pPr>
        <w:pStyle w:val="IDDDefinition"/>
      </w:pPr>
      <w:r>
        <w:t xml:space="preserve">    60.0,                    !- Maximum Inlet Water Temperature for Heat Reclaim {C}</w:t>
      </w:r>
    </w:p>
    <w:p w14:paraId="4629E917" w14:textId="77777777" w:rsidR="007B36B6" w:rsidRPr="003A44BE" w:rsidRDefault="007B36B6" w:rsidP="007B36B6">
      <w:pPr>
        <w:pStyle w:val="IDDDefinition"/>
      </w:pPr>
      <w:r>
        <w:t xml:space="preserve">    HEffFTemp,               !- Heat Reclaim </w:t>
      </w:r>
      <w:r w:rsidRPr="003A44BE">
        <w:t>Efficiency Modifier Curve Name (function of temperature)</w:t>
      </w:r>
    </w:p>
    <w:p w14:paraId="50DFEA9A" w14:textId="77777777" w:rsidR="007B36B6" w:rsidRPr="003A44BE" w:rsidRDefault="007B36B6" w:rsidP="007B36B6">
      <w:pPr>
        <w:pStyle w:val="IDDDefinition"/>
      </w:pPr>
      <w:r w:rsidRPr="003A44BE">
        <w:t xml:space="preserve">    WaterHeatingCoilInletNode,   !- Desuperheater Water Inlet Node Name</w:t>
      </w:r>
    </w:p>
    <w:p w14:paraId="3937E838" w14:textId="77777777" w:rsidR="007B36B6" w:rsidRPr="003A44BE" w:rsidRDefault="007B36B6" w:rsidP="007B36B6">
      <w:pPr>
        <w:pStyle w:val="IDDDefinition"/>
      </w:pPr>
      <w:r w:rsidRPr="003A44BE">
        <w:t xml:space="preserve">    WaterHeatingCoilOutletNode,  !- Desuperheater Water Outlet Node Name</w:t>
      </w:r>
    </w:p>
    <w:p w14:paraId="30D470C1" w14:textId="77777777" w:rsidR="007B36B6" w:rsidRPr="003A44BE" w:rsidRDefault="00376C1B" w:rsidP="007B36B6">
      <w:pPr>
        <w:pStyle w:val="IDDDefinition"/>
      </w:pPr>
      <w:r>
        <w:t xml:space="preserve">    Water</w:t>
      </w:r>
      <w:r w:rsidR="007B36B6" w:rsidRPr="003A44BE">
        <w:t>Heater:Mixed,      !- Water Heater Tank Type</w:t>
      </w:r>
    </w:p>
    <w:p w14:paraId="60F66FBB" w14:textId="77777777" w:rsidR="007B36B6" w:rsidRPr="003A44BE" w:rsidRDefault="007B36B6" w:rsidP="007B36B6">
      <w:pPr>
        <w:pStyle w:val="IDDDefinition"/>
      </w:pPr>
      <w:r w:rsidRPr="003A44BE">
        <w:t xml:space="preserve">    WaterHeatingCoilTank,    !- Water Heater Tank Name</w:t>
      </w:r>
    </w:p>
    <w:p w14:paraId="69294E0B" w14:textId="77777777" w:rsidR="007B36B6" w:rsidRPr="003A44BE" w:rsidRDefault="007B36B6" w:rsidP="007B36B6">
      <w:pPr>
        <w:pStyle w:val="IDDDefinition"/>
      </w:pPr>
      <w:r w:rsidRPr="003A44BE">
        <w:t xml:space="preserve">    </w:t>
      </w:r>
      <w:r>
        <w:t>Coil:Cooling:DX:SingleSpeed</w:t>
      </w:r>
      <w:r w:rsidRPr="003A44BE">
        <w:t>,  !- Heating Source Type</w:t>
      </w:r>
    </w:p>
    <w:p w14:paraId="70A3F886" w14:textId="77777777" w:rsidR="007B36B6" w:rsidRPr="003A44BE" w:rsidRDefault="007B36B6" w:rsidP="007B36B6">
      <w:pPr>
        <w:pStyle w:val="IDDDefinition"/>
      </w:pPr>
      <w:r w:rsidRPr="003A44BE">
        <w:t xml:space="preserve">    Furnace ACDXCoil 1,      !- Heating Source Name</w:t>
      </w:r>
    </w:p>
    <w:p w14:paraId="5D822889" w14:textId="77777777" w:rsidR="007B36B6" w:rsidRPr="003A44BE" w:rsidRDefault="007B36B6" w:rsidP="007B36B6">
      <w:pPr>
        <w:pStyle w:val="IDDDefinition"/>
      </w:pPr>
      <w:r w:rsidRPr="003A44BE">
        <w:t xml:space="preserve">    0.0001,                  !- Desuperheater Water Volumetric Flow Rate {m3/s}</w:t>
      </w:r>
    </w:p>
    <w:p w14:paraId="6559F359" w14:textId="77777777" w:rsidR="007B36B6" w:rsidRPr="003A44BE" w:rsidRDefault="007B36B6" w:rsidP="007B36B6">
      <w:pPr>
        <w:pStyle w:val="IDDDefinition"/>
      </w:pPr>
      <w:r w:rsidRPr="003A44BE">
        <w:t xml:space="preserve">    100.0,                   !- Water Pump Power {W}</w:t>
      </w:r>
    </w:p>
    <w:p w14:paraId="46D98688" w14:textId="77777777" w:rsidR="007B36B6" w:rsidRPr="003A44BE" w:rsidRDefault="007B36B6" w:rsidP="007B36B6">
      <w:pPr>
        <w:pStyle w:val="IDDDefinition"/>
      </w:pPr>
      <w:r w:rsidRPr="003A44BE">
        <w:t xml:space="preserve">    0.2,                     !- Fraction of Pump Heat to Water</w:t>
      </w:r>
    </w:p>
    <w:p w14:paraId="220AEA26" w14:textId="77777777" w:rsidR="007B36B6" w:rsidRPr="003A44BE" w:rsidRDefault="007B36B6" w:rsidP="007B36B6">
      <w:pPr>
        <w:pStyle w:val="IDDDefinition"/>
      </w:pPr>
      <w:r w:rsidRPr="003A44BE">
        <w:t xml:space="preserve">    10.0,                    !- On-Cycle Parasitic Electric Load {W}</w:t>
      </w:r>
    </w:p>
    <w:p w14:paraId="17C56602" w14:textId="77777777" w:rsidR="007B36B6" w:rsidRPr="003A44BE" w:rsidRDefault="007B36B6" w:rsidP="007B36B6">
      <w:pPr>
        <w:pStyle w:val="IDDDefinition"/>
      </w:pPr>
      <w:r w:rsidRPr="003A44BE">
        <w:t xml:space="preserve">    10.0;                    !- Off-Cycle Parasitic Electric Load {W}</w:t>
      </w:r>
    </w:p>
    <w:p w14:paraId="0AE72908" w14:textId="77777777" w:rsidR="007B36B6" w:rsidRPr="003A44BE" w:rsidRDefault="007B36B6" w:rsidP="007B36B6">
      <w:pPr>
        <w:pStyle w:val="BodyText"/>
      </w:pPr>
    </w:p>
    <w:p w14:paraId="611DC443" w14:textId="77777777" w:rsidR="007B36B6" w:rsidRPr="003A44BE" w:rsidRDefault="0029050F" w:rsidP="007B36B6">
      <w:pPr>
        <w:pStyle w:val="Heading3"/>
      </w:pPr>
      <w:bookmarkStart w:id="2753" w:name="_Toc199065208"/>
      <w:bookmarkStart w:id="2754" w:name="_Toc399490506"/>
      <w:r>
        <w:t xml:space="preserve">WaterHeating </w:t>
      </w:r>
      <w:r w:rsidR="007B36B6">
        <w:t>Coil</w:t>
      </w:r>
      <w:r>
        <w:t xml:space="preserve"> (</w:t>
      </w:r>
      <w:r w:rsidR="007B36B6">
        <w:t>Desuperheater</w:t>
      </w:r>
      <w:r>
        <w:t>)</w:t>
      </w:r>
      <w:r w:rsidR="007B36B6" w:rsidRPr="003A44BE">
        <w:t xml:space="preserve"> Outputs</w:t>
      </w:r>
      <w:bookmarkEnd w:id="2753"/>
      <w:bookmarkEnd w:id="2754"/>
    </w:p>
    <w:p w14:paraId="4DFF2C8F" w14:textId="77777777" w:rsidR="0029050F" w:rsidRPr="003A44BE" w:rsidRDefault="0029050F" w:rsidP="0029050F">
      <w:pPr>
        <w:pStyle w:val="CodeIDDSamples"/>
      </w:pPr>
      <w:r w:rsidRPr="003A44BE">
        <w:t>HVAC,Average,</w:t>
      </w:r>
      <w:r>
        <w:t>Water Heater Part Load Ratio</w:t>
      </w:r>
      <w:r w:rsidRPr="003A44BE">
        <w:t xml:space="preserve"> </w:t>
      </w:r>
    </w:p>
    <w:p w14:paraId="515D4B35" w14:textId="77777777" w:rsidR="0029050F" w:rsidRPr="003A44BE" w:rsidRDefault="0029050F" w:rsidP="0029050F">
      <w:pPr>
        <w:pStyle w:val="CodeIDDSamples"/>
      </w:pPr>
      <w:r w:rsidRPr="003A44BE">
        <w:t>HVAC,Average,</w:t>
      </w:r>
      <w:r>
        <w:t>Water Heater Heating Rate</w:t>
      </w:r>
      <w:r w:rsidRPr="003A44BE">
        <w:t xml:space="preserve"> [W]</w:t>
      </w:r>
    </w:p>
    <w:p w14:paraId="031B0141" w14:textId="77777777" w:rsidR="0029050F" w:rsidRPr="003A44BE" w:rsidRDefault="0029050F" w:rsidP="0029050F">
      <w:pPr>
        <w:pStyle w:val="CodeIDDSamples"/>
      </w:pPr>
      <w:r w:rsidRPr="003A44BE">
        <w:t>HVAC,Sum,</w:t>
      </w:r>
      <w:r>
        <w:t>Water Heater Heating Energy</w:t>
      </w:r>
      <w:r w:rsidRPr="003A44BE">
        <w:t xml:space="preserve"> [J]</w:t>
      </w:r>
    </w:p>
    <w:p w14:paraId="3E0BDBA7" w14:textId="77777777" w:rsidR="0029050F" w:rsidRPr="003A44BE" w:rsidRDefault="0029050F" w:rsidP="0029050F">
      <w:pPr>
        <w:pStyle w:val="CodeIDDSamples"/>
      </w:pPr>
      <w:r w:rsidRPr="003A44BE">
        <w:t>HVAC,Average,</w:t>
      </w:r>
      <w:r>
        <w:t>Water Heater</w:t>
      </w:r>
      <w:r w:rsidRPr="003A44BE">
        <w:t xml:space="preserve"> Pump Electric Power [W]</w:t>
      </w:r>
    </w:p>
    <w:p w14:paraId="67F6629F" w14:textId="77777777" w:rsidR="0029050F" w:rsidRDefault="0029050F" w:rsidP="0029050F">
      <w:pPr>
        <w:pStyle w:val="CodeIDDSamples"/>
      </w:pPr>
      <w:r w:rsidRPr="003A44BE">
        <w:t>HVAC,Sum,</w:t>
      </w:r>
      <w:r>
        <w:t>Water Heater Pump Electric Energy</w:t>
      </w:r>
      <w:r w:rsidRPr="003A44BE">
        <w:t xml:space="preserve"> [J]</w:t>
      </w:r>
    </w:p>
    <w:p w14:paraId="72324D25" w14:textId="77777777" w:rsidR="0029050F" w:rsidRDefault="0029050F" w:rsidP="0029050F">
      <w:pPr>
        <w:pStyle w:val="CodeIDDSamples"/>
      </w:pPr>
      <w:r w:rsidRPr="003A44BE">
        <w:t xml:space="preserve"> HVAC,Average,</w:t>
      </w:r>
      <w:r>
        <w:t>Water Heater Heat Reclaim Efficiency Modifier Multiplier []</w:t>
      </w:r>
    </w:p>
    <w:p w14:paraId="0EC6670D" w14:textId="77777777" w:rsidR="0029050F" w:rsidRDefault="0029050F" w:rsidP="0029050F">
      <w:pPr>
        <w:pStyle w:val="CodeIDDSamples"/>
      </w:pPr>
      <w:r>
        <w:t>HVAC,Average,Water Heater On Cycle Parasitic Electric Power [W]</w:t>
      </w:r>
    </w:p>
    <w:p w14:paraId="6C6C12B2" w14:textId="77777777" w:rsidR="0029050F" w:rsidRDefault="0029050F" w:rsidP="0029050F">
      <w:pPr>
        <w:pStyle w:val="CodeIDDSamples"/>
      </w:pPr>
      <w:r>
        <w:t>HVAC,Sum,Water Heater On Cycle Parasitic Electric Energy [J]</w:t>
      </w:r>
    </w:p>
    <w:p w14:paraId="0916209E" w14:textId="77777777" w:rsidR="0029050F" w:rsidRDefault="0029050F" w:rsidP="0029050F">
      <w:pPr>
        <w:pStyle w:val="CodeIDDSamples"/>
      </w:pPr>
      <w:r>
        <w:t>HVAC,Average,Water Heater Off Cycle Parasitic Electric Power [W]</w:t>
      </w:r>
    </w:p>
    <w:p w14:paraId="30EDFAE2" w14:textId="77777777" w:rsidR="0029050F" w:rsidRDefault="0029050F" w:rsidP="0029050F">
      <w:pPr>
        <w:pStyle w:val="CodeIDDSamples"/>
      </w:pPr>
      <w:r>
        <w:t>HVAC,Sum,Water Heater Off Cycle Parasitic Electric Energy [J]</w:t>
      </w:r>
    </w:p>
    <w:p w14:paraId="34BE6D65" w14:textId="77777777"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14:paraId="08778580" w14:textId="77777777" w:rsidR="0029050F" w:rsidRPr="003A44BE" w:rsidRDefault="0029050F" w:rsidP="0029050F">
      <w:pPr>
        <w:pStyle w:val="Heading4"/>
      </w:pPr>
      <w:r>
        <w:t>Water Heater Heating Rate</w:t>
      </w:r>
      <w:r w:rsidRPr="003A44BE">
        <w:t xml:space="preserve"> [W]</w:t>
      </w:r>
    </w:p>
    <w:p w14:paraId="6C492FC0" w14:textId="77777777"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14:paraId="4EB9D80D" w14:textId="77777777" w:rsidR="0029050F" w:rsidRPr="005E282A" w:rsidRDefault="0029050F" w:rsidP="0029050F">
      <w:pPr>
        <w:pStyle w:val="Heading4"/>
      </w:pPr>
      <w:r>
        <w:t xml:space="preserve">Water Heater Heating Energy </w:t>
      </w:r>
      <w:r w:rsidRPr="005E282A">
        <w:t>[J]</w:t>
      </w:r>
    </w:p>
    <w:p w14:paraId="4AA25BF0" w14:textId="77777777"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14:paraId="51ADF1A2" w14:textId="77777777" w:rsidR="0029050F" w:rsidRPr="005E282A" w:rsidRDefault="0029050F" w:rsidP="0029050F">
      <w:pPr>
        <w:pStyle w:val="Heading4"/>
      </w:pPr>
      <w:r>
        <w:t xml:space="preserve">Water Heater Pump </w:t>
      </w:r>
      <w:r w:rsidRPr="005E282A">
        <w:t>Electric Power</w:t>
      </w:r>
      <w:r>
        <w:t xml:space="preserve"> </w:t>
      </w:r>
      <w:r w:rsidRPr="005E282A">
        <w:t>[W]</w:t>
      </w:r>
    </w:p>
    <w:p w14:paraId="191BBFD3" w14:textId="77777777" w:rsidR="0029050F" w:rsidRPr="00912C32" w:rsidRDefault="0029050F" w:rsidP="0029050F">
      <w:pPr>
        <w:pStyle w:val="BodyText"/>
      </w:pPr>
      <w:r>
        <w:t>This output field contains the average electricity consumption rate for the water circulation pump in Watts for the timestep being reported.</w:t>
      </w:r>
    </w:p>
    <w:p w14:paraId="589AD1AD" w14:textId="77777777" w:rsidR="0029050F" w:rsidRPr="005E282A" w:rsidRDefault="0029050F" w:rsidP="0029050F">
      <w:pPr>
        <w:pStyle w:val="Heading4"/>
      </w:pPr>
      <w:r>
        <w:lastRenderedPageBreak/>
        <w:t xml:space="preserve">Water Heater Pump Electric Energy </w:t>
      </w:r>
      <w:r w:rsidRPr="005E282A">
        <w:t>[J]</w:t>
      </w:r>
    </w:p>
    <w:p w14:paraId="466AB363" w14:textId="77777777"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3E319E">
        <w:t>Output:Meter objects)</w:t>
      </w:r>
      <w:r>
        <w:t>.</w:t>
      </w:r>
    </w:p>
    <w:p w14:paraId="0670B921" w14:textId="77777777" w:rsidR="0029050F" w:rsidRPr="003A44BE" w:rsidRDefault="0029050F" w:rsidP="0029050F">
      <w:pPr>
        <w:pStyle w:val="Heading4"/>
      </w:pPr>
      <w:r>
        <w:t>Water Heater Heat Reclaim Efficiency Modifier Multiplier []</w:t>
      </w:r>
    </w:p>
    <w:p w14:paraId="2D7AEA80" w14:textId="77777777"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14:paraId="5F82FD3A" w14:textId="77777777" w:rsidR="0029050F" w:rsidRPr="005E282A" w:rsidRDefault="0029050F" w:rsidP="0029050F">
      <w:pPr>
        <w:pStyle w:val="Heading4"/>
      </w:pPr>
      <w:r>
        <w:t xml:space="preserve">Water Heater On Cycle Parasitic Electric Power </w:t>
      </w:r>
      <w:r w:rsidRPr="005E282A">
        <w:t>[W]</w:t>
      </w:r>
    </w:p>
    <w:p w14:paraId="3F3973E9" w14:textId="77777777" w:rsidR="0029050F" w:rsidRPr="005E282A" w:rsidRDefault="0029050F" w:rsidP="0029050F">
      <w:pPr>
        <w:pStyle w:val="Heading4"/>
      </w:pPr>
      <w:r>
        <w:t xml:space="preserve">Water Heater On Cycle Parasitic Electric Energy </w:t>
      </w:r>
      <w:r w:rsidRPr="005E282A">
        <w:t>[J]</w:t>
      </w:r>
    </w:p>
    <w:p w14:paraId="1A208352" w14:textId="77777777" w:rsidR="0029050F" w:rsidRPr="005E282A" w:rsidRDefault="0029050F" w:rsidP="0029050F">
      <w:pPr>
        <w:pStyle w:val="Heading4"/>
      </w:pPr>
      <w:r>
        <w:t xml:space="preserve">Water Heater Off Cycle Parasitic Electric Power </w:t>
      </w:r>
      <w:r w:rsidRPr="005E282A">
        <w:t>[W]</w:t>
      </w:r>
    </w:p>
    <w:p w14:paraId="6C5A93D0" w14:textId="77777777" w:rsidR="007B36B6" w:rsidRPr="005E282A" w:rsidRDefault="0029050F" w:rsidP="0029050F">
      <w:pPr>
        <w:pStyle w:val="Heading4"/>
      </w:pPr>
      <w:r>
        <w:t xml:space="preserve">Water Heater Off Cycle Parasitic Electric Energy </w:t>
      </w:r>
      <w:r w:rsidRPr="005E282A">
        <w:t>[J]</w:t>
      </w:r>
    </w:p>
    <w:p w14:paraId="69E58726" w14:textId="77777777"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3E319E">
        <w:t>Output:Meter objects)</w:t>
      </w:r>
      <w:r>
        <w:t>.</w:t>
      </w:r>
    </w:p>
    <w:p w14:paraId="257EAEEC" w14:textId="77777777" w:rsidR="00EA37D7" w:rsidRDefault="00EA37D7" w:rsidP="00EA37D7">
      <w:pPr>
        <w:pStyle w:val="Heading3"/>
      </w:pPr>
      <w:bookmarkStart w:id="2755" w:name="_Toc399490507"/>
      <w:r>
        <w:t>CoilSystem:Cooling:DX</w:t>
      </w:r>
      <w:bookmarkEnd w:id="2755"/>
    </w:p>
    <w:p w14:paraId="08095FB7" w14:textId="77777777"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14:paraId="6AA9A9FF" w14:textId="77777777" w:rsidR="00EF7F3D" w:rsidRDefault="00EF7F3D" w:rsidP="00EF7F3D">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or in arloop branches where the air flow to capacity ratio range is between 100 – 300 cfm/ton. 100% DOAS DX cooling coils operate in lower flow to capacity ratio range compared to regular DX cooling coils. The CoilSystem:Cooling:DX is selected to operate in DOAS application or in low flow to capacity ratio range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14:paraId="09EB9686" w14:textId="77777777" w:rsidR="00EA37D7" w:rsidRDefault="00EA37D7" w:rsidP="00EA37D7">
      <w:pPr>
        <w:pStyle w:val="Picture"/>
      </w:pPr>
      <w:r>
        <w:rPr>
          <w:noProof/>
          <w:lang w:eastAsia="zh-CN"/>
        </w:rPr>
        <w:lastRenderedPageBreak/>
        <w:drawing>
          <wp:inline distT="0" distB="0" distL="0" distR="0" wp14:anchorId="07C76E88" wp14:editId="08E7FE5F">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606"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14:paraId="2DFA41F6" w14:textId="77777777" w:rsidR="00EA37D7" w:rsidRDefault="00EA37D7" w:rsidP="00EA37D7">
      <w:pPr>
        <w:pStyle w:val="Caption"/>
      </w:pPr>
      <w:bookmarkStart w:id="2756" w:name="_Toc64351438"/>
      <w:bookmarkStart w:id="2757" w:name="_Toc99528033"/>
      <w:bookmarkStart w:id="2758" w:name="_Toc241116920"/>
      <w:r>
        <w:t xml:space="preserve">Figure </w:t>
      </w:r>
      <w:r w:rsidR="006008C7">
        <w:fldChar w:fldCharType="begin"/>
      </w:r>
      <w:r w:rsidR="00A4098B">
        <w:instrText xml:space="preserve"> SEQ Figure \* ARABIC </w:instrText>
      </w:r>
      <w:r w:rsidR="006008C7">
        <w:fldChar w:fldCharType="separate"/>
      </w:r>
      <w:r w:rsidR="00F157E6">
        <w:rPr>
          <w:noProof/>
        </w:rPr>
        <w:t>138</w:t>
      </w:r>
      <w:r w:rsidR="006008C7">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2756"/>
      <w:bookmarkEnd w:id="2757"/>
      <w:bookmarkEnd w:id="2758"/>
    </w:p>
    <w:p w14:paraId="74C14571" w14:textId="77777777" w:rsidR="00EA37D7" w:rsidRDefault="00EA37D7" w:rsidP="00EA37D7">
      <w:pPr>
        <w:pStyle w:val="Heading4"/>
      </w:pPr>
      <w:r>
        <w:t>Field: Name</w:t>
      </w:r>
    </w:p>
    <w:p w14:paraId="35920067" w14:textId="77777777" w:rsidR="00EA37D7" w:rsidRDefault="00EA37D7" w:rsidP="00EA37D7">
      <w:pPr>
        <w:pStyle w:val="BodyText"/>
      </w:pPr>
      <w:r>
        <w:t>This alpha field contains the identifying name for this component.</w:t>
      </w:r>
    </w:p>
    <w:p w14:paraId="3D264F1A" w14:textId="77777777" w:rsidR="00EA37D7" w:rsidRDefault="00EA37D7" w:rsidP="00EA37D7">
      <w:pPr>
        <w:pStyle w:val="Heading4"/>
      </w:pPr>
      <w:r>
        <w:t>Field: Availability Schedule Name</w:t>
      </w:r>
    </w:p>
    <w:p w14:paraId="01B57091"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14:paraId="28AC0F2B" w14:textId="77777777" w:rsidR="00EA37D7" w:rsidRDefault="00EA37D7" w:rsidP="00EA37D7">
      <w:pPr>
        <w:pStyle w:val="Heading4"/>
      </w:pPr>
      <w:r>
        <w:t xml:space="preserve">Field: </w:t>
      </w:r>
      <w:r w:rsidRPr="008724B5">
        <w:t>DX Cooling Coil System Inlet Node Name</w:t>
      </w:r>
    </w:p>
    <w:p w14:paraId="6BCEA9B4" w14:textId="77777777" w:rsidR="00EA37D7" w:rsidRDefault="00EA37D7" w:rsidP="00EA37D7">
      <w:pPr>
        <w:pStyle w:val="BodyText"/>
      </w:pPr>
      <w:r>
        <w:t>This alpha field contains the identifying name given to the DX cooling coil inlet node, as specified in the DX cooling coil object.</w:t>
      </w:r>
    </w:p>
    <w:p w14:paraId="7251615D" w14:textId="77777777" w:rsidR="00EA37D7" w:rsidRDefault="00EA37D7" w:rsidP="00EA37D7">
      <w:pPr>
        <w:pStyle w:val="Heading4"/>
      </w:pPr>
      <w:r>
        <w:t xml:space="preserve">Field: </w:t>
      </w:r>
      <w:r w:rsidRPr="008724B5">
        <w:t>DX Cooling Coil System Outlet Node Name</w:t>
      </w:r>
    </w:p>
    <w:p w14:paraId="37111A1B" w14:textId="77777777" w:rsidR="00EA37D7" w:rsidRDefault="00EA37D7" w:rsidP="00EA37D7">
      <w:pPr>
        <w:pStyle w:val="BodyText"/>
      </w:pPr>
      <w:r>
        <w:t>This alpha field contains the identifying name given to the DX cooling coil outlet node, as specified in the cooling coil object.</w:t>
      </w:r>
    </w:p>
    <w:p w14:paraId="26235840" w14:textId="77777777" w:rsidR="00EA37D7" w:rsidRDefault="00EA37D7" w:rsidP="00EA37D7">
      <w:pPr>
        <w:pStyle w:val="Heading4"/>
      </w:pPr>
      <w:r>
        <w:t xml:space="preserve">Field: </w:t>
      </w:r>
      <w:r w:rsidRPr="00063EC3">
        <w:t>DX Cooling Coil System Sensor Node Name</w:t>
      </w:r>
    </w:p>
    <w:p w14:paraId="34FD4BF1" w14:textId="77777777"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14:paraId="74573B55" w14:textId="77777777" w:rsidR="00EA37D7" w:rsidRDefault="00EA37D7" w:rsidP="00EA37D7">
      <w:pPr>
        <w:pStyle w:val="Heading4"/>
      </w:pPr>
      <w:r>
        <w:t>Field: Cooling Coil Object Type</w:t>
      </w:r>
    </w:p>
    <w:p w14:paraId="518C2377" w14:textId="77777777" w:rsidR="00EA37D7" w:rsidRDefault="00EA37D7" w:rsidP="00EA37D7">
      <w:pPr>
        <w:pStyle w:val="BodyText"/>
      </w:pPr>
      <w:r>
        <w:t>This alpha field specifies the type of DX cooling coil. The valid choices for this field are:</w:t>
      </w:r>
    </w:p>
    <w:p w14:paraId="0839622D" w14:textId="77777777" w:rsidR="00EA37D7" w:rsidRDefault="00EA37D7" w:rsidP="00EA37D7">
      <w:pPr>
        <w:pStyle w:val="CodeIDDSamples"/>
      </w:pPr>
      <w:r>
        <w:t>Coil:Cooling:DX:SingleSpeed</w:t>
      </w:r>
    </w:p>
    <w:p w14:paraId="1C7818F0" w14:textId="77777777" w:rsidR="00EA37D7" w:rsidRDefault="00EA37D7" w:rsidP="00EA37D7">
      <w:pPr>
        <w:pStyle w:val="CodeIDDSamples"/>
      </w:pPr>
      <w:r>
        <w:t>CoilSystem:Cooling:DX:HeatExchangerAssisted</w:t>
      </w:r>
    </w:p>
    <w:p w14:paraId="466178B1" w14:textId="77777777" w:rsidR="00EA37D7" w:rsidRDefault="00EA37D7" w:rsidP="00EA37D7">
      <w:pPr>
        <w:pStyle w:val="CodeIDDSamples"/>
      </w:pPr>
      <w:r>
        <w:t>Coil:Cooling:DX:TwoSpeed</w:t>
      </w:r>
    </w:p>
    <w:p w14:paraId="245FFF69" w14:textId="77777777" w:rsidR="00EA37D7" w:rsidRDefault="00EA37D7" w:rsidP="00EA37D7">
      <w:pPr>
        <w:pStyle w:val="CodeIDDSamples"/>
      </w:pPr>
      <w:r>
        <w:t>Coil:Cooling:DX:TwoStageWithHumidityControlMode</w:t>
      </w:r>
    </w:p>
    <w:p w14:paraId="11D62235" w14:textId="77777777" w:rsidR="00090330" w:rsidRPr="00090330" w:rsidRDefault="00090330" w:rsidP="00090330">
      <w:pPr>
        <w:pStyle w:val="CodeIDDSamples"/>
      </w:pPr>
      <w:r>
        <w:t>Coil:Cooling:DX:VariableSpeed</w:t>
      </w:r>
    </w:p>
    <w:p w14:paraId="5EEB1488" w14:textId="77777777" w:rsidR="00EA37D7" w:rsidRDefault="00EA37D7" w:rsidP="00EA37D7">
      <w:pPr>
        <w:pStyle w:val="Heading4"/>
      </w:pPr>
      <w:r>
        <w:lastRenderedPageBreak/>
        <w:t>Field: Cooling Coil Name</w:t>
      </w:r>
    </w:p>
    <w:p w14:paraId="7B7F97F8" w14:textId="77777777" w:rsidR="00EA37D7" w:rsidRDefault="00EA37D7" w:rsidP="00EA37D7">
      <w:pPr>
        <w:pStyle w:val="BodyText"/>
      </w:pPr>
      <w:r>
        <w:t>This alpha field contains the identifying name of the DX cooling coil.</w:t>
      </w:r>
    </w:p>
    <w:p w14:paraId="68F5FAE1" w14:textId="77777777" w:rsidR="00EA37D7" w:rsidRDefault="00EA37D7" w:rsidP="00EA37D7">
      <w:pPr>
        <w:pStyle w:val="BodyText"/>
      </w:pPr>
      <w:r>
        <w:t>As shown in the example below, correct specification of this system requires specification of the DX Cooling Coil object in addition to the CoilSystem:Cooling:DX object.</w:t>
      </w:r>
    </w:p>
    <w:p w14:paraId="3FA67842" w14:textId="77777777" w:rsidR="00EA37D7" w:rsidRDefault="00EA37D7" w:rsidP="00EA37D7">
      <w:pPr>
        <w:pStyle w:val="Heading4"/>
      </w:pPr>
      <w:r>
        <w:t>Field: Dehumidification Control Type</w:t>
      </w:r>
    </w:p>
    <w:p w14:paraId="706052BE" w14:textId="77777777" w:rsidR="00EA37D7" w:rsidRDefault="00EA37D7" w:rsidP="00EA37D7">
      <w:pPr>
        <w:pStyle w:val="BodyText"/>
      </w:pPr>
      <w:r>
        <w:t>This alpha field contains the type of dehumidification control. The following options are valid for this field:</w:t>
      </w:r>
    </w:p>
    <w:p w14:paraId="3A5329E7" w14:textId="77777777" w:rsidR="00EA37D7" w:rsidRDefault="00EA37D7" w:rsidP="00EA37D7">
      <w:pPr>
        <w:pStyle w:val="List2"/>
      </w:pPr>
      <w:r>
        <w:rPr>
          <w:b/>
          <w:bCs/>
        </w:rPr>
        <w:t>None</w:t>
      </w:r>
      <w:r>
        <w:t xml:space="preserve"> - meet sensible load only, no active dehumidification control</w:t>
      </w:r>
    </w:p>
    <w:p w14:paraId="237B4588" w14:textId="77777777"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14:paraId="4B27383D" w14:textId="77777777"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14:paraId="3AA56117" w14:textId="77777777"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14:paraId="758A7C87" w14:textId="77777777" w:rsidR="00EA37D7" w:rsidRPr="00A012AE" w:rsidRDefault="00EA37D7" w:rsidP="00EA37D7">
      <w:pPr>
        <w:pStyle w:val="ListBullet2"/>
        <w:rPr>
          <w:b/>
        </w:rPr>
      </w:pPr>
      <w:r w:rsidRPr="00A012AE">
        <w:rPr>
          <w:b/>
        </w:rPr>
        <w:t>SetpointManager:SingleZone:Humidity:Maximum</w:t>
      </w:r>
    </w:p>
    <w:p w14:paraId="5CD84AB1" w14:textId="77777777" w:rsidR="00EA37D7" w:rsidRPr="00A012AE" w:rsidRDefault="00EA37D7" w:rsidP="00EA37D7">
      <w:pPr>
        <w:pStyle w:val="ListBullet2"/>
        <w:rPr>
          <w:b/>
        </w:rPr>
      </w:pPr>
      <w:r w:rsidRPr="00A012AE">
        <w:rPr>
          <w:b/>
        </w:rPr>
        <w:t>SetpointManager:MultiZone:Humidity:Maximum</w:t>
      </w:r>
    </w:p>
    <w:p w14:paraId="70B647AF" w14:textId="77777777" w:rsidR="00EA37D7" w:rsidRPr="00A012AE" w:rsidRDefault="00EA37D7" w:rsidP="00EA37D7">
      <w:pPr>
        <w:pStyle w:val="ListBullet2"/>
        <w:rPr>
          <w:b/>
        </w:rPr>
      </w:pPr>
      <w:r w:rsidRPr="00A012AE">
        <w:rPr>
          <w:rFonts w:cs="Arial"/>
          <w:b/>
        </w:rPr>
        <w:t>SetpointManager:MultiZone:MaximumHumidity:Average</w:t>
      </w:r>
    </w:p>
    <w:p w14:paraId="1BE8E72F" w14:textId="77777777"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14:paraId="50F9AB0C" w14:textId="77777777" w:rsidR="00EA37D7" w:rsidRDefault="00EA37D7" w:rsidP="00EA37D7">
      <w:pPr>
        <w:pStyle w:val="Heading4"/>
      </w:pPr>
      <w:r>
        <w:t>Field: Run on Sensible Load</w:t>
      </w:r>
    </w:p>
    <w:p w14:paraId="1523D550" w14:textId="77777777"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14:paraId="1ABB0B66" w14:textId="77777777" w:rsidR="00EA37D7" w:rsidRDefault="00EA37D7" w:rsidP="00EA37D7">
      <w:pPr>
        <w:pStyle w:val="Heading4"/>
      </w:pPr>
      <w:r>
        <w:t>Field: Run on Latent Load</w:t>
      </w:r>
    </w:p>
    <w:p w14:paraId="14B0F76A" w14:textId="77777777"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14:paraId="64104930" w14:textId="77777777" w:rsidR="00B15F31" w:rsidRDefault="00B15F31" w:rsidP="00B15F31">
      <w:pPr>
        <w:pStyle w:val="Heading4"/>
      </w:pPr>
      <w:r>
        <w:lastRenderedPageBreak/>
        <w:t>Field: Use Outdoor Air DX Cooling Coil</w:t>
      </w:r>
    </w:p>
    <w:p w14:paraId="5FD4B2AB" w14:textId="77777777" w:rsidR="00EF7F3D" w:rsidRDefault="00EF7F3D" w:rsidP="00EF7F3D">
      <w:pPr>
        <w:pStyle w:val="BodyText"/>
      </w:pPr>
      <w:r>
        <w:t xml:space="preserve">This input </w:t>
      </w:r>
      <w:r w:rsidRPr="005C7033">
        <w:t>field enable</w:t>
      </w:r>
      <w:r>
        <w:t>s</w:t>
      </w:r>
      <w:r w:rsidRPr="005C7033">
        <w:t xml:space="preserve"> </w:t>
      </w:r>
      <w:r>
        <w:t>the Coil System DX Coil to be used for low air flow to capacity ratio range ( 100 – 300 cfm/ton).  This flow to capacity ratio range is common in 100% dedicated outdoor air system (DOAS) applications.</w:t>
      </w:r>
      <w:r w:rsidRPr="005C7033">
        <w:t xml:space="preserve"> </w:t>
      </w:r>
      <w:r>
        <w:t xml:space="preserve">Other airloop or zone HVAC systems may use this input filed if they operate at such a low flow to capacity ratio range. There are two valid choices, </w:t>
      </w:r>
      <w:r w:rsidRPr="00063EC3">
        <w:rPr>
          <w:b/>
        </w:rPr>
        <w:t>Yes</w:t>
      </w:r>
      <w:r>
        <w:t xml:space="preserve"> or </w:t>
      </w:r>
      <w:r>
        <w:rPr>
          <w:b/>
        </w:rPr>
        <w:t>No</w:t>
      </w:r>
      <w:r>
        <w:t xml:space="preserve">. If </w:t>
      </w:r>
      <w:r w:rsidRPr="005C7033">
        <w:rPr>
          <w:b/>
        </w:rPr>
        <w:t>Yes</w:t>
      </w:r>
      <w:r>
        <w:t xml:space="preserve">, the DX cooling coil is forced to operate in this flow to capacity ratio range or runs as 100% DOAS DX coil. If </w:t>
      </w:r>
      <w:r w:rsidRPr="005C7033">
        <w:rPr>
          <w:b/>
        </w:rPr>
        <w:t>No</w:t>
      </w:r>
      <w:r>
        <w:t>, DX coil is used as regular DX coil. This input field is optional.</w:t>
      </w:r>
    </w:p>
    <w:p w14:paraId="7DD72A1A" w14:textId="77777777" w:rsidR="00B15F31" w:rsidRDefault="00B15F31" w:rsidP="00B15F31">
      <w:pPr>
        <w:pStyle w:val="Heading4"/>
      </w:pPr>
      <w:r>
        <w:t>Field: Outdoor Air DX Cooling Coil Leaving Minimum Air Temperature</w:t>
      </w:r>
    </w:p>
    <w:p w14:paraId="42771B6F" w14:textId="77777777"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14:paraId="6E64520E" w14:textId="77777777" w:rsidR="00EA37D7" w:rsidRDefault="00EA37D7" w:rsidP="00EA37D7">
      <w:pPr>
        <w:pStyle w:val="BodyText"/>
      </w:pPr>
    </w:p>
    <w:p w14:paraId="19ACD009" w14:textId="77777777" w:rsidR="00EA37D7" w:rsidRDefault="00EA37D7" w:rsidP="00EA37D7">
      <w:pPr>
        <w:pStyle w:val="BodyText"/>
      </w:pPr>
      <w:r>
        <w:t>An example IDF specification:</w:t>
      </w:r>
    </w:p>
    <w:p w14:paraId="15B5A0F2" w14:textId="77777777" w:rsidR="00944B81" w:rsidRDefault="00944B81" w:rsidP="00944B81">
      <w:pPr>
        <w:pStyle w:val="IDDDefinition"/>
      </w:pPr>
      <w:r>
        <w:t>CoilSystem:Cooling:DX,</w:t>
      </w:r>
    </w:p>
    <w:p w14:paraId="73EC15D0" w14:textId="77777777" w:rsidR="00944B81" w:rsidRDefault="00944B81" w:rsidP="00944B81">
      <w:pPr>
        <w:pStyle w:val="IDDDefinition"/>
      </w:pPr>
      <w:r>
        <w:t xml:space="preserve">    DX Cooling Coil System 1,!- Name</w:t>
      </w:r>
    </w:p>
    <w:p w14:paraId="430DCBB7" w14:textId="77777777" w:rsidR="00944B81" w:rsidRDefault="00944B81" w:rsidP="00944B81">
      <w:pPr>
        <w:pStyle w:val="IDDDefinition"/>
      </w:pPr>
      <w:r>
        <w:t xml:space="preserve">    CoolingCoilAvailSched,   !- Availability Schedule Name</w:t>
      </w:r>
    </w:p>
    <w:p w14:paraId="034D0EC4" w14:textId="77777777" w:rsidR="00944B81" w:rsidRDefault="00944B81" w:rsidP="00944B81">
      <w:pPr>
        <w:pStyle w:val="IDDDefinition"/>
      </w:pPr>
      <w:r>
        <w:t xml:space="preserve">    Cooling Coil Air Inlet Node,  !- DX Cooling Coil System Inlet Node Name</w:t>
      </w:r>
    </w:p>
    <w:p w14:paraId="3E3C1C2B" w14:textId="77777777" w:rsidR="00944B81" w:rsidRDefault="00944B81" w:rsidP="00944B81">
      <w:pPr>
        <w:pStyle w:val="IDDDefinition"/>
      </w:pPr>
      <w:r>
        <w:t xml:space="preserve">    Air Loop Outlet Node,    !- DX Cooling Coil System Outlet Node Name</w:t>
      </w:r>
    </w:p>
    <w:p w14:paraId="2311627C" w14:textId="77777777" w:rsidR="00944B81" w:rsidRDefault="00944B81" w:rsidP="00944B81">
      <w:pPr>
        <w:pStyle w:val="IDDDefinition"/>
      </w:pPr>
      <w:r>
        <w:t xml:space="preserve">    Air Loop Outlet Node,    !- </w:t>
      </w:r>
      <w:r w:rsidRPr="00063EC3">
        <w:t>DX Cooling Coil System Sensor Node Name</w:t>
      </w:r>
    </w:p>
    <w:p w14:paraId="6CFBF6C0" w14:textId="77777777" w:rsidR="00944B81" w:rsidRDefault="00944B81" w:rsidP="00944B81">
      <w:pPr>
        <w:pStyle w:val="IDDDefinition"/>
      </w:pPr>
      <w:r>
        <w:t xml:space="preserve">    Coil:Cooling:DX:SingleSpeed,  !- Cooling Coil Object Type</w:t>
      </w:r>
    </w:p>
    <w:p w14:paraId="19361D70" w14:textId="77777777" w:rsidR="00944B81" w:rsidRDefault="00944B81" w:rsidP="00944B81">
      <w:pPr>
        <w:pStyle w:val="IDDDefinition"/>
      </w:pPr>
      <w:r>
        <w:t xml:space="preserve">    ACDXCoil 1,              !- Cooling Coil Name</w:t>
      </w:r>
    </w:p>
    <w:p w14:paraId="4C140490" w14:textId="77777777" w:rsidR="00944B81" w:rsidRDefault="00944B81" w:rsidP="00944B81">
      <w:pPr>
        <w:pStyle w:val="IDDDefinition"/>
      </w:pPr>
      <w:r>
        <w:t xml:space="preserve">    None,                    !- Dehumidification Control Type</w:t>
      </w:r>
    </w:p>
    <w:p w14:paraId="36FFEEF7" w14:textId="77777777" w:rsidR="00944B81" w:rsidRDefault="00944B81" w:rsidP="00944B81">
      <w:pPr>
        <w:pStyle w:val="IDDDefinition"/>
      </w:pPr>
      <w:r>
        <w:t xml:space="preserve">    Yes,                     !- Run on Sensible Load</w:t>
      </w:r>
    </w:p>
    <w:p w14:paraId="137F4DBA" w14:textId="77777777" w:rsidR="00944B81" w:rsidRDefault="00944B81" w:rsidP="00944B81">
      <w:pPr>
        <w:pStyle w:val="IDDDefinition"/>
      </w:pPr>
      <w:r>
        <w:t xml:space="preserve">    No,                      !- Run on Latent Load</w:t>
      </w:r>
    </w:p>
    <w:p w14:paraId="15D5A3CD" w14:textId="77777777" w:rsidR="00944B81" w:rsidRDefault="00944B81" w:rsidP="00944B81">
      <w:pPr>
        <w:pStyle w:val="IDDDefinition"/>
      </w:pPr>
      <w:r>
        <w:t xml:space="preserve">    Yes,                     !- Use DOAS DX Cooling Coil</w:t>
      </w:r>
    </w:p>
    <w:p w14:paraId="3FF9B109" w14:textId="77777777" w:rsidR="00944B81" w:rsidRDefault="00944B81" w:rsidP="00944B81">
      <w:pPr>
        <w:pStyle w:val="IDDDefinition"/>
      </w:pPr>
      <w:r>
        <w:t xml:space="preserve">    2.0;                     !- DOAS DX Cooling Coil Leaving Minimum Air Temperature  </w:t>
      </w:r>
    </w:p>
    <w:p w14:paraId="69097DA2" w14:textId="77777777" w:rsidR="00944B81" w:rsidRDefault="00944B81" w:rsidP="00944B81">
      <w:pPr>
        <w:pStyle w:val="IDDDefinition"/>
      </w:pPr>
    </w:p>
    <w:p w14:paraId="2C25A81D" w14:textId="77777777" w:rsidR="00944B81" w:rsidRDefault="00944B81" w:rsidP="00944B81">
      <w:pPr>
        <w:pStyle w:val="IDDDefinition"/>
      </w:pPr>
      <w:r>
        <w:t>Coil:Cooling:DX:SingleSpeed,</w:t>
      </w:r>
    </w:p>
    <w:p w14:paraId="3BAF2878" w14:textId="77777777" w:rsidR="00944B81" w:rsidRDefault="00944B81" w:rsidP="00944B81">
      <w:pPr>
        <w:pStyle w:val="IDDDefinition"/>
      </w:pPr>
      <w:r>
        <w:t xml:space="preserve">    ACDXCoil 1,              !- Name</w:t>
      </w:r>
    </w:p>
    <w:p w14:paraId="49B04575" w14:textId="77777777" w:rsidR="00944B81" w:rsidRDefault="00944B81" w:rsidP="00944B81">
      <w:pPr>
        <w:pStyle w:val="IDDDefinition"/>
      </w:pPr>
      <w:r>
        <w:t xml:space="preserve">    CoolingCoilAvailSched,   !- Availability Schedule Name</w:t>
      </w:r>
    </w:p>
    <w:p w14:paraId="0A656662" w14:textId="77777777" w:rsidR="00944B81" w:rsidRDefault="00944B81" w:rsidP="00944B81">
      <w:pPr>
        <w:pStyle w:val="IDDDefinition"/>
      </w:pPr>
      <w:r>
        <w:t xml:space="preserve">    25000,                   !- Gross Rated Total Cooling Capacity {W}</w:t>
      </w:r>
    </w:p>
    <w:p w14:paraId="6F157F03" w14:textId="77777777" w:rsidR="00944B81" w:rsidRDefault="00944B81" w:rsidP="00944B81">
      <w:pPr>
        <w:pStyle w:val="IDDDefinition"/>
      </w:pPr>
      <w:r>
        <w:t xml:space="preserve">    0.75,                    !- Gross Rated Sensible Heat Ratio</w:t>
      </w:r>
    </w:p>
    <w:p w14:paraId="26B685E2" w14:textId="77777777" w:rsidR="00944B81" w:rsidRDefault="00944B81" w:rsidP="00944B81">
      <w:pPr>
        <w:pStyle w:val="IDDDefinition"/>
      </w:pPr>
      <w:r>
        <w:t xml:space="preserve">    3.0,                     !- Gross Rated Cooling COP</w:t>
      </w:r>
    </w:p>
    <w:p w14:paraId="433B093E" w14:textId="77777777" w:rsidR="00944B81" w:rsidRDefault="00944B81" w:rsidP="00944B81">
      <w:pPr>
        <w:pStyle w:val="IDDDefinition"/>
      </w:pPr>
      <w:r>
        <w:t xml:space="preserve">    1.3,                     !- Rated Air Flow Rate {m3/s}</w:t>
      </w:r>
    </w:p>
    <w:p w14:paraId="4ADE56B4" w14:textId="77777777" w:rsidR="00944B81" w:rsidRDefault="00944B81" w:rsidP="00944B81">
      <w:pPr>
        <w:pStyle w:val="IDDDefinition"/>
      </w:pPr>
      <w:r>
        <w:t xml:space="preserve">    Cooling Coil Air Inlet Node,  !- Air Inlet Node Name</w:t>
      </w:r>
    </w:p>
    <w:p w14:paraId="4EB126A9" w14:textId="77777777" w:rsidR="00944B81" w:rsidRDefault="00944B81" w:rsidP="00944B81">
      <w:pPr>
        <w:pStyle w:val="IDDDefinition"/>
      </w:pPr>
      <w:r>
        <w:t xml:space="preserve">    Air Loop Outlet Node,    !- Air Outlet Node Name</w:t>
      </w:r>
    </w:p>
    <w:p w14:paraId="7D24F11D" w14:textId="77777777" w:rsidR="00944B81" w:rsidRDefault="00944B81" w:rsidP="00944B81">
      <w:pPr>
        <w:pStyle w:val="IDDDefinition"/>
      </w:pPr>
      <w:r>
        <w:t xml:space="preserve">    WindACCoolCapFT,         !- Total Cooling Capacity Function of Temperature Curve Name</w:t>
      </w:r>
    </w:p>
    <w:p w14:paraId="0D42EFEE" w14:textId="77777777" w:rsidR="00944B81" w:rsidRDefault="00944B81" w:rsidP="00944B81">
      <w:pPr>
        <w:pStyle w:val="IDDDefinition"/>
      </w:pPr>
      <w:r>
        <w:t xml:space="preserve">    WindACCoolCapFFF,        !- Total Cooling Capacity Function of Flow Fraction Curve Name</w:t>
      </w:r>
    </w:p>
    <w:p w14:paraId="5BFB43D1" w14:textId="77777777" w:rsidR="00944B81" w:rsidRDefault="00944B81" w:rsidP="00944B81">
      <w:pPr>
        <w:pStyle w:val="IDDDefinition"/>
      </w:pPr>
      <w:r>
        <w:t xml:space="preserve">    WindACEIRFT,             !- Energy Input Ratio Function of Temperature Curve Name</w:t>
      </w:r>
    </w:p>
    <w:p w14:paraId="51659845" w14:textId="77777777" w:rsidR="00944B81" w:rsidRDefault="00944B81" w:rsidP="00944B81">
      <w:pPr>
        <w:pStyle w:val="IDDDefinition"/>
      </w:pPr>
      <w:r>
        <w:t xml:space="preserve">    WindACEIRFFF,            !- Energy Input Ratio Function of Flow Fraction Curve Name</w:t>
      </w:r>
    </w:p>
    <w:p w14:paraId="418F65C2" w14:textId="77777777" w:rsidR="00944B81" w:rsidRDefault="00944B81" w:rsidP="00944B81">
      <w:pPr>
        <w:pStyle w:val="IDDDefinition"/>
      </w:pPr>
      <w:r>
        <w:t xml:space="preserve">    WindACPLFFPLR;           !- Part Load Fraction Correlation Curve Name</w:t>
      </w:r>
    </w:p>
    <w:p w14:paraId="353FA363" w14:textId="77777777" w:rsidR="00EA37D7" w:rsidRDefault="00EA37D7" w:rsidP="00EA37D7">
      <w:pPr>
        <w:pStyle w:val="BodyText"/>
      </w:pPr>
    </w:p>
    <w:p w14:paraId="656BD39F" w14:textId="77777777" w:rsidR="00EA37D7" w:rsidRDefault="0029050F" w:rsidP="00EA37D7">
      <w:pPr>
        <w:pStyle w:val="Heading3"/>
      </w:pPr>
      <w:bookmarkStart w:id="2759" w:name="_Toc99528034"/>
      <w:bookmarkStart w:id="2760" w:name="_Toc241116921"/>
      <w:bookmarkStart w:id="2761" w:name="_Toc399490508"/>
      <w:r>
        <w:t xml:space="preserve">DX Cooling </w:t>
      </w:r>
      <w:r w:rsidR="00EA37D7">
        <w:t>Coil</w:t>
      </w:r>
      <w:r>
        <w:t xml:space="preserve"> </w:t>
      </w:r>
      <w:r w:rsidR="00EA37D7">
        <w:t>System Outputs</w:t>
      </w:r>
      <w:bookmarkEnd w:id="2759"/>
      <w:bookmarkEnd w:id="2760"/>
      <w:bookmarkEnd w:id="2761"/>
    </w:p>
    <w:p w14:paraId="74A25F9D" w14:textId="77777777" w:rsidR="004D7B04" w:rsidRDefault="004D7B04" w:rsidP="0029050F">
      <w:pPr>
        <w:pStyle w:val="CodeIDDSamples"/>
        <w:rPr>
          <w:b/>
          <w:i/>
          <w:iCs/>
        </w:rPr>
      </w:pPr>
      <w:r>
        <w:rPr>
          <w:b/>
          <w:i/>
          <w:iCs/>
        </w:rPr>
        <w:t>All DX Coils:</w:t>
      </w:r>
    </w:p>
    <w:p w14:paraId="143AF69C" w14:textId="77777777" w:rsidR="004D7B04" w:rsidRDefault="004D7B04" w:rsidP="004D7B04">
      <w:pPr>
        <w:pStyle w:val="CodeIDDSamples"/>
      </w:pPr>
      <w:r>
        <w:t>HVAC,Average,Coil System Frost Control Status</w:t>
      </w:r>
    </w:p>
    <w:p w14:paraId="351379CB" w14:textId="77777777" w:rsidR="004D7B04" w:rsidRPr="004D7B04" w:rsidRDefault="004D7B04" w:rsidP="004D7B04">
      <w:pPr>
        <w:pStyle w:val="CodeIDDSamples"/>
      </w:pPr>
    </w:p>
    <w:p w14:paraId="47342049" w14:textId="77777777" w:rsidR="0029050F" w:rsidRPr="00B37EC1" w:rsidRDefault="0029050F" w:rsidP="0029050F">
      <w:pPr>
        <w:pStyle w:val="CodeIDDSamples"/>
        <w:rPr>
          <w:b/>
          <w:i/>
          <w:iCs/>
        </w:rPr>
      </w:pPr>
      <w:r w:rsidRPr="00B37EC1">
        <w:rPr>
          <w:b/>
          <w:i/>
          <w:iCs/>
        </w:rPr>
        <w:t>Coil Type= Coil:Cooling:DX:TwoStageWithHumidityControlMode</w:t>
      </w:r>
    </w:p>
    <w:p w14:paraId="35C76B8F" w14:textId="77777777" w:rsidR="0029050F" w:rsidRDefault="0029050F" w:rsidP="0029050F">
      <w:pPr>
        <w:pStyle w:val="CodeIDDSamples"/>
      </w:pPr>
      <w:r>
        <w:t>HVAC,Average,Coil System Cycling Ratio</w:t>
      </w:r>
    </w:p>
    <w:p w14:paraId="3E761B06" w14:textId="77777777" w:rsidR="0029050F" w:rsidRDefault="0029050F" w:rsidP="0029050F">
      <w:pPr>
        <w:pStyle w:val="CodeIDDSamples"/>
      </w:pPr>
      <w:r>
        <w:t>HVAC,Average,Coil System Compressor Speed Ratio</w:t>
      </w:r>
    </w:p>
    <w:p w14:paraId="53F7995C" w14:textId="77777777" w:rsidR="00B15F31" w:rsidRPr="00B15F31" w:rsidRDefault="00B15F31" w:rsidP="00B15F31">
      <w:pPr>
        <w:pStyle w:val="CodeIDDSamples"/>
      </w:pPr>
    </w:p>
    <w:p w14:paraId="5CC332A4" w14:textId="77777777" w:rsidR="0029050F" w:rsidRPr="00B15F31" w:rsidRDefault="0029050F" w:rsidP="0029050F">
      <w:pPr>
        <w:pStyle w:val="CodeIDDSamples"/>
        <w:rPr>
          <w:b/>
          <w:i/>
        </w:rPr>
      </w:pPr>
      <w:r w:rsidRPr="00B15F31">
        <w:rPr>
          <w:b/>
          <w:i/>
        </w:rPr>
        <w:t>Coil types=Coil:Cooling:DX:SingleSpeed &amp; CoilSystem:Cooling:DX:HeatExchangerAssisted</w:t>
      </w:r>
    </w:p>
    <w:p w14:paraId="477A9DB6" w14:textId="77777777" w:rsidR="0029050F" w:rsidRDefault="0029050F" w:rsidP="0029050F">
      <w:pPr>
        <w:pStyle w:val="CodeIDDSamples"/>
      </w:pPr>
      <w:r>
        <w:t>HVAC,Average,Coil System Part Load Ratio</w:t>
      </w:r>
    </w:p>
    <w:p w14:paraId="46012AAE" w14:textId="77777777" w:rsidR="0029050F" w:rsidRDefault="0029050F" w:rsidP="0029050F">
      <w:pPr>
        <w:pStyle w:val="BodyText"/>
        <w:rPr>
          <w:b/>
          <w:bCs/>
        </w:rPr>
      </w:pPr>
    </w:p>
    <w:p w14:paraId="35CF2DB4" w14:textId="77777777" w:rsidR="00EA37D7" w:rsidRDefault="0029050F" w:rsidP="0029050F">
      <w:pPr>
        <w:pStyle w:val="Heading4"/>
      </w:pPr>
      <w:r>
        <w:t>Coil System Cycling Ratio</w:t>
      </w:r>
    </w:p>
    <w:p w14:paraId="681919B8" w14:textId="77777777"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14:paraId="25FCA50D" w14:textId="77777777" w:rsidR="00EA37D7" w:rsidRDefault="00EA37D7" w:rsidP="00EA37D7">
      <w:pPr>
        <w:pStyle w:val="Heading4"/>
      </w:pPr>
      <w:r>
        <w:t>Coil System Compressor Speed Ratio</w:t>
      </w:r>
    </w:p>
    <w:p w14:paraId="6854AB34" w14:textId="77777777"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14:paraId="1338CEAC" w14:textId="77777777" w:rsidR="00EA37D7" w:rsidRDefault="00EA37D7" w:rsidP="00EA37D7">
      <w:pPr>
        <w:pStyle w:val="Heading4"/>
      </w:pPr>
      <w:r>
        <w:t>Coil System Part Load Ratio</w:t>
      </w:r>
    </w:p>
    <w:p w14:paraId="055D5BBA"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6994ADBC" w14:textId="77777777" w:rsidR="00B15F31" w:rsidRDefault="00B15F31" w:rsidP="00B15F31">
      <w:pPr>
        <w:pStyle w:val="Heading4"/>
      </w:pPr>
      <w:r>
        <w:t>Coil System Frost Control Status</w:t>
      </w:r>
    </w:p>
    <w:p w14:paraId="07D9E3DC" w14:textId="77777777"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14:paraId="4D072B3D" w14:textId="77777777" w:rsidR="00EA37D7" w:rsidRDefault="00EA37D7" w:rsidP="00EA37D7">
      <w:pPr>
        <w:pStyle w:val="Heading3"/>
      </w:pPr>
      <w:bookmarkStart w:id="2762" w:name="_Toc399490509"/>
      <w:r>
        <w:t>CoilSystem:Heating:DX</w:t>
      </w:r>
      <w:bookmarkEnd w:id="2762"/>
    </w:p>
    <w:p w14:paraId="2712A578" w14:textId="77777777"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14:paraId="1162AC10" w14:textId="77777777" w:rsidR="00EA37D7" w:rsidRDefault="00EA37D7" w:rsidP="00EA37D7">
      <w:pPr>
        <w:pStyle w:val="BodyText"/>
      </w:pPr>
    </w:p>
    <w:p w14:paraId="116F8F86" w14:textId="77777777"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14:paraId="7FE1B382" w14:textId="77777777"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14:paraId="10B08C66" w14:textId="77777777" w:rsidR="00EA37D7" w:rsidRDefault="00EA37D7" w:rsidP="00EA37D7">
      <w:pPr>
        <w:pStyle w:val="BodyText"/>
      </w:pPr>
      <w:r>
        <w:t xml:space="preserve">This model only supports continuous fan and cycling compressor operation -- cycling fan modeling is not available with this model. </w:t>
      </w:r>
    </w:p>
    <w:p w14:paraId="6006D66E" w14:textId="77777777" w:rsidR="00EA37D7" w:rsidRDefault="00EA37D7" w:rsidP="00EA37D7">
      <w:pPr>
        <w:pStyle w:val="Heading4"/>
      </w:pPr>
      <w:r>
        <w:t>Field: Name</w:t>
      </w:r>
    </w:p>
    <w:p w14:paraId="015D2EB4" w14:textId="77777777" w:rsidR="00EA37D7" w:rsidRDefault="00EA37D7" w:rsidP="00EA37D7">
      <w:pPr>
        <w:pStyle w:val="BodyText"/>
      </w:pPr>
      <w:r>
        <w:t>This alpha field contains the identifying name for this component.</w:t>
      </w:r>
    </w:p>
    <w:p w14:paraId="6ED562B7" w14:textId="77777777" w:rsidR="00EA37D7" w:rsidRDefault="00EA37D7" w:rsidP="00EA37D7">
      <w:pPr>
        <w:pStyle w:val="Heading4"/>
      </w:pPr>
      <w:r>
        <w:t>Field: Availability Schedule Name</w:t>
      </w:r>
    </w:p>
    <w:p w14:paraId="0B38F095"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w:t>
      </w:r>
      <w:r w:rsidR="00903136">
        <w:lastRenderedPageBreak/>
        <w:t>schedule value greater than 0 indicates that the coil can operate during the time period. If this field is blank, the schedule has values of 1 for all time periods.</w:t>
      </w:r>
    </w:p>
    <w:p w14:paraId="22724AF0" w14:textId="77777777" w:rsidR="00EA37D7" w:rsidRDefault="00EA37D7" w:rsidP="00EA37D7">
      <w:pPr>
        <w:pStyle w:val="Heading4"/>
      </w:pPr>
      <w:r>
        <w:t>Field: Heating Coil Object Type</w:t>
      </w:r>
    </w:p>
    <w:p w14:paraId="15B1A59E" w14:textId="77777777"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14:paraId="5B2B5C5D" w14:textId="77777777" w:rsidR="00EA37D7" w:rsidRDefault="00EA37D7" w:rsidP="00EA37D7">
      <w:pPr>
        <w:pStyle w:val="Heading4"/>
      </w:pPr>
      <w:r>
        <w:t xml:space="preserve">Field: </w:t>
      </w:r>
      <w:r w:rsidRPr="00A863D0">
        <w:t>Heating Coil Name</w:t>
      </w:r>
    </w:p>
    <w:p w14:paraId="29833DF1" w14:textId="77777777"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14:paraId="2AEC1E71" w14:textId="77777777" w:rsidR="00EA37D7" w:rsidRDefault="00EA37D7" w:rsidP="00EA37D7">
      <w:pPr>
        <w:pStyle w:val="BodyText"/>
      </w:pPr>
    </w:p>
    <w:p w14:paraId="3F58B15D" w14:textId="77777777" w:rsidR="00EA37D7" w:rsidRDefault="00EA37D7" w:rsidP="00EA37D7">
      <w:pPr>
        <w:pStyle w:val="BodyText"/>
      </w:pPr>
      <w:r>
        <w:t>An example of a DX heating coil system follows.</w:t>
      </w:r>
    </w:p>
    <w:p w14:paraId="48990E3B" w14:textId="77777777" w:rsidR="00944B81" w:rsidRDefault="00944B81" w:rsidP="00944B81">
      <w:pPr>
        <w:pStyle w:val="IDDDefinition"/>
      </w:pPr>
      <w:r>
        <w:t>CoilSystem:Heating:DX,</w:t>
      </w:r>
    </w:p>
    <w:p w14:paraId="32C3D848" w14:textId="77777777" w:rsidR="00944B81" w:rsidRDefault="00944B81" w:rsidP="00944B81">
      <w:pPr>
        <w:pStyle w:val="IDDDefinition"/>
      </w:pPr>
      <w:r>
        <w:t xml:space="preserve">    HeatPump DX Coil 1, !- Name</w:t>
      </w:r>
    </w:p>
    <w:p w14:paraId="1E4D1CBF" w14:textId="77777777" w:rsidR="00944B81" w:rsidRDefault="00944B81" w:rsidP="00944B81">
      <w:pPr>
        <w:pStyle w:val="IDDDefinition"/>
      </w:pPr>
      <w:r>
        <w:t xml:space="preserve">    FanAndCoilAvailSched , !- Availability Schedule Name</w:t>
      </w:r>
    </w:p>
    <w:p w14:paraId="0F549605" w14:textId="77777777" w:rsidR="00944B81" w:rsidRDefault="00944B81" w:rsidP="00944B81">
      <w:pPr>
        <w:pStyle w:val="IDDDefinition"/>
      </w:pPr>
      <w:r>
        <w:t xml:space="preserve">    Coil:Heating:DX:SingleSpeed,  !- Heating Coil Object Type</w:t>
      </w:r>
    </w:p>
    <w:p w14:paraId="3B0BEDFF" w14:textId="77777777" w:rsidR="00944B81" w:rsidRDefault="00944B81" w:rsidP="00944B81">
      <w:pPr>
        <w:pStyle w:val="IDDDefinition"/>
      </w:pPr>
      <w:r>
        <w:t xml:space="preserve">    Heat Pump DX Heating Coil 1;  !- Heating Coil Name</w:t>
      </w:r>
    </w:p>
    <w:p w14:paraId="53B6219B" w14:textId="77777777" w:rsidR="00944B81" w:rsidRDefault="00944B81" w:rsidP="00944B81">
      <w:pPr>
        <w:pStyle w:val="IDDDefinition"/>
      </w:pPr>
    </w:p>
    <w:p w14:paraId="0D342C93" w14:textId="77777777" w:rsidR="00944B81" w:rsidRDefault="00944B81" w:rsidP="00944B81">
      <w:pPr>
        <w:pStyle w:val="IDDDefinition"/>
      </w:pPr>
      <w:r>
        <w:t xml:space="preserve">  Coil:Heating:DX:SingleSpeed,</w:t>
      </w:r>
    </w:p>
    <w:p w14:paraId="259EC125" w14:textId="77777777" w:rsidR="00944B81" w:rsidRDefault="00944B81" w:rsidP="00944B81">
      <w:pPr>
        <w:pStyle w:val="IDDDefinition"/>
      </w:pPr>
      <w:r>
        <w:t xml:space="preserve">    Heat Pump DX Heating Coil 1,  !- Name</w:t>
      </w:r>
    </w:p>
    <w:p w14:paraId="566475B1" w14:textId="77777777" w:rsidR="00944B81" w:rsidRDefault="00944B81" w:rsidP="00944B81">
      <w:pPr>
        <w:pStyle w:val="IDDDefinition"/>
      </w:pPr>
      <w:r>
        <w:t xml:space="preserve">    FanAndCoilAvailSched,    !- Availability Schedule Name</w:t>
      </w:r>
    </w:p>
    <w:p w14:paraId="6703EB8E" w14:textId="77777777" w:rsidR="00944B81" w:rsidRDefault="00944B81" w:rsidP="00944B81">
      <w:pPr>
        <w:pStyle w:val="IDDDefinition"/>
      </w:pPr>
      <w:r>
        <w:t xml:space="preserve">    autosize,                !- Gross Rated Heating Capacity {W}</w:t>
      </w:r>
    </w:p>
    <w:p w14:paraId="1C7081C7" w14:textId="77777777" w:rsidR="00944B81" w:rsidRDefault="00944B81" w:rsidP="00944B81">
      <w:pPr>
        <w:pStyle w:val="IDDDefinition"/>
      </w:pPr>
      <w:r>
        <w:t xml:space="preserve">    2.75,                    !- Gross Rated Heating COP {W/W}</w:t>
      </w:r>
    </w:p>
    <w:p w14:paraId="232F64F2" w14:textId="77777777" w:rsidR="00944B81" w:rsidRDefault="00944B81" w:rsidP="00944B81">
      <w:pPr>
        <w:pStyle w:val="IDDDefinition"/>
      </w:pPr>
      <w:r>
        <w:t xml:space="preserve">    autosize,                !- Rated Air Flow Rate {m3/s}</w:t>
      </w:r>
    </w:p>
    <w:p w14:paraId="6C404D7C" w14:textId="77777777" w:rsidR="00944B81" w:rsidRDefault="00944B81" w:rsidP="00944B81">
      <w:pPr>
        <w:pStyle w:val="IDDDefinition"/>
      </w:pPr>
      <w:r>
        <w:t xml:space="preserve">    Heating Coil Air Inlet Node,  !- Air Inlet Node Name</w:t>
      </w:r>
    </w:p>
    <w:p w14:paraId="79E98960" w14:textId="77777777" w:rsidR="00944B81" w:rsidRDefault="00944B81" w:rsidP="00944B81">
      <w:pPr>
        <w:pStyle w:val="IDDDefinition"/>
      </w:pPr>
      <w:r>
        <w:t xml:space="preserve">    SuppHeating Coil Air Inlet Node,  !- Air Outlet Node Name</w:t>
      </w:r>
    </w:p>
    <w:p w14:paraId="0F48277B" w14:textId="77777777" w:rsidR="00944B81" w:rsidRDefault="00944B81" w:rsidP="00944B81">
      <w:pPr>
        <w:pStyle w:val="IDDDefinition"/>
      </w:pPr>
      <w:r>
        <w:t xml:space="preserve">    HPACHeatCapFT,           !- Heating Capacity Function of Temperature Curve Name</w:t>
      </w:r>
    </w:p>
    <w:p w14:paraId="5E1F5A0C" w14:textId="77777777" w:rsidR="00944B81" w:rsidRDefault="00944B81" w:rsidP="00944B81">
      <w:pPr>
        <w:pStyle w:val="IDDDefinition"/>
      </w:pPr>
      <w:r>
        <w:t xml:space="preserve">    HPACHeatCapFFF,          !- Heating Capacity Function of Flow Fraction Curve Name</w:t>
      </w:r>
    </w:p>
    <w:p w14:paraId="73CE5952" w14:textId="77777777" w:rsidR="00944B81" w:rsidRDefault="00944B81" w:rsidP="00944B81">
      <w:pPr>
        <w:pStyle w:val="IDDDefinition"/>
      </w:pPr>
      <w:r>
        <w:t xml:space="preserve">    HPACHeatEIRFT,           !- Energy Input Ratio Function of Temperature Curve Name</w:t>
      </w:r>
    </w:p>
    <w:p w14:paraId="4E458C42" w14:textId="77777777" w:rsidR="00944B81" w:rsidRDefault="00944B81" w:rsidP="00944B81">
      <w:pPr>
        <w:pStyle w:val="IDDDefinition"/>
      </w:pPr>
      <w:r>
        <w:t xml:space="preserve">    HPACHeatEIRFFF,          !- Energy Input Ratio Function of Flow Fraction Curve Name</w:t>
      </w:r>
    </w:p>
    <w:p w14:paraId="5D22A85A" w14:textId="77777777" w:rsidR="00944B81" w:rsidRDefault="00944B81" w:rsidP="00944B81">
      <w:pPr>
        <w:pStyle w:val="IDDDefinition"/>
      </w:pPr>
      <w:r>
        <w:t xml:space="preserve">    HPACCOOLPLFFPLR,         !- Part Load Fraction Correlation Curve Name</w:t>
      </w:r>
    </w:p>
    <w:p w14:paraId="15A15F83" w14:textId="77777777" w:rsidR="00944B81" w:rsidRDefault="00944B81" w:rsidP="00944B81">
      <w:pPr>
        <w:pStyle w:val="IDDDefinition"/>
      </w:pPr>
      <w:r>
        <w:t xml:space="preserve">    ,                        !- Defrost Energy Input Ratio Function of Temperature Curve Name</w:t>
      </w:r>
    </w:p>
    <w:p w14:paraId="6AD9DDC2" w14:textId="77777777" w:rsidR="00944B81" w:rsidRDefault="00944B81" w:rsidP="00944B81">
      <w:pPr>
        <w:pStyle w:val="IDDDefinition"/>
      </w:pPr>
      <w:r>
        <w:t xml:space="preserve">    -8.0,                    !- Minimum Outdoor Dry-Bulb Temperature for Compressor Operation {C}</w:t>
      </w:r>
    </w:p>
    <w:p w14:paraId="431D4C05" w14:textId="77777777" w:rsidR="00944B81" w:rsidRDefault="00944B81" w:rsidP="00944B81">
      <w:pPr>
        <w:pStyle w:val="IDDDefinition"/>
      </w:pPr>
      <w:r>
        <w:t xml:space="preserve">    5.0,                     !- Maximum Outdoor Dry-Bulb Temperature for Defrost Operation {C}</w:t>
      </w:r>
    </w:p>
    <w:p w14:paraId="55FA2F10" w14:textId="77777777" w:rsidR="00944B81" w:rsidRDefault="00944B81" w:rsidP="00944B81">
      <w:pPr>
        <w:pStyle w:val="IDDDefinition"/>
      </w:pPr>
      <w:r>
        <w:t xml:space="preserve">    200.0,                   !- Crankcase Heater Capacity {W}</w:t>
      </w:r>
    </w:p>
    <w:p w14:paraId="79EC4B15" w14:textId="77777777" w:rsidR="00944B81" w:rsidRDefault="00944B81" w:rsidP="00944B81">
      <w:pPr>
        <w:pStyle w:val="IDDDefinition"/>
      </w:pPr>
      <w:r>
        <w:t xml:space="preserve">    10.0,                    !- Maximum Outdoor Dry-Bulb Temperature for Crankcase Heater Operation {C}</w:t>
      </w:r>
    </w:p>
    <w:p w14:paraId="79094F66" w14:textId="77777777" w:rsidR="00944B81" w:rsidRDefault="00944B81" w:rsidP="00944B81">
      <w:pPr>
        <w:pStyle w:val="IDDDefinition"/>
      </w:pPr>
      <w:r>
        <w:t xml:space="preserve">    Resistive,               !- Defrost Strategy</w:t>
      </w:r>
    </w:p>
    <w:p w14:paraId="7537F61C" w14:textId="77777777" w:rsidR="00944B81" w:rsidRDefault="00944B81" w:rsidP="00944B81">
      <w:pPr>
        <w:pStyle w:val="IDDDefinition"/>
      </w:pPr>
      <w:r>
        <w:t xml:space="preserve">    TIMED,                   !- Defrost Control</w:t>
      </w:r>
    </w:p>
    <w:p w14:paraId="7EE98C53" w14:textId="77777777" w:rsidR="00944B81" w:rsidRDefault="00944B81" w:rsidP="00944B81">
      <w:pPr>
        <w:pStyle w:val="IDDDefinition"/>
      </w:pPr>
      <w:r>
        <w:t xml:space="preserve">    0.166667,                !- Defrost Time Period Fraction</w:t>
      </w:r>
    </w:p>
    <w:p w14:paraId="60B94B9B" w14:textId="77777777" w:rsidR="00944B81" w:rsidRDefault="00944B81" w:rsidP="00944B81">
      <w:pPr>
        <w:pStyle w:val="IDDDefinition"/>
      </w:pPr>
      <w:r>
        <w:t xml:space="preserve">    autosize,                !- Resistive Defrost Heater Capacity {W}</w:t>
      </w:r>
    </w:p>
    <w:p w14:paraId="3F965219" w14:textId="77777777" w:rsidR="00944B81" w:rsidRDefault="00944B81" w:rsidP="00944B81">
      <w:pPr>
        <w:pStyle w:val="IDDDefinition"/>
      </w:pPr>
      <w:r>
        <w:t xml:space="preserve">    Heat Pump 1 Evaporator Node;</w:t>
      </w:r>
    </w:p>
    <w:p w14:paraId="04D86C4B" w14:textId="77777777" w:rsidR="00EA37D7" w:rsidRDefault="0029050F" w:rsidP="00EA37D7">
      <w:pPr>
        <w:pStyle w:val="Heading3"/>
      </w:pPr>
      <w:bookmarkStart w:id="2763" w:name="_Toc399490510"/>
      <w:r>
        <w:t xml:space="preserve">DX Heating </w:t>
      </w:r>
      <w:r w:rsidR="00EA37D7">
        <w:t>Coil</w:t>
      </w:r>
      <w:r>
        <w:t xml:space="preserve"> </w:t>
      </w:r>
      <w:r w:rsidR="00EA37D7">
        <w:t>System Outputs</w:t>
      </w:r>
      <w:bookmarkEnd w:id="2763"/>
    </w:p>
    <w:p w14:paraId="7DBF193D" w14:textId="77777777" w:rsidR="00EA37D7" w:rsidRDefault="00EA37D7" w:rsidP="00EA37D7">
      <w:pPr>
        <w:pStyle w:val="Heading4"/>
      </w:pPr>
      <w:r>
        <w:t>Coil System Part Load Ratio</w:t>
      </w:r>
    </w:p>
    <w:p w14:paraId="27382881"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3076B3B5" w14:textId="77777777" w:rsidR="005C6D74" w:rsidRPr="00490E0D" w:rsidRDefault="00490E0D" w:rsidP="005C6D74">
      <w:pPr>
        <w:pStyle w:val="Heading3"/>
      </w:pPr>
      <w:bookmarkStart w:id="2764" w:name="_Toc399490511"/>
      <w:r w:rsidRPr="00490E0D">
        <w:t>CoilSystem:Cooling:DX:HeatExchangerAssisted</w:t>
      </w:r>
      <w:bookmarkEnd w:id="2764"/>
    </w:p>
    <w:p w14:paraId="54D8EE3C" w14:textId="77777777" w:rsidR="005C6D74" w:rsidRDefault="00C334FF" w:rsidP="005C6D74">
      <w:pPr>
        <w:pStyle w:val="BodyText"/>
      </w:pPr>
      <w:r>
        <w:rPr>
          <w:noProof/>
          <w:lang w:eastAsia="zh-CN"/>
        </w:rPr>
        <mc:AlternateContent>
          <mc:Choice Requires="wps">
            <w:drawing>
              <wp:anchor distT="0" distB="0" distL="114300" distR="114300" simplePos="0" relativeHeight="251641856" behindDoc="0" locked="0" layoutInCell="1" allowOverlap="1" wp14:anchorId="4716475F" wp14:editId="3CBCDE94">
                <wp:simplePos x="0" y="0"/>
                <wp:positionH relativeFrom="column">
                  <wp:posOffset>5012690</wp:posOffset>
                </wp:positionH>
                <wp:positionV relativeFrom="paragraph">
                  <wp:posOffset>2722245</wp:posOffset>
                </wp:positionV>
                <wp:extent cx="82550" cy="151130"/>
                <wp:effectExtent l="0" t="0" r="12700" b="1270"/>
                <wp:wrapNone/>
                <wp:docPr id="371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7813" w14:textId="77777777" w:rsidR="00F157E6" w:rsidRDefault="00F157E6"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6475F" id="Rectangle 222" o:spid="_x0000_s1076" style="position:absolute;left:0;text-align:left;margin-left:394.7pt;margin-top:214.35pt;width:6.5pt;height:11.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" filled="f" stroked="f">
                <v:textbox inset="0,0,0,0">
                  <w:txbxContent>
                    <w:p w14:paraId="66B27813" w14:textId="77777777" w:rsidR="00F157E6" w:rsidRDefault="00F157E6" w:rsidP="005C6D74">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38784" behindDoc="0" locked="0" layoutInCell="1" allowOverlap="1" wp14:anchorId="34B3B027" wp14:editId="6C79A095">
                <wp:simplePos x="0" y="0"/>
                <wp:positionH relativeFrom="column">
                  <wp:posOffset>1409700</wp:posOffset>
                </wp:positionH>
                <wp:positionV relativeFrom="paragraph">
                  <wp:posOffset>2743835</wp:posOffset>
                </wp:positionV>
                <wp:extent cx="82550" cy="151130"/>
                <wp:effectExtent l="0" t="0" r="12700" b="1270"/>
                <wp:wrapNone/>
                <wp:docPr id="3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488F2" w14:textId="77777777" w:rsidR="00F157E6" w:rsidRDefault="00F157E6"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3B027" id="Rectangle 221" o:spid="_x0000_s1077" style="position:absolute;left:0;text-align:left;margin-left:111pt;margin-top:216.05pt;width:6.5pt;height:11.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Bjf399rwIAAKkFAAAO&#10;AAAAAAAAAAAAAAAAAC4CAABkcnMvZTJvRG9jLnhtbFBLAQItABQABgAIAAAAIQBQDGWp4QAAAAsB&#10;AAAPAAAAAAAAAAAAAAAAAAkFAABkcnMvZG93bnJldi54bWxQSwUGAAAAAAQABADzAAAAFwYAAAAA&#10;" filled="f" stroked="f">
                <v:textbox inset="0,0,0,0">
                  <w:txbxContent>
                    <w:p w14:paraId="315488F2" w14:textId="77777777" w:rsidR="00F157E6" w:rsidRDefault="00F157E6"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35712" behindDoc="0" locked="0" layoutInCell="1" allowOverlap="1" wp14:anchorId="11125ADC" wp14:editId="08345E9A">
                <wp:simplePos x="0" y="0"/>
                <wp:positionH relativeFrom="column">
                  <wp:posOffset>3491865</wp:posOffset>
                </wp:positionH>
                <wp:positionV relativeFrom="paragraph">
                  <wp:posOffset>3364230</wp:posOffset>
                </wp:positionV>
                <wp:extent cx="82550" cy="151130"/>
                <wp:effectExtent l="0" t="0" r="12700" b="1270"/>
                <wp:wrapNone/>
                <wp:docPr id="25"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B3731" w14:textId="77777777" w:rsidR="00F157E6" w:rsidRDefault="00F157E6"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25ADC" id="Rectangle 220" o:spid="_x0000_s1078" style="position:absolute;left:0;text-align:left;margin-left:274.95pt;margin-top:264.9pt;width:6.5pt;height:11.9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p/BnbACAACpBQAA&#10;DgAAAAAAAAAAAAAAAAAuAgAAZHJzL2Uyb0RvYy54bWxQSwECLQAUAAYACAAAACEAHfnDw+EAAAAL&#10;AQAADwAAAAAAAAAAAAAAAAAKBQAAZHJzL2Rvd25yZXYueG1sUEsFBgAAAAAEAAQA8wAAABgGAAAA&#10;AA==&#10;" filled="f" stroked="f">
                <v:textbox inset="0,0,0,0">
                  <w:txbxContent>
                    <w:p w14:paraId="615B3731" w14:textId="77777777" w:rsidR="00F157E6" w:rsidRDefault="00F157E6"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32640" behindDoc="0" locked="0" layoutInCell="1" allowOverlap="1" wp14:anchorId="5C1DE1A8" wp14:editId="0166CE37">
                <wp:simplePos x="0" y="0"/>
                <wp:positionH relativeFrom="column">
                  <wp:posOffset>800100</wp:posOffset>
                </wp:positionH>
                <wp:positionV relativeFrom="paragraph">
                  <wp:posOffset>1139190</wp:posOffset>
                </wp:positionV>
                <wp:extent cx="99060" cy="210185"/>
                <wp:effectExtent l="0" t="0" r="15240" b="18415"/>
                <wp:wrapNone/>
                <wp:docPr id="24"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F4331" w14:textId="77777777" w:rsidR="00F157E6" w:rsidRDefault="00F157E6"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DE1A8" id="Rectangle 219" o:spid="_x0000_s1079" style="position:absolute;left:0;text-align:left;margin-left:63pt;margin-top:89.7pt;width:7.8pt;height:16.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F5x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PxF5xrgIAAKkFAAAO&#10;AAAAAAAAAAAAAAAAAC4CAABkcnMvZTJvRG9jLnhtbFBLAQItABQABgAIAAAAIQDGBo6C4gAAAAsB&#10;AAAPAAAAAAAAAAAAAAAAAAgFAABkcnMvZG93bnJldi54bWxQSwUGAAAAAAQABADzAAAAFwYAAAAA&#10;" filled="f" stroked="f">
                <v:textbox inset="0,0,0,0">
                  <w:txbxContent>
                    <w:p w14:paraId="41CF4331" w14:textId="77777777" w:rsidR="00F157E6" w:rsidRDefault="00F157E6"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274FC8">
        <w:fldChar w:fldCharType="begin"/>
      </w:r>
      <w:r w:rsidR="00274FC8">
        <w:instrText xml:space="preserve"> REF _Ref59439707 \h  \* MERGEFORMAT </w:instrText>
      </w:r>
      <w:r w:rsidR="00274FC8">
        <w:fldChar w:fldCharType="separate"/>
      </w:r>
      <w:r w:rsidR="00F157E6">
        <w:t xml:space="preserve">Figure </w:t>
      </w:r>
      <w:r w:rsidR="00F157E6">
        <w:rPr>
          <w:noProof/>
        </w:rPr>
        <w:t>139</w:t>
      </w:r>
      <w:r w:rsidR="00274FC8">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14:paraId="21385894" w14:textId="77777777" w:rsidR="005C6D74" w:rsidRDefault="00C334FF" w:rsidP="005C6D74">
      <w:pPr>
        <w:pStyle w:val="BodyText"/>
      </w:pPr>
      <w:r>
        <w:rPr>
          <w:noProof/>
          <w:lang w:eastAsia="zh-CN"/>
        </w:rPr>
        <mc:AlternateContent>
          <mc:Choice Requires="wps">
            <w:drawing>
              <wp:anchor distT="0" distB="0" distL="114300" distR="114300" simplePos="0" relativeHeight="251644928" behindDoc="0" locked="0" layoutInCell="1" allowOverlap="1" wp14:anchorId="6001C1D6" wp14:editId="3E760EE0">
                <wp:simplePos x="0" y="0"/>
                <wp:positionH relativeFrom="column">
                  <wp:posOffset>3113405</wp:posOffset>
                </wp:positionH>
                <wp:positionV relativeFrom="paragraph">
                  <wp:posOffset>-713740</wp:posOffset>
                </wp:positionV>
                <wp:extent cx="288290" cy="953770"/>
                <wp:effectExtent l="0" t="0" r="0" b="0"/>
                <wp:wrapNone/>
                <wp:docPr id="2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4E0BA8" id="Rectangle 228" o:spid="_x0000_s1026" style="position:absolute;margin-left:245.15pt;margin-top:-56.2pt;width:22.7pt;height:75.1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SU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MLoSUrwIAAKcF&#10;AAAOAAAAAAAAAAAAAAAAAC4CAABkcnMvZTJvRG9jLnhtbFBLAQItABQABgAIAAAAIQAF183n5AAA&#10;AAsBAAAPAAAAAAAAAAAAAAAAAAkFAABkcnMvZG93bnJldi54bWxQSwUGAAAAAAQABADzAAAAGgYA&#10;AAAA&#10;" filled="f" stroked="f"/>
            </w:pict>
          </mc:Fallback>
        </mc:AlternateContent>
      </w:r>
      <w:r w:rsidR="005C6D74">
        <w:t xml:space="preserve">This compound object models the basic operation of an air-to-air heat exchanger in conjunction with a cooling coil. The heat exchanger-assisted DX cooling coil does not have </w:t>
      </w:r>
      <w:r w:rsidR="005C6D74">
        <w:lastRenderedPageBreak/>
        <w:t>an operating schedule of its own; its operating schedule is governed by the availability schedules for the DX cooling coil and the air-to-air heat exchanger. This compound object is used in place of where a DX cooling coil object would normally be used by itself.</w:t>
      </w:r>
    </w:p>
    <w:p w14:paraId="09AAE502" w14:textId="77777777" w:rsidR="005C6D74" w:rsidRDefault="005C6D74" w:rsidP="005C6D74">
      <w:pPr>
        <w:pStyle w:val="BodyText"/>
      </w:pPr>
      <w:r>
        <w:t>To model a heat exchanger-assisted DX cooling coil, the input data file should include the following objects:</w:t>
      </w:r>
    </w:p>
    <w:p w14:paraId="7C203CE3" w14:textId="77777777" w:rsidR="005C6D74" w:rsidRDefault="00490E0D" w:rsidP="005C6D74">
      <w:pPr>
        <w:pStyle w:val="ListBullet"/>
        <w:tabs>
          <w:tab w:val="num" w:pos="1440"/>
        </w:tabs>
      </w:pPr>
      <w:r w:rsidRPr="00490E0D">
        <w:t>CoilSystem:Cooling:DX:HeatExchangerAssisted</w:t>
      </w:r>
      <w:r w:rsidR="005C6D74">
        <w:t xml:space="preserve"> object</w:t>
      </w:r>
    </w:p>
    <w:p w14:paraId="7BCCD562" w14:textId="77777777"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14:paraId="7C2319CB" w14:textId="77777777"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14:paraId="69A17110" w14:textId="77777777"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rsidR="00274FC8">
        <w:fldChar w:fldCharType="begin"/>
      </w:r>
      <w:r w:rsidR="00274FC8">
        <w:instrText xml:space="preserve"> REF _Ref59439707 \h  \* MERGEFORMAT </w:instrText>
      </w:r>
      <w:r w:rsidR="00274FC8">
        <w:fldChar w:fldCharType="separate"/>
      </w:r>
      <w:r w:rsidR="00F157E6">
        <w:t xml:space="preserve">Figure </w:t>
      </w:r>
      <w:r w:rsidR="00F157E6">
        <w:rPr>
          <w:noProof/>
        </w:rPr>
        <w:t>139</w:t>
      </w:r>
      <w:r w:rsidR="00274FC8">
        <w:fldChar w:fldCharType="end"/>
      </w:r>
      <w:r>
        <w:rPr>
          <w:rFonts w:cs="Arial"/>
        </w:rPr>
        <w:t>).</w:t>
      </w:r>
    </w:p>
    <w:p w14:paraId="717B5770" w14:textId="77777777"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14:paraId="23D661B8" w14:textId="77777777" w:rsidR="005C6D74" w:rsidRPr="00544EBB" w:rsidRDefault="00AC33EE" w:rsidP="005C6D74">
      <w:pPr>
        <w:pStyle w:val="Picture"/>
      </w:pPr>
      <w:r>
        <w:rPr>
          <w:noProof/>
          <w:lang w:eastAsia="zh-CN"/>
        </w:rPr>
        <w:lastRenderedPageBreak/>
        <w:drawing>
          <wp:inline distT="0" distB="0" distL="0" distR="0" wp14:anchorId="52258E67" wp14:editId="05D4D5E5">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726F9766" w14:textId="77777777" w:rsidR="005C6D74" w:rsidRDefault="005C6D74" w:rsidP="005C6D74">
      <w:pPr>
        <w:pStyle w:val="Caption"/>
      </w:pPr>
      <w:bookmarkStart w:id="2765" w:name="_Ref59439707"/>
      <w:bookmarkStart w:id="2766" w:name="_Toc99528119"/>
      <w:bookmarkStart w:id="2767" w:name="_Toc160446391"/>
      <w:bookmarkStart w:id="2768" w:name="_Toc163878911"/>
      <w:r>
        <w:t xml:space="preserve">Figure </w:t>
      </w:r>
      <w:r w:rsidR="006008C7">
        <w:fldChar w:fldCharType="begin"/>
      </w:r>
      <w:r w:rsidR="00A4098B">
        <w:instrText xml:space="preserve"> SEQ Figure \* ARABIC </w:instrText>
      </w:r>
      <w:r w:rsidR="006008C7">
        <w:fldChar w:fldCharType="separate"/>
      </w:r>
      <w:r w:rsidR="00F157E6">
        <w:rPr>
          <w:noProof/>
        </w:rPr>
        <w:t>139</w:t>
      </w:r>
      <w:r w:rsidR="006008C7">
        <w:rPr>
          <w:noProof/>
        </w:rPr>
        <w:fldChar w:fldCharType="end"/>
      </w:r>
      <w:bookmarkEnd w:id="2765"/>
      <w:r>
        <w:t xml:space="preserve">. Schematic of the </w:t>
      </w:r>
      <w:r w:rsidR="00490E0D" w:rsidRPr="00490E0D">
        <w:t>CoilSystem:Cooling:DX:HeatExchangerAssisted</w:t>
      </w:r>
      <w:r>
        <w:t xml:space="preserve"> compound object</w:t>
      </w:r>
      <w:bookmarkEnd w:id="2766"/>
      <w:bookmarkEnd w:id="2767"/>
      <w:bookmarkEnd w:id="2768"/>
    </w:p>
    <w:p w14:paraId="3E100FCD" w14:textId="77777777" w:rsidR="005C6D74" w:rsidRDefault="005C6D74" w:rsidP="005C6D74">
      <w:pPr>
        <w:pStyle w:val="BlockQuotation"/>
      </w:pPr>
      <w:r>
        <w:t xml:space="preserve">NOTE: Node naming shown in </w:t>
      </w:r>
      <w:r w:rsidR="006008C7">
        <w:fldChar w:fldCharType="begin"/>
      </w:r>
      <w:r>
        <w:instrText xml:space="preserve"> REF _Ref59439707 \h </w:instrText>
      </w:r>
      <w:r w:rsidR="006008C7">
        <w:fldChar w:fldCharType="separate"/>
      </w:r>
      <w:r w:rsidR="00F157E6">
        <w:t xml:space="preserve">Figure </w:t>
      </w:r>
      <w:r w:rsidR="00F157E6">
        <w:rPr>
          <w:noProof/>
        </w:rPr>
        <w:t>139</w:t>
      </w:r>
      <w:r w:rsidR="006008C7">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14:paraId="093B0D1C" w14:textId="77777777" w:rsidR="005C6D74" w:rsidRDefault="00D3136B" w:rsidP="005C6D74">
      <w:pPr>
        <w:pStyle w:val="Heading4"/>
      </w:pPr>
      <w:r>
        <w:t xml:space="preserve">Field: </w:t>
      </w:r>
      <w:r w:rsidR="005C6D74">
        <w:t>Name</w:t>
      </w:r>
    </w:p>
    <w:p w14:paraId="39729249" w14:textId="77777777" w:rsidR="005C6D74" w:rsidRDefault="005C6D74" w:rsidP="005C6D74">
      <w:pPr>
        <w:pStyle w:val="BodyText"/>
      </w:pPr>
      <w:r>
        <w:t>A unique user-assigned name for the heat exchanger-assisted DX cooling coil. Any reference to this compound component by another object will use this name.</w:t>
      </w:r>
    </w:p>
    <w:p w14:paraId="7B62CD50" w14:textId="77777777" w:rsidR="005C6D74" w:rsidRPr="00490E0D" w:rsidRDefault="00D3136B" w:rsidP="005C6D74">
      <w:pPr>
        <w:pStyle w:val="Heading4"/>
      </w:pPr>
      <w:r>
        <w:t xml:space="preserve">Field: </w:t>
      </w:r>
      <w:r w:rsidR="00490E0D" w:rsidRPr="00490E0D">
        <w:t>Heat Exchanger Object Type</w:t>
      </w:r>
    </w:p>
    <w:p w14:paraId="186B6B41" w14:textId="77777777" w:rsidR="00490E0D" w:rsidRDefault="005C6D74" w:rsidP="005C6D74">
      <w:pPr>
        <w:pStyle w:val="BodyText"/>
      </w:pPr>
      <w:r>
        <w:t>This alpha field denotes the type of heat exchanger being modeled. Valid choices are</w:t>
      </w:r>
      <w:r w:rsidR="00490E0D">
        <w:t>:</w:t>
      </w:r>
    </w:p>
    <w:p w14:paraId="6BFE5362" w14:textId="77777777" w:rsidR="00490E0D" w:rsidRDefault="00490E0D" w:rsidP="00490E0D">
      <w:pPr>
        <w:pStyle w:val="CodeIDDSamples"/>
      </w:pPr>
      <w:r>
        <w:t>HeatExchanger:AirToAir:FlatPlate</w:t>
      </w:r>
    </w:p>
    <w:p w14:paraId="16D1CE57" w14:textId="77777777" w:rsidR="00490E0D" w:rsidRDefault="00490E0D" w:rsidP="00490E0D">
      <w:pPr>
        <w:pStyle w:val="CodeIDDSamples"/>
      </w:pPr>
      <w:r>
        <w:t>HeatExchanger:AirToAir:SensibleAndLatent</w:t>
      </w:r>
    </w:p>
    <w:p w14:paraId="09E59D46" w14:textId="77777777" w:rsidR="00490E0D" w:rsidRDefault="00490E0D" w:rsidP="00490E0D">
      <w:pPr>
        <w:pStyle w:val="CodeIDDSamples"/>
      </w:pPr>
      <w:r>
        <w:t>HeatExchanger:Desiccant:BalancedFlow</w:t>
      </w:r>
    </w:p>
    <w:p w14:paraId="48CF4CB6" w14:textId="77777777" w:rsidR="005C6D74" w:rsidRDefault="00D3136B" w:rsidP="005C6D74">
      <w:pPr>
        <w:pStyle w:val="Heading4"/>
      </w:pPr>
      <w:r>
        <w:t xml:space="preserve">Field: </w:t>
      </w:r>
      <w:r w:rsidR="007C71BD">
        <w:t>Heat Exchanger Name</w:t>
      </w:r>
    </w:p>
    <w:p w14:paraId="53BECA7E" w14:textId="77777777" w:rsidR="005C6D74" w:rsidRDefault="005C6D74" w:rsidP="005C6D74">
      <w:pPr>
        <w:pStyle w:val="BodyText"/>
        <w:rPr>
          <w:rFonts w:cs="Arial"/>
        </w:rPr>
      </w:pPr>
      <w:r>
        <w:t>This alpha field denotes the name of the air-to-air heat exchanger being modeled.</w:t>
      </w:r>
    </w:p>
    <w:p w14:paraId="596B1E96" w14:textId="77777777" w:rsidR="005C6D74" w:rsidRDefault="00D3136B" w:rsidP="005C6D74">
      <w:pPr>
        <w:pStyle w:val="Heading4"/>
      </w:pPr>
      <w:r>
        <w:t xml:space="preserve">Field: </w:t>
      </w:r>
      <w:r w:rsidR="00162A81">
        <w:t>Cooling Coil Object Type</w:t>
      </w:r>
    </w:p>
    <w:p w14:paraId="7D814006" w14:textId="77777777" w:rsidR="005C6D74" w:rsidRDefault="005C6D74" w:rsidP="005C6D74">
      <w:pPr>
        <w:pStyle w:val="BodyText"/>
      </w:pPr>
      <w:r>
        <w:t xml:space="preserve">This alpha field denotes the type of DX cooling coil being modeled. The only valid choice is </w:t>
      </w:r>
      <w:r w:rsidR="00490E0D">
        <w:t>Coil:Cooling:DX:SingleSpeed</w:t>
      </w:r>
      <w:r>
        <w:t>.</w:t>
      </w:r>
    </w:p>
    <w:p w14:paraId="628216B8" w14:textId="77777777" w:rsidR="005C6D74" w:rsidRDefault="00D3136B" w:rsidP="005C6D74">
      <w:pPr>
        <w:pStyle w:val="Heading4"/>
      </w:pPr>
      <w:r>
        <w:t xml:space="preserve">Field: </w:t>
      </w:r>
      <w:r w:rsidR="00162A81">
        <w:t>Cooling Coil Name</w:t>
      </w:r>
    </w:p>
    <w:p w14:paraId="33AE8A74" w14:textId="77777777" w:rsidR="005C6D74" w:rsidRDefault="005C6D74" w:rsidP="005C6D74">
      <w:pPr>
        <w:pStyle w:val="BodyText"/>
        <w:rPr>
          <w:rFonts w:cs="Arial"/>
        </w:rPr>
      </w:pPr>
      <w:r>
        <w:t>This alpha field denotes the name of the DX cooling coil being modeled.</w:t>
      </w:r>
    </w:p>
    <w:p w14:paraId="4A025669" w14:textId="77777777" w:rsidR="005C6D74" w:rsidRDefault="005C6D74" w:rsidP="005C6D74">
      <w:pPr>
        <w:pStyle w:val="BodyText"/>
      </w:pPr>
      <w:r>
        <w:t>Following is an example input for this compound object:</w:t>
      </w:r>
    </w:p>
    <w:p w14:paraId="56B9E4EB" w14:textId="77777777" w:rsidR="005C6D74" w:rsidRDefault="00490E0D" w:rsidP="005C6D74">
      <w:pPr>
        <w:pStyle w:val="IDDDefinition"/>
      </w:pPr>
      <w:r w:rsidRPr="00490E0D">
        <w:lastRenderedPageBreak/>
        <w:t>CoilSystem:Cooling:DX:HeatExchangerAssisted</w:t>
      </w:r>
      <w:r w:rsidR="005C6D74">
        <w:t>,</w:t>
      </w:r>
    </w:p>
    <w:p w14:paraId="348FDEFE" w14:textId="77777777" w:rsidR="005C6D74" w:rsidRDefault="005C6D74" w:rsidP="005C6D74">
      <w:pPr>
        <w:pStyle w:val="IDDDefinition"/>
      </w:pPr>
      <w:r>
        <w:t xml:space="preserve">    HeatExchangerAssistedCoolingCoil,        ! </w:t>
      </w:r>
      <w:r>
        <w:rPr>
          <w:rFonts w:cs="Courier New"/>
        </w:rPr>
        <w:t>Name of the heat exchanger assisted cooling coil</w:t>
      </w:r>
    </w:p>
    <w:p w14:paraId="0E6A8507" w14:textId="77777777" w:rsidR="005C6D74" w:rsidRDefault="005C6D74" w:rsidP="005C6D74">
      <w:pPr>
        <w:pStyle w:val="IDDDefinition"/>
      </w:pPr>
      <w:r>
        <w:t xml:space="preserve">    </w:t>
      </w:r>
      <w:r w:rsidR="00490E0D" w:rsidRPr="00490E0D">
        <w:t>HeatExchanger:AirToAir:SensibleAndLatent</w:t>
      </w:r>
      <w:r>
        <w:t>,       ! Heat exchanger type</w:t>
      </w:r>
    </w:p>
    <w:p w14:paraId="277E0D59" w14:textId="77777777" w:rsidR="005C6D74" w:rsidRDefault="005C6D74" w:rsidP="005C6D74">
      <w:pPr>
        <w:pStyle w:val="IDDDefinition"/>
      </w:pPr>
      <w:r>
        <w:t xml:space="preserve">    Air to Air Heat Exchanger 1,             ! Heat exchanger name</w:t>
      </w:r>
    </w:p>
    <w:p w14:paraId="29D2E4D4" w14:textId="77777777" w:rsidR="005C6D74" w:rsidRDefault="005C6D74" w:rsidP="005C6D74">
      <w:pPr>
        <w:pStyle w:val="IDDDefinition"/>
      </w:pPr>
      <w:r>
        <w:t xml:space="preserve">    </w:t>
      </w:r>
      <w:r w:rsidR="00E74176">
        <w:t>Coil:Cooling</w:t>
      </w:r>
      <w:r w:rsidR="001C3ED9">
        <w:t>:DX</w:t>
      </w:r>
      <w:r w:rsidR="00E74176">
        <w:t>:SingleSpeed</w:t>
      </w:r>
      <w:r>
        <w:t>,    ! Cooling coil type</w:t>
      </w:r>
    </w:p>
    <w:p w14:paraId="1AA15629" w14:textId="77777777" w:rsidR="005C6D74" w:rsidRDefault="005C6D74" w:rsidP="005C6D74">
      <w:pPr>
        <w:pStyle w:val="IDDDefinition"/>
      </w:pPr>
      <w:r>
        <w:t xml:space="preserve">    DX Cooling Coil 1;                       ! Cooling coil name</w:t>
      </w:r>
    </w:p>
    <w:p w14:paraId="3A731EC3" w14:textId="77777777" w:rsidR="005C6D74" w:rsidRDefault="005C6D74" w:rsidP="005C6D74">
      <w:pPr>
        <w:pStyle w:val="IDDDefinition"/>
      </w:pPr>
    </w:p>
    <w:p w14:paraId="6D6FFDB2" w14:textId="77777777"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14:paraId="7C649437" w14:textId="77777777"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14:paraId="3996FA3E" w14:textId="77777777" w:rsidR="005C6D74" w:rsidRDefault="005C6D74" w:rsidP="005C6D74">
      <w:pPr>
        <w:pStyle w:val="IDDDefinition"/>
        <w:rPr>
          <w:rFonts w:cs="Courier New"/>
        </w:rPr>
      </w:pPr>
      <w:r>
        <w:rPr>
          <w:rFonts w:cs="Courier New"/>
        </w:rPr>
        <w:t xml:space="preserve">    FanAndCoilAvailSched,              !- Availability schedule name</w:t>
      </w:r>
    </w:p>
    <w:p w14:paraId="700AE487" w14:textId="77777777" w:rsidR="005C6D74" w:rsidRDefault="005C6D74" w:rsidP="005C6D74">
      <w:pPr>
        <w:pStyle w:val="IDDDefinition"/>
        <w:rPr>
          <w:rFonts w:cs="Courier New"/>
        </w:rPr>
      </w:pPr>
      <w:r>
        <w:rPr>
          <w:rFonts w:cs="Courier New"/>
        </w:rPr>
        <w:t xml:space="preserve">    1.3,                               !- Nominal supply air flow rate {m3/s}</w:t>
      </w:r>
    </w:p>
    <w:p w14:paraId="6CEDFE3C" w14:textId="77777777" w:rsidR="005C6D74" w:rsidRDefault="005C6D74" w:rsidP="005C6D74">
      <w:pPr>
        <w:pStyle w:val="IDDDefinition"/>
        <w:rPr>
          <w:rFonts w:cs="Courier New"/>
        </w:rPr>
      </w:pPr>
      <w:r>
        <w:rPr>
          <w:rFonts w:cs="Courier New"/>
        </w:rPr>
        <w:t xml:space="preserve">    .2,                                !- Sensible effectiveness at 100% airflow heating condition</w:t>
      </w:r>
    </w:p>
    <w:p w14:paraId="013F32EB" w14:textId="77777777" w:rsidR="005C6D74" w:rsidRDefault="005C6D74" w:rsidP="005C6D74">
      <w:pPr>
        <w:pStyle w:val="IDDDefinition"/>
        <w:rPr>
          <w:rFonts w:cs="Courier New"/>
        </w:rPr>
      </w:pPr>
      <w:r>
        <w:rPr>
          <w:rFonts w:cs="Courier New"/>
        </w:rPr>
        <w:t xml:space="preserve">    .0,                                !- Latent effectiveness at 100% airflow heating condition</w:t>
      </w:r>
    </w:p>
    <w:p w14:paraId="7091233B" w14:textId="77777777" w:rsidR="005C6D74" w:rsidRDefault="005C6D74" w:rsidP="005C6D74">
      <w:pPr>
        <w:pStyle w:val="IDDDefinition"/>
        <w:rPr>
          <w:rFonts w:cs="Courier New"/>
        </w:rPr>
      </w:pPr>
      <w:r>
        <w:rPr>
          <w:rFonts w:cs="Courier New"/>
        </w:rPr>
        <w:t xml:space="preserve">    .23,                               !- Sensible effectiveness at 75% airflow heating condition</w:t>
      </w:r>
    </w:p>
    <w:p w14:paraId="0B0181AE" w14:textId="77777777" w:rsidR="005C6D74" w:rsidRDefault="005C6D74" w:rsidP="005C6D74">
      <w:pPr>
        <w:pStyle w:val="IDDDefinition"/>
        <w:rPr>
          <w:rFonts w:cs="Courier New"/>
        </w:rPr>
      </w:pPr>
      <w:r>
        <w:rPr>
          <w:rFonts w:cs="Courier New"/>
        </w:rPr>
        <w:t xml:space="preserve">    .0,                                !- Latent effectiveness at 75% airflow heating condition</w:t>
      </w:r>
    </w:p>
    <w:p w14:paraId="53D896CC" w14:textId="77777777" w:rsidR="005C6D74" w:rsidRDefault="005C6D74" w:rsidP="005C6D74">
      <w:pPr>
        <w:pStyle w:val="IDDDefinition"/>
        <w:rPr>
          <w:rFonts w:cs="Courier New"/>
        </w:rPr>
      </w:pPr>
      <w:r>
        <w:rPr>
          <w:rFonts w:cs="Courier New"/>
        </w:rPr>
        <w:t xml:space="preserve">    .2,                                !- Sensible effectiveness at 100% airflow cooling condition</w:t>
      </w:r>
    </w:p>
    <w:p w14:paraId="371DFEDB" w14:textId="77777777" w:rsidR="005C6D74" w:rsidRDefault="005C6D74" w:rsidP="005C6D74">
      <w:pPr>
        <w:pStyle w:val="IDDDefinition"/>
        <w:rPr>
          <w:rFonts w:cs="Courier New"/>
        </w:rPr>
      </w:pPr>
      <w:r>
        <w:rPr>
          <w:rFonts w:cs="Courier New"/>
        </w:rPr>
        <w:t xml:space="preserve">    .0,                                !- Latent effectiveness at 100% airflow cooling condition</w:t>
      </w:r>
    </w:p>
    <w:p w14:paraId="14C6DCDF" w14:textId="77777777" w:rsidR="005C6D74" w:rsidRDefault="005C6D74" w:rsidP="005C6D74">
      <w:pPr>
        <w:pStyle w:val="IDDDefinition"/>
        <w:rPr>
          <w:rFonts w:cs="Courier New"/>
        </w:rPr>
      </w:pPr>
      <w:r>
        <w:rPr>
          <w:rFonts w:cs="Courier New"/>
        </w:rPr>
        <w:t xml:space="preserve">    .23,                               !- Sensible effectiveness at 75% airflow cooling condition</w:t>
      </w:r>
    </w:p>
    <w:p w14:paraId="2C140B2A" w14:textId="77777777" w:rsidR="005C6D74" w:rsidRDefault="005C6D74" w:rsidP="005C6D74">
      <w:pPr>
        <w:pStyle w:val="IDDDefinition"/>
        <w:rPr>
          <w:rFonts w:cs="Courier New"/>
        </w:rPr>
      </w:pPr>
      <w:r>
        <w:rPr>
          <w:rFonts w:cs="Courier New"/>
        </w:rPr>
        <w:t xml:space="preserve">    .0,                                !- Latent effectiveness at 75% airflow cooling condition</w:t>
      </w:r>
    </w:p>
    <w:p w14:paraId="17FD0DEC" w14:textId="77777777"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14:paraId="620BCB08" w14:textId="77777777"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14:paraId="7978E9DD" w14:textId="77777777"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14:paraId="2EB0BC12" w14:textId="77777777"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14:paraId="4D2BD0E3" w14:textId="77777777" w:rsidR="005C6D74" w:rsidRDefault="005C6D74" w:rsidP="005C6D74">
      <w:pPr>
        <w:pStyle w:val="IDDDefinition"/>
        <w:rPr>
          <w:rFonts w:cs="Courier New"/>
        </w:rPr>
      </w:pPr>
      <w:r>
        <w:rPr>
          <w:rFonts w:cs="Courier New"/>
        </w:rPr>
        <w:t xml:space="preserve">    50.0,                              !- Nominal electric power {W}</w:t>
      </w:r>
    </w:p>
    <w:p w14:paraId="24F95FD8" w14:textId="77777777" w:rsidR="005C6D74" w:rsidRDefault="005C6D74" w:rsidP="005C6D74">
      <w:pPr>
        <w:pStyle w:val="IDDDefinition"/>
        <w:rPr>
          <w:rFonts w:cs="Courier New"/>
        </w:rPr>
      </w:pPr>
      <w:r>
        <w:rPr>
          <w:rFonts w:cs="Courier New"/>
        </w:rPr>
        <w:t xml:space="preserve">    No,                                !- Supply air outlet temperature control</w:t>
      </w:r>
    </w:p>
    <w:p w14:paraId="0DDEB0F9" w14:textId="77777777" w:rsidR="005C6D74" w:rsidRDefault="005C6D74" w:rsidP="005C6D74">
      <w:pPr>
        <w:pStyle w:val="IDDDefinition"/>
        <w:rPr>
          <w:rFonts w:cs="Courier New"/>
        </w:rPr>
      </w:pPr>
      <w:r>
        <w:rPr>
          <w:rFonts w:cs="Courier New"/>
        </w:rPr>
        <w:t xml:space="preserve">    Rotary,                            !- Heat exchanger type</w:t>
      </w:r>
    </w:p>
    <w:p w14:paraId="3337E938" w14:textId="77777777" w:rsidR="005C6D74" w:rsidRDefault="005C6D74" w:rsidP="005C6D74">
      <w:pPr>
        <w:pStyle w:val="IDDDefinition"/>
        <w:rPr>
          <w:rFonts w:cs="Courier New"/>
        </w:rPr>
      </w:pPr>
      <w:r>
        <w:rPr>
          <w:rFonts w:cs="Courier New"/>
        </w:rPr>
        <w:t xml:space="preserve">    None;                              !- Frost control type</w:t>
      </w:r>
    </w:p>
    <w:p w14:paraId="02FADBFE" w14:textId="77777777" w:rsidR="005C6D74" w:rsidRDefault="005C6D74" w:rsidP="005C6D74">
      <w:pPr>
        <w:pStyle w:val="BodyText"/>
      </w:pPr>
    </w:p>
    <w:p w14:paraId="6CD66029" w14:textId="77777777" w:rsidR="004D2E90" w:rsidRDefault="004D2E90" w:rsidP="004D2E90">
      <w:pPr>
        <w:pStyle w:val="IDDDefinition"/>
      </w:pPr>
      <w:bookmarkStart w:id="2769" w:name="_Toc99528120"/>
      <w:bookmarkStart w:id="2770" w:name="_Toc160446392"/>
      <w:bookmarkStart w:id="2771" w:name="_Toc163878912"/>
      <w:r>
        <w:t xml:space="preserve">  Coil:Cooling:DX:SingleSpeed,</w:t>
      </w:r>
    </w:p>
    <w:p w14:paraId="7733EA46" w14:textId="77777777" w:rsidR="004D2E90" w:rsidRDefault="004D2E90" w:rsidP="004D2E90">
      <w:pPr>
        <w:pStyle w:val="IDDDefinition"/>
      </w:pPr>
      <w:r>
        <w:t xml:space="preserve">    DX Cooling Coil 1,                !- Coil Name</w:t>
      </w:r>
    </w:p>
    <w:p w14:paraId="1DAF670F" w14:textId="77777777" w:rsidR="004D2E90" w:rsidRDefault="004D2E90" w:rsidP="004D2E90">
      <w:pPr>
        <w:pStyle w:val="IDDDefinition"/>
      </w:pPr>
      <w:r>
        <w:t xml:space="preserve">    FanAndCoilAvailSched,             !- Availability Schedule</w:t>
      </w:r>
    </w:p>
    <w:p w14:paraId="6D116604" w14:textId="77777777" w:rsidR="004D2E90" w:rsidRDefault="004D2E90" w:rsidP="004D2E90">
      <w:pPr>
        <w:pStyle w:val="IDDDefinition"/>
      </w:pPr>
      <w:r>
        <w:t xml:space="preserve">    25000,                            !- Gross Rated Total Cooling Capacity {W}</w:t>
      </w:r>
    </w:p>
    <w:p w14:paraId="4F8390CD" w14:textId="77777777" w:rsidR="004D2E90" w:rsidRDefault="004D2E90" w:rsidP="004D2E90">
      <w:pPr>
        <w:pStyle w:val="IDDDefinition"/>
      </w:pPr>
      <w:r>
        <w:t xml:space="preserve">    0.75,                             !- Gross Rated Sensible Heat Ratio</w:t>
      </w:r>
    </w:p>
    <w:p w14:paraId="0556F14D" w14:textId="77777777" w:rsidR="004D2E90" w:rsidRDefault="004D2E90" w:rsidP="004D2E90">
      <w:pPr>
        <w:pStyle w:val="IDDDefinition"/>
      </w:pPr>
      <w:r>
        <w:t xml:space="preserve">    3.0,                              !- Gross Rated Cooling COP</w:t>
      </w:r>
    </w:p>
    <w:p w14:paraId="7373CEDE" w14:textId="77777777" w:rsidR="004D2E90" w:rsidRDefault="004D2E90" w:rsidP="004D2E90">
      <w:pPr>
        <w:pStyle w:val="IDDDefinition"/>
      </w:pPr>
      <w:r>
        <w:t xml:space="preserve">    1.3,                              !- Rated Air Flow Rate {m3/s}</w:t>
      </w:r>
    </w:p>
    <w:p w14:paraId="3CD407D2" w14:textId="77777777" w:rsidR="004D2E90" w:rsidRDefault="004D2E90" w:rsidP="004D2E90">
      <w:pPr>
        <w:pStyle w:val="IDDDefinition"/>
      </w:pPr>
      <w:r>
        <w:t xml:space="preserve">    DX Cooling Coil Air Inlet Node,   !- Coil Air Inlet Node</w:t>
      </w:r>
    </w:p>
    <w:p w14:paraId="2D3CCFCB" w14:textId="77777777" w:rsidR="004D2E90" w:rsidRDefault="004D2E90" w:rsidP="004D2E90">
      <w:pPr>
        <w:pStyle w:val="IDDDefinition"/>
      </w:pPr>
      <w:r>
        <w:t xml:space="preserve">    HeatExchangerExhaustAirInletNode, !- Coil Air Outlet Node</w:t>
      </w:r>
    </w:p>
    <w:p w14:paraId="10FC63AF" w14:textId="77777777" w:rsidR="004D2E90" w:rsidRDefault="004D2E90" w:rsidP="004D2E90">
      <w:pPr>
        <w:pStyle w:val="IDDDefinition"/>
      </w:pPr>
      <w:r>
        <w:t xml:space="preserve">    ACCoolCapFT,          !- Total Cooling Capacity Modifier Curve (function of temperature)</w:t>
      </w:r>
    </w:p>
    <w:p w14:paraId="3D88E83F" w14:textId="77777777" w:rsidR="004D2E90" w:rsidRDefault="004D2E90" w:rsidP="004D2E90">
      <w:pPr>
        <w:pStyle w:val="IDDDefinition"/>
      </w:pPr>
      <w:r>
        <w:t xml:space="preserve">    ACCoolCapFFF,         !- Total Cooling Capacity Modifier Curve (function of flow fraction)</w:t>
      </w:r>
    </w:p>
    <w:p w14:paraId="48429127" w14:textId="77777777" w:rsidR="004D2E90" w:rsidRDefault="004D2E90" w:rsidP="004D2E90">
      <w:pPr>
        <w:pStyle w:val="IDDDefinition"/>
      </w:pPr>
      <w:r>
        <w:t xml:space="preserve">    ACEIRFT,              !- Energy Input Ratio Modifier Curve (function of temperature)</w:t>
      </w:r>
    </w:p>
    <w:p w14:paraId="3CC75DF5" w14:textId="77777777" w:rsidR="004D2E90" w:rsidRDefault="004D2E90" w:rsidP="004D2E90">
      <w:pPr>
        <w:pStyle w:val="IDDDefinition"/>
      </w:pPr>
      <w:r>
        <w:t xml:space="preserve">    ACEIRFFF,             !- Energy Input Ratio Modifier Curve (function of flow fraction)</w:t>
      </w:r>
    </w:p>
    <w:p w14:paraId="476C6335" w14:textId="77777777" w:rsidR="004D2E90" w:rsidRDefault="004D2E90" w:rsidP="004D2E90">
      <w:pPr>
        <w:pStyle w:val="IDDDefinition"/>
      </w:pPr>
      <w:r>
        <w:t xml:space="preserve">    ACPLFFPLR;            !- Part Load Fraction Correlation (function of part load ratio)</w:t>
      </w:r>
    </w:p>
    <w:p w14:paraId="2426D4FA" w14:textId="77777777" w:rsidR="005C6D74" w:rsidRDefault="00490E0D" w:rsidP="005C6D74">
      <w:pPr>
        <w:pStyle w:val="Heading3"/>
      </w:pPr>
      <w:bookmarkStart w:id="2772" w:name="_Toc399490512"/>
      <w:r w:rsidRPr="00490E0D">
        <w:t>CoilSystem:Cooling:DX:HeatExchangerAssisted</w:t>
      </w:r>
      <w:r w:rsidR="005C6D74">
        <w:t xml:space="preserve"> Outputs</w:t>
      </w:r>
      <w:bookmarkEnd w:id="2772"/>
    </w:p>
    <w:p w14:paraId="00C543CE" w14:textId="77777777" w:rsidR="005C6D74" w:rsidRDefault="005C6D74" w:rsidP="005C6D74">
      <w:pPr>
        <w:pStyle w:val="BodyText"/>
      </w:pPr>
      <w:r>
        <w:t>No variables are reported for this compound object. However, outputs are provided by the cooling coil and heat exchanger that are specified.</w:t>
      </w:r>
    </w:p>
    <w:p w14:paraId="2AC6E62B" w14:textId="77777777" w:rsidR="00C91BFF" w:rsidRDefault="00C91BFF" w:rsidP="00C91BFF">
      <w:pPr>
        <w:pStyle w:val="Heading3"/>
      </w:pPr>
      <w:bookmarkStart w:id="2773" w:name="_Toc212203914"/>
      <w:bookmarkStart w:id="2774" w:name="_Toc399490513"/>
      <w:bookmarkEnd w:id="2739"/>
      <w:bookmarkEnd w:id="2769"/>
      <w:bookmarkEnd w:id="2770"/>
      <w:bookmarkEnd w:id="2771"/>
      <w:r>
        <w:t>Coil</w:t>
      </w:r>
      <w:r w:rsidR="006E741E">
        <w:t>System</w:t>
      </w:r>
      <w:r>
        <w:t>:</w:t>
      </w:r>
      <w:r w:rsidR="006E741E">
        <w:t>Cooling:</w:t>
      </w:r>
      <w:r>
        <w:t>Water:HeatExchangerAssisted</w:t>
      </w:r>
      <w:bookmarkEnd w:id="2773"/>
      <w:bookmarkEnd w:id="2774"/>
    </w:p>
    <w:p w14:paraId="2B78B92B" w14:textId="77777777" w:rsidR="00C91BFF" w:rsidRDefault="00C334FF" w:rsidP="00C91BFF">
      <w:pPr>
        <w:pStyle w:val="BodyText"/>
      </w:pPr>
      <w:r>
        <w:rPr>
          <w:noProof/>
          <w:lang w:eastAsia="zh-CN"/>
        </w:rPr>
        <mc:AlternateContent>
          <mc:Choice Requires="wps">
            <w:drawing>
              <wp:anchor distT="0" distB="0" distL="114300" distR="114300" simplePos="0" relativeHeight="251672576" behindDoc="0" locked="0" layoutInCell="1" allowOverlap="1" wp14:anchorId="511E68D0" wp14:editId="16A7DD5D">
                <wp:simplePos x="0" y="0"/>
                <wp:positionH relativeFrom="column">
                  <wp:posOffset>5012690</wp:posOffset>
                </wp:positionH>
                <wp:positionV relativeFrom="paragraph">
                  <wp:posOffset>2722245</wp:posOffset>
                </wp:positionV>
                <wp:extent cx="82550" cy="151130"/>
                <wp:effectExtent l="0" t="0" r="12700" b="1270"/>
                <wp:wrapNone/>
                <wp:docPr id="21"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687C4" w14:textId="77777777" w:rsidR="00F157E6" w:rsidRDefault="00F157E6"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E68D0" id="Rectangle 292" o:spid="_x0000_s1080" style="position:absolute;left:0;text-align:left;margin-left:394.7pt;margin-top:214.35pt;width:6.5pt;height:11.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xePhhrwIAAKkFAAAO&#10;AAAAAAAAAAAAAAAAAC4CAABkcnMvZTJvRG9jLnhtbFBLAQItABQABgAIAAAAIQCohYIP4QAAAAsB&#10;AAAPAAAAAAAAAAAAAAAAAAkFAABkcnMvZG93bnJldi54bWxQSwUGAAAAAAQABADzAAAAFwYAAAAA&#10;" filled="f" stroked="f">
                <v:textbox inset="0,0,0,0">
                  <w:txbxContent>
                    <w:p w14:paraId="1BA687C4" w14:textId="77777777" w:rsidR="00F157E6" w:rsidRDefault="00F157E6" w:rsidP="00C91BFF">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69504" behindDoc="0" locked="0" layoutInCell="1" allowOverlap="1" wp14:anchorId="40E3FE8B" wp14:editId="05A8F876">
                <wp:simplePos x="0" y="0"/>
                <wp:positionH relativeFrom="column">
                  <wp:posOffset>1409700</wp:posOffset>
                </wp:positionH>
                <wp:positionV relativeFrom="paragraph">
                  <wp:posOffset>2743835</wp:posOffset>
                </wp:positionV>
                <wp:extent cx="82550" cy="151130"/>
                <wp:effectExtent l="0" t="0" r="12700" b="1270"/>
                <wp:wrapNone/>
                <wp:docPr id="20"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4CD3D" w14:textId="77777777" w:rsidR="00F157E6" w:rsidRDefault="00F157E6"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3FE8B" id="Rectangle 291" o:spid="_x0000_s1081" style="position:absolute;left:0;text-align:left;margin-left:111pt;margin-top:216.05pt;width:6.5pt;height:11.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DMJUasrwIAAKkFAAAO&#10;AAAAAAAAAAAAAAAAAC4CAABkcnMvZTJvRG9jLnhtbFBLAQItABQABgAIAAAAIQBQDGWp4QAAAAsB&#10;AAAPAAAAAAAAAAAAAAAAAAkFAABkcnMvZG93bnJldi54bWxQSwUGAAAAAAQABADzAAAAFwYAAAAA&#10;" filled="f" stroked="f">
                <v:textbox inset="0,0,0,0">
                  <w:txbxContent>
                    <w:p w14:paraId="1894CD3D" w14:textId="77777777" w:rsidR="00F157E6" w:rsidRDefault="00F157E6"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6432" behindDoc="0" locked="0" layoutInCell="1" allowOverlap="1" wp14:anchorId="3E5071CD" wp14:editId="2F2AA263">
                <wp:simplePos x="0" y="0"/>
                <wp:positionH relativeFrom="column">
                  <wp:posOffset>3491865</wp:posOffset>
                </wp:positionH>
                <wp:positionV relativeFrom="paragraph">
                  <wp:posOffset>3364230</wp:posOffset>
                </wp:positionV>
                <wp:extent cx="82550" cy="151130"/>
                <wp:effectExtent l="0" t="0" r="12700" b="1270"/>
                <wp:wrapNone/>
                <wp:docPr id="17"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45103" w14:textId="77777777" w:rsidR="00F157E6" w:rsidRDefault="00F157E6"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071CD" id="Rectangle 290" o:spid="_x0000_s1082" style="position:absolute;left:0;text-align:left;margin-left:274.95pt;margin-top:264.9pt;width:6.5pt;height:11.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F8C1LACAACpBQAA&#10;DgAAAAAAAAAAAAAAAAAuAgAAZHJzL2Uyb0RvYy54bWxQSwECLQAUAAYACAAAACEAHfnDw+EAAAAL&#10;AQAADwAAAAAAAAAAAAAAAAAKBQAAZHJzL2Rvd25yZXYueG1sUEsFBgAAAAAEAAQA8wAAABgGAAAA&#10;AA==&#10;" filled="f" stroked="f">
                <v:textbox inset="0,0,0,0">
                  <w:txbxContent>
                    <w:p w14:paraId="4DC45103" w14:textId="77777777" w:rsidR="00F157E6" w:rsidRDefault="00F157E6"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3360" behindDoc="0" locked="0" layoutInCell="1" allowOverlap="1" wp14:anchorId="11A46C6F" wp14:editId="6BE0A833">
                <wp:simplePos x="0" y="0"/>
                <wp:positionH relativeFrom="column">
                  <wp:posOffset>800100</wp:posOffset>
                </wp:positionH>
                <wp:positionV relativeFrom="paragraph">
                  <wp:posOffset>1139190</wp:posOffset>
                </wp:positionV>
                <wp:extent cx="99060" cy="210185"/>
                <wp:effectExtent l="0" t="0" r="15240" b="18415"/>
                <wp:wrapNone/>
                <wp:docPr id="16"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D859F" w14:textId="77777777" w:rsidR="00F157E6" w:rsidRDefault="00F157E6"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46C6F" id="Rectangle 289" o:spid="_x0000_s1083" style="position:absolute;left:0;text-align:left;margin-left:63pt;margin-top:89.7pt;width:7.8pt;height:16.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Hk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U/iHkrgIAAKkFAAAO&#10;AAAAAAAAAAAAAAAAAC4CAABkcnMvZTJvRG9jLnhtbFBLAQItABQABgAIAAAAIQDGBo6C4gAAAAsB&#10;AAAPAAAAAAAAAAAAAAAAAAgFAABkcnMvZG93bnJldi54bWxQSwUGAAAAAAQABADzAAAAFwYAAAAA&#10;" filled="f" stroked="f">
                <v:textbox inset="0,0,0,0">
                  <w:txbxContent>
                    <w:p w14:paraId="573D859F" w14:textId="77777777" w:rsidR="00F157E6" w:rsidRDefault="00F157E6"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274FC8">
        <w:fldChar w:fldCharType="begin"/>
      </w:r>
      <w:r w:rsidR="00274FC8">
        <w:instrText xml:space="preserve"> REF _Ref59511861 \h  \* MERGEFORMAT </w:instrText>
      </w:r>
      <w:r w:rsidR="00274FC8">
        <w:fldChar w:fldCharType="separate"/>
      </w:r>
      <w:r w:rsidR="00F157E6">
        <w:t xml:space="preserve">Figure </w:t>
      </w:r>
      <w:r w:rsidR="00F157E6">
        <w:rPr>
          <w:noProof/>
        </w:rPr>
        <w:t>140</w:t>
      </w:r>
      <w:r w:rsidR="00274FC8">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14:paraId="516478C7" w14:textId="77777777" w:rsidR="00C91BFF" w:rsidRDefault="00AC33EE" w:rsidP="00C91BFF">
      <w:pPr>
        <w:pStyle w:val="Picture"/>
      </w:pPr>
      <w:r>
        <w:rPr>
          <w:noProof/>
          <w:lang w:eastAsia="zh-CN"/>
        </w:rPr>
        <w:lastRenderedPageBreak/>
        <w:drawing>
          <wp:inline distT="0" distB="0" distL="0" distR="0" wp14:anchorId="24A1B07A" wp14:editId="69FC0D36">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167A5DCC" w14:textId="77777777" w:rsidR="00C91BFF" w:rsidRDefault="00C91BFF" w:rsidP="00C91BFF">
      <w:pPr>
        <w:pStyle w:val="Caption"/>
      </w:pPr>
      <w:bookmarkStart w:id="2775" w:name="_Ref59511861"/>
      <w:bookmarkStart w:id="2776" w:name="_Toc99528121"/>
      <w:bookmarkStart w:id="2777" w:name="_Toc160446393"/>
      <w:bookmarkStart w:id="2778" w:name="_Toc163878913"/>
      <w:bookmarkStart w:id="2779" w:name="_Toc212203915"/>
      <w:r>
        <w:t xml:space="preserve">Figure </w:t>
      </w:r>
      <w:r w:rsidR="006008C7">
        <w:fldChar w:fldCharType="begin"/>
      </w:r>
      <w:r w:rsidR="00A4098B">
        <w:instrText xml:space="preserve"> SEQ Figure \* ARABIC </w:instrText>
      </w:r>
      <w:r w:rsidR="006008C7">
        <w:fldChar w:fldCharType="separate"/>
      </w:r>
      <w:r w:rsidR="00F157E6">
        <w:rPr>
          <w:noProof/>
        </w:rPr>
        <w:t>140</w:t>
      </w:r>
      <w:r w:rsidR="006008C7">
        <w:rPr>
          <w:noProof/>
        </w:rPr>
        <w:fldChar w:fldCharType="end"/>
      </w:r>
      <w:bookmarkEnd w:id="2775"/>
      <w:r>
        <w:t xml:space="preserve">. Schematic of the </w:t>
      </w:r>
      <w:r w:rsidRPr="00C91BFF">
        <w:t>CoilSystem:Cooling:Water:HeatExchangerAssisted</w:t>
      </w:r>
      <w:r>
        <w:t xml:space="preserve"> compound object</w:t>
      </w:r>
      <w:bookmarkEnd w:id="2776"/>
      <w:bookmarkEnd w:id="2777"/>
      <w:bookmarkEnd w:id="2778"/>
      <w:bookmarkEnd w:id="2779"/>
    </w:p>
    <w:p w14:paraId="6F6D21B0" w14:textId="77777777" w:rsidR="00C91BFF" w:rsidRDefault="00C91BFF" w:rsidP="00C91BFF">
      <w:pPr>
        <w:pStyle w:val="BlockQuotation"/>
      </w:pPr>
      <w:r>
        <w:t xml:space="preserve">Note: Node naming shown in </w:t>
      </w:r>
      <w:r w:rsidR="006008C7">
        <w:fldChar w:fldCharType="begin"/>
      </w:r>
      <w:r>
        <w:instrText xml:space="preserve"> REF _Ref59511861 \h </w:instrText>
      </w:r>
      <w:r w:rsidR="006008C7">
        <w:fldChar w:fldCharType="separate"/>
      </w:r>
      <w:r w:rsidR="00F157E6">
        <w:t xml:space="preserve">Figure </w:t>
      </w:r>
      <w:r w:rsidR="00F157E6">
        <w:rPr>
          <w:noProof/>
        </w:rPr>
        <w:t>140</w:t>
      </w:r>
      <w:r w:rsidR="006008C7">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14:paraId="48B26130" w14:textId="77777777" w:rsidR="00C91BFF" w:rsidRDefault="00C334FF" w:rsidP="00C91BFF">
      <w:pPr>
        <w:pStyle w:val="BodyText"/>
      </w:pPr>
      <w:r>
        <w:rPr>
          <w:noProof/>
          <w:lang w:eastAsia="zh-CN"/>
        </w:rPr>
        <mc:AlternateContent>
          <mc:Choice Requires="wps">
            <w:drawing>
              <wp:anchor distT="0" distB="0" distL="114300" distR="114300" simplePos="0" relativeHeight="251675648" behindDoc="0" locked="0" layoutInCell="1" allowOverlap="1" wp14:anchorId="0593C91B" wp14:editId="1196C749">
                <wp:simplePos x="0" y="0"/>
                <wp:positionH relativeFrom="column">
                  <wp:posOffset>3113405</wp:posOffset>
                </wp:positionH>
                <wp:positionV relativeFrom="paragraph">
                  <wp:posOffset>-713740</wp:posOffset>
                </wp:positionV>
                <wp:extent cx="288290" cy="953770"/>
                <wp:effectExtent l="0" t="0" r="0" b="0"/>
                <wp:wrapNone/>
                <wp:docPr id="15"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53830A" id="Rectangle 293" o:spid="_x0000_s1026" style="position:absolute;margin-left:245.15pt;margin-top:-56.2pt;width:22.7pt;height:75.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zPq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AUtzPq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14:paraId="7E4738D6" w14:textId="77777777" w:rsidR="00C91BFF" w:rsidRDefault="00C91BFF" w:rsidP="00C91BFF">
      <w:pPr>
        <w:pStyle w:val="BodyText"/>
      </w:pPr>
      <w:r>
        <w:t>To model a heat exchanger-assisted water cooling coil, the input data file should include the following objects:</w:t>
      </w:r>
    </w:p>
    <w:p w14:paraId="0D5C781C" w14:textId="77777777" w:rsidR="00C91BFF" w:rsidRDefault="00C91BFF" w:rsidP="00C91BFF">
      <w:pPr>
        <w:pStyle w:val="ListBullet"/>
        <w:tabs>
          <w:tab w:val="num" w:pos="1440"/>
        </w:tabs>
      </w:pPr>
      <w:r w:rsidRPr="00C91BFF">
        <w:t>CoilSystem:Cooling:Water:HeatExchangerAssisted</w:t>
      </w:r>
      <w:r>
        <w:t xml:space="preserve"> compound object</w:t>
      </w:r>
    </w:p>
    <w:p w14:paraId="2F788225" w14:textId="77777777"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14:paraId="3D259338" w14:textId="77777777"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14:paraId="658D93A6" w14:textId="77777777"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14:paraId="03662C03" w14:textId="77777777" w:rsidR="00C91BFF" w:rsidRDefault="00237512" w:rsidP="00C91BFF">
      <w:pPr>
        <w:pStyle w:val="Heading4"/>
      </w:pPr>
      <w:r>
        <w:t xml:space="preserve">Field: </w:t>
      </w:r>
      <w:r w:rsidR="00C91BFF">
        <w:t>Name</w:t>
      </w:r>
    </w:p>
    <w:p w14:paraId="01B3275D" w14:textId="77777777"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14:paraId="50F9DE12" w14:textId="77777777" w:rsidR="00C91BFF" w:rsidRPr="00C91BFF" w:rsidRDefault="00237512" w:rsidP="00C91BFF">
      <w:pPr>
        <w:pStyle w:val="Heading4"/>
      </w:pPr>
      <w:r>
        <w:lastRenderedPageBreak/>
        <w:t xml:space="preserve">Field: </w:t>
      </w:r>
      <w:r w:rsidR="00C91BFF" w:rsidRPr="00C91BFF">
        <w:t>Heat Exchanger Object Type</w:t>
      </w:r>
    </w:p>
    <w:p w14:paraId="1CC936BB" w14:textId="77777777" w:rsidR="00C91BFF" w:rsidRDefault="00C91BFF" w:rsidP="00C91BFF">
      <w:pPr>
        <w:pStyle w:val="BodyText"/>
      </w:pPr>
      <w:r>
        <w:t>This alpha field denotes the type of heat exchanger being modeled. Valid choices are:</w:t>
      </w:r>
    </w:p>
    <w:p w14:paraId="6E455469" w14:textId="77777777" w:rsidR="00C91BFF" w:rsidRDefault="00C91BFF" w:rsidP="00C91BFF">
      <w:pPr>
        <w:pStyle w:val="CodeIDDSamples"/>
      </w:pPr>
      <w:r>
        <w:t>HeatExchanger:AirToAir:FlatPlate</w:t>
      </w:r>
    </w:p>
    <w:p w14:paraId="74C42DFD" w14:textId="77777777" w:rsidR="00C91BFF" w:rsidRDefault="00C91BFF" w:rsidP="00C91BFF">
      <w:pPr>
        <w:pStyle w:val="CodeIDDSamples"/>
      </w:pPr>
      <w:r>
        <w:t>HeatExchanger:AirToAir:SensibleAndLatent</w:t>
      </w:r>
    </w:p>
    <w:p w14:paraId="252527D7" w14:textId="77777777" w:rsidR="00C91BFF" w:rsidRPr="00C91BFF" w:rsidRDefault="00237512" w:rsidP="00C91BFF">
      <w:pPr>
        <w:pStyle w:val="Heading4"/>
      </w:pPr>
      <w:r>
        <w:t xml:space="preserve">Field: </w:t>
      </w:r>
      <w:r w:rsidR="00C91BFF" w:rsidRPr="00C91BFF">
        <w:t>Heat Exchanger Name</w:t>
      </w:r>
    </w:p>
    <w:p w14:paraId="1D76305C" w14:textId="77777777" w:rsidR="00C91BFF" w:rsidRDefault="00C91BFF" w:rsidP="00C91BFF">
      <w:pPr>
        <w:pStyle w:val="BodyText"/>
        <w:rPr>
          <w:rFonts w:cs="Arial"/>
        </w:rPr>
      </w:pPr>
      <w:r>
        <w:t>This alpha field denotes the name of the air-to-air heat exchanger being modeled.</w:t>
      </w:r>
    </w:p>
    <w:p w14:paraId="5A29F750" w14:textId="77777777" w:rsidR="00C91BFF" w:rsidRPr="00C91BFF" w:rsidRDefault="00237512" w:rsidP="00C91BFF">
      <w:pPr>
        <w:pStyle w:val="Heading4"/>
      </w:pPr>
      <w:r>
        <w:t xml:space="preserve">Field: </w:t>
      </w:r>
      <w:r w:rsidR="00C91BFF" w:rsidRPr="00C91BFF">
        <w:t>Cooling Coil Object Type</w:t>
      </w:r>
    </w:p>
    <w:p w14:paraId="17019341" w14:textId="77777777" w:rsidR="00C91BFF" w:rsidRDefault="00C91BFF" w:rsidP="00C91BFF">
      <w:pPr>
        <w:pStyle w:val="BodyText"/>
      </w:pPr>
      <w:r>
        <w:t>This alpha field denotes the type of chilled-water cooling coil being modeled. Valid choices are:</w:t>
      </w:r>
    </w:p>
    <w:p w14:paraId="327ADA43" w14:textId="77777777" w:rsidR="00C91BFF" w:rsidRDefault="00C91BFF" w:rsidP="00C91BFF">
      <w:pPr>
        <w:pStyle w:val="CodeIDDSamples"/>
      </w:pPr>
      <w:r>
        <w:t>Coil:Cooling:Water</w:t>
      </w:r>
    </w:p>
    <w:p w14:paraId="2E141847" w14:textId="77777777" w:rsidR="00C91BFF" w:rsidRDefault="00C91BFF" w:rsidP="00C91BFF">
      <w:pPr>
        <w:pStyle w:val="CodeIDDSamples"/>
      </w:pPr>
      <w:r>
        <w:t>Coil:Cooling:Water:DetailedGeometry</w:t>
      </w:r>
    </w:p>
    <w:p w14:paraId="53F430C3" w14:textId="77777777" w:rsidR="00C91BFF" w:rsidRPr="00C91BFF" w:rsidRDefault="00237512" w:rsidP="00C91BFF">
      <w:pPr>
        <w:pStyle w:val="Heading4"/>
      </w:pPr>
      <w:r>
        <w:t xml:space="preserve">Field: </w:t>
      </w:r>
      <w:r w:rsidR="00C91BFF" w:rsidRPr="00C91BFF">
        <w:t>Cooling Coil Name</w:t>
      </w:r>
    </w:p>
    <w:p w14:paraId="59FF81EE" w14:textId="77777777" w:rsidR="00C91BFF" w:rsidRDefault="00C91BFF" w:rsidP="00C91BFF">
      <w:pPr>
        <w:pStyle w:val="BodyText"/>
        <w:rPr>
          <w:rFonts w:cs="Arial"/>
        </w:rPr>
      </w:pPr>
      <w:r>
        <w:t>This alpha field denotes the name of the chilled-water cooling coil being modeled.</w:t>
      </w:r>
    </w:p>
    <w:p w14:paraId="3A28602D" w14:textId="77777777" w:rsidR="00C91BFF" w:rsidRDefault="00C91BFF" w:rsidP="00C91BFF">
      <w:pPr>
        <w:pStyle w:val="BodyText"/>
      </w:pPr>
      <w:r>
        <w:t>Following is an example input for this compound object:</w:t>
      </w:r>
    </w:p>
    <w:p w14:paraId="39FE7A96" w14:textId="77777777" w:rsidR="00C91BFF" w:rsidRPr="00F72C7E" w:rsidRDefault="00C91BFF" w:rsidP="00C91BFF">
      <w:pPr>
        <w:pStyle w:val="IDDDefinition"/>
      </w:pPr>
      <w:r w:rsidRPr="00C91BFF">
        <w:t>CoilSystem:Cooling:Water:HeatExchangerAssisted</w:t>
      </w:r>
      <w:r w:rsidRPr="00F72C7E">
        <w:t>,</w:t>
      </w:r>
    </w:p>
    <w:p w14:paraId="72B196F8" w14:textId="77777777" w:rsidR="00C91BFF" w:rsidRPr="00F72C7E" w:rsidRDefault="00C91BFF" w:rsidP="00C91BFF">
      <w:pPr>
        <w:pStyle w:val="IDDDefinition"/>
      </w:pPr>
      <w:r w:rsidRPr="00F72C7E">
        <w:t xml:space="preserve">    Heat Exchanger Assisted Cooling Coil 1, !- Name of the heat exchanger assisted cooling coil</w:t>
      </w:r>
    </w:p>
    <w:p w14:paraId="21F99711" w14:textId="77777777"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14:paraId="7F251B19" w14:textId="77777777" w:rsidR="00C91BFF" w:rsidRPr="00F72C7E" w:rsidRDefault="00C91BFF" w:rsidP="00C91BFF">
      <w:pPr>
        <w:pStyle w:val="IDDDefinition"/>
      </w:pPr>
      <w:r w:rsidRPr="00F72C7E">
        <w:t xml:space="preserve">    Heat Exchanger Assisting Cooling Coil,  !- Heat exchanger name</w:t>
      </w:r>
    </w:p>
    <w:p w14:paraId="4D8D8990" w14:textId="77777777"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14:paraId="49E34057" w14:textId="77777777" w:rsidR="00C91BFF" w:rsidRPr="00F72C7E" w:rsidRDefault="00C91BFF" w:rsidP="00C91BFF">
      <w:pPr>
        <w:pStyle w:val="IDDDefinition"/>
      </w:pPr>
      <w:r w:rsidRPr="00F72C7E">
        <w:t xml:space="preserve">    Main Cooling Coil 1;                    !- Cooling coil name</w:t>
      </w:r>
    </w:p>
    <w:p w14:paraId="2E281A14" w14:textId="77777777" w:rsidR="00C91BFF" w:rsidRPr="00F72C7E" w:rsidRDefault="00C91BFF" w:rsidP="00C91BFF">
      <w:pPr>
        <w:pStyle w:val="IDDDefinition"/>
      </w:pPr>
      <w:r w:rsidRPr="00F72C7E">
        <w:t xml:space="preserve"> </w:t>
      </w:r>
    </w:p>
    <w:p w14:paraId="537D4E40" w14:textId="77777777" w:rsidR="00C91BFF" w:rsidRPr="00F72C7E" w:rsidRDefault="00194987" w:rsidP="00C91BFF">
      <w:pPr>
        <w:pStyle w:val="IDDDefinition"/>
      </w:pPr>
      <w:r w:rsidRPr="00194987">
        <w:t>HeatExchanger:AirToAir:FlatPlate</w:t>
      </w:r>
      <w:r w:rsidR="00C91BFF" w:rsidRPr="00F72C7E">
        <w:t>,</w:t>
      </w:r>
    </w:p>
    <w:p w14:paraId="092FD70D" w14:textId="77777777" w:rsidR="00C91BFF" w:rsidRPr="00F72C7E" w:rsidRDefault="00C91BFF" w:rsidP="00C91BFF">
      <w:pPr>
        <w:pStyle w:val="IDDDefinition"/>
      </w:pPr>
      <w:r w:rsidRPr="00F72C7E">
        <w:t xml:space="preserve">    Heat Exchanger Assisting Cooling Coil,  !- Name</w:t>
      </w:r>
    </w:p>
    <w:p w14:paraId="0B59D37C" w14:textId="77777777" w:rsidR="00C91BFF" w:rsidRPr="00F72C7E" w:rsidRDefault="00C91BFF" w:rsidP="00C91BFF">
      <w:pPr>
        <w:pStyle w:val="IDDDefinition"/>
      </w:pPr>
      <w:r w:rsidRPr="00F72C7E">
        <w:t xml:space="preserve">    CoolingCoilAvailSched,   !- </w:t>
      </w:r>
      <w:r w:rsidR="009C5FD0">
        <w:t>Availability Schedule Name</w:t>
      </w:r>
    </w:p>
    <w:p w14:paraId="1012F3A6" w14:textId="77777777" w:rsidR="00C91BFF" w:rsidRPr="00F72C7E" w:rsidRDefault="00C91BFF" w:rsidP="00C91BFF">
      <w:pPr>
        <w:pStyle w:val="IDDDefinition"/>
      </w:pPr>
      <w:r w:rsidRPr="00F72C7E">
        <w:t xml:space="preserve">    Counter Flow,            !- flow arrangement</w:t>
      </w:r>
    </w:p>
    <w:p w14:paraId="4219D23D" w14:textId="77777777" w:rsidR="00C91BFF" w:rsidRPr="00F72C7E" w:rsidRDefault="00C91BFF" w:rsidP="00C91BFF">
      <w:pPr>
        <w:pStyle w:val="IDDDefinition"/>
      </w:pPr>
      <w:r w:rsidRPr="00F72C7E">
        <w:t xml:space="preserve">    Yes,                     !- Economizer lockout</w:t>
      </w:r>
    </w:p>
    <w:p w14:paraId="73A34B12" w14:textId="77777777" w:rsidR="00C91BFF" w:rsidRPr="00F72C7E" w:rsidRDefault="00C91BFF" w:rsidP="00C91BFF">
      <w:pPr>
        <w:pStyle w:val="IDDDefinition"/>
      </w:pPr>
      <w:r w:rsidRPr="00F72C7E">
        <w:t xml:space="preserve">    1.0,                     !- hA ratio</w:t>
      </w:r>
    </w:p>
    <w:p w14:paraId="5A83D45E" w14:textId="77777777" w:rsidR="00C91BFF" w:rsidRPr="00F72C7E" w:rsidRDefault="00C91BFF" w:rsidP="00C91BFF">
      <w:pPr>
        <w:pStyle w:val="IDDDefinition"/>
      </w:pPr>
      <w:r w:rsidRPr="00F72C7E">
        <w:t xml:space="preserve">    1.32,                    !- Nominal supply air flow rate {m3/s}</w:t>
      </w:r>
    </w:p>
    <w:p w14:paraId="0E770A78" w14:textId="77777777" w:rsidR="00C91BFF" w:rsidRPr="00F72C7E" w:rsidRDefault="00C91BFF" w:rsidP="00C91BFF">
      <w:pPr>
        <w:pStyle w:val="IDDDefinition"/>
      </w:pPr>
      <w:r w:rsidRPr="00F72C7E">
        <w:t xml:space="preserve">    24.0,                    !- Nominal supply air inlet temperature {C}</w:t>
      </w:r>
    </w:p>
    <w:p w14:paraId="07D95BCA" w14:textId="77777777" w:rsidR="00C91BFF" w:rsidRPr="00F72C7E" w:rsidRDefault="00C91BFF" w:rsidP="00C91BFF">
      <w:pPr>
        <w:pStyle w:val="IDDDefinition"/>
      </w:pPr>
      <w:r w:rsidRPr="00F72C7E">
        <w:t xml:space="preserve">    21.0,                    !- Nominal supply air outlet temperature {C}</w:t>
      </w:r>
    </w:p>
    <w:p w14:paraId="38A2FEB8" w14:textId="77777777" w:rsidR="00C91BFF" w:rsidRPr="00F72C7E" w:rsidRDefault="00C91BFF" w:rsidP="00C91BFF">
      <w:pPr>
        <w:pStyle w:val="IDDDefinition"/>
      </w:pPr>
      <w:r w:rsidRPr="00F72C7E">
        <w:t xml:space="preserve">    1.32,                    !- Nominal secondary air flow rate {m3/s}</w:t>
      </w:r>
    </w:p>
    <w:p w14:paraId="6012A45F" w14:textId="77777777" w:rsidR="00C91BFF" w:rsidRPr="00F72C7E" w:rsidRDefault="00C91BFF" w:rsidP="00C91BFF">
      <w:pPr>
        <w:pStyle w:val="IDDDefinition"/>
      </w:pPr>
      <w:r w:rsidRPr="00F72C7E">
        <w:t xml:space="preserve">    12.0,                    !- Nominal secondary air inlet temperature {C}</w:t>
      </w:r>
    </w:p>
    <w:p w14:paraId="4638ADF2" w14:textId="77777777" w:rsidR="00C91BFF" w:rsidRPr="00F72C7E" w:rsidRDefault="00C91BFF" w:rsidP="00C91BFF">
      <w:pPr>
        <w:pStyle w:val="IDDDefinition"/>
      </w:pPr>
      <w:r w:rsidRPr="00F72C7E">
        <w:t xml:space="preserve">    100.0,                   !- Nominal electric power {W}</w:t>
      </w:r>
    </w:p>
    <w:p w14:paraId="07760A2A" w14:textId="77777777" w:rsidR="00C91BFF" w:rsidRPr="00F72C7E" w:rsidRDefault="00C91BFF" w:rsidP="00C91BFF">
      <w:pPr>
        <w:pStyle w:val="IDDDefinition"/>
      </w:pPr>
      <w:r w:rsidRPr="00F72C7E">
        <w:t xml:space="preserve">    Mixed Air Node 1,        !- Supply air inlet node</w:t>
      </w:r>
    </w:p>
    <w:p w14:paraId="56709A4A" w14:textId="77777777" w:rsidR="00C91BFF" w:rsidRPr="00F72C7E" w:rsidRDefault="00C91BFF" w:rsidP="00C91BFF">
      <w:pPr>
        <w:pStyle w:val="IDDDefinition"/>
      </w:pPr>
      <w:r w:rsidRPr="00F72C7E">
        <w:t xml:space="preserve">    Main Cooling Coil 1 Inlet Node,  !- Supply air outlet node</w:t>
      </w:r>
    </w:p>
    <w:p w14:paraId="38DBE917" w14:textId="77777777" w:rsidR="00C91BFF" w:rsidRPr="00F72C7E" w:rsidRDefault="00C91BFF" w:rsidP="00C91BFF">
      <w:pPr>
        <w:pStyle w:val="IDDDefinition"/>
      </w:pPr>
      <w:r w:rsidRPr="00F72C7E">
        <w:t xml:space="preserve">    Main Cooling Coil 1 Outlet Node, !- Secondary air inlet node</w:t>
      </w:r>
    </w:p>
    <w:p w14:paraId="6789F9E2" w14:textId="77777777" w:rsidR="00C91BFF" w:rsidRDefault="00C91BFF" w:rsidP="00C91BFF">
      <w:pPr>
        <w:pStyle w:val="IDDDefinition"/>
      </w:pPr>
      <w:r w:rsidRPr="00F72C7E">
        <w:t xml:space="preserve">    Main Heating Coil 1 Inlet Node;  !- Secondary air outlet node</w:t>
      </w:r>
    </w:p>
    <w:p w14:paraId="33444DD6" w14:textId="77777777" w:rsidR="00C91BFF" w:rsidRDefault="00C91BFF" w:rsidP="00C91BFF">
      <w:pPr>
        <w:pStyle w:val="IDDDefinition"/>
        <w:rPr>
          <w:rFonts w:cs="Courier New"/>
        </w:rPr>
      </w:pPr>
    </w:p>
    <w:p w14:paraId="5E6AD272" w14:textId="77777777" w:rsidR="00C91BFF" w:rsidRPr="006335F5" w:rsidRDefault="00C91BFF" w:rsidP="00C91BFF">
      <w:pPr>
        <w:pStyle w:val="BodyText"/>
      </w:pPr>
    </w:p>
    <w:p w14:paraId="43185919" w14:textId="77777777"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14:paraId="181EED53" w14:textId="77777777" w:rsidR="00C91BFF" w:rsidRPr="00F72C7E" w:rsidRDefault="00C91BFF" w:rsidP="00C91BFF">
      <w:pPr>
        <w:pStyle w:val="IDDDefinition"/>
        <w:rPr>
          <w:rFonts w:cs="Courier New"/>
        </w:rPr>
      </w:pPr>
      <w:r w:rsidRPr="00F72C7E">
        <w:rPr>
          <w:rFonts w:cs="Courier New"/>
        </w:rPr>
        <w:t xml:space="preserve">    Main Cooling Coil 1,     !- Coil Name</w:t>
      </w:r>
    </w:p>
    <w:p w14:paraId="75834970" w14:textId="77777777"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14:paraId="48A5480C" w14:textId="77777777" w:rsidR="00C91BFF" w:rsidRPr="00F72C7E" w:rsidRDefault="00C91BFF" w:rsidP="00C91BFF">
      <w:pPr>
        <w:pStyle w:val="IDDDefinition"/>
        <w:rPr>
          <w:rFonts w:cs="Courier New"/>
        </w:rPr>
      </w:pPr>
      <w:r w:rsidRPr="00F72C7E">
        <w:rPr>
          <w:rFonts w:cs="Courier New"/>
        </w:rPr>
        <w:t xml:space="preserve">    autosize,                !- Max Water Flow Rate of Coil {m3/s}</w:t>
      </w:r>
    </w:p>
    <w:p w14:paraId="07C9BFAB" w14:textId="77777777" w:rsidR="00C91BFF" w:rsidRPr="00F72C7E" w:rsidRDefault="00C91BFF" w:rsidP="00C91BFF">
      <w:pPr>
        <w:pStyle w:val="IDDDefinition"/>
        <w:rPr>
          <w:rFonts w:cs="Courier New"/>
        </w:rPr>
      </w:pPr>
      <w:r w:rsidRPr="00F72C7E">
        <w:rPr>
          <w:rFonts w:cs="Courier New"/>
        </w:rPr>
        <w:t xml:space="preserve">    autosize,                !- Tube Outside Surf Area {m2}</w:t>
      </w:r>
    </w:p>
    <w:p w14:paraId="61CAA549" w14:textId="77777777" w:rsidR="00C91BFF" w:rsidRPr="00F72C7E" w:rsidRDefault="00C91BFF" w:rsidP="00C91BFF">
      <w:pPr>
        <w:pStyle w:val="IDDDefinition"/>
        <w:rPr>
          <w:rFonts w:cs="Courier New"/>
        </w:rPr>
      </w:pPr>
      <w:r w:rsidRPr="00F72C7E">
        <w:rPr>
          <w:rFonts w:cs="Courier New"/>
        </w:rPr>
        <w:t xml:space="preserve">    autosize,                !- Total Tube Inside Area {m2}</w:t>
      </w:r>
    </w:p>
    <w:p w14:paraId="3633DB21" w14:textId="77777777" w:rsidR="00C91BFF" w:rsidRPr="00F72C7E" w:rsidRDefault="00C91BFF" w:rsidP="00C91BFF">
      <w:pPr>
        <w:pStyle w:val="IDDDefinition"/>
        <w:rPr>
          <w:rFonts w:cs="Courier New"/>
        </w:rPr>
      </w:pPr>
      <w:r w:rsidRPr="00F72C7E">
        <w:rPr>
          <w:rFonts w:cs="Courier New"/>
        </w:rPr>
        <w:t xml:space="preserve">    autosize,                !- Fin Surface Area {m2}</w:t>
      </w:r>
    </w:p>
    <w:p w14:paraId="7E6A5342" w14:textId="77777777" w:rsidR="00C91BFF" w:rsidRPr="00F72C7E" w:rsidRDefault="00C91BFF" w:rsidP="00C91BFF">
      <w:pPr>
        <w:pStyle w:val="IDDDefinition"/>
        <w:rPr>
          <w:rFonts w:cs="Courier New"/>
        </w:rPr>
      </w:pPr>
      <w:r w:rsidRPr="00F72C7E">
        <w:rPr>
          <w:rFonts w:cs="Courier New"/>
        </w:rPr>
        <w:t xml:space="preserve">    autosize,                !- Minimum Air Flow Area {m2}</w:t>
      </w:r>
    </w:p>
    <w:p w14:paraId="5008F5C0" w14:textId="77777777"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14:paraId="02C89A73" w14:textId="77777777" w:rsidR="00C91BFF" w:rsidRPr="00F72C7E" w:rsidRDefault="00C91BFF" w:rsidP="00C91BFF">
      <w:pPr>
        <w:pStyle w:val="IDDDefinition"/>
        <w:rPr>
          <w:rFonts w:cs="Courier New"/>
          <w:lang w:val="it-IT"/>
        </w:rPr>
      </w:pPr>
      <w:r w:rsidRPr="00F72C7E">
        <w:rPr>
          <w:rFonts w:cs="Courier New"/>
          <w:lang w:val="it-IT"/>
        </w:rPr>
        <w:t xml:space="preserve">    autosize,                !- Fin Diameter {m}</w:t>
      </w:r>
    </w:p>
    <w:p w14:paraId="64D9DD21" w14:textId="77777777" w:rsidR="00C91BFF" w:rsidRPr="00F72C7E" w:rsidRDefault="00C91BFF" w:rsidP="00C91BFF">
      <w:pPr>
        <w:pStyle w:val="IDDDefinition"/>
        <w:rPr>
          <w:rFonts w:cs="Courier New"/>
          <w:lang w:val="it-IT"/>
        </w:rPr>
      </w:pPr>
      <w:r w:rsidRPr="00F72C7E">
        <w:rPr>
          <w:rFonts w:cs="Courier New"/>
          <w:lang w:val="it-IT"/>
        </w:rPr>
        <w:t xml:space="preserve">    ,                        !- Fin Thickness {m}</w:t>
      </w:r>
    </w:p>
    <w:p w14:paraId="15053367" w14:textId="77777777"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14:paraId="0391BCEE" w14:textId="77777777" w:rsidR="00C91BFF" w:rsidRPr="00F72C7E" w:rsidRDefault="00C91BFF" w:rsidP="00C91BFF">
      <w:pPr>
        <w:pStyle w:val="IDDDefinition"/>
        <w:rPr>
          <w:rFonts w:cs="Courier New"/>
        </w:rPr>
      </w:pPr>
      <w:r w:rsidRPr="00F72C7E">
        <w:rPr>
          <w:rFonts w:cs="Courier New"/>
        </w:rPr>
        <w:t xml:space="preserve">    ,                        !- Tube Outside Diameter {m}</w:t>
      </w:r>
    </w:p>
    <w:p w14:paraId="0909A705" w14:textId="77777777" w:rsidR="00C91BFF" w:rsidRPr="00F72C7E" w:rsidRDefault="00C91BFF" w:rsidP="00C91BFF">
      <w:pPr>
        <w:pStyle w:val="IDDDefinition"/>
        <w:rPr>
          <w:rFonts w:cs="Courier New"/>
        </w:rPr>
      </w:pPr>
      <w:r w:rsidRPr="00F72C7E">
        <w:rPr>
          <w:rFonts w:cs="Courier New"/>
        </w:rPr>
        <w:t xml:space="preserve">    ,                        !- Tube Thermal Conductivity {W/m-K}</w:t>
      </w:r>
    </w:p>
    <w:p w14:paraId="525912E7" w14:textId="77777777" w:rsidR="00C91BFF" w:rsidRPr="00F72C7E" w:rsidRDefault="00C91BFF" w:rsidP="00C91BFF">
      <w:pPr>
        <w:pStyle w:val="IDDDefinition"/>
        <w:rPr>
          <w:rFonts w:cs="Courier New"/>
        </w:rPr>
      </w:pPr>
      <w:r w:rsidRPr="00F72C7E">
        <w:rPr>
          <w:rFonts w:cs="Courier New"/>
        </w:rPr>
        <w:t xml:space="preserve">    ,                        !- Fin Thermal Conductivity {W/m-K}</w:t>
      </w:r>
    </w:p>
    <w:p w14:paraId="3E370893" w14:textId="77777777" w:rsidR="00C91BFF" w:rsidRPr="00F72C7E" w:rsidRDefault="00C91BFF" w:rsidP="00C91BFF">
      <w:pPr>
        <w:pStyle w:val="IDDDefinition"/>
        <w:rPr>
          <w:rFonts w:cs="Courier New"/>
        </w:rPr>
      </w:pPr>
      <w:r w:rsidRPr="00F72C7E">
        <w:rPr>
          <w:rFonts w:cs="Courier New"/>
        </w:rPr>
        <w:t xml:space="preserve">    ,                        !- Fin Spacing {m}</w:t>
      </w:r>
    </w:p>
    <w:p w14:paraId="6050D561" w14:textId="77777777" w:rsidR="00C91BFF" w:rsidRPr="00F72C7E" w:rsidRDefault="00C91BFF" w:rsidP="00C91BFF">
      <w:pPr>
        <w:pStyle w:val="IDDDefinition"/>
        <w:rPr>
          <w:rFonts w:cs="Courier New"/>
        </w:rPr>
      </w:pPr>
      <w:r w:rsidRPr="00F72C7E">
        <w:rPr>
          <w:rFonts w:cs="Courier New"/>
        </w:rPr>
        <w:t xml:space="preserve">    ,                        !- Tube Depth Spacing {m}</w:t>
      </w:r>
    </w:p>
    <w:p w14:paraId="1816CC3F" w14:textId="77777777" w:rsidR="00C91BFF" w:rsidRPr="00F72C7E" w:rsidRDefault="00C91BFF" w:rsidP="00C91BFF">
      <w:pPr>
        <w:pStyle w:val="IDDDefinition"/>
        <w:rPr>
          <w:rFonts w:cs="Courier New"/>
        </w:rPr>
      </w:pPr>
      <w:r w:rsidRPr="00F72C7E">
        <w:rPr>
          <w:rFonts w:cs="Courier New"/>
        </w:rPr>
        <w:t xml:space="preserve">    ,                        !- Number of Tube Rows</w:t>
      </w:r>
    </w:p>
    <w:p w14:paraId="3DA656D7" w14:textId="77777777" w:rsidR="00C91BFF" w:rsidRPr="00F72C7E" w:rsidRDefault="00C91BFF" w:rsidP="00C91BFF">
      <w:pPr>
        <w:pStyle w:val="IDDDefinition"/>
        <w:rPr>
          <w:rFonts w:cs="Courier New"/>
        </w:rPr>
      </w:pPr>
      <w:r w:rsidRPr="00F72C7E">
        <w:rPr>
          <w:rFonts w:cs="Courier New"/>
        </w:rPr>
        <w:t xml:space="preserve">    autosize,                !- Number of Tubes per Row</w:t>
      </w:r>
    </w:p>
    <w:p w14:paraId="315E5AA9" w14:textId="77777777"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14:paraId="0BC8D619" w14:textId="77777777"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14:paraId="32CA223F" w14:textId="77777777"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14:paraId="0F90A853" w14:textId="77777777" w:rsidR="00C91BFF" w:rsidRDefault="00C91BFF" w:rsidP="00C91BFF">
      <w:pPr>
        <w:pStyle w:val="IDDDefinition"/>
      </w:pPr>
      <w:r w:rsidRPr="00F72C7E">
        <w:rPr>
          <w:rFonts w:cs="Courier New"/>
        </w:rPr>
        <w:t xml:space="preserve">    Main Cooling Coil 1 Outlet Node;  !- Coil_Air_Outlet_Node</w:t>
      </w:r>
      <w:r>
        <w:t xml:space="preserve">  </w:t>
      </w:r>
    </w:p>
    <w:p w14:paraId="3B963F09" w14:textId="77777777" w:rsidR="00C91BFF" w:rsidRDefault="00194987" w:rsidP="00C91BFF">
      <w:pPr>
        <w:pStyle w:val="Heading3"/>
      </w:pPr>
      <w:bookmarkStart w:id="2780" w:name="_Toc212203916"/>
      <w:bookmarkStart w:id="2781" w:name="_Toc399490514"/>
      <w:r w:rsidRPr="00194987">
        <w:t>CoilSystem:Cooling:Water:HeatExchangerAssisted</w:t>
      </w:r>
      <w:r w:rsidR="00C91BFF">
        <w:t xml:space="preserve"> Outputs</w:t>
      </w:r>
      <w:bookmarkEnd w:id="2780"/>
      <w:bookmarkEnd w:id="2781"/>
    </w:p>
    <w:p w14:paraId="0DFD0FAB" w14:textId="77777777" w:rsidR="00C91BFF" w:rsidRPr="00FC7120" w:rsidRDefault="00C91BFF" w:rsidP="00C91BFF">
      <w:pPr>
        <w:pStyle w:val="BodyText"/>
      </w:pPr>
      <w:r>
        <w:t>No variables are reported for this compound object. However, outputs are provided by the cooling coil and heat exchanger that are specified.</w:t>
      </w:r>
    </w:p>
    <w:p w14:paraId="404ECCF7" w14:textId="77777777" w:rsidR="00F56988" w:rsidRPr="00490E0D" w:rsidRDefault="00490E0D" w:rsidP="00C54736">
      <w:pPr>
        <w:pStyle w:val="Heading3"/>
      </w:pPr>
      <w:bookmarkStart w:id="2782" w:name="_Toc399490515"/>
      <w:r w:rsidRPr="00490E0D">
        <w:t>Coil:WaterHeating:</w:t>
      </w:r>
      <w:r w:rsidRPr="00C54736">
        <w:t>AirToWaterHeatPump</w:t>
      </w:r>
      <w:bookmarkEnd w:id="2782"/>
    </w:p>
    <w:p w14:paraId="2A1A0243" w14:textId="77777777"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14:paraId="42D598B6" w14:textId="77777777"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14:paraId="175045D4" w14:textId="77777777" w:rsidR="00F56988" w:rsidRDefault="00F56988" w:rsidP="00F56988">
      <w:pPr>
        <w:pStyle w:val="BodyText"/>
      </w:pPr>
      <w:r>
        <w:t>The heat pump water heater DX coil model performs the following major functions:</w:t>
      </w:r>
    </w:p>
    <w:p w14:paraId="7D9382F8" w14:textId="77777777" w:rsidR="00F56988" w:rsidRDefault="00F56988" w:rsidP="00E325CC">
      <w:pPr>
        <w:pStyle w:val="BodyText"/>
        <w:numPr>
          <w:ilvl w:val="0"/>
          <w:numId w:val="23"/>
        </w:numPr>
      </w:pPr>
      <w:r>
        <w:t>calculates the electric consumption of the DX compressor and water pump</w:t>
      </w:r>
    </w:p>
    <w:p w14:paraId="1F1463B3" w14:textId="77777777" w:rsidR="00F56988" w:rsidRDefault="00F56988" w:rsidP="00E325CC">
      <w:pPr>
        <w:pStyle w:val="BodyText"/>
        <w:numPr>
          <w:ilvl w:val="0"/>
          <w:numId w:val="23"/>
        </w:numPr>
      </w:pPr>
      <w:r>
        <w:t>calculates the amount of heat delivered to the water tank</w:t>
      </w:r>
    </w:p>
    <w:p w14:paraId="6C418A63" w14:textId="77777777" w:rsidR="00F56988" w:rsidRDefault="00F56988" w:rsidP="00E325CC">
      <w:pPr>
        <w:pStyle w:val="BodyText"/>
        <w:numPr>
          <w:ilvl w:val="0"/>
          <w:numId w:val="23"/>
        </w:numPr>
      </w:pPr>
      <w:r>
        <w:t>calculates the electric consumption of the compressor’s crankcase heater</w:t>
      </w:r>
    </w:p>
    <w:p w14:paraId="2966F94B" w14:textId="77777777" w:rsidR="00F56988" w:rsidRDefault="00F56988" w:rsidP="00E325CC">
      <w:pPr>
        <w:pStyle w:val="BodyText"/>
        <w:numPr>
          <w:ilvl w:val="0"/>
          <w:numId w:val="23"/>
        </w:numPr>
      </w:pPr>
      <w:r>
        <w:t>calculates the air-side performance of the DX coil</w:t>
      </w:r>
    </w:p>
    <w:p w14:paraId="6E767980" w14:textId="77777777" w:rsidR="00F56988" w:rsidRDefault="00F56988" w:rsidP="00F56988">
      <w:pPr>
        <w:pStyle w:val="BodyText"/>
      </w:pPr>
      <w:r>
        <w:t>The input fields for this object are described below in detail:</w:t>
      </w:r>
    </w:p>
    <w:p w14:paraId="522019BC" w14:textId="77777777" w:rsidR="00F56988" w:rsidRDefault="00F56988" w:rsidP="00F56988">
      <w:pPr>
        <w:pStyle w:val="Heading4"/>
      </w:pPr>
      <w:r>
        <w:t>Field: Name</w:t>
      </w:r>
    </w:p>
    <w:p w14:paraId="3488336A" w14:textId="77777777"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14:paraId="6829357C" w14:textId="77777777" w:rsidR="00F56988" w:rsidRDefault="00F56988" w:rsidP="00F56988">
      <w:pPr>
        <w:pStyle w:val="Heading4"/>
      </w:pPr>
      <w:r>
        <w:t>Field: Rated Heating Capacity</w:t>
      </w:r>
    </w:p>
    <w:p w14:paraId="0FF5B6EF" w14:textId="77777777"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14:paraId="60779CFA" w14:textId="77777777" w:rsidR="00F56988" w:rsidRDefault="00F56988" w:rsidP="00F56988">
      <w:pPr>
        <w:pStyle w:val="Heading4"/>
      </w:pPr>
      <w:r>
        <w:t>Field: Rated COP</w:t>
      </w:r>
    </w:p>
    <w:p w14:paraId="67CE1ED3" w14:textId="77777777"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14:paraId="69817617" w14:textId="77777777" w:rsidR="00F56988" w:rsidRDefault="00F56988" w:rsidP="00F56988">
      <w:pPr>
        <w:pStyle w:val="Heading4"/>
      </w:pPr>
      <w:r>
        <w:t xml:space="preserve">Field: </w:t>
      </w:r>
      <w:r w:rsidR="00490E0D" w:rsidRPr="00490E0D">
        <w:t>Rated Sensible Heat Ratio</w:t>
      </w:r>
    </w:p>
    <w:p w14:paraId="269C50B6" w14:textId="77777777"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14:paraId="55D10F5D" w14:textId="77777777" w:rsidR="00F56988" w:rsidRDefault="00F56988" w:rsidP="00F56988">
      <w:pPr>
        <w:pStyle w:val="Heading4"/>
      </w:pPr>
      <w:r>
        <w:t xml:space="preserve">Field: Rated Evaporator Inlet Air Dry-Bulb Temperature </w:t>
      </w:r>
    </w:p>
    <w:p w14:paraId="504733EF" w14:textId="77777777"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14:paraId="56A026CC" w14:textId="77777777" w:rsidR="00F56988" w:rsidRDefault="00F56988" w:rsidP="00F56988">
      <w:pPr>
        <w:pStyle w:val="Heading4"/>
      </w:pPr>
      <w:r>
        <w:t xml:space="preserve">Field: Rated Evaporator Inlet Air Wet-Bulb Temperature </w:t>
      </w:r>
    </w:p>
    <w:p w14:paraId="58FD4B2E" w14:textId="77777777"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14:paraId="083A1335" w14:textId="77777777" w:rsidR="00F56988" w:rsidRDefault="00F56988" w:rsidP="00F56988">
      <w:pPr>
        <w:pStyle w:val="Heading4"/>
      </w:pPr>
      <w:r>
        <w:t xml:space="preserve">Field: Rated Condenser Inlet Water Temperature </w:t>
      </w:r>
    </w:p>
    <w:p w14:paraId="36FF9685" w14:textId="77777777"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14:paraId="063E43FD" w14:textId="77777777" w:rsidR="00F56988" w:rsidRDefault="00F56988" w:rsidP="00F56988">
      <w:pPr>
        <w:pStyle w:val="Heading4"/>
      </w:pPr>
      <w:r>
        <w:t>Field: Rated Evaporator Air Flow Rate</w:t>
      </w:r>
    </w:p>
    <w:p w14:paraId="1DC2E1F5" w14:textId="77777777"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14:paraId="58632B73" w14:textId="77777777" w:rsidR="00F56988" w:rsidRDefault="00F56988" w:rsidP="00F56988">
      <w:pPr>
        <w:pStyle w:val="Heading4"/>
      </w:pPr>
      <w:r>
        <w:t>Field: Rated Condenser Water Flow Rate</w:t>
      </w:r>
    </w:p>
    <w:p w14:paraId="6F86C480" w14:textId="77777777"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14:paraId="202D47A8" w14:textId="77777777" w:rsidR="00F56988" w:rsidRDefault="00F56988" w:rsidP="00F56988">
      <w:pPr>
        <w:pStyle w:val="Heading4"/>
      </w:pPr>
      <w:r>
        <w:t>Field: Evaporator Fan Power Included in Rated COP</w:t>
      </w:r>
    </w:p>
    <w:p w14:paraId="0422B3E7" w14:textId="77777777"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14:paraId="425C5D6A" w14:textId="77777777" w:rsidR="00F56988" w:rsidRDefault="00F56988" w:rsidP="00F56988">
      <w:pPr>
        <w:pStyle w:val="Heading4"/>
      </w:pPr>
      <w:r>
        <w:t>Field: Condenser Pump Power Included in Rated COP</w:t>
      </w:r>
    </w:p>
    <w:p w14:paraId="6C7883B2" w14:textId="77777777"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14:paraId="66613BD9" w14:textId="77777777" w:rsidR="00F56988" w:rsidRDefault="00F56988" w:rsidP="00F56988">
      <w:pPr>
        <w:pStyle w:val="Heading4"/>
      </w:pPr>
      <w:r>
        <w:t xml:space="preserve">Field: </w:t>
      </w:r>
      <w:r w:rsidR="00490E0D" w:rsidRPr="00490E0D">
        <w:t>Condenser Pump Heat Included in Rated Heating Capacity and Rated COP</w:t>
      </w:r>
    </w:p>
    <w:p w14:paraId="3B41DB29" w14:textId="77777777"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14:paraId="688179E0" w14:textId="77777777" w:rsidR="00F56988" w:rsidRDefault="00F56988" w:rsidP="00F56988">
      <w:pPr>
        <w:pStyle w:val="Heading4"/>
      </w:pPr>
      <w:r>
        <w:t>Field: Condenser Water Pump Power</w:t>
      </w:r>
    </w:p>
    <w:p w14:paraId="4A2D793D" w14:textId="77777777"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14:paraId="4D910475" w14:textId="77777777" w:rsidR="00F56988" w:rsidRDefault="00F56988" w:rsidP="00F56988">
      <w:pPr>
        <w:pStyle w:val="Heading4"/>
      </w:pPr>
      <w:r>
        <w:t>Field: Fraction of Condenser Pump Heat to Water</w:t>
      </w:r>
    </w:p>
    <w:p w14:paraId="4F64DA8A" w14:textId="77777777"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14:paraId="6B20B865" w14:textId="77777777" w:rsidR="00F56988" w:rsidRDefault="00F56988" w:rsidP="00F56988">
      <w:pPr>
        <w:pStyle w:val="Heading4"/>
      </w:pPr>
      <w:r>
        <w:t>Field: Evaporator Air Inlet Node Name</w:t>
      </w:r>
    </w:p>
    <w:p w14:paraId="614EF9D8" w14:textId="77777777" w:rsidR="00F56988" w:rsidRPr="00E8381B" w:rsidRDefault="00F56988" w:rsidP="00F56988">
      <w:pPr>
        <w:pStyle w:val="BodyText"/>
      </w:pPr>
      <w:r>
        <w:t>This alpha field defines the name of the air node from which the evaporator coil draws its inlet air.</w:t>
      </w:r>
    </w:p>
    <w:p w14:paraId="2DD3B6C0" w14:textId="77777777" w:rsidR="00F56988" w:rsidRDefault="00F56988" w:rsidP="00F56988">
      <w:pPr>
        <w:pStyle w:val="Heading4"/>
      </w:pPr>
      <w:r>
        <w:t>Field: Evaporator Air Outlet Node Name</w:t>
      </w:r>
    </w:p>
    <w:p w14:paraId="2E16B114" w14:textId="77777777" w:rsidR="00F56988" w:rsidRPr="00E8381B" w:rsidRDefault="00F56988" w:rsidP="00F56988">
      <w:pPr>
        <w:pStyle w:val="BodyText"/>
      </w:pPr>
      <w:r>
        <w:t>This alpha field defines the name of the air node to which the evaporator coil sends its outlet air.</w:t>
      </w:r>
    </w:p>
    <w:p w14:paraId="37941120" w14:textId="77777777" w:rsidR="00F56988" w:rsidRDefault="00F56988" w:rsidP="00F56988">
      <w:pPr>
        <w:pStyle w:val="Heading4"/>
      </w:pPr>
      <w:r>
        <w:t>Field: Condenser Water Inlet Node Name</w:t>
      </w:r>
    </w:p>
    <w:p w14:paraId="4661CFB1" w14:textId="77777777"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14:paraId="316995B0" w14:textId="77777777" w:rsidR="00F56988" w:rsidRDefault="00F56988" w:rsidP="00F56988">
      <w:pPr>
        <w:pStyle w:val="Heading4"/>
      </w:pPr>
      <w:r>
        <w:lastRenderedPageBreak/>
        <w:t>Field: Condenser Water Outlet Node Name</w:t>
      </w:r>
    </w:p>
    <w:p w14:paraId="3AA0595B" w14:textId="77777777"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14:paraId="3490B86C" w14:textId="77777777" w:rsidR="00F56988" w:rsidRDefault="00F56988" w:rsidP="00F56988">
      <w:pPr>
        <w:pStyle w:val="Heading4"/>
      </w:pPr>
      <w:r>
        <w:t>Field: Crankcase Heater Capacity</w:t>
      </w:r>
    </w:p>
    <w:p w14:paraId="2EFFE233" w14:textId="77777777"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14:paraId="299585A3" w14:textId="77777777" w:rsidR="00F56988" w:rsidRDefault="00F56988" w:rsidP="00F56988">
      <w:pPr>
        <w:pStyle w:val="Heading4"/>
      </w:pPr>
      <w:r>
        <w:t>Field: Maximum Ambient Temperature for Crankcase Heater Operation</w:t>
      </w:r>
    </w:p>
    <w:p w14:paraId="68348026" w14:textId="77777777"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14:paraId="41252C03" w14:textId="77777777" w:rsidR="00F56988" w:rsidRDefault="00F56988" w:rsidP="00F56988">
      <w:pPr>
        <w:pStyle w:val="Heading4"/>
      </w:pPr>
      <w:r>
        <w:t>Field: Evaporator Air Temperature Type for Curve Objects</w:t>
      </w:r>
    </w:p>
    <w:p w14:paraId="4A1652BF" w14:textId="77777777"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14:paraId="55713331" w14:textId="77777777" w:rsidR="00F56988" w:rsidRDefault="00F56988" w:rsidP="00F56988">
      <w:pPr>
        <w:pStyle w:val="Heading4"/>
      </w:pPr>
      <w:r>
        <w:t xml:space="preserve">Field: </w:t>
      </w:r>
      <w:r w:rsidR="00490E0D" w:rsidRPr="00490E0D">
        <w:t>Heating Capacity Function of Temperature Curve Name</w:t>
      </w:r>
    </w:p>
    <w:p w14:paraId="72C5B56A"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14:paraId="25CDA2D0" w14:textId="77777777" w:rsidR="00F56988" w:rsidRDefault="00F56988" w:rsidP="00F56988">
      <w:pPr>
        <w:pStyle w:val="Heading4"/>
      </w:pPr>
      <w:r>
        <w:t xml:space="preserve">Field: </w:t>
      </w:r>
      <w:r w:rsidR="00490E0D" w:rsidRPr="00490E0D">
        <w:t>Heating Capacity Function of Air Flow Fraction Curve Name</w:t>
      </w:r>
    </w:p>
    <w:p w14:paraId="5CEBD0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14:paraId="5DA75DF4" w14:textId="77777777" w:rsidR="00F56988" w:rsidRDefault="00F56988" w:rsidP="00F56988">
      <w:pPr>
        <w:pStyle w:val="Heading4"/>
      </w:pPr>
      <w:r>
        <w:t xml:space="preserve">Field: </w:t>
      </w:r>
      <w:r w:rsidR="00490E0D" w:rsidRPr="00490E0D">
        <w:t>Heating Capacity Function of Water Flow Fraction Curve Name</w:t>
      </w:r>
    </w:p>
    <w:p w14:paraId="78CC459C"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14:paraId="4F97680F" w14:textId="77777777" w:rsidR="00F56988" w:rsidRDefault="00F56988" w:rsidP="00F56988">
      <w:pPr>
        <w:pStyle w:val="Heading4"/>
      </w:pPr>
      <w:r>
        <w:t xml:space="preserve">Field: </w:t>
      </w:r>
      <w:r w:rsidR="00490E0D" w:rsidRPr="00490E0D">
        <w:t>Heating COP Function of Temperature Curve Name</w:t>
      </w:r>
    </w:p>
    <w:p w14:paraId="7E7FE0FC"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14:paraId="0AE72613" w14:textId="77777777" w:rsidR="00F56988" w:rsidRDefault="00F56988" w:rsidP="00F56988">
      <w:pPr>
        <w:pStyle w:val="Heading4"/>
      </w:pPr>
      <w:r>
        <w:t xml:space="preserve">Field: </w:t>
      </w:r>
      <w:r w:rsidR="00490E0D" w:rsidRPr="00490E0D">
        <w:t>Heating COP Function of Air Flow Fraction Curve Name</w:t>
      </w:r>
    </w:p>
    <w:p w14:paraId="60AC6A90"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14:paraId="5180F0FA" w14:textId="77777777" w:rsidR="00F56988" w:rsidRDefault="00F56988" w:rsidP="00F56988">
      <w:pPr>
        <w:pStyle w:val="Heading4"/>
      </w:pPr>
      <w:r>
        <w:t xml:space="preserve">Field: </w:t>
      </w:r>
      <w:r w:rsidR="00490E0D" w:rsidRPr="00490E0D">
        <w:t>Heating COP Function of Water Flow Fraction Curve Name</w:t>
      </w:r>
    </w:p>
    <w:p w14:paraId="5AA978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14:paraId="327D734B" w14:textId="77777777" w:rsidR="009C0146" w:rsidRDefault="009C0146" w:rsidP="009C0146">
      <w:pPr>
        <w:pStyle w:val="Heading4"/>
      </w:pPr>
      <w:r>
        <w:t xml:space="preserve">Field: </w:t>
      </w:r>
      <w:r w:rsidR="00490E0D" w:rsidRPr="00490E0D">
        <w:t>Part Load Fraction Correlation Curve Name</w:t>
      </w:r>
    </w:p>
    <w:p w14:paraId="11BCD698" w14:textId="77777777"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14815099"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3FFDCD15" w14:textId="77777777" w:rsidR="009C0146" w:rsidRDefault="009C0146" w:rsidP="009C0146">
      <w:pPr>
        <w:pStyle w:val="BodyTextFirstIndent"/>
      </w:pPr>
      <w:r>
        <w:t>PLF &gt;= 0.7   and   PLF &gt;= PLR</w:t>
      </w:r>
    </w:p>
    <w:p w14:paraId="06B16DC2" w14:textId="77777777"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5FCC57C2" w14:textId="77777777" w:rsidR="009C0146" w:rsidRDefault="009C0146" w:rsidP="009C0146">
      <w:pPr>
        <w:pStyle w:val="BodyText"/>
      </w:pPr>
      <w:r>
        <w:t>A typical part load fraction correlation for a conventional, single-speed DX cooling coil (e.g., residential unit) would be:</w:t>
      </w:r>
    </w:p>
    <w:p w14:paraId="3D4F94BA" w14:textId="77777777" w:rsidR="009C0146" w:rsidRDefault="009C0146" w:rsidP="009C0146">
      <w:pPr>
        <w:pStyle w:val="BodyText"/>
      </w:pPr>
      <w:r>
        <w:tab/>
        <w:t>PLF = 0.85 + 0.15(PLR)</w:t>
      </w:r>
    </w:p>
    <w:p w14:paraId="310988F3" w14:textId="77777777" w:rsidR="009C0146" w:rsidRDefault="009C0146" w:rsidP="009C0146">
      <w:pPr>
        <w:pStyle w:val="BodyText"/>
      </w:pPr>
      <w:r>
        <w:t>If the user wishes to model no efficiency degradation due to compressor cycling, the part load fraction correlation should be defined as follows:</w:t>
      </w:r>
    </w:p>
    <w:p w14:paraId="55D7A2E6" w14:textId="77777777" w:rsidR="009C0146" w:rsidRDefault="009C0146" w:rsidP="009C0146">
      <w:pPr>
        <w:pStyle w:val="BodyText"/>
      </w:pPr>
      <w:r>
        <w:tab/>
        <w:t>PLF = 1.0 + 0.0(PLR)</w:t>
      </w:r>
    </w:p>
    <w:p w14:paraId="4C913C7A" w14:textId="77777777" w:rsidR="00F56988" w:rsidRDefault="00F56988" w:rsidP="00F56988">
      <w:pPr>
        <w:pStyle w:val="BodyText"/>
      </w:pPr>
      <w:r>
        <w:t xml:space="preserve">Following is an example input for the </w:t>
      </w:r>
      <w:r w:rsidR="00D4699C">
        <w:t>Coil:WaterHeating:AirToWaterHeatPump</w:t>
      </w:r>
      <w:r>
        <w:t xml:space="preserve"> object.</w:t>
      </w:r>
    </w:p>
    <w:p w14:paraId="7AC9F5E0" w14:textId="77777777" w:rsidR="00F56988" w:rsidRDefault="00490E0D" w:rsidP="00F56988">
      <w:pPr>
        <w:pStyle w:val="IDDDefinition"/>
      </w:pPr>
      <w:r w:rsidRPr="00490E0D">
        <w:t>Coil:WaterHeating:AirToWaterHeatPump</w:t>
      </w:r>
      <w:r w:rsidR="00F56988">
        <w:t>,</w:t>
      </w:r>
    </w:p>
    <w:p w14:paraId="30EA7F3F" w14:textId="77777777" w:rsidR="00F56988" w:rsidRDefault="00F56988" w:rsidP="00F56988">
      <w:pPr>
        <w:pStyle w:val="IDDDefinition"/>
      </w:pPr>
      <w:r>
        <w:t xml:space="preserve">    Zone4HPWHDXCoil,             !- Coil Name</w:t>
      </w:r>
    </w:p>
    <w:p w14:paraId="2F206AE1" w14:textId="77777777" w:rsidR="00F56988" w:rsidRDefault="00F56988" w:rsidP="00F56988">
      <w:pPr>
        <w:pStyle w:val="IDDDefinition"/>
      </w:pPr>
      <w:r>
        <w:t xml:space="preserve">    4000.0,                      !- Heating Capacity {W}</w:t>
      </w:r>
    </w:p>
    <w:p w14:paraId="09B10F29" w14:textId="77777777" w:rsidR="00F56988" w:rsidRDefault="00F56988" w:rsidP="00F56988">
      <w:pPr>
        <w:pStyle w:val="IDDDefinition"/>
      </w:pPr>
      <w:r>
        <w:t xml:space="preserve">    3.2,                         !- Rated COP {W/W}</w:t>
      </w:r>
    </w:p>
    <w:p w14:paraId="689F4E11" w14:textId="77777777" w:rsidR="00F56988" w:rsidRDefault="00F56988" w:rsidP="00F56988">
      <w:pPr>
        <w:pStyle w:val="IDDDefinition"/>
      </w:pPr>
      <w:r>
        <w:t xml:space="preserve">    0.6956,                      !- Rated SHR (gross)</w:t>
      </w:r>
    </w:p>
    <w:p w14:paraId="4282C887" w14:textId="77777777" w:rsidR="00F56988" w:rsidRDefault="00F56988" w:rsidP="00F56988">
      <w:pPr>
        <w:pStyle w:val="IDDDefinition"/>
      </w:pPr>
      <w:r>
        <w:t xml:space="preserve">    19.7,                        !- Rated Evaporator Inlet Air Dry-Bulb Temperature {C}</w:t>
      </w:r>
    </w:p>
    <w:p w14:paraId="2E53C187" w14:textId="77777777" w:rsidR="00F56988" w:rsidRDefault="00F56988" w:rsidP="00F56988">
      <w:pPr>
        <w:pStyle w:val="IDDDefinition"/>
      </w:pPr>
      <w:r>
        <w:t xml:space="preserve">    13.5,                        !- Rated Evaporator Inlet Air Wet-Bulb Temperature {C}</w:t>
      </w:r>
    </w:p>
    <w:p w14:paraId="5E3433C1" w14:textId="77777777" w:rsidR="00F56988" w:rsidRDefault="00F56988" w:rsidP="00F56988">
      <w:pPr>
        <w:pStyle w:val="IDDDefinition"/>
      </w:pPr>
      <w:r>
        <w:t xml:space="preserve">    57.5,                        !- Rated Condenser Inlet Water Temperature {C}</w:t>
      </w:r>
    </w:p>
    <w:p w14:paraId="13B2598B" w14:textId="77777777" w:rsidR="00F56988" w:rsidRDefault="00F56988" w:rsidP="00F56988">
      <w:pPr>
        <w:pStyle w:val="IDDDefinition"/>
      </w:pPr>
      <w:r>
        <w:t xml:space="preserve">    autocalculate,               !- Rated Evaporator Air Volumetric Flow Rate {m3/s}</w:t>
      </w:r>
    </w:p>
    <w:p w14:paraId="3C21E896" w14:textId="77777777" w:rsidR="00F56988" w:rsidRDefault="00F56988" w:rsidP="00F56988">
      <w:pPr>
        <w:pStyle w:val="IDDDefinition"/>
      </w:pPr>
      <w:r>
        <w:t xml:space="preserve">    autocalculate,               !- Rated Condenser Water Volumetric Flow Rate {m3/s}</w:t>
      </w:r>
    </w:p>
    <w:p w14:paraId="7BE49A14" w14:textId="77777777" w:rsidR="00F56988" w:rsidRDefault="00F56988" w:rsidP="00F56988">
      <w:pPr>
        <w:pStyle w:val="IDDDefinition"/>
      </w:pPr>
      <w:r>
        <w:t xml:space="preserve">    No,                          !- Evaporator Fan Power Included in Rated COP</w:t>
      </w:r>
    </w:p>
    <w:p w14:paraId="0BF7FE6F" w14:textId="77777777" w:rsidR="00F56988" w:rsidRDefault="00F56988" w:rsidP="00F56988">
      <w:pPr>
        <w:pStyle w:val="IDDDefinition"/>
      </w:pPr>
      <w:r>
        <w:t xml:space="preserve">    No,                          !- Condenser Pump Power Included in Rated COP</w:t>
      </w:r>
    </w:p>
    <w:p w14:paraId="43E8A3E4" w14:textId="77777777" w:rsidR="00F56988" w:rsidRDefault="00F56988" w:rsidP="00F56988">
      <w:pPr>
        <w:pStyle w:val="IDDDefinition"/>
      </w:pPr>
      <w:r>
        <w:t xml:space="preserve">    No,                          !- Condenser Pump Heat Included in Rated Heating Capacity and Rated COP</w:t>
      </w:r>
    </w:p>
    <w:p w14:paraId="4EE44B2D" w14:textId="77777777" w:rsidR="00F56988" w:rsidRDefault="00F56988" w:rsidP="00F56988">
      <w:pPr>
        <w:pStyle w:val="IDDDefinition"/>
      </w:pPr>
      <w:r>
        <w:t xml:space="preserve">    150.0,                       !- Condenser Water Pump Power {W}</w:t>
      </w:r>
    </w:p>
    <w:p w14:paraId="2724E606" w14:textId="77777777" w:rsidR="00F56988" w:rsidRDefault="00F56988" w:rsidP="00F56988">
      <w:pPr>
        <w:pStyle w:val="IDDDefinition"/>
      </w:pPr>
      <w:r>
        <w:t xml:space="preserve">    0.1,                         !- Fraction of Condenser Pump Heat to Water</w:t>
      </w:r>
    </w:p>
    <w:p w14:paraId="4D994481" w14:textId="77777777" w:rsidR="00F56988" w:rsidRDefault="00F56988" w:rsidP="00F56988">
      <w:pPr>
        <w:pStyle w:val="IDDDefinition"/>
      </w:pPr>
      <w:r>
        <w:t xml:space="preserve">    Zone4AirOutletNode,          !- Evaporator Air Inlet Node Name</w:t>
      </w:r>
    </w:p>
    <w:p w14:paraId="0BE5D7EB" w14:textId="77777777" w:rsidR="00F56988" w:rsidRDefault="00F56988" w:rsidP="00F56988">
      <w:pPr>
        <w:pStyle w:val="IDDDefinition"/>
      </w:pPr>
      <w:r>
        <w:t xml:space="preserve">    Zone4DXCoilAirOutletNode,    !- Evaporator Air Outlet Node Name</w:t>
      </w:r>
    </w:p>
    <w:p w14:paraId="0B98F7B0" w14:textId="77777777" w:rsidR="00F56988" w:rsidRDefault="00F56988" w:rsidP="00F56988">
      <w:pPr>
        <w:pStyle w:val="IDDDefinition"/>
      </w:pPr>
      <w:r>
        <w:t xml:space="preserve">    Zone4WaterInletNode,         !- Condenser Water Inlet Node Name</w:t>
      </w:r>
    </w:p>
    <w:p w14:paraId="0662DFF3" w14:textId="77777777" w:rsidR="00F56988" w:rsidRDefault="00F56988" w:rsidP="00F56988">
      <w:pPr>
        <w:pStyle w:val="IDDDefinition"/>
      </w:pPr>
      <w:r>
        <w:t xml:space="preserve">    Zone4WaterOutletNode,        !- Condenser Water Outlet Node Name</w:t>
      </w:r>
    </w:p>
    <w:p w14:paraId="1A362BEC" w14:textId="77777777" w:rsidR="00F56988" w:rsidRDefault="00F56988" w:rsidP="00F56988">
      <w:pPr>
        <w:pStyle w:val="IDDDefinition"/>
      </w:pPr>
      <w:r>
        <w:t xml:space="preserve">    100.0,                       !- Crankcase Heater Capacity {W}</w:t>
      </w:r>
    </w:p>
    <w:p w14:paraId="2B3FAA84" w14:textId="77777777" w:rsidR="00F56988" w:rsidRDefault="00F56988" w:rsidP="00F56988">
      <w:pPr>
        <w:pStyle w:val="IDDDefinition"/>
      </w:pPr>
      <w:r>
        <w:t xml:space="preserve">    5.0,                         !- Maximum Ambient Temperature for Crankcase Heater Operation {C}</w:t>
      </w:r>
    </w:p>
    <w:p w14:paraId="447D631E" w14:textId="77777777" w:rsidR="00F56988" w:rsidRDefault="00F56988" w:rsidP="00F56988">
      <w:pPr>
        <w:pStyle w:val="IDDDefinition"/>
      </w:pPr>
      <w:r>
        <w:t xml:space="preserve">    wet-bulb temperature,        !- Evaporator Air Temperature Type for Curve Objects</w:t>
      </w:r>
    </w:p>
    <w:p w14:paraId="19505596" w14:textId="77777777" w:rsidR="00F56988" w:rsidRDefault="00F56988" w:rsidP="00F56988">
      <w:pPr>
        <w:pStyle w:val="IDDDefinition"/>
      </w:pPr>
      <w:r>
        <w:t xml:space="preserve">    HPWHHeatingCapFTemp,         !- Heating Capacity Modifier Curve Name (function of temperature)</w:t>
      </w:r>
    </w:p>
    <w:p w14:paraId="39F00D3F" w14:textId="77777777" w:rsidR="00F56988" w:rsidRDefault="00F56988" w:rsidP="00F56988">
      <w:pPr>
        <w:pStyle w:val="IDDDefinition"/>
      </w:pPr>
      <w:r>
        <w:t xml:space="preserve">    ,                            !- Heating Capacity Modifier Curve Name (function of air flow fraction)</w:t>
      </w:r>
    </w:p>
    <w:p w14:paraId="4938F4BD" w14:textId="77777777" w:rsidR="00F56988" w:rsidRDefault="00F56988" w:rsidP="00F56988">
      <w:pPr>
        <w:pStyle w:val="IDDDefinition"/>
      </w:pPr>
      <w:r>
        <w:t xml:space="preserve">    ,                            !- Heating Capacity Modifier Curve Name (function of water flow fraction)</w:t>
      </w:r>
    </w:p>
    <w:p w14:paraId="2911E21C" w14:textId="77777777" w:rsidR="00F56988" w:rsidRDefault="00F56988" w:rsidP="00F56988">
      <w:pPr>
        <w:pStyle w:val="IDDDefinition"/>
      </w:pPr>
      <w:r>
        <w:t xml:space="preserve">    HPWHHeatingCOPFTemp,         !- Heating COP Modifier Curve Name (function of temperature)</w:t>
      </w:r>
    </w:p>
    <w:p w14:paraId="2E1C11C8" w14:textId="77777777" w:rsidR="00F56988" w:rsidRDefault="00F56988" w:rsidP="00F56988">
      <w:pPr>
        <w:pStyle w:val="IDDDefinition"/>
      </w:pPr>
      <w:r>
        <w:t xml:space="preserve">    ,                            !- Heating COP Modifier Curve Name (function of air flow fraction)</w:t>
      </w:r>
    </w:p>
    <w:p w14:paraId="05E2F5AF" w14:textId="77777777" w:rsidR="00F56988" w:rsidRDefault="00F56988" w:rsidP="00F56988">
      <w:pPr>
        <w:pStyle w:val="IDDDefinition"/>
      </w:pPr>
      <w:r>
        <w:t xml:space="preserve">    ,                            !- Heating COP Modifier Curve Name (function of water flow fraction)</w:t>
      </w:r>
    </w:p>
    <w:p w14:paraId="6EF7EDBF" w14:textId="77777777" w:rsidR="00F56988" w:rsidRDefault="00F56988" w:rsidP="00F56988">
      <w:pPr>
        <w:pStyle w:val="IDDDefinition"/>
      </w:pPr>
      <w:r>
        <w:t xml:space="preserve">    HPWHPLFFPLR;                 !- Part Load Fraction Correlation Name (function of part load ratio)</w:t>
      </w:r>
    </w:p>
    <w:p w14:paraId="3868BAEA" w14:textId="77777777" w:rsidR="00F56988" w:rsidRDefault="00194987" w:rsidP="00F56988">
      <w:pPr>
        <w:pStyle w:val="Heading3"/>
      </w:pPr>
      <w:bookmarkStart w:id="2783" w:name="_Toc146669701"/>
      <w:bookmarkStart w:id="2784" w:name="_Toc399490516"/>
      <w:r w:rsidRPr="00194987">
        <w:t>Coil:WaterHeating:AirToWaterHeatPump</w:t>
      </w:r>
      <w:r w:rsidR="00F56988">
        <w:t xml:space="preserve"> Outputs</w:t>
      </w:r>
      <w:bookmarkEnd w:id="2784"/>
    </w:p>
    <w:bookmarkEnd w:id="2783"/>
    <w:p w14:paraId="24D766AC" w14:textId="77777777" w:rsidR="0029050F" w:rsidRPr="00F6265D" w:rsidRDefault="0029050F" w:rsidP="0029050F">
      <w:pPr>
        <w:pStyle w:val="CodeIDDSamples"/>
      </w:pPr>
      <w:r w:rsidRPr="00F6265D">
        <w:t>HVAC,Average,</w:t>
      </w:r>
      <w:r>
        <w:t xml:space="preserve">Cooling Coil Total Cooling </w:t>
      </w:r>
      <w:r w:rsidR="00824D2C">
        <w:t>Rate [</w:t>
      </w:r>
      <w:r w:rsidRPr="00F6265D">
        <w:t>W]</w:t>
      </w:r>
    </w:p>
    <w:p w14:paraId="768A88C8" w14:textId="77777777" w:rsidR="0029050F" w:rsidRPr="00F6265D" w:rsidRDefault="0029050F" w:rsidP="0029050F">
      <w:pPr>
        <w:pStyle w:val="CodeIDDSamples"/>
      </w:pPr>
      <w:r w:rsidRPr="00F6265D">
        <w:t>HVAC,Sum,</w:t>
      </w:r>
      <w:r>
        <w:t xml:space="preserve">Cooling Coil Total Cooling </w:t>
      </w:r>
      <w:r w:rsidR="00824D2C">
        <w:t>Energy [</w:t>
      </w:r>
      <w:r w:rsidRPr="00F6265D">
        <w:t>J]</w:t>
      </w:r>
    </w:p>
    <w:p w14:paraId="3BAE589E" w14:textId="77777777" w:rsidR="0029050F" w:rsidRPr="00F6265D" w:rsidRDefault="0029050F" w:rsidP="0029050F">
      <w:pPr>
        <w:pStyle w:val="CodeIDDSamples"/>
      </w:pPr>
      <w:r w:rsidRPr="00F6265D">
        <w:t>HVAC,Average,</w:t>
      </w:r>
      <w:r>
        <w:t xml:space="preserve">Cooling Coil Sensible Cooling </w:t>
      </w:r>
      <w:r w:rsidR="00824D2C">
        <w:t>Rate [</w:t>
      </w:r>
      <w:r w:rsidRPr="00F6265D">
        <w:t>W]</w:t>
      </w:r>
    </w:p>
    <w:p w14:paraId="2A8A77E5" w14:textId="77777777" w:rsidR="0029050F" w:rsidRPr="00F6265D" w:rsidRDefault="0029050F" w:rsidP="0029050F">
      <w:pPr>
        <w:pStyle w:val="CodeIDDSamples"/>
      </w:pPr>
      <w:r w:rsidRPr="00F6265D">
        <w:t>HVAC,Sum,</w:t>
      </w:r>
      <w:r>
        <w:t xml:space="preserve">Cooling Coil Sensible Cooling </w:t>
      </w:r>
      <w:r w:rsidR="00824D2C">
        <w:t>Energy [</w:t>
      </w:r>
      <w:r w:rsidRPr="00F6265D">
        <w:t>J]</w:t>
      </w:r>
    </w:p>
    <w:p w14:paraId="1D266582" w14:textId="77777777" w:rsidR="0029050F" w:rsidRPr="00F6265D" w:rsidRDefault="0029050F" w:rsidP="0029050F">
      <w:pPr>
        <w:pStyle w:val="CodeIDDSamples"/>
      </w:pPr>
      <w:r w:rsidRPr="00F6265D">
        <w:t>HVAC,Average,</w:t>
      </w:r>
      <w:r>
        <w:t xml:space="preserve">Cooling Coil Latent Cooling </w:t>
      </w:r>
      <w:r w:rsidR="00824D2C">
        <w:t>Rate [</w:t>
      </w:r>
      <w:r w:rsidRPr="00F6265D">
        <w:t>W]</w:t>
      </w:r>
    </w:p>
    <w:p w14:paraId="6510F37B" w14:textId="77777777" w:rsidR="0029050F" w:rsidRPr="00F6265D" w:rsidRDefault="0029050F" w:rsidP="0029050F">
      <w:pPr>
        <w:pStyle w:val="CodeIDDSamples"/>
      </w:pPr>
      <w:r w:rsidRPr="00F6265D">
        <w:t>HVAC,Sum,</w:t>
      </w:r>
      <w:r>
        <w:t xml:space="preserve">Cooling Coil Latent Cooling </w:t>
      </w:r>
      <w:r w:rsidR="00824D2C">
        <w:t>Energy [</w:t>
      </w:r>
      <w:r w:rsidRPr="00F6265D">
        <w:t>J]</w:t>
      </w:r>
    </w:p>
    <w:p w14:paraId="5659ABEB" w14:textId="77777777" w:rsidR="0029050F" w:rsidRPr="00F6265D" w:rsidRDefault="0029050F" w:rsidP="0029050F">
      <w:pPr>
        <w:pStyle w:val="CodeIDDSamples"/>
      </w:pPr>
      <w:r w:rsidRPr="00F6265D">
        <w:t>HVAC,Average,</w:t>
      </w:r>
      <w:r w:rsidRPr="00700151">
        <w:t xml:space="preserve"> Cooling Coil Runtime Fraction</w:t>
      </w:r>
      <w:r w:rsidR="007348EF">
        <w:t xml:space="preserve"> []</w:t>
      </w:r>
    </w:p>
    <w:p w14:paraId="49254856" w14:textId="77777777"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14:paraId="3654EFA6" w14:textId="77777777"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14:paraId="737A7610" w14:textId="77777777" w:rsidR="0029050F" w:rsidRPr="00F6265D" w:rsidRDefault="0029050F" w:rsidP="0029050F">
      <w:pPr>
        <w:pStyle w:val="CodeIDDSamples"/>
      </w:pPr>
      <w:r w:rsidRPr="00F6265D">
        <w:t>HVAC,Average,</w:t>
      </w:r>
      <w:r>
        <w:t xml:space="preserve">Cooling Coil Total Water Heating </w:t>
      </w:r>
      <w:r w:rsidR="00824D2C">
        <w:t>Rate [</w:t>
      </w:r>
      <w:r w:rsidRPr="00F6265D">
        <w:t>W]</w:t>
      </w:r>
    </w:p>
    <w:p w14:paraId="3C103DF2" w14:textId="77777777" w:rsidR="0029050F" w:rsidRPr="00F6265D" w:rsidRDefault="0029050F" w:rsidP="0029050F">
      <w:pPr>
        <w:pStyle w:val="CodeIDDSamples"/>
      </w:pPr>
      <w:r w:rsidRPr="00F6265D">
        <w:t>HVAC,Sum,</w:t>
      </w:r>
      <w:r>
        <w:t xml:space="preserve">Cooling Coil Total Water Heating </w:t>
      </w:r>
      <w:r w:rsidR="00824D2C">
        <w:t>Energy [</w:t>
      </w:r>
      <w:r w:rsidRPr="00F6265D">
        <w:t>J]</w:t>
      </w:r>
    </w:p>
    <w:p w14:paraId="562549C0" w14:textId="77777777" w:rsidR="0029050F" w:rsidRPr="00F6265D" w:rsidRDefault="0029050F" w:rsidP="0029050F">
      <w:pPr>
        <w:pStyle w:val="CodeIDDSamples"/>
      </w:pPr>
      <w:r w:rsidRPr="00F6265D">
        <w:t>HVAC,Average,</w:t>
      </w:r>
      <w:r>
        <w:t>Cooling Coil Water Heating Electric Power</w:t>
      </w:r>
      <w:r w:rsidRPr="00F6265D">
        <w:t>[W]</w:t>
      </w:r>
    </w:p>
    <w:p w14:paraId="6F8B269C" w14:textId="77777777" w:rsidR="0029050F" w:rsidRPr="00F6265D" w:rsidRDefault="0029050F" w:rsidP="0029050F">
      <w:pPr>
        <w:pStyle w:val="CodeIDDSamples"/>
      </w:pPr>
      <w:r w:rsidRPr="00F6265D">
        <w:t>HVAC,Sum,</w:t>
      </w:r>
      <w:r>
        <w:t xml:space="preserve">Cooling Coil Water Heating Electric </w:t>
      </w:r>
      <w:r w:rsidR="00824D2C">
        <w:t>Energy [</w:t>
      </w:r>
      <w:r w:rsidRPr="00F6265D">
        <w:t>J]</w:t>
      </w:r>
    </w:p>
    <w:p w14:paraId="48552309" w14:textId="77777777" w:rsidR="0029050F" w:rsidRDefault="0029050F" w:rsidP="0029050F">
      <w:pPr>
        <w:pStyle w:val="Heading4"/>
      </w:pPr>
      <w:r>
        <w:t xml:space="preserve">Cooling Coil Total Cooling </w:t>
      </w:r>
      <w:r w:rsidR="00824D2C">
        <w:t>Rate [</w:t>
      </w:r>
      <w:r>
        <w:t>W]</w:t>
      </w:r>
    </w:p>
    <w:p w14:paraId="052DED8F" w14:textId="77777777"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14:paraId="4DFF3FE5" w14:textId="77777777" w:rsidR="0029050F" w:rsidRDefault="0029050F" w:rsidP="0029050F">
      <w:pPr>
        <w:pStyle w:val="Heading4"/>
      </w:pPr>
      <w:r>
        <w:lastRenderedPageBreak/>
        <w:t xml:space="preserve">Cooling Coil Total Cooling </w:t>
      </w:r>
      <w:r w:rsidR="00824D2C">
        <w:t>Energy [</w:t>
      </w:r>
      <w:r>
        <w:t>J]</w:t>
      </w:r>
    </w:p>
    <w:p w14:paraId="54430FD4" w14:textId="77777777"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14:paraId="2BC3177A" w14:textId="77777777" w:rsidR="0029050F" w:rsidRDefault="0029050F" w:rsidP="0029050F">
      <w:pPr>
        <w:pStyle w:val="Heading4"/>
      </w:pPr>
      <w:r>
        <w:t xml:space="preserve">Cooling Coil Sensible Cooling </w:t>
      </w:r>
      <w:r w:rsidR="00824D2C">
        <w:t>Rate [</w:t>
      </w:r>
      <w:r>
        <w:t>W]</w:t>
      </w:r>
    </w:p>
    <w:p w14:paraId="76686687" w14:textId="77777777"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14:paraId="1E3246A0" w14:textId="77777777" w:rsidR="0029050F" w:rsidRDefault="0029050F" w:rsidP="0029050F">
      <w:pPr>
        <w:pStyle w:val="Heading4"/>
      </w:pPr>
      <w:r>
        <w:t xml:space="preserve">Cooling Coil Sensible Cooling </w:t>
      </w:r>
      <w:r w:rsidR="00824D2C">
        <w:t>Energy [</w:t>
      </w:r>
      <w:r>
        <w:t>J]</w:t>
      </w:r>
    </w:p>
    <w:p w14:paraId="09CC2C17" w14:textId="77777777"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14:paraId="78C4182A" w14:textId="77777777" w:rsidR="0029050F" w:rsidRDefault="0029050F" w:rsidP="0029050F">
      <w:pPr>
        <w:pStyle w:val="Heading4"/>
      </w:pPr>
      <w:r>
        <w:t xml:space="preserve">DX Coil Latent Cooling </w:t>
      </w:r>
      <w:r w:rsidR="00824D2C">
        <w:t>Rate [</w:t>
      </w:r>
      <w:r>
        <w:t>W]</w:t>
      </w:r>
    </w:p>
    <w:p w14:paraId="15DFEABD" w14:textId="77777777"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14:paraId="4A3D024B" w14:textId="77777777" w:rsidR="0029050F" w:rsidRDefault="0029050F" w:rsidP="0029050F">
      <w:pPr>
        <w:pStyle w:val="Heading4"/>
      </w:pPr>
      <w:r>
        <w:t xml:space="preserve">Cooling Coil Latent Cooling </w:t>
      </w:r>
      <w:r w:rsidR="00824D2C">
        <w:t>Energy [</w:t>
      </w:r>
      <w:r>
        <w:t>J]</w:t>
      </w:r>
    </w:p>
    <w:p w14:paraId="218DC27A" w14:textId="77777777"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14:paraId="566A83E2" w14:textId="77777777" w:rsidR="007348EF" w:rsidRDefault="0029050F" w:rsidP="007348EF">
      <w:pPr>
        <w:pStyle w:val="Heading4"/>
      </w:pPr>
      <w:r w:rsidRPr="00700151">
        <w:t>Cooling Coil Runtime Fraction</w:t>
      </w:r>
      <w:r w:rsidRPr="00700151" w:rsidDel="00700151">
        <w:t xml:space="preserve"> </w:t>
      </w:r>
      <w:r>
        <w:t xml:space="preserve"> []</w:t>
      </w:r>
    </w:p>
    <w:p w14:paraId="4F524C78" w14:textId="77777777" w:rsidR="0029050F" w:rsidRDefault="0029050F" w:rsidP="0029050F">
      <w:pPr>
        <w:pStyle w:val="BodyText"/>
      </w:pPr>
      <w:r>
        <w:t>This output field is the average runtime fraction of the DX coil compressor for the timestep being reported. This also represents the runtime fraction of the condenser water pump.</w:t>
      </w:r>
    </w:p>
    <w:p w14:paraId="234C697E" w14:textId="77777777" w:rsidR="0029050F" w:rsidRDefault="0029050F" w:rsidP="0029050F">
      <w:pPr>
        <w:pStyle w:val="Heading4"/>
      </w:pPr>
      <w:r>
        <w:t>Cooling Coil Crankcase Heater Electric Power[W]</w:t>
      </w:r>
    </w:p>
    <w:p w14:paraId="4577CEB4" w14:textId="77777777"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14:paraId="2041B79E" w14:textId="77777777" w:rsidR="0029050F" w:rsidRDefault="0029050F" w:rsidP="0029050F">
      <w:pPr>
        <w:pStyle w:val="Heading4"/>
      </w:pPr>
      <w:r>
        <w:t xml:space="preserve">Cooling Coil Crankcase Heater Electric </w:t>
      </w:r>
      <w:r w:rsidR="00824D2C">
        <w:t>Energy [</w:t>
      </w:r>
      <w:r>
        <w:t>J]</w:t>
      </w:r>
    </w:p>
    <w:p w14:paraId="142DF547" w14:textId="77777777"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3E319E">
        <w:t>Output:Meter objects)</w:t>
      </w:r>
      <w:r>
        <w:t>.</w:t>
      </w:r>
    </w:p>
    <w:p w14:paraId="42276635" w14:textId="77777777" w:rsidR="0029050F" w:rsidRDefault="0029050F" w:rsidP="0029050F">
      <w:pPr>
        <w:pStyle w:val="Heading4"/>
      </w:pPr>
      <w:r>
        <w:t xml:space="preserve">Cooling Coil Total Water Heating </w:t>
      </w:r>
      <w:r w:rsidR="00824D2C">
        <w:t>Rate [</w:t>
      </w:r>
      <w:r>
        <w:t>W]</w:t>
      </w:r>
    </w:p>
    <w:p w14:paraId="7C88C8AE" w14:textId="77777777"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14:paraId="2687BBB7" w14:textId="77777777" w:rsidR="0029050F" w:rsidRDefault="0029050F" w:rsidP="0029050F">
      <w:pPr>
        <w:pStyle w:val="Heading4"/>
      </w:pPr>
      <w:r>
        <w:t xml:space="preserve">Cooling Coil Total Water Heating </w:t>
      </w:r>
      <w:r w:rsidR="00824D2C">
        <w:t>Energy [</w:t>
      </w:r>
      <w:r>
        <w:t>J]</w:t>
      </w:r>
    </w:p>
    <w:p w14:paraId="403922BD" w14:textId="77777777"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14:paraId="6AF67C88" w14:textId="77777777" w:rsidR="0029050F" w:rsidRDefault="0029050F" w:rsidP="0029050F">
      <w:pPr>
        <w:pStyle w:val="Heading4"/>
      </w:pPr>
      <w:r>
        <w:lastRenderedPageBreak/>
        <w:t>Cooling Coil Water Heating Electric Power[W]</w:t>
      </w:r>
    </w:p>
    <w:p w14:paraId="0D145F60" w14:textId="77777777" w:rsidR="0029050F" w:rsidRDefault="0029050F" w:rsidP="0029050F">
      <w:pPr>
        <w:pStyle w:val="BodyText"/>
      </w:pPr>
      <w:r>
        <w:t>This output field is the average electricity consumption rate of the DX coil compressor and condenser pump in Watts for the timestep being reported.</w:t>
      </w:r>
    </w:p>
    <w:p w14:paraId="619BA3FD" w14:textId="77777777" w:rsidR="00F56988" w:rsidRDefault="0029050F" w:rsidP="0029050F">
      <w:pPr>
        <w:pStyle w:val="Heading4"/>
      </w:pPr>
      <w:r>
        <w:t xml:space="preserve">Cooling Coil Water Heating Electric </w:t>
      </w:r>
      <w:r w:rsidR="00824D2C">
        <w:t>Energy [</w:t>
      </w:r>
      <w:r>
        <w:t>J]</w:t>
      </w:r>
    </w:p>
    <w:p w14:paraId="2AEF1101" w14:textId="77777777"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3E319E">
        <w:t>Output:Meter objects)</w:t>
      </w:r>
      <w:r>
        <w:t>.</w:t>
      </w:r>
    </w:p>
    <w:p w14:paraId="306C2303" w14:textId="77777777" w:rsidR="00E906FC" w:rsidRDefault="001D1CA2" w:rsidP="00E906FC">
      <w:pPr>
        <w:pStyle w:val="Heading3"/>
      </w:pPr>
      <w:bookmarkStart w:id="2785" w:name="_Toc399490517"/>
      <w:r w:rsidRPr="001D1CA2">
        <w:t>Coil:Cooling:WaterToAirHeatPump:ParameterEstimation</w:t>
      </w:r>
      <w:bookmarkEnd w:id="2785"/>
    </w:p>
    <w:p w14:paraId="3F880727" w14:textId="77777777"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14:paraId="60872D92" w14:textId="77777777"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608" w:history="1">
        <w:hyperlink r:id="rId609" w:history="1">
          <w:r w:rsidRPr="00825CDB">
            <w:rPr>
              <w:rStyle w:val="Hyperlink"/>
              <w:rFonts w:cs="Arial"/>
            </w:rPr>
            <w:t>http://www.hvac.okstate.edu/</w:t>
          </w:r>
        </w:hyperlink>
      </w:hyperlink>
      <w:r>
        <w:t>)</w:t>
      </w:r>
    </w:p>
    <w:p w14:paraId="3CEC220A" w14:textId="77777777"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0" w:history="1">
        <w:hyperlink r:id="rId611" w:history="1">
          <w:r w:rsidRPr="00825CDB">
            <w:rPr>
              <w:rStyle w:val="Hyperlink"/>
              <w:rFonts w:cs="Arial"/>
            </w:rPr>
            <w:t>http://www.hvac.okstate.edu/</w:t>
          </w:r>
        </w:hyperlink>
      </w:hyperlink>
      <w:r w:rsidRPr="00825CDB">
        <w:rPr>
          <w:rFonts w:cs="Arial"/>
        </w:rPr>
        <w:t>)</w:t>
      </w:r>
    </w:p>
    <w:p w14:paraId="49E2B7F8" w14:textId="77777777" w:rsidR="00E906FC" w:rsidRDefault="00E906FC" w:rsidP="00E906FC">
      <w:pPr>
        <w:pStyle w:val="Heading4"/>
      </w:pPr>
      <w:r>
        <w:t>Field: Name</w:t>
      </w:r>
    </w:p>
    <w:p w14:paraId="19B872DF" w14:textId="77777777"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14:paraId="541B9D51" w14:textId="77777777" w:rsidR="00E906FC" w:rsidRDefault="00E906FC" w:rsidP="00E906FC">
      <w:pPr>
        <w:pStyle w:val="Heading4"/>
      </w:pPr>
      <w:r>
        <w:t>Field: Compressor Type</w:t>
      </w:r>
    </w:p>
    <w:p w14:paraId="426F1121" w14:textId="77777777" w:rsidR="00E906FC" w:rsidRDefault="00E906FC" w:rsidP="00E906FC">
      <w:pPr>
        <w:pStyle w:val="BodyText"/>
      </w:pPr>
      <w:r>
        <w:t>Type of compressor mode used for the heat pump. Choices available are reciprocating, rotary and scroll compressor. Note that the parameters vary for different compressor.</w:t>
      </w:r>
    </w:p>
    <w:p w14:paraId="39F0FDA0" w14:textId="77777777" w:rsidR="00E906FC" w:rsidRPr="008B35F4" w:rsidRDefault="00E906FC" w:rsidP="00E906FC">
      <w:pPr>
        <w:pStyle w:val="Heading4"/>
      </w:pPr>
      <w:r w:rsidRPr="008B35F4">
        <w:t>Field: Refrigerant Type</w:t>
      </w:r>
    </w:p>
    <w:p w14:paraId="6D3EA668" w14:textId="77777777" w:rsidR="00E906FC" w:rsidRDefault="00E906FC" w:rsidP="00E906FC">
      <w:pPr>
        <w:pStyle w:val="BodyText"/>
      </w:pPr>
      <w:r w:rsidRPr="008B35F4">
        <w:t>This alpha field contains the type of refrigerant used by the heat pump.</w:t>
      </w:r>
    </w:p>
    <w:p w14:paraId="1782E855" w14:textId="77777777" w:rsidR="00E906FC" w:rsidRDefault="00E906FC" w:rsidP="00E906FC">
      <w:pPr>
        <w:pStyle w:val="Heading4"/>
      </w:pPr>
      <w:r>
        <w:t xml:space="preserve">Field: </w:t>
      </w:r>
      <w:r w:rsidR="001D1CA2" w:rsidRPr="001D1CA2">
        <w:t>Design Source Side Flow Rate</w:t>
      </w:r>
    </w:p>
    <w:p w14:paraId="1417C4CC" w14:textId="77777777" w:rsidR="00E906FC" w:rsidRDefault="00E906FC" w:rsidP="00E906FC">
      <w:pPr>
        <w:pStyle w:val="BodyText"/>
      </w:pPr>
      <w:r>
        <w:t>This numeric field defines the water flow rate though the coil in m3/sec</w:t>
      </w:r>
    </w:p>
    <w:p w14:paraId="6EE57743" w14:textId="77777777" w:rsidR="00E906FC" w:rsidRDefault="00E906FC" w:rsidP="00E906FC">
      <w:pPr>
        <w:pStyle w:val="Heading4"/>
      </w:pPr>
      <w:r>
        <w:t>Field: Nominal Cooling Coil Capacity</w:t>
      </w:r>
    </w:p>
    <w:p w14:paraId="741D252C" w14:textId="77777777" w:rsidR="00E906FC" w:rsidRDefault="00E906FC" w:rsidP="00E906FC">
      <w:pPr>
        <w:pStyle w:val="BodyText"/>
      </w:pPr>
      <w:r>
        <w:t>This numeric field defines the nominal cooling capacity for the WatertoAirHP cooling coil in Watts.</w:t>
      </w:r>
    </w:p>
    <w:p w14:paraId="1D27EF1D" w14:textId="77777777" w:rsidR="00E906FC" w:rsidRPr="008B35F4" w:rsidRDefault="00E906FC" w:rsidP="00E906FC">
      <w:pPr>
        <w:pStyle w:val="Heading4"/>
      </w:pPr>
      <w:r w:rsidRPr="008B35F4">
        <w:t>Field: Nominal Time for Condensate Removal to Begin</w:t>
      </w:r>
    </w:p>
    <w:p w14:paraId="200CF531" w14:textId="77777777"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2C27217C" w14:textId="77777777" w:rsidR="00E906FC" w:rsidRPr="008B35F4" w:rsidRDefault="00E906FC" w:rsidP="00E906FC">
      <w:pPr>
        <w:pStyle w:val="Heading4"/>
      </w:pPr>
      <w:r w:rsidRPr="008B35F4">
        <w:t xml:space="preserve">Field: </w:t>
      </w:r>
      <w:r w:rsidR="001D1CA2" w:rsidRPr="001D1CA2">
        <w:t>Ratio of Initial Moisture Evaporation Rate and Steady State Latent Capacity</w:t>
      </w:r>
    </w:p>
    <w:p w14:paraId="743C4CDD" w14:textId="77777777"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14:paraId="485DAAAD" w14:textId="77777777" w:rsidR="00E906FC" w:rsidRDefault="00E906FC" w:rsidP="00E906FC">
      <w:pPr>
        <w:pStyle w:val="Heading4"/>
      </w:pPr>
      <w:r>
        <w:t>Field: High Pressure Cutoff</w:t>
      </w:r>
    </w:p>
    <w:p w14:paraId="4C699A5F" w14:textId="77777777" w:rsidR="00E906FC" w:rsidRDefault="00E906FC" w:rsidP="00E906FC">
      <w:pPr>
        <w:pStyle w:val="BodyText"/>
      </w:pPr>
      <w:r>
        <w:t>This numeric field defines the compressor’s maximum allowable pressure in Pascal (N/m2)</w:t>
      </w:r>
    </w:p>
    <w:p w14:paraId="0A53FB18" w14:textId="77777777" w:rsidR="00E906FC" w:rsidRDefault="00E906FC" w:rsidP="00E906FC">
      <w:pPr>
        <w:pStyle w:val="Heading4"/>
      </w:pPr>
      <w:r>
        <w:t xml:space="preserve">Field: Low Pressure Cutoff </w:t>
      </w:r>
    </w:p>
    <w:p w14:paraId="52D46D42" w14:textId="77777777" w:rsidR="00E906FC" w:rsidRDefault="00E906FC" w:rsidP="00E906FC">
      <w:pPr>
        <w:pStyle w:val="BodyText"/>
      </w:pPr>
      <w:r>
        <w:t>This numeric field defines the compressor’s minimum allowable pressure in Pascal (N/m2)</w:t>
      </w:r>
    </w:p>
    <w:p w14:paraId="3A7056E4" w14:textId="77777777" w:rsidR="00E906FC" w:rsidRDefault="00E906FC" w:rsidP="00E906FC">
      <w:pPr>
        <w:pStyle w:val="Heading4"/>
      </w:pPr>
      <w:r>
        <w:t>Field: Water Inlet Node Name</w:t>
      </w:r>
    </w:p>
    <w:p w14:paraId="02C24179" w14:textId="77777777" w:rsidR="00E906FC" w:rsidRDefault="00E906FC" w:rsidP="00E906FC">
      <w:pPr>
        <w:pStyle w:val="BodyText"/>
      </w:pPr>
      <w:r>
        <w:t>This alpha field contains the cooling coil source side inlet node name.</w:t>
      </w:r>
    </w:p>
    <w:p w14:paraId="71566DDC" w14:textId="77777777" w:rsidR="00E906FC" w:rsidRDefault="00E906FC" w:rsidP="00E906FC">
      <w:pPr>
        <w:pStyle w:val="Heading4"/>
      </w:pPr>
      <w:r>
        <w:t>Field: Water Outlet Node Name</w:t>
      </w:r>
    </w:p>
    <w:p w14:paraId="1BC185E4" w14:textId="77777777" w:rsidR="00E906FC" w:rsidRDefault="00E906FC" w:rsidP="00E906FC">
      <w:pPr>
        <w:pStyle w:val="BodyText"/>
      </w:pPr>
      <w:r>
        <w:t>This alpha field contains the cooling coil source side outlet node name.</w:t>
      </w:r>
    </w:p>
    <w:p w14:paraId="6A3A34B2" w14:textId="77777777" w:rsidR="00E906FC" w:rsidRDefault="00E906FC" w:rsidP="00E906FC">
      <w:pPr>
        <w:pStyle w:val="Heading4"/>
      </w:pPr>
      <w:r>
        <w:t>Field: Air Inlet Node Name</w:t>
      </w:r>
    </w:p>
    <w:p w14:paraId="56048BB2" w14:textId="77777777" w:rsidR="00E906FC" w:rsidRDefault="00E906FC" w:rsidP="00E906FC">
      <w:pPr>
        <w:pStyle w:val="BodyText"/>
      </w:pPr>
      <w:r>
        <w:t>This alpha field contains the cooling coil air inlet node name.</w:t>
      </w:r>
    </w:p>
    <w:p w14:paraId="07700F3F" w14:textId="77777777" w:rsidR="00E906FC" w:rsidRDefault="00E906FC" w:rsidP="00E906FC">
      <w:pPr>
        <w:pStyle w:val="Heading4"/>
      </w:pPr>
      <w:r>
        <w:t>Field: Air Outlet Node Name</w:t>
      </w:r>
    </w:p>
    <w:p w14:paraId="7105A6B8" w14:textId="77777777" w:rsidR="00E906FC" w:rsidRDefault="00E906FC" w:rsidP="00E906FC">
      <w:pPr>
        <w:pStyle w:val="BodyText"/>
      </w:pPr>
      <w:r>
        <w:t>This alpha field contains the cooling coil air outlet node name.</w:t>
      </w:r>
    </w:p>
    <w:p w14:paraId="00D9E1F3" w14:textId="77777777" w:rsidR="00E906FC" w:rsidRDefault="00E906FC" w:rsidP="00E906FC">
      <w:pPr>
        <w:pStyle w:val="Heading4"/>
        <w:rPr>
          <w:u w:val="single"/>
        </w:rPr>
      </w:pPr>
      <w:r>
        <w:rPr>
          <w:u w:val="single"/>
        </w:rPr>
        <w:t>Cooling Coil Parameters</w:t>
      </w:r>
    </w:p>
    <w:p w14:paraId="41BDD98E" w14:textId="77777777" w:rsidR="002D26C1" w:rsidRPr="008B35F4" w:rsidRDefault="002D26C1" w:rsidP="002D26C1">
      <w:pPr>
        <w:pStyle w:val="BodyText"/>
      </w:pPr>
      <w:bookmarkStart w:id="2786" w:name="_Toc226891451"/>
      <w:bookmarkStart w:id="2787" w:name="_Toc84225655"/>
      <w:bookmarkEnd w:id="2740"/>
      <w:bookmarkEnd w:id="2741"/>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14:paraId="2B4FF1DB" w14:textId="77777777" w:rsidR="002D26C1" w:rsidRDefault="002D26C1" w:rsidP="002D26C1">
      <w:pPr>
        <w:pStyle w:val="Heading4"/>
      </w:pPr>
      <w:r>
        <w:t xml:space="preserve">Field: </w:t>
      </w:r>
      <w:r w:rsidRPr="00F22A48">
        <w:t xml:space="preserve">Load Side Total Heat Transfer Coefficient </w:t>
      </w:r>
    </w:p>
    <w:p w14:paraId="34FE38A0" w14:textId="77777777"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14:paraId="17CF1257" w14:textId="77777777" w:rsidR="002D26C1" w:rsidRDefault="002D26C1" w:rsidP="002D26C1">
      <w:pPr>
        <w:pStyle w:val="Heading4"/>
      </w:pPr>
      <w:r>
        <w:t xml:space="preserve">Field: </w:t>
      </w:r>
      <w:r w:rsidRPr="00F22A48">
        <w:t xml:space="preserve">Load Side Outside Surface Heat Transfer Coefficient </w:t>
      </w:r>
    </w:p>
    <w:p w14:paraId="7DFF60A1" w14:textId="77777777"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14:paraId="492AF633" w14:textId="77777777" w:rsidR="002D26C1" w:rsidRDefault="002D26C1" w:rsidP="002D26C1">
      <w:pPr>
        <w:pStyle w:val="Heading4"/>
      </w:pPr>
      <w:r>
        <w:t xml:space="preserve">Field: </w:t>
      </w:r>
      <w:r w:rsidRPr="00F22A48">
        <w:t xml:space="preserve">Superheat Temperature at the Evaporator Outlet </w:t>
      </w:r>
    </w:p>
    <w:p w14:paraId="1033EA28" w14:textId="77777777"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14:paraId="32AABC07" w14:textId="77777777" w:rsidR="002D26C1" w:rsidRDefault="002D26C1" w:rsidP="002D26C1">
      <w:pPr>
        <w:pStyle w:val="Heading4"/>
      </w:pPr>
      <w:r>
        <w:t xml:space="preserve">Field: </w:t>
      </w:r>
      <w:r w:rsidRPr="000D66AB">
        <w:t xml:space="preserve">Compressor Power Losses </w:t>
      </w:r>
    </w:p>
    <w:p w14:paraId="5AFC148F" w14:textId="77777777"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14:paraId="13AD9EC0" w14:textId="77777777" w:rsidR="002D26C1" w:rsidRPr="0025095F" w:rsidRDefault="002D26C1" w:rsidP="002D26C1">
      <w:pPr>
        <w:pStyle w:val="Heading4"/>
      </w:pPr>
      <w:r w:rsidRPr="0025095F">
        <w:t xml:space="preserve">Field: </w:t>
      </w:r>
      <w:r w:rsidRPr="000D66AB">
        <w:t xml:space="preserve">Compressor Efficiency </w:t>
      </w:r>
    </w:p>
    <w:p w14:paraId="06AFD557" w14:textId="77777777"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14:paraId="229816D1" w14:textId="77777777" w:rsidR="002D26C1" w:rsidRDefault="00884C36" w:rsidP="002D26C1">
      <w:pPr>
        <w:pStyle w:val="Equation"/>
      </w:pPr>
      <w:r w:rsidRPr="00884C36">
        <w:rPr>
          <w:position w:val="-32"/>
        </w:rPr>
        <w:object w:dxaOrig="1980" w:dyaOrig="740" w14:anchorId="6067F104">
          <v:shape id="_x0000_i1244" type="#_x0000_t75" style="width:99pt;height:36.75pt" o:ole="">
            <v:imagedata r:id="rId612" o:title=""/>
          </v:shape>
          <o:OLEObject Type="Embed" ProgID="Equation.DSMT4" ShapeID="_x0000_i1244" DrawAspect="Content" ObjectID="_1473234943" r:id="rId613"/>
        </w:object>
      </w:r>
    </w:p>
    <w:p w14:paraId="3FB009D8" w14:textId="77777777" w:rsidR="002D26C1" w:rsidRDefault="002D26C1" w:rsidP="002D26C1">
      <w:pPr>
        <w:pStyle w:val="Equation"/>
        <w:ind w:left="1080"/>
      </w:pPr>
      <w:r>
        <w:t>This field was previously know as Parameter 5.</w:t>
      </w:r>
    </w:p>
    <w:p w14:paraId="5F768CF7" w14:textId="77777777" w:rsidR="002D26C1" w:rsidRDefault="002D26C1" w:rsidP="002D26C1">
      <w:pPr>
        <w:pStyle w:val="Heading4"/>
      </w:pPr>
      <w:r>
        <w:lastRenderedPageBreak/>
        <w:t xml:space="preserve">Field: </w:t>
      </w:r>
      <w:r w:rsidRPr="000D66AB">
        <w:t xml:space="preserve">Compressor Piston Displacement </w:t>
      </w:r>
    </w:p>
    <w:p w14:paraId="620AD657" w14:textId="77777777"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14:paraId="54CDB60C" w14:textId="77777777" w:rsidR="002D26C1" w:rsidRDefault="002D26C1" w:rsidP="002D26C1">
      <w:pPr>
        <w:pStyle w:val="Heading4"/>
      </w:pPr>
      <w:r>
        <w:t xml:space="preserve">Field: </w:t>
      </w:r>
      <w:r w:rsidRPr="000D66AB">
        <w:t xml:space="preserve">Compressor Suction/Discharge Pressure Drop </w:t>
      </w:r>
    </w:p>
    <w:p w14:paraId="72CDE085" w14:textId="77777777"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14:paraId="5F2B3950" w14:textId="77777777" w:rsidR="002D26C1" w:rsidRDefault="002D26C1" w:rsidP="002D26C1">
      <w:pPr>
        <w:pStyle w:val="Heading4"/>
      </w:pPr>
      <w:r>
        <w:t xml:space="preserve">Field: </w:t>
      </w:r>
      <w:r w:rsidRPr="000D66AB">
        <w:t>Compressor Clearance Factor</w:t>
      </w:r>
    </w:p>
    <w:p w14:paraId="18429A97" w14:textId="77777777"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14:paraId="4E31553E" w14:textId="77777777" w:rsidR="002D26C1" w:rsidRDefault="002D26C1" w:rsidP="002D26C1">
      <w:pPr>
        <w:pStyle w:val="Heading4"/>
      </w:pPr>
      <w:r>
        <w:t xml:space="preserve">Field: </w:t>
      </w:r>
      <w:r w:rsidRPr="003673E2">
        <w:t xml:space="preserve">Refrigerant Volume Flow Rate </w:t>
      </w:r>
    </w:p>
    <w:p w14:paraId="55A002D0" w14:textId="77777777"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14:paraId="7698D6DA" w14:textId="77777777" w:rsidR="002D26C1" w:rsidRDefault="002D26C1" w:rsidP="002D26C1">
      <w:pPr>
        <w:pStyle w:val="Heading4"/>
      </w:pPr>
      <w:r>
        <w:t xml:space="preserve">Field: </w:t>
      </w:r>
      <w:r w:rsidRPr="003673E2">
        <w:t>Volume Ratio</w:t>
      </w:r>
    </w:p>
    <w:p w14:paraId="60775B9C" w14:textId="77777777"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14:paraId="5E025799" w14:textId="77777777" w:rsidR="002D26C1" w:rsidRDefault="002D26C1" w:rsidP="002D26C1">
      <w:pPr>
        <w:pStyle w:val="Heading4"/>
      </w:pPr>
      <w:r>
        <w:t xml:space="preserve">Field: </w:t>
      </w:r>
      <w:r w:rsidRPr="003673E2">
        <w:t>Leak Rate Coefficient</w:t>
      </w:r>
    </w:p>
    <w:p w14:paraId="1AE75FF3" w14:textId="77777777"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14:paraId="3958BF2D" w14:textId="77777777" w:rsidR="002D26C1" w:rsidRPr="0025095F" w:rsidRDefault="002D26C1" w:rsidP="002D26C1">
      <w:pPr>
        <w:pStyle w:val="Heading4"/>
      </w:pPr>
      <w:r w:rsidRPr="008B35F4">
        <w:t xml:space="preserve">Field: </w:t>
      </w:r>
      <w:r w:rsidRPr="004C2306">
        <w:t>Source Side Heat Transfer Coefficient</w:t>
      </w:r>
    </w:p>
    <w:p w14:paraId="1CAAE948" w14:textId="77777777"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14:paraId="63C43104" w14:textId="77777777" w:rsidR="002D26C1" w:rsidRPr="008B35F4" w:rsidRDefault="002D26C1" w:rsidP="002D26C1">
      <w:pPr>
        <w:pStyle w:val="Heading4"/>
      </w:pPr>
      <w:r w:rsidRPr="008B35F4">
        <w:t xml:space="preserve">Field: </w:t>
      </w:r>
      <w:r w:rsidRPr="004C2306">
        <w:t>Source Side Heat Transfer Resistance1</w:t>
      </w:r>
    </w:p>
    <w:p w14:paraId="789959B1"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14:paraId="2E12C314" w14:textId="77777777" w:rsidR="002D26C1" w:rsidRPr="0025095F" w:rsidRDefault="002D26C1" w:rsidP="002D26C1">
      <w:pPr>
        <w:pStyle w:val="Heading4"/>
      </w:pPr>
      <w:r w:rsidRPr="008B35F4">
        <w:t xml:space="preserve">Field: </w:t>
      </w:r>
      <w:r w:rsidRPr="008F024D">
        <w:t>Source Side Heat Transfer Resistance2</w:t>
      </w:r>
    </w:p>
    <w:p w14:paraId="20D29FC6"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14:paraId="4B4829AC" w14:textId="77777777" w:rsidR="002D26C1" w:rsidRDefault="002D26C1" w:rsidP="002D26C1">
      <w:pPr>
        <w:pStyle w:val="BodyText"/>
      </w:pPr>
      <w:r>
        <w:t>Following is an example for COIL:WaterToAirHP:ParameterEstimation:Cooling coil input</w:t>
      </w:r>
    </w:p>
    <w:p w14:paraId="2A7394E9" w14:textId="77777777" w:rsidR="002D26C1" w:rsidRDefault="002D26C1" w:rsidP="002D26C1">
      <w:pPr>
        <w:pStyle w:val="IDDDefinition"/>
      </w:pPr>
      <w:r>
        <w:lastRenderedPageBreak/>
        <w:t xml:space="preserve">  Coil:Cooling:WaterToAirHeatPump:ParameterEstimation,</w:t>
      </w:r>
    </w:p>
    <w:p w14:paraId="2F2477ED" w14:textId="77777777" w:rsidR="002D26C1" w:rsidRDefault="002D26C1" w:rsidP="002D26C1">
      <w:pPr>
        <w:pStyle w:val="IDDDefinition"/>
      </w:pPr>
      <w:r>
        <w:t xml:space="preserve">    Heat Pump Cooling Mode AHU1,  !- Name</w:t>
      </w:r>
    </w:p>
    <w:p w14:paraId="25198B4D" w14:textId="77777777" w:rsidR="002D26C1" w:rsidRDefault="002D26C1" w:rsidP="002D26C1">
      <w:pPr>
        <w:pStyle w:val="IDDDefinition"/>
      </w:pPr>
      <w:r>
        <w:t xml:space="preserve">    Scroll,                  !- Compressor Type</w:t>
      </w:r>
    </w:p>
    <w:p w14:paraId="6001D865" w14:textId="77777777" w:rsidR="002D26C1" w:rsidRDefault="002D26C1" w:rsidP="002D26C1">
      <w:pPr>
        <w:pStyle w:val="IDDDefinition"/>
      </w:pPr>
      <w:r>
        <w:t xml:space="preserve">    R22,                     !- Refrigerant Type</w:t>
      </w:r>
    </w:p>
    <w:p w14:paraId="41D78936" w14:textId="77777777" w:rsidR="002D26C1" w:rsidRDefault="002D26C1" w:rsidP="002D26C1">
      <w:pPr>
        <w:pStyle w:val="IDDDefinition"/>
      </w:pPr>
      <w:r>
        <w:t xml:space="preserve">    0.0015,                  !- Design Source Side Flow Rate {m3/s}</w:t>
      </w:r>
    </w:p>
    <w:p w14:paraId="04B7B363" w14:textId="77777777" w:rsidR="002D26C1" w:rsidRDefault="002D26C1" w:rsidP="002D26C1">
      <w:pPr>
        <w:pStyle w:val="IDDDefinition"/>
      </w:pPr>
      <w:r>
        <w:t xml:space="preserve">    38000,                   !- Nominal Cooling Coil Capacity {W}</w:t>
      </w:r>
    </w:p>
    <w:p w14:paraId="16699D7B" w14:textId="77777777" w:rsidR="002D26C1" w:rsidRDefault="002D26C1" w:rsidP="002D26C1">
      <w:pPr>
        <w:pStyle w:val="IDDDefinition"/>
      </w:pPr>
      <w:r>
        <w:t xml:space="preserve">    0,                       !- Nominal Time for Condensate Removal to Begin {s}</w:t>
      </w:r>
    </w:p>
    <w:p w14:paraId="6CCB3A38" w14:textId="77777777" w:rsidR="002D26C1" w:rsidRDefault="002D26C1" w:rsidP="002D26C1">
      <w:pPr>
        <w:pStyle w:val="IDDDefinition"/>
      </w:pPr>
      <w:r>
        <w:t xml:space="preserve">    0,     !- Ratio of Initial Moisture Evaporation Rate and Steady State Latent Capacity {dimensionless}</w:t>
      </w:r>
    </w:p>
    <w:p w14:paraId="4B855B92" w14:textId="77777777" w:rsidR="002D26C1" w:rsidRDefault="002D26C1" w:rsidP="002D26C1">
      <w:pPr>
        <w:pStyle w:val="IDDDefinition"/>
      </w:pPr>
      <w:r>
        <w:t xml:space="preserve">    3000000,                 !- High Pressure Cutoff {Pa}</w:t>
      </w:r>
    </w:p>
    <w:p w14:paraId="5616D92A" w14:textId="77777777" w:rsidR="002D26C1" w:rsidRDefault="002D26C1" w:rsidP="002D26C1">
      <w:pPr>
        <w:pStyle w:val="IDDDefinition"/>
      </w:pPr>
      <w:r>
        <w:t xml:space="preserve">    0,                       !- Low Pressure Cutoff {Pa}</w:t>
      </w:r>
    </w:p>
    <w:p w14:paraId="4595F407" w14:textId="77777777" w:rsidR="002D26C1" w:rsidRDefault="002D26C1" w:rsidP="002D26C1">
      <w:pPr>
        <w:pStyle w:val="IDDDefinition"/>
      </w:pPr>
      <w:r>
        <w:t xml:space="preserve">    AHU1 Water to Air Heat Pump Source Side1 Inlet Node,  !- Water Inlet Node Name</w:t>
      </w:r>
    </w:p>
    <w:p w14:paraId="24BF8D3B" w14:textId="77777777" w:rsidR="002D26C1" w:rsidRDefault="002D26C1" w:rsidP="002D26C1">
      <w:pPr>
        <w:pStyle w:val="IDDDefinition"/>
      </w:pPr>
      <w:r>
        <w:t xml:space="preserve">    AHU1 Water to Air Heat Pump Source Side1 Outlet Node,  !- Water Outlet Node Name</w:t>
      </w:r>
    </w:p>
    <w:p w14:paraId="6399DE5B" w14:textId="77777777" w:rsidR="002D26C1" w:rsidRDefault="002D26C1" w:rsidP="002D26C1">
      <w:pPr>
        <w:pStyle w:val="IDDDefinition"/>
      </w:pPr>
      <w:r>
        <w:t xml:space="preserve">    AHU 1 Supply Fan Outlet, !- Air Inlet Node Name</w:t>
      </w:r>
    </w:p>
    <w:p w14:paraId="20F445AB" w14:textId="77777777" w:rsidR="002D26C1" w:rsidRDefault="002D26C1" w:rsidP="002D26C1">
      <w:pPr>
        <w:pStyle w:val="IDDDefinition"/>
      </w:pPr>
      <w:r>
        <w:t xml:space="preserve">    Cooling Coil Air Outlet Node AHU1,  !- Air Outlet Node Name</w:t>
      </w:r>
    </w:p>
    <w:p w14:paraId="56216738" w14:textId="77777777" w:rsidR="002D26C1" w:rsidRDefault="002D26C1" w:rsidP="002D26C1">
      <w:pPr>
        <w:pStyle w:val="IDDDefinition"/>
      </w:pPr>
      <w:r>
        <w:t xml:space="preserve">    3.78019E+03,             !- Load Side Total Heat Transfer Coefficient {W/K}</w:t>
      </w:r>
    </w:p>
    <w:p w14:paraId="5A81AEBA" w14:textId="77777777" w:rsidR="002D26C1" w:rsidRDefault="002D26C1" w:rsidP="002D26C1">
      <w:pPr>
        <w:pStyle w:val="IDDDefinition"/>
      </w:pPr>
      <w:r>
        <w:t xml:space="preserve">    3.41103E+03,             !- Load Side Outside Surface Heat Transfer Coefficient {W/K}</w:t>
      </w:r>
    </w:p>
    <w:p w14:paraId="3C18F82D" w14:textId="77777777" w:rsidR="002D26C1" w:rsidRDefault="002D26C1" w:rsidP="002D26C1">
      <w:pPr>
        <w:pStyle w:val="IDDDefinition"/>
      </w:pPr>
      <w:r>
        <w:t xml:space="preserve">    1.57066E+00,             !- Superheat Temperature at the Evaporator Outlet {C}</w:t>
      </w:r>
    </w:p>
    <w:p w14:paraId="24F5B1B0" w14:textId="77777777" w:rsidR="002D26C1" w:rsidRDefault="002D26C1" w:rsidP="002D26C1">
      <w:pPr>
        <w:pStyle w:val="IDDDefinition"/>
      </w:pPr>
      <w:r>
        <w:t xml:space="preserve">    2.23529E+03,             !- Compressor Power Losses {W}</w:t>
      </w:r>
    </w:p>
    <w:p w14:paraId="00AE7087" w14:textId="77777777" w:rsidR="002D26C1" w:rsidRDefault="002D26C1" w:rsidP="002D26C1">
      <w:pPr>
        <w:pStyle w:val="IDDDefinition"/>
      </w:pPr>
      <w:r>
        <w:t xml:space="preserve">    1.34624E+00,             !- Compressor Efficiency</w:t>
      </w:r>
    </w:p>
    <w:p w14:paraId="3F1F9860" w14:textId="77777777" w:rsidR="002D26C1" w:rsidRDefault="002D26C1" w:rsidP="002D26C1">
      <w:pPr>
        <w:pStyle w:val="IDDDefinition"/>
      </w:pPr>
      <w:r>
        <w:t xml:space="preserve">    ,                        !- Compressor Piston Displacement {m3/s}</w:t>
      </w:r>
    </w:p>
    <w:p w14:paraId="3A257098" w14:textId="77777777" w:rsidR="002D26C1" w:rsidRDefault="002D26C1" w:rsidP="002D26C1">
      <w:pPr>
        <w:pStyle w:val="IDDDefinition"/>
      </w:pPr>
      <w:r>
        <w:t xml:space="preserve">    ,                        !- Compressor Suction/Discharge Pressure Drop {Pa}</w:t>
      </w:r>
    </w:p>
    <w:p w14:paraId="495D54BB" w14:textId="77777777" w:rsidR="002D26C1" w:rsidRDefault="002D26C1" w:rsidP="002D26C1">
      <w:pPr>
        <w:pStyle w:val="IDDDefinition"/>
      </w:pPr>
      <w:r>
        <w:t xml:space="preserve">    ,                        !- Compressor Clearance Factor {dimensionless}</w:t>
      </w:r>
    </w:p>
    <w:p w14:paraId="1C8857C9" w14:textId="77777777" w:rsidR="002D26C1" w:rsidRDefault="002D26C1" w:rsidP="002D26C1">
      <w:pPr>
        <w:pStyle w:val="IDDDefinition"/>
      </w:pPr>
      <w:r>
        <w:t xml:space="preserve">    9.74424E-03,             !- Refrigerant Volume Flow Rate {m3/s}</w:t>
      </w:r>
    </w:p>
    <w:p w14:paraId="359C894B" w14:textId="77777777" w:rsidR="002D26C1" w:rsidRPr="00D24307" w:rsidRDefault="002D26C1" w:rsidP="002D26C1">
      <w:pPr>
        <w:pStyle w:val="IDDDefinition"/>
        <w:rPr>
          <w:lang w:val="es-VE"/>
        </w:rPr>
      </w:pPr>
      <w:r>
        <w:t xml:space="preserve">    </w:t>
      </w:r>
      <w:r w:rsidRPr="00D24307">
        <w:rPr>
          <w:lang w:val="es-VE"/>
        </w:rPr>
        <w:t>2.30803E+00,             !- Volume Ratio {dimensionless}</w:t>
      </w:r>
    </w:p>
    <w:p w14:paraId="514BE2D4" w14:textId="77777777" w:rsidR="002D26C1" w:rsidRDefault="002D26C1" w:rsidP="002D26C1">
      <w:pPr>
        <w:pStyle w:val="IDDDefinition"/>
      </w:pPr>
      <w:r w:rsidRPr="00D24307">
        <w:rPr>
          <w:lang w:val="es-VE"/>
        </w:rPr>
        <w:t xml:space="preserve">    2.06530E-02,             !- </w:t>
      </w:r>
      <w:r>
        <w:t>Leak Rate Coefficient</w:t>
      </w:r>
    </w:p>
    <w:p w14:paraId="6749BE06" w14:textId="77777777" w:rsidR="002D26C1" w:rsidRDefault="002D26C1" w:rsidP="002D26C1">
      <w:pPr>
        <w:pStyle w:val="IDDDefinition"/>
      </w:pPr>
      <w:r>
        <w:t xml:space="preserve">    1.92757E+03,             !- Source Side Heat Transfer Coefficient {W/K}</w:t>
      </w:r>
    </w:p>
    <w:p w14:paraId="130BD24F" w14:textId="77777777" w:rsidR="002D26C1" w:rsidRDefault="002D26C1" w:rsidP="002D26C1">
      <w:pPr>
        <w:pStyle w:val="IDDDefinition"/>
      </w:pPr>
      <w:r>
        <w:t xml:space="preserve">    ,                        !- Source Side Heat Transfer Resistance1 {dimensionless}</w:t>
      </w:r>
    </w:p>
    <w:p w14:paraId="478FEA47" w14:textId="77777777" w:rsidR="002D26C1" w:rsidRDefault="002D26C1" w:rsidP="002D26C1">
      <w:pPr>
        <w:pStyle w:val="IDDDefinition"/>
      </w:pPr>
      <w:r>
        <w:t xml:space="preserve">    ;                        !- Source Side Heat Transfer Resistance2 {W/K}</w:t>
      </w:r>
    </w:p>
    <w:p w14:paraId="771B8DDE" w14:textId="77777777" w:rsidR="008874F6" w:rsidRDefault="008874F6" w:rsidP="008874F6">
      <w:pPr>
        <w:pStyle w:val="Heading3"/>
      </w:pPr>
      <w:bookmarkStart w:id="2788" w:name="_Toc399490518"/>
      <w:r w:rsidRPr="00390FD8">
        <w:t>Coil:Cooling:WaterToAirHeatPump:EquationFit</w:t>
      </w:r>
      <w:bookmarkEnd w:id="2786"/>
      <w:bookmarkEnd w:id="2788"/>
    </w:p>
    <w:p w14:paraId="771E62F3" w14:textId="77777777"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14:paraId="63C6F44B" w14:textId="77777777"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4" w:history="1">
        <w:hyperlink r:id="rId615" w:history="1">
          <w:r w:rsidRPr="00825CDB">
            <w:rPr>
              <w:rStyle w:val="Hyperlink"/>
              <w:rFonts w:cs="Arial"/>
            </w:rPr>
            <w:t>http://www.hvac.okstate.edu/</w:t>
          </w:r>
        </w:hyperlink>
      </w:hyperlink>
      <w:r w:rsidRPr="00825CDB">
        <w:rPr>
          <w:rFonts w:cs="Arial"/>
        </w:rPr>
        <w:t>)</w:t>
      </w:r>
    </w:p>
    <w:p w14:paraId="6296D05D" w14:textId="77777777" w:rsidR="00685123" w:rsidRDefault="00685123" w:rsidP="00685123">
      <w:pPr>
        <w:pStyle w:val="Heading4"/>
      </w:pPr>
      <w:bookmarkStart w:id="2789" w:name="_Toc226891452"/>
      <w:r>
        <w:t>Field: Name</w:t>
      </w:r>
    </w:p>
    <w:p w14:paraId="4EC467EF"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FD42818" w14:textId="77777777" w:rsidR="00685123" w:rsidRDefault="00685123" w:rsidP="00685123">
      <w:pPr>
        <w:pStyle w:val="Heading4"/>
      </w:pPr>
      <w:r>
        <w:t>Field: Water Inlet Node Name</w:t>
      </w:r>
    </w:p>
    <w:p w14:paraId="69130C9D" w14:textId="77777777" w:rsidR="00685123" w:rsidRDefault="00685123" w:rsidP="00685123">
      <w:pPr>
        <w:pStyle w:val="BodyText"/>
      </w:pPr>
      <w:r>
        <w:t>This alpha field contains the cooling coil source side inlet node name.</w:t>
      </w:r>
    </w:p>
    <w:p w14:paraId="1AD7D275" w14:textId="77777777" w:rsidR="00685123" w:rsidRDefault="00685123" w:rsidP="00685123">
      <w:pPr>
        <w:pStyle w:val="Heading4"/>
      </w:pPr>
      <w:r>
        <w:t>Field: Water Outlet Node Name</w:t>
      </w:r>
    </w:p>
    <w:p w14:paraId="64B189CD" w14:textId="77777777" w:rsidR="00685123" w:rsidRDefault="00685123" w:rsidP="00685123">
      <w:pPr>
        <w:pStyle w:val="BodyText"/>
      </w:pPr>
      <w:r>
        <w:t>This alpha field contains the cooling coil source side outlet node name.</w:t>
      </w:r>
    </w:p>
    <w:p w14:paraId="0A005943" w14:textId="77777777" w:rsidR="00685123" w:rsidRDefault="00685123" w:rsidP="00685123">
      <w:pPr>
        <w:pStyle w:val="Heading4"/>
      </w:pPr>
      <w:r>
        <w:t>Field: Air Inlet Node Name</w:t>
      </w:r>
    </w:p>
    <w:p w14:paraId="4A6D265F" w14:textId="77777777" w:rsidR="00685123" w:rsidRDefault="00685123" w:rsidP="00685123">
      <w:pPr>
        <w:pStyle w:val="BodyText"/>
      </w:pPr>
      <w:r>
        <w:t>This alpha field contains the cooling coil air inlet node name.</w:t>
      </w:r>
    </w:p>
    <w:p w14:paraId="5865EBD8" w14:textId="77777777" w:rsidR="00685123" w:rsidRDefault="00685123" w:rsidP="00685123">
      <w:pPr>
        <w:pStyle w:val="Heading4"/>
      </w:pPr>
      <w:r>
        <w:t>Field:</w:t>
      </w:r>
      <w:r w:rsidRPr="005D2C6F">
        <w:t xml:space="preserve"> </w:t>
      </w:r>
      <w:r>
        <w:t>Air Outlet Node Name</w:t>
      </w:r>
    </w:p>
    <w:p w14:paraId="5915956F" w14:textId="77777777" w:rsidR="00685123" w:rsidRDefault="00685123" w:rsidP="00685123">
      <w:pPr>
        <w:pStyle w:val="BodyText"/>
      </w:pPr>
      <w:r>
        <w:t>This alpha field contains the cooling coil air outlet node name.</w:t>
      </w:r>
    </w:p>
    <w:p w14:paraId="2C12A69B" w14:textId="77777777" w:rsidR="00685123" w:rsidRPr="00BB537C" w:rsidRDefault="00685123" w:rsidP="00685123">
      <w:pPr>
        <w:pStyle w:val="Heading4"/>
      </w:pPr>
      <w:r>
        <w:t xml:space="preserve">Field: </w:t>
      </w:r>
      <w:r w:rsidRPr="00BB537C">
        <w:t>Rated Air Flow Rate</w:t>
      </w:r>
    </w:p>
    <w:p w14:paraId="628E55A2" w14:textId="77777777" w:rsidR="00685123" w:rsidRDefault="00685123" w:rsidP="00685123">
      <w:pPr>
        <w:pStyle w:val="BodyText"/>
      </w:pPr>
      <w:r>
        <w:t>This numeric field contains the rated volumetric air flow rate on the load side of the heat pump in m3/s. This field is autosizable.</w:t>
      </w:r>
    </w:p>
    <w:p w14:paraId="09781314" w14:textId="77777777" w:rsidR="00685123" w:rsidRPr="00BB537C" w:rsidRDefault="00685123" w:rsidP="00685123">
      <w:pPr>
        <w:pStyle w:val="Heading4"/>
      </w:pPr>
      <w:r w:rsidRPr="008B35F4">
        <w:lastRenderedPageBreak/>
        <w:t xml:space="preserve">Field: </w:t>
      </w:r>
      <w:r w:rsidRPr="00BB537C">
        <w:t>Rated Water Flow Rate</w:t>
      </w:r>
    </w:p>
    <w:p w14:paraId="5E8096F8" w14:textId="77777777" w:rsidR="00685123" w:rsidRDefault="00685123" w:rsidP="00685123">
      <w:pPr>
        <w:pStyle w:val="BodyText"/>
      </w:pPr>
      <w:r>
        <w:t>This numeric field contains the rated volumetric water flow rate on the source side of the heat pump in m3/s. This field is autosizable.</w:t>
      </w:r>
    </w:p>
    <w:p w14:paraId="062C847C" w14:textId="77777777" w:rsidR="00685123" w:rsidRPr="008B35F4" w:rsidRDefault="00685123" w:rsidP="00685123">
      <w:pPr>
        <w:pStyle w:val="Heading4"/>
      </w:pPr>
      <w:r w:rsidRPr="008B35F4">
        <w:t xml:space="preserve">Field: </w:t>
      </w:r>
      <w:r>
        <w:t>Gross Rated Total Cooling Capacity</w:t>
      </w:r>
    </w:p>
    <w:p w14:paraId="74E33B19" w14:textId="77777777" w:rsidR="00685123" w:rsidRDefault="00685123" w:rsidP="00685123">
      <w:pPr>
        <w:pStyle w:val="BodyText"/>
      </w:pPr>
      <w:r>
        <w:t>This numeric field contains the gross rated total cooling capacity of the heat pump in W. This field is autosizable.</w:t>
      </w:r>
      <w:r w:rsidRPr="00480BCA">
        <w:t>T</w:t>
      </w:r>
      <w:r w:rsidRPr="00480BCA">
        <w:rPr>
          <w:rFonts w:cs="Arial"/>
          <w:color w:val="000000"/>
        </w:rPr>
        <w:t xml:space="preserve">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ng capacity, otherwise a warning message is issued.</w:t>
      </w:r>
      <w:r>
        <w:rPr>
          <w:rFonts w:cs="Arial"/>
          <w:color w:val="000000"/>
        </w:rPr>
        <w:t xml:space="preserve"> The gross rated total cooling capacity should </w:t>
      </w:r>
      <w:r>
        <w:rPr>
          <w:rFonts w:cs="Arial"/>
        </w:rPr>
        <w:t>not account for</w:t>
      </w:r>
      <w:r>
        <w:rPr>
          <w:rFonts w:cs="Arial"/>
          <w:color w:val="000000"/>
        </w:rPr>
        <w:t xml:space="preserve"> the effect of supply air fan heat.</w:t>
      </w:r>
    </w:p>
    <w:p w14:paraId="4C5F14CF" w14:textId="77777777" w:rsidR="00685123" w:rsidRPr="008B35F4" w:rsidRDefault="00685123" w:rsidP="00685123">
      <w:pPr>
        <w:pStyle w:val="Heading4"/>
      </w:pPr>
      <w:r w:rsidRPr="008B35F4">
        <w:t xml:space="preserve">Field: </w:t>
      </w:r>
      <w:r>
        <w:t>Gross Rated Sensible Cooling Capacity</w:t>
      </w:r>
    </w:p>
    <w:p w14:paraId="76AE243C" w14:textId="77777777" w:rsidR="00685123" w:rsidRDefault="00685123" w:rsidP="00685123">
      <w:pPr>
        <w:pStyle w:val="BodyText"/>
      </w:pPr>
      <w:r>
        <w:t>This numeric field contains the gross rated sensible capacity of the heat pump in W.</w:t>
      </w:r>
      <w:r w:rsidRPr="003443CA">
        <w:t xml:space="preserve"> </w:t>
      </w:r>
      <w:r>
        <w:t xml:space="preserve">This field is autosizable. </w:t>
      </w:r>
      <w:r>
        <w:rPr>
          <w:rFonts w:cs="Arial"/>
          <w:color w:val="000000"/>
        </w:rPr>
        <w:t xml:space="preserve">The gross rated sensible cooling capacity should </w:t>
      </w:r>
      <w:r>
        <w:rPr>
          <w:rFonts w:cs="Arial"/>
        </w:rPr>
        <w:t>not account for</w:t>
      </w:r>
      <w:r>
        <w:rPr>
          <w:rFonts w:cs="Arial"/>
          <w:color w:val="000000"/>
        </w:rPr>
        <w:t xml:space="preserve"> the effect of supply air fan heat.</w:t>
      </w:r>
    </w:p>
    <w:p w14:paraId="11B1063D" w14:textId="77777777" w:rsidR="00685123" w:rsidRPr="000D550A" w:rsidRDefault="00685123" w:rsidP="00685123">
      <w:pPr>
        <w:pStyle w:val="Heading4"/>
      </w:pPr>
      <w:r>
        <w:t xml:space="preserve">Field: </w:t>
      </w:r>
      <w:r w:rsidRPr="000D550A">
        <w:t xml:space="preserve">Rated </w:t>
      </w:r>
      <w:r>
        <w:t>Cooling</w:t>
      </w:r>
      <w:r w:rsidRPr="000D550A">
        <w:t xml:space="preserve"> </w:t>
      </w:r>
      <w:r>
        <w:t>Coefficient of Performance</w:t>
      </w:r>
    </w:p>
    <w:p w14:paraId="4F491020" w14:textId="77777777" w:rsidR="00685123" w:rsidRDefault="00685123" w:rsidP="00685123">
      <w:pPr>
        <w:pStyle w:val="BodyText"/>
      </w:pPr>
      <w:r>
        <w:t>This numeric field contains the rated cooling coefficient of performance of the heat pump.</w:t>
      </w:r>
    </w:p>
    <w:p w14:paraId="40FC7DC8" w14:textId="77777777" w:rsidR="00685123" w:rsidRPr="008459E3" w:rsidRDefault="00685123" w:rsidP="00685123">
      <w:pPr>
        <w:pStyle w:val="Heading4"/>
      </w:pPr>
      <w:r>
        <w:t xml:space="preserve">Field: Total Cooling </w:t>
      </w:r>
      <w:r w:rsidRPr="008459E3">
        <w:t>Capacity Coefficient 1</w:t>
      </w:r>
      <w:r>
        <w:t xml:space="preserve"> to 5</w:t>
      </w:r>
    </w:p>
    <w:p w14:paraId="3172398C" w14:textId="77777777" w:rsidR="00685123" w:rsidRDefault="00685123" w:rsidP="00685123">
      <w:pPr>
        <w:pStyle w:val="BodyText"/>
      </w:pPr>
      <w:r>
        <w:t>These numeric fields contain the first to fifth coefficient for the heat pump total cooling capacity.</w:t>
      </w:r>
    </w:p>
    <w:p w14:paraId="06168C2D" w14:textId="77777777" w:rsidR="00685123" w:rsidRPr="008459E3" w:rsidRDefault="00685123" w:rsidP="00685123">
      <w:pPr>
        <w:pStyle w:val="Heading4"/>
      </w:pPr>
      <w:r>
        <w:t xml:space="preserve">Field: Sensible Cooling </w:t>
      </w:r>
      <w:r w:rsidRPr="008459E3">
        <w:t>Capacity Coefficient 1</w:t>
      </w:r>
      <w:r>
        <w:t xml:space="preserve"> to 6 </w:t>
      </w:r>
    </w:p>
    <w:p w14:paraId="2A0C456F" w14:textId="77777777" w:rsidR="00685123" w:rsidRDefault="00685123" w:rsidP="00685123">
      <w:pPr>
        <w:pStyle w:val="BodyText"/>
      </w:pPr>
      <w:r>
        <w:t>These numeric fields contain the first to sixth coefficient for the heat pump sensible cooling capacity.</w:t>
      </w:r>
    </w:p>
    <w:p w14:paraId="33D077CF" w14:textId="77777777" w:rsidR="00685123" w:rsidRPr="00DB11D1" w:rsidRDefault="00685123" w:rsidP="00685123">
      <w:pPr>
        <w:pStyle w:val="Heading4"/>
      </w:pPr>
      <w:r>
        <w:t xml:space="preserve">Field: Cooling </w:t>
      </w:r>
      <w:r w:rsidRPr="00DB11D1">
        <w:t>Power Consumption Coefficient 1</w:t>
      </w:r>
      <w:r>
        <w:t xml:space="preserve"> to 5</w:t>
      </w:r>
    </w:p>
    <w:p w14:paraId="5F911AC9" w14:textId="77777777" w:rsidR="00685123" w:rsidRDefault="00685123" w:rsidP="00685123">
      <w:pPr>
        <w:pStyle w:val="BodyText"/>
      </w:pPr>
      <w:r>
        <w:t>These numeric fields contain the first to fifth coefficient for the heat pump power consumption.</w:t>
      </w:r>
    </w:p>
    <w:p w14:paraId="5CBD8203" w14:textId="77777777" w:rsidR="00685123" w:rsidRPr="008B35F4" w:rsidRDefault="00685123" w:rsidP="00685123">
      <w:pPr>
        <w:pStyle w:val="Heading4"/>
      </w:pPr>
      <w:r w:rsidRPr="008B35F4">
        <w:t>Field: Nominal Time for Condensate Removal to Begin</w:t>
      </w:r>
    </w:p>
    <w:p w14:paraId="6D3183A1" w14:textId="77777777" w:rsidR="00685123" w:rsidRPr="005E4AEA" w:rsidRDefault="00685123" w:rsidP="00685123">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1F93AFD3" w14:textId="77777777" w:rsidR="00685123" w:rsidRPr="008B35F4" w:rsidRDefault="00685123" w:rsidP="00685123">
      <w:pPr>
        <w:pStyle w:val="Heading4"/>
      </w:pPr>
      <w:r w:rsidRPr="008B35F4">
        <w:t xml:space="preserve">Field: </w:t>
      </w:r>
      <w:r w:rsidRPr="00390FD8">
        <w:t>Ratio of Initial Moisture Evaporation Rate and Steady State Latent Capacity</w:t>
      </w:r>
    </w:p>
    <w:p w14:paraId="7FCD00B3" w14:textId="77777777" w:rsidR="00685123" w:rsidRDefault="00685123" w:rsidP="00685123">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14:paraId="76A0C511" w14:textId="77777777" w:rsidR="00685123" w:rsidRDefault="00685123" w:rsidP="00685123">
      <w:pPr>
        <w:pStyle w:val="BodyText"/>
        <w:jc w:val="left"/>
      </w:pPr>
      <w:r>
        <w:t>Following is an example of the input for Coil:WaterToAirHP:EquationFit:Cooling coil</w:t>
      </w:r>
    </w:p>
    <w:p w14:paraId="10B508B3" w14:textId="77777777" w:rsidR="00685123" w:rsidRDefault="00685123" w:rsidP="00685123">
      <w:pPr>
        <w:pStyle w:val="IDDDefinition"/>
      </w:pPr>
      <w:r w:rsidRPr="00390FD8">
        <w:lastRenderedPageBreak/>
        <w:t>Coil:Cooling:WaterToAirHeatPump:EquationFit</w:t>
      </w:r>
      <w:r>
        <w:t>,</w:t>
      </w:r>
    </w:p>
    <w:p w14:paraId="0C1B87AF" w14:textId="77777777" w:rsidR="00685123" w:rsidRDefault="00685123" w:rsidP="00685123">
      <w:pPr>
        <w:pStyle w:val="IDDDefinition"/>
      </w:pPr>
      <w:r>
        <w:t xml:space="preserve">    Heat Pump Cooling Mode,!- Name of Coil</w:t>
      </w:r>
    </w:p>
    <w:p w14:paraId="1730F116" w14:textId="77777777" w:rsidR="00685123" w:rsidRDefault="00685123" w:rsidP="00685123">
      <w:pPr>
        <w:pStyle w:val="IDDDefinition"/>
      </w:pPr>
      <w:r>
        <w:t xml:space="preserve">    Water to Air Heat Pump Source Side1 Inlet Node,!- Coil Water Inlet Node Name</w:t>
      </w:r>
    </w:p>
    <w:p w14:paraId="4B9D886C" w14:textId="77777777" w:rsidR="00685123" w:rsidRDefault="00685123" w:rsidP="00685123">
      <w:pPr>
        <w:pStyle w:val="IDDDefinition"/>
      </w:pPr>
      <w:r>
        <w:t xml:space="preserve">    Water to Air Heat Pump Source Side1 Outlet Node,!- Coil Water Outlet Node Name</w:t>
      </w:r>
    </w:p>
    <w:p w14:paraId="7587703F" w14:textId="77777777" w:rsidR="00685123" w:rsidRDefault="00685123" w:rsidP="00685123">
      <w:pPr>
        <w:pStyle w:val="IDDDefinition"/>
      </w:pPr>
      <w:r>
        <w:t xml:space="preserve">    Cooling Coil Air Inlet Node,!- Coil Air Inlet Node Name</w:t>
      </w:r>
    </w:p>
    <w:p w14:paraId="67EA18FF" w14:textId="77777777" w:rsidR="00685123" w:rsidRDefault="00685123" w:rsidP="00685123">
      <w:pPr>
        <w:pStyle w:val="IDDDefinition"/>
      </w:pPr>
      <w:r>
        <w:t xml:space="preserve">    Heating Coil Air Inlet Node,!- Coil Air Outlet Node Name</w:t>
      </w:r>
    </w:p>
    <w:p w14:paraId="1ACDCF12" w14:textId="77777777" w:rsidR="00685123" w:rsidRDefault="00685123" w:rsidP="00685123">
      <w:pPr>
        <w:pStyle w:val="IDDDefinition"/>
      </w:pPr>
      <w:r>
        <w:t xml:space="preserve">    4.6015E-01,!- Rated Air Volumetric Flow Rate</w:t>
      </w:r>
    </w:p>
    <w:p w14:paraId="648DB69C" w14:textId="77777777" w:rsidR="00685123" w:rsidRDefault="00685123" w:rsidP="00685123">
      <w:pPr>
        <w:pStyle w:val="IDDDefinition"/>
      </w:pPr>
      <w:r>
        <w:t xml:space="preserve">    2.8391E-04,!- Rated Water Volumetric Flow Rate</w:t>
      </w:r>
    </w:p>
    <w:p w14:paraId="2BA36D0B" w14:textId="77777777" w:rsidR="00685123" w:rsidRDefault="00685123" w:rsidP="00685123">
      <w:pPr>
        <w:pStyle w:val="IDDDefinition"/>
      </w:pPr>
      <w:r>
        <w:t xml:space="preserve">    23125.59,!- Gross Rated Total Cooling Capacity </w:t>
      </w:r>
    </w:p>
    <w:p w14:paraId="379B07D4" w14:textId="77777777" w:rsidR="00685123" w:rsidRDefault="00685123" w:rsidP="00685123">
      <w:pPr>
        <w:pStyle w:val="IDDDefinition"/>
      </w:pPr>
      <w:r>
        <w:t xml:space="preserve">    16267.05,!- Gross Rated Sensible Cooling Capacity </w:t>
      </w:r>
    </w:p>
    <w:p w14:paraId="518818C5" w14:textId="77777777" w:rsidR="00685123" w:rsidRDefault="00685123" w:rsidP="00685123">
      <w:pPr>
        <w:pStyle w:val="IDDDefinition"/>
      </w:pPr>
      <w:r>
        <w:t xml:space="preserve">    4.7,!- Rated Cooling Coefficient of Performance</w:t>
      </w:r>
    </w:p>
    <w:p w14:paraId="6D2B25B7" w14:textId="77777777" w:rsidR="00685123" w:rsidRDefault="00685123" w:rsidP="00685123">
      <w:pPr>
        <w:pStyle w:val="IDDDefinition"/>
      </w:pPr>
      <w:r>
        <w:t xml:space="preserve">    -0.68126221,!- Total Cooling Capacity Coefficient 1</w:t>
      </w:r>
    </w:p>
    <w:p w14:paraId="2B52C9C1" w14:textId="77777777" w:rsidR="00685123" w:rsidRDefault="00685123" w:rsidP="00685123">
      <w:pPr>
        <w:pStyle w:val="IDDDefinition"/>
      </w:pPr>
      <w:r>
        <w:t xml:space="preserve">    1.99529297,!- Total Cooling Capacity Coefficient 2</w:t>
      </w:r>
    </w:p>
    <w:p w14:paraId="2212B6B9" w14:textId="77777777" w:rsidR="00685123" w:rsidRDefault="00685123" w:rsidP="00685123">
      <w:pPr>
        <w:pStyle w:val="IDDDefinition"/>
      </w:pPr>
      <w:r>
        <w:t xml:space="preserve">    -0.93611888,!- Total Cooling Capacity Coefficient 3</w:t>
      </w:r>
    </w:p>
    <w:p w14:paraId="42F8A73B" w14:textId="77777777" w:rsidR="00685123" w:rsidRDefault="00685123" w:rsidP="00685123">
      <w:pPr>
        <w:pStyle w:val="IDDDefinition"/>
      </w:pPr>
      <w:r>
        <w:t xml:space="preserve">    0.02081177,!- Total Cooling Capacity Coefficient 4</w:t>
      </w:r>
    </w:p>
    <w:p w14:paraId="58345BF9" w14:textId="77777777" w:rsidR="00685123" w:rsidRDefault="00685123" w:rsidP="00685123">
      <w:pPr>
        <w:pStyle w:val="IDDDefinition"/>
      </w:pPr>
      <w:r>
        <w:t xml:space="preserve">    0.008438868,!- Total Cooling Capacity Coefficient 5</w:t>
      </w:r>
    </w:p>
    <w:p w14:paraId="6BB93B9E" w14:textId="77777777" w:rsidR="00685123" w:rsidRDefault="00685123" w:rsidP="00685123">
      <w:pPr>
        <w:pStyle w:val="IDDDefinition"/>
      </w:pPr>
      <w:r>
        <w:t xml:space="preserve">    2.24209455,!- Sensible Cooling Capacity Coefficient 1</w:t>
      </w:r>
    </w:p>
    <w:p w14:paraId="3C310646" w14:textId="77777777" w:rsidR="00685123" w:rsidRDefault="00685123" w:rsidP="00685123">
      <w:pPr>
        <w:pStyle w:val="IDDDefinition"/>
      </w:pPr>
      <w:r>
        <w:t xml:space="preserve">    7.28913391,!- Sensible Cooling Capacity Coefficient 2</w:t>
      </w:r>
    </w:p>
    <w:p w14:paraId="3FCA783B" w14:textId="77777777" w:rsidR="00685123" w:rsidRDefault="00685123" w:rsidP="00685123">
      <w:pPr>
        <w:pStyle w:val="IDDDefinition"/>
      </w:pPr>
      <w:r>
        <w:t xml:space="preserve">    -9.06079896,!- Sensible Cooling Capacity Coefficient 3</w:t>
      </w:r>
    </w:p>
    <w:p w14:paraId="5573503D" w14:textId="77777777" w:rsidR="00685123" w:rsidRDefault="00685123" w:rsidP="00685123">
      <w:pPr>
        <w:pStyle w:val="IDDDefinition"/>
      </w:pPr>
      <w:r>
        <w:t xml:space="preserve">    -0.36729404,!- Sensible Cooling Capacity Coefficient 4</w:t>
      </w:r>
    </w:p>
    <w:p w14:paraId="43DA2813" w14:textId="77777777" w:rsidR="00685123" w:rsidRDefault="00685123" w:rsidP="00685123">
      <w:pPr>
        <w:pStyle w:val="IDDDefinition"/>
      </w:pPr>
      <w:r>
        <w:t xml:space="preserve">    0.218826161,!- Sensible Cooling Capacity Coefficient 5</w:t>
      </w:r>
    </w:p>
    <w:p w14:paraId="23403AAB" w14:textId="77777777" w:rsidR="00685123" w:rsidRDefault="00685123" w:rsidP="00685123">
      <w:pPr>
        <w:pStyle w:val="IDDDefinition"/>
      </w:pPr>
      <w:r>
        <w:t xml:space="preserve">    0.00901534,!- Sensible Cooling Capacity Coefficient 6</w:t>
      </w:r>
    </w:p>
    <w:p w14:paraId="72177CD2" w14:textId="77777777" w:rsidR="00685123" w:rsidRDefault="00685123" w:rsidP="00685123">
      <w:pPr>
        <w:pStyle w:val="IDDDefinition"/>
      </w:pPr>
      <w:r>
        <w:t xml:space="preserve">    -3.20456384,!- Cooling Power Consumption Coefficient 1</w:t>
      </w:r>
    </w:p>
    <w:p w14:paraId="0A1C882B" w14:textId="77777777" w:rsidR="00685123" w:rsidRDefault="00685123" w:rsidP="00685123">
      <w:pPr>
        <w:pStyle w:val="IDDDefinition"/>
      </w:pPr>
      <w:r>
        <w:t xml:space="preserve">    0.47656454,!- Cooling Power Consumption Coefficient 2</w:t>
      </w:r>
    </w:p>
    <w:p w14:paraId="03A0811D" w14:textId="77777777" w:rsidR="00685123" w:rsidRDefault="00685123" w:rsidP="00685123">
      <w:pPr>
        <w:pStyle w:val="IDDDefinition"/>
      </w:pPr>
      <w:r>
        <w:t xml:space="preserve">    3.16734236,!- Cooling Power Consumption Coefficient 3</w:t>
      </w:r>
    </w:p>
    <w:p w14:paraId="3F85DE72" w14:textId="77777777" w:rsidR="00685123" w:rsidRDefault="00685123" w:rsidP="00685123">
      <w:pPr>
        <w:pStyle w:val="IDDDefinition"/>
      </w:pPr>
      <w:r>
        <w:t xml:space="preserve">    0.10244637,!- Cooling Power Consumption Coefficient 4</w:t>
      </w:r>
    </w:p>
    <w:p w14:paraId="0DB39C00" w14:textId="77777777" w:rsidR="00685123" w:rsidRDefault="00685123" w:rsidP="00685123">
      <w:pPr>
        <w:pStyle w:val="IDDDefinition"/>
      </w:pPr>
      <w:r>
        <w:t xml:space="preserve">    -0.038132556,!- Cooling Power Consumption Coefficient 5</w:t>
      </w:r>
    </w:p>
    <w:p w14:paraId="3E7464A5" w14:textId="77777777" w:rsidR="00685123" w:rsidRDefault="00685123" w:rsidP="00685123">
      <w:pPr>
        <w:pStyle w:val="IDDDefinition"/>
      </w:pPr>
      <w:r>
        <w:t xml:space="preserve">    0,!- Nominal Time for Condensate Removal to Begin</w:t>
      </w:r>
    </w:p>
    <w:p w14:paraId="1245F412" w14:textId="77777777" w:rsidR="00685123" w:rsidRDefault="00685123" w:rsidP="00685123">
      <w:pPr>
        <w:pStyle w:val="IDDDefinition"/>
      </w:pPr>
      <w:r>
        <w:t xml:space="preserve">    0;!- Ratio of Initial Moisture Evaporation Rate and Steady-state Latent Capacity</w:t>
      </w:r>
    </w:p>
    <w:p w14:paraId="20B1201F" w14:textId="77777777" w:rsidR="008874F6" w:rsidRDefault="008874F6" w:rsidP="008874F6">
      <w:pPr>
        <w:pStyle w:val="Heading3"/>
        <w:jc w:val="both"/>
      </w:pPr>
      <w:bookmarkStart w:id="2790" w:name="_Toc399490519"/>
      <w:r>
        <w:t>Water to Air Heat Pump Cooling Coil (Parameter Estimation and Equation Fit) Outputs</w:t>
      </w:r>
      <w:bookmarkEnd w:id="2787"/>
      <w:bookmarkEnd w:id="2789"/>
      <w:bookmarkEnd w:id="2790"/>
    </w:p>
    <w:p w14:paraId="462A06F9" w14:textId="77777777"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14:paraId="555A63C2" w14:textId="77777777" w:rsidR="0029050F" w:rsidRDefault="0029050F" w:rsidP="0029050F">
      <w:pPr>
        <w:pStyle w:val="CodeIDDSamples"/>
        <w:pBdr>
          <w:top w:val="single" w:sz="4" w:space="2" w:color="auto"/>
        </w:pBdr>
      </w:pPr>
      <w:r>
        <w:t>HVAC, Average, Cooling Coil Electric Power [W]</w:t>
      </w:r>
    </w:p>
    <w:p w14:paraId="07B1F980" w14:textId="77777777" w:rsidR="0029050F" w:rsidRDefault="0029050F" w:rsidP="0029050F">
      <w:pPr>
        <w:pStyle w:val="CodeIDDSamples"/>
        <w:pBdr>
          <w:top w:val="single" w:sz="4" w:space="2" w:color="auto"/>
        </w:pBdr>
      </w:pPr>
      <w:r>
        <w:t>HVAC, Average, Cooling Coil Total Cooling Rate [W]</w:t>
      </w:r>
    </w:p>
    <w:p w14:paraId="51BD45D1" w14:textId="77777777" w:rsidR="0029050F" w:rsidRDefault="0029050F" w:rsidP="0029050F">
      <w:pPr>
        <w:pStyle w:val="CodeIDDSamples"/>
        <w:pBdr>
          <w:top w:val="single" w:sz="4" w:space="2" w:color="auto"/>
        </w:pBdr>
      </w:pPr>
      <w:r>
        <w:t>HVAC, Average, Cooling Coil Sensible Cooling Rate [W]</w:t>
      </w:r>
    </w:p>
    <w:p w14:paraId="652C441B" w14:textId="77777777" w:rsidR="0029050F" w:rsidRPr="00DA0646" w:rsidRDefault="0029050F" w:rsidP="0029050F">
      <w:pPr>
        <w:pStyle w:val="CodeIDDSamples"/>
        <w:pBdr>
          <w:top w:val="single" w:sz="4" w:space="2" w:color="auto"/>
        </w:pBdr>
      </w:pPr>
      <w:r>
        <w:t>HVAC, Average, Cooling Coil Source Side Heat Transfer Rate [W]</w:t>
      </w:r>
    </w:p>
    <w:p w14:paraId="6E3DB033" w14:textId="77777777" w:rsidR="0029050F" w:rsidRPr="00DA0646" w:rsidRDefault="0029050F" w:rsidP="0029050F">
      <w:pPr>
        <w:pStyle w:val="CodeIDDSamples"/>
        <w:pBdr>
          <w:top w:val="single" w:sz="4" w:space="2" w:color="auto"/>
        </w:pBdr>
      </w:pPr>
      <w:r>
        <w:t>HVAC, Average, Cooling Coil Part Load Ratio</w:t>
      </w:r>
      <w:r w:rsidR="007348EF">
        <w:t xml:space="preserve"> []</w:t>
      </w:r>
    </w:p>
    <w:p w14:paraId="4F9D800C" w14:textId="77777777" w:rsidR="0029050F" w:rsidRPr="003A4592" w:rsidRDefault="0029050F" w:rsidP="0029050F">
      <w:pPr>
        <w:pStyle w:val="CodeIDDSamples"/>
        <w:pBdr>
          <w:top w:val="single" w:sz="4" w:space="2" w:color="auto"/>
        </w:pBdr>
      </w:pPr>
      <w:r>
        <w:t>HVAC, Average, Cooling Coil Runtime Fraction</w:t>
      </w:r>
      <w:r w:rsidR="007348EF">
        <w:t xml:space="preserve"> []</w:t>
      </w:r>
    </w:p>
    <w:p w14:paraId="68463F5F" w14:textId="77777777" w:rsidR="0029050F" w:rsidRPr="00DA0646" w:rsidRDefault="0029050F" w:rsidP="0029050F">
      <w:pPr>
        <w:pStyle w:val="CodeIDDSamples"/>
        <w:pBdr>
          <w:top w:val="single" w:sz="4" w:space="2" w:color="auto"/>
        </w:pBdr>
      </w:pPr>
    </w:p>
    <w:p w14:paraId="69FA18BE" w14:textId="77777777"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14:paraId="3A942D2E" w14:textId="77777777"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14:paraId="619616B9" w14:textId="77777777"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14:paraId="55F2AF51" w14:textId="77777777"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14:paraId="5A3C96C8" w14:textId="77777777"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14:paraId="6171671F" w14:textId="77777777" w:rsidR="0029050F" w:rsidRPr="008B35F4" w:rsidRDefault="0029050F" w:rsidP="0029050F">
      <w:pPr>
        <w:pStyle w:val="CodeIDDSamples"/>
        <w:pBdr>
          <w:top w:val="single" w:sz="4" w:space="2" w:color="auto"/>
        </w:pBdr>
      </w:pPr>
    </w:p>
    <w:p w14:paraId="568E02C0" w14:textId="77777777"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14:paraId="210C6E92" w14:textId="77777777"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14:paraId="74FAA350" w14:textId="77777777"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14:paraId="4E5830D1" w14:textId="77777777" w:rsidR="0029050F" w:rsidRDefault="0029050F" w:rsidP="0029050F">
      <w:pPr>
        <w:pStyle w:val="CodeIDDSamples"/>
        <w:pBdr>
          <w:top w:val="single" w:sz="4" w:space="2" w:color="auto"/>
        </w:pBdr>
      </w:pPr>
    </w:p>
    <w:p w14:paraId="2855AC67" w14:textId="77777777" w:rsidR="0029050F" w:rsidRDefault="0029050F" w:rsidP="0029050F">
      <w:pPr>
        <w:pStyle w:val="CodeIDDSamples"/>
        <w:pBdr>
          <w:top w:val="single" w:sz="4" w:space="2" w:color="auto"/>
        </w:pBdr>
      </w:pPr>
      <w:r>
        <w:t>HVAC, Sum, Cooling Coil Electric Energy</w:t>
      </w:r>
      <w:r w:rsidRPr="003A4592">
        <w:t xml:space="preserve"> </w:t>
      </w:r>
      <w:r>
        <w:t>[J]</w:t>
      </w:r>
    </w:p>
    <w:p w14:paraId="79C3A329" w14:textId="77777777" w:rsidR="0029050F" w:rsidRDefault="0029050F" w:rsidP="0029050F">
      <w:pPr>
        <w:pStyle w:val="CodeIDDSamples"/>
        <w:pBdr>
          <w:top w:val="single" w:sz="4" w:space="2" w:color="auto"/>
        </w:pBdr>
      </w:pPr>
      <w:r>
        <w:t>HVAC, Sum, Cooling Coil Total Cooling Energy</w:t>
      </w:r>
      <w:r w:rsidRPr="003A4592">
        <w:t xml:space="preserve"> </w:t>
      </w:r>
      <w:r>
        <w:t>[J]</w:t>
      </w:r>
    </w:p>
    <w:p w14:paraId="6157617D" w14:textId="77777777"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14:paraId="7043F384" w14:textId="77777777" w:rsidR="0029050F" w:rsidRDefault="0029050F" w:rsidP="0029050F">
      <w:pPr>
        <w:pStyle w:val="CodeIDDSamples"/>
        <w:pBdr>
          <w:top w:val="single" w:sz="4" w:space="2" w:color="auto"/>
        </w:pBdr>
      </w:pPr>
      <w:r>
        <w:t>HVAC, Sum, Cooling Coil Latent Cooling Energy</w:t>
      </w:r>
      <w:r w:rsidRPr="003A4592">
        <w:t xml:space="preserve"> </w:t>
      </w:r>
      <w:r>
        <w:t>[J]</w:t>
      </w:r>
    </w:p>
    <w:p w14:paraId="79E1F97F" w14:textId="77777777"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14:paraId="6D2D88BA" w14:textId="77777777"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14:paraId="06E330B3" w14:textId="77777777" w:rsidR="0029050F" w:rsidRDefault="0029050F" w:rsidP="0029050F">
      <w:pPr>
        <w:pStyle w:val="Heading4"/>
      </w:pPr>
      <w:r>
        <w:t>Cooling Coil Electric Power [W]</w:t>
      </w:r>
    </w:p>
    <w:p w14:paraId="54CFF082" w14:textId="77777777" w:rsidR="0029050F" w:rsidRDefault="0029050F" w:rsidP="0029050F">
      <w:pPr>
        <w:pStyle w:val="BodyText"/>
      </w:pPr>
      <w:r>
        <w:t xml:space="preserve">This output variable is the average electric consumption rate of the heat pump in Watts over the timestep being reported. </w:t>
      </w:r>
    </w:p>
    <w:p w14:paraId="484A8EE2" w14:textId="77777777" w:rsidR="0029050F" w:rsidRDefault="0029050F" w:rsidP="0029050F">
      <w:pPr>
        <w:pStyle w:val="Heading4"/>
      </w:pPr>
      <w:r>
        <w:lastRenderedPageBreak/>
        <w:t>Cooling Coil Total Cooling Rate [W]</w:t>
      </w:r>
    </w:p>
    <w:p w14:paraId="6F583DE7" w14:textId="77777777"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14:paraId="274BC3E6" w14:textId="77777777" w:rsidR="0029050F" w:rsidRDefault="0029050F" w:rsidP="0029050F">
      <w:pPr>
        <w:pStyle w:val="Heading4"/>
      </w:pPr>
      <w:r>
        <w:t>Cooling Coil Sensible Cooling Rate [W]</w:t>
      </w:r>
    </w:p>
    <w:p w14:paraId="20A7277F" w14:textId="77777777" w:rsidR="0029050F" w:rsidRDefault="0029050F" w:rsidP="0029050F">
      <w:pPr>
        <w:pStyle w:val="BodyText"/>
      </w:pPr>
      <w:r>
        <w:t>The output variable is the average sensible cooling load provide by the heat pump in Watts over the timestep being reported.</w:t>
      </w:r>
    </w:p>
    <w:p w14:paraId="47A2FDEA" w14:textId="77777777" w:rsidR="0029050F" w:rsidRDefault="0029050F" w:rsidP="0029050F">
      <w:pPr>
        <w:pStyle w:val="Heading4"/>
      </w:pPr>
      <w:r w:rsidRPr="006C3DA2">
        <w:t>Cooling Coil Source Side Heat Transfer Rate</w:t>
      </w:r>
      <w:r w:rsidRPr="006C3DA2" w:rsidDel="006C3DA2">
        <w:t xml:space="preserve"> </w:t>
      </w:r>
      <w:r>
        <w:t>[W]</w:t>
      </w:r>
    </w:p>
    <w:p w14:paraId="52F3DE7C" w14:textId="77777777" w:rsidR="0029050F" w:rsidRDefault="0029050F" w:rsidP="0029050F">
      <w:pPr>
        <w:pStyle w:val="BodyText"/>
      </w:pPr>
      <w:r>
        <w:t xml:space="preserve">The output variable is the average heat rejected to the water at the heat pump condenser in Watts over the timestep being reported. </w:t>
      </w:r>
    </w:p>
    <w:p w14:paraId="70AB2B23" w14:textId="77777777" w:rsidR="0029050F" w:rsidRDefault="0029050F" w:rsidP="0029050F">
      <w:pPr>
        <w:pStyle w:val="Heading4"/>
      </w:pPr>
      <w:r w:rsidRPr="00D72175">
        <w:t>Cooling Coil Part Load Ratio</w:t>
      </w:r>
      <w:r>
        <w:t xml:space="preserve"> []</w:t>
      </w:r>
    </w:p>
    <w:p w14:paraId="71A2D3B9" w14:textId="77777777"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0EA163B6" w14:textId="77777777" w:rsidR="0029050F" w:rsidRDefault="0029050F" w:rsidP="0029050F">
      <w:pPr>
        <w:pStyle w:val="Heading4"/>
      </w:pPr>
      <w:r>
        <w:t xml:space="preserve">Cooling Coil Runtime Fraction </w:t>
      </w:r>
      <w:r w:rsidR="007348EF">
        <w:t>[]</w:t>
      </w:r>
    </w:p>
    <w:p w14:paraId="607AE833" w14:textId="77777777"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14:paraId="662AD760" w14:textId="77777777" w:rsidR="0029050F" w:rsidRPr="008B35F4" w:rsidRDefault="0029050F" w:rsidP="0029050F">
      <w:pPr>
        <w:pStyle w:val="Heading4"/>
      </w:pPr>
      <w:r w:rsidRPr="00E9780C">
        <w:t>Cooling Coil Air Mass Flow Rate</w:t>
      </w:r>
      <w:r w:rsidRPr="00E9780C" w:rsidDel="00E9780C">
        <w:t xml:space="preserve"> </w:t>
      </w:r>
      <w:r w:rsidRPr="008B35F4">
        <w:t>[kg/s]</w:t>
      </w:r>
    </w:p>
    <w:p w14:paraId="14955877" w14:textId="77777777" w:rsidR="0029050F" w:rsidRDefault="0029050F" w:rsidP="0029050F">
      <w:pPr>
        <w:pStyle w:val="BodyText"/>
      </w:pPr>
      <w:r>
        <w:t>The output variable is the average air mass flow rate going through the heat pump over the timestep being reported.</w:t>
      </w:r>
    </w:p>
    <w:p w14:paraId="406F97DC" w14:textId="77777777" w:rsidR="0029050F" w:rsidRPr="008B35F4" w:rsidRDefault="0029050F" w:rsidP="0029050F">
      <w:pPr>
        <w:pStyle w:val="Heading4"/>
      </w:pPr>
      <w:r>
        <w:t>Cooling Coil Air Inlet Temperature</w:t>
      </w:r>
      <w:r w:rsidRPr="008B35F4">
        <w:t xml:space="preserve"> [C]</w:t>
      </w:r>
    </w:p>
    <w:p w14:paraId="1421A978" w14:textId="77777777" w:rsidR="0029050F" w:rsidRPr="008B35F4" w:rsidRDefault="0029050F" w:rsidP="0029050F">
      <w:pPr>
        <w:pStyle w:val="BodyText"/>
      </w:pPr>
      <w:r>
        <w:t xml:space="preserve">The output variable is the average entering air dry-bulb temperature over the timestep being reported. </w:t>
      </w:r>
    </w:p>
    <w:p w14:paraId="6A6F0C33" w14:textId="77777777"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14:paraId="4133F5CA" w14:textId="77777777" w:rsidR="0029050F" w:rsidRPr="008B35F4" w:rsidRDefault="0029050F" w:rsidP="0029050F">
      <w:pPr>
        <w:pStyle w:val="BodyText"/>
      </w:pPr>
      <w:r>
        <w:t xml:space="preserve">The output variable is the average entering air dry humidity ratio over the timestep being reported. </w:t>
      </w:r>
    </w:p>
    <w:p w14:paraId="01692A7E" w14:textId="77777777" w:rsidR="0029050F" w:rsidRPr="008B35F4" w:rsidRDefault="0029050F" w:rsidP="0029050F">
      <w:pPr>
        <w:pStyle w:val="Heading4"/>
      </w:pPr>
      <w:r>
        <w:t>Cooling Coil Air Outlet Temperature</w:t>
      </w:r>
      <w:r w:rsidRPr="008B35F4">
        <w:t xml:space="preserve"> [C]</w:t>
      </w:r>
    </w:p>
    <w:p w14:paraId="3A8FCAA9" w14:textId="77777777" w:rsidR="0029050F" w:rsidRPr="008B35F4" w:rsidRDefault="0029050F" w:rsidP="0029050F">
      <w:pPr>
        <w:pStyle w:val="BodyText"/>
      </w:pPr>
      <w:r>
        <w:t xml:space="preserve">The output variable is the average leaving air dry-bulb temperature over the timestep being reported. </w:t>
      </w:r>
    </w:p>
    <w:p w14:paraId="395E99A7" w14:textId="77777777"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14:paraId="7D395BF4" w14:textId="77777777" w:rsidR="0029050F" w:rsidRPr="008B35F4" w:rsidRDefault="0029050F" w:rsidP="0029050F">
      <w:pPr>
        <w:pStyle w:val="BodyText"/>
      </w:pPr>
      <w:r>
        <w:t xml:space="preserve">The output variable is the average leaving air dry humidity ratio over the timestep being reported. </w:t>
      </w:r>
    </w:p>
    <w:p w14:paraId="1C899A00" w14:textId="77777777" w:rsidR="0029050F" w:rsidRPr="008B35F4" w:rsidRDefault="0029050F" w:rsidP="0029050F">
      <w:pPr>
        <w:pStyle w:val="Heading4"/>
      </w:pPr>
      <w:r>
        <w:t>Cooling Coil Source Side Mass Flow Rate</w:t>
      </w:r>
      <w:r w:rsidRPr="008B35F4">
        <w:t xml:space="preserve"> [kg/s]</w:t>
      </w:r>
    </w:p>
    <w:p w14:paraId="65E5BD4D" w14:textId="77777777" w:rsidR="0029050F" w:rsidRPr="008B35F4" w:rsidRDefault="0029050F" w:rsidP="0029050F">
      <w:pPr>
        <w:pStyle w:val="BodyText"/>
      </w:pPr>
      <w:r>
        <w:t xml:space="preserve">The output variable is the average water mass flow rate going through the heat pump over the timestep being reported. </w:t>
      </w:r>
    </w:p>
    <w:p w14:paraId="399C21DE" w14:textId="77777777" w:rsidR="0029050F" w:rsidRPr="008B35F4" w:rsidRDefault="0029050F" w:rsidP="0029050F">
      <w:pPr>
        <w:pStyle w:val="Heading4"/>
      </w:pPr>
      <w:r>
        <w:t>Cooling Coil Source Side Inlet Temperature</w:t>
      </w:r>
      <w:r w:rsidRPr="008B35F4">
        <w:t xml:space="preserve"> [C]</w:t>
      </w:r>
    </w:p>
    <w:p w14:paraId="35CC14E5" w14:textId="77777777" w:rsidR="0029050F" w:rsidRPr="008B35F4" w:rsidRDefault="0029050F" w:rsidP="0029050F">
      <w:pPr>
        <w:pStyle w:val="BodyText"/>
      </w:pPr>
      <w:r>
        <w:t xml:space="preserve">The output variable is the average entering water temperature over the timestep being reported. </w:t>
      </w:r>
    </w:p>
    <w:p w14:paraId="714A6776" w14:textId="77777777" w:rsidR="0029050F" w:rsidRPr="008B35F4" w:rsidRDefault="0029050F" w:rsidP="0029050F">
      <w:pPr>
        <w:pStyle w:val="Heading4"/>
      </w:pPr>
      <w:r>
        <w:lastRenderedPageBreak/>
        <w:t>Cooling Coil Source Side Outlet Temperature</w:t>
      </w:r>
      <w:r w:rsidRPr="008B35F4">
        <w:t xml:space="preserve"> [C]</w:t>
      </w:r>
    </w:p>
    <w:p w14:paraId="4E7004A4" w14:textId="77777777" w:rsidR="0029050F" w:rsidRPr="008B35F4" w:rsidRDefault="0029050F" w:rsidP="0029050F">
      <w:pPr>
        <w:pStyle w:val="BodyText"/>
      </w:pPr>
      <w:r>
        <w:t xml:space="preserve">The output variable is the average leaving water temperature over the timestep being reported. </w:t>
      </w:r>
    </w:p>
    <w:p w14:paraId="3A6EDB46" w14:textId="77777777" w:rsidR="0029050F" w:rsidRPr="008B35F4" w:rsidRDefault="0029050F" w:rsidP="0029050F">
      <w:pPr>
        <w:pStyle w:val="Heading4"/>
      </w:pPr>
      <w:r>
        <w:t>Cooling Coil Electric Energy</w:t>
      </w:r>
      <w:r w:rsidRPr="003A4592">
        <w:t xml:space="preserve"> </w:t>
      </w:r>
      <w:r w:rsidRPr="008B35F4">
        <w:t>[</w:t>
      </w:r>
      <w:r>
        <w:t>J</w:t>
      </w:r>
      <w:r w:rsidRPr="008B35F4">
        <w:t>]</w:t>
      </w:r>
    </w:p>
    <w:p w14:paraId="49DEE226" w14:textId="77777777"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3E319E">
        <w:t>Output:Meter objects)</w:t>
      </w:r>
      <w:r>
        <w:t>.</w:t>
      </w:r>
    </w:p>
    <w:p w14:paraId="06969DDB" w14:textId="77777777" w:rsidR="0029050F" w:rsidRPr="008B35F4" w:rsidRDefault="0029050F" w:rsidP="0029050F">
      <w:pPr>
        <w:pStyle w:val="Heading4"/>
      </w:pPr>
      <w:r>
        <w:t>Cooling Coil Total Cooling Energy</w:t>
      </w:r>
      <w:r w:rsidRPr="008B35F4">
        <w:t xml:space="preserve"> [</w:t>
      </w:r>
      <w:r>
        <w:t>J</w:t>
      </w:r>
      <w:r w:rsidRPr="008B35F4">
        <w:t>]</w:t>
      </w:r>
    </w:p>
    <w:p w14:paraId="5B328A10" w14:textId="77777777"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3E319E">
        <w:t>Output:Meter objects)</w:t>
      </w:r>
      <w:r>
        <w:t>.</w:t>
      </w:r>
    </w:p>
    <w:p w14:paraId="3CE767CC" w14:textId="77777777" w:rsidR="0029050F" w:rsidRPr="008B35F4" w:rsidRDefault="0029050F" w:rsidP="0029050F">
      <w:pPr>
        <w:pStyle w:val="Heading4"/>
      </w:pPr>
      <w:r>
        <w:t>Cooling Coil Sensible Cooling Energy</w:t>
      </w:r>
      <w:r w:rsidRPr="003A4592">
        <w:t xml:space="preserve"> </w:t>
      </w:r>
      <w:r w:rsidRPr="008B35F4">
        <w:t>[</w:t>
      </w:r>
      <w:r>
        <w:t>J</w:t>
      </w:r>
      <w:r w:rsidRPr="008B35F4">
        <w:t>]</w:t>
      </w:r>
    </w:p>
    <w:p w14:paraId="1485CABD" w14:textId="77777777" w:rsidR="0029050F" w:rsidRDefault="0029050F" w:rsidP="0029050F">
      <w:pPr>
        <w:pStyle w:val="BodyText"/>
      </w:pPr>
      <w:r>
        <w:t>The output variable is the total sensible cooling output of the coil in Joules over the timestep being reported</w:t>
      </w:r>
    </w:p>
    <w:p w14:paraId="6BBF6F07" w14:textId="77777777" w:rsidR="0029050F" w:rsidRDefault="0029050F" w:rsidP="0029050F">
      <w:pPr>
        <w:pStyle w:val="Heading4"/>
      </w:pPr>
      <w:r>
        <w:t>Cooling Coil Latent Cooling Energy</w:t>
      </w:r>
      <w:r w:rsidRPr="003A4592">
        <w:t xml:space="preserve"> </w:t>
      </w:r>
      <w:r w:rsidRPr="008B35F4">
        <w:t>[</w:t>
      </w:r>
      <w:r>
        <w:t>J</w:t>
      </w:r>
      <w:r w:rsidRPr="008B35F4">
        <w:t>]</w:t>
      </w:r>
    </w:p>
    <w:p w14:paraId="2A134C7E" w14:textId="77777777" w:rsidR="0029050F" w:rsidRPr="00886936" w:rsidRDefault="0029050F" w:rsidP="0029050F">
      <w:pPr>
        <w:pStyle w:val="Heading4"/>
      </w:pPr>
      <w:r w:rsidRPr="00886936">
        <w:t>Cooling Coil Latent Cooling Rate</w:t>
      </w:r>
      <w:r>
        <w:t xml:space="preserve"> [W]</w:t>
      </w:r>
    </w:p>
    <w:p w14:paraId="416A3572" w14:textId="77777777" w:rsidR="0029050F" w:rsidRDefault="0029050F" w:rsidP="0029050F">
      <w:pPr>
        <w:pStyle w:val="BodyText"/>
      </w:pPr>
      <w:r>
        <w:t xml:space="preserve">These output variables are the total latent cooling output of the coil in Joules or Watts over the timestep being reported. </w:t>
      </w:r>
    </w:p>
    <w:p w14:paraId="22912EAF" w14:textId="77777777" w:rsidR="008874F6" w:rsidRPr="008B35F4" w:rsidRDefault="0029050F" w:rsidP="0029050F">
      <w:pPr>
        <w:pStyle w:val="Heading4"/>
      </w:pPr>
      <w:r>
        <w:t>Cooling Coil Source Side Heat Transfer Energy</w:t>
      </w:r>
      <w:r w:rsidRPr="003A4592">
        <w:t xml:space="preserve"> </w:t>
      </w:r>
      <w:r w:rsidRPr="008B35F4">
        <w:t>[</w:t>
      </w:r>
      <w:r>
        <w:t>J</w:t>
      </w:r>
      <w:r w:rsidRPr="008B35F4">
        <w:t>]</w:t>
      </w:r>
    </w:p>
    <w:p w14:paraId="36B8A200" w14:textId="77777777" w:rsidR="008874F6" w:rsidRPr="008B35F4" w:rsidRDefault="008874F6" w:rsidP="008874F6">
      <w:pPr>
        <w:pStyle w:val="BodyText"/>
      </w:pPr>
      <w:r>
        <w:t>The output variable is the total source side heat transfer of the coil in Joules over the timestep being reported</w:t>
      </w:r>
    </w:p>
    <w:p w14:paraId="642BBD34" w14:textId="77777777" w:rsidR="00D12B0D" w:rsidRDefault="00D12B0D" w:rsidP="00D12B0D">
      <w:pPr>
        <w:pStyle w:val="Heading3"/>
      </w:pPr>
      <w:bookmarkStart w:id="2791" w:name="_Toc320028658"/>
      <w:bookmarkStart w:id="2792" w:name="_Toc226891453"/>
      <w:bookmarkStart w:id="2793" w:name="_Toc399490520"/>
      <w:r>
        <w:t>Coil:Cooling</w:t>
      </w:r>
      <w:r w:rsidRPr="00EE0BC7">
        <w:t>:</w:t>
      </w:r>
      <w:r>
        <w:t>WaterToAirHeatPump:VariableSpeedEquationFit</w:t>
      </w:r>
      <w:bookmarkEnd w:id="2791"/>
      <w:bookmarkEnd w:id="2793"/>
    </w:p>
    <w:p w14:paraId="7D06609C" w14:textId="77777777" w:rsidR="00685123" w:rsidRPr="001776D5" w:rsidRDefault="00685123" w:rsidP="00685123">
      <w:pPr>
        <w:pStyle w:val="BodyText"/>
      </w:pPr>
      <w:bookmarkStart w:id="2794" w:name="_Toc320028659"/>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gross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gross capacities</w:t>
      </w:r>
      <w:r w:rsidRPr="001776D5">
        <w:t xml:space="preserve">, </w:t>
      </w:r>
      <w:r>
        <w:t xml:space="preserve">gross </w:t>
      </w:r>
      <w:r w:rsidRPr="001776D5">
        <w:t>COP</w:t>
      </w:r>
      <w:r>
        <w:t>s</w:t>
      </w:r>
      <w:r w:rsidRPr="001776D5">
        <w:t xml:space="preserve">, </w:t>
      </w:r>
      <w:r>
        <w:t xml:space="preserve">gross </w:t>
      </w:r>
      <w:r w:rsidRPr="001776D5">
        <w:t>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78B53003" w14:textId="77777777" w:rsidR="00685123" w:rsidRPr="001776D5" w:rsidRDefault="00685123" w:rsidP="00685123">
      <w:pPr>
        <w:pStyle w:val="Heading4"/>
        <w:rPr>
          <w:rFonts w:cs="Arial"/>
        </w:rPr>
      </w:pPr>
      <w:r w:rsidRPr="001776D5">
        <w:rPr>
          <w:rFonts w:cs="Arial"/>
        </w:rPr>
        <w:lastRenderedPageBreak/>
        <w:t>Field: Name</w:t>
      </w:r>
    </w:p>
    <w:p w14:paraId="59FFE04B" w14:textId="77777777" w:rsidR="00685123" w:rsidRPr="001776D5" w:rsidRDefault="00685123" w:rsidP="00685123">
      <w:pPr>
        <w:pStyle w:val="BodyText"/>
      </w:pPr>
      <w:r w:rsidRPr="001776D5">
        <w:t>This alpha field contains the identifying nam</w:t>
      </w:r>
      <w:r>
        <w:t>e for the variable speed cooling</w:t>
      </w:r>
      <w:r w:rsidRPr="001776D5">
        <w:t xml:space="preserve"> coil.</w:t>
      </w:r>
      <w:r>
        <w:t xml:space="preserve"> Any reference to this coil by another object (e.g., </w:t>
      </w:r>
      <w:r w:rsidRPr="004A35C9">
        <w:t>AirLoopHVAC:UnitaryHeatPump:WaterToAir</w:t>
      </w:r>
      <w:r>
        <w:t>) will use this name.</w:t>
      </w:r>
    </w:p>
    <w:p w14:paraId="484C8B2A"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B83B601" w14:textId="77777777" w:rsidR="00685123" w:rsidRPr="001776D5" w:rsidRDefault="00685123" w:rsidP="00685123">
      <w:pPr>
        <w:pStyle w:val="BodyText"/>
      </w:pPr>
      <w:r w:rsidRPr="001776D5">
        <w:t xml:space="preserve">This </w:t>
      </w:r>
      <w:r>
        <w:t>alpha field contains the cooling</w:t>
      </w:r>
      <w:r w:rsidRPr="001776D5">
        <w:t xml:space="preserve"> coil source side inlet node name.</w:t>
      </w:r>
    </w:p>
    <w:p w14:paraId="46EA25D8"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1FBAB560" w14:textId="77777777" w:rsidR="00685123" w:rsidRPr="001776D5" w:rsidRDefault="00685123" w:rsidP="00685123">
      <w:pPr>
        <w:pStyle w:val="BodyText"/>
      </w:pPr>
      <w:r w:rsidRPr="001776D5">
        <w:t>This alpha field contai</w:t>
      </w:r>
      <w:r>
        <w:t>ns the cooling</w:t>
      </w:r>
      <w:r w:rsidRPr="001776D5">
        <w:t xml:space="preserve"> coil source side outlet node name.</w:t>
      </w:r>
    </w:p>
    <w:p w14:paraId="58CCD88C" w14:textId="77777777" w:rsidR="00685123" w:rsidRPr="001776D5" w:rsidRDefault="00685123" w:rsidP="00685123">
      <w:pPr>
        <w:pStyle w:val="Heading4"/>
        <w:rPr>
          <w:rFonts w:cs="Arial"/>
        </w:rPr>
      </w:pPr>
      <w:r w:rsidRPr="001776D5">
        <w:rPr>
          <w:rFonts w:cs="Arial"/>
        </w:rPr>
        <w:t>Field: Air Inlet Node Name</w:t>
      </w:r>
    </w:p>
    <w:p w14:paraId="459C674C" w14:textId="77777777" w:rsidR="00685123" w:rsidRPr="001776D5" w:rsidRDefault="00685123" w:rsidP="00685123">
      <w:pPr>
        <w:pStyle w:val="BodyText"/>
      </w:pPr>
      <w:r w:rsidRPr="001776D5">
        <w:t xml:space="preserve">This </w:t>
      </w:r>
      <w:r>
        <w:t>alpha field contains the cooling</w:t>
      </w:r>
      <w:r w:rsidRPr="001776D5">
        <w:t xml:space="preserve"> coil load side inlet node name.</w:t>
      </w:r>
    </w:p>
    <w:p w14:paraId="1C33B2CA" w14:textId="77777777" w:rsidR="00685123" w:rsidRPr="001776D5" w:rsidRDefault="00685123" w:rsidP="00685123">
      <w:pPr>
        <w:pStyle w:val="Heading4"/>
        <w:rPr>
          <w:rFonts w:cs="Arial"/>
        </w:rPr>
      </w:pPr>
      <w:r w:rsidRPr="001776D5">
        <w:rPr>
          <w:rFonts w:cs="Arial"/>
        </w:rPr>
        <w:t>Field: Air Outlet Node Name</w:t>
      </w:r>
    </w:p>
    <w:p w14:paraId="065EC39B" w14:textId="77777777" w:rsidR="00685123" w:rsidRPr="001776D5" w:rsidRDefault="00685123" w:rsidP="00685123">
      <w:pPr>
        <w:pStyle w:val="BodyText"/>
      </w:pPr>
      <w:r w:rsidRPr="001776D5">
        <w:t xml:space="preserve">This </w:t>
      </w:r>
      <w:r>
        <w:t>alpha field contains the cooling</w:t>
      </w:r>
      <w:r w:rsidRPr="001776D5">
        <w:t xml:space="preserve"> coil load side outlet node name.</w:t>
      </w:r>
    </w:p>
    <w:p w14:paraId="7C82CB13" w14:textId="77777777" w:rsidR="00685123" w:rsidRPr="001776D5" w:rsidRDefault="00685123" w:rsidP="00685123">
      <w:pPr>
        <w:pStyle w:val="Heading4"/>
        <w:rPr>
          <w:rFonts w:cs="Arial"/>
        </w:rPr>
      </w:pPr>
      <w:r w:rsidRPr="001776D5">
        <w:rPr>
          <w:rFonts w:cs="Arial"/>
        </w:rPr>
        <w:t>Field: Number of Speeds</w:t>
      </w:r>
    </w:p>
    <w:p w14:paraId="40B599D4" w14:textId="77777777" w:rsidR="00685123" w:rsidRPr="001776D5" w:rsidRDefault="00685123" w:rsidP="00685123">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14:paraId="11DB32A9" w14:textId="77777777" w:rsidR="00685123" w:rsidRPr="001776D5" w:rsidRDefault="00685123" w:rsidP="00685123">
      <w:pPr>
        <w:pStyle w:val="Heading4"/>
        <w:rPr>
          <w:rFonts w:cs="Arial"/>
        </w:rPr>
      </w:pPr>
      <w:r w:rsidRPr="001776D5">
        <w:rPr>
          <w:rFonts w:cs="Arial"/>
        </w:rPr>
        <w:t>Field: Nominal Speed Level</w:t>
      </w:r>
    </w:p>
    <w:p w14:paraId="21332C4D" w14:textId="77777777" w:rsidR="00685123" w:rsidRPr="001776D5" w:rsidRDefault="00685123" w:rsidP="00685123">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14:paraId="43375493" w14:textId="77777777" w:rsidR="00685123" w:rsidRPr="001776D5" w:rsidRDefault="00685123" w:rsidP="00685123">
      <w:pPr>
        <w:pStyle w:val="Heading4"/>
        <w:rPr>
          <w:rFonts w:cs="Arial"/>
        </w:rPr>
      </w:pPr>
      <w:r w:rsidRPr="001776D5">
        <w:rPr>
          <w:rFonts w:cs="Arial"/>
        </w:rPr>
        <w:t xml:space="preserve">Field: </w:t>
      </w:r>
      <w:r>
        <w:rPr>
          <w:rFonts w:cs="Arial"/>
        </w:rPr>
        <w:t>Gross Rated Total Cooling</w:t>
      </w:r>
      <w:r w:rsidRPr="001776D5">
        <w:rPr>
          <w:rFonts w:cs="Arial"/>
        </w:rPr>
        <w:t xml:space="preserve"> Capacity </w:t>
      </w:r>
      <w:r>
        <w:rPr>
          <w:rFonts w:cs="Arial"/>
        </w:rPr>
        <w:t>at</w:t>
      </w:r>
      <w:r w:rsidRPr="001776D5">
        <w:rPr>
          <w:rFonts w:cs="Arial"/>
        </w:rPr>
        <w:t xml:space="preserve"> Selected Nominal Speed Level</w:t>
      </w:r>
    </w:p>
    <w:p w14:paraId="3CB453A2" w14:textId="77777777" w:rsidR="00685123" w:rsidRPr="001776D5" w:rsidRDefault="00685123" w:rsidP="00685123">
      <w:pPr>
        <w:pStyle w:val="BodyText"/>
        <w:rPr>
          <w:rFonts w:eastAsia="Tahoma"/>
        </w:rPr>
      </w:pPr>
      <w:r w:rsidRPr="001776D5">
        <w:rPr>
          <w:rFonts w:eastAsia="Tahoma"/>
        </w:rPr>
        <w:t xml:space="preserve">This numeric field contains the </w:t>
      </w:r>
      <w:r>
        <w:rPr>
          <w:rFonts w:eastAsia="Tahoma"/>
        </w:rPr>
        <w:t>gross 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gross 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14:paraId="6CF94B96" w14:textId="77777777" w:rsidR="00685123" w:rsidRPr="001776D5" w:rsidRDefault="00685123" w:rsidP="00685123">
      <w:pPr>
        <w:pStyle w:val="Equation"/>
        <w:rPr>
          <w:rFonts w:eastAsia="Tahoma" w:cs="Arial"/>
        </w:rPr>
      </w:pPr>
      <w:r w:rsidRPr="00B20CB2">
        <w:rPr>
          <w:position w:val="-30"/>
        </w:rPr>
        <w:object w:dxaOrig="7020" w:dyaOrig="680" w14:anchorId="0E961AD2">
          <v:shape id="_x0000_i1245" type="#_x0000_t75" style="width:351pt;height:33.75pt" o:ole="">
            <v:imagedata r:id="rId616" o:title=""/>
          </v:shape>
          <o:OLEObject Type="Embed" ProgID="Equation.DSMT4" ShapeID="_x0000_i1245" DrawAspect="Content" ObjectID="_1473234944" r:id="rId617"/>
        </w:object>
      </w:r>
    </w:p>
    <w:p w14:paraId="32D59C40" w14:textId="77777777" w:rsidR="00685123" w:rsidRPr="001776D5" w:rsidRDefault="00685123" w:rsidP="00685123">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14:paraId="47D80650" w14:textId="77777777" w:rsidR="00685123" w:rsidRPr="001776D5" w:rsidRDefault="00685123" w:rsidP="00685123">
      <w:pPr>
        <w:pStyle w:val="Equation"/>
        <w:rPr>
          <w:rFonts w:eastAsia="Tahoma" w:cs="Arial"/>
        </w:rPr>
      </w:pPr>
      <w:r w:rsidRPr="00E05375">
        <w:rPr>
          <w:position w:val="-32"/>
        </w:rPr>
        <w:object w:dxaOrig="6220" w:dyaOrig="760" w14:anchorId="2F8FA123">
          <v:shape id="_x0000_i1246" type="#_x0000_t75" style="width:310.5pt;height:38.25pt" o:ole="">
            <v:imagedata r:id="rId618" o:title=""/>
          </v:shape>
          <o:OLEObject Type="Embed" ProgID="Equation.DSMT4" ShapeID="_x0000_i1246" DrawAspect="Content" ObjectID="_1473234945" r:id="rId619"/>
        </w:object>
      </w:r>
    </w:p>
    <w:p w14:paraId="4576F458"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7F88A02B"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37758769" w14:textId="77777777" w:rsidR="00685123" w:rsidRPr="001776D5" w:rsidRDefault="00685123" w:rsidP="00685123">
      <w:pPr>
        <w:pStyle w:val="EquationLong"/>
        <w:rPr>
          <w:rFonts w:eastAsia="Tahoma" w:cs="Arial"/>
        </w:rPr>
      </w:pPr>
      <w:r w:rsidRPr="00E05375">
        <w:rPr>
          <w:position w:val="-46"/>
        </w:rPr>
        <w:object w:dxaOrig="9000" w:dyaOrig="1040" w14:anchorId="3425940E">
          <v:shape id="_x0000_i1247" type="#_x0000_t75" style="width:450.75pt;height:52.5pt" o:ole="">
            <v:imagedata r:id="rId620" o:title=""/>
          </v:shape>
          <o:OLEObject Type="Embed" ProgID="Equation.DSMT4" ShapeID="_x0000_i1247" DrawAspect="Content" ObjectID="_1473234946" r:id="rId621"/>
        </w:object>
      </w:r>
    </w:p>
    <w:p w14:paraId="32D88F4D" w14:textId="77777777" w:rsidR="00685123" w:rsidRPr="001776D5" w:rsidRDefault="00685123" w:rsidP="00685123">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14:paraId="38FE53BE" w14:textId="77777777" w:rsidR="00685123" w:rsidRPr="001776D5" w:rsidRDefault="00685123" w:rsidP="00685123">
      <w:pPr>
        <w:pStyle w:val="Equation"/>
        <w:rPr>
          <w:rFonts w:eastAsia="Tahoma" w:cs="Arial"/>
        </w:rPr>
      </w:pPr>
      <w:r w:rsidRPr="00E05375">
        <w:rPr>
          <w:position w:val="-46"/>
        </w:rPr>
        <w:object w:dxaOrig="7060" w:dyaOrig="1100" w14:anchorId="20ADBCD9">
          <v:shape id="_x0000_i1248" type="#_x0000_t75" style="width:353.25pt;height:54.75pt" o:ole="">
            <v:imagedata r:id="rId622" o:title=""/>
          </v:shape>
          <o:OLEObject Type="Embed" ProgID="Equation.DSMT4" ShapeID="_x0000_i1248" DrawAspect="Content" ObjectID="_1473234947" r:id="rId623"/>
        </w:object>
      </w:r>
    </w:p>
    <w:p w14:paraId="0FDF608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078750AC"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6D2E9559" w14:textId="77777777" w:rsidR="00685123" w:rsidRPr="001776D5" w:rsidRDefault="00685123" w:rsidP="00685123">
      <w:pPr>
        <w:pStyle w:val="EquationLong"/>
        <w:rPr>
          <w:rFonts w:eastAsia="Tahoma" w:cs="Arial"/>
        </w:rPr>
      </w:pPr>
      <w:r w:rsidRPr="00E05375">
        <w:rPr>
          <w:position w:val="-46"/>
        </w:rPr>
        <w:object w:dxaOrig="8760" w:dyaOrig="1040" w14:anchorId="4432898E">
          <v:shape id="_x0000_i1249" type="#_x0000_t75" style="width:436.5pt;height:52.5pt" o:ole="">
            <v:imagedata r:id="rId624" o:title=""/>
          </v:shape>
          <o:OLEObject Type="Embed" ProgID="Equation.DSMT4" ShapeID="_x0000_i1249" DrawAspect="Content" ObjectID="_1473234948" r:id="rId625"/>
        </w:object>
      </w:r>
    </w:p>
    <w:p w14:paraId="2F246062" w14:textId="77777777" w:rsidR="00685123" w:rsidRPr="001776D5" w:rsidRDefault="00685123" w:rsidP="00685123">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14:paraId="21925C8E" w14:textId="77777777" w:rsidR="00685123" w:rsidRPr="00FA08C9" w:rsidRDefault="00685123" w:rsidP="00685123">
      <w:pPr>
        <w:pStyle w:val="Equation"/>
        <w:rPr>
          <w:rFonts w:eastAsia="Tahoma" w:cs="Arial"/>
        </w:rPr>
      </w:pPr>
      <w:r w:rsidRPr="00E05375">
        <w:rPr>
          <w:position w:val="-46"/>
        </w:rPr>
        <w:object w:dxaOrig="7520" w:dyaOrig="1100" w14:anchorId="61D3D351">
          <v:shape id="_x0000_i1250" type="#_x0000_t75" style="width:375.75pt;height:54.75pt" o:ole="">
            <v:imagedata r:id="rId626" o:title=""/>
          </v:shape>
          <o:OLEObject Type="Embed" ProgID="Equation.DSMT4" ShapeID="_x0000_i1250" DrawAspect="Content" ObjectID="_1473234949" r:id="rId627"/>
        </w:object>
      </w:r>
    </w:p>
    <w:p w14:paraId="06F57BF8" w14:textId="77777777" w:rsidR="00685123" w:rsidRPr="00FA08C9" w:rsidRDefault="00685123" w:rsidP="00685123">
      <w:pPr>
        <w:pStyle w:val="Heading4"/>
      </w:pPr>
      <w:r w:rsidRPr="00FA08C9">
        <w:t>Field: Nominal Time for Condens</w:t>
      </w:r>
      <w:r>
        <w:t>at</w:t>
      </w:r>
      <w:r w:rsidRPr="00FA08C9">
        <w:t>e Removal to Begin</w:t>
      </w:r>
    </w:p>
    <w:p w14:paraId="12A19E68" w14:textId="77777777" w:rsidR="00685123" w:rsidRPr="00FA08C9" w:rsidRDefault="00685123" w:rsidP="00685123">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14:paraId="5D46AFEE" w14:textId="77777777" w:rsidR="00685123" w:rsidRPr="00FA08C9" w:rsidRDefault="00685123" w:rsidP="00685123">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14:paraId="7BD8277B" w14:textId="77777777" w:rsidR="00685123" w:rsidRDefault="00685123" w:rsidP="00685123">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14:paraId="2E6F9AB6" w14:textId="77777777" w:rsidR="00685123" w:rsidRPr="00FA08C9" w:rsidRDefault="00685123" w:rsidP="00685123">
      <w:pPr>
        <w:pStyle w:val="Heading4"/>
      </w:pPr>
      <w:r w:rsidRPr="00FA08C9">
        <w:t xml:space="preserve">Field: </w:t>
      </w:r>
      <w:r w:rsidRPr="000D3A87">
        <w:t>Flag for Using Hot Gas Rehe</w:t>
      </w:r>
      <w:r>
        <w:t>at</w:t>
      </w:r>
      <w:r w:rsidRPr="000D3A87">
        <w:t>, 0 or 1</w:t>
      </w:r>
    </w:p>
    <w:p w14:paraId="0A8F09DE" w14:textId="77777777" w:rsidR="00685123" w:rsidRDefault="00685123" w:rsidP="00685123">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14:paraId="2C7A43A5"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6981DB0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35BD277D" w14:textId="77777777" w:rsidR="00685123" w:rsidRPr="001776D5" w:rsidRDefault="00685123" w:rsidP="00685123">
      <w:pPr>
        <w:pStyle w:val="Equation"/>
        <w:rPr>
          <w:rFonts w:eastAsia="Tahoma"/>
        </w:rPr>
      </w:pPr>
      <w:r w:rsidRPr="001776D5">
        <w:rPr>
          <w:rFonts w:eastAsia="Tahoma"/>
        </w:rPr>
        <w:t xml:space="preserve">PLF &gt;= 0.7 and PLF &gt;= PLR </w:t>
      </w:r>
    </w:p>
    <w:p w14:paraId="34A0AEDE"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136146EE" w14:textId="77777777" w:rsidR="00685123" w:rsidRPr="001776D5" w:rsidRDefault="00685123" w:rsidP="00685123">
      <w:pPr>
        <w:pStyle w:val="Equation"/>
        <w:rPr>
          <w:rFonts w:eastAsia="Tahoma" w:cs="Arial"/>
        </w:rPr>
      </w:pPr>
      <w:r w:rsidRPr="00B20CB2">
        <w:rPr>
          <w:position w:val="-6"/>
        </w:rPr>
        <w:object w:dxaOrig="2439" w:dyaOrig="279" w14:anchorId="165EB640">
          <v:shape id="_x0000_i1251" type="#_x0000_t75" style="width:122.25pt;height:13.5pt" o:ole="">
            <v:imagedata r:id="rId628" o:title=""/>
          </v:shape>
          <o:OLEObject Type="Embed" ProgID="Equation.DSMT4" ShapeID="_x0000_i1251" DrawAspect="Content" ObjectID="_1473234950" r:id="rId629"/>
        </w:object>
      </w:r>
    </w:p>
    <w:p w14:paraId="15EAC87E"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6B1A4DCE" w14:textId="77777777" w:rsidR="00685123" w:rsidRPr="001776D5" w:rsidRDefault="00685123" w:rsidP="00685123">
      <w:pPr>
        <w:pStyle w:val="Equation"/>
        <w:rPr>
          <w:rFonts w:eastAsia="Tahoma" w:cs="Arial"/>
        </w:rPr>
      </w:pPr>
      <w:r w:rsidRPr="00B20CB2">
        <w:rPr>
          <w:position w:val="-6"/>
        </w:rPr>
        <w:object w:dxaOrig="2320" w:dyaOrig="279" w14:anchorId="4A827756">
          <v:shape id="_x0000_i1252" type="#_x0000_t75" style="width:116.25pt;height:13.5pt" o:ole="">
            <v:imagedata r:id="rId630" o:title=""/>
          </v:shape>
          <o:OLEObject Type="Embed" ProgID="Equation.DSMT4" ShapeID="_x0000_i1252" DrawAspect="Content" ObjectID="_1473234951" r:id="rId631"/>
        </w:object>
      </w:r>
    </w:p>
    <w:p w14:paraId="6B27D557" w14:textId="77777777" w:rsidR="00685123" w:rsidRPr="001776D5" w:rsidRDefault="00685123" w:rsidP="00685123">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14:paraId="72304E08" w14:textId="77777777" w:rsidR="00685123" w:rsidRPr="001776D5" w:rsidRDefault="00685123" w:rsidP="00685123">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14:paraId="422E8A9B" w14:textId="77777777" w:rsidR="00685123" w:rsidRPr="001776D5" w:rsidRDefault="00685123" w:rsidP="00685123">
      <w:pPr>
        <w:pStyle w:val="Heading4"/>
      </w:pPr>
      <w:r w:rsidRPr="001776D5">
        <w:t>Fiel</w:t>
      </w:r>
      <w:r>
        <w:t>d: Speed &lt;x&gt; Reference Unit Gross Rated Total Cooling</w:t>
      </w:r>
      <w:r w:rsidRPr="001776D5">
        <w:t xml:space="preserve"> Capacity</w:t>
      </w:r>
    </w:p>
    <w:p w14:paraId="0E884656" w14:textId="77777777" w:rsidR="00685123" w:rsidRDefault="00685123" w:rsidP="00685123">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w:t>
      </w:r>
      <w:r>
        <w:t>The gross rated total c</w:t>
      </w:r>
      <w:r w:rsidRPr="001776D5">
        <w:t xml:space="preserve">apacity should </w:t>
      </w:r>
      <w:r>
        <w:rPr>
          <w:rFonts w:cs="Arial"/>
        </w:rPr>
        <w:t>not account for</w:t>
      </w:r>
      <w:r w:rsidRPr="001776D5">
        <w:t xml:space="preserve"> </w:t>
      </w:r>
      <w:r>
        <w:t xml:space="preserve">the effect of </w:t>
      </w:r>
      <w:r w:rsidRPr="001776D5">
        <w:t>supply air fan he</w:t>
      </w:r>
      <w:r>
        <w:t>at</w:t>
      </w:r>
      <w:r w:rsidRPr="001776D5">
        <w:t>.</w:t>
      </w:r>
    </w:p>
    <w:p w14:paraId="1CFF058B" w14:textId="77777777" w:rsidR="00685123" w:rsidRPr="001776D5" w:rsidRDefault="00685123" w:rsidP="00685123">
      <w:pPr>
        <w:pStyle w:val="Heading4"/>
      </w:pPr>
      <w:r>
        <w:t xml:space="preserve">Field: Speed &lt;x&gt; Reference Unit Gross </w:t>
      </w:r>
      <w:r w:rsidRPr="004D1BA7">
        <w:t>Rated Sensible Heat Ratio</w:t>
      </w:r>
    </w:p>
    <w:p w14:paraId="7E847717" w14:textId="77777777" w:rsidR="00685123" w:rsidRPr="001776D5" w:rsidRDefault="00685123" w:rsidP="00685123">
      <w:pPr>
        <w:pStyle w:val="BodyText"/>
      </w:pPr>
      <w:r w:rsidRPr="001776D5">
        <w:t xml:space="preserve">This numeric field defines </w:t>
      </w:r>
      <w:r>
        <w:t xml:space="preserve">sensible heat transfer ratio (SHR = gross sensible cooling capacity divided by gross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The gross rated SHR </w:t>
      </w:r>
      <w:r w:rsidRPr="001776D5">
        <w:t xml:space="preserve">should </w:t>
      </w:r>
      <w:r>
        <w:rPr>
          <w:rFonts w:cs="Arial"/>
        </w:rPr>
        <w:t>not account for</w:t>
      </w:r>
      <w:r w:rsidRPr="001776D5">
        <w:t xml:space="preserve"> </w:t>
      </w:r>
      <w:r>
        <w:t xml:space="preserve">the effect of </w:t>
      </w:r>
      <w:r w:rsidRPr="001776D5">
        <w:t>supply air fan he</w:t>
      </w:r>
      <w:r>
        <w:t>at.</w:t>
      </w:r>
    </w:p>
    <w:p w14:paraId="3AD9A624" w14:textId="77777777" w:rsidR="00685123" w:rsidRPr="001776D5" w:rsidRDefault="00685123" w:rsidP="00685123">
      <w:pPr>
        <w:pStyle w:val="Heading4"/>
      </w:pPr>
      <w:r>
        <w:t>Field: Speed &lt;x&gt; Reference Unit</w:t>
      </w:r>
      <w:r w:rsidRPr="001776D5">
        <w:t xml:space="preserve"> </w:t>
      </w:r>
      <w:r>
        <w:t xml:space="preserve">Gross Rated Cooling </w:t>
      </w:r>
      <w:r w:rsidRPr="001776D5">
        <w:t>COP</w:t>
      </w:r>
    </w:p>
    <w:p w14:paraId="4AC7856D" w14:textId="77777777" w:rsidR="00685123" w:rsidRPr="001776D5" w:rsidRDefault="00685123" w:rsidP="00685123">
      <w:pPr>
        <w:pStyle w:val="BodyText"/>
      </w:pPr>
      <w:r w:rsidRPr="001776D5">
        <w:t>This numeric field defines the coeffic</w:t>
      </w:r>
      <w:r>
        <w:t>ient of performance (COP=gross total cooling capacity</w:t>
      </w:r>
      <w:r w:rsidRPr="001776D5">
        <w:t xml:space="preserve">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r>
        <w:t xml:space="preserve">The gross COP </w:t>
      </w:r>
      <w:r w:rsidRPr="001776D5">
        <w:t xml:space="preserve">should </w:t>
      </w:r>
      <w:r>
        <w:rPr>
          <w:rFonts w:cs="Arial"/>
        </w:rPr>
        <w:t>not account for</w:t>
      </w:r>
      <w:r w:rsidRPr="001776D5">
        <w:t xml:space="preserve"> </w:t>
      </w:r>
      <w:r>
        <w:t xml:space="preserve">the </w:t>
      </w:r>
      <w:r w:rsidRPr="001776D5">
        <w:t>supply air fan</w:t>
      </w:r>
      <w:r>
        <w:t>.</w:t>
      </w:r>
    </w:p>
    <w:p w14:paraId="635671F9" w14:textId="77777777" w:rsidR="00685123" w:rsidRPr="001776D5" w:rsidRDefault="00685123" w:rsidP="00685123">
      <w:pPr>
        <w:pStyle w:val="Heading4"/>
      </w:pPr>
      <w:r>
        <w:lastRenderedPageBreak/>
        <w:t>Field: Speed &lt;x&gt; Reference Unit</w:t>
      </w:r>
      <w:r w:rsidRPr="001776D5">
        <w:t xml:space="preserve"> </w:t>
      </w:r>
      <w:r>
        <w:t xml:space="preserve">Rated </w:t>
      </w:r>
      <w:r w:rsidRPr="001776D5">
        <w:t>Air Flow R</w:t>
      </w:r>
      <w:r>
        <w:t>at</w:t>
      </w:r>
      <w:r w:rsidRPr="001776D5">
        <w:t>e</w:t>
      </w:r>
    </w:p>
    <w:p w14:paraId="065F5353" w14:textId="77777777" w:rsidR="00685123" w:rsidRPr="001776D5" w:rsidRDefault="00685123" w:rsidP="00685123">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120C3FEB"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7AFCC6A7" w14:textId="77777777" w:rsidR="00685123" w:rsidRPr="001776D5" w:rsidRDefault="00685123" w:rsidP="00685123">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4E5DDBEB" w14:textId="77777777" w:rsidR="00685123" w:rsidRPr="001776D5" w:rsidRDefault="00685123" w:rsidP="00685123">
      <w:pPr>
        <w:pStyle w:val="Heading4"/>
      </w:pPr>
      <w:r>
        <w:t>Field: Speed &lt;x&gt; Total Cooling</w:t>
      </w:r>
      <w:r w:rsidRPr="001776D5">
        <w:t xml:space="preserve"> Capacity Function of Temper</w:t>
      </w:r>
      <w:r>
        <w:t>at</w:t>
      </w:r>
      <w:r w:rsidRPr="001776D5">
        <w:t>ure Curve Name</w:t>
      </w:r>
    </w:p>
    <w:p w14:paraId="01CAABE7"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gross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gross rated total cooling</w:t>
      </w:r>
      <w:r w:rsidRPr="001776D5">
        <w:t xml:space="preserve"> capacity </w:t>
      </w:r>
      <w:r>
        <w:t>at</w:t>
      </w:r>
      <w:r w:rsidRPr="001776D5">
        <w:t xml:space="preserve"> the speed</w:t>
      </w:r>
      <w:r>
        <w:t xml:space="preserve"> to give the gross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5731751D" w14:textId="77777777" w:rsidR="00685123" w:rsidRPr="001776D5" w:rsidRDefault="00685123" w:rsidP="00685123">
      <w:pPr>
        <w:pStyle w:val="Heading4"/>
      </w:pPr>
      <w:r>
        <w:t>Field: Speed &lt;x&gt; Total Cooling</w:t>
      </w:r>
      <w:r w:rsidRPr="001776D5">
        <w:t xml:space="preserve"> Capacity Function of Air Flow Fraction Curve Name</w:t>
      </w:r>
    </w:p>
    <w:p w14:paraId="1F66BC38"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w:t>
      </w:r>
      <w:r>
        <w:t xml:space="preserve"> the gross</w:t>
      </w:r>
      <w:r w:rsidRPr="001776D5">
        <w:t xml:space="preserve">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14:paraId="434F834A" w14:textId="77777777" w:rsidR="00685123" w:rsidRPr="001776D5" w:rsidRDefault="00685123" w:rsidP="00685123">
      <w:pPr>
        <w:pStyle w:val="Heading4"/>
      </w:pPr>
      <w:r w:rsidRPr="001776D5">
        <w:t xml:space="preserve">Field: Speed &lt;x&gt; Total </w:t>
      </w:r>
      <w:r>
        <w:t>Cooling</w:t>
      </w:r>
      <w:r w:rsidRPr="001776D5">
        <w:t xml:space="preserve"> Capacity Function of W</w:t>
      </w:r>
      <w:r>
        <w:t>at</w:t>
      </w:r>
      <w:r w:rsidRPr="001776D5">
        <w:t>er Flow Fraction Curve Name</w:t>
      </w:r>
    </w:p>
    <w:p w14:paraId="5C6C8AA5"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 xml:space="preserve">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14:paraId="4B0FB0D6" w14:textId="77777777" w:rsidR="00685123" w:rsidRPr="001776D5" w:rsidRDefault="00685123" w:rsidP="00685123">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33FFD3DD" w14:textId="77777777" w:rsidR="00685123" w:rsidRPr="006141B9" w:rsidRDefault="00685123" w:rsidP="00685123">
      <w:pPr>
        <w:pStyle w:val="Equation"/>
        <w:rPr>
          <w:rFonts w:cs="Arial"/>
        </w:rPr>
      </w:pPr>
      <w:r w:rsidRPr="00A60104">
        <w:rPr>
          <w:position w:val="-82"/>
        </w:rPr>
        <w:object w:dxaOrig="5700" w:dyaOrig="1820" w14:anchorId="0A290007">
          <v:shape id="_x0000_i1253" type="#_x0000_t75" style="width:285pt;height:91.5pt" o:ole="">
            <v:imagedata r:id="rId632" o:title=""/>
          </v:shape>
          <o:OLEObject Type="Embed" ProgID="Equation.DSMT4" ShapeID="_x0000_i1253" DrawAspect="Content" ObjectID="_1473234952" r:id="rId633"/>
        </w:object>
      </w:r>
      <w:r>
        <w:rPr>
          <w:rFonts w:cs="Arial"/>
        </w:rPr>
        <w:t xml:space="preserve"> </w:t>
      </w:r>
    </w:p>
    <w:p w14:paraId="786FA21E"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6DAB5B1F" w14:textId="77777777" w:rsidR="00685123" w:rsidRPr="001776D5" w:rsidRDefault="00685123" w:rsidP="00685123">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14:paraId="61D3A8C6" w14:textId="77777777" w:rsidR="00685123" w:rsidRPr="001776D5" w:rsidRDefault="00685123" w:rsidP="00685123">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 xml:space="preserve">ures </w:t>
      </w:r>
      <w:r w:rsidRPr="001776D5">
        <w:lastRenderedPageBreak/>
        <w:t>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0FFE9F28" w14:textId="77777777" w:rsidR="00685123" w:rsidRPr="001776D5" w:rsidRDefault="00685123" w:rsidP="00685123">
      <w:pPr>
        <w:pStyle w:val="Heading4"/>
      </w:pPr>
      <w:r w:rsidRPr="001776D5">
        <w:t>Field: Speed &lt;x&gt; Energy Input R</w:t>
      </w:r>
      <w:r>
        <w:t>at</w:t>
      </w:r>
      <w:r w:rsidRPr="001776D5">
        <w:t>io Function of Air Flow Fraction Curve Name</w:t>
      </w:r>
    </w:p>
    <w:p w14:paraId="362C723C"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14:paraId="6227442F"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76F977E"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2F137D23"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19B482AE" w14:textId="77777777" w:rsidR="00685123" w:rsidRPr="001776D5" w:rsidRDefault="00685123" w:rsidP="00685123">
      <w:pPr>
        <w:pStyle w:val="Equation"/>
        <w:rPr>
          <w:rFonts w:cs="Arial"/>
        </w:rPr>
      </w:pPr>
      <w:r w:rsidRPr="00A60104">
        <w:rPr>
          <w:position w:val="-82"/>
        </w:rPr>
        <w:object w:dxaOrig="6860" w:dyaOrig="1760" w14:anchorId="61F2C197">
          <v:shape id="_x0000_i1254" type="#_x0000_t75" style="width:342pt;height:87.75pt" o:ole="">
            <v:imagedata r:id="rId634" o:title=""/>
          </v:shape>
          <o:OLEObject Type="Embed" ProgID="Equation.DSMT4" ShapeID="_x0000_i1254" DrawAspect="Content" ObjectID="_1473234953" r:id="rId635"/>
        </w:object>
      </w:r>
    </w:p>
    <w:p w14:paraId="3D061452" w14:textId="77777777" w:rsidR="00685123" w:rsidRPr="001776D5" w:rsidRDefault="00685123" w:rsidP="00685123">
      <w:pPr>
        <w:pStyle w:val="BodyText"/>
      </w:pPr>
      <w:r w:rsidRPr="001776D5">
        <w:t>And, the actual power consumption is calcul</w:t>
      </w:r>
      <w:r>
        <w:t>at</w:t>
      </w:r>
      <w:r w:rsidRPr="001776D5">
        <w:t xml:space="preserve">ed: </w:t>
      </w:r>
    </w:p>
    <w:p w14:paraId="2D464FBA" w14:textId="77777777" w:rsidR="00685123" w:rsidRPr="001776D5" w:rsidRDefault="00685123" w:rsidP="00685123">
      <w:pPr>
        <w:pStyle w:val="Equation"/>
        <w:rPr>
          <w:rFonts w:cs="Arial"/>
        </w:rPr>
      </w:pPr>
      <w:r w:rsidRPr="00A60104">
        <w:rPr>
          <w:position w:val="-34"/>
        </w:rPr>
        <w:object w:dxaOrig="6759" w:dyaOrig="800" w14:anchorId="38F9AEC6">
          <v:shape id="_x0000_i1255" type="#_x0000_t75" style="width:339pt;height:40.5pt" o:ole="">
            <v:imagedata r:id="rId636" o:title=""/>
          </v:shape>
          <o:OLEObject Type="Embed" ProgID="Equation.DSMT4" ShapeID="_x0000_i1255" DrawAspect="Content" ObjectID="_1473234954" r:id="rId637"/>
        </w:object>
      </w:r>
    </w:p>
    <w:p w14:paraId="7D6D6669" w14:textId="77777777" w:rsidR="00685123" w:rsidRPr="001776D5" w:rsidRDefault="00685123" w:rsidP="00685123">
      <w:pPr>
        <w:pStyle w:val="Heading4"/>
      </w:pPr>
      <w:r>
        <w:t>Field: Speed &lt;x&gt; Reference Unit</w:t>
      </w:r>
      <w:r w:rsidRPr="001776D5">
        <w:t xml:space="preserve"> Waste He</w:t>
      </w:r>
      <w:r>
        <w:t>at</w:t>
      </w:r>
      <w:r w:rsidRPr="001776D5">
        <w:t xml:space="preserve"> Fraction of Power Input</w:t>
      </w:r>
    </w:p>
    <w:p w14:paraId="68FED429" w14:textId="77777777" w:rsidR="00685123" w:rsidRPr="001776D5" w:rsidRDefault="00685123" w:rsidP="00685123">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14:paraId="131E1937"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04BA112D"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713195AE" w14:textId="77777777" w:rsidR="00685123" w:rsidRDefault="00685123" w:rsidP="00685123">
      <w:pPr>
        <w:pStyle w:val="BodyText"/>
      </w:pPr>
      <w:r>
        <w:t xml:space="preserve">The actual recoverable waste heat at Speed &lt;x&gt; is calculated as below: </w:t>
      </w:r>
    </w:p>
    <w:p w14:paraId="1648261B" w14:textId="77777777" w:rsidR="00685123" w:rsidRPr="001776D5" w:rsidRDefault="00685123" w:rsidP="00685123">
      <w:pPr>
        <w:pStyle w:val="Equation"/>
        <w:rPr>
          <w:rFonts w:cs="Arial"/>
        </w:rPr>
      </w:pPr>
      <w:r w:rsidRPr="00A60104">
        <w:rPr>
          <w:position w:val="-46"/>
        </w:rPr>
        <w:object w:dxaOrig="6979" w:dyaOrig="1100" w14:anchorId="5DB2B181">
          <v:shape id="_x0000_i1256" type="#_x0000_t75" style="width:348.75pt;height:54.75pt" o:ole="">
            <v:imagedata r:id="rId638" o:title=""/>
          </v:shape>
          <o:OLEObject Type="Embed" ProgID="Equation.DSMT4" ShapeID="_x0000_i1256" DrawAspect="Content" ObjectID="_1473234955" r:id="rId639"/>
        </w:object>
      </w:r>
    </w:p>
    <w:p w14:paraId="68EA90E1" w14:textId="77777777" w:rsidR="00685123" w:rsidRDefault="00685123" w:rsidP="00685123">
      <w:pPr>
        <w:pStyle w:val="BodyText"/>
      </w:pPr>
      <w:r>
        <w:t>An example of this statement in an IDF is:</w:t>
      </w:r>
    </w:p>
    <w:p w14:paraId="09C4F4FD" w14:textId="77777777" w:rsidR="00685123" w:rsidRDefault="00685123" w:rsidP="00685123">
      <w:pPr>
        <w:pStyle w:val="IDDDefinition"/>
      </w:pPr>
      <w:r>
        <w:lastRenderedPageBreak/>
        <w:t xml:space="preserve">Coil:Cooling:WaterToAirHeatPump:VariableSpeedEquationFit,    </w:t>
      </w:r>
    </w:p>
    <w:p w14:paraId="63F73AF1" w14:textId="77777777" w:rsidR="00685123" w:rsidRDefault="00685123" w:rsidP="00685123">
      <w:pPr>
        <w:pStyle w:val="IDDDefinition"/>
      </w:pPr>
      <w:r>
        <w:t xml:space="preserve">    Sys 1 Heat Pump Cooling Mode,       </w:t>
      </w:r>
      <w:r>
        <w:tab/>
      </w:r>
      <w:r>
        <w:tab/>
      </w:r>
      <w:r>
        <w:tab/>
        <w:t xml:space="preserve">  !- Name</w:t>
      </w:r>
    </w:p>
    <w:p w14:paraId="1E9D0FC3" w14:textId="77777777" w:rsidR="00685123" w:rsidRDefault="00685123" w:rsidP="00685123">
      <w:pPr>
        <w:pStyle w:val="IDDDefinition"/>
      </w:pPr>
      <w:r>
        <w:t xml:space="preserve">    Sys 1 Water to Air Heat Pump Source Side1 Inlet Node,  !- Water Inlet Node Name</w:t>
      </w:r>
    </w:p>
    <w:p w14:paraId="0A726803" w14:textId="77777777" w:rsidR="00685123" w:rsidRDefault="00685123" w:rsidP="00685123">
      <w:pPr>
        <w:pStyle w:val="IDDDefinition"/>
      </w:pPr>
      <w:r>
        <w:t xml:space="preserve">    Sys 1 Water to Air Heat Pump Source Side1 Outlet Node, !- Water Outlet Node Name</w:t>
      </w:r>
    </w:p>
    <w:p w14:paraId="620CE918" w14:textId="77777777" w:rsidR="00685123" w:rsidRDefault="00685123" w:rsidP="00685123">
      <w:pPr>
        <w:pStyle w:val="IDDDefinition"/>
      </w:pPr>
      <w:r>
        <w:t xml:space="preserve">    Sys 1 Cooling Coil Air Inlet Node,  </w:t>
      </w:r>
      <w:r>
        <w:tab/>
      </w:r>
      <w:r>
        <w:tab/>
      </w:r>
      <w:r>
        <w:tab/>
        <w:t xml:space="preserve">  !- Air Inlet Node Name</w:t>
      </w:r>
    </w:p>
    <w:p w14:paraId="24572BCA" w14:textId="77777777" w:rsidR="00685123" w:rsidRDefault="00685123" w:rsidP="00685123">
      <w:pPr>
        <w:pStyle w:val="IDDDefinition"/>
      </w:pPr>
      <w:r>
        <w:t xml:space="preserve">    Sys 1 Heating Coil Air Inlet Node,  </w:t>
      </w:r>
      <w:r>
        <w:tab/>
      </w:r>
      <w:r>
        <w:tab/>
      </w:r>
      <w:r>
        <w:tab/>
        <w:t xml:space="preserve">  !- Air Outlet Node Name</w:t>
      </w:r>
    </w:p>
    <w:p w14:paraId="3F37B7B4" w14:textId="77777777" w:rsidR="00685123" w:rsidRDefault="00685123" w:rsidP="00685123">
      <w:pPr>
        <w:pStyle w:val="IDDDefinition"/>
      </w:pPr>
      <w:r>
        <w:t xml:space="preserve">    10.0,</w:t>
      </w:r>
      <w:r>
        <w:tab/>
      </w:r>
      <w:r>
        <w:tab/>
      </w:r>
      <w:r>
        <w:tab/>
      </w:r>
      <w:r>
        <w:tab/>
      </w:r>
      <w:r>
        <w:tab/>
        <w:t xml:space="preserve">                 !- Number of Speeds</w:t>
      </w:r>
    </w:p>
    <w:p w14:paraId="578F4DA1" w14:textId="77777777" w:rsidR="00685123" w:rsidRDefault="00685123" w:rsidP="00685123">
      <w:pPr>
        <w:pStyle w:val="IDDDefinition"/>
      </w:pPr>
      <w:r>
        <w:t xml:space="preserve">    10.0,</w:t>
      </w:r>
      <w:r>
        <w:tab/>
      </w:r>
      <w:r>
        <w:tab/>
      </w:r>
      <w:r>
        <w:tab/>
      </w:r>
      <w:r>
        <w:tab/>
      </w:r>
      <w:r>
        <w:tab/>
        <w:t xml:space="preserve">                 !- Nominal Speed Level</w:t>
      </w:r>
    </w:p>
    <w:p w14:paraId="2FA20024" w14:textId="77777777" w:rsidR="00685123" w:rsidRDefault="00685123" w:rsidP="00685123">
      <w:pPr>
        <w:pStyle w:val="IDDDefinition"/>
      </w:pPr>
      <w:r>
        <w:t xml:space="preserve">    Autosize,                 </w:t>
      </w:r>
      <w:r>
        <w:tab/>
      </w:r>
      <w:r>
        <w:tab/>
      </w:r>
      <w:r>
        <w:tab/>
      </w:r>
      <w:r>
        <w:tab/>
        <w:t xml:space="preserve">  !- Gross Rated Total Cooling Capacity {W}</w:t>
      </w:r>
    </w:p>
    <w:p w14:paraId="74EC3912" w14:textId="77777777" w:rsidR="00685123" w:rsidRDefault="00685123" w:rsidP="00685123">
      <w:pPr>
        <w:pStyle w:val="IDDDefinition"/>
      </w:pPr>
      <w:r>
        <w:t xml:space="preserve">    Autosize,                     </w:t>
      </w:r>
      <w:r>
        <w:tab/>
      </w:r>
      <w:r>
        <w:tab/>
      </w:r>
      <w:r>
        <w:tab/>
      </w:r>
      <w:r>
        <w:tab/>
        <w:t xml:space="preserve">  !- Rated Air Flow Rate {m3/s}</w:t>
      </w:r>
    </w:p>
    <w:p w14:paraId="25565922" w14:textId="77777777" w:rsidR="00685123" w:rsidRDefault="00685123" w:rsidP="00685123">
      <w:pPr>
        <w:pStyle w:val="IDDDefinition"/>
      </w:pPr>
      <w:r>
        <w:t xml:space="preserve">    Autosize,                 </w:t>
      </w:r>
      <w:r>
        <w:tab/>
      </w:r>
      <w:r>
        <w:tab/>
      </w:r>
      <w:r>
        <w:tab/>
      </w:r>
      <w:r>
        <w:tab/>
        <w:t xml:space="preserve">  !- Rated Water Flow Rate {m3/s}</w:t>
      </w:r>
    </w:p>
    <w:p w14:paraId="7CA62EE9" w14:textId="77777777" w:rsidR="00685123" w:rsidRDefault="00685123" w:rsidP="00685123">
      <w:pPr>
        <w:pStyle w:val="IDDDefinition"/>
      </w:pPr>
      <w:r>
        <w:t xml:space="preserve">    0.0,</w:t>
      </w:r>
      <w:r>
        <w:tab/>
      </w:r>
      <w:r>
        <w:tab/>
      </w:r>
      <w:r>
        <w:tab/>
        <w:t xml:space="preserve"> !Nominal time for Condensate to Begin Leaving the Coil</w:t>
      </w:r>
    </w:p>
    <w:p w14:paraId="0E629E61" w14:textId="77777777" w:rsidR="00685123" w:rsidRDefault="00685123" w:rsidP="00685123">
      <w:pPr>
        <w:pStyle w:val="IDDDefinition"/>
      </w:pPr>
      <w:r>
        <w:t xml:space="preserve">    0.0,</w:t>
      </w:r>
      <w:r>
        <w:tab/>
      </w:r>
      <w:r>
        <w:tab/>
      </w:r>
      <w:r>
        <w:tab/>
        <w:t xml:space="preserve"> !Initial Moisture Evaporation Rate Divided by Steady-State AC Latent Capacity</w:t>
      </w:r>
    </w:p>
    <w:p w14:paraId="78629AEB" w14:textId="77777777" w:rsidR="00685123" w:rsidRDefault="00685123" w:rsidP="00685123">
      <w:pPr>
        <w:pStyle w:val="IDDDefinition"/>
      </w:pPr>
      <w:r>
        <w:t xml:space="preserve">    1,</w:t>
      </w:r>
      <w:r>
        <w:tab/>
      </w:r>
      <w:r>
        <w:tab/>
        <w:t xml:space="preserve">         !Flag for Using Hot Gas Reheat or Not, 0 = false; 1 = true</w:t>
      </w:r>
    </w:p>
    <w:p w14:paraId="79DE2599" w14:textId="77777777" w:rsidR="00685123" w:rsidRDefault="00685123" w:rsidP="00685123">
      <w:pPr>
        <w:pStyle w:val="IDDDefinition"/>
      </w:pPr>
      <w:r>
        <w:t xml:space="preserve">    VS Energy Part Load Fraction 1,  !Energy Part Load Fraction Curve</w:t>
      </w:r>
    </w:p>
    <w:p w14:paraId="5A556514" w14:textId="77777777" w:rsidR="00685123" w:rsidRDefault="00685123" w:rsidP="00685123">
      <w:pPr>
        <w:pStyle w:val="IDDDefinition"/>
      </w:pPr>
      <w:r>
        <w:t xml:space="preserve">    1524.1,</w:t>
      </w:r>
      <w:r>
        <w:tab/>
      </w:r>
      <w:r>
        <w:tab/>
        <w:t xml:space="preserve">         !-Speed 1 Reference Unit Gross Rated Total Cooling Capacity</w:t>
      </w:r>
    </w:p>
    <w:p w14:paraId="19138BE8" w14:textId="77777777" w:rsidR="00685123" w:rsidRDefault="00685123" w:rsidP="00685123">
      <w:pPr>
        <w:pStyle w:val="IDDDefinition"/>
      </w:pPr>
      <w:r>
        <w:t xml:space="preserve">    0.75,                   !-Speed 1 Reference Unit Gross Sensible Heat Ratio</w:t>
      </w:r>
    </w:p>
    <w:p w14:paraId="1DEAFC61" w14:textId="77777777" w:rsidR="00685123" w:rsidRDefault="00685123" w:rsidP="00685123">
      <w:pPr>
        <w:pStyle w:val="IDDDefinition"/>
      </w:pPr>
      <w:r>
        <w:t xml:space="preserve">    4.0,                    !-Speed 1 Reference Unit Gross Cooling COP</w:t>
      </w:r>
    </w:p>
    <w:p w14:paraId="5AE0D873" w14:textId="77777777" w:rsidR="00685123" w:rsidRDefault="00685123" w:rsidP="00685123">
      <w:pPr>
        <w:pStyle w:val="IDDDefinition"/>
      </w:pPr>
      <w:r>
        <w:t xml:space="preserve">    0.1359072,              !-Speed 1 Reference Unit Rated air flow rate</w:t>
      </w:r>
    </w:p>
    <w:p w14:paraId="7EDC8AFE" w14:textId="77777777" w:rsidR="00685123" w:rsidRDefault="00685123" w:rsidP="00685123">
      <w:pPr>
        <w:pStyle w:val="IDDDefinition"/>
      </w:pPr>
      <w:r>
        <w:t xml:space="preserve">    0.000381695,            !-Speed 1 Reference Unit Rated water flow rate</w:t>
      </w:r>
    </w:p>
    <w:p w14:paraId="6DCD1C98" w14:textId="77777777" w:rsidR="00685123" w:rsidRDefault="00685123" w:rsidP="00685123">
      <w:pPr>
        <w:pStyle w:val="IDDDefinition"/>
      </w:pPr>
      <w:r>
        <w:t xml:space="preserve">    TC VS Temp1 Test,       !-Speed 1 Total Cooling Capacity Function of Temperature Curve Name</w:t>
      </w:r>
    </w:p>
    <w:p w14:paraId="70CEE9D4" w14:textId="77777777" w:rsidR="00685123" w:rsidRDefault="00685123" w:rsidP="00685123">
      <w:pPr>
        <w:pStyle w:val="IDDDefinition"/>
      </w:pPr>
      <w:r>
        <w:t xml:space="preserve">    TC VS AirFrac Test, </w:t>
      </w:r>
      <w:r>
        <w:tab/>
        <w:t xml:space="preserve">  !-Speed 1 Total Cooling Capacity Function of Air Flow Fraction Curve Name</w:t>
      </w:r>
    </w:p>
    <w:p w14:paraId="4CED5889" w14:textId="77777777" w:rsidR="00685123" w:rsidRDefault="00685123" w:rsidP="00685123">
      <w:pPr>
        <w:pStyle w:val="IDDDefinition"/>
      </w:pPr>
      <w:r>
        <w:t xml:space="preserve">    TC VS WaterFrac Test, </w:t>
      </w:r>
      <w:r>
        <w:tab/>
        <w:t xml:space="preserve">  !-Speed 1 Total Cooling Capacity Function of Water Flow Fraction Curve Name</w:t>
      </w:r>
    </w:p>
    <w:p w14:paraId="486A569C" w14:textId="77777777" w:rsidR="00685123" w:rsidRDefault="00685123" w:rsidP="00685123">
      <w:pPr>
        <w:pStyle w:val="IDDDefinition"/>
      </w:pPr>
      <w:r>
        <w:t xml:space="preserve">    EIR VS Temp1 Test,       !-Speed 1 Energy Input Ratio Function of Temperature Curve Name</w:t>
      </w:r>
    </w:p>
    <w:p w14:paraId="32898C85" w14:textId="77777777" w:rsidR="00685123" w:rsidRDefault="00685123" w:rsidP="00685123">
      <w:pPr>
        <w:pStyle w:val="IDDDefinition"/>
      </w:pPr>
      <w:r>
        <w:t xml:space="preserve">    EIR VS AirFrac Test, </w:t>
      </w:r>
      <w:r>
        <w:tab/>
        <w:t xml:space="preserve">  !-Speed 1 Energy Input Ratio Function of Air Flow Fraction Curve Name</w:t>
      </w:r>
    </w:p>
    <w:p w14:paraId="61E088BB" w14:textId="77777777" w:rsidR="00685123" w:rsidRDefault="00685123" w:rsidP="00685123">
      <w:pPr>
        <w:pStyle w:val="IDDDefinition"/>
      </w:pPr>
      <w:r>
        <w:t xml:space="preserve">    EIR VS WaterFrac Test,   !-Speed 1 Energy Input Ratio Function of Water Flow Fraction Curve Name</w:t>
      </w:r>
    </w:p>
    <w:p w14:paraId="7DEA5388" w14:textId="77777777" w:rsidR="00685123" w:rsidRDefault="00685123" w:rsidP="00685123">
      <w:pPr>
        <w:pStyle w:val="IDDDefinition"/>
      </w:pPr>
      <w:r>
        <w:t xml:space="preserve">    0.1, </w:t>
      </w:r>
      <w:r>
        <w:tab/>
      </w:r>
      <w:r>
        <w:tab/>
      </w:r>
      <w:r>
        <w:tab/>
        <w:t xml:space="preserve">  !-Speed 1 Waste Heat fraction to power input</w:t>
      </w:r>
    </w:p>
    <w:p w14:paraId="2193944D" w14:textId="77777777" w:rsidR="00685123" w:rsidRDefault="00685123" w:rsidP="00685123">
      <w:pPr>
        <w:pStyle w:val="IDDDefinition"/>
      </w:pPr>
      <w:r>
        <w:t xml:space="preserve">    wasteHeat VS Temp1 Test, !-Speed 1 Waste Heat Function of Temperature Curve Name</w:t>
      </w:r>
    </w:p>
    <w:p w14:paraId="35AD063F" w14:textId="77777777" w:rsidR="00685123" w:rsidRDefault="00685123" w:rsidP="00685123">
      <w:pPr>
        <w:pStyle w:val="IDDDefinition"/>
      </w:pPr>
      <w:r>
        <w:t xml:space="preserve">    1877.9,</w:t>
      </w:r>
      <w:r>
        <w:tab/>
      </w:r>
      <w:r>
        <w:tab/>
        <w:t xml:space="preserve">          !-Speed 2 Reference Unit Gross Rated Total Cooling Capacity</w:t>
      </w:r>
    </w:p>
    <w:p w14:paraId="49D5622C" w14:textId="77777777" w:rsidR="00685123" w:rsidRDefault="00685123" w:rsidP="00685123">
      <w:pPr>
        <w:pStyle w:val="IDDDefinition"/>
      </w:pPr>
      <w:r>
        <w:t xml:space="preserve">    0.75,                    !-Speed 2 Reference Unit Gross Sensible Heat Ratio</w:t>
      </w:r>
    </w:p>
    <w:p w14:paraId="1A24102C" w14:textId="77777777" w:rsidR="00685123" w:rsidRDefault="00685123" w:rsidP="00685123">
      <w:pPr>
        <w:pStyle w:val="IDDDefinition"/>
      </w:pPr>
      <w:r>
        <w:t xml:space="preserve">    4.0,                     !-Speed 2 Reference Unit Gross Cooling COP</w:t>
      </w:r>
    </w:p>
    <w:p w14:paraId="748D27D2" w14:textId="77777777" w:rsidR="00685123" w:rsidRDefault="00685123" w:rsidP="00685123">
      <w:pPr>
        <w:pStyle w:val="IDDDefinition"/>
      </w:pPr>
      <w:r>
        <w:t xml:space="preserve">    0.151008,                !-Speed 2 Reference Unit Rated air flow rate</w:t>
      </w:r>
    </w:p>
    <w:p w14:paraId="663D9A33" w14:textId="77777777" w:rsidR="00685123" w:rsidRDefault="00685123" w:rsidP="00685123">
      <w:pPr>
        <w:pStyle w:val="IDDDefinition"/>
      </w:pPr>
      <w:r>
        <w:t xml:space="preserve">    0.000381695,             !-Speed 2 Reference Unit Rated water flow rate</w:t>
      </w:r>
    </w:p>
    <w:p w14:paraId="64517A8E" w14:textId="77777777" w:rsidR="00685123" w:rsidRDefault="00685123" w:rsidP="00685123">
      <w:pPr>
        <w:pStyle w:val="IDDDefinition"/>
      </w:pPr>
      <w:r>
        <w:t xml:space="preserve">    TC VS Temp1 Test,        !-Speed 2 Total Cooling Capacity Function of Temperature Curve Name</w:t>
      </w:r>
    </w:p>
    <w:p w14:paraId="24D7863C" w14:textId="77777777" w:rsidR="00685123" w:rsidRDefault="00685123" w:rsidP="00685123">
      <w:pPr>
        <w:pStyle w:val="IDDDefinition"/>
      </w:pPr>
      <w:r>
        <w:t xml:space="preserve">    TC VS AirFrac Test, </w:t>
      </w:r>
      <w:r>
        <w:tab/>
        <w:t xml:space="preserve">  !-Speed 2  Total Cooling Capacity Function of Air Flow Fraction Curve Name</w:t>
      </w:r>
    </w:p>
    <w:p w14:paraId="7B456DCE" w14:textId="77777777" w:rsidR="00685123" w:rsidRDefault="00685123" w:rsidP="00685123">
      <w:pPr>
        <w:pStyle w:val="IDDDefinition"/>
      </w:pPr>
      <w:r>
        <w:t xml:space="preserve">    TC VS WaterFrac Test, </w:t>
      </w:r>
      <w:r>
        <w:tab/>
        <w:t xml:space="preserve">  !-Speed 2  Total Cooling Capacity Function of Water Flow Fraction Curve Name</w:t>
      </w:r>
    </w:p>
    <w:p w14:paraId="31927903" w14:textId="77777777" w:rsidR="00685123" w:rsidRDefault="00685123" w:rsidP="00685123">
      <w:pPr>
        <w:pStyle w:val="IDDDefinition"/>
      </w:pPr>
      <w:r>
        <w:t xml:space="preserve">    EIR VS Temp1 Test,       !-Speed 2  Energy Input Ratio Function of Temperature Curve Name</w:t>
      </w:r>
    </w:p>
    <w:p w14:paraId="5B39479F" w14:textId="77777777" w:rsidR="00685123" w:rsidRDefault="00685123" w:rsidP="00685123">
      <w:pPr>
        <w:pStyle w:val="IDDDefinition"/>
      </w:pPr>
      <w:r>
        <w:t xml:space="preserve">    EIR VS AirFrac Test, </w:t>
      </w:r>
      <w:r>
        <w:tab/>
        <w:t xml:space="preserve">  !-Speed 2  Energy Input Ratio Function of Air Flow Fraction Curve Name</w:t>
      </w:r>
    </w:p>
    <w:p w14:paraId="3F7D8F4E" w14:textId="77777777" w:rsidR="00685123" w:rsidRDefault="00685123" w:rsidP="00685123">
      <w:pPr>
        <w:pStyle w:val="IDDDefinition"/>
      </w:pPr>
      <w:r>
        <w:t xml:space="preserve">    EIR VS WaterFrac Test,   !-Speed 2  Energy Input Ratio Function of Water Flow Fraction Curve Name</w:t>
      </w:r>
    </w:p>
    <w:p w14:paraId="4EEF766E" w14:textId="77777777" w:rsidR="00685123" w:rsidRDefault="00685123" w:rsidP="00685123">
      <w:pPr>
        <w:pStyle w:val="IDDDefinition"/>
      </w:pPr>
      <w:r>
        <w:t xml:space="preserve">    0.1, </w:t>
      </w:r>
      <w:r>
        <w:tab/>
      </w:r>
      <w:r>
        <w:tab/>
      </w:r>
      <w:r>
        <w:tab/>
        <w:t xml:space="preserve">  !-Speed 2  Waste Heat fraction to power input</w:t>
      </w:r>
    </w:p>
    <w:p w14:paraId="539F44A8" w14:textId="77777777" w:rsidR="00685123" w:rsidRDefault="00685123" w:rsidP="00685123">
      <w:pPr>
        <w:pStyle w:val="IDDDefinition"/>
      </w:pPr>
      <w:r>
        <w:t xml:space="preserve">    wasteHeat VS Temp1 Test, !-Speed 2  Waste Heat Function of Temperature Curve Name</w:t>
      </w:r>
    </w:p>
    <w:p w14:paraId="2019D40C" w14:textId="77777777" w:rsidR="00685123" w:rsidRDefault="00685123" w:rsidP="00685123">
      <w:pPr>
        <w:pStyle w:val="IDDDefinition"/>
      </w:pPr>
      <w:r>
        <w:t xml:space="preserve">    2226.6,</w:t>
      </w:r>
      <w:r>
        <w:tab/>
      </w:r>
      <w:r>
        <w:tab/>
        <w:t xml:space="preserve">          !-Speed 3 Reference Unit Gross Rated Total Cooling Capacity</w:t>
      </w:r>
    </w:p>
    <w:p w14:paraId="19E8A33C" w14:textId="77777777" w:rsidR="00685123" w:rsidRDefault="00685123" w:rsidP="00685123">
      <w:pPr>
        <w:pStyle w:val="IDDDefinition"/>
      </w:pPr>
      <w:r>
        <w:t xml:space="preserve">    0.75,                    !-Speed 3 Reference Unit Gross Sensible Heat Ratio</w:t>
      </w:r>
    </w:p>
    <w:p w14:paraId="0CCAE43B" w14:textId="77777777" w:rsidR="00685123" w:rsidRDefault="00685123" w:rsidP="00685123">
      <w:pPr>
        <w:pStyle w:val="IDDDefinition"/>
      </w:pPr>
      <w:r>
        <w:t xml:space="preserve">    4.0,                     !-Speed 3 Reference Unit Gross Cooling COP</w:t>
      </w:r>
    </w:p>
    <w:p w14:paraId="5EA25E15" w14:textId="77777777" w:rsidR="00685123" w:rsidRDefault="00685123" w:rsidP="00685123">
      <w:pPr>
        <w:pStyle w:val="IDDDefinition"/>
      </w:pPr>
      <w:r>
        <w:t xml:space="preserve">    0.1661088,                !-Speed 3 Reference Unit Rated air flow rate</w:t>
      </w:r>
    </w:p>
    <w:p w14:paraId="160043BE" w14:textId="77777777" w:rsidR="00685123" w:rsidRDefault="00685123" w:rsidP="00685123">
      <w:pPr>
        <w:pStyle w:val="IDDDefinition"/>
      </w:pPr>
      <w:r>
        <w:t xml:space="preserve">    0.000381695,              !-Speed 3 Reference Unit Rated water flow rate</w:t>
      </w:r>
    </w:p>
    <w:p w14:paraId="23338A05" w14:textId="77777777" w:rsidR="00685123" w:rsidRDefault="00685123" w:rsidP="00685123">
      <w:pPr>
        <w:pStyle w:val="IDDDefinition"/>
      </w:pPr>
      <w:r>
        <w:t xml:space="preserve">    TC VS Temp1 Test,         !-Speed 3 Total Cooling Capacity Function of Temperature Curve Name</w:t>
      </w:r>
    </w:p>
    <w:p w14:paraId="0B42ABED" w14:textId="77777777" w:rsidR="00685123" w:rsidRDefault="00685123" w:rsidP="00685123">
      <w:pPr>
        <w:pStyle w:val="IDDDefinition"/>
      </w:pPr>
      <w:r>
        <w:t xml:space="preserve">    TC VS AirFrac Test, </w:t>
      </w:r>
      <w:r>
        <w:tab/>
        <w:t>!-Speed 3 Total Cooling Capacity Function of Air Flow Fraction Curve Name</w:t>
      </w:r>
    </w:p>
    <w:p w14:paraId="17CA48DD" w14:textId="77777777" w:rsidR="00685123" w:rsidRDefault="00685123" w:rsidP="00685123">
      <w:pPr>
        <w:pStyle w:val="IDDDefinition"/>
      </w:pPr>
      <w:r>
        <w:t xml:space="preserve">    TC VS WaterFrac Test,  !-Speed 3 Total Cooling Capacity Function of Water Flow Fraction Curve Name</w:t>
      </w:r>
    </w:p>
    <w:p w14:paraId="465A0EBE" w14:textId="77777777" w:rsidR="00685123" w:rsidRDefault="00685123" w:rsidP="00685123">
      <w:pPr>
        <w:pStyle w:val="IDDDefinition"/>
      </w:pPr>
      <w:r>
        <w:t xml:space="preserve">    EIR VS Temp1 Test, </w:t>
      </w:r>
      <w:r>
        <w:tab/>
        <w:t>!-Speed 3 Energy Input Ratio Function of Temperature Curve Name</w:t>
      </w:r>
    </w:p>
    <w:p w14:paraId="07F45B4E" w14:textId="77777777" w:rsidR="00685123" w:rsidRDefault="00685123" w:rsidP="00685123">
      <w:pPr>
        <w:pStyle w:val="IDDDefinition"/>
      </w:pPr>
      <w:r>
        <w:t xml:space="preserve">    EIR VS AirFrac Test,   !-Speed 3 Energy Input Ratio Function of Air Flow Fraction Curve Name</w:t>
      </w:r>
    </w:p>
    <w:p w14:paraId="445F6F5D" w14:textId="77777777" w:rsidR="00685123" w:rsidRDefault="00685123" w:rsidP="00685123">
      <w:pPr>
        <w:pStyle w:val="IDDDefinition"/>
      </w:pPr>
      <w:r>
        <w:t xml:space="preserve">    EIR VS WaterFrac Test, !-Speed 3 Energy Input Ratio Function of Water Flow Fraction Curve Name</w:t>
      </w:r>
    </w:p>
    <w:p w14:paraId="1C402D30" w14:textId="77777777" w:rsidR="00685123" w:rsidRDefault="00685123" w:rsidP="00685123">
      <w:pPr>
        <w:pStyle w:val="IDDDefinition"/>
      </w:pPr>
      <w:r>
        <w:t xml:space="preserve">    0.1, </w:t>
      </w:r>
      <w:r>
        <w:tab/>
      </w:r>
      <w:r>
        <w:tab/>
        <w:t xml:space="preserve">        !-Speed 3 Waste Heat fraction to power input</w:t>
      </w:r>
    </w:p>
    <w:p w14:paraId="65123B37" w14:textId="77777777" w:rsidR="00685123" w:rsidRDefault="00685123" w:rsidP="00685123">
      <w:pPr>
        <w:pStyle w:val="IDDDefinition"/>
      </w:pPr>
      <w:r>
        <w:t xml:space="preserve">    wasteHeat VS Temp1 Test,!-Speed 3 Waste Heat Function of Temperature Curve Name</w:t>
      </w:r>
    </w:p>
    <w:p w14:paraId="07769057" w14:textId="77777777" w:rsidR="00685123" w:rsidRDefault="00685123" w:rsidP="00685123">
      <w:pPr>
        <w:pStyle w:val="IDDDefinition"/>
      </w:pPr>
      <w:r>
        <w:t xml:space="preserve">    2911.3,</w:t>
      </w:r>
      <w:r>
        <w:tab/>
      </w:r>
      <w:r>
        <w:tab/>
        <w:t xml:space="preserve">        !-Speed 4 Reference Unit Gross Rated Total Cooling Capacity</w:t>
      </w:r>
    </w:p>
    <w:p w14:paraId="6A8C0789" w14:textId="77777777" w:rsidR="00685123" w:rsidRDefault="00685123" w:rsidP="00685123">
      <w:pPr>
        <w:pStyle w:val="IDDDefinition"/>
      </w:pPr>
      <w:r>
        <w:t xml:space="preserve">    0.75,                  !-Speed 4 Reference Unit Gross Sensible Heat Ratio</w:t>
      </w:r>
    </w:p>
    <w:p w14:paraId="1909F9E0" w14:textId="77777777" w:rsidR="00685123" w:rsidRDefault="00685123" w:rsidP="00685123">
      <w:pPr>
        <w:pStyle w:val="IDDDefinition"/>
      </w:pPr>
      <w:r>
        <w:t xml:space="preserve">    4.0,                   !-Speed 4 Reference Unit Gross Cooling COP</w:t>
      </w:r>
    </w:p>
    <w:p w14:paraId="2EC3B774" w14:textId="77777777" w:rsidR="00685123" w:rsidRDefault="00685123" w:rsidP="00685123">
      <w:pPr>
        <w:pStyle w:val="IDDDefinition"/>
      </w:pPr>
      <w:r>
        <w:t xml:space="preserve">    0.1963104,             !-Speed 4 Reference Unit Rated air flow rate</w:t>
      </w:r>
    </w:p>
    <w:p w14:paraId="2561B602" w14:textId="77777777" w:rsidR="00685123" w:rsidRDefault="00685123" w:rsidP="00685123">
      <w:pPr>
        <w:pStyle w:val="IDDDefinition"/>
      </w:pPr>
      <w:r>
        <w:t xml:space="preserve">    0.000381695,           !-Speed 4 Reference Unit Rated water flow rate</w:t>
      </w:r>
    </w:p>
    <w:p w14:paraId="30902E8A" w14:textId="77777777" w:rsidR="00685123" w:rsidRDefault="00685123" w:rsidP="00685123">
      <w:pPr>
        <w:pStyle w:val="IDDDefinition"/>
      </w:pPr>
      <w:r>
        <w:t xml:space="preserve">    TC VS Temp1 Test,      !-Speed 4 Total Cooling Capacity Function of Temperature Curve Name</w:t>
      </w:r>
    </w:p>
    <w:p w14:paraId="2656265F" w14:textId="77777777" w:rsidR="00685123" w:rsidRDefault="00685123" w:rsidP="00685123">
      <w:pPr>
        <w:pStyle w:val="IDDDefinition"/>
      </w:pPr>
      <w:r>
        <w:t xml:space="preserve">    TC VS AirFrac Test, </w:t>
      </w:r>
      <w:r>
        <w:tab/>
        <w:t>!-Speed 4 Total Cooling Capacity Function of Air Flow Fraction Curve Name</w:t>
      </w:r>
    </w:p>
    <w:p w14:paraId="520AD3DE" w14:textId="77777777" w:rsidR="00685123" w:rsidRDefault="00685123" w:rsidP="00685123">
      <w:pPr>
        <w:pStyle w:val="IDDDefinition"/>
      </w:pPr>
      <w:r>
        <w:t xml:space="preserve">    TC VS WaterFrac Test, </w:t>
      </w:r>
      <w:r>
        <w:tab/>
        <w:t>!-Speed 4 Total Cooling Capacity Function of Water Flow Fraction Curve Name</w:t>
      </w:r>
    </w:p>
    <w:p w14:paraId="046EBED3" w14:textId="77777777" w:rsidR="00685123" w:rsidRDefault="00685123" w:rsidP="00685123">
      <w:pPr>
        <w:pStyle w:val="IDDDefinition"/>
      </w:pPr>
      <w:r>
        <w:t xml:space="preserve">    EIR VS Temp1 Test, </w:t>
      </w:r>
      <w:r>
        <w:tab/>
        <w:t>!-Speed 4 Energy Input Ratio Function of Temperature Curve Name</w:t>
      </w:r>
    </w:p>
    <w:p w14:paraId="279B4998" w14:textId="77777777" w:rsidR="00685123" w:rsidRDefault="00685123" w:rsidP="00685123">
      <w:pPr>
        <w:pStyle w:val="IDDDefinition"/>
      </w:pPr>
      <w:r>
        <w:t xml:space="preserve">    EIR VS AirFrac Test, </w:t>
      </w:r>
      <w:r>
        <w:tab/>
        <w:t>!-Speed 4 Energy Input Ratio Function of Air Flow Fraction Curve Name</w:t>
      </w:r>
    </w:p>
    <w:p w14:paraId="0B6314C1" w14:textId="77777777" w:rsidR="00685123" w:rsidRDefault="00685123" w:rsidP="00685123">
      <w:pPr>
        <w:pStyle w:val="IDDDefinition"/>
      </w:pPr>
      <w:r>
        <w:t xml:space="preserve">    EIR VS WaterFrac Test, !-Speed 4 Energy Input Ratio Function of Water Flow Fraction Curve Name</w:t>
      </w:r>
    </w:p>
    <w:p w14:paraId="731FDCFE" w14:textId="77777777" w:rsidR="00685123" w:rsidRDefault="00685123" w:rsidP="00685123">
      <w:pPr>
        <w:pStyle w:val="IDDDefinition"/>
      </w:pPr>
      <w:r>
        <w:t xml:space="preserve">    0.1, </w:t>
      </w:r>
      <w:r>
        <w:tab/>
      </w:r>
      <w:r>
        <w:tab/>
      </w:r>
      <w:r>
        <w:tab/>
        <w:t>!-Speed 4 Waste Heat fraction to power input</w:t>
      </w:r>
    </w:p>
    <w:p w14:paraId="286DF4E9" w14:textId="77777777" w:rsidR="00685123" w:rsidRDefault="00685123" w:rsidP="00685123">
      <w:pPr>
        <w:pStyle w:val="IDDDefinition"/>
      </w:pPr>
      <w:r>
        <w:t xml:space="preserve">    wasteHeat VS Temp1 Test, !-Speed 4 Waste Heat Function of Temperature Curve Name</w:t>
      </w:r>
    </w:p>
    <w:p w14:paraId="1D595335" w14:textId="77777777" w:rsidR="00685123" w:rsidRDefault="00685123" w:rsidP="00685123">
      <w:pPr>
        <w:pStyle w:val="IDDDefinition"/>
      </w:pPr>
      <w:r>
        <w:t xml:space="preserve">    3581.7,</w:t>
      </w:r>
      <w:r>
        <w:tab/>
      </w:r>
      <w:r>
        <w:tab/>
        <w:t xml:space="preserve">        !- Speed 5 Reference Unit Gross Rated Total Cooling Capacity</w:t>
      </w:r>
    </w:p>
    <w:p w14:paraId="06D9D373" w14:textId="77777777" w:rsidR="00685123" w:rsidRDefault="00685123" w:rsidP="00685123">
      <w:pPr>
        <w:pStyle w:val="IDDDefinition"/>
      </w:pPr>
      <w:r>
        <w:t xml:space="preserve">    0.75,                  !- Speed 5 Reference Unit Gross Sensible Heat Ratio</w:t>
      </w:r>
    </w:p>
    <w:p w14:paraId="6D91A948" w14:textId="77777777" w:rsidR="00685123" w:rsidRDefault="00685123" w:rsidP="00685123">
      <w:pPr>
        <w:pStyle w:val="IDDDefinition"/>
      </w:pPr>
      <w:r>
        <w:t xml:space="preserve">    4.0,                   !- Speed 5 Reference Unit Gross Cooling COP</w:t>
      </w:r>
    </w:p>
    <w:p w14:paraId="08182C71" w14:textId="77777777" w:rsidR="00685123" w:rsidRDefault="00685123" w:rsidP="00685123">
      <w:pPr>
        <w:pStyle w:val="IDDDefinition"/>
      </w:pPr>
      <w:r>
        <w:t xml:space="preserve">    0.226512,              !- Speed 5 Reference Unit Rated air flow rate</w:t>
      </w:r>
    </w:p>
    <w:p w14:paraId="226D9324" w14:textId="77777777" w:rsidR="00685123" w:rsidRDefault="00685123" w:rsidP="00685123">
      <w:pPr>
        <w:pStyle w:val="IDDDefinition"/>
      </w:pPr>
      <w:r>
        <w:lastRenderedPageBreak/>
        <w:t xml:space="preserve">    0.000381695,           !- Speed 5 Reference Unit Rated water flow rate</w:t>
      </w:r>
    </w:p>
    <w:p w14:paraId="60B2865F" w14:textId="77777777" w:rsidR="00685123" w:rsidRDefault="00685123" w:rsidP="00685123">
      <w:pPr>
        <w:pStyle w:val="IDDDefinition"/>
      </w:pPr>
      <w:r>
        <w:t xml:space="preserve">    TC VS Temp1 Test,      !- Speed 5 Total Cooling Capacity Function of Temperature Curve Name</w:t>
      </w:r>
    </w:p>
    <w:p w14:paraId="3BD9D07D" w14:textId="77777777" w:rsidR="00685123" w:rsidRDefault="00685123" w:rsidP="00685123">
      <w:pPr>
        <w:pStyle w:val="IDDDefinition"/>
      </w:pPr>
      <w:r>
        <w:t xml:space="preserve">    TC VS AirFrac Test, </w:t>
      </w:r>
      <w:r>
        <w:tab/>
        <w:t>!- Speed 5 Total Cooling Capacity Function of Air Flow Fraction Curve Name</w:t>
      </w:r>
    </w:p>
    <w:p w14:paraId="2E202D6B" w14:textId="77777777" w:rsidR="00685123" w:rsidRDefault="00685123" w:rsidP="00685123">
      <w:pPr>
        <w:pStyle w:val="IDDDefinition"/>
      </w:pPr>
      <w:r>
        <w:t xml:space="preserve">    TC VS WaterFrac Test, </w:t>
      </w:r>
      <w:r>
        <w:tab/>
        <w:t>!- Speed 5 Total Cooling Capacity Function of Water Flow Fraction Curve Name</w:t>
      </w:r>
    </w:p>
    <w:p w14:paraId="237B2BD4" w14:textId="77777777" w:rsidR="00685123" w:rsidRDefault="00685123" w:rsidP="00685123">
      <w:pPr>
        <w:pStyle w:val="IDDDefinition"/>
      </w:pPr>
      <w:r>
        <w:t xml:space="preserve">    EIR VS Temp1 Test, </w:t>
      </w:r>
      <w:r>
        <w:tab/>
        <w:t>!- Speed 5 Energy Input Ratio Function of Temperature Curve Name</w:t>
      </w:r>
    </w:p>
    <w:p w14:paraId="474D2235" w14:textId="77777777" w:rsidR="00685123" w:rsidRDefault="00685123" w:rsidP="00685123">
      <w:pPr>
        <w:pStyle w:val="IDDDefinition"/>
      </w:pPr>
      <w:r>
        <w:t xml:space="preserve">    EIR VS AirFrac Test, </w:t>
      </w:r>
      <w:r>
        <w:tab/>
        <w:t>!- Speed 5 Energy Input Ratio Function of Air Flow Fraction Curve Name</w:t>
      </w:r>
    </w:p>
    <w:p w14:paraId="75261BF3" w14:textId="77777777" w:rsidR="00685123" w:rsidRDefault="00685123" w:rsidP="00685123">
      <w:pPr>
        <w:pStyle w:val="IDDDefinition"/>
      </w:pPr>
      <w:r>
        <w:t xml:space="preserve">    EIR VS WaterFrac Test, !- Speed 5 Energy Input Ratio Function of Water Flow Fraction Curve Name</w:t>
      </w:r>
    </w:p>
    <w:p w14:paraId="520B2B2B" w14:textId="77777777" w:rsidR="00685123" w:rsidRDefault="00685123" w:rsidP="00685123">
      <w:pPr>
        <w:pStyle w:val="IDDDefinition"/>
      </w:pPr>
      <w:r>
        <w:t xml:space="preserve">    0.1, </w:t>
      </w:r>
      <w:r>
        <w:tab/>
      </w:r>
      <w:r>
        <w:tab/>
      </w:r>
      <w:r>
        <w:tab/>
        <w:t>!- Speed 5 Waste Heat fraction to power input</w:t>
      </w:r>
    </w:p>
    <w:p w14:paraId="1183EE0F" w14:textId="77777777" w:rsidR="00685123" w:rsidRDefault="00685123" w:rsidP="00685123">
      <w:pPr>
        <w:pStyle w:val="IDDDefinition"/>
      </w:pPr>
      <w:r>
        <w:t xml:space="preserve">    wasteHeat VS Temp1 Test,</w:t>
      </w:r>
      <w:r w:rsidRPr="00673168">
        <w:t xml:space="preserve"> </w:t>
      </w:r>
      <w:r>
        <w:t>!- Speed 5 Waste Heat Function of Temperature Curve Name</w:t>
      </w:r>
    </w:p>
    <w:p w14:paraId="0D507C56" w14:textId="77777777" w:rsidR="00685123" w:rsidRDefault="00685123" w:rsidP="00685123">
      <w:pPr>
        <w:pStyle w:val="IDDDefinition"/>
      </w:pPr>
      <w:r>
        <w:t xml:space="preserve">    4239.5,</w:t>
      </w:r>
      <w:r>
        <w:tab/>
      </w:r>
      <w:r>
        <w:tab/>
        <w:t xml:space="preserve">       !-Speed 6 Reference Unit Gross Total Cooling Capacity</w:t>
      </w:r>
    </w:p>
    <w:p w14:paraId="63BE9C46" w14:textId="77777777" w:rsidR="00685123" w:rsidRDefault="00685123" w:rsidP="00685123">
      <w:pPr>
        <w:pStyle w:val="IDDDefinition"/>
      </w:pPr>
      <w:r>
        <w:t xml:space="preserve">    0.75,                  !-Speed 6 Reference Unit Gross Sensible Heat Ratio</w:t>
      </w:r>
    </w:p>
    <w:p w14:paraId="227E09A4" w14:textId="77777777" w:rsidR="00685123" w:rsidRDefault="00685123" w:rsidP="00685123">
      <w:pPr>
        <w:pStyle w:val="IDDDefinition"/>
      </w:pPr>
      <w:r>
        <w:t xml:space="preserve">    4.0,                   !-Speed 6 Reference Unit Gross Cooling COP</w:t>
      </w:r>
    </w:p>
    <w:p w14:paraId="584494BF" w14:textId="77777777" w:rsidR="00685123" w:rsidRDefault="00685123" w:rsidP="00685123">
      <w:pPr>
        <w:pStyle w:val="IDDDefinition"/>
      </w:pPr>
      <w:r>
        <w:t xml:space="preserve">    0.2567136,             !-Speed 6 Reference Unit Rated air flow rate</w:t>
      </w:r>
    </w:p>
    <w:p w14:paraId="5A0B37C1" w14:textId="77777777" w:rsidR="00685123" w:rsidRDefault="00685123" w:rsidP="00685123">
      <w:pPr>
        <w:pStyle w:val="IDDDefinition"/>
      </w:pPr>
      <w:r>
        <w:t xml:space="preserve">    0.000381695,           !-Speed 6 Reference Unit Rated water flow rate</w:t>
      </w:r>
    </w:p>
    <w:p w14:paraId="7B66D52E" w14:textId="77777777" w:rsidR="00685123" w:rsidRDefault="00685123" w:rsidP="00685123">
      <w:pPr>
        <w:pStyle w:val="IDDDefinition"/>
      </w:pPr>
      <w:r>
        <w:t xml:space="preserve">    TC VS Temp1 Test,      !-Speed 6 Total Cooling Capacity Function of Temperature Curve Name</w:t>
      </w:r>
    </w:p>
    <w:p w14:paraId="330D3F65" w14:textId="77777777" w:rsidR="00685123" w:rsidRDefault="00685123" w:rsidP="00685123">
      <w:pPr>
        <w:pStyle w:val="IDDDefinition"/>
      </w:pPr>
      <w:r>
        <w:t xml:space="preserve">    TC VS AirFrac Test, </w:t>
      </w:r>
      <w:r>
        <w:tab/>
        <w:t>!-Speed 6 Total Cooling Capacity Function of Air Flow Fraction Curve Name</w:t>
      </w:r>
    </w:p>
    <w:p w14:paraId="1E45DEEF" w14:textId="77777777" w:rsidR="00685123" w:rsidRDefault="00685123" w:rsidP="00685123">
      <w:pPr>
        <w:pStyle w:val="IDDDefinition"/>
      </w:pPr>
      <w:r>
        <w:t xml:space="preserve">    TC VS WaterFrac Test, </w:t>
      </w:r>
      <w:r>
        <w:tab/>
        <w:t>!-Speed 6 Total Cooling Capacity Function of Water Flow Fraction Curve Name</w:t>
      </w:r>
    </w:p>
    <w:p w14:paraId="7986371C" w14:textId="77777777" w:rsidR="00685123" w:rsidRDefault="00685123" w:rsidP="00685123">
      <w:pPr>
        <w:pStyle w:val="IDDDefinition"/>
      </w:pPr>
      <w:r>
        <w:t xml:space="preserve">    EIR VS Temp1 Test, </w:t>
      </w:r>
      <w:r>
        <w:tab/>
        <w:t>!-Speed 6 Energy Input Ratio Function of Temperature Curve Name</w:t>
      </w:r>
    </w:p>
    <w:p w14:paraId="2CFD2788" w14:textId="77777777" w:rsidR="00685123" w:rsidRDefault="00685123" w:rsidP="00685123">
      <w:pPr>
        <w:pStyle w:val="IDDDefinition"/>
      </w:pPr>
      <w:r>
        <w:t xml:space="preserve">    EIR VS AirFrac Test, </w:t>
      </w:r>
      <w:r>
        <w:tab/>
        <w:t>!-Speed 6 Energy Input Ratio Function of Air Flow Fraction Curve Name</w:t>
      </w:r>
    </w:p>
    <w:p w14:paraId="06E257B7" w14:textId="77777777" w:rsidR="00685123" w:rsidRDefault="00685123" w:rsidP="00685123">
      <w:pPr>
        <w:pStyle w:val="IDDDefinition"/>
      </w:pPr>
      <w:r>
        <w:t xml:space="preserve">    EIR VS WaterFrac Test, !-Speed 6 Energy Input Ratio Function of Water Flow Fraction Curve Name</w:t>
      </w:r>
    </w:p>
    <w:p w14:paraId="344BA9A6" w14:textId="77777777" w:rsidR="00685123" w:rsidRDefault="00685123" w:rsidP="00685123">
      <w:pPr>
        <w:pStyle w:val="IDDDefinition"/>
      </w:pPr>
      <w:r>
        <w:t xml:space="preserve">    0.1, </w:t>
      </w:r>
      <w:r>
        <w:tab/>
      </w:r>
      <w:r>
        <w:tab/>
      </w:r>
      <w:r>
        <w:tab/>
        <w:t>!-Speed 6 Waste Heat fraction to power input</w:t>
      </w:r>
    </w:p>
    <w:p w14:paraId="55B8188D" w14:textId="77777777" w:rsidR="00685123" w:rsidRDefault="00685123" w:rsidP="00685123">
      <w:pPr>
        <w:pStyle w:val="IDDDefinition"/>
      </w:pPr>
      <w:r>
        <w:t xml:space="preserve">    wasteHeat VS Temp1 Test, !-Speed 6 Waste Heat Function of Temperature Curve Name</w:t>
      </w:r>
    </w:p>
    <w:p w14:paraId="1292AB7F" w14:textId="77777777" w:rsidR="00685123" w:rsidRDefault="00685123" w:rsidP="00685123">
      <w:pPr>
        <w:pStyle w:val="IDDDefinition"/>
      </w:pPr>
      <w:r>
        <w:t xml:space="preserve">    4885.7,</w:t>
      </w:r>
      <w:r>
        <w:tab/>
      </w:r>
      <w:r>
        <w:tab/>
        <w:t xml:space="preserve">        !-Speed 7 Reference Unit Gross Rated Total Cooling Capacity</w:t>
      </w:r>
    </w:p>
    <w:p w14:paraId="1FC9EB8C" w14:textId="77777777" w:rsidR="00685123" w:rsidRDefault="00685123" w:rsidP="00685123">
      <w:pPr>
        <w:pStyle w:val="IDDDefinition"/>
      </w:pPr>
      <w:r>
        <w:t xml:space="preserve">    0.75,                  !-Speed 7 Reference Unit Gross Sensible Heat Ratio</w:t>
      </w:r>
    </w:p>
    <w:p w14:paraId="205E2D7B" w14:textId="77777777" w:rsidR="00685123" w:rsidRDefault="00685123" w:rsidP="00685123">
      <w:pPr>
        <w:pStyle w:val="IDDDefinition"/>
      </w:pPr>
      <w:r>
        <w:t xml:space="preserve">    4.0,                   !-Speed 7 Reference Unit Gross Cooling COP</w:t>
      </w:r>
    </w:p>
    <w:p w14:paraId="5803966F" w14:textId="77777777" w:rsidR="00685123" w:rsidRDefault="00685123" w:rsidP="00685123">
      <w:pPr>
        <w:pStyle w:val="IDDDefinition"/>
      </w:pPr>
      <w:r>
        <w:t xml:space="preserve">    0.2869152,             !-Speed 7 Reference Unit Rated air flow rate</w:t>
      </w:r>
    </w:p>
    <w:p w14:paraId="1CAEF67F" w14:textId="77777777" w:rsidR="00685123" w:rsidRDefault="00685123" w:rsidP="00685123">
      <w:pPr>
        <w:pStyle w:val="IDDDefinition"/>
      </w:pPr>
      <w:r>
        <w:t xml:space="preserve">    0.000381695,           !-Speed 7 Reference Unit Rated water flow rate</w:t>
      </w:r>
    </w:p>
    <w:p w14:paraId="7F331543" w14:textId="77777777" w:rsidR="00685123" w:rsidRDefault="00685123" w:rsidP="00685123">
      <w:pPr>
        <w:pStyle w:val="IDDDefinition"/>
      </w:pPr>
      <w:r>
        <w:t xml:space="preserve">    TC VS Temp1 Test,      !-Speed 7 Total Cooling Capacity Function of Temperature Curve Name</w:t>
      </w:r>
    </w:p>
    <w:p w14:paraId="65C3B535" w14:textId="77777777" w:rsidR="00685123" w:rsidRDefault="00685123" w:rsidP="00685123">
      <w:pPr>
        <w:pStyle w:val="IDDDefinition"/>
      </w:pPr>
      <w:r>
        <w:t xml:space="preserve">    TC VS AirFrac Test, </w:t>
      </w:r>
      <w:r>
        <w:tab/>
        <w:t>!-Speed 7 Total Cooling Capacity Function of Air Flow Fraction Curve Name</w:t>
      </w:r>
    </w:p>
    <w:p w14:paraId="200B947D" w14:textId="77777777" w:rsidR="00685123" w:rsidRDefault="00685123" w:rsidP="00685123">
      <w:pPr>
        <w:pStyle w:val="IDDDefinition"/>
      </w:pPr>
      <w:r>
        <w:t xml:space="preserve">    TC VS WaterFrac Test, </w:t>
      </w:r>
      <w:r>
        <w:tab/>
        <w:t>!-Speed 7 Total Cooling Capacity Function of Water Flow Fraction Curve Name</w:t>
      </w:r>
    </w:p>
    <w:p w14:paraId="774C37E7" w14:textId="77777777" w:rsidR="00685123" w:rsidRDefault="00685123" w:rsidP="00685123">
      <w:pPr>
        <w:pStyle w:val="IDDDefinition"/>
      </w:pPr>
      <w:r>
        <w:t xml:space="preserve">    EIR VS Temp1 Test, </w:t>
      </w:r>
      <w:r>
        <w:tab/>
        <w:t>!-Speed 7 Energy Input Ratio Function of Temperature Curve Name</w:t>
      </w:r>
    </w:p>
    <w:p w14:paraId="42099779" w14:textId="77777777" w:rsidR="00685123" w:rsidRDefault="00685123" w:rsidP="00685123">
      <w:pPr>
        <w:pStyle w:val="IDDDefinition"/>
      </w:pPr>
      <w:r>
        <w:t xml:space="preserve">    EIR VS AirFrac Test, </w:t>
      </w:r>
      <w:r>
        <w:tab/>
        <w:t>!-Speed 7 Energy Input Ratio Function of Air Flow Fraction Curve Name</w:t>
      </w:r>
    </w:p>
    <w:p w14:paraId="0504CEDC" w14:textId="77777777" w:rsidR="00685123" w:rsidRDefault="00685123" w:rsidP="00685123">
      <w:pPr>
        <w:pStyle w:val="IDDDefinition"/>
      </w:pPr>
      <w:r>
        <w:t xml:space="preserve">    EIR VS WaterFrac Test, !-Speed 7 Energy Input Ratio Function of Water Flow Fraction Curve Name</w:t>
      </w:r>
    </w:p>
    <w:p w14:paraId="24806F7E" w14:textId="77777777" w:rsidR="00685123" w:rsidRDefault="00685123" w:rsidP="00685123">
      <w:pPr>
        <w:pStyle w:val="IDDDefinition"/>
      </w:pPr>
      <w:r>
        <w:t xml:space="preserve">    0.1, </w:t>
      </w:r>
      <w:r>
        <w:tab/>
      </w:r>
      <w:r>
        <w:tab/>
      </w:r>
      <w:r>
        <w:tab/>
        <w:t>!-Speed 7 Waste Heat fraction to power input</w:t>
      </w:r>
    </w:p>
    <w:p w14:paraId="6E41F6A2" w14:textId="77777777" w:rsidR="00685123" w:rsidRDefault="00685123" w:rsidP="00685123">
      <w:pPr>
        <w:pStyle w:val="IDDDefinition"/>
      </w:pPr>
      <w:r>
        <w:t xml:space="preserve">    wasteHeat VS Temp1 Test, !-Speed 7 Waste Heat Function of Temperature Curve Name</w:t>
      </w:r>
    </w:p>
    <w:p w14:paraId="739F9817" w14:textId="77777777" w:rsidR="00685123" w:rsidRDefault="00685123" w:rsidP="00685123">
      <w:pPr>
        <w:pStyle w:val="IDDDefinition"/>
      </w:pPr>
      <w:r>
        <w:t xml:space="preserve">    5520.7,</w:t>
      </w:r>
      <w:r>
        <w:tab/>
      </w:r>
      <w:r>
        <w:tab/>
        <w:t xml:space="preserve">        !-Speed 8 Reference Unit Gross Rated Total Cooling Capacity</w:t>
      </w:r>
    </w:p>
    <w:p w14:paraId="4C9A9248" w14:textId="77777777" w:rsidR="00685123" w:rsidRDefault="00685123" w:rsidP="00685123">
      <w:pPr>
        <w:pStyle w:val="IDDDefinition"/>
      </w:pPr>
      <w:r>
        <w:t xml:space="preserve">    0.75,                   !-Speed 8 Reference Unit Gross Sensible Heat Ratio</w:t>
      </w:r>
    </w:p>
    <w:p w14:paraId="60EAAB99" w14:textId="77777777" w:rsidR="00685123" w:rsidRDefault="00685123" w:rsidP="00685123">
      <w:pPr>
        <w:pStyle w:val="IDDDefinition"/>
      </w:pPr>
      <w:r>
        <w:t xml:space="preserve">    4.0,                    !-Speed 8 Reference Unit Gross Cooling COP</w:t>
      </w:r>
    </w:p>
    <w:p w14:paraId="25C5E573" w14:textId="77777777" w:rsidR="00685123" w:rsidRDefault="00685123" w:rsidP="00685123">
      <w:pPr>
        <w:pStyle w:val="IDDDefinition"/>
      </w:pPr>
      <w:r>
        <w:t xml:space="preserve">    0.3171168,              !-Speed 8 Reference Unit Rated air flow rate</w:t>
      </w:r>
    </w:p>
    <w:p w14:paraId="34003097" w14:textId="77777777" w:rsidR="00685123" w:rsidRDefault="00685123" w:rsidP="00685123">
      <w:pPr>
        <w:pStyle w:val="IDDDefinition"/>
      </w:pPr>
      <w:r>
        <w:t xml:space="preserve">    0.000381695,            !-Speed 8 Reference Unit Rated water flow rate</w:t>
      </w:r>
    </w:p>
    <w:p w14:paraId="0654D319" w14:textId="77777777" w:rsidR="00685123" w:rsidRDefault="00685123" w:rsidP="00685123">
      <w:pPr>
        <w:pStyle w:val="IDDDefinition"/>
      </w:pPr>
      <w:r>
        <w:t xml:space="preserve">    TC VS Temp1 Test,       !-Speed 8 Total Cooling Capacity Function of Temperature Curve Name</w:t>
      </w:r>
    </w:p>
    <w:p w14:paraId="7F330912" w14:textId="77777777" w:rsidR="00685123" w:rsidRDefault="00685123" w:rsidP="00685123">
      <w:pPr>
        <w:pStyle w:val="IDDDefinition"/>
      </w:pPr>
      <w:r>
        <w:t xml:space="preserve">    TC VS AirFrac Test, </w:t>
      </w:r>
      <w:r>
        <w:tab/>
        <w:t xml:space="preserve"> !-Speed 8 Total Cooling Capacity Function of Air Flow Fraction Curve Name</w:t>
      </w:r>
    </w:p>
    <w:p w14:paraId="63EFF112" w14:textId="77777777" w:rsidR="00685123" w:rsidRDefault="00685123" w:rsidP="00685123">
      <w:pPr>
        <w:pStyle w:val="IDDDefinition"/>
      </w:pPr>
      <w:r>
        <w:t xml:space="preserve">    TC VS WaterFrac Test, </w:t>
      </w:r>
      <w:r>
        <w:tab/>
        <w:t>!-Speed 8 Total Cooling Capacity Function of Water Flow Fraction Curve Name</w:t>
      </w:r>
    </w:p>
    <w:p w14:paraId="0700315C" w14:textId="77777777" w:rsidR="00685123" w:rsidRDefault="00685123" w:rsidP="00685123">
      <w:pPr>
        <w:pStyle w:val="IDDDefinition"/>
      </w:pPr>
      <w:r>
        <w:t xml:space="preserve">    EIR VS Temp1 Test, </w:t>
      </w:r>
      <w:r>
        <w:tab/>
        <w:t>!-Speed 8 Energy Input Ratio Function of Temperature Curve Name</w:t>
      </w:r>
    </w:p>
    <w:p w14:paraId="2D724687" w14:textId="77777777" w:rsidR="00685123" w:rsidRDefault="00685123" w:rsidP="00685123">
      <w:pPr>
        <w:pStyle w:val="IDDDefinition"/>
      </w:pPr>
      <w:r>
        <w:t xml:space="preserve">    EIR VS AirFrac Test, </w:t>
      </w:r>
      <w:r>
        <w:tab/>
        <w:t>!-Speed 8 Energy Input Ratio Function of Air Flow Fraction Curve Name</w:t>
      </w:r>
    </w:p>
    <w:p w14:paraId="1408740D" w14:textId="77777777" w:rsidR="00685123" w:rsidRDefault="00685123" w:rsidP="00685123">
      <w:pPr>
        <w:pStyle w:val="IDDDefinition"/>
      </w:pPr>
      <w:r>
        <w:t xml:space="preserve">    EIR VS WaterFrac Test, !-Speed 8 Energy Input Ratio Function of Water Flow Fraction Curve Name</w:t>
      </w:r>
    </w:p>
    <w:p w14:paraId="2358C362" w14:textId="77777777" w:rsidR="00685123" w:rsidRDefault="00685123" w:rsidP="00685123">
      <w:pPr>
        <w:pStyle w:val="IDDDefinition"/>
      </w:pPr>
      <w:r>
        <w:t xml:space="preserve">    0.1, </w:t>
      </w:r>
      <w:r>
        <w:tab/>
      </w:r>
      <w:r>
        <w:tab/>
      </w:r>
      <w:r>
        <w:tab/>
        <w:t>!-Speed 8 Waste Heat fraction to power input</w:t>
      </w:r>
    </w:p>
    <w:p w14:paraId="1F4C43F8" w14:textId="77777777" w:rsidR="00685123" w:rsidRDefault="00685123" w:rsidP="00685123">
      <w:pPr>
        <w:pStyle w:val="IDDDefinition"/>
      </w:pPr>
      <w:r>
        <w:t xml:space="preserve">    wasteHeat VS Temp1 Test, !-Speed 8 Waste Heat Function of Temperature Curve Name</w:t>
      </w:r>
    </w:p>
    <w:p w14:paraId="4BD851DE" w14:textId="77777777" w:rsidR="00685123" w:rsidRDefault="00685123" w:rsidP="00685123">
      <w:pPr>
        <w:pStyle w:val="IDDDefinition"/>
      </w:pPr>
      <w:r>
        <w:t xml:space="preserve">    6144.8,</w:t>
      </w:r>
      <w:r>
        <w:tab/>
      </w:r>
      <w:r>
        <w:tab/>
        <w:t xml:space="preserve">          !-Speed 9 Reference Unit Gross Rated Total Cooling Capacity</w:t>
      </w:r>
    </w:p>
    <w:p w14:paraId="44C98425" w14:textId="77777777" w:rsidR="00685123" w:rsidRDefault="00685123" w:rsidP="00685123">
      <w:pPr>
        <w:pStyle w:val="IDDDefinition"/>
      </w:pPr>
      <w:r>
        <w:t xml:space="preserve">    0.75,                    !-Speed 9 Reference Unit Gross Sensible Heat Ratio</w:t>
      </w:r>
    </w:p>
    <w:p w14:paraId="01DF58C3" w14:textId="77777777" w:rsidR="00685123" w:rsidRDefault="00685123" w:rsidP="00685123">
      <w:pPr>
        <w:pStyle w:val="IDDDefinition"/>
      </w:pPr>
      <w:r>
        <w:t xml:space="preserve">    4.0,                     !-Speed 9 Reference Unit Gross Cooling COP</w:t>
      </w:r>
    </w:p>
    <w:p w14:paraId="705CD1BB" w14:textId="77777777" w:rsidR="00685123" w:rsidRDefault="00685123" w:rsidP="00685123">
      <w:pPr>
        <w:pStyle w:val="IDDDefinition"/>
      </w:pPr>
      <w:r>
        <w:t xml:space="preserve">    0.3473184,               !-Speed 9 Reference Unit Rated air flow rate</w:t>
      </w:r>
    </w:p>
    <w:p w14:paraId="33E6E92D" w14:textId="77777777" w:rsidR="00685123" w:rsidRDefault="00685123" w:rsidP="00685123">
      <w:pPr>
        <w:pStyle w:val="IDDDefinition"/>
      </w:pPr>
      <w:r>
        <w:t xml:space="preserve">    0.000381695,             !-Speed 9 Reference Unit Rated water flow rate</w:t>
      </w:r>
    </w:p>
    <w:p w14:paraId="3C8C1FAA" w14:textId="77777777" w:rsidR="00685123" w:rsidRDefault="00685123" w:rsidP="00685123">
      <w:pPr>
        <w:pStyle w:val="IDDDefinition"/>
      </w:pPr>
      <w:r>
        <w:t xml:space="preserve">    TC VS Temp1 Test,        !-Speed 9 Total Cooling Capacity Function of Temperature Curve Name</w:t>
      </w:r>
    </w:p>
    <w:p w14:paraId="66A79F10" w14:textId="77777777" w:rsidR="00685123" w:rsidRDefault="00685123" w:rsidP="00685123">
      <w:pPr>
        <w:pStyle w:val="IDDDefinition"/>
      </w:pPr>
      <w:r>
        <w:t xml:space="preserve">    TC VS AirFrac Test, </w:t>
      </w:r>
      <w:r>
        <w:tab/>
        <w:t xml:space="preserve"> !-Speed 9 Total Cooling Capacity Function of Air Flow Fraction Curve Name</w:t>
      </w:r>
    </w:p>
    <w:p w14:paraId="478E0EA4" w14:textId="77777777" w:rsidR="00685123" w:rsidRDefault="00685123" w:rsidP="00685123">
      <w:pPr>
        <w:pStyle w:val="IDDDefinition"/>
      </w:pPr>
      <w:r>
        <w:t xml:space="preserve">    TC VS WaterFrac Test, </w:t>
      </w:r>
      <w:r>
        <w:tab/>
        <w:t xml:space="preserve"> !-Speed 9 Total Cooling Capacity Function of Water Flow Fraction Curve Name</w:t>
      </w:r>
    </w:p>
    <w:p w14:paraId="2FD47DA6" w14:textId="77777777" w:rsidR="00685123" w:rsidRDefault="00685123" w:rsidP="00685123">
      <w:pPr>
        <w:pStyle w:val="IDDDefinition"/>
      </w:pPr>
      <w:r>
        <w:t xml:space="preserve">    EIR VS Temp1 Test, </w:t>
      </w:r>
      <w:r>
        <w:tab/>
        <w:t xml:space="preserve"> !-Speed 9 Energy Input Ratio Function of Temperature Curve Name</w:t>
      </w:r>
    </w:p>
    <w:p w14:paraId="05E51B81" w14:textId="77777777" w:rsidR="00685123" w:rsidRDefault="00685123" w:rsidP="00685123">
      <w:pPr>
        <w:pStyle w:val="IDDDefinition"/>
      </w:pPr>
      <w:r>
        <w:t xml:space="preserve">    EIR VS AirFrac Test, </w:t>
      </w:r>
      <w:r>
        <w:tab/>
        <w:t xml:space="preserve"> !-Speed 9 Energy Input Ratio Function of Air Flow Fraction Curve Name</w:t>
      </w:r>
    </w:p>
    <w:p w14:paraId="415CE14E" w14:textId="77777777" w:rsidR="00685123" w:rsidRDefault="00685123" w:rsidP="00685123">
      <w:pPr>
        <w:pStyle w:val="IDDDefinition"/>
      </w:pPr>
      <w:r>
        <w:t xml:space="preserve">    EIR VS WaterFrac Test,  !-Speed 9 Energy Input Ratio Function of Water Flow Fraction Curve Name</w:t>
      </w:r>
    </w:p>
    <w:p w14:paraId="233C4514" w14:textId="77777777" w:rsidR="00685123" w:rsidRDefault="00685123" w:rsidP="00685123">
      <w:pPr>
        <w:pStyle w:val="IDDDefinition"/>
      </w:pPr>
      <w:r>
        <w:t xml:space="preserve">    0.1, </w:t>
      </w:r>
      <w:r>
        <w:tab/>
      </w:r>
      <w:r>
        <w:tab/>
      </w:r>
      <w:r>
        <w:tab/>
        <w:t xml:space="preserve"> !-Speed 9 Waste Heat fraction to power input</w:t>
      </w:r>
    </w:p>
    <w:p w14:paraId="5A32DEA4" w14:textId="77777777" w:rsidR="00685123" w:rsidRDefault="00685123" w:rsidP="00685123">
      <w:pPr>
        <w:pStyle w:val="IDDDefinition"/>
      </w:pPr>
      <w:r>
        <w:t xml:space="preserve">    wasteHeat VS Temp1 Test, !-Speed 9 Waste Heat Function of Temperature Curve Name</w:t>
      </w:r>
    </w:p>
    <w:p w14:paraId="6C941344" w14:textId="77777777" w:rsidR="00685123" w:rsidRDefault="00685123" w:rsidP="00685123">
      <w:pPr>
        <w:pStyle w:val="IDDDefinition"/>
      </w:pPr>
      <w:r>
        <w:t xml:space="preserve">    6758.0,</w:t>
      </w:r>
      <w:r>
        <w:tab/>
      </w:r>
      <w:r>
        <w:tab/>
        <w:t xml:space="preserve">         !-Speed 10 Reference Unit Gross Rated Total Cooling Capacity</w:t>
      </w:r>
    </w:p>
    <w:p w14:paraId="07B401CE" w14:textId="77777777" w:rsidR="00685123" w:rsidRDefault="00685123" w:rsidP="00685123">
      <w:pPr>
        <w:pStyle w:val="IDDDefinition"/>
      </w:pPr>
      <w:r>
        <w:t xml:space="preserve">    0.75,                    !-Speed 10 Reference Unit Gross Sensible Heat Ratio</w:t>
      </w:r>
    </w:p>
    <w:p w14:paraId="1FB5F71B" w14:textId="77777777" w:rsidR="00685123" w:rsidRDefault="00685123" w:rsidP="00685123">
      <w:pPr>
        <w:pStyle w:val="IDDDefinition"/>
      </w:pPr>
      <w:r>
        <w:t xml:space="preserve">    4.0,                     !-Speed 10 Reference Unit Gross Cooling COP</w:t>
      </w:r>
    </w:p>
    <w:p w14:paraId="22D59449" w14:textId="77777777" w:rsidR="00685123" w:rsidRDefault="00685123" w:rsidP="00685123">
      <w:pPr>
        <w:pStyle w:val="IDDDefinition"/>
      </w:pPr>
      <w:r>
        <w:t xml:space="preserve">    0.37752,                 !-Speed 10 Reference Unit Rated air flow rate</w:t>
      </w:r>
    </w:p>
    <w:p w14:paraId="76A68750" w14:textId="77777777" w:rsidR="00685123" w:rsidRDefault="00685123" w:rsidP="00685123">
      <w:pPr>
        <w:pStyle w:val="IDDDefinition"/>
      </w:pPr>
      <w:r>
        <w:t xml:space="preserve">    0.000381695,             !-Speed 10 Reference Unit Rated water flow rate</w:t>
      </w:r>
    </w:p>
    <w:p w14:paraId="6DA1FD3F" w14:textId="77777777" w:rsidR="00685123" w:rsidRDefault="00685123" w:rsidP="00685123">
      <w:pPr>
        <w:pStyle w:val="IDDDefinition"/>
      </w:pPr>
      <w:r>
        <w:t xml:space="preserve">    TC VS Temp1 Test,        !-Speed 10 Total Cooling Capacity Function of Temperature Curve Name</w:t>
      </w:r>
    </w:p>
    <w:p w14:paraId="7A7D5D62" w14:textId="77777777" w:rsidR="00685123" w:rsidRDefault="00685123" w:rsidP="00685123">
      <w:pPr>
        <w:pStyle w:val="IDDDefinition"/>
      </w:pPr>
      <w:r>
        <w:t xml:space="preserve">    TC VS AirFrac Test, </w:t>
      </w:r>
      <w:r>
        <w:tab/>
        <w:t xml:space="preserve">  !-Speed 10 Total Cooling Capacity Function of Air Flow Fraction Curve Name</w:t>
      </w:r>
    </w:p>
    <w:p w14:paraId="3674706A" w14:textId="77777777" w:rsidR="00685123" w:rsidRDefault="00685123" w:rsidP="00685123">
      <w:pPr>
        <w:pStyle w:val="IDDDefinition"/>
      </w:pPr>
      <w:r>
        <w:t xml:space="preserve">    TC VS WaterFrac Test, </w:t>
      </w:r>
      <w:r>
        <w:tab/>
        <w:t xml:space="preserve">  !-Speed 10 Total Cooling Capacity Function of Water Flow Fraction Curve Name</w:t>
      </w:r>
    </w:p>
    <w:p w14:paraId="2C095712" w14:textId="77777777" w:rsidR="00685123" w:rsidRDefault="00685123" w:rsidP="00685123">
      <w:pPr>
        <w:pStyle w:val="IDDDefinition"/>
      </w:pPr>
      <w:r>
        <w:t xml:space="preserve">    EIR VS Temp1 Test, </w:t>
      </w:r>
      <w:r>
        <w:tab/>
        <w:t xml:space="preserve">  !-Speed 10 Energy Input Ratio Function of Temperature Curve Name</w:t>
      </w:r>
    </w:p>
    <w:p w14:paraId="7D5E08BB" w14:textId="77777777" w:rsidR="00685123" w:rsidRDefault="00685123" w:rsidP="00685123">
      <w:pPr>
        <w:pStyle w:val="IDDDefinition"/>
      </w:pPr>
      <w:r>
        <w:t xml:space="preserve">    EIR VS AirFrac Test, </w:t>
      </w:r>
      <w:r>
        <w:tab/>
        <w:t xml:space="preserve">  !-Speed 10 Energy Input Ratio Function of Air Flow Fraction Curve Name</w:t>
      </w:r>
    </w:p>
    <w:p w14:paraId="1B81DACF" w14:textId="77777777" w:rsidR="00685123" w:rsidRDefault="00685123" w:rsidP="00685123">
      <w:pPr>
        <w:pStyle w:val="IDDDefinition"/>
      </w:pPr>
      <w:r>
        <w:lastRenderedPageBreak/>
        <w:t xml:space="preserve">    EIR VS WaterFrac Test, !-Speed 10 Energy Input Ratio Function of Water Flow Fraction Curve Name</w:t>
      </w:r>
    </w:p>
    <w:p w14:paraId="5FB3E7D3" w14:textId="77777777" w:rsidR="00685123" w:rsidRDefault="00685123" w:rsidP="00685123">
      <w:pPr>
        <w:pStyle w:val="IDDDefinition"/>
      </w:pPr>
      <w:r>
        <w:t xml:space="preserve">    0.1, </w:t>
      </w:r>
      <w:r>
        <w:tab/>
      </w:r>
      <w:r>
        <w:tab/>
      </w:r>
      <w:r>
        <w:tab/>
        <w:t>!-Speed 10 Waste Heat fraction to power input</w:t>
      </w:r>
    </w:p>
    <w:p w14:paraId="13D18570" w14:textId="77777777" w:rsidR="00685123" w:rsidRPr="00170BAD" w:rsidRDefault="00685123" w:rsidP="00685123">
      <w:pPr>
        <w:pStyle w:val="IDDDefinition"/>
      </w:pPr>
      <w:r>
        <w:t xml:space="preserve">    wasteHeat VS Temp1 Test; !-Speed 10 Waste Heat Function of Temperature Curve Name</w:t>
      </w:r>
    </w:p>
    <w:p w14:paraId="67F8CFDC" w14:textId="77777777" w:rsidR="00D12B0D" w:rsidRPr="009E0B05" w:rsidRDefault="00D12B0D" w:rsidP="00D12B0D">
      <w:pPr>
        <w:pStyle w:val="Heading3"/>
      </w:pPr>
      <w:bookmarkStart w:id="2795" w:name="_Toc399490521"/>
      <w:r>
        <w:t>Variable</w:t>
      </w:r>
      <w:r w:rsidR="00301517">
        <w:t xml:space="preserve"> </w:t>
      </w:r>
      <w:r>
        <w:t>Speed Water to Air Heat Pump Cooling</w:t>
      </w:r>
      <w:r w:rsidRPr="004824BB">
        <w:t xml:space="preserve"> Coil Outputs</w:t>
      </w:r>
      <w:bookmarkEnd w:id="2794"/>
      <w:bookmarkEnd w:id="2795"/>
    </w:p>
    <w:p w14:paraId="4F4B1146" w14:textId="77777777" w:rsidR="00301517" w:rsidRPr="009E0B05" w:rsidRDefault="00301517" w:rsidP="00301517">
      <w:pPr>
        <w:pStyle w:val="CodeIDDSamples"/>
      </w:pPr>
      <w:r w:rsidRPr="009E0B05">
        <w:t xml:space="preserve">HVAC, Average, </w:t>
      </w:r>
      <w:r>
        <w:t>Cooling Coil Electric Power</w:t>
      </w:r>
      <w:r w:rsidRPr="009E0B05">
        <w:t xml:space="preserve"> [W]</w:t>
      </w:r>
    </w:p>
    <w:p w14:paraId="0DE288EB" w14:textId="77777777" w:rsidR="00301517" w:rsidRPr="009E0B05" w:rsidRDefault="00301517" w:rsidP="00301517">
      <w:pPr>
        <w:pStyle w:val="CodeIDDSamples"/>
      </w:pPr>
      <w:r w:rsidRPr="009E0B05">
        <w:t xml:space="preserve">HVAC, Average, </w:t>
      </w:r>
      <w:r>
        <w:t>Cooling Coil Total Cooling Rate</w:t>
      </w:r>
      <w:r w:rsidRPr="009E0B05">
        <w:t xml:space="preserve"> [W]</w:t>
      </w:r>
    </w:p>
    <w:p w14:paraId="46AB54B8" w14:textId="77777777" w:rsidR="00301517" w:rsidRPr="009E0B05" w:rsidRDefault="00301517" w:rsidP="00301517">
      <w:pPr>
        <w:pStyle w:val="CodeIDDSamples"/>
      </w:pPr>
      <w:r w:rsidRPr="009E0B05">
        <w:t xml:space="preserve">HVAC, Average, </w:t>
      </w:r>
      <w:r>
        <w:t>Cooling Coil Sensible Cooling Rate</w:t>
      </w:r>
      <w:r w:rsidRPr="009E0B05">
        <w:t xml:space="preserve"> [W]</w:t>
      </w:r>
    </w:p>
    <w:p w14:paraId="35DDFD46" w14:textId="77777777" w:rsidR="00301517" w:rsidRPr="009E0B05" w:rsidRDefault="00301517" w:rsidP="00301517">
      <w:pPr>
        <w:pStyle w:val="CodeIDDSamples"/>
      </w:pPr>
      <w:r w:rsidRPr="009E0B05">
        <w:t xml:space="preserve">HVAC, Average, </w:t>
      </w:r>
      <w:r>
        <w:t>Cooling Coil Source Side Heat Transfer Rate</w:t>
      </w:r>
      <w:r w:rsidRPr="009E0B05">
        <w:t xml:space="preserve"> [W]</w:t>
      </w:r>
    </w:p>
    <w:p w14:paraId="204A2586" w14:textId="77777777" w:rsidR="00301517" w:rsidRPr="009E0B05" w:rsidRDefault="00301517" w:rsidP="00301517">
      <w:pPr>
        <w:pStyle w:val="CodeIDDSamples"/>
      </w:pPr>
      <w:r w:rsidRPr="009E0B05">
        <w:t xml:space="preserve">HVAC, Average, </w:t>
      </w:r>
      <w:r>
        <w:t>Cooling Coil Part Load Ratio</w:t>
      </w:r>
      <w:r w:rsidR="007348EF">
        <w:t xml:space="preserve"> []</w:t>
      </w:r>
    </w:p>
    <w:p w14:paraId="578E36E8" w14:textId="77777777" w:rsidR="007348EF" w:rsidRDefault="00301517" w:rsidP="00301517">
      <w:pPr>
        <w:pStyle w:val="CodeIDDSamples"/>
      </w:pPr>
      <w:r w:rsidRPr="009E0B05">
        <w:t xml:space="preserve">HVAC, Average, </w:t>
      </w:r>
      <w:r w:rsidRPr="00714103">
        <w:t>Cooling Coil Runtime Fraction</w:t>
      </w:r>
      <w:r>
        <w:t xml:space="preserve"> []</w:t>
      </w:r>
    </w:p>
    <w:p w14:paraId="05DD4916" w14:textId="77777777"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14:paraId="15498C90" w14:textId="77777777" w:rsidR="00301517" w:rsidRPr="009E0B05" w:rsidRDefault="00301517" w:rsidP="00301517">
      <w:pPr>
        <w:pStyle w:val="CodeIDDSamples"/>
      </w:pPr>
      <w:r w:rsidRPr="009E0B05">
        <w:t xml:space="preserve">HVAC, Average, </w:t>
      </w:r>
      <w:r>
        <w:t>Cooling Coil Air Inlet Temperature</w:t>
      </w:r>
      <w:r w:rsidRPr="009E0B05">
        <w:t xml:space="preserve"> [C]</w:t>
      </w:r>
    </w:p>
    <w:p w14:paraId="41A2334C" w14:textId="77777777"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14:paraId="0696D34A" w14:textId="77777777" w:rsidR="00301517" w:rsidRPr="009E0B05" w:rsidRDefault="00301517" w:rsidP="00301517">
      <w:pPr>
        <w:pStyle w:val="CodeIDDSamples"/>
      </w:pPr>
      <w:r w:rsidRPr="009E0B05">
        <w:t xml:space="preserve">HVAC, Average, </w:t>
      </w:r>
      <w:r>
        <w:t>Cooling Coil Air Outlet Temperature</w:t>
      </w:r>
      <w:r w:rsidRPr="009E0B05">
        <w:t xml:space="preserve"> [C]</w:t>
      </w:r>
    </w:p>
    <w:p w14:paraId="633467D7" w14:textId="77777777"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14:paraId="6C809884" w14:textId="77777777"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14:paraId="1C67F1FF" w14:textId="77777777" w:rsidR="00301517" w:rsidRPr="009E0B05" w:rsidRDefault="00301517" w:rsidP="00301517">
      <w:pPr>
        <w:pStyle w:val="CodeIDDSamples"/>
      </w:pPr>
      <w:r w:rsidRPr="009E0B05">
        <w:t xml:space="preserve">HVAC, Average, </w:t>
      </w:r>
      <w:r>
        <w:t>Cooling Coil Source Side Inlet Temperature</w:t>
      </w:r>
      <w:r w:rsidRPr="009E0B05">
        <w:t xml:space="preserve"> [C]</w:t>
      </w:r>
    </w:p>
    <w:p w14:paraId="5ABB88CB" w14:textId="77777777" w:rsidR="00301517" w:rsidRDefault="00301517" w:rsidP="00301517">
      <w:pPr>
        <w:pStyle w:val="CodeIDDSamples"/>
      </w:pPr>
      <w:r w:rsidRPr="009E0B05">
        <w:t xml:space="preserve">HVAC, Average, </w:t>
      </w:r>
      <w:r>
        <w:t>Cooling Coil Source Side Outlet Temperature</w:t>
      </w:r>
      <w:r w:rsidRPr="009E0B05">
        <w:t xml:space="preserve"> [C]</w:t>
      </w:r>
    </w:p>
    <w:p w14:paraId="677BC6AF" w14:textId="77777777" w:rsidR="00301517" w:rsidRDefault="00301517" w:rsidP="00301517">
      <w:pPr>
        <w:pStyle w:val="CodeIDDSamples"/>
      </w:pPr>
      <w:r w:rsidRPr="004824BB">
        <w:t>HVAC, Average</w:t>
      </w:r>
      <w:r>
        <w:t>, Cooling Coil Upper Speed Level []</w:t>
      </w:r>
    </w:p>
    <w:p w14:paraId="128219D8" w14:textId="77777777" w:rsidR="00301517" w:rsidRPr="00B6792F" w:rsidRDefault="00301517" w:rsidP="00301517">
      <w:pPr>
        <w:pStyle w:val="CodeIDDSamples"/>
      </w:pPr>
      <w:r w:rsidRPr="004824BB">
        <w:t>HVAC, Average</w:t>
      </w:r>
      <w:r>
        <w:t>, Cooling Coil Neighboring Speed Levels Ratio []</w:t>
      </w:r>
    </w:p>
    <w:p w14:paraId="24262705" w14:textId="77777777" w:rsidR="00301517" w:rsidRPr="009E0B05" w:rsidRDefault="00301517" w:rsidP="00301517">
      <w:pPr>
        <w:pStyle w:val="CodeIDDSamples"/>
      </w:pPr>
      <w:r w:rsidRPr="004824BB">
        <w:t>HVAC, Average</w:t>
      </w:r>
      <w:r>
        <w:t>, Cooling Coil Recoverable Heat Transfer Rate</w:t>
      </w:r>
      <w:r w:rsidRPr="00B6792F">
        <w:t xml:space="preserve"> [W]</w:t>
      </w:r>
    </w:p>
    <w:p w14:paraId="66B3C374" w14:textId="77777777" w:rsidR="00301517" w:rsidRPr="009E0B05" w:rsidRDefault="00301517" w:rsidP="00301517">
      <w:pPr>
        <w:pStyle w:val="CodeIDDSamples"/>
      </w:pPr>
      <w:r w:rsidRPr="009E0B05">
        <w:t xml:space="preserve">HVAC, Sum, </w:t>
      </w:r>
      <w:r>
        <w:t>Cooling Coil Electric Energy</w:t>
      </w:r>
      <w:r w:rsidRPr="009E0B05">
        <w:t xml:space="preserve"> [J]</w:t>
      </w:r>
    </w:p>
    <w:p w14:paraId="195E34C6" w14:textId="77777777" w:rsidR="00301517" w:rsidRPr="009E0B05" w:rsidRDefault="00301517" w:rsidP="00301517">
      <w:pPr>
        <w:pStyle w:val="CodeIDDSamples"/>
      </w:pPr>
      <w:r w:rsidRPr="009E0B05">
        <w:t xml:space="preserve">HVAC, Sum, </w:t>
      </w:r>
      <w:r>
        <w:t>Cooling Coil Total Cooling Energy</w:t>
      </w:r>
      <w:r w:rsidRPr="009E0B05">
        <w:t xml:space="preserve"> [J]</w:t>
      </w:r>
    </w:p>
    <w:p w14:paraId="4E1B5E87" w14:textId="77777777" w:rsidR="00301517" w:rsidRPr="009E0B05" w:rsidRDefault="00301517" w:rsidP="00301517">
      <w:pPr>
        <w:pStyle w:val="CodeIDDSamples"/>
      </w:pPr>
      <w:r w:rsidRPr="009E0B05">
        <w:t xml:space="preserve">HVAC, Sum, </w:t>
      </w:r>
      <w:r>
        <w:t>Cooling Coil Sensible Cooling Energy</w:t>
      </w:r>
      <w:r w:rsidRPr="009E0B05">
        <w:t xml:space="preserve"> [J]</w:t>
      </w:r>
    </w:p>
    <w:p w14:paraId="0B064FA4" w14:textId="77777777" w:rsidR="00301517" w:rsidRPr="009E0B05" w:rsidRDefault="00301517" w:rsidP="00301517">
      <w:pPr>
        <w:pStyle w:val="CodeIDDSamples"/>
      </w:pPr>
      <w:r w:rsidRPr="009E0B05">
        <w:t xml:space="preserve">HVAC, Sum, </w:t>
      </w:r>
      <w:r>
        <w:t>Cooling Coil Latent Cooling Energy</w:t>
      </w:r>
      <w:r w:rsidRPr="009E0B05">
        <w:t xml:space="preserve"> [J]</w:t>
      </w:r>
    </w:p>
    <w:p w14:paraId="0C29FDF4" w14:textId="77777777" w:rsidR="00301517" w:rsidRDefault="00301517" w:rsidP="00301517">
      <w:pPr>
        <w:pStyle w:val="CodeIDDSamples"/>
      </w:pPr>
      <w:r>
        <w:t xml:space="preserve">HVAC, Average, </w:t>
      </w:r>
      <w:r w:rsidRPr="00C80000">
        <w:t>Cooling Coil Latent Cooling Rate</w:t>
      </w:r>
      <w:r>
        <w:t xml:space="preserve"> [W]</w:t>
      </w:r>
    </w:p>
    <w:p w14:paraId="42003608" w14:textId="77777777" w:rsidR="00301517" w:rsidRPr="009E0B05" w:rsidRDefault="00301517" w:rsidP="00301517">
      <w:pPr>
        <w:pStyle w:val="CodeIDDSamples"/>
      </w:pPr>
      <w:r w:rsidRPr="009E0B05">
        <w:t xml:space="preserve">HVAC, Sum, </w:t>
      </w:r>
      <w:r>
        <w:t>Cooling Coil Source Side Heat Transfer Energy</w:t>
      </w:r>
      <w:r w:rsidRPr="009E0B05">
        <w:t xml:space="preserve"> [J]</w:t>
      </w:r>
    </w:p>
    <w:p w14:paraId="1D25BA2F" w14:textId="77777777" w:rsidR="00301517" w:rsidRPr="00C26B13" w:rsidRDefault="00301517" w:rsidP="00301517">
      <w:pPr>
        <w:pStyle w:val="Heading4"/>
        <w:rPr>
          <w:rFonts w:cs="Arial"/>
        </w:rPr>
      </w:pPr>
      <w:r>
        <w:rPr>
          <w:rFonts w:cs="Arial"/>
        </w:rPr>
        <w:t>Cooling Coil Electric Power</w:t>
      </w:r>
      <w:r w:rsidRPr="00C26B13">
        <w:rPr>
          <w:rFonts w:cs="Arial"/>
        </w:rPr>
        <w:t xml:space="preserve"> [W]</w:t>
      </w:r>
    </w:p>
    <w:p w14:paraId="4B64586B" w14:textId="77777777"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3A0D550" w14:textId="77777777" w:rsidR="00301517" w:rsidRPr="00C26B13" w:rsidRDefault="00301517" w:rsidP="00301517">
      <w:pPr>
        <w:pStyle w:val="Heading4"/>
      </w:pPr>
      <w:r>
        <w:t>Cooling Coil Total Cooling Rate</w:t>
      </w:r>
      <w:r w:rsidRPr="00C26B13">
        <w:t xml:space="preserve"> [W]</w:t>
      </w:r>
    </w:p>
    <w:p w14:paraId="2C24531A" w14:textId="77777777"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0894DBA6" w14:textId="77777777" w:rsidR="00301517" w:rsidRPr="00C26B13" w:rsidRDefault="00301517" w:rsidP="00301517">
      <w:pPr>
        <w:pStyle w:val="Heading4"/>
      </w:pPr>
      <w:r>
        <w:t>Cooling Coil Sensible Cooling Rate</w:t>
      </w:r>
      <w:r w:rsidRPr="00C26B13">
        <w:t xml:space="preserve"> [W]</w:t>
      </w:r>
    </w:p>
    <w:p w14:paraId="51BB228E" w14:textId="77777777"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132984B8" w14:textId="77777777" w:rsidR="00301517" w:rsidRPr="00C26B13" w:rsidRDefault="00301517" w:rsidP="00301517">
      <w:pPr>
        <w:pStyle w:val="Heading4"/>
      </w:pPr>
      <w:r w:rsidRPr="00714103">
        <w:t>Cooling Coil Source Side Heat Transfer Rate</w:t>
      </w:r>
      <w:r w:rsidRPr="00714103" w:rsidDel="00714103">
        <w:t xml:space="preserve"> </w:t>
      </w:r>
      <w:r w:rsidRPr="00C26B13">
        <w:t>[W]</w:t>
      </w:r>
    </w:p>
    <w:p w14:paraId="3AD5463C" w14:textId="77777777"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22F438E6" w14:textId="77777777" w:rsidR="007348EF" w:rsidRDefault="00301517" w:rsidP="007348EF">
      <w:pPr>
        <w:pStyle w:val="Heading4"/>
      </w:pPr>
      <w:r w:rsidRPr="007769D8">
        <w:t>Cooling Coil Part Load Ratio</w:t>
      </w:r>
      <w:r>
        <w:t xml:space="preserve"> []</w:t>
      </w:r>
    </w:p>
    <w:p w14:paraId="0E37A5E0" w14:textId="77777777"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07E33F72" w14:textId="77777777" w:rsidR="007348EF" w:rsidRDefault="00301517" w:rsidP="007348EF">
      <w:pPr>
        <w:pStyle w:val="Heading4"/>
      </w:pPr>
      <w:r w:rsidRPr="00714103">
        <w:t>Cooling Coil Runtime Fraction</w:t>
      </w:r>
      <w:r>
        <w:t xml:space="preserve"> []</w:t>
      </w:r>
    </w:p>
    <w:p w14:paraId="3405AD51" w14:textId="77777777"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14:paraId="58D6B90B" w14:textId="77777777"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14:paraId="4085B2D0" w14:textId="77777777"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14:paraId="6429AAE7" w14:textId="77777777" w:rsidR="00301517" w:rsidRPr="00C26B13" w:rsidRDefault="00301517" w:rsidP="00301517">
      <w:pPr>
        <w:pStyle w:val="Heading4"/>
      </w:pPr>
      <w:r>
        <w:t>Cooling Coil Air Inlet Temperature</w:t>
      </w:r>
      <w:r w:rsidRPr="00C26B13">
        <w:t xml:space="preserve"> [C]</w:t>
      </w:r>
    </w:p>
    <w:p w14:paraId="2D8E5BDA" w14:textId="77777777"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14:paraId="49667E4E" w14:textId="77777777"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14:paraId="7C085471" w14:textId="77777777"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14:paraId="669C78A5" w14:textId="77777777" w:rsidR="00301517" w:rsidRPr="00C26B13" w:rsidRDefault="00301517" w:rsidP="00301517">
      <w:pPr>
        <w:pStyle w:val="Heading4"/>
      </w:pPr>
      <w:r>
        <w:t>Cooling Coil Air Outlet Temperature</w:t>
      </w:r>
      <w:r w:rsidRPr="00C26B13">
        <w:t xml:space="preserve"> [C]</w:t>
      </w:r>
    </w:p>
    <w:p w14:paraId="1BCD4D0D" w14:textId="77777777"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14:paraId="2E11AFE9" w14:textId="77777777"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14:paraId="77963C5B" w14:textId="77777777"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14:paraId="59967089" w14:textId="77777777" w:rsidR="00301517" w:rsidRPr="00C26B13" w:rsidRDefault="00301517" w:rsidP="00301517">
      <w:pPr>
        <w:pStyle w:val="Heading4"/>
      </w:pPr>
      <w:r w:rsidRPr="00714103">
        <w:t>Cooling Coil Source Side Mass Flow Rate</w:t>
      </w:r>
      <w:r w:rsidRPr="00714103" w:rsidDel="00714103">
        <w:t xml:space="preserve"> </w:t>
      </w:r>
      <w:r w:rsidRPr="00C26B13">
        <w:t>[kg/s]</w:t>
      </w:r>
    </w:p>
    <w:p w14:paraId="7B680CCF" w14:textId="77777777"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14:paraId="61C0679E" w14:textId="77777777" w:rsidR="00301517" w:rsidRPr="00C26B13" w:rsidRDefault="00301517" w:rsidP="00301517">
      <w:pPr>
        <w:pStyle w:val="Heading4"/>
      </w:pPr>
      <w:r>
        <w:t>Cooling Coil Source Side Inlet Temperature</w:t>
      </w:r>
      <w:r w:rsidRPr="00C26B13">
        <w:t xml:space="preserve"> [C]</w:t>
      </w:r>
    </w:p>
    <w:p w14:paraId="2D541382" w14:textId="77777777"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14:paraId="0D7D266A" w14:textId="77777777" w:rsidR="00301517" w:rsidRPr="00C26B13" w:rsidRDefault="00301517" w:rsidP="00301517">
      <w:pPr>
        <w:pStyle w:val="Heading4"/>
      </w:pPr>
      <w:r>
        <w:t>Cooling Coil Source Side Outlet Temperature</w:t>
      </w:r>
      <w:r w:rsidRPr="00C26B13">
        <w:t xml:space="preserve"> [C]</w:t>
      </w:r>
    </w:p>
    <w:p w14:paraId="15376F3A" w14:textId="77777777"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14:paraId="0AB2B8D3" w14:textId="77777777" w:rsidR="00301517" w:rsidRPr="00B8636E" w:rsidRDefault="00301517" w:rsidP="00301517">
      <w:pPr>
        <w:pStyle w:val="Heading4"/>
      </w:pPr>
      <w:r>
        <w:t>Cooling Coil Upper Speed Level []</w:t>
      </w:r>
    </w:p>
    <w:p w14:paraId="05692556"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2DCA0DF0" w14:textId="77777777" w:rsidR="00301517" w:rsidRPr="00197B87" w:rsidRDefault="00301517" w:rsidP="00301517">
      <w:pPr>
        <w:pStyle w:val="Heading4"/>
      </w:pPr>
      <w:r>
        <w:t>Cooling Coil Neighboring Speed Levels Ratio</w:t>
      </w:r>
      <w:r w:rsidRPr="00197B87">
        <w:t xml:space="preserve"> </w:t>
      </w:r>
      <w:r>
        <w:t>[]</w:t>
      </w:r>
    </w:p>
    <w:p w14:paraId="3B8584C8"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0C43C945" w14:textId="77777777" w:rsidR="00301517" w:rsidRPr="00197B87" w:rsidRDefault="00301517" w:rsidP="00301517">
      <w:pPr>
        <w:pStyle w:val="Heading4"/>
      </w:pPr>
      <w:r>
        <w:t>Cooling Coil Recoverable Heat Transfer Rate</w:t>
      </w:r>
      <w:r w:rsidRPr="00197B87">
        <w:t xml:space="preserve"> [W]</w:t>
      </w:r>
    </w:p>
    <w:p w14:paraId="1F8D2307" w14:textId="77777777"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0485778C" w14:textId="77777777" w:rsidR="00301517" w:rsidRPr="00C26B13" w:rsidRDefault="00301517" w:rsidP="00301517">
      <w:pPr>
        <w:pStyle w:val="Heading4"/>
      </w:pPr>
      <w:r>
        <w:t>Cooling Coil Electric Energy</w:t>
      </w:r>
      <w:r w:rsidRPr="00C26B13">
        <w:t xml:space="preserve"> [J]</w:t>
      </w:r>
    </w:p>
    <w:p w14:paraId="0F47EB96" w14:textId="77777777"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55259609" w14:textId="77777777" w:rsidR="00301517" w:rsidRPr="00C26B13" w:rsidRDefault="00301517" w:rsidP="00301517">
      <w:pPr>
        <w:pStyle w:val="Heading4"/>
      </w:pPr>
      <w:r>
        <w:t>Cooling Coil Total Cooling Energy</w:t>
      </w:r>
      <w:r w:rsidRPr="00C26B13">
        <w:t xml:space="preserve"> [J]</w:t>
      </w:r>
    </w:p>
    <w:p w14:paraId="1DF9A81F" w14:textId="77777777"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14:paraId="0DB3605E" w14:textId="77777777" w:rsidR="00301517" w:rsidRPr="00C26B13" w:rsidRDefault="00301517" w:rsidP="00301517">
      <w:pPr>
        <w:pStyle w:val="Heading4"/>
      </w:pPr>
      <w:r>
        <w:lastRenderedPageBreak/>
        <w:t>Cooling Coil Sensible Cooling Energy</w:t>
      </w:r>
      <w:r w:rsidRPr="00C26B13">
        <w:t xml:space="preserve"> [J]</w:t>
      </w:r>
    </w:p>
    <w:p w14:paraId="3584A4FB" w14:textId="77777777"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14:paraId="3CB9F8D1" w14:textId="77777777" w:rsidR="00301517" w:rsidRDefault="00301517" w:rsidP="00301517">
      <w:pPr>
        <w:pStyle w:val="Heading4"/>
      </w:pPr>
      <w:r>
        <w:t>Cooling Coil Latent Cooling Energy</w:t>
      </w:r>
      <w:r w:rsidRPr="00C26B13">
        <w:t xml:space="preserve"> [J]</w:t>
      </w:r>
    </w:p>
    <w:p w14:paraId="458B3647" w14:textId="77777777" w:rsidR="00301517" w:rsidRPr="00C80000" w:rsidRDefault="00301517" w:rsidP="00301517">
      <w:pPr>
        <w:pStyle w:val="Heading4"/>
      </w:pPr>
      <w:r w:rsidRPr="00C80000">
        <w:t>Cooling Coil Latent Cooling Rate</w:t>
      </w:r>
      <w:r>
        <w:t xml:space="preserve"> [W]</w:t>
      </w:r>
    </w:p>
    <w:p w14:paraId="08AE1F28" w14:textId="77777777"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1AEE0173" w14:textId="77777777" w:rsidR="00D12B0D" w:rsidRPr="00C26B13" w:rsidRDefault="00301517" w:rsidP="00301517">
      <w:pPr>
        <w:pStyle w:val="Heading4"/>
      </w:pPr>
      <w:r>
        <w:t>Cooling Coil Source Side Heat Transfer Energy</w:t>
      </w:r>
      <w:r w:rsidRPr="00C26B13">
        <w:t xml:space="preserve"> [J]</w:t>
      </w:r>
    </w:p>
    <w:p w14:paraId="37BA49EE" w14:textId="77777777"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00B30F4C" w14:textId="77777777" w:rsidR="008874F6" w:rsidRDefault="008874F6" w:rsidP="008874F6">
      <w:pPr>
        <w:pStyle w:val="Heading3"/>
      </w:pPr>
      <w:bookmarkStart w:id="2796" w:name="_Toc399490522"/>
      <w:r w:rsidRPr="00C11F76">
        <w:t>Coil:Heating:WaterToAirHeatPump:ParameterEstimation</w:t>
      </w:r>
      <w:bookmarkEnd w:id="2792"/>
      <w:bookmarkEnd w:id="2796"/>
    </w:p>
    <w:p w14:paraId="705E964C" w14:textId="77777777" w:rsidR="00685123" w:rsidRDefault="00685123" w:rsidP="00685123">
      <w:pPr>
        <w:pStyle w:val="BodyText"/>
      </w:pPr>
      <w:bookmarkStart w:id="2797" w:name="_Toc84225657"/>
      <w:bookmarkStart w:id="2798" w:name="_Toc226891455"/>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14:paraId="77B8CA95" w14:textId="77777777" w:rsidR="00685123" w:rsidRDefault="00685123" w:rsidP="00685123">
      <w:pPr>
        <w:pStyle w:val="Heading4"/>
      </w:pPr>
      <w:r>
        <w:t>Field: Name</w:t>
      </w:r>
    </w:p>
    <w:p w14:paraId="0740ADF1"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75DBB1C" w14:textId="77777777" w:rsidR="00685123" w:rsidRPr="008B35F4" w:rsidRDefault="00685123" w:rsidP="00685123">
      <w:pPr>
        <w:pStyle w:val="Heading4"/>
      </w:pPr>
      <w:r w:rsidRPr="008B35F4">
        <w:t>Field: Compressor Type</w:t>
      </w:r>
    </w:p>
    <w:p w14:paraId="41E002BB" w14:textId="77777777" w:rsidR="00685123" w:rsidRPr="008B35F4" w:rsidRDefault="00685123" w:rsidP="00685123">
      <w:pPr>
        <w:pStyle w:val="BodyText"/>
      </w:pPr>
      <w:r w:rsidRPr="008B35F4">
        <w:t>Type of compressor mode used for the heat pump. Choices available are reciprocating, rotary and scroll compressor. Note that the parameters vary for different compressor.</w:t>
      </w:r>
    </w:p>
    <w:p w14:paraId="49D58671" w14:textId="77777777" w:rsidR="00685123" w:rsidRPr="008B35F4" w:rsidRDefault="00685123" w:rsidP="00685123">
      <w:pPr>
        <w:pStyle w:val="Heading4"/>
      </w:pPr>
      <w:r w:rsidRPr="008B35F4">
        <w:t>Field: Refrigerant Type</w:t>
      </w:r>
    </w:p>
    <w:p w14:paraId="1F9373F8" w14:textId="77777777" w:rsidR="00685123" w:rsidRDefault="00685123" w:rsidP="00685123">
      <w:pPr>
        <w:pStyle w:val="BodyText"/>
      </w:pPr>
      <w:r w:rsidRPr="008B35F4">
        <w:t>This alpha field contains the type of refrigerant used by the heat pump.</w:t>
      </w:r>
    </w:p>
    <w:p w14:paraId="76D4BF8A" w14:textId="77777777" w:rsidR="00685123" w:rsidRDefault="00685123" w:rsidP="00685123">
      <w:pPr>
        <w:pStyle w:val="Heading4"/>
      </w:pPr>
      <w:r>
        <w:t xml:space="preserve">Field: </w:t>
      </w:r>
      <w:r w:rsidRPr="00C11F76">
        <w:t>Design Source Side Flow Rate</w:t>
      </w:r>
    </w:p>
    <w:p w14:paraId="5AC51827" w14:textId="77777777" w:rsidR="00685123" w:rsidRDefault="00685123" w:rsidP="00685123">
      <w:pPr>
        <w:pStyle w:val="BodyText"/>
      </w:pPr>
      <w:r>
        <w:t>This numeric field defines the water flow rate though the coil in m3/sec</w:t>
      </w:r>
    </w:p>
    <w:p w14:paraId="563C764B" w14:textId="77777777" w:rsidR="00685123" w:rsidRDefault="00685123" w:rsidP="00685123">
      <w:pPr>
        <w:pStyle w:val="Heading4"/>
      </w:pPr>
      <w:r>
        <w:t xml:space="preserve">Field: Gross Rated </w:t>
      </w:r>
      <w:r w:rsidRPr="00C11F76">
        <w:t>Heating Capacity</w:t>
      </w:r>
    </w:p>
    <w:p w14:paraId="68930B30" w14:textId="77777777" w:rsidR="00685123" w:rsidRDefault="00685123" w:rsidP="00685123">
      <w:pPr>
        <w:pStyle w:val="BodyText"/>
      </w:pPr>
      <w:r>
        <w:t>This numeric field defines the gross heating capacity for the WatertoAirHP heating coil at the rated condition in Watts. The gross heating capacity should Not inlcude the ffect of supply air fan heat.</w:t>
      </w:r>
    </w:p>
    <w:p w14:paraId="6C211883" w14:textId="77777777" w:rsidR="00685123" w:rsidRDefault="00685123" w:rsidP="00685123">
      <w:pPr>
        <w:pStyle w:val="Heading4"/>
      </w:pPr>
      <w:r>
        <w:t>Field: High Pressure Cutoff</w:t>
      </w:r>
    </w:p>
    <w:p w14:paraId="4CB63EE4" w14:textId="77777777" w:rsidR="00685123" w:rsidRDefault="00685123" w:rsidP="00685123">
      <w:pPr>
        <w:pStyle w:val="BodyText"/>
      </w:pPr>
      <w:r>
        <w:t>This numeric field defines the compressor’s maximum allowable pressure in Pascal (N/m2)</w:t>
      </w:r>
    </w:p>
    <w:p w14:paraId="0697A0DA" w14:textId="77777777" w:rsidR="00685123" w:rsidRDefault="00685123" w:rsidP="00685123">
      <w:pPr>
        <w:pStyle w:val="Heading4"/>
      </w:pPr>
      <w:r>
        <w:t xml:space="preserve">Field: Low Pressure Cutoff </w:t>
      </w:r>
    </w:p>
    <w:p w14:paraId="02026D84" w14:textId="77777777" w:rsidR="00685123" w:rsidRDefault="00685123" w:rsidP="00685123">
      <w:pPr>
        <w:pStyle w:val="BodyText"/>
      </w:pPr>
      <w:r>
        <w:t>This numeric field defines the compressor’s minimum allowable pressure in Pascal (N/m2)</w:t>
      </w:r>
    </w:p>
    <w:p w14:paraId="32301BC6" w14:textId="77777777" w:rsidR="00685123" w:rsidRDefault="00685123" w:rsidP="00685123">
      <w:pPr>
        <w:pStyle w:val="Heading4"/>
      </w:pPr>
      <w:r>
        <w:t>Field: Water Inlet Node Name</w:t>
      </w:r>
    </w:p>
    <w:p w14:paraId="7AA644F5" w14:textId="77777777" w:rsidR="00685123" w:rsidRDefault="00685123" w:rsidP="00685123">
      <w:pPr>
        <w:pStyle w:val="BodyText"/>
      </w:pPr>
      <w:r>
        <w:t>This alpha field contains the heating coil source side inlet node name.</w:t>
      </w:r>
    </w:p>
    <w:p w14:paraId="57B06D87" w14:textId="77777777" w:rsidR="00685123" w:rsidRDefault="00685123" w:rsidP="00685123">
      <w:pPr>
        <w:pStyle w:val="Heading4"/>
      </w:pPr>
      <w:r>
        <w:t>Field: Water Outlet Node Name</w:t>
      </w:r>
    </w:p>
    <w:p w14:paraId="2666BE12" w14:textId="77777777" w:rsidR="00685123" w:rsidRDefault="00685123" w:rsidP="00685123">
      <w:pPr>
        <w:pStyle w:val="BodyText"/>
      </w:pPr>
      <w:r>
        <w:t>This alpha field contains the heating coil source side outlet node name.</w:t>
      </w:r>
    </w:p>
    <w:p w14:paraId="4E966CD7" w14:textId="77777777" w:rsidR="00685123" w:rsidRDefault="00685123" w:rsidP="00685123">
      <w:pPr>
        <w:pStyle w:val="Heading4"/>
      </w:pPr>
      <w:r>
        <w:lastRenderedPageBreak/>
        <w:t>Field: Air Inlet Node Name</w:t>
      </w:r>
    </w:p>
    <w:p w14:paraId="7BDA45B3" w14:textId="77777777" w:rsidR="00685123" w:rsidRDefault="00685123" w:rsidP="00685123">
      <w:pPr>
        <w:pStyle w:val="BodyText"/>
      </w:pPr>
      <w:r>
        <w:t>This alpha field contains the heating coil air inlet node name.</w:t>
      </w:r>
    </w:p>
    <w:p w14:paraId="7FB0DCCF" w14:textId="77777777" w:rsidR="00685123" w:rsidRDefault="00685123" w:rsidP="00685123">
      <w:pPr>
        <w:pStyle w:val="Heading4"/>
      </w:pPr>
      <w:r>
        <w:t>Field: Air Outlet Node Name</w:t>
      </w:r>
    </w:p>
    <w:p w14:paraId="3F13E9E9" w14:textId="77777777" w:rsidR="00685123" w:rsidRDefault="00685123" w:rsidP="00685123">
      <w:pPr>
        <w:pStyle w:val="BodyText"/>
      </w:pPr>
      <w:r>
        <w:t>This alpha field contains the heating coil air outlet node name.</w:t>
      </w:r>
    </w:p>
    <w:p w14:paraId="7A015B18" w14:textId="77777777" w:rsidR="00685123" w:rsidRDefault="00685123" w:rsidP="00685123">
      <w:pPr>
        <w:pStyle w:val="Heading4"/>
        <w:rPr>
          <w:u w:val="single"/>
        </w:rPr>
      </w:pPr>
      <w:r>
        <w:rPr>
          <w:u w:val="single"/>
        </w:rPr>
        <w:t>Heating Coil Parameters</w:t>
      </w:r>
    </w:p>
    <w:p w14:paraId="2110A48D" w14:textId="77777777" w:rsidR="00685123" w:rsidRPr="008B35F4" w:rsidRDefault="00685123" w:rsidP="00685123">
      <w:pPr>
        <w:pStyle w:val="BodyText"/>
      </w:pPr>
      <w:bookmarkStart w:id="2799" w:name="_Toc226891454"/>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14:paraId="16858061" w14:textId="77777777" w:rsidR="00685123" w:rsidRDefault="00685123" w:rsidP="00685123">
      <w:pPr>
        <w:pStyle w:val="Heading4"/>
      </w:pPr>
      <w:r>
        <w:t xml:space="preserve">Field: </w:t>
      </w:r>
      <w:r w:rsidRPr="003C4167">
        <w:t>Load Side Total Heat Transfer Coefficient</w:t>
      </w:r>
    </w:p>
    <w:p w14:paraId="1A9AC3D6" w14:textId="77777777" w:rsidR="00685123" w:rsidRDefault="00685123" w:rsidP="00685123">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14:paraId="3E579DDE" w14:textId="77777777" w:rsidR="00685123" w:rsidRDefault="00685123" w:rsidP="00685123">
      <w:pPr>
        <w:pStyle w:val="Heading4"/>
      </w:pPr>
      <w:r>
        <w:t xml:space="preserve">Field: </w:t>
      </w:r>
      <w:r w:rsidRPr="003C4167">
        <w:t>Superheat Temperature at the Evaporator Outlet</w:t>
      </w:r>
    </w:p>
    <w:p w14:paraId="42501F2C" w14:textId="77777777" w:rsidR="00685123" w:rsidRDefault="00685123" w:rsidP="00685123">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14:paraId="16C8A671" w14:textId="77777777" w:rsidR="00685123" w:rsidRDefault="00685123" w:rsidP="00685123">
      <w:pPr>
        <w:pStyle w:val="Heading4"/>
      </w:pPr>
      <w:r>
        <w:t xml:space="preserve">Field: </w:t>
      </w:r>
      <w:r w:rsidRPr="003C4167">
        <w:t>Compressor Power Losses</w:t>
      </w:r>
    </w:p>
    <w:p w14:paraId="2AA5ED28" w14:textId="77777777" w:rsidR="00685123" w:rsidRDefault="00685123" w:rsidP="00685123">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14:paraId="3A87E289" w14:textId="77777777" w:rsidR="00685123" w:rsidRPr="008A3AC5" w:rsidRDefault="00685123" w:rsidP="00685123">
      <w:pPr>
        <w:pStyle w:val="Heading4"/>
      </w:pPr>
      <w:r w:rsidRPr="008A3AC5">
        <w:t xml:space="preserve">Field: </w:t>
      </w:r>
      <w:r w:rsidRPr="009A131D">
        <w:t>Compressor Efficiency</w:t>
      </w:r>
    </w:p>
    <w:p w14:paraId="0A0A74CB" w14:textId="77777777" w:rsidR="00685123" w:rsidRDefault="00685123" w:rsidP="00685123">
      <w:pPr>
        <w:pStyle w:val="BodyText"/>
      </w:pPr>
      <w:r>
        <w:t xml:space="preserve">This numeric field defines the estimated parameter of the </w:t>
      </w:r>
      <w:r w:rsidRPr="00C11F76">
        <w:rPr>
          <w:b/>
        </w:rPr>
        <w:t>compressor’s efficiency</w:t>
      </w:r>
      <w:r>
        <w:t>. The compressor efficiency is formulated as the equation below:</w:t>
      </w:r>
    </w:p>
    <w:p w14:paraId="4E2F4D1D" w14:textId="77777777" w:rsidR="00685123" w:rsidRDefault="00685123" w:rsidP="00685123">
      <w:pPr>
        <w:pStyle w:val="Equation"/>
      </w:pPr>
      <w:r w:rsidRPr="00884C36">
        <w:rPr>
          <w:position w:val="-32"/>
        </w:rPr>
        <w:object w:dxaOrig="1980" w:dyaOrig="740" w14:anchorId="2B5077F5">
          <v:shape id="_x0000_i1257" type="#_x0000_t75" style="width:99pt;height:36.75pt" o:ole="">
            <v:imagedata r:id="rId640" o:title=""/>
          </v:shape>
          <o:OLEObject Type="Embed" ProgID="Equation.DSMT4" ShapeID="_x0000_i1257" DrawAspect="Content" ObjectID="_1473234956" r:id="rId641"/>
        </w:object>
      </w:r>
    </w:p>
    <w:p w14:paraId="07AE2250" w14:textId="77777777" w:rsidR="00685123" w:rsidRDefault="00685123" w:rsidP="00685123">
      <w:pPr>
        <w:pStyle w:val="Equation"/>
        <w:ind w:left="1080"/>
      </w:pPr>
      <w:r>
        <w:t>This field was previously know as Parameter 4.</w:t>
      </w:r>
    </w:p>
    <w:p w14:paraId="3E670332" w14:textId="77777777" w:rsidR="00685123" w:rsidRDefault="00685123" w:rsidP="00685123">
      <w:pPr>
        <w:pStyle w:val="Heading4"/>
      </w:pPr>
      <w:r>
        <w:t xml:space="preserve">Field: </w:t>
      </w:r>
      <w:r w:rsidRPr="00801577">
        <w:t>Compressor Piston Displacement</w:t>
      </w:r>
    </w:p>
    <w:p w14:paraId="10F26E7B" w14:textId="77777777" w:rsidR="00685123" w:rsidRDefault="00685123" w:rsidP="00685123">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14:paraId="3F852BF1" w14:textId="77777777" w:rsidR="00685123" w:rsidRDefault="00685123" w:rsidP="00685123">
      <w:pPr>
        <w:pStyle w:val="Heading4"/>
      </w:pPr>
      <w:r>
        <w:t xml:space="preserve">Field: </w:t>
      </w:r>
      <w:r w:rsidRPr="00801577">
        <w:t>Compressor Suction/Discharge Pressure Drop</w:t>
      </w:r>
    </w:p>
    <w:p w14:paraId="72F38C6C" w14:textId="77777777" w:rsidR="00685123" w:rsidRDefault="00685123" w:rsidP="00685123">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14:paraId="045EFD34" w14:textId="77777777" w:rsidR="00685123" w:rsidRDefault="00685123" w:rsidP="00685123">
      <w:pPr>
        <w:pStyle w:val="Heading4"/>
      </w:pPr>
      <w:r>
        <w:t xml:space="preserve">Field: </w:t>
      </w:r>
      <w:r w:rsidRPr="005B4E80">
        <w:t>Compressor Clearance Factor</w:t>
      </w:r>
    </w:p>
    <w:p w14:paraId="4B247201" w14:textId="77777777" w:rsidR="00685123" w:rsidRDefault="00685123" w:rsidP="00685123">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14:paraId="50368075" w14:textId="77777777" w:rsidR="00685123" w:rsidRDefault="00685123" w:rsidP="00685123">
      <w:pPr>
        <w:pStyle w:val="Heading4"/>
      </w:pPr>
      <w:r>
        <w:lastRenderedPageBreak/>
        <w:t xml:space="preserve">Field: </w:t>
      </w:r>
      <w:r w:rsidRPr="005B4E80">
        <w:t>Refrigerant Volume Flow Rate</w:t>
      </w:r>
      <w:r>
        <w:t xml:space="preserve"> </w:t>
      </w:r>
    </w:p>
    <w:p w14:paraId="55EAD827" w14:textId="77777777" w:rsidR="00685123" w:rsidRDefault="00685123" w:rsidP="00685123">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14:paraId="2D732D3B" w14:textId="77777777" w:rsidR="00685123" w:rsidRDefault="00685123" w:rsidP="00685123">
      <w:pPr>
        <w:pStyle w:val="Heading4"/>
      </w:pPr>
      <w:r>
        <w:t xml:space="preserve">Field: </w:t>
      </w:r>
      <w:r w:rsidRPr="005B4E80">
        <w:t>Volume Ratio</w:t>
      </w:r>
    </w:p>
    <w:p w14:paraId="369AFAD7" w14:textId="77777777" w:rsidR="00685123" w:rsidRDefault="00685123" w:rsidP="00685123">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14:paraId="7295CBBD" w14:textId="77777777" w:rsidR="00685123" w:rsidRDefault="00685123" w:rsidP="00685123">
      <w:pPr>
        <w:pStyle w:val="Heading4"/>
      </w:pPr>
      <w:r>
        <w:t xml:space="preserve">Field: </w:t>
      </w:r>
      <w:r w:rsidRPr="0013338E">
        <w:t>Leak Rate Coefficient</w:t>
      </w:r>
    </w:p>
    <w:p w14:paraId="77B6165B" w14:textId="77777777" w:rsidR="00685123" w:rsidRDefault="00685123" w:rsidP="00685123">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14:paraId="1F849546" w14:textId="77777777" w:rsidR="00685123" w:rsidRPr="0025095F" w:rsidRDefault="00685123" w:rsidP="00685123">
      <w:pPr>
        <w:pStyle w:val="Heading4"/>
      </w:pPr>
      <w:r w:rsidRPr="008B35F4">
        <w:t xml:space="preserve">Field: </w:t>
      </w:r>
      <w:r w:rsidRPr="0013338E">
        <w:t>Source Side Heat Transfer Coefficient</w:t>
      </w:r>
    </w:p>
    <w:p w14:paraId="3C5F6DC8" w14:textId="77777777" w:rsidR="00685123" w:rsidRPr="0025095F" w:rsidRDefault="00685123" w:rsidP="00685123">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14:paraId="340352D8" w14:textId="77777777" w:rsidR="00685123" w:rsidRPr="008B35F4" w:rsidRDefault="00685123" w:rsidP="00685123">
      <w:pPr>
        <w:pStyle w:val="Heading4"/>
      </w:pPr>
      <w:r w:rsidRPr="008B35F4">
        <w:t xml:space="preserve">Field: </w:t>
      </w:r>
      <w:r w:rsidRPr="0013338E">
        <w:t>Source Side Heat Transfer Resistance1</w:t>
      </w:r>
    </w:p>
    <w:p w14:paraId="7E8E035A" w14:textId="77777777" w:rsidR="00685123" w:rsidRPr="008B35F4" w:rsidRDefault="00685123" w:rsidP="00685123">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14:paraId="2923A090" w14:textId="77777777" w:rsidR="00685123" w:rsidRPr="0025095F" w:rsidRDefault="00685123" w:rsidP="00685123">
      <w:pPr>
        <w:pStyle w:val="Heading4"/>
      </w:pPr>
      <w:r w:rsidRPr="008B35F4">
        <w:t xml:space="preserve">Field: </w:t>
      </w:r>
      <w:r w:rsidRPr="0013338E">
        <w:t>Source Side Heat Transfer Resistance2</w:t>
      </w:r>
    </w:p>
    <w:p w14:paraId="56D37A5F" w14:textId="77777777" w:rsidR="00685123" w:rsidRPr="008B35F4" w:rsidRDefault="00685123" w:rsidP="00685123">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14:paraId="0A0A61FC" w14:textId="77777777" w:rsidR="00685123" w:rsidRDefault="00685123" w:rsidP="00685123">
      <w:pPr>
        <w:pStyle w:val="BodyText"/>
      </w:pPr>
      <w:r>
        <w:t>Following is an example input for Coil:WatertoAirHP:ParameterEstimation:Heating</w:t>
      </w:r>
    </w:p>
    <w:p w14:paraId="4B5DC15C" w14:textId="77777777" w:rsidR="00685123" w:rsidRDefault="00685123" w:rsidP="00685123">
      <w:pPr>
        <w:pStyle w:val="IDDDefinition"/>
      </w:pPr>
      <w:r>
        <w:lastRenderedPageBreak/>
        <w:t xml:space="preserve">  Coil:Heating:WaterToAirHeatPump:ParameterEstimation,</w:t>
      </w:r>
    </w:p>
    <w:p w14:paraId="66CFC4D4" w14:textId="77777777" w:rsidR="00685123" w:rsidRDefault="00685123" w:rsidP="00685123">
      <w:pPr>
        <w:pStyle w:val="IDDDefinition"/>
      </w:pPr>
      <w:r>
        <w:t xml:space="preserve">    Heat Pump HEATING Mode AHU1,  !- Name</w:t>
      </w:r>
    </w:p>
    <w:p w14:paraId="4BBEF41F" w14:textId="77777777" w:rsidR="00685123" w:rsidRDefault="00685123" w:rsidP="00685123">
      <w:pPr>
        <w:pStyle w:val="IDDDefinition"/>
      </w:pPr>
      <w:r>
        <w:t xml:space="preserve">    Scroll,                  !- Compressor Type</w:t>
      </w:r>
    </w:p>
    <w:p w14:paraId="77A833CF" w14:textId="77777777" w:rsidR="00685123" w:rsidRDefault="00685123" w:rsidP="00685123">
      <w:pPr>
        <w:pStyle w:val="IDDDefinition"/>
      </w:pPr>
      <w:r>
        <w:t xml:space="preserve">    R22,                     !- Refrigerant Type</w:t>
      </w:r>
    </w:p>
    <w:p w14:paraId="0AD87148" w14:textId="77777777" w:rsidR="00685123" w:rsidRDefault="00685123" w:rsidP="00685123">
      <w:pPr>
        <w:pStyle w:val="IDDDefinition"/>
      </w:pPr>
      <w:r>
        <w:t xml:space="preserve">    0.0015,                  !- Design Source Side Flow Rate {m3/s}</w:t>
      </w:r>
    </w:p>
    <w:p w14:paraId="2C7E8BFB" w14:textId="77777777" w:rsidR="00685123" w:rsidRDefault="00685123" w:rsidP="00685123">
      <w:pPr>
        <w:pStyle w:val="IDDDefinition"/>
      </w:pPr>
      <w:r>
        <w:t xml:space="preserve">    38000,                   !- Gross Rated Heating Capacity {W}</w:t>
      </w:r>
    </w:p>
    <w:p w14:paraId="0DCCF833" w14:textId="77777777" w:rsidR="00685123" w:rsidRDefault="00685123" w:rsidP="00685123">
      <w:pPr>
        <w:pStyle w:val="IDDDefinition"/>
      </w:pPr>
      <w:r>
        <w:t xml:space="preserve">    3000000,                 !- High Pressure Cutoff</w:t>
      </w:r>
    </w:p>
    <w:p w14:paraId="0B5A721B" w14:textId="77777777" w:rsidR="00685123" w:rsidRDefault="00685123" w:rsidP="00685123">
      <w:pPr>
        <w:pStyle w:val="IDDDefinition"/>
      </w:pPr>
      <w:r>
        <w:t xml:space="preserve">    0,                       !- Low Pressure Cutoff {Pa}</w:t>
      </w:r>
    </w:p>
    <w:p w14:paraId="27D8246A" w14:textId="77777777" w:rsidR="00685123" w:rsidRDefault="00685123" w:rsidP="00685123">
      <w:pPr>
        <w:pStyle w:val="IDDDefinition"/>
      </w:pPr>
      <w:r>
        <w:t xml:space="preserve">    AHU1 Water to Air Heat Pump Source Side2 Inlet Node,  !- Water Inlet Node Name</w:t>
      </w:r>
    </w:p>
    <w:p w14:paraId="29F9CF99" w14:textId="77777777" w:rsidR="00685123" w:rsidRDefault="00685123" w:rsidP="00685123">
      <w:pPr>
        <w:pStyle w:val="IDDDefinition"/>
      </w:pPr>
      <w:r>
        <w:t xml:space="preserve">    AHU1 Water to Air Heat Pump Source Side2 Outlet Node,  !- Water Outlet Node Name</w:t>
      </w:r>
    </w:p>
    <w:p w14:paraId="6F9DF94B" w14:textId="77777777" w:rsidR="00685123" w:rsidRDefault="00685123" w:rsidP="00685123">
      <w:pPr>
        <w:pStyle w:val="IDDDefinition"/>
      </w:pPr>
      <w:r>
        <w:t xml:space="preserve">    Cooling Coil Air Outlet Node AHU1,  !- Air Inlet Node Name</w:t>
      </w:r>
    </w:p>
    <w:p w14:paraId="1A71B4D9" w14:textId="77777777" w:rsidR="00685123" w:rsidRDefault="00685123" w:rsidP="00685123">
      <w:pPr>
        <w:pStyle w:val="IDDDefinition"/>
      </w:pPr>
      <w:r>
        <w:t xml:space="preserve">    Heating Coil Air Outlet Node AHU1,  !- Air Outlet Node Name</w:t>
      </w:r>
    </w:p>
    <w:p w14:paraId="1733B363" w14:textId="77777777" w:rsidR="00685123" w:rsidRDefault="00685123" w:rsidP="00685123">
      <w:pPr>
        <w:pStyle w:val="IDDDefinition"/>
      </w:pPr>
      <w:r>
        <w:t xml:space="preserve">    5.79505E+03,             !- Load Side Total Heat Transfer Coefficient {W/K}</w:t>
      </w:r>
    </w:p>
    <w:p w14:paraId="3575AC8A" w14:textId="77777777" w:rsidR="00685123" w:rsidRDefault="00685123" w:rsidP="00685123">
      <w:pPr>
        <w:pStyle w:val="IDDDefinition"/>
      </w:pPr>
      <w:r>
        <w:t xml:space="preserve">    1.56696E+00,             !- Superheat Temperature at the Evaporator Outlet {C}</w:t>
      </w:r>
    </w:p>
    <w:p w14:paraId="7E690039" w14:textId="77777777" w:rsidR="00685123" w:rsidRDefault="00685123" w:rsidP="00685123">
      <w:pPr>
        <w:pStyle w:val="IDDDefinition"/>
      </w:pPr>
      <w:r>
        <w:t xml:space="preserve">    3.91338E+03,             !- Compressor Power Losses {W}</w:t>
      </w:r>
    </w:p>
    <w:p w14:paraId="1D3A7F99" w14:textId="77777777" w:rsidR="00685123" w:rsidRDefault="00685123" w:rsidP="00685123">
      <w:pPr>
        <w:pStyle w:val="IDDDefinition"/>
      </w:pPr>
      <w:r>
        <w:t xml:space="preserve">    1.26356E+00,             !- Compressor Efficiency</w:t>
      </w:r>
    </w:p>
    <w:p w14:paraId="683DD1D8" w14:textId="77777777" w:rsidR="00685123" w:rsidRDefault="00685123" w:rsidP="00685123">
      <w:pPr>
        <w:pStyle w:val="IDDDefinition"/>
      </w:pPr>
      <w:r>
        <w:t xml:space="preserve">    ,                        !- Compressor Piston Displacement {m3/s}</w:t>
      </w:r>
    </w:p>
    <w:p w14:paraId="26A82D54" w14:textId="77777777" w:rsidR="00685123" w:rsidRDefault="00685123" w:rsidP="00685123">
      <w:pPr>
        <w:pStyle w:val="IDDDefinition"/>
      </w:pPr>
      <w:r>
        <w:t xml:space="preserve">    ,                        !- Compressor Suction/Discharge Pressure Drop {Pa}</w:t>
      </w:r>
    </w:p>
    <w:p w14:paraId="1CDFAB89" w14:textId="77777777" w:rsidR="00685123" w:rsidRDefault="00685123" w:rsidP="00685123">
      <w:pPr>
        <w:pStyle w:val="IDDDefinition"/>
      </w:pPr>
      <w:r>
        <w:t xml:space="preserve">    ,                        !- Compressor Clearance Factor {dimensionless}</w:t>
      </w:r>
    </w:p>
    <w:p w14:paraId="4BC46D34" w14:textId="77777777" w:rsidR="00685123" w:rsidRDefault="00685123" w:rsidP="00685123">
      <w:pPr>
        <w:pStyle w:val="IDDDefinition"/>
      </w:pPr>
      <w:r>
        <w:t xml:space="preserve">    6.99573E-03,             !- Refrigerant Volume Flow Rate {m3/s}</w:t>
      </w:r>
    </w:p>
    <w:p w14:paraId="499E33D7" w14:textId="77777777" w:rsidR="00685123" w:rsidRPr="00D24307" w:rsidRDefault="00685123" w:rsidP="00685123">
      <w:pPr>
        <w:pStyle w:val="IDDDefinition"/>
        <w:rPr>
          <w:lang w:val="es-VE"/>
        </w:rPr>
      </w:pPr>
      <w:r>
        <w:t xml:space="preserve">    </w:t>
      </w:r>
      <w:r w:rsidRPr="00D24307">
        <w:rPr>
          <w:lang w:val="es-VE"/>
        </w:rPr>
        <w:t>4.96167E+00,             !- Volume Ratio {dimensionless}</w:t>
      </w:r>
    </w:p>
    <w:p w14:paraId="553791AD" w14:textId="77777777" w:rsidR="00685123" w:rsidRDefault="00685123" w:rsidP="00685123">
      <w:pPr>
        <w:pStyle w:val="IDDDefinition"/>
      </w:pPr>
      <w:r w:rsidRPr="00D24307">
        <w:rPr>
          <w:lang w:val="es-VE"/>
        </w:rPr>
        <w:t xml:space="preserve">    2.07750E-06,             !- </w:t>
      </w:r>
      <w:r>
        <w:t>Leak Rate Coefficient {dimensionless}</w:t>
      </w:r>
    </w:p>
    <w:p w14:paraId="4FDC7A21" w14:textId="77777777" w:rsidR="00685123" w:rsidRDefault="00685123" w:rsidP="00685123">
      <w:pPr>
        <w:pStyle w:val="IDDDefinition"/>
      </w:pPr>
      <w:r>
        <w:t xml:space="preserve">    4.00322E+03,             !- Source Side Heat Transfer Coefficient {W/K}</w:t>
      </w:r>
    </w:p>
    <w:p w14:paraId="58462D7C" w14:textId="77777777" w:rsidR="00685123" w:rsidRDefault="00685123" w:rsidP="00685123">
      <w:pPr>
        <w:pStyle w:val="IDDDefinition"/>
      </w:pPr>
      <w:r>
        <w:t xml:space="preserve">    ,                        !- Source Side Heat Transfer Resistance1 {dimensionless}</w:t>
      </w:r>
    </w:p>
    <w:p w14:paraId="174BE4A9" w14:textId="77777777" w:rsidR="00685123" w:rsidRDefault="00685123" w:rsidP="00685123">
      <w:pPr>
        <w:pStyle w:val="IDDDefinition"/>
      </w:pPr>
      <w:r>
        <w:t xml:space="preserve">    ;                        !- Source Side Heat Transfer Resistance2 {W/K}</w:t>
      </w:r>
    </w:p>
    <w:p w14:paraId="558FEF79" w14:textId="77777777" w:rsidR="00685123" w:rsidRDefault="00685123" w:rsidP="00685123">
      <w:pPr>
        <w:pStyle w:val="Heading3"/>
      </w:pPr>
      <w:bookmarkStart w:id="2800" w:name="_Toc358873897"/>
      <w:bookmarkStart w:id="2801" w:name="_Toc399490523"/>
      <w:r w:rsidRPr="00C11F76">
        <w:t>Coil:Heating:WaterToAirHeatPump:EquationFit</w:t>
      </w:r>
      <w:bookmarkEnd w:id="2799"/>
      <w:bookmarkEnd w:id="2800"/>
      <w:bookmarkEnd w:id="2801"/>
    </w:p>
    <w:p w14:paraId="0DE2EB1F" w14:textId="77777777" w:rsidR="00685123" w:rsidRDefault="00685123" w:rsidP="00685123">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14:paraId="5562C8E5" w14:textId="77777777" w:rsidR="00685123" w:rsidRDefault="00685123" w:rsidP="00685123">
      <w:pPr>
        <w:pStyle w:val="Heading4"/>
      </w:pPr>
      <w:r>
        <w:t>Field: Name</w:t>
      </w:r>
    </w:p>
    <w:p w14:paraId="49C1E1B7"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2DFD123B" w14:textId="77777777" w:rsidR="00685123" w:rsidRDefault="00685123" w:rsidP="00685123">
      <w:pPr>
        <w:pStyle w:val="Heading4"/>
      </w:pPr>
      <w:r>
        <w:t>Field: Water Inlet Node Name</w:t>
      </w:r>
    </w:p>
    <w:p w14:paraId="60B138B9" w14:textId="77777777" w:rsidR="00685123" w:rsidRDefault="00685123" w:rsidP="00685123">
      <w:pPr>
        <w:pStyle w:val="BodyText"/>
      </w:pPr>
      <w:r>
        <w:t>This alpha field contains the heating coil source side inlet node name.</w:t>
      </w:r>
    </w:p>
    <w:p w14:paraId="09DA0281" w14:textId="77777777" w:rsidR="00685123" w:rsidRDefault="00685123" w:rsidP="00685123">
      <w:pPr>
        <w:pStyle w:val="Heading4"/>
      </w:pPr>
      <w:r>
        <w:t>Field: Water Outlet Node Name</w:t>
      </w:r>
    </w:p>
    <w:p w14:paraId="0B9EB48E" w14:textId="77777777" w:rsidR="00685123" w:rsidRDefault="00685123" w:rsidP="00685123">
      <w:pPr>
        <w:pStyle w:val="BodyText"/>
      </w:pPr>
      <w:r>
        <w:t>This alpha field contains the heating coil source side outlet node name.</w:t>
      </w:r>
    </w:p>
    <w:p w14:paraId="62816D12" w14:textId="77777777" w:rsidR="00685123" w:rsidRDefault="00685123" w:rsidP="00685123">
      <w:pPr>
        <w:pStyle w:val="Heading4"/>
      </w:pPr>
      <w:r>
        <w:t>Field: Air Inlet Node Name</w:t>
      </w:r>
    </w:p>
    <w:p w14:paraId="1A42424E" w14:textId="77777777" w:rsidR="00685123" w:rsidRDefault="00685123" w:rsidP="00685123">
      <w:pPr>
        <w:pStyle w:val="BodyText"/>
      </w:pPr>
      <w:r>
        <w:t>This alpha field contains the heating coil air inlet node name.</w:t>
      </w:r>
    </w:p>
    <w:p w14:paraId="7AF659FD" w14:textId="77777777" w:rsidR="00685123" w:rsidRDefault="00685123" w:rsidP="00685123">
      <w:pPr>
        <w:pStyle w:val="Heading4"/>
      </w:pPr>
      <w:r>
        <w:t>Field:</w:t>
      </w:r>
      <w:r w:rsidRPr="005D2C6F">
        <w:t xml:space="preserve"> </w:t>
      </w:r>
      <w:r>
        <w:t>Air Outlet Node Name</w:t>
      </w:r>
    </w:p>
    <w:p w14:paraId="57E72CD4" w14:textId="77777777" w:rsidR="00685123" w:rsidRDefault="00685123" w:rsidP="00685123">
      <w:pPr>
        <w:pStyle w:val="BodyText"/>
      </w:pPr>
      <w:r>
        <w:t>This alpha field contains the heating coil air outlet node name.</w:t>
      </w:r>
    </w:p>
    <w:p w14:paraId="5AAFACD6" w14:textId="77777777" w:rsidR="00685123" w:rsidRPr="00BB537C" w:rsidRDefault="00685123" w:rsidP="00685123">
      <w:pPr>
        <w:pStyle w:val="Heading4"/>
      </w:pPr>
      <w:r>
        <w:t xml:space="preserve">Field: </w:t>
      </w:r>
      <w:r w:rsidRPr="00BB537C">
        <w:t>Rated Air Flow Rate</w:t>
      </w:r>
    </w:p>
    <w:p w14:paraId="20867632" w14:textId="77777777" w:rsidR="00685123" w:rsidRDefault="00685123" w:rsidP="00685123">
      <w:pPr>
        <w:pStyle w:val="BodyText"/>
      </w:pPr>
      <w:r>
        <w:t>This numeric field contains the rated volumetric air flow rate on the load side of the heat pump in m3/s. This field is autosizable.</w:t>
      </w:r>
    </w:p>
    <w:p w14:paraId="61711795" w14:textId="77777777" w:rsidR="00685123" w:rsidRPr="00BB537C" w:rsidRDefault="00685123" w:rsidP="00685123">
      <w:pPr>
        <w:pStyle w:val="Heading4"/>
      </w:pPr>
      <w:r w:rsidRPr="008B35F4">
        <w:t xml:space="preserve">Field: </w:t>
      </w:r>
      <w:r w:rsidRPr="00BB537C">
        <w:t>Rated Water Flow Rate</w:t>
      </w:r>
    </w:p>
    <w:p w14:paraId="4AA28A8B" w14:textId="77777777" w:rsidR="00685123" w:rsidRDefault="00685123" w:rsidP="00685123">
      <w:pPr>
        <w:pStyle w:val="BodyText"/>
      </w:pPr>
      <w:r>
        <w:t>This numeric field contains the rated volumetric water flow rate on the source side of the heat pump in m3/s. This field is autosizable.</w:t>
      </w:r>
    </w:p>
    <w:p w14:paraId="58A9C10C" w14:textId="77777777" w:rsidR="00685123" w:rsidRPr="008B35F4" w:rsidRDefault="00685123" w:rsidP="00685123">
      <w:pPr>
        <w:pStyle w:val="Heading4"/>
      </w:pPr>
      <w:r w:rsidRPr="008B35F4">
        <w:t xml:space="preserve">Field: </w:t>
      </w:r>
      <w:r>
        <w:t xml:space="preserve">Gross </w:t>
      </w:r>
      <w:r w:rsidRPr="000D550A">
        <w:t xml:space="preserve">Rated Heating Capacity </w:t>
      </w:r>
    </w:p>
    <w:p w14:paraId="035FDF4D" w14:textId="77777777" w:rsidR="00685123" w:rsidRDefault="00685123" w:rsidP="00685123">
      <w:pPr>
        <w:pStyle w:val="BodyText"/>
      </w:pPr>
      <w:r>
        <w:t xml:space="preserve">This numeric field contains the gross heating capacity of the heat pump at the rated condition in W. The gross heating capacity should </w:t>
      </w:r>
      <w:r>
        <w:rPr>
          <w:rFonts w:cs="Arial"/>
        </w:rPr>
        <w:t>not account for</w:t>
      </w:r>
      <w:r>
        <w:t xml:space="preserve"> the effect of supply air fan heat. This field is autosizable.</w:t>
      </w:r>
    </w:p>
    <w:p w14:paraId="10063CB5" w14:textId="77777777" w:rsidR="00685123" w:rsidRPr="000D550A" w:rsidRDefault="00685123" w:rsidP="00685123">
      <w:pPr>
        <w:pStyle w:val="Heading4"/>
      </w:pPr>
      <w:r>
        <w:lastRenderedPageBreak/>
        <w:t xml:space="preserve">Field: Gross </w:t>
      </w:r>
      <w:r w:rsidRPr="000D550A">
        <w:t xml:space="preserve">Rated Heating </w:t>
      </w:r>
      <w:r>
        <w:t>COP</w:t>
      </w:r>
    </w:p>
    <w:p w14:paraId="5A5393EA" w14:textId="77777777" w:rsidR="00685123" w:rsidRDefault="00685123" w:rsidP="00685123">
      <w:pPr>
        <w:pStyle w:val="BodyText"/>
      </w:pPr>
      <w:r>
        <w:t xml:space="preserve">This numeric field contains the gross rated heating coefficient of performance of the heat pump. The gross rated COP of the heat pump should </w:t>
      </w:r>
      <w:r>
        <w:rPr>
          <w:rFonts w:cs="Arial"/>
        </w:rPr>
        <w:t>not account for</w:t>
      </w:r>
      <w:r>
        <w:t xml:space="preserve"> the effect of supply air fan heat.</w:t>
      </w:r>
    </w:p>
    <w:p w14:paraId="535E5FA2" w14:textId="77777777" w:rsidR="00685123" w:rsidRPr="008459E3" w:rsidRDefault="00685123" w:rsidP="00685123">
      <w:pPr>
        <w:pStyle w:val="Heading4"/>
      </w:pPr>
      <w:r>
        <w:t xml:space="preserve">Field: </w:t>
      </w:r>
      <w:r w:rsidRPr="008459E3">
        <w:t>Heating Capacity Coefficient 1</w:t>
      </w:r>
      <w:r>
        <w:t xml:space="preserve">-5 </w:t>
      </w:r>
    </w:p>
    <w:p w14:paraId="6687ABB5" w14:textId="77777777" w:rsidR="00685123" w:rsidRDefault="00685123" w:rsidP="00685123">
      <w:pPr>
        <w:pStyle w:val="BodyText"/>
      </w:pPr>
      <w:r>
        <w:t>These numeric fields contain the first to fifth coefficient for the heat pump capacity.</w:t>
      </w:r>
    </w:p>
    <w:p w14:paraId="7DD32122" w14:textId="77777777" w:rsidR="00685123" w:rsidRPr="00DB11D1" w:rsidRDefault="00685123" w:rsidP="00685123">
      <w:pPr>
        <w:pStyle w:val="Heading4"/>
      </w:pPr>
      <w:r>
        <w:t xml:space="preserve">Field: </w:t>
      </w:r>
      <w:r w:rsidRPr="008459E3">
        <w:t xml:space="preserve">Heating </w:t>
      </w:r>
      <w:r w:rsidRPr="00DB11D1">
        <w:t>Power Consumption Coefficient 1</w:t>
      </w:r>
      <w:r>
        <w:t>-5</w:t>
      </w:r>
    </w:p>
    <w:p w14:paraId="27AB0226" w14:textId="77777777" w:rsidR="00685123" w:rsidRDefault="00685123" w:rsidP="00685123">
      <w:pPr>
        <w:pStyle w:val="BodyText"/>
      </w:pPr>
      <w:r>
        <w:t>These numeric fields contain the first to fifth coefficient for the heat pump power consumption.</w:t>
      </w:r>
    </w:p>
    <w:p w14:paraId="667E3BC0" w14:textId="77777777" w:rsidR="008874F6" w:rsidRDefault="008874F6" w:rsidP="008874F6">
      <w:pPr>
        <w:pStyle w:val="Heading3"/>
      </w:pPr>
      <w:bookmarkStart w:id="2802" w:name="_Toc399490524"/>
      <w:r>
        <w:t>Water to Air Heat Pump Heating Coil (parameter Estimation and Equation Fit) Outputs</w:t>
      </w:r>
      <w:bookmarkEnd w:id="2797"/>
      <w:bookmarkEnd w:id="2798"/>
      <w:bookmarkEnd w:id="2802"/>
    </w:p>
    <w:p w14:paraId="13C72DB0" w14:textId="77777777"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14:paraId="5B3072DB" w14:textId="77777777" w:rsidR="008874F6" w:rsidRPr="00662BA5" w:rsidRDefault="008874F6" w:rsidP="008874F6">
      <w:pPr>
        <w:pStyle w:val="BodyText"/>
      </w:pPr>
    </w:p>
    <w:p w14:paraId="6CB3250E" w14:textId="77777777" w:rsidR="00301517" w:rsidRDefault="00301517" w:rsidP="00301517">
      <w:pPr>
        <w:pStyle w:val="CodeIDDSamples"/>
      </w:pPr>
      <w:r>
        <w:t>HVAC, Average, Heating Coil Electric Power [W]</w:t>
      </w:r>
    </w:p>
    <w:p w14:paraId="2FA180B3" w14:textId="77777777" w:rsidR="00301517" w:rsidRDefault="00301517" w:rsidP="00301517">
      <w:pPr>
        <w:pStyle w:val="CodeIDDSamples"/>
      </w:pPr>
      <w:r>
        <w:t>HVAC, Average, Heating Coil Heating Rate [W]</w:t>
      </w:r>
    </w:p>
    <w:p w14:paraId="61D31B2E" w14:textId="77777777" w:rsidR="00301517" w:rsidRDefault="00301517" w:rsidP="00301517">
      <w:pPr>
        <w:pStyle w:val="CodeIDDSamples"/>
      </w:pPr>
      <w:r>
        <w:t>HVAC, Average, Heating Coil Sensible Heating Rate [W]</w:t>
      </w:r>
    </w:p>
    <w:p w14:paraId="7AC6B0D7" w14:textId="77777777" w:rsidR="00301517" w:rsidRDefault="00301517" w:rsidP="00301517">
      <w:pPr>
        <w:pStyle w:val="CodeIDDSamples"/>
      </w:pPr>
      <w:r>
        <w:t>HVAC, Average, Heating Coil Source Side Heat Transfer Rate [W]</w:t>
      </w:r>
    </w:p>
    <w:p w14:paraId="337B0EFC" w14:textId="77777777" w:rsidR="00301517" w:rsidRDefault="00301517" w:rsidP="00301517">
      <w:pPr>
        <w:pStyle w:val="CodeIDDSamples"/>
      </w:pPr>
      <w:r>
        <w:t xml:space="preserve">HVAC, Average, Heating Coil Part Load Ratio </w:t>
      </w:r>
    </w:p>
    <w:p w14:paraId="12FA9C29" w14:textId="77777777" w:rsidR="00301517" w:rsidRDefault="00301517" w:rsidP="00301517">
      <w:pPr>
        <w:pStyle w:val="CodeIDDSamples"/>
      </w:pPr>
      <w:r>
        <w:t>HVAC, Average, Heating Coil Runtime Fraction []</w:t>
      </w:r>
      <w:r w:rsidRPr="003A4592">
        <w:t xml:space="preserve"> </w:t>
      </w:r>
    </w:p>
    <w:p w14:paraId="334596BB" w14:textId="77777777" w:rsidR="00301517" w:rsidRPr="008B35F4" w:rsidRDefault="00301517" w:rsidP="00301517">
      <w:pPr>
        <w:pStyle w:val="CodeIDDSamples"/>
      </w:pPr>
    </w:p>
    <w:p w14:paraId="0FB44281" w14:textId="77777777"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14:paraId="1167F5AE" w14:textId="77777777" w:rsidR="00301517" w:rsidRPr="008B35F4" w:rsidRDefault="00301517" w:rsidP="00301517">
      <w:pPr>
        <w:pStyle w:val="CodeIDDSamples"/>
      </w:pPr>
      <w:r w:rsidRPr="008B35F4">
        <w:t xml:space="preserve">HVAC, Average, </w:t>
      </w:r>
      <w:r>
        <w:t>Heating Coil Air Inlet Temperature</w:t>
      </w:r>
      <w:r w:rsidRPr="008B35F4">
        <w:t xml:space="preserve"> [C]</w:t>
      </w:r>
    </w:p>
    <w:p w14:paraId="5C48CB22" w14:textId="77777777"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14:paraId="6FA5B6A8" w14:textId="77777777" w:rsidR="00301517" w:rsidRPr="008B35F4" w:rsidRDefault="00301517" w:rsidP="00301517">
      <w:pPr>
        <w:pStyle w:val="CodeIDDSamples"/>
      </w:pPr>
      <w:r w:rsidRPr="008B35F4">
        <w:t xml:space="preserve">HVAC, Average, </w:t>
      </w:r>
      <w:r>
        <w:t>Heating Coil Air Outlet Temperature</w:t>
      </w:r>
      <w:r w:rsidRPr="008B35F4">
        <w:t xml:space="preserve"> [C]</w:t>
      </w:r>
    </w:p>
    <w:p w14:paraId="435D4D08" w14:textId="77777777"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14:paraId="6D610B70" w14:textId="77777777" w:rsidR="00301517" w:rsidRPr="008B35F4" w:rsidRDefault="00301517" w:rsidP="00301517">
      <w:pPr>
        <w:pStyle w:val="CodeIDDSamples"/>
      </w:pPr>
    </w:p>
    <w:p w14:paraId="3F00B83B" w14:textId="77777777"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14:paraId="19A882AE" w14:textId="77777777" w:rsidR="00301517" w:rsidRPr="008B35F4" w:rsidRDefault="00301517" w:rsidP="00301517">
      <w:pPr>
        <w:pStyle w:val="CodeIDDSamples"/>
      </w:pPr>
      <w:r w:rsidRPr="008B35F4">
        <w:t xml:space="preserve">HVAC, Average, </w:t>
      </w:r>
      <w:r>
        <w:t>Heating Coil Source Side Inlet Temperature</w:t>
      </w:r>
      <w:r w:rsidRPr="008B35F4">
        <w:t xml:space="preserve"> [C]</w:t>
      </w:r>
    </w:p>
    <w:p w14:paraId="70AA1F7B" w14:textId="77777777"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14:paraId="49869C75" w14:textId="77777777" w:rsidR="00301517" w:rsidRDefault="00301517" w:rsidP="00301517">
      <w:pPr>
        <w:pStyle w:val="CodeIDDSamples"/>
      </w:pPr>
    </w:p>
    <w:p w14:paraId="4C2D0833" w14:textId="77777777" w:rsidR="00301517" w:rsidRDefault="00301517" w:rsidP="00301517">
      <w:pPr>
        <w:pStyle w:val="CodeIDDSamples"/>
      </w:pPr>
      <w:r>
        <w:t>HVAC, Sum, Heating Coil Electric Energy [J]</w:t>
      </w:r>
    </w:p>
    <w:p w14:paraId="76A0623E" w14:textId="77777777" w:rsidR="00301517" w:rsidRDefault="00301517" w:rsidP="00301517">
      <w:pPr>
        <w:pStyle w:val="CodeIDDSamples"/>
      </w:pPr>
      <w:r>
        <w:t>HVAC, Sum, Heating Coil Heating Energy [J]</w:t>
      </w:r>
    </w:p>
    <w:p w14:paraId="01E5DCF0" w14:textId="77777777" w:rsidR="00301517" w:rsidRDefault="00301517" w:rsidP="00301517">
      <w:pPr>
        <w:pStyle w:val="CodeIDDSamples"/>
      </w:pPr>
      <w:r>
        <w:t>HVAC, Sum, Heating Coil Source Side Heat Transfer Energy [J]</w:t>
      </w:r>
    </w:p>
    <w:p w14:paraId="6A5992C4" w14:textId="77777777" w:rsidR="00301517" w:rsidRPr="000B72B1" w:rsidRDefault="00301517" w:rsidP="00301517">
      <w:pPr>
        <w:pStyle w:val="CodeIDDSamples"/>
      </w:pPr>
    </w:p>
    <w:p w14:paraId="09605029" w14:textId="77777777" w:rsidR="00301517" w:rsidRDefault="00301517" w:rsidP="00301517">
      <w:pPr>
        <w:pStyle w:val="Heading4"/>
      </w:pPr>
      <w:r>
        <w:t>Heating Coil Electric Power [W]</w:t>
      </w:r>
    </w:p>
    <w:p w14:paraId="4EEFEF0A" w14:textId="77777777" w:rsidR="00301517" w:rsidRDefault="00301517" w:rsidP="00301517">
      <w:pPr>
        <w:pStyle w:val="BodyText"/>
      </w:pPr>
      <w:r>
        <w:t xml:space="preserve">This output variable is the average electric consumption rate of the heat pump in Watts over the timestep being reported. </w:t>
      </w:r>
    </w:p>
    <w:p w14:paraId="65B22AAC" w14:textId="77777777" w:rsidR="00301517" w:rsidRDefault="00301517" w:rsidP="00301517">
      <w:pPr>
        <w:pStyle w:val="Heading4"/>
      </w:pPr>
      <w:r>
        <w:t>Heating Coil Heating Rate [W]</w:t>
      </w:r>
    </w:p>
    <w:p w14:paraId="7F1BF2BB" w14:textId="77777777"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14:paraId="6E3BDF80" w14:textId="77777777" w:rsidR="00301517" w:rsidRDefault="00301517" w:rsidP="00301517">
      <w:pPr>
        <w:pStyle w:val="Heading4"/>
      </w:pPr>
      <w:r>
        <w:t>Heating Coil Sensible Heating Rate [W]</w:t>
      </w:r>
    </w:p>
    <w:p w14:paraId="09FA1D2D" w14:textId="77777777"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14:paraId="5B3DFB92" w14:textId="77777777" w:rsidR="00301517" w:rsidRDefault="00301517" w:rsidP="00301517">
      <w:pPr>
        <w:pStyle w:val="Heading4"/>
      </w:pPr>
      <w:r w:rsidRPr="006C3DA2">
        <w:t>Heating Coil Source Side Heat Transfer Rate</w:t>
      </w:r>
      <w:r w:rsidRPr="006C3DA2" w:rsidDel="006C3DA2">
        <w:t xml:space="preserve"> </w:t>
      </w:r>
      <w:r>
        <w:t>[W]</w:t>
      </w:r>
    </w:p>
    <w:p w14:paraId="73E90107" w14:textId="77777777" w:rsidR="00301517" w:rsidRDefault="00301517" w:rsidP="00301517">
      <w:pPr>
        <w:pStyle w:val="BodyText"/>
      </w:pPr>
      <w:r>
        <w:t xml:space="preserve">The output variable is the average heat absorbed at the heat pump evaporator in Watts over the timestep being reported. </w:t>
      </w:r>
    </w:p>
    <w:p w14:paraId="4CD96673" w14:textId="77777777" w:rsidR="00301517" w:rsidRDefault="00301517" w:rsidP="00301517">
      <w:pPr>
        <w:pStyle w:val="Heading4"/>
      </w:pPr>
      <w:r w:rsidRPr="00D72175">
        <w:lastRenderedPageBreak/>
        <w:t>Heating Coil Part Load Ratio</w:t>
      </w:r>
      <w:r>
        <w:t xml:space="preserve"> []</w:t>
      </w:r>
    </w:p>
    <w:p w14:paraId="4B3C1BD3" w14:textId="77777777"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5C044385" w14:textId="77777777" w:rsidR="00301517" w:rsidRDefault="00301517" w:rsidP="00301517">
      <w:pPr>
        <w:pStyle w:val="Heading4"/>
      </w:pPr>
      <w:r>
        <w:t>Heating Coil Runtime Fraction []</w:t>
      </w:r>
    </w:p>
    <w:p w14:paraId="2A9F254D" w14:textId="77777777"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14:paraId="3666C899" w14:textId="77777777" w:rsidR="00301517" w:rsidRPr="008B35F4" w:rsidRDefault="00301517" w:rsidP="00301517">
      <w:pPr>
        <w:pStyle w:val="Heading4"/>
      </w:pPr>
      <w:r w:rsidRPr="00E9780C">
        <w:t>Heating Coil Air Mass Flow Rate</w:t>
      </w:r>
      <w:r w:rsidRPr="00E9780C" w:rsidDel="00E9780C">
        <w:t xml:space="preserve"> </w:t>
      </w:r>
      <w:r w:rsidRPr="008B35F4">
        <w:t>[kg/s]</w:t>
      </w:r>
    </w:p>
    <w:p w14:paraId="202A7651" w14:textId="77777777" w:rsidR="00301517" w:rsidRDefault="00301517" w:rsidP="00301517">
      <w:pPr>
        <w:pStyle w:val="BodyText"/>
      </w:pPr>
      <w:r>
        <w:t>The output variable is the average air mass flow rate going through the heat pump over the timestep being reported.</w:t>
      </w:r>
    </w:p>
    <w:p w14:paraId="1809C803" w14:textId="77777777" w:rsidR="00301517" w:rsidRPr="008B35F4" w:rsidRDefault="00301517" w:rsidP="00301517">
      <w:pPr>
        <w:pStyle w:val="Heading4"/>
      </w:pPr>
      <w:r>
        <w:t>Heating Coil Air Inlet Temperature</w:t>
      </w:r>
      <w:r w:rsidRPr="008B35F4">
        <w:t xml:space="preserve"> [C]</w:t>
      </w:r>
    </w:p>
    <w:p w14:paraId="4A4AD29D" w14:textId="77777777" w:rsidR="00301517" w:rsidRPr="008B35F4" w:rsidRDefault="00301517" w:rsidP="00301517">
      <w:pPr>
        <w:pStyle w:val="BodyText"/>
      </w:pPr>
      <w:r>
        <w:t xml:space="preserve">The output variable is the average entering air dry-bulb temperature over the timestep being reported. </w:t>
      </w:r>
    </w:p>
    <w:p w14:paraId="337E9B5D" w14:textId="77777777"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14:paraId="1B1B1FD2" w14:textId="77777777" w:rsidR="00301517" w:rsidRPr="008B35F4" w:rsidRDefault="00301517" w:rsidP="00301517">
      <w:pPr>
        <w:pStyle w:val="BodyText"/>
      </w:pPr>
      <w:r>
        <w:t xml:space="preserve">The output variable is the average entering air dry humidity ratio over the timestep being reported. </w:t>
      </w:r>
    </w:p>
    <w:p w14:paraId="7AA07761" w14:textId="77777777" w:rsidR="00301517" w:rsidRPr="008B35F4" w:rsidRDefault="00301517" w:rsidP="00301517">
      <w:pPr>
        <w:pStyle w:val="Heading4"/>
      </w:pPr>
      <w:r>
        <w:t>Heating Coil Air Outlet Temperature</w:t>
      </w:r>
      <w:r w:rsidRPr="008B35F4">
        <w:t xml:space="preserve"> [C]</w:t>
      </w:r>
    </w:p>
    <w:p w14:paraId="7910B800" w14:textId="77777777" w:rsidR="00301517" w:rsidRPr="008B35F4" w:rsidRDefault="00301517" w:rsidP="00301517">
      <w:pPr>
        <w:pStyle w:val="BodyText"/>
      </w:pPr>
      <w:r>
        <w:t xml:space="preserve">The output variable is the average leaving air dry-bulb temperature over the timestep being reported. </w:t>
      </w:r>
    </w:p>
    <w:p w14:paraId="116FCA45" w14:textId="77777777"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14:paraId="08AF6CB2" w14:textId="77777777" w:rsidR="00301517" w:rsidRPr="008B35F4" w:rsidRDefault="00301517" w:rsidP="00301517">
      <w:pPr>
        <w:pStyle w:val="BodyText"/>
      </w:pPr>
      <w:r>
        <w:t xml:space="preserve">The output variable is the average leaving air dry humidity ratio over the timestep being reported. </w:t>
      </w:r>
    </w:p>
    <w:p w14:paraId="4CE9A1E9" w14:textId="77777777" w:rsidR="00301517" w:rsidRPr="008B35F4" w:rsidRDefault="00301517" w:rsidP="00301517">
      <w:pPr>
        <w:pStyle w:val="Heading4"/>
      </w:pPr>
      <w:r>
        <w:t>Heating Coil Source Side Mass Flow Rate</w:t>
      </w:r>
      <w:r w:rsidRPr="008B35F4">
        <w:t xml:space="preserve"> [kg/s]</w:t>
      </w:r>
    </w:p>
    <w:p w14:paraId="39F538CB" w14:textId="77777777" w:rsidR="00301517" w:rsidRPr="008B35F4" w:rsidRDefault="00301517" w:rsidP="00301517">
      <w:pPr>
        <w:pStyle w:val="BodyText"/>
      </w:pPr>
      <w:r>
        <w:t xml:space="preserve">The output variable is the average water mass flow rate going through the heat pump over the timestep being reported. </w:t>
      </w:r>
    </w:p>
    <w:p w14:paraId="0F9092B9" w14:textId="77777777" w:rsidR="00301517" w:rsidRPr="008B35F4" w:rsidRDefault="00301517" w:rsidP="00301517">
      <w:pPr>
        <w:pStyle w:val="Heading4"/>
      </w:pPr>
      <w:r>
        <w:t>Heating Coil Source Side Inlet Temperature</w:t>
      </w:r>
      <w:r w:rsidRPr="008B35F4">
        <w:t xml:space="preserve"> [C]</w:t>
      </w:r>
    </w:p>
    <w:p w14:paraId="385987EB" w14:textId="77777777" w:rsidR="00301517" w:rsidRPr="008B35F4" w:rsidRDefault="00301517" w:rsidP="00301517">
      <w:pPr>
        <w:pStyle w:val="BodyText"/>
      </w:pPr>
      <w:r>
        <w:t xml:space="preserve">The output variable is the average entering water temperature over the timestep being reported. </w:t>
      </w:r>
    </w:p>
    <w:p w14:paraId="5DC00B80" w14:textId="77777777" w:rsidR="00301517" w:rsidRPr="008B35F4" w:rsidRDefault="00301517" w:rsidP="00301517">
      <w:pPr>
        <w:pStyle w:val="Heading4"/>
      </w:pPr>
      <w:r>
        <w:t>Heating Coil Source Side Outlet Temperature</w:t>
      </w:r>
      <w:r w:rsidRPr="008B35F4">
        <w:t xml:space="preserve"> [C]</w:t>
      </w:r>
    </w:p>
    <w:p w14:paraId="2B861221" w14:textId="77777777" w:rsidR="00301517" w:rsidRPr="008B35F4" w:rsidRDefault="00301517" w:rsidP="00301517">
      <w:pPr>
        <w:pStyle w:val="BodyText"/>
      </w:pPr>
      <w:r>
        <w:t xml:space="preserve">The output variable is the average leaving water temperature over the timestep being reported. </w:t>
      </w:r>
    </w:p>
    <w:p w14:paraId="517253A7" w14:textId="77777777" w:rsidR="00301517" w:rsidRPr="008B35F4" w:rsidRDefault="00301517" w:rsidP="00301517">
      <w:pPr>
        <w:pStyle w:val="Heading4"/>
      </w:pPr>
      <w:r>
        <w:t>Heating Coil Electric Energy</w:t>
      </w:r>
      <w:r w:rsidRPr="003A4592">
        <w:t xml:space="preserve"> </w:t>
      </w:r>
      <w:r w:rsidRPr="008B35F4">
        <w:t>[</w:t>
      </w:r>
      <w:r>
        <w:t>J</w:t>
      </w:r>
      <w:r w:rsidRPr="008B35F4">
        <w:t>]</w:t>
      </w:r>
    </w:p>
    <w:p w14:paraId="2A001B71" w14:textId="77777777"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3E319E">
        <w:t>Output:Meter objects)</w:t>
      </w:r>
      <w:r>
        <w:t>.</w:t>
      </w:r>
    </w:p>
    <w:p w14:paraId="6129757F" w14:textId="77777777" w:rsidR="00301517" w:rsidRPr="008B35F4" w:rsidRDefault="00301517" w:rsidP="00301517">
      <w:pPr>
        <w:pStyle w:val="Heading4"/>
      </w:pPr>
      <w:r>
        <w:t>Heating Coil Heating Energy</w:t>
      </w:r>
      <w:r w:rsidRPr="008B35F4">
        <w:t xml:space="preserve"> [</w:t>
      </w:r>
      <w:r>
        <w:t>J</w:t>
      </w:r>
      <w:r w:rsidRPr="008B35F4">
        <w:t>]</w:t>
      </w:r>
    </w:p>
    <w:p w14:paraId="0E8D72DD" w14:textId="77777777"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3E319E">
        <w:t>Output:Meter objects)</w:t>
      </w:r>
      <w:r>
        <w:t>.</w:t>
      </w:r>
    </w:p>
    <w:p w14:paraId="637C4713" w14:textId="77777777"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14:paraId="31BF85FC" w14:textId="77777777" w:rsidR="008874F6" w:rsidRDefault="008874F6" w:rsidP="008874F6">
      <w:pPr>
        <w:pStyle w:val="BodyText"/>
      </w:pPr>
      <w:r>
        <w:t>The output variable is the total source side heat transfer of the coil in Joules over the timestep being reported</w:t>
      </w:r>
      <w:r w:rsidR="00D12B0D">
        <w:t>.</w:t>
      </w:r>
    </w:p>
    <w:p w14:paraId="1B83E579" w14:textId="77777777" w:rsidR="00D12B0D" w:rsidRDefault="00D12B0D" w:rsidP="00D12B0D">
      <w:pPr>
        <w:pStyle w:val="Heading3"/>
      </w:pPr>
      <w:bookmarkStart w:id="2803" w:name="_Toc320028656"/>
      <w:bookmarkStart w:id="2804" w:name="_Toc399490525"/>
      <w:r>
        <w:t>Coil:Heating</w:t>
      </w:r>
      <w:r w:rsidRPr="00EE0BC7">
        <w:t>:</w:t>
      </w:r>
      <w:r>
        <w:t>WaterToAirHeatPump:VariableSpeedEquationFit</w:t>
      </w:r>
      <w:bookmarkEnd w:id="2803"/>
      <w:bookmarkEnd w:id="2804"/>
    </w:p>
    <w:p w14:paraId="2E070D07" w14:textId="77777777" w:rsidR="00685123" w:rsidRPr="001776D5" w:rsidRDefault="00685123" w:rsidP="00685123">
      <w:pPr>
        <w:pStyle w:val="BodyText"/>
      </w:pPr>
      <w:bookmarkStart w:id="2805" w:name="_Toc320028657"/>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5F8B969D" w14:textId="77777777" w:rsidR="00685123" w:rsidRPr="001776D5" w:rsidRDefault="00685123" w:rsidP="00685123">
      <w:pPr>
        <w:pStyle w:val="Heading4"/>
        <w:rPr>
          <w:rFonts w:cs="Arial"/>
        </w:rPr>
      </w:pPr>
      <w:r w:rsidRPr="001776D5">
        <w:rPr>
          <w:rFonts w:cs="Arial"/>
        </w:rPr>
        <w:t>Field: Name</w:t>
      </w:r>
    </w:p>
    <w:p w14:paraId="091DF369" w14:textId="77777777" w:rsidR="00685123" w:rsidRPr="001776D5" w:rsidRDefault="00685123" w:rsidP="00685123">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t xml:space="preserve"> Any reference to this coil by another object (e.g., </w:t>
      </w:r>
      <w:r w:rsidRPr="004A35C9">
        <w:t>AirLoopHVAC:UnitaryHeatPump:WaterToAir</w:t>
      </w:r>
      <w:r>
        <w:t>) will use this name.</w:t>
      </w:r>
    </w:p>
    <w:p w14:paraId="5D0FA59C"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C5140CB"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14:paraId="142F6D89"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7A89E6AD"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14:paraId="176366BF" w14:textId="77777777" w:rsidR="00685123" w:rsidRPr="001776D5" w:rsidRDefault="00685123" w:rsidP="00685123">
      <w:pPr>
        <w:pStyle w:val="Heading4"/>
        <w:rPr>
          <w:rFonts w:cs="Arial"/>
        </w:rPr>
      </w:pPr>
      <w:r w:rsidRPr="001776D5">
        <w:rPr>
          <w:rFonts w:cs="Arial"/>
        </w:rPr>
        <w:t>Field: Air Inlet Node Name</w:t>
      </w:r>
    </w:p>
    <w:p w14:paraId="5B697671"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14:paraId="77F1AAB5" w14:textId="77777777" w:rsidR="00685123" w:rsidRPr="001776D5" w:rsidRDefault="00685123" w:rsidP="00685123">
      <w:pPr>
        <w:pStyle w:val="Heading4"/>
        <w:rPr>
          <w:rFonts w:cs="Arial"/>
        </w:rPr>
      </w:pPr>
      <w:r w:rsidRPr="001776D5">
        <w:rPr>
          <w:rFonts w:cs="Arial"/>
        </w:rPr>
        <w:t>Field: Air Outlet Node Name</w:t>
      </w:r>
    </w:p>
    <w:p w14:paraId="0D2EE3E8"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14:paraId="5AEA0263" w14:textId="77777777" w:rsidR="00685123" w:rsidRPr="001776D5" w:rsidRDefault="00685123" w:rsidP="00685123">
      <w:pPr>
        <w:pStyle w:val="Heading4"/>
        <w:rPr>
          <w:rFonts w:cs="Arial"/>
        </w:rPr>
      </w:pPr>
      <w:r w:rsidRPr="001776D5">
        <w:rPr>
          <w:rFonts w:cs="Arial"/>
        </w:rPr>
        <w:t>Field: Number of Speeds</w:t>
      </w:r>
    </w:p>
    <w:p w14:paraId="5E6A7843" w14:textId="77777777" w:rsidR="00685123" w:rsidRPr="001776D5" w:rsidRDefault="00685123" w:rsidP="00685123">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14:paraId="35949C8D" w14:textId="77777777" w:rsidR="00685123" w:rsidRPr="001776D5" w:rsidRDefault="00685123" w:rsidP="00685123">
      <w:pPr>
        <w:pStyle w:val="Heading4"/>
        <w:rPr>
          <w:rFonts w:cs="Arial"/>
        </w:rPr>
      </w:pPr>
      <w:r w:rsidRPr="001776D5">
        <w:rPr>
          <w:rFonts w:cs="Arial"/>
        </w:rPr>
        <w:t>Field: Nominal Speed Level</w:t>
      </w:r>
    </w:p>
    <w:p w14:paraId="21468A84" w14:textId="77777777" w:rsidR="00685123" w:rsidRPr="001776D5" w:rsidRDefault="00685123" w:rsidP="00685123">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14:paraId="2A3CB3C2" w14:textId="77777777" w:rsidR="00685123" w:rsidRPr="001776D5" w:rsidRDefault="00685123" w:rsidP="00685123">
      <w:pPr>
        <w:pStyle w:val="Heading4"/>
        <w:rPr>
          <w:rFonts w:cs="Arial"/>
        </w:rPr>
      </w:pPr>
      <w:r w:rsidRPr="001776D5">
        <w:rPr>
          <w:rFonts w:cs="Arial"/>
        </w:rPr>
        <w:lastRenderedPageBreak/>
        <w:t xml:space="preserve">Field: </w:t>
      </w:r>
      <w:r>
        <w:rPr>
          <w:rFonts w:cs="Arial"/>
        </w:rPr>
        <w:t>Gross Rated</w:t>
      </w:r>
      <w:r w:rsidRPr="001776D5">
        <w:rPr>
          <w:rFonts w:cs="Arial"/>
        </w:rPr>
        <w:t xml:space="preserve"> 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14:paraId="75C8F017" w14:textId="77777777" w:rsidR="00685123" w:rsidRPr="001776D5" w:rsidRDefault="00685123" w:rsidP="00685123">
      <w:pPr>
        <w:pStyle w:val="BodyText"/>
        <w:rPr>
          <w:rFonts w:eastAsia="Tahoma" w:cs="Arial"/>
        </w:rPr>
      </w:pPr>
      <w:r w:rsidRPr="001776D5">
        <w:rPr>
          <w:rFonts w:eastAsia="Tahoma" w:cs="Arial"/>
        </w:rPr>
        <w:t xml:space="preserve">This numeric field contains the </w:t>
      </w:r>
      <w:r>
        <w:rPr>
          <w:rFonts w:eastAsia="Tahoma" w:cs="Arial"/>
        </w:rPr>
        <w:t>gross 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gross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14:paraId="38AFA1A9" w14:textId="77777777" w:rsidR="00685123" w:rsidRPr="001776D5" w:rsidRDefault="00685123" w:rsidP="00685123">
      <w:pPr>
        <w:pStyle w:val="MTDisplayEquation"/>
        <w:rPr>
          <w:rFonts w:eastAsia="Tahoma" w:cs="Arial"/>
        </w:rPr>
      </w:pPr>
      <w:r>
        <w:tab/>
      </w:r>
      <w:r w:rsidRPr="00B20CB2">
        <w:rPr>
          <w:position w:val="-30"/>
        </w:rPr>
        <w:object w:dxaOrig="7020" w:dyaOrig="680" w14:anchorId="4916C087">
          <v:shape id="_x0000_i1258" type="#_x0000_t75" style="width:351pt;height:33.75pt" o:ole="">
            <v:imagedata r:id="rId642" o:title=""/>
          </v:shape>
          <o:OLEObject Type="Embed" ProgID="Equation.DSMT4" ShapeID="_x0000_i1258" DrawAspect="Content" ObjectID="_1473234957" r:id="rId643"/>
        </w:object>
      </w:r>
    </w:p>
    <w:p w14:paraId="44D99B3F" w14:textId="77777777" w:rsidR="00685123" w:rsidRPr="001776D5" w:rsidRDefault="00685123" w:rsidP="00685123">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14:paraId="6B25AB55" w14:textId="77777777" w:rsidR="00685123" w:rsidRPr="001776D5" w:rsidRDefault="00685123" w:rsidP="00685123">
      <w:pPr>
        <w:pStyle w:val="Equation"/>
        <w:rPr>
          <w:rFonts w:eastAsia="Tahoma" w:cs="Arial"/>
        </w:rPr>
      </w:pPr>
      <w:r>
        <w:tab/>
      </w:r>
      <w:r w:rsidRPr="00B20CB2">
        <w:rPr>
          <w:position w:val="-32"/>
        </w:rPr>
        <w:object w:dxaOrig="7300" w:dyaOrig="760" w14:anchorId="08E4E2AC">
          <v:shape id="_x0000_i1259" type="#_x0000_t75" style="width:366pt;height:38.25pt" o:ole="">
            <v:imagedata r:id="rId644" o:title=""/>
          </v:shape>
          <o:OLEObject Type="Embed" ProgID="Equation.DSMT4" ShapeID="_x0000_i1259" DrawAspect="Content" ObjectID="_1473234958" r:id="rId645"/>
        </w:object>
      </w:r>
    </w:p>
    <w:p w14:paraId="1F2AC7D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4741C64B"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41610BC1" w14:textId="77777777" w:rsidR="00685123" w:rsidRPr="001776D5" w:rsidRDefault="00685123" w:rsidP="00685123">
      <w:pPr>
        <w:pStyle w:val="EquationLong"/>
        <w:rPr>
          <w:rFonts w:eastAsia="Tahoma" w:cs="Arial"/>
        </w:rPr>
      </w:pPr>
      <w:r w:rsidRPr="00B20CB2">
        <w:rPr>
          <w:position w:val="-46"/>
        </w:rPr>
        <w:object w:dxaOrig="8760" w:dyaOrig="1040" w14:anchorId="4FD89BFA">
          <v:shape id="_x0000_i1260" type="#_x0000_t75" style="width:436.5pt;height:52.5pt" o:ole="">
            <v:imagedata r:id="rId646" o:title=""/>
          </v:shape>
          <o:OLEObject Type="Embed" ProgID="Equation.DSMT4" ShapeID="_x0000_i1260" DrawAspect="Content" ObjectID="_1473234959" r:id="rId647"/>
        </w:object>
      </w:r>
    </w:p>
    <w:p w14:paraId="430CC327" w14:textId="77777777" w:rsidR="00685123" w:rsidRPr="001776D5" w:rsidRDefault="00685123" w:rsidP="00685123">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14:paraId="5BA7996A" w14:textId="77777777" w:rsidR="00685123" w:rsidRPr="001776D5" w:rsidRDefault="00685123" w:rsidP="00685123">
      <w:pPr>
        <w:pStyle w:val="Equation"/>
        <w:rPr>
          <w:rFonts w:eastAsia="Tahoma" w:cs="Arial"/>
        </w:rPr>
      </w:pPr>
      <w:r w:rsidRPr="00CA5457">
        <w:rPr>
          <w:position w:val="-68"/>
        </w:rPr>
        <w:object w:dxaOrig="6060" w:dyaOrig="1480" w14:anchorId="43E4A834">
          <v:shape id="_x0000_i1261" type="#_x0000_t75" style="width:303pt;height:74.25pt" o:ole="">
            <v:imagedata r:id="rId648" o:title=""/>
          </v:shape>
          <o:OLEObject Type="Embed" ProgID="Equation.DSMT4" ShapeID="_x0000_i1261" DrawAspect="Content" ObjectID="_1473234960" r:id="rId649"/>
        </w:object>
      </w:r>
    </w:p>
    <w:p w14:paraId="47B56713"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15402F81"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5A6B150B" w14:textId="77777777" w:rsidR="00685123" w:rsidRPr="001776D5" w:rsidRDefault="00685123" w:rsidP="00685123">
      <w:pPr>
        <w:pStyle w:val="EquationLong"/>
        <w:rPr>
          <w:rFonts w:eastAsia="Tahoma" w:cs="Arial"/>
        </w:rPr>
      </w:pPr>
      <w:r w:rsidRPr="00B20CB2">
        <w:rPr>
          <w:position w:val="-30"/>
        </w:rPr>
        <w:object w:dxaOrig="10520" w:dyaOrig="680" w14:anchorId="36159953">
          <v:shape id="_x0000_i1262" type="#_x0000_t75" style="width:525.75pt;height:33.75pt" o:ole="">
            <v:imagedata r:id="rId650" o:title=""/>
          </v:shape>
          <o:OLEObject Type="Embed" ProgID="Equation.DSMT4" ShapeID="_x0000_i1262" DrawAspect="Content" ObjectID="_1473234961" r:id="rId651"/>
        </w:object>
      </w:r>
    </w:p>
    <w:p w14:paraId="59133524" w14:textId="77777777" w:rsidR="00685123" w:rsidRPr="001776D5" w:rsidRDefault="00685123" w:rsidP="00685123">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14:paraId="50EA805E" w14:textId="77777777" w:rsidR="00685123" w:rsidRPr="001776D5" w:rsidRDefault="00685123" w:rsidP="00685123">
      <w:pPr>
        <w:pStyle w:val="EquationLong"/>
        <w:rPr>
          <w:rFonts w:eastAsia="Tahoma" w:cs="Arial"/>
        </w:rPr>
      </w:pPr>
      <w:r w:rsidRPr="00B20CB2">
        <w:rPr>
          <w:position w:val="-14"/>
        </w:rPr>
        <w:object w:dxaOrig="15060" w:dyaOrig="400" w14:anchorId="75A7D519">
          <v:shape id="_x0000_i1263" type="#_x0000_t75" style="width:753pt;height:19.5pt" o:ole="">
            <v:imagedata r:id="rId652" o:title=""/>
          </v:shape>
          <o:OLEObject Type="Embed" ProgID="Equation.DSMT4" ShapeID="_x0000_i1263" DrawAspect="Content" ObjectID="_1473234962" r:id="rId653"/>
        </w:object>
      </w:r>
    </w:p>
    <w:p w14:paraId="4F4B6B44"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1B5EF6B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252C3469" w14:textId="77777777" w:rsidR="00685123" w:rsidRPr="001776D5" w:rsidRDefault="00685123" w:rsidP="00685123">
      <w:pPr>
        <w:autoSpaceDE w:val="0"/>
        <w:autoSpaceDN w:val="0"/>
        <w:adjustRightInd w:val="0"/>
        <w:jc w:val="both"/>
        <w:rPr>
          <w:rFonts w:eastAsia="Tahoma" w:cs="Arial"/>
        </w:rPr>
      </w:pPr>
      <w:r w:rsidRPr="001776D5">
        <w:rPr>
          <w:rFonts w:eastAsia="Tahoma" w:cs="Arial"/>
        </w:rPr>
        <w:t xml:space="preserve">PLF &gt;= 0.7 and PLF &gt;= PLR </w:t>
      </w:r>
    </w:p>
    <w:p w14:paraId="2BE356C5"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4B848700" w14:textId="77777777" w:rsidR="00685123" w:rsidRPr="001776D5" w:rsidRDefault="00685123" w:rsidP="00685123">
      <w:pPr>
        <w:pStyle w:val="Equation"/>
        <w:rPr>
          <w:rFonts w:eastAsia="Tahoma" w:cs="Arial"/>
        </w:rPr>
      </w:pPr>
      <w:r w:rsidRPr="00B20CB2">
        <w:rPr>
          <w:position w:val="-6"/>
        </w:rPr>
        <w:object w:dxaOrig="2439" w:dyaOrig="279" w14:anchorId="42A71904">
          <v:shape id="_x0000_i1264" type="#_x0000_t75" style="width:122.25pt;height:13.5pt" o:ole="">
            <v:imagedata r:id="rId654" o:title=""/>
          </v:shape>
          <o:OLEObject Type="Embed" ProgID="Equation.DSMT4" ShapeID="_x0000_i1264" DrawAspect="Content" ObjectID="_1473234963" r:id="rId655"/>
        </w:object>
      </w:r>
    </w:p>
    <w:p w14:paraId="363BF71F"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35843E39" w14:textId="77777777" w:rsidR="00685123" w:rsidRPr="001776D5" w:rsidRDefault="00685123" w:rsidP="00685123">
      <w:pPr>
        <w:pStyle w:val="Equation"/>
        <w:rPr>
          <w:rFonts w:eastAsia="Tahoma" w:cs="Arial"/>
        </w:rPr>
      </w:pPr>
      <w:r w:rsidRPr="00B20CB2">
        <w:rPr>
          <w:position w:val="-6"/>
        </w:rPr>
        <w:object w:dxaOrig="2320" w:dyaOrig="279" w14:anchorId="1F778EE3">
          <v:shape id="_x0000_i1265" type="#_x0000_t75" style="width:116.25pt;height:13.5pt" o:ole="">
            <v:imagedata r:id="rId656" o:title=""/>
          </v:shape>
          <o:OLEObject Type="Embed" ProgID="Equation.DSMT4" ShapeID="_x0000_i1265" DrawAspect="Content" ObjectID="_1473234964" r:id="rId657"/>
        </w:object>
      </w:r>
    </w:p>
    <w:p w14:paraId="2D53E201" w14:textId="77777777" w:rsidR="00685123" w:rsidRPr="001776D5" w:rsidRDefault="00685123" w:rsidP="00685123">
      <w:pPr>
        <w:pStyle w:val="Heading4"/>
      </w:pPr>
      <w:r w:rsidRPr="001776D5">
        <w:t xml:space="preserve">Field Group: </w:t>
      </w:r>
      <w:r>
        <w:t>Rat</w:t>
      </w:r>
      <w:r w:rsidRPr="001776D5">
        <w:t xml:space="preserve">ed </w:t>
      </w:r>
      <w:r>
        <w:t>S</w:t>
      </w:r>
      <w:r w:rsidRPr="001776D5">
        <w:t>pecific</w:t>
      </w:r>
      <w:r>
        <w:t>at</w:t>
      </w:r>
      <w:r w:rsidRPr="001776D5">
        <w:t xml:space="preserve">ion, </w:t>
      </w:r>
      <w:r>
        <w:t>P</w:t>
      </w:r>
      <w:r w:rsidRPr="001776D5">
        <w:t xml:space="preserve">erformance </w:t>
      </w:r>
      <w:r>
        <w:t>C</w:t>
      </w:r>
      <w:r w:rsidRPr="001776D5">
        <w:t xml:space="preserve">urves, and </w:t>
      </w:r>
      <w:r>
        <w:t>W</w:t>
      </w:r>
      <w:r w:rsidRPr="001776D5">
        <w:t xml:space="preserve">aste </w:t>
      </w:r>
      <w:r>
        <w:t>H</w:t>
      </w:r>
      <w:r w:rsidRPr="001776D5">
        <w:t>e</w:t>
      </w:r>
      <w:r>
        <w:t>at</w:t>
      </w:r>
      <w:r w:rsidRPr="001776D5">
        <w:t xml:space="preserve"> </w:t>
      </w:r>
      <w:r>
        <w:t>Dat</w:t>
      </w:r>
      <w:r w:rsidRPr="001776D5">
        <w:t>a</w:t>
      </w:r>
    </w:p>
    <w:p w14:paraId="06121D47" w14:textId="77777777" w:rsidR="00685123" w:rsidRPr="001776D5" w:rsidRDefault="00685123" w:rsidP="00685123">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14:paraId="7FF9E942"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w:t>
      </w:r>
      <w:r w:rsidRPr="001776D5">
        <w:t>He</w:t>
      </w:r>
      <w:r>
        <w:t>at</w:t>
      </w:r>
      <w:r w:rsidRPr="001776D5">
        <w:t>ing Capacity</w:t>
      </w:r>
    </w:p>
    <w:p w14:paraId="31767938" w14:textId="77777777" w:rsidR="00685123" w:rsidRPr="001776D5" w:rsidRDefault="00685123" w:rsidP="00685123">
      <w:pPr>
        <w:pStyle w:val="BodyText"/>
      </w:pPr>
      <w:r w:rsidRPr="001776D5">
        <w:t xml:space="preserve">This numeric field defines the total, full load </w:t>
      </w:r>
      <w:r>
        <w:t xml:space="preserve">gross </w:t>
      </w:r>
      <w:r w:rsidRPr="001776D5">
        <w:t>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Capacity should </w:t>
      </w:r>
      <w:r>
        <w:rPr>
          <w:rFonts w:cs="Arial"/>
        </w:rPr>
        <w:t>not account for</w:t>
      </w:r>
      <w:r w:rsidRPr="001776D5">
        <w:t xml:space="preserve"> </w:t>
      </w:r>
      <w:r>
        <w:t xml:space="preserve">the effect of </w:t>
      </w:r>
      <w:r w:rsidRPr="001776D5">
        <w:t>supply air fan he</w:t>
      </w:r>
      <w:r>
        <w:t>at</w:t>
      </w:r>
      <w:r w:rsidRPr="001776D5">
        <w:t>.</w:t>
      </w:r>
    </w:p>
    <w:p w14:paraId="29153715"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Heating </w:t>
      </w:r>
      <w:r w:rsidRPr="001776D5">
        <w:t>COP</w:t>
      </w:r>
    </w:p>
    <w:p w14:paraId="2DEEDD06" w14:textId="77777777" w:rsidR="00685123" w:rsidRPr="001776D5" w:rsidRDefault="00685123" w:rsidP="00685123">
      <w:pPr>
        <w:pStyle w:val="BodyText"/>
      </w:pPr>
      <w:r w:rsidRPr="001776D5">
        <w:t>This numeric field defines the coefficient of performanc</w:t>
      </w:r>
      <w:r>
        <w:t>e (COP= gross heating capacity</w:t>
      </w:r>
      <w:r w:rsidRPr="001776D5">
        <w:t xml:space="preserve">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r>
        <w:t xml:space="preserve">The gross COP should </w:t>
      </w:r>
      <w:r>
        <w:rPr>
          <w:rFonts w:cs="Arial"/>
        </w:rPr>
        <w:t>not account for</w:t>
      </w:r>
      <w:r>
        <w:t xml:space="preserve"> the supply air fan.</w:t>
      </w:r>
    </w:p>
    <w:p w14:paraId="3FA1F217" w14:textId="77777777" w:rsidR="00685123" w:rsidRPr="001776D5" w:rsidRDefault="00685123" w:rsidP="00685123">
      <w:pPr>
        <w:pStyle w:val="Heading4"/>
      </w:pPr>
      <w:r>
        <w:t>Field: Speed &lt;x&gt; Reference Unit</w:t>
      </w:r>
      <w:r w:rsidRPr="001776D5">
        <w:t xml:space="preserve"> </w:t>
      </w:r>
      <w:r>
        <w:t xml:space="preserve">Rated </w:t>
      </w:r>
      <w:r w:rsidRPr="001776D5">
        <w:t>Air Flow R</w:t>
      </w:r>
      <w:r>
        <w:t>at</w:t>
      </w:r>
      <w:r w:rsidRPr="001776D5">
        <w:t>e</w:t>
      </w:r>
    </w:p>
    <w:p w14:paraId="42D13E10" w14:textId="77777777" w:rsidR="00685123" w:rsidRPr="001776D5" w:rsidRDefault="00685123" w:rsidP="00685123">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046C041"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654A72A6" w14:textId="77777777" w:rsidR="00685123" w:rsidRPr="001776D5" w:rsidRDefault="00685123" w:rsidP="00685123">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41D4004" w14:textId="77777777" w:rsidR="00685123" w:rsidRPr="001776D5" w:rsidRDefault="00685123" w:rsidP="00685123">
      <w:pPr>
        <w:pStyle w:val="Heading4"/>
      </w:pPr>
      <w:r w:rsidRPr="001776D5">
        <w:lastRenderedPageBreak/>
        <w:t>Field: Speed &lt;x&gt; He</w:t>
      </w:r>
      <w:r>
        <w:t>at</w:t>
      </w:r>
      <w:r w:rsidRPr="001776D5">
        <w:t>ing Capacity Function of Temper</w:t>
      </w:r>
      <w:r>
        <w:t>at</w:t>
      </w:r>
      <w:r w:rsidRPr="001776D5">
        <w:t>ure Curve Name</w:t>
      </w:r>
    </w:p>
    <w:p w14:paraId="212DC102"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w:t>
      </w:r>
      <w:r>
        <w:t xml:space="preserve"> gross</w:t>
      </w:r>
      <w:r w:rsidRPr="001776D5">
        <w:t xml:space="preserve"> r</w:t>
      </w:r>
      <w:r>
        <w:t>at</w:t>
      </w:r>
      <w:r w:rsidRPr="001776D5">
        <w:t>ed he</w:t>
      </w:r>
      <w:r>
        <w:t>at</w:t>
      </w:r>
      <w:r w:rsidRPr="001776D5">
        <w:t xml:space="preserve">ing capacity </w:t>
      </w:r>
      <w:r>
        <w:t>at</w:t>
      </w:r>
      <w:r w:rsidRPr="001776D5">
        <w:t xml:space="preserve"> the speed to give the </w:t>
      </w:r>
      <w:r>
        <w:t xml:space="preserve">gross </w:t>
      </w:r>
      <w:r w:rsidRPr="001776D5">
        <w:t>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73521E66" w14:textId="77777777" w:rsidR="00685123" w:rsidRPr="001776D5" w:rsidRDefault="00685123" w:rsidP="00685123">
      <w:pPr>
        <w:pStyle w:val="Heading4"/>
      </w:pPr>
      <w:r w:rsidRPr="001776D5">
        <w:t>Field: Speed &lt;x&gt; He</w:t>
      </w:r>
      <w:r>
        <w:t>at</w:t>
      </w:r>
      <w:r w:rsidRPr="001776D5">
        <w:t>ing Capacity Function of Air Flow Fraction Curve Name</w:t>
      </w:r>
    </w:p>
    <w:p w14:paraId="3065237F"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14:paraId="330F7D1B" w14:textId="77777777" w:rsidR="00685123" w:rsidRPr="001776D5" w:rsidRDefault="00685123" w:rsidP="00685123">
      <w:pPr>
        <w:pStyle w:val="Heading4"/>
      </w:pPr>
      <w:r w:rsidRPr="001776D5">
        <w:t>Field: Speed &lt;x&gt; He</w:t>
      </w:r>
      <w:r>
        <w:t>at</w:t>
      </w:r>
      <w:r w:rsidRPr="001776D5">
        <w:t>ing Capacity Function of W</w:t>
      </w:r>
      <w:r>
        <w:t>at</w:t>
      </w:r>
      <w:r w:rsidRPr="001776D5">
        <w:t>er Flow Fraction Curve Name</w:t>
      </w:r>
    </w:p>
    <w:p w14:paraId="743F3099"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14:paraId="37385BD6" w14:textId="77777777" w:rsidR="00685123" w:rsidRPr="001776D5" w:rsidRDefault="00685123" w:rsidP="00685123">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0827FD22" w14:textId="77777777" w:rsidR="00685123" w:rsidRPr="00F22A8D" w:rsidRDefault="00685123" w:rsidP="00685123">
      <w:pPr>
        <w:pStyle w:val="Equation"/>
        <w:rPr>
          <w:rFonts w:cs="Arial"/>
        </w:rPr>
      </w:pPr>
      <w:r w:rsidRPr="00E05375">
        <w:rPr>
          <w:position w:val="-82"/>
        </w:rPr>
        <w:object w:dxaOrig="5760" w:dyaOrig="1820" w14:anchorId="48B16B89">
          <v:shape id="_x0000_i1266" type="#_x0000_t75" style="width:4in;height:91.5pt" o:ole="">
            <v:imagedata r:id="rId658" o:title=""/>
          </v:shape>
          <o:OLEObject Type="Embed" ProgID="Equation.DSMT4" ShapeID="_x0000_i1266" DrawAspect="Content" ObjectID="_1473234965" r:id="rId659"/>
        </w:object>
      </w:r>
    </w:p>
    <w:p w14:paraId="0126B368"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44BD5D25" w14:textId="77777777" w:rsidR="00685123" w:rsidRPr="001776D5" w:rsidRDefault="00685123" w:rsidP="00685123">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2FAB2F68" w14:textId="77777777" w:rsidR="00685123" w:rsidRPr="001776D5" w:rsidRDefault="00685123" w:rsidP="00685123">
      <w:pPr>
        <w:pStyle w:val="Heading4"/>
      </w:pPr>
      <w:r w:rsidRPr="001776D5">
        <w:t>Field: Speed &lt;x&gt; Energy Input R</w:t>
      </w:r>
      <w:r>
        <w:t>at</w:t>
      </w:r>
      <w:r w:rsidRPr="001776D5">
        <w:t>io Function of Air Flow Fraction Curve Name</w:t>
      </w:r>
    </w:p>
    <w:p w14:paraId="55467B5A"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EIR is the </w:t>
      </w:r>
      <w:r w:rsidRPr="001776D5">
        <w:lastRenderedPageBreak/>
        <w:t>inverse of the COP. This curve is normalized to a value of 1.0 when the actual air flow r</w:t>
      </w:r>
      <w:r>
        <w:t>at</w:t>
      </w:r>
      <w:r w:rsidRPr="001776D5">
        <w:t>e equals the r</w:t>
      </w:r>
      <w:r>
        <w:t>at</w:t>
      </w:r>
      <w:r w:rsidRPr="001776D5">
        <w:t>ed air flow r</w:t>
      </w:r>
      <w:r>
        <w:t>at</w:t>
      </w:r>
      <w:r w:rsidRPr="001776D5">
        <w:t>e.</w:t>
      </w:r>
    </w:p>
    <w:p w14:paraId="0BF70BFB"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F935F52"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73BC9D09"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25E150B7" w14:textId="77777777" w:rsidR="00685123" w:rsidRPr="001776D5" w:rsidRDefault="00685123" w:rsidP="00685123">
      <w:pPr>
        <w:pStyle w:val="Equation"/>
        <w:rPr>
          <w:rFonts w:cs="Arial"/>
        </w:rPr>
      </w:pPr>
      <w:r w:rsidRPr="00B20CB2">
        <w:rPr>
          <w:position w:val="-82"/>
        </w:rPr>
        <w:object w:dxaOrig="6860" w:dyaOrig="1760" w14:anchorId="59775523">
          <v:shape id="_x0000_i1267" type="#_x0000_t75" style="width:342pt;height:87.75pt" o:ole="">
            <v:imagedata r:id="rId660" o:title=""/>
          </v:shape>
          <o:OLEObject Type="Embed" ProgID="Equation.DSMT4" ShapeID="_x0000_i1267" DrawAspect="Content" ObjectID="_1473234966" r:id="rId661"/>
        </w:object>
      </w:r>
    </w:p>
    <w:p w14:paraId="4FE24C6E" w14:textId="77777777" w:rsidR="00685123" w:rsidRPr="001776D5" w:rsidRDefault="00685123" w:rsidP="00685123">
      <w:pPr>
        <w:pStyle w:val="BodyText"/>
      </w:pPr>
      <w:r w:rsidRPr="001776D5">
        <w:t>And, the actual power consumption is calcul</w:t>
      </w:r>
      <w:r>
        <w:t>at</w:t>
      </w:r>
      <w:r w:rsidRPr="001776D5">
        <w:t xml:space="preserve">ed: </w:t>
      </w:r>
    </w:p>
    <w:p w14:paraId="379AEA88" w14:textId="77777777" w:rsidR="00685123" w:rsidRPr="001776D5" w:rsidRDefault="00685123" w:rsidP="00685123">
      <w:pPr>
        <w:pStyle w:val="Equation"/>
        <w:rPr>
          <w:rFonts w:cs="Arial"/>
        </w:rPr>
      </w:pPr>
      <w:r w:rsidRPr="00B20CB2">
        <w:rPr>
          <w:position w:val="-34"/>
        </w:rPr>
        <w:object w:dxaOrig="6759" w:dyaOrig="800" w14:anchorId="520A0EE8">
          <v:shape id="_x0000_i1268" type="#_x0000_t75" style="width:339pt;height:40.5pt" o:ole="">
            <v:imagedata r:id="rId662" o:title=""/>
          </v:shape>
          <o:OLEObject Type="Embed" ProgID="Equation.DSMT4" ShapeID="_x0000_i1268" DrawAspect="Content" ObjectID="_1473234967" r:id="rId663"/>
        </w:object>
      </w:r>
    </w:p>
    <w:p w14:paraId="4D2443B0" w14:textId="77777777" w:rsidR="00685123" w:rsidRPr="001776D5" w:rsidRDefault="00685123" w:rsidP="00685123">
      <w:pPr>
        <w:pStyle w:val="Heading4"/>
      </w:pPr>
      <w:r w:rsidRPr="001776D5">
        <w:t>Field: Speed &lt;x&gt; R</w:t>
      </w:r>
      <w:r>
        <w:t>at</w:t>
      </w:r>
      <w:r w:rsidRPr="001776D5">
        <w:t>ed Waste He</w:t>
      </w:r>
      <w:r>
        <w:t>at</w:t>
      </w:r>
      <w:r w:rsidRPr="001776D5">
        <w:t xml:space="preserve"> Fraction of Power Input</w:t>
      </w:r>
    </w:p>
    <w:p w14:paraId="0345A071" w14:textId="77777777" w:rsidR="00685123" w:rsidRPr="001776D5" w:rsidRDefault="00685123" w:rsidP="00685123">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14:paraId="2128B8F0"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324B9746"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18F718DF" w14:textId="77777777" w:rsidR="00685123" w:rsidRDefault="00685123" w:rsidP="00685123">
      <w:pPr>
        <w:pStyle w:val="BodyText"/>
      </w:pPr>
      <w:r>
        <w:t xml:space="preserve">The actual recoverable waste heat at Speed &lt;x&gt; is calculated as below: </w:t>
      </w:r>
    </w:p>
    <w:p w14:paraId="5A81DE94" w14:textId="77777777" w:rsidR="00685123" w:rsidRPr="001776D5" w:rsidRDefault="00685123" w:rsidP="00685123">
      <w:pPr>
        <w:pStyle w:val="Equation"/>
        <w:rPr>
          <w:rFonts w:cs="Arial"/>
        </w:rPr>
      </w:pPr>
      <w:r w:rsidRPr="00B20CB2">
        <w:rPr>
          <w:position w:val="-46"/>
        </w:rPr>
        <w:object w:dxaOrig="6979" w:dyaOrig="1100" w14:anchorId="66EAC966">
          <v:shape id="_x0000_i1269" type="#_x0000_t75" style="width:348.75pt;height:54.75pt" o:ole="">
            <v:imagedata r:id="rId664" o:title=""/>
          </v:shape>
          <o:OLEObject Type="Embed" ProgID="Equation.DSMT4" ShapeID="_x0000_i1269" DrawAspect="Content" ObjectID="_1473234968" r:id="rId665"/>
        </w:object>
      </w:r>
    </w:p>
    <w:p w14:paraId="4344BD1D" w14:textId="77777777" w:rsidR="00685123" w:rsidRDefault="00685123" w:rsidP="00685123">
      <w:pPr>
        <w:pStyle w:val="BodyText"/>
      </w:pPr>
      <w:r>
        <w:t>An example of this statement in an IDF is:</w:t>
      </w:r>
    </w:p>
    <w:p w14:paraId="3F17EA36" w14:textId="77777777" w:rsidR="00685123" w:rsidRDefault="00685123" w:rsidP="00685123">
      <w:pPr>
        <w:pStyle w:val="IDDDefinition"/>
      </w:pPr>
      <w:r>
        <w:lastRenderedPageBreak/>
        <w:t>Coil:Heating:WaterToAirHeatPump:VariableSpeedEquationFit,</w:t>
      </w:r>
    </w:p>
    <w:p w14:paraId="1380E9F1" w14:textId="77777777" w:rsidR="00685123" w:rsidRDefault="00685123" w:rsidP="00685123">
      <w:pPr>
        <w:pStyle w:val="IDDDefinition"/>
      </w:pPr>
      <w:r>
        <w:t xml:space="preserve">    Sys 1 Heat Pump Heating Mode,  </w:t>
      </w:r>
      <w:r>
        <w:tab/>
      </w:r>
      <w:r>
        <w:tab/>
      </w:r>
      <w:r>
        <w:tab/>
      </w:r>
      <w:r>
        <w:tab/>
        <w:t>!- Name</w:t>
      </w:r>
    </w:p>
    <w:p w14:paraId="539B9199" w14:textId="77777777" w:rsidR="00685123" w:rsidRDefault="00685123" w:rsidP="00685123">
      <w:pPr>
        <w:pStyle w:val="IDDDefinition"/>
      </w:pPr>
      <w:r>
        <w:t xml:space="preserve">    Sys 1 Water to Air Heat Pump Source Side2 Inlet Node,  </w:t>
      </w:r>
      <w:r>
        <w:tab/>
        <w:t>!- Water Inlet Node Name</w:t>
      </w:r>
    </w:p>
    <w:p w14:paraId="122D8CA0" w14:textId="77777777" w:rsidR="00685123" w:rsidRDefault="00685123" w:rsidP="00685123">
      <w:pPr>
        <w:pStyle w:val="IDDDefinition"/>
      </w:pPr>
      <w:r>
        <w:t xml:space="preserve">    Sys 1 Water to Air Heat Pump Source Side2 Outlet Node,  </w:t>
      </w:r>
      <w:r>
        <w:tab/>
        <w:t>!- Water Outlet Node Name</w:t>
      </w:r>
    </w:p>
    <w:p w14:paraId="78789B21" w14:textId="77777777" w:rsidR="00685123" w:rsidRDefault="00685123" w:rsidP="00685123">
      <w:pPr>
        <w:pStyle w:val="IDDDefinition"/>
      </w:pPr>
      <w:r>
        <w:t xml:space="preserve">    Sys 1 Heating Coil Air Inlet Node,  </w:t>
      </w:r>
      <w:r>
        <w:tab/>
      </w:r>
      <w:r>
        <w:tab/>
      </w:r>
      <w:r>
        <w:tab/>
      </w:r>
      <w:r>
        <w:tab/>
        <w:t>!- Air Inlet Node Name</w:t>
      </w:r>
    </w:p>
    <w:p w14:paraId="45E44C5B" w14:textId="77777777" w:rsidR="00685123" w:rsidRDefault="00685123" w:rsidP="00685123">
      <w:pPr>
        <w:pStyle w:val="IDDDefinition"/>
      </w:pPr>
      <w:r>
        <w:t xml:space="preserve">    Sys 1 SuppHeating Coil Air Inlet Node,  </w:t>
      </w:r>
      <w:r>
        <w:tab/>
      </w:r>
      <w:r>
        <w:tab/>
      </w:r>
      <w:r>
        <w:tab/>
        <w:t>!- Air Outlet Node Name</w:t>
      </w:r>
    </w:p>
    <w:p w14:paraId="62521334" w14:textId="77777777" w:rsidR="00685123" w:rsidRDefault="00685123" w:rsidP="00685123">
      <w:pPr>
        <w:pStyle w:val="IDDDefinition"/>
      </w:pPr>
      <w:r>
        <w:t xml:space="preserve">    10.0,</w:t>
      </w:r>
      <w:r>
        <w:tab/>
      </w:r>
      <w:r>
        <w:tab/>
      </w:r>
      <w:r>
        <w:tab/>
      </w:r>
      <w:r>
        <w:tab/>
      </w:r>
      <w:r>
        <w:tab/>
      </w:r>
      <w:r>
        <w:tab/>
      </w:r>
      <w:r>
        <w:tab/>
      </w:r>
      <w:r>
        <w:tab/>
        <w:t>!- Number of Speeds</w:t>
      </w:r>
    </w:p>
    <w:p w14:paraId="01B78B0F" w14:textId="77777777" w:rsidR="00685123" w:rsidRDefault="00685123" w:rsidP="00685123">
      <w:pPr>
        <w:pStyle w:val="IDDDefinition"/>
      </w:pPr>
      <w:r>
        <w:t xml:space="preserve">    10.0,</w:t>
      </w:r>
      <w:r>
        <w:tab/>
      </w:r>
      <w:r>
        <w:tab/>
      </w:r>
      <w:r>
        <w:tab/>
      </w:r>
      <w:r>
        <w:tab/>
      </w:r>
      <w:r>
        <w:tab/>
      </w:r>
      <w:r>
        <w:tab/>
      </w:r>
      <w:r>
        <w:tab/>
      </w:r>
      <w:r>
        <w:tab/>
        <w:t>!- Nominal Speed Level</w:t>
      </w:r>
    </w:p>
    <w:p w14:paraId="795E77C4" w14:textId="77777777" w:rsidR="00685123" w:rsidRDefault="00685123" w:rsidP="00685123">
      <w:pPr>
        <w:pStyle w:val="IDDDefinition"/>
      </w:pPr>
      <w:r>
        <w:t xml:space="preserve">    Autosize,                </w:t>
      </w:r>
      <w:r>
        <w:tab/>
      </w:r>
      <w:r>
        <w:tab/>
      </w:r>
      <w:r>
        <w:tab/>
      </w:r>
      <w:r>
        <w:tab/>
      </w:r>
      <w:r>
        <w:tab/>
        <w:t>!- Rated Heating Capacity {W}</w:t>
      </w:r>
    </w:p>
    <w:p w14:paraId="382598AF" w14:textId="77777777" w:rsidR="00685123" w:rsidRDefault="00685123" w:rsidP="00685123">
      <w:pPr>
        <w:pStyle w:val="IDDDefinition"/>
      </w:pPr>
      <w:r>
        <w:t xml:space="preserve">    Autosize,                     </w:t>
      </w:r>
      <w:r>
        <w:tab/>
      </w:r>
      <w:r>
        <w:tab/>
      </w:r>
      <w:r>
        <w:tab/>
      </w:r>
      <w:r>
        <w:tab/>
      </w:r>
      <w:r>
        <w:tab/>
        <w:t>!- Rated Air Flow Rate {m3/s}</w:t>
      </w:r>
    </w:p>
    <w:p w14:paraId="155F5382" w14:textId="77777777" w:rsidR="00685123" w:rsidRDefault="00685123" w:rsidP="00685123">
      <w:pPr>
        <w:pStyle w:val="IDDDefinition"/>
      </w:pPr>
      <w:r>
        <w:t xml:space="preserve">    Autosize,                 </w:t>
      </w:r>
      <w:r>
        <w:tab/>
      </w:r>
      <w:r>
        <w:tab/>
      </w:r>
      <w:r>
        <w:tab/>
      </w:r>
      <w:r>
        <w:tab/>
      </w:r>
      <w:r>
        <w:tab/>
        <w:t>!- Rated Water Flow Rate {m3/s}</w:t>
      </w:r>
    </w:p>
    <w:p w14:paraId="05136537" w14:textId="77777777" w:rsidR="00685123" w:rsidRDefault="00685123" w:rsidP="00685123">
      <w:pPr>
        <w:pStyle w:val="IDDDefinition"/>
      </w:pPr>
      <w:r>
        <w:t xml:space="preserve">    VS Energy Part Load Fraction 1,    </w:t>
      </w:r>
      <w:r>
        <w:tab/>
      </w:r>
      <w:r>
        <w:tab/>
      </w:r>
      <w:r>
        <w:tab/>
      </w:r>
      <w:r>
        <w:tab/>
        <w:t>!- Energy part load fraction curve</w:t>
      </w:r>
    </w:p>
    <w:p w14:paraId="541EB14B" w14:textId="77777777" w:rsidR="00685123" w:rsidRDefault="00685123" w:rsidP="00685123">
      <w:pPr>
        <w:pStyle w:val="IDDDefinition"/>
      </w:pPr>
      <w:r>
        <w:t xml:space="preserve">    1838.7,</w:t>
      </w:r>
      <w:r>
        <w:tab/>
      </w:r>
      <w:r>
        <w:tab/>
        <w:t xml:space="preserve">             </w:t>
      </w:r>
      <w:r>
        <w:tab/>
      </w:r>
      <w:r>
        <w:tab/>
      </w:r>
      <w:r>
        <w:tab/>
        <w:t>!- Speed 1 Reference Unit Gross Rated Heating Capacity</w:t>
      </w:r>
    </w:p>
    <w:p w14:paraId="38845A92" w14:textId="77777777" w:rsidR="00685123" w:rsidRDefault="00685123" w:rsidP="00685123">
      <w:pPr>
        <w:pStyle w:val="IDDDefinition"/>
      </w:pPr>
      <w:r>
        <w:t xml:space="preserve">    5.0,                             </w:t>
      </w:r>
      <w:r>
        <w:tab/>
      </w:r>
      <w:r>
        <w:tab/>
        <w:t>!- Speed 1 Reference Unit Gross Rated Heating COP</w:t>
      </w:r>
    </w:p>
    <w:p w14:paraId="48936217" w14:textId="77777777" w:rsidR="00685123" w:rsidRDefault="00685123" w:rsidP="00685123">
      <w:pPr>
        <w:pStyle w:val="IDDDefinition"/>
      </w:pPr>
      <w:r>
        <w:t xml:space="preserve">    0.1661088,                             </w:t>
      </w:r>
      <w:r>
        <w:tab/>
      </w:r>
      <w:r>
        <w:tab/>
        <w:t>!- Speed 1 Reference Unit Rated Air Flow Rate</w:t>
      </w:r>
    </w:p>
    <w:p w14:paraId="5926D808" w14:textId="77777777" w:rsidR="00685123" w:rsidRDefault="00685123" w:rsidP="00685123">
      <w:pPr>
        <w:pStyle w:val="IDDDefinition"/>
      </w:pPr>
      <w:r>
        <w:t xml:space="preserve">    0.000381695,                             </w:t>
      </w:r>
      <w:r>
        <w:tab/>
      </w:r>
      <w:r>
        <w:tab/>
        <w:t>!- Speed 1 Reference Unit Rated Water Flow Rate</w:t>
      </w:r>
    </w:p>
    <w:p w14:paraId="423A9647" w14:textId="77777777" w:rsidR="00685123" w:rsidRDefault="00685123" w:rsidP="00685123">
      <w:pPr>
        <w:pStyle w:val="IDDDefinition"/>
        <w:ind w:left="5760" w:hanging="6192"/>
      </w:pPr>
      <w:r>
        <w:t xml:space="preserve">    Heating VS Temp1 Test,    !- Speed 1 Heating Capacity Function of Temperature Curve Name</w:t>
      </w:r>
    </w:p>
    <w:p w14:paraId="5CA406CB" w14:textId="77777777" w:rsidR="00685123" w:rsidRDefault="00685123" w:rsidP="00685123">
      <w:pPr>
        <w:pStyle w:val="IDDDefinition"/>
        <w:tabs>
          <w:tab w:val="left" w:pos="5760"/>
        </w:tabs>
        <w:ind w:left="5760" w:hanging="6192"/>
      </w:pPr>
      <w:r>
        <w:t xml:space="preserve">    Heating VS AirFrac Test,  !- Speed 1 Heating Capacity Function of Air Flow Fraction Curve Name</w:t>
      </w:r>
    </w:p>
    <w:p w14:paraId="1BA59442" w14:textId="77777777" w:rsidR="00685123" w:rsidRDefault="00685123" w:rsidP="00685123">
      <w:pPr>
        <w:pStyle w:val="IDDDefinition"/>
        <w:tabs>
          <w:tab w:val="left" w:pos="5760"/>
        </w:tabs>
        <w:ind w:left="5760" w:hanging="6192"/>
      </w:pPr>
      <w:r>
        <w:t xml:space="preserve">    Heating VS WaterFrac Test,!- Speed 1 Heating Capacity Function of Water Flow Fraction Curve Name</w:t>
      </w:r>
    </w:p>
    <w:p w14:paraId="3A355AC7" w14:textId="77777777" w:rsidR="00685123" w:rsidRDefault="00685123" w:rsidP="00685123">
      <w:pPr>
        <w:pStyle w:val="IDDDefinition"/>
        <w:tabs>
          <w:tab w:val="left" w:pos="5760"/>
        </w:tabs>
        <w:ind w:left="5760" w:hanging="6192"/>
      </w:pPr>
      <w:r>
        <w:t xml:space="preserve">    EIRH VS Temp1 Test,       !- Speed 1 Energy Input Ratio Function of Temperature Curve Name</w:t>
      </w:r>
    </w:p>
    <w:p w14:paraId="2BE863FA" w14:textId="77777777" w:rsidR="00685123" w:rsidRDefault="00685123" w:rsidP="00685123">
      <w:pPr>
        <w:pStyle w:val="IDDDefinition"/>
        <w:tabs>
          <w:tab w:val="left" w:pos="5760"/>
        </w:tabs>
        <w:ind w:left="5760" w:hanging="6192"/>
      </w:pPr>
      <w:r>
        <w:t xml:space="preserve">    EIRH VS AirFrac Test,     !- Speed 1 Energy Input Ratio Function of Air Flow Fraction Curve Name</w:t>
      </w:r>
    </w:p>
    <w:p w14:paraId="0D5045F0" w14:textId="77777777" w:rsidR="00685123" w:rsidRDefault="00685123" w:rsidP="00685123">
      <w:pPr>
        <w:pStyle w:val="IDDDefinition"/>
        <w:tabs>
          <w:tab w:val="left" w:pos="5760"/>
        </w:tabs>
        <w:ind w:left="5760" w:hanging="6192"/>
      </w:pPr>
      <w:r>
        <w:t xml:space="preserve">    EIRH VS WaterFrac Test,   !- Speed 1 Energy Input Ratio Function of Water Flow Fraction Curve Name</w:t>
      </w:r>
    </w:p>
    <w:p w14:paraId="5B97D30A" w14:textId="77777777" w:rsidR="00685123" w:rsidRDefault="00685123" w:rsidP="00685123">
      <w:pPr>
        <w:pStyle w:val="IDDDefinition"/>
        <w:tabs>
          <w:tab w:val="left" w:pos="5760"/>
        </w:tabs>
        <w:ind w:left="5760" w:hanging="6192"/>
      </w:pPr>
      <w:r>
        <w:t xml:space="preserve">    0.1,                      !- Speed 1 Waste Heat Fraction to Power Input</w:t>
      </w:r>
    </w:p>
    <w:p w14:paraId="6A881214" w14:textId="77777777" w:rsidR="00685123" w:rsidRDefault="00685123" w:rsidP="00685123">
      <w:pPr>
        <w:pStyle w:val="IDDDefinition"/>
        <w:tabs>
          <w:tab w:val="left" w:pos="5760"/>
        </w:tabs>
        <w:ind w:left="5760" w:hanging="6192"/>
      </w:pPr>
      <w:r>
        <w:t xml:space="preserve">    Heating wasteHeat VS Temp1 Test,   !- Speed 1 Waste Heat Function of Temperature Curve Name</w:t>
      </w:r>
    </w:p>
    <w:p w14:paraId="012A753E" w14:textId="77777777" w:rsidR="00685123" w:rsidRDefault="00685123" w:rsidP="00685123">
      <w:pPr>
        <w:pStyle w:val="IDDDefinition"/>
      </w:pPr>
      <w:r>
        <w:t xml:space="preserve">    2295.5,</w:t>
      </w:r>
      <w:r>
        <w:tab/>
      </w:r>
      <w:r>
        <w:tab/>
        <w:t xml:space="preserve">           !- Speed 2 Reference Unit Gross Rated Heating Capacity</w:t>
      </w:r>
    </w:p>
    <w:p w14:paraId="54E0752F" w14:textId="77777777" w:rsidR="00685123" w:rsidRDefault="00685123" w:rsidP="00685123">
      <w:pPr>
        <w:pStyle w:val="IDDDefinition"/>
      </w:pPr>
      <w:r>
        <w:t xml:space="preserve">    5.0,                      !- Speed 2 Reference Unit Gross Rated Heating COP</w:t>
      </w:r>
    </w:p>
    <w:p w14:paraId="41FC659D" w14:textId="77777777" w:rsidR="00685123" w:rsidRDefault="00685123" w:rsidP="00685123">
      <w:pPr>
        <w:pStyle w:val="IDDDefinition"/>
      </w:pPr>
      <w:r>
        <w:t xml:space="preserve">    0.179322,                 !- Speed 2 Reference Unit Rated air flow rate</w:t>
      </w:r>
    </w:p>
    <w:p w14:paraId="0AD31FAA" w14:textId="77777777" w:rsidR="00685123" w:rsidRDefault="00685123" w:rsidP="00685123">
      <w:pPr>
        <w:pStyle w:val="IDDDefinition"/>
      </w:pPr>
      <w:r>
        <w:t xml:space="preserve">    0.000381695,              !- Speed 2 Reference Unit Rated water flow rate</w:t>
      </w:r>
    </w:p>
    <w:p w14:paraId="60727840" w14:textId="77777777" w:rsidR="00685123" w:rsidRDefault="00685123" w:rsidP="00685123">
      <w:pPr>
        <w:pStyle w:val="IDDDefinition"/>
      </w:pPr>
      <w:r>
        <w:t xml:space="preserve">    Heating VS Temp1 Test,    !- Speed 2 Heating Capacity Function of Temperature Curve Name</w:t>
      </w:r>
    </w:p>
    <w:p w14:paraId="227C11A2" w14:textId="77777777" w:rsidR="00685123" w:rsidRDefault="00685123" w:rsidP="00685123">
      <w:pPr>
        <w:pStyle w:val="IDDDefinition"/>
      </w:pPr>
      <w:r>
        <w:t xml:space="preserve">    Heating VS AirFrac Test,  !- Speed 2 Heating Capacity Function of Air Flow Fraction Curve Name</w:t>
      </w:r>
    </w:p>
    <w:p w14:paraId="0CBD3A4A" w14:textId="77777777" w:rsidR="00685123" w:rsidRDefault="00685123" w:rsidP="00685123">
      <w:pPr>
        <w:pStyle w:val="IDDDefinition"/>
      </w:pPr>
      <w:r>
        <w:t xml:space="preserve">    Heating VS WaterFrac Test,!- Speed 2 Heating Capacity Function of Water Flow Fraction Curve Name</w:t>
      </w:r>
    </w:p>
    <w:p w14:paraId="5271D278" w14:textId="77777777" w:rsidR="00685123" w:rsidRDefault="00685123" w:rsidP="00685123">
      <w:pPr>
        <w:pStyle w:val="IDDDefinition"/>
      </w:pPr>
      <w:r>
        <w:t xml:space="preserve">    EIRH VS Temp1 Test, </w:t>
      </w:r>
      <w:r>
        <w:tab/>
        <w:t xml:space="preserve">   !- Speed 2 Energy Input Ratio Function of Temperature Curve Name</w:t>
      </w:r>
    </w:p>
    <w:p w14:paraId="73A41829" w14:textId="77777777" w:rsidR="00685123" w:rsidRDefault="00685123" w:rsidP="00685123">
      <w:pPr>
        <w:pStyle w:val="IDDDefinition"/>
      </w:pPr>
      <w:r>
        <w:t xml:space="preserve">    EIRH VS AirFrac Test, </w:t>
      </w:r>
      <w:r>
        <w:tab/>
        <w:t xml:space="preserve">   !- Speed 2 Energy Input Ratio Function of Air Flow Fraction Curve Name</w:t>
      </w:r>
    </w:p>
    <w:p w14:paraId="793FE38A" w14:textId="77777777" w:rsidR="00685123" w:rsidRDefault="00685123" w:rsidP="00685123">
      <w:pPr>
        <w:pStyle w:val="IDDDefinition"/>
      </w:pPr>
      <w:r>
        <w:t xml:space="preserve">    EIRH VS WaterFrac Test,   !- Speed 2 Energy Input Ratio Function of Water Flow Fraction Curve Name</w:t>
      </w:r>
    </w:p>
    <w:p w14:paraId="23090EB5" w14:textId="77777777" w:rsidR="00685123" w:rsidRDefault="00685123" w:rsidP="00685123">
      <w:pPr>
        <w:pStyle w:val="IDDDefinition"/>
      </w:pPr>
      <w:r>
        <w:t xml:space="preserve">    0.1, </w:t>
      </w:r>
      <w:r>
        <w:tab/>
      </w:r>
      <w:r>
        <w:tab/>
      </w:r>
      <w:r>
        <w:tab/>
        <w:t xml:space="preserve">   !- Speed 2 Waste Heat Fraction to Power Input</w:t>
      </w:r>
    </w:p>
    <w:p w14:paraId="2D860D0C" w14:textId="77777777" w:rsidR="00685123" w:rsidRDefault="00685123" w:rsidP="00685123">
      <w:pPr>
        <w:pStyle w:val="IDDDefinition"/>
      </w:pPr>
      <w:r>
        <w:t xml:space="preserve">    Heating wasteHeat VS Temp1 Test,  !- Speed 2 Waste Heat Function of Temperature Curve Name</w:t>
      </w:r>
    </w:p>
    <w:p w14:paraId="0AAF504B" w14:textId="77777777" w:rsidR="00685123" w:rsidRDefault="00685123" w:rsidP="00685123">
      <w:pPr>
        <w:pStyle w:val="IDDDefinition"/>
      </w:pPr>
      <w:r>
        <w:t xml:space="preserve">    2751.3,</w:t>
      </w:r>
      <w:r>
        <w:tab/>
      </w:r>
      <w:r>
        <w:tab/>
        <w:t xml:space="preserve">           !- Speed 3 Reference Unit Gross Rated Heating Capacity</w:t>
      </w:r>
    </w:p>
    <w:p w14:paraId="02A7F2F0" w14:textId="77777777" w:rsidR="00685123" w:rsidRDefault="00685123" w:rsidP="00685123">
      <w:pPr>
        <w:pStyle w:val="IDDDefinition"/>
      </w:pPr>
      <w:r>
        <w:t xml:space="preserve">    5.0</w:t>
      </w:r>
      <w:r w:rsidRPr="00F31A40">
        <w:rPr>
          <w:i/>
        </w:rPr>
        <w:t xml:space="preserve">, </w:t>
      </w:r>
      <w:r>
        <w:t xml:space="preserve">                      !- Speed 3 Reference Unit Gross COP</w:t>
      </w:r>
    </w:p>
    <w:p w14:paraId="001FA2AE" w14:textId="77777777" w:rsidR="00685123" w:rsidRDefault="00685123" w:rsidP="00685123">
      <w:pPr>
        <w:pStyle w:val="IDDDefinition"/>
      </w:pPr>
      <w:r>
        <w:t xml:space="preserve">    0.1925352,                 !- Speed 3 Reference Unit Rated Air Flow Rate</w:t>
      </w:r>
    </w:p>
    <w:p w14:paraId="58B0973F" w14:textId="77777777" w:rsidR="00685123" w:rsidRDefault="00685123" w:rsidP="00685123">
      <w:pPr>
        <w:pStyle w:val="IDDDefinition"/>
      </w:pPr>
      <w:r>
        <w:t xml:space="preserve">    0.000381695,               !- Speed 3 Reference Unit Rated Water Flow Rate</w:t>
      </w:r>
    </w:p>
    <w:p w14:paraId="09A738E8" w14:textId="77777777" w:rsidR="00685123" w:rsidRDefault="00685123" w:rsidP="00685123">
      <w:pPr>
        <w:pStyle w:val="IDDDefinition"/>
      </w:pPr>
      <w:r>
        <w:t xml:space="preserve">    Heating VS Temp1 Test,     !- Speed 3 Heating Capacity Function of Temperature Curve Name</w:t>
      </w:r>
    </w:p>
    <w:p w14:paraId="6F3ECA82" w14:textId="77777777" w:rsidR="00685123" w:rsidRDefault="00685123" w:rsidP="00685123">
      <w:pPr>
        <w:pStyle w:val="IDDDefinition"/>
      </w:pPr>
      <w:r>
        <w:t xml:space="preserve">    Heating VS AirFrac Test,   !- Speed 3 Heating Capacity Function of Air Flow Fraction Curve Name</w:t>
      </w:r>
    </w:p>
    <w:p w14:paraId="56EBE033" w14:textId="77777777" w:rsidR="00685123" w:rsidRDefault="00685123" w:rsidP="00685123">
      <w:pPr>
        <w:pStyle w:val="IDDDefinition"/>
      </w:pPr>
      <w:r>
        <w:t xml:space="preserve">    Heating VS WaterFrac Test,!- Speed 3 Heating Capacity Function of Water Flow Fraction Curve Name</w:t>
      </w:r>
    </w:p>
    <w:p w14:paraId="3204F1D9" w14:textId="77777777" w:rsidR="00685123" w:rsidRDefault="00685123" w:rsidP="00685123">
      <w:pPr>
        <w:pStyle w:val="IDDDefinition"/>
      </w:pPr>
      <w:r>
        <w:t xml:space="preserve">    EIRH VS Temp1 Test,       !- Speed 3 Energy Input Ratio Function of Temperature Curve Name</w:t>
      </w:r>
    </w:p>
    <w:p w14:paraId="02BEEC33" w14:textId="77777777" w:rsidR="00685123" w:rsidRDefault="00685123" w:rsidP="00685123">
      <w:pPr>
        <w:pStyle w:val="IDDDefinition"/>
      </w:pPr>
      <w:r>
        <w:t xml:space="preserve">    EIRH VS AirFrac Test,     !- Speed 3 Energy Input Ratio Function of Air Flow Fraction Curve Name</w:t>
      </w:r>
    </w:p>
    <w:p w14:paraId="71781640" w14:textId="77777777" w:rsidR="00685123" w:rsidRDefault="00685123" w:rsidP="00685123">
      <w:pPr>
        <w:pStyle w:val="IDDDefinition"/>
      </w:pPr>
      <w:r>
        <w:t xml:space="preserve">    EIRH VS WaterFrac Test,   !- Speed 3 Energy Input Ratio Function of Water Flow Fraction Curve Name</w:t>
      </w:r>
    </w:p>
    <w:p w14:paraId="26FA7829" w14:textId="77777777" w:rsidR="00685123" w:rsidRDefault="00685123" w:rsidP="00685123">
      <w:pPr>
        <w:pStyle w:val="IDDDefinition"/>
      </w:pPr>
      <w:r>
        <w:t xml:space="preserve">    0.1, </w:t>
      </w:r>
      <w:r>
        <w:tab/>
      </w:r>
      <w:r>
        <w:tab/>
      </w:r>
      <w:r>
        <w:tab/>
        <w:t xml:space="preserve">   !- Speed 3 Waste Heat fraction to power input</w:t>
      </w:r>
    </w:p>
    <w:p w14:paraId="71E07E74" w14:textId="77777777" w:rsidR="00685123" w:rsidRDefault="00685123" w:rsidP="00685123">
      <w:pPr>
        <w:pStyle w:val="IDDDefinition"/>
      </w:pPr>
      <w:r>
        <w:t xml:space="preserve">    Heating wasteHeat VS Temp1 Test, !- Speed 3 Waste Heat Function of Temperature Curve Name</w:t>
      </w:r>
    </w:p>
    <w:p w14:paraId="4C6025DF" w14:textId="77777777" w:rsidR="00685123" w:rsidRDefault="00685123" w:rsidP="00685123">
      <w:pPr>
        <w:pStyle w:val="IDDDefinition"/>
      </w:pPr>
      <w:r>
        <w:t xml:space="preserve">    3659.6,</w:t>
      </w:r>
      <w:r>
        <w:tab/>
      </w:r>
      <w:r>
        <w:tab/>
        <w:t xml:space="preserve">            !- Speed 4 Reference Unit Gross Rated Heating Capacity</w:t>
      </w:r>
    </w:p>
    <w:p w14:paraId="1F99AE0F" w14:textId="77777777" w:rsidR="00685123" w:rsidRDefault="00685123" w:rsidP="00685123">
      <w:pPr>
        <w:pStyle w:val="IDDDefinition"/>
      </w:pPr>
      <w:r>
        <w:t xml:space="preserve">    5.0,                        !- Speed 4 Reference Unit Gross Rated Heating COP</w:t>
      </w:r>
    </w:p>
    <w:p w14:paraId="65B74B51" w14:textId="77777777" w:rsidR="00685123" w:rsidRDefault="00685123" w:rsidP="00685123">
      <w:pPr>
        <w:pStyle w:val="IDDDefinition"/>
      </w:pPr>
      <w:r>
        <w:t xml:space="preserve">    0.2189616,                  !- Speed 4 Reference Unit Rated air flow rate</w:t>
      </w:r>
    </w:p>
    <w:p w14:paraId="43D14269" w14:textId="77777777" w:rsidR="00685123" w:rsidRDefault="00685123" w:rsidP="00685123">
      <w:pPr>
        <w:pStyle w:val="IDDDefinition"/>
      </w:pPr>
      <w:r>
        <w:t xml:space="preserve">    0.000381695,                !- Speed 4 Reference Unit Rated water flow rate</w:t>
      </w:r>
    </w:p>
    <w:p w14:paraId="4DED83C5" w14:textId="77777777" w:rsidR="00685123" w:rsidRDefault="00685123" w:rsidP="00685123">
      <w:pPr>
        <w:pStyle w:val="IDDDefinition"/>
      </w:pPr>
      <w:r>
        <w:t xml:space="preserve">    Heating VS Temp1 Test,      !- Speed 4 Heating Capacity Function of Temperature Curve Name</w:t>
      </w:r>
    </w:p>
    <w:p w14:paraId="2BE4FD4D" w14:textId="77777777" w:rsidR="00685123" w:rsidRDefault="00685123" w:rsidP="00685123">
      <w:pPr>
        <w:pStyle w:val="IDDDefinition"/>
      </w:pPr>
      <w:r>
        <w:t xml:space="preserve">    Heating VS AirFrac Test,    !- Speed 4 Heating Capacity Function of Air Flow Fraction Curve Name</w:t>
      </w:r>
    </w:p>
    <w:p w14:paraId="0AD6398F" w14:textId="77777777" w:rsidR="00685123" w:rsidRDefault="00685123" w:rsidP="00685123">
      <w:pPr>
        <w:pStyle w:val="IDDDefinition"/>
      </w:pPr>
      <w:r>
        <w:t xml:space="preserve">    Heating VS WaterFrac Test,!- Speed 4 Heating Capacity Function of Water Flow Fraction Curve Name</w:t>
      </w:r>
    </w:p>
    <w:p w14:paraId="576ADA78" w14:textId="77777777" w:rsidR="00685123" w:rsidRDefault="00685123" w:rsidP="00685123">
      <w:pPr>
        <w:pStyle w:val="IDDDefinition"/>
      </w:pPr>
      <w:r>
        <w:t xml:space="preserve">    EIRH VS Temp1 Test, </w:t>
      </w:r>
      <w:r>
        <w:tab/>
        <w:t xml:space="preserve">   !- Speed 4 Energy Input Ratio Function of Temperature Curve Name</w:t>
      </w:r>
    </w:p>
    <w:p w14:paraId="394C1E49" w14:textId="77777777" w:rsidR="00685123" w:rsidRDefault="00685123" w:rsidP="00685123">
      <w:pPr>
        <w:pStyle w:val="IDDDefinition"/>
      </w:pPr>
      <w:r>
        <w:t xml:space="preserve">    EIRH VS AirFrac Test, </w:t>
      </w:r>
      <w:r>
        <w:tab/>
        <w:t xml:space="preserve">   !- Speed 4 Energy Input Ratio Function of Air Flow Fraction Curve Name</w:t>
      </w:r>
    </w:p>
    <w:p w14:paraId="3832B78D" w14:textId="77777777" w:rsidR="00685123" w:rsidRDefault="00685123" w:rsidP="00685123">
      <w:pPr>
        <w:pStyle w:val="IDDDefinition"/>
      </w:pPr>
      <w:r>
        <w:t xml:space="preserve">    EIRH VS WaterFrac Test,   !- Speed 4 Energy Input Ratio Function of Water Flow Fraction Curve Name</w:t>
      </w:r>
    </w:p>
    <w:p w14:paraId="0CB87EAF" w14:textId="77777777" w:rsidR="00685123" w:rsidRDefault="00685123" w:rsidP="00685123">
      <w:pPr>
        <w:pStyle w:val="IDDDefinition"/>
      </w:pPr>
      <w:r>
        <w:t xml:space="preserve">    0.1, </w:t>
      </w:r>
      <w:r>
        <w:tab/>
      </w:r>
      <w:r>
        <w:tab/>
      </w:r>
      <w:r>
        <w:tab/>
        <w:t xml:space="preserve">   !- Speed 4 Waste Heat fraction to power input</w:t>
      </w:r>
    </w:p>
    <w:p w14:paraId="1CE0A69D" w14:textId="77777777" w:rsidR="00685123" w:rsidRDefault="00685123" w:rsidP="00685123">
      <w:pPr>
        <w:pStyle w:val="IDDDefinition"/>
      </w:pPr>
      <w:r>
        <w:t xml:space="preserve">    Heating wasteHeat VS Temp1 Test, !- Speed 4 Waste Heat Function of Temperature Curve Name</w:t>
      </w:r>
    </w:p>
    <w:p w14:paraId="7164A0DC" w14:textId="77777777" w:rsidR="00685123" w:rsidRPr="004A35C9" w:rsidRDefault="00685123" w:rsidP="00685123">
      <w:pPr>
        <w:pStyle w:val="BodyText"/>
      </w:pPr>
    </w:p>
    <w:p w14:paraId="3C7C113B" w14:textId="77777777" w:rsidR="00685123" w:rsidRDefault="00685123" w:rsidP="00685123">
      <w:pPr>
        <w:pStyle w:val="IDDDefinition"/>
      </w:pPr>
      <w:r>
        <w:lastRenderedPageBreak/>
        <w:t xml:space="preserve">    4563.7,</w:t>
      </w:r>
      <w:r>
        <w:tab/>
      </w:r>
      <w:r>
        <w:tab/>
        <w:t xml:space="preserve">           !- Speed 5 Reference Unit Gross Rated Heating Capacity</w:t>
      </w:r>
    </w:p>
    <w:p w14:paraId="7EADE144" w14:textId="77777777" w:rsidR="00685123" w:rsidRDefault="00685123" w:rsidP="00685123">
      <w:pPr>
        <w:pStyle w:val="IDDDefinition"/>
      </w:pPr>
      <w:r>
        <w:t xml:space="preserve">    5.0,                       !- Speed 5 Reference Unit Gross Rated Heating COP</w:t>
      </w:r>
    </w:p>
    <w:p w14:paraId="6FA7EFED" w14:textId="77777777" w:rsidR="00685123" w:rsidRDefault="00685123" w:rsidP="00685123">
      <w:pPr>
        <w:pStyle w:val="IDDDefinition"/>
      </w:pPr>
      <w:r>
        <w:t xml:space="preserve">    0.245388,                  !- Speed 5 Reference Unit Rated air flow rate</w:t>
      </w:r>
    </w:p>
    <w:p w14:paraId="18AC4B9D" w14:textId="77777777" w:rsidR="00685123" w:rsidRDefault="00685123" w:rsidP="00685123">
      <w:pPr>
        <w:pStyle w:val="IDDDefinition"/>
      </w:pPr>
      <w:r>
        <w:t xml:space="preserve">    0.000381695,               !- Speed 5 Reference Unit Rated water flow rate</w:t>
      </w:r>
    </w:p>
    <w:p w14:paraId="24DD8AE5" w14:textId="77777777" w:rsidR="00685123" w:rsidRDefault="00685123" w:rsidP="00685123">
      <w:pPr>
        <w:pStyle w:val="IDDDefinition"/>
      </w:pPr>
      <w:r>
        <w:t xml:space="preserve">    Heating VS Temp1 Test,     !- Speed 5 Heating Capacity Function of Temperature Curve Name</w:t>
      </w:r>
    </w:p>
    <w:p w14:paraId="62264A42" w14:textId="77777777" w:rsidR="00685123" w:rsidRDefault="00685123" w:rsidP="00685123">
      <w:pPr>
        <w:pStyle w:val="IDDDefinition"/>
      </w:pPr>
      <w:r>
        <w:t xml:space="preserve">    Heating VS AirFrac Test,   !- Speed 5 Heating Capacity Function of Air Flow Fraction Curve Name</w:t>
      </w:r>
    </w:p>
    <w:p w14:paraId="71FBA25C" w14:textId="77777777" w:rsidR="00685123" w:rsidRDefault="00685123" w:rsidP="00685123">
      <w:pPr>
        <w:pStyle w:val="IDDDefinition"/>
      </w:pPr>
      <w:r>
        <w:t xml:space="preserve">    Heating VS WaterFrac Test,!- Speed 5 Heating Capacity Function of Water Flow Fraction Curve Name</w:t>
      </w:r>
    </w:p>
    <w:p w14:paraId="5D90A233" w14:textId="77777777" w:rsidR="00685123" w:rsidRDefault="00685123" w:rsidP="00685123">
      <w:pPr>
        <w:pStyle w:val="IDDDefinition"/>
      </w:pPr>
      <w:r>
        <w:t xml:space="preserve">    EIRH VS Temp1 Test, </w:t>
      </w:r>
      <w:r>
        <w:tab/>
        <w:t xml:space="preserve">   !- Speed 5 Energy Input Ratio Function of Temperature Curve Name</w:t>
      </w:r>
    </w:p>
    <w:p w14:paraId="10AB6542" w14:textId="77777777" w:rsidR="00685123" w:rsidRDefault="00685123" w:rsidP="00685123">
      <w:pPr>
        <w:pStyle w:val="IDDDefinition"/>
      </w:pPr>
      <w:r>
        <w:t xml:space="preserve">    EIRH VS AirFrac Test, </w:t>
      </w:r>
      <w:r>
        <w:tab/>
        <w:t xml:space="preserve">   !- Speed 5 Energy Input Ratio Function of Air Flow Fraction Curve Name</w:t>
      </w:r>
    </w:p>
    <w:p w14:paraId="1A584994" w14:textId="77777777" w:rsidR="00685123" w:rsidRDefault="00685123" w:rsidP="00685123">
      <w:pPr>
        <w:pStyle w:val="IDDDefinition"/>
      </w:pPr>
      <w:r>
        <w:t xml:space="preserve">    EIRH VS WaterFrac Test,   !- Speed 5 Energy Input Ratio Function of Water Flow Fraction Curve Name</w:t>
      </w:r>
    </w:p>
    <w:p w14:paraId="480B79DF" w14:textId="77777777" w:rsidR="00685123" w:rsidRDefault="00685123" w:rsidP="00685123">
      <w:pPr>
        <w:pStyle w:val="IDDDefinition"/>
      </w:pPr>
      <w:r>
        <w:t xml:space="preserve">    0.1, </w:t>
      </w:r>
      <w:r>
        <w:tab/>
      </w:r>
      <w:r>
        <w:tab/>
      </w:r>
      <w:r>
        <w:tab/>
        <w:t xml:space="preserve">   !- Speed 5 Waste Heat fraction to power input</w:t>
      </w:r>
    </w:p>
    <w:p w14:paraId="7B4F484F" w14:textId="77777777" w:rsidR="00685123" w:rsidRDefault="00685123" w:rsidP="00685123">
      <w:pPr>
        <w:pStyle w:val="IDDDefinition"/>
      </w:pPr>
      <w:r>
        <w:t xml:space="preserve">    Heating wasteHeat VS Temp1 Test,  !- Speed 5 Waste Heat Function of Temperature Curve Name</w:t>
      </w:r>
    </w:p>
    <w:p w14:paraId="2B95F8E9" w14:textId="77777777" w:rsidR="00685123" w:rsidRDefault="00685123" w:rsidP="00685123">
      <w:pPr>
        <w:pStyle w:val="IDDDefinition"/>
      </w:pPr>
      <w:r>
        <w:t xml:space="preserve">    5463.3,</w:t>
      </w:r>
      <w:r>
        <w:tab/>
      </w:r>
      <w:r>
        <w:tab/>
        <w:t xml:space="preserve">             </w:t>
      </w:r>
      <w:r>
        <w:tab/>
        <w:t xml:space="preserve">   !- Speed 6 Reference Unit Gross Rated Heating Capacity</w:t>
      </w:r>
    </w:p>
    <w:p w14:paraId="337AC003" w14:textId="77777777" w:rsidR="00685123" w:rsidRDefault="00685123" w:rsidP="00685123">
      <w:pPr>
        <w:pStyle w:val="IDDDefinition"/>
      </w:pPr>
      <w:r>
        <w:t xml:space="preserve">    5.0,                              !- Speed 6 Reference Unit Gross Rated Heating COP</w:t>
      </w:r>
    </w:p>
    <w:p w14:paraId="072503DE" w14:textId="77777777" w:rsidR="00685123" w:rsidRDefault="00685123" w:rsidP="00685123">
      <w:pPr>
        <w:pStyle w:val="IDDDefinition"/>
      </w:pPr>
      <w:r>
        <w:t xml:space="preserve">    0.2718144,                        !- Speed 6 Reference Unit Rated air flow rate</w:t>
      </w:r>
    </w:p>
    <w:p w14:paraId="321207C8" w14:textId="77777777" w:rsidR="00685123" w:rsidRDefault="00685123" w:rsidP="00685123">
      <w:pPr>
        <w:pStyle w:val="IDDDefinition"/>
      </w:pPr>
      <w:r>
        <w:t xml:space="preserve">    0.000381695,                      !- Speed 6 Reference Unit Rated water flow rate</w:t>
      </w:r>
    </w:p>
    <w:p w14:paraId="78C15CF8" w14:textId="77777777" w:rsidR="00685123" w:rsidRDefault="00685123" w:rsidP="00685123">
      <w:pPr>
        <w:pStyle w:val="IDDDefinition"/>
      </w:pPr>
      <w:r>
        <w:t xml:space="preserve">    Heating VS Temp1 Test,            !- Speed 6 Heating Capacity Function of Temperature Curve Name</w:t>
      </w:r>
    </w:p>
    <w:p w14:paraId="2D1883B7" w14:textId="77777777" w:rsidR="00685123" w:rsidRDefault="00685123" w:rsidP="00685123">
      <w:pPr>
        <w:pStyle w:val="IDDDefinition"/>
      </w:pPr>
      <w:r>
        <w:t xml:space="preserve">    Heating VS AirFrac Test, !- Speed 6 Heating Capacity Function of Air Flow Fraction Curve Name</w:t>
      </w:r>
    </w:p>
    <w:p w14:paraId="2081D36E" w14:textId="77777777" w:rsidR="00685123" w:rsidRDefault="00685123" w:rsidP="00685123">
      <w:pPr>
        <w:pStyle w:val="IDDDefinition"/>
      </w:pPr>
      <w:r>
        <w:t xml:space="preserve">    Heating VS WaterFrac Test,!- Speed 6 Heating Capacity Function of Water Flow Fraction Curve Name</w:t>
      </w:r>
    </w:p>
    <w:p w14:paraId="2F98F589" w14:textId="77777777" w:rsidR="00685123" w:rsidRDefault="00685123" w:rsidP="00685123">
      <w:pPr>
        <w:pStyle w:val="IDDDefinition"/>
      </w:pPr>
      <w:r>
        <w:t xml:space="preserve">    EIRH VS Temp1 Test,       !- Speed 6 Energy Input Ratio Function of Temperature Curve Name</w:t>
      </w:r>
    </w:p>
    <w:p w14:paraId="1A1042B1" w14:textId="77777777" w:rsidR="00685123" w:rsidRDefault="00685123" w:rsidP="00685123">
      <w:pPr>
        <w:pStyle w:val="IDDDefinition"/>
      </w:pPr>
      <w:r>
        <w:t xml:space="preserve">    EIRH VS AirFrac Test, </w:t>
      </w:r>
      <w:r>
        <w:tab/>
        <w:t xml:space="preserve">   !- Speed 6 Energy Input Ratio Function of Air Flow Fraction Curve Name</w:t>
      </w:r>
    </w:p>
    <w:p w14:paraId="7CDB436F" w14:textId="77777777" w:rsidR="00685123" w:rsidRDefault="00685123" w:rsidP="00685123">
      <w:pPr>
        <w:pStyle w:val="IDDDefinition"/>
      </w:pPr>
      <w:r>
        <w:t xml:space="preserve">    EIRH VS WaterFrac Test,   !- Speed 6 Energy Input Ratio Function of Water Flow Fraction Curve Name</w:t>
      </w:r>
    </w:p>
    <w:p w14:paraId="02B6EFF1" w14:textId="77777777" w:rsidR="00685123" w:rsidRDefault="00685123" w:rsidP="00685123">
      <w:pPr>
        <w:pStyle w:val="IDDDefinition"/>
      </w:pPr>
      <w:r>
        <w:t xml:space="preserve">    0.1, </w:t>
      </w:r>
      <w:r>
        <w:tab/>
      </w:r>
      <w:r>
        <w:tab/>
      </w:r>
      <w:r>
        <w:tab/>
        <w:t xml:space="preserve">   !- Speed 6 Waste Heat fraction to power input</w:t>
      </w:r>
    </w:p>
    <w:p w14:paraId="3F1F9258" w14:textId="77777777" w:rsidR="00685123" w:rsidRDefault="00685123" w:rsidP="00685123">
      <w:pPr>
        <w:pStyle w:val="IDDDefinition"/>
      </w:pPr>
      <w:r>
        <w:t xml:space="preserve">    Heating wasteHeat VS Temp1 Test, !- Speed 6 Waste Heat Function of Temperature Curve Name</w:t>
      </w:r>
    </w:p>
    <w:p w14:paraId="393E10BD" w14:textId="77777777" w:rsidR="00685123" w:rsidRDefault="00685123" w:rsidP="00685123">
      <w:pPr>
        <w:pStyle w:val="IDDDefinition"/>
      </w:pPr>
      <w:r>
        <w:t xml:space="preserve">    6358.4,</w:t>
      </w:r>
      <w:r>
        <w:tab/>
      </w:r>
      <w:r>
        <w:tab/>
        <w:t xml:space="preserve">          !- Speed 7 Reference Unit Gross Rated Heating Capacity</w:t>
      </w:r>
    </w:p>
    <w:p w14:paraId="1D14FA2E" w14:textId="77777777" w:rsidR="00685123" w:rsidRDefault="00685123" w:rsidP="00685123">
      <w:pPr>
        <w:pStyle w:val="IDDDefinition"/>
      </w:pPr>
      <w:r>
        <w:t xml:space="preserve">    5.0,                      !- Speed 7 Reference Unit Gross Rated Heating COP</w:t>
      </w:r>
    </w:p>
    <w:p w14:paraId="48CE702E" w14:textId="77777777" w:rsidR="00685123" w:rsidRDefault="00685123" w:rsidP="00685123">
      <w:pPr>
        <w:pStyle w:val="IDDDefinition"/>
      </w:pPr>
      <w:r>
        <w:t xml:space="preserve">    0.2982408,                !- Speed 7 Reference Unit Rated air flow rate</w:t>
      </w:r>
    </w:p>
    <w:p w14:paraId="32B27AC4" w14:textId="77777777" w:rsidR="00685123" w:rsidRDefault="00685123" w:rsidP="00685123">
      <w:pPr>
        <w:pStyle w:val="IDDDefinition"/>
      </w:pPr>
      <w:r>
        <w:t xml:space="preserve">    0.000381695,              !- Speed 7 Reference Unit Rated water flow rate</w:t>
      </w:r>
    </w:p>
    <w:p w14:paraId="041C73D2" w14:textId="77777777" w:rsidR="00685123" w:rsidRDefault="00685123" w:rsidP="00685123">
      <w:pPr>
        <w:pStyle w:val="IDDDefinition"/>
      </w:pPr>
      <w:r>
        <w:t xml:space="preserve">    Heating VS Temp1 Test,    !- Speed 7 Heating Capacity Function of Temperature Curve Name</w:t>
      </w:r>
    </w:p>
    <w:p w14:paraId="5293DEC2" w14:textId="77777777" w:rsidR="00685123" w:rsidRDefault="00685123" w:rsidP="00685123">
      <w:pPr>
        <w:pStyle w:val="IDDDefinition"/>
      </w:pPr>
      <w:r>
        <w:t xml:space="preserve">    Heating VS AirFrac Test,  !- Speed 7 Heating Capacity Function of Air Flow Fraction Curve Name</w:t>
      </w:r>
    </w:p>
    <w:p w14:paraId="0DD59D69" w14:textId="77777777" w:rsidR="00685123" w:rsidRDefault="00685123" w:rsidP="00685123">
      <w:pPr>
        <w:pStyle w:val="IDDDefinition"/>
      </w:pPr>
      <w:r>
        <w:t xml:space="preserve">    Heating VS WaterFrac Test,!- Speed 7 Heating Capacity Function of Water Flow Fraction Curve Name</w:t>
      </w:r>
    </w:p>
    <w:p w14:paraId="57046BF5" w14:textId="77777777" w:rsidR="00685123" w:rsidRDefault="00685123" w:rsidP="00685123">
      <w:pPr>
        <w:pStyle w:val="IDDDefinition"/>
      </w:pPr>
      <w:r>
        <w:t xml:space="preserve">    EIRH VS Temp1 Test,       !- Speed 7 Energy Input Ratio Function of Temperature Curve Name</w:t>
      </w:r>
    </w:p>
    <w:p w14:paraId="5FAE734A" w14:textId="77777777" w:rsidR="00685123" w:rsidRDefault="00685123" w:rsidP="00685123">
      <w:pPr>
        <w:pStyle w:val="IDDDefinition"/>
      </w:pPr>
      <w:r>
        <w:t xml:space="preserve">    EIRH VS AirFrac Test,     !- Speed 7 Energy Input Ratio Function of Air Flow Fraction Curve Name</w:t>
      </w:r>
    </w:p>
    <w:p w14:paraId="4289BD31" w14:textId="77777777" w:rsidR="00685123" w:rsidRDefault="00685123" w:rsidP="00685123">
      <w:pPr>
        <w:pStyle w:val="IDDDefinition"/>
      </w:pPr>
      <w:r>
        <w:t xml:space="preserve">    EIRH VS WaterFrac Test,   !- Speed 7 Energy Input Ratio Function of Water Flow Fraction Curve Name</w:t>
      </w:r>
    </w:p>
    <w:p w14:paraId="392BDC70" w14:textId="77777777" w:rsidR="00685123" w:rsidRDefault="00685123" w:rsidP="00685123">
      <w:pPr>
        <w:pStyle w:val="IDDDefinition"/>
      </w:pPr>
      <w:r>
        <w:t xml:space="preserve">    0.1, </w:t>
      </w:r>
      <w:r>
        <w:tab/>
      </w:r>
      <w:r>
        <w:tab/>
      </w:r>
      <w:r>
        <w:tab/>
        <w:t xml:space="preserve">   !- Speed 7 Waste Heat fraction to power input</w:t>
      </w:r>
    </w:p>
    <w:p w14:paraId="62B49425" w14:textId="77777777" w:rsidR="00685123" w:rsidRDefault="00685123" w:rsidP="00685123">
      <w:pPr>
        <w:pStyle w:val="IDDDefinition"/>
      </w:pPr>
      <w:r>
        <w:t xml:space="preserve">    Heating wasteHeat VS Temp1 Test,!- Speed 7 Waste Heat Function of Temperature Curve Name</w:t>
      </w:r>
    </w:p>
    <w:p w14:paraId="44A43904" w14:textId="77777777" w:rsidR="00685123" w:rsidRDefault="00685123" w:rsidP="00685123">
      <w:pPr>
        <w:pStyle w:val="IDDDefinition"/>
      </w:pPr>
      <w:r>
        <w:t xml:space="preserve">    7248.5,</w:t>
      </w:r>
      <w:r>
        <w:tab/>
      </w:r>
      <w:r>
        <w:tab/>
        <w:t xml:space="preserve">          !- Speed 8 Reference Unit Gross Rated Heating Capacity</w:t>
      </w:r>
    </w:p>
    <w:p w14:paraId="6B2C25AB" w14:textId="77777777" w:rsidR="00685123" w:rsidRDefault="00685123" w:rsidP="00685123">
      <w:pPr>
        <w:pStyle w:val="IDDDefinition"/>
      </w:pPr>
      <w:r>
        <w:t xml:space="preserve">    5.0,                      !- Speed 8 Reference Unit Gross Rated Heating COP</w:t>
      </w:r>
    </w:p>
    <w:p w14:paraId="17ADFB72" w14:textId="77777777" w:rsidR="00685123" w:rsidRDefault="00685123" w:rsidP="00685123">
      <w:pPr>
        <w:pStyle w:val="IDDDefinition"/>
      </w:pPr>
      <w:r>
        <w:t xml:space="preserve">    0.3246672,                !- Speed 8 Reference Unit Rated air flow rate</w:t>
      </w:r>
    </w:p>
    <w:p w14:paraId="089414AA" w14:textId="77777777" w:rsidR="00685123" w:rsidRDefault="00685123" w:rsidP="00685123">
      <w:pPr>
        <w:pStyle w:val="IDDDefinition"/>
      </w:pPr>
      <w:r>
        <w:t xml:space="preserve">    0.000381695,              !- Speed 8 Reference Unit Rated water flow rate</w:t>
      </w:r>
    </w:p>
    <w:p w14:paraId="33E985D7" w14:textId="77777777" w:rsidR="00685123" w:rsidRDefault="00685123" w:rsidP="00685123">
      <w:pPr>
        <w:pStyle w:val="IDDDefinition"/>
      </w:pPr>
      <w:r>
        <w:t xml:space="preserve">    Heating VS Temp1 Test,    !- Speed 8 Heating Capacity Function of Temperature Curve Name</w:t>
      </w:r>
    </w:p>
    <w:p w14:paraId="20C058E8" w14:textId="77777777" w:rsidR="00685123" w:rsidRDefault="00685123" w:rsidP="00685123">
      <w:pPr>
        <w:pStyle w:val="IDDDefinition"/>
      </w:pPr>
      <w:r>
        <w:t xml:space="preserve">    Heating VS AirFrac Test,  !- Speed 8 Heating Capacity Function of Air Flow Fraction Curve Name</w:t>
      </w:r>
    </w:p>
    <w:p w14:paraId="0E1F80EB" w14:textId="77777777" w:rsidR="00685123" w:rsidRDefault="00685123" w:rsidP="00685123">
      <w:pPr>
        <w:pStyle w:val="IDDDefinition"/>
      </w:pPr>
      <w:r>
        <w:t xml:space="preserve">    Heating VS WaterFrac Test,!- Speed 8 Heating Capacity Function of Water Flow Fraction Curve Name</w:t>
      </w:r>
    </w:p>
    <w:p w14:paraId="69A17988" w14:textId="77777777" w:rsidR="00685123" w:rsidRDefault="00685123" w:rsidP="00685123">
      <w:pPr>
        <w:pStyle w:val="IDDDefinition"/>
      </w:pPr>
      <w:r>
        <w:t xml:space="preserve">    EIRH VS Temp1 Test, </w:t>
      </w:r>
      <w:r>
        <w:tab/>
        <w:t xml:space="preserve">   !- Speed 8 Energy Input Ratio Function of Temperature Curve Name</w:t>
      </w:r>
    </w:p>
    <w:p w14:paraId="72C03F27" w14:textId="77777777" w:rsidR="00685123" w:rsidRDefault="00685123" w:rsidP="00685123">
      <w:pPr>
        <w:pStyle w:val="IDDDefinition"/>
      </w:pPr>
      <w:r>
        <w:t xml:space="preserve">    EIRH VS AirFrac Test, </w:t>
      </w:r>
      <w:r>
        <w:tab/>
        <w:t xml:space="preserve">   !- Speed 8 Energy Input Ratio Function of Air Flow Fraction Curve Name</w:t>
      </w:r>
    </w:p>
    <w:p w14:paraId="5443B8D2" w14:textId="77777777" w:rsidR="00685123" w:rsidRDefault="00685123" w:rsidP="00685123">
      <w:pPr>
        <w:pStyle w:val="IDDDefinition"/>
      </w:pPr>
      <w:r>
        <w:t xml:space="preserve">    EIRH VS WaterFrac Test,   !- Speed 8 Energy Input Ratio Function of Water Flow Fraction Curve Name</w:t>
      </w:r>
    </w:p>
    <w:p w14:paraId="451641A8" w14:textId="77777777" w:rsidR="00685123" w:rsidRDefault="00685123" w:rsidP="00685123">
      <w:pPr>
        <w:pStyle w:val="IDDDefinition"/>
      </w:pPr>
      <w:r>
        <w:t xml:space="preserve">    0.1, </w:t>
      </w:r>
      <w:r>
        <w:tab/>
      </w:r>
      <w:r>
        <w:tab/>
      </w:r>
      <w:r>
        <w:tab/>
        <w:t xml:space="preserve">   !- Speed 8 Waste Heat fraction to power input</w:t>
      </w:r>
    </w:p>
    <w:p w14:paraId="01E19D0E" w14:textId="77777777" w:rsidR="00685123" w:rsidRDefault="00685123" w:rsidP="00685123">
      <w:pPr>
        <w:pStyle w:val="IDDDefinition"/>
      </w:pPr>
      <w:r>
        <w:t xml:space="preserve">    Heating wasteHeat VS Temp1 Test,  !- Speed 8 Waste Heat Function of Temperature Curve Name</w:t>
      </w:r>
    </w:p>
    <w:p w14:paraId="4752DF74" w14:textId="77777777" w:rsidR="00685123" w:rsidRDefault="00685123" w:rsidP="00685123">
      <w:pPr>
        <w:pStyle w:val="IDDDefinition"/>
      </w:pPr>
      <w:r>
        <w:t xml:space="preserve">    8133.6,</w:t>
      </w:r>
      <w:r>
        <w:tab/>
      </w:r>
      <w:r>
        <w:tab/>
        <w:t xml:space="preserve">          !- Speed 9 Reference Unit Gross Heating Capacity</w:t>
      </w:r>
    </w:p>
    <w:p w14:paraId="515335EA" w14:textId="77777777" w:rsidR="00685123" w:rsidRDefault="00685123" w:rsidP="00685123">
      <w:pPr>
        <w:pStyle w:val="IDDDefinition"/>
      </w:pPr>
      <w:r>
        <w:t xml:space="preserve">    5.0,                      !- Speed 9 Reference Unit Gross Rated Heating COP</w:t>
      </w:r>
    </w:p>
    <w:p w14:paraId="00483B83" w14:textId="77777777" w:rsidR="00685123" w:rsidRDefault="00685123" w:rsidP="00685123">
      <w:pPr>
        <w:pStyle w:val="IDDDefinition"/>
      </w:pPr>
      <w:r>
        <w:t xml:space="preserve">    0.3510936,                !- Speed 9 Reference Unit Rated air flow rate</w:t>
      </w:r>
    </w:p>
    <w:p w14:paraId="6E1FBA79" w14:textId="77777777" w:rsidR="00685123" w:rsidRDefault="00685123" w:rsidP="00685123">
      <w:pPr>
        <w:pStyle w:val="IDDDefinition"/>
      </w:pPr>
      <w:r>
        <w:t xml:space="preserve">    0.000381695,              !- Speed 9 Reference Unit Rated water flow rate</w:t>
      </w:r>
    </w:p>
    <w:p w14:paraId="5241A267" w14:textId="77777777" w:rsidR="00685123" w:rsidRDefault="00685123" w:rsidP="00685123">
      <w:pPr>
        <w:pStyle w:val="IDDDefinition"/>
      </w:pPr>
      <w:r>
        <w:t xml:space="preserve">    Heating VS Temp1 Test,    !- Speed 9 Heating Capacity Function of Temperature Curve Name</w:t>
      </w:r>
    </w:p>
    <w:p w14:paraId="3B00279A" w14:textId="77777777" w:rsidR="00685123" w:rsidRDefault="00685123" w:rsidP="00685123">
      <w:pPr>
        <w:pStyle w:val="IDDDefinition"/>
      </w:pPr>
      <w:r>
        <w:t xml:space="preserve">    Heating VS AirFrac Test,  !- Speed 9 Heating Capacity Function of Air Flow Fraction Curve Name</w:t>
      </w:r>
    </w:p>
    <w:p w14:paraId="0FFC2527" w14:textId="77777777" w:rsidR="00685123" w:rsidRDefault="00685123" w:rsidP="00685123">
      <w:pPr>
        <w:pStyle w:val="IDDDefinition"/>
      </w:pPr>
      <w:r>
        <w:t xml:space="preserve">    Heating VS WaterFrac Test,!- Speed 9 Heating Capacity Function of Water Flow Fraction Curve Name</w:t>
      </w:r>
    </w:p>
    <w:p w14:paraId="5729F35A" w14:textId="77777777" w:rsidR="00685123" w:rsidRDefault="00685123" w:rsidP="00685123">
      <w:pPr>
        <w:pStyle w:val="IDDDefinition"/>
      </w:pPr>
      <w:r>
        <w:t xml:space="preserve">    EIRH VS Temp1 Test, </w:t>
      </w:r>
      <w:r>
        <w:tab/>
        <w:t xml:space="preserve">   !- Speed 9 Energy Input Ratio Function of Temperature Curve Name</w:t>
      </w:r>
    </w:p>
    <w:p w14:paraId="7F69A7A5" w14:textId="77777777" w:rsidR="00685123" w:rsidRDefault="00685123" w:rsidP="00685123">
      <w:pPr>
        <w:pStyle w:val="IDDDefinition"/>
      </w:pPr>
      <w:r>
        <w:t xml:space="preserve">    EIRH VS AirFrac Test, </w:t>
      </w:r>
      <w:r>
        <w:tab/>
        <w:t xml:space="preserve">   !- Speed 9 Energy Input Ratio Function of Air Flow Fraction Curve Name</w:t>
      </w:r>
    </w:p>
    <w:p w14:paraId="135170FC" w14:textId="77777777" w:rsidR="00685123" w:rsidRDefault="00685123" w:rsidP="00685123">
      <w:pPr>
        <w:pStyle w:val="IDDDefinition"/>
      </w:pPr>
      <w:r>
        <w:t xml:space="preserve">    EIRH VS WaterFrac Test,   !- Speed 9 Energy Input Ratio Function of Water Flow Fraction Curve Name</w:t>
      </w:r>
    </w:p>
    <w:p w14:paraId="366839C1" w14:textId="77777777" w:rsidR="00685123" w:rsidRDefault="00685123" w:rsidP="00685123">
      <w:pPr>
        <w:pStyle w:val="IDDDefinition"/>
      </w:pPr>
      <w:r>
        <w:t xml:space="preserve">    0.1, </w:t>
      </w:r>
      <w:r>
        <w:tab/>
      </w:r>
      <w:r>
        <w:tab/>
      </w:r>
      <w:r>
        <w:tab/>
        <w:t xml:space="preserve">   !- Speed 9 Waste Heat fraction to power input</w:t>
      </w:r>
    </w:p>
    <w:p w14:paraId="577C8285" w14:textId="77777777" w:rsidR="00685123" w:rsidRDefault="00685123" w:rsidP="00685123">
      <w:pPr>
        <w:pStyle w:val="IDDDefinition"/>
      </w:pPr>
      <w:r>
        <w:t xml:space="preserve">    Heating wasteHeat VS Temp1 Test, !- Speed 9 Waste Heat Function of Temperature Curve Name</w:t>
      </w:r>
    </w:p>
    <w:p w14:paraId="5EA80740" w14:textId="77777777" w:rsidR="00685123" w:rsidRPr="004A35C9" w:rsidRDefault="00685123" w:rsidP="00685123">
      <w:pPr>
        <w:pStyle w:val="BodyText"/>
      </w:pPr>
    </w:p>
    <w:p w14:paraId="6F2B0168" w14:textId="77777777" w:rsidR="00685123" w:rsidRDefault="00685123" w:rsidP="00685123">
      <w:pPr>
        <w:pStyle w:val="IDDDefinition"/>
      </w:pPr>
      <w:r>
        <w:lastRenderedPageBreak/>
        <w:t xml:space="preserve">    9013.2,</w:t>
      </w:r>
      <w:r>
        <w:tab/>
      </w:r>
      <w:r>
        <w:tab/>
        <w:t xml:space="preserve">       !- Speed 10 Reference Unit Gross Rated Heating Capacity</w:t>
      </w:r>
    </w:p>
    <w:p w14:paraId="5FE1E6D8" w14:textId="77777777" w:rsidR="00685123" w:rsidRDefault="00685123" w:rsidP="00685123">
      <w:pPr>
        <w:pStyle w:val="IDDDefinition"/>
      </w:pPr>
      <w:r>
        <w:t xml:space="preserve">    5.0,                   !- Speed 10 Reference Unit Gross Rated Heating COP</w:t>
      </w:r>
    </w:p>
    <w:p w14:paraId="7861D43E" w14:textId="77777777" w:rsidR="00685123" w:rsidRDefault="00685123" w:rsidP="00685123">
      <w:pPr>
        <w:pStyle w:val="IDDDefinition"/>
      </w:pPr>
      <w:r>
        <w:t xml:space="preserve">    0.37752,               !- Speed 10 Reference Unit Rated air flow rate</w:t>
      </w:r>
    </w:p>
    <w:p w14:paraId="5C183E51" w14:textId="77777777" w:rsidR="00685123" w:rsidRDefault="00685123" w:rsidP="00685123">
      <w:pPr>
        <w:pStyle w:val="IDDDefinition"/>
      </w:pPr>
      <w:r>
        <w:t xml:space="preserve">    0.000381695,           !- Speed 10 Reference Unit Rated water flow rate</w:t>
      </w:r>
    </w:p>
    <w:p w14:paraId="291B8391" w14:textId="77777777" w:rsidR="00685123" w:rsidRDefault="00685123" w:rsidP="00685123">
      <w:pPr>
        <w:pStyle w:val="IDDDefinition"/>
      </w:pPr>
      <w:r>
        <w:t xml:space="preserve">    Heating VS Temp1 Test, !- Speed 10 Heating Capacity Function of Temperature Curve Name</w:t>
      </w:r>
    </w:p>
    <w:p w14:paraId="1F9318DC" w14:textId="77777777" w:rsidR="00685123" w:rsidRDefault="00685123" w:rsidP="00685123">
      <w:pPr>
        <w:pStyle w:val="IDDDefinition"/>
      </w:pPr>
      <w:r>
        <w:t xml:space="preserve">    Heating VS AirFrac Test,</w:t>
      </w:r>
      <w:r w:rsidRPr="00795E3B">
        <w:t xml:space="preserve"> </w:t>
      </w:r>
      <w:r>
        <w:t>!- Speed 10 Heating Capacity Function of Air Flow Fraction Curve Name</w:t>
      </w:r>
    </w:p>
    <w:p w14:paraId="692D78D3" w14:textId="77777777" w:rsidR="00685123" w:rsidRDefault="00685123" w:rsidP="00685123">
      <w:pPr>
        <w:pStyle w:val="IDDDefinition"/>
      </w:pPr>
      <w:r>
        <w:t xml:space="preserve">    Heating VS WaterFrac Test,!- Speed 10 Heating Capacity Function of Water Flow Fraction Curve </w:t>
      </w:r>
    </w:p>
    <w:p w14:paraId="10812CBE" w14:textId="77777777" w:rsidR="00685123" w:rsidRDefault="00685123" w:rsidP="00685123">
      <w:pPr>
        <w:pStyle w:val="IDDDefinition"/>
      </w:pPr>
      <w:r>
        <w:t xml:space="preserve">    EIRH VS Temp1 Test, </w:t>
      </w:r>
      <w:r>
        <w:tab/>
        <w:t>!- Speed 10 Energy Input Ratio Function of Temperature Curve Name</w:t>
      </w:r>
    </w:p>
    <w:p w14:paraId="469E32B0" w14:textId="77777777" w:rsidR="00685123" w:rsidRDefault="00685123" w:rsidP="00685123">
      <w:pPr>
        <w:pStyle w:val="IDDDefinition"/>
      </w:pPr>
      <w:r>
        <w:t xml:space="preserve">    EIRH VS AirFrac Test, </w:t>
      </w:r>
      <w:r>
        <w:tab/>
        <w:t>!- Speed 10 Energy Input Ratio Function of Air Flow Fraction Curve Name</w:t>
      </w:r>
    </w:p>
    <w:p w14:paraId="3E0B7695" w14:textId="77777777" w:rsidR="00685123" w:rsidRDefault="00685123" w:rsidP="00685123">
      <w:pPr>
        <w:pStyle w:val="IDDDefinition"/>
      </w:pPr>
      <w:r>
        <w:t xml:space="preserve">    EIRH VS WaterFrac Test, !- Speed 10 Energy Input Ratio Function of Water Flow Fraction Curve Name</w:t>
      </w:r>
    </w:p>
    <w:p w14:paraId="58D11A81" w14:textId="77777777" w:rsidR="00685123" w:rsidRDefault="00685123" w:rsidP="00685123">
      <w:pPr>
        <w:pStyle w:val="IDDDefinition"/>
      </w:pPr>
      <w:r>
        <w:t xml:space="preserve">    0.1, </w:t>
      </w:r>
      <w:r>
        <w:tab/>
      </w:r>
      <w:r>
        <w:tab/>
      </w:r>
      <w:r>
        <w:tab/>
        <w:t>!- Speed 10 Waste Heat fraction to power input</w:t>
      </w:r>
    </w:p>
    <w:p w14:paraId="68F2A1AD" w14:textId="77777777" w:rsidR="00685123" w:rsidRDefault="00685123" w:rsidP="00685123">
      <w:pPr>
        <w:pStyle w:val="IDDDefinition"/>
      </w:pPr>
      <w:r>
        <w:t xml:space="preserve">    Heating wasteHeat VS Temp1 Test; !- Speed 10 Waste Heat Function of Temperature Curve Name </w:t>
      </w:r>
    </w:p>
    <w:p w14:paraId="3F314962" w14:textId="77777777" w:rsidR="00D12B0D" w:rsidRPr="004824BB" w:rsidRDefault="00301517" w:rsidP="00D12B0D">
      <w:pPr>
        <w:pStyle w:val="Heading3"/>
      </w:pPr>
      <w:bookmarkStart w:id="2806" w:name="_Toc399490526"/>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2805"/>
      <w:bookmarkEnd w:id="2806"/>
    </w:p>
    <w:p w14:paraId="60D8FEC7" w14:textId="77777777" w:rsidR="00301517" w:rsidRPr="004824BB" w:rsidRDefault="00301517" w:rsidP="00301517">
      <w:pPr>
        <w:pStyle w:val="CodeIDDSamples"/>
      </w:pPr>
      <w:r w:rsidRPr="004824BB">
        <w:t xml:space="preserve">HVAC, Average, </w:t>
      </w:r>
      <w:r>
        <w:t>Heating Coil Electric Power</w:t>
      </w:r>
      <w:r w:rsidRPr="004824BB">
        <w:t xml:space="preserve"> [W]</w:t>
      </w:r>
    </w:p>
    <w:p w14:paraId="7FB311C0" w14:textId="77777777" w:rsidR="00301517" w:rsidRPr="004824BB" w:rsidRDefault="00301517" w:rsidP="00301517">
      <w:pPr>
        <w:pStyle w:val="CodeIDDSamples"/>
      </w:pPr>
      <w:r w:rsidRPr="004824BB">
        <w:t xml:space="preserve">HVAC, Average, </w:t>
      </w:r>
      <w:r>
        <w:t>Heating Coil Heating Rate</w:t>
      </w:r>
      <w:r w:rsidRPr="004824BB">
        <w:t xml:space="preserve"> [W]</w:t>
      </w:r>
    </w:p>
    <w:p w14:paraId="13BCDD73" w14:textId="77777777" w:rsidR="00301517" w:rsidRPr="004824BB" w:rsidRDefault="00301517" w:rsidP="00301517">
      <w:pPr>
        <w:pStyle w:val="CodeIDDSamples"/>
      </w:pPr>
      <w:r w:rsidRPr="004824BB">
        <w:t xml:space="preserve">HVAC, Average, </w:t>
      </w:r>
      <w:r>
        <w:t>Heating Coil Sensible Heating Rate</w:t>
      </w:r>
      <w:r w:rsidRPr="004824BB">
        <w:t xml:space="preserve"> [W]</w:t>
      </w:r>
    </w:p>
    <w:p w14:paraId="4F88516E" w14:textId="77777777" w:rsidR="00301517" w:rsidRPr="004824BB" w:rsidRDefault="00301517" w:rsidP="00301517">
      <w:pPr>
        <w:pStyle w:val="CodeIDDSamples"/>
      </w:pPr>
      <w:r w:rsidRPr="004824BB">
        <w:t xml:space="preserve">HVAC, Average, </w:t>
      </w:r>
      <w:r>
        <w:t>Heating Coil Source Side Heat Transfer Rate</w:t>
      </w:r>
      <w:r w:rsidRPr="004824BB">
        <w:t xml:space="preserve"> [W]</w:t>
      </w:r>
    </w:p>
    <w:p w14:paraId="3BA8BBD5" w14:textId="77777777" w:rsidR="00301517" w:rsidRPr="004824BB" w:rsidRDefault="00301517" w:rsidP="00301517">
      <w:pPr>
        <w:pStyle w:val="CodeIDDSamples"/>
      </w:pPr>
      <w:r w:rsidRPr="004824BB">
        <w:t xml:space="preserve">HVAC, Average, </w:t>
      </w:r>
      <w:r>
        <w:t>Heating Coil Part Load Ratio</w:t>
      </w:r>
    </w:p>
    <w:p w14:paraId="533AB02C" w14:textId="77777777" w:rsidR="007348EF" w:rsidRDefault="00301517" w:rsidP="00301517">
      <w:pPr>
        <w:pStyle w:val="CodeIDDSamples"/>
      </w:pPr>
      <w:r w:rsidRPr="004824BB">
        <w:t xml:space="preserve">HVAC, Average, </w:t>
      </w:r>
      <w:r w:rsidRPr="00714103">
        <w:t>Heating Coil Runtime Fraction</w:t>
      </w:r>
      <w:r>
        <w:t xml:space="preserve"> []</w:t>
      </w:r>
    </w:p>
    <w:p w14:paraId="0D856101" w14:textId="77777777"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14:paraId="50E70EBF" w14:textId="77777777" w:rsidR="00301517" w:rsidRPr="004824BB" w:rsidRDefault="00301517" w:rsidP="00301517">
      <w:pPr>
        <w:pStyle w:val="CodeIDDSamples"/>
      </w:pPr>
      <w:r w:rsidRPr="004824BB">
        <w:t xml:space="preserve">HVAC, Average, </w:t>
      </w:r>
      <w:r>
        <w:t>Heating Coil Air Inlet Temperature</w:t>
      </w:r>
      <w:r w:rsidRPr="004824BB">
        <w:t xml:space="preserve"> [C]</w:t>
      </w:r>
    </w:p>
    <w:p w14:paraId="4B2D95BF" w14:textId="77777777"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14:paraId="2ED68A7E" w14:textId="77777777" w:rsidR="00301517" w:rsidRPr="004824BB" w:rsidRDefault="00301517" w:rsidP="00301517">
      <w:pPr>
        <w:pStyle w:val="CodeIDDSamples"/>
      </w:pPr>
      <w:r w:rsidRPr="004824BB">
        <w:t xml:space="preserve">HVAC, Average, </w:t>
      </w:r>
      <w:r>
        <w:t>Heating Coil Air Outlet Temperature</w:t>
      </w:r>
      <w:r w:rsidRPr="004824BB">
        <w:t xml:space="preserve"> [C]</w:t>
      </w:r>
    </w:p>
    <w:p w14:paraId="778BCFE6" w14:textId="77777777"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14:paraId="49B39960" w14:textId="77777777"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14:paraId="0A0FC43B" w14:textId="77777777" w:rsidR="00301517" w:rsidRPr="004824BB" w:rsidRDefault="00301517" w:rsidP="00301517">
      <w:pPr>
        <w:pStyle w:val="CodeIDDSamples"/>
      </w:pPr>
      <w:r w:rsidRPr="004824BB">
        <w:t xml:space="preserve">HVAC, Average, </w:t>
      </w:r>
      <w:r>
        <w:t>Heating Coil Source Side Inlet Temperature</w:t>
      </w:r>
      <w:r w:rsidRPr="004824BB">
        <w:t xml:space="preserve"> [C]</w:t>
      </w:r>
    </w:p>
    <w:p w14:paraId="19E7C26F" w14:textId="77777777" w:rsidR="00301517" w:rsidRDefault="00301517" w:rsidP="00301517">
      <w:pPr>
        <w:pStyle w:val="CodeIDDSamples"/>
      </w:pPr>
      <w:r w:rsidRPr="004824BB">
        <w:t xml:space="preserve">HVAC, Average, </w:t>
      </w:r>
      <w:r>
        <w:t>Heating Coil Source Side Outlet Temperature</w:t>
      </w:r>
      <w:r w:rsidRPr="004824BB">
        <w:t xml:space="preserve"> [C]</w:t>
      </w:r>
    </w:p>
    <w:p w14:paraId="6B1ADC3C" w14:textId="77777777" w:rsidR="00301517" w:rsidRDefault="00301517" w:rsidP="00301517">
      <w:pPr>
        <w:pStyle w:val="CodeIDDSamples"/>
      </w:pPr>
      <w:r w:rsidRPr="004824BB">
        <w:t>HVAC, Average</w:t>
      </w:r>
      <w:r>
        <w:t>, Heating Coil Upper Speed Level []</w:t>
      </w:r>
    </w:p>
    <w:p w14:paraId="007FE7AE" w14:textId="77777777" w:rsidR="00301517" w:rsidRPr="00B6792F" w:rsidRDefault="00301517" w:rsidP="00301517">
      <w:pPr>
        <w:pStyle w:val="CodeIDDSamples"/>
      </w:pPr>
      <w:r w:rsidRPr="004824BB">
        <w:t>HVAC, Average</w:t>
      </w:r>
      <w:r>
        <w:t>, Heating Coil Neighboring Speed Levels Ratio []</w:t>
      </w:r>
    </w:p>
    <w:p w14:paraId="45E7B7AE" w14:textId="77777777"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14:paraId="657E7443" w14:textId="77777777" w:rsidR="00301517" w:rsidRPr="004824BB" w:rsidRDefault="00301517" w:rsidP="00301517">
      <w:pPr>
        <w:pStyle w:val="CodeIDDSamples"/>
      </w:pPr>
      <w:r w:rsidRPr="004824BB">
        <w:t xml:space="preserve">HVAC, Sum, </w:t>
      </w:r>
      <w:r>
        <w:t>Heating Coil Electric Energy</w:t>
      </w:r>
      <w:r w:rsidRPr="004824BB">
        <w:t xml:space="preserve"> [J]</w:t>
      </w:r>
    </w:p>
    <w:p w14:paraId="3F3F22C7" w14:textId="77777777" w:rsidR="00301517" w:rsidRPr="004824BB" w:rsidRDefault="00301517" w:rsidP="00301517">
      <w:pPr>
        <w:pStyle w:val="CodeIDDSamples"/>
      </w:pPr>
      <w:r w:rsidRPr="004824BB">
        <w:t xml:space="preserve">HVAC, Sum, </w:t>
      </w:r>
      <w:r>
        <w:t>Heating Coil Heating Energy</w:t>
      </w:r>
      <w:r w:rsidRPr="004824BB">
        <w:t xml:space="preserve"> [J]</w:t>
      </w:r>
    </w:p>
    <w:p w14:paraId="74261078" w14:textId="77777777" w:rsidR="00301517" w:rsidRPr="004824BB" w:rsidRDefault="00301517" w:rsidP="00301517">
      <w:pPr>
        <w:pStyle w:val="CodeIDDSamples"/>
      </w:pPr>
      <w:r w:rsidRPr="004824BB">
        <w:t xml:space="preserve">HVAC, Sum, </w:t>
      </w:r>
      <w:r>
        <w:t>Heating Coil Source Side Heat Transfer Energy</w:t>
      </w:r>
      <w:r w:rsidRPr="004824BB">
        <w:t xml:space="preserve"> [J]</w:t>
      </w:r>
    </w:p>
    <w:p w14:paraId="7352C62C" w14:textId="77777777" w:rsidR="00301517" w:rsidRPr="00B8636E" w:rsidRDefault="00301517" w:rsidP="00301517">
      <w:pPr>
        <w:pStyle w:val="Heading4"/>
      </w:pPr>
      <w:r>
        <w:t>Heating Coil Electric Power</w:t>
      </w:r>
      <w:r w:rsidRPr="00B8636E">
        <w:t xml:space="preserve"> [W]</w:t>
      </w:r>
    </w:p>
    <w:p w14:paraId="49898C7B" w14:textId="77777777"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14:paraId="3CDF2652" w14:textId="77777777" w:rsidR="00301517" w:rsidRPr="00B8636E" w:rsidRDefault="00301517" w:rsidP="00301517">
      <w:pPr>
        <w:pStyle w:val="Heading4"/>
      </w:pPr>
      <w:r>
        <w:t>Heating Coil Heating Rate</w:t>
      </w:r>
      <w:r w:rsidRPr="00B8636E">
        <w:t xml:space="preserve"> [W]</w:t>
      </w:r>
    </w:p>
    <w:p w14:paraId="57CDF73F" w14:textId="77777777"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14:paraId="13931577" w14:textId="77777777" w:rsidR="00301517" w:rsidRPr="00B8636E" w:rsidRDefault="00301517" w:rsidP="00301517">
      <w:pPr>
        <w:pStyle w:val="Heading4"/>
      </w:pPr>
      <w:r>
        <w:t>Heating Coil Sensible Heating Rate</w:t>
      </w:r>
      <w:r w:rsidRPr="00B8636E">
        <w:t xml:space="preserve"> [W]</w:t>
      </w:r>
    </w:p>
    <w:p w14:paraId="0CAB2716" w14:textId="77777777"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14:paraId="1D073AF4" w14:textId="77777777" w:rsidR="00301517" w:rsidRPr="00B8636E" w:rsidRDefault="00301517" w:rsidP="00301517">
      <w:pPr>
        <w:pStyle w:val="Heading4"/>
      </w:pPr>
      <w:r w:rsidRPr="00714103">
        <w:t>Heating Coil Source Side Heat Transfer Rate</w:t>
      </w:r>
      <w:r w:rsidRPr="00714103" w:rsidDel="00714103">
        <w:t xml:space="preserve"> </w:t>
      </w:r>
      <w:r w:rsidRPr="00B8636E">
        <w:t>[W]</w:t>
      </w:r>
    </w:p>
    <w:p w14:paraId="396D72D1" w14:textId="77777777"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14:paraId="36DA7D0A" w14:textId="77777777" w:rsidR="007348EF" w:rsidRDefault="00301517" w:rsidP="007348EF">
      <w:pPr>
        <w:pStyle w:val="Heading4"/>
      </w:pPr>
      <w:r w:rsidRPr="007769D8">
        <w:t>Heating Coil Part Load Ratio</w:t>
      </w:r>
      <w:r>
        <w:t xml:space="preserve"> []</w:t>
      </w:r>
    </w:p>
    <w:p w14:paraId="76FBBC8D" w14:textId="77777777"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14:paraId="327D57D9" w14:textId="77777777" w:rsidR="007348EF" w:rsidRDefault="00301517" w:rsidP="007348EF">
      <w:pPr>
        <w:pStyle w:val="Heading4"/>
      </w:pPr>
      <w:r w:rsidRPr="00714103">
        <w:lastRenderedPageBreak/>
        <w:t>Heating Coil Runtime Fraction</w:t>
      </w:r>
      <w:r>
        <w:t xml:space="preserve"> []</w:t>
      </w:r>
    </w:p>
    <w:p w14:paraId="0D9FE598" w14:textId="77777777"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14:paraId="4A37AFD1" w14:textId="77777777" w:rsidR="00301517" w:rsidRPr="00B8636E" w:rsidRDefault="00301517" w:rsidP="00301517">
      <w:pPr>
        <w:pStyle w:val="Heading4"/>
      </w:pPr>
      <w:r w:rsidRPr="000D024A">
        <w:t>Heating Coil Air Mass Flow Rate</w:t>
      </w:r>
      <w:r w:rsidRPr="000D024A" w:rsidDel="000D024A">
        <w:t xml:space="preserve"> </w:t>
      </w:r>
      <w:r w:rsidRPr="00B8636E">
        <w:t>[kg/s]</w:t>
      </w:r>
    </w:p>
    <w:p w14:paraId="5560B639" w14:textId="77777777"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14:paraId="7A3B859D" w14:textId="77777777" w:rsidR="00301517" w:rsidRPr="00B8636E" w:rsidRDefault="00301517" w:rsidP="00301517">
      <w:pPr>
        <w:pStyle w:val="Heading4"/>
      </w:pPr>
      <w:r>
        <w:t>Heating Coil Air Inlet Temperature</w:t>
      </w:r>
      <w:r w:rsidRPr="00B8636E">
        <w:t xml:space="preserve"> [C]</w:t>
      </w:r>
    </w:p>
    <w:p w14:paraId="5881E13A" w14:textId="77777777"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14:paraId="09AA5E64" w14:textId="77777777"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14:paraId="67F3E084" w14:textId="77777777"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14:paraId="11F91F04" w14:textId="77777777" w:rsidR="00301517" w:rsidRPr="00B8636E" w:rsidRDefault="00301517" w:rsidP="00301517">
      <w:pPr>
        <w:pStyle w:val="Heading4"/>
      </w:pPr>
      <w:r>
        <w:t>Heating Coil Air Outlet Temperature</w:t>
      </w:r>
      <w:r w:rsidRPr="00B8636E">
        <w:t xml:space="preserve"> [C]</w:t>
      </w:r>
    </w:p>
    <w:p w14:paraId="1D27A7FC" w14:textId="77777777"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14:paraId="1564259F" w14:textId="77777777"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14:paraId="3E040BA5" w14:textId="77777777"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14:paraId="3C3F8C56" w14:textId="77777777" w:rsidR="00301517" w:rsidRPr="00B8636E" w:rsidRDefault="00301517" w:rsidP="00301517">
      <w:pPr>
        <w:pStyle w:val="Heading4"/>
      </w:pPr>
      <w:r w:rsidRPr="005F0954">
        <w:t>Heating Coil Source Side Mass Flow Rate</w:t>
      </w:r>
      <w:r w:rsidRPr="005F0954" w:rsidDel="005F0954">
        <w:t xml:space="preserve"> </w:t>
      </w:r>
      <w:r w:rsidRPr="00B8636E">
        <w:t>[kg/s]</w:t>
      </w:r>
    </w:p>
    <w:p w14:paraId="6CF79F73" w14:textId="77777777"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14:paraId="72ACE14E" w14:textId="77777777" w:rsidR="00301517" w:rsidRPr="00B8636E" w:rsidRDefault="00301517" w:rsidP="00301517">
      <w:pPr>
        <w:pStyle w:val="Heading4"/>
      </w:pPr>
      <w:r>
        <w:t>Heating Coil Source Side Inlet Temperature</w:t>
      </w:r>
      <w:r w:rsidRPr="00B8636E">
        <w:t xml:space="preserve"> [C]</w:t>
      </w:r>
    </w:p>
    <w:p w14:paraId="6D4C6824" w14:textId="77777777"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14:paraId="27442231" w14:textId="77777777" w:rsidR="00301517" w:rsidRPr="00B8636E" w:rsidRDefault="00301517" w:rsidP="00301517">
      <w:pPr>
        <w:pStyle w:val="Heading4"/>
      </w:pPr>
      <w:r>
        <w:t>Heating Coil Source Side Outlet Temperature</w:t>
      </w:r>
      <w:r w:rsidRPr="00B8636E">
        <w:t xml:space="preserve"> [C]</w:t>
      </w:r>
    </w:p>
    <w:p w14:paraId="7BE0880A" w14:textId="77777777"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14:paraId="6FCFEA74" w14:textId="77777777" w:rsidR="00301517" w:rsidRPr="00B8636E" w:rsidRDefault="00301517" w:rsidP="00301517">
      <w:pPr>
        <w:pStyle w:val="Heading4"/>
      </w:pPr>
      <w:r>
        <w:t>Heating Coil Upper Speed Level []</w:t>
      </w:r>
    </w:p>
    <w:p w14:paraId="16626A0A"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588ACBE3" w14:textId="77777777" w:rsidR="00301517" w:rsidRPr="00197B87" w:rsidRDefault="00301517" w:rsidP="00301517">
      <w:pPr>
        <w:pStyle w:val="Heading4"/>
      </w:pPr>
      <w:r>
        <w:t>Heating Coil Neighboring Speed Levels Ratio</w:t>
      </w:r>
      <w:r w:rsidRPr="00197B87">
        <w:t xml:space="preserve"> </w:t>
      </w:r>
      <w:r>
        <w:t>[]</w:t>
      </w:r>
    </w:p>
    <w:p w14:paraId="5FBC9D87"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61F42A9E" w14:textId="77777777" w:rsidR="00301517" w:rsidRPr="00197B87" w:rsidRDefault="00301517" w:rsidP="00301517">
      <w:pPr>
        <w:pStyle w:val="Heading4"/>
      </w:pPr>
      <w:r w:rsidRPr="00714103">
        <w:t>Heating Coil Recoverable Heat Transfer Rate</w:t>
      </w:r>
      <w:r w:rsidRPr="00714103" w:rsidDel="00714103">
        <w:t xml:space="preserve"> </w:t>
      </w:r>
      <w:r w:rsidRPr="00197B87">
        <w:t>[W]</w:t>
      </w:r>
    </w:p>
    <w:p w14:paraId="6F13E2C9" w14:textId="77777777"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68F02EBB" w14:textId="77777777" w:rsidR="00301517" w:rsidRPr="00B8636E" w:rsidRDefault="00301517" w:rsidP="00301517">
      <w:pPr>
        <w:pStyle w:val="Heading4"/>
      </w:pPr>
      <w:r>
        <w:t>Heating Coil Electric Energy</w:t>
      </w:r>
      <w:r w:rsidRPr="00B8636E">
        <w:t xml:space="preserve"> [J]</w:t>
      </w:r>
    </w:p>
    <w:p w14:paraId="613DA38F" w14:textId="77777777"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14:paraId="14B886CF" w14:textId="77777777" w:rsidR="00301517" w:rsidRPr="00B8636E" w:rsidRDefault="00301517" w:rsidP="00301517">
      <w:pPr>
        <w:pStyle w:val="Heading4"/>
      </w:pPr>
      <w:r>
        <w:lastRenderedPageBreak/>
        <w:t>Heating Coil Heating Energy</w:t>
      </w:r>
      <w:r w:rsidRPr="00B8636E">
        <w:t xml:space="preserve"> [J]</w:t>
      </w:r>
    </w:p>
    <w:p w14:paraId="06186F38" w14:textId="77777777"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14:paraId="726F7DC6" w14:textId="77777777" w:rsidR="00D12B0D" w:rsidRPr="00B8636E" w:rsidRDefault="00301517" w:rsidP="00301517">
      <w:pPr>
        <w:pStyle w:val="Heading4"/>
      </w:pPr>
      <w:r>
        <w:t>Heating Coil Source Side Heat Transfer Energy</w:t>
      </w:r>
      <w:r w:rsidRPr="00B8636E">
        <w:t xml:space="preserve"> [J]</w:t>
      </w:r>
    </w:p>
    <w:p w14:paraId="3A390B3E" w14:textId="77777777"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14:paraId="39711C2C" w14:textId="77777777" w:rsidR="00CE0EF9" w:rsidRDefault="00CE0EF9" w:rsidP="00CE0EF9">
      <w:pPr>
        <w:pStyle w:val="Heading3"/>
      </w:pPr>
      <w:bookmarkStart w:id="2807" w:name="_Toc399490527"/>
      <w:r w:rsidRPr="002E2A02">
        <w:t>Coil:Cooling:DX:SingleSpeed:ThermalStorage</w:t>
      </w:r>
      <w:bookmarkEnd w:id="2807"/>
    </w:p>
    <w:p w14:paraId="435284DF" w14:textId="77777777" w:rsidR="00CE0EF9" w:rsidRDefault="00CE0EF9" w:rsidP="00CE0EF9">
      <w:pPr>
        <w:pStyle w:val="BodyText"/>
      </w:pPr>
      <w:r>
        <w:t xml:space="preserve">This object models a special direct expansion (DX) cooling coil that includes methods of storing thermal energy within the cooling coil package.  This packaged thermal storage cooling coil model includes all of the equipment needed to charge and discharge and the Thermal Energy Storage (TES) tank itself.  This coil object is used with CoilSystem:Cooling:DX object and a constant volume supply fan, but all other subcomponents are contained within the package.  </w:t>
      </w:r>
    </w:p>
    <w:p w14:paraId="4FC04464" w14:textId="77777777" w:rsidR="00CE0EF9" w:rsidRDefault="00CE0EF9" w:rsidP="00CE0EF9">
      <w:pPr>
        <w:pStyle w:val="BodyText"/>
      </w:pPr>
      <w:r>
        <w:t xml:space="preserve">Some types of devices may have a process air cooling section that actually has two coils, one an evaporator and the second some other kind of coil that cools by discharging the TES tank.  There may also be two separate heat engines inside the package with two compressors.  The model wraps these complexities inside of the model which considers just one process air cooling section that combines both types of coils and one heat rejection condenser section that rejects heat from both engines.  The operating modes that are likely to have two heat engines offer dual sets of rating points and performance curves to model the energy and capacity implications separately.  </w:t>
      </w:r>
    </w:p>
    <w:p w14:paraId="1E0C80F4" w14:textId="77777777" w:rsidR="00CE0EF9" w:rsidRDefault="00CE0EF9" w:rsidP="00CE0EF9">
      <w:pPr>
        <w:pStyle w:val="BodyText"/>
      </w:pPr>
      <w:r>
        <w:t xml:space="preserve">The model offers various modes of operation that can be controlled over time using either a schedule or EMS actuators.  The user can choose which of the five operating modes are present in the device.  Each of the modes has its own separate set of performance characteristics and curves and the model can change abruptly from one mode to the next.  For example when using the schedule control, the TES coil can be put into Charge Only Mode for some number of hours at night, operated in Cooling Only Mode during the mild morning hours, and run in Discharge Only Mode during the hottest part of the day.  Custom control routines can be programmed using EMS to obtain a dynamic, supervisory control algorithm.  </w:t>
      </w:r>
    </w:p>
    <w:p w14:paraId="60BBD533" w14:textId="77777777" w:rsidR="00CE0EF9" w:rsidRDefault="00CE0EF9" w:rsidP="0076564D">
      <w:pPr>
        <w:pStyle w:val="BodyText"/>
        <w:numPr>
          <w:ilvl w:val="0"/>
          <w:numId w:val="90"/>
        </w:numPr>
      </w:pPr>
      <w:r>
        <w:t xml:space="preserve">Off Mode.  This mode is always present.  Although the coil will not do any cooling, the state of the TES tank is still modeled since it can continue to exchange heat with the surrounding ambient air.  </w:t>
      </w:r>
    </w:p>
    <w:p w14:paraId="20EEE716" w14:textId="77777777" w:rsidR="00CE0EF9" w:rsidRDefault="00CE0EF9" w:rsidP="0076564D">
      <w:pPr>
        <w:pStyle w:val="BodyText"/>
        <w:numPr>
          <w:ilvl w:val="0"/>
          <w:numId w:val="90"/>
        </w:numPr>
      </w:pPr>
      <w:r>
        <w:t xml:space="preserve">Cooling Only Mode.  This mode is where the coil cools air at the evaporator using a model that is very similar to the regular, single speed DX cooling coil.  The same five performance curves are used to describe cooling capacity and electric power use.  The sensible heat ratio is described using two performance curves in the same as is available for 100% outdoor air coils. The TES tank is neither charged or discharged but it continues to exchange heat with the surrounding ambient air.  </w:t>
      </w:r>
    </w:p>
    <w:p w14:paraId="0823FD81" w14:textId="77777777" w:rsidR="00CE0EF9" w:rsidRDefault="00CE0EF9" w:rsidP="0076564D">
      <w:pPr>
        <w:pStyle w:val="BodyText"/>
        <w:numPr>
          <w:ilvl w:val="0"/>
          <w:numId w:val="90"/>
        </w:numPr>
      </w:pPr>
      <w:r>
        <w:t xml:space="preserve">Cooling And Charge Mode.  This mode is where the coil both cools air at the evaporator and cools the TES tank at the same time.  The model supports separate performance characteristics when there two separate heat engines, one for evaporator cooling and one for charging the TES tank.  </w:t>
      </w:r>
    </w:p>
    <w:p w14:paraId="67C0EE6A" w14:textId="77777777" w:rsidR="00CE0EF9" w:rsidRDefault="00CE0EF9" w:rsidP="0076564D">
      <w:pPr>
        <w:pStyle w:val="BodyText"/>
        <w:numPr>
          <w:ilvl w:val="0"/>
          <w:numId w:val="90"/>
        </w:numPr>
      </w:pPr>
      <w:r>
        <w:t>Cooling and Discharge Mode.  This mode is where the coil cools process air and heat is rejected to both the condenser section and the TES tank at the same time. The model supports separate performance characteristics when there two separate heat engines, one for evaporator cooling and one for TES cooling.</w:t>
      </w:r>
    </w:p>
    <w:p w14:paraId="6F874D52" w14:textId="77777777" w:rsidR="00CE0EF9" w:rsidRDefault="00CE0EF9" w:rsidP="0076564D">
      <w:pPr>
        <w:pStyle w:val="BodyText"/>
        <w:numPr>
          <w:ilvl w:val="0"/>
          <w:numId w:val="90"/>
        </w:numPr>
      </w:pPr>
      <w:r>
        <w:t xml:space="preserve">Charge Only Mode.  This mode is where the coil charges the TES tank but does not provide any cooling at the process air cooling section.  </w:t>
      </w:r>
    </w:p>
    <w:p w14:paraId="34AE2373" w14:textId="77777777" w:rsidR="00CE0EF9" w:rsidRDefault="00CE0EF9" w:rsidP="0076564D">
      <w:pPr>
        <w:pStyle w:val="BodyText"/>
        <w:numPr>
          <w:ilvl w:val="0"/>
          <w:numId w:val="90"/>
        </w:numPr>
      </w:pPr>
      <w:r>
        <w:lastRenderedPageBreak/>
        <w:t xml:space="preserve">Discharge Only Mode.  This mode is where the coil cools process air by discharging the TES tank.  </w:t>
      </w:r>
    </w:p>
    <w:p w14:paraId="1792B28B" w14:textId="77777777" w:rsidR="00CE0EF9" w:rsidRDefault="00CE0EF9" w:rsidP="00CE0EF9">
      <w:pPr>
        <w:pStyle w:val="BodyText"/>
        <w:ind w:left="1800"/>
      </w:pPr>
    </w:p>
    <w:p w14:paraId="71D84813" w14:textId="77777777" w:rsidR="00CE0EF9" w:rsidRDefault="00CE0EF9" w:rsidP="00CE0EF9">
      <w:pPr>
        <w:pStyle w:val="BodyText"/>
      </w:pPr>
      <w:r>
        <w:t xml:space="preserve">This cooling coil can be autosized.  The cooling capacity for the cooling only mode is sized to meet the air system’s final design cooling capacity.  The cooling capacity for the other modes, and the storage capacity, can all be scaled relative to that one capacity using sizing factors that can be input by the user. </w:t>
      </w:r>
    </w:p>
    <w:p w14:paraId="1151E8FB" w14:textId="77777777" w:rsidR="00CE0EF9" w:rsidRDefault="00CE0EF9" w:rsidP="00CE0EF9">
      <w:pPr>
        <w:pStyle w:val="Heading4"/>
      </w:pPr>
      <w:r>
        <w:t>F</w:t>
      </w:r>
      <w:r w:rsidRPr="00B95DDB">
        <w:t>ield</w:t>
      </w:r>
      <w:r>
        <w:t>:  Name</w:t>
      </w:r>
    </w:p>
    <w:p w14:paraId="0E63A434" w14:textId="77777777" w:rsidR="00CE0EF9" w:rsidRDefault="00CE0EF9" w:rsidP="00CE0EF9">
      <w:pPr>
        <w:pStyle w:val="BodyText"/>
      </w:pPr>
      <w:r>
        <w:t>A unique name for this TES coil object, assigned by user.</w:t>
      </w:r>
    </w:p>
    <w:p w14:paraId="1F9F0927" w14:textId="77777777" w:rsidR="00CE0EF9" w:rsidRDefault="00CE0EF9" w:rsidP="00CE0EF9">
      <w:pPr>
        <w:pStyle w:val="Heading4"/>
      </w:pPr>
      <w:r>
        <w:t>Field:  Availability Schedule Name</w:t>
      </w:r>
    </w:p>
    <w:p w14:paraId="332EE1BA" w14:textId="77777777" w:rsidR="00CE0EF9" w:rsidRDefault="00CE0EF9" w:rsidP="00CE0EF9">
      <w:pPr>
        <w:pStyle w:val="BodyText"/>
      </w:pPr>
      <w:r>
        <w:t>The name of a schedule that determines whether the TES coil is available for cooling during a given time period.  A schedule value greater than 0 (usually 1 is used) indicates that the unit can be on during a given time period.  A value less than or equal to 0 (usually 0 is used) denotes that unit must be in “off” mode.  If this field is blank, the schedule has values of 1 for all time periods.</w:t>
      </w:r>
    </w:p>
    <w:p w14:paraId="28967E21" w14:textId="77777777" w:rsidR="00CE0EF9" w:rsidRDefault="00CE0EF9" w:rsidP="00CE0EF9">
      <w:pPr>
        <w:pStyle w:val="Heading4"/>
      </w:pPr>
      <w:r>
        <w:t>Field:  Operating Mode Control Method</w:t>
      </w:r>
    </w:p>
    <w:p w14:paraId="30717E7F" w14:textId="77777777" w:rsidR="00CE0EF9" w:rsidRDefault="00CE0EF9" w:rsidP="00CE0EF9">
      <w:pPr>
        <w:pStyle w:val="BodyText"/>
      </w:pPr>
      <w:r>
        <w:t xml:space="preserve">This field determines how the TES coil is to be controlled in terms of which operating mode is in effect for a given time period.  There are two choices, “ScheduledModes” or “EMSControlled.”  Choosing ScheduledModes indicates that the operating mode is determined by the values in a schedule that is named in the following input field.  Choosing EMSControlled indicates that the operating mode is determined by the state of an EMS actuator called “Coil:Cooling:DX:SingleSpeed:ThermalStorage” with the control type “Operating Mode.” </w:t>
      </w:r>
    </w:p>
    <w:p w14:paraId="0D0EA50F" w14:textId="77777777" w:rsidR="00CE0EF9" w:rsidRDefault="00CE0EF9" w:rsidP="00CE0EF9">
      <w:pPr>
        <w:pStyle w:val="Heading4"/>
      </w:pPr>
      <w:r>
        <w:t>Field:  Operation Mode Control Schedule Name</w:t>
      </w:r>
    </w:p>
    <w:p w14:paraId="05DED88A" w14:textId="77777777" w:rsidR="00CE0EF9" w:rsidRDefault="00CE0EF9" w:rsidP="00CE0EF9">
      <w:pPr>
        <w:pStyle w:val="BodyText"/>
      </w:pPr>
      <w:r>
        <w:t>This field is used (and required) if the operating model control method is set to ScheduledModes in the previous input field.  The control schedule consists of a series of integer values that indicate what mode the TES coil should operate in for a given time period. The values for various operating modes have been programmed to be as follows:</w:t>
      </w:r>
    </w:p>
    <w:p w14:paraId="5125E06D" w14:textId="77777777" w:rsidR="00CE0EF9" w:rsidRPr="00F34243" w:rsidRDefault="00CE0EF9" w:rsidP="0076564D">
      <w:pPr>
        <w:pStyle w:val="BodyText"/>
        <w:numPr>
          <w:ilvl w:val="0"/>
          <w:numId w:val="89"/>
        </w:numPr>
        <w:rPr>
          <w:szCs w:val="19"/>
        </w:rPr>
      </w:pPr>
      <w:r>
        <w:t>Off Mode</w:t>
      </w:r>
    </w:p>
    <w:p w14:paraId="351F9B93" w14:textId="77777777" w:rsidR="00CE0EF9" w:rsidRPr="00F34243" w:rsidRDefault="00CE0EF9" w:rsidP="0076564D">
      <w:pPr>
        <w:pStyle w:val="BodyText"/>
        <w:numPr>
          <w:ilvl w:val="0"/>
          <w:numId w:val="89"/>
        </w:numPr>
        <w:rPr>
          <w:szCs w:val="19"/>
        </w:rPr>
      </w:pPr>
      <w:r>
        <w:t>Cooling Only Mode</w:t>
      </w:r>
    </w:p>
    <w:p w14:paraId="18A03869" w14:textId="77777777" w:rsidR="00CE0EF9" w:rsidRPr="00F34243" w:rsidRDefault="00CE0EF9" w:rsidP="0076564D">
      <w:pPr>
        <w:pStyle w:val="BodyText"/>
        <w:numPr>
          <w:ilvl w:val="0"/>
          <w:numId w:val="89"/>
        </w:numPr>
        <w:rPr>
          <w:szCs w:val="19"/>
        </w:rPr>
      </w:pPr>
      <w:r>
        <w:t>Cooling And Charge Mode</w:t>
      </w:r>
    </w:p>
    <w:p w14:paraId="55A0DE19" w14:textId="77777777" w:rsidR="00CE0EF9" w:rsidRPr="00F34243" w:rsidRDefault="00CE0EF9" w:rsidP="0076564D">
      <w:pPr>
        <w:pStyle w:val="BodyText"/>
        <w:numPr>
          <w:ilvl w:val="0"/>
          <w:numId w:val="89"/>
        </w:numPr>
        <w:rPr>
          <w:szCs w:val="19"/>
        </w:rPr>
      </w:pPr>
      <w:r>
        <w:t>Cooling And Discharge Mode</w:t>
      </w:r>
    </w:p>
    <w:p w14:paraId="177549A3" w14:textId="77777777" w:rsidR="00CE0EF9" w:rsidRPr="00F34243" w:rsidRDefault="00CE0EF9" w:rsidP="0076564D">
      <w:pPr>
        <w:pStyle w:val="BodyText"/>
        <w:numPr>
          <w:ilvl w:val="0"/>
          <w:numId w:val="89"/>
        </w:numPr>
        <w:rPr>
          <w:szCs w:val="19"/>
        </w:rPr>
      </w:pPr>
      <w:r>
        <w:t>Charge Only Mode</w:t>
      </w:r>
    </w:p>
    <w:p w14:paraId="0996C2EB" w14:textId="77777777" w:rsidR="00CE0EF9" w:rsidRPr="00B26227" w:rsidRDefault="00CE0EF9" w:rsidP="0076564D">
      <w:pPr>
        <w:pStyle w:val="BodyText"/>
        <w:numPr>
          <w:ilvl w:val="0"/>
          <w:numId w:val="89"/>
        </w:numPr>
        <w:rPr>
          <w:szCs w:val="19"/>
        </w:rPr>
      </w:pPr>
      <w:r>
        <w:t>Discharge Only Mode</w:t>
      </w:r>
    </w:p>
    <w:p w14:paraId="77C05688" w14:textId="77777777" w:rsidR="00CE0EF9" w:rsidRDefault="00CE0EF9" w:rsidP="00CE0EF9">
      <w:pPr>
        <w:pStyle w:val="Heading4"/>
      </w:pPr>
      <w:r>
        <w:t>Field:  Storage Type</w:t>
      </w:r>
    </w:p>
    <w:p w14:paraId="28C4A335" w14:textId="77777777" w:rsidR="00CE0EF9" w:rsidRDefault="00CE0EF9" w:rsidP="00CE0EF9">
      <w:pPr>
        <w:pStyle w:val="BodyText"/>
      </w:pPr>
      <w:r>
        <w:t xml:space="preserve">This field is used to determine what type of material is used for thermal storage.  There are two basic types of thermal storage material, fluid or ice.  For fluid tanks, the material can be water or a user-defined fluid such as a glycol and the storage of thermal energy accompanies changes in the temperature of the fluid in the tank.  For ice tanks, the material is water ice and the storage of thermal energy accompanies changes in the fraction of ice.  This input field has three possible choices:  </w:t>
      </w:r>
      <w:r w:rsidRPr="00BA580D">
        <w:rPr>
          <w:b/>
        </w:rPr>
        <w:t>Water</w:t>
      </w:r>
      <w:r>
        <w:t xml:space="preserve">, </w:t>
      </w:r>
      <w:r w:rsidRPr="00BA580D">
        <w:rPr>
          <w:b/>
        </w:rPr>
        <w:t>UserDefinedFluidType</w:t>
      </w:r>
      <w:r>
        <w:t xml:space="preserve">, Or </w:t>
      </w:r>
      <w:r w:rsidRPr="00BA580D">
        <w:rPr>
          <w:b/>
        </w:rPr>
        <w:t>Ice</w:t>
      </w:r>
      <w:r>
        <w:t xml:space="preserve">.  Choose </w:t>
      </w:r>
      <w:r w:rsidRPr="00BA580D">
        <w:rPr>
          <w:b/>
        </w:rPr>
        <w:t>Water</w:t>
      </w:r>
      <w:r>
        <w:t xml:space="preserve"> for a fluid tank TES based on water.  Choose </w:t>
      </w:r>
      <w:r w:rsidRPr="00BA580D">
        <w:rPr>
          <w:b/>
        </w:rPr>
        <w:t>UserDefinedFluidType</w:t>
      </w:r>
      <w:r>
        <w:t xml:space="preserve"> for a fluid tank TES based on custom or glycol type fluid.  Choose </w:t>
      </w:r>
      <w:r w:rsidRPr="00BA580D">
        <w:rPr>
          <w:b/>
        </w:rPr>
        <w:t>Ice</w:t>
      </w:r>
      <w:r>
        <w:t xml:space="preserve"> for ice-based TES tank.  </w:t>
      </w:r>
    </w:p>
    <w:p w14:paraId="1AB5EF37" w14:textId="77777777" w:rsidR="00CE0EF9" w:rsidRDefault="00CE0EF9" w:rsidP="00CE0EF9">
      <w:pPr>
        <w:pStyle w:val="Heading4"/>
      </w:pPr>
      <w:r>
        <w:t>Field:  User Defined Fluid Type</w:t>
      </w:r>
    </w:p>
    <w:p w14:paraId="50A6C4FB" w14:textId="77777777" w:rsidR="00CE0EF9" w:rsidRDefault="00CE0EF9" w:rsidP="00CE0EF9">
      <w:pPr>
        <w:pStyle w:val="BodyText"/>
      </w:pPr>
      <w:r>
        <w:t xml:space="preserve">This field is used to declare what type of user defined fluid is contained in the TES tank.  This input field is only used (and required) if the previous field is set to “UserDefinedFluidType.” Water, EthyleneGlycol, and PropoleneGlycol have fluid properties built-in to EnergyPlus.  </w:t>
      </w:r>
      <w:r>
        <w:lastRenderedPageBreak/>
        <w:t xml:space="preserve">Using a FluidProperties:GlycolConcentration object allows specifying a mixture of water and a glycol and the name of one can be entered here.  For other types of fluids, a complete set of fluid property data is needed, see FluidProperties:Name, FluidProperties:Temperature, etc.  </w:t>
      </w:r>
    </w:p>
    <w:p w14:paraId="28DFAD46" w14:textId="77777777" w:rsidR="00CE0EF9" w:rsidRDefault="00CE0EF9" w:rsidP="00CE0EF9">
      <w:pPr>
        <w:pStyle w:val="Heading4"/>
      </w:pPr>
      <w:r>
        <w:t>Field:  Fluid Storage Volume [m</w:t>
      </w:r>
      <w:r w:rsidRPr="00B30C50">
        <w:rPr>
          <w:vertAlign w:val="superscript"/>
        </w:rPr>
        <w:t>3</w:t>
      </w:r>
      <w:r>
        <w:t>]</w:t>
      </w:r>
    </w:p>
    <w:p w14:paraId="280712F9" w14:textId="77777777" w:rsidR="00CE0EF9" w:rsidRDefault="00CE0EF9" w:rsidP="00CE0EF9">
      <w:pPr>
        <w:pStyle w:val="BodyText"/>
      </w:pPr>
      <w:r>
        <w:t>This field is used to describe the size of fluid-based TES tank, in m</w:t>
      </w:r>
      <w:r w:rsidRPr="00BA580D">
        <w:rPr>
          <w:vertAlign w:val="superscript"/>
        </w:rPr>
        <w:t>3</w:t>
      </w:r>
      <w:r>
        <w:t>.  The storage volume can be automatically calculated based on the cooling capacity and sizing factor.</w:t>
      </w:r>
    </w:p>
    <w:p w14:paraId="326FAB4E" w14:textId="77777777" w:rsidR="00CE0EF9" w:rsidRDefault="00CE0EF9" w:rsidP="00CE0EF9">
      <w:pPr>
        <w:pStyle w:val="Heading4"/>
      </w:pPr>
      <w:r>
        <w:t>Field:  Ice Storage Capacity [GJ]</w:t>
      </w:r>
    </w:p>
    <w:p w14:paraId="010BA8CE" w14:textId="77777777" w:rsidR="00CE0EF9" w:rsidRDefault="00CE0EF9" w:rsidP="00CE0EF9">
      <w:pPr>
        <w:pStyle w:val="BodyText"/>
      </w:pPr>
      <w:r>
        <w:t xml:space="preserve">This field is used to describe the size of ice-based TES tank, in GJ.  The storage capacity can be automatically calculated based on the cooling capacity and a sizing factor.  </w:t>
      </w:r>
    </w:p>
    <w:p w14:paraId="375795AB" w14:textId="77777777" w:rsidR="00CE0EF9" w:rsidRDefault="00CE0EF9" w:rsidP="00CE0EF9">
      <w:pPr>
        <w:pStyle w:val="Heading4"/>
      </w:pPr>
      <w:r>
        <w:t>Field:  Storage Capacity Sizing Factor [hr]</w:t>
      </w:r>
    </w:p>
    <w:p w14:paraId="361588C1" w14:textId="77777777" w:rsidR="00CE0EF9" w:rsidRDefault="00CE0EF9" w:rsidP="00CE0EF9">
      <w:pPr>
        <w:pStyle w:val="BodyText"/>
      </w:pPr>
      <w:r>
        <w:t>This field is used if one of the previous two fields is set to autocalculate.  The value entered here is a time duration, in hours.  This time period is used for calculating a storage capacity.  The basic idea is that storage be sized such that the TES can provide cooling at rated capacity for this amount of time.  The rated capacity used in the sizing calculation is the Discharge Only Mode Rated Storage Discharging Capacity unless the Discharge Only mode is not available in which case it is the Cooling Only Mode Rated Total Evaporator Cooling Capacity.  This sizing factor approach allows scaling the storage size relative to the TES coil’s capacity.  The sizing factor is applied for an ice-based TES by simply multiplying the rated capacity by the time duration (converted to seconds).  For fluid-based TES, a change in fluid temperature of 10</w:t>
      </w:r>
      <w:r>
        <w:rPr>
          <w:rFonts w:cs="Arial"/>
        </w:rPr>
        <w:t>°</w:t>
      </w:r>
      <w:r>
        <w:t xml:space="preserve">C is assumed to calculate the tank volume.  </w:t>
      </w:r>
    </w:p>
    <w:p w14:paraId="732C2BED" w14:textId="77777777" w:rsidR="00CE0EF9" w:rsidRDefault="00CE0EF9" w:rsidP="00CE0EF9">
      <w:pPr>
        <w:pStyle w:val="Heading4"/>
      </w:pPr>
      <w:r>
        <w:t>Field:  Storage Tank Ambient Temperature Node Name</w:t>
      </w:r>
    </w:p>
    <w:p w14:paraId="009E1ECF" w14:textId="77777777" w:rsidR="00CE0EF9" w:rsidRDefault="00CE0EF9" w:rsidP="00CE0EF9">
      <w:pPr>
        <w:pStyle w:val="BodyText"/>
      </w:pPr>
      <w:r>
        <w:t>This field is used to assign the environmental conditions surrounding the TES coil.  The thermal storage tank exchanges heat with its surroundings and the boundary conditions for those surrounding are taken from this node named in this field. Typically this is the name of a node declared to be an outdoor air node.  This field is required.</w:t>
      </w:r>
    </w:p>
    <w:p w14:paraId="4D109A7A" w14:textId="77777777" w:rsidR="00CE0EF9" w:rsidRDefault="00CE0EF9" w:rsidP="00CE0EF9">
      <w:pPr>
        <w:pStyle w:val="Heading4"/>
      </w:pPr>
      <w:r>
        <w:t>Field:  Storage Tank to Ambient U-value Times Area Heat Transfer Coefficient [W/K]</w:t>
      </w:r>
    </w:p>
    <w:p w14:paraId="11032BC4" w14:textId="77777777" w:rsidR="00CE0EF9" w:rsidRDefault="00CE0EF9" w:rsidP="00CE0EF9">
      <w:pPr>
        <w:pStyle w:val="BodyText"/>
      </w:pPr>
      <w:r>
        <w:t xml:space="preserve">This field is used to characterize the rate at which heat is exchanged between the TES tank and the surrounding ambient conditions, in W/K.  This is an overall “UA” value for the tank where the U-factor and surface area are combined into one coefficient.  Heat loss or gain to the TES tank is modeled using </w:t>
      </w:r>
      <w:r w:rsidRPr="004B283F">
        <w:rPr>
          <w:position w:val="-14"/>
        </w:rPr>
        <w:object w:dxaOrig="2460" w:dyaOrig="400" w14:anchorId="583D3634">
          <v:shape id="_x0000_i1270" type="#_x0000_t75" style="width:123pt;height:20.25pt" o:ole="">
            <v:imagedata r:id="rId666" o:title=""/>
          </v:shape>
          <o:OLEObject Type="Embed" ProgID="Equation.DSMT4" ShapeID="_x0000_i1270" DrawAspect="Content" ObjectID="_1473234969" r:id="rId667"/>
        </w:object>
      </w:r>
      <w:r>
        <w:t xml:space="preserve">. This field is required.  </w:t>
      </w:r>
    </w:p>
    <w:p w14:paraId="41B2BD4B" w14:textId="77777777" w:rsidR="00CE0EF9" w:rsidRDefault="00CE0EF9" w:rsidP="00CE0EF9">
      <w:pPr>
        <w:pStyle w:val="Heading4"/>
      </w:pPr>
      <w:r>
        <w:t>Field:  Fluid Storage Tank Rating Temperature [C]</w:t>
      </w:r>
    </w:p>
    <w:p w14:paraId="0114BDD7" w14:textId="77777777" w:rsidR="00CE0EF9" w:rsidRDefault="00CE0EF9" w:rsidP="00CE0EF9">
      <w:pPr>
        <w:pStyle w:val="BodyText"/>
      </w:pPr>
      <w:r>
        <w:t xml:space="preserve">This field is used to define what temperature is used for rating conditions when using a fluid storage tank.  This field is only used for Storage Type of Water or UserDefinedFluidType.  The temperature here is used for declaring the state of the TES fluid tank that corresponds to “Rated” conditions.  The temperature entered here is used to define fluid properties and to characterize the performance curves that depend on the state of the TES. </w:t>
      </w:r>
    </w:p>
    <w:p w14:paraId="13C3A18C" w14:textId="77777777" w:rsidR="00CE0EF9" w:rsidRDefault="00CE0EF9" w:rsidP="00CE0EF9">
      <w:pPr>
        <w:pStyle w:val="Heading4"/>
      </w:pPr>
      <w:r>
        <w:t>Field:  Rated Evaporator Air Flow Rate [m</w:t>
      </w:r>
      <w:r w:rsidRPr="00BA580D">
        <w:rPr>
          <w:vertAlign w:val="superscript"/>
        </w:rPr>
        <w:t>3</w:t>
      </w:r>
      <w:r>
        <w:t>/s]</w:t>
      </w:r>
    </w:p>
    <w:p w14:paraId="5319336D" w14:textId="77777777" w:rsidR="00CE0EF9" w:rsidRDefault="00CE0EF9" w:rsidP="00CE0EF9">
      <w:pPr>
        <w:pStyle w:val="BodyText"/>
      </w:pPr>
      <w:r>
        <w:t>This field is the air volume flow rate through the coil, in m</w:t>
      </w:r>
      <w:r w:rsidRPr="00BA580D">
        <w:rPr>
          <w:vertAlign w:val="superscript"/>
        </w:rPr>
        <w:t>3</w:t>
      </w:r>
      <w:r>
        <w:t xml:space="preserve">/s, at rating conditions.  This is the rated air flow rate through the evaporator (and any other air cooling devices that are in series with the main evaporator).  The coil can be operated with a different flow rate than this rated flow rate and the performance of the unit scales accordingly using the curves that are of the type “Function of Flow Fraction Curve.”  All of the other “rated” values for capacity, COP, and SHR values, for all the various modes, should be determined at the same air flow rate used here.  This field can be autosized. </w:t>
      </w:r>
    </w:p>
    <w:p w14:paraId="08D6D174" w14:textId="77777777" w:rsidR="00CE0EF9" w:rsidRDefault="00CE0EF9" w:rsidP="00CE0EF9">
      <w:pPr>
        <w:pStyle w:val="Heading4"/>
      </w:pPr>
      <w:r>
        <w:lastRenderedPageBreak/>
        <w:t>Field:  Evaporator Air Inlet Node Name</w:t>
      </w:r>
    </w:p>
    <w:p w14:paraId="342DF9B3" w14:textId="77777777" w:rsidR="00CE0EF9" w:rsidRDefault="00CE0EF9" w:rsidP="00CE0EF9">
      <w:pPr>
        <w:pStyle w:val="BodyText"/>
      </w:pPr>
      <w:r>
        <w:t xml:space="preserve">This field is the name of an HVAC system node that the coil draws in as its inlet air.  This for the evaporator’s connection to air system but it may include other air cooling devices that are in series with the evaporator and contained within the packaged TES coil. This node must be unique across the model. This field is required. </w:t>
      </w:r>
    </w:p>
    <w:p w14:paraId="62D12875" w14:textId="77777777" w:rsidR="00CE0EF9" w:rsidRDefault="00CE0EF9" w:rsidP="00CE0EF9">
      <w:pPr>
        <w:pStyle w:val="Heading4"/>
      </w:pPr>
      <w:r>
        <w:t>Field:  Evaporator Air Outlet Node Name</w:t>
      </w:r>
    </w:p>
    <w:p w14:paraId="0D0A07F1" w14:textId="77777777" w:rsidR="00CE0EF9" w:rsidRDefault="00CE0EF9" w:rsidP="00CE0EF9">
      <w:pPr>
        <w:pStyle w:val="BodyText"/>
      </w:pPr>
      <w:r>
        <w:t xml:space="preserve">This field is the name of an HVAC system node that the coils sends its outlet air.  This for the evaporator’s connection to air system but it may include other air cooling devices that are in series with the evaporator and contained within the packaged TES coil.  This node must be unique across the model. This field is required. </w:t>
      </w:r>
    </w:p>
    <w:p w14:paraId="54DF708E" w14:textId="77777777" w:rsidR="00CE0EF9" w:rsidRDefault="00CE0EF9" w:rsidP="00CE0EF9">
      <w:pPr>
        <w:pStyle w:val="Heading4"/>
      </w:pPr>
      <w:r>
        <w:t>Field:  Cooling Only Mode Available</w:t>
      </w:r>
    </w:p>
    <w:p w14:paraId="1AEDE6C8" w14:textId="77777777" w:rsidR="00CE0EF9" w:rsidRDefault="00CE0EF9" w:rsidP="00CE0EF9">
      <w:pPr>
        <w:pStyle w:val="BodyText"/>
      </w:pPr>
      <w:r>
        <w:t>This field is used to indicate if the packaged TES coil includes a mode with only cooling and no equipment is interacting with TES tank to charge or discharge it.  The choices are “Yes” or “No.” This field is required.</w:t>
      </w:r>
    </w:p>
    <w:p w14:paraId="33BB4F6A" w14:textId="77777777" w:rsidR="00CE0EF9" w:rsidRDefault="00CE0EF9" w:rsidP="00CE0EF9">
      <w:pPr>
        <w:pStyle w:val="Heading4"/>
      </w:pPr>
      <w:r>
        <w:t>Field:  Cooling Only Mode Rated Total Evaporator Cooling Capacity [W]</w:t>
      </w:r>
    </w:p>
    <w:p w14:paraId="33E2574C" w14:textId="77777777" w:rsidR="00CE0EF9" w:rsidRDefault="00CE0EF9" w:rsidP="00CE0EF9">
      <w:pPr>
        <w:pStyle w:val="BodyText"/>
      </w:pPr>
      <w:r>
        <w:t>This field is used to specify the total, full load cooling capacity (sensible plus latent), in Watts, of the TES coil at rated conditions, while operating in Cooling Only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and the air flow rate specified in Rated Evaporator Air Flow Rate.  Capacity should be “gross” (i.e. supply air fan heat is NOT included).  This total cooling capacity is a central value for TES coil in the sense that it is the basis for various autocalculated sizes for the rest of the model which can be scaled off of this one value. This field is required if Cooling Only Mode is available or if another operating mode’s capacity, or storage capacity, will be autocalculated from this value.  This field is autosizable.  </w:t>
      </w:r>
    </w:p>
    <w:p w14:paraId="0D3BC485" w14:textId="77777777" w:rsidR="00CE0EF9" w:rsidRDefault="00CE0EF9" w:rsidP="00CE0EF9">
      <w:pPr>
        <w:pStyle w:val="Heading4"/>
      </w:pPr>
      <w:r>
        <w:t>Field:  Cooling Only Mode Rated Sensible Heat Ratio</w:t>
      </w:r>
    </w:p>
    <w:p w14:paraId="48EEE7DA" w14:textId="77777777" w:rsidR="00CE0EF9" w:rsidRDefault="00CE0EF9" w:rsidP="00CE0EF9">
      <w:pPr>
        <w:pStyle w:val="BodyText"/>
      </w:pPr>
      <w:r>
        <w:t>This field is used to specify the sensible heat ratio (SHR) at rating conditions while operating in Cooling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Only Mode is available. If this input is left blank, the default is 0.7.</w:t>
      </w:r>
    </w:p>
    <w:p w14:paraId="10415F41" w14:textId="77777777" w:rsidR="00CE0EF9" w:rsidRDefault="00CE0EF9" w:rsidP="00CE0EF9">
      <w:pPr>
        <w:pStyle w:val="Heading4"/>
      </w:pPr>
      <w:r>
        <w:t>Field:  Cooling Only Mode Rated COP</w:t>
      </w:r>
    </w:p>
    <w:p w14:paraId="36EFF7E9" w14:textId="77777777" w:rsidR="00CE0EF9" w:rsidRDefault="00CE0EF9" w:rsidP="00CE0EF9">
      <w:pPr>
        <w:pStyle w:val="BodyText"/>
      </w:pPr>
      <w:r>
        <w:t>This field is used to specify the coefficient of performance (COP) at rating conditions while operating in Cooling Only Mode.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The electric input power includes power for the compressor(s), condenser fan(s), and internal controls but does not include the electric power for the supply fan (which is modeled separately in EnergyPlus).  The total cooling power output is the same as the value for the Cooling Only Mode Rated Total Evaporator Cooling Capacity and is gross cooling without the fan heat.  This field is only used if Cooling Only Mode is available. If this input is left blank, the default is 3.0.</w:t>
      </w:r>
    </w:p>
    <w:p w14:paraId="2F06816F" w14:textId="77777777" w:rsidR="00CE0EF9" w:rsidRDefault="00CE0EF9" w:rsidP="00CE0EF9">
      <w:pPr>
        <w:pStyle w:val="Heading4"/>
      </w:pPr>
      <w:r>
        <w:lastRenderedPageBreak/>
        <w:t>Field:  Cooling Only Mode Total Evaporator Cooling Capacity Function of Temperature Curve Name</w:t>
      </w:r>
    </w:p>
    <w:p w14:paraId="27A0465C"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C. The result of the curve is multiplied by Cooling Only Mode Rated Total Evaporator Cooling Capacity to model capacity at temperatures away from the rating point.  This field is required if Cooling Only Mode is available.</w:t>
      </w:r>
    </w:p>
    <w:p w14:paraId="4AB7F264" w14:textId="77777777" w:rsidR="00CE0EF9" w:rsidRDefault="00CE0EF9" w:rsidP="00CE0EF9">
      <w:pPr>
        <w:pStyle w:val="Heading4"/>
      </w:pPr>
      <w:r>
        <w:t>Field:  Cooling Only Mode Total Evaporator Cooling Capacity Function of Flow Fraction Curve Name</w:t>
      </w:r>
    </w:p>
    <w:p w14:paraId="0DDABE4C"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Total Evaporator Cooling Capacity to model capacity at air flow rates away from the rating point.  This field is required if Cooling Only Mode is available.</w:t>
      </w:r>
    </w:p>
    <w:p w14:paraId="1BC32687" w14:textId="77777777" w:rsidR="00CE0EF9" w:rsidRDefault="00CE0EF9" w:rsidP="00CE0EF9">
      <w:pPr>
        <w:pStyle w:val="Heading4"/>
      </w:pPr>
      <w:r>
        <w:t>Field:  Cooling Only Mode Energy Input Ratio Function of Temperature Curve Name</w:t>
      </w:r>
    </w:p>
    <w:p w14:paraId="28A9D65F" w14:textId="77777777" w:rsidR="00CE0EF9" w:rsidRDefault="00CE0EF9" w:rsidP="00CE0EF9">
      <w:pPr>
        <w:pStyle w:val="BodyText"/>
      </w:pPr>
      <w:r>
        <w:t>This field is the name of a separate performance curve object that parameterizes the variation of the energy input ratio (EIR)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 xml:space="preserve">C. The result of this curve is multiplied by the inverse of the Cooling Only Mode Rated COP to model electric energy consumption at temperatures away from the rating point.  This field is required if Cooling Only Mode is available.  </w:t>
      </w:r>
    </w:p>
    <w:p w14:paraId="1691BF60" w14:textId="77777777" w:rsidR="00CE0EF9" w:rsidRDefault="00CE0EF9" w:rsidP="00CE0EF9">
      <w:pPr>
        <w:pStyle w:val="Heading4"/>
      </w:pPr>
      <w:r>
        <w:t>Field:  Cooling Only Mode Energy Input Ratio Function of Flow Fraction Curve Name</w:t>
      </w:r>
    </w:p>
    <w:p w14:paraId="70677693" w14:textId="77777777" w:rsidR="00CE0EF9" w:rsidRDefault="00CE0EF9" w:rsidP="00CE0EF9">
      <w:pPr>
        <w:pStyle w:val="BodyText"/>
      </w:pPr>
      <w:r>
        <w:t xml:space="preserve">This field is the name of a separate performance curve object that parameterizes the variation of the energy input ratio (EI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w:t>
      </w:r>
      <w:r>
        <w:lastRenderedPageBreak/>
        <w:t xml:space="preserve">and Table:OneIndependentVariable.  The performance curve is normalized to have a value of 1.0 at the rating point which is defined to be x = 1.0. The result of the curve is multiplied by the inverse of the Cooling Only Mode Rated COP to model electric energy consumption at air flow rates away from the rating point.  This field is required if Cooling Only Mode is available.  </w:t>
      </w:r>
    </w:p>
    <w:p w14:paraId="4C3CE827" w14:textId="77777777" w:rsidR="00CE0EF9" w:rsidRDefault="00CE0EF9" w:rsidP="00CE0EF9">
      <w:pPr>
        <w:pStyle w:val="Heading4"/>
      </w:pPr>
      <w:r>
        <w:t>Field:  Cooling Only Mode Part Load Fraction Correlation Curve Name</w:t>
      </w:r>
    </w:p>
    <w:p w14:paraId="57A2F8A8" w14:textId="77777777" w:rsidR="00CE0EF9" w:rsidRDefault="00CE0EF9" w:rsidP="00CE0EF9">
      <w:pPr>
        <w:pStyle w:val="BodyText"/>
      </w:pPr>
      <w:r>
        <w:t xml:space="preserve">This field is the name of a separate performance curve object that parameterizes the variation of the energy input ratio (EIR)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Only Mode is available.  </w:t>
      </w:r>
    </w:p>
    <w:p w14:paraId="222A32BA" w14:textId="77777777" w:rsidR="00CE0EF9" w:rsidRDefault="00CE0EF9" w:rsidP="00CE0EF9">
      <w:pPr>
        <w:pStyle w:val="Heading4"/>
      </w:pPr>
      <w:r>
        <w:t>Field:  Cooling Only Mode Sensible Heat Ratio Function of Temperature Curve Name</w:t>
      </w:r>
    </w:p>
    <w:p w14:paraId="47E8E069" w14:textId="77777777" w:rsidR="00CE0EF9" w:rsidRDefault="00CE0EF9" w:rsidP="00CE0EF9">
      <w:pPr>
        <w:pStyle w:val="BodyText"/>
      </w:pPr>
      <w:r>
        <w:t>This field is the name of a separate performance curve object that parameterizes the variation of the sensible heat ratio (SHR) a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The performance curve is normalized to have a value of 1.0 at the rating point which is defined to be x = 19.4</w:t>
      </w:r>
      <w:r>
        <w:rPr>
          <w:rFonts w:cs="Arial"/>
        </w:rPr>
        <w:t>°</w:t>
      </w:r>
      <w:r>
        <w:t>C and y= 26.7</w:t>
      </w:r>
      <w:r>
        <w:rPr>
          <w:rFonts w:cs="Arial"/>
        </w:rPr>
        <w:t>°</w:t>
      </w:r>
      <w:r>
        <w:t xml:space="preserve">C.  The result of the curve is multiplied by the Cooling Only Mode Rated Sensible Heat Ratio to model the SHR at coil entering temperatures that differ from the rating point.  This field is required if Cooling Only Mode is available.  </w:t>
      </w:r>
    </w:p>
    <w:p w14:paraId="4BF609FD" w14:textId="77777777" w:rsidR="00CE0EF9" w:rsidRDefault="00CE0EF9" w:rsidP="00CE0EF9">
      <w:pPr>
        <w:pStyle w:val="Heading4"/>
      </w:pPr>
      <w:r>
        <w:t>Field:  Cooling Only Mode Sensible Heat Ratio Function of Flow Fraction Curve Name</w:t>
      </w:r>
    </w:p>
    <w:p w14:paraId="38EA13B1"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Sensible Heat Ratio to model the SHR at coil air flow rates that differ from the rating point.</w:t>
      </w:r>
      <w:r w:rsidRPr="003D0511">
        <w:t xml:space="preserve"> </w:t>
      </w:r>
      <w:r>
        <w:t xml:space="preserve">This field is required if Cooling Only Mode is available.  </w:t>
      </w:r>
    </w:p>
    <w:p w14:paraId="07022C8B" w14:textId="77777777" w:rsidR="00CE0EF9" w:rsidRDefault="00CE0EF9" w:rsidP="00CE0EF9">
      <w:pPr>
        <w:pStyle w:val="Heading4"/>
      </w:pPr>
      <w:r>
        <w:t>Field:  Cooling And Charge Mode Available</w:t>
      </w:r>
    </w:p>
    <w:p w14:paraId="79738FA8" w14:textId="77777777" w:rsidR="00CE0EF9" w:rsidRDefault="00CE0EF9" w:rsidP="00CE0EF9">
      <w:pPr>
        <w:pStyle w:val="BodyText"/>
      </w:pPr>
      <w:r>
        <w:t>This field is used to indicate if the packaged TES coil includes a mode with both cooling at the coil and charging of the TES tank at the same time. The choices are “Yes” or “No.”  This field is required.</w:t>
      </w:r>
    </w:p>
    <w:p w14:paraId="615B24F4" w14:textId="77777777" w:rsidR="00CE0EF9" w:rsidRDefault="00CE0EF9" w:rsidP="00CE0EF9">
      <w:pPr>
        <w:pStyle w:val="Heading4"/>
      </w:pPr>
      <w:r>
        <w:lastRenderedPageBreak/>
        <w:t>Field:  Cooling And Charge Mode Rated Total Evaporator Cooling Capacity [W]</w:t>
      </w:r>
    </w:p>
    <w:p w14:paraId="00A5877A" w14:textId="77777777" w:rsidR="00CE0EF9" w:rsidRDefault="00CE0EF9" w:rsidP="00CE0EF9">
      <w:pPr>
        <w:pStyle w:val="BodyText"/>
      </w:pPr>
      <w:r>
        <w:t>This field is used to specify the total, full load cooling capacity (sensible plus latent),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Charge Mode has two capacities, this first one is for “cooling” and would typically be for a heat engine operating between the condenser and the evaporator.  This field is required if Cooling And Charge Mode is available. </w:t>
      </w:r>
    </w:p>
    <w:p w14:paraId="694AF6D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7BEC4D53" w14:textId="77777777" w:rsidR="00CE0EF9" w:rsidRDefault="00CE0EF9" w:rsidP="00CE0EF9">
      <w:pPr>
        <w:pStyle w:val="Heading4"/>
      </w:pPr>
      <w:r>
        <w:t>Field:  Cooling And Charge Mode Capacity Sizing Factor</w:t>
      </w:r>
    </w:p>
    <w:p w14:paraId="335F6FCD"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Charge Mode Rated Total Evaporator Cooling Capacity, in Watts. If this field is left blank the default values is 0.5. </w:t>
      </w:r>
    </w:p>
    <w:p w14:paraId="6F50CEAE" w14:textId="77777777" w:rsidR="00CE0EF9" w:rsidRDefault="00CE0EF9" w:rsidP="00CE0EF9">
      <w:pPr>
        <w:pStyle w:val="Heading4"/>
      </w:pPr>
      <w:r>
        <w:t>Field:  Cooling And Charge Mode Rated Storage Charging Capacity [W]</w:t>
      </w:r>
    </w:p>
    <w:p w14:paraId="0A15E6CB" w14:textId="77777777" w:rsidR="00CE0EF9" w:rsidRDefault="00CE0EF9" w:rsidP="00CE0EF9">
      <w:pPr>
        <w:pStyle w:val="BodyText"/>
      </w:pPr>
      <w:r>
        <w:t>This field is used to specify the total, full load charging capacity,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charging is included).  The Cooling and Charge Mode has two capacities, this second one is for “charging” and would typically be for a heat engine operating between the condenser and the TES tank.  This field is required if Cooling And Charge Mode is available. </w:t>
      </w:r>
    </w:p>
    <w:p w14:paraId="0543BDB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2D198EE" w14:textId="77777777" w:rsidR="00CE0EF9" w:rsidRDefault="00CE0EF9" w:rsidP="00CE0EF9">
      <w:pPr>
        <w:pStyle w:val="Heading4"/>
      </w:pPr>
      <w:r>
        <w:t>Field:  Cooling And Charge Mode Storage Capacity Sizing Factor</w:t>
      </w:r>
    </w:p>
    <w:p w14:paraId="0DE4A39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Charge Mode Rated Storage Charging Capacity, in Watts. If this field is left blank the default values is 0.5.</w:t>
      </w:r>
    </w:p>
    <w:p w14:paraId="17641253" w14:textId="77777777" w:rsidR="00CE0EF9" w:rsidRDefault="00CE0EF9" w:rsidP="00CE0EF9">
      <w:pPr>
        <w:pStyle w:val="Heading4"/>
      </w:pPr>
      <w:r>
        <w:t>Field:  Cooling And Charge Mode Rated Sensible Heat Ratio</w:t>
      </w:r>
    </w:p>
    <w:p w14:paraId="751FBE69" w14:textId="77777777" w:rsidR="00CE0EF9" w:rsidRDefault="00CE0EF9" w:rsidP="00CE0EF9">
      <w:pPr>
        <w:pStyle w:val="BodyText"/>
      </w:pPr>
      <w:r>
        <w:t>This field is used to specify the sensible heat ratio (SHR) at rating conditions while operating in Cooling And 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And Charge Mode is available. If this input is left blank, the default is 0.7.</w:t>
      </w:r>
    </w:p>
    <w:p w14:paraId="5DD8AE31" w14:textId="77777777" w:rsidR="00CE0EF9" w:rsidRDefault="00CE0EF9" w:rsidP="00CE0EF9">
      <w:pPr>
        <w:pStyle w:val="Heading4"/>
      </w:pPr>
      <w:r>
        <w:lastRenderedPageBreak/>
        <w:t>Field:  Cooling And Charge Mode Cooling Rated COP</w:t>
      </w:r>
    </w:p>
    <w:p w14:paraId="5C9F64F1" w14:textId="77777777" w:rsidR="00CE0EF9" w:rsidRDefault="00CE0EF9" w:rsidP="00CE0EF9">
      <w:pPr>
        <w:pStyle w:val="BodyText"/>
      </w:pPr>
      <w:r>
        <w:t>This field is used to specify the coefficient of performance (COP) at rating conditions while operating in Cooling And 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Charge Mode Rated Total Evaporator Cooling Capacity and is gross cooling without the fan heat.  The Cooling And Charge Mode has two COP values and this first COP is for “cooling” and would typically be for a heat engine operating between the condenser and the evaporator.  This field is only used if Cooling And Charge Mode is available. If this input is left blank, the default is 3.0.</w:t>
      </w:r>
    </w:p>
    <w:p w14:paraId="69F054E7" w14:textId="77777777" w:rsidR="00CE0EF9" w:rsidRDefault="00CE0EF9" w:rsidP="00CE0EF9">
      <w:pPr>
        <w:pStyle w:val="Heading4"/>
      </w:pPr>
      <w:r>
        <w:t>Field:  Cooling And Charge Mode Charging Rated COP</w:t>
      </w:r>
    </w:p>
    <w:p w14:paraId="43F61C93" w14:textId="77777777" w:rsidR="00CE0EF9" w:rsidRDefault="00CE0EF9" w:rsidP="00CE0EF9">
      <w:pPr>
        <w:pStyle w:val="BodyText"/>
      </w:pPr>
      <w:r>
        <w:t>This field is used to specify the coefficient of performance (COP) at rating conditions while operating in Cooling And Charge Mode to 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ooling And Charge Mode Rated Storage Charging Capacity and is net charging including any internal equipment.  The Cooling And Charge Mode has two COP values and this second COP is for “charging” and would typically be for a heat engine operating between the condenser and the TES tank.  This field is only used if Cooling And Charge Mode is available. If this input is left blank, the default is 3.0.</w:t>
      </w:r>
    </w:p>
    <w:p w14:paraId="53B31A81" w14:textId="77777777" w:rsidR="00CE0EF9" w:rsidRDefault="00CE0EF9" w:rsidP="00CE0EF9">
      <w:pPr>
        <w:pStyle w:val="Heading4"/>
      </w:pPr>
      <w:r>
        <w:t>Field:  Cooling And Charge Mode Total Evaporator Cooling Capacity Function of Temperature Curve Name</w:t>
      </w:r>
    </w:p>
    <w:p w14:paraId="190C9E4F"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Total Evaporator Cooling Capacity to model capacity at temperatures away from the rating point.  This field is required if Cooling And Charge Mode is available.</w:t>
      </w:r>
    </w:p>
    <w:p w14:paraId="1421EF34" w14:textId="77777777" w:rsidR="00CE0EF9" w:rsidRDefault="00CE0EF9" w:rsidP="00CE0EF9">
      <w:pPr>
        <w:pStyle w:val="Heading4"/>
      </w:pPr>
      <w:r>
        <w:lastRenderedPageBreak/>
        <w:t>Field:  Cooling And Charge Mode Total Evaporator Cooling Capacity Function of Flow Fraction Curve Name</w:t>
      </w:r>
    </w:p>
    <w:p w14:paraId="74E261B3"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Total Evaporator Cooling Capacity to model capacity at air flow rates away from the rating point.  This field is required if Cooling And Charge Mode is available.</w:t>
      </w:r>
    </w:p>
    <w:p w14:paraId="2BCAF8A1" w14:textId="77777777" w:rsidR="00CE0EF9" w:rsidRDefault="00CE0EF9" w:rsidP="00CE0EF9">
      <w:pPr>
        <w:pStyle w:val="Heading4"/>
      </w:pPr>
      <w:r>
        <w:t>Field:  Cooling And Charge Mode Evaporator Energy Input Ratio Function of Temperature Curve Name</w:t>
      </w:r>
    </w:p>
    <w:p w14:paraId="24B101D8"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performance curve is normalized to have the value of 1.0 at the rating point. The result of this curve is multiplied by the inverse of the Cooling And Charge Mode Cooling Rated COP to model electric energy consumption at temperatures away from the rating point. This field is required if Cooling And Charge Mode is available.</w:t>
      </w:r>
    </w:p>
    <w:p w14:paraId="35A08EA4" w14:textId="77777777" w:rsidR="00CE0EF9" w:rsidRDefault="00CE0EF9" w:rsidP="00CE0EF9">
      <w:pPr>
        <w:pStyle w:val="Heading4"/>
      </w:pPr>
      <w:r>
        <w:t>Field:  Cooling And Charge Mode Evaporator Energy Input Ratio Function of Flow Fraction Curve Name</w:t>
      </w:r>
    </w:p>
    <w:p w14:paraId="6B8CF4E1"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ooling Rated COP to model electric energy consumption at air flow rates away from the rating point.  This field is required if Cooling And Charge Mode is available. </w:t>
      </w:r>
    </w:p>
    <w:p w14:paraId="199B4AA3" w14:textId="77777777" w:rsidR="00CE0EF9" w:rsidRDefault="00CE0EF9" w:rsidP="00CE0EF9">
      <w:pPr>
        <w:pStyle w:val="Heading4"/>
      </w:pPr>
      <w:r>
        <w:t>Field:  Cooling And Charge Mode Evaporator Part Load Fraction Correlation Curve Name</w:t>
      </w:r>
    </w:p>
    <w:p w14:paraId="758AFC18"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w:t>
      </w:r>
      <w:r>
        <w:lastRenderedPageBreak/>
        <w:t xml:space="preserve">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6FF61D5A" w14:textId="77777777" w:rsidR="00CE0EF9" w:rsidRDefault="00CE0EF9" w:rsidP="00CE0EF9">
      <w:pPr>
        <w:pStyle w:val="Heading4"/>
      </w:pPr>
      <w:r>
        <w:t>Field:  Cooling And Charge Mode Storage Charge Capacity Function of Temperature Curve Name</w:t>
      </w:r>
    </w:p>
    <w:p w14:paraId="4FD0F09E" w14:textId="77777777" w:rsidR="00CE0EF9" w:rsidRDefault="00CE0EF9" w:rsidP="00CE0EF9">
      <w:pPr>
        <w:pStyle w:val="BodyText"/>
      </w:pPr>
      <w:r>
        <w:t>This field is the name of a separate performance curve object that parameterizes the variation of the storage charg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Storage Charging Capacity to model capacity at temperatures away from the rating point.  This field is required if Cooling And Charge Mode is available.</w:t>
      </w:r>
    </w:p>
    <w:p w14:paraId="1DABBF08" w14:textId="77777777" w:rsidR="00CE0EF9" w:rsidRDefault="00CE0EF9" w:rsidP="00CE0EF9">
      <w:pPr>
        <w:pStyle w:val="Heading4"/>
      </w:pPr>
      <w:r>
        <w:t>Field:  Cooling And Charge Mode Storage Charge Capacity Function of Total Evaporator PLR Curve Name</w:t>
      </w:r>
    </w:p>
    <w:p w14:paraId="60CC6361" w14:textId="77777777" w:rsidR="00CE0EF9" w:rsidRDefault="00CE0EF9" w:rsidP="00CE0EF9">
      <w:pPr>
        <w:pStyle w:val="BodyText"/>
      </w:pPr>
      <w:r>
        <w:t xml:space="preserve">This field is the name of a separate performance curve object that parameterizes the variation of the storage charging capacity as a function of part load ratio (PLR) at the evaporator.  PLR is the ratio of current evaporator cooling load to the current evaporator cooling capacity.  This curve allows increasing the storage charging capacity when loads at the evaporator are low.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Charge Mode Rated Storage Charging Capacity to model capacity at evaporator PLR less than 1.0.  This field is required if Cooling And Charge Mode is available.  </w:t>
      </w:r>
    </w:p>
    <w:p w14:paraId="1C0D7966" w14:textId="77777777" w:rsidR="00CE0EF9" w:rsidRDefault="00CE0EF9" w:rsidP="00CE0EF9">
      <w:pPr>
        <w:pStyle w:val="Heading4"/>
      </w:pPr>
      <w:r>
        <w:t>Field:  Cooling And Charge Mode Storage Energy Input Ratio Function of Temperature Curve Name</w:t>
      </w:r>
    </w:p>
    <w:p w14:paraId="4BF70CE1" w14:textId="77777777" w:rsidR="00CE0EF9" w:rsidRDefault="00CE0EF9" w:rsidP="00CE0EF9">
      <w:pPr>
        <w:pStyle w:val="BodyText"/>
      </w:pPr>
      <w:r>
        <w:t xml:space="preserve">This field is the name of a separate performance curve object that parameterizes the variation of the energy input ratio (EIR) for 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Charge Mode Charging Rated COP to model electric energy consumption at temperatures away from the rating point. This field is required if Cooling And Charge Mode is available.</w:t>
      </w:r>
    </w:p>
    <w:p w14:paraId="5FB5F0DF" w14:textId="77777777" w:rsidR="00CE0EF9" w:rsidRDefault="00CE0EF9" w:rsidP="00CE0EF9">
      <w:pPr>
        <w:pStyle w:val="Heading4"/>
      </w:pPr>
      <w:r>
        <w:t>Field:  Cooling And Charge Mode Storage Energy Input Ratio Function of Flow Fraction Curve Name</w:t>
      </w:r>
    </w:p>
    <w:p w14:paraId="61E692BF" w14:textId="77777777" w:rsidR="00CE0EF9" w:rsidRDefault="00CE0EF9" w:rsidP="00CE0EF9">
      <w:pPr>
        <w:pStyle w:val="BodyText"/>
      </w:pPr>
      <w:r>
        <w:t>This field is the name of a separate performance curve object that parameterizes the variation of the energy input ratio (EIR) for 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harging Rated COP to model electric energy consumption at air flow rates away from the rating point.  This field is required if Cooling And Charge Mode is available.</w:t>
      </w:r>
    </w:p>
    <w:p w14:paraId="65988D44" w14:textId="77777777" w:rsidR="00CE0EF9" w:rsidRDefault="00CE0EF9" w:rsidP="00CE0EF9">
      <w:pPr>
        <w:pStyle w:val="Heading4"/>
      </w:pPr>
      <w:r>
        <w:t>Field:  Cooling And Charge Mode Storage Energy Part Load Fraction Correlation Curve Name</w:t>
      </w:r>
    </w:p>
    <w:p w14:paraId="2870486A" w14:textId="77777777" w:rsidR="00CE0EF9" w:rsidRDefault="00CE0EF9" w:rsidP="00CE0EF9">
      <w:pPr>
        <w:pStyle w:val="BodyText"/>
      </w:pPr>
      <w:r>
        <w:t xml:space="preserve">This field is the name of a separate performance curve object that parameterizes the variation of the energy input ratio (EIR) (for storage 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7696D4C2" w14:textId="77777777" w:rsidR="00CE0EF9" w:rsidRDefault="00CE0EF9" w:rsidP="00CE0EF9">
      <w:pPr>
        <w:pStyle w:val="Heading4"/>
      </w:pPr>
      <w:r>
        <w:t>Field:  Cooling And Charge Mode Sensible Heat Ratio Function of Temperature Curve Name</w:t>
      </w:r>
    </w:p>
    <w:p w14:paraId="136D16E8"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B1482A5"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w:t>
      </w:r>
      <w:r>
        <w:lastRenderedPageBreak/>
        <w:t xml:space="preserve">The “y” values for the performance curve are the drybulb temperature of air entering the evaporator section.  </w:t>
      </w:r>
    </w:p>
    <w:p w14:paraId="3CE4CEE8"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30E26164"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Charge Mode Rated Sensible Heat Ratio to model the SHR at coil entering temperatures that differ from the rating point.  This field is required if Cooling And Charge Mode is available.  </w:t>
      </w:r>
    </w:p>
    <w:p w14:paraId="77BEFB43" w14:textId="77777777" w:rsidR="00CE0EF9" w:rsidRDefault="00CE0EF9" w:rsidP="00CE0EF9">
      <w:pPr>
        <w:pStyle w:val="Heading4"/>
      </w:pPr>
      <w:r>
        <w:t>Field:  Cooling And Charge Mode Sensible Heat Ratio Function of Flow Fraction Curve Name</w:t>
      </w:r>
    </w:p>
    <w:p w14:paraId="74BA338C"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Sensible Heat Ratio to model the SHR at coil air flow rates that differ from the rating point.</w:t>
      </w:r>
      <w:r w:rsidRPr="003D0511">
        <w:t xml:space="preserve"> </w:t>
      </w:r>
      <w:r>
        <w:t xml:space="preserve">This field is required if Cooling And Charge Mode is available.   </w:t>
      </w:r>
    </w:p>
    <w:p w14:paraId="26586597" w14:textId="77777777" w:rsidR="00CE0EF9" w:rsidRDefault="00CE0EF9" w:rsidP="00CE0EF9">
      <w:pPr>
        <w:pStyle w:val="Heading4"/>
      </w:pPr>
      <w:r>
        <w:t>Field:  Cooling And Discharge Mode Available</w:t>
      </w:r>
    </w:p>
    <w:p w14:paraId="283E22B4" w14:textId="77777777" w:rsidR="00CE0EF9" w:rsidRDefault="00CE0EF9" w:rsidP="00CE0EF9">
      <w:pPr>
        <w:pStyle w:val="BodyText"/>
      </w:pPr>
      <w:r>
        <w:t>This field is used to indicate if the packaged TES coil includes a mode with both cooling at the coil and discharging of the TES tank at the same time. The choices are “Yes” or “No.”  This field is required.</w:t>
      </w:r>
    </w:p>
    <w:p w14:paraId="72C62CDA" w14:textId="77777777" w:rsidR="00CE0EF9" w:rsidRDefault="00CE0EF9" w:rsidP="00CE0EF9">
      <w:pPr>
        <w:pStyle w:val="Heading4"/>
      </w:pPr>
      <w:r>
        <w:t>Field:  Cooling And Discharge Mode Rated Total Evaporator Cooling Capacity [W]</w:t>
      </w:r>
    </w:p>
    <w:p w14:paraId="37B3A2C1" w14:textId="77777777" w:rsidR="00CE0EF9" w:rsidRDefault="00CE0EF9" w:rsidP="00CE0EF9">
      <w:pPr>
        <w:pStyle w:val="BodyText"/>
      </w:pPr>
      <w:r>
        <w:t>This field is used to specify the total, full load cooling capacity (sensible plus latent), in Watts, of the TES evaporator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Discharge Mode has two capacities (and may have two separate cooling coils contained within), this first one is for “Evaporator cooling” and would typically be for a heat engine operating between the condenser and the evaporator.  This field is required if Cooling And Discharge Mode is available. </w:t>
      </w:r>
    </w:p>
    <w:p w14:paraId="01778DD3"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288849C" w14:textId="77777777" w:rsidR="00CE0EF9" w:rsidRDefault="00CE0EF9" w:rsidP="00CE0EF9">
      <w:pPr>
        <w:pStyle w:val="Heading4"/>
      </w:pPr>
      <w:r>
        <w:lastRenderedPageBreak/>
        <w:t>Field:  Cooling And Discharge Mode Evaporator Capacity Sizing Factor</w:t>
      </w:r>
    </w:p>
    <w:p w14:paraId="2A542DEA"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Discharge Mode Rated Total Evaporator Cooling Capacity, in Watts. If this field is left blank the default values is 1.0. </w:t>
      </w:r>
    </w:p>
    <w:p w14:paraId="7A7235C2" w14:textId="77777777" w:rsidR="00CE0EF9" w:rsidRDefault="00CE0EF9" w:rsidP="00CE0EF9">
      <w:pPr>
        <w:pStyle w:val="Heading4"/>
      </w:pPr>
      <w:r>
        <w:t>Field:  Cooling And Discharge Mode Rated Storage Discharging Capacity</w:t>
      </w:r>
    </w:p>
    <w:p w14:paraId="0A8545D2" w14:textId="77777777" w:rsidR="00CE0EF9" w:rsidRDefault="00CE0EF9" w:rsidP="00CE0EF9">
      <w:pPr>
        <w:pStyle w:val="BodyText"/>
      </w:pPr>
      <w:r>
        <w:t>This field is used to specify the total, full load discharging capacity, in Watts, of the TES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The Cooling and Discharge Mode has two capacities, this second one is for “discharging” and would typically be for a heat transfer loop operating between the TES tank and a coil in series with the evaporator.  This field is required if Cooling And Discharge Mode is available. </w:t>
      </w:r>
    </w:p>
    <w:p w14:paraId="35D443F5"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2B3FF076" w14:textId="77777777" w:rsidR="00CE0EF9" w:rsidRDefault="00CE0EF9" w:rsidP="00CE0EF9">
      <w:pPr>
        <w:pStyle w:val="Heading4"/>
      </w:pPr>
      <w:r>
        <w:t>Field:  Cooling And Discharge Mode Storage Discharge Capacity Sizing Factor</w:t>
      </w:r>
    </w:p>
    <w:p w14:paraId="4EF8AC4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Discharge Mode Rated Storage Discharging Capacity, in Watts. If this field is left blank the default value is 1.0.</w:t>
      </w:r>
    </w:p>
    <w:p w14:paraId="34F59EE5" w14:textId="77777777" w:rsidR="00CE0EF9" w:rsidRDefault="00CE0EF9" w:rsidP="00CE0EF9">
      <w:pPr>
        <w:pStyle w:val="Heading4"/>
      </w:pPr>
      <w:r>
        <w:t>Field:  Cooling And Discharge Mode Rated Sensible Heat Ratio</w:t>
      </w:r>
    </w:p>
    <w:p w14:paraId="4DDD8A23" w14:textId="77777777" w:rsidR="00CE0EF9" w:rsidRDefault="00CE0EF9" w:rsidP="00CE0EF9">
      <w:pPr>
        <w:pStyle w:val="BodyText"/>
      </w:pPr>
      <w:r>
        <w:t>This field is used to specify the sensible heat ratio (SHR) at rating conditions while operating in Cooling And Dis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w:t>
      </w:r>
      <w:r w:rsidRPr="00457C17">
        <w:t xml:space="preserve"> </w:t>
      </w:r>
      <w:r>
        <w:t>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Cooling and discharge mode may have two separate coils in series all contained within the package and this SHR should be for the combined performance of the entire package. This field is only used if Cooling And Discharge Mode is available. If this input is left blank, the default is 0.7.</w:t>
      </w:r>
    </w:p>
    <w:p w14:paraId="47093D7A" w14:textId="77777777" w:rsidR="00CE0EF9" w:rsidRDefault="00CE0EF9" w:rsidP="00CE0EF9">
      <w:pPr>
        <w:pStyle w:val="Heading4"/>
      </w:pPr>
      <w:r>
        <w:t>Field:  Cooling And Discharge Mode Cooling Rated COP</w:t>
      </w:r>
    </w:p>
    <w:p w14:paraId="48884637" w14:textId="77777777" w:rsidR="00CE0EF9" w:rsidRDefault="00CE0EF9" w:rsidP="00CE0EF9">
      <w:pPr>
        <w:pStyle w:val="BodyText"/>
      </w:pPr>
      <w:r>
        <w:t>This field is used to specify the coefficient of performance (COP) at rating conditions while operating in Cooling And Dis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Discharge Mode Rated Total Evaporator </w:t>
      </w:r>
      <w:r>
        <w:lastRenderedPageBreak/>
        <w:t>Cooling Capacity and is gross cooling without the fan heat.  The Cooling And Discharge Mode has two COP values and this first COP is for “evaporator cooling” and would typically be for a heat engine operating between the condenser and the evaporator.  This field is only used if Cooling And Discharge Mode is available. If this input is left blank, the default is 3.0.</w:t>
      </w:r>
    </w:p>
    <w:p w14:paraId="2EFA7E1A" w14:textId="77777777" w:rsidR="00CE0EF9" w:rsidRDefault="00CE0EF9" w:rsidP="00CE0EF9">
      <w:pPr>
        <w:pStyle w:val="Heading4"/>
      </w:pPr>
      <w:r>
        <w:t>Field:  Cooling And Discharge Mode Discharging Rated COP</w:t>
      </w:r>
    </w:p>
    <w:p w14:paraId="5AC48848" w14:textId="77777777" w:rsidR="00CE0EF9" w:rsidRDefault="00CE0EF9" w:rsidP="00CE0EF9">
      <w:pPr>
        <w:pStyle w:val="BodyText"/>
      </w:pPr>
      <w:r>
        <w:t>This field is used to specify the coefficient of performance (COP) at rating conditions while operating in Cooling And Discharge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Cooling And Discharge Mode Rated Storage Discharging Capacity and is net discharging including any internal equipment.  The Cooling And Discharge Mode has two COP values and this second COP is for “discharging” and would typically be for a heat transfer loop operating between the TES tank and a coil in series with the evaporator.  This field is only used if Cooling And Discharge Mode is available. If this input is left blank, the default is 3.0.</w:t>
      </w:r>
    </w:p>
    <w:p w14:paraId="40AD0E05" w14:textId="77777777" w:rsidR="00CE0EF9" w:rsidRDefault="00CE0EF9" w:rsidP="00CE0EF9">
      <w:pPr>
        <w:pStyle w:val="Heading4"/>
      </w:pPr>
      <w:r>
        <w:t>Field:  Cooling And Discharge Mode Total Evaporator Cooling Capacity Function of Temperature Curve Name</w:t>
      </w:r>
    </w:p>
    <w:p w14:paraId="49FFA3D1"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Total Evaporator Cooling Capacity to model capacity at temperatures away from the rating point.  This field is required if Cooling And Discharge Mode is available.</w:t>
      </w:r>
    </w:p>
    <w:p w14:paraId="6F3C6622" w14:textId="77777777" w:rsidR="00CE0EF9" w:rsidRDefault="00CE0EF9" w:rsidP="00CE0EF9">
      <w:pPr>
        <w:pStyle w:val="Heading4"/>
      </w:pPr>
      <w:r>
        <w:t>Field:  Cooling And Discharge Mode Total Evaporator Cooling Capacity Function of Flow Fraction Curve Name</w:t>
      </w:r>
    </w:p>
    <w:p w14:paraId="7B27250D"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Total Evaporator Cooling Capacity to model capacity at air flow rates away from the rating point.  This field is required if Cooling And Discharge Mode is available.</w:t>
      </w:r>
    </w:p>
    <w:p w14:paraId="27C569EC" w14:textId="77777777" w:rsidR="00CE0EF9" w:rsidRDefault="00CE0EF9" w:rsidP="00CE0EF9">
      <w:pPr>
        <w:pStyle w:val="Heading4"/>
      </w:pPr>
      <w:r>
        <w:lastRenderedPageBreak/>
        <w:t>Field:  Cooling And Discharge Mode Evaporator Energy Input Ratio Function of Temperature Curve Name</w:t>
      </w:r>
    </w:p>
    <w:p w14:paraId="5B7D427F"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Cooling Rated COP to model electric energy consumption at temperatures away from the rating point. This field is required if Cooling And Discharge Mode is available.</w:t>
      </w:r>
    </w:p>
    <w:p w14:paraId="6F6CF214" w14:textId="77777777" w:rsidR="00CE0EF9" w:rsidRDefault="00CE0EF9" w:rsidP="00CE0EF9">
      <w:pPr>
        <w:pStyle w:val="Heading4"/>
      </w:pPr>
      <w:r>
        <w:t>Field:  Cooling And Discharge Mode Evaporator Energy Input Ratio Function of Flow Fraction Curve Name</w:t>
      </w:r>
    </w:p>
    <w:p w14:paraId="418FD157"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Cooling Rated COP to model electric energy consumption at air flow rates away from the rating point.  This field is required if Cooling And discharge Mode is available. </w:t>
      </w:r>
    </w:p>
    <w:p w14:paraId="455EDBFC" w14:textId="77777777" w:rsidR="00CE0EF9" w:rsidRDefault="00CE0EF9" w:rsidP="00CE0EF9">
      <w:pPr>
        <w:pStyle w:val="Heading4"/>
      </w:pPr>
      <w:r>
        <w:t>Field:  Cooling And Discharge Mode Evaporator Part Load Fraction Correlation Curve Name</w:t>
      </w:r>
    </w:p>
    <w:p w14:paraId="632A232B"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6294138B" w14:textId="77777777" w:rsidR="00CE0EF9" w:rsidRDefault="00CE0EF9" w:rsidP="00CE0EF9">
      <w:pPr>
        <w:pStyle w:val="Heading4"/>
      </w:pPr>
      <w:r>
        <w:t>Field:  Cooling And Discharge Mode Storage Discharge Capacity Function of Temperature Curve Name</w:t>
      </w:r>
    </w:p>
    <w:p w14:paraId="65BE9D0D"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w:t>
      </w:r>
      <w:r>
        <w:lastRenderedPageBreak/>
        <w:t>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Storage Discharging Capacity to model capacity at temperatures away from the rating point.  This field is required if Cooling And Discharge Mode is available.</w:t>
      </w:r>
    </w:p>
    <w:p w14:paraId="5C9BE898" w14:textId="77777777" w:rsidR="00CE0EF9" w:rsidRDefault="00CE0EF9" w:rsidP="00CE0EF9">
      <w:pPr>
        <w:pStyle w:val="Heading4"/>
      </w:pPr>
      <w:r>
        <w:t>Field:  Cooling And Discharge Mode Storage Discharge Capacity Function of Flow Fraction Curve Name</w:t>
      </w:r>
    </w:p>
    <w:p w14:paraId="6436E622" w14:textId="77777777" w:rsidR="00CE0EF9"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torage Discharging Capacity to model capacity at air flow rates away from the rating point.  This field is required if Cooling And Discharge Mode is available.</w:t>
      </w:r>
    </w:p>
    <w:p w14:paraId="29279B2B" w14:textId="77777777" w:rsidR="00CE0EF9" w:rsidRDefault="00CE0EF9" w:rsidP="00CE0EF9">
      <w:pPr>
        <w:pStyle w:val="Heading4"/>
      </w:pPr>
      <w:r>
        <w:t>Field:  Cooling And Discharge Mode Storage Discharge Capacity Function of Total Evaporator PLR Curve Name</w:t>
      </w:r>
    </w:p>
    <w:p w14:paraId="6F787AEA" w14:textId="77777777" w:rsidR="00CE0EF9" w:rsidRDefault="00CE0EF9" w:rsidP="00CE0EF9">
      <w:pPr>
        <w:pStyle w:val="BodyText"/>
      </w:pPr>
      <w:r>
        <w:t xml:space="preserve">This field is the name of a separate performance curve object that parameterizes the variation of the storage discharging capacity as a function of part load ratio (PLR) at the evaporator.  PLR is the ratio of current evaporator cooling load to the current evaporator cooling capacity.  This curve allows varying the storage discharging capacity based on loads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Discharge Mode Rated Storage Discharging Capacity to model capacity at different evaporator PLR values.  This field is required if Cooling And Discharge Mode is available.  </w:t>
      </w:r>
    </w:p>
    <w:p w14:paraId="7C1048FB" w14:textId="77777777" w:rsidR="00CE0EF9" w:rsidRDefault="00CE0EF9" w:rsidP="00CE0EF9">
      <w:pPr>
        <w:pStyle w:val="Heading4"/>
      </w:pPr>
      <w:r>
        <w:t>Field:  Cooling And Discharge Mode Storage Energy Input Ratio Function of Temperature Curve Name</w:t>
      </w:r>
    </w:p>
    <w:p w14:paraId="17CCCDA1" w14:textId="77777777" w:rsidR="00CE0EF9" w:rsidRDefault="00CE0EF9" w:rsidP="00CE0EF9">
      <w:pPr>
        <w:pStyle w:val="BodyText"/>
      </w:pPr>
      <w:r>
        <w:t xml:space="preserve">This field is the name of a separate performance curve object that parameterizes the variation of the energy input ratio (EIR) for dis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Discharging Rated COP to model electric energy consumption at temperatures away from the rating point. This field is required if Cooling And Discharge Mode is available.</w:t>
      </w:r>
    </w:p>
    <w:p w14:paraId="26F96A7D" w14:textId="77777777" w:rsidR="00CE0EF9" w:rsidRDefault="00CE0EF9" w:rsidP="00CE0EF9">
      <w:pPr>
        <w:pStyle w:val="Heading4"/>
      </w:pPr>
      <w:r>
        <w:t>Field:  Cooling And Discharge Mode Storage Energy Input Ratio Function of Flow Fraction Curve Name</w:t>
      </w:r>
    </w:p>
    <w:p w14:paraId="4976FE73"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Discharging Rated COP to model electric energy consumption at air flow rates away from the rating point.  This field is required if Cooling And Discharge Mode is available.</w:t>
      </w:r>
    </w:p>
    <w:p w14:paraId="750C4EBA" w14:textId="77777777" w:rsidR="00CE0EF9" w:rsidRDefault="00CE0EF9" w:rsidP="00CE0EF9">
      <w:pPr>
        <w:pStyle w:val="Heading4"/>
      </w:pPr>
      <w:r>
        <w:t>Field:  Cooling And Discharge Mode Storage Energy Part Load Fraction Correlation Curve Name</w:t>
      </w:r>
    </w:p>
    <w:p w14:paraId="74352450"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35BEFCE3" w14:textId="77777777" w:rsidR="00CE0EF9" w:rsidRDefault="00CE0EF9" w:rsidP="00CE0EF9">
      <w:pPr>
        <w:pStyle w:val="Heading4"/>
      </w:pPr>
      <w:r>
        <w:t>Field:  Cooling And Discharge Mode Sensible Heat Ratio Function of Temperature Curve Name</w:t>
      </w:r>
    </w:p>
    <w:p w14:paraId="7AF852A0"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2386ACE0"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w:t>
      </w:r>
      <w:r>
        <w:lastRenderedPageBreak/>
        <w:t xml:space="preserve">for the performance curve are the wetbulb temperature of air entering the evaporator section.  The “y” values for the performance curve are the drybulb temperature of air entering the evaporator section.  </w:t>
      </w:r>
    </w:p>
    <w:p w14:paraId="00A2E4D2"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0430FECB"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Discharge Mode Rated Sensible Heat Ratio to model the SHR at coil entering temperatures that differ from the rating point.  This field is required if Cooling And Discharge Mode is available.  </w:t>
      </w:r>
    </w:p>
    <w:p w14:paraId="66AB758E" w14:textId="77777777" w:rsidR="00CE0EF9" w:rsidRDefault="00CE0EF9" w:rsidP="00CE0EF9">
      <w:pPr>
        <w:pStyle w:val="Heading4"/>
      </w:pPr>
      <w:r>
        <w:t>Field:  Cooling And Discharge Mode Sensible Heat Ratio Function of Flow Fraction Curve Name</w:t>
      </w:r>
    </w:p>
    <w:p w14:paraId="5AC9BCAE"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ensible Heat Ratio to model the SHR at coil air flow rates that differ from the rating point.</w:t>
      </w:r>
      <w:r w:rsidRPr="003D0511">
        <w:t xml:space="preserve"> </w:t>
      </w:r>
      <w:r>
        <w:t xml:space="preserve">This field is required if Cooling And Discharge Mode is available.  </w:t>
      </w:r>
    </w:p>
    <w:p w14:paraId="085855FA" w14:textId="77777777" w:rsidR="00CE0EF9" w:rsidRDefault="00CE0EF9" w:rsidP="00CE0EF9">
      <w:pPr>
        <w:pStyle w:val="Heading4"/>
      </w:pPr>
      <w:r>
        <w:t>Field:  Charge Only Mode Available</w:t>
      </w:r>
    </w:p>
    <w:p w14:paraId="3FE7077A" w14:textId="77777777" w:rsidR="00CE0EF9" w:rsidRDefault="00CE0EF9" w:rsidP="00CE0EF9">
      <w:pPr>
        <w:pStyle w:val="BodyText"/>
      </w:pPr>
      <w:r>
        <w:t>This field is used to indicate if the packaged TES coil includes a mode with only charging of the TES tank. The choices are “Yes” or “No.”  This field is required.</w:t>
      </w:r>
    </w:p>
    <w:p w14:paraId="1D169AE1" w14:textId="77777777" w:rsidR="00CE0EF9" w:rsidRDefault="00CE0EF9" w:rsidP="00CE0EF9">
      <w:pPr>
        <w:pStyle w:val="Heading4"/>
      </w:pPr>
      <w:r>
        <w:t>Field:  Charge Only Mode Rated Storage Charging Capacity [W]</w:t>
      </w:r>
    </w:p>
    <w:p w14:paraId="07406F20" w14:textId="77777777" w:rsidR="00CE0EF9" w:rsidRDefault="00CE0EF9" w:rsidP="00CE0EF9">
      <w:pPr>
        <w:pStyle w:val="BodyText"/>
      </w:pPr>
      <w:r>
        <w:t>This field is used to specify the total, full load charging capacity, in Watts, of the TES coil at rated conditions, while operating in Charge Only Mode.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Capacity should be “net” (i.e. any ancillary equipment inside the package needed for charging is included).  The Charge Only Mode capacity would typically be for a heat engine operating between the condenser and the TES tank.  This field is required if Charge Only Mode is available. </w:t>
      </w:r>
    </w:p>
    <w:p w14:paraId="4DF3D9BE"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EF533EE" w14:textId="77777777" w:rsidR="00CE0EF9" w:rsidRDefault="00CE0EF9" w:rsidP="00CE0EF9">
      <w:pPr>
        <w:pStyle w:val="Heading4"/>
      </w:pPr>
      <w:r>
        <w:t>Field:  Charge Only Mode Capacity Sizing Factor</w:t>
      </w:r>
    </w:p>
    <w:p w14:paraId="3FD5E623"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harge Only Mode Rated Storage Charging Capacity, in Watts. If this field is left blank the default values is 1.0.</w:t>
      </w:r>
    </w:p>
    <w:p w14:paraId="0BEA9ACB" w14:textId="77777777" w:rsidR="00CE0EF9" w:rsidRDefault="00CE0EF9" w:rsidP="00CE0EF9">
      <w:pPr>
        <w:pStyle w:val="Heading4"/>
      </w:pPr>
      <w:r>
        <w:lastRenderedPageBreak/>
        <w:t>Field:  Charge Only Mode Charging Rated COP</w:t>
      </w:r>
    </w:p>
    <w:p w14:paraId="42411B90" w14:textId="77777777" w:rsidR="00CE0EF9" w:rsidRDefault="00CE0EF9" w:rsidP="00CE0EF9">
      <w:pPr>
        <w:pStyle w:val="BodyText"/>
      </w:pPr>
      <w:r>
        <w:t>This field is used to specify the coefficient of performance (COP) at rating conditions while operating in Charge Only Mode to charge the TES.  COP is the total cooling power output in watts divided by the electric power input in watts and is dimensionless.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harge Only Mode Rated Storage Charging Capacity and is net charging including any internal equipment.  This field is only used if Charge Only Mode is available. If this input is left blank, the default is 3.0.</w:t>
      </w:r>
    </w:p>
    <w:p w14:paraId="56CB3788" w14:textId="77777777" w:rsidR="00CE0EF9" w:rsidRDefault="00CE0EF9" w:rsidP="00CE0EF9">
      <w:pPr>
        <w:pStyle w:val="Heading4"/>
      </w:pPr>
      <w:r>
        <w:t>Field:  Charge Only Mode Storage Charge Capacity Function of Temperature Curve Name</w:t>
      </w:r>
    </w:p>
    <w:p w14:paraId="4D1E3C8A" w14:textId="77777777" w:rsidR="00CE0EF9" w:rsidRDefault="00CE0EF9" w:rsidP="00CE0EF9">
      <w:pPr>
        <w:pStyle w:val="BodyText"/>
      </w:pPr>
      <w:r>
        <w:t>This field is the name of a separate performance curve object that parameterizes the variation of the storage charging capacity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e curve is multiplied by Charge Only Mode Rated Storage Charging Capacity to model capacity at temperatures away from the rating point.  This field is required if Charge Only Mode is available.</w:t>
      </w:r>
    </w:p>
    <w:p w14:paraId="1C0555B3" w14:textId="77777777" w:rsidR="00CE0EF9" w:rsidRDefault="00CE0EF9" w:rsidP="00CE0EF9">
      <w:pPr>
        <w:pStyle w:val="Heading4"/>
      </w:pPr>
      <w:r>
        <w:t>Field:  Charge Only Mode Storage Energy Input Ratio Function of Temperature Curve Name</w:t>
      </w:r>
    </w:p>
    <w:p w14:paraId="13B56628" w14:textId="77777777" w:rsidR="00CE0EF9" w:rsidRDefault="00CE0EF9" w:rsidP="00CE0EF9">
      <w:pPr>
        <w:pStyle w:val="BodyText"/>
      </w:pPr>
      <w:r>
        <w:t>This field is the name of a separate performance curve object that parameterizes the variation of the energy input ratio (EIR) for charging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is curve is multiplied by the inverse of the Charge Only Mode Charging Rated COP to model electric energy consumption at temperatures away from the rating point. This field is required if Charge Only Mode is available.</w:t>
      </w:r>
    </w:p>
    <w:p w14:paraId="311CD3DD" w14:textId="77777777" w:rsidR="00CE0EF9" w:rsidRDefault="00CE0EF9" w:rsidP="00CE0EF9">
      <w:pPr>
        <w:pStyle w:val="Heading4"/>
      </w:pPr>
      <w:r>
        <w:t>Field:  Discharge Only Mode Available</w:t>
      </w:r>
    </w:p>
    <w:p w14:paraId="39F89C21" w14:textId="77777777" w:rsidR="00CE0EF9" w:rsidRDefault="00CE0EF9" w:rsidP="00CE0EF9">
      <w:pPr>
        <w:pStyle w:val="BodyText"/>
      </w:pPr>
      <w:r>
        <w:t>This field is used to indicate if the packaged TES coil includes a mode with only discharging of the TES tank. The choices are “Yes” or “No.”  This field is required.</w:t>
      </w:r>
    </w:p>
    <w:p w14:paraId="118A6579" w14:textId="77777777" w:rsidR="00CE0EF9" w:rsidRDefault="00CE0EF9" w:rsidP="00CE0EF9">
      <w:pPr>
        <w:pStyle w:val="Heading4"/>
      </w:pPr>
      <w:r>
        <w:lastRenderedPageBreak/>
        <w:t>Field:  Discharge Only Mode Rated Storage Discharging Capacity [W]</w:t>
      </w:r>
    </w:p>
    <w:p w14:paraId="05639160" w14:textId="77777777" w:rsidR="00CE0EF9" w:rsidRDefault="00CE0EF9" w:rsidP="00CE0EF9">
      <w:pPr>
        <w:pStyle w:val="BodyText"/>
      </w:pPr>
      <w:r>
        <w:t>This field is used to specify the total, full load discharging capacity, in Watts, of the TES coil at rated conditions, while operating in Discharge Only Mode.  The rating conditions are air entering the cooling coil at 26.7</w:t>
      </w:r>
      <w:r>
        <w:rPr>
          <w:rFonts w:cs="Arial"/>
        </w:rPr>
        <w:t>°</w:t>
      </w:r>
      <w:r>
        <w:t>C drybulb, 19.4</w:t>
      </w:r>
      <w:r>
        <w:rPr>
          <w:rFonts w:cs="Arial"/>
        </w:rPr>
        <w:t>°</w:t>
      </w:r>
      <w:r>
        <w:t xml:space="preserve">C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with regard to TES discharge, and “gross” with regard to supply fan heat.  Discharge Only Mode would typically be for a heat transfer loop operating between the TES tank and a coil in series with the evaporator.  This field is required if Discharge Only Mode is available. </w:t>
      </w:r>
    </w:p>
    <w:p w14:paraId="57CCCF1D"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7327110" w14:textId="77777777" w:rsidR="00CE0EF9" w:rsidRDefault="00CE0EF9" w:rsidP="00CE0EF9">
      <w:pPr>
        <w:pStyle w:val="Heading4"/>
      </w:pPr>
      <w:r>
        <w:t>Field:  Discharge Only Mode Capacity Sizing Factor</w:t>
      </w:r>
    </w:p>
    <w:p w14:paraId="15285160"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Discharge Only Mode Rated Storage Discharging Capacity, in Watts. If this field is left blank the default value is 1.0.</w:t>
      </w:r>
    </w:p>
    <w:p w14:paraId="46C68C31" w14:textId="77777777" w:rsidR="00CE0EF9" w:rsidRDefault="00CE0EF9" w:rsidP="00CE0EF9">
      <w:pPr>
        <w:pStyle w:val="Heading4"/>
      </w:pPr>
      <w:r>
        <w:t>Field:  Discharge Only Mode Rated Sensible Heat Ratio</w:t>
      </w:r>
    </w:p>
    <w:p w14:paraId="49FD161B" w14:textId="77777777" w:rsidR="00CE0EF9" w:rsidRDefault="00CE0EF9" w:rsidP="00CE0EF9">
      <w:pPr>
        <w:pStyle w:val="BodyText"/>
      </w:pPr>
      <w:r>
        <w:t>This field is used to specify the sensible heat ratio (SHR) at rating conditions while operating in Discharge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cooling coil air flow rate specified in Rated Evaporator Air Flow Rate,</w:t>
      </w:r>
      <w:r w:rsidRPr="00457C17">
        <w:t xml:space="preserve"> </w:t>
      </w:r>
      <w:r>
        <w:t xml:space="preserve">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This field is only used if Discharge Only Mode is available. If this input is left blank, the default is 0.7.  </w:t>
      </w:r>
    </w:p>
    <w:p w14:paraId="0D45EFA4" w14:textId="77777777" w:rsidR="00CE0EF9" w:rsidRDefault="00CE0EF9" w:rsidP="00CE0EF9">
      <w:pPr>
        <w:pStyle w:val="Heading4"/>
      </w:pPr>
      <w:r>
        <w:t>Field:  Discharge Only Mode Rated COP</w:t>
      </w:r>
    </w:p>
    <w:p w14:paraId="4F071449" w14:textId="77777777" w:rsidR="00CE0EF9" w:rsidRDefault="00CE0EF9" w:rsidP="00CE0EF9">
      <w:pPr>
        <w:pStyle w:val="BodyText"/>
      </w:pPr>
      <w:r>
        <w:t>This field is used to specify the coefficient of performance (COP) at rating conditions while operating in Discharge Only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Discharge Only Mode Rated Storage Discharging Capacity and is net discharging including any internal equipment.  This field is only used if Discharge Only Mode is available. If this input is left blank, the default is 3.0.</w:t>
      </w:r>
    </w:p>
    <w:p w14:paraId="5DA206B7" w14:textId="77777777" w:rsidR="00CE0EF9" w:rsidRDefault="00CE0EF9" w:rsidP="00CE0EF9">
      <w:pPr>
        <w:pStyle w:val="Heading4"/>
      </w:pPr>
      <w:r>
        <w:t>Field:  Discharge Only Mode Storage Discharge Capacity Function of Temperature Curve Name</w:t>
      </w:r>
    </w:p>
    <w:p w14:paraId="2BE87E49"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w:t>
      </w:r>
      <w:r>
        <w:lastRenderedPageBreak/>
        <w:t>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 xml:space="preserve">C and y = 0.5 for Ice storage type or y = Fluid Storage Tank Rating Temperature when storage type is Water or UserDefinedFluidType. The result of the curve is multiplied by Discharge Only Mode Rated Storage Discharging Capacity to model capacity at temperatures away from the rating point.  This field is required if Discharge Only Mode is available. </w:t>
      </w:r>
    </w:p>
    <w:p w14:paraId="11418E44" w14:textId="77777777" w:rsidR="00CE0EF9" w:rsidRDefault="00CE0EF9" w:rsidP="00CE0EF9">
      <w:pPr>
        <w:pStyle w:val="Heading4"/>
      </w:pPr>
      <w:r>
        <w:t>Field:  Discharge Only Mode Storage Discharge Capacity Function of Flow Fraction Curve Name</w:t>
      </w:r>
    </w:p>
    <w:p w14:paraId="1AFB6EB8" w14:textId="77777777" w:rsidR="00CE0EF9" w:rsidRPr="00543875"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Discharge Only Mode Rated Storage Discharging Capacity to model capacity at air flow rates away from the rating point.  This field is required if Discharge Only Mode is available.</w:t>
      </w:r>
    </w:p>
    <w:p w14:paraId="3AD33C2C" w14:textId="77777777" w:rsidR="00CE0EF9" w:rsidRDefault="00CE0EF9" w:rsidP="00CE0EF9">
      <w:pPr>
        <w:pStyle w:val="Heading4"/>
      </w:pPr>
      <w:r>
        <w:t>Field:  Discharge Only Mode Energy Input Ratio Function of Temperature Curve Name</w:t>
      </w:r>
    </w:p>
    <w:p w14:paraId="54B827B8" w14:textId="77777777" w:rsidR="00CE0EF9" w:rsidRDefault="00CE0EF9" w:rsidP="00CE0EF9">
      <w:pPr>
        <w:pStyle w:val="BodyText"/>
      </w:pPr>
      <w:r>
        <w:t>This field is the name of a separate performance curve object that parameterizes the variation of the energy input ratio (EIR) for discharging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and y = 0.5 for Ice storage type or y = Fluid Storage Tank Rating Temperature when storage type is Water or UserDefinedFluidType. The result of this curve is multiplied by the inverse of the Discharge Only Mode Rated COP to model electric energy consumption at temperatures away from the rating point. This field is required if Discharge Only Mode is available.</w:t>
      </w:r>
    </w:p>
    <w:p w14:paraId="37D89F7A" w14:textId="77777777" w:rsidR="00CE0EF9" w:rsidRDefault="00CE0EF9" w:rsidP="00CE0EF9">
      <w:pPr>
        <w:pStyle w:val="Heading4"/>
      </w:pPr>
      <w:r>
        <w:t>Field:  Discharge Only Mode Energy Input Ratio Function of Flow Fraction Curve Name</w:t>
      </w:r>
    </w:p>
    <w:p w14:paraId="0C6AD8CD"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Discharge Only Mode Rated COP to model electric energy consumption at air flow rates away from the rating point.  This field is required if Discharge Only Mode is available.</w:t>
      </w:r>
    </w:p>
    <w:p w14:paraId="7A0BDCE7" w14:textId="77777777" w:rsidR="00CE0EF9" w:rsidRDefault="00CE0EF9" w:rsidP="00CE0EF9">
      <w:pPr>
        <w:pStyle w:val="Heading4"/>
      </w:pPr>
      <w:r>
        <w:lastRenderedPageBreak/>
        <w:t>Field:  Discharge Only Mode Part Load Fraction Correlation Curve Name</w:t>
      </w:r>
    </w:p>
    <w:p w14:paraId="34267F1B"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Discharge Only Mode is available.  </w:t>
      </w:r>
    </w:p>
    <w:p w14:paraId="43E70BF2" w14:textId="77777777" w:rsidR="00CE0EF9" w:rsidRDefault="00CE0EF9" w:rsidP="00CE0EF9">
      <w:pPr>
        <w:pStyle w:val="Heading4"/>
      </w:pPr>
      <w:r>
        <w:t>Field:  Discharge Only Mode Sensible Heat Ratio Function of Temperature Curve Name</w:t>
      </w:r>
    </w:p>
    <w:p w14:paraId="11C2144A"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D911866"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w:t>
      </w:r>
    </w:p>
    <w:p w14:paraId="2261DFC4"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1FD22C76"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Discharge Only Mode Rated Sensible Heat Ratio to model the SHR at coil entering temperatures that differ from the rating point.  This field is required if Discharge Only Mode is available.  </w:t>
      </w:r>
    </w:p>
    <w:p w14:paraId="5D005E91" w14:textId="77777777" w:rsidR="00CE0EF9" w:rsidRDefault="00CE0EF9" w:rsidP="00CE0EF9">
      <w:pPr>
        <w:pStyle w:val="Heading4"/>
      </w:pPr>
      <w:r>
        <w:t>Field:  Discharge Only Mode Sensible Heat Ratio Function of Flow Fraction Curve Name</w:t>
      </w:r>
    </w:p>
    <w:p w14:paraId="7238C740" w14:textId="77777777" w:rsidR="00CE0EF9" w:rsidRDefault="00CE0EF9" w:rsidP="00CE0EF9">
      <w:pPr>
        <w:pStyle w:val="BodyText"/>
      </w:pPr>
      <w:r>
        <w:t xml:space="preserve">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w:t>
      </w:r>
      <w:r>
        <w:lastRenderedPageBreak/>
        <w:t>the Discharge Only Mode Rated Sensible Heat Ratio to model the SHR at coil air flow rates that differ from the rating point.</w:t>
      </w:r>
      <w:r w:rsidRPr="003D0511">
        <w:t xml:space="preserve"> </w:t>
      </w:r>
      <w:r>
        <w:t xml:space="preserve">This field is required if Discharge Only Mode is available.  </w:t>
      </w:r>
    </w:p>
    <w:p w14:paraId="0740D5A5" w14:textId="77777777" w:rsidR="00CE0EF9" w:rsidRDefault="00CE0EF9" w:rsidP="00CE0EF9">
      <w:pPr>
        <w:pStyle w:val="Heading4"/>
      </w:pPr>
      <w:r>
        <w:t>Field:  Ancillary Electric Power [W]</w:t>
      </w:r>
    </w:p>
    <w:p w14:paraId="5D50C3ED" w14:textId="77777777" w:rsidR="00CE0EF9" w:rsidRDefault="00CE0EF9" w:rsidP="00CE0EF9">
      <w:pPr>
        <w:pStyle w:val="BodyText"/>
      </w:pPr>
      <w:r>
        <w:t>This field is the electric power level for miscellaneous ancillary controls and standby draws, in Watts.  This power is not linked to any particular operating mode and will always be “on,” except when the device is scheduled to not be available by the Availability Schedule.  This field is optional.</w:t>
      </w:r>
    </w:p>
    <w:p w14:paraId="7E7942A5" w14:textId="77777777" w:rsidR="00CE0EF9" w:rsidRDefault="00CE0EF9" w:rsidP="00CE0EF9">
      <w:pPr>
        <w:pStyle w:val="Heading4"/>
      </w:pPr>
      <w:r>
        <w:t>Field:  Cold Weather Operation Minimum Outdoor Air Temperature [C]</w:t>
      </w:r>
    </w:p>
    <w:p w14:paraId="0CFEB532" w14:textId="77777777" w:rsidR="00CE0EF9" w:rsidRDefault="00CE0EF9" w:rsidP="00CE0EF9">
      <w:pPr>
        <w:pStyle w:val="BodyText"/>
      </w:pPr>
      <w:r>
        <w:t xml:space="preserve">This field is the outdoor temperature at which the device operates additional electric components to protect from cold weather, in Degrees Celsius.  When the outdoor temperature is below this value, the power draw specified in the next field will be turned on.  The “outdoor” temperature is obtained from the node specified in the input field called </w:t>
      </w:r>
      <w:r w:rsidRPr="00C30DD5">
        <w:t>Storage Tank Ambient Temperature Node Name</w:t>
      </w:r>
      <w:r>
        <w:t>.</w:t>
      </w:r>
    </w:p>
    <w:p w14:paraId="2279FF61" w14:textId="77777777" w:rsidR="00CE0EF9" w:rsidRDefault="00CE0EF9" w:rsidP="00CE0EF9">
      <w:pPr>
        <w:pStyle w:val="Heading4"/>
      </w:pPr>
      <w:r>
        <w:t>Field:  Cold Weather Operation Ancillary Power [W]</w:t>
      </w:r>
    </w:p>
    <w:p w14:paraId="3D46F944" w14:textId="77777777" w:rsidR="00CE0EF9" w:rsidRDefault="00CE0EF9" w:rsidP="00CE0EF9">
      <w:pPr>
        <w:pStyle w:val="BodyText"/>
      </w:pPr>
      <w:r>
        <w:t xml:space="preserve">This field is the electric power level for cold weather protection.  Cold weather protection is in effect whenever the outdoor temperature is lower than the limit set in the previous field, except when the device is scheduled to not be available by the Availability Schedule.  </w:t>
      </w:r>
    </w:p>
    <w:p w14:paraId="66D5750D" w14:textId="77777777" w:rsidR="00CE0EF9" w:rsidRDefault="00CE0EF9" w:rsidP="00CE0EF9">
      <w:pPr>
        <w:pStyle w:val="Heading4"/>
      </w:pPr>
      <w:r>
        <w:t>Field:  Condenser Air Inlet Node Name</w:t>
      </w:r>
    </w:p>
    <w:p w14:paraId="25F85B47" w14:textId="77777777" w:rsidR="00CE0EF9" w:rsidRDefault="00CE0EF9" w:rsidP="00CE0EF9">
      <w:pPr>
        <w:pStyle w:val="BodyText"/>
      </w:pPr>
      <w:r>
        <w:t>This field is the name of system node that serves as the inlet to the condenser section of the packaged TES coil.  This node is typically specified to be an outdoor air node.  The conditions exposed to the condenser are obtained from this system node.  This field is required.</w:t>
      </w:r>
    </w:p>
    <w:p w14:paraId="43D26751" w14:textId="77777777" w:rsidR="00CE0EF9" w:rsidRDefault="00CE0EF9" w:rsidP="00CE0EF9">
      <w:pPr>
        <w:pStyle w:val="Heading4"/>
      </w:pPr>
      <w:r>
        <w:t>Field:  Condenser Air Outlet Node Name</w:t>
      </w:r>
    </w:p>
    <w:p w14:paraId="79D274ED" w14:textId="77777777" w:rsidR="00CE0EF9" w:rsidRDefault="00CE0EF9" w:rsidP="00CE0EF9">
      <w:pPr>
        <w:pStyle w:val="BodyText"/>
      </w:pPr>
      <w:r>
        <w:t>This field is the name of system node that serves as the outlet to the condenser section of the packaged TES coil.  This node is typically not connected to anything else.  The conditions leaving the condenser are applied to this system node.  This field is required.</w:t>
      </w:r>
    </w:p>
    <w:p w14:paraId="19DC9486" w14:textId="77777777" w:rsidR="00CE0EF9" w:rsidRDefault="00CE0EF9" w:rsidP="00CE0EF9">
      <w:pPr>
        <w:pStyle w:val="Heading4"/>
      </w:pPr>
      <w:r>
        <w:t>Field:  Condenser Design Air Flow Rate [m</w:t>
      </w:r>
      <w:r w:rsidRPr="004B283F">
        <w:rPr>
          <w:vertAlign w:val="superscript"/>
        </w:rPr>
        <w:t>3</w:t>
      </w:r>
      <w:r>
        <w:t>/s]</w:t>
      </w:r>
    </w:p>
    <w:p w14:paraId="3E3A85DD" w14:textId="77777777" w:rsidR="00CE0EF9" w:rsidRDefault="00CE0EF9" w:rsidP="00CE0EF9">
      <w:pPr>
        <w:pStyle w:val="BodyText"/>
      </w:pPr>
      <w:r>
        <w:t>This field is the rate of air flow through the condenser section, in m</w:t>
      </w:r>
      <w:r w:rsidRPr="004B283F">
        <w:rPr>
          <w:vertAlign w:val="superscript"/>
        </w:rPr>
        <w:t>3</w:t>
      </w:r>
      <w:r>
        <w:t>/s.  The model assumes constant, single-speed condenser fans.  The flow rate is not used to determine coil operation but is used to determine the conditions leaving the condenser section.  This field is required, for both air-cooled and evaporatively-cooled condenser types.</w:t>
      </w:r>
    </w:p>
    <w:p w14:paraId="662E3711" w14:textId="77777777" w:rsidR="00CE0EF9" w:rsidRDefault="00CE0EF9" w:rsidP="00CE0EF9">
      <w:pPr>
        <w:pStyle w:val="BodyText"/>
      </w:pPr>
      <w:r>
        <w:t xml:space="preserve">This field is autocalulatable. When autocalculated, the design flow rate is determined using the sizing factor in the following input field. </w:t>
      </w:r>
    </w:p>
    <w:p w14:paraId="16036178" w14:textId="77777777" w:rsidR="00CE0EF9" w:rsidRDefault="00CE0EF9" w:rsidP="00CE0EF9">
      <w:pPr>
        <w:pStyle w:val="Heading4"/>
      </w:pPr>
      <w:r>
        <w:t>Field:  Condenser Air Flow Sizing Factor</w:t>
      </w:r>
    </w:p>
    <w:p w14:paraId="1ABEE75A" w14:textId="77777777" w:rsidR="00CE0EF9" w:rsidRDefault="00CE0EF9" w:rsidP="00CE0EF9">
      <w:pPr>
        <w:pStyle w:val="BodyText"/>
      </w:pPr>
      <w:r>
        <w:t>This field is used if the previous input field is set to “autocalculate.”  This sizing factor is multiplied by the Rated Evaporator Air Flow Rate to obtain a scaled value for Condenser Design Air Flow Rate, in m</w:t>
      </w:r>
      <w:r w:rsidRPr="004B283F">
        <w:rPr>
          <w:vertAlign w:val="superscript"/>
        </w:rPr>
        <w:t>3</w:t>
      </w:r>
      <w:r>
        <w:t>/s. If this field is left blank the default value is 1.0.</w:t>
      </w:r>
    </w:p>
    <w:p w14:paraId="28BE285C" w14:textId="77777777" w:rsidR="00CE0EF9" w:rsidRDefault="00CE0EF9" w:rsidP="00CE0EF9">
      <w:pPr>
        <w:pStyle w:val="Heading4"/>
      </w:pPr>
      <w:r>
        <w:t>Field:  Condenser Type</w:t>
      </w:r>
    </w:p>
    <w:p w14:paraId="221F21E6" w14:textId="77777777" w:rsidR="00CE0EF9" w:rsidRDefault="00CE0EF9" w:rsidP="00CE0EF9">
      <w:pPr>
        <w:pStyle w:val="BodyText"/>
      </w:pPr>
      <w:r>
        <w:t xml:space="preserve">This field is the type of condenser used by the TES coil. There are two options, </w:t>
      </w:r>
      <w:r w:rsidRPr="004B283F">
        <w:rPr>
          <w:b/>
        </w:rPr>
        <w:t>AirCooled</w:t>
      </w:r>
      <w:r>
        <w:t xml:space="preserve"> or </w:t>
      </w:r>
      <w:r w:rsidRPr="004B283F">
        <w:rPr>
          <w:b/>
        </w:rPr>
        <w:t>EvaporativelyCooled</w:t>
      </w:r>
      <w:r>
        <w:t xml:space="preserve">.  The default is AirCooled. The next six put fields are used when the condenser section is evaporatively cooled. </w:t>
      </w:r>
    </w:p>
    <w:p w14:paraId="1F642B2E" w14:textId="77777777" w:rsidR="00CE0EF9" w:rsidRDefault="00CE0EF9" w:rsidP="00CE0EF9">
      <w:pPr>
        <w:pStyle w:val="Heading4"/>
      </w:pPr>
      <w:r>
        <w:t>Field:  Evaporative Condenser Effectiveness</w:t>
      </w:r>
    </w:p>
    <w:p w14:paraId="60D94725" w14:textId="77777777" w:rsidR="00CE0EF9" w:rsidRDefault="00CE0EF9" w:rsidP="00CE0EF9">
      <w:pPr>
        <w:pStyle w:val="BodyText"/>
      </w:pPr>
      <w:r>
        <w:t>This field is the wetbulb effectiveness for the evaporatively-cooled condenser. The effectiveness is used to model the temperature of air exposed to the condenser section as follows:</w:t>
      </w:r>
    </w:p>
    <w:p w14:paraId="0A8B4291" w14:textId="77777777" w:rsidR="00CE0EF9" w:rsidRDefault="00CE0EF9" w:rsidP="00CE0EF9">
      <w:pPr>
        <w:pStyle w:val="BodyText"/>
        <w:ind w:firstLine="360"/>
      </w:pPr>
      <w:r w:rsidRPr="004B283F">
        <w:rPr>
          <w:position w:val="-16"/>
        </w:rPr>
        <w:object w:dxaOrig="5840" w:dyaOrig="440" w14:anchorId="3F55552A">
          <v:shape id="_x0000_i1271" type="#_x0000_t75" style="width:291.75pt;height:21.75pt" o:ole="">
            <v:imagedata r:id="rId668" o:title=""/>
          </v:shape>
          <o:OLEObject Type="Embed" ProgID="Equation.DSMT4" ShapeID="_x0000_i1271" DrawAspect="Content" ObjectID="_1473234970" r:id="rId669"/>
        </w:object>
      </w:r>
    </w:p>
    <w:p w14:paraId="1B856C46" w14:textId="77777777" w:rsidR="00CE0EF9" w:rsidRDefault="00CE0EF9" w:rsidP="00CE0EF9">
      <w:pPr>
        <w:pStyle w:val="BodyText"/>
      </w:pPr>
      <w:r>
        <w:t>where</w:t>
      </w:r>
    </w:p>
    <w:p w14:paraId="68978ABA" w14:textId="77777777" w:rsidR="00CE0EF9" w:rsidRDefault="00CE0EF9" w:rsidP="00CE0EF9">
      <w:pPr>
        <w:pStyle w:val="BodyText"/>
      </w:pPr>
      <w:r>
        <w:tab/>
      </w:r>
      <w:r w:rsidRPr="004B283F">
        <w:rPr>
          <w:position w:val="-14"/>
        </w:rPr>
        <w:object w:dxaOrig="740" w:dyaOrig="380" w14:anchorId="47B0F1CB">
          <v:shape id="_x0000_i1272" type="#_x0000_t75" style="width:36.75pt;height:18.75pt" o:ole="">
            <v:imagedata r:id="rId670" o:title=""/>
          </v:shape>
          <o:OLEObject Type="Embed" ProgID="Equation.DSMT4" ShapeID="_x0000_i1272" DrawAspect="Content" ObjectID="_1473234971" r:id="rId671"/>
        </w:object>
      </w:r>
      <w:r>
        <w:t xml:space="preserve">= the temperature of air entering the condenser section, in </w:t>
      </w:r>
      <w:r>
        <w:rPr>
          <w:rFonts w:cs="Arial"/>
        </w:rPr>
        <w:t>°</w:t>
      </w:r>
      <w:r>
        <w:t>C. This value will be used when evaluating performance curves that depend on the drybulb entering the condenser section.</w:t>
      </w:r>
    </w:p>
    <w:p w14:paraId="18B1DE7C" w14:textId="77777777" w:rsidR="00CE0EF9" w:rsidRDefault="00CE0EF9" w:rsidP="00CE0EF9">
      <w:pPr>
        <w:pStyle w:val="BodyText"/>
      </w:pPr>
      <w:r>
        <w:tab/>
      </w:r>
      <w:r w:rsidRPr="004B283F">
        <w:rPr>
          <w:position w:val="-14"/>
        </w:rPr>
        <w:object w:dxaOrig="460" w:dyaOrig="380" w14:anchorId="6A38C1CD">
          <v:shape id="_x0000_i1273" type="#_x0000_t75" style="width:23.25pt;height:18.75pt" o:ole="">
            <v:imagedata r:id="rId672" o:title=""/>
          </v:shape>
          <o:OLEObject Type="Embed" ProgID="Equation.DSMT4" ShapeID="_x0000_i1273" DrawAspect="Content" ObjectID="_1473234972" r:id="rId673"/>
        </w:object>
      </w:r>
      <w:r>
        <w:t xml:space="preserve">= the wetbulb temperature of outdoor air, in </w:t>
      </w:r>
      <w:r>
        <w:rPr>
          <w:rFonts w:cs="Arial"/>
        </w:rPr>
        <w:t>°</w:t>
      </w:r>
      <w:r>
        <w:t>C</w:t>
      </w:r>
    </w:p>
    <w:p w14:paraId="7AB0F783" w14:textId="77777777" w:rsidR="00CE0EF9" w:rsidRDefault="00CE0EF9" w:rsidP="00CE0EF9">
      <w:pPr>
        <w:pStyle w:val="BodyText"/>
      </w:pPr>
      <w:r>
        <w:tab/>
      </w:r>
      <w:r w:rsidRPr="004B283F">
        <w:rPr>
          <w:position w:val="-14"/>
        </w:rPr>
        <w:object w:dxaOrig="440" w:dyaOrig="380" w14:anchorId="1E6FB323">
          <v:shape id="_x0000_i1274" type="#_x0000_t75" style="width:21.75pt;height:18.75pt" o:ole="">
            <v:imagedata r:id="rId674" o:title=""/>
          </v:shape>
          <o:OLEObject Type="Embed" ProgID="Equation.DSMT4" ShapeID="_x0000_i1274" DrawAspect="Content" ObjectID="_1473234973" r:id="rId675"/>
        </w:object>
      </w:r>
      <w:r>
        <w:t xml:space="preserve">= the drybulb temperature of outdoor air, in </w:t>
      </w:r>
      <w:r>
        <w:rPr>
          <w:rFonts w:cs="Arial"/>
        </w:rPr>
        <w:t>°</w:t>
      </w:r>
      <w:r>
        <w:t>C.</w:t>
      </w:r>
    </w:p>
    <w:p w14:paraId="72144CD4" w14:textId="77777777" w:rsidR="00CE0EF9" w:rsidRDefault="00CE0EF9" w:rsidP="00CE0EF9">
      <w:pPr>
        <w:pStyle w:val="BodyText"/>
      </w:pPr>
      <w:r>
        <w:t xml:space="preserve">This field is required if the condenser type is set to EvaporativelyCooled. If the field is left blank then a default of 0.7 is used. </w:t>
      </w:r>
    </w:p>
    <w:p w14:paraId="0FD4651E" w14:textId="77777777" w:rsidR="00CE0EF9" w:rsidRDefault="00CE0EF9" w:rsidP="00CE0EF9">
      <w:pPr>
        <w:pStyle w:val="Heading4"/>
      </w:pPr>
      <w:r>
        <w:t>Field:  Evaporative Condenser Pump Rated Power Consumption [W]</w:t>
      </w:r>
    </w:p>
    <w:p w14:paraId="6237EC5D" w14:textId="77777777" w:rsidR="00CE0EF9" w:rsidRDefault="00CE0EF9" w:rsidP="00CE0EF9">
      <w:pPr>
        <w:pStyle w:val="BodyText"/>
      </w:pPr>
      <w:r>
        <w:t xml:space="preserve">This field is the rated power of the evaporative condenser water pump, in Watts.  This value is used to calculate the power required to pump the water used to evaporatively cool the condenser inlet air. The default is zero, but this field is autosizable using a sizing factor of 0.004266 W of electricity per W of cooling. This field is only used when the condenser type is set to EvaporativelyCooled. </w:t>
      </w:r>
    </w:p>
    <w:p w14:paraId="16739C08" w14:textId="77777777" w:rsidR="00CE0EF9" w:rsidRDefault="00CE0EF9" w:rsidP="00CE0EF9">
      <w:pPr>
        <w:pStyle w:val="Heading4"/>
      </w:pPr>
      <w:r>
        <w:t>Field:  Basin Heater Capacity [W/K]</w:t>
      </w:r>
    </w:p>
    <w:p w14:paraId="6C359620" w14:textId="77777777" w:rsidR="00CE0EF9" w:rsidRDefault="00CE0EF9" w:rsidP="00CE0EF9">
      <w:pPr>
        <w:pStyle w:val="BodyText"/>
      </w:pPr>
      <w:r>
        <w:t xml:space="preserve">This input field is the capacity of the evaporative cooler water basin heater for freeze protection in Watts per Kelvin. This field is only used when the condenser type is set to EvaporativelyCooled. This field is used with the following field to determine the electricity consumption rate for freeze protection of the water in a basin needed for evaporative cooling. The basin heater electric power is equal to this field multiplied by the difference between the Basin Heater Setpoint Temperature and the outdoor drybulb temperature.  The default is zero. </w:t>
      </w:r>
    </w:p>
    <w:p w14:paraId="5ECD44CE" w14:textId="77777777" w:rsidR="00CE0EF9" w:rsidRDefault="00CE0EF9" w:rsidP="00CE0EF9">
      <w:pPr>
        <w:pStyle w:val="Heading4"/>
      </w:pPr>
      <w:r>
        <w:t>Field:  Basin Heater Setpoint Temperature [C]</w:t>
      </w:r>
    </w:p>
    <w:p w14:paraId="03D5845B" w14:textId="77777777" w:rsidR="00CE0EF9" w:rsidRDefault="00CE0EF9" w:rsidP="00CE0EF9">
      <w:pPr>
        <w:pStyle w:val="BodyText"/>
      </w:pPr>
      <w:r>
        <w:t xml:space="preserve">This input field contains the setpoint temperature for basin heater operation, in </w:t>
      </w:r>
      <w:r>
        <w:rPr>
          <w:rFonts w:cs="Arial"/>
        </w:rPr>
        <w:t>°</w:t>
      </w:r>
      <w:r>
        <w:t>C. This field is only used when the condenser type is set to EvaporativelyCooled. The basin heater is active when the outdoor drybulb temperatures falls below this setpoint temperature. The default is 2.0</w:t>
      </w:r>
      <w:r>
        <w:rPr>
          <w:rFonts w:cs="Arial"/>
        </w:rPr>
        <w:t>°</w:t>
      </w:r>
      <w:r>
        <w:t>C.</w:t>
      </w:r>
    </w:p>
    <w:p w14:paraId="314351A7" w14:textId="77777777" w:rsidR="00CE0EF9" w:rsidRDefault="00CE0EF9" w:rsidP="00CE0EF9">
      <w:pPr>
        <w:pStyle w:val="Heading4"/>
      </w:pPr>
      <w:r>
        <w:t>Field:  Basin Heater Availability Schedule Name</w:t>
      </w:r>
    </w:p>
    <w:p w14:paraId="7EA04F27" w14:textId="77777777" w:rsidR="00CE0EF9" w:rsidRDefault="00CE0EF9" w:rsidP="00CE0EF9">
      <w:pPr>
        <w:pStyle w:val="BodyText"/>
      </w:pPr>
      <w:r>
        <w:t>This alpha field contains the name of the basin heater operating schedule. This field is only used when the condenser type is set to EvaporativelyCooled. The basin heater operating schedule is assumed to be an on/off schedule and the heater is available to operate any time the schedule value is greater than 0.  The basin heater operates whenever the schedule is on and the outdoor air drybulb is lower than the setpoint temperature in the previous field. If the field is left blank, the basin heater is available to operate throughout the simulation.</w:t>
      </w:r>
    </w:p>
    <w:p w14:paraId="6709830D" w14:textId="77777777" w:rsidR="00CE0EF9" w:rsidRDefault="00CE0EF9" w:rsidP="00CE0EF9">
      <w:pPr>
        <w:pStyle w:val="Heading4"/>
      </w:pPr>
      <w:r>
        <w:t>Field:  Supply Water Storage Tank Name</w:t>
      </w:r>
    </w:p>
    <w:p w14:paraId="72F57B89" w14:textId="77777777" w:rsidR="00CE0EF9" w:rsidRDefault="00CE0EF9" w:rsidP="00CE0EF9">
      <w:pPr>
        <w:pStyle w:val="BodyText"/>
      </w:pPr>
      <w:r>
        <w:t>This optional field is used to describe where the TES coil obtains water used for evaporative cooling of its condenser.  If blank or omitted, then the unit will obtain water directly from the mains.  If the name of a Water Storage Tank object is used here, then the unit will attempt to obtain all its water from that tank.  However, if the tank cannot provide all the water the condenser needs, then the unit will still operate and obtains the rest of the water it needs form the mains (referred to as Starved Water).</w:t>
      </w:r>
    </w:p>
    <w:p w14:paraId="4E913399" w14:textId="77777777" w:rsidR="00CE0EF9" w:rsidRDefault="00CE0EF9" w:rsidP="00CE0EF9">
      <w:pPr>
        <w:pStyle w:val="Heading4"/>
      </w:pPr>
      <w:r>
        <w:lastRenderedPageBreak/>
        <w:t>Field:  Condensate Collection Water Storage Tank Name</w:t>
      </w:r>
    </w:p>
    <w:p w14:paraId="33756619" w14:textId="77777777" w:rsidR="00CE0EF9" w:rsidRDefault="00CE0EF9" w:rsidP="00CE0EF9">
      <w:pPr>
        <w:pStyle w:val="BodyText"/>
      </w:pPr>
      <w:r>
        <w:t>This optional field is used to describe where condensate from the coil is collected. If blank or omitted, then any coil condensate is discarded.  Enter the name of a Water Storage Tank defined elsewhere and the condensate will be collected in that tank.</w:t>
      </w:r>
    </w:p>
    <w:p w14:paraId="39DAAE0A" w14:textId="77777777" w:rsidR="00CE0EF9" w:rsidRDefault="00CE0EF9" w:rsidP="00CE0EF9">
      <w:pPr>
        <w:pStyle w:val="Heading4"/>
      </w:pPr>
      <w:r>
        <w:t>Field:  Storage Tank Plant Connection Inlet Node Name</w:t>
      </w:r>
    </w:p>
    <w:p w14:paraId="15539120"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41F323C9" w14:textId="77777777" w:rsidR="00CE0EF9" w:rsidRDefault="00CE0EF9" w:rsidP="00CE0EF9">
      <w:pPr>
        <w:pStyle w:val="Heading4"/>
      </w:pPr>
      <w:r>
        <w:t>Field:  Storage Tank Plant Connection Outlet Node Name</w:t>
      </w:r>
    </w:p>
    <w:p w14:paraId="27B0A179"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3E2F756D" w14:textId="77777777" w:rsidR="00CE0EF9" w:rsidRDefault="00CE0EF9" w:rsidP="00CE0EF9">
      <w:pPr>
        <w:pStyle w:val="Heading4"/>
      </w:pPr>
      <w:r>
        <w:t>Field:  Storage Tank Plant Connection Design Flow Rate</w:t>
      </w:r>
    </w:p>
    <w:p w14:paraId="3DB8A19A" w14:textId="77777777" w:rsidR="00CE0EF9" w:rsidRDefault="00CE0EF9" w:rsidP="00CE0EF9">
      <w:pPr>
        <w:pStyle w:val="BodyText"/>
      </w:pPr>
      <w:r>
        <w:t>This field is the design flow rate for the plant connection to the TES tank, in m</w:t>
      </w:r>
      <w:r w:rsidRPr="004B283F">
        <w:rPr>
          <w:vertAlign w:val="superscript"/>
        </w:rPr>
        <w:t>3</w:t>
      </w:r>
      <w:r>
        <w:t xml:space="preserve">/s.  The TES tank will make a passive request for this amount of flow.  This field is required if the storage tank is connected to plant. </w:t>
      </w:r>
    </w:p>
    <w:p w14:paraId="6F1C63F7" w14:textId="77777777" w:rsidR="00CE0EF9" w:rsidRDefault="00CE0EF9" w:rsidP="00CE0EF9">
      <w:pPr>
        <w:pStyle w:val="Heading4"/>
      </w:pPr>
      <w:r>
        <w:t>Field:  Storage Tank Plant Connection Heat Transfer Effectiveness</w:t>
      </w:r>
    </w:p>
    <w:p w14:paraId="2F33DE76" w14:textId="77777777" w:rsidR="00CE0EF9" w:rsidRDefault="00CE0EF9" w:rsidP="00CE0EF9">
      <w:pPr>
        <w:pStyle w:val="BodyText"/>
      </w:pPr>
      <w:r>
        <w:t>This field specifies the heat transfer effectiveness between the plant connection and the TES tank. If the effectiveness is set to 1 then ideal heat transfer occurs, as if the fluids were completely mixed and the fluid leaving the tank is the same temperature as the tank.  If the effectiveness is less than 1.0, then the leaving fluid temperature approaches that of the tank as would be the case with a heat exchanger.  If left blank, the default is 0.7.</w:t>
      </w:r>
    </w:p>
    <w:p w14:paraId="73EA25B6" w14:textId="77777777" w:rsidR="00CE0EF9" w:rsidRDefault="00CE0EF9" w:rsidP="00CE0EF9">
      <w:pPr>
        <w:pStyle w:val="Heading4"/>
      </w:pPr>
      <w:r>
        <w:t>Field:  Storage Tank Minimum Operating Limit Fluid Temperature [C]</w:t>
      </w:r>
    </w:p>
    <w:p w14:paraId="78B5B6F1" w14:textId="77777777" w:rsidR="00CE0EF9" w:rsidRDefault="00CE0EF9" w:rsidP="00CE0EF9">
      <w:pPr>
        <w:pStyle w:val="BodyText"/>
      </w:pPr>
      <w:r>
        <w:t xml:space="preserve">This field is used for fluid-based TES tank (Storage Type of Water or UserDefinedFluidType) to set the a lower limit on the operating temperatures, in Degrees Celsius.  This value represents the temperature of the fluid-based TES tank when fully charged.  This field is optional.  When left blank, the model uses the lowest temperature for which fluid properties are defined.  </w:t>
      </w:r>
    </w:p>
    <w:p w14:paraId="6E383741" w14:textId="77777777" w:rsidR="00CE0EF9" w:rsidRDefault="00CE0EF9" w:rsidP="00CE0EF9">
      <w:pPr>
        <w:pStyle w:val="Heading4"/>
      </w:pPr>
      <w:r>
        <w:t>Field:: Storage Tank Maximum Operating Limit Fluid Temperature [C]</w:t>
      </w:r>
    </w:p>
    <w:p w14:paraId="7DACB49E" w14:textId="77777777" w:rsidR="00CE0EF9" w:rsidRDefault="00CE0EF9" w:rsidP="00CE0EF9">
      <w:pPr>
        <w:pStyle w:val="BodyText"/>
      </w:pPr>
      <w:r>
        <w:t xml:space="preserve">This field is used for fluid-based TES tank (Storage Type of Water or UserDefinedFluidType) to set the an upper limit on the operating temperatures, in Degrees Celsius.  This value represents the temperature of the fluid-based TES tank when fully discharged.  This field is optional.  When left blank, the model uses the highest temperature for which fluid properties are defined.  </w:t>
      </w:r>
    </w:p>
    <w:p w14:paraId="659A02EA" w14:textId="77777777" w:rsidR="00CE0EF9" w:rsidRDefault="00CE0EF9" w:rsidP="00CE0EF9">
      <w:pPr>
        <w:pStyle w:val="Heading3"/>
      </w:pPr>
      <w:bookmarkStart w:id="2808" w:name="_Toc399490528"/>
      <w:r w:rsidRPr="002E2A02">
        <w:t>Coil:Cooling:DX:SingleSpeed:ThermalStorage</w:t>
      </w:r>
      <w:r>
        <w:t xml:space="preserve"> Outputs</w:t>
      </w:r>
      <w:bookmarkEnd w:id="2808"/>
    </w:p>
    <w:p w14:paraId="606EAC0A" w14:textId="77777777" w:rsidR="00CE0EF9" w:rsidRDefault="00CE0EF9" w:rsidP="00CE0EF9">
      <w:pPr>
        <w:pStyle w:val="CodeIDDSamples"/>
      </w:pPr>
      <w:r>
        <w:t>HVAC,Average,Cooling Coil Operating Mode Index []</w:t>
      </w:r>
    </w:p>
    <w:p w14:paraId="10CADE17" w14:textId="77777777" w:rsidR="00CE0EF9" w:rsidRDefault="00CE0EF9" w:rsidP="00CE0EF9">
      <w:pPr>
        <w:pStyle w:val="CodeIDDSamples"/>
      </w:pPr>
      <w:r>
        <w:t>HVAC,Average,Cooling Coil Total Cooling Rate [W]</w:t>
      </w:r>
    </w:p>
    <w:p w14:paraId="51B6E5C1" w14:textId="77777777" w:rsidR="00CE0EF9" w:rsidRDefault="00CE0EF9" w:rsidP="00CE0EF9">
      <w:pPr>
        <w:pStyle w:val="CodeIDDSamples"/>
      </w:pPr>
      <w:r>
        <w:t>HVAC,Sum,Cooling Coil Total Cooling Energy [J]</w:t>
      </w:r>
    </w:p>
    <w:p w14:paraId="70990F4D" w14:textId="77777777" w:rsidR="00CE0EF9" w:rsidRDefault="00CE0EF9" w:rsidP="00CE0EF9">
      <w:pPr>
        <w:pStyle w:val="CodeIDDSamples"/>
      </w:pPr>
      <w:r>
        <w:t>HVAC,Average,Cooling Coil Sensible Cooling Rate [W]</w:t>
      </w:r>
    </w:p>
    <w:p w14:paraId="3AECF648" w14:textId="77777777" w:rsidR="00CE0EF9" w:rsidRDefault="00CE0EF9" w:rsidP="00CE0EF9">
      <w:pPr>
        <w:pStyle w:val="CodeIDDSamples"/>
      </w:pPr>
      <w:r>
        <w:t>HVAC,Sum,Cooling Coil Sensible Cooling Energy [J]</w:t>
      </w:r>
    </w:p>
    <w:p w14:paraId="2FB104FE" w14:textId="77777777" w:rsidR="00CE0EF9" w:rsidRDefault="00CE0EF9" w:rsidP="00CE0EF9">
      <w:pPr>
        <w:pStyle w:val="CodeIDDSamples"/>
      </w:pPr>
      <w:r>
        <w:t>HVAC,Average,Cooling Coil Latent Cooling Rate [W]</w:t>
      </w:r>
    </w:p>
    <w:p w14:paraId="35196023" w14:textId="77777777" w:rsidR="00CE0EF9" w:rsidRDefault="00CE0EF9" w:rsidP="00CE0EF9">
      <w:pPr>
        <w:pStyle w:val="CodeIDDSamples"/>
      </w:pPr>
      <w:r>
        <w:t>HVAC,Sum,Cooling Coil Latent Cooling Energy [J]</w:t>
      </w:r>
    </w:p>
    <w:p w14:paraId="2989ECB8" w14:textId="77777777" w:rsidR="00CE0EF9" w:rsidRDefault="00CE0EF9" w:rsidP="00CE0EF9">
      <w:pPr>
        <w:pStyle w:val="CodeIDDSamples"/>
      </w:pPr>
      <w:r>
        <w:t>HVAC,Average,Cooling Coil Electric Power [W]</w:t>
      </w:r>
    </w:p>
    <w:p w14:paraId="2B4B05B1" w14:textId="77777777" w:rsidR="00CE0EF9" w:rsidRDefault="00CE0EF9" w:rsidP="00CE0EF9">
      <w:pPr>
        <w:pStyle w:val="CodeIDDSamples"/>
      </w:pPr>
      <w:r>
        <w:t>HVAC,Sum,Cooling Coil Electric Energy [J]</w:t>
      </w:r>
    </w:p>
    <w:p w14:paraId="78262FA3" w14:textId="77777777" w:rsidR="00CE0EF9" w:rsidRDefault="00CE0EF9" w:rsidP="00CE0EF9">
      <w:pPr>
        <w:pStyle w:val="CodeIDDSamples"/>
      </w:pPr>
      <w:r>
        <w:t>HVAC,Average,Cooling Coil Runtime Fraction []</w:t>
      </w:r>
    </w:p>
    <w:p w14:paraId="6BFE8656" w14:textId="77777777" w:rsidR="00CE0EF9" w:rsidRDefault="00CE0EF9" w:rsidP="00CE0EF9">
      <w:pPr>
        <w:pStyle w:val="CodeIDDSamples"/>
      </w:pPr>
      <w:r>
        <w:t>HVAC,Sum,Cooling Coil Cold Weather Protection Electric Energy [J]</w:t>
      </w:r>
    </w:p>
    <w:p w14:paraId="1E74707A" w14:textId="77777777" w:rsidR="00CE0EF9" w:rsidRDefault="00CE0EF9" w:rsidP="00CE0EF9">
      <w:pPr>
        <w:pStyle w:val="CodeIDDSamples"/>
      </w:pPr>
      <w:r>
        <w:t>HVAC,Average,Cooling Coil Cold Weather Protection Electric Power [W]</w:t>
      </w:r>
    </w:p>
    <w:p w14:paraId="740BCD10" w14:textId="77777777" w:rsidR="00CE0EF9" w:rsidRDefault="00CE0EF9" w:rsidP="00CE0EF9">
      <w:pPr>
        <w:pStyle w:val="CodeIDDSamples"/>
      </w:pPr>
      <w:r>
        <w:t>HVAC,Average,Cooling Coil Thermal Storage Mechanical Heat Transfer Rate [W]</w:t>
      </w:r>
    </w:p>
    <w:p w14:paraId="03C6C95D" w14:textId="77777777" w:rsidR="00CE0EF9" w:rsidRDefault="00CE0EF9" w:rsidP="00CE0EF9">
      <w:pPr>
        <w:pStyle w:val="CodeIDDSamples"/>
      </w:pPr>
      <w:r>
        <w:t>HVAC,Sum,Cooling Coil Thermal Storage Mechanical Heat Transfer Energy [J]</w:t>
      </w:r>
    </w:p>
    <w:p w14:paraId="7C27B3A6" w14:textId="77777777" w:rsidR="00CE0EF9" w:rsidRDefault="00CE0EF9" w:rsidP="00CE0EF9">
      <w:pPr>
        <w:pStyle w:val="CodeIDDSamples"/>
      </w:pPr>
      <w:r>
        <w:t>HVAC,Average,Cooling Coil Thermal Storage Ambient Heat Transfer Rate [W]</w:t>
      </w:r>
    </w:p>
    <w:p w14:paraId="1A23D05B" w14:textId="77777777" w:rsidR="00CE0EF9" w:rsidRDefault="00CE0EF9" w:rsidP="00CE0EF9">
      <w:pPr>
        <w:pStyle w:val="CodeIDDSamples"/>
      </w:pPr>
      <w:r>
        <w:t>HVAC,Sum,Cooling Coil Thermal Storage Ambient Heat Transfer Energy [J]</w:t>
      </w:r>
    </w:p>
    <w:p w14:paraId="6AFD0002" w14:textId="77777777" w:rsidR="00CE0EF9" w:rsidRDefault="00CE0EF9" w:rsidP="00CE0EF9">
      <w:pPr>
        <w:pStyle w:val="CodeIDDSamples"/>
      </w:pPr>
      <w:r>
        <w:lastRenderedPageBreak/>
        <w:t>HVAC,Average,Cooling Coil Ice Thermal Storage End Fraction []</w:t>
      </w:r>
    </w:p>
    <w:p w14:paraId="06F63B79" w14:textId="77777777" w:rsidR="00CE0EF9" w:rsidRDefault="00CE0EF9" w:rsidP="00CE0EF9">
      <w:pPr>
        <w:pStyle w:val="CodeIDDSamples"/>
      </w:pPr>
      <w:r>
        <w:t>HVAC,Average,Cooling Coil Condenser Inlet Temperature [C]</w:t>
      </w:r>
    </w:p>
    <w:p w14:paraId="2F54566B" w14:textId="77777777" w:rsidR="00CE0EF9" w:rsidRDefault="00CE0EF9" w:rsidP="00CE0EF9">
      <w:pPr>
        <w:pStyle w:val="CodeIDDSamples"/>
      </w:pPr>
      <w:r>
        <w:t>HVAC,Sum,Cooling Coil Evaporative Condenser Water Volume [m3]</w:t>
      </w:r>
    </w:p>
    <w:p w14:paraId="518408F5" w14:textId="77777777" w:rsidR="00CE0EF9" w:rsidRDefault="00CE0EF9" w:rsidP="00CE0EF9">
      <w:pPr>
        <w:pStyle w:val="CodeIDDSamples"/>
      </w:pPr>
      <w:r>
        <w:t>HVAC,Sum,Cooling Coil Evaporative Condenser Mains Supply Water Volume [m3]</w:t>
      </w:r>
    </w:p>
    <w:p w14:paraId="515880C9" w14:textId="77777777" w:rsidR="00CE0EF9" w:rsidRDefault="00CE0EF9" w:rsidP="00CE0EF9">
      <w:pPr>
        <w:pStyle w:val="CodeIDDSamples"/>
      </w:pPr>
      <w:r>
        <w:t>HVAC,Average,Cooling Coil Evaporative Condenser Pump Electric Power [W]</w:t>
      </w:r>
    </w:p>
    <w:p w14:paraId="4B517A6F" w14:textId="77777777" w:rsidR="00CE0EF9" w:rsidRDefault="00CE0EF9" w:rsidP="00CE0EF9">
      <w:pPr>
        <w:pStyle w:val="CodeIDDSamples"/>
      </w:pPr>
      <w:r>
        <w:t>HVAC,Sum,Cooling Coil Evaporative Condenser Pump Electric Energy [J]</w:t>
      </w:r>
    </w:p>
    <w:p w14:paraId="0FD2BEE2" w14:textId="77777777" w:rsidR="00CE0EF9" w:rsidRDefault="00CE0EF9" w:rsidP="00CE0EF9">
      <w:pPr>
        <w:pStyle w:val="CodeIDDSamples"/>
      </w:pPr>
      <w:r>
        <w:t>HVAC,Average,Cooling Coil Basin Heater Electric Power [W]</w:t>
      </w:r>
    </w:p>
    <w:p w14:paraId="22F18D50" w14:textId="77777777" w:rsidR="00CE0EF9" w:rsidRDefault="00CE0EF9" w:rsidP="00CE0EF9">
      <w:pPr>
        <w:pStyle w:val="CodeIDDSamples"/>
      </w:pPr>
      <w:r>
        <w:t>HVAC,Sum,Cooling Coil Basin Heater Electric Energy [J]</w:t>
      </w:r>
    </w:p>
    <w:p w14:paraId="27C70C28" w14:textId="77777777" w:rsidR="00CE0EF9" w:rsidRDefault="00CE0EF9" w:rsidP="00CE0EF9">
      <w:pPr>
        <w:pStyle w:val="CodeIDDSamples"/>
      </w:pPr>
      <w:r>
        <w:t>HVAC,Average,Cooling Coil Thermal Storage Plant Heat Transfer Rate [W]</w:t>
      </w:r>
    </w:p>
    <w:p w14:paraId="1A2A290F" w14:textId="77777777" w:rsidR="00CE0EF9" w:rsidRDefault="00CE0EF9" w:rsidP="00CE0EF9">
      <w:pPr>
        <w:pStyle w:val="CodeIDDSamples"/>
      </w:pPr>
      <w:r>
        <w:t>HVAC,Sum,Cooling Coil Thermal Storage Plant Heat Transfer Energy [J]</w:t>
      </w:r>
    </w:p>
    <w:p w14:paraId="5E75E5B6" w14:textId="77777777" w:rsidR="00CE0EF9" w:rsidRPr="004B283F" w:rsidRDefault="00CE0EF9" w:rsidP="00CE0EF9">
      <w:pPr>
        <w:pStyle w:val="CodeIDDSamples"/>
      </w:pPr>
      <w:r>
        <w:t>HVAC,Average,Cooling Coil Fluid Thermal Storage End Temperature [C]</w:t>
      </w:r>
    </w:p>
    <w:p w14:paraId="6BFA58F9" w14:textId="77777777" w:rsidR="00CE0EF9" w:rsidRDefault="00CE0EF9" w:rsidP="00CE0EF9">
      <w:pPr>
        <w:pStyle w:val="Heading4"/>
      </w:pPr>
      <w:r>
        <w:t>Cooling Coil Operating Mode Index [ ]</w:t>
      </w:r>
    </w:p>
    <w:p w14:paraId="7E342AD6" w14:textId="77777777" w:rsidR="00CE0EF9" w:rsidRDefault="00CE0EF9" w:rsidP="00CE0EF9">
      <w:pPr>
        <w:pStyle w:val="BodyText"/>
      </w:pPr>
      <w:r>
        <w:t>This output variable reports the operating mode for the cooling coil.  The numbers in this output are integer codes that correspond to the operating modes as described in the following table.  These codes match the values used for input in schedules and EMS actuators to control operation.</w:t>
      </w:r>
    </w:p>
    <w:tbl>
      <w:tblPr>
        <w:tblStyle w:val="TableGrid"/>
        <w:tblW w:w="0" w:type="auto"/>
        <w:tblInd w:w="1638" w:type="dxa"/>
        <w:tblLook w:val="04A0" w:firstRow="1" w:lastRow="0" w:firstColumn="1" w:lastColumn="0" w:noHBand="0" w:noVBand="1"/>
      </w:tblPr>
      <w:tblGrid>
        <w:gridCol w:w="990"/>
        <w:gridCol w:w="2610"/>
      </w:tblGrid>
      <w:tr w:rsidR="00CE0EF9" w14:paraId="42E647F6" w14:textId="77777777" w:rsidTr="00CE0EF9">
        <w:tc>
          <w:tcPr>
            <w:tcW w:w="990" w:type="dxa"/>
            <w:vAlign w:val="center"/>
          </w:tcPr>
          <w:p w14:paraId="325C409D" w14:textId="77777777" w:rsidR="00CE0EF9" w:rsidRDefault="00CE0EF9" w:rsidP="00CE0EF9">
            <w:pPr>
              <w:pStyle w:val="BodyText"/>
              <w:ind w:left="0"/>
              <w:jc w:val="center"/>
            </w:pPr>
            <w:r>
              <w:t>Code</w:t>
            </w:r>
          </w:p>
        </w:tc>
        <w:tc>
          <w:tcPr>
            <w:tcW w:w="2610" w:type="dxa"/>
          </w:tcPr>
          <w:p w14:paraId="18279E08" w14:textId="77777777" w:rsidR="00CE0EF9" w:rsidRDefault="00CE0EF9" w:rsidP="00CE0EF9">
            <w:pPr>
              <w:pStyle w:val="BodyText"/>
              <w:ind w:left="0"/>
            </w:pPr>
            <w:r>
              <w:t>Operating Mode</w:t>
            </w:r>
          </w:p>
        </w:tc>
      </w:tr>
      <w:tr w:rsidR="00CE0EF9" w14:paraId="5A88CD8D" w14:textId="77777777" w:rsidTr="00CE0EF9">
        <w:tc>
          <w:tcPr>
            <w:tcW w:w="990" w:type="dxa"/>
            <w:vAlign w:val="center"/>
          </w:tcPr>
          <w:p w14:paraId="176384E8" w14:textId="77777777" w:rsidR="00CE0EF9" w:rsidRDefault="00CE0EF9" w:rsidP="00CE0EF9">
            <w:pPr>
              <w:pStyle w:val="BodyText"/>
              <w:ind w:left="0"/>
              <w:jc w:val="center"/>
            </w:pPr>
            <w:r>
              <w:t>0</w:t>
            </w:r>
          </w:p>
        </w:tc>
        <w:tc>
          <w:tcPr>
            <w:tcW w:w="2610" w:type="dxa"/>
          </w:tcPr>
          <w:p w14:paraId="5FEE7845" w14:textId="77777777" w:rsidR="00CE0EF9" w:rsidRDefault="00CE0EF9" w:rsidP="00CE0EF9">
            <w:pPr>
              <w:pStyle w:val="BodyText"/>
              <w:ind w:left="0"/>
            </w:pPr>
            <w:r>
              <w:t>Off</w:t>
            </w:r>
          </w:p>
        </w:tc>
      </w:tr>
      <w:tr w:rsidR="00CE0EF9" w14:paraId="3B81D4B4" w14:textId="77777777" w:rsidTr="00CE0EF9">
        <w:tc>
          <w:tcPr>
            <w:tcW w:w="990" w:type="dxa"/>
            <w:vAlign w:val="center"/>
          </w:tcPr>
          <w:p w14:paraId="4D4275EF" w14:textId="77777777" w:rsidR="00CE0EF9" w:rsidRDefault="00CE0EF9" w:rsidP="00CE0EF9">
            <w:pPr>
              <w:pStyle w:val="BodyText"/>
              <w:ind w:left="0"/>
              <w:jc w:val="center"/>
            </w:pPr>
            <w:r>
              <w:t>1</w:t>
            </w:r>
          </w:p>
        </w:tc>
        <w:tc>
          <w:tcPr>
            <w:tcW w:w="2610" w:type="dxa"/>
          </w:tcPr>
          <w:p w14:paraId="09B33841" w14:textId="77777777" w:rsidR="00CE0EF9" w:rsidRDefault="00CE0EF9" w:rsidP="00CE0EF9">
            <w:pPr>
              <w:pStyle w:val="BodyText"/>
              <w:ind w:left="0"/>
            </w:pPr>
            <w:r>
              <w:t>Cooling Only</w:t>
            </w:r>
          </w:p>
        </w:tc>
      </w:tr>
      <w:tr w:rsidR="00CE0EF9" w14:paraId="35F9B07B" w14:textId="77777777" w:rsidTr="00CE0EF9">
        <w:tc>
          <w:tcPr>
            <w:tcW w:w="990" w:type="dxa"/>
            <w:vAlign w:val="center"/>
          </w:tcPr>
          <w:p w14:paraId="7EC9D4FA" w14:textId="77777777" w:rsidR="00CE0EF9" w:rsidRDefault="00CE0EF9" w:rsidP="00CE0EF9">
            <w:pPr>
              <w:pStyle w:val="BodyText"/>
              <w:ind w:left="0"/>
              <w:jc w:val="center"/>
            </w:pPr>
            <w:r>
              <w:t>2</w:t>
            </w:r>
          </w:p>
        </w:tc>
        <w:tc>
          <w:tcPr>
            <w:tcW w:w="2610" w:type="dxa"/>
          </w:tcPr>
          <w:p w14:paraId="1FFC87FD" w14:textId="77777777" w:rsidR="00CE0EF9" w:rsidRDefault="00CE0EF9" w:rsidP="00CE0EF9">
            <w:pPr>
              <w:pStyle w:val="BodyText"/>
              <w:ind w:left="0"/>
            </w:pPr>
            <w:r>
              <w:t>Cooling and Charge</w:t>
            </w:r>
          </w:p>
        </w:tc>
      </w:tr>
      <w:tr w:rsidR="00CE0EF9" w14:paraId="4165B36F" w14:textId="77777777" w:rsidTr="00CE0EF9">
        <w:tc>
          <w:tcPr>
            <w:tcW w:w="990" w:type="dxa"/>
            <w:vAlign w:val="center"/>
          </w:tcPr>
          <w:p w14:paraId="46F421AB" w14:textId="77777777" w:rsidR="00CE0EF9" w:rsidRDefault="00CE0EF9" w:rsidP="00CE0EF9">
            <w:pPr>
              <w:pStyle w:val="BodyText"/>
              <w:ind w:left="0"/>
              <w:jc w:val="center"/>
            </w:pPr>
            <w:r>
              <w:t>3</w:t>
            </w:r>
          </w:p>
        </w:tc>
        <w:tc>
          <w:tcPr>
            <w:tcW w:w="2610" w:type="dxa"/>
          </w:tcPr>
          <w:p w14:paraId="1EBC85CC" w14:textId="77777777" w:rsidR="00CE0EF9" w:rsidRDefault="00CE0EF9" w:rsidP="00CE0EF9">
            <w:pPr>
              <w:pStyle w:val="BodyText"/>
              <w:ind w:left="0"/>
            </w:pPr>
            <w:r>
              <w:t>Cooling and Discharge</w:t>
            </w:r>
          </w:p>
        </w:tc>
      </w:tr>
      <w:tr w:rsidR="00CE0EF9" w14:paraId="1634FABF" w14:textId="77777777" w:rsidTr="00CE0EF9">
        <w:tc>
          <w:tcPr>
            <w:tcW w:w="990" w:type="dxa"/>
            <w:vAlign w:val="center"/>
          </w:tcPr>
          <w:p w14:paraId="75A1785F" w14:textId="77777777" w:rsidR="00CE0EF9" w:rsidRDefault="00CE0EF9" w:rsidP="00CE0EF9">
            <w:pPr>
              <w:pStyle w:val="BodyText"/>
              <w:ind w:left="0"/>
              <w:jc w:val="center"/>
            </w:pPr>
            <w:r>
              <w:t>4</w:t>
            </w:r>
          </w:p>
        </w:tc>
        <w:tc>
          <w:tcPr>
            <w:tcW w:w="2610" w:type="dxa"/>
          </w:tcPr>
          <w:p w14:paraId="4E93C68D" w14:textId="77777777" w:rsidR="00CE0EF9" w:rsidRDefault="00CE0EF9" w:rsidP="00CE0EF9">
            <w:pPr>
              <w:pStyle w:val="BodyText"/>
              <w:ind w:left="0"/>
            </w:pPr>
            <w:r>
              <w:t>Charge Only</w:t>
            </w:r>
          </w:p>
        </w:tc>
      </w:tr>
      <w:tr w:rsidR="00CE0EF9" w14:paraId="7DD438C3" w14:textId="77777777" w:rsidTr="00CE0EF9">
        <w:tc>
          <w:tcPr>
            <w:tcW w:w="990" w:type="dxa"/>
            <w:vAlign w:val="center"/>
          </w:tcPr>
          <w:p w14:paraId="09843DF8" w14:textId="77777777" w:rsidR="00CE0EF9" w:rsidRDefault="00CE0EF9" w:rsidP="00CE0EF9">
            <w:pPr>
              <w:pStyle w:val="BodyText"/>
              <w:ind w:left="0"/>
              <w:jc w:val="center"/>
            </w:pPr>
            <w:r>
              <w:t>5</w:t>
            </w:r>
          </w:p>
        </w:tc>
        <w:tc>
          <w:tcPr>
            <w:tcW w:w="2610" w:type="dxa"/>
          </w:tcPr>
          <w:p w14:paraId="3149F8A2" w14:textId="77777777" w:rsidR="00CE0EF9" w:rsidRDefault="00CE0EF9" w:rsidP="00CE0EF9">
            <w:pPr>
              <w:pStyle w:val="BodyText"/>
              <w:ind w:left="0"/>
            </w:pPr>
            <w:r>
              <w:t>Discharge Only</w:t>
            </w:r>
          </w:p>
        </w:tc>
      </w:tr>
    </w:tbl>
    <w:p w14:paraId="51928FD8" w14:textId="77777777" w:rsidR="00CE0EF9" w:rsidRDefault="00CE0EF9" w:rsidP="00CE0EF9">
      <w:pPr>
        <w:pStyle w:val="BodyText"/>
      </w:pPr>
    </w:p>
    <w:p w14:paraId="7EA526CF" w14:textId="77777777" w:rsidR="00CE0EF9" w:rsidRDefault="00CE0EF9" w:rsidP="00CE0EF9">
      <w:pPr>
        <w:pStyle w:val="Heading4"/>
      </w:pPr>
      <w:r>
        <w:t>Cooling Coil Total Cooling Rate [W]</w:t>
      </w:r>
    </w:p>
    <w:p w14:paraId="20CECF22" w14:textId="77777777" w:rsidR="00CE0EF9" w:rsidRDefault="00CE0EF9" w:rsidP="00CE0EF9">
      <w:pPr>
        <w:pStyle w:val="BodyText"/>
      </w:pPr>
      <w:r>
        <w:t xml:space="preserve">This output is the total (sensible and latent) cooling rate of the coil in Watts.  </w:t>
      </w:r>
    </w:p>
    <w:p w14:paraId="38ED0F9D" w14:textId="77777777" w:rsidR="00CE0EF9" w:rsidRDefault="00CE0EF9" w:rsidP="00CE0EF9">
      <w:pPr>
        <w:pStyle w:val="Heading4"/>
      </w:pPr>
      <w:r>
        <w:t>Cooling Coil Total Cooling Energy [J]</w:t>
      </w:r>
    </w:p>
    <w:p w14:paraId="797CBFB7" w14:textId="77777777" w:rsidR="00CE0EF9" w:rsidRDefault="00CE0EF9" w:rsidP="00CE0EF9">
      <w:pPr>
        <w:pStyle w:val="BodyText"/>
      </w:pPr>
      <w:r>
        <w:t xml:space="preserve">This output is the total (sensible and latent) cooling energy transfer by the coil in Joules.  This output is metered as EnergyTransfer for CoolingCoils. </w:t>
      </w:r>
    </w:p>
    <w:p w14:paraId="41D3CCD6" w14:textId="77777777" w:rsidR="00CE0EF9" w:rsidRDefault="00CE0EF9" w:rsidP="00CE0EF9">
      <w:pPr>
        <w:pStyle w:val="Heading4"/>
      </w:pPr>
      <w:r>
        <w:t>Cooling Coil Sensible Cooling Rate [W]</w:t>
      </w:r>
    </w:p>
    <w:p w14:paraId="7566033C" w14:textId="77777777" w:rsidR="00CE0EF9" w:rsidRDefault="00CE0EF9" w:rsidP="00CE0EF9">
      <w:pPr>
        <w:pStyle w:val="BodyText"/>
      </w:pPr>
      <w:r>
        <w:t xml:space="preserve">This output is the moist air sensible cooling rate of the coil in Watts. </w:t>
      </w:r>
    </w:p>
    <w:p w14:paraId="6596F84D" w14:textId="77777777" w:rsidR="00CE0EF9" w:rsidRDefault="00CE0EF9" w:rsidP="00CE0EF9">
      <w:pPr>
        <w:pStyle w:val="Heading4"/>
      </w:pPr>
      <w:r>
        <w:t>Cooling Coil Sensible Cooling Energy [J]</w:t>
      </w:r>
    </w:p>
    <w:p w14:paraId="6BC08434" w14:textId="77777777" w:rsidR="00CE0EF9" w:rsidRDefault="00CE0EF9" w:rsidP="00CE0EF9">
      <w:pPr>
        <w:pStyle w:val="BodyText"/>
      </w:pPr>
      <w:r>
        <w:t>This output is the moist air sensible cooling energy transfer by the coil in Joules.</w:t>
      </w:r>
    </w:p>
    <w:p w14:paraId="539C9DC0" w14:textId="77777777" w:rsidR="00CE0EF9" w:rsidRDefault="00CE0EF9" w:rsidP="00CE0EF9">
      <w:pPr>
        <w:pStyle w:val="Heading4"/>
      </w:pPr>
      <w:r>
        <w:t>Cooling Coil Latent Cooling Rate [W]</w:t>
      </w:r>
    </w:p>
    <w:p w14:paraId="3A5CA717" w14:textId="77777777" w:rsidR="00CE0EF9" w:rsidRDefault="00CE0EF9" w:rsidP="00CE0EF9">
      <w:pPr>
        <w:pStyle w:val="BodyText"/>
      </w:pPr>
      <w:r>
        <w:t xml:space="preserve">This output is the latent cooling rate of the coil in Watts.  </w:t>
      </w:r>
    </w:p>
    <w:p w14:paraId="0F82FD1E" w14:textId="77777777" w:rsidR="00CE0EF9" w:rsidRDefault="00CE0EF9" w:rsidP="00CE0EF9">
      <w:pPr>
        <w:pStyle w:val="Heading4"/>
      </w:pPr>
      <w:r>
        <w:t>Cooling Coil Latent Cooling Energy [J]</w:t>
      </w:r>
    </w:p>
    <w:p w14:paraId="2F35209F" w14:textId="77777777" w:rsidR="00CE0EF9" w:rsidRDefault="00CE0EF9" w:rsidP="00CE0EF9">
      <w:pPr>
        <w:pStyle w:val="BodyText"/>
      </w:pPr>
      <w:r>
        <w:t>This output is the latent cooling energy transfer by the coil in Joules.</w:t>
      </w:r>
    </w:p>
    <w:p w14:paraId="24313A7F" w14:textId="77777777" w:rsidR="00CE0EF9" w:rsidRDefault="00CE0EF9" w:rsidP="00CE0EF9">
      <w:pPr>
        <w:pStyle w:val="Heading4"/>
      </w:pPr>
      <w:r>
        <w:t>Cooling Coil Electric Power [W]</w:t>
      </w:r>
    </w:p>
    <w:p w14:paraId="0F9DDF99" w14:textId="77777777" w:rsidR="00CE0EF9" w:rsidRDefault="00CE0EF9" w:rsidP="00CE0EF9">
      <w:pPr>
        <w:pStyle w:val="BodyText"/>
      </w:pPr>
      <w:r>
        <w:t xml:space="preserve">This output is the electricity consumption rate, in Watts, of the compressor(s), pump(s), condenser fan(s) that are inside the package to drive heat transfer for the cooling coil.  This does not include ancillary electrical consumption for such things as cold weather protection, off cycle ancillary power, or supply fans. </w:t>
      </w:r>
    </w:p>
    <w:p w14:paraId="3697B2AB" w14:textId="77777777" w:rsidR="00CE0EF9" w:rsidRDefault="00CE0EF9" w:rsidP="00CE0EF9">
      <w:pPr>
        <w:pStyle w:val="Heading4"/>
      </w:pPr>
      <w:r>
        <w:lastRenderedPageBreak/>
        <w:t>Cooling Coil Electric Energy [J]</w:t>
      </w:r>
    </w:p>
    <w:p w14:paraId="74AE2BE6" w14:textId="77777777" w:rsidR="00CE0EF9" w:rsidRPr="004B283F" w:rsidRDefault="00CE0EF9" w:rsidP="00CE0EF9">
      <w:pPr>
        <w:pStyle w:val="BodyText"/>
      </w:pPr>
      <w:r>
        <w:t xml:space="preserve">This output is the electricity consumption, in Joules, of the compressor(s), pump(s), condenser fan(s) that are inside the package to drive heat transfer for the cooling coil.  This does not include ancillary electrical consumption for such things as cold weather protection, off cycle ancillary power, or supply fans. </w:t>
      </w:r>
    </w:p>
    <w:p w14:paraId="58D71854" w14:textId="77777777" w:rsidR="00CE0EF9" w:rsidRDefault="00CE0EF9" w:rsidP="00CE0EF9">
      <w:pPr>
        <w:pStyle w:val="Heading4"/>
      </w:pPr>
      <w:r>
        <w:t>Cooling Coil Runtime Fraction []</w:t>
      </w:r>
    </w:p>
    <w:p w14:paraId="4ECD3F6F" w14:textId="77777777" w:rsidR="00CE0EF9" w:rsidRPr="004B283F" w:rsidRDefault="00CE0EF9" w:rsidP="00CE0EF9">
      <w:pPr>
        <w:pStyle w:val="BodyText"/>
      </w:pPr>
      <w:r>
        <w:t>This output is the runtime fraction of cooling coil.</w:t>
      </w:r>
    </w:p>
    <w:p w14:paraId="330754E6" w14:textId="77777777" w:rsidR="00CE0EF9" w:rsidRDefault="00CE0EF9" w:rsidP="00CE0EF9">
      <w:pPr>
        <w:pStyle w:val="Heading4"/>
      </w:pPr>
      <w:r>
        <w:t>Cooling Coil Cold Weather Protection Electric Power [W]</w:t>
      </w:r>
    </w:p>
    <w:p w14:paraId="3B50D1A6" w14:textId="77777777" w:rsidR="00CE0EF9" w:rsidRDefault="00CE0EF9" w:rsidP="00CE0EF9">
      <w:pPr>
        <w:pStyle w:val="Heading4"/>
      </w:pPr>
      <w:r>
        <w:t>Cooling Coil Cold Weather Protection Electric Energy [J]</w:t>
      </w:r>
    </w:p>
    <w:p w14:paraId="26879BD5" w14:textId="77777777" w:rsidR="00CE0EF9" w:rsidRDefault="00CE0EF9" w:rsidP="00CE0EF9">
      <w:pPr>
        <w:pStyle w:val="BodyText"/>
      </w:pPr>
      <w:r>
        <w:t>These are the power and energy outputs associated with Cold Weather Operation Ancillary Power, in Watts and Joules respectively.</w:t>
      </w:r>
    </w:p>
    <w:p w14:paraId="3B71FBA4" w14:textId="77777777" w:rsidR="00CE0EF9" w:rsidRDefault="00CE0EF9" w:rsidP="00CE0EF9">
      <w:pPr>
        <w:pStyle w:val="Heading4"/>
      </w:pPr>
      <w:r>
        <w:t>Cooling Coil Thermal Storage Mechanical Heat Transfer Rate [W]</w:t>
      </w:r>
    </w:p>
    <w:p w14:paraId="1ECFA470" w14:textId="77777777" w:rsidR="00CE0EF9" w:rsidRDefault="00CE0EF9" w:rsidP="00CE0EF9">
      <w:pPr>
        <w:pStyle w:val="Heading4"/>
      </w:pPr>
      <w:r>
        <w:t>Cooling Coil Thermal Storage Mechanical Heat Transfer Energy [J]</w:t>
      </w:r>
    </w:p>
    <w:p w14:paraId="1EE418B5" w14:textId="77777777" w:rsidR="00CE0EF9" w:rsidRPr="004B283F" w:rsidRDefault="00CE0EF9" w:rsidP="00CE0EF9">
      <w:pPr>
        <w:pStyle w:val="BodyText"/>
      </w:pPr>
      <w:r>
        <w:t xml:space="preserve">These are the power and energy outputs for the coil’s heat exchange with the TES tank, in Watts and Joules respectively.  The sign convection is that negative values are cooling the TES tank, or charging it, and positive values are heating the TES tank, or discharging.  This heat transfer is driven by the mechanical systems used inside the package to charge or discharge the TES tank. </w:t>
      </w:r>
    </w:p>
    <w:p w14:paraId="2F949E30" w14:textId="77777777" w:rsidR="00CE0EF9" w:rsidRDefault="00CE0EF9" w:rsidP="00CE0EF9">
      <w:pPr>
        <w:pStyle w:val="Heading4"/>
      </w:pPr>
      <w:r>
        <w:t>Cooling Coil Thermal Storage Ambient Heat Transfer Rate [W]</w:t>
      </w:r>
    </w:p>
    <w:p w14:paraId="73856762" w14:textId="77777777" w:rsidR="00CE0EF9" w:rsidRDefault="00CE0EF9" w:rsidP="00CE0EF9">
      <w:pPr>
        <w:pStyle w:val="Heading4"/>
      </w:pPr>
      <w:r>
        <w:t>Cooling Coil Thermal Storage Ambient Heat Transfer Energy [J]</w:t>
      </w:r>
    </w:p>
    <w:p w14:paraId="5FDC1389" w14:textId="77777777" w:rsidR="00CE0EF9" w:rsidRPr="004B283F" w:rsidRDefault="00CE0EF9" w:rsidP="00CE0EF9">
      <w:pPr>
        <w:pStyle w:val="BodyText"/>
      </w:pPr>
      <w:r>
        <w:t xml:space="preserve">These are the power and energy outputs for the TES tank’s heat exchange with the surrounding ambient conditions, in Watts and Joules respectively.  The sign convection is that negative values are cooling the TES tank, or charging it, and positive values are heating the TES tank, or discharging.  This heat transfer is driven by the temperature difference between the media in the tank and the surrounding ambient and is governed by the UA factor. </w:t>
      </w:r>
    </w:p>
    <w:p w14:paraId="18E64F34" w14:textId="77777777" w:rsidR="00CE0EF9" w:rsidRDefault="00CE0EF9" w:rsidP="00CE0EF9">
      <w:pPr>
        <w:pStyle w:val="Heading4"/>
      </w:pPr>
      <w:r>
        <w:t>Cooling Coil Ice Thermal Storage End Fraction []</w:t>
      </w:r>
    </w:p>
    <w:p w14:paraId="56794EF6" w14:textId="77777777" w:rsidR="00CE0EF9" w:rsidRPr="004B283F" w:rsidRDefault="00CE0EF9" w:rsidP="00CE0EF9">
      <w:pPr>
        <w:pStyle w:val="BodyText"/>
      </w:pPr>
      <w:r>
        <w:t>This output is the state of the TES tank as fraction of the storage capacity.  Because the tank storage model is dynamic, this value corresponds to the point in time right at the end of the timestep.  This output variable is only available for a storage type of “Ice.”</w:t>
      </w:r>
    </w:p>
    <w:p w14:paraId="06D721BE" w14:textId="77777777" w:rsidR="00CE0EF9" w:rsidRDefault="00CE0EF9" w:rsidP="00CE0EF9">
      <w:pPr>
        <w:pStyle w:val="Heading4"/>
      </w:pPr>
      <w:r>
        <w:t>Cooling Coil Fluid Thermal Storage End Temperature [C]</w:t>
      </w:r>
    </w:p>
    <w:p w14:paraId="0636187F" w14:textId="77777777" w:rsidR="00CE0EF9" w:rsidRPr="004B283F" w:rsidRDefault="00CE0EF9" w:rsidP="00CE0EF9">
      <w:pPr>
        <w:pStyle w:val="BodyText"/>
      </w:pPr>
      <w:r>
        <w:t xml:space="preserve">This output is the state of the TES tank as the temperature of the fluid in the tank, in </w:t>
      </w:r>
      <w:r>
        <w:rPr>
          <w:rFonts w:cs="Arial"/>
        </w:rPr>
        <w:t>°</w:t>
      </w:r>
      <w:r>
        <w:t>C.  Because the tank storage model is dynamic, this value corresponds to the point in time right at the end of the timestep.  This output variable is only available for a storage type of “Water” or “UserDefinedFluidType.’</w:t>
      </w:r>
    </w:p>
    <w:p w14:paraId="64566287" w14:textId="77777777" w:rsidR="00CE0EF9" w:rsidRDefault="00CE0EF9" w:rsidP="00CE0EF9">
      <w:pPr>
        <w:pStyle w:val="Heading4"/>
      </w:pPr>
      <w:r>
        <w:t>Cooling Coil Condenser Inlet Temperature [C]</w:t>
      </w:r>
    </w:p>
    <w:p w14:paraId="610EBD31" w14:textId="77777777" w:rsidR="00CE0EF9" w:rsidRPr="004B283F" w:rsidRDefault="00CE0EF9" w:rsidP="00CE0EF9">
      <w:pPr>
        <w:pStyle w:val="BodyText"/>
      </w:pPr>
      <w:r>
        <w:t xml:space="preserve">This output is the inlet temperature entering the condenser section of an evaporatively cooled condenser, in </w:t>
      </w:r>
      <w:r>
        <w:rPr>
          <w:rFonts w:cs="Arial"/>
        </w:rPr>
        <w:t>°</w:t>
      </w:r>
      <w:r>
        <w:t>C. This temperature is for the air stream after the evaporative assist and before entering the condenser.  This is the temperature used for condenser entering drybulb conditions when evaluating performance curves for evaporatively cooled condensers. This output is only available for evaporatively cooled condensers.</w:t>
      </w:r>
    </w:p>
    <w:p w14:paraId="0D7CED13" w14:textId="77777777" w:rsidR="00CE0EF9" w:rsidRDefault="00CE0EF9" w:rsidP="00CE0EF9">
      <w:pPr>
        <w:pStyle w:val="Heading4"/>
      </w:pPr>
      <w:r>
        <w:t>Cooling Coil Evaporative Condenser Water Volume [m</w:t>
      </w:r>
      <w:r w:rsidRPr="004B283F">
        <w:rPr>
          <w:vertAlign w:val="superscript"/>
        </w:rPr>
        <w:t>3</w:t>
      </w:r>
      <w:r>
        <w:t>]</w:t>
      </w:r>
    </w:p>
    <w:p w14:paraId="0C9FB770" w14:textId="77777777" w:rsidR="00CE0EF9" w:rsidRPr="004B283F" w:rsidRDefault="00CE0EF9" w:rsidP="00CE0EF9">
      <w:pPr>
        <w:pStyle w:val="BodyText"/>
      </w:pPr>
      <w:r>
        <w:t>This output is the amount of water used to evaporatively cool the condenser inlet air, in cubic meters.  This output is only available for evaporatively cooled condensers.</w:t>
      </w:r>
    </w:p>
    <w:p w14:paraId="664D0CBE" w14:textId="77777777" w:rsidR="00CE0EF9" w:rsidRDefault="00CE0EF9" w:rsidP="00CE0EF9">
      <w:pPr>
        <w:pStyle w:val="Heading4"/>
      </w:pPr>
      <w:r>
        <w:lastRenderedPageBreak/>
        <w:t>Cooling Coil Evaporative Condenser Mains Supply Water Volume [m</w:t>
      </w:r>
      <w:r w:rsidRPr="004B283F">
        <w:rPr>
          <w:vertAlign w:val="superscript"/>
        </w:rPr>
        <w:t>3</w:t>
      </w:r>
      <w:r>
        <w:t>]</w:t>
      </w:r>
    </w:p>
    <w:p w14:paraId="34EEB2AF" w14:textId="77777777" w:rsidR="00CE0EF9" w:rsidRPr="004B283F" w:rsidRDefault="00CE0EF9" w:rsidP="00CE0EF9">
      <w:pPr>
        <w:pStyle w:val="BodyText"/>
      </w:pPr>
      <w:r>
        <w:t>This output is the volume of water drawn from mains water service for the evaporatively cooled condenser. This output is only available for evaporatively cooled condensers.</w:t>
      </w:r>
    </w:p>
    <w:p w14:paraId="4449BF5D" w14:textId="77777777" w:rsidR="00CE0EF9" w:rsidRDefault="00CE0EF9" w:rsidP="00CE0EF9">
      <w:pPr>
        <w:pStyle w:val="Heading4"/>
        <w:tabs>
          <w:tab w:val="left" w:pos="7651"/>
        </w:tabs>
      </w:pPr>
      <w:r>
        <w:t>Cooling Coil Evaporative Condenser Pump Electric Power [W]</w:t>
      </w:r>
    </w:p>
    <w:p w14:paraId="5C3F19D1" w14:textId="77777777" w:rsidR="00CE0EF9" w:rsidRPr="004B283F" w:rsidRDefault="00CE0EF9" w:rsidP="00CE0EF9">
      <w:pPr>
        <w:pStyle w:val="BodyText"/>
      </w:pPr>
      <w:r>
        <w:t>This output is the average electricity consumption rate of the evaporative condenser water pump, in Watts. This output is only available for evaporatively cooled condensers.</w:t>
      </w:r>
    </w:p>
    <w:p w14:paraId="7BCE4841" w14:textId="77777777" w:rsidR="00CE0EF9" w:rsidRDefault="00CE0EF9" w:rsidP="00CE0EF9">
      <w:pPr>
        <w:pStyle w:val="Heading4"/>
      </w:pPr>
      <w:r>
        <w:t>Cooling Coil Evaporative Condenser Pump Electric Energy [J]</w:t>
      </w:r>
    </w:p>
    <w:p w14:paraId="33B6E3F2" w14:textId="77777777" w:rsidR="00CE0EF9" w:rsidRPr="004B283F" w:rsidRDefault="00CE0EF9" w:rsidP="00CE0EF9">
      <w:pPr>
        <w:pStyle w:val="BodyText"/>
      </w:pPr>
      <w:r>
        <w:t>This output is the electricity consumption of the evaporative condenser water pump, in Joules. This output is only available for evaporatively cooled condensers.</w:t>
      </w:r>
    </w:p>
    <w:p w14:paraId="0A5377FC" w14:textId="77777777" w:rsidR="00CE0EF9" w:rsidRDefault="00CE0EF9" w:rsidP="00CE0EF9">
      <w:pPr>
        <w:pStyle w:val="Heading4"/>
      </w:pPr>
      <w:r>
        <w:t>Cooling Coil Basin Heater Electric Power [W]</w:t>
      </w:r>
    </w:p>
    <w:p w14:paraId="3F2EB372" w14:textId="77777777" w:rsidR="00CE0EF9" w:rsidRPr="004B283F" w:rsidRDefault="00CE0EF9" w:rsidP="00CE0EF9">
      <w:pPr>
        <w:pStyle w:val="BodyText"/>
      </w:pPr>
      <w:r>
        <w:t>This output is the average electricity consumption rate of the basin heater, in Watts. This output is only available for evaporatively cooled condensers.</w:t>
      </w:r>
    </w:p>
    <w:p w14:paraId="7DA6FF64" w14:textId="77777777" w:rsidR="00CE0EF9" w:rsidRDefault="00CE0EF9" w:rsidP="00CE0EF9">
      <w:pPr>
        <w:pStyle w:val="Heading4"/>
      </w:pPr>
      <w:r>
        <w:t>Cooling Coil Basin Heater Electric Energy [J]</w:t>
      </w:r>
    </w:p>
    <w:p w14:paraId="0AA09D83" w14:textId="77777777" w:rsidR="00CE0EF9" w:rsidRPr="004B283F" w:rsidRDefault="00CE0EF9" w:rsidP="00CE0EF9">
      <w:pPr>
        <w:pStyle w:val="BodyText"/>
      </w:pPr>
      <w:r>
        <w:t>This output is the electricity consumption of the basin heater, in Joules. This output is only available for evaporatively cooled condensers.</w:t>
      </w:r>
    </w:p>
    <w:p w14:paraId="4EC75992" w14:textId="77777777" w:rsidR="00CE0EF9" w:rsidRDefault="00CE0EF9" w:rsidP="00CE0EF9">
      <w:pPr>
        <w:pStyle w:val="Heading4"/>
      </w:pPr>
      <w:r>
        <w:t>Cooling Coil Thermal Storage Plant Heat Transfer Rate [W]</w:t>
      </w:r>
    </w:p>
    <w:p w14:paraId="50C40B9B" w14:textId="77777777" w:rsidR="00CE0EF9" w:rsidRDefault="00CE0EF9" w:rsidP="00CE0EF9">
      <w:pPr>
        <w:pStyle w:val="Heading4"/>
      </w:pPr>
      <w:r>
        <w:t>Cooling Coil Thermal Storage Plant Heat Transfer Energy [J]</w:t>
      </w:r>
    </w:p>
    <w:p w14:paraId="0BFE23C9" w14:textId="77777777" w:rsidR="00CE0EF9" w:rsidRPr="00126C76" w:rsidRDefault="00CE0EF9" w:rsidP="00CE0EF9">
      <w:pPr>
        <w:pStyle w:val="BodyText"/>
      </w:pPr>
      <w:r>
        <w:t xml:space="preserve">These are the power and energy outputs for the TES tank’s heat exchange with the plant loop, in Watts and Joules respectively.  This output is only available if the plant connection to the tank is used.  The sign convection is that negative values are cooling the TES tank, or charging it, and positive values are heating the TES tank, or discharging.  This heat transfer is driven by the temperature difference between the media in the tank and the plant loop fluid and is governed by the effectiveness and plant fluid mass flow rate. </w:t>
      </w:r>
    </w:p>
    <w:p w14:paraId="2FAF8DC4" w14:textId="77777777" w:rsidR="00976A26" w:rsidRDefault="00976A26">
      <w:pPr>
        <w:pStyle w:val="Heading2"/>
      </w:pPr>
      <w:bookmarkStart w:id="2809" w:name="_Toc399490529"/>
      <w:r>
        <w:t>Group – Fans</w:t>
      </w:r>
      <w:bookmarkEnd w:id="2742"/>
      <w:bookmarkEnd w:id="2743"/>
      <w:bookmarkEnd w:id="2809"/>
    </w:p>
    <w:p w14:paraId="7CDE776F" w14:textId="77777777" w:rsidR="0010690D" w:rsidRDefault="0010690D" w:rsidP="0010690D">
      <w:pPr>
        <w:pStyle w:val="BodyText"/>
      </w:pPr>
      <w:bookmarkStart w:id="2810" w:name="_Toc51481839"/>
      <w:bookmarkStart w:id="2811" w:name="_Toc99528127"/>
      <w:bookmarkStart w:id="2812" w:name="_Toc122310592"/>
      <w:bookmarkStart w:id="2813" w:name="_Toc488474339"/>
      <w:bookmarkStart w:id="2814" w:name="_Toc488647301"/>
      <w:bookmarkStart w:id="2815"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14:paraId="7D98D85A" w14:textId="77777777" w:rsidR="00C44A58" w:rsidRDefault="00C44A58" w:rsidP="00C44A58">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29</w:t>
      </w:r>
      <w:r w:rsidR="006008C7">
        <w:rPr>
          <w:noProof/>
        </w:rPr>
        <w:fldChar w:fldCharType="end"/>
      </w:r>
      <w:r>
        <w:t>. Fan Coefficient Values</w:t>
      </w:r>
      <w:bookmarkEnd w:id="2810"/>
      <w:bookmarkEnd w:id="2811"/>
      <w:bookmarkEnd w:id="2812"/>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14:paraId="598C89DF" w14:textId="77777777" w:rsidTr="00C44A58">
        <w:tc>
          <w:tcPr>
            <w:tcW w:w="2160" w:type="dxa"/>
          </w:tcPr>
          <w:p w14:paraId="6BB0FEC9" w14:textId="77777777" w:rsidR="00C44A58" w:rsidRDefault="00C44A58" w:rsidP="00C44A58">
            <w:pPr>
              <w:pStyle w:val="TableHeader"/>
            </w:pPr>
            <w:r>
              <w:t>Type of Fan</w:t>
            </w:r>
          </w:p>
        </w:tc>
        <w:tc>
          <w:tcPr>
            <w:tcW w:w="1584" w:type="dxa"/>
          </w:tcPr>
          <w:p w14:paraId="002B5C3C" w14:textId="77777777" w:rsidR="00C44A58" w:rsidRDefault="00C44A58" w:rsidP="00C44A58">
            <w:pPr>
              <w:pStyle w:val="TableHeader"/>
            </w:pPr>
            <w:r>
              <w:t>Fan Coeff. 1</w:t>
            </w:r>
          </w:p>
        </w:tc>
        <w:tc>
          <w:tcPr>
            <w:tcW w:w="1584" w:type="dxa"/>
          </w:tcPr>
          <w:p w14:paraId="1A7E1CFA" w14:textId="77777777" w:rsidR="00C44A58" w:rsidRDefault="00C44A58" w:rsidP="00C44A58">
            <w:pPr>
              <w:pStyle w:val="TableHeader"/>
            </w:pPr>
            <w:r>
              <w:t>Fan Coeff. 2</w:t>
            </w:r>
          </w:p>
        </w:tc>
        <w:tc>
          <w:tcPr>
            <w:tcW w:w="1584" w:type="dxa"/>
          </w:tcPr>
          <w:p w14:paraId="732A589E" w14:textId="77777777" w:rsidR="00C44A58" w:rsidRDefault="00C44A58" w:rsidP="00C44A58">
            <w:pPr>
              <w:pStyle w:val="TableHeader"/>
            </w:pPr>
            <w:r>
              <w:t>Fan Coeff. 3</w:t>
            </w:r>
          </w:p>
        </w:tc>
        <w:tc>
          <w:tcPr>
            <w:tcW w:w="1584" w:type="dxa"/>
          </w:tcPr>
          <w:p w14:paraId="3A969DA4" w14:textId="77777777" w:rsidR="00C44A58" w:rsidRDefault="00C44A58" w:rsidP="00C44A58">
            <w:pPr>
              <w:pStyle w:val="TableHeader"/>
            </w:pPr>
            <w:r>
              <w:t>Fan Coeff. 4</w:t>
            </w:r>
          </w:p>
        </w:tc>
        <w:tc>
          <w:tcPr>
            <w:tcW w:w="1584" w:type="dxa"/>
          </w:tcPr>
          <w:p w14:paraId="3F2A6C61" w14:textId="77777777" w:rsidR="00C44A58" w:rsidRDefault="00C44A58" w:rsidP="00C44A58">
            <w:pPr>
              <w:pStyle w:val="TableHeader"/>
            </w:pPr>
            <w:r>
              <w:t>Fan Coeff. 5</w:t>
            </w:r>
          </w:p>
        </w:tc>
      </w:tr>
      <w:tr w:rsidR="00C44A58" w14:paraId="687DEB8B" w14:textId="77777777" w:rsidTr="00C44A58">
        <w:tc>
          <w:tcPr>
            <w:tcW w:w="2160" w:type="dxa"/>
          </w:tcPr>
          <w:p w14:paraId="7F921888" w14:textId="77777777" w:rsidR="00C44A58" w:rsidRDefault="00C44A58" w:rsidP="00C44A58">
            <w:pPr>
              <w:pStyle w:val="TableText"/>
            </w:pPr>
            <w:r>
              <w:t>Inlet Vane Dampers</w:t>
            </w:r>
          </w:p>
        </w:tc>
        <w:tc>
          <w:tcPr>
            <w:tcW w:w="1584" w:type="dxa"/>
          </w:tcPr>
          <w:p w14:paraId="22C42885" w14:textId="77777777" w:rsidR="00C44A58" w:rsidRDefault="00C44A58" w:rsidP="00C44A58">
            <w:pPr>
              <w:pStyle w:val="TableText"/>
            </w:pPr>
            <w:r>
              <w:t>0.35071223</w:t>
            </w:r>
          </w:p>
        </w:tc>
        <w:tc>
          <w:tcPr>
            <w:tcW w:w="1584" w:type="dxa"/>
          </w:tcPr>
          <w:p w14:paraId="5A534DC2" w14:textId="77777777" w:rsidR="00C44A58" w:rsidRDefault="00C44A58" w:rsidP="00C44A58">
            <w:pPr>
              <w:pStyle w:val="TableText"/>
            </w:pPr>
            <w:r>
              <w:t>0.30850535</w:t>
            </w:r>
          </w:p>
        </w:tc>
        <w:tc>
          <w:tcPr>
            <w:tcW w:w="1584" w:type="dxa"/>
          </w:tcPr>
          <w:p w14:paraId="48DAE457" w14:textId="77777777" w:rsidR="00C44A58" w:rsidRDefault="00C44A58" w:rsidP="00C44A58">
            <w:pPr>
              <w:pStyle w:val="TableText"/>
            </w:pPr>
            <w:r>
              <w:t>-0.54137364</w:t>
            </w:r>
          </w:p>
        </w:tc>
        <w:tc>
          <w:tcPr>
            <w:tcW w:w="1584" w:type="dxa"/>
          </w:tcPr>
          <w:p w14:paraId="1076C7C8" w14:textId="77777777" w:rsidR="00C44A58" w:rsidRDefault="00C44A58" w:rsidP="00C44A58">
            <w:pPr>
              <w:pStyle w:val="TableText"/>
            </w:pPr>
            <w:r>
              <w:t>0.87198823</w:t>
            </w:r>
          </w:p>
        </w:tc>
        <w:tc>
          <w:tcPr>
            <w:tcW w:w="1584" w:type="dxa"/>
          </w:tcPr>
          <w:p w14:paraId="37DB05E5" w14:textId="77777777" w:rsidR="00C44A58" w:rsidRDefault="00C44A58" w:rsidP="00C44A58">
            <w:pPr>
              <w:pStyle w:val="TableText"/>
            </w:pPr>
            <w:r>
              <w:t>0.000</w:t>
            </w:r>
          </w:p>
        </w:tc>
      </w:tr>
      <w:tr w:rsidR="00C44A58" w14:paraId="1793B6FB" w14:textId="77777777" w:rsidTr="00C44A58">
        <w:tc>
          <w:tcPr>
            <w:tcW w:w="2160" w:type="dxa"/>
          </w:tcPr>
          <w:p w14:paraId="41C22D08" w14:textId="77777777" w:rsidR="00C44A58" w:rsidRDefault="00C44A58" w:rsidP="00C44A58">
            <w:pPr>
              <w:pStyle w:val="TableText"/>
            </w:pPr>
            <w:r>
              <w:t>Discharge Dampers</w:t>
            </w:r>
          </w:p>
        </w:tc>
        <w:tc>
          <w:tcPr>
            <w:tcW w:w="1584" w:type="dxa"/>
          </w:tcPr>
          <w:p w14:paraId="51465735" w14:textId="77777777" w:rsidR="00C44A58" w:rsidRDefault="00C44A58" w:rsidP="00C44A58">
            <w:pPr>
              <w:pStyle w:val="TableText"/>
            </w:pPr>
            <w:r>
              <w:t>0.37073425</w:t>
            </w:r>
          </w:p>
        </w:tc>
        <w:tc>
          <w:tcPr>
            <w:tcW w:w="1584" w:type="dxa"/>
          </w:tcPr>
          <w:p w14:paraId="128C7B27" w14:textId="77777777" w:rsidR="00C44A58" w:rsidRDefault="00C44A58" w:rsidP="00C44A58">
            <w:pPr>
              <w:pStyle w:val="TableText"/>
            </w:pPr>
            <w:r>
              <w:t>0.97250253</w:t>
            </w:r>
          </w:p>
        </w:tc>
        <w:tc>
          <w:tcPr>
            <w:tcW w:w="1584" w:type="dxa"/>
          </w:tcPr>
          <w:p w14:paraId="325D340D" w14:textId="77777777" w:rsidR="00C44A58" w:rsidRDefault="00C44A58" w:rsidP="00C44A58">
            <w:pPr>
              <w:pStyle w:val="TableText"/>
            </w:pPr>
            <w:r>
              <w:t>-0.34240761</w:t>
            </w:r>
          </w:p>
        </w:tc>
        <w:tc>
          <w:tcPr>
            <w:tcW w:w="1584" w:type="dxa"/>
          </w:tcPr>
          <w:p w14:paraId="3CA2A8FF" w14:textId="77777777" w:rsidR="00C44A58" w:rsidRDefault="00C44A58" w:rsidP="00C44A58">
            <w:pPr>
              <w:pStyle w:val="TableText"/>
            </w:pPr>
            <w:r>
              <w:t>0.000</w:t>
            </w:r>
          </w:p>
        </w:tc>
        <w:tc>
          <w:tcPr>
            <w:tcW w:w="1584" w:type="dxa"/>
          </w:tcPr>
          <w:p w14:paraId="473A030C" w14:textId="77777777" w:rsidR="00C44A58" w:rsidRDefault="00C44A58" w:rsidP="00C44A58">
            <w:pPr>
              <w:pStyle w:val="TableText"/>
            </w:pPr>
            <w:r>
              <w:t>0.000</w:t>
            </w:r>
          </w:p>
        </w:tc>
      </w:tr>
      <w:tr w:rsidR="00C44A58" w14:paraId="4EDC5EF9" w14:textId="77777777" w:rsidTr="00C44A58">
        <w:tc>
          <w:tcPr>
            <w:tcW w:w="2160" w:type="dxa"/>
          </w:tcPr>
          <w:p w14:paraId="18DF89F0" w14:textId="77777777" w:rsidR="00C44A58" w:rsidRDefault="00C44A58" w:rsidP="00C44A58">
            <w:pPr>
              <w:pStyle w:val="TableText"/>
            </w:pPr>
            <w:r>
              <w:t>Var. Speed Motor</w:t>
            </w:r>
          </w:p>
        </w:tc>
        <w:tc>
          <w:tcPr>
            <w:tcW w:w="1584" w:type="dxa"/>
          </w:tcPr>
          <w:p w14:paraId="52BB6BFE" w14:textId="77777777" w:rsidR="00C44A58" w:rsidRDefault="00C44A58" w:rsidP="00C44A58">
            <w:pPr>
              <w:pStyle w:val="TableText"/>
            </w:pPr>
            <w:r>
              <w:t>0.0015302446</w:t>
            </w:r>
          </w:p>
        </w:tc>
        <w:tc>
          <w:tcPr>
            <w:tcW w:w="1584" w:type="dxa"/>
          </w:tcPr>
          <w:p w14:paraId="7B2AC4C3" w14:textId="77777777" w:rsidR="00C44A58" w:rsidRDefault="00C44A58" w:rsidP="00C44A58">
            <w:pPr>
              <w:pStyle w:val="TableText"/>
            </w:pPr>
            <w:r>
              <w:t>0.0052080574</w:t>
            </w:r>
          </w:p>
        </w:tc>
        <w:tc>
          <w:tcPr>
            <w:tcW w:w="1584" w:type="dxa"/>
          </w:tcPr>
          <w:p w14:paraId="32CB76B6" w14:textId="77777777" w:rsidR="00C44A58" w:rsidRDefault="00C44A58" w:rsidP="00C44A58">
            <w:pPr>
              <w:pStyle w:val="TableText"/>
            </w:pPr>
            <w:r>
              <w:t>1.1086242</w:t>
            </w:r>
          </w:p>
        </w:tc>
        <w:tc>
          <w:tcPr>
            <w:tcW w:w="1584" w:type="dxa"/>
          </w:tcPr>
          <w:p w14:paraId="4295DFFC" w14:textId="77777777" w:rsidR="00C44A58" w:rsidRDefault="00C44A58" w:rsidP="00C44A58">
            <w:pPr>
              <w:pStyle w:val="TableText"/>
            </w:pPr>
            <w:r>
              <w:t>-0.11635563</w:t>
            </w:r>
          </w:p>
        </w:tc>
        <w:tc>
          <w:tcPr>
            <w:tcW w:w="1584" w:type="dxa"/>
          </w:tcPr>
          <w:p w14:paraId="0ABEA569" w14:textId="77777777" w:rsidR="00C44A58" w:rsidRDefault="00C44A58" w:rsidP="00C44A58">
            <w:pPr>
              <w:pStyle w:val="TableText"/>
            </w:pPr>
            <w:r>
              <w:t>0.000</w:t>
            </w:r>
          </w:p>
        </w:tc>
      </w:tr>
    </w:tbl>
    <w:p w14:paraId="77344847" w14:textId="77777777" w:rsidR="00C44A58" w:rsidRDefault="00C44A58" w:rsidP="00C44A58">
      <w:pPr>
        <w:pStyle w:val="Heading3"/>
      </w:pPr>
      <w:bookmarkStart w:id="2816" w:name="_Toc51481840"/>
      <w:bookmarkStart w:id="2817" w:name="_Toc99528128"/>
      <w:bookmarkStart w:id="2818" w:name="_Toc122310593"/>
      <w:bookmarkStart w:id="2819" w:name="_Toc399490530"/>
      <w:r w:rsidRPr="00585EB7">
        <w:t>Fan:ConstantVolume</w:t>
      </w:r>
      <w:bookmarkEnd w:id="2813"/>
      <w:bookmarkEnd w:id="2814"/>
      <w:bookmarkEnd w:id="2816"/>
      <w:bookmarkEnd w:id="2817"/>
      <w:bookmarkEnd w:id="2818"/>
      <w:bookmarkEnd w:id="2819"/>
    </w:p>
    <w:p w14:paraId="2BC5B31F" w14:textId="77777777"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14:paraId="5A757252" w14:textId="77777777" w:rsidR="00C44A58" w:rsidRDefault="00C44A58" w:rsidP="00C44A58">
      <w:pPr>
        <w:pStyle w:val="Heading4"/>
        <w:rPr>
          <w:snapToGrid w:val="0"/>
        </w:rPr>
      </w:pPr>
      <w:bookmarkStart w:id="2820" w:name="_Toc488647302"/>
      <w:r>
        <w:rPr>
          <w:snapToGrid w:val="0"/>
        </w:rPr>
        <w:lastRenderedPageBreak/>
        <w:t>Field: Name</w:t>
      </w:r>
    </w:p>
    <w:p w14:paraId="66AF8742" w14:textId="77777777" w:rsidR="00C44A58" w:rsidRDefault="00C44A58" w:rsidP="00C44A58">
      <w:pPr>
        <w:pStyle w:val="BodyText"/>
      </w:pPr>
      <w:r>
        <w:t>A unique user-assigned name for an instance of a Fan:ConstantVolume. Any reference to this fan by another object will use this name.</w:t>
      </w:r>
    </w:p>
    <w:p w14:paraId="76E4D626" w14:textId="77777777" w:rsidR="00C44A58" w:rsidRDefault="00C44A58" w:rsidP="00C44A58">
      <w:pPr>
        <w:pStyle w:val="Heading4"/>
        <w:rPr>
          <w:snapToGrid w:val="0"/>
        </w:rPr>
      </w:pPr>
      <w:r>
        <w:rPr>
          <w:snapToGrid w:val="0"/>
        </w:rPr>
        <w:t>Field: Availability Schedule Name</w:t>
      </w:r>
    </w:p>
    <w:p w14:paraId="43F87494" w14:textId="77777777"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2D9D2683" w14:textId="77777777" w:rsidR="001E5540" w:rsidRDefault="001E5540" w:rsidP="001E5540">
      <w:pPr>
        <w:pStyle w:val="Heading4"/>
        <w:rPr>
          <w:snapToGrid w:val="0"/>
        </w:rPr>
      </w:pPr>
      <w:r>
        <w:rPr>
          <w:snapToGrid w:val="0"/>
        </w:rPr>
        <w:t>Field: Fan Total Efficiency</w:t>
      </w:r>
    </w:p>
    <w:p w14:paraId="00DB33C7"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7.</w:t>
      </w:r>
    </w:p>
    <w:p w14:paraId="745E1801" w14:textId="77777777" w:rsidR="00C44A58" w:rsidRDefault="00C44A58" w:rsidP="00C44A58">
      <w:pPr>
        <w:pStyle w:val="Heading4"/>
        <w:rPr>
          <w:snapToGrid w:val="0"/>
        </w:rPr>
      </w:pPr>
      <w:r>
        <w:rPr>
          <w:snapToGrid w:val="0"/>
        </w:rPr>
        <w:t>Field: Pressure Rise</w:t>
      </w:r>
    </w:p>
    <w:p w14:paraId="58CBDFD7"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20571BB1" w14:textId="77777777" w:rsidR="00C44A58" w:rsidRDefault="00C44A58" w:rsidP="00C44A58">
      <w:pPr>
        <w:pStyle w:val="Heading4"/>
        <w:rPr>
          <w:snapToGrid w:val="0"/>
        </w:rPr>
      </w:pPr>
      <w:r>
        <w:rPr>
          <w:snapToGrid w:val="0"/>
        </w:rPr>
        <w:t>Field: Maximum Flow Rate</w:t>
      </w:r>
    </w:p>
    <w:p w14:paraId="48CE0DF2" w14:textId="77777777"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14:paraId="23F9E30B" w14:textId="77777777" w:rsidR="00C44A58" w:rsidRDefault="00C44A58" w:rsidP="00C44A58">
      <w:pPr>
        <w:pStyle w:val="BodyText"/>
      </w:pPr>
      <w:r>
        <w:t>p=101325*(1-2.25577E-05*Z)**5.2559</w:t>
      </w:r>
    </w:p>
    <w:p w14:paraId="4487E693" w14:textId="77777777" w:rsidR="00C44A58" w:rsidRDefault="00C44A58" w:rsidP="00C44A58">
      <w:pPr>
        <w:pStyle w:val="BodyText"/>
      </w:pPr>
      <w:r>
        <w:t>where p=pressure in Pa and Z=altitude in m</w:t>
      </w:r>
    </w:p>
    <w:p w14:paraId="2CA57D7B" w14:textId="77777777" w:rsidR="00135698" w:rsidRDefault="00135698" w:rsidP="00135698">
      <w:pPr>
        <w:pStyle w:val="Heading4"/>
        <w:rPr>
          <w:snapToGrid w:val="0"/>
        </w:rPr>
      </w:pPr>
      <w:r>
        <w:rPr>
          <w:snapToGrid w:val="0"/>
        </w:rPr>
        <w:t>Field: Motor Efficiency</w:t>
      </w:r>
    </w:p>
    <w:p w14:paraId="63CB969F" w14:textId="77777777" w:rsidR="00135698" w:rsidRDefault="00135698" w:rsidP="00135698">
      <w:pPr>
        <w:pStyle w:val="BodyText"/>
      </w:pPr>
      <w:r>
        <w:t>The shaft power divided by the electrical power consumed. Must be between 0 and 1. The default is 0.9.</w:t>
      </w:r>
    </w:p>
    <w:p w14:paraId="145E41C8" w14:textId="77777777" w:rsidR="00135698" w:rsidRDefault="00135698" w:rsidP="00135698">
      <w:pPr>
        <w:pStyle w:val="Heading4"/>
        <w:rPr>
          <w:snapToGrid w:val="0"/>
        </w:rPr>
      </w:pPr>
      <w:r>
        <w:rPr>
          <w:snapToGrid w:val="0"/>
        </w:rPr>
        <w:t>Field: Motor In Airstream Fraction</w:t>
      </w:r>
    </w:p>
    <w:p w14:paraId="7F0E5E5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6545EA6C" w14:textId="77777777" w:rsidR="00C44A58" w:rsidRDefault="00C44A58" w:rsidP="00C44A58">
      <w:pPr>
        <w:pStyle w:val="Heading4"/>
        <w:rPr>
          <w:snapToGrid w:val="0"/>
        </w:rPr>
      </w:pPr>
      <w:r>
        <w:rPr>
          <w:snapToGrid w:val="0"/>
        </w:rPr>
        <w:t xml:space="preserve">Field: Air </w:t>
      </w:r>
      <w:r w:rsidRPr="00585EB7">
        <w:rPr>
          <w:snapToGrid w:val="0"/>
        </w:rPr>
        <w:t>Inlet Node Name</w:t>
      </w:r>
    </w:p>
    <w:p w14:paraId="463F21B4" w14:textId="77777777" w:rsidR="00C44A58" w:rsidRDefault="00C44A58" w:rsidP="00C44A58">
      <w:pPr>
        <w:pStyle w:val="BodyText"/>
      </w:pPr>
      <w:r>
        <w:t>The name of the HVAC system node which supplies the inlet air conditions to the fan.</w:t>
      </w:r>
    </w:p>
    <w:p w14:paraId="7EFCC284" w14:textId="77777777" w:rsidR="00C44A58" w:rsidRDefault="00C44A58" w:rsidP="00C44A58">
      <w:pPr>
        <w:pStyle w:val="Heading4"/>
        <w:rPr>
          <w:snapToGrid w:val="0"/>
        </w:rPr>
      </w:pPr>
      <w:r>
        <w:rPr>
          <w:snapToGrid w:val="0"/>
        </w:rPr>
        <w:t xml:space="preserve">Field: Air </w:t>
      </w:r>
      <w:r w:rsidRPr="00585EB7">
        <w:rPr>
          <w:snapToGrid w:val="0"/>
        </w:rPr>
        <w:t>Outlet Node Name</w:t>
      </w:r>
    </w:p>
    <w:p w14:paraId="41BF30C6" w14:textId="77777777" w:rsidR="00C44A58" w:rsidRDefault="00C44A58" w:rsidP="00C44A58">
      <w:pPr>
        <w:pStyle w:val="BodyText"/>
      </w:pPr>
      <w:r>
        <w:t>The name of the HVAC system node to which the fan sends its outlet air.</w:t>
      </w:r>
    </w:p>
    <w:p w14:paraId="5EBEE848" w14:textId="77777777" w:rsidR="00C44A58" w:rsidRDefault="00C44A58" w:rsidP="00C44A58">
      <w:pPr>
        <w:pStyle w:val="Heading4"/>
      </w:pPr>
      <w:r>
        <w:t>Field: End-Use Subcategory</w:t>
      </w:r>
    </w:p>
    <w:p w14:paraId="5CE1EF84"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62AE813A" w14:textId="77777777" w:rsidR="00C44A58" w:rsidRDefault="00C44A58" w:rsidP="00C44A58">
      <w:pPr>
        <w:pStyle w:val="Heading3"/>
      </w:pPr>
      <w:bookmarkStart w:id="2821" w:name="_Toc51481841"/>
      <w:bookmarkStart w:id="2822" w:name="_Toc99528129"/>
      <w:bookmarkStart w:id="2823" w:name="_Toc122310594"/>
      <w:bookmarkStart w:id="2824" w:name="_Toc399490531"/>
      <w:r>
        <w:lastRenderedPageBreak/>
        <w:t>Constant Volume Fan Outputs</w:t>
      </w:r>
      <w:bookmarkEnd w:id="2821"/>
      <w:bookmarkEnd w:id="2822"/>
      <w:bookmarkEnd w:id="2823"/>
      <w:bookmarkEnd w:id="2824"/>
    </w:p>
    <w:p w14:paraId="5BA08BF3" w14:textId="77777777" w:rsidR="00420309" w:rsidRDefault="00420309" w:rsidP="00420309">
      <w:pPr>
        <w:pStyle w:val="CodeIDDSamples"/>
      </w:pPr>
      <w:r>
        <w:t>HVAC,Average,Fan Electric Power[W]</w:t>
      </w:r>
    </w:p>
    <w:p w14:paraId="3925C91D" w14:textId="77777777" w:rsidR="00420309" w:rsidRDefault="00420309" w:rsidP="00420309">
      <w:pPr>
        <w:pStyle w:val="CodeIDDSamples"/>
      </w:pPr>
      <w:r>
        <w:t xml:space="preserve">HVAC,Average,Fan Rise in Air </w:t>
      </w:r>
      <w:r w:rsidR="00824D2C">
        <w:t>Temperature [</w:t>
      </w:r>
      <w:r w:rsidR="004C689C">
        <w:t>delta</w:t>
      </w:r>
      <w:r>
        <w:t>C]</w:t>
      </w:r>
    </w:p>
    <w:p w14:paraId="79A11D39" w14:textId="77777777" w:rsidR="00420309" w:rsidRDefault="00420309" w:rsidP="00420309">
      <w:pPr>
        <w:pStyle w:val="CodeIDDSamples"/>
      </w:pPr>
      <w:r>
        <w:t xml:space="preserve">HVAC,Sum,Fan Electric </w:t>
      </w:r>
      <w:r w:rsidR="00824D2C">
        <w:t>Energy [</w:t>
      </w:r>
      <w:r>
        <w:t>J]</w:t>
      </w:r>
    </w:p>
    <w:p w14:paraId="34EAFCAF" w14:textId="77777777" w:rsidR="00420309" w:rsidRPr="005E282A" w:rsidRDefault="00420309" w:rsidP="00420309">
      <w:pPr>
        <w:pStyle w:val="Heading4"/>
      </w:pPr>
      <w:r>
        <w:t>Fan Electric Power [W]</w:t>
      </w:r>
    </w:p>
    <w:p w14:paraId="35EC8B7C" w14:textId="77777777" w:rsidR="00420309" w:rsidRDefault="00420309" w:rsidP="00420309">
      <w:pPr>
        <w:pStyle w:val="BodyText"/>
      </w:pPr>
      <w:r>
        <w:t xml:space="preserve">This output field contains the average electricity consumption rate for the fan in Watts for the timestep being reported. </w:t>
      </w:r>
    </w:p>
    <w:p w14:paraId="4EAFD994" w14:textId="77777777" w:rsidR="00420309" w:rsidRPr="003A44BE" w:rsidRDefault="00420309" w:rsidP="00420309">
      <w:pPr>
        <w:pStyle w:val="Heading4"/>
      </w:pPr>
      <w:r>
        <w:t>Fan Rise in Air Temperature [</w:t>
      </w:r>
      <w:r w:rsidR="004C689C">
        <w:t>delta</w:t>
      </w:r>
      <w:r>
        <w:t>C</w:t>
      </w:r>
      <w:r w:rsidRPr="003A44BE">
        <w:t>]</w:t>
      </w:r>
    </w:p>
    <w:p w14:paraId="4B3AF22F"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2F69D2BC" w14:textId="77777777" w:rsidR="00C44A58" w:rsidRPr="005E282A" w:rsidRDefault="00420309" w:rsidP="00420309">
      <w:pPr>
        <w:pStyle w:val="Heading4"/>
      </w:pPr>
      <w:r>
        <w:t xml:space="preserve">Fan Electric Energy </w:t>
      </w:r>
      <w:r w:rsidRPr="005E282A">
        <w:t>[J]</w:t>
      </w:r>
    </w:p>
    <w:p w14:paraId="09C65216"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1847DD07" w14:textId="77777777" w:rsidR="00C44A58" w:rsidRDefault="00C44A58" w:rsidP="00C44A58">
      <w:pPr>
        <w:pStyle w:val="Heading3"/>
      </w:pPr>
      <w:bookmarkStart w:id="2825" w:name="_Toc399490532"/>
      <w:r>
        <w:t>Fan:OnOff</w:t>
      </w:r>
      <w:bookmarkEnd w:id="2825"/>
    </w:p>
    <w:p w14:paraId="17F71084" w14:textId="77777777"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14:paraId="7C41498D" w14:textId="77777777" w:rsidR="00C44A58" w:rsidRDefault="00C44A58" w:rsidP="00C44A58">
      <w:pPr>
        <w:pStyle w:val="Heading4"/>
        <w:rPr>
          <w:snapToGrid w:val="0"/>
        </w:rPr>
      </w:pPr>
      <w:r>
        <w:rPr>
          <w:snapToGrid w:val="0"/>
        </w:rPr>
        <w:t>Field: Name</w:t>
      </w:r>
    </w:p>
    <w:p w14:paraId="6FAFAFDD" w14:textId="77777777" w:rsidR="00C44A58" w:rsidRDefault="00C44A58" w:rsidP="00C44A58">
      <w:pPr>
        <w:pStyle w:val="BodyText"/>
      </w:pPr>
      <w:r>
        <w:t>A unique user-assigned name for an instance of a Fan:OnOff. Any reference to this fan by another object will use this name.</w:t>
      </w:r>
    </w:p>
    <w:p w14:paraId="41FAA50D" w14:textId="77777777" w:rsidR="00C44A58" w:rsidRDefault="00C44A58" w:rsidP="00C44A58">
      <w:pPr>
        <w:pStyle w:val="Heading4"/>
        <w:rPr>
          <w:snapToGrid w:val="0"/>
        </w:rPr>
      </w:pPr>
      <w:r>
        <w:rPr>
          <w:snapToGrid w:val="0"/>
        </w:rPr>
        <w:t>Field: Availability Schedule Name</w:t>
      </w:r>
    </w:p>
    <w:p w14:paraId="479AAFA0"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450670B" w14:textId="77777777" w:rsidR="001E5540" w:rsidRDefault="001E5540" w:rsidP="001E5540">
      <w:pPr>
        <w:pStyle w:val="Heading4"/>
        <w:rPr>
          <w:snapToGrid w:val="0"/>
        </w:rPr>
      </w:pPr>
      <w:r>
        <w:rPr>
          <w:snapToGrid w:val="0"/>
        </w:rPr>
        <w:t>Field: Fan Total Efficiency</w:t>
      </w:r>
    </w:p>
    <w:p w14:paraId="6B8DC345"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6.</w:t>
      </w:r>
    </w:p>
    <w:p w14:paraId="388929B3" w14:textId="77777777" w:rsidR="00135698" w:rsidRDefault="00135698" w:rsidP="00135698">
      <w:pPr>
        <w:pStyle w:val="Heading4"/>
        <w:rPr>
          <w:snapToGrid w:val="0"/>
        </w:rPr>
      </w:pPr>
      <w:r>
        <w:rPr>
          <w:snapToGrid w:val="0"/>
        </w:rPr>
        <w:lastRenderedPageBreak/>
        <w:t>Field: Pressure Rise</w:t>
      </w:r>
    </w:p>
    <w:p w14:paraId="011186C8"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186C5677"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0F3DC25D"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4F56326D" w14:textId="77777777" w:rsidR="00135698" w:rsidRDefault="00135698" w:rsidP="00135698">
      <w:pPr>
        <w:pStyle w:val="BodyText"/>
      </w:pPr>
      <w:r>
        <w:t>p=101325*(1-2.25577E-05*Z)**5.2559</w:t>
      </w:r>
    </w:p>
    <w:p w14:paraId="38D9707A" w14:textId="77777777" w:rsidR="00135698" w:rsidRDefault="00135698" w:rsidP="00135698">
      <w:pPr>
        <w:pStyle w:val="BodyText"/>
      </w:pPr>
      <w:r>
        <w:t>where p=pressure in Pa and Z=altitude in m</w:t>
      </w:r>
    </w:p>
    <w:p w14:paraId="08BCD7A2" w14:textId="77777777" w:rsidR="00135698" w:rsidRDefault="00135698" w:rsidP="00135698">
      <w:pPr>
        <w:pStyle w:val="Heading4"/>
        <w:rPr>
          <w:snapToGrid w:val="0"/>
        </w:rPr>
      </w:pPr>
      <w:r>
        <w:rPr>
          <w:snapToGrid w:val="0"/>
        </w:rPr>
        <w:t>Field: Motor Efficiency</w:t>
      </w:r>
    </w:p>
    <w:p w14:paraId="4FA91720" w14:textId="77777777" w:rsidR="00135698" w:rsidRDefault="00135698" w:rsidP="00135698">
      <w:pPr>
        <w:pStyle w:val="BodyText"/>
      </w:pPr>
      <w:r>
        <w:t>The shaft power divided by the electrical power consumed. Must be between 0 and 1. The default is 0.8.</w:t>
      </w:r>
    </w:p>
    <w:p w14:paraId="24E90616" w14:textId="77777777" w:rsidR="00135698" w:rsidRDefault="00135698" w:rsidP="00135698">
      <w:pPr>
        <w:pStyle w:val="Heading4"/>
        <w:rPr>
          <w:snapToGrid w:val="0"/>
        </w:rPr>
      </w:pPr>
      <w:r>
        <w:rPr>
          <w:snapToGrid w:val="0"/>
        </w:rPr>
        <w:t>Field: Motor In Airstream Fraction</w:t>
      </w:r>
    </w:p>
    <w:p w14:paraId="1A9B3D3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5087CB1B"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0487B523" w14:textId="77777777" w:rsidR="00C44A58" w:rsidRDefault="00C44A58" w:rsidP="00C44A58">
      <w:pPr>
        <w:pStyle w:val="BodyText"/>
      </w:pPr>
      <w:r>
        <w:t>The name of the HVAC system node which supplies the inlet air conditions to the fan.</w:t>
      </w:r>
    </w:p>
    <w:p w14:paraId="653CA98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63406127" w14:textId="77777777" w:rsidR="00C44A58" w:rsidRDefault="00C44A58" w:rsidP="00C44A58">
      <w:pPr>
        <w:pStyle w:val="BodyText"/>
      </w:pPr>
      <w:r>
        <w:t>The name of the HVAC system node to which the fan sends its outlet air.</w:t>
      </w:r>
    </w:p>
    <w:p w14:paraId="37DC0F74" w14:textId="77777777" w:rsidR="004D5FE0" w:rsidRPr="006134A6" w:rsidRDefault="004D5FE0" w:rsidP="004D5FE0">
      <w:pPr>
        <w:pStyle w:val="Heading4"/>
      </w:pPr>
      <w:r w:rsidRPr="006134A6">
        <w:t>Field: Fan</w:t>
      </w:r>
      <w:r>
        <w:t xml:space="preserve"> Power Ratio Function of</w:t>
      </w:r>
      <w:r w:rsidRPr="006134A6">
        <w:t xml:space="preserve"> Speed Ratio Curve Name</w:t>
      </w:r>
    </w:p>
    <w:p w14:paraId="10499967" w14:textId="77777777"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28ECA19" w14:textId="77777777" w:rsidR="004D5FE0" w:rsidRPr="006134A6" w:rsidRDefault="004D5FE0" w:rsidP="004D5FE0">
      <w:pPr>
        <w:pStyle w:val="Heading4"/>
      </w:pPr>
      <w:r w:rsidRPr="006134A6">
        <w:t xml:space="preserve">Field: Fan Efficiency </w:t>
      </w:r>
      <w:r>
        <w:t xml:space="preserve">Ratio Function of Speed Ratio </w:t>
      </w:r>
      <w:r w:rsidRPr="006134A6">
        <w:t>Curve Name</w:t>
      </w:r>
    </w:p>
    <w:p w14:paraId="6AEC1E6F" w14:textId="77777777"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F58842D" w14:textId="77777777" w:rsidR="00C44A58" w:rsidRDefault="00C44A58" w:rsidP="00C44A58">
      <w:pPr>
        <w:pStyle w:val="Heading4"/>
      </w:pPr>
      <w:r>
        <w:t>Field: End-Use Subcategory</w:t>
      </w:r>
    </w:p>
    <w:p w14:paraId="01D3BC4B" w14:textId="77777777" w:rsidR="00C44A58" w:rsidRDefault="00C44A58" w:rsidP="00C44A58">
      <w:pPr>
        <w:pStyle w:val="BodyText"/>
      </w:pPr>
      <w:r>
        <w:t xml:space="preserve">Allows you to specify a user-defined end-use subcategory, e.g., "Main Fan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32EB4C28" w14:textId="77777777" w:rsidR="004D5FE0" w:rsidRDefault="004D5FE0" w:rsidP="004D5FE0">
      <w:pPr>
        <w:pStyle w:val="BodyText"/>
      </w:pPr>
      <w:bookmarkStart w:id="2826" w:name="_Toc514747614"/>
      <w:bookmarkStart w:id="2827" w:name="_Toc51481843"/>
      <w:bookmarkStart w:id="2828" w:name="_Toc99528131"/>
      <w:bookmarkStart w:id="2829" w:name="_Toc122310596"/>
      <w:r>
        <w:t>Following is an example input for an OnOff Fan.</w:t>
      </w:r>
    </w:p>
    <w:p w14:paraId="07D57C3E" w14:textId="77777777" w:rsidR="004D5FE0" w:rsidRDefault="004D5FE0" w:rsidP="004D5FE0">
      <w:pPr>
        <w:pStyle w:val="IDDDefinition"/>
        <w:rPr>
          <w:snapToGrid w:val="0"/>
        </w:rPr>
      </w:pPr>
      <w:r>
        <w:rPr>
          <w:snapToGrid w:val="0"/>
        </w:rPr>
        <w:lastRenderedPageBreak/>
        <w:t xml:space="preserve">Fan:OnOff, </w:t>
      </w:r>
    </w:p>
    <w:p w14:paraId="240C1B9C" w14:textId="77777777" w:rsidR="004D5FE0" w:rsidRDefault="004D5FE0" w:rsidP="004D5FE0">
      <w:pPr>
        <w:pStyle w:val="IDDDefinition"/>
        <w:rPr>
          <w:snapToGrid w:val="0"/>
        </w:rPr>
      </w:pPr>
      <w:r>
        <w:rPr>
          <w:snapToGrid w:val="0"/>
        </w:rPr>
        <w:t xml:space="preserve">      Supply Fan 1,          ! Fan Name</w:t>
      </w:r>
    </w:p>
    <w:p w14:paraId="7F8BF547" w14:textId="77777777" w:rsidR="004D5FE0" w:rsidRDefault="004D5FE0" w:rsidP="004D5FE0">
      <w:pPr>
        <w:pStyle w:val="IDDDefinition"/>
        <w:rPr>
          <w:snapToGrid w:val="0"/>
        </w:rPr>
      </w:pPr>
      <w:r>
        <w:rPr>
          <w:snapToGrid w:val="0"/>
        </w:rPr>
        <w:t xml:space="preserve">      FanAndCoilAvailSched,  ! Fan Schedule</w:t>
      </w:r>
    </w:p>
    <w:p w14:paraId="374D9B2E" w14:textId="77777777" w:rsidR="004D5FE0" w:rsidRDefault="004D5FE0" w:rsidP="004D5FE0">
      <w:pPr>
        <w:pStyle w:val="IDDDefinition"/>
        <w:rPr>
          <w:snapToGrid w:val="0"/>
        </w:rPr>
      </w:pPr>
      <w:r>
        <w:rPr>
          <w:snapToGrid w:val="0"/>
        </w:rPr>
        <w:t xml:space="preserve">      0.7,                   ! Fan </w:t>
      </w:r>
      <w:r w:rsidR="001E5540">
        <w:rPr>
          <w:snapToGrid w:val="0"/>
        </w:rPr>
        <w:t xml:space="preserve">Total </w:t>
      </w:r>
      <w:r>
        <w:rPr>
          <w:snapToGrid w:val="0"/>
        </w:rPr>
        <w:t>Efficiency</w:t>
      </w:r>
    </w:p>
    <w:p w14:paraId="37470D40" w14:textId="77777777" w:rsidR="004D5FE0" w:rsidRDefault="004D5FE0" w:rsidP="004D5FE0">
      <w:pPr>
        <w:pStyle w:val="IDDDefinition"/>
        <w:rPr>
          <w:snapToGrid w:val="0"/>
        </w:rPr>
      </w:pPr>
      <w:r>
        <w:rPr>
          <w:snapToGrid w:val="0"/>
        </w:rPr>
        <w:t xml:space="preserve">      600.0,                 ! Delta Pressure [N/M^2]</w:t>
      </w:r>
    </w:p>
    <w:p w14:paraId="3BD42C6A" w14:textId="77777777" w:rsidR="004D5FE0" w:rsidRDefault="004D5FE0" w:rsidP="004D5FE0">
      <w:pPr>
        <w:pStyle w:val="IDDDefinition"/>
        <w:rPr>
          <w:snapToGrid w:val="0"/>
        </w:rPr>
      </w:pPr>
      <w:r>
        <w:rPr>
          <w:snapToGrid w:val="0"/>
        </w:rPr>
        <w:t xml:space="preserve">      1.3,                   ! Max Flow Rate  [m^3/Sec]</w:t>
      </w:r>
    </w:p>
    <w:p w14:paraId="55B8A204" w14:textId="77777777" w:rsidR="004D5FE0" w:rsidRDefault="004D5FE0" w:rsidP="004D5FE0">
      <w:pPr>
        <w:pStyle w:val="IDDDefinition"/>
        <w:rPr>
          <w:snapToGrid w:val="0"/>
        </w:rPr>
      </w:pPr>
      <w:r>
        <w:rPr>
          <w:snapToGrid w:val="0"/>
        </w:rPr>
        <w:t xml:space="preserve">      0.9,                   ! Motor Efficiency</w:t>
      </w:r>
    </w:p>
    <w:p w14:paraId="272C668B" w14:textId="77777777" w:rsidR="004D5FE0" w:rsidRDefault="004D5FE0" w:rsidP="004D5FE0">
      <w:pPr>
        <w:pStyle w:val="IDDDefinition"/>
        <w:rPr>
          <w:snapToGrid w:val="0"/>
        </w:rPr>
      </w:pPr>
      <w:r>
        <w:rPr>
          <w:snapToGrid w:val="0"/>
        </w:rPr>
        <w:t xml:space="preserve">      1.0,                   ! Motor in Airstream Fraction (1.0 means motor in air stream)</w:t>
      </w:r>
    </w:p>
    <w:p w14:paraId="6D66BC55" w14:textId="77777777" w:rsidR="004D5FE0" w:rsidRDefault="004D5FE0" w:rsidP="004D5FE0">
      <w:pPr>
        <w:pStyle w:val="IDDDefinition"/>
        <w:rPr>
          <w:snapToGrid w:val="0"/>
        </w:rPr>
      </w:pPr>
      <w:r>
        <w:rPr>
          <w:snapToGrid w:val="0"/>
        </w:rPr>
        <w:t xml:space="preserve">      Air Loop Inlet Node, Cooling Coil Air Inlet Node;  !Inlet Node, Outlet Node</w:t>
      </w:r>
    </w:p>
    <w:p w14:paraId="195400EB" w14:textId="77777777" w:rsidR="00C44A58" w:rsidRDefault="00C44A58" w:rsidP="00C44A58">
      <w:pPr>
        <w:pStyle w:val="Heading3"/>
      </w:pPr>
      <w:bookmarkStart w:id="2830" w:name="_Toc399490533"/>
      <w:r>
        <w:t>On</w:t>
      </w:r>
      <w:r w:rsidR="00420309">
        <w:t xml:space="preserve"> </w:t>
      </w:r>
      <w:r>
        <w:t>Off Fan Outputs</w:t>
      </w:r>
      <w:bookmarkEnd w:id="2826"/>
      <w:bookmarkEnd w:id="2827"/>
      <w:bookmarkEnd w:id="2828"/>
      <w:bookmarkEnd w:id="2829"/>
      <w:bookmarkEnd w:id="2830"/>
    </w:p>
    <w:bookmarkEnd w:id="2820"/>
    <w:p w14:paraId="46B3EA8C" w14:textId="77777777" w:rsidR="00420309" w:rsidRDefault="00420309" w:rsidP="00420309">
      <w:pPr>
        <w:pStyle w:val="CodeIDDSamples"/>
      </w:pPr>
      <w:r>
        <w:t>HVAC,Average,Fan Electric Power[W]</w:t>
      </w:r>
    </w:p>
    <w:p w14:paraId="7F39D905" w14:textId="77777777" w:rsidR="00420309" w:rsidRDefault="00420309" w:rsidP="00420309">
      <w:pPr>
        <w:pStyle w:val="CodeIDDSamples"/>
      </w:pPr>
      <w:r>
        <w:t xml:space="preserve">HVAC,Average,Fan Rise in Air </w:t>
      </w:r>
      <w:r w:rsidR="00824D2C">
        <w:t>Temperature [</w:t>
      </w:r>
      <w:r w:rsidR="004C689C">
        <w:t>delta</w:t>
      </w:r>
      <w:r>
        <w:t>C]</w:t>
      </w:r>
    </w:p>
    <w:p w14:paraId="69477EB0" w14:textId="77777777" w:rsidR="00420309" w:rsidRDefault="00420309" w:rsidP="00420309">
      <w:pPr>
        <w:pStyle w:val="CodeIDDSamples"/>
      </w:pPr>
      <w:r>
        <w:t xml:space="preserve">HVAC,Sum,Fan Electric </w:t>
      </w:r>
      <w:r w:rsidR="00824D2C">
        <w:t>Energy [</w:t>
      </w:r>
      <w:r>
        <w:t>J]</w:t>
      </w:r>
    </w:p>
    <w:p w14:paraId="76D41919" w14:textId="77777777" w:rsidR="00420309" w:rsidRDefault="00420309" w:rsidP="00420309">
      <w:pPr>
        <w:pStyle w:val="CodeIDDSamples"/>
      </w:pPr>
      <w:r>
        <w:t>HVAC,Average,Fan Runtime Fraction</w:t>
      </w:r>
      <w:r w:rsidR="007348EF">
        <w:t xml:space="preserve"> []</w:t>
      </w:r>
    </w:p>
    <w:p w14:paraId="41D3DB41" w14:textId="77777777" w:rsidR="00420309" w:rsidRPr="005E282A" w:rsidRDefault="00420309" w:rsidP="00420309">
      <w:pPr>
        <w:pStyle w:val="Heading4"/>
      </w:pPr>
      <w:r>
        <w:t>Fan Electric Power [W]</w:t>
      </w:r>
    </w:p>
    <w:p w14:paraId="778F1A29" w14:textId="77777777" w:rsidR="00420309" w:rsidRDefault="00420309" w:rsidP="00420309">
      <w:pPr>
        <w:pStyle w:val="BodyText"/>
      </w:pPr>
      <w:r>
        <w:t xml:space="preserve">This output field contains the average electricity consumption rate for the fan in Watts for the timestep being reported. </w:t>
      </w:r>
    </w:p>
    <w:p w14:paraId="47EB9706" w14:textId="77777777" w:rsidR="00420309" w:rsidRPr="003A44BE" w:rsidRDefault="00420309" w:rsidP="00420309">
      <w:pPr>
        <w:pStyle w:val="Heading4"/>
      </w:pPr>
      <w:r>
        <w:t>Fan Rise in Air Temperature [</w:t>
      </w:r>
      <w:r w:rsidR="004C689C">
        <w:t>delta</w:t>
      </w:r>
      <w:r>
        <w:t>C</w:t>
      </w:r>
      <w:r w:rsidRPr="003A44BE">
        <w:t>]</w:t>
      </w:r>
    </w:p>
    <w:p w14:paraId="340D8C09"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06C1FA5B" w14:textId="77777777" w:rsidR="00420309" w:rsidRPr="005E282A" w:rsidRDefault="00420309" w:rsidP="00420309">
      <w:pPr>
        <w:pStyle w:val="Heading4"/>
      </w:pPr>
      <w:r>
        <w:t xml:space="preserve">Fan Electric Energy </w:t>
      </w:r>
      <w:r w:rsidRPr="005E282A">
        <w:t>[J]</w:t>
      </w:r>
    </w:p>
    <w:p w14:paraId="5AAE3AAA" w14:textId="77777777"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690D8224" w14:textId="77777777" w:rsidR="00C44A58" w:rsidRPr="005E282A" w:rsidRDefault="00420309" w:rsidP="00420309">
      <w:pPr>
        <w:pStyle w:val="Heading4"/>
      </w:pPr>
      <w:r>
        <w:t>Fan Runtime Fraction</w:t>
      </w:r>
      <w:r w:rsidR="007348EF">
        <w:t xml:space="preserve"> []</w:t>
      </w:r>
    </w:p>
    <w:p w14:paraId="46469EFB" w14:textId="77777777" w:rsidR="00C44A58" w:rsidRDefault="00C44A58" w:rsidP="00C44A58">
      <w:pPr>
        <w:pStyle w:val="BodyText"/>
      </w:pPr>
      <w:r>
        <w:t>This output field contains the fraction of time that this fan operated for the timestep being reported.</w:t>
      </w:r>
    </w:p>
    <w:p w14:paraId="1E4DDF59" w14:textId="77777777" w:rsidR="00C44A58" w:rsidRDefault="00C44A58" w:rsidP="00C44A58">
      <w:pPr>
        <w:pStyle w:val="Heading3"/>
      </w:pPr>
      <w:bookmarkStart w:id="2831" w:name="_Toc51481844"/>
      <w:bookmarkStart w:id="2832" w:name="_Toc99528132"/>
      <w:bookmarkStart w:id="2833" w:name="_Toc122310597"/>
      <w:bookmarkStart w:id="2834" w:name="_Toc399490534"/>
      <w:r w:rsidRPr="00D4158B">
        <w:t>Fan:VariableVolume</w:t>
      </w:r>
      <w:bookmarkEnd w:id="2831"/>
      <w:bookmarkEnd w:id="2832"/>
      <w:bookmarkEnd w:id="2833"/>
      <w:bookmarkEnd w:id="2834"/>
    </w:p>
    <w:p w14:paraId="2C7E1CD8" w14:textId="77777777" w:rsidR="00C44A58" w:rsidRDefault="00C44A58" w:rsidP="00C44A58">
      <w:pPr>
        <w:pStyle w:val="Heading4"/>
        <w:rPr>
          <w:snapToGrid w:val="0"/>
        </w:rPr>
      </w:pPr>
      <w:bookmarkStart w:id="2835" w:name="_Toc488647303"/>
      <w:r>
        <w:rPr>
          <w:snapToGrid w:val="0"/>
        </w:rPr>
        <w:t>Field: Name</w:t>
      </w:r>
    </w:p>
    <w:p w14:paraId="7D255731" w14:textId="77777777" w:rsidR="00C44A58" w:rsidRDefault="00C44A58" w:rsidP="00C44A58">
      <w:pPr>
        <w:pStyle w:val="BodyText"/>
      </w:pPr>
      <w:r>
        <w:t>A unique user-assigned name for an instance of a Fan:VariableVolume. Any reference to this fan by another object will use this name.</w:t>
      </w:r>
    </w:p>
    <w:p w14:paraId="1C8EF301" w14:textId="77777777" w:rsidR="00C44A58" w:rsidRDefault="00C44A58" w:rsidP="00C44A58">
      <w:pPr>
        <w:pStyle w:val="Heading4"/>
        <w:rPr>
          <w:snapToGrid w:val="0"/>
        </w:rPr>
      </w:pPr>
      <w:r>
        <w:rPr>
          <w:snapToGrid w:val="0"/>
        </w:rPr>
        <w:t>Field: Availability Schedule Name</w:t>
      </w:r>
    </w:p>
    <w:p w14:paraId="330D3F1C"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E3AF588" w14:textId="77777777" w:rsidR="001E5540" w:rsidRDefault="001E5540" w:rsidP="001E5540">
      <w:pPr>
        <w:pStyle w:val="Heading4"/>
        <w:rPr>
          <w:snapToGrid w:val="0"/>
        </w:rPr>
      </w:pPr>
      <w:r>
        <w:rPr>
          <w:snapToGrid w:val="0"/>
        </w:rPr>
        <w:t>Field: Fan Total Efficiency</w:t>
      </w:r>
    </w:p>
    <w:p w14:paraId="56EA2C8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70BA69B7" w14:textId="77777777" w:rsidR="00135698" w:rsidRDefault="00135698" w:rsidP="00135698">
      <w:pPr>
        <w:pStyle w:val="Heading4"/>
        <w:rPr>
          <w:snapToGrid w:val="0"/>
        </w:rPr>
      </w:pPr>
      <w:r>
        <w:rPr>
          <w:snapToGrid w:val="0"/>
        </w:rPr>
        <w:lastRenderedPageBreak/>
        <w:t>Field: Pressure Rise</w:t>
      </w:r>
    </w:p>
    <w:p w14:paraId="3A76804D"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6F24D652"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733F0B83"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54A98704" w14:textId="77777777" w:rsidR="00135698" w:rsidRDefault="00135698" w:rsidP="00135698">
      <w:pPr>
        <w:pStyle w:val="BodyText"/>
      </w:pPr>
      <w:r>
        <w:t>p=101325*(1-2.25577E-05*Z)**5.2559</w:t>
      </w:r>
    </w:p>
    <w:p w14:paraId="06AD89FC" w14:textId="77777777" w:rsidR="00135698" w:rsidRDefault="00135698" w:rsidP="00135698">
      <w:pPr>
        <w:pStyle w:val="BodyText"/>
      </w:pPr>
      <w:r>
        <w:t>where p=pressure in Pa and Z=altitude in m</w:t>
      </w:r>
    </w:p>
    <w:p w14:paraId="4A9340BE"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14:paraId="0E279BB5" w14:textId="77777777"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14:paraId="208D2AB3" w14:textId="77777777" w:rsidR="00135698" w:rsidRDefault="00135698" w:rsidP="00135698">
      <w:pPr>
        <w:pStyle w:val="ListBullet"/>
      </w:pPr>
      <w:r>
        <w:t>Fraction</w:t>
      </w:r>
    </w:p>
    <w:p w14:paraId="62ABD47D"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14:paraId="7503B9D7" w14:textId="77777777" w:rsidR="00135698" w:rsidRDefault="00135698" w:rsidP="00135698">
      <w:pPr>
        <w:pStyle w:val="ListBullet"/>
      </w:pPr>
      <w:r>
        <w:t>FixedFlowRate</w:t>
      </w:r>
    </w:p>
    <w:p w14:paraId="2AFD65AB"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14:paraId="56320EA3" w14:textId="77777777" w:rsidR="00135698" w:rsidRDefault="00135698" w:rsidP="00135698">
      <w:pPr>
        <w:pStyle w:val="ListBullet"/>
        <w:numPr>
          <w:ilvl w:val="0"/>
          <w:numId w:val="0"/>
        </w:numPr>
        <w:ind w:left="1080"/>
      </w:pPr>
      <w:r>
        <w:t>The default is Fraction.</w:t>
      </w:r>
    </w:p>
    <w:p w14:paraId="596861EC"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Fraction</w:t>
      </w:r>
    </w:p>
    <w:p w14:paraId="14818B5B" w14:textId="77777777"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14:paraId="48CBD5C2" w14:textId="77777777"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14:paraId="4ED45A0E" w14:textId="77777777"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14:paraId="438F981D" w14:textId="77777777" w:rsidR="00135698" w:rsidRDefault="00135698" w:rsidP="00135698">
      <w:pPr>
        <w:pStyle w:val="Heading4"/>
        <w:rPr>
          <w:snapToGrid w:val="0"/>
        </w:rPr>
      </w:pPr>
      <w:r>
        <w:rPr>
          <w:snapToGrid w:val="0"/>
        </w:rPr>
        <w:t>Field: Motor Efficiency</w:t>
      </w:r>
    </w:p>
    <w:p w14:paraId="76CB5FE2" w14:textId="77777777" w:rsidR="00135698" w:rsidRDefault="00135698" w:rsidP="00135698">
      <w:pPr>
        <w:pStyle w:val="BodyText"/>
      </w:pPr>
      <w:r>
        <w:t>The shaft power divided by the electrical power consumed. Must be between 0 and 1. The default is 0.9.</w:t>
      </w:r>
    </w:p>
    <w:p w14:paraId="732A48A6" w14:textId="77777777" w:rsidR="00135698" w:rsidRDefault="00135698" w:rsidP="00135698">
      <w:pPr>
        <w:pStyle w:val="Heading4"/>
        <w:rPr>
          <w:snapToGrid w:val="0"/>
        </w:rPr>
      </w:pPr>
      <w:r>
        <w:rPr>
          <w:snapToGrid w:val="0"/>
        </w:rPr>
        <w:t>Field: Motor In Airstream Fraction</w:t>
      </w:r>
    </w:p>
    <w:p w14:paraId="383209B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72AB32E7"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14:paraId="2CCCB311" w14:textId="77777777"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43FE636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113914AF" w14:textId="77777777" w:rsidR="00C44A58" w:rsidRDefault="00C44A58" w:rsidP="00C44A58">
      <w:pPr>
        <w:pStyle w:val="Heading4"/>
        <w:rPr>
          <w:snapToGrid w:val="0"/>
        </w:rPr>
      </w:pPr>
      <w:r>
        <w:rPr>
          <w:snapToGrid w:val="0"/>
        </w:rPr>
        <w:lastRenderedPageBreak/>
        <w:t xml:space="preserve">Field: Fan </w:t>
      </w:r>
      <w:r w:rsidR="00802086">
        <w:rPr>
          <w:snapToGrid w:val="0"/>
        </w:rPr>
        <w:t xml:space="preserve">Power </w:t>
      </w:r>
      <w:r>
        <w:rPr>
          <w:snapToGrid w:val="0"/>
        </w:rPr>
        <w:t>Coefficient 2</w:t>
      </w:r>
    </w:p>
    <w:p w14:paraId="55DB2702" w14:textId="77777777"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14:paraId="537462B9"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2FC3BBC"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14:paraId="118C5DB0" w14:textId="77777777"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14:paraId="50F2D9D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0F9CE494"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14:paraId="10F9CDD2" w14:textId="77777777"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5A59B2C6"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E2C4CB1"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14:paraId="4486F852" w14:textId="77777777"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14:paraId="08F12959"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26CC00B8"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7B444DF5" w14:textId="77777777" w:rsidR="00C44A58" w:rsidRDefault="00C44A58" w:rsidP="00C44A58">
      <w:pPr>
        <w:pStyle w:val="BodyText"/>
      </w:pPr>
      <w:r>
        <w:t>The name of the HVAC system node which supplies the inlet air conditions to the fan.</w:t>
      </w:r>
    </w:p>
    <w:p w14:paraId="066FBC4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07967E1C" w14:textId="77777777" w:rsidR="00C44A58" w:rsidRDefault="00C44A58" w:rsidP="00C44A58">
      <w:pPr>
        <w:pStyle w:val="BodyText"/>
      </w:pPr>
      <w:r>
        <w:t>The name of the HVAC system node to which the fan sends its outlet air.</w:t>
      </w:r>
    </w:p>
    <w:p w14:paraId="33709FE3" w14:textId="77777777" w:rsidR="00C44A58" w:rsidRDefault="00C44A58" w:rsidP="00C44A58">
      <w:pPr>
        <w:pStyle w:val="Heading4"/>
      </w:pPr>
      <w:r>
        <w:t>Field: End-Use Subcategory</w:t>
      </w:r>
    </w:p>
    <w:p w14:paraId="02B28549"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15AFEF61" w14:textId="77777777" w:rsidR="00C44A58" w:rsidRDefault="00C44A58" w:rsidP="00C44A58">
      <w:pPr>
        <w:pStyle w:val="Heading3"/>
      </w:pPr>
      <w:bookmarkStart w:id="2836" w:name="_Toc51481845"/>
      <w:bookmarkStart w:id="2837" w:name="_Toc99528133"/>
      <w:bookmarkStart w:id="2838" w:name="_Toc122310598"/>
      <w:bookmarkStart w:id="2839" w:name="_Toc399490535"/>
      <w:r>
        <w:t>Variable Volume Fan Outputs</w:t>
      </w:r>
      <w:bookmarkEnd w:id="2836"/>
      <w:bookmarkEnd w:id="2837"/>
      <w:bookmarkEnd w:id="2838"/>
      <w:bookmarkEnd w:id="2839"/>
    </w:p>
    <w:p w14:paraId="197F1603" w14:textId="77777777" w:rsidR="00420309" w:rsidRDefault="00420309" w:rsidP="00420309">
      <w:pPr>
        <w:pStyle w:val="CodeIDDSamples"/>
      </w:pPr>
      <w:bookmarkStart w:id="2840" w:name="_Toc51481846"/>
      <w:bookmarkStart w:id="2841" w:name="_Toc99528134"/>
      <w:bookmarkStart w:id="2842" w:name="_Toc122310599"/>
      <w:r>
        <w:t>HVAC,Average,Fan Electric Power[W]</w:t>
      </w:r>
    </w:p>
    <w:p w14:paraId="3B7C3D4B" w14:textId="77777777" w:rsidR="00420309" w:rsidRDefault="00420309" w:rsidP="00420309">
      <w:pPr>
        <w:pStyle w:val="CodeIDDSamples"/>
      </w:pPr>
      <w:r>
        <w:t xml:space="preserve">HVAC,Average,Fan Rise in Air </w:t>
      </w:r>
      <w:r w:rsidR="00824D2C">
        <w:t>Temperature [</w:t>
      </w:r>
      <w:r w:rsidR="004C689C">
        <w:t>delta</w:t>
      </w:r>
      <w:r>
        <w:t>C]</w:t>
      </w:r>
    </w:p>
    <w:p w14:paraId="284835AC" w14:textId="77777777" w:rsidR="00420309" w:rsidRDefault="00420309" w:rsidP="00420309">
      <w:pPr>
        <w:pStyle w:val="CodeIDDSamples"/>
      </w:pPr>
      <w:r>
        <w:t xml:space="preserve">HVAC,Sum,Fan Electric </w:t>
      </w:r>
      <w:r w:rsidR="00824D2C">
        <w:t>Energy [</w:t>
      </w:r>
      <w:r>
        <w:t>J]</w:t>
      </w:r>
    </w:p>
    <w:p w14:paraId="753FCFA3" w14:textId="77777777" w:rsidR="00420309" w:rsidRPr="005E282A" w:rsidRDefault="00420309" w:rsidP="00420309">
      <w:pPr>
        <w:pStyle w:val="Heading4"/>
      </w:pPr>
      <w:r>
        <w:t>Fan Electric Power [W]</w:t>
      </w:r>
    </w:p>
    <w:p w14:paraId="2C0D9D59" w14:textId="77777777" w:rsidR="00420309" w:rsidRDefault="00420309" w:rsidP="00420309">
      <w:pPr>
        <w:pStyle w:val="BodyText"/>
      </w:pPr>
      <w:r>
        <w:t xml:space="preserve">This output field contains the average electricity consumption rate for the fan in Watts for the timestep being reported. </w:t>
      </w:r>
    </w:p>
    <w:p w14:paraId="215A1FFF" w14:textId="77777777" w:rsidR="00420309" w:rsidRPr="003A44BE" w:rsidRDefault="00420309" w:rsidP="00420309">
      <w:pPr>
        <w:pStyle w:val="Heading4"/>
      </w:pPr>
      <w:r>
        <w:t>Fan Rise in Air Temperature [</w:t>
      </w:r>
      <w:r w:rsidR="004C689C">
        <w:t>delta</w:t>
      </w:r>
      <w:r>
        <w:t>C</w:t>
      </w:r>
      <w:r w:rsidRPr="003A44BE">
        <w:t>]</w:t>
      </w:r>
    </w:p>
    <w:p w14:paraId="198A4A1D"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6949F128" w14:textId="77777777" w:rsidR="00C44A58" w:rsidRPr="005E282A" w:rsidRDefault="00420309" w:rsidP="00420309">
      <w:pPr>
        <w:pStyle w:val="Heading4"/>
      </w:pPr>
      <w:r>
        <w:t xml:space="preserve">Fan Electric Energy </w:t>
      </w:r>
      <w:r w:rsidRPr="005E282A">
        <w:t>[J]</w:t>
      </w:r>
    </w:p>
    <w:p w14:paraId="54B57554"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506303A3" w14:textId="77777777" w:rsidR="00C44A58" w:rsidRDefault="00C44A58" w:rsidP="00C44A58">
      <w:pPr>
        <w:pStyle w:val="Heading3"/>
      </w:pPr>
      <w:bookmarkStart w:id="2843" w:name="_Toc399490536"/>
      <w:r w:rsidRPr="00415E86">
        <w:lastRenderedPageBreak/>
        <w:t>Fan:ZoneExhaust</w:t>
      </w:r>
      <w:bookmarkEnd w:id="2835"/>
      <w:bookmarkEnd w:id="2840"/>
      <w:bookmarkEnd w:id="2841"/>
      <w:bookmarkEnd w:id="2842"/>
      <w:bookmarkEnd w:id="2843"/>
    </w:p>
    <w:p w14:paraId="018F622E" w14:textId="77777777"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14:paraId="74B629A4" w14:textId="77777777"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14:paraId="0B687BDB" w14:textId="77777777"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14:paraId="42644891" w14:textId="77777777" w:rsidR="00C44A58" w:rsidRDefault="00C44A58" w:rsidP="00C44A58">
      <w:pPr>
        <w:pStyle w:val="Heading4"/>
        <w:rPr>
          <w:snapToGrid w:val="0"/>
        </w:rPr>
      </w:pPr>
      <w:r>
        <w:rPr>
          <w:snapToGrid w:val="0"/>
        </w:rPr>
        <w:t>Field: Name</w:t>
      </w:r>
    </w:p>
    <w:p w14:paraId="1C40AB82" w14:textId="77777777" w:rsidR="00C44A58" w:rsidRDefault="00C44A58" w:rsidP="00C44A58">
      <w:pPr>
        <w:pStyle w:val="BodyText"/>
      </w:pPr>
      <w:r>
        <w:t>A unique user-assigned name for an instance of a Fan:ZoneExhaust. Any reference to this fan by another object will use this name.</w:t>
      </w:r>
    </w:p>
    <w:p w14:paraId="780062FB" w14:textId="77777777" w:rsidR="00C44A58" w:rsidRDefault="00C44A58" w:rsidP="00C44A58">
      <w:pPr>
        <w:pStyle w:val="Heading4"/>
        <w:rPr>
          <w:snapToGrid w:val="0"/>
        </w:rPr>
      </w:pPr>
      <w:r>
        <w:rPr>
          <w:snapToGrid w:val="0"/>
        </w:rPr>
        <w:t>Field: Availability Schedule Name</w:t>
      </w:r>
    </w:p>
    <w:p w14:paraId="41E21F56"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AD8EC4E" w14:textId="77777777" w:rsidR="001E5540" w:rsidRDefault="001E5540" w:rsidP="001E5540">
      <w:pPr>
        <w:pStyle w:val="Heading4"/>
        <w:rPr>
          <w:snapToGrid w:val="0"/>
        </w:rPr>
      </w:pPr>
      <w:r>
        <w:rPr>
          <w:snapToGrid w:val="0"/>
        </w:rPr>
        <w:t>Field: Fan Total Efficiency</w:t>
      </w:r>
    </w:p>
    <w:p w14:paraId="0EEE197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6.</w:t>
      </w:r>
    </w:p>
    <w:p w14:paraId="5F52EB3A" w14:textId="77777777" w:rsidR="00C44A58" w:rsidRDefault="00C44A58" w:rsidP="00C44A58">
      <w:pPr>
        <w:pStyle w:val="Heading4"/>
        <w:rPr>
          <w:snapToGrid w:val="0"/>
        </w:rPr>
      </w:pPr>
      <w:r>
        <w:rPr>
          <w:snapToGrid w:val="0"/>
        </w:rPr>
        <w:t>Field: Pressure Rise</w:t>
      </w:r>
    </w:p>
    <w:p w14:paraId="0B16EE7C"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09C7B96E" w14:textId="77777777" w:rsidR="00C44A58" w:rsidRDefault="00C44A58" w:rsidP="00C44A58">
      <w:pPr>
        <w:pStyle w:val="Heading4"/>
        <w:rPr>
          <w:snapToGrid w:val="0"/>
        </w:rPr>
      </w:pPr>
      <w:r>
        <w:rPr>
          <w:snapToGrid w:val="0"/>
        </w:rPr>
        <w:t xml:space="preserve">Field: </w:t>
      </w:r>
      <w:r w:rsidRPr="00415E86">
        <w:rPr>
          <w:snapToGrid w:val="0"/>
        </w:rPr>
        <w:t>Maximum Flow Rate</w:t>
      </w:r>
    </w:p>
    <w:p w14:paraId="4E217525" w14:textId="77777777"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7497F184" w14:textId="77777777" w:rsidR="00C44A58" w:rsidRDefault="00C44A58" w:rsidP="00C44A58">
      <w:pPr>
        <w:pStyle w:val="BodyText"/>
      </w:pPr>
      <w:r>
        <w:t>p=101325*(1-2.25577E-05*Z)**5.2559</w:t>
      </w:r>
    </w:p>
    <w:p w14:paraId="0419566F" w14:textId="77777777" w:rsidR="00C44A58" w:rsidRDefault="00C44A58" w:rsidP="00C44A58">
      <w:pPr>
        <w:pStyle w:val="BodyText"/>
      </w:pPr>
      <w:r>
        <w:t>where p=pressure in Pa and Z=altitude in m</w:t>
      </w:r>
    </w:p>
    <w:p w14:paraId="5B158F01" w14:textId="77777777" w:rsidR="00C44A58" w:rsidRDefault="00C44A58" w:rsidP="00C44A58">
      <w:pPr>
        <w:pStyle w:val="Heading4"/>
        <w:rPr>
          <w:snapToGrid w:val="0"/>
        </w:rPr>
      </w:pPr>
      <w:r>
        <w:rPr>
          <w:snapToGrid w:val="0"/>
        </w:rPr>
        <w:lastRenderedPageBreak/>
        <w:t xml:space="preserve">Field: Air </w:t>
      </w:r>
      <w:r w:rsidRPr="00415E86">
        <w:rPr>
          <w:snapToGrid w:val="0"/>
        </w:rPr>
        <w:t>Inlet Node Name</w:t>
      </w:r>
    </w:p>
    <w:p w14:paraId="651BF96B" w14:textId="77777777"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14:paraId="7D3C78D3" w14:textId="77777777" w:rsidR="00C44A58" w:rsidRDefault="00C44A58" w:rsidP="00C44A58">
      <w:pPr>
        <w:pStyle w:val="Heading4"/>
        <w:rPr>
          <w:snapToGrid w:val="0"/>
        </w:rPr>
      </w:pPr>
      <w:r>
        <w:rPr>
          <w:snapToGrid w:val="0"/>
        </w:rPr>
        <w:t xml:space="preserve">Field: Air </w:t>
      </w:r>
      <w:r w:rsidRPr="00415E86">
        <w:rPr>
          <w:snapToGrid w:val="0"/>
        </w:rPr>
        <w:t>Outlet Node Name</w:t>
      </w:r>
    </w:p>
    <w:p w14:paraId="13F439A1" w14:textId="77777777" w:rsidR="00C44A58" w:rsidRDefault="00C44A58" w:rsidP="00C44A58">
      <w:pPr>
        <w:pStyle w:val="BodyText"/>
      </w:pPr>
      <w:r>
        <w:t>The name of the HVAC system node to which the fan sends its outlet air.</w:t>
      </w:r>
    </w:p>
    <w:p w14:paraId="1B539C73" w14:textId="77777777" w:rsidR="00C44A58" w:rsidRDefault="00C44A58" w:rsidP="00C44A58">
      <w:pPr>
        <w:pStyle w:val="Heading4"/>
      </w:pPr>
      <w:r>
        <w:t>Field: End-Use Subcategory</w:t>
      </w:r>
    </w:p>
    <w:p w14:paraId="71A59BC6" w14:textId="77777777"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7955FD60" w14:textId="77777777" w:rsidR="00B15F31" w:rsidRDefault="00B15F31" w:rsidP="00B15F31">
      <w:pPr>
        <w:pStyle w:val="Heading4"/>
      </w:pPr>
      <w:r>
        <w:t>Field: Flow Fraction Schedule Name</w:t>
      </w:r>
    </w:p>
    <w:p w14:paraId="72E65537" w14:textId="77777777"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14:paraId="09601D3D" w14:textId="77777777" w:rsidR="00B15F31" w:rsidRDefault="00B15F31" w:rsidP="00B15F31">
      <w:pPr>
        <w:pStyle w:val="Heading4"/>
      </w:pPr>
      <w:r>
        <w:t>Field: System Availability Manager Coupling Mode</w:t>
      </w:r>
    </w:p>
    <w:p w14:paraId="474E632F" w14:textId="77777777"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14:paraId="253FDA7E" w14:textId="77777777" w:rsidR="00B15F31" w:rsidRDefault="00B15F31" w:rsidP="00B15F31">
      <w:pPr>
        <w:pStyle w:val="Heading4"/>
      </w:pPr>
      <w:r>
        <w:t>Field: Minimum Zone Temperature Limit Schedule Name</w:t>
      </w:r>
    </w:p>
    <w:p w14:paraId="1DADD424" w14:textId="77777777"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14:paraId="30B01DAE" w14:textId="77777777" w:rsidR="00B15F31" w:rsidRDefault="00B15F31" w:rsidP="00B15F31">
      <w:pPr>
        <w:pStyle w:val="Heading4"/>
      </w:pPr>
      <w:r>
        <w:t>Field: Balanced Exhaust Fraction Schedule Name</w:t>
      </w:r>
    </w:p>
    <w:p w14:paraId="6F6F6351" w14:textId="77777777"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14:paraId="1F4202BA" w14:textId="77777777" w:rsidR="00C44A58" w:rsidRDefault="00C44A58" w:rsidP="00C44A58">
      <w:pPr>
        <w:pStyle w:val="Heading3"/>
      </w:pPr>
      <w:bookmarkStart w:id="2844" w:name="_Toc51481847"/>
      <w:bookmarkStart w:id="2845" w:name="_Toc99528135"/>
      <w:bookmarkStart w:id="2846" w:name="_Toc122310600"/>
      <w:bookmarkStart w:id="2847" w:name="_Toc399490537"/>
      <w:r>
        <w:lastRenderedPageBreak/>
        <w:t>Zone Exhaust Fan Outputs</w:t>
      </w:r>
      <w:bookmarkEnd w:id="2844"/>
      <w:bookmarkEnd w:id="2845"/>
      <w:bookmarkEnd w:id="2846"/>
      <w:bookmarkEnd w:id="2847"/>
    </w:p>
    <w:p w14:paraId="426F6D6A" w14:textId="77777777" w:rsidR="00B15F31" w:rsidRDefault="00B15F31" w:rsidP="00B15F31">
      <w:pPr>
        <w:pStyle w:val="CodeIDDSamples"/>
      </w:pPr>
      <w:bookmarkStart w:id="2848" w:name="_Toc99528136"/>
      <w:bookmarkStart w:id="2849" w:name="_Toc122310601"/>
      <w:r>
        <w:t>HVAC,Average,Fan Electric Power [W]</w:t>
      </w:r>
    </w:p>
    <w:p w14:paraId="47C55F2A" w14:textId="77777777" w:rsidR="00B15F31" w:rsidRDefault="00B15F31" w:rsidP="00B15F31">
      <w:pPr>
        <w:pStyle w:val="CodeIDDSamples"/>
      </w:pPr>
      <w:r>
        <w:t>HVAC,Average,Fan Rise in Air Temperature[</w:t>
      </w:r>
      <w:r w:rsidR="004C689C">
        <w:t>delta</w:t>
      </w:r>
      <w:r>
        <w:t>C]</w:t>
      </w:r>
    </w:p>
    <w:p w14:paraId="79E0980F" w14:textId="77777777" w:rsidR="00B15F31" w:rsidRDefault="00B15F31" w:rsidP="00B15F31">
      <w:pPr>
        <w:pStyle w:val="CodeIDDSamples"/>
      </w:pPr>
      <w:r>
        <w:t>HVAC,Sum,Fan Electric Energy [J]</w:t>
      </w:r>
    </w:p>
    <w:p w14:paraId="3836746E" w14:textId="77777777" w:rsidR="00B15F31" w:rsidRDefault="00B15F31" w:rsidP="00B15F31">
      <w:pPr>
        <w:pStyle w:val="CodeIDDSamples"/>
      </w:pPr>
      <w:r>
        <w:t>HVAC,Average,Fan Unbalanced Air Mass Flow Rate [kg/s]</w:t>
      </w:r>
    </w:p>
    <w:p w14:paraId="1C1D78E7" w14:textId="77777777" w:rsidR="00B15F31" w:rsidRDefault="00B15F31" w:rsidP="00B15F31">
      <w:pPr>
        <w:pStyle w:val="CodeIDDSamples"/>
      </w:pPr>
      <w:r>
        <w:t>HVAC,Average,Fan Balanced Air Mass Flow Rate [kg/s]</w:t>
      </w:r>
    </w:p>
    <w:p w14:paraId="31B400B3" w14:textId="77777777" w:rsidR="00420309" w:rsidRPr="005E282A" w:rsidRDefault="00420309" w:rsidP="00420309">
      <w:pPr>
        <w:pStyle w:val="Heading4"/>
      </w:pPr>
      <w:r>
        <w:t>Fan Electric Power [W]</w:t>
      </w:r>
    </w:p>
    <w:p w14:paraId="618B9124" w14:textId="77777777" w:rsidR="00420309" w:rsidRDefault="00420309" w:rsidP="00420309">
      <w:pPr>
        <w:pStyle w:val="BodyText"/>
      </w:pPr>
      <w:r>
        <w:t xml:space="preserve">This output field contains the average electricity consumption rate for the fan in Watts for the timestep being reported. </w:t>
      </w:r>
    </w:p>
    <w:p w14:paraId="424C022C" w14:textId="77777777" w:rsidR="00271F6E" w:rsidRPr="003A44BE" w:rsidRDefault="00271F6E" w:rsidP="00271F6E">
      <w:pPr>
        <w:pStyle w:val="Heading4"/>
      </w:pPr>
      <w:r>
        <w:t>Fan Rise in Air Temperature [</w:t>
      </w:r>
      <w:r w:rsidR="004C689C">
        <w:t>delta</w:t>
      </w:r>
      <w:r>
        <w:t>C</w:t>
      </w:r>
      <w:r w:rsidRPr="003A44BE">
        <w:t>]</w:t>
      </w:r>
    </w:p>
    <w:p w14:paraId="78FC21A1" w14:textId="77777777"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7BA320E9" w14:textId="77777777" w:rsidR="00271F6E" w:rsidRPr="005E282A" w:rsidRDefault="00271F6E" w:rsidP="00271F6E">
      <w:pPr>
        <w:pStyle w:val="Heading4"/>
      </w:pPr>
      <w:r>
        <w:t xml:space="preserve">Fan Electric Energy </w:t>
      </w:r>
      <w:r w:rsidRPr="005E282A">
        <w:t>[J]</w:t>
      </w:r>
    </w:p>
    <w:p w14:paraId="3C327B90" w14:textId="77777777"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 xml:space="preserve">ref. </w:t>
      </w:r>
      <w:r w:rsidR="003E319E">
        <w:t>Output:Meter objects)</w:t>
      </w:r>
      <w:r>
        <w:t>.</w:t>
      </w:r>
    </w:p>
    <w:p w14:paraId="77BB12F5" w14:textId="77777777" w:rsidR="00271F6E" w:rsidRDefault="00271F6E" w:rsidP="00271F6E">
      <w:pPr>
        <w:pStyle w:val="Heading4"/>
      </w:pPr>
      <w:r>
        <w:t>Fan Unbalanced Air Mass Flow Rate [kg/s]</w:t>
      </w:r>
    </w:p>
    <w:p w14:paraId="5ED3446D" w14:textId="77777777" w:rsidR="00271F6E" w:rsidRDefault="00271F6E" w:rsidP="00271F6E">
      <w:pPr>
        <w:pStyle w:val="Heading4"/>
      </w:pPr>
      <w:r>
        <w:t>Fan Balanced Air Mass Flow Rate [kg/s]</w:t>
      </w:r>
    </w:p>
    <w:p w14:paraId="69F4FA83" w14:textId="77777777"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14:paraId="763B6986" w14:textId="77777777" w:rsidR="00C44A58" w:rsidRDefault="00C44A58" w:rsidP="00C44A58">
      <w:pPr>
        <w:pStyle w:val="BodyText"/>
      </w:pPr>
    </w:p>
    <w:p w14:paraId="604C3622" w14:textId="77777777" w:rsidR="0010690D" w:rsidRDefault="0010690D" w:rsidP="0010690D">
      <w:pPr>
        <w:pStyle w:val="BodyText"/>
      </w:pPr>
      <w:r w:rsidRPr="00975EEB">
        <w:t>Examples of Fan:ConstantVolume, Fan:VariableVolume, Fan:ZoneExhaust, and , Fan:OnOff,  fans in an IDF are:</w:t>
      </w:r>
    </w:p>
    <w:p w14:paraId="66C5AB50" w14:textId="77777777" w:rsidR="0010690D" w:rsidRDefault="0010690D" w:rsidP="0010690D">
      <w:pPr>
        <w:pStyle w:val="IDDDefinition"/>
        <w:rPr>
          <w:snapToGrid w:val="0"/>
        </w:rPr>
      </w:pPr>
      <w:r>
        <w:rPr>
          <w:snapToGrid w:val="0"/>
        </w:rPr>
        <w:t xml:space="preserve">Fan:ConstantVolume, </w:t>
      </w:r>
    </w:p>
    <w:p w14:paraId="484A0AA8" w14:textId="77777777" w:rsidR="0010690D" w:rsidRDefault="0010690D" w:rsidP="0010690D">
      <w:pPr>
        <w:pStyle w:val="IDDDefinition"/>
        <w:rPr>
          <w:snapToGrid w:val="0"/>
        </w:rPr>
      </w:pPr>
      <w:r>
        <w:rPr>
          <w:snapToGrid w:val="0"/>
        </w:rPr>
        <w:t xml:space="preserve">      Supply Fan 1,  !- Name</w:t>
      </w:r>
    </w:p>
    <w:p w14:paraId="5B87ACC4" w14:textId="77777777" w:rsidR="0010690D" w:rsidRDefault="0010690D" w:rsidP="0010690D">
      <w:pPr>
        <w:pStyle w:val="IDDDefinition"/>
        <w:rPr>
          <w:snapToGrid w:val="0"/>
        </w:rPr>
      </w:pPr>
      <w:r>
        <w:rPr>
          <w:snapToGrid w:val="0"/>
        </w:rPr>
        <w:t xml:space="preserve">      FanAndCoilAvailSched,        !- Availability Schedule Name</w:t>
      </w:r>
    </w:p>
    <w:p w14:paraId="7EFBBDF5" w14:textId="77777777" w:rsidR="0010690D" w:rsidRDefault="0010690D" w:rsidP="0010690D">
      <w:pPr>
        <w:pStyle w:val="IDDDefinition"/>
        <w:rPr>
          <w:snapToGrid w:val="0"/>
        </w:rPr>
      </w:pPr>
      <w:r>
        <w:rPr>
          <w:snapToGrid w:val="0"/>
        </w:rPr>
        <w:t xml:space="preserve">      0.7,           !- Fan </w:t>
      </w:r>
      <w:r w:rsidR="001E5540">
        <w:rPr>
          <w:snapToGrid w:val="0"/>
        </w:rPr>
        <w:t xml:space="preserve">Total </w:t>
      </w:r>
      <w:r>
        <w:rPr>
          <w:snapToGrid w:val="0"/>
        </w:rPr>
        <w:t>Efficiency</w:t>
      </w:r>
    </w:p>
    <w:p w14:paraId="1AB34948" w14:textId="77777777" w:rsidR="0010690D" w:rsidRDefault="0010690D" w:rsidP="0010690D">
      <w:pPr>
        <w:pStyle w:val="IDDDefinition"/>
        <w:rPr>
          <w:snapToGrid w:val="0"/>
        </w:rPr>
      </w:pPr>
      <w:r>
        <w:rPr>
          <w:snapToGrid w:val="0"/>
        </w:rPr>
        <w:t xml:space="preserve">      600.0,         !- Pressure Rise {Pa}</w:t>
      </w:r>
    </w:p>
    <w:p w14:paraId="6B0F0A92" w14:textId="77777777" w:rsidR="0010690D" w:rsidRDefault="0010690D" w:rsidP="0010690D">
      <w:pPr>
        <w:pStyle w:val="IDDDefinition"/>
        <w:rPr>
          <w:snapToGrid w:val="0"/>
        </w:rPr>
      </w:pPr>
      <w:r>
        <w:rPr>
          <w:snapToGrid w:val="0"/>
        </w:rPr>
        <w:t xml:space="preserve">      1.3,           !- Maximum Flow Rate {m3/sec}</w:t>
      </w:r>
    </w:p>
    <w:p w14:paraId="3B1584D1" w14:textId="77777777" w:rsidR="0010690D" w:rsidRDefault="0010690D" w:rsidP="0010690D">
      <w:pPr>
        <w:pStyle w:val="IDDDefinition"/>
        <w:rPr>
          <w:snapToGrid w:val="0"/>
        </w:rPr>
      </w:pPr>
      <w:r>
        <w:rPr>
          <w:snapToGrid w:val="0"/>
        </w:rPr>
        <w:t xml:space="preserve">      0.9,           !- Motor Efficiency</w:t>
      </w:r>
    </w:p>
    <w:p w14:paraId="4395107B" w14:textId="77777777" w:rsidR="0010690D" w:rsidRDefault="0010690D" w:rsidP="0010690D">
      <w:pPr>
        <w:pStyle w:val="IDDDefinition"/>
        <w:rPr>
          <w:snapToGrid w:val="0"/>
        </w:rPr>
      </w:pPr>
      <w:r>
        <w:rPr>
          <w:snapToGrid w:val="0"/>
        </w:rPr>
        <w:t xml:space="preserve">      1.0,           !- Motor in Airstream Fraction</w:t>
      </w:r>
    </w:p>
    <w:p w14:paraId="48A60E42" w14:textId="77777777" w:rsidR="0010690D" w:rsidRDefault="0010690D" w:rsidP="0010690D">
      <w:pPr>
        <w:pStyle w:val="IDDDefinition"/>
        <w:rPr>
          <w:snapToGrid w:val="0"/>
        </w:rPr>
      </w:pPr>
      <w:r>
        <w:rPr>
          <w:snapToGrid w:val="0"/>
        </w:rPr>
        <w:t xml:space="preserve">      Air Loop Inlet Node, Cooling Coil Air Inlet Node;  !- Air Inlet Node Name, Air Outlet Node Name</w:t>
      </w:r>
    </w:p>
    <w:p w14:paraId="257DD012" w14:textId="77777777" w:rsidR="0010690D" w:rsidRDefault="0010690D" w:rsidP="0010690D">
      <w:pPr>
        <w:pStyle w:val="BodyText"/>
      </w:pPr>
    </w:p>
    <w:p w14:paraId="66A41110" w14:textId="77777777" w:rsidR="0010690D" w:rsidRDefault="0010690D" w:rsidP="0010690D">
      <w:pPr>
        <w:pStyle w:val="IDDDefinition"/>
        <w:rPr>
          <w:snapToGrid w:val="0"/>
        </w:rPr>
      </w:pPr>
      <w:r>
        <w:rPr>
          <w:snapToGrid w:val="0"/>
        </w:rPr>
        <w:t xml:space="preserve">Fan:VariableVolume, </w:t>
      </w:r>
    </w:p>
    <w:p w14:paraId="3F2F7A70" w14:textId="77777777" w:rsidR="0010690D" w:rsidRDefault="0010690D" w:rsidP="0010690D">
      <w:pPr>
        <w:pStyle w:val="IDDDefinition"/>
        <w:rPr>
          <w:snapToGrid w:val="0"/>
        </w:rPr>
      </w:pPr>
      <w:r>
        <w:rPr>
          <w:snapToGrid w:val="0"/>
        </w:rPr>
        <w:t xml:space="preserve">      Var Vol Supply Fan 1,  !- Name</w:t>
      </w:r>
    </w:p>
    <w:p w14:paraId="1B78FC8C" w14:textId="77777777" w:rsidR="0010690D" w:rsidRDefault="0010690D" w:rsidP="0010690D">
      <w:pPr>
        <w:pStyle w:val="IDDDefinition"/>
        <w:rPr>
          <w:snapToGrid w:val="0"/>
        </w:rPr>
      </w:pPr>
      <w:r>
        <w:rPr>
          <w:snapToGrid w:val="0"/>
        </w:rPr>
        <w:t xml:space="preserve">      FanAndCoilAvailSched,  !- </w:t>
      </w:r>
      <w:r>
        <w:t>Availability Schedule Name</w:t>
      </w:r>
    </w:p>
    <w:p w14:paraId="0B7D42E1" w14:textId="77777777" w:rsidR="0010690D" w:rsidRDefault="0010690D" w:rsidP="0010690D">
      <w:pPr>
        <w:pStyle w:val="IDDDefinition"/>
        <w:rPr>
          <w:snapToGrid w:val="0"/>
        </w:rPr>
      </w:pPr>
      <w:r>
        <w:rPr>
          <w:snapToGrid w:val="0"/>
        </w:rPr>
        <w:t xml:space="preserve">      0.7,           </w:t>
      </w:r>
      <w:r>
        <w:t xml:space="preserve">!- Fan </w:t>
      </w:r>
      <w:r w:rsidR="001E5540">
        <w:t xml:space="preserve">Total </w:t>
      </w:r>
      <w:r>
        <w:t>Efficiency</w:t>
      </w:r>
    </w:p>
    <w:p w14:paraId="5F7B782B" w14:textId="77777777" w:rsidR="0010690D" w:rsidRDefault="0010690D" w:rsidP="0010690D">
      <w:pPr>
        <w:pStyle w:val="IDDDefinition"/>
        <w:rPr>
          <w:snapToGrid w:val="0"/>
        </w:rPr>
      </w:pPr>
      <w:r>
        <w:rPr>
          <w:snapToGrid w:val="0"/>
        </w:rPr>
        <w:t xml:space="preserve">      600.0,         </w:t>
      </w:r>
      <w:r>
        <w:t>!- Pressure Rise {Pa}</w:t>
      </w:r>
    </w:p>
    <w:p w14:paraId="1EBDFFEF" w14:textId="77777777" w:rsidR="0010690D" w:rsidRDefault="0010690D" w:rsidP="0010690D">
      <w:pPr>
        <w:pStyle w:val="IDDDefinition"/>
        <w:rPr>
          <w:snapToGrid w:val="0"/>
        </w:rPr>
      </w:pPr>
      <w:r>
        <w:rPr>
          <w:snapToGrid w:val="0"/>
        </w:rPr>
        <w:t xml:space="preserve">      1.3,           </w:t>
      </w:r>
      <w:r>
        <w:t>!- Maximum Flow Rate {m3/s}</w:t>
      </w:r>
    </w:p>
    <w:p w14:paraId="7A104664" w14:textId="77777777"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14:paraId="5D6970F9" w14:textId="77777777" w:rsidR="0010690D" w:rsidRDefault="0010690D" w:rsidP="0010690D">
      <w:pPr>
        <w:pStyle w:val="IDDDefinition"/>
        <w:rPr>
          <w:snapToGrid w:val="0"/>
        </w:rPr>
      </w:pPr>
      <w:r>
        <w:rPr>
          <w:snapToGrid w:val="0"/>
        </w:rPr>
        <w:t xml:space="preserve">      0.9,           </w:t>
      </w:r>
      <w:r>
        <w:t>!- Motor Efficiency</w:t>
      </w:r>
    </w:p>
    <w:p w14:paraId="311FEA08" w14:textId="77777777" w:rsidR="0010690D" w:rsidRDefault="0010690D" w:rsidP="0010690D">
      <w:pPr>
        <w:pStyle w:val="IDDDefinition"/>
        <w:rPr>
          <w:snapToGrid w:val="0"/>
        </w:rPr>
      </w:pPr>
      <w:r>
        <w:rPr>
          <w:snapToGrid w:val="0"/>
        </w:rPr>
        <w:t xml:space="preserve">      1.0,           </w:t>
      </w:r>
      <w:r>
        <w:t>!- Motor in Airstream Fraction</w:t>
      </w:r>
    </w:p>
    <w:p w14:paraId="30620C20" w14:textId="77777777"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14:paraId="3C77EB96" w14:textId="77777777"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14:paraId="5F95A9AA" w14:textId="77777777"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14:paraId="0B9AC63D" w14:textId="77777777"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14:paraId="4BB3BFB7" w14:textId="77777777"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14:paraId="49CEBA1A" w14:textId="77777777"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14:paraId="1AC6637F" w14:textId="77777777" w:rsidR="0010690D" w:rsidRDefault="0010690D" w:rsidP="0010690D">
      <w:pPr>
        <w:pStyle w:val="BodyText"/>
      </w:pPr>
    </w:p>
    <w:p w14:paraId="47E3AFC4" w14:textId="77777777" w:rsidR="0010690D" w:rsidRPr="00A247C6" w:rsidRDefault="0010690D" w:rsidP="0010690D">
      <w:pPr>
        <w:pStyle w:val="IDDDefinition"/>
        <w:rPr>
          <w:snapToGrid w:val="0"/>
          <w:lang w:val="de-DE"/>
        </w:rPr>
      </w:pPr>
      <w:r>
        <w:rPr>
          <w:snapToGrid w:val="0"/>
          <w:lang w:val="de-DE"/>
        </w:rPr>
        <w:lastRenderedPageBreak/>
        <w:t>Fan:ZoneExhaust</w:t>
      </w:r>
      <w:r w:rsidRPr="00A247C6">
        <w:rPr>
          <w:snapToGrid w:val="0"/>
          <w:lang w:val="de-DE"/>
        </w:rPr>
        <w:t>,</w:t>
      </w:r>
    </w:p>
    <w:p w14:paraId="04DAC7A0" w14:textId="77777777" w:rsidR="0010690D" w:rsidRDefault="0010690D" w:rsidP="0010690D">
      <w:pPr>
        <w:pStyle w:val="IDDDefinition"/>
        <w:rPr>
          <w:snapToGrid w:val="0"/>
        </w:rPr>
      </w:pPr>
      <w:r w:rsidRPr="00A247C6">
        <w:rPr>
          <w:snapToGrid w:val="0"/>
          <w:lang w:val="de-DE"/>
        </w:rPr>
        <w:t xml:space="preserve">  Zone 2 Exhaust Fan,              !- </w:t>
      </w:r>
      <w:r>
        <w:rPr>
          <w:snapToGrid w:val="0"/>
        </w:rPr>
        <w:t>Name</w:t>
      </w:r>
    </w:p>
    <w:p w14:paraId="5828FB4C" w14:textId="77777777" w:rsidR="0010690D" w:rsidRDefault="0010690D" w:rsidP="0010690D">
      <w:pPr>
        <w:pStyle w:val="IDDDefinition"/>
        <w:rPr>
          <w:snapToGrid w:val="0"/>
        </w:rPr>
      </w:pPr>
      <w:r>
        <w:rPr>
          <w:snapToGrid w:val="0"/>
        </w:rPr>
        <w:t xml:space="preserve">  FanAndCoilAvailSched,            !- </w:t>
      </w:r>
      <w:r>
        <w:t>Availability Schedule Name</w:t>
      </w:r>
    </w:p>
    <w:p w14:paraId="373D78F6" w14:textId="77777777" w:rsidR="0010690D" w:rsidRDefault="0010690D" w:rsidP="0010690D">
      <w:pPr>
        <w:pStyle w:val="IDDDefinition"/>
        <w:rPr>
          <w:snapToGrid w:val="0"/>
        </w:rPr>
      </w:pPr>
      <w:r>
        <w:rPr>
          <w:snapToGrid w:val="0"/>
        </w:rPr>
        <w:t xml:space="preserve">  0.6,                             !- </w:t>
      </w:r>
      <w:r>
        <w:t xml:space="preserve">Fan </w:t>
      </w:r>
      <w:r w:rsidR="001E5540">
        <w:t xml:space="preserve">Total </w:t>
      </w:r>
      <w:r>
        <w:t>Efficiency</w:t>
      </w:r>
    </w:p>
    <w:p w14:paraId="4C5653DA" w14:textId="77777777" w:rsidR="0010690D" w:rsidRDefault="0010690D" w:rsidP="0010690D">
      <w:pPr>
        <w:pStyle w:val="IDDDefinition"/>
        <w:rPr>
          <w:snapToGrid w:val="0"/>
        </w:rPr>
      </w:pPr>
      <w:r>
        <w:rPr>
          <w:snapToGrid w:val="0"/>
        </w:rPr>
        <w:t xml:space="preserve">  125,                             !- </w:t>
      </w:r>
      <w:r>
        <w:t>Pressure Rise</w:t>
      </w:r>
      <w:r>
        <w:rPr>
          <w:snapToGrid w:val="0"/>
        </w:rPr>
        <w:t xml:space="preserve"> {Pa}</w:t>
      </w:r>
    </w:p>
    <w:p w14:paraId="26DBADE9" w14:textId="77777777" w:rsidR="0010690D" w:rsidRDefault="0010690D" w:rsidP="0010690D">
      <w:pPr>
        <w:pStyle w:val="IDDDefinition"/>
        <w:rPr>
          <w:snapToGrid w:val="0"/>
        </w:rPr>
      </w:pPr>
      <w:r>
        <w:rPr>
          <w:snapToGrid w:val="0"/>
        </w:rPr>
        <w:t xml:space="preserve">  0.1,                             !- </w:t>
      </w:r>
      <w:r>
        <w:t>Maximum Flow Rate</w:t>
      </w:r>
      <w:r>
        <w:rPr>
          <w:snapToGrid w:val="0"/>
        </w:rPr>
        <w:t xml:space="preserve"> {m3/s}</w:t>
      </w:r>
    </w:p>
    <w:p w14:paraId="54AB83B5" w14:textId="77777777" w:rsidR="0010690D" w:rsidRDefault="0010690D" w:rsidP="0010690D">
      <w:pPr>
        <w:pStyle w:val="IDDDefinition"/>
        <w:rPr>
          <w:snapToGrid w:val="0"/>
        </w:rPr>
      </w:pPr>
      <w:r>
        <w:rPr>
          <w:snapToGrid w:val="0"/>
        </w:rPr>
        <w:t xml:space="preserve">  Zone 2 Exhaust Node,             !- </w:t>
      </w:r>
      <w:r>
        <w:t>Air Inlet Node Name</w:t>
      </w:r>
    </w:p>
    <w:p w14:paraId="52E89C35" w14:textId="77777777" w:rsidR="0010690D" w:rsidRDefault="0010690D" w:rsidP="0010690D">
      <w:pPr>
        <w:pStyle w:val="IDDDefinition"/>
        <w:rPr>
          <w:snapToGrid w:val="0"/>
        </w:rPr>
      </w:pPr>
      <w:r>
        <w:rPr>
          <w:snapToGrid w:val="0"/>
        </w:rPr>
        <w:t xml:space="preserve">  Zone 2 Exhaust Fan Outlet Node,  !- </w:t>
      </w:r>
      <w:r>
        <w:t>Air Outlet Node Name</w:t>
      </w:r>
    </w:p>
    <w:p w14:paraId="40BD74D8" w14:textId="77777777" w:rsidR="0010690D" w:rsidRDefault="0010690D" w:rsidP="0010690D">
      <w:pPr>
        <w:pStyle w:val="IDDDefinition"/>
        <w:rPr>
          <w:snapToGrid w:val="0"/>
        </w:rPr>
      </w:pPr>
      <w:r>
        <w:rPr>
          <w:snapToGrid w:val="0"/>
        </w:rPr>
        <w:t xml:space="preserve">  Kitchen Exhaust;                 !- End-Use Subcategory</w:t>
      </w:r>
    </w:p>
    <w:p w14:paraId="3F386945" w14:textId="77777777" w:rsidR="0010690D" w:rsidRPr="00415E86" w:rsidRDefault="0010690D" w:rsidP="0010690D">
      <w:pPr>
        <w:pStyle w:val="BodyText"/>
      </w:pPr>
    </w:p>
    <w:p w14:paraId="722B5DFF" w14:textId="77777777" w:rsidR="0010690D" w:rsidRDefault="0010690D" w:rsidP="0010690D">
      <w:pPr>
        <w:pStyle w:val="IDDDefinition"/>
      </w:pPr>
      <w:r>
        <w:t xml:space="preserve">  Fan:OnOff,</w:t>
      </w:r>
    </w:p>
    <w:p w14:paraId="04C1E8FD" w14:textId="77777777" w:rsidR="0010690D" w:rsidRDefault="0010690D" w:rsidP="0010690D">
      <w:pPr>
        <w:pStyle w:val="IDDDefinition"/>
      </w:pPr>
      <w:r>
        <w:t xml:space="preserve">    AHU 1 Supply Fan,        !- Name</w:t>
      </w:r>
    </w:p>
    <w:p w14:paraId="1E13F460" w14:textId="77777777" w:rsidR="0010690D" w:rsidRDefault="0010690D" w:rsidP="0010690D">
      <w:pPr>
        <w:pStyle w:val="IDDDefinition"/>
      </w:pPr>
      <w:r>
        <w:t xml:space="preserve">    FanAvailSched,           !- Availability Schedule Name</w:t>
      </w:r>
    </w:p>
    <w:p w14:paraId="7E92BEC5" w14:textId="77777777" w:rsidR="0010690D" w:rsidRDefault="0010690D" w:rsidP="0010690D">
      <w:pPr>
        <w:pStyle w:val="IDDDefinition"/>
      </w:pPr>
      <w:r>
        <w:t xml:space="preserve">    0.7,                     !- Fan </w:t>
      </w:r>
      <w:r w:rsidR="001E5540">
        <w:t xml:space="preserve">Total </w:t>
      </w:r>
      <w:r>
        <w:t>Efficiency</w:t>
      </w:r>
    </w:p>
    <w:p w14:paraId="5EAD78BC" w14:textId="77777777" w:rsidR="0010690D" w:rsidRDefault="0010690D" w:rsidP="0010690D">
      <w:pPr>
        <w:pStyle w:val="IDDDefinition"/>
      </w:pPr>
      <w:r>
        <w:t xml:space="preserve">    600.0,                   !- Pressure Rise {Pa}</w:t>
      </w:r>
    </w:p>
    <w:p w14:paraId="3FFDB72A" w14:textId="77777777" w:rsidR="0010690D" w:rsidRDefault="0010690D" w:rsidP="0010690D">
      <w:pPr>
        <w:pStyle w:val="IDDDefinition"/>
      </w:pPr>
      <w:r>
        <w:t xml:space="preserve">    2.0,                     !- Maximum Flow Rate {m3/s}</w:t>
      </w:r>
    </w:p>
    <w:p w14:paraId="03688B32" w14:textId="77777777" w:rsidR="0010690D" w:rsidRDefault="0010690D" w:rsidP="0010690D">
      <w:pPr>
        <w:pStyle w:val="IDDDefinition"/>
      </w:pPr>
      <w:r>
        <w:t xml:space="preserve">    0.9,                     !- Motor Efficiency</w:t>
      </w:r>
    </w:p>
    <w:p w14:paraId="5CB0B4D6" w14:textId="77777777" w:rsidR="0010690D" w:rsidRDefault="0010690D" w:rsidP="0010690D">
      <w:pPr>
        <w:pStyle w:val="IDDDefinition"/>
      </w:pPr>
      <w:r>
        <w:t xml:space="preserve">    1.0,                     !- Motor in Airstream Fraction</w:t>
      </w:r>
    </w:p>
    <w:p w14:paraId="02164E03" w14:textId="77777777" w:rsidR="0010690D" w:rsidRDefault="0010690D" w:rsidP="0010690D">
      <w:pPr>
        <w:pStyle w:val="IDDDefinition"/>
      </w:pPr>
      <w:r>
        <w:t xml:space="preserve">    AHU 1 Air Loop Inlet,    !- Air Inlet Node Name</w:t>
      </w:r>
    </w:p>
    <w:p w14:paraId="2CBB7B85" w14:textId="77777777" w:rsidR="0010690D" w:rsidRPr="00415E86" w:rsidRDefault="0010690D" w:rsidP="0010690D">
      <w:pPr>
        <w:pStyle w:val="IDDDefinition"/>
      </w:pPr>
      <w:r>
        <w:t xml:space="preserve">    AHU 1 Supply Fan Outlet; !- Air Outlet Node Name</w:t>
      </w:r>
    </w:p>
    <w:p w14:paraId="2F7E5A29" w14:textId="77777777" w:rsidR="0010690D" w:rsidRDefault="0010690D" w:rsidP="0010690D">
      <w:pPr>
        <w:pStyle w:val="BodyText"/>
      </w:pPr>
    </w:p>
    <w:p w14:paraId="1D55B442" w14:textId="77777777" w:rsidR="00C44A58" w:rsidRDefault="00C44A58" w:rsidP="00C44A58">
      <w:pPr>
        <w:pStyle w:val="Heading3"/>
      </w:pPr>
      <w:bookmarkStart w:id="2850" w:name="_Toc399490538"/>
      <w:r w:rsidRPr="00415E86">
        <w:t>FanPerformance:NightVentilation</w:t>
      </w:r>
      <w:bookmarkEnd w:id="2848"/>
      <w:bookmarkEnd w:id="2849"/>
      <w:bookmarkEnd w:id="2850"/>
    </w:p>
    <w:p w14:paraId="7BF107E3" w14:textId="77777777"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14:paraId="68C88D58" w14:textId="77777777" w:rsidR="00C44A58" w:rsidRDefault="00C44A58" w:rsidP="00C44A58">
      <w:pPr>
        <w:pStyle w:val="Heading4"/>
      </w:pPr>
      <w:r>
        <w:t>Field: Fan Name</w:t>
      </w:r>
    </w:p>
    <w:p w14:paraId="70E348CD" w14:textId="77777777"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14:paraId="5A6CC686" w14:textId="77777777" w:rsidR="001E5540" w:rsidRDefault="001E5540" w:rsidP="001E5540">
      <w:pPr>
        <w:pStyle w:val="Heading4"/>
      </w:pPr>
      <w:r>
        <w:t>Field: Fan Total Efficiency</w:t>
      </w:r>
    </w:p>
    <w:p w14:paraId="1A08EBCF"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is is a required field with no default.</w:t>
      </w:r>
    </w:p>
    <w:p w14:paraId="634B119B" w14:textId="77777777" w:rsidR="00C44A58" w:rsidRDefault="00C44A58" w:rsidP="00C44A58">
      <w:pPr>
        <w:pStyle w:val="Heading4"/>
      </w:pPr>
      <w:r>
        <w:t>Field: Pressure Rise</w:t>
      </w:r>
    </w:p>
    <w:p w14:paraId="51EF43FE"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63105B8F" w14:textId="77777777" w:rsidR="00C44A58" w:rsidRDefault="00C44A58" w:rsidP="00C44A58">
      <w:pPr>
        <w:pStyle w:val="Heading4"/>
      </w:pPr>
      <w:r>
        <w:t xml:space="preserve">Field: </w:t>
      </w:r>
      <w:r w:rsidRPr="00415E86">
        <w:t>Maximum Flow Rate</w:t>
      </w:r>
    </w:p>
    <w:p w14:paraId="0595798F" w14:textId="77777777"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14:paraId="5265190C" w14:textId="77777777" w:rsidR="00135698" w:rsidRDefault="00135698" w:rsidP="00135698">
      <w:pPr>
        <w:pStyle w:val="Heading4"/>
      </w:pPr>
      <w:r>
        <w:lastRenderedPageBreak/>
        <w:t>Field: Motor Efficiency</w:t>
      </w:r>
    </w:p>
    <w:p w14:paraId="0B7EC0BF" w14:textId="77777777" w:rsidR="00135698" w:rsidRDefault="00135698" w:rsidP="00135698">
      <w:pPr>
        <w:pStyle w:val="BodyText"/>
      </w:pPr>
      <w:r>
        <w:t>The shaft power divided by the electrical power consumed. Must be between 0 and 1. This is a required field with no default.</w:t>
      </w:r>
    </w:p>
    <w:p w14:paraId="18B51BA2" w14:textId="77777777" w:rsidR="00135698" w:rsidRDefault="00135698" w:rsidP="00135698">
      <w:pPr>
        <w:pStyle w:val="Heading4"/>
      </w:pPr>
      <w:r>
        <w:t>Field: Motor in Airstream Fraction</w:t>
      </w:r>
    </w:p>
    <w:p w14:paraId="76F1CAD3"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34FEEA9A" w14:textId="77777777" w:rsidR="00C44A58" w:rsidRDefault="00C44A58" w:rsidP="00C44A58">
      <w:pPr>
        <w:pStyle w:val="BodyText"/>
      </w:pPr>
      <w:r>
        <w:t>An example of use in an IDF:</w:t>
      </w:r>
    </w:p>
    <w:p w14:paraId="327AE9CB" w14:textId="77777777" w:rsidR="00C44A58" w:rsidRDefault="00C44A58" w:rsidP="00C44A58">
      <w:pPr>
        <w:pStyle w:val="IDDDefinition"/>
      </w:pPr>
      <w:r>
        <w:t xml:space="preserve">  Fan:VariableVolume,</w:t>
      </w:r>
    </w:p>
    <w:p w14:paraId="3067CE0A" w14:textId="77777777" w:rsidR="00C44A58" w:rsidRDefault="00C44A58" w:rsidP="00C44A58">
      <w:pPr>
        <w:pStyle w:val="IDDDefinition"/>
      </w:pPr>
      <w:r>
        <w:t xml:space="preserve">    Supply Fan 1,            !- Name</w:t>
      </w:r>
    </w:p>
    <w:p w14:paraId="19581F71" w14:textId="77777777" w:rsidR="00C44A58" w:rsidRDefault="00C44A58" w:rsidP="00C44A58">
      <w:pPr>
        <w:pStyle w:val="IDDDefinition"/>
      </w:pPr>
      <w:r>
        <w:t xml:space="preserve">    FanAvailSched,           !- Availability Schedule Name</w:t>
      </w:r>
    </w:p>
    <w:p w14:paraId="64BAE24D" w14:textId="77777777" w:rsidR="00C44A58" w:rsidRDefault="00C44A58" w:rsidP="00C44A58">
      <w:pPr>
        <w:pStyle w:val="IDDDefinition"/>
      </w:pPr>
      <w:r>
        <w:t xml:space="preserve">    0.7,                     !- Fan Efficiency</w:t>
      </w:r>
    </w:p>
    <w:p w14:paraId="7088A346" w14:textId="77777777" w:rsidR="00C44A58" w:rsidRDefault="00C44A58" w:rsidP="00C44A58">
      <w:pPr>
        <w:pStyle w:val="IDDDefinition"/>
      </w:pPr>
      <w:r>
        <w:t xml:space="preserve">    600.0,                   !- Pressure Rise {Pa}</w:t>
      </w:r>
    </w:p>
    <w:p w14:paraId="44ECA592" w14:textId="77777777" w:rsidR="00C44A58" w:rsidRDefault="00C44A58" w:rsidP="00C44A58">
      <w:pPr>
        <w:pStyle w:val="IDDDefinition"/>
      </w:pPr>
      <w:r>
        <w:t xml:space="preserve">    autosize,                !- Maximum Flow Rate {m3/s}</w:t>
      </w:r>
    </w:p>
    <w:p w14:paraId="4598B6AB" w14:textId="77777777" w:rsidR="00C44A58" w:rsidRDefault="00C44A58" w:rsidP="00C44A58">
      <w:pPr>
        <w:pStyle w:val="IDDDefinition"/>
      </w:pPr>
      <w:r>
        <w:t xml:space="preserve">    autosize,                !- Minimum Flow Rate {m3/s}</w:t>
      </w:r>
    </w:p>
    <w:p w14:paraId="0EA495CA" w14:textId="77777777" w:rsidR="00C44A58" w:rsidRDefault="00C44A58" w:rsidP="00C44A58">
      <w:pPr>
        <w:pStyle w:val="IDDDefinition"/>
      </w:pPr>
      <w:r>
        <w:t xml:space="preserve">    0.9,                     !- Motor Efficiency</w:t>
      </w:r>
    </w:p>
    <w:p w14:paraId="5B132DCA" w14:textId="77777777" w:rsidR="00C44A58" w:rsidRDefault="00C44A58" w:rsidP="00C44A58">
      <w:pPr>
        <w:pStyle w:val="IDDDefinition"/>
      </w:pPr>
      <w:r>
        <w:t xml:space="preserve">    1.0,                     !- Motor In Airstream Fraction</w:t>
      </w:r>
    </w:p>
    <w:p w14:paraId="09D07C32" w14:textId="77777777" w:rsidR="00C44A58" w:rsidRDefault="00C44A58" w:rsidP="00C44A58">
      <w:pPr>
        <w:pStyle w:val="IDDDefinition"/>
      </w:pPr>
      <w:r>
        <w:t xml:space="preserve">    0.35071223,              !- Fan Coefficient 1</w:t>
      </w:r>
    </w:p>
    <w:p w14:paraId="1E394D87" w14:textId="77777777" w:rsidR="00C44A58" w:rsidRDefault="00C44A58" w:rsidP="00C44A58">
      <w:pPr>
        <w:pStyle w:val="IDDDefinition"/>
      </w:pPr>
      <w:r>
        <w:t xml:space="preserve">    0.30850535,              !- Fan Coefficient 2</w:t>
      </w:r>
    </w:p>
    <w:p w14:paraId="175FF2D6" w14:textId="77777777" w:rsidR="00C44A58" w:rsidRDefault="00C44A58" w:rsidP="00C44A58">
      <w:pPr>
        <w:pStyle w:val="IDDDefinition"/>
      </w:pPr>
      <w:r>
        <w:t xml:space="preserve">    -0.54137364,             !- Fan Coefficient 3</w:t>
      </w:r>
    </w:p>
    <w:p w14:paraId="56F3B775" w14:textId="77777777" w:rsidR="00C44A58" w:rsidRDefault="00C44A58" w:rsidP="00C44A58">
      <w:pPr>
        <w:pStyle w:val="IDDDefinition"/>
      </w:pPr>
      <w:r>
        <w:t xml:space="preserve">    0.87198823,              !- Fan Coefficient 4</w:t>
      </w:r>
    </w:p>
    <w:p w14:paraId="5ED1FACA" w14:textId="77777777" w:rsidR="00C44A58" w:rsidRDefault="00C44A58" w:rsidP="00C44A58">
      <w:pPr>
        <w:pStyle w:val="IDDDefinition"/>
      </w:pPr>
      <w:r>
        <w:t xml:space="preserve">    0.000,                   !- Fan Coefficient 5</w:t>
      </w:r>
    </w:p>
    <w:p w14:paraId="388EF7D1" w14:textId="77777777" w:rsidR="00C44A58" w:rsidRDefault="00C44A58" w:rsidP="00C44A58">
      <w:pPr>
        <w:pStyle w:val="IDDDefinition"/>
      </w:pPr>
      <w:r>
        <w:t xml:space="preserve">    Main Heating Coil 1 Outlet Node,  !- Air Inlet Node Name</w:t>
      </w:r>
    </w:p>
    <w:p w14:paraId="5FC5DDFF" w14:textId="77777777" w:rsidR="00C44A58" w:rsidRDefault="00C44A58" w:rsidP="00C44A58">
      <w:pPr>
        <w:pStyle w:val="IDDDefinition"/>
      </w:pPr>
      <w:r>
        <w:t xml:space="preserve">    VAV Sys 1 Outlet Node;   !- Air Outlet Node Name</w:t>
      </w:r>
    </w:p>
    <w:p w14:paraId="44E26E02" w14:textId="77777777" w:rsidR="00C44A58" w:rsidRDefault="00C44A58" w:rsidP="00C44A58">
      <w:pPr>
        <w:pStyle w:val="IDDDefinition"/>
      </w:pPr>
      <w:r>
        <w:t xml:space="preserve"> </w:t>
      </w:r>
    </w:p>
    <w:p w14:paraId="3DA30B8F" w14:textId="77777777" w:rsidR="00C44A58" w:rsidRDefault="00C44A58" w:rsidP="00C44A58">
      <w:pPr>
        <w:pStyle w:val="IDDDefinition"/>
      </w:pPr>
      <w:r>
        <w:t xml:space="preserve">  FanPerformance:NightVentilation,</w:t>
      </w:r>
    </w:p>
    <w:p w14:paraId="32FF35B5" w14:textId="77777777" w:rsidR="00C44A58" w:rsidRDefault="00C44A58" w:rsidP="00C44A58">
      <w:pPr>
        <w:pStyle w:val="IDDDefinition"/>
      </w:pPr>
      <w:r>
        <w:t xml:space="preserve">    Supply Fan 1,            !- Fan Name</w:t>
      </w:r>
    </w:p>
    <w:p w14:paraId="03BC228C" w14:textId="77777777" w:rsidR="00C44A58" w:rsidRDefault="00C44A58" w:rsidP="00C44A58">
      <w:pPr>
        <w:pStyle w:val="IDDDefinition"/>
      </w:pPr>
      <w:r>
        <w:t xml:space="preserve">    0.7,                     !- Fan </w:t>
      </w:r>
      <w:r w:rsidR="001E5540">
        <w:t xml:space="preserve">Total </w:t>
      </w:r>
      <w:r>
        <w:t>Efficiency</w:t>
      </w:r>
    </w:p>
    <w:p w14:paraId="6385F467" w14:textId="77777777" w:rsidR="00C44A58" w:rsidRDefault="00C44A58" w:rsidP="00C44A58">
      <w:pPr>
        <w:pStyle w:val="IDDDefinition"/>
      </w:pPr>
      <w:r>
        <w:t xml:space="preserve">    67.0,                    !- Pressure Rise {Pa}</w:t>
      </w:r>
    </w:p>
    <w:p w14:paraId="24FDFF51" w14:textId="77777777" w:rsidR="00C44A58" w:rsidRDefault="00C44A58" w:rsidP="00C44A58">
      <w:pPr>
        <w:pStyle w:val="IDDDefinition"/>
      </w:pPr>
      <w:r>
        <w:t xml:space="preserve">    autosize,                !- Maximum Flow Rate {m3/s}</w:t>
      </w:r>
    </w:p>
    <w:p w14:paraId="3F388F7B" w14:textId="77777777" w:rsidR="00C44A58" w:rsidRDefault="00C44A58" w:rsidP="00C44A58">
      <w:pPr>
        <w:pStyle w:val="IDDDefinition"/>
      </w:pPr>
      <w:r>
        <w:t xml:space="preserve">    0.9,                     !- Motor Efficiency</w:t>
      </w:r>
    </w:p>
    <w:p w14:paraId="77E53F57" w14:textId="77777777" w:rsidR="00C44A58" w:rsidRDefault="00C44A58" w:rsidP="00C44A58">
      <w:pPr>
        <w:pStyle w:val="IDDDefinition"/>
      </w:pPr>
      <w:r>
        <w:t xml:space="preserve">    1.0;                     !- Motor in Airstream Fraction</w:t>
      </w:r>
    </w:p>
    <w:p w14:paraId="30BBEEC2" w14:textId="77777777" w:rsidR="0010690D" w:rsidRPr="00975EEB" w:rsidRDefault="0010690D" w:rsidP="0010690D">
      <w:pPr>
        <w:pStyle w:val="Heading3"/>
      </w:pPr>
      <w:bookmarkStart w:id="2851" w:name="_Toc272352371"/>
      <w:bookmarkStart w:id="2852" w:name="_Toc399490539"/>
      <w:r w:rsidRPr="00975EEB">
        <w:t>Fan:ComponentModel</w:t>
      </w:r>
      <w:bookmarkEnd w:id="2851"/>
      <w:bookmarkEnd w:id="2852"/>
    </w:p>
    <w:p w14:paraId="34C34F96" w14:textId="77777777"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14:paraId="43D0EF6E" w14:textId="77777777" w:rsidR="0010690D" w:rsidRPr="00975EEB" w:rsidRDefault="0010690D" w:rsidP="0010690D">
      <w:pPr>
        <w:pStyle w:val="Heading4"/>
        <w:rPr>
          <w:snapToGrid w:val="0"/>
        </w:rPr>
      </w:pPr>
      <w:r w:rsidRPr="00975EEB">
        <w:rPr>
          <w:snapToGrid w:val="0"/>
        </w:rPr>
        <w:t>Field: Name</w:t>
      </w:r>
    </w:p>
    <w:p w14:paraId="417E22CE" w14:textId="77777777"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14:paraId="1F0A1C7E" w14:textId="77777777" w:rsidR="0010690D" w:rsidRPr="00975EEB" w:rsidRDefault="0010690D" w:rsidP="0010690D">
      <w:pPr>
        <w:pStyle w:val="Heading4"/>
        <w:rPr>
          <w:snapToGrid w:val="0"/>
        </w:rPr>
      </w:pPr>
      <w:r w:rsidRPr="00975EEB">
        <w:rPr>
          <w:snapToGrid w:val="0"/>
        </w:rPr>
        <w:t>Field: Air Inlet Node Name</w:t>
      </w:r>
    </w:p>
    <w:p w14:paraId="61F3D793" w14:textId="77777777" w:rsidR="0010690D" w:rsidRPr="00975EEB" w:rsidRDefault="0010690D" w:rsidP="0010690D">
      <w:pPr>
        <w:pStyle w:val="BodyText"/>
      </w:pPr>
      <w:r w:rsidRPr="00975EEB">
        <w:t>The required alpha name of the HVAC system node which supplies the inlet air conditions to the fan.</w:t>
      </w:r>
    </w:p>
    <w:p w14:paraId="62A21F62" w14:textId="77777777" w:rsidR="0010690D" w:rsidRPr="00975EEB" w:rsidRDefault="0010690D" w:rsidP="0010690D">
      <w:pPr>
        <w:pStyle w:val="Heading4"/>
        <w:rPr>
          <w:snapToGrid w:val="0"/>
        </w:rPr>
      </w:pPr>
      <w:r w:rsidRPr="00975EEB">
        <w:rPr>
          <w:snapToGrid w:val="0"/>
        </w:rPr>
        <w:t>Field: Air Outlet Node Name</w:t>
      </w:r>
    </w:p>
    <w:p w14:paraId="009ACB8C" w14:textId="77777777" w:rsidR="0010690D" w:rsidRPr="00975EEB" w:rsidRDefault="0010690D" w:rsidP="0010690D">
      <w:pPr>
        <w:pStyle w:val="BodyText"/>
      </w:pPr>
      <w:r w:rsidRPr="00975EEB">
        <w:t>The required alpha name of the HVAC system node to which the fan sends its outlet air.</w:t>
      </w:r>
    </w:p>
    <w:p w14:paraId="4D7F5E46" w14:textId="77777777" w:rsidR="0010690D" w:rsidRPr="00975EEB" w:rsidRDefault="0010690D" w:rsidP="0010690D">
      <w:pPr>
        <w:pStyle w:val="Heading4"/>
        <w:rPr>
          <w:snapToGrid w:val="0"/>
        </w:rPr>
      </w:pPr>
      <w:r w:rsidRPr="00975EEB">
        <w:rPr>
          <w:snapToGrid w:val="0"/>
        </w:rPr>
        <w:t>Field: Availability Schedule Name</w:t>
      </w:r>
    </w:p>
    <w:p w14:paraId="2A5087E9" w14:textId="77777777"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w:t>
      </w:r>
      <w:r>
        <w:lastRenderedPageBreak/>
        <w:t xml:space="preserve">availability managers (ref. </w:t>
      </w:r>
      <w:r w:rsidRPr="004957D4">
        <w:t>AvailabilityManagerAssignmentList</w:t>
      </w:r>
      <w:r>
        <w:t>) may override this schedule by forcing the fan to be on or off.</w:t>
      </w:r>
    </w:p>
    <w:p w14:paraId="6E7ACAD6" w14:textId="77777777" w:rsidR="0010690D" w:rsidRPr="00975EEB" w:rsidRDefault="0010690D" w:rsidP="0010690D">
      <w:pPr>
        <w:pStyle w:val="Heading4"/>
        <w:rPr>
          <w:snapToGrid w:val="0"/>
        </w:rPr>
      </w:pPr>
      <w:r w:rsidRPr="00975EEB">
        <w:rPr>
          <w:snapToGrid w:val="0"/>
        </w:rPr>
        <w:t>Field: Maximum Flow Rate</w:t>
      </w:r>
    </w:p>
    <w:p w14:paraId="77C461BC" w14:textId="77777777"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14:paraId="43E65C03" w14:textId="77777777" w:rsidR="0010690D" w:rsidRPr="00975EEB" w:rsidRDefault="0010690D" w:rsidP="0010690D">
      <w:pPr>
        <w:pStyle w:val="BodyText"/>
        <w:ind w:firstLine="360"/>
      </w:pPr>
      <w:r w:rsidRPr="00975EEB">
        <w:t>p=101325 * (1 - 2.25577E-05 * Z)**5.2559</w:t>
      </w:r>
    </w:p>
    <w:p w14:paraId="7764BC86" w14:textId="77777777" w:rsidR="0010690D" w:rsidRPr="00975EEB" w:rsidRDefault="0010690D" w:rsidP="0010690D">
      <w:pPr>
        <w:pStyle w:val="BodyText"/>
      </w:pPr>
      <w:r w:rsidRPr="00975EEB">
        <w:t>where p = pressure in Pa and Z = altitude in m. Can be autosized.</w:t>
      </w:r>
    </w:p>
    <w:p w14:paraId="6EA14DEC" w14:textId="77777777" w:rsidR="0010690D" w:rsidRPr="00975EEB" w:rsidRDefault="0010690D" w:rsidP="0010690D">
      <w:pPr>
        <w:pStyle w:val="BodyText"/>
      </w:pPr>
      <w:r w:rsidRPr="00975EEB">
        <w:rPr>
          <w:rFonts w:cs="Arial"/>
        </w:rPr>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14:paraId="3D3750A5" w14:textId="77777777" w:rsidR="0010690D" w:rsidRPr="00975EEB" w:rsidRDefault="0010690D" w:rsidP="0010690D">
      <w:pPr>
        <w:pStyle w:val="Heading4"/>
        <w:rPr>
          <w:snapToGrid w:val="0"/>
        </w:rPr>
      </w:pPr>
      <w:r w:rsidRPr="00975EEB">
        <w:rPr>
          <w:snapToGrid w:val="0"/>
        </w:rPr>
        <w:t>Field: Minimum Flow Rate</w:t>
      </w:r>
    </w:p>
    <w:p w14:paraId="0E1D91CD" w14:textId="77777777"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14:paraId="1F6F205E" w14:textId="77777777" w:rsidR="0010690D" w:rsidRPr="00975EEB" w:rsidRDefault="0010690D" w:rsidP="0010690D">
      <w:pPr>
        <w:pStyle w:val="Heading4"/>
        <w:rPr>
          <w:snapToGrid w:val="0"/>
        </w:rPr>
      </w:pPr>
      <w:r w:rsidRPr="00975EEB">
        <w:rPr>
          <w:snapToGrid w:val="0"/>
        </w:rPr>
        <w:t>Field: Fan Sizing Factor</w:t>
      </w:r>
    </w:p>
    <w:p w14:paraId="05398726"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14:paraId="0B027DD9" w14:textId="77777777" w:rsidR="0010690D" w:rsidRPr="00975EEB" w:rsidRDefault="0010690D" w:rsidP="0010690D">
      <w:pPr>
        <w:pStyle w:val="Heading4"/>
        <w:rPr>
          <w:snapToGrid w:val="0"/>
        </w:rPr>
      </w:pPr>
      <w:r w:rsidRPr="00975EEB">
        <w:rPr>
          <w:snapToGrid w:val="0"/>
        </w:rPr>
        <w:t>Field: Fan Wheel Diameter</w:t>
      </w:r>
    </w:p>
    <w:p w14:paraId="79A2946B" w14:textId="77777777"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14:paraId="6D24BB9D" w14:textId="77777777" w:rsidR="0010690D" w:rsidRPr="00975EEB" w:rsidRDefault="0010690D" w:rsidP="0010690D">
      <w:pPr>
        <w:pStyle w:val="Heading4"/>
        <w:rPr>
          <w:snapToGrid w:val="0"/>
        </w:rPr>
      </w:pPr>
      <w:r w:rsidRPr="00975EEB">
        <w:rPr>
          <w:snapToGrid w:val="0"/>
        </w:rPr>
        <w:t>Field: Fan Outlet Area</w:t>
      </w:r>
    </w:p>
    <w:p w14:paraId="353E61DC" w14:textId="77777777"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14:paraId="353CF716" w14:textId="77777777" w:rsidR="0010690D" w:rsidRPr="00975EEB" w:rsidRDefault="0010690D" w:rsidP="0010690D">
      <w:pPr>
        <w:pStyle w:val="Heading4"/>
        <w:rPr>
          <w:snapToGrid w:val="0"/>
        </w:rPr>
      </w:pPr>
      <w:r w:rsidRPr="00975EEB">
        <w:rPr>
          <w:snapToGrid w:val="0"/>
        </w:rPr>
        <w:t>Field: Maximum Fan Static Efficiency</w:t>
      </w:r>
    </w:p>
    <w:p w14:paraId="7EDFC960" w14:textId="77777777"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14:paraId="6A3D6587" w14:textId="77777777" w:rsidR="0010690D" w:rsidRPr="00975EEB" w:rsidRDefault="0010690D" w:rsidP="0010690D">
      <w:pPr>
        <w:pStyle w:val="BodyText"/>
        <w:ind w:firstLine="360"/>
      </w:pPr>
      <w:r w:rsidRPr="00975EEB">
        <w:rPr>
          <w:rFonts w:ascii="Times New Roman" w:hAnsi="Times New Roman"/>
          <w:position w:val="-38"/>
          <w:sz w:val="24"/>
          <w:szCs w:val="24"/>
        </w:rPr>
        <w:object w:dxaOrig="2900" w:dyaOrig="880" w14:anchorId="3E37FB24">
          <v:shape id="_x0000_i1275" type="#_x0000_t75" style="width:144.75pt;height:44.25pt" o:ole="">
            <v:imagedata r:id="rId676" o:title=""/>
          </v:shape>
          <o:OLEObject Type="Embed" ProgID="Equation.DSMT4" ShapeID="_x0000_i1275" DrawAspect="Content" ObjectID="_1473234974" r:id="rId677"/>
        </w:object>
      </w:r>
    </w:p>
    <w:p w14:paraId="506CDD69" w14:textId="77777777"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14:paraId="7B76D829" w14:textId="77777777"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14:paraId="194FA6FD" w14:textId="77777777" w:rsidR="0010690D" w:rsidRPr="00975EEB" w:rsidRDefault="0010690D" w:rsidP="0010690D">
      <w:pPr>
        <w:pStyle w:val="Heading4"/>
        <w:rPr>
          <w:snapToGrid w:val="0"/>
        </w:rPr>
      </w:pPr>
      <w:r w:rsidRPr="00975EEB">
        <w:rPr>
          <w:snapToGrid w:val="0"/>
        </w:rPr>
        <w:lastRenderedPageBreak/>
        <w:t>Field: Euler Number at Maximum Fan Static Efficiency</w:t>
      </w:r>
    </w:p>
    <w:p w14:paraId="1FC608C3" w14:textId="77777777"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14:paraId="0B4AD3F2" w14:textId="77777777"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w14:anchorId="04AA5B1D">
          <v:shape id="_x0000_i1276" type="#_x0000_t75" style="width:96.75pt;height:44.25pt" o:ole="">
            <v:imagedata r:id="rId678" o:title=""/>
          </v:shape>
          <o:OLEObject Type="Embed" ProgID="Equation.DSMT4" ShapeID="_x0000_i1276" DrawAspect="Content" ObjectID="_1473234975" r:id="rId679"/>
        </w:object>
      </w:r>
    </w:p>
    <w:p w14:paraId="50B199BE" w14:textId="77777777"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14:paraId="4863FC05" w14:textId="77777777" w:rsidR="0010690D" w:rsidRPr="00975EEB" w:rsidRDefault="0010690D" w:rsidP="0010690D">
      <w:pPr>
        <w:pStyle w:val="Heading4"/>
        <w:rPr>
          <w:snapToGrid w:val="0"/>
        </w:rPr>
      </w:pPr>
      <w:r w:rsidRPr="00975EEB">
        <w:rPr>
          <w:snapToGrid w:val="0"/>
        </w:rPr>
        <w:t>Field: Maximum Dimensionless Fan Airflow</w:t>
      </w:r>
    </w:p>
    <w:p w14:paraId="3EC8182B" w14:textId="77777777"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14:paraId="1D5406FC" w14:textId="77777777" w:rsidR="0010690D" w:rsidRPr="00975EEB" w:rsidRDefault="0010690D" w:rsidP="0010690D">
      <w:pPr>
        <w:pStyle w:val="BodyText"/>
        <w:ind w:firstLine="360"/>
      </w:pPr>
      <w:r w:rsidRPr="00975EEB">
        <w:rPr>
          <w:rFonts w:ascii="Times New Roman" w:hAnsi="Times New Roman"/>
          <w:position w:val="-34"/>
          <w:sz w:val="24"/>
          <w:szCs w:val="24"/>
        </w:rPr>
        <w:object w:dxaOrig="2640" w:dyaOrig="800" w14:anchorId="16762282">
          <v:shape id="_x0000_i1277" type="#_x0000_t75" style="width:132pt;height:39.75pt" o:ole="">
            <v:imagedata r:id="rId680" o:title=""/>
          </v:shape>
          <o:OLEObject Type="Embed" ProgID="Equation.DSMT4" ShapeID="_x0000_i1277" DrawAspect="Content" ObjectID="_1473234976" r:id="rId681"/>
        </w:object>
      </w:r>
    </w:p>
    <w:p w14:paraId="3B9CB176" w14:textId="77777777"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14:paraId="0550D363" w14:textId="77777777" w:rsidR="0010690D" w:rsidRPr="00975EEB" w:rsidRDefault="0010690D" w:rsidP="0010690D">
      <w:pPr>
        <w:pStyle w:val="Heading4"/>
        <w:rPr>
          <w:snapToGrid w:val="0"/>
        </w:rPr>
      </w:pPr>
      <w:r w:rsidRPr="00975EEB">
        <w:rPr>
          <w:snapToGrid w:val="0"/>
        </w:rPr>
        <w:t>Field: Motor Fan Pulley Ratio</w:t>
      </w:r>
    </w:p>
    <w:p w14:paraId="08CA3670" w14:textId="77777777"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14:paraId="50972660" w14:textId="77777777"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14:paraId="51A819D9" w14:textId="77777777" w:rsidR="0010690D" w:rsidRPr="00975EEB" w:rsidRDefault="0010690D" w:rsidP="0010690D">
      <w:pPr>
        <w:pStyle w:val="Heading4"/>
        <w:rPr>
          <w:snapToGrid w:val="0"/>
        </w:rPr>
      </w:pPr>
      <w:r w:rsidRPr="00975EEB">
        <w:rPr>
          <w:snapToGrid w:val="0"/>
        </w:rPr>
        <w:t>Field: Belt Maximum Torque</w:t>
      </w:r>
    </w:p>
    <w:p w14:paraId="38F48607" w14:textId="77777777"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14:paraId="17C69F79" w14:textId="77777777"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14:paraId="39E0B222" w14:textId="77777777" w:rsidR="0010690D" w:rsidRPr="00975EEB" w:rsidRDefault="0010690D" w:rsidP="0010690D">
      <w:pPr>
        <w:pStyle w:val="Heading4"/>
        <w:rPr>
          <w:snapToGrid w:val="0"/>
        </w:rPr>
      </w:pPr>
      <w:r w:rsidRPr="00975EEB">
        <w:rPr>
          <w:snapToGrid w:val="0"/>
        </w:rPr>
        <w:t>Field: Belt Sizing Factor</w:t>
      </w:r>
    </w:p>
    <w:p w14:paraId="7C1E9FA2"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14:paraId="3DDF0F86" w14:textId="77777777" w:rsidR="0010690D" w:rsidRPr="00975EEB" w:rsidRDefault="0010690D" w:rsidP="0010690D">
      <w:pPr>
        <w:pStyle w:val="Heading4"/>
        <w:rPr>
          <w:snapToGrid w:val="0"/>
        </w:rPr>
      </w:pPr>
      <w:r w:rsidRPr="00975EEB">
        <w:rPr>
          <w:snapToGrid w:val="0"/>
        </w:rPr>
        <w:lastRenderedPageBreak/>
        <w:t>Field: Belt Fractional Torque Transition</w:t>
      </w:r>
    </w:p>
    <w:p w14:paraId="31636351" w14:textId="77777777"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14:paraId="4CE5F9E2" w14:textId="77777777" w:rsidR="0010690D" w:rsidRPr="00975EEB" w:rsidRDefault="0010690D" w:rsidP="0010690D">
      <w:pPr>
        <w:pStyle w:val="Heading4"/>
        <w:rPr>
          <w:snapToGrid w:val="0"/>
        </w:rPr>
      </w:pPr>
      <w:r w:rsidRPr="00975EEB">
        <w:rPr>
          <w:snapToGrid w:val="0"/>
        </w:rPr>
        <w:t>Field: Motor Maximum Speed</w:t>
      </w:r>
    </w:p>
    <w:p w14:paraId="2DB03CAD" w14:textId="77777777"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14:paraId="5D149010" w14:textId="77777777" w:rsidR="0010690D" w:rsidRPr="00975EEB" w:rsidRDefault="0010690D" w:rsidP="0010690D">
      <w:pPr>
        <w:pStyle w:val="Heading4"/>
        <w:rPr>
          <w:snapToGrid w:val="0"/>
        </w:rPr>
      </w:pPr>
      <w:r w:rsidRPr="00975EEB">
        <w:rPr>
          <w:snapToGrid w:val="0"/>
        </w:rPr>
        <w:t>Field: Maximum Motor Output Power</w:t>
      </w:r>
    </w:p>
    <w:p w14:paraId="78E7A022" w14:textId="77777777"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14:paraId="68F72EE3" w14:textId="77777777"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14:paraId="6DCEA217" w14:textId="77777777" w:rsidR="0010690D" w:rsidRPr="00975EEB" w:rsidRDefault="0010690D" w:rsidP="0010690D">
      <w:pPr>
        <w:pStyle w:val="Heading4"/>
        <w:rPr>
          <w:snapToGrid w:val="0"/>
        </w:rPr>
      </w:pPr>
      <w:r w:rsidRPr="00975EEB">
        <w:rPr>
          <w:snapToGrid w:val="0"/>
        </w:rPr>
        <w:t>Field: Motor Sizing Factor</w:t>
      </w:r>
    </w:p>
    <w:p w14:paraId="2B2D2E37" w14:textId="77777777"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14:paraId="7F52B025" w14:textId="77777777" w:rsidR="0010690D" w:rsidRPr="00975EEB" w:rsidRDefault="0010690D" w:rsidP="0010690D">
      <w:pPr>
        <w:pStyle w:val="Heading4"/>
        <w:rPr>
          <w:snapToGrid w:val="0"/>
        </w:rPr>
      </w:pPr>
      <w:r w:rsidRPr="00975EEB">
        <w:rPr>
          <w:snapToGrid w:val="0"/>
        </w:rPr>
        <w:t>Field: Motor In Airstream Fraction</w:t>
      </w:r>
    </w:p>
    <w:p w14:paraId="223C762D" w14:textId="77777777"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14:paraId="048E6435" w14:textId="77777777" w:rsidR="0010690D" w:rsidRPr="00975EEB" w:rsidRDefault="0010690D" w:rsidP="0010690D">
      <w:pPr>
        <w:pStyle w:val="Heading4"/>
        <w:rPr>
          <w:snapToGrid w:val="0"/>
        </w:rPr>
      </w:pPr>
      <w:r w:rsidRPr="00975EEB">
        <w:rPr>
          <w:snapToGrid w:val="0"/>
        </w:rPr>
        <w:t>Field: VFD Efficiency Type</w:t>
      </w:r>
    </w:p>
    <w:p w14:paraId="65A70025" w14:textId="77777777"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14:paraId="52BD82CD" w14:textId="77777777" w:rsidR="0010690D" w:rsidRPr="00975EEB" w:rsidRDefault="0010690D" w:rsidP="0010690D">
      <w:pPr>
        <w:pStyle w:val="Heading4"/>
        <w:rPr>
          <w:snapToGrid w:val="0"/>
        </w:rPr>
      </w:pPr>
      <w:r w:rsidRPr="00975EEB">
        <w:rPr>
          <w:snapToGrid w:val="0"/>
        </w:rPr>
        <w:t>Field: Maximum VFD Output Power</w:t>
      </w:r>
    </w:p>
    <w:p w14:paraId="4B4FD9E0" w14:textId="77777777"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14:paraId="51663353" w14:textId="77777777"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14:paraId="58CBE5E5" w14:textId="77777777" w:rsidR="0010690D" w:rsidRPr="00975EEB" w:rsidRDefault="0010690D" w:rsidP="0010690D">
      <w:pPr>
        <w:pStyle w:val="Heading4"/>
        <w:rPr>
          <w:snapToGrid w:val="0"/>
        </w:rPr>
      </w:pPr>
      <w:r w:rsidRPr="00975EEB">
        <w:rPr>
          <w:snapToGrid w:val="0"/>
        </w:rPr>
        <w:t>Field: VFD Sizing Factor</w:t>
      </w:r>
    </w:p>
    <w:p w14:paraId="213F6DDE"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14:paraId="196691CD" w14:textId="77777777" w:rsidR="0010690D" w:rsidRPr="00975EEB" w:rsidRDefault="0010690D" w:rsidP="0010690D">
      <w:pPr>
        <w:pStyle w:val="Heading4"/>
        <w:rPr>
          <w:snapToGrid w:val="0"/>
        </w:rPr>
      </w:pPr>
      <w:r w:rsidRPr="00975EEB">
        <w:rPr>
          <w:snapToGrid w:val="0"/>
        </w:rPr>
        <w:lastRenderedPageBreak/>
        <w:t>Field: Fan Pressure Rise Curve Name</w:t>
      </w:r>
    </w:p>
    <w:p w14:paraId="0EF42923" w14:textId="77777777"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flows, distribution system leakage, duct static pressures, and static pressures surrounding the ducts anticipated for the simulation period.</w:t>
      </w:r>
    </w:p>
    <w:p w14:paraId="47DAD804" w14:textId="77777777" w:rsidR="0010690D" w:rsidRPr="00975EEB" w:rsidRDefault="0010690D" w:rsidP="0010690D">
      <w:pPr>
        <w:pStyle w:val="Heading4"/>
        <w:rPr>
          <w:snapToGrid w:val="0"/>
        </w:rPr>
      </w:pPr>
      <w:r w:rsidRPr="00975EEB">
        <w:rPr>
          <w:snapToGrid w:val="0"/>
        </w:rPr>
        <w:t>Field: Duct Static Pressure Reset Curve Name</w:t>
      </w:r>
    </w:p>
    <w:p w14:paraId="319DE30D" w14:textId="77777777"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14:paraId="111C3C26" w14:textId="77777777"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14:paraId="033C29CB" w14:textId="77777777"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14:paraId="361BF5C3" w14:textId="77777777"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w14:anchorId="4D1686D4">
          <v:shape id="_x0000_i1278" type="#_x0000_t75" style="width:318pt;height:42pt" o:ole="">
            <v:imagedata r:id="rId682" o:title=""/>
          </v:shape>
          <o:OLEObject Type="Embed" ProgID="Equation.DSMT4" ShapeID="_x0000_i1278" DrawAspect="Content" ObjectID="_1473234977" r:id="rId683"/>
        </w:object>
      </w:r>
    </w:p>
    <w:p w14:paraId="69B00957" w14:textId="77777777"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w14:anchorId="743F564B">
          <v:shape id="_x0000_i1279" type="#_x0000_t75" style="width:119.25pt;height:18.75pt" o:ole="">
            <v:imagedata r:id="rId684" o:title=""/>
          </v:shape>
          <o:OLEObject Type="Embed" ProgID="Equation.DSMT4" ShapeID="_x0000_i1279" DrawAspect="Content" ObjectID="_1473234978" r:id="rId685"/>
        </w:object>
      </w:r>
      <w:r w:rsidRPr="00975EEB">
        <w:rPr>
          <w:rFonts w:ascii="Times New Roman" w:hAnsi="Times New Roman"/>
        </w:rPr>
        <w:t xml:space="preserve"> and </w:t>
      </w:r>
      <w:r w:rsidRPr="00975EEB">
        <w:rPr>
          <w:rFonts w:ascii="Times New Roman" w:hAnsi="Times New Roman"/>
          <w:position w:val="-36"/>
        </w:rPr>
        <w:object w:dxaOrig="2340" w:dyaOrig="820" w14:anchorId="3CDE6EF0">
          <v:shape id="_x0000_i1280" type="#_x0000_t75" style="width:117pt;height:41.25pt" o:ole="">
            <v:imagedata r:id="rId686" o:title=""/>
          </v:shape>
          <o:OLEObject Type="Embed" ProgID="Equation.DSMT4" ShapeID="_x0000_i1280" DrawAspect="Content" ObjectID="_1473234979" r:id="rId687"/>
        </w:object>
      </w:r>
    </w:p>
    <w:p w14:paraId="216334BC" w14:textId="77777777" w:rsidR="0010690D" w:rsidRPr="00975EEB" w:rsidRDefault="0010690D" w:rsidP="0010690D">
      <w:pPr>
        <w:pStyle w:val="BodyText"/>
        <w:rPr>
          <w:rFonts w:cs="Arial"/>
        </w:rPr>
      </w:pPr>
    </w:p>
    <w:p w14:paraId="75EAD9E0" w14:textId="77777777"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14:paraId="4DB54E73" w14:textId="77777777" w:rsidR="0010690D" w:rsidRPr="00975EEB" w:rsidRDefault="0010690D" w:rsidP="0010690D">
      <w:pPr>
        <w:pStyle w:val="BodyText"/>
        <w:rPr>
          <w:rFonts w:cs="Arial"/>
        </w:rPr>
      </w:pPr>
    </w:p>
    <w:p w14:paraId="3F8F7728" w14:textId="77777777"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14:paraId="7DDB0A27" w14:textId="77777777"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14:paraId="57216517" w14:textId="77777777" w:rsidR="0010690D" w:rsidRPr="00975EEB" w:rsidRDefault="0010690D" w:rsidP="0010690D">
      <w:pPr>
        <w:pStyle w:val="Heading4"/>
        <w:rPr>
          <w:snapToGrid w:val="0"/>
        </w:rPr>
      </w:pPr>
      <w:r w:rsidRPr="00975EEB">
        <w:rPr>
          <w:snapToGrid w:val="0"/>
        </w:rPr>
        <w:t>Field: Normalized Fan Static Efficiency Curve Name– Non-Stall Region</w:t>
      </w:r>
    </w:p>
    <w:p w14:paraId="373004FD"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14:paraId="483C2B63"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475947C3" w14:textId="77777777" w:rsidR="0010690D" w:rsidRPr="00975EEB" w:rsidRDefault="0010690D" w:rsidP="0010690D">
      <w:pPr>
        <w:pStyle w:val="Heading4"/>
        <w:rPr>
          <w:snapToGrid w:val="0"/>
        </w:rPr>
      </w:pPr>
      <w:r w:rsidRPr="00975EEB">
        <w:rPr>
          <w:snapToGrid w:val="0"/>
        </w:rPr>
        <w:lastRenderedPageBreak/>
        <w:t>Field: Normalized Fan Static Efficiency Curve Name– Stall Region</w:t>
      </w:r>
    </w:p>
    <w:p w14:paraId="4722D2AA"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14:paraId="1DF8A0E5"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66414290" w14:textId="77777777" w:rsidR="0010690D" w:rsidRPr="00975EEB" w:rsidRDefault="0010690D" w:rsidP="0010690D">
      <w:pPr>
        <w:pStyle w:val="Heading4"/>
        <w:rPr>
          <w:snapToGrid w:val="0"/>
        </w:rPr>
      </w:pPr>
      <w:r w:rsidRPr="00975EEB">
        <w:rPr>
          <w:snapToGrid w:val="0"/>
        </w:rPr>
        <w:t>Field: Normalized Dimensionless Airflow Curve Name – Non-Stall Region</w:t>
      </w:r>
    </w:p>
    <w:p w14:paraId="70A37230" w14:textId="77777777"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14:paraId="4960A083"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1AFA8BD9" w14:textId="77777777" w:rsidR="0010690D" w:rsidRPr="00975EEB" w:rsidRDefault="0010690D" w:rsidP="0010690D">
      <w:pPr>
        <w:pStyle w:val="Heading4"/>
        <w:rPr>
          <w:snapToGrid w:val="0"/>
        </w:rPr>
      </w:pPr>
      <w:r w:rsidRPr="00975EEB">
        <w:rPr>
          <w:snapToGrid w:val="0"/>
        </w:rPr>
        <w:t>Field: Normalized Dimensionless Airflow Curve Name – Stall Region</w:t>
      </w:r>
    </w:p>
    <w:p w14:paraId="18D3B789" w14:textId="77777777"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14:paraId="0D34C2FD"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3C290A93" w14:textId="77777777" w:rsidR="0010690D" w:rsidRPr="00975EEB" w:rsidRDefault="0010690D" w:rsidP="0010690D">
      <w:pPr>
        <w:pStyle w:val="Heading4"/>
        <w:rPr>
          <w:snapToGrid w:val="0"/>
        </w:rPr>
      </w:pPr>
      <w:r w:rsidRPr="00975EEB">
        <w:rPr>
          <w:snapToGrid w:val="0"/>
        </w:rPr>
        <w:t>Field: Maximum Belt Efficiency Curve Name</w:t>
      </w:r>
    </w:p>
    <w:p w14:paraId="0D8778C1" w14:textId="77777777"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14:paraId="2130454E" w14:textId="77777777" w:rsidR="0010690D" w:rsidRPr="00975EEB" w:rsidRDefault="0010690D" w:rsidP="0010690D">
      <w:pPr>
        <w:pStyle w:val="BodyText"/>
        <w:ind w:firstLine="360"/>
        <w:rPr>
          <w:rFonts w:cs="Arial"/>
          <w:i/>
        </w:rPr>
      </w:pPr>
      <w:r w:rsidRPr="00975EEB">
        <w:rPr>
          <w:rFonts w:cs="Arial"/>
          <w:i/>
          <w:position w:val="-16"/>
        </w:rPr>
        <w:object w:dxaOrig="5860" w:dyaOrig="420" w14:anchorId="3C52B20C">
          <v:shape id="_x0000_i1281" type="#_x0000_t75" style="width:293.25pt;height:21pt" o:ole="">
            <v:imagedata r:id="rId688" o:title=""/>
          </v:shape>
          <o:OLEObject Type="Embed" ProgID="Equation.DSMT4" ShapeID="_x0000_i1281" DrawAspect="Content" ObjectID="_1473234980" r:id="rId689"/>
        </w:object>
      </w:r>
    </w:p>
    <w:p w14:paraId="53DF75DC" w14:textId="77777777"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14:paraId="3EB95F6D" w14:textId="77777777"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14:paraId="688E9EA7" w14:textId="77777777"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14:paraId="42696680" w14:textId="77777777" w:rsidR="0010690D" w:rsidRPr="00975EEB" w:rsidRDefault="0010690D" w:rsidP="0010690D">
      <w:pPr>
        <w:pStyle w:val="Heading4"/>
        <w:rPr>
          <w:snapToGrid w:val="0"/>
        </w:rPr>
      </w:pPr>
      <w:r w:rsidRPr="00975EEB">
        <w:rPr>
          <w:snapToGrid w:val="0"/>
        </w:rPr>
        <w:t>Field: Normalized Belt Efficiency Curve Name – Region 1</w:t>
      </w:r>
    </w:p>
    <w:p w14:paraId="608E23AD" w14:textId="77777777"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14:paraId="47FB8242" w14:textId="77777777"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lastRenderedPageBreak/>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14:paraId="16C0F2B9" w14:textId="77777777"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032C6765" w14:textId="77777777"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59874C68"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14:paraId="368B0CE6" w14:textId="77777777" w:rsidR="0010690D" w:rsidRPr="00975EEB" w:rsidRDefault="0010690D" w:rsidP="0010690D">
      <w:pPr>
        <w:pStyle w:val="Heading4"/>
        <w:rPr>
          <w:snapToGrid w:val="0"/>
        </w:rPr>
      </w:pPr>
      <w:r w:rsidRPr="00975EEB">
        <w:rPr>
          <w:snapToGrid w:val="0"/>
        </w:rPr>
        <w:t>Field: Normalized Belt Efficiency Curve Name – Region 2</w:t>
      </w:r>
    </w:p>
    <w:p w14:paraId="0F7A993E" w14:textId="77777777"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14:paraId="6D559026"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14:paraId="0687FD97"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2A184008"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7F5D32E4"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14:paraId="357659AD" w14:textId="77777777" w:rsidR="0010690D" w:rsidRPr="00975EEB" w:rsidRDefault="0010690D" w:rsidP="0010690D">
      <w:pPr>
        <w:pStyle w:val="Heading4"/>
        <w:rPr>
          <w:snapToGrid w:val="0"/>
        </w:rPr>
      </w:pPr>
      <w:r w:rsidRPr="00975EEB">
        <w:rPr>
          <w:snapToGrid w:val="0"/>
        </w:rPr>
        <w:t>Field: Normalized Belt Efficiency Curve Name – Region 3</w:t>
      </w:r>
    </w:p>
    <w:p w14:paraId="185B1DA3"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14:paraId="7A8CBD3E"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14:paraId="0444FB39"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65666B62"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253278DA"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14:paraId="1C530C67" w14:textId="77777777" w:rsidR="0010690D" w:rsidRPr="00975EEB" w:rsidRDefault="0010690D" w:rsidP="0010690D">
      <w:pPr>
        <w:pStyle w:val="Heading4"/>
        <w:rPr>
          <w:snapToGrid w:val="0"/>
        </w:rPr>
      </w:pPr>
      <w:r w:rsidRPr="00975EEB">
        <w:rPr>
          <w:snapToGrid w:val="0"/>
        </w:rPr>
        <w:t>Field: Maximum Motor Efficiency Curve Name</w:t>
      </w:r>
    </w:p>
    <w:p w14:paraId="390F90A7" w14:textId="77777777"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14:paraId="252D2A37" w14:textId="77777777"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14:paraId="50B947C3" w14:textId="77777777" w:rsidR="0010690D" w:rsidRPr="00975EEB" w:rsidRDefault="0010690D" w:rsidP="0010690D">
      <w:pPr>
        <w:pStyle w:val="BodyText"/>
      </w:pPr>
      <w:r w:rsidRPr="00975EEB">
        <w:rPr>
          <w:rFonts w:eastAsia="+mn-ea" w:cs="Arial"/>
          <w:color w:val="000000"/>
        </w:rPr>
        <w:lastRenderedPageBreak/>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14:paraId="6F02DE20" w14:textId="77777777"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14:paraId="5C106D1B" w14:textId="77777777"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14:paraId="7D368BD5" w14:textId="77777777" w:rsidR="0010690D" w:rsidRPr="00975EEB" w:rsidRDefault="0010690D" w:rsidP="0010690D">
      <w:pPr>
        <w:pStyle w:val="Heading4"/>
        <w:rPr>
          <w:snapToGrid w:val="0"/>
        </w:rPr>
      </w:pPr>
      <w:r w:rsidRPr="00975EEB">
        <w:rPr>
          <w:snapToGrid w:val="0"/>
        </w:rPr>
        <w:t>Field: Normalized Motor Efficiency Curve Name</w:t>
      </w:r>
    </w:p>
    <w:p w14:paraId="309F6137" w14:textId="77777777" w:rsidR="0010690D" w:rsidRPr="00975EEB" w:rsidRDefault="0010690D" w:rsidP="0010690D">
      <w:pPr>
        <w:pStyle w:val="BodyText"/>
      </w:pPr>
      <w:r w:rsidRPr="00975EEB">
        <w:t>The name of the HVAC system node to which the fan sends its outlet air.</w:t>
      </w:r>
    </w:p>
    <w:p w14:paraId="6D61581D"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14:paraId="4A7E4845" w14:textId="77777777"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14:paraId="69A76318" w14:textId="77777777"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14:paraId="55917C5D" w14:textId="77777777"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14:paraId="495CE429"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14:paraId="0BA9D3B6" w14:textId="77777777" w:rsidR="0010690D" w:rsidRPr="00975EEB" w:rsidRDefault="0010690D" w:rsidP="0010690D">
      <w:pPr>
        <w:pStyle w:val="Heading4"/>
        <w:rPr>
          <w:snapToGrid w:val="0"/>
        </w:rPr>
      </w:pPr>
      <w:r w:rsidRPr="00975EEB">
        <w:rPr>
          <w:snapToGrid w:val="0"/>
        </w:rPr>
        <w:t>Field: VFD Efficiency Curve Name</w:t>
      </w:r>
    </w:p>
    <w:p w14:paraId="0D2BA64A" w14:textId="77777777"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14:paraId="5E972F0F" w14:textId="77777777"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14:paraId="68F54BE8" w14:textId="77777777"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14:paraId="256DEDFB" w14:textId="77777777"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14:paraId="054F82D7" w14:textId="77777777"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14:paraId="565B1E9D" w14:textId="77777777" w:rsidR="0010690D" w:rsidRPr="00975EEB" w:rsidRDefault="0010690D" w:rsidP="0010690D">
      <w:pPr>
        <w:pStyle w:val="Heading4"/>
      </w:pPr>
      <w:r w:rsidRPr="00975EEB">
        <w:t>Field: End-Use Subcategory</w:t>
      </w:r>
    </w:p>
    <w:p w14:paraId="00B242D5" w14:textId="77777777"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3E319E">
        <w:t>Output:Meter objects)</w:t>
      </w:r>
      <w:r w:rsidRPr="00975EEB">
        <w:t>. Subcategories are also reported in the ABUPS table. If this field is omitted or blank, the fan will be assigned to the "General" end-use subcategory.</w:t>
      </w:r>
    </w:p>
    <w:p w14:paraId="51BA9808" w14:textId="77777777" w:rsidR="0010690D" w:rsidRPr="00975EEB" w:rsidRDefault="0010690D" w:rsidP="0010690D">
      <w:pPr>
        <w:pStyle w:val="BodyText"/>
      </w:pPr>
      <w:r w:rsidRPr="00975EEB">
        <w:t>An example of use in an IDF:</w:t>
      </w:r>
    </w:p>
    <w:p w14:paraId="7E673CA7" w14:textId="77777777" w:rsidR="0010690D" w:rsidRPr="00975EEB" w:rsidRDefault="0010690D" w:rsidP="0010690D">
      <w:pPr>
        <w:pStyle w:val="IDDDefinition"/>
      </w:pPr>
      <w:r w:rsidRPr="00975EEB">
        <w:lastRenderedPageBreak/>
        <w:t>Fan:ComponentModel,</w:t>
      </w:r>
    </w:p>
    <w:p w14:paraId="598EBE7D" w14:textId="77777777" w:rsidR="0010690D" w:rsidRPr="00975EEB" w:rsidRDefault="0010690D" w:rsidP="0010690D">
      <w:pPr>
        <w:pStyle w:val="IDDDefinition"/>
      </w:pPr>
      <w:r w:rsidRPr="00975EEB">
        <w:t xml:space="preserve">    Supply Fan 1,                    ! Fan Name</w:t>
      </w:r>
    </w:p>
    <w:p w14:paraId="542EA9EF" w14:textId="77777777" w:rsidR="0010690D" w:rsidRPr="00975EEB" w:rsidRDefault="0010690D" w:rsidP="0010690D">
      <w:pPr>
        <w:pStyle w:val="IDDDefinition"/>
      </w:pPr>
      <w:r w:rsidRPr="00975EEB">
        <w:t xml:space="preserve">    Main Heating Coil 1 Outlet Node, ! Inlet Node Name</w:t>
      </w:r>
    </w:p>
    <w:p w14:paraId="1D3A1E94" w14:textId="77777777" w:rsidR="0010690D" w:rsidRPr="00975EEB" w:rsidRDefault="0010690D" w:rsidP="0010690D">
      <w:pPr>
        <w:pStyle w:val="IDDDefinition"/>
      </w:pPr>
      <w:r w:rsidRPr="00975EEB">
        <w:t xml:space="preserve">    VAV Sys 1 Outlet Node,           ! Outlet Node Name</w:t>
      </w:r>
    </w:p>
    <w:p w14:paraId="59B3C4B1" w14:textId="77777777" w:rsidR="0010690D" w:rsidRPr="00975EEB" w:rsidRDefault="0010690D" w:rsidP="0010690D">
      <w:pPr>
        <w:pStyle w:val="IDDDefinition"/>
      </w:pPr>
      <w:r w:rsidRPr="00975EEB">
        <w:t xml:space="preserve">    FanAvailSched,                   ! Fan Schedule</w:t>
      </w:r>
    </w:p>
    <w:p w14:paraId="608DAB97" w14:textId="77777777" w:rsidR="0010690D" w:rsidRPr="00975EEB" w:rsidRDefault="0010690D" w:rsidP="0010690D">
      <w:pPr>
        <w:pStyle w:val="IDDDefinition"/>
      </w:pPr>
      <w:r w:rsidRPr="00975EEB">
        <w:t xml:space="preserve">    autosize,                        ! Maximum Flow Rate [m3/s]</w:t>
      </w:r>
    </w:p>
    <w:p w14:paraId="35FCB246" w14:textId="77777777" w:rsidR="0010690D" w:rsidRPr="00975EEB" w:rsidRDefault="0010690D" w:rsidP="0010690D">
      <w:pPr>
        <w:pStyle w:val="IDDDefinition"/>
      </w:pPr>
      <w:r w:rsidRPr="00975EEB">
        <w:t xml:space="preserve">    autosize,                        ! Minimum Flow Rate [m3/s]</w:t>
      </w:r>
    </w:p>
    <w:p w14:paraId="3A4FE8EB" w14:textId="77777777" w:rsidR="0010690D" w:rsidRPr="00975EEB" w:rsidRDefault="0010690D" w:rsidP="0010690D">
      <w:pPr>
        <w:pStyle w:val="IDDDefinition"/>
      </w:pPr>
      <w:r w:rsidRPr="00975EEB">
        <w:t xml:space="preserve">    1.0,                             ! Fan Sizing Factor [-]</w:t>
      </w:r>
    </w:p>
    <w:p w14:paraId="26A74FC5" w14:textId="77777777" w:rsidR="0010690D" w:rsidRPr="00975EEB" w:rsidRDefault="0010690D" w:rsidP="0010690D">
      <w:pPr>
        <w:pStyle w:val="IDDDefinition"/>
      </w:pPr>
      <w:r w:rsidRPr="00975EEB">
        <w:t xml:space="preserve">    0.3048,                          ! Fan Wheel Diameter [m]</w:t>
      </w:r>
    </w:p>
    <w:p w14:paraId="7BAC0E95" w14:textId="77777777" w:rsidR="0010690D" w:rsidRPr="00975EEB" w:rsidRDefault="0010690D" w:rsidP="0010690D">
      <w:pPr>
        <w:pStyle w:val="IDDDefinition"/>
      </w:pPr>
      <w:r w:rsidRPr="00975EEB">
        <w:t xml:space="preserve">    0.0873288576,                    ! Fan Outlet Area [m2]</w:t>
      </w:r>
    </w:p>
    <w:p w14:paraId="12B8580D" w14:textId="77777777" w:rsidR="0010690D" w:rsidRPr="00975EEB" w:rsidRDefault="0010690D" w:rsidP="0010690D">
      <w:pPr>
        <w:pStyle w:val="IDDDefinition"/>
      </w:pPr>
      <w:r w:rsidRPr="00975EEB">
        <w:t xml:space="preserve">    0.514,                           ! Maximum Fan Static Efficiency [-]</w:t>
      </w:r>
    </w:p>
    <w:p w14:paraId="4516B02E" w14:textId="77777777" w:rsidR="0010690D" w:rsidRPr="00975EEB" w:rsidRDefault="0010690D" w:rsidP="0010690D">
      <w:pPr>
        <w:pStyle w:val="IDDDefinition"/>
      </w:pPr>
      <w:r w:rsidRPr="00975EEB">
        <w:t xml:space="preserve">    9.76,                            ! Euler Number at Maximum Fan Static Efficiency [-]</w:t>
      </w:r>
    </w:p>
    <w:p w14:paraId="1271BD2A" w14:textId="77777777" w:rsidR="0010690D" w:rsidRPr="00975EEB" w:rsidRDefault="0010690D" w:rsidP="0010690D">
      <w:pPr>
        <w:pStyle w:val="IDDDefinition"/>
      </w:pPr>
      <w:r w:rsidRPr="00975EEB">
        <w:t xml:space="preserve">    0.160331811647483,               ! Maximum Dimensionless Fan Airflow [-]</w:t>
      </w:r>
    </w:p>
    <w:p w14:paraId="3072AFAD" w14:textId="77777777" w:rsidR="0010690D" w:rsidRPr="00975EEB" w:rsidRDefault="0010690D" w:rsidP="0010690D">
      <w:pPr>
        <w:pStyle w:val="IDDDefinition"/>
      </w:pPr>
      <w:r w:rsidRPr="00975EEB">
        <w:t xml:space="preserve">    autosize,                        ! Motor/Fan Pulley Ratio [-]</w:t>
      </w:r>
    </w:p>
    <w:p w14:paraId="3ACA5B43" w14:textId="77777777" w:rsidR="0010690D" w:rsidRPr="00975EEB" w:rsidRDefault="0010690D" w:rsidP="0010690D">
      <w:pPr>
        <w:pStyle w:val="IDDDefinition"/>
      </w:pPr>
      <w:r w:rsidRPr="00975EEB">
        <w:t xml:space="preserve">    autosize,                        ! Belt Maximum Torque [N m]</w:t>
      </w:r>
    </w:p>
    <w:p w14:paraId="001BE3E6" w14:textId="77777777" w:rsidR="0010690D" w:rsidRPr="00975EEB" w:rsidRDefault="0010690D" w:rsidP="0010690D">
      <w:pPr>
        <w:pStyle w:val="IDDDefinition"/>
      </w:pPr>
      <w:r w:rsidRPr="00975EEB">
        <w:t xml:space="preserve">    1.0,                             ! Belt Sizing Factor [-]</w:t>
      </w:r>
    </w:p>
    <w:p w14:paraId="490297C4" w14:textId="77777777" w:rsidR="0010690D" w:rsidRPr="00975EEB" w:rsidRDefault="0010690D" w:rsidP="0010690D">
      <w:pPr>
        <w:pStyle w:val="IDDDefinition"/>
      </w:pPr>
      <w:r w:rsidRPr="00975EEB">
        <w:t xml:space="preserve">    0.167,                           ! Belt Fractional Torque Transition [-]</w:t>
      </w:r>
    </w:p>
    <w:p w14:paraId="0385104D" w14:textId="77777777" w:rsidR="0010690D" w:rsidRPr="00975EEB" w:rsidRDefault="0010690D" w:rsidP="0010690D">
      <w:pPr>
        <w:pStyle w:val="IDDDefinition"/>
      </w:pPr>
      <w:r w:rsidRPr="00975EEB">
        <w:t xml:space="preserve">    1800,                            ! Motor Maximum Speed [rpm]</w:t>
      </w:r>
    </w:p>
    <w:p w14:paraId="22CF1086" w14:textId="77777777" w:rsidR="0010690D" w:rsidRPr="00975EEB" w:rsidRDefault="0010690D" w:rsidP="0010690D">
      <w:pPr>
        <w:pStyle w:val="IDDDefinition"/>
      </w:pPr>
      <w:r w:rsidRPr="00975EEB">
        <w:t xml:space="preserve">    autosize,                        ! Maximum Motor Output Power [W]</w:t>
      </w:r>
    </w:p>
    <w:p w14:paraId="7CB9A125" w14:textId="77777777" w:rsidR="0010690D" w:rsidRPr="00975EEB" w:rsidRDefault="0010690D" w:rsidP="0010690D">
      <w:pPr>
        <w:pStyle w:val="IDDDefinition"/>
      </w:pPr>
      <w:r w:rsidRPr="00975EEB">
        <w:t xml:space="preserve">    1.0,                             ! Motor Sizing Factor [-]</w:t>
      </w:r>
    </w:p>
    <w:p w14:paraId="7867F8AE" w14:textId="77777777" w:rsidR="0010690D" w:rsidRPr="00975EEB" w:rsidRDefault="0010690D" w:rsidP="0010690D">
      <w:pPr>
        <w:pStyle w:val="IDDDefinition"/>
      </w:pPr>
      <w:r w:rsidRPr="00975EEB">
        <w:t xml:space="preserve">    1.0,                             ! Motor In Airstream Fraction [-]</w:t>
      </w:r>
    </w:p>
    <w:p w14:paraId="47BC2F4F" w14:textId="77777777" w:rsidR="0010690D" w:rsidRPr="00975EEB" w:rsidRDefault="0010690D" w:rsidP="0010690D">
      <w:pPr>
        <w:pStyle w:val="IDDDefinition"/>
      </w:pPr>
      <w:r w:rsidRPr="00975EEB">
        <w:t xml:space="preserve">    Power,                           ! VFD Efficiency Type</w:t>
      </w:r>
    </w:p>
    <w:p w14:paraId="196FCC88" w14:textId="77777777" w:rsidR="0010690D" w:rsidRPr="00975EEB" w:rsidRDefault="0010690D" w:rsidP="0010690D">
      <w:pPr>
        <w:pStyle w:val="IDDDefinition"/>
      </w:pPr>
      <w:r w:rsidRPr="00975EEB">
        <w:t xml:space="preserve">    autosize,                        ! Maximum VFD Output Power [W]</w:t>
      </w:r>
    </w:p>
    <w:p w14:paraId="71064748" w14:textId="77777777" w:rsidR="0010690D" w:rsidRPr="00975EEB" w:rsidRDefault="0010690D" w:rsidP="0010690D">
      <w:pPr>
        <w:pStyle w:val="IDDDefinition"/>
      </w:pPr>
      <w:r w:rsidRPr="00975EEB">
        <w:t xml:space="preserve">    1.0,                             ! VFD Sizing Factor [-]</w:t>
      </w:r>
    </w:p>
    <w:p w14:paraId="18E9991C" w14:textId="77777777" w:rsidR="0010690D" w:rsidRPr="00975EEB" w:rsidRDefault="0010690D" w:rsidP="0010690D">
      <w:pPr>
        <w:pStyle w:val="IDDDefinition"/>
      </w:pPr>
      <w:r w:rsidRPr="00975EEB">
        <w:t xml:space="preserve">    VSD Example,                     ! Fan Pressure Rise Curve Name</w:t>
      </w:r>
    </w:p>
    <w:p w14:paraId="54A375B4" w14:textId="77777777" w:rsidR="0010690D" w:rsidRPr="00975EEB" w:rsidRDefault="0010690D" w:rsidP="0010690D">
      <w:pPr>
        <w:pStyle w:val="IDDDefinition"/>
      </w:pPr>
      <w:r w:rsidRPr="00975EEB">
        <w:t xml:space="preserve">    DiagnosticSPR,                   ! Duct Static Pressure Reset Curve Name</w:t>
      </w:r>
    </w:p>
    <w:p w14:paraId="1DE74C84" w14:textId="77777777" w:rsidR="0010690D" w:rsidRPr="00975EEB" w:rsidRDefault="0010690D" w:rsidP="0010690D">
      <w:pPr>
        <w:pStyle w:val="IDDDefinition"/>
      </w:pPr>
      <w:r w:rsidRPr="00975EEB">
        <w:t xml:space="preserve">    FanEff120CPLANormal,             ! Fan Efficiency Curve Name – Non-Stall</w:t>
      </w:r>
    </w:p>
    <w:p w14:paraId="4D6F1A6D" w14:textId="77777777" w:rsidR="0010690D" w:rsidRPr="00975EEB" w:rsidRDefault="0010690D" w:rsidP="0010690D">
      <w:pPr>
        <w:pStyle w:val="IDDDefinition"/>
      </w:pPr>
      <w:r w:rsidRPr="00975EEB">
        <w:t xml:space="preserve">    FanEff120CPLAStall,              ! Fan Efficiency Curve Name - Stall</w:t>
      </w:r>
    </w:p>
    <w:p w14:paraId="3A55A376" w14:textId="77777777" w:rsidR="0010690D" w:rsidRPr="00975EEB" w:rsidRDefault="0010690D" w:rsidP="0010690D">
      <w:pPr>
        <w:pStyle w:val="IDDDefinition"/>
      </w:pPr>
      <w:r w:rsidRPr="00975EEB">
        <w:t xml:space="preserve">    FanDimFlowNormal,                ! Dimensionless Airflow Curve Name-Non-Stall</w:t>
      </w:r>
    </w:p>
    <w:p w14:paraId="026CB3DF" w14:textId="77777777" w:rsidR="0010690D" w:rsidRPr="00975EEB" w:rsidRDefault="0010690D" w:rsidP="0010690D">
      <w:pPr>
        <w:pStyle w:val="IDDDefinition"/>
      </w:pPr>
      <w:r w:rsidRPr="00975EEB">
        <w:t xml:space="preserve">    FanDimFlowStall,                 ! Dimensionless Airflow Curve Name-Stall</w:t>
      </w:r>
    </w:p>
    <w:p w14:paraId="1F3D28DD" w14:textId="77777777" w:rsidR="0010690D" w:rsidRPr="00975EEB" w:rsidRDefault="0010690D" w:rsidP="0010690D">
      <w:pPr>
        <w:pStyle w:val="IDDDefinition"/>
      </w:pPr>
      <w:r w:rsidRPr="00975EEB">
        <w:t xml:space="preserve">    BeltMaxEffMedium,                ! Maximum Belt Efficiency Curve Name</w:t>
      </w:r>
    </w:p>
    <w:p w14:paraId="08555845" w14:textId="77777777" w:rsidR="0010690D" w:rsidRPr="00975EEB" w:rsidRDefault="0010690D" w:rsidP="0010690D">
      <w:pPr>
        <w:pStyle w:val="IDDDefinition"/>
      </w:pPr>
      <w:r w:rsidRPr="00975EEB">
        <w:t xml:space="preserve">    BeltPartLoadRegion1,             ! Normalized Belt Efficiency Curve Name</w:t>
      </w:r>
    </w:p>
    <w:p w14:paraId="4D27F91A" w14:textId="77777777" w:rsidR="0010690D" w:rsidRPr="00975EEB" w:rsidRDefault="0010690D" w:rsidP="0010690D">
      <w:pPr>
        <w:pStyle w:val="IDDDefinition"/>
      </w:pPr>
      <w:r w:rsidRPr="00975EEB">
        <w:t xml:space="preserve">    BeltPartLoadRegion2,             ! Normalized Belt Efficiency Curve Name</w:t>
      </w:r>
    </w:p>
    <w:p w14:paraId="118C3077" w14:textId="77777777" w:rsidR="0010690D" w:rsidRPr="00975EEB" w:rsidRDefault="0010690D" w:rsidP="0010690D">
      <w:pPr>
        <w:pStyle w:val="IDDDefinition"/>
      </w:pPr>
      <w:r w:rsidRPr="00975EEB">
        <w:t xml:space="preserve">    BeltPartLoadRegion3,             ! Normalized Belt Efficiency Curve Name</w:t>
      </w:r>
    </w:p>
    <w:p w14:paraId="4A2C0CC9" w14:textId="77777777" w:rsidR="0010690D" w:rsidRPr="00975EEB" w:rsidRDefault="0010690D" w:rsidP="0010690D">
      <w:pPr>
        <w:pStyle w:val="IDDDefinition"/>
      </w:pPr>
      <w:r w:rsidRPr="00975EEB">
        <w:t xml:space="preserve">    MotorMaxEffAvg,                  ! Maximum Motor Efficiency Curve Name</w:t>
      </w:r>
    </w:p>
    <w:p w14:paraId="16F366C5" w14:textId="77777777" w:rsidR="0010690D" w:rsidRPr="00975EEB" w:rsidRDefault="0010690D" w:rsidP="0010690D">
      <w:pPr>
        <w:pStyle w:val="IDDDefinition"/>
      </w:pPr>
      <w:r w:rsidRPr="00975EEB">
        <w:t xml:space="preserve">    MotorPartLoad,                   ! Normalized Motor Efficiency Curve Name</w:t>
      </w:r>
    </w:p>
    <w:p w14:paraId="12BA4EB0" w14:textId="77777777" w:rsidR="0010690D" w:rsidRPr="00975EEB" w:rsidRDefault="0010690D" w:rsidP="0010690D">
      <w:pPr>
        <w:pStyle w:val="IDDDefinition"/>
      </w:pPr>
      <w:r w:rsidRPr="00975EEB">
        <w:t xml:space="preserve">    VFDPartLoad;                     ! VFD Efficiency Curve Name</w:t>
      </w:r>
    </w:p>
    <w:p w14:paraId="1069757B" w14:textId="77777777" w:rsidR="0010690D" w:rsidRPr="00975EEB" w:rsidRDefault="0010690D" w:rsidP="0010690D">
      <w:pPr>
        <w:pStyle w:val="BodyText"/>
      </w:pPr>
    </w:p>
    <w:p w14:paraId="38CCA45C" w14:textId="77777777" w:rsidR="0010690D" w:rsidRPr="00975EEB" w:rsidRDefault="0010690D" w:rsidP="0010690D">
      <w:pPr>
        <w:pStyle w:val="Heading3"/>
      </w:pPr>
      <w:bookmarkStart w:id="2853" w:name="_Toc272352372"/>
      <w:bookmarkStart w:id="2854" w:name="_Toc399490540"/>
      <w:r w:rsidRPr="00975EEB">
        <w:t>Component Model Fan Outputs</w:t>
      </w:r>
      <w:bookmarkEnd w:id="2853"/>
      <w:bookmarkEnd w:id="2854"/>
    </w:p>
    <w:p w14:paraId="1DCA2B80" w14:textId="77777777" w:rsidR="00420309" w:rsidRPr="00975EEB" w:rsidRDefault="00420309" w:rsidP="00420309">
      <w:pPr>
        <w:pStyle w:val="CodeIDDSamples"/>
      </w:pPr>
      <w:r w:rsidRPr="00975EEB">
        <w:t>HVAC,Average,Fan Electric Power[W]</w:t>
      </w:r>
    </w:p>
    <w:p w14:paraId="6FF38B50" w14:textId="77777777"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14:paraId="6D3476A5" w14:textId="77777777" w:rsidR="00420309" w:rsidRPr="00975EEB" w:rsidRDefault="00420309" w:rsidP="00420309">
      <w:pPr>
        <w:pStyle w:val="CodeIDDSamples"/>
      </w:pPr>
      <w:r w:rsidRPr="00975EEB">
        <w:t>HVAC,Sum,</w:t>
      </w:r>
      <w:r>
        <w:t xml:space="preserve">Fan Electric </w:t>
      </w:r>
      <w:r w:rsidR="00824D2C">
        <w:t>Energy [</w:t>
      </w:r>
      <w:r w:rsidRPr="00975EEB">
        <w:t>J]</w:t>
      </w:r>
    </w:p>
    <w:p w14:paraId="10B87814" w14:textId="77777777" w:rsidR="00420309" w:rsidRPr="00975EEB" w:rsidRDefault="00420309" w:rsidP="00420309">
      <w:pPr>
        <w:pStyle w:val="Heading4"/>
      </w:pPr>
      <w:r w:rsidRPr="00975EEB">
        <w:t>Fan Electric Power [W]</w:t>
      </w:r>
    </w:p>
    <w:p w14:paraId="0FE34C8B" w14:textId="77777777" w:rsidR="00420309" w:rsidRPr="00975EEB" w:rsidRDefault="00420309" w:rsidP="00420309">
      <w:pPr>
        <w:pStyle w:val="BodyText"/>
      </w:pPr>
      <w:r w:rsidRPr="00975EEB">
        <w:t xml:space="preserve">This output field contains the average electricity consumption rate for the fan in Watts for the timestep being reported. </w:t>
      </w:r>
    </w:p>
    <w:p w14:paraId="1DFC2998" w14:textId="77777777" w:rsidR="00420309" w:rsidRPr="00975EEB" w:rsidRDefault="00420309" w:rsidP="00420309">
      <w:pPr>
        <w:pStyle w:val="Heading4"/>
      </w:pPr>
      <w:r>
        <w:t>Fan Rise in Air Temperature</w:t>
      </w:r>
      <w:r w:rsidRPr="00975EEB">
        <w:t xml:space="preserve"> [</w:t>
      </w:r>
      <w:r w:rsidR="004C689C">
        <w:t>delta</w:t>
      </w:r>
      <w:r w:rsidRPr="00975EEB">
        <w:t>C]</w:t>
      </w:r>
    </w:p>
    <w:p w14:paraId="6DD46F6D" w14:textId="77777777"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14:paraId="09C3A62E" w14:textId="77777777" w:rsidR="0010690D" w:rsidRPr="00975EEB" w:rsidRDefault="00420309" w:rsidP="00420309">
      <w:pPr>
        <w:pStyle w:val="Heading4"/>
      </w:pPr>
      <w:r>
        <w:t>Fan Electric Energy</w:t>
      </w:r>
      <w:r w:rsidRPr="00975EEB">
        <w:t xml:space="preserve"> [J]</w:t>
      </w:r>
    </w:p>
    <w:p w14:paraId="31CAF6AC" w14:textId="77777777"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3E319E">
        <w:t>Output:Meter objects)</w:t>
      </w:r>
      <w:r w:rsidRPr="00975EEB">
        <w:t>.</w:t>
      </w:r>
    </w:p>
    <w:p w14:paraId="5265F4A8" w14:textId="77777777" w:rsidR="0010690D" w:rsidRPr="00975EEB" w:rsidRDefault="0010690D" w:rsidP="0010690D">
      <w:pPr>
        <w:pStyle w:val="Heading4"/>
      </w:pPr>
      <w:r w:rsidRPr="00975EEB">
        <w:t>Other Outputs</w:t>
      </w:r>
    </w:p>
    <w:p w14:paraId="2C67B882" w14:textId="77777777"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14:paraId="221E2726" w14:textId="77777777" w:rsidR="00976A26" w:rsidRDefault="00976A26">
      <w:pPr>
        <w:pStyle w:val="Heading2"/>
      </w:pPr>
      <w:bookmarkStart w:id="2855" w:name="_Toc399490541"/>
      <w:r>
        <w:t>Group -- Humidifiers</w:t>
      </w:r>
      <w:bookmarkEnd w:id="2815"/>
      <w:bookmarkEnd w:id="2855"/>
    </w:p>
    <w:p w14:paraId="79D0A110" w14:textId="77777777" w:rsidR="00AC3DF4" w:rsidRDefault="00AC3DF4" w:rsidP="00AC3DF4">
      <w:pPr>
        <w:pStyle w:val="Heading3"/>
      </w:pPr>
      <w:bookmarkStart w:id="2856" w:name="_Toc99528138"/>
      <w:bookmarkStart w:id="2857" w:name="_Toc318706515"/>
      <w:bookmarkStart w:id="2858" w:name="_Toc50254223"/>
      <w:bookmarkStart w:id="2859" w:name="_Toc66521288"/>
      <w:bookmarkStart w:id="2860" w:name="_Toc81706737"/>
      <w:bookmarkStart w:id="2861" w:name="_Toc99528140"/>
      <w:bookmarkStart w:id="2862" w:name="_Toc66262363"/>
      <w:bookmarkStart w:id="2863" w:name="_Toc1447813"/>
      <w:bookmarkStart w:id="2864" w:name="_Toc30906899"/>
      <w:bookmarkStart w:id="2865" w:name="_Toc1447696"/>
      <w:bookmarkStart w:id="2866" w:name="_Toc399490542"/>
      <w:bookmarkEnd w:id="2744"/>
      <w:bookmarkEnd w:id="2745"/>
      <w:bookmarkEnd w:id="2746"/>
      <w:r>
        <w:t>Humidifier:Steam:Electric</w:t>
      </w:r>
      <w:bookmarkEnd w:id="2856"/>
      <w:bookmarkEnd w:id="2857"/>
      <w:bookmarkEnd w:id="2866"/>
    </w:p>
    <w:p w14:paraId="53BFCEDC" w14:textId="77777777"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14:paraId="006FA511" w14:textId="77777777"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14:paraId="561C3A2B" w14:textId="77777777" w:rsidR="00AC3DF4" w:rsidRDefault="00AC3DF4" w:rsidP="00AC3DF4">
      <w:pPr>
        <w:pStyle w:val="Heading4"/>
        <w:rPr>
          <w:snapToGrid w:val="0"/>
        </w:rPr>
      </w:pPr>
      <w:r>
        <w:rPr>
          <w:snapToGrid w:val="0"/>
        </w:rPr>
        <w:t>Field: Name</w:t>
      </w:r>
    </w:p>
    <w:p w14:paraId="13F057EB" w14:textId="77777777" w:rsidR="00AC3DF4" w:rsidRDefault="00AC3DF4" w:rsidP="00AC3DF4">
      <w:pPr>
        <w:pStyle w:val="BodyText"/>
      </w:pPr>
      <w:r>
        <w:t>A unique user assigned name for a particular humidifier unit. Any reference to this unit by another object will use this name.</w:t>
      </w:r>
    </w:p>
    <w:p w14:paraId="06699E94" w14:textId="77777777" w:rsidR="00AC3DF4" w:rsidRDefault="00AC3DF4" w:rsidP="00AC3DF4">
      <w:pPr>
        <w:pStyle w:val="Heading4"/>
        <w:rPr>
          <w:snapToGrid w:val="0"/>
        </w:rPr>
      </w:pPr>
      <w:r>
        <w:rPr>
          <w:snapToGrid w:val="0"/>
        </w:rPr>
        <w:t>Field: Availability Schedule Name</w:t>
      </w:r>
    </w:p>
    <w:p w14:paraId="1CF53CD4" w14:textId="77777777"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072B592D" w14:textId="77777777" w:rsidR="00AC3DF4" w:rsidRDefault="00AC3DF4" w:rsidP="00AC3DF4">
      <w:pPr>
        <w:pStyle w:val="Heading4"/>
        <w:rPr>
          <w:snapToGrid w:val="0"/>
        </w:rPr>
      </w:pPr>
      <w:r>
        <w:rPr>
          <w:snapToGrid w:val="0"/>
        </w:rPr>
        <w:t>Field: Rated Capacity</w:t>
      </w:r>
    </w:p>
    <w:p w14:paraId="2508C3C1" w14:textId="7C61F1C4" w:rsidR="00AC3DF4" w:rsidRDefault="00AC3DF4" w:rsidP="00AC3DF4">
      <w:pPr>
        <w:pStyle w:val="BodyText"/>
      </w:pPr>
      <w:r>
        <w:t>The nominal full output water addition rate of the unit in m</w:t>
      </w:r>
      <w:r>
        <w:rPr>
          <w:vertAlign w:val="superscript"/>
        </w:rPr>
        <w:t>3</w:t>
      </w:r>
      <w:r>
        <w:t>/sec of water at 5.05 C.</w:t>
      </w:r>
      <w:r w:rsidR="009E2168" w:rsidRPr="009E2168">
        <w:t xml:space="preserve"> </w:t>
      </w:r>
      <w:r w:rsidR="009E2168">
        <w:t>This field is autosizable.</w:t>
      </w:r>
    </w:p>
    <w:p w14:paraId="5C4A83A0" w14:textId="77777777" w:rsidR="00AC3DF4" w:rsidRDefault="00AC3DF4" w:rsidP="00AC3DF4">
      <w:pPr>
        <w:pStyle w:val="Heading4"/>
        <w:rPr>
          <w:snapToGrid w:val="0"/>
        </w:rPr>
      </w:pPr>
      <w:r>
        <w:rPr>
          <w:snapToGrid w:val="0"/>
        </w:rPr>
        <w:t>Field: Rated Power</w:t>
      </w:r>
    </w:p>
    <w:p w14:paraId="31A87A07" w14:textId="77777777"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14:paraId="275E1D69" w14:textId="77777777" w:rsidR="00AC3DF4" w:rsidRDefault="00AC3DF4" w:rsidP="00AC3DF4">
      <w:pPr>
        <w:pStyle w:val="Heading4"/>
        <w:rPr>
          <w:snapToGrid w:val="0"/>
        </w:rPr>
      </w:pPr>
      <w:r>
        <w:rPr>
          <w:snapToGrid w:val="0"/>
        </w:rPr>
        <w:t>Field: Rated Fan Power</w:t>
      </w:r>
    </w:p>
    <w:p w14:paraId="609B07D4" w14:textId="77777777" w:rsidR="00AC3DF4" w:rsidRDefault="00AC3DF4" w:rsidP="00AC3DF4">
      <w:pPr>
        <w:pStyle w:val="BodyText"/>
      </w:pPr>
      <w:r>
        <w:t>The nominal full output power consumption of the blower fan in watts.</w:t>
      </w:r>
    </w:p>
    <w:p w14:paraId="3688432E" w14:textId="77777777" w:rsidR="00AC3DF4" w:rsidRDefault="00AC3DF4" w:rsidP="00AC3DF4">
      <w:pPr>
        <w:pStyle w:val="Heading4"/>
        <w:rPr>
          <w:snapToGrid w:val="0"/>
        </w:rPr>
      </w:pPr>
      <w:r>
        <w:rPr>
          <w:snapToGrid w:val="0"/>
        </w:rPr>
        <w:t>Field: Standby Power</w:t>
      </w:r>
    </w:p>
    <w:p w14:paraId="24861C85" w14:textId="77777777" w:rsidR="00AC3DF4" w:rsidRDefault="00AC3DF4" w:rsidP="00AC3DF4">
      <w:pPr>
        <w:pStyle w:val="BodyText"/>
      </w:pPr>
      <w:r>
        <w:t>The standby power consumption in watts. This amount of power will be consumed whenever the unit is available (as defined by the availability schedule).</w:t>
      </w:r>
    </w:p>
    <w:p w14:paraId="4800E7DE" w14:textId="77777777" w:rsidR="00AC3DF4" w:rsidRDefault="00AC3DF4" w:rsidP="00AC3DF4">
      <w:pPr>
        <w:pStyle w:val="Heading4"/>
        <w:rPr>
          <w:snapToGrid w:val="0"/>
        </w:rPr>
      </w:pPr>
      <w:r>
        <w:rPr>
          <w:snapToGrid w:val="0"/>
        </w:rPr>
        <w:t>Field: Air Inlet Node Name</w:t>
      </w:r>
    </w:p>
    <w:p w14:paraId="65CC0969" w14:textId="77777777" w:rsidR="00AC3DF4" w:rsidRDefault="00AC3DF4" w:rsidP="00AC3DF4">
      <w:pPr>
        <w:pStyle w:val="BodyText"/>
      </w:pPr>
      <w:r>
        <w:t>The name of the HVAC system node from which the unit draws inlet air.</w:t>
      </w:r>
    </w:p>
    <w:p w14:paraId="5F91F236" w14:textId="77777777" w:rsidR="00AC3DF4" w:rsidRDefault="00AC3DF4" w:rsidP="00AC3DF4">
      <w:pPr>
        <w:pStyle w:val="Heading4"/>
      </w:pPr>
      <w:r>
        <w:t>Field: Air Outlet Node Name</w:t>
      </w:r>
    </w:p>
    <w:p w14:paraId="7D05DF20" w14:textId="77777777" w:rsidR="00AC3DF4" w:rsidRDefault="00AC3DF4" w:rsidP="00AC3DF4">
      <w:pPr>
        <w:pStyle w:val="BodyText"/>
      </w:pPr>
      <w:r>
        <w:t>The name of the HVAC system node to which the unit sends its outlet air.</w:t>
      </w:r>
    </w:p>
    <w:p w14:paraId="654DC2D6" w14:textId="77777777" w:rsidR="00AC3DF4" w:rsidRDefault="00AC3DF4" w:rsidP="00AC3DF4">
      <w:pPr>
        <w:pStyle w:val="Heading4"/>
      </w:pPr>
      <w:r>
        <w:t>Field: Water Storage Tank Name</w:t>
      </w:r>
    </w:p>
    <w:p w14:paraId="73388174" w14:textId="77777777"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14:paraId="59CB26B1" w14:textId="77777777" w:rsidR="00AC3DF4" w:rsidRDefault="00AC3DF4" w:rsidP="00AC3DF4">
      <w:pPr>
        <w:pStyle w:val="BodyText"/>
      </w:pPr>
      <w:r>
        <w:lastRenderedPageBreak/>
        <w:t>An IDF example:</w:t>
      </w:r>
    </w:p>
    <w:p w14:paraId="61982F56" w14:textId="77777777" w:rsidR="00AC3DF4" w:rsidRDefault="00AC3DF4" w:rsidP="00AC3DF4">
      <w:pPr>
        <w:pStyle w:val="IDDDefinition"/>
      </w:pPr>
      <w:r>
        <w:t>Humidifier:Steam:Electric,</w:t>
      </w:r>
    </w:p>
    <w:p w14:paraId="265CEAAF" w14:textId="77777777" w:rsidR="00AC3DF4" w:rsidRDefault="00AC3DF4" w:rsidP="00AC3DF4">
      <w:pPr>
        <w:pStyle w:val="IDDDefinition"/>
      </w:pPr>
      <w:r>
        <w:t xml:space="preserve">      Humidifier 1,          !- Name</w:t>
      </w:r>
    </w:p>
    <w:p w14:paraId="55A3F964" w14:textId="77777777" w:rsidR="00AC3DF4" w:rsidRDefault="00AC3DF4" w:rsidP="00AC3DF4">
      <w:pPr>
        <w:pStyle w:val="IDDDefinition"/>
      </w:pPr>
      <w:r>
        <w:t xml:space="preserve">      FanAndCoilAvailSched,  !- Availability Schedule Name</w:t>
      </w:r>
    </w:p>
    <w:p w14:paraId="0EA3458D" w14:textId="77777777" w:rsidR="00AC3DF4" w:rsidRDefault="00AC3DF4" w:rsidP="00AC3DF4">
      <w:pPr>
        <w:pStyle w:val="IDDDefinition"/>
      </w:pPr>
      <w:r>
        <w:t xml:space="preserve">      0.00000379,            !- Rated Capacity {m3/s}</w:t>
      </w:r>
    </w:p>
    <w:p w14:paraId="28AFEBFE" w14:textId="77777777" w:rsidR="00AC3DF4" w:rsidRDefault="00AC3DF4" w:rsidP="00AC3DF4">
      <w:pPr>
        <w:pStyle w:val="IDDDefinition"/>
      </w:pPr>
      <w:r>
        <w:t xml:space="preserve">      10200.,                !- Rated Power {W}</w:t>
      </w:r>
    </w:p>
    <w:p w14:paraId="7FFD4AD5" w14:textId="77777777" w:rsidR="00AC3DF4" w:rsidRDefault="00AC3DF4" w:rsidP="00AC3DF4">
      <w:pPr>
        <w:pStyle w:val="IDDDefinition"/>
      </w:pPr>
      <w:r>
        <w:t xml:space="preserve">      27.,                   !- Rated Fan Power {W}</w:t>
      </w:r>
    </w:p>
    <w:p w14:paraId="332CCC3C" w14:textId="77777777" w:rsidR="00AC3DF4" w:rsidRDefault="00AC3DF4" w:rsidP="00AC3DF4">
      <w:pPr>
        <w:pStyle w:val="IDDDefinition"/>
      </w:pPr>
      <w:r>
        <w:t xml:space="preserve">      2.,                    !- Standby Power {W}</w:t>
      </w:r>
    </w:p>
    <w:p w14:paraId="58A3E134" w14:textId="77777777" w:rsidR="00AC3DF4" w:rsidRDefault="00AC3DF4" w:rsidP="00AC3DF4">
      <w:pPr>
        <w:pStyle w:val="IDDDefinition"/>
      </w:pPr>
      <w:r>
        <w:t xml:space="preserve">      Cooling Coil Air Outlet Node, !- Air Inlet Node Name</w:t>
      </w:r>
    </w:p>
    <w:p w14:paraId="220365B4" w14:textId="77777777" w:rsidR="00AC3DF4" w:rsidRDefault="00AC3DF4" w:rsidP="00AC3DF4">
      <w:pPr>
        <w:pStyle w:val="IDDDefinition"/>
      </w:pPr>
      <w:r>
        <w:t xml:space="preserve">      Air Loop Outlet Node;  !- Air Outlet Node Name</w:t>
      </w:r>
    </w:p>
    <w:p w14:paraId="77616DC0" w14:textId="77777777" w:rsidR="00AC3DF4" w:rsidRDefault="00420309" w:rsidP="00AC3DF4">
      <w:pPr>
        <w:pStyle w:val="Heading3"/>
      </w:pPr>
      <w:bookmarkStart w:id="2867" w:name="_Toc99528139"/>
      <w:bookmarkStart w:id="2868" w:name="_Toc318706516"/>
      <w:bookmarkStart w:id="2869" w:name="_Toc399490543"/>
      <w:r>
        <w:t xml:space="preserve">Steam Electric </w:t>
      </w:r>
      <w:r w:rsidR="00AC3DF4">
        <w:t>Humidfier Outputs</w:t>
      </w:r>
      <w:bookmarkEnd w:id="2867"/>
      <w:bookmarkEnd w:id="2868"/>
      <w:bookmarkEnd w:id="2869"/>
    </w:p>
    <w:p w14:paraId="6FBC43E7" w14:textId="77777777" w:rsidR="00420309" w:rsidRDefault="00420309" w:rsidP="00420309">
      <w:pPr>
        <w:pStyle w:val="CodeIDDSamples"/>
      </w:pPr>
      <w:r>
        <w:t xml:space="preserve">HVAC,Average,Humidifier Water Volume Flow </w:t>
      </w:r>
      <w:r w:rsidR="00824D2C">
        <w:t>Rate [</w:t>
      </w:r>
      <w:r>
        <w:t>m3/s]</w:t>
      </w:r>
      <w:r>
        <w:br/>
        <w:t>HVAC,Sum,Humidifier Water Volume[m3]</w:t>
      </w:r>
    </w:p>
    <w:p w14:paraId="2485D727" w14:textId="77777777" w:rsidR="00420309" w:rsidRDefault="00420309" w:rsidP="00420309">
      <w:pPr>
        <w:pStyle w:val="CodeIDDSamples"/>
      </w:pPr>
      <w:r>
        <w:t>HVAC,Average,Humidifier Electric Power[W]</w:t>
      </w:r>
    </w:p>
    <w:p w14:paraId="3D9BABBD" w14:textId="77777777" w:rsidR="00420309" w:rsidRDefault="00420309" w:rsidP="00420309">
      <w:pPr>
        <w:pStyle w:val="CodeIDDSamples"/>
      </w:pPr>
      <w:r>
        <w:t xml:space="preserve">HVAC,Sum,Humidifier Electric </w:t>
      </w:r>
      <w:r w:rsidR="00824D2C">
        <w:t>Energy [</w:t>
      </w:r>
      <w:r>
        <w:t>J]</w:t>
      </w:r>
    </w:p>
    <w:p w14:paraId="181850D2" w14:textId="77777777" w:rsidR="00420309" w:rsidRDefault="00420309" w:rsidP="00420309">
      <w:pPr>
        <w:pStyle w:val="CodeIDDSamples"/>
      </w:pPr>
      <w:r>
        <w:t>Zone,Meter,Humidifier:Water [m3]</w:t>
      </w:r>
      <w:r>
        <w:br/>
        <w:t>Zone,Meter,Humidifier:Electricity [J]</w:t>
      </w:r>
    </w:p>
    <w:p w14:paraId="77E155FD" w14:textId="77777777" w:rsidR="00420309" w:rsidRDefault="00420309" w:rsidP="00420309">
      <w:pPr>
        <w:pStyle w:val="CodeIDDSamples"/>
      </w:pPr>
      <w:r>
        <w:t>HVAC,Average,Humidifier Storage Tank Water Volume Flow Rate [m3/s]</w:t>
      </w:r>
    </w:p>
    <w:p w14:paraId="1AACB29D" w14:textId="77777777" w:rsidR="00420309" w:rsidRDefault="00420309" w:rsidP="00420309">
      <w:pPr>
        <w:pStyle w:val="CodeIDDSamples"/>
      </w:pPr>
      <w:r>
        <w:t>HVAC,Sum,Humidifier Storage Tank Water Volume [m3]</w:t>
      </w:r>
    </w:p>
    <w:p w14:paraId="6E4CF37E" w14:textId="77777777" w:rsidR="00420309" w:rsidRDefault="00420309" w:rsidP="00420309">
      <w:pPr>
        <w:pStyle w:val="CodeIDDSamples"/>
      </w:pPr>
      <w:r>
        <w:t>HVAC,Average,Humidifier Starved Storage Tank Water Volume Flow Rate [m3/s]</w:t>
      </w:r>
    </w:p>
    <w:p w14:paraId="19262D66" w14:textId="77777777" w:rsidR="00420309" w:rsidRDefault="00420309" w:rsidP="00420309">
      <w:pPr>
        <w:pStyle w:val="CodeIDDSamples"/>
      </w:pPr>
      <w:r>
        <w:t>HVAC,Sum,Humidifier Starved Storage Tank Water Volume [m3]</w:t>
      </w:r>
    </w:p>
    <w:p w14:paraId="68A86902" w14:textId="77777777" w:rsidR="00420309" w:rsidRDefault="00420309" w:rsidP="00420309">
      <w:pPr>
        <w:pStyle w:val="CodeIDDSamples"/>
      </w:pPr>
      <w:r>
        <w:t>Zone,Meter,Humidifier:MainsWater [m3]</w:t>
      </w:r>
    </w:p>
    <w:p w14:paraId="1FD17275" w14:textId="77777777" w:rsidR="00420309" w:rsidRDefault="00420309" w:rsidP="00420309">
      <w:pPr>
        <w:pStyle w:val="CodeIDDSamples"/>
      </w:pPr>
      <w:r>
        <w:t>HVAC,Sum,Humidifier Mains Water Volume [m3]</w:t>
      </w:r>
    </w:p>
    <w:p w14:paraId="4120A83A" w14:textId="77777777" w:rsidR="00420309" w:rsidRDefault="00420309" w:rsidP="00420309">
      <w:pPr>
        <w:pStyle w:val="Heading4"/>
      </w:pPr>
      <w:r>
        <w:t xml:space="preserve">Humidifier Water Volume Flow </w:t>
      </w:r>
      <w:r w:rsidR="00824D2C">
        <w:t>Rate [</w:t>
      </w:r>
      <w:r>
        <w:t>m3/s]</w:t>
      </w:r>
    </w:p>
    <w:p w14:paraId="1CE29BFA" w14:textId="77777777" w:rsidR="00420309" w:rsidRDefault="00420309" w:rsidP="00420309">
      <w:pPr>
        <w:pStyle w:val="BodyText"/>
      </w:pPr>
      <w:r>
        <w:t>This field reports the water consumption rate of the steam humidifier in cubic meters of water per second.</w:t>
      </w:r>
    </w:p>
    <w:p w14:paraId="3C8696AB" w14:textId="77777777" w:rsidR="00420309" w:rsidRDefault="00420309" w:rsidP="00420309">
      <w:pPr>
        <w:pStyle w:val="Heading4"/>
      </w:pPr>
      <w:r>
        <w:t>Humidifier Water Volume[m3]</w:t>
      </w:r>
    </w:p>
    <w:p w14:paraId="124EF797" w14:textId="77777777" w:rsidR="00420309" w:rsidRDefault="00420309" w:rsidP="00420309">
      <w:pPr>
        <w:pStyle w:val="BodyText"/>
      </w:pPr>
      <w:r>
        <w:t>This ouput is the cubic meters of water consumed by the steam humidifier over the timestep being reported.</w:t>
      </w:r>
    </w:p>
    <w:p w14:paraId="7A7D0AAF" w14:textId="77777777" w:rsidR="00420309" w:rsidRDefault="00420309" w:rsidP="00420309">
      <w:pPr>
        <w:pStyle w:val="Heading4"/>
      </w:pPr>
      <w:r>
        <w:t>Humidifier Electric Power[W]</w:t>
      </w:r>
    </w:p>
    <w:p w14:paraId="2A0FC992" w14:textId="77777777" w:rsidR="00420309" w:rsidRDefault="00420309" w:rsidP="00420309">
      <w:pPr>
        <w:pStyle w:val="BodyText"/>
      </w:pPr>
      <w:r>
        <w:t>This output is the electricity consumption rate in Watts of the steam humidifier.</w:t>
      </w:r>
    </w:p>
    <w:p w14:paraId="3AB4B264" w14:textId="77777777" w:rsidR="00420309" w:rsidRDefault="00420309" w:rsidP="00420309">
      <w:pPr>
        <w:pStyle w:val="Heading4"/>
      </w:pPr>
      <w:r>
        <w:t xml:space="preserve">Humidifier Electric </w:t>
      </w:r>
      <w:r w:rsidR="00824D2C">
        <w:t>Energy [</w:t>
      </w:r>
      <w:r>
        <w:t>J]</w:t>
      </w:r>
    </w:p>
    <w:p w14:paraId="412C83B0" w14:textId="77777777" w:rsidR="00420309" w:rsidRDefault="00420309" w:rsidP="00420309">
      <w:pPr>
        <w:pStyle w:val="BodyText"/>
      </w:pPr>
      <w:r>
        <w:t>This is the electricity consumption in Joules of the steam humidifier over the timestep being reported.</w:t>
      </w:r>
    </w:p>
    <w:p w14:paraId="63C4DD36" w14:textId="77777777" w:rsidR="00420309" w:rsidRDefault="00420309" w:rsidP="00420309">
      <w:pPr>
        <w:pStyle w:val="Heading4"/>
      </w:pPr>
      <w:r>
        <w:t>Humidifier:Water [m3]</w:t>
      </w:r>
    </w:p>
    <w:p w14:paraId="12675E80" w14:textId="77777777" w:rsidR="00420309" w:rsidRDefault="00420309" w:rsidP="00420309">
      <w:pPr>
        <w:pStyle w:val="BodyText"/>
      </w:pPr>
      <w:r>
        <w:t>This meter output contains the sum of the water consumed (in cubic neters of water during the report timestep) by all the steam humidifiers at the HVAC level in the simulation.</w:t>
      </w:r>
    </w:p>
    <w:p w14:paraId="22A10DF9" w14:textId="77777777" w:rsidR="00420309" w:rsidRDefault="00420309" w:rsidP="00420309">
      <w:pPr>
        <w:pStyle w:val="Heading4"/>
      </w:pPr>
      <w:r>
        <w:t>Humidifier:Electricity [J]</w:t>
      </w:r>
    </w:p>
    <w:p w14:paraId="17A1C926" w14:textId="77777777" w:rsidR="00420309" w:rsidRDefault="00420309" w:rsidP="00420309">
      <w:pPr>
        <w:pStyle w:val="BodyText"/>
      </w:pPr>
      <w:r>
        <w:t>This meter output contains the sum of the electricity consumed (in Joules during the report timestep) by all the steam humidifiers at the HVAC level in the simulation.</w:t>
      </w:r>
    </w:p>
    <w:p w14:paraId="34AE796B" w14:textId="77777777" w:rsidR="00420309" w:rsidRDefault="00420309" w:rsidP="00420309">
      <w:pPr>
        <w:pStyle w:val="Heading4"/>
      </w:pPr>
      <w:r>
        <w:t>Humidifier Storage Tank Water Volume Flow Rate [m3/s]</w:t>
      </w:r>
    </w:p>
    <w:p w14:paraId="2474C3B5" w14:textId="77777777" w:rsidR="00420309" w:rsidRDefault="00420309" w:rsidP="00420309">
      <w:pPr>
        <w:pStyle w:val="Heading4"/>
      </w:pPr>
      <w:r>
        <w:t>Humidifier Storage Tank Water Volume [m3]</w:t>
      </w:r>
    </w:p>
    <w:p w14:paraId="2E84B552" w14:textId="77777777"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14:paraId="342CD7F7" w14:textId="77777777" w:rsidR="00420309" w:rsidRDefault="00420309" w:rsidP="00420309">
      <w:pPr>
        <w:pStyle w:val="Heading4"/>
      </w:pPr>
      <w:r>
        <w:lastRenderedPageBreak/>
        <w:t>Humidifier Starved Storage Tank Water Volume Flow Rate [m3/s]</w:t>
      </w:r>
    </w:p>
    <w:p w14:paraId="3765FC04" w14:textId="77777777" w:rsidR="00420309" w:rsidRDefault="00420309" w:rsidP="00420309">
      <w:pPr>
        <w:pStyle w:val="Heading4"/>
      </w:pPr>
      <w:r>
        <w:t>Humidifier Starved Storage Tank Water Volume [m3]</w:t>
      </w:r>
    </w:p>
    <w:p w14:paraId="5E8204C3" w14:textId="77777777"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14:paraId="3CFD887A" w14:textId="77777777" w:rsidR="00AC3DF4" w:rsidRDefault="00420309" w:rsidP="00420309">
      <w:pPr>
        <w:pStyle w:val="Heading4"/>
      </w:pPr>
      <w:r>
        <w:t>Humidifier Mains Water Volume [m3]</w:t>
      </w:r>
    </w:p>
    <w:p w14:paraId="65698FC7" w14:textId="77777777" w:rsidR="00AC3DF4" w:rsidRDefault="00AC3DF4" w:rsidP="00AC3DF4">
      <w:pPr>
        <w:pStyle w:val="BodyText"/>
      </w:pPr>
      <w:r>
        <w:t>This output contains the volume of water obtained from the mains.</w:t>
      </w:r>
    </w:p>
    <w:p w14:paraId="1DBDAEDF" w14:textId="77777777" w:rsidR="00976A26" w:rsidRDefault="00976A26">
      <w:pPr>
        <w:pStyle w:val="Heading2"/>
      </w:pPr>
      <w:bookmarkStart w:id="2870" w:name="_Toc399490544"/>
      <w:r>
        <w:t>Group – Desiccant Dehumidifiers</w:t>
      </w:r>
      <w:bookmarkEnd w:id="2858"/>
      <w:bookmarkEnd w:id="2859"/>
      <w:bookmarkEnd w:id="2860"/>
      <w:bookmarkEnd w:id="2861"/>
      <w:bookmarkEnd w:id="2870"/>
    </w:p>
    <w:p w14:paraId="10EA51DE" w14:textId="77777777" w:rsidR="00976A26" w:rsidRDefault="00976A26">
      <w:pPr>
        <w:pStyle w:val="Heading3"/>
      </w:pPr>
      <w:bookmarkStart w:id="2871" w:name="_Toc50254224"/>
      <w:bookmarkStart w:id="2872" w:name="_Toc66521289"/>
      <w:bookmarkStart w:id="2873" w:name="_Toc81706738"/>
      <w:bookmarkStart w:id="2874" w:name="_Toc99528141"/>
      <w:bookmarkStart w:id="2875" w:name="_Toc399490545"/>
      <w:r>
        <w:t>Dehumidifier:</w:t>
      </w:r>
      <w:bookmarkEnd w:id="2871"/>
      <w:bookmarkEnd w:id="2872"/>
      <w:bookmarkEnd w:id="2873"/>
      <w:bookmarkEnd w:id="2874"/>
      <w:r w:rsidR="00F63A0A">
        <w:t>Desiccant:NoFans</w:t>
      </w:r>
      <w:bookmarkEnd w:id="2875"/>
    </w:p>
    <w:p w14:paraId="0853759D" w14:textId="77777777"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14:paraId="04D3B1D9" w14:textId="77777777" w:rsidR="00976A26" w:rsidRDefault="00976A26">
      <w:pPr>
        <w:pStyle w:val="Heading4"/>
      </w:pPr>
      <w:r>
        <w:t>Field: Name</w:t>
      </w:r>
    </w:p>
    <w:p w14:paraId="485A92F2" w14:textId="77777777" w:rsidR="00976A26" w:rsidRDefault="00976A26">
      <w:pPr>
        <w:pStyle w:val="BodyText"/>
      </w:pPr>
      <w:r>
        <w:t>This alpha field contains the identifying name for the desiccant dehumidifier.</w:t>
      </w:r>
    </w:p>
    <w:p w14:paraId="55C421D5" w14:textId="77777777" w:rsidR="00976A26" w:rsidRDefault="00976A26">
      <w:pPr>
        <w:pStyle w:val="Heading4"/>
      </w:pPr>
      <w:r>
        <w:t>Field: Availability Schedule</w:t>
      </w:r>
      <w:r w:rsidR="00F63A0A">
        <w:t xml:space="preserve"> Name</w:t>
      </w:r>
    </w:p>
    <w:p w14:paraId="6052D300" w14:textId="77777777"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6475930B" w14:textId="77777777" w:rsidR="00976A26" w:rsidRDefault="00976A26">
      <w:pPr>
        <w:pStyle w:val="Heading4"/>
      </w:pPr>
      <w:r>
        <w:t xml:space="preserve">Field: Process Air </w:t>
      </w:r>
      <w:r w:rsidR="00F63A0A">
        <w:t>I</w:t>
      </w:r>
      <w:r>
        <w:t xml:space="preserve">nlet </w:t>
      </w:r>
      <w:r w:rsidR="00F63A0A">
        <w:t>N</w:t>
      </w:r>
      <w:r>
        <w:t>ode</w:t>
      </w:r>
      <w:r w:rsidR="00F63A0A">
        <w:t xml:space="preserve"> Name</w:t>
      </w:r>
    </w:p>
    <w:p w14:paraId="0D970A5B" w14:textId="77777777" w:rsidR="00976A26" w:rsidRDefault="00976A26">
      <w:pPr>
        <w:pStyle w:val="BodyText"/>
      </w:pPr>
      <w:r>
        <w:t>The name of the node entering the process side of the desiccant wheel.</w:t>
      </w:r>
    </w:p>
    <w:p w14:paraId="7674F41C" w14:textId="77777777" w:rsidR="00976A26" w:rsidRDefault="00976A26">
      <w:pPr>
        <w:pStyle w:val="Heading4"/>
      </w:pPr>
      <w:r>
        <w:t xml:space="preserve">Field: Process Air </w:t>
      </w:r>
      <w:r w:rsidR="00F63A0A">
        <w:t>O</w:t>
      </w:r>
      <w:r>
        <w:t xml:space="preserve">utlet </w:t>
      </w:r>
      <w:r w:rsidR="00F63A0A">
        <w:t>N</w:t>
      </w:r>
      <w:r>
        <w:t>ode</w:t>
      </w:r>
      <w:r w:rsidR="00F63A0A">
        <w:t xml:space="preserve"> Name</w:t>
      </w:r>
    </w:p>
    <w:p w14:paraId="7FC5D911" w14:textId="77777777" w:rsidR="00976A26" w:rsidRDefault="00976A26">
      <w:pPr>
        <w:pStyle w:val="BodyText"/>
      </w:pPr>
      <w:r>
        <w:t>The name of the node leaving the process side of the desiccant wheel.</w:t>
      </w:r>
    </w:p>
    <w:p w14:paraId="64256DF7" w14:textId="77777777" w:rsidR="00976A26" w:rsidRDefault="00976A26">
      <w:pPr>
        <w:pStyle w:val="Heading4"/>
      </w:pPr>
      <w:r>
        <w:t>Field: Regen</w:t>
      </w:r>
      <w:r w:rsidR="00F63A0A">
        <w:t>eration</w:t>
      </w:r>
      <w:r>
        <w:t xml:space="preserve"> Air inlet </w:t>
      </w:r>
      <w:r w:rsidR="00F63A0A">
        <w:t>N</w:t>
      </w:r>
      <w:r>
        <w:t>ode</w:t>
      </w:r>
      <w:r w:rsidR="00F63A0A">
        <w:t xml:space="preserve"> Name</w:t>
      </w:r>
    </w:p>
    <w:p w14:paraId="0AF88243" w14:textId="77777777"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14:paraId="7AA9FC88" w14:textId="77777777" w:rsidR="00976A26" w:rsidRDefault="00976A26">
      <w:pPr>
        <w:pStyle w:val="Heading4"/>
      </w:pPr>
      <w:r>
        <w:t>Field: Regen</w:t>
      </w:r>
      <w:r w:rsidR="00F63A0A">
        <w:t>eration</w:t>
      </w:r>
      <w:r>
        <w:t xml:space="preserve"> Fan Inlet Node</w:t>
      </w:r>
      <w:r w:rsidR="00F63A0A">
        <w:t xml:space="preserve"> Name</w:t>
      </w:r>
    </w:p>
    <w:p w14:paraId="6649F673" w14:textId="77777777"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14:paraId="3E807C29" w14:textId="77777777" w:rsidR="00976A26" w:rsidRDefault="00976A26">
      <w:pPr>
        <w:pStyle w:val="Heading4"/>
      </w:pPr>
      <w:r>
        <w:t>Field: Control Type</w:t>
      </w:r>
    </w:p>
    <w:p w14:paraId="6227F753" w14:textId="77777777" w:rsidR="00864E17" w:rsidRDefault="00864E17" w:rsidP="00864E17">
      <w:pPr>
        <w:pStyle w:val="BodyText"/>
      </w:pPr>
      <w:r>
        <w:t>Type of setpoint control. Options are</w:t>
      </w:r>
    </w:p>
    <w:p w14:paraId="32482177" w14:textId="77777777" w:rsidR="00864E17" w:rsidRDefault="00864E17" w:rsidP="00864E17">
      <w:pPr>
        <w:pStyle w:val="ListBullet2"/>
      </w:pPr>
      <w:r w:rsidRPr="00445C74">
        <w:t>LeavingMaximumHumidityRatioSetpoint</w:t>
      </w:r>
    </w:p>
    <w:p w14:paraId="1438A4CE" w14:textId="77777777" w:rsidR="00864E17" w:rsidRDefault="00864E17" w:rsidP="00864E17">
      <w:pPr>
        <w:pStyle w:val="ListBullet2"/>
      </w:pPr>
      <w:r w:rsidRPr="00445C74">
        <w:lastRenderedPageBreak/>
        <w:t>SystemNodeMaximumHumidityRatioSetpoint</w:t>
      </w:r>
    </w:p>
    <w:p w14:paraId="5C172CC1" w14:textId="77777777"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14:paraId="001CD19E" w14:textId="77777777"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14:paraId="6CA24448" w14:textId="77777777" w:rsidR="00864E17" w:rsidRDefault="00864E17" w:rsidP="00864E17">
      <w:pPr>
        <w:pStyle w:val="ListBullet2"/>
      </w:pPr>
      <w:r w:rsidRPr="00ED72A5">
        <w:t>SetpointManager:SingleZone:Humidity:Maximum</w:t>
      </w:r>
    </w:p>
    <w:p w14:paraId="28226C9B" w14:textId="77777777" w:rsidR="00775975" w:rsidRDefault="00775975" w:rsidP="00864E17">
      <w:pPr>
        <w:pStyle w:val="ListBullet2"/>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4BAD2E21" w14:textId="77777777" w:rsidR="00864E17" w:rsidRDefault="00864E17" w:rsidP="00864E17">
      <w:pPr>
        <w:pStyle w:val="ListBullet2"/>
      </w:pPr>
      <w:r w:rsidRPr="003F75EE">
        <w:t>SetpointManager:MultiZone:Humidity:Maximum</w:t>
      </w:r>
    </w:p>
    <w:p w14:paraId="4DCF8E31" w14:textId="77777777"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14:paraId="2E8EBE5A" w14:textId="77777777" w:rsidR="00976A26" w:rsidRDefault="00976A26">
      <w:pPr>
        <w:pStyle w:val="Heading4"/>
      </w:pPr>
      <w:r>
        <w:t>Field: Leaving Max</w:t>
      </w:r>
      <w:r w:rsidR="00445C74">
        <w:t>imum</w:t>
      </w:r>
      <w:r>
        <w:t xml:space="preserve"> Humidity Ratio Setpoint</w:t>
      </w:r>
    </w:p>
    <w:p w14:paraId="3529404A" w14:textId="77777777"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14:paraId="0A941633" w14:textId="77777777" w:rsidR="00976A26" w:rsidRDefault="00976A26">
      <w:pPr>
        <w:pStyle w:val="Heading4"/>
      </w:pPr>
      <w:r>
        <w:t>Field: Nominal Process Air Flow Rate</w:t>
      </w:r>
    </w:p>
    <w:p w14:paraId="6E2468A8" w14:textId="69ADAFD9" w:rsidR="00976A26" w:rsidRDefault="00976A26">
      <w:pPr>
        <w:pStyle w:val="BodyText"/>
      </w:pPr>
      <w:r>
        <w:t xml:space="preserve"> Process air flow rate in m</w:t>
      </w:r>
      <w:r>
        <w:rPr>
          <w:vertAlign w:val="superscript"/>
        </w:rPr>
        <w:t>3</w:t>
      </w:r>
      <w:r>
        <w:t>/s at nominal conditions</w:t>
      </w:r>
      <w:r w:rsidR="00AA3DE9">
        <w:t>.</w:t>
      </w:r>
      <w:r w:rsidR="004565EA">
        <w:t xml:space="preserve"> This field is autosizable.</w:t>
      </w:r>
    </w:p>
    <w:p w14:paraId="05CFF5D6" w14:textId="77777777" w:rsidR="00976A26" w:rsidRDefault="00976A26">
      <w:pPr>
        <w:pStyle w:val="Heading4"/>
      </w:pPr>
      <w:r>
        <w:t>Field: Nominal Process Air Velocity</w:t>
      </w:r>
    </w:p>
    <w:p w14:paraId="1616CF83" w14:textId="2A664E60" w:rsidR="00976A26" w:rsidRDefault="00976A26">
      <w:pPr>
        <w:pStyle w:val="BodyText"/>
      </w:pPr>
      <w:r>
        <w:t>Process air velocity in m/s at nominal flow</w:t>
      </w:r>
      <w:r w:rsidR="00AA3DE9">
        <w:t>.</w:t>
      </w:r>
      <w:r>
        <w:t xml:space="preserve"> </w:t>
      </w:r>
      <w:r w:rsidR="004565EA">
        <w:t>The default value is 3m/s.</w:t>
      </w:r>
    </w:p>
    <w:p w14:paraId="042393FC" w14:textId="77777777" w:rsidR="00976A26" w:rsidRDefault="00976A26">
      <w:pPr>
        <w:pStyle w:val="Heading4"/>
      </w:pPr>
      <w:r>
        <w:t>Field: Rotor Power</w:t>
      </w:r>
    </w:p>
    <w:p w14:paraId="63F0D148" w14:textId="6B3BFB4B" w:rsidR="00976A26" w:rsidRDefault="00976A26">
      <w:pPr>
        <w:pStyle w:val="BodyText"/>
      </w:pPr>
      <w:r>
        <w:t>Power input to wheel rotor motor in W.</w:t>
      </w:r>
      <w:r w:rsidR="004565EA" w:rsidRPr="004565EA">
        <w:t xml:space="preserve"> </w:t>
      </w:r>
      <w:r w:rsidR="004565EA">
        <w:t>If this field is unknown, electricity consumption of the unit can be obtained from nominal power per unit air flow rate below.</w:t>
      </w:r>
    </w:p>
    <w:p w14:paraId="2899B3D7" w14:textId="77777777" w:rsidR="00976A26" w:rsidRDefault="00976A26">
      <w:pPr>
        <w:pStyle w:val="Heading4"/>
      </w:pPr>
      <w:r>
        <w:t>Field: Regen</w:t>
      </w:r>
      <w:r w:rsidR="00445C74">
        <w:t>eration</w:t>
      </w:r>
      <w:r>
        <w:t xml:space="preserve"> Coil </w:t>
      </w:r>
      <w:r w:rsidR="00445C74">
        <w:t xml:space="preserve">Object </w:t>
      </w:r>
      <w:r>
        <w:t>Type</w:t>
      </w:r>
    </w:p>
    <w:p w14:paraId="2B94FC2C" w14:textId="77777777" w:rsidR="00FF17A6" w:rsidRDefault="00FF17A6" w:rsidP="00FF17A6">
      <w:pPr>
        <w:pStyle w:val="BodyText"/>
      </w:pPr>
      <w:r>
        <w:t xml:space="preserve">Type of heating coil object for regeneration air. The hot water and steam heating coils require specifying plant loop, branches, and connector objects to support the heating coils, and are placed on the demand side of the plantloop. </w:t>
      </w:r>
      <w:r w:rsidRPr="00E865CC">
        <w:t xml:space="preserve">The hot water flow modulation through the </w:t>
      </w:r>
      <w:r>
        <w:t xml:space="preserve">regeneration air </w:t>
      </w:r>
      <w:r w:rsidRPr="00E865CC">
        <w:t>heating coil does not require additional controller or Controller:WaterCoil object. The parent object (</w:t>
      </w:r>
      <w:r>
        <w:t>Dehumidifier:Desiccant:NoFans</w:t>
      </w:r>
      <w:r w:rsidRPr="00E865CC">
        <w:t>) itself provides the "controller" function of modulating water flow.</w:t>
      </w:r>
      <w:r>
        <w:t xml:space="preserve"> The valid choices are:</w:t>
      </w:r>
    </w:p>
    <w:p w14:paraId="0D9AFF40" w14:textId="77777777" w:rsidR="0036024E" w:rsidRDefault="0036024E" w:rsidP="0036024E">
      <w:pPr>
        <w:pStyle w:val="CodeIDDSamples"/>
      </w:pPr>
      <w:r>
        <w:t>Coil:Heating:Electric</w:t>
      </w:r>
    </w:p>
    <w:p w14:paraId="0E3EF6DF" w14:textId="77777777" w:rsidR="0036024E" w:rsidRDefault="0036024E" w:rsidP="0036024E">
      <w:pPr>
        <w:pStyle w:val="CodeIDDSamples"/>
      </w:pPr>
      <w:r>
        <w:t>Coil:Heating:Gas</w:t>
      </w:r>
    </w:p>
    <w:p w14:paraId="20917A77" w14:textId="77777777" w:rsidR="0036024E" w:rsidRDefault="0036024E" w:rsidP="0036024E">
      <w:pPr>
        <w:pStyle w:val="CodeIDDSamples"/>
      </w:pPr>
      <w:r>
        <w:t>Coil:Heating:Water</w:t>
      </w:r>
    </w:p>
    <w:p w14:paraId="0813FC94" w14:textId="77777777" w:rsidR="0036024E" w:rsidRDefault="0036024E" w:rsidP="0036024E">
      <w:pPr>
        <w:pStyle w:val="CodeIDDSamples"/>
      </w:pPr>
      <w:r>
        <w:t>Coil:Heating:Steam</w:t>
      </w:r>
    </w:p>
    <w:p w14:paraId="01CD68F9" w14:textId="77777777" w:rsidR="00976A26" w:rsidRDefault="00976A26">
      <w:pPr>
        <w:pStyle w:val="Heading4"/>
      </w:pPr>
      <w:r>
        <w:t>Field: Regen</w:t>
      </w:r>
      <w:r w:rsidR="00445C74">
        <w:t>eration</w:t>
      </w:r>
      <w:r>
        <w:t xml:space="preserve"> Coil Name</w:t>
      </w:r>
    </w:p>
    <w:p w14:paraId="4040DC91" w14:textId="77777777" w:rsidR="00976A26" w:rsidRDefault="00976A26">
      <w:pPr>
        <w:pStyle w:val="BodyText"/>
      </w:pPr>
      <w:r>
        <w:t>Name of heating coil object for regeneration air.</w:t>
      </w:r>
    </w:p>
    <w:p w14:paraId="135A84CB" w14:textId="77777777" w:rsidR="00976A26" w:rsidRDefault="00976A26">
      <w:pPr>
        <w:pStyle w:val="Heading4"/>
      </w:pPr>
      <w:r>
        <w:t>Field: Regen</w:t>
      </w:r>
      <w:r w:rsidR="00445C74">
        <w:t>eration</w:t>
      </w:r>
      <w:r>
        <w:t xml:space="preserve"> Fan </w:t>
      </w:r>
      <w:r w:rsidR="00445C74">
        <w:t xml:space="preserve">Object </w:t>
      </w:r>
      <w:r>
        <w:t>Type</w:t>
      </w:r>
    </w:p>
    <w:p w14:paraId="12A50942" w14:textId="77777777"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14:paraId="6060F494" w14:textId="77777777" w:rsidR="00976A26" w:rsidRDefault="00976A26">
      <w:pPr>
        <w:pStyle w:val="Heading4"/>
      </w:pPr>
      <w:r>
        <w:t>Field: Regen</w:t>
      </w:r>
      <w:r w:rsidR="00445C74">
        <w:t>eration</w:t>
      </w:r>
      <w:r>
        <w:t xml:space="preserve"> Fan Name</w:t>
      </w:r>
    </w:p>
    <w:p w14:paraId="0293B62C" w14:textId="77777777" w:rsidR="00976A26" w:rsidRDefault="00976A26">
      <w:pPr>
        <w:pStyle w:val="BodyText"/>
      </w:pPr>
      <w:r>
        <w:t>Name of fan object for regeneration air.</w:t>
      </w:r>
    </w:p>
    <w:p w14:paraId="77C078BE" w14:textId="77777777" w:rsidR="00976A26" w:rsidRDefault="00976A26">
      <w:pPr>
        <w:pStyle w:val="Heading4"/>
      </w:pPr>
      <w:r>
        <w:lastRenderedPageBreak/>
        <w:t>Field: Performance Model</w:t>
      </w:r>
      <w:r w:rsidR="00445C74">
        <w:t xml:space="preserve"> Type</w:t>
      </w:r>
    </w:p>
    <w:p w14:paraId="2DE50B29" w14:textId="77777777"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14:paraId="46E9F14C" w14:textId="77777777" w:rsidR="00976A26" w:rsidRDefault="00976A26">
      <w:pPr>
        <w:pStyle w:val="BodyText"/>
        <w:ind w:left="1800" w:hanging="360"/>
        <w:jc w:val="left"/>
      </w:pPr>
      <w:r>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14:paraId="17DABC71" w14:textId="77777777"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14:paraId="3D7BE7A2" w14:textId="77777777"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14:paraId="55720E9D" w14:textId="77777777"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14:paraId="13A771EF" w14:textId="77777777"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14:paraId="19CA8996" w14:textId="77777777"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14:paraId="0A0CF5F8" w14:textId="77777777"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14:paraId="2E44E098" w14:textId="77777777"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14:paraId="2368F539" w14:textId="77777777" w:rsidR="00976A26" w:rsidRDefault="00976A26">
      <w:pPr>
        <w:pStyle w:val="BodyText"/>
      </w:pPr>
    </w:p>
    <w:p w14:paraId="0C94428F" w14:textId="77777777"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14:paraId="2ECA19EE" w14:textId="77777777"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14:paraId="1A517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29648A5" w14:textId="77777777"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14:paraId="1A6DA8AD" w14:textId="77777777" w:rsidR="00976A26" w:rsidRDefault="00976A26">
      <w:pPr>
        <w:pStyle w:val="BodyText"/>
      </w:pPr>
      <w:r>
        <w:t xml:space="preserve">curve = C1 + C2*edb + C3*edb**2 + C4*ew + C5*ew**2 + C6*edb*ew </w:t>
      </w:r>
    </w:p>
    <w:p w14:paraId="7BECBA4E" w14:textId="77777777" w:rsidR="004C689C" w:rsidRDefault="00976A26">
      <w:pPr>
        <w:pStyle w:val="BodyText"/>
        <w:ind w:left="1440"/>
        <w:jc w:val="left"/>
      </w:pPr>
      <w:r>
        <w:t xml:space="preserve">edb = process entering drybulb temperature [C] </w:t>
      </w:r>
    </w:p>
    <w:p w14:paraId="43B42AC9" w14:textId="77777777" w:rsidR="00976A26" w:rsidRDefault="00976A26">
      <w:pPr>
        <w:pStyle w:val="BodyText"/>
        <w:ind w:left="1440"/>
        <w:jc w:val="left"/>
      </w:pPr>
      <w:r>
        <w:t>ew  = process entering humidity ratio [kg</w:t>
      </w:r>
      <w:r w:rsidR="004C689C">
        <w:t>Water</w:t>
      </w:r>
      <w:r>
        <w:t>/kg</w:t>
      </w:r>
      <w:r w:rsidR="004C689C">
        <w:t>DryAir</w:t>
      </w:r>
      <w:r>
        <w:t>]</w:t>
      </w:r>
    </w:p>
    <w:p w14:paraId="71DA42F3" w14:textId="77777777"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14:paraId="5D474DA0"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379DBF4" w14:textId="77777777" w:rsidR="00976A26" w:rsidRDefault="00976A26">
      <w:pPr>
        <w:pStyle w:val="BodyText"/>
      </w:pPr>
      <w:r>
        <w:t xml:space="preserve">Leaving </w:t>
      </w:r>
      <w:r w:rsidR="004F15D7">
        <w:t>dry-bulb</w:t>
      </w:r>
      <w:r>
        <w:t xml:space="preserve"> of process air as a function of air velocity,  quadratic curve.</w:t>
      </w:r>
    </w:p>
    <w:p w14:paraId="44F7D78A" w14:textId="77777777" w:rsidR="00976A26" w:rsidRDefault="00976A26">
      <w:pPr>
        <w:pStyle w:val="BodyText"/>
      </w:pPr>
      <w:r>
        <w:t xml:space="preserve">curve = C1 + C2*v + C3*v**2 </w:t>
      </w:r>
    </w:p>
    <w:p w14:paraId="73148FF0" w14:textId="77777777" w:rsidR="00976A26" w:rsidRDefault="00976A26">
      <w:pPr>
        <w:pStyle w:val="BodyText"/>
        <w:ind w:left="1440"/>
      </w:pPr>
      <w:r>
        <w:t>v = process air velocity [m/s]</w:t>
      </w:r>
    </w:p>
    <w:p w14:paraId="76E2DCFA" w14:textId="77777777"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14:paraId="78444725"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6E6A5F08" w14:textId="77777777" w:rsidR="00976A26" w:rsidRDefault="00976A26">
      <w:pPr>
        <w:pStyle w:val="BodyText"/>
      </w:pPr>
      <w:r>
        <w:lastRenderedPageBreak/>
        <w:t xml:space="preserve">Leaving humidity ratio of process air as a function of entering </w:t>
      </w:r>
      <w:r w:rsidR="004F15D7">
        <w:t>dry-bulb</w:t>
      </w:r>
      <w:r>
        <w:t xml:space="preserve"> and entering humidity ratio, biquadratic curve</w:t>
      </w:r>
    </w:p>
    <w:p w14:paraId="01CCBB35" w14:textId="77777777" w:rsidR="00976A26" w:rsidRDefault="00976A26">
      <w:pPr>
        <w:pStyle w:val="BodyText"/>
      </w:pPr>
      <w:r>
        <w:t xml:space="preserve">curve = C1 + C2*edb + C3*edb**2 + C4*ew + C5*ew**2 + C6*edb*ew </w:t>
      </w:r>
    </w:p>
    <w:p w14:paraId="26369920" w14:textId="77777777" w:rsidR="004C689C" w:rsidRDefault="00976A26">
      <w:pPr>
        <w:pStyle w:val="BodyText"/>
        <w:ind w:left="1440"/>
        <w:jc w:val="left"/>
      </w:pPr>
      <w:r>
        <w:t xml:space="preserve">edb = process entering drybulb temperature [C] </w:t>
      </w:r>
    </w:p>
    <w:p w14:paraId="179D354D" w14:textId="77777777" w:rsidR="00976A26" w:rsidRDefault="00976A26">
      <w:pPr>
        <w:pStyle w:val="BodyText"/>
        <w:ind w:left="1440"/>
        <w:jc w:val="left"/>
      </w:pPr>
      <w:r>
        <w:t>ew  = process entering humidity ratio [kg</w:t>
      </w:r>
      <w:r w:rsidR="004C689C">
        <w:t>Water</w:t>
      </w:r>
      <w:r>
        <w:t>/kg</w:t>
      </w:r>
      <w:r w:rsidR="004C689C">
        <w:t>DryAir</w:t>
      </w:r>
      <w:r>
        <w:t>]</w:t>
      </w:r>
    </w:p>
    <w:p w14:paraId="051278D5" w14:textId="77777777" w:rsidR="00976A26" w:rsidRDefault="00976A26">
      <w:pPr>
        <w:pStyle w:val="Heading4"/>
      </w:pPr>
      <w:r>
        <w:t xml:space="preserve">Field: Leaving Humidity Ratio </w:t>
      </w:r>
      <w:r w:rsidR="00445C74">
        <w:t xml:space="preserve">Function of Air Velocity </w:t>
      </w:r>
      <w:r>
        <w:t>Curve</w:t>
      </w:r>
      <w:r w:rsidR="00445C74">
        <w:t xml:space="preserve"> Name</w:t>
      </w:r>
    </w:p>
    <w:p w14:paraId="30B23D26"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0E0B65E" w14:textId="77777777" w:rsidR="00976A26" w:rsidRDefault="00976A26">
      <w:pPr>
        <w:pStyle w:val="BodyText"/>
      </w:pPr>
      <w:r>
        <w:t>Leaving humidity ratio of process air as a function of process air velocity, quadratic curve.</w:t>
      </w:r>
    </w:p>
    <w:p w14:paraId="07C10CA4" w14:textId="77777777" w:rsidR="00976A26" w:rsidRDefault="00976A26">
      <w:pPr>
        <w:pStyle w:val="BodyText"/>
      </w:pPr>
      <w:r>
        <w:t xml:space="preserve">curve = C1 + C2*v + C3*v**2 </w:t>
      </w:r>
    </w:p>
    <w:p w14:paraId="140EB6EA" w14:textId="77777777" w:rsidR="00976A26" w:rsidRDefault="00976A26">
      <w:pPr>
        <w:pStyle w:val="BodyText"/>
        <w:ind w:left="1440"/>
      </w:pPr>
      <w:r>
        <w:t>v = process air velocity [m/s]</w:t>
      </w:r>
    </w:p>
    <w:p w14:paraId="138BDF7D" w14:textId="77777777"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14:paraId="780985E3"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2062609C" w14:textId="77777777"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14:paraId="7920FFFC" w14:textId="77777777" w:rsidR="00976A26" w:rsidRDefault="00976A26">
      <w:pPr>
        <w:pStyle w:val="BodyText"/>
      </w:pPr>
      <w:r>
        <w:t xml:space="preserve">curve = C1 + C2*edb + C3*edb**2 + C4*ew + C5*ew**2 + C6*edb*ew </w:t>
      </w:r>
    </w:p>
    <w:p w14:paraId="0209530C" w14:textId="77777777" w:rsidR="004C689C" w:rsidRDefault="00976A26">
      <w:pPr>
        <w:pStyle w:val="BodyText"/>
        <w:ind w:left="1440"/>
        <w:jc w:val="left"/>
      </w:pPr>
      <w:r>
        <w:t xml:space="preserve">edb = process entering drybulb temperature [C] </w:t>
      </w:r>
    </w:p>
    <w:p w14:paraId="3AC3A76F" w14:textId="77777777" w:rsidR="00976A26" w:rsidRDefault="00976A26">
      <w:pPr>
        <w:pStyle w:val="BodyText"/>
        <w:ind w:left="1440"/>
        <w:jc w:val="left"/>
      </w:pPr>
      <w:r>
        <w:t>ew  = process entering humidity ratio [kg</w:t>
      </w:r>
      <w:r w:rsidR="004C689C">
        <w:t>Water</w:t>
      </w:r>
      <w:r>
        <w:t>/kg</w:t>
      </w:r>
      <w:r w:rsidR="004C689C">
        <w:t>DryAir</w:t>
      </w:r>
      <w:r>
        <w:t>]</w:t>
      </w:r>
    </w:p>
    <w:p w14:paraId="7EFB3061" w14:textId="77777777"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14:paraId="057BEF08"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7E8DA7B2" w14:textId="77777777" w:rsidR="00976A26" w:rsidRDefault="00976A26">
      <w:pPr>
        <w:pStyle w:val="BodyText"/>
      </w:pPr>
      <w:r>
        <w:t>Regenerati</w:t>
      </w:r>
      <w:r w:rsidR="009553B1">
        <w:t>on energy [J</w:t>
      </w:r>
      <w:r>
        <w:t>/kg of water removed] as a function of process</w:t>
      </w:r>
      <w:r w:rsidR="00101AB5">
        <w:t xml:space="preserve"> </w:t>
      </w:r>
      <w:r>
        <w:t>air velocity, quadratic curve.</w:t>
      </w:r>
    </w:p>
    <w:p w14:paraId="1B6754CC" w14:textId="77777777" w:rsidR="00976A26" w:rsidRDefault="00976A26">
      <w:pPr>
        <w:pStyle w:val="BodyText"/>
      </w:pPr>
      <w:r>
        <w:t xml:space="preserve">curve = C1 + C2*v + C3*v**2 </w:t>
      </w:r>
    </w:p>
    <w:p w14:paraId="662CD6C5" w14:textId="77777777" w:rsidR="00976A26" w:rsidRDefault="00976A26">
      <w:pPr>
        <w:pStyle w:val="BodyText"/>
        <w:ind w:left="1440"/>
      </w:pPr>
      <w:r>
        <w:t>v = process air velocity [m/s]</w:t>
      </w:r>
    </w:p>
    <w:p w14:paraId="61383A67" w14:textId="77777777"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14:paraId="45255E67"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5A37F37" w14:textId="77777777" w:rsidR="00976A26" w:rsidRDefault="00976A26">
      <w:pPr>
        <w:pStyle w:val="BodyText"/>
      </w:pPr>
      <w:r>
        <w:t xml:space="preserve">Regeneration velocity [m/s] as a function of entering </w:t>
      </w:r>
      <w:r w:rsidR="004F15D7">
        <w:t>dry-bulb</w:t>
      </w:r>
      <w:r>
        <w:t xml:space="preserve"> and entering humidity ratio, biquadratic curve</w:t>
      </w:r>
    </w:p>
    <w:p w14:paraId="2C544D1B" w14:textId="77777777" w:rsidR="00976A26" w:rsidRDefault="00976A26">
      <w:pPr>
        <w:pStyle w:val="BodyText"/>
      </w:pPr>
      <w:r>
        <w:t xml:space="preserve">curve = C1 + C2*edb + C3*edb**2 + C4*ew + C5*ew**2 + C6*edb*ew </w:t>
      </w:r>
    </w:p>
    <w:p w14:paraId="391EBC68" w14:textId="77777777" w:rsidR="004C689C" w:rsidRDefault="00976A26">
      <w:pPr>
        <w:pStyle w:val="BodyText"/>
        <w:ind w:left="1440"/>
        <w:jc w:val="left"/>
      </w:pPr>
      <w:r>
        <w:t xml:space="preserve">edb = process entering drybulb temperature [C] </w:t>
      </w:r>
    </w:p>
    <w:p w14:paraId="6B2EB313" w14:textId="77777777" w:rsidR="00976A26" w:rsidRDefault="00976A26">
      <w:pPr>
        <w:pStyle w:val="BodyText"/>
        <w:ind w:left="1440"/>
        <w:jc w:val="left"/>
      </w:pPr>
      <w:r>
        <w:t>ew  = process entering humidity ratio [kg</w:t>
      </w:r>
      <w:r w:rsidR="004C689C">
        <w:t>Water</w:t>
      </w:r>
      <w:r>
        <w:t>/kg</w:t>
      </w:r>
      <w:r w:rsidR="004C689C">
        <w:t>DryAir</w:t>
      </w:r>
      <w:r>
        <w:t>]</w:t>
      </w:r>
    </w:p>
    <w:p w14:paraId="7998E32C" w14:textId="77777777"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14:paraId="7950182D"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0BC66AB" w14:textId="77777777" w:rsidR="00976A26" w:rsidRDefault="00976A26">
      <w:pPr>
        <w:pStyle w:val="BodyText"/>
      </w:pPr>
      <w:r>
        <w:t>Regeneration velocity [m/s] as a function of process air velocity, quadratic curve.</w:t>
      </w:r>
    </w:p>
    <w:p w14:paraId="26BB6C63" w14:textId="77777777" w:rsidR="00976A26" w:rsidRDefault="00976A26">
      <w:pPr>
        <w:pStyle w:val="BodyText"/>
      </w:pPr>
      <w:r>
        <w:t xml:space="preserve">curve = C1 + C2*v + C3*v**2 </w:t>
      </w:r>
    </w:p>
    <w:p w14:paraId="7F39E9A1" w14:textId="77777777" w:rsidR="00976A26" w:rsidRDefault="00976A26">
      <w:pPr>
        <w:pStyle w:val="BodyText"/>
        <w:ind w:left="1440"/>
      </w:pPr>
      <w:r>
        <w:t>v = process air velocity [m/s]</w:t>
      </w:r>
    </w:p>
    <w:p w14:paraId="6BC4B342" w14:textId="77777777" w:rsidR="00976A26" w:rsidRDefault="00976A26">
      <w:pPr>
        <w:pStyle w:val="Heading4"/>
      </w:pPr>
      <w:r>
        <w:t>Field: Nominal Regen</w:t>
      </w:r>
      <w:r w:rsidR="001F7F86">
        <w:t>eration</w:t>
      </w:r>
      <w:r>
        <w:t xml:space="preserve"> Temperature</w:t>
      </w:r>
    </w:p>
    <w:p w14:paraId="741DC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35AF90B1" w14:textId="77777777"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14:paraId="219690A9" w14:textId="77777777" w:rsidR="004565EA" w:rsidRDefault="004565EA" w:rsidP="004565EA">
      <w:pPr>
        <w:pStyle w:val="Heading4"/>
      </w:pPr>
      <w:r>
        <w:lastRenderedPageBreak/>
        <w:t>Field: Nominal Power Per Unit Air Flow Rate</w:t>
      </w:r>
    </w:p>
    <w:p w14:paraId="283869C1" w14:textId="77777777" w:rsidR="004565EA" w:rsidRDefault="004565EA" w:rsidP="004565EA">
      <w:pPr>
        <w:pStyle w:val="BodyText"/>
      </w:pPr>
      <w:r>
        <w:t xml:space="preserve">This field is nominal power consumption per unit air flow rate. It is used to calculate electricity consumption of the unit when no rotor power is entered. </w:t>
      </w:r>
    </w:p>
    <w:p w14:paraId="2B4E9804" w14:textId="77777777" w:rsidR="00976A26" w:rsidRDefault="00976A26">
      <w:pPr>
        <w:pStyle w:val="BodyText"/>
      </w:pPr>
    </w:p>
    <w:p w14:paraId="012A9066" w14:textId="77777777" w:rsidR="00976A26" w:rsidRDefault="00976A26">
      <w:pPr>
        <w:pStyle w:val="BodyText"/>
      </w:pPr>
      <w:r>
        <w:t>An example of this statement in an IDF is:</w:t>
      </w:r>
    </w:p>
    <w:p w14:paraId="58F23C58" w14:textId="77777777" w:rsidR="004C689C" w:rsidRDefault="004C689C" w:rsidP="004C689C">
      <w:pPr>
        <w:pStyle w:val="IDDDefinition"/>
      </w:pPr>
      <w:r>
        <w:t xml:space="preserve">  Dehumidifier:Desiccant:NoFans,</w:t>
      </w:r>
    </w:p>
    <w:p w14:paraId="6001EB03" w14:textId="77777777" w:rsidR="004C689C" w:rsidRDefault="004C689C" w:rsidP="004C689C">
      <w:pPr>
        <w:pStyle w:val="IDDDefinition"/>
      </w:pPr>
      <w:r>
        <w:t xml:space="preserve">    Desiccant 1,             !- Name</w:t>
      </w:r>
    </w:p>
    <w:p w14:paraId="44A1BEBC" w14:textId="77777777" w:rsidR="004C689C" w:rsidRDefault="004C689C" w:rsidP="004C689C">
      <w:pPr>
        <w:pStyle w:val="IDDDefinition"/>
      </w:pPr>
      <w:r>
        <w:t xml:space="preserve">    FanAndCoilAvailSched,    !- Availability Schedule Name</w:t>
      </w:r>
    </w:p>
    <w:p w14:paraId="0C1F1AAD" w14:textId="77777777" w:rsidR="004C689C" w:rsidRDefault="004C689C" w:rsidP="004C689C">
      <w:pPr>
        <w:pStyle w:val="IDDDefinition"/>
      </w:pPr>
      <w:r>
        <w:t xml:space="preserve">    Outside Air Inlet Node,  !- Process Air Inlet Node Name</w:t>
      </w:r>
    </w:p>
    <w:p w14:paraId="204F134D" w14:textId="77777777" w:rsidR="004C689C" w:rsidRDefault="004C689C" w:rsidP="004C689C">
      <w:pPr>
        <w:pStyle w:val="IDDDefinition"/>
      </w:pPr>
      <w:r>
        <w:t xml:space="preserve">    Desiccant Process Outlet Node,  !- Process Air Outlet Node Name</w:t>
      </w:r>
    </w:p>
    <w:p w14:paraId="14A42A25" w14:textId="77777777" w:rsidR="004C689C" w:rsidRDefault="004C689C" w:rsidP="004C689C">
      <w:pPr>
        <w:pStyle w:val="IDDDefinition"/>
      </w:pPr>
      <w:r>
        <w:t xml:space="preserve">    Regen Coil Out Node,     !- Regeneration Air Inlet Node Name</w:t>
      </w:r>
    </w:p>
    <w:p w14:paraId="78F1979E" w14:textId="77777777" w:rsidR="004C689C" w:rsidRDefault="004C689C" w:rsidP="004C689C">
      <w:pPr>
        <w:pStyle w:val="IDDDefinition"/>
      </w:pPr>
      <w:r>
        <w:t xml:space="preserve">    Outside Air Inlet Node 2,!- Regeneration Fan Inlet Node Name</w:t>
      </w:r>
    </w:p>
    <w:p w14:paraId="675281DB" w14:textId="77777777" w:rsidR="004C689C" w:rsidRDefault="004C689C" w:rsidP="004C689C">
      <w:pPr>
        <w:pStyle w:val="IDDDefinition"/>
      </w:pPr>
      <w:r>
        <w:t xml:space="preserve">    SystemNodeMaximumHumidityRatioSetpoint,  !- Control Type</w:t>
      </w:r>
    </w:p>
    <w:p w14:paraId="634C9954" w14:textId="77777777" w:rsidR="004C689C" w:rsidRDefault="004C689C" w:rsidP="004C689C">
      <w:pPr>
        <w:pStyle w:val="IDDDefinition"/>
      </w:pPr>
      <w:r>
        <w:t xml:space="preserve">    0.007,                   !- Leaving Maximum Humidity Ratio Setpoint {</w:t>
      </w:r>
      <w:r w:rsidRPr="003B1C18">
        <w:t>kgWater/kgDryAir</w:t>
      </w:r>
      <w:r>
        <w:t>}</w:t>
      </w:r>
    </w:p>
    <w:p w14:paraId="0CA32581" w14:textId="77777777" w:rsidR="004C689C" w:rsidRDefault="004C689C" w:rsidP="004C689C">
      <w:pPr>
        <w:pStyle w:val="IDDDefinition"/>
      </w:pPr>
      <w:r>
        <w:t xml:space="preserve">    1,                       !- Nominal Process Air Flow Rate {m3/s}</w:t>
      </w:r>
    </w:p>
    <w:p w14:paraId="69E26E3F" w14:textId="77777777" w:rsidR="004C689C" w:rsidRDefault="004C689C" w:rsidP="004C689C">
      <w:pPr>
        <w:pStyle w:val="IDDDefinition"/>
      </w:pPr>
      <w:r>
        <w:t xml:space="preserve">    2.5,                     !- Nominal Process Air Velocity {m/s}</w:t>
      </w:r>
    </w:p>
    <w:p w14:paraId="2EAC636B" w14:textId="77777777" w:rsidR="004C689C" w:rsidRDefault="004C689C" w:rsidP="004C689C">
      <w:pPr>
        <w:pStyle w:val="IDDDefinition"/>
      </w:pPr>
      <w:r>
        <w:t xml:space="preserve">    10,                      !- Rotor Power {W}</w:t>
      </w:r>
    </w:p>
    <w:p w14:paraId="266ED55E" w14:textId="77777777" w:rsidR="004C689C" w:rsidRDefault="004C689C" w:rsidP="004C689C">
      <w:pPr>
        <w:pStyle w:val="IDDDefinition"/>
      </w:pPr>
      <w:r>
        <w:t xml:space="preserve">    Coil:Heating:Gas,        !- Regeneration Coil Object Type</w:t>
      </w:r>
    </w:p>
    <w:p w14:paraId="04FC344B" w14:textId="77777777" w:rsidR="004C689C" w:rsidRDefault="004C689C" w:rsidP="004C689C">
      <w:pPr>
        <w:pStyle w:val="IDDDefinition"/>
      </w:pPr>
      <w:r>
        <w:t xml:space="preserve">    Desiccant Regen Coil,    !- Regeneration Coil Name</w:t>
      </w:r>
    </w:p>
    <w:p w14:paraId="5A6EDD1D" w14:textId="77777777" w:rsidR="004C689C" w:rsidRDefault="004C689C" w:rsidP="004C689C">
      <w:pPr>
        <w:pStyle w:val="IDDDefinition"/>
      </w:pPr>
      <w:r>
        <w:t xml:space="preserve">    Fan:VariableVolume,      !- Regeneration Fan Object Type</w:t>
      </w:r>
    </w:p>
    <w:p w14:paraId="6A258064" w14:textId="77777777" w:rsidR="004C689C" w:rsidRDefault="004C689C" w:rsidP="004C689C">
      <w:pPr>
        <w:pStyle w:val="IDDDefinition"/>
      </w:pPr>
      <w:r>
        <w:t xml:space="preserve">    Desiccant Regen Fan,     !- Regeneration Fan Name</w:t>
      </w:r>
    </w:p>
    <w:p w14:paraId="3BBB7AE2" w14:textId="77777777" w:rsidR="004C689C" w:rsidRDefault="004C689C" w:rsidP="004C689C">
      <w:pPr>
        <w:pStyle w:val="IDDDefinition"/>
      </w:pPr>
      <w:r>
        <w:t xml:space="preserve">    UserCurves,              !- Performance Model Type</w:t>
      </w:r>
    </w:p>
    <w:p w14:paraId="226601ED" w14:textId="77777777"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14:paraId="3E64A210" w14:textId="77777777" w:rsidR="004C689C" w:rsidRDefault="004C689C" w:rsidP="004C689C">
      <w:pPr>
        <w:pStyle w:val="IDDDefinition"/>
      </w:pPr>
      <w:r>
        <w:rPr>
          <w:rFonts w:cs="Courier New"/>
        </w:rPr>
        <w:t xml:space="preserve">             !                         Curve Name</w:t>
      </w:r>
    </w:p>
    <w:p w14:paraId="35AA05CC" w14:textId="77777777" w:rsidR="004C689C" w:rsidRDefault="004C689C" w:rsidP="004C689C">
      <w:pPr>
        <w:pStyle w:val="IDDDefinition"/>
      </w:pPr>
      <w:r>
        <w:t xml:space="preserve">    Desiccant DryBulb fV Curve,  !- </w:t>
      </w:r>
      <w:r>
        <w:rPr>
          <w:rFonts w:cs="Courier New"/>
        </w:rPr>
        <w:t>Leaving Dry-Bulb Function of Air Velocity Curve Name</w:t>
      </w:r>
    </w:p>
    <w:p w14:paraId="56AD2F9C" w14:textId="77777777" w:rsidR="004C689C" w:rsidRDefault="004C689C" w:rsidP="004C689C">
      <w:pPr>
        <w:pStyle w:val="IDDDefinition"/>
      </w:pPr>
      <w:r>
        <w:t xml:space="preserve">    Desiccant HumRat fTW Curve,  !- </w:t>
      </w:r>
      <w:r>
        <w:rPr>
          <w:rFonts w:cs="Courier New"/>
        </w:rPr>
        <w:t>Leaving Humidity Ratio Function of Entering Dry-Bulb and Humidity Ratio Curve Name</w:t>
      </w:r>
    </w:p>
    <w:p w14:paraId="4D085EF8" w14:textId="77777777" w:rsidR="004C689C" w:rsidRDefault="004C689C" w:rsidP="004C689C">
      <w:pPr>
        <w:pStyle w:val="IDDDefinition"/>
      </w:pPr>
      <w:r>
        <w:t xml:space="preserve">    Desiccant HumRat fV Curve,   !- </w:t>
      </w:r>
      <w:r>
        <w:rPr>
          <w:rFonts w:cs="Courier New"/>
        </w:rPr>
        <w:t>Leaving Humidity Ratio Function of Air Velocity Curve Name</w:t>
      </w:r>
    </w:p>
    <w:p w14:paraId="55302E21" w14:textId="77777777" w:rsidR="004C689C" w:rsidRDefault="004C689C" w:rsidP="004565EA">
      <w:pPr>
        <w:pStyle w:val="IDDDefinition"/>
      </w:pPr>
      <w:r>
        <w:t xml:space="preserve">    Desiccant RegenEnergy fTW Curve, !- Regeneration Energy Function of </w:t>
      </w:r>
      <w:r w:rsidRPr="004565EA">
        <w:t>Entering</w:t>
      </w:r>
      <w:r>
        <w:t xml:space="preserve"> Dry-Bulb and Humidity Ratio Curve Name</w:t>
      </w:r>
    </w:p>
    <w:p w14:paraId="34668041" w14:textId="77777777" w:rsidR="004C689C" w:rsidRDefault="004C689C" w:rsidP="004C689C">
      <w:pPr>
        <w:pStyle w:val="IDDDefinition"/>
      </w:pPr>
      <w:r>
        <w:t xml:space="preserve">    Desiccant RegenEnergy fV Curve,  !- </w:t>
      </w:r>
      <w:r>
        <w:rPr>
          <w:rFonts w:cs="Courier New"/>
        </w:rPr>
        <w:t>Regeneration Energy Function of Air Velocity Curve Name</w:t>
      </w:r>
    </w:p>
    <w:p w14:paraId="5B531667" w14:textId="77777777" w:rsidR="004C689C" w:rsidRDefault="004C689C" w:rsidP="004C689C">
      <w:pPr>
        <w:pStyle w:val="IDDDefinition"/>
      </w:pPr>
      <w:r>
        <w:t xml:space="preserve">    Desiccant RegenVel fTW Curve,    !- </w:t>
      </w:r>
      <w:r>
        <w:rPr>
          <w:rFonts w:cs="Courier New"/>
        </w:rPr>
        <w:t>Regeneration Velocity Function of Entering Dry-Bulb and Humidity Ratio Curve Name</w:t>
      </w:r>
    </w:p>
    <w:p w14:paraId="1D8F50A0" w14:textId="77777777" w:rsidR="004C689C" w:rsidRPr="004565EA" w:rsidRDefault="004C689C" w:rsidP="004565EA">
      <w:pPr>
        <w:pStyle w:val="IDDDefinition"/>
      </w:pPr>
      <w:r w:rsidRPr="004565EA">
        <w:t xml:space="preserve">    Desiccant RegenVel fV Curve,     !- Regeneration Velocity Function of Air Velocity Curve Name</w:t>
      </w:r>
    </w:p>
    <w:p w14:paraId="5E33BAD1" w14:textId="220846BD" w:rsidR="004565EA" w:rsidRPr="00EC1DD5" w:rsidRDefault="004C689C" w:rsidP="00D24307">
      <w:pPr>
        <w:pStyle w:val="IDDDefinition"/>
      </w:pPr>
      <w:r w:rsidRPr="004565EA">
        <w:t xml:space="preserve">    121</w:t>
      </w:r>
      <w:r w:rsidR="004565EA" w:rsidRPr="004565EA">
        <w:t>,                     !- Nominal Regeneration Temperature {C}</w:t>
      </w:r>
    </w:p>
    <w:p w14:paraId="1E14D07C" w14:textId="537A0ED0" w:rsidR="004C689C" w:rsidRPr="004565EA" w:rsidRDefault="004565EA" w:rsidP="004565EA">
      <w:pPr>
        <w:pStyle w:val="IDDDefinition"/>
      </w:pPr>
      <w:r w:rsidRPr="00EC1DD5">
        <w:t xml:space="preserve">    ;</w:t>
      </w:r>
      <w:r w:rsidRPr="00EC1DD5">
        <w:tab/>
      </w:r>
      <w:r w:rsidRPr="00EC1DD5">
        <w:tab/>
      </w:r>
      <w:r w:rsidRPr="00EC1DD5">
        <w:tab/>
        <w:t xml:space="preserve">  </w:t>
      </w:r>
      <w:r w:rsidRPr="004565EA">
        <w:t>!- Nominal Power Per Unit Air Flow Rate {W/m3/s}</w:t>
      </w:r>
    </w:p>
    <w:p w14:paraId="1F8EEE08" w14:textId="77777777" w:rsidR="00976A26" w:rsidRDefault="003663DB">
      <w:pPr>
        <w:pStyle w:val="Heading3"/>
      </w:pPr>
      <w:bookmarkStart w:id="2876" w:name="_Toc50254225"/>
      <w:bookmarkStart w:id="2877" w:name="_Toc66521290"/>
      <w:bookmarkStart w:id="2878" w:name="_Toc81706739"/>
      <w:bookmarkStart w:id="2879" w:name="_Toc99528142"/>
      <w:bookmarkStart w:id="2880" w:name="_Toc399490546"/>
      <w:r>
        <w:t xml:space="preserve">Desiccant </w:t>
      </w:r>
      <w:r w:rsidR="001F7F86">
        <w:t>Dehumidifier</w:t>
      </w:r>
      <w:r>
        <w:t xml:space="preserve"> (</w:t>
      </w:r>
      <w:r w:rsidR="001F7F86">
        <w:t>NoFans</w:t>
      </w:r>
      <w:bookmarkEnd w:id="2876"/>
      <w:r>
        <w:t>)</w:t>
      </w:r>
      <w:r w:rsidR="00976A26">
        <w:t xml:space="preserve"> Outputs</w:t>
      </w:r>
      <w:bookmarkEnd w:id="2877"/>
      <w:bookmarkEnd w:id="2878"/>
      <w:bookmarkEnd w:id="2879"/>
      <w:bookmarkEnd w:id="2880"/>
    </w:p>
    <w:p w14:paraId="494E593C" w14:textId="77777777" w:rsidR="003663DB" w:rsidRDefault="003663DB" w:rsidP="003663DB">
      <w:pPr>
        <w:pStyle w:val="CodeIDDSamples"/>
      </w:pPr>
      <w:r>
        <w:t>HVAC,Sum,Dehumidifier Removed Water Mass [kg]</w:t>
      </w:r>
    </w:p>
    <w:p w14:paraId="5DC232B4" w14:textId="77777777" w:rsidR="003663DB" w:rsidRDefault="003663DB" w:rsidP="003663DB">
      <w:pPr>
        <w:pStyle w:val="CodeIDDSamples"/>
      </w:pPr>
      <w:r>
        <w:t xml:space="preserve">HVAC,Average,Dehumidifier Removed Water Mass Flow </w:t>
      </w:r>
      <w:r w:rsidR="00824D2C">
        <w:t>Rate [</w:t>
      </w:r>
      <w:r>
        <w:t>kg/s]</w:t>
      </w:r>
    </w:p>
    <w:p w14:paraId="7E201068" w14:textId="77777777" w:rsidR="003663DB" w:rsidRDefault="003663DB" w:rsidP="003663DB">
      <w:pPr>
        <w:pStyle w:val="CodeIDDSamples"/>
      </w:pPr>
      <w:r>
        <w:t>HVAC,Average,Dehumidifier Part Load Ratio []</w:t>
      </w:r>
    </w:p>
    <w:p w14:paraId="2F227100" w14:textId="77777777" w:rsidR="003663DB" w:rsidRDefault="003663DB" w:rsidP="003663DB">
      <w:pPr>
        <w:pStyle w:val="CodeIDDSamples"/>
      </w:pPr>
      <w:r>
        <w:t>HVAC,Average,Dehumidifier Electric Power [W]</w:t>
      </w:r>
    </w:p>
    <w:p w14:paraId="5755D35B" w14:textId="77777777" w:rsidR="003663DB" w:rsidRDefault="003663DB" w:rsidP="003663DB">
      <w:pPr>
        <w:pStyle w:val="CodeIDDSamples"/>
      </w:pPr>
      <w:r>
        <w:t>HVAC,Sum,Dehumidifier Electric Energy [J]</w:t>
      </w:r>
    </w:p>
    <w:p w14:paraId="129A3968" w14:textId="77777777" w:rsidR="003663DB" w:rsidRDefault="003663DB" w:rsidP="003663DB">
      <w:pPr>
        <w:pStyle w:val="CodeIDDSamples"/>
      </w:pPr>
      <w:r>
        <w:t>HVAC,Average,Dehumidifier Regeneration Specific Energy [J/kg</w:t>
      </w:r>
      <w:r w:rsidR="004C689C">
        <w:t>Water</w:t>
      </w:r>
      <w:r>
        <w:t>]</w:t>
      </w:r>
    </w:p>
    <w:p w14:paraId="4198FB1C" w14:textId="77777777" w:rsidR="003663DB" w:rsidRDefault="003663DB" w:rsidP="003663DB">
      <w:pPr>
        <w:pStyle w:val="CodeIDDSamples"/>
      </w:pPr>
      <w:r>
        <w:t xml:space="preserve">HVAC,Average,Dehumidifier Regeneration </w:t>
      </w:r>
      <w:r w:rsidR="00824D2C">
        <w:t>Rate [</w:t>
      </w:r>
      <w:r>
        <w:t>W]</w:t>
      </w:r>
    </w:p>
    <w:p w14:paraId="24E64115" w14:textId="77777777"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14:paraId="305B894A" w14:textId="77777777" w:rsidR="003663DB" w:rsidRDefault="003663DB" w:rsidP="003663DB">
      <w:pPr>
        <w:pStyle w:val="CodeIDDSamples"/>
      </w:pPr>
      <w:r>
        <w:t>HVAC,Average,Dehumidifier Regeneration Air Speed [m/s]</w:t>
      </w:r>
    </w:p>
    <w:p w14:paraId="42AE9A60" w14:textId="77777777" w:rsidR="003663DB" w:rsidRDefault="003663DB" w:rsidP="003663DB">
      <w:pPr>
        <w:pStyle w:val="CodeIDDSamples"/>
      </w:pPr>
      <w:r>
        <w:t>HVAC,Average,Dehumidifier Regeneration Air Mass Flow Rate [kg/s]</w:t>
      </w:r>
    </w:p>
    <w:p w14:paraId="3F651B15" w14:textId="77777777" w:rsidR="003663DB" w:rsidRDefault="003663DB" w:rsidP="003663DB">
      <w:pPr>
        <w:pStyle w:val="CodeIDDSamples"/>
      </w:pPr>
      <w:r>
        <w:t xml:space="preserve">HVAC,Average,Dehumidifier Process Air Mass Flow Rate [kg/s] </w:t>
      </w:r>
    </w:p>
    <w:p w14:paraId="24CCD60A" w14:textId="77777777" w:rsidR="003663DB" w:rsidRDefault="003663DB" w:rsidP="003663DB">
      <w:pPr>
        <w:pStyle w:val="Heading4"/>
      </w:pPr>
      <w:r>
        <w:t>Dehumidifier Removed Water Mass  [kg]</w:t>
      </w:r>
    </w:p>
    <w:p w14:paraId="613BF634" w14:textId="77777777" w:rsidR="003663DB" w:rsidRDefault="003663DB" w:rsidP="003663DB">
      <w:pPr>
        <w:pStyle w:val="BodyText"/>
      </w:pPr>
      <w:r>
        <w:t>Mass of water removed from process air stream.</w:t>
      </w:r>
    </w:p>
    <w:p w14:paraId="5461080C" w14:textId="77777777" w:rsidR="003663DB" w:rsidRDefault="003663DB" w:rsidP="003663DB">
      <w:pPr>
        <w:pStyle w:val="Heading4"/>
      </w:pPr>
      <w:r>
        <w:t>Dehumidifier Removed Water Mass Flow Rate [kg/s]</w:t>
      </w:r>
    </w:p>
    <w:p w14:paraId="297EA86D" w14:textId="77777777" w:rsidR="003663DB" w:rsidRDefault="003663DB" w:rsidP="003663DB">
      <w:pPr>
        <w:pStyle w:val="BodyText"/>
      </w:pPr>
      <w:r>
        <w:t>Rate of water removal from process air stream.</w:t>
      </w:r>
    </w:p>
    <w:p w14:paraId="7B101EEF" w14:textId="77777777" w:rsidR="003663DB" w:rsidRDefault="003663DB" w:rsidP="003663DB">
      <w:pPr>
        <w:pStyle w:val="Heading4"/>
      </w:pPr>
      <w:r>
        <w:t>Dehumidifier Part Load Ratio []</w:t>
      </w:r>
    </w:p>
    <w:p w14:paraId="347F9FA6" w14:textId="77777777" w:rsidR="003663DB" w:rsidRDefault="003663DB" w:rsidP="003663DB">
      <w:pPr>
        <w:pStyle w:val="BodyText"/>
      </w:pPr>
      <w:r>
        <w:t>Dehumidifier water removal rate divided by full-load water removal rate.</w:t>
      </w:r>
    </w:p>
    <w:p w14:paraId="1F1C81A4" w14:textId="77777777" w:rsidR="003663DB" w:rsidRDefault="003663DB" w:rsidP="003663DB">
      <w:pPr>
        <w:pStyle w:val="Heading4"/>
      </w:pPr>
      <w:r>
        <w:t>Dehumidifier Electric Power [W]</w:t>
      </w:r>
    </w:p>
    <w:p w14:paraId="23A63E5B" w14:textId="77777777" w:rsidR="003663DB" w:rsidRDefault="003663DB" w:rsidP="003663DB">
      <w:pPr>
        <w:pStyle w:val="BodyText"/>
      </w:pPr>
      <w:r>
        <w:t>Dehumidifier rotor electric power.</w:t>
      </w:r>
    </w:p>
    <w:p w14:paraId="3BB2F15D" w14:textId="77777777" w:rsidR="003663DB" w:rsidRDefault="003663DB" w:rsidP="003663DB">
      <w:pPr>
        <w:pStyle w:val="Heading4"/>
      </w:pPr>
      <w:r>
        <w:lastRenderedPageBreak/>
        <w:t>Dehumidifier Electric Energy [J]</w:t>
      </w:r>
    </w:p>
    <w:p w14:paraId="5AE2617D" w14:textId="77777777" w:rsidR="003663DB" w:rsidRDefault="003663DB" w:rsidP="003663DB">
      <w:pPr>
        <w:pStyle w:val="BodyText"/>
      </w:pPr>
      <w:r>
        <w:t>Dehumidifier rotor electric energy.</w:t>
      </w:r>
    </w:p>
    <w:p w14:paraId="39C2D70C" w14:textId="77777777" w:rsidR="003663DB" w:rsidRDefault="003663DB" w:rsidP="003663DB">
      <w:pPr>
        <w:pStyle w:val="Heading4"/>
      </w:pPr>
      <w:r>
        <w:t>Dehumidifier Regene</w:t>
      </w:r>
      <w:r w:rsidR="004C689C">
        <w:t>ration Specific Energy [J/kgWater</w:t>
      </w:r>
      <w:r>
        <w:t>]</w:t>
      </w:r>
    </w:p>
    <w:p w14:paraId="02C0AAA6" w14:textId="77777777" w:rsidR="003663DB" w:rsidRDefault="003663DB" w:rsidP="003663DB">
      <w:pPr>
        <w:pStyle w:val="BodyText"/>
      </w:pPr>
      <w:r>
        <w:t>Regeneration heating coil energy divided by water removed.</w:t>
      </w:r>
    </w:p>
    <w:p w14:paraId="345F5A21" w14:textId="77777777" w:rsidR="003663DB" w:rsidRDefault="003663DB" w:rsidP="003663DB">
      <w:pPr>
        <w:pStyle w:val="Heading4"/>
      </w:pPr>
      <w:r>
        <w:t xml:space="preserve">Dehumidifier Regeneration </w:t>
      </w:r>
      <w:r w:rsidR="00824D2C">
        <w:t>Rate [</w:t>
      </w:r>
      <w:r>
        <w:t>W]</w:t>
      </w:r>
    </w:p>
    <w:p w14:paraId="491163D4" w14:textId="77777777" w:rsidR="003663DB" w:rsidRDefault="003663DB" w:rsidP="003663DB">
      <w:pPr>
        <w:pStyle w:val="BodyText"/>
      </w:pPr>
      <w:r>
        <w:t>Regeneration heating coil output rate.</w:t>
      </w:r>
    </w:p>
    <w:p w14:paraId="3B2FA391" w14:textId="77777777" w:rsidR="003663DB" w:rsidRPr="00A247C6" w:rsidRDefault="003663DB" w:rsidP="003663DB">
      <w:pPr>
        <w:pStyle w:val="Heading4"/>
        <w:rPr>
          <w:lang w:val="de-DE"/>
        </w:rPr>
      </w:pPr>
      <w:r>
        <w:rPr>
          <w:lang w:val="de-DE"/>
        </w:rPr>
        <w:t>Dehumidifier Regeneration Energy</w:t>
      </w:r>
      <w:r w:rsidRPr="00A247C6">
        <w:rPr>
          <w:lang w:val="de-DE"/>
        </w:rPr>
        <w:t xml:space="preserve"> [J]</w:t>
      </w:r>
    </w:p>
    <w:p w14:paraId="2DA2CC91" w14:textId="77777777" w:rsidR="003663DB" w:rsidRDefault="003663DB" w:rsidP="003663DB">
      <w:pPr>
        <w:pStyle w:val="BodyText"/>
      </w:pPr>
      <w:r>
        <w:t>Regeneration heating coil output energy.</w:t>
      </w:r>
    </w:p>
    <w:p w14:paraId="598E96D0" w14:textId="77777777" w:rsidR="003663DB" w:rsidRDefault="003663DB" w:rsidP="003663DB">
      <w:pPr>
        <w:pStyle w:val="Heading4"/>
      </w:pPr>
      <w:r>
        <w:t>Dehumidifier Regeneration Air Speed[m/s]</w:t>
      </w:r>
    </w:p>
    <w:p w14:paraId="4E3C95FC" w14:textId="77777777" w:rsidR="003663DB" w:rsidRDefault="003663DB" w:rsidP="003663DB">
      <w:pPr>
        <w:pStyle w:val="BodyText"/>
      </w:pPr>
      <w:r>
        <w:t>Regeneration air velocity.</w:t>
      </w:r>
    </w:p>
    <w:p w14:paraId="0552B805" w14:textId="77777777" w:rsidR="003663DB" w:rsidRDefault="003663DB" w:rsidP="003663DB">
      <w:pPr>
        <w:pStyle w:val="Heading4"/>
      </w:pPr>
      <w:r>
        <w:t xml:space="preserve">Dehumidifier Regeneration Air Mass Flow </w:t>
      </w:r>
      <w:r w:rsidR="00824D2C">
        <w:t>Rate [</w:t>
      </w:r>
      <w:r>
        <w:t>kg/s]</w:t>
      </w:r>
    </w:p>
    <w:p w14:paraId="516A58A1" w14:textId="77777777" w:rsidR="003663DB" w:rsidRDefault="003663DB" w:rsidP="003663DB">
      <w:pPr>
        <w:pStyle w:val="BodyText"/>
      </w:pPr>
      <w:r>
        <w:t>Regeneration air mass flow rate.</w:t>
      </w:r>
    </w:p>
    <w:p w14:paraId="77D6F6E5" w14:textId="77777777" w:rsidR="00976A26" w:rsidRDefault="003663DB" w:rsidP="003663DB">
      <w:pPr>
        <w:pStyle w:val="Heading4"/>
      </w:pPr>
      <w:r>
        <w:t>Dehumidifier Process Air Mass Flow Rate [kg/s]</w:t>
      </w:r>
    </w:p>
    <w:p w14:paraId="0CCAAA4D" w14:textId="77777777" w:rsidR="00976A26" w:rsidRDefault="00976A26">
      <w:pPr>
        <w:pStyle w:val="BodyText"/>
      </w:pPr>
      <w:r>
        <w:t>Process air mass flow rate.</w:t>
      </w:r>
    </w:p>
    <w:p w14:paraId="55F4103B" w14:textId="77777777" w:rsidR="009B6205" w:rsidRPr="00686F50" w:rsidRDefault="00296A09" w:rsidP="009B6205">
      <w:pPr>
        <w:pStyle w:val="Heading3"/>
      </w:pPr>
      <w:bookmarkStart w:id="2881" w:name="_Toc399490547"/>
      <w:r w:rsidRPr="00296A09">
        <w:t>Dehumidifier:Desiccant:System</w:t>
      </w:r>
      <w:bookmarkEnd w:id="2881"/>
    </w:p>
    <w:p w14:paraId="0F1F937C" w14:textId="77777777"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14:paraId="4969ACAD" w14:textId="77777777"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14:paraId="76123E43" w14:textId="77777777"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14:paraId="34EB933E" w14:textId="77777777" w:rsidR="009B6205" w:rsidRDefault="00AC33EE" w:rsidP="009B6205">
      <w:pPr>
        <w:pStyle w:val="Picture"/>
      </w:pPr>
      <w:r>
        <w:rPr>
          <w:noProof/>
          <w:lang w:eastAsia="zh-CN"/>
        </w:rPr>
        <w:lastRenderedPageBreak/>
        <w:drawing>
          <wp:inline distT="0" distB="0" distL="0" distR="0" wp14:anchorId="4B854D6D" wp14:editId="53F82AFC">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14:paraId="4C7C7196" w14:textId="77777777" w:rsidR="009B6205" w:rsidRPr="00686F50" w:rsidRDefault="009B6205" w:rsidP="009B6205">
      <w:pPr>
        <w:pStyle w:val="Caption"/>
      </w:pPr>
      <w:bookmarkStart w:id="2882" w:name="_Ref161133356"/>
      <w:bookmarkStart w:id="2883" w:name="_Ref168829880"/>
      <w:r w:rsidRPr="00C959BF">
        <w:t xml:space="preserve">Figure </w:t>
      </w:r>
      <w:r w:rsidR="006008C7">
        <w:fldChar w:fldCharType="begin"/>
      </w:r>
      <w:r w:rsidR="00A4098B">
        <w:instrText xml:space="preserve"> SEQ Figure \* ARABIC </w:instrText>
      </w:r>
      <w:r w:rsidR="006008C7">
        <w:fldChar w:fldCharType="separate"/>
      </w:r>
      <w:r w:rsidR="00F157E6">
        <w:rPr>
          <w:noProof/>
        </w:rPr>
        <w:t>141</w:t>
      </w:r>
      <w:r w:rsidR="006008C7">
        <w:rPr>
          <w:noProof/>
        </w:rPr>
        <w:fldChar w:fldCharType="end"/>
      </w:r>
      <w:bookmarkEnd w:id="2882"/>
      <w:r w:rsidRPr="00C959BF">
        <w:t>. Schematic of</w:t>
      </w:r>
      <w:r w:rsidRPr="00686F50">
        <w:t xml:space="preserve"> </w:t>
      </w:r>
      <w:r w:rsidR="00335363" w:rsidRPr="00335363">
        <w:t>Dehumidifier:Desiccant:System</w:t>
      </w:r>
      <w:r w:rsidRPr="00686F50">
        <w:t xml:space="preserve"> with Draw Through Regeneration Fan</w:t>
      </w:r>
      <w:bookmarkEnd w:id="2883"/>
      <w:r>
        <w:t xml:space="preserve"> Placement</w:t>
      </w:r>
    </w:p>
    <w:p w14:paraId="5D1E6CF2" w14:textId="77777777" w:rsidR="009B6205" w:rsidRDefault="009B6205" w:rsidP="009B6205">
      <w:pPr>
        <w:jc w:val="both"/>
      </w:pPr>
    </w:p>
    <w:p w14:paraId="73465781" w14:textId="77777777"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rsidR="006008C7">
        <w:fldChar w:fldCharType="begin"/>
      </w:r>
      <w:r>
        <w:instrText xml:space="preserve"> REF _Ref161133356 \h </w:instrText>
      </w:r>
      <w:r w:rsidR="006008C7">
        <w:fldChar w:fldCharType="separate"/>
      </w:r>
      <w:r w:rsidR="00F157E6" w:rsidRPr="00C959BF">
        <w:t xml:space="preserve">Figure </w:t>
      </w:r>
      <w:r w:rsidR="00F157E6">
        <w:rPr>
          <w:noProof/>
        </w:rPr>
        <w:t>141</w:t>
      </w:r>
      <w:r w:rsidR="006008C7">
        <w:fldChar w:fldCharType="end"/>
      </w:r>
      <w:r>
        <w:t xml:space="preserve"> with the draw through regeneration air fan placement. </w:t>
      </w:r>
      <w:bookmarkStart w:id="2884" w:name="_Toc146669775"/>
      <w:r w:rsidR="006008C7">
        <w:fldChar w:fldCharType="begin"/>
      </w:r>
      <w:r>
        <w:instrText xml:space="preserve"> REF _Ref168830091 \h </w:instrText>
      </w:r>
      <w:r w:rsidR="006008C7">
        <w:fldChar w:fldCharType="separate"/>
      </w:r>
      <w:r w:rsidR="00F157E6" w:rsidRPr="00C959BF">
        <w:t xml:space="preserve">Figure </w:t>
      </w:r>
      <w:r w:rsidR="00F157E6">
        <w:rPr>
          <w:noProof/>
        </w:rPr>
        <w:t>142</w:t>
      </w:r>
      <w:r w:rsidR="006008C7">
        <w:fldChar w:fldCharType="end"/>
      </w:r>
      <w:r>
        <w:t xml:space="preserve"> shows the </w:t>
      </w:r>
      <w:r w:rsidR="00335363" w:rsidRPr="00335363">
        <w:t>Dehumidifier:Desiccant:System</w:t>
      </w:r>
      <w:r>
        <w:t xml:space="preserve"> object configured with the blow through regeneration air fan placement.</w:t>
      </w:r>
    </w:p>
    <w:p w14:paraId="6C97D6AA" w14:textId="77777777" w:rsidR="009B6205" w:rsidRDefault="009B6205" w:rsidP="009B6205">
      <w:pPr>
        <w:jc w:val="both"/>
        <w:rPr>
          <w:rFonts w:cs="Arial"/>
        </w:rPr>
      </w:pPr>
    </w:p>
    <w:p w14:paraId="181319B1" w14:textId="77777777"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rsidR="006008C7">
        <w:fldChar w:fldCharType="begin"/>
      </w:r>
      <w:r>
        <w:instrText xml:space="preserve"> REF _Ref161133356 \h </w:instrText>
      </w:r>
      <w:r w:rsidR="006008C7">
        <w:fldChar w:fldCharType="separate"/>
      </w:r>
      <w:r w:rsidR="00F157E6" w:rsidRPr="00C959BF">
        <w:t xml:space="preserve">Figure </w:t>
      </w:r>
      <w:r w:rsidR="00F157E6">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F157E6" w:rsidRPr="00C959BF">
        <w:t xml:space="preserve">Figure </w:t>
      </w:r>
      <w:r w:rsidR="00F157E6">
        <w:rPr>
          <w:noProof/>
        </w:rPr>
        <w:t>142</w:t>
      </w:r>
      <w:r w:rsidR="006008C7">
        <w:fldChar w:fldCharType="end"/>
      </w:r>
      <w:r>
        <w:t>.</w:t>
      </w:r>
    </w:p>
    <w:p w14:paraId="2FCD5E5D" w14:textId="77777777" w:rsidR="009B6205" w:rsidRDefault="009B6205" w:rsidP="009B6205">
      <w:pPr>
        <w:jc w:val="both"/>
      </w:pPr>
    </w:p>
    <w:p w14:paraId="74A9DF10" w14:textId="77777777" w:rsidR="009B6205" w:rsidRDefault="00AC33EE" w:rsidP="009B6205">
      <w:pPr>
        <w:pStyle w:val="Picture"/>
      </w:pPr>
      <w:r>
        <w:rPr>
          <w:noProof/>
          <w:lang w:eastAsia="zh-CN"/>
        </w:rPr>
        <w:lastRenderedPageBreak/>
        <w:drawing>
          <wp:inline distT="0" distB="0" distL="0" distR="0" wp14:anchorId="7295DDF6" wp14:editId="7A710D17">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14:paraId="33DF5B61" w14:textId="77777777" w:rsidR="009B6205" w:rsidRPr="00686F50" w:rsidRDefault="009B6205" w:rsidP="009B6205">
      <w:pPr>
        <w:pStyle w:val="Caption"/>
      </w:pPr>
      <w:bookmarkStart w:id="2885" w:name="_Ref168830091"/>
      <w:r w:rsidRPr="00C959BF">
        <w:t xml:space="preserve">Figure </w:t>
      </w:r>
      <w:r w:rsidR="006008C7">
        <w:fldChar w:fldCharType="begin"/>
      </w:r>
      <w:r w:rsidR="00A4098B">
        <w:instrText xml:space="preserve"> SEQ Figure \* ARABIC </w:instrText>
      </w:r>
      <w:r w:rsidR="006008C7">
        <w:fldChar w:fldCharType="separate"/>
      </w:r>
      <w:r w:rsidR="00F157E6">
        <w:rPr>
          <w:noProof/>
        </w:rPr>
        <w:t>142</w:t>
      </w:r>
      <w:r w:rsidR="006008C7">
        <w:rPr>
          <w:noProof/>
        </w:rPr>
        <w:fldChar w:fldCharType="end"/>
      </w:r>
      <w:bookmarkEnd w:id="2885"/>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14:paraId="1AC167BD" w14:textId="77777777"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14:paraId="08B58CCA" w14:textId="77777777"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14:paraId="37E6CDAB" w14:textId="77777777"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14:paraId="2C6CDA03" w14:textId="77777777"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14:paraId="66F4641A" w14:textId="77777777" w:rsidR="00775975" w:rsidRDefault="00AC0C51" w:rsidP="00AC0C51">
      <w:pPr>
        <w:pStyle w:val="BodyText"/>
        <w:numPr>
          <w:ilvl w:val="0"/>
          <w:numId w:val="8"/>
        </w:numPr>
      </w:pPr>
      <w:r w:rsidRPr="00CA30B5">
        <w:t>ZoneControl:Humidistat</w:t>
      </w:r>
      <w:r>
        <w:t>, and</w:t>
      </w:r>
      <w:r w:rsidR="00775975">
        <w:t xml:space="preserve"> one of:</w:t>
      </w:r>
    </w:p>
    <w:p w14:paraId="48B1306E" w14:textId="77777777" w:rsidR="00775975" w:rsidRDefault="00AC0C51" w:rsidP="00775975">
      <w:pPr>
        <w:pStyle w:val="ListBullet3"/>
      </w:pPr>
      <w:r w:rsidRPr="00CA30B5">
        <w:t>SetpointManager:SingleZone:Humidity:Maximum</w:t>
      </w:r>
    </w:p>
    <w:p w14:paraId="509BD6E2" w14:textId="77777777" w:rsidR="00775975" w:rsidRDefault="00AC0C51" w:rsidP="00775975">
      <w:pPr>
        <w:pStyle w:val="ListBullet3"/>
      </w:pPr>
      <w:r>
        <w:t>SetpointManager:MultiZ</w:t>
      </w:r>
      <w:r w:rsidRPr="008E0D02">
        <w:t>one:Humidity:Maximum</w:t>
      </w:r>
    </w:p>
    <w:p w14:paraId="058F7DA9" w14:textId="77777777"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6CD482E6" w14:textId="77777777"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14:paraId="2FAEAED6" w14:textId="77777777" w:rsidR="00AC0C51" w:rsidRDefault="00AC0C51" w:rsidP="00AC0C51">
      <w:pPr>
        <w:pStyle w:val="BodyText"/>
        <w:numPr>
          <w:ilvl w:val="0"/>
          <w:numId w:val="8"/>
        </w:numPr>
      </w:pPr>
      <w:r>
        <w:t>Fan:OnOff or Fan:ConstantVolume (regeneration air fan)</w:t>
      </w:r>
    </w:p>
    <w:p w14:paraId="5B761631" w14:textId="77777777" w:rsidR="00AC0C51" w:rsidRDefault="00AC0C51" w:rsidP="00AC0C51">
      <w:pPr>
        <w:pStyle w:val="BodyText"/>
        <w:numPr>
          <w:ilvl w:val="0"/>
          <w:numId w:val="8"/>
        </w:numPr>
      </w:pPr>
      <w:r>
        <w:t>Coil:Heating:Electric or Coil:Heating:Gas (optional regeneration air heater)</w:t>
      </w:r>
    </w:p>
    <w:p w14:paraId="5C3E3675" w14:textId="77777777"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14:paraId="59BC0C7B" w14:textId="77777777" w:rsidR="009B6205" w:rsidRDefault="009B6205" w:rsidP="009B6205">
      <w:pPr>
        <w:jc w:val="both"/>
      </w:pPr>
    </w:p>
    <w:p w14:paraId="1E37ACB1" w14:textId="77777777"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rsidR="006008C7">
        <w:fldChar w:fldCharType="begin"/>
      </w:r>
      <w:r>
        <w:instrText xml:space="preserve"> REF _Ref161133356 \h </w:instrText>
      </w:r>
      <w:r w:rsidR="006008C7">
        <w:fldChar w:fldCharType="separate"/>
      </w:r>
      <w:r w:rsidR="00F157E6" w:rsidRPr="00C959BF">
        <w:t xml:space="preserve">Figure </w:t>
      </w:r>
      <w:r w:rsidR="00F157E6">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F157E6" w:rsidRPr="00C959BF">
        <w:t xml:space="preserve">Figure </w:t>
      </w:r>
      <w:r w:rsidR="00F157E6">
        <w:rPr>
          <w:noProof/>
        </w:rPr>
        <w:t>142</w:t>
      </w:r>
      <w:r w:rsidR="006008C7">
        <w:fldChar w:fldCharType="end"/>
      </w:r>
      <w:r>
        <w:t>).</w:t>
      </w:r>
    </w:p>
    <w:p w14:paraId="58E8CC41" w14:textId="77777777" w:rsidR="009B6205" w:rsidRPr="003557C8" w:rsidRDefault="009B6205" w:rsidP="009B6205">
      <w:pPr>
        <w:pStyle w:val="BodyText"/>
      </w:pPr>
      <w:r>
        <w:t>A description of each input field for this object is provided below:</w:t>
      </w:r>
    </w:p>
    <w:p w14:paraId="75F0BE2A" w14:textId="77777777" w:rsidR="009B6205" w:rsidRPr="00F214A8" w:rsidRDefault="009B6205" w:rsidP="009B6205">
      <w:pPr>
        <w:pStyle w:val="Heading4"/>
      </w:pPr>
      <w:r w:rsidRPr="00F214A8">
        <w:t xml:space="preserve">Field: </w:t>
      </w:r>
      <w:r w:rsidR="00E0515F">
        <w:t>N</w:t>
      </w:r>
      <w:r w:rsidRPr="00F214A8">
        <w:t>ame</w:t>
      </w:r>
    </w:p>
    <w:p w14:paraId="2FBC4852" w14:textId="77777777"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14:paraId="652F3D64" w14:textId="77777777"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14:paraId="605309BB" w14:textId="77777777"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14:paraId="6CA9340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14:paraId="323EF738" w14:textId="77777777" w:rsidR="009B6205" w:rsidRDefault="009B6205" w:rsidP="009B6205">
      <w:pPr>
        <w:pStyle w:val="BodyText"/>
      </w:pPr>
      <w:r>
        <w:t>This alpha field contains the type of desiccant heat exchanger used with this dehumidifier. Currently, the only valid choice is HeatExchanger:Desiccant:BalancedFlow.</w:t>
      </w:r>
    </w:p>
    <w:p w14:paraId="349EFC2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14:paraId="523D4C92" w14:textId="77777777" w:rsidR="009B6205" w:rsidRDefault="009B6205" w:rsidP="009B6205">
      <w:pPr>
        <w:pStyle w:val="BodyText"/>
      </w:pPr>
      <w:r>
        <w:t>This alpha field contains the name of the desiccant heat exchanger used with this dehumidifier.</w:t>
      </w:r>
    </w:p>
    <w:p w14:paraId="14AF7168" w14:textId="77777777"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14:paraId="299E59A1" w14:textId="77777777"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14:paraId="3AE14DD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14:paraId="70739DC5" w14:textId="77777777"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14:paraId="1E78940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14:paraId="12D32443" w14:textId="77777777" w:rsidR="009B6205" w:rsidRDefault="009B6205" w:rsidP="009B6205">
      <w:pPr>
        <w:pStyle w:val="BodyText"/>
      </w:pPr>
      <w:r>
        <w:t>This alpha field contains the name of the regeneration air fan used with this dehumidifier.</w:t>
      </w:r>
    </w:p>
    <w:p w14:paraId="4922EAC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14:paraId="5B954588" w14:textId="77777777"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14:paraId="08995491"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14:paraId="7D4DF033" w14:textId="77777777" w:rsidR="00833AC5" w:rsidRDefault="00833AC5" w:rsidP="00833AC5">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w:t>
      </w:r>
      <w:r w:rsidRPr="00E865CC">
        <w:t xml:space="preserve">The hot water flow modulation through the </w:t>
      </w:r>
      <w:r>
        <w:t>regeneration air h</w:t>
      </w:r>
      <w:r w:rsidRPr="00E865CC">
        <w:t>eating coil does not require additional controller or Controller:WaterCoil object. The parent object (</w:t>
      </w:r>
      <w:r w:rsidRPr="00296A09">
        <w:t>Dehumidifier:Desiccant:System</w:t>
      </w:r>
      <w:r w:rsidRPr="00E865CC">
        <w:t>) itself provides the "controller" function of modulating water flow.</w:t>
      </w:r>
      <w:r w:rsidRPr="00E865CC" w:rsidDel="005D416B">
        <w:t xml:space="preserve"> </w:t>
      </w:r>
      <w:r w:rsidDel="005D416B">
        <w:t>Valid choices are</w:t>
      </w:r>
      <w:r>
        <w:t>:</w:t>
      </w:r>
    </w:p>
    <w:p w14:paraId="3204D734" w14:textId="77777777" w:rsidR="0036024E" w:rsidRDefault="0036024E" w:rsidP="0036024E">
      <w:pPr>
        <w:pStyle w:val="CodeIDDSamples"/>
      </w:pPr>
      <w:r>
        <w:t>Coil:Heating:Electric</w:t>
      </w:r>
    </w:p>
    <w:p w14:paraId="7EC0B756" w14:textId="77777777" w:rsidR="0036024E" w:rsidRDefault="0036024E" w:rsidP="0036024E">
      <w:pPr>
        <w:pStyle w:val="CodeIDDSamples"/>
      </w:pPr>
      <w:r>
        <w:t>Coil:Heating:Gas</w:t>
      </w:r>
      <w:r w:rsidRPr="005D416B">
        <w:t xml:space="preserve"> </w:t>
      </w:r>
    </w:p>
    <w:p w14:paraId="42464917" w14:textId="77777777" w:rsidR="0036024E" w:rsidRDefault="0036024E" w:rsidP="0036024E">
      <w:pPr>
        <w:pStyle w:val="CodeIDDSamples"/>
      </w:pPr>
      <w:r>
        <w:lastRenderedPageBreak/>
        <w:t>Coil:Heating:Water</w:t>
      </w:r>
    </w:p>
    <w:p w14:paraId="1D6ED219" w14:textId="77777777" w:rsidR="0036024E" w:rsidRDefault="0036024E" w:rsidP="0036024E">
      <w:pPr>
        <w:pStyle w:val="CodeIDDSamples"/>
      </w:pPr>
      <w:r>
        <w:t>Coil:Heating:Steam</w:t>
      </w:r>
    </w:p>
    <w:p w14:paraId="3F7EBB49"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N</w:t>
      </w:r>
      <w:r w:rsidRPr="00F214A8">
        <w:t>ame</w:t>
      </w:r>
    </w:p>
    <w:p w14:paraId="7BE3ADD1" w14:textId="77777777" w:rsidR="009B6205" w:rsidRDefault="009B6205" w:rsidP="009B6205">
      <w:pPr>
        <w:pStyle w:val="BodyText"/>
      </w:pPr>
      <w:r>
        <w:t>This alpha field contains the name of the heating coil used to heat the regeneration air stream. This field may be left blank when no regeneration air heater is required.</w:t>
      </w:r>
    </w:p>
    <w:p w14:paraId="68902402" w14:textId="77777777"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14:paraId="7CC24EF1" w14:textId="77777777"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14:paraId="455B7B2C"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14:paraId="61911821" w14:textId="77777777"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14:paraId="16579F54"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14:paraId="3A881E3A" w14:textId="77777777"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14:paraId="12FC6034" w14:textId="77777777"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14:paraId="77036927" w14:textId="77777777"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14:paraId="58E5FB32" w14:textId="77777777"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14:paraId="09E29B16" w14:textId="77777777"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14:paraId="55646060"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14:paraId="06D2245C" w14:textId="77777777"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w:t>
      </w:r>
      <w:r>
        <w:lastRenderedPageBreak/>
        <w:t xml:space="preserve">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14:paraId="46C99CF6"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P</w:t>
      </w:r>
      <w:r w:rsidRPr="00797997">
        <w:t>ower</w:t>
      </w:r>
    </w:p>
    <w:p w14:paraId="3F976468" w14:textId="77777777"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14:paraId="2DF3B7DC" w14:textId="77777777"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14:paraId="79E130BC" w14:textId="77777777"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2884"/>
    <w:p w14:paraId="4F1796E1" w14:textId="77777777" w:rsidR="009B6205" w:rsidRDefault="009B6205" w:rsidP="009B6205">
      <w:pPr>
        <w:pStyle w:val="BodyText"/>
      </w:pPr>
      <w:r>
        <w:t>Following is an example input for this object:</w:t>
      </w:r>
    </w:p>
    <w:p w14:paraId="570415DF" w14:textId="77777777" w:rsidR="001C617C" w:rsidRPr="001C617C" w:rsidRDefault="001C617C" w:rsidP="001C617C">
      <w:pPr>
        <w:pStyle w:val="CodeIDDSamples"/>
        <w:rPr>
          <w:sz w:val="16"/>
        </w:rPr>
      </w:pPr>
      <w:r w:rsidRPr="001C617C">
        <w:rPr>
          <w:sz w:val="16"/>
        </w:rPr>
        <w:t xml:space="preserve">  Dehumidifier:Desiccant:System,</w:t>
      </w:r>
    </w:p>
    <w:p w14:paraId="52C7E793" w14:textId="77777777" w:rsidR="001C617C" w:rsidRPr="001C617C" w:rsidRDefault="001C617C" w:rsidP="001C617C">
      <w:pPr>
        <w:pStyle w:val="CodeIDDSamples"/>
        <w:rPr>
          <w:sz w:val="16"/>
        </w:rPr>
      </w:pPr>
      <w:r w:rsidRPr="001C617C">
        <w:rPr>
          <w:sz w:val="16"/>
        </w:rPr>
        <w:t xml:space="preserve">    Desiccant 1,             !- Name</w:t>
      </w:r>
    </w:p>
    <w:p w14:paraId="5A0BCAE4" w14:textId="77777777" w:rsidR="001C617C" w:rsidRPr="001C617C" w:rsidRDefault="001C617C" w:rsidP="001C617C">
      <w:pPr>
        <w:pStyle w:val="CodeIDDSamples"/>
        <w:rPr>
          <w:sz w:val="16"/>
        </w:rPr>
      </w:pPr>
      <w:r w:rsidRPr="001C617C">
        <w:rPr>
          <w:sz w:val="16"/>
        </w:rPr>
        <w:t xml:space="preserve">    FanAvailSched,           !- Availability Schedule Name</w:t>
      </w:r>
    </w:p>
    <w:p w14:paraId="11737A87" w14:textId="77777777" w:rsidR="001C617C" w:rsidRPr="001C617C" w:rsidRDefault="001C617C" w:rsidP="001C617C">
      <w:pPr>
        <w:pStyle w:val="CodeIDDSamples"/>
        <w:rPr>
          <w:sz w:val="16"/>
        </w:rPr>
      </w:pPr>
      <w:r w:rsidRPr="001C617C">
        <w:rPr>
          <w:sz w:val="16"/>
        </w:rPr>
        <w:t xml:space="preserve">    HeatExchanger:Desiccant:BalancedFlow,  !- Desiccant Heat Exchanger Object Type</w:t>
      </w:r>
    </w:p>
    <w:p w14:paraId="16303D86" w14:textId="77777777" w:rsidR="001C617C" w:rsidRPr="001C617C" w:rsidRDefault="001C617C" w:rsidP="001C617C">
      <w:pPr>
        <w:pStyle w:val="CodeIDDSamples"/>
        <w:rPr>
          <w:sz w:val="16"/>
        </w:rPr>
      </w:pPr>
      <w:r w:rsidRPr="001C617C">
        <w:rPr>
          <w:sz w:val="16"/>
        </w:rPr>
        <w:t xml:space="preserve">    Desiccant Heat Exchanger 1,  !- Desiccant Heat Exchanger Name</w:t>
      </w:r>
    </w:p>
    <w:p w14:paraId="53B50529" w14:textId="77777777" w:rsidR="001C617C" w:rsidRPr="001C617C" w:rsidRDefault="001C617C" w:rsidP="001C617C">
      <w:pPr>
        <w:pStyle w:val="CodeIDDSamples"/>
        <w:rPr>
          <w:sz w:val="16"/>
        </w:rPr>
      </w:pPr>
      <w:r w:rsidRPr="001C617C">
        <w:rPr>
          <w:sz w:val="16"/>
        </w:rPr>
        <w:t xml:space="preserve">    HX Process Outlet Node,  !- Sensor Node Name</w:t>
      </w:r>
    </w:p>
    <w:p w14:paraId="6293DAAC" w14:textId="77777777" w:rsidR="001C617C" w:rsidRPr="001C617C" w:rsidRDefault="001C617C" w:rsidP="001C617C">
      <w:pPr>
        <w:pStyle w:val="CodeIDDSamples"/>
        <w:rPr>
          <w:sz w:val="16"/>
        </w:rPr>
      </w:pPr>
      <w:r w:rsidRPr="001C617C">
        <w:rPr>
          <w:sz w:val="16"/>
        </w:rPr>
        <w:t xml:space="preserve">    Fan:ConstantVolume,      !- Regeneration Air Fan Object Type</w:t>
      </w:r>
    </w:p>
    <w:p w14:paraId="5D38DE16" w14:textId="77777777" w:rsidR="001C617C" w:rsidRPr="001C617C" w:rsidRDefault="001C617C" w:rsidP="001C617C">
      <w:pPr>
        <w:pStyle w:val="CodeIDDSamples"/>
        <w:rPr>
          <w:sz w:val="16"/>
        </w:rPr>
      </w:pPr>
      <w:r w:rsidRPr="001C617C">
        <w:rPr>
          <w:sz w:val="16"/>
        </w:rPr>
        <w:t xml:space="preserve">    Desiccant Regen Fan,     !- Regeneration Air Fan Name</w:t>
      </w:r>
    </w:p>
    <w:p w14:paraId="69ACD785" w14:textId="77777777" w:rsidR="001C617C" w:rsidRPr="001C617C" w:rsidRDefault="001C617C" w:rsidP="001C617C">
      <w:pPr>
        <w:pStyle w:val="CodeIDDSamples"/>
        <w:rPr>
          <w:sz w:val="16"/>
        </w:rPr>
      </w:pPr>
      <w:r w:rsidRPr="001C617C">
        <w:rPr>
          <w:sz w:val="16"/>
        </w:rPr>
        <w:t xml:space="preserve">    DrawThrough,             !- Regeneration Air Fan Placement</w:t>
      </w:r>
    </w:p>
    <w:p w14:paraId="26D4E7E1" w14:textId="77777777" w:rsidR="001C617C" w:rsidRPr="001C617C" w:rsidRDefault="001C617C" w:rsidP="001C617C">
      <w:pPr>
        <w:pStyle w:val="CodeIDDSamples"/>
        <w:rPr>
          <w:sz w:val="16"/>
        </w:rPr>
      </w:pPr>
      <w:r w:rsidRPr="001C617C">
        <w:rPr>
          <w:sz w:val="16"/>
        </w:rPr>
        <w:t xml:space="preserve">    Coil:Heating:Gas,        !- Regeneration Air Heater Object Type</w:t>
      </w:r>
    </w:p>
    <w:p w14:paraId="50D05F0E" w14:textId="77777777" w:rsidR="001C617C" w:rsidRPr="001C617C" w:rsidRDefault="001C617C" w:rsidP="001C617C">
      <w:pPr>
        <w:pStyle w:val="CodeIDDSamples"/>
        <w:rPr>
          <w:sz w:val="16"/>
        </w:rPr>
      </w:pPr>
      <w:r w:rsidRPr="001C617C">
        <w:rPr>
          <w:sz w:val="16"/>
        </w:rPr>
        <w:t xml:space="preserve">    Desiccant Regen Coil,    !- Regeneration Air Heater Name</w:t>
      </w:r>
    </w:p>
    <w:p w14:paraId="64DB7E64" w14:textId="77777777" w:rsidR="001C617C" w:rsidRPr="001C617C" w:rsidRDefault="001C617C" w:rsidP="001C617C">
      <w:pPr>
        <w:pStyle w:val="CodeIDDSamples"/>
        <w:rPr>
          <w:sz w:val="16"/>
        </w:rPr>
      </w:pPr>
      <w:r w:rsidRPr="001C617C">
        <w:rPr>
          <w:sz w:val="16"/>
        </w:rPr>
        <w:t xml:space="preserve">    46.111111,               !- Regeneration Inlet Air Setpoint Temperature {C}</w:t>
      </w:r>
    </w:p>
    <w:p w14:paraId="538CA828" w14:textId="77777777" w:rsidR="001C617C" w:rsidRPr="001C617C" w:rsidRDefault="001C617C" w:rsidP="001C617C">
      <w:pPr>
        <w:pStyle w:val="CodeIDDSamples"/>
        <w:rPr>
          <w:sz w:val="16"/>
        </w:rPr>
      </w:pPr>
      <w:r w:rsidRPr="001C617C">
        <w:rPr>
          <w:sz w:val="16"/>
        </w:rPr>
        <w:t xml:space="preserve">    Coil:Cooling:DX:SingleSpeed,  !- Companion Cooling Coil Object Type</w:t>
      </w:r>
    </w:p>
    <w:p w14:paraId="561BDA9A" w14:textId="77777777" w:rsidR="001C617C" w:rsidRPr="001C617C" w:rsidRDefault="001C617C" w:rsidP="001C617C">
      <w:pPr>
        <w:pStyle w:val="CodeIDDSamples"/>
        <w:rPr>
          <w:sz w:val="16"/>
        </w:rPr>
      </w:pPr>
      <w:r w:rsidRPr="001C617C">
        <w:rPr>
          <w:sz w:val="16"/>
        </w:rPr>
        <w:t xml:space="preserve">    Desiccant DXSystem Cooling Coil,  !- Companion Cooling Coil Name</w:t>
      </w:r>
    </w:p>
    <w:p w14:paraId="059E1825" w14:textId="77777777"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14:paraId="1D1100E3" w14:textId="77777777" w:rsidR="001C617C" w:rsidRPr="001C617C" w:rsidRDefault="001C617C" w:rsidP="001C617C">
      <w:pPr>
        <w:pStyle w:val="CodeIDDSamples"/>
        <w:rPr>
          <w:sz w:val="16"/>
        </w:rPr>
      </w:pPr>
      <w:r w:rsidRPr="001C617C">
        <w:rPr>
          <w:sz w:val="16"/>
        </w:rPr>
        <w:t xml:space="preserve">    Yes,                     !- Companion Coil Regeneration Air Heating</w:t>
      </w:r>
    </w:p>
    <w:p w14:paraId="305BB5D8" w14:textId="77777777" w:rsidR="001C617C" w:rsidRPr="001C617C" w:rsidRDefault="001C617C" w:rsidP="001C617C">
      <w:pPr>
        <w:pStyle w:val="CodeIDDSamples"/>
        <w:rPr>
          <w:sz w:val="16"/>
        </w:rPr>
      </w:pPr>
      <w:r w:rsidRPr="001C617C">
        <w:rPr>
          <w:sz w:val="16"/>
        </w:rPr>
        <w:t xml:space="preserve">    1.05,                    !- Exhaust Fan Maximum Flow Rate {m3/s}</w:t>
      </w:r>
    </w:p>
    <w:p w14:paraId="495BEDD8" w14:textId="77777777" w:rsidR="001C617C" w:rsidRPr="001C617C" w:rsidRDefault="001C617C" w:rsidP="001C617C">
      <w:pPr>
        <w:pStyle w:val="CodeIDDSamples"/>
        <w:rPr>
          <w:sz w:val="16"/>
        </w:rPr>
      </w:pPr>
      <w:r w:rsidRPr="001C617C">
        <w:rPr>
          <w:sz w:val="16"/>
        </w:rPr>
        <w:t xml:space="preserve">    50,                      !- Exhaust Fan Maximum Power {W}</w:t>
      </w:r>
    </w:p>
    <w:p w14:paraId="66C05128" w14:textId="77777777" w:rsidR="001C617C" w:rsidRPr="001C617C" w:rsidRDefault="001C617C" w:rsidP="001C617C">
      <w:pPr>
        <w:pStyle w:val="CodeIDDSamples"/>
        <w:rPr>
          <w:sz w:val="16"/>
        </w:rPr>
      </w:pPr>
      <w:r w:rsidRPr="001C617C">
        <w:rPr>
          <w:sz w:val="16"/>
        </w:rPr>
        <w:t xml:space="preserve">    EXHAUSTFANPLF;           !- Exhaust Fan Power Curve Name</w:t>
      </w:r>
    </w:p>
    <w:p w14:paraId="7AF655A0" w14:textId="77777777" w:rsidR="009B6205" w:rsidRDefault="009B6205" w:rsidP="009B6205">
      <w:pPr>
        <w:pStyle w:val="BodyText"/>
        <w:spacing w:after="0"/>
        <w:ind w:firstLine="720"/>
      </w:pPr>
    </w:p>
    <w:p w14:paraId="573FE31E" w14:textId="77777777" w:rsidR="009B6205" w:rsidRDefault="009B6205" w:rsidP="009B6205">
      <w:pPr>
        <w:pStyle w:val="Heading3"/>
      </w:pPr>
      <w:bookmarkStart w:id="2886" w:name="_Toc160446420"/>
      <w:bookmarkStart w:id="2887" w:name="_Toc399490548"/>
      <w:r>
        <w:t>Desiccant Dehumidifier Outputs</w:t>
      </w:r>
      <w:bookmarkEnd w:id="2886"/>
      <w:bookmarkEnd w:id="2887"/>
    </w:p>
    <w:p w14:paraId="48F8E9D0" w14:textId="77777777"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14:paraId="102EAA54" w14:textId="77777777"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14:paraId="69492338" w14:textId="77777777" w:rsidR="003663DB" w:rsidRDefault="003663DB" w:rsidP="003663DB">
      <w:pPr>
        <w:pStyle w:val="CodeIDDSamples"/>
        <w:rPr>
          <w:sz w:val="16"/>
          <w:szCs w:val="16"/>
        </w:rPr>
      </w:pPr>
      <w:r>
        <w:rPr>
          <w:sz w:val="16"/>
          <w:szCs w:val="16"/>
        </w:rPr>
        <w:t>HVAC,Average,Dehumidifier Part Load Ratio []</w:t>
      </w:r>
    </w:p>
    <w:p w14:paraId="35D8F8DB" w14:textId="77777777"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14:paraId="5FCFB768" w14:textId="77777777"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14:paraId="3EBC066B" w14:textId="77777777" w:rsidR="003663DB" w:rsidRDefault="003663DB" w:rsidP="003663DB">
      <w:pPr>
        <w:pStyle w:val="Heading4"/>
      </w:pPr>
      <w:r>
        <w:t>Dehumidifier Removed Water Mass  [kg]</w:t>
      </w:r>
    </w:p>
    <w:p w14:paraId="4E4F1774" w14:textId="77777777" w:rsidR="003663DB" w:rsidRDefault="003663DB" w:rsidP="003663DB">
      <w:pPr>
        <w:pStyle w:val="BodyText"/>
      </w:pPr>
      <w:r>
        <w:t>This output is the mass of water removed from the process air stream in kilograms for the timestep being reported.</w:t>
      </w:r>
    </w:p>
    <w:p w14:paraId="4B439C26" w14:textId="77777777" w:rsidR="003663DB" w:rsidRDefault="003663DB" w:rsidP="003663DB">
      <w:pPr>
        <w:pStyle w:val="Heading4"/>
      </w:pPr>
      <w:r>
        <w:t>Dehumidifier Removed Water Mass Flow Rate [kg/s]</w:t>
      </w:r>
    </w:p>
    <w:p w14:paraId="7BCA43EE" w14:textId="77777777" w:rsidR="003663DB" w:rsidRDefault="003663DB" w:rsidP="003663DB">
      <w:pPr>
        <w:pStyle w:val="BodyText"/>
      </w:pPr>
      <w:r>
        <w:t>This output is the average rate of water removal from the process air stream in kilograms per second for the timestep being reported.</w:t>
      </w:r>
    </w:p>
    <w:p w14:paraId="199CF168" w14:textId="77777777" w:rsidR="003663DB" w:rsidRDefault="003663DB" w:rsidP="003663DB">
      <w:pPr>
        <w:pStyle w:val="Heading4"/>
      </w:pPr>
      <w:r>
        <w:lastRenderedPageBreak/>
        <w:t>Dehumidifier Part Load Ratio [ ]</w:t>
      </w:r>
    </w:p>
    <w:p w14:paraId="34E5E4A5" w14:textId="77777777" w:rsidR="003663DB" w:rsidRDefault="003663DB" w:rsidP="003663DB">
      <w:pPr>
        <w:pStyle w:val="BodyText"/>
      </w:pPr>
      <w:r>
        <w:t>This output is the fraction of time that the desiccant heat exchanger (and associated regeneration air heater and fans, if appropriate) operate for the timestep being reported.</w:t>
      </w:r>
    </w:p>
    <w:p w14:paraId="72815AD1" w14:textId="77777777" w:rsidR="003663DB" w:rsidRPr="00B54AF7" w:rsidRDefault="003663DB" w:rsidP="003663DB">
      <w:pPr>
        <w:pStyle w:val="Heading4"/>
      </w:pPr>
      <w:r>
        <w:t>Dehumidifier Exhaust Fan Electric Power</w:t>
      </w:r>
      <w:r w:rsidRPr="00B54AF7">
        <w:t xml:space="preserve"> [W]</w:t>
      </w:r>
    </w:p>
    <w:p w14:paraId="6785EBB3" w14:textId="77777777"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14:paraId="17B021E6" w14:textId="77777777" w:rsidR="009B6205" w:rsidRPr="00B54AF7" w:rsidRDefault="003663DB" w:rsidP="003663DB">
      <w:pPr>
        <w:pStyle w:val="Heading4"/>
      </w:pPr>
      <w:r>
        <w:t>Dehumidifier Exhaust Fan Electric Energy</w:t>
      </w:r>
      <w:r w:rsidRPr="00B54AF7">
        <w:t xml:space="preserve"> [</w:t>
      </w:r>
      <w:r>
        <w:t>J</w:t>
      </w:r>
      <w:r w:rsidRPr="00B54AF7">
        <w:t>]</w:t>
      </w:r>
    </w:p>
    <w:p w14:paraId="5B112F4C" w14:textId="77777777"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3E319E">
        <w:t>Output:Meter objects)</w:t>
      </w:r>
      <w:r>
        <w:t>.</w:t>
      </w:r>
    </w:p>
    <w:p w14:paraId="3D506009" w14:textId="77777777" w:rsidR="007C7B89" w:rsidRDefault="007C7B89" w:rsidP="007C7B89">
      <w:pPr>
        <w:pStyle w:val="Heading2"/>
      </w:pPr>
      <w:bookmarkStart w:id="2888" w:name="_Toc399490549"/>
      <w:r>
        <w:t xml:space="preserve">Group – Energy Management System </w:t>
      </w:r>
      <w:r w:rsidR="00CD20B2">
        <w:t>(EMS)</w:t>
      </w:r>
      <w:bookmarkEnd w:id="2888"/>
    </w:p>
    <w:p w14:paraId="4F81028C" w14:textId="77777777"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14:paraId="234BA76D" w14:textId="77777777"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14:paraId="2862D006" w14:textId="77777777"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14:paraId="71D33E55" w14:textId="77777777" w:rsidR="007C7B89" w:rsidRDefault="007C7B89" w:rsidP="007C7B89">
      <w:pPr>
        <w:pStyle w:val="Heading3"/>
      </w:pPr>
      <w:bookmarkStart w:id="2889" w:name="_Toc399490550"/>
      <w:r>
        <w:t>EnergyManagementSystem:Sensor</w:t>
      </w:r>
      <w:bookmarkEnd w:id="2889"/>
    </w:p>
    <w:p w14:paraId="500B4002" w14:textId="77777777"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14:paraId="5AA373C0" w14:textId="77777777" w:rsidR="007C7B89" w:rsidRDefault="007C7B89" w:rsidP="007C7B89">
      <w:pPr>
        <w:pStyle w:val="Heading4"/>
      </w:pPr>
      <w:r>
        <w:t>Field: Name</w:t>
      </w:r>
    </w:p>
    <w:p w14:paraId="4B9C8396" w14:textId="77777777"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14:paraId="4E70EE7A" w14:textId="77777777" w:rsidR="007C7B89" w:rsidRDefault="007C7B89" w:rsidP="007C7B89">
      <w:pPr>
        <w:pStyle w:val="Heading4"/>
      </w:pPr>
      <w:r>
        <w:t>Field: Output:Variable or Output:Meter Index Key Name</w:t>
      </w:r>
    </w:p>
    <w:p w14:paraId="5D79A81E" w14:textId="77777777"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14:paraId="1F337306" w14:textId="77777777" w:rsidR="007C7B89" w:rsidRDefault="007C7B89" w:rsidP="007C7B89">
      <w:pPr>
        <w:pStyle w:val="Heading4"/>
      </w:pPr>
      <w:r>
        <w:t>Field: Output:Variable or Output:Meter Name</w:t>
      </w:r>
    </w:p>
    <w:p w14:paraId="13D064C8" w14:textId="77777777"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14:paraId="3CB6F797" w14:textId="77777777" w:rsidR="007C7B89" w:rsidRDefault="007C7B89" w:rsidP="007C7B89">
      <w:pPr>
        <w:pStyle w:val="BodyText"/>
      </w:pPr>
      <w:r>
        <w:lastRenderedPageBreak/>
        <w:t xml:space="preserve">Examples of this object follow. </w:t>
      </w:r>
    </w:p>
    <w:p w14:paraId="524538C4" w14:textId="77777777" w:rsidR="007C7B89" w:rsidRDefault="007C7B89" w:rsidP="007C7B89">
      <w:pPr>
        <w:pStyle w:val="CodeIDDSamples"/>
      </w:pPr>
      <w:r>
        <w:t>EnergyManagementSystem:Sensor,</w:t>
      </w:r>
    </w:p>
    <w:p w14:paraId="449F9A09" w14:textId="77777777" w:rsidR="007C7B89" w:rsidRDefault="007C7B89" w:rsidP="007C7B89">
      <w:pPr>
        <w:pStyle w:val="CodeIDDSamples"/>
      </w:pPr>
      <w:r>
        <w:t xml:space="preserve">   T1, !Name</w:t>
      </w:r>
    </w:p>
    <w:p w14:paraId="39E51526" w14:textId="77777777" w:rsidR="007C7B89" w:rsidRDefault="007C7B89" w:rsidP="007C7B89">
      <w:pPr>
        <w:pStyle w:val="CodeIDDSamples"/>
      </w:pPr>
      <w:r>
        <w:t xml:space="preserve">   Perimeter_ZN_1 , ! Output:Variable or Output:Meter Index Key Name   </w:t>
      </w:r>
    </w:p>
    <w:p w14:paraId="24693064" w14:textId="77777777" w:rsidR="007C7B89" w:rsidRDefault="007C7B89" w:rsidP="007C7B89">
      <w:pPr>
        <w:pStyle w:val="CodeIDDSamples"/>
      </w:pPr>
      <w:r>
        <w:t xml:space="preserve">   Zone Mean Air Temperature ; ! Output:Variable or Output:Meter Name</w:t>
      </w:r>
    </w:p>
    <w:p w14:paraId="72724125" w14:textId="77777777" w:rsidR="007C7B89" w:rsidRDefault="007C7B89" w:rsidP="007C7B89">
      <w:pPr>
        <w:pStyle w:val="CodeIDDSamples"/>
        <w:rPr>
          <w:highlight w:val="yellow"/>
        </w:rPr>
      </w:pPr>
    </w:p>
    <w:p w14:paraId="243A19F6" w14:textId="77777777" w:rsidR="008A4577" w:rsidRDefault="008A4577" w:rsidP="008A4577">
      <w:pPr>
        <w:pStyle w:val="BodyText"/>
        <w:rPr>
          <w:highlight w:val="yellow"/>
        </w:rPr>
      </w:pPr>
    </w:p>
    <w:p w14:paraId="6402AD09" w14:textId="77777777" w:rsidR="008A4577" w:rsidRPr="008A4577" w:rsidRDefault="008A4577" w:rsidP="008A4577">
      <w:pPr>
        <w:pStyle w:val="BodyText"/>
        <w:rPr>
          <w:highlight w:val="yellow"/>
        </w:rPr>
      </w:pPr>
    </w:p>
    <w:p w14:paraId="55B514B9" w14:textId="77777777" w:rsidR="00364E41" w:rsidRDefault="00364E41" w:rsidP="00364E41">
      <w:pPr>
        <w:pStyle w:val="CodeIDDSamples"/>
      </w:pPr>
      <w:r>
        <w:t>EnergyManagementSystem:Sensor,</w:t>
      </w:r>
    </w:p>
    <w:p w14:paraId="1EE8F0F9" w14:textId="77777777" w:rsidR="00364E41" w:rsidRDefault="00364E41" w:rsidP="00364E41">
      <w:pPr>
        <w:pStyle w:val="CodeIDDSamples"/>
      </w:pPr>
      <w:r>
        <w:t xml:space="preserve">   PMV5, !Name</w:t>
      </w:r>
    </w:p>
    <w:p w14:paraId="69714C48" w14:textId="77777777" w:rsidR="00364E41" w:rsidRDefault="00364E41" w:rsidP="00364E41">
      <w:pPr>
        <w:pStyle w:val="CodeIDDSamples"/>
      </w:pPr>
      <w:r>
        <w:t xml:space="preserve">   Core_ZN , ! Output:Variable Index Key Name     </w:t>
      </w:r>
    </w:p>
    <w:p w14:paraId="3A885F77" w14:textId="77777777" w:rsidR="00364E41" w:rsidRDefault="00364E41" w:rsidP="00364E41">
      <w:pPr>
        <w:pStyle w:val="CodeIDDSamples"/>
      </w:pPr>
      <w:r>
        <w:t xml:space="preserve">   Zone Thermal Comfort Fanger Model PMV ; ! Output:Variable Name</w:t>
      </w:r>
    </w:p>
    <w:p w14:paraId="1CC334FF" w14:textId="77777777" w:rsidR="00364E41" w:rsidRDefault="00364E41" w:rsidP="00364E41">
      <w:pPr>
        <w:pStyle w:val="CodeIDDSamples"/>
      </w:pPr>
      <w:r>
        <w:t xml:space="preserve">   </w:t>
      </w:r>
    </w:p>
    <w:p w14:paraId="07D4C92C" w14:textId="77777777" w:rsidR="00364E41" w:rsidRDefault="00364E41" w:rsidP="00364E41">
      <w:pPr>
        <w:pStyle w:val="CodeIDDSamples"/>
      </w:pPr>
      <w:r>
        <w:t>EnergyManagementSystem:Sensor,</w:t>
      </w:r>
    </w:p>
    <w:p w14:paraId="093648BF" w14:textId="77777777" w:rsidR="00364E41" w:rsidRDefault="00364E41" w:rsidP="00364E41">
      <w:pPr>
        <w:pStyle w:val="CodeIDDSamples"/>
      </w:pPr>
      <w:r>
        <w:t xml:space="preserve">   T_VAV5FanIn, !Name</w:t>
      </w:r>
    </w:p>
    <w:p w14:paraId="02917DDD" w14:textId="77777777" w:rsidR="00364E41" w:rsidRDefault="00364E41" w:rsidP="00364E41">
      <w:pPr>
        <w:pStyle w:val="CodeIDDSamples"/>
      </w:pPr>
      <w:r>
        <w:t xml:space="preserve">   VAV_5_HeatC-VAV_5_FanNode , ! Output:Variable Index Key Name     </w:t>
      </w:r>
    </w:p>
    <w:p w14:paraId="22963CC9" w14:textId="77777777" w:rsidR="00364E41" w:rsidRDefault="00364E41" w:rsidP="00364E41">
      <w:pPr>
        <w:pStyle w:val="CodeIDDSamples"/>
      </w:pPr>
      <w:r>
        <w:t xml:space="preserve">   System Node Temperature ; ! Output:Variable Name</w:t>
      </w:r>
    </w:p>
    <w:p w14:paraId="78A6B905" w14:textId="77777777" w:rsidR="007C7B89" w:rsidRPr="00DE70D9" w:rsidRDefault="007C7B89" w:rsidP="007C7B89">
      <w:pPr>
        <w:pStyle w:val="CodeIDDSamples"/>
        <w:rPr>
          <w:highlight w:val="yellow"/>
        </w:rPr>
      </w:pPr>
    </w:p>
    <w:p w14:paraId="2F14E908" w14:textId="77777777" w:rsidR="007C7B89" w:rsidRDefault="007C7B89" w:rsidP="007C7B89">
      <w:pPr>
        <w:pStyle w:val="CodeIDDSamples"/>
      </w:pPr>
      <w:r>
        <w:t>EnergyManagementSystem:Sensor,</w:t>
      </w:r>
    </w:p>
    <w:p w14:paraId="503CA741" w14:textId="77777777" w:rsidR="007C7B89" w:rsidRDefault="007C7B89" w:rsidP="007C7B89">
      <w:pPr>
        <w:pStyle w:val="CodeIDDSamples"/>
      </w:pPr>
      <w:r>
        <w:t xml:space="preserve">  cooling_setpoint,                  ! Name</w:t>
      </w:r>
    </w:p>
    <w:p w14:paraId="41E9502A" w14:textId="77777777" w:rsidR="007C7B89" w:rsidRDefault="007C7B89" w:rsidP="007C7B89">
      <w:pPr>
        <w:pStyle w:val="CodeIDDSamples"/>
      </w:pPr>
      <w:r>
        <w:t xml:space="preserve">  CLGSETP_SCH ,         ! Output:Variable Index Key Name       </w:t>
      </w:r>
    </w:p>
    <w:p w14:paraId="2EB53626" w14:textId="77777777" w:rsidR="007C7B89" w:rsidRDefault="007C7B89" w:rsidP="007C7B89">
      <w:pPr>
        <w:pStyle w:val="CodeIDDSamples"/>
      </w:pPr>
      <w:r>
        <w:t xml:space="preserve">  Schedule Value ; ! Output:Variable Name</w:t>
      </w:r>
    </w:p>
    <w:p w14:paraId="78EB0FF1" w14:textId="77777777" w:rsidR="007C7B89" w:rsidRDefault="007C7B89" w:rsidP="007C7B89">
      <w:pPr>
        <w:pStyle w:val="CodeIDDSamples"/>
      </w:pPr>
    </w:p>
    <w:p w14:paraId="6CCF7CF8" w14:textId="77777777" w:rsidR="007C7B89" w:rsidRDefault="007C7B89" w:rsidP="007C7B89">
      <w:pPr>
        <w:pStyle w:val="Heading3"/>
      </w:pPr>
      <w:bookmarkStart w:id="2890" w:name="_Toc399490551"/>
      <w:r>
        <w:t>EnergyManagementSystem:Actuator</w:t>
      </w:r>
      <w:bookmarkEnd w:id="2890"/>
    </w:p>
    <w:p w14:paraId="6EFA3000" w14:textId="77777777"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14:paraId="0F105E39" w14:textId="77777777" w:rsidR="007C7B89" w:rsidRDefault="007C7B89" w:rsidP="007C7B89">
      <w:pPr>
        <w:pStyle w:val="Heading4"/>
      </w:pPr>
      <w:r>
        <w:t>Field: Name</w:t>
      </w:r>
    </w:p>
    <w:p w14:paraId="01FB6BAE" w14:textId="77777777"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14:paraId="255EA3D1" w14:textId="77777777" w:rsidR="007C7B89" w:rsidRPr="00FE39A0" w:rsidRDefault="007C7B89" w:rsidP="007C7B89">
      <w:pPr>
        <w:pStyle w:val="Heading4"/>
      </w:pPr>
      <w:r>
        <w:t xml:space="preserve">Field: </w:t>
      </w:r>
      <w:r w:rsidRPr="00FE39A0">
        <w:t>Actuated Component Unique Name</w:t>
      </w:r>
    </w:p>
    <w:p w14:paraId="3ABF45D8" w14:textId="77777777"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14:paraId="56E753CC" w14:textId="77777777" w:rsidR="007C7B89" w:rsidRPr="00FE39A0" w:rsidRDefault="007C7B89" w:rsidP="007C7B89">
      <w:pPr>
        <w:pStyle w:val="Heading4"/>
      </w:pPr>
      <w:r>
        <w:t xml:space="preserve">Field: </w:t>
      </w:r>
      <w:r w:rsidRPr="00FE39A0">
        <w:t>Actuated Component Type</w:t>
      </w:r>
    </w:p>
    <w:p w14:paraId="03869B45" w14:textId="77777777"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14:paraId="5DFF5798" w14:textId="77777777" w:rsidR="007C7B89" w:rsidRPr="00FE39A0" w:rsidRDefault="007C7B89" w:rsidP="007C7B89">
      <w:pPr>
        <w:pStyle w:val="Heading4"/>
      </w:pPr>
      <w:r>
        <w:t xml:space="preserve">Field: </w:t>
      </w:r>
      <w:r w:rsidRPr="00FE39A0">
        <w:t>Actuated Component Control Type</w:t>
      </w:r>
    </w:p>
    <w:p w14:paraId="27D03E88" w14:textId="77777777"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14:paraId="7AFBB8DA" w14:textId="77777777" w:rsidR="007C7B89" w:rsidRDefault="007C7B89" w:rsidP="007C7B89">
      <w:pPr>
        <w:pStyle w:val="BodyText"/>
      </w:pPr>
      <w:r>
        <w:t xml:space="preserve">Example input objects. </w:t>
      </w:r>
    </w:p>
    <w:p w14:paraId="25EF6E0C" w14:textId="77777777" w:rsidR="007C7B89" w:rsidRPr="00DE70D9" w:rsidRDefault="007C7B89" w:rsidP="007C7B89">
      <w:pPr>
        <w:pStyle w:val="CodeIDDSamples"/>
      </w:pPr>
      <w:r>
        <w:lastRenderedPageBreak/>
        <w:t xml:space="preserve"> </w:t>
      </w:r>
      <w:r w:rsidRPr="00DE70D9">
        <w:t>EnergyManagementSystem:Actuator,</w:t>
      </w:r>
    </w:p>
    <w:p w14:paraId="6D5D76BB" w14:textId="77777777" w:rsidR="007C7B89" w:rsidRPr="00DE70D9" w:rsidRDefault="007C7B89" w:rsidP="007C7B89">
      <w:pPr>
        <w:pStyle w:val="CodeIDDSamples"/>
      </w:pPr>
      <w:r w:rsidRPr="00DE70D9">
        <w:t xml:space="preserve"> </w:t>
      </w:r>
      <w:r>
        <w:t xml:space="preserve"> </w:t>
      </w:r>
      <w:r w:rsidRPr="00DE70D9">
        <w:t xml:space="preserve"> VAV_5_NightCycleStatus,   ! Name</w:t>
      </w:r>
    </w:p>
    <w:p w14:paraId="35A0E2DD" w14:textId="77777777"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14:paraId="782C06BB" w14:textId="77777777"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14:paraId="4C0B3AF4" w14:textId="77777777"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14:paraId="65E188C4" w14:textId="77777777" w:rsidR="007C7B89" w:rsidRDefault="007C7B89" w:rsidP="007C7B89">
      <w:pPr>
        <w:pStyle w:val="CodeIDDSamples"/>
      </w:pPr>
    </w:p>
    <w:p w14:paraId="1848B726" w14:textId="77777777" w:rsidR="008A4577" w:rsidRDefault="008A4577" w:rsidP="008A4577">
      <w:pPr>
        <w:pStyle w:val="BodyText"/>
      </w:pPr>
    </w:p>
    <w:p w14:paraId="38A6EE84" w14:textId="77777777" w:rsidR="008A4577" w:rsidRPr="008A4577" w:rsidRDefault="008A4577" w:rsidP="008A4577">
      <w:pPr>
        <w:pStyle w:val="BodyText"/>
      </w:pPr>
    </w:p>
    <w:p w14:paraId="77192341" w14:textId="77777777" w:rsidR="007C7B89" w:rsidRPr="00DE70D9" w:rsidRDefault="007C7B89" w:rsidP="007C7B89">
      <w:pPr>
        <w:pStyle w:val="CodeIDDSamples"/>
      </w:pPr>
      <w:r>
        <w:t xml:space="preserve"> </w:t>
      </w:r>
      <w:r w:rsidRPr="00DE70D9">
        <w:t>EnergyManagementSystem:Actuator,</w:t>
      </w:r>
    </w:p>
    <w:p w14:paraId="1A6A64A2" w14:textId="77777777" w:rsidR="007C7B89" w:rsidRPr="00DE70D9" w:rsidRDefault="007C7B89" w:rsidP="007C7B89">
      <w:pPr>
        <w:pStyle w:val="CodeIDDSamples"/>
      </w:pPr>
      <w:r w:rsidRPr="00DE70D9">
        <w:t xml:space="preserve">   VAV_1_SAT_setpoint,                    ! Name</w:t>
      </w:r>
    </w:p>
    <w:p w14:paraId="7EA3639A" w14:textId="77777777" w:rsidR="007C7B89" w:rsidRPr="00DE70D9" w:rsidRDefault="007C7B89" w:rsidP="007C7B89">
      <w:pPr>
        <w:pStyle w:val="CodeIDDSamples"/>
      </w:pPr>
      <w:r w:rsidRPr="00DE70D9">
        <w:t xml:space="preserve">   VAV_1 Supply Equipment Outlet Node ,   ! </w:t>
      </w:r>
      <w:r w:rsidRPr="001929C8">
        <w:t>Actuated Component Unique Name</w:t>
      </w:r>
    </w:p>
    <w:p w14:paraId="5D311975" w14:textId="77777777" w:rsidR="007C7B89" w:rsidRPr="00DE70D9" w:rsidRDefault="007C7B89" w:rsidP="007C7B89">
      <w:pPr>
        <w:pStyle w:val="CodeIDDSamples"/>
      </w:pPr>
      <w:r w:rsidRPr="00DE70D9">
        <w:t xml:space="preserve">   System Node Setpoint,                  ! </w:t>
      </w:r>
      <w:r w:rsidRPr="001929C8">
        <w:t>Actuated Component Type</w:t>
      </w:r>
    </w:p>
    <w:p w14:paraId="3FAA89ED" w14:textId="77777777"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14:paraId="0C7A1C92" w14:textId="77777777" w:rsidR="007C7B89" w:rsidRDefault="007C7B89" w:rsidP="007C7B89">
      <w:pPr>
        <w:pStyle w:val="CodeIDDSamples"/>
      </w:pPr>
    </w:p>
    <w:p w14:paraId="43A6CDDA" w14:textId="77777777" w:rsidR="007C7B89" w:rsidRPr="00DE70D9" w:rsidRDefault="007C7B89" w:rsidP="007C7B89">
      <w:pPr>
        <w:pStyle w:val="CodeIDDSamples"/>
      </w:pPr>
      <w:r w:rsidRPr="00DE70D9">
        <w:t xml:space="preserve"> EnergyManagementSystem:Actuator, </w:t>
      </w:r>
    </w:p>
    <w:p w14:paraId="7134029A" w14:textId="77777777" w:rsidR="007C7B89" w:rsidRPr="00DE70D9" w:rsidRDefault="007C7B89" w:rsidP="007C7B89">
      <w:pPr>
        <w:pStyle w:val="CodeIDDSamples"/>
      </w:pPr>
      <w:r w:rsidRPr="00DE70D9">
        <w:t xml:space="preserve">    myCLGSETP_SCH_Override, </w:t>
      </w:r>
      <w:r>
        <w:t xml:space="preserve">              </w:t>
      </w:r>
      <w:r w:rsidRPr="00DE70D9">
        <w:t>! Name</w:t>
      </w:r>
    </w:p>
    <w:p w14:paraId="7354C90D" w14:textId="77777777"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14:paraId="16B1E259" w14:textId="77777777"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14:paraId="41453617" w14:textId="77777777"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14:paraId="1738EE52" w14:textId="77777777" w:rsidR="007C7B89" w:rsidRDefault="007C7B89" w:rsidP="007C7B89">
      <w:pPr>
        <w:pStyle w:val="Heading3"/>
      </w:pPr>
      <w:bookmarkStart w:id="2891" w:name="_Toc399490552"/>
      <w:r w:rsidRPr="00800948">
        <w:t>EnergyManagementSystem:ProgramCallingManager</w:t>
      </w:r>
      <w:bookmarkEnd w:id="2891"/>
    </w:p>
    <w:p w14:paraId="7E1B6AB8" w14:textId="77777777"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14:paraId="7CDA181D" w14:textId="77777777"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14:paraId="55DC19BA" w14:textId="77777777" w:rsidR="007C7B89" w:rsidRDefault="003079E0" w:rsidP="007C7B89">
      <w:pPr>
        <w:pStyle w:val="Heading4"/>
      </w:pPr>
      <w:r>
        <w:t xml:space="preserve">Field: </w:t>
      </w:r>
      <w:r w:rsidR="007C7B89">
        <w:t>Name</w:t>
      </w:r>
    </w:p>
    <w:p w14:paraId="77D3E4E2" w14:textId="77777777" w:rsidR="007C7B89" w:rsidRDefault="007C7B89" w:rsidP="007C7B89">
      <w:pPr>
        <w:pStyle w:val="BodyText"/>
      </w:pPr>
      <w:r>
        <w:t xml:space="preserve">This is a unique name for this particular program manager. </w:t>
      </w:r>
    </w:p>
    <w:p w14:paraId="1700BD05" w14:textId="77777777" w:rsidR="007C7B89" w:rsidRDefault="003079E0" w:rsidP="007C7B89">
      <w:pPr>
        <w:pStyle w:val="Heading4"/>
      </w:pPr>
      <w:r>
        <w:t xml:space="preserve">Field: </w:t>
      </w:r>
      <w:r w:rsidR="007C7B89" w:rsidRPr="00B10832">
        <w:t>EnergyPlus Model Calling Point</w:t>
      </w:r>
    </w:p>
    <w:p w14:paraId="126039AB" w14:textId="77777777" w:rsidR="007C7B89" w:rsidRPr="00B10832" w:rsidRDefault="007C7B89" w:rsidP="007C7B89">
      <w:pPr>
        <w:pStyle w:val="BodyText"/>
      </w:pPr>
      <w:r>
        <w:t xml:space="preserve">This field describes when the Erl programs managed under this object are called during an EnergyPlus simulation. All of the programs listed are called at this same calling point. There are </w:t>
      </w:r>
      <w:r w:rsidR="009D6F77">
        <w:t xml:space="preserve">15 </w:t>
      </w:r>
      <w:r>
        <w:t>possible calling points summarized below. For more information see the section on EMS Calling Points in the Application Guide for EMS.</w:t>
      </w:r>
    </w:p>
    <w:p w14:paraId="1091083A" w14:textId="77777777"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14:paraId="26F547E7" w14:textId="77777777"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14:paraId="2AD4308D" w14:textId="77777777" w:rsidR="007C7B89" w:rsidRDefault="007C7B89" w:rsidP="009A58B9">
      <w:pPr>
        <w:pStyle w:val="ListBullet"/>
      </w:pPr>
      <w:r>
        <w:t xml:space="preserve">BeginTimestepBeforePredictor. This calling point happens near the beginning of each timestep but before predictor executes. “Predictor” refers to the step in EnergyPlus modeling where the zone’s thermal loads are calculated. This calling point is useful for </w:t>
      </w:r>
      <w:r>
        <w:lastRenderedPageBreak/>
        <w:t>controlling components that affect the thermal loads that the systems will be attempting to meet. Programs called from this point might actuate the building envelope or internal gains based on current weather and the results from the previous timestep.</w:t>
      </w:r>
    </w:p>
    <w:p w14:paraId="29575D94" w14:textId="77777777" w:rsidR="007C7B89" w:rsidRDefault="007C7B89" w:rsidP="009A58B9">
      <w:pPr>
        <w:pStyle w:val="ListBullet"/>
      </w:pPr>
      <w:r>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14:paraId="17ADADC4" w14:textId="77777777"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14:paraId="7CEFF81D" w14:textId="77777777"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14:paraId="1D0E6E6B" w14:textId="77777777"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14:paraId="4DAEB857" w14:textId="77777777"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14:paraId="42E2C7A8" w14:textId="77777777"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14:paraId="11126102" w14:textId="77777777"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14:paraId="09204F90" w14:textId="77777777"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14:paraId="379905E1" w14:textId="77777777"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14:paraId="048355EB" w14:textId="77777777"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14:paraId="3D83CF4B" w14:textId="77777777" w:rsidR="009A58B9" w:rsidRDefault="009A58B9" w:rsidP="009A58B9">
      <w:pPr>
        <w:pStyle w:val="ListBullet"/>
      </w:pPr>
      <w:r w:rsidRPr="00AB4D7E">
        <w:lastRenderedPageBreak/>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that when it is being used the calls to trigger include a reference to a specific EnergyManagementSystem:ProgramCallingManager and only the one manger is executed. </w:t>
      </w:r>
    </w:p>
    <w:p w14:paraId="04B44F8F" w14:textId="77777777" w:rsidR="002C4F95" w:rsidRPr="00B74C3B" w:rsidRDefault="002C4F95" w:rsidP="009A58B9">
      <w:pPr>
        <w:pStyle w:val="ListBullet"/>
      </w:pPr>
      <w:r>
        <w:t xml:space="preserve">UnitarySystemSizing.  This calling point occurs when Unitary systems begin their calculations for determining the size values for autosized input fields.  This calling point is used for overriding the autosizing outcomes for unitary systems.  Each unitary system in the simulation will call this point one time.  This </w:t>
      </w:r>
      <w:r w:rsidRPr="002E48F9">
        <w:t xml:space="preserve">calling point is used to override sizing in the following input objects:  AirLoopHVAC:UnitarySystem, AirLoopHVAC:Unitary:Furnace:HeatOnly, AirLoopHVAC:UnitaryHeatOnly, AirLoopHVAC:UnitaryHeatCool,AirLoopHVAC:Unitary:Furnace:HeatCool, AirLoopHVAC:UnitaryHeatPump:AirToAir, </w:t>
      </w:r>
      <w:r>
        <w:t xml:space="preserve">and </w:t>
      </w:r>
      <w:r w:rsidRPr="002E48F9">
        <w:t>AirLoopHVAC:UnitaryHeatPump:WaterToAir</w:t>
      </w:r>
      <w:r>
        <w:t>.</w:t>
      </w:r>
    </w:p>
    <w:p w14:paraId="145CD63A" w14:textId="77777777" w:rsidR="007C7B89" w:rsidRDefault="003079E0" w:rsidP="007C7B89">
      <w:pPr>
        <w:pStyle w:val="Heading4"/>
      </w:pPr>
      <w:r>
        <w:t xml:space="preserve">Field: </w:t>
      </w:r>
      <w:r w:rsidR="007C7B89">
        <w:t>Program Name 1</w:t>
      </w:r>
    </w:p>
    <w:p w14:paraId="4893282A" w14:textId="77777777"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14:paraId="5078BCD5" w14:textId="77777777" w:rsidR="007C7B89" w:rsidRDefault="003079E0" w:rsidP="007C7B89">
      <w:pPr>
        <w:pStyle w:val="Heading4"/>
      </w:pPr>
      <w:r>
        <w:t xml:space="preserve">Field: </w:t>
      </w:r>
      <w:r w:rsidR="007C7B89">
        <w:t xml:space="preserve">Program Name 2 .. N </w:t>
      </w:r>
    </w:p>
    <w:p w14:paraId="42F10E98" w14:textId="77777777"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14:paraId="34C9C78B" w14:textId="77777777" w:rsidR="007C7B89" w:rsidRDefault="007C7B89" w:rsidP="007C7B89">
      <w:pPr>
        <w:pStyle w:val="BodyText"/>
      </w:pPr>
    </w:p>
    <w:p w14:paraId="3BF8EFAC" w14:textId="77777777" w:rsidR="007C7B89" w:rsidRDefault="007C7B89" w:rsidP="007C7B89">
      <w:pPr>
        <w:pStyle w:val="BodyText"/>
      </w:pPr>
      <w:r>
        <w:t xml:space="preserve">IDF examples:  </w:t>
      </w:r>
    </w:p>
    <w:p w14:paraId="580F5A99" w14:textId="77777777" w:rsidR="007C7B89" w:rsidRDefault="007C7B89" w:rsidP="007C7B89">
      <w:pPr>
        <w:pStyle w:val="CodeIDDSamples"/>
      </w:pPr>
      <w:r w:rsidRPr="00A16880">
        <w:t xml:space="preserve"> </w:t>
      </w:r>
      <w:r>
        <w:t>EnergyManagementSystem:ProgramCallingManager,</w:t>
      </w:r>
    </w:p>
    <w:p w14:paraId="60137380" w14:textId="77777777" w:rsidR="007C7B89" w:rsidRDefault="007C7B89" w:rsidP="007C7B89">
      <w:pPr>
        <w:pStyle w:val="CodeIDDSamples"/>
      </w:pPr>
      <w:r>
        <w:t xml:space="preserve">   Initialize EMS for Run , ! Name</w:t>
      </w:r>
    </w:p>
    <w:p w14:paraId="6542E01F" w14:textId="77777777" w:rsidR="007C7B89" w:rsidRDefault="007C7B89" w:rsidP="007C7B89">
      <w:pPr>
        <w:pStyle w:val="CodeIDDSamples"/>
      </w:pPr>
      <w:r>
        <w:t xml:space="preserve">   BeginNewEnvironment ,    ! EnergyPlus Model Calling Point</w:t>
      </w:r>
    </w:p>
    <w:p w14:paraId="519CF14F" w14:textId="77777777" w:rsidR="007C7B89" w:rsidRDefault="007C7B89" w:rsidP="007C7B89">
      <w:pPr>
        <w:pStyle w:val="CodeIDDSamples"/>
      </w:pPr>
      <w:r>
        <w:t xml:space="preserve">   InitializeMyEMS;         ! Program Name 1</w:t>
      </w:r>
    </w:p>
    <w:p w14:paraId="0CE23AB2" w14:textId="77777777" w:rsidR="007C7B89" w:rsidRDefault="007C7B89" w:rsidP="007C7B89">
      <w:pPr>
        <w:pStyle w:val="CodeIDDSamples"/>
      </w:pPr>
    </w:p>
    <w:p w14:paraId="5DF26DB8" w14:textId="77777777" w:rsidR="007C7B89" w:rsidRPr="00A16880" w:rsidRDefault="007C7B89" w:rsidP="007C7B89">
      <w:pPr>
        <w:pStyle w:val="CodeIDDSamples"/>
      </w:pPr>
      <w:r w:rsidRPr="00A16880">
        <w:t>EnergyManagementSystem:ProgramCallingManager,</w:t>
      </w:r>
    </w:p>
    <w:p w14:paraId="38680862" w14:textId="77777777" w:rsidR="007C7B89" w:rsidRPr="00A16880" w:rsidRDefault="007C7B89" w:rsidP="007C7B89">
      <w:pPr>
        <w:pStyle w:val="CodeIDDSamples"/>
      </w:pPr>
      <w:r w:rsidRPr="00A16880">
        <w:t xml:space="preserve">   EMS-based Setpoint Managers , ! Name</w:t>
      </w:r>
    </w:p>
    <w:p w14:paraId="0A165798" w14:textId="77777777" w:rsidR="007C7B89" w:rsidRPr="00A16880" w:rsidRDefault="007C7B89" w:rsidP="007C7B89">
      <w:pPr>
        <w:pStyle w:val="CodeIDDSamples"/>
      </w:pPr>
      <w:r w:rsidRPr="00A16880">
        <w:t xml:space="preserve">   AfterPredictorAfterHVACManagers , ! EnergyPlus Model Calling Point</w:t>
      </w:r>
    </w:p>
    <w:p w14:paraId="162B1A58" w14:textId="77777777" w:rsidR="007C7B89" w:rsidRPr="00A16880" w:rsidRDefault="007C7B89" w:rsidP="007C7B89">
      <w:pPr>
        <w:pStyle w:val="CodeIDDSamples"/>
      </w:pPr>
      <w:r w:rsidRPr="00A16880">
        <w:t xml:space="preserve">   VAV_5_SchedSetpoint , !Program Name 2</w:t>
      </w:r>
    </w:p>
    <w:p w14:paraId="0E9E5752" w14:textId="77777777" w:rsidR="007C7B89" w:rsidRPr="00A16880" w:rsidRDefault="007C7B89" w:rsidP="007C7B89">
      <w:pPr>
        <w:pStyle w:val="CodeIDDSamples"/>
      </w:pPr>
      <w:r w:rsidRPr="00A16880">
        <w:t xml:space="preserve">   VAV5MixedAirManagers,</w:t>
      </w:r>
    </w:p>
    <w:p w14:paraId="6B88A4DA" w14:textId="77777777" w:rsidR="007C7B89" w:rsidRPr="00A16880" w:rsidRDefault="007C7B89" w:rsidP="007C7B89">
      <w:pPr>
        <w:pStyle w:val="CodeIDDSamples"/>
      </w:pPr>
      <w:r w:rsidRPr="00A16880">
        <w:t xml:space="preserve">   VAV_1_SchedSetpoint, </w:t>
      </w:r>
    </w:p>
    <w:p w14:paraId="742924A5" w14:textId="77777777" w:rsidR="007C7B89" w:rsidRPr="00A16880" w:rsidRDefault="007C7B89" w:rsidP="007C7B89">
      <w:pPr>
        <w:pStyle w:val="CodeIDDSamples"/>
      </w:pPr>
      <w:r w:rsidRPr="00A16880">
        <w:t xml:space="preserve">   VAV1MixedAirManagers,</w:t>
      </w:r>
    </w:p>
    <w:p w14:paraId="696FCC0B" w14:textId="77777777" w:rsidR="007C7B89" w:rsidRPr="00A16880" w:rsidRDefault="007C7B89" w:rsidP="007C7B89">
      <w:pPr>
        <w:pStyle w:val="CodeIDDSamples"/>
      </w:pPr>
      <w:r w:rsidRPr="00A16880">
        <w:t xml:space="preserve">   VAV_3_SchedSetpoint, </w:t>
      </w:r>
    </w:p>
    <w:p w14:paraId="00F3B6D0" w14:textId="77777777" w:rsidR="007C7B89" w:rsidRPr="00A16880" w:rsidRDefault="007C7B89" w:rsidP="007C7B89">
      <w:pPr>
        <w:pStyle w:val="CodeIDDSamples"/>
      </w:pPr>
      <w:r w:rsidRPr="00A16880">
        <w:t xml:space="preserve">   VAV3MixedAirManagers,</w:t>
      </w:r>
    </w:p>
    <w:p w14:paraId="20B903DC" w14:textId="77777777" w:rsidR="007C7B89" w:rsidRPr="00A16880" w:rsidRDefault="007C7B89" w:rsidP="007C7B89">
      <w:pPr>
        <w:pStyle w:val="CodeIDDSamples"/>
      </w:pPr>
      <w:r w:rsidRPr="00A16880">
        <w:t xml:space="preserve">   VAV_2_SchedSetpoint, </w:t>
      </w:r>
    </w:p>
    <w:p w14:paraId="74D5CE89" w14:textId="77777777" w:rsidR="007C7B89" w:rsidRPr="00A16880" w:rsidRDefault="007C7B89" w:rsidP="007C7B89">
      <w:pPr>
        <w:pStyle w:val="CodeIDDSamples"/>
      </w:pPr>
      <w:r w:rsidRPr="00A16880">
        <w:t xml:space="preserve">   VAV2MixedAirManagers,  </w:t>
      </w:r>
    </w:p>
    <w:p w14:paraId="49614B47" w14:textId="77777777" w:rsidR="007C7B89" w:rsidRPr="00A16880" w:rsidRDefault="007C7B89" w:rsidP="007C7B89">
      <w:pPr>
        <w:pStyle w:val="CodeIDDSamples"/>
      </w:pPr>
      <w:r w:rsidRPr="00A16880">
        <w:t xml:space="preserve">   CoolSys1_SchedSetpoint,</w:t>
      </w:r>
    </w:p>
    <w:p w14:paraId="3491BB6F" w14:textId="77777777" w:rsidR="007C7B89" w:rsidRPr="00A16880" w:rsidRDefault="007C7B89" w:rsidP="007C7B89">
      <w:pPr>
        <w:pStyle w:val="CodeIDDSamples"/>
      </w:pPr>
      <w:r w:rsidRPr="00A16880">
        <w:t xml:space="preserve">   HeatSys1_SchedSetpoint,</w:t>
      </w:r>
    </w:p>
    <w:p w14:paraId="55D06697" w14:textId="77777777" w:rsidR="007C7B89" w:rsidRPr="00A16880" w:rsidRDefault="007C7B89" w:rsidP="007C7B89">
      <w:pPr>
        <w:pStyle w:val="CodeIDDSamples"/>
      </w:pPr>
      <w:r w:rsidRPr="00A16880">
        <w:t xml:space="preserve">   SHWSys1_SchedSetpoint,</w:t>
      </w:r>
    </w:p>
    <w:p w14:paraId="36FCA3D2" w14:textId="77777777" w:rsidR="007C7B89" w:rsidRPr="00A16880" w:rsidRDefault="007C7B89" w:rsidP="007C7B89">
      <w:pPr>
        <w:pStyle w:val="CodeIDDSamples"/>
      </w:pPr>
      <w:r w:rsidRPr="00A16880">
        <w:t xml:space="preserve">   VAV_5_NightCycleMGR,</w:t>
      </w:r>
    </w:p>
    <w:p w14:paraId="15257786" w14:textId="77777777" w:rsidR="007C7B89" w:rsidRPr="00A16880" w:rsidRDefault="007C7B89" w:rsidP="007C7B89">
      <w:pPr>
        <w:pStyle w:val="CodeIDDSamples"/>
      </w:pPr>
      <w:r w:rsidRPr="00A16880">
        <w:t xml:space="preserve">   VAV_1_NightCycleMGR,</w:t>
      </w:r>
    </w:p>
    <w:p w14:paraId="5967070D" w14:textId="77777777" w:rsidR="007C7B89" w:rsidRPr="00A16880" w:rsidRDefault="007C7B89" w:rsidP="007C7B89">
      <w:pPr>
        <w:pStyle w:val="CodeIDDSamples"/>
      </w:pPr>
      <w:r w:rsidRPr="00A16880">
        <w:t xml:space="preserve">   VAV_2_NightCycleMGR,</w:t>
      </w:r>
    </w:p>
    <w:p w14:paraId="6086607A" w14:textId="77777777" w:rsidR="007C7B89" w:rsidRPr="00A16880" w:rsidRDefault="007C7B89" w:rsidP="007C7B89">
      <w:pPr>
        <w:pStyle w:val="CodeIDDSamples"/>
      </w:pPr>
      <w:r w:rsidRPr="00A16880">
        <w:t xml:space="preserve">   VAV_3_NightCycleMGR;</w:t>
      </w:r>
    </w:p>
    <w:p w14:paraId="1E301199" w14:textId="77777777" w:rsidR="007C7B89" w:rsidRDefault="007C7B89" w:rsidP="007C7B89">
      <w:pPr>
        <w:pStyle w:val="Heading3"/>
      </w:pPr>
      <w:bookmarkStart w:id="2892" w:name="_Toc399490553"/>
      <w:r>
        <w:t>EnergyManagementSystem:Program</w:t>
      </w:r>
      <w:bookmarkEnd w:id="2892"/>
    </w:p>
    <w:p w14:paraId="351FD5ED" w14:textId="77777777"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w:t>
      </w:r>
      <w:r>
        <w:lastRenderedPageBreak/>
        <w:t xml:space="preserve">each other. The </w:t>
      </w:r>
      <w:r w:rsidRPr="000B6ECB">
        <w:rPr>
          <w:i/>
        </w:rPr>
        <w:t>Application Guide for EMS</w:t>
      </w:r>
      <w:r>
        <w:t xml:space="preserve"> provides a comprehensive overview of Erl programming. </w:t>
      </w:r>
    </w:p>
    <w:p w14:paraId="215EB98B" w14:textId="77777777" w:rsidR="007C7B89" w:rsidRDefault="007C7B89" w:rsidP="007C7B89">
      <w:pPr>
        <w:pStyle w:val="BodyText"/>
      </w:pPr>
      <w:r>
        <w:t xml:space="preserve">The object definition is very simple. There is a name followed by lines of Erl program code. </w:t>
      </w:r>
    </w:p>
    <w:p w14:paraId="4A00D82C" w14:textId="77777777" w:rsidR="007C7B89" w:rsidRDefault="007C7B89" w:rsidP="007C7B89">
      <w:pPr>
        <w:pStyle w:val="Heading4"/>
      </w:pPr>
      <w:r>
        <w:t>Field: Name</w:t>
      </w:r>
    </w:p>
    <w:p w14:paraId="1D71DF30" w14:textId="77777777"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14:paraId="348BE7B1" w14:textId="77777777" w:rsidR="007C7B89" w:rsidRDefault="007C7B89" w:rsidP="007C7B89">
      <w:pPr>
        <w:pStyle w:val="Heading4"/>
      </w:pPr>
      <w:r>
        <w:t>Field Set:  Program lines 1 to N</w:t>
      </w:r>
    </w:p>
    <w:p w14:paraId="76442E11"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can be thought of as end of line characters. The </w:t>
      </w:r>
      <w:r w:rsidRPr="00E35B1E">
        <w:rPr>
          <w:i/>
        </w:rPr>
        <w:t>Application Guide for EMS</w:t>
      </w:r>
      <w:r>
        <w:t xml:space="preserve"> provides a the details on Erl program code.</w:t>
      </w:r>
    </w:p>
    <w:p w14:paraId="30A827EE" w14:textId="77777777" w:rsidR="007C7B89" w:rsidRDefault="007C7B89" w:rsidP="007C7B89">
      <w:pPr>
        <w:pStyle w:val="BodyText"/>
      </w:pPr>
      <w:r>
        <w:t xml:space="preserve">Example IDF input objects follow. </w:t>
      </w:r>
    </w:p>
    <w:p w14:paraId="3E10A2B6" w14:textId="77777777" w:rsidR="007C7B89" w:rsidRDefault="007C7B89" w:rsidP="007C7B89">
      <w:pPr>
        <w:pStyle w:val="IDDDefinition"/>
      </w:pPr>
      <w:r>
        <w:t>EnergyManagementSystem:Program,</w:t>
      </w:r>
    </w:p>
    <w:p w14:paraId="1F3F0460" w14:textId="77777777" w:rsidR="007C7B89" w:rsidRDefault="007C7B89" w:rsidP="007C7B89">
      <w:pPr>
        <w:pStyle w:val="IDDDefinition"/>
      </w:pPr>
      <w:r>
        <w:t xml:space="preserve">  RH_OpeningController ,     ! Name</w:t>
      </w:r>
    </w:p>
    <w:p w14:paraId="4F978BB3" w14:textId="77777777" w:rsidR="007C7B89" w:rsidRDefault="007C7B89" w:rsidP="007C7B89">
      <w:pPr>
        <w:pStyle w:val="IDDDefinition"/>
      </w:pPr>
      <w:r>
        <w:t xml:space="preserve">  IF ZoneRH &lt; 25, </w:t>
      </w:r>
    </w:p>
    <w:p w14:paraId="03D72E0B" w14:textId="77777777" w:rsidR="007C7B89" w:rsidRDefault="007C7B89" w:rsidP="007C7B89">
      <w:pPr>
        <w:pStyle w:val="IDDDefinition"/>
      </w:pPr>
      <w:r>
        <w:t xml:space="preserve">    SET MyOpenFactor = 0.0 ,</w:t>
      </w:r>
    </w:p>
    <w:p w14:paraId="710E1191" w14:textId="77777777" w:rsidR="007C7B89" w:rsidRDefault="007C7B89" w:rsidP="007C7B89">
      <w:pPr>
        <w:pStyle w:val="IDDDefinition"/>
      </w:pPr>
      <w:r>
        <w:t xml:space="preserve">  ELSEIF ZoneRH &gt; 60,</w:t>
      </w:r>
    </w:p>
    <w:p w14:paraId="43C4E302" w14:textId="77777777" w:rsidR="007C7B89" w:rsidRDefault="007C7B89" w:rsidP="007C7B89">
      <w:pPr>
        <w:pStyle w:val="IDDDefinition"/>
      </w:pPr>
      <w:r>
        <w:t xml:space="preserve">    SET MyOpenFactor = 1.0 ,</w:t>
      </w:r>
    </w:p>
    <w:p w14:paraId="73459CF7" w14:textId="77777777" w:rsidR="007C7B89" w:rsidRDefault="007C7B89" w:rsidP="007C7B89">
      <w:pPr>
        <w:pStyle w:val="IDDDefinition"/>
      </w:pPr>
      <w:r>
        <w:t xml:space="preserve">  ELSE,</w:t>
      </w:r>
    </w:p>
    <w:p w14:paraId="50A39662" w14:textId="77777777" w:rsidR="007C7B89" w:rsidRDefault="007C7B89" w:rsidP="007C7B89">
      <w:pPr>
        <w:pStyle w:val="IDDDefinition"/>
      </w:pPr>
      <w:r>
        <w:t xml:space="preserve">    SET MyOpenFactor = (ZoneRH - 25) / (60 - 25),</w:t>
      </w:r>
    </w:p>
    <w:p w14:paraId="2ECD01BF" w14:textId="77777777" w:rsidR="007C7B89" w:rsidRDefault="007C7B89" w:rsidP="007C7B89">
      <w:pPr>
        <w:pStyle w:val="IDDDefinition"/>
      </w:pPr>
      <w:r>
        <w:t xml:space="preserve">  ENDIF;</w:t>
      </w:r>
    </w:p>
    <w:p w14:paraId="09C8D58E" w14:textId="77777777" w:rsidR="007C7B89" w:rsidRDefault="007C7B89" w:rsidP="007C7B89">
      <w:pPr>
        <w:pStyle w:val="IDDDefinition"/>
      </w:pPr>
    </w:p>
    <w:p w14:paraId="78B561E7" w14:textId="77777777" w:rsidR="007C7B89" w:rsidRDefault="007C7B89" w:rsidP="007C7B89">
      <w:pPr>
        <w:pStyle w:val="IDDDefinition"/>
      </w:pPr>
      <w:r>
        <w:t>EnergyManagementSystem:Program,</w:t>
      </w:r>
    </w:p>
    <w:p w14:paraId="6179D965" w14:textId="77777777" w:rsidR="007C7B89" w:rsidRDefault="007C7B89" w:rsidP="007C7B89">
      <w:pPr>
        <w:pStyle w:val="IDDDefinition"/>
      </w:pPr>
      <w:r>
        <w:t xml:space="preserve">   AverageZoneTemps , ! Name</w:t>
      </w:r>
    </w:p>
    <w:p w14:paraId="1A95E8E9" w14:textId="77777777" w:rsidR="007C7B89" w:rsidRDefault="007C7B89" w:rsidP="007C7B89">
      <w:pPr>
        <w:pStyle w:val="IDDDefinition"/>
      </w:pPr>
      <w:r>
        <w:t xml:space="preserve">   SET Zn1vol = 346.0225, ! zone air volume</w:t>
      </w:r>
    </w:p>
    <w:p w14:paraId="0414F7BB" w14:textId="77777777" w:rsidR="007C7B89" w:rsidRDefault="007C7B89" w:rsidP="007C7B89">
      <w:pPr>
        <w:pStyle w:val="IDDDefinition"/>
      </w:pPr>
      <w:r>
        <w:t xml:space="preserve">   SET Zn2vol = 205.2650, ! zone air volume   </w:t>
      </w:r>
    </w:p>
    <w:p w14:paraId="3370868B" w14:textId="77777777" w:rsidR="007C7B89" w:rsidRDefault="007C7B89" w:rsidP="007C7B89">
      <w:pPr>
        <w:pStyle w:val="IDDDefinition"/>
      </w:pPr>
      <w:r>
        <w:t xml:space="preserve">   SET Zn3vol = 346.0225, ! zone air volume      </w:t>
      </w:r>
    </w:p>
    <w:p w14:paraId="7EE65284" w14:textId="77777777" w:rsidR="007C7B89" w:rsidRDefault="007C7B89" w:rsidP="007C7B89">
      <w:pPr>
        <w:pStyle w:val="IDDDefinition"/>
      </w:pPr>
      <w:r>
        <w:t xml:space="preserve">   SET Zn4vol = 205.2650, ! zone air volume    </w:t>
      </w:r>
    </w:p>
    <w:p w14:paraId="64F891DB" w14:textId="77777777" w:rsidR="007C7B89" w:rsidRDefault="007C7B89" w:rsidP="007C7B89">
      <w:pPr>
        <w:pStyle w:val="IDDDefinition"/>
      </w:pPr>
      <w:r>
        <w:t xml:space="preserve">   SET Zn5vol = 456.4551, ! zone air volume</w:t>
      </w:r>
    </w:p>
    <w:p w14:paraId="2F005ACC" w14:textId="77777777" w:rsidR="007C7B89" w:rsidRDefault="007C7B89" w:rsidP="007C7B89">
      <w:pPr>
        <w:pStyle w:val="IDDDefinition"/>
      </w:pPr>
      <w:r>
        <w:t xml:space="preserve">   SET SumNumerator = T1*Zn1vol + T2*Zn2vol + T3*Zn3vol + T4*Zn4vol + T5*Zn5vol,</w:t>
      </w:r>
    </w:p>
    <w:p w14:paraId="3BA80E97" w14:textId="77777777" w:rsidR="007C7B89" w:rsidRDefault="007C7B89" w:rsidP="007C7B89">
      <w:pPr>
        <w:pStyle w:val="IDDDefinition"/>
      </w:pPr>
      <w:r>
        <w:t xml:space="preserve">   SET SumDenominator = Zn1vol + Zn2vol + Zn3vol + Zn4vol + Zn5vol,</w:t>
      </w:r>
    </w:p>
    <w:p w14:paraId="39447F76" w14:textId="77777777" w:rsidR="007C7B89" w:rsidRDefault="007C7B89" w:rsidP="007C7B89">
      <w:pPr>
        <w:pStyle w:val="IDDDefinition"/>
      </w:pPr>
      <w:r>
        <w:t xml:space="preserve">   SET AverageBuildingTemp = SumNumerator / SumDenominator;</w:t>
      </w:r>
    </w:p>
    <w:p w14:paraId="13DAAC15" w14:textId="77777777" w:rsidR="007C7B89" w:rsidRDefault="007C7B89" w:rsidP="007C7B89">
      <w:pPr>
        <w:pStyle w:val="IDDDefinition"/>
      </w:pPr>
    </w:p>
    <w:p w14:paraId="47086FC7" w14:textId="77777777" w:rsidR="007C7B89" w:rsidRDefault="007C7B89" w:rsidP="007C7B89">
      <w:pPr>
        <w:pStyle w:val="IDDDefinition"/>
      </w:pPr>
      <w:r>
        <w:t>EnergyManagementSystem:Program,</w:t>
      </w:r>
    </w:p>
    <w:p w14:paraId="29B51071" w14:textId="77777777" w:rsidR="007C7B89" w:rsidRDefault="007C7B89" w:rsidP="007C7B89">
      <w:pPr>
        <w:pStyle w:val="IDDDefinition"/>
      </w:pPr>
      <w:r>
        <w:t xml:space="preserve">   VAV2MixedAirManagers , ! Name</w:t>
      </w:r>
    </w:p>
    <w:p w14:paraId="22448F27" w14:textId="77777777" w:rsidR="007C7B89" w:rsidRDefault="007C7B89" w:rsidP="007C7B89">
      <w:pPr>
        <w:pStyle w:val="IDDDefinition"/>
      </w:pPr>
      <w:r>
        <w:t xml:space="preserve">   SET VAV_2_CoolC_Setpoint = Seasonal_Reset_SAT_Sched - ( T_VAV2FanOut - T_VAV2FanIn),</w:t>
      </w:r>
    </w:p>
    <w:p w14:paraId="3B348550" w14:textId="77777777" w:rsidR="007C7B89" w:rsidRDefault="007C7B89" w:rsidP="007C7B89">
      <w:pPr>
        <w:pStyle w:val="IDDDefinition"/>
      </w:pPr>
      <w:r>
        <w:t xml:space="preserve">   SET VAV_2_HeatC_Setpoint = Seasonal_Reset_SAT_Sched - ( T_VAV2FanOut - T_VAV2FanIn),</w:t>
      </w:r>
    </w:p>
    <w:p w14:paraId="68EB261A" w14:textId="77777777" w:rsidR="007C7B89" w:rsidRPr="000A40AB" w:rsidRDefault="007C7B89" w:rsidP="007C7B89">
      <w:pPr>
        <w:pStyle w:val="IDDDefinition"/>
      </w:pPr>
      <w:r>
        <w:t xml:space="preserve">   SET VAV_2_OA_Setpoint = Seasonal_Reset_SAT_Sched - ( T_VAV2FanOut - T_VAV2FanIn);</w:t>
      </w:r>
    </w:p>
    <w:p w14:paraId="20219DB2" w14:textId="77777777" w:rsidR="007C7B89" w:rsidRDefault="007C7B89" w:rsidP="007C7B89">
      <w:pPr>
        <w:pStyle w:val="Heading3"/>
      </w:pPr>
      <w:bookmarkStart w:id="2893" w:name="_Toc399490554"/>
      <w:r>
        <w:t>EnergyManagementSystem:Subroutine</w:t>
      </w:r>
      <w:bookmarkEnd w:id="2893"/>
    </w:p>
    <w:p w14:paraId="44AB7EDE" w14:textId="77777777"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14:paraId="022EF640" w14:textId="77777777" w:rsidR="007C7B89" w:rsidRDefault="007C7B89" w:rsidP="007C7B89">
      <w:pPr>
        <w:pStyle w:val="Heading4"/>
      </w:pPr>
      <w:r>
        <w:t>Field: Name</w:t>
      </w:r>
    </w:p>
    <w:p w14:paraId="5EA9A26E" w14:textId="77777777"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14:paraId="2CC9441C" w14:textId="77777777" w:rsidR="007C7B89" w:rsidRDefault="007C7B89" w:rsidP="007C7B89">
      <w:pPr>
        <w:pStyle w:val="Heading4"/>
      </w:pPr>
      <w:r>
        <w:t>Field set:  Lines 1 to N</w:t>
      </w:r>
    </w:p>
    <w:p w14:paraId="4046B11A"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14:paraId="7304FE7F" w14:textId="77777777" w:rsidR="007C7B89" w:rsidRDefault="007C7B89" w:rsidP="007C7B89">
      <w:pPr>
        <w:pStyle w:val="BodyText"/>
      </w:pPr>
      <w:r>
        <w:t xml:space="preserve">IDF examples:  </w:t>
      </w:r>
    </w:p>
    <w:p w14:paraId="21A435FD" w14:textId="77777777" w:rsidR="007C7B89" w:rsidRDefault="007C7B89" w:rsidP="007C7B89">
      <w:pPr>
        <w:pStyle w:val="CodeIDDSamples"/>
      </w:pPr>
      <w:r w:rsidRPr="001B1B55">
        <w:lastRenderedPageBreak/>
        <w:t>EnergyManagementSystem:Subroutine</w:t>
      </w:r>
      <w:r>
        <w:t>,</w:t>
      </w:r>
    </w:p>
    <w:p w14:paraId="33B7FB76" w14:textId="77777777" w:rsidR="007C7B89" w:rsidRDefault="007C7B89" w:rsidP="007C7B89">
      <w:pPr>
        <w:pStyle w:val="CodeIDDSamples"/>
      </w:pPr>
      <w:r>
        <w:t xml:space="preserve">  Add4ToN,                              !- Name</w:t>
      </w:r>
    </w:p>
    <w:p w14:paraId="34369B76" w14:textId="77777777" w:rsidR="007C7B89" w:rsidRDefault="007C7B89" w:rsidP="007C7B89">
      <w:pPr>
        <w:pStyle w:val="CodeIDDSamples"/>
      </w:pPr>
      <w:r>
        <w:t xml:space="preserve">  SET N = N + 4;                        !- EnergyPlus Runtime Language</w:t>
      </w:r>
    </w:p>
    <w:p w14:paraId="2DF6BD2F" w14:textId="77777777" w:rsidR="007C7B89" w:rsidRDefault="007C7B89" w:rsidP="007C7B89">
      <w:pPr>
        <w:pStyle w:val="CodeIDDSamples"/>
      </w:pPr>
    </w:p>
    <w:p w14:paraId="6DC47A34" w14:textId="77777777" w:rsidR="007C7B89" w:rsidRDefault="007C7B89" w:rsidP="007C7B89">
      <w:pPr>
        <w:pStyle w:val="CodeIDDSamples"/>
      </w:pPr>
      <w:r w:rsidRPr="001B1B55">
        <w:t>EnergyManagementSystem:Subroutine</w:t>
      </w:r>
      <w:r>
        <w:t>,</w:t>
      </w:r>
    </w:p>
    <w:p w14:paraId="25911DB2" w14:textId="77777777" w:rsidR="007C7B89" w:rsidRDefault="007C7B89" w:rsidP="007C7B89">
      <w:pPr>
        <w:pStyle w:val="CodeIDDSamples"/>
      </w:pPr>
      <w:r>
        <w:t xml:space="preserve">  manage_ext_lights,                    !- Name</w:t>
      </w:r>
    </w:p>
    <w:p w14:paraId="4B2CF26E" w14:textId="77777777" w:rsidR="007C7B89" w:rsidRDefault="007C7B89" w:rsidP="007C7B89">
      <w:pPr>
        <w:pStyle w:val="CodeIDDSamples"/>
      </w:pPr>
      <w:r>
        <w:t xml:space="preserve">  IF inc_solar &gt; 0,                     !- EnergyPlus Runtime Language</w:t>
      </w:r>
    </w:p>
    <w:p w14:paraId="165D4BB7" w14:textId="77777777" w:rsidR="007C7B89" w:rsidRDefault="007C7B89" w:rsidP="007C7B89">
      <w:pPr>
        <w:pStyle w:val="CodeIDDSamples"/>
      </w:pPr>
      <w:r>
        <w:t xml:space="preserve">    SET ext_lights_pwr = Off,</w:t>
      </w:r>
    </w:p>
    <w:p w14:paraId="142E7896" w14:textId="77777777" w:rsidR="007C7B89" w:rsidRDefault="007C7B89" w:rsidP="007C7B89">
      <w:pPr>
        <w:pStyle w:val="CodeIDDSamples"/>
      </w:pPr>
      <w:r>
        <w:t xml:space="preserve">  ELSE,</w:t>
      </w:r>
    </w:p>
    <w:p w14:paraId="55D4C272" w14:textId="77777777" w:rsidR="007C7B89" w:rsidRDefault="007C7B89" w:rsidP="007C7B89">
      <w:pPr>
        <w:pStyle w:val="CodeIDDSamples"/>
      </w:pPr>
      <w:r>
        <w:t xml:space="preserve">    SET ext_lights_pwr = On,</w:t>
      </w:r>
    </w:p>
    <w:p w14:paraId="5E3472D8" w14:textId="77777777" w:rsidR="007C7B89" w:rsidRDefault="007C7B89" w:rsidP="007C7B89">
      <w:pPr>
        <w:pStyle w:val="CodeIDDSamples"/>
      </w:pPr>
      <w:r>
        <w:t xml:space="preserve">  ENDIF;</w:t>
      </w:r>
    </w:p>
    <w:p w14:paraId="1D26A3BC" w14:textId="77777777" w:rsidR="007C7B89" w:rsidRDefault="007C7B89" w:rsidP="007C7B89">
      <w:pPr>
        <w:pStyle w:val="CodeIDDSamples"/>
      </w:pPr>
    </w:p>
    <w:p w14:paraId="6E641FE9" w14:textId="77777777" w:rsidR="007C7B89" w:rsidRDefault="007C7B89" w:rsidP="007C7B89">
      <w:pPr>
        <w:pStyle w:val="CodeIDDSamples"/>
      </w:pPr>
      <w:r w:rsidRPr="001B1B55">
        <w:t>EnergyManagementSystem:Subroutine</w:t>
      </w:r>
      <w:r>
        <w:t>,</w:t>
      </w:r>
    </w:p>
    <w:p w14:paraId="12292BD4" w14:textId="77777777" w:rsidR="007C7B89" w:rsidRDefault="007C7B89" w:rsidP="007C7B89">
      <w:pPr>
        <w:pStyle w:val="CodeIDDSamples"/>
      </w:pPr>
      <w:r>
        <w:t xml:space="preserve">  manage_solar_collector,               !- Name</w:t>
      </w:r>
    </w:p>
    <w:p w14:paraId="508312FF" w14:textId="77777777" w:rsidR="007C7B89" w:rsidRDefault="007C7B89" w:rsidP="007C7B89">
      <w:pPr>
        <w:pStyle w:val="CodeIDDSamples"/>
      </w:pPr>
      <w:r>
        <w:t xml:space="preserve">  IF Tout_F &lt; 32,                       !- EnergyPlus Runtime Language</w:t>
      </w:r>
    </w:p>
    <w:p w14:paraId="4F7C9634" w14:textId="77777777" w:rsidR="007C7B89" w:rsidRDefault="007C7B89" w:rsidP="007C7B89">
      <w:pPr>
        <w:pStyle w:val="CodeIDDSamples"/>
      </w:pPr>
      <w:r>
        <w:t xml:space="preserve">    SET pump_pwr = On,</w:t>
      </w:r>
    </w:p>
    <w:p w14:paraId="799B335C" w14:textId="77777777" w:rsidR="007C7B89" w:rsidRDefault="007C7B89" w:rsidP="007C7B89">
      <w:pPr>
        <w:pStyle w:val="CodeIDDSamples"/>
      </w:pPr>
      <w:r>
        <w:t xml:space="preserve">    EXIT,</w:t>
      </w:r>
    </w:p>
    <w:p w14:paraId="520E54E5" w14:textId="77777777" w:rsidR="007C7B89" w:rsidRDefault="007C7B89" w:rsidP="007C7B89">
      <w:pPr>
        <w:pStyle w:val="CodeIDDSamples"/>
      </w:pPr>
      <w:r>
        <w:t xml:space="preserve">  ENDIF,</w:t>
      </w:r>
    </w:p>
    <w:p w14:paraId="0ADBB46E" w14:textId="77777777" w:rsidR="007C7B89" w:rsidRDefault="007C7B89" w:rsidP="007C7B89">
      <w:pPr>
        <w:pStyle w:val="CodeIDDSamples"/>
      </w:pPr>
      <w:r>
        <w:t xml:space="preserve">  SET delta_T = Tcollector – Ttank,</w:t>
      </w:r>
    </w:p>
    <w:p w14:paraId="29A58E45" w14:textId="77777777" w:rsidR="007C7B89" w:rsidRDefault="007C7B89" w:rsidP="007C7B89">
      <w:pPr>
        <w:pStyle w:val="CodeIDDSamples"/>
      </w:pPr>
      <w:r>
        <w:t xml:space="preserve">  IF delta_T &gt; 0,</w:t>
      </w:r>
    </w:p>
    <w:p w14:paraId="4F4FAA48" w14:textId="77777777" w:rsidR="007C7B89" w:rsidRDefault="007C7B89" w:rsidP="007C7B89">
      <w:pPr>
        <w:pStyle w:val="CodeIDDSamples"/>
      </w:pPr>
      <w:r>
        <w:t xml:space="preserve">    SET pump_pwr = On,</w:t>
      </w:r>
    </w:p>
    <w:p w14:paraId="3E44755B" w14:textId="77777777" w:rsidR="007C7B89" w:rsidRDefault="007C7B89" w:rsidP="007C7B89">
      <w:pPr>
        <w:pStyle w:val="CodeIDDSamples"/>
      </w:pPr>
      <w:r>
        <w:t xml:space="preserve">  ELSE,</w:t>
      </w:r>
    </w:p>
    <w:p w14:paraId="6356FECC" w14:textId="77777777" w:rsidR="007C7B89" w:rsidRDefault="007C7B89" w:rsidP="007C7B89">
      <w:pPr>
        <w:pStyle w:val="CodeIDDSamples"/>
      </w:pPr>
      <w:r>
        <w:t xml:space="preserve">    SET pump_pwr = Off,</w:t>
      </w:r>
    </w:p>
    <w:p w14:paraId="1B79B0AD" w14:textId="77777777" w:rsidR="007C7B89" w:rsidRDefault="007C7B89" w:rsidP="007C7B89">
      <w:pPr>
        <w:pStyle w:val="CodeIDDSamples"/>
      </w:pPr>
      <w:r>
        <w:t xml:space="preserve">  ENDIF;</w:t>
      </w:r>
    </w:p>
    <w:p w14:paraId="267BAB26" w14:textId="77777777" w:rsidR="007C7B89" w:rsidRPr="00E85D36" w:rsidRDefault="007C7B89" w:rsidP="007C7B89">
      <w:pPr>
        <w:pStyle w:val="Heading3"/>
      </w:pPr>
      <w:bookmarkStart w:id="2894" w:name="_Toc399490555"/>
      <w:r w:rsidRPr="00E85D36">
        <w:t>EnergyManagementSystem:GlobalVariable</w:t>
      </w:r>
      <w:bookmarkEnd w:id="2894"/>
    </w:p>
    <w:p w14:paraId="7161A386" w14:textId="77777777"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14:paraId="49CB39E6" w14:textId="77777777" w:rsidR="007C7B89" w:rsidRDefault="007C7B89" w:rsidP="007C7B89">
      <w:pPr>
        <w:pStyle w:val="Heading4"/>
      </w:pPr>
      <w:r>
        <w:t>Field:</w:t>
      </w:r>
      <w:r w:rsidR="00255B36">
        <w:t xml:space="preserve"> Erl Variable (1..N) Name</w:t>
      </w:r>
    </w:p>
    <w:p w14:paraId="14790DE4" w14:textId="77777777"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14:paraId="0316956F" w14:textId="77777777" w:rsidR="007C7B89" w:rsidRDefault="007C7B89" w:rsidP="007C7B89">
      <w:pPr>
        <w:pStyle w:val="BodyText"/>
      </w:pPr>
      <w:r>
        <w:t xml:space="preserve">IDF examples using this object follow:  </w:t>
      </w:r>
    </w:p>
    <w:p w14:paraId="146F803E" w14:textId="77777777" w:rsidR="007C7B89" w:rsidRDefault="007C7B89" w:rsidP="007C7B89">
      <w:pPr>
        <w:pStyle w:val="CodeIDDSamples"/>
      </w:pPr>
      <w:r w:rsidRPr="00E85D36">
        <w:t>EnergyManagementSystem:GlobalVariable</w:t>
      </w:r>
      <w:r>
        <w:t>,</w:t>
      </w:r>
    </w:p>
    <w:p w14:paraId="149797DB" w14:textId="77777777" w:rsidR="007C7B89" w:rsidRDefault="007C7B89" w:rsidP="007C7B89">
      <w:pPr>
        <w:pStyle w:val="CodeIDDSamples"/>
      </w:pPr>
      <w:r>
        <w:t xml:space="preserve">  global_var;                                  !- Name</w:t>
      </w:r>
    </w:p>
    <w:p w14:paraId="16A9620F" w14:textId="77777777" w:rsidR="007C7B89" w:rsidRDefault="007C7B89" w:rsidP="007C7B89">
      <w:pPr>
        <w:pStyle w:val="CodeIDDSamples"/>
      </w:pPr>
    </w:p>
    <w:p w14:paraId="7B23A772" w14:textId="77777777" w:rsidR="007C7B89" w:rsidRDefault="007C7B89" w:rsidP="007C7B89">
      <w:pPr>
        <w:pStyle w:val="CodeIDDSamples"/>
      </w:pPr>
      <w:r w:rsidRPr="00E85D36">
        <w:t>EnergyManagementSystem:GlobalVariable</w:t>
      </w:r>
      <w:r>
        <w:t>, Temp_C;</w:t>
      </w:r>
    </w:p>
    <w:p w14:paraId="21DBC3FE" w14:textId="77777777" w:rsidR="007C7B89" w:rsidRDefault="007C7B89" w:rsidP="007C7B89">
      <w:pPr>
        <w:pStyle w:val="CodeIDDSamples"/>
      </w:pPr>
    </w:p>
    <w:p w14:paraId="06FA9941" w14:textId="77777777" w:rsidR="007C7B89" w:rsidRDefault="007C7B89" w:rsidP="007C7B89">
      <w:pPr>
        <w:pStyle w:val="CodeIDDSamples"/>
      </w:pPr>
      <w:r w:rsidRPr="00E85D36">
        <w:t>EnergyManagementSystem:GlobalVariable</w:t>
      </w:r>
      <w:r>
        <w:t>, Temp_F;</w:t>
      </w:r>
    </w:p>
    <w:p w14:paraId="56D60C02" w14:textId="77777777" w:rsidR="007C7B89" w:rsidRDefault="007C7B89" w:rsidP="007C7B89">
      <w:pPr>
        <w:pStyle w:val="CodeIDDSamples"/>
      </w:pPr>
    </w:p>
    <w:p w14:paraId="6C9787CF" w14:textId="77777777" w:rsidR="007C7B89" w:rsidRDefault="007C7B89" w:rsidP="007C7B89">
      <w:pPr>
        <w:pStyle w:val="CodeIDDSamples"/>
      </w:pPr>
      <w:r w:rsidRPr="00E85D36">
        <w:t>EnergyManagementSystem:Subroutine</w:t>
      </w:r>
      <w:r>
        <w:t>,</w:t>
      </w:r>
    </w:p>
    <w:p w14:paraId="0C41FD4C" w14:textId="77777777" w:rsidR="007C7B89" w:rsidRDefault="007C7B89" w:rsidP="007C7B89">
      <w:pPr>
        <w:pStyle w:val="CodeIDDSamples"/>
      </w:pPr>
      <w:r>
        <w:t xml:space="preserve">  CalcFahrenheit,                              !- Name</w:t>
      </w:r>
    </w:p>
    <w:p w14:paraId="5A9F1211" w14:textId="77777777" w:rsidR="007C7B89" w:rsidRDefault="007C7B89" w:rsidP="007C7B89">
      <w:pPr>
        <w:pStyle w:val="CodeIDDSamples"/>
      </w:pPr>
      <w:r>
        <w:t xml:space="preserve">  SET Temp_F = Temp_C * (9/5) + 32;</w:t>
      </w:r>
    </w:p>
    <w:p w14:paraId="2384FEA1" w14:textId="77777777" w:rsidR="007C7B89" w:rsidRDefault="007C7B89" w:rsidP="007C7B89">
      <w:pPr>
        <w:pStyle w:val="CodeIDDSamples"/>
      </w:pPr>
    </w:p>
    <w:p w14:paraId="402921E8" w14:textId="77777777" w:rsidR="007C7B89" w:rsidRDefault="007C7B89" w:rsidP="007C7B89">
      <w:pPr>
        <w:pStyle w:val="CodeIDDSamples"/>
      </w:pPr>
      <w:r w:rsidRPr="00E85D36">
        <w:t>EnergyManagementSystem:Program</w:t>
      </w:r>
      <w:r>
        <w:t>,</w:t>
      </w:r>
    </w:p>
    <w:p w14:paraId="05069CB3" w14:textId="77777777" w:rsidR="007C7B89" w:rsidRDefault="007C7B89" w:rsidP="007C7B89">
      <w:pPr>
        <w:pStyle w:val="CodeIDDSamples"/>
      </w:pPr>
      <w:r>
        <w:t xml:space="preserve">  DummyProgram,                                !- Name</w:t>
      </w:r>
    </w:p>
    <w:p w14:paraId="69B62337" w14:textId="77777777" w:rsidR="007C7B89" w:rsidRDefault="007C7B89" w:rsidP="007C7B89">
      <w:pPr>
        <w:pStyle w:val="CodeIDDSamples"/>
      </w:pPr>
      <w:r>
        <w:t xml:space="preserve">  SET Temp_C = Tout,</w:t>
      </w:r>
    </w:p>
    <w:p w14:paraId="0B71EAEC" w14:textId="77777777" w:rsidR="007C7B89" w:rsidRDefault="007C7B89" w:rsidP="007C7B89">
      <w:pPr>
        <w:pStyle w:val="CodeIDDSamples"/>
      </w:pPr>
      <w:r>
        <w:t xml:space="preserve">  RUN CalcFahrenheit,</w:t>
      </w:r>
    </w:p>
    <w:p w14:paraId="2C4E0F77" w14:textId="77777777" w:rsidR="007C7B89" w:rsidRDefault="007C7B89" w:rsidP="007C7B89">
      <w:pPr>
        <w:pStyle w:val="CodeIDDSamples"/>
      </w:pPr>
      <w:r>
        <w:t xml:space="preserve">  SET Tout_F = Temp_F,</w:t>
      </w:r>
    </w:p>
    <w:p w14:paraId="49B416C1" w14:textId="77777777" w:rsidR="007C7B89" w:rsidRDefault="007C7B89" w:rsidP="007C7B89">
      <w:pPr>
        <w:pStyle w:val="CodeIDDSamples"/>
      </w:pPr>
      <w:r>
        <w:t xml:space="preserve">  IF Tout_F &gt; 32,</w:t>
      </w:r>
    </w:p>
    <w:p w14:paraId="1CD9D1BE" w14:textId="77777777" w:rsidR="007C7B89" w:rsidRDefault="007C7B89" w:rsidP="007C7B89">
      <w:pPr>
        <w:pStyle w:val="CodeIDDSamples"/>
      </w:pPr>
      <w:r>
        <w:t xml:space="preserve">    RUN FreezeProtect,</w:t>
      </w:r>
    </w:p>
    <w:p w14:paraId="6B502184" w14:textId="77777777" w:rsidR="007C7B89" w:rsidRDefault="007C7B89" w:rsidP="007C7B89">
      <w:pPr>
        <w:pStyle w:val="CodeIDDSamples"/>
      </w:pPr>
      <w:r>
        <w:t xml:space="preserve">  ENDIF;</w:t>
      </w:r>
    </w:p>
    <w:p w14:paraId="7C22A755" w14:textId="77777777" w:rsidR="007C7B89" w:rsidRPr="00045B04" w:rsidRDefault="007C7B89" w:rsidP="007C7B89">
      <w:pPr>
        <w:pStyle w:val="Heading3"/>
      </w:pPr>
      <w:bookmarkStart w:id="2895" w:name="_Toc399490556"/>
      <w:r w:rsidRPr="00045B04">
        <w:lastRenderedPageBreak/>
        <w:t>EnergyManagementSystem:OutputVariable</w:t>
      </w:r>
      <w:bookmarkEnd w:id="2895"/>
    </w:p>
    <w:p w14:paraId="587A54C0" w14:textId="77777777"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14:paraId="681220BD" w14:textId="77777777" w:rsidR="007C7B89" w:rsidRDefault="007C7B89" w:rsidP="007C7B89">
      <w:pPr>
        <w:pStyle w:val="BodyText"/>
      </w:pPr>
      <w:r>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14:paraId="1A7EEE72" w14:textId="77777777" w:rsidR="007C7B89" w:rsidRDefault="007C7B89" w:rsidP="007C7B89">
      <w:pPr>
        <w:pStyle w:val="Heading4"/>
      </w:pPr>
      <w:r>
        <w:t>Field: Name</w:t>
      </w:r>
    </w:p>
    <w:p w14:paraId="128E4197" w14:textId="77777777" w:rsidR="007C7B89" w:rsidRDefault="007C7B89" w:rsidP="007C7B89">
      <w:pPr>
        <w:pStyle w:val="BodyText"/>
      </w:pPr>
      <w:r>
        <w:t xml:space="preserve">This field contains the user-defined name for the new </w:t>
      </w:r>
      <w:r w:rsidR="00E92DD1">
        <w:t>output variable</w:t>
      </w:r>
      <w:r>
        <w:t>. This is the name that will appear in the RDD output file and can be referenced in other input for output such as an Output:Variable object. By convention, the name is in title case for capitalization</w:t>
      </w:r>
      <w:r w:rsidR="007638D7">
        <w:t>. Units are provided in the Units field.</w:t>
      </w:r>
      <w:r>
        <w:t xml:space="preserve"> </w:t>
      </w:r>
    </w:p>
    <w:p w14:paraId="7676FDD7" w14:textId="77777777" w:rsidR="007C7B89" w:rsidRDefault="007C7B89" w:rsidP="007C7B89">
      <w:pPr>
        <w:pStyle w:val="Heading4"/>
      </w:pPr>
      <w:r>
        <w:t>Field: EMS Variable Name</w:t>
      </w:r>
    </w:p>
    <w:p w14:paraId="4DF525F4" w14:textId="77777777"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14:paraId="50BDDD6D" w14:textId="77777777" w:rsidR="007C7B89" w:rsidRDefault="007C7B89" w:rsidP="007C7B89">
      <w:pPr>
        <w:pStyle w:val="Heading4"/>
      </w:pPr>
      <w:r>
        <w:t>Field: Type of Data in Variable</w:t>
      </w:r>
    </w:p>
    <w:p w14:paraId="1EE48BFF" w14:textId="77777777"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14:paraId="40DB709B" w14:textId="77777777" w:rsidR="007C7B89" w:rsidRDefault="007C7B89" w:rsidP="007C7B89">
      <w:pPr>
        <w:pStyle w:val="Heading4"/>
      </w:pPr>
      <w:r>
        <w:t>Field: Update Frequency</w:t>
      </w:r>
    </w:p>
    <w:p w14:paraId="3D7BC246" w14:textId="77777777"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4FD8DAB6" w14:textId="77777777" w:rsidR="007C7B89" w:rsidRDefault="007C7B89" w:rsidP="007C7B89">
      <w:pPr>
        <w:pStyle w:val="Heading4"/>
      </w:pPr>
      <w:r>
        <w:t xml:space="preserve">Field: </w:t>
      </w:r>
      <w:r w:rsidRPr="003955A1">
        <w:t>EMS Program or Subroutine Name</w:t>
      </w:r>
    </w:p>
    <w:p w14:paraId="4D4B4571" w14:textId="77777777"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5BB3EB46" w14:textId="77777777" w:rsidR="007638D7" w:rsidRDefault="007638D7" w:rsidP="007638D7">
      <w:pPr>
        <w:pStyle w:val="Heading4"/>
      </w:pPr>
      <w:r>
        <w:t>Field: Units</w:t>
      </w:r>
    </w:p>
    <w:p w14:paraId="2055B380" w14:textId="77777777" w:rsidR="007638D7" w:rsidRPr="007638D7" w:rsidRDefault="007638D7" w:rsidP="007638D7">
      <w:pPr>
        <w:pStyle w:val="BodyText"/>
      </w:pPr>
      <w:r>
        <w:t>This field should contain the units for the output variable in standard EnergyPlus units. It does not need to be enclosed in square brackets.</w:t>
      </w:r>
    </w:p>
    <w:p w14:paraId="12D3EB87" w14:textId="77777777" w:rsidR="007C7B89" w:rsidRDefault="007C7B89" w:rsidP="007C7B89">
      <w:pPr>
        <w:pStyle w:val="BodyText"/>
      </w:pPr>
      <w:r>
        <w:t xml:space="preserve">Examples of this object follow. </w:t>
      </w:r>
    </w:p>
    <w:p w14:paraId="66FF4C18" w14:textId="77777777" w:rsidR="007C7B89" w:rsidRDefault="007C7B89" w:rsidP="001C3AED">
      <w:pPr>
        <w:pStyle w:val="CodeIDDSamples"/>
      </w:pPr>
      <w:r>
        <w:t>EnergyManagementSystem:OutputVariable,</w:t>
      </w:r>
    </w:p>
    <w:p w14:paraId="6B171B71" w14:textId="77777777" w:rsidR="007C7B89" w:rsidRDefault="007C7B89" w:rsidP="001C3AED">
      <w:pPr>
        <w:pStyle w:val="CodeIDDSamples"/>
      </w:pPr>
      <w:r>
        <w:t xml:space="preserve">   Weighted Average Building Zone Air Temperature, ! Name</w:t>
      </w:r>
    </w:p>
    <w:p w14:paraId="7084BF60" w14:textId="77777777" w:rsidR="007C7B89" w:rsidRDefault="007C7B89" w:rsidP="001C3AED">
      <w:pPr>
        <w:pStyle w:val="CodeIDDSamples"/>
      </w:pPr>
      <w:r>
        <w:t xml:space="preserve">   AverageBuildingTemp, ! EMS Variable Name</w:t>
      </w:r>
    </w:p>
    <w:p w14:paraId="2FAEB37F" w14:textId="77777777" w:rsidR="007C7B89" w:rsidRDefault="007C7B89" w:rsidP="001C3AED">
      <w:pPr>
        <w:pStyle w:val="CodeIDDSamples"/>
      </w:pPr>
      <w:r>
        <w:t xml:space="preserve">   Averaged, ! Type of Data in Variable</w:t>
      </w:r>
    </w:p>
    <w:p w14:paraId="5C28DF15" w14:textId="77777777" w:rsidR="007638D7" w:rsidRDefault="007C7B89" w:rsidP="001C3AED">
      <w:pPr>
        <w:pStyle w:val="CodeIDDSamples"/>
      </w:pPr>
      <w:r>
        <w:t xml:space="preserve">   ZoneTimeStep </w:t>
      </w:r>
      <w:r w:rsidR="007638D7">
        <w:t>,</w:t>
      </w:r>
      <w:r w:rsidR="001C3AED">
        <w:t xml:space="preserve"> ! Update Frequency</w:t>
      </w:r>
    </w:p>
    <w:p w14:paraId="27032191" w14:textId="77777777" w:rsidR="007638D7" w:rsidRPr="007638D7" w:rsidRDefault="007638D7" w:rsidP="001C3AED">
      <w:pPr>
        <w:pStyle w:val="CodeIDDSamples"/>
      </w:pPr>
      <w:r>
        <w:t xml:space="preserve">   ,      ! EMS Program or Subroutine Name</w:t>
      </w:r>
    </w:p>
    <w:p w14:paraId="3E2B7199" w14:textId="77777777" w:rsidR="007C7B89" w:rsidRDefault="001C3AED" w:rsidP="001C3AED">
      <w:pPr>
        <w:pStyle w:val="CodeIDDSamples"/>
      </w:pPr>
      <w:r>
        <w:t xml:space="preserve">   C</w:t>
      </w:r>
      <w:r w:rsidR="007C7B89">
        <w:t xml:space="preserve">; </w:t>
      </w:r>
    </w:p>
    <w:p w14:paraId="23B1BDB8" w14:textId="77777777" w:rsidR="001C3AED" w:rsidRPr="001C3AED" w:rsidRDefault="001C3AED" w:rsidP="001C3AED">
      <w:pPr>
        <w:pStyle w:val="CodeIDDSamples"/>
      </w:pPr>
    </w:p>
    <w:p w14:paraId="74C80C17" w14:textId="77777777" w:rsidR="001C3AED" w:rsidRDefault="001C3AED" w:rsidP="001C3AED">
      <w:pPr>
        <w:pStyle w:val="CodeIDDSamples"/>
      </w:pPr>
      <w:r>
        <w:t xml:space="preserve">  EnergyManagementSystem:OutputVariable,</w:t>
      </w:r>
    </w:p>
    <w:p w14:paraId="3984BCCD" w14:textId="77777777" w:rsidR="001C3AED" w:rsidRDefault="001C3AED" w:rsidP="001C3AED">
      <w:pPr>
        <w:pStyle w:val="CodeIDDSamples"/>
      </w:pPr>
      <w:r>
        <w:t xml:space="preserve">    Main CW Coil Total Cooling Rate,  !- Name</w:t>
      </w:r>
    </w:p>
    <w:p w14:paraId="344BD46C" w14:textId="77777777" w:rsidR="001C3AED" w:rsidRDefault="001C3AED" w:rsidP="001C3AED">
      <w:pPr>
        <w:pStyle w:val="CodeIDDSamples"/>
      </w:pPr>
      <w:r>
        <w:t xml:space="preserve">    CWcoil1_tot_cool_Power,  !- EMS Variable Name</w:t>
      </w:r>
    </w:p>
    <w:p w14:paraId="5C2105CE" w14:textId="77777777" w:rsidR="001C3AED" w:rsidRDefault="001C3AED" w:rsidP="001C3AED">
      <w:pPr>
        <w:pStyle w:val="CodeIDDSamples"/>
      </w:pPr>
      <w:r>
        <w:t xml:space="preserve">    Averaged,                !- Type of Data in Variable</w:t>
      </w:r>
    </w:p>
    <w:p w14:paraId="79E8901E" w14:textId="77777777" w:rsidR="001C3AED" w:rsidRDefault="001C3AED" w:rsidP="001C3AED">
      <w:pPr>
        <w:pStyle w:val="CodeIDDSamples"/>
      </w:pPr>
      <w:r>
        <w:lastRenderedPageBreak/>
        <w:t xml:space="preserve">    SystemTimestep,          !- Update Frequency</w:t>
      </w:r>
    </w:p>
    <w:p w14:paraId="69EDB865" w14:textId="77777777" w:rsidR="001C3AED" w:rsidRDefault="001C3AED" w:rsidP="001C3AED">
      <w:pPr>
        <w:pStyle w:val="CodeIDDSamples"/>
      </w:pPr>
      <w:r>
        <w:t xml:space="preserve">    MainCWCoil1_ModelOuput,  !- EMS Program or Subroutine Name</w:t>
      </w:r>
    </w:p>
    <w:p w14:paraId="5FC7F14D" w14:textId="77777777" w:rsidR="001C3AED" w:rsidRPr="001C3AED" w:rsidRDefault="001C3AED" w:rsidP="001C3AED">
      <w:pPr>
        <w:pStyle w:val="CodeIDDSamples"/>
      </w:pPr>
      <w:r>
        <w:t xml:space="preserve">    W;                       !- Units</w:t>
      </w:r>
    </w:p>
    <w:p w14:paraId="1481056C" w14:textId="77777777" w:rsidR="009A58B9" w:rsidRDefault="009A58B9" w:rsidP="009A58B9">
      <w:pPr>
        <w:pStyle w:val="Heading3"/>
      </w:pPr>
      <w:bookmarkStart w:id="2896" w:name="_Toc399490557"/>
      <w:r>
        <w:t>EnergyManagementSystem:MeteredOutputVariable,</w:t>
      </w:r>
      <w:bookmarkEnd w:id="2896"/>
    </w:p>
    <w:p w14:paraId="34B9A9AC" w14:textId="77777777"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14:paraId="51AEF01E" w14:textId="77777777" w:rsidR="009A58B9" w:rsidRDefault="009A58B9" w:rsidP="009A58B9">
      <w:pPr>
        <w:pStyle w:val="Heading4"/>
      </w:pPr>
      <w:r>
        <w:t>Field: Name</w:t>
      </w:r>
    </w:p>
    <w:p w14:paraId="3F3E976C" w14:textId="77777777" w:rsidR="009A58B9" w:rsidRDefault="009A58B9" w:rsidP="009A58B9">
      <w:pPr>
        <w:pStyle w:val="BodyText"/>
      </w:pPr>
      <w:r>
        <w:t xml:space="preserve">This field contains the user-defined name for the new </w:t>
      </w:r>
      <w:r w:rsidR="00E92DD1">
        <w:t>output variable</w:t>
      </w:r>
      <w:r>
        <w:t>. This is the name that will appear in the RDD and MTD output files and can be referenced in other input for output such as an Output:</w:t>
      </w:r>
      <w:r w:rsidR="001C3AED">
        <w:t>Variable</w:t>
      </w:r>
      <w:r>
        <w:t xml:space="preserve"> object.</w:t>
      </w:r>
      <w:r w:rsidR="001C3AED">
        <w:t xml:space="preserve"> Units are provided in the Units field.</w:t>
      </w:r>
    </w:p>
    <w:p w14:paraId="5F43F2FC" w14:textId="77777777" w:rsidR="009A58B9" w:rsidRDefault="009A58B9" w:rsidP="009A58B9">
      <w:pPr>
        <w:pStyle w:val="Heading4"/>
      </w:pPr>
      <w:r>
        <w:t>Field: EMS Variable Name</w:t>
      </w:r>
    </w:p>
    <w:p w14:paraId="4CCD84D6" w14:textId="77777777"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14:paraId="036DF70A" w14:textId="77777777" w:rsidR="009A58B9" w:rsidRDefault="009A58B9" w:rsidP="009A58B9">
      <w:pPr>
        <w:pStyle w:val="Heading4"/>
      </w:pPr>
      <w:r>
        <w:t>Field: Update Frequency</w:t>
      </w:r>
    </w:p>
    <w:p w14:paraId="2CAAE053" w14:textId="77777777"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326C91A4" w14:textId="77777777" w:rsidR="009A58B9" w:rsidRDefault="009A58B9" w:rsidP="009A58B9">
      <w:pPr>
        <w:pStyle w:val="Heading4"/>
      </w:pPr>
      <w:r>
        <w:t>Field: EMS Program or Subroutine Name</w:t>
      </w:r>
    </w:p>
    <w:p w14:paraId="0A1C10FB" w14:textId="77777777"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71C41CD6" w14:textId="77777777" w:rsidR="009A58B9" w:rsidRDefault="009A58B9" w:rsidP="009A58B9">
      <w:pPr>
        <w:pStyle w:val="Heading4"/>
      </w:pPr>
      <w:r>
        <w:t>Field: Resource Type</w:t>
      </w:r>
    </w:p>
    <w:p w14:paraId="0B932BAA" w14:textId="77777777"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14:paraId="27FEDE38" w14:textId="77777777" w:rsidR="009A58B9" w:rsidRDefault="009A58B9" w:rsidP="009A58B9">
      <w:pPr>
        <w:pStyle w:val="ListBullet"/>
      </w:pPr>
      <w:r w:rsidRPr="009B3BD3">
        <w:rPr>
          <w:b/>
        </w:rPr>
        <w:t>Electricity</w:t>
      </w:r>
      <w:r>
        <w:t>, this selects the main meter for electricity consumption, in units of Joules [J],</w:t>
      </w:r>
    </w:p>
    <w:p w14:paraId="779FCC6D" w14:textId="77777777" w:rsidR="009A58B9" w:rsidRDefault="009A58B9" w:rsidP="009A58B9">
      <w:pPr>
        <w:pStyle w:val="ListBullet"/>
      </w:pPr>
      <w:r w:rsidRPr="009B3BD3">
        <w:rPr>
          <w:b/>
        </w:rPr>
        <w:t>NaturalGas</w:t>
      </w:r>
      <w:r>
        <w:t>, this selects the meter for natural gas consumption, in units of Joules [J],</w:t>
      </w:r>
    </w:p>
    <w:p w14:paraId="487279BE" w14:textId="77777777" w:rsidR="009A58B9" w:rsidRDefault="009A58B9" w:rsidP="009A58B9">
      <w:pPr>
        <w:pStyle w:val="ListBullet"/>
      </w:pPr>
      <w:r w:rsidRPr="009B3BD3">
        <w:rPr>
          <w:b/>
        </w:rPr>
        <w:t>Gasoline</w:t>
      </w:r>
      <w:r>
        <w:t>, this selects the meter for gasoline consumption, in units of Joules [J],</w:t>
      </w:r>
    </w:p>
    <w:p w14:paraId="6AB54982" w14:textId="77777777" w:rsidR="009A58B9" w:rsidRDefault="009A58B9" w:rsidP="009A58B9">
      <w:pPr>
        <w:pStyle w:val="ListBullet"/>
      </w:pPr>
      <w:r w:rsidRPr="009B3BD3">
        <w:rPr>
          <w:b/>
        </w:rPr>
        <w:t>Diesel</w:t>
      </w:r>
      <w:r>
        <w:t>, this selects the meter for diesel consumption, in units of Joules [J],</w:t>
      </w:r>
    </w:p>
    <w:p w14:paraId="47D1F81D" w14:textId="77777777" w:rsidR="009A58B9" w:rsidRDefault="009A58B9" w:rsidP="009A58B9">
      <w:pPr>
        <w:pStyle w:val="ListBullet"/>
      </w:pPr>
      <w:r w:rsidRPr="009B3BD3">
        <w:rPr>
          <w:b/>
        </w:rPr>
        <w:t>Coal</w:t>
      </w:r>
      <w:r>
        <w:t>, this selects the meter for coal consumption, in units of Joules [J],</w:t>
      </w:r>
    </w:p>
    <w:p w14:paraId="5D283BFD" w14:textId="77777777" w:rsidR="009A58B9" w:rsidRDefault="009A58B9" w:rsidP="009A58B9">
      <w:pPr>
        <w:pStyle w:val="ListBullet"/>
      </w:pPr>
      <w:r w:rsidRPr="009B3BD3">
        <w:rPr>
          <w:b/>
        </w:rPr>
        <w:t>FuelOil#1</w:t>
      </w:r>
      <w:r>
        <w:t>, this selects the meter for #1 Fuel Oil consumption, in units of Joules [J],</w:t>
      </w:r>
    </w:p>
    <w:p w14:paraId="6B922F60" w14:textId="77777777" w:rsidR="009A58B9" w:rsidRDefault="009A58B9" w:rsidP="009A58B9">
      <w:pPr>
        <w:pStyle w:val="ListBullet"/>
      </w:pPr>
      <w:r w:rsidRPr="009B3BD3">
        <w:rPr>
          <w:b/>
        </w:rPr>
        <w:t>FuelOil#2</w:t>
      </w:r>
      <w:r>
        <w:t>, this selects the meter for #2 Fuel Oil consumption, in units of Joules [J],</w:t>
      </w:r>
    </w:p>
    <w:p w14:paraId="6230673D" w14:textId="77777777" w:rsidR="009A58B9" w:rsidRDefault="009A58B9" w:rsidP="009A58B9">
      <w:pPr>
        <w:pStyle w:val="ListBullet"/>
      </w:pPr>
      <w:r w:rsidRPr="009B3BD3">
        <w:rPr>
          <w:b/>
        </w:rPr>
        <w:t>Propane</w:t>
      </w:r>
      <w:r>
        <w:t>, this selects the meter for propane consumption, in units of Joules [J],</w:t>
      </w:r>
    </w:p>
    <w:p w14:paraId="75F5889E" w14:textId="77777777"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14:paraId="67870018" w14:textId="77777777"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14:paraId="411B8BBC" w14:textId="77777777" w:rsidR="009A58B9" w:rsidRDefault="009A58B9" w:rsidP="009A58B9">
      <w:pPr>
        <w:pStyle w:val="ListBullet"/>
      </w:pPr>
      <w:r w:rsidRPr="009B3BD3">
        <w:rPr>
          <w:b/>
        </w:rPr>
        <w:lastRenderedPageBreak/>
        <w:t>MainsWaterSupply</w:t>
      </w:r>
      <w:r>
        <w:t>,</w:t>
      </w:r>
      <w:r w:rsidRPr="003D1575">
        <w:t xml:space="preserve"> </w:t>
      </w:r>
      <w:r>
        <w:t>this selects the meter for water supplied by utility mains, in units of cubic meters [m</w:t>
      </w:r>
      <w:r w:rsidRPr="005A73C3">
        <w:rPr>
          <w:vertAlign w:val="superscript"/>
        </w:rPr>
        <w:t>3</w:t>
      </w:r>
      <w:r>
        <w:t>],</w:t>
      </w:r>
    </w:p>
    <w:p w14:paraId="58CC7E2B" w14:textId="77777777"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14:paraId="38110D6A" w14:textId="77777777"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14:paraId="013C7487" w14:textId="77777777"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14:paraId="074F0A6E" w14:textId="77777777" w:rsidR="009A58B9" w:rsidRDefault="009A58B9" w:rsidP="009A58B9">
      <w:pPr>
        <w:pStyle w:val="ListBullet"/>
      </w:pPr>
      <w:r w:rsidRPr="009B3BD3">
        <w:rPr>
          <w:b/>
        </w:rPr>
        <w:t>EnergyTransfer</w:t>
      </w:r>
      <w:r>
        <w:t>, this selects the general meter for energy transfers, in units of Joules [J],</w:t>
      </w:r>
    </w:p>
    <w:p w14:paraId="7E4FD7F4" w14:textId="77777777" w:rsidR="009A58B9" w:rsidRDefault="009A58B9" w:rsidP="009A58B9">
      <w:pPr>
        <w:pStyle w:val="ListBullet"/>
      </w:pPr>
      <w:r w:rsidRPr="009B3BD3">
        <w:rPr>
          <w:b/>
        </w:rPr>
        <w:t>Steam</w:t>
      </w:r>
      <w:r>
        <w:t>, this selects the meter for steam energy consumption, in units of Joules [J],</w:t>
      </w:r>
    </w:p>
    <w:p w14:paraId="581CA79C" w14:textId="77777777"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14:paraId="5E56E68F" w14:textId="77777777"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14:paraId="46D7E273" w14:textId="77777777"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14:paraId="63174232" w14:textId="77777777"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14:paraId="0E537200" w14:textId="77777777"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14:paraId="32492AD0" w14:textId="77777777" w:rsidR="009A58B9" w:rsidRDefault="009A58B9" w:rsidP="009A58B9">
      <w:pPr>
        <w:pStyle w:val="Heading4"/>
      </w:pPr>
      <w:r>
        <w:t>Field: Group Type</w:t>
      </w:r>
    </w:p>
    <w:p w14:paraId="3BFC4BF9" w14:textId="77777777"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14:paraId="58FB6433" w14:textId="77777777"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14:paraId="3F3FE313" w14:textId="77777777"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14:paraId="10F734FC" w14:textId="77777777"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14:paraId="76B85C4B" w14:textId="77777777" w:rsidR="009A58B9" w:rsidRDefault="00B45C97" w:rsidP="009A58B9">
      <w:pPr>
        <w:pStyle w:val="Heading4"/>
      </w:pPr>
      <w:r>
        <w:t>Field: End-</w:t>
      </w:r>
      <w:r w:rsidR="009A58B9">
        <w:t>Use Category</w:t>
      </w:r>
    </w:p>
    <w:p w14:paraId="19B9A4A8" w14:textId="77777777"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14:paraId="01EE7ACE" w14:textId="77777777" w:rsidR="009A58B9" w:rsidRDefault="009A58B9" w:rsidP="009A58B9">
      <w:pPr>
        <w:pStyle w:val="ListBullet"/>
      </w:pPr>
      <w:r>
        <w:t>Heating</w:t>
      </w:r>
    </w:p>
    <w:p w14:paraId="34E9E609" w14:textId="77777777" w:rsidR="009A58B9" w:rsidRDefault="009A58B9" w:rsidP="009A58B9">
      <w:pPr>
        <w:pStyle w:val="ListBullet"/>
      </w:pPr>
      <w:r>
        <w:t>Cooling</w:t>
      </w:r>
    </w:p>
    <w:p w14:paraId="0C2ABFC4" w14:textId="77777777" w:rsidR="009A58B9" w:rsidRDefault="009A58B9" w:rsidP="009A58B9">
      <w:pPr>
        <w:pStyle w:val="ListBullet"/>
      </w:pPr>
      <w:r>
        <w:t>InteriorLights</w:t>
      </w:r>
    </w:p>
    <w:p w14:paraId="5F0B7A2C" w14:textId="77777777" w:rsidR="009A58B9" w:rsidRDefault="009A58B9" w:rsidP="009A58B9">
      <w:pPr>
        <w:pStyle w:val="ListBullet"/>
      </w:pPr>
      <w:r>
        <w:t>ExteriorLights</w:t>
      </w:r>
    </w:p>
    <w:p w14:paraId="565ADE1F" w14:textId="77777777" w:rsidR="009A58B9" w:rsidRDefault="009A58B9" w:rsidP="009A58B9">
      <w:pPr>
        <w:pStyle w:val="ListBullet"/>
      </w:pPr>
      <w:r>
        <w:t>InteriorEquipment</w:t>
      </w:r>
    </w:p>
    <w:p w14:paraId="770839EE" w14:textId="77777777" w:rsidR="009A58B9" w:rsidRDefault="009A58B9" w:rsidP="009A58B9">
      <w:pPr>
        <w:pStyle w:val="ListBullet"/>
      </w:pPr>
      <w:r>
        <w:t>ExteriorEquipment</w:t>
      </w:r>
    </w:p>
    <w:p w14:paraId="11A3442B" w14:textId="77777777" w:rsidR="009A58B9" w:rsidRDefault="009A58B9" w:rsidP="009A58B9">
      <w:pPr>
        <w:pStyle w:val="ListBullet"/>
      </w:pPr>
      <w:r>
        <w:t>Fans</w:t>
      </w:r>
    </w:p>
    <w:p w14:paraId="3F7ADDE5" w14:textId="77777777" w:rsidR="009A58B9" w:rsidRDefault="009A58B9" w:rsidP="009A58B9">
      <w:pPr>
        <w:pStyle w:val="ListBullet"/>
      </w:pPr>
      <w:r>
        <w:t>Pumps</w:t>
      </w:r>
    </w:p>
    <w:p w14:paraId="679F5D7A" w14:textId="77777777" w:rsidR="009A58B9" w:rsidRDefault="009A58B9" w:rsidP="009A58B9">
      <w:pPr>
        <w:pStyle w:val="ListBullet"/>
      </w:pPr>
      <w:r>
        <w:t>HeatRejection</w:t>
      </w:r>
    </w:p>
    <w:p w14:paraId="67D1EF81" w14:textId="77777777" w:rsidR="009A58B9" w:rsidRDefault="009A58B9" w:rsidP="009A58B9">
      <w:pPr>
        <w:pStyle w:val="ListBullet"/>
      </w:pPr>
      <w:r>
        <w:t>Humidifier</w:t>
      </w:r>
    </w:p>
    <w:p w14:paraId="7BDE0E10" w14:textId="77777777" w:rsidR="009A58B9" w:rsidRDefault="009A58B9" w:rsidP="009A58B9">
      <w:pPr>
        <w:pStyle w:val="ListBullet"/>
      </w:pPr>
      <w:r>
        <w:lastRenderedPageBreak/>
        <w:t>HeatRecovery</w:t>
      </w:r>
    </w:p>
    <w:p w14:paraId="10CE72BA" w14:textId="77777777" w:rsidR="009A58B9" w:rsidRDefault="009A58B9" w:rsidP="009A58B9">
      <w:pPr>
        <w:pStyle w:val="ListBullet"/>
      </w:pPr>
      <w:r>
        <w:t>WaterSystems</w:t>
      </w:r>
    </w:p>
    <w:p w14:paraId="5B14073C" w14:textId="77777777" w:rsidR="009A58B9" w:rsidRDefault="009A58B9" w:rsidP="009A58B9">
      <w:pPr>
        <w:pStyle w:val="ListBullet"/>
      </w:pPr>
      <w:r>
        <w:t>Refrigeration</w:t>
      </w:r>
    </w:p>
    <w:p w14:paraId="2A667572" w14:textId="77777777" w:rsidR="009A58B9" w:rsidRDefault="009A58B9" w:rsidP="009A58B9">
      <w:pPr>
        <w:pStyle w:val="ListBullet"/>
      </w:pPr>
      <w:r>
        <w:t>OnSiteGeneration</w:t>
      </w:r>
    </w:p>
    <w:p w14:paraId="37B4586D" w14:textId="77777777" w:rsidR="009A58B9" w:rsidRDefault="00B45C97" w:rsidP="009A58B9">
      <w:pPr>
        <w:pStyle w:val="Heading4"/>
      </w:pPr>
      <w:r>
        <w:t>Field: End-</w:t>
      </w:r>
      <w:r w:rsidR="009A58B9">
        <w:t>Use Subcategory</w:t>
      </w:r>
    </w:p>
    <w:p w14:paraId="1CB1286A" w14:textId="77777777"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end use.  This user can define his or her own subcategories and enter them in this field.  If left blank, then no subcategory classification is made and the output is included in the general subcategory for the end use category determined in the previous field. </w:t>
      </w:r>
    </w:p>
    <w:p w14:paraId="536823AD" w14:textId="77777777" w:rsidR="001C3AED" w:rsidRDefault="001C3AED" w:rsidP="001C3AED">
      <w:pPr>
        <w:pStyle w:val="Heading4"/>
      </w:pPr>
      <w:r>
        <w:t>Field: Units</w:t>
      </w:r>
    </w:p>
    <w:p w14:paraId="5D2D9463" w14:textId="77777777" w:rsidR="001C3AED" w:rsidRPr="007638D7" w:rsidRDefault="001C3AED" w:rsidP="001C3AED">
      <w:pPr>
        <w:pStyle w:val="BodyText"/>
      </w:pPr>
      <w:r>
        <w:t>This field should contain the units for the output variable in standard EnergyPlus units. It does not need to be enclosed in square brackets.</w:t>
      </w:r>
    </w:p>
    <w:p w14:paraId="38A2936D" w14:textId="77777777" w:rsidR="009A58B9" w:rsidRDefault="009A58B9" w:rsidP="009A58B9">
      <w:pPr>
        <w:pStyle w:val="BodyText"/>
      </w:pPr>
      <w:r>
        <w:t>Examples of this object follow.</w:t>
      </w:r>
    </w:p>
    <w:p w14:paraId="4FFE80EE" w14:textId="77777777" w:rsidR="001C3AED" w:rsidRDefault="001C3AED" w:rsidP="001C3AED">
      <w:pPr>
        <w:pStyle w:val="CodeIDDSamples"/>
      </w:pPr>
      <w:r>
        <w:t xml:space="preserve">  EnergyManagementSystem:MeteredOutputVariable,</w:t>
      </w:r>
    </w:p>
    <w:p w14:paraId="71A51D79" w14:textId="77777777" w:rsidR="001C3AED" w:rsidRDefault="001C3AED" w:rsidP="001C3AED">
      <w:pPr>
        <w:pStyle w:val="CodeIDDSamples"/>
      </w:pPr>
      <w:r>
        <w:t xml:space="preserve">    Zone 1 WinAC Electricity Consumption,  !- Name</w:t>
      </w:r>
    </w:p>
    <w:p w14:paraId="6668A430" w14:textId="77777777" w:rsidR="001C3AED" w:rsidRDefault="001C3AED" w:rsidP="001C3AED">
      <w:pPr>
        <w:pStyle w:val="CodeIDDSamples"/>
      </w:pPr>
      <w:r>
        <w:t xml:space="preserve">    Zone1WinAC_ElectEnergy,  !- EMS Variable Name</w:t>
      </w:r>
    </w:p>
    <w:p w14:paraId="576FC1BE" w14:textId="77777777" w:rsidR="001C3AED" w:rsidRDefault="001C3AED" w:rsidP="001C3AED">
      <w:pPr>
        <w:pStyle w:val="CodeIDDSamples"/>
      </w:pPr>
      <w:r>
        <w:t xml:space="preserve">    SystemTimestep,          !- Update Frequency</w:t>
      </w:r>
    </w:p>
    <w:p w14:paraId="75687CF9" w14:textId="77777777" w:rsidR="001C3AED" w:rsidRDefault="001C3AED" w:rsidP="001C3AED">
      <w:pPr>
        <w:pStyle w:val="CodeIDDSamples"/>
      </w:pPr>
      <w:r>
        <w:t xml:space="preserve">    Zone1_WinAC_ModelOuput,  !- EMS Program or Subroutine Name</w:t>
      </w:r>
    </w:p>
    <w:p w14:paraId="448F4C53" w14:textId="77777777" w:rsidR="001C3AED" w:rsidRDefault="001C3AED" w:rsidP="001C3AED">
      <w:pPr>
        <w:pStyle w:val="CodeIDDSamples"/>
      </w:pPr>
      <w:r>
        <w:t xml:space="preserve">    Electricity,             !- Resource Type</w:t>
      </w:r>
    </w:p>
    <w:p w14:paraId="486FED56" w14:textId="77777777" w:rsidR="001C3AED" w:rsidRDefault="001C3AED" w:rsidP="001C3AED">
      <w:pPr>
        <w:pStyle w:val="CodeIDDSamples"/>
      </w:pPr>
      <w:r>
        <w:t xml:space="preserve">    HVAC,                    !- Group Type</w:t>
      </w:r>
    </w:p>
    <w:p w14:paraId="08F0C646" w14:textId="77777777" w:rsidR="001C3AED" w:rsidRDefault="001C3AED" w:rsidP="001C3AED">
      <w:pPr>
        <w:pStyle w:val="CodeIDDSamples"/>
      </w:pPr>
      <w:r>
        <w:t xml:space="preserve">    Cooling,                 !- End-Use Category</w:t>
      </w:r>
    </w:p>
    <w:p w14:paraId="17F33097" w14:textId="77777777" w:rsidR="001C3AED" w:rsidRDefault="001C3AED" w:rsidP="001C3AED">
      <w:pPr>
        <w:pStyle w:val="CodeIDDSamples"/>
      </w:pPr>
      <w:r>
        <w:t xml:space="preserve">    Window Air Conditioners, !- End-Use Subcategory</w:t>
      </w:r>
    </w:p>
    <w:p w14:paraId="679BDD6E" w14:textId="77777777" w:rsidR="009A58B9" w:rsidRDefault="001C3AED" w:rsidP="001C3AED">
      <w:pPr>
        <w:pStyle w:val="CodeIDDSamples"/>
      </w:pPr>
      <w:r>
        <w:t xml:space="preserve">    J;                       !- Units</w:t>
      </w:r>
    </w:p>
    <w:p w14:paraId="618AB73A" w14:textId="77777777" w:rsidR="007C7B89" w:rsidRPr="00E85D36" w:rsidRDefault="007C7B89" w:rsidP="007C7B89">
      <w:pPr>
        <w:pStyle w:val="Heading3"/>
      </w:pPr>
      <w:bookmarkStart w:id="2897" w:name="_Toc399490558"/>
      <w:r w:rsidRPr="00E85D36">
        <w:t>EnergyManagementSystem:</w:t>
      </w:r>
      <w:r>
        <w:t>Trend</w:t>
      </w:r>
      <w:r w:rsidRPr="00E85D36">
        <w:t>Variable</w:t>
      </w:r>
      <w:bookmarkEnd w:id="2897"/>
    </w:p>
    <w:p w14:paraId="21A405FD" w14:textId="77777777"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14:paraId="2C866D30" w14:textId="77777777" w:rsidR="007C7B89" w:rsidRDefault="007C7B89" w:rsidP="007C7B89">
      <w:pPr>
        <w:pStyle w:val="Heading4"/>
      </w:pPr>
      <w:r>
        <w:t xml:space="preserve">Field: Name </w:t>
      </w:r>
    </w:p>
    <w:p w14:paraId="3C179FB5" w14:textId="77777777"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14:paraId="7156B15A" w14:textId="77777777" w:rsidR="007C7B89" w:rsidRDefault="007C7B89" w:rsidP="007C7B89">
      <w:pPr>
        <w:pStyle w:val="Heading4"/>
      </w:pPr>
      <w:r>
        <w:t>Field: EMS Variable Name</w:t>
      </w:r>
    </w:p>
    <w:p w14:paraId="25DEB84B" w14:textId="77777777"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14:paraId="6C50CC9E" w14:textId="77777777" w:rsidR="007C7B89" w:rsidRDefault="007C7B89" w:rsidP="007C7B89">
      <w:pPr>
        <w:pStyle w:val="Heading4"/>
      </w:pPr>
      <w:r>
        <w:t>Field: Number of Timesteps to be Logged</w:t>
      </w:r>
    </w:p>
    <w:p w14:paraId="72C6AC27" w14:textId="77777777"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14:paraId="4AC73D97" w14:textId="77777777" w:rsidR="007C7B89" w:rsidRDefault="007C7B89" w:rsidP="007C7B89">
      <w:pPr>
        <w:pStyle w:val="BodyText"/>
      </w:pPr>
      <w:r>
        <w:t>Examples of this object follow.</w:t>
      </w:r>
    </w:p>
    <w:p w14:paraId="5892B993" w14:textId="77777777" w:rsidR="007C7B89" w:rsidRDefault="007C7B89" w:rsidP="007C7B89">
      <w:pPr>
        <w:pStyle w:val="CodeIDDSamples"/>
      </w:pPr>
      <w:r>
        <w:lastRenderedPageBreak/>
        <w:t>EnergyManagementSystem:TrendVariable,</w:t>
      </w:r>
    </w:p>
    <w:p w14:paraId="0FE60F93" w14:textId="77777777" w:rsidR="007C7B89" w:rsidRDefault="007C7B89" w:rsidP="007C7B89">
      <w:pPr>
        <w:pStyle w:val="CodeIDDSamples"/>
      </w:pPr>
      <w:r>
        <w:t xml:space="preserve">   AvgTemptrendLog1,          !- Name</w:t>
      </w:r>
    </w:p>
    <w:p w14:paraId="07F045B6" w14:textId="77777777" w:rsidR="007C7B89" w:rsidRDefault="007C7B89" w:rsidP="007C7B89">
      <w:pPr>
        <w:pStyle w:val="CodeIDDSamples"/>
      </w:pPr>
      <w:r>
        <w:t xml:space="preserve">   AverageBuildingTemp,       !- EMS Variable Name</w:t>
      </w:r>
    </w:p>
    <w:p w14:paraId="27AEF949" w14:textId="77777777" w:rsidR="007C7B89" w:rsidRDefault="007C7B89" w:rsidP="007C7B89">
      <w:pPr>
        <w:pStyle w:val="CodeIDDSamples"/>
      </w:pPr>
      <w:r>
        <w:t xml:space="preserve">   300;                       !- </w:t>
      </w:r>
      <w:r w:rsidRPr="000A40AB">
        <w:t>Number of Timesteps to be Logged</w:t>
      </w:r>
    </w:p>
    <w:p w14:paraId="7E9E38C3" w14:textId="77777777" w:rsidR="007C7B89" w:rsidRPr="000A40AB" w:rsidRDefault="007C7B89" w:rsidP="007C7B89">
      <w:pPr>
        <w:pStyle w:val="CodeIDDSamples"/>
      </w:pPr>
    </w:p>
    <w:p w14:paraId="16F4897A" w14:textId="77777777" w:rsidR="007C7B89" w:rsidRDefault="007C7B89" w:rsidP="007C7B89">
      <w:pPr>
        <w:pStyle w:val="CodeIDDSamples"/>
      </w:pPr>
      <w:r>
        <w:t>EnergyManagementSystem:TrendVariable,</w:t>
      </w:r>
    </w:p>
    <w:p w14:paraId="3E4AD1E1" w14:textId="77777777" w:rsidR="007C7B89" w:rsidRDefault="007C7B89" w:rsidP="007C7B89">
      <w:pPr>
        <w:pStyle w:val="CodeIDDSamples"/>
      </w:pPr>
      <w:r>
        <w:t xml:space="preserve">   PMVtrendLog1, ,            !- Name</w:t>
      </w:r>
    </w:p>
    <w:p w14:paraId="5762864B" w14:textId="77777777" w:rsidR="007C7B89" w:rsidRDefault="007C7B89" w:rsidP="007C7B89">
      <w:pPr>
        <w:pStyle w:val="CodeIDDSamples"/>
      </w:pPr>
      <w:r>
        <w:t xml:space="preserve">   PMV5,                      !- EMS Variable Name</w:t>
      </w:r>
    </w:p>
    <w:p w14:paraId="79C6D81D" w14:textId="77777777" w:rsidR="007C7B89" w:rsidRDefault="007C7B89" w:rsidP="007C7B89">
      <w:pPr>
        <w:pStyle w:val="CodeIDDSamples"/>
      </w:pPr>
      <w:r>
        <w:t xml:space="preserve">   144;                       !- </w:t>
      </w:r>
      <w:r w:rsidRPr="000A40AB">
        <w:t>Number of Timesteps to be Logged</w:t>
      </w:r>
    </w:p>
    <w:p w14:paraId="5C5DCDD0" w14:textId="77777777" w:rsidR="007C7B89" w:rsidRDefault="007C7B89" w:rsidP="007C7B89">
      <w:pPr>
        <w:pStyle w:val="Heading3"/>
      </w:pPr>
      <w:bookmarkStart w:id="2898" w:name="_Toc399490559"/>
      <w:r w:rsidRPr="00D07A6D">
        <w:t>EnergyManagementSystem:InternalVariable</w:t>
      </w:r>
      <w:bookmarkEnd w:id="2898"/>
    </w:p>
    <w:p w14:paraId="15AD9961" w14:textId="77777777"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14:paraId="3FE1D888" w14:textId="77777777" w:rsidR="007C7B89" w:rsidRDefault="007C7B89" w:rsidP="007C7B89">
      <w:pPr>
        <w:pStyle w:val="Heading4"/>
      </w:pPr>
      <w:r>
        <w:t>Field: Name</w:t>
      </w:r>
    </w:p>
    <w:p w14:paraId="563CBF62" w14:textId="77777777"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14:paraId="7386F49B" w14:textId="77777777" w:rsidR="007C7B89" w:rsidRDefault="007C7B89" w:rsidP="007C7B89">
      <w:pPr>
        <w:pStyle w:val="Heading4"/>
      </w:pPr>
      <w:r>
        <w:t>Field: Internal Data Index Key Name</w:t>
      </w:r>
    </w:p>
    <w:p w14:paraId="1B62CEA1" w14:textId="77777777"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14:paraId="389DB4C1" w14:textId="77777777" w:rsidR="007C7B89" w:rsidRDefault="007C7B89" w:rsidP="007C7B89">
      <w:pPr>
        <w:pStyle w:val="Heading4"/>
      </w:pPr>
      <w:r>
        <w:t xml:space="preserve">Field: </w:t>
      </w:r>
      <w:r w:rsidRPr="00D07A6D">
        <w:t xml:space="preserve">Internal </w:t>
      </w:r>
      <w:r>
        <w:t>Data</w:t>
      </w:r>
      <w:r w:rsidRPr="00D07A6D">
        <w:t xml:space="preserve"> Type</w:t>
      </w:r>
    </w:p>
    <w:p w14:paraId="152C27C8" w14:textId="77777777"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14:paraId="59FEEB10" w14:textId="77777777" w:rsidR="007C7B89" w:rsidRDefault="007C7B89" w:rsidP="007C7B89">
      <w:pPr>
        <w:pStyle w:val="BodyText"/>
      </w:pPr>
      <w:r>
        <w:t xml:space="preserve">An example of this object follows. </w:t>
      </w:r>
    </w:p>
    <w:p w14:paraId="238CA2A0" w14:textId="77777777" w:rsidR="007C7B89" w:rsidRDefault="007C7B89" w:rsidP="007C7B89">
      <w:pPr>
        <w:pStyle w:val="CodeIDDSamples"/>
      </w:pPr>
      <w:r>
        <w:t>EnergyManagementSystem:InternalVariable,</w:t>
      </w:r>
    </w:p>
    <w:p w14:paraId="6547977C" w14:textId="77777777" w:rsidR="007C7B89" w:rsidRDefault="007C7B89" w:rsidP="007C7B89">
      <w:pPr>
        <w:pStyle w:val="CodeIDDSamples"/>
      </w:pPr>
      <w:r>
        <w:t xml:space="preserve">   Zn1vol,          !- Name</w:t>
      </w:r>
    </w:p>
    <w:p w14:paraId="068B5534" w14:textId="77777777" w:rsidR="007C7B89" w:rsidRDefault="007C7B89" w:rsidP="007C7B89">
      <w:pPr>
        <w:pStyle w:val="CodeIDDSamples"/>
      </w:pPr>
      <w:r>
        <w:t xml:space="preserve">   Perimeter_ZN_1,  !- Internal Data Index Key Name</w:t>
      </w:r>
    </w:p>
    <w:p w14:paraId="2A50679C" w14:textId="77777777" w:rsidR="007C7B89" w:rsidRDefault="007C7B89" w:rsidP="007C7B89">
      <w:pPr>
        <w:pStyle w:val="CodeIDDSamples"/>
      </w:pPr>
      <w:r>
        <w:t xml:space="preserve">   Zone Air Volume; !- Internal Data Type</w:t>
      </w:r>
    </w:p>
    <w:p w14:paraId="69A39C98" w14:textId="77777777" w:rsidR="00EA37D7" w:rsidRDefault="00EA37D7" w:rsidP="00EA37D7">
      <w:pPr>
        <w:pStyle w:val="Heading3"/>
      </w:pPr>
      <w:bookmarkStart w:id="2899" w:name="_Toc399490560"/>
      <w:r>
        <w:t>EnergyManagementSystem:CurveOrTableIndexVariable</w:t>
      </w:r>
      <w:bookmarkEnd w:id="2899"/>
    </w:p>
    <w:p w14:paraId="44BB53A7" w14:textId="77777777"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14:paraId="6184FEBD" w14:textId="77777777" w:rsidR="00EA37D7" w:rsidRDefault="003079E0" w:rsidP="00EA37D7">
      <w:pPr>
        <w:pStyle w:val="Heading4"/>
      </w:pPr>
      <w:r>
        <w:t xml:space="preserve">Field: </w:t>
      </w:r>
      <w:r w:rsidR="00EA37D7">
        <w:t>Name</w:t>
      </w:r>
    </w:p>
    <w:p w14:paraId="462D8708"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w:t>
      </w:r>
      <w:r>
        <w:lastRenderedPageBreak/>
        <w:t xml:space="preserve">variable will be filled by the EMS system to have a value that “points” to the curve or table object named in the following field. </w:t>
      </w:r>
    </w:p>
    <w:p w14:paraId="5BA206BC" w14:textId="77777777" w:rsidR="00EA37D7" w:rsidRDefault="003079E0" w:rsidP="00EA37D7">
      <w:pPr>
        <w:pStyle w:val="Heading4"/>
      </w:pPr>
      <w:r>
        <w:t xml:space="preserve">Field: </w:t>
      </w:r>
      <w:r w:rsidR="00EA37D7">
        <w:t>Curve or Table Object Name</w:t>
      </w:r>
    </w:p>
    <w:p w14:paraId="71E9496A" w14:textId="77777777"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14:paraId="1DB24FA9" w14:textId="77777777" w:rsidR="00EA37D7" w:rsidRDefault="00EA37D7" w:rsidP="00EA37D7">
      <w:pPr>
        <w:pStyle w:val="BodyText"/>
      </w:pPr>
      <w:r>
        <w:t>An example IDF object is:</w:t>
      </w:r>
    </w:p>
    <w:p w14:paraId="5CA6CC73" w14:textId="77777777" w:rsidR="00EA37D7" w:rsidRDefault="00EA37D7" w:rsidP="00EA37D7">
      <w:pPr>
        <w:pStyle w:val="CodeIDDSamples"/>
      </w:pPr>
      <w:r>
        <w:t xml:space="preserve">  EnergyManagementSystem:CurveOrTableIndexVariable,</w:t>
      </w:r>
    </w:p>
    <w:p w14:paraId="05FE519D" w14:textId="77777777" w:rsidR="00EA37D7" w:rsidRDefault="00EA37D7" w:rsidP="00EA37D7">
      <w:pPr>
        <w:pStyle w:val="CodeIDDSamples"/>
      </w:pPr>
      <w:r>
        <w:t xml:space="preserve">    Curve_Quadratic_Ptr,       !- Name</w:t>
      </w:r>
    </w:p>
    <w:p w14:paraId="088DB4DA" w14:textId="77777777" w:rsidR="00EA37D7" w:rsidRPr="004438AA" w:rsidRDefault="00EA37D7" w:rsidP="00EA37D7">
      <w:pPr>
        <w:pStyle w:val="CodeIDDSamples"/>
      </w:pPr>
      <w:r>
        <w:t xml:space="preserve">    HPACCOOLPLFFPLR_curve;     !- Curve or Table Object Name</w:t>
      </w:r>
    </w:p>
    <w:p w14:paraId="3F5FC73E" w14:textId="77777777" w:rsidR="00EA37D7" w:rsidRDefault="00EA37D7" w:rsidP="00EA37D7">
      <w:pPr>
        <w:pStyle w:val="Heading3"/>
      </w:pPr>
      <w:bookmarkStart w:id="2900" w:name="_Toc399490561"/>
      <w:r>
        <w:t>EnergyManagementSystem:ConstructionIndexVariable</w:t>
      </w:r>
      <w:bookmarkEnd w:id="2900"/>
    </w:p>
    <w:p w14:paraId="586B6A44" w14:textId="77777777"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14:paraId="2BD89D41" w14:textId="77777777" w:rsidR="00EA37D7" w:rsidRDefault="00EA37D7" w:rsidP="00EA37D7">
      <w:pPr>
        <w:pStyle w:val="Heading4"/>
      </w:pPr>
      <w:r>
        <w:t>Field: Name</w:t>
      </w:r>
    </w:p>
    <w:p w14:paraId="30158554"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14:paraId="44A8C2A1" w14:textId="77777777" w:rsidR="00EA37D7" w:rsidRDefault="00EA37D7" w:rsidP="00EA37D7">
      <w:pPr>
        <w:pStyle w:val="Heading4"/>
      </w:pPr>
      <w:r>
        <w:t>Field: C</w:t>
      </w:r>
      <w:r w:rsidR="005540B7">
        <w:t>onstruction</w:t>
      </w:r>
      <w:r>
        <w:t xml:space="preserve"> Object Name</w:t>
      </w:r>
    </w:p>
    <w:p w14:paraId="193F6F89" w14:textId="77777777"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14:paraId="31A69477" w14:textId="77777777" w:rsidR="00EA37D7" w:rsidRDefault="00EA37D7" w:rsidP="00EA37D7">
      <w:pPr>
        <w:pStyle w:val="BodyText"/>
      </w:pPr>
      <w:r>
        <w:t>An example IDF object is:</w:t>
      </w:r>
    </w:p>
    <w:p w14:paraId="5E9A6DD3" w14:textId="77777777" w:rsidR="00EA37D7" w:rsidRDefault="00EA37D7" w:rsidP="00EA37D7">
      <w:pPr>
        <w:pStyle w:val="CodeIDDSamples"/>
      </w:pPr>
      <w:r>
        <w:t xml:space="preserve">  Construction,</w:t>
      </w:r>
    </w:p>
    <w:p w14:paraId="65741443" w14:textId="77777777" w:rsidR="00EA37D7" w:rsidRDefault="00EA37D7" w:rsidP="00EA37D7">
      <w:pPr>
        <w:pStyle w:val="CodeIDDSamples"/>
      </w:pPr>
      <w:r>
        <w:t xml:space="preserve">    TCwindow_25,                !- Name</w:t>
      </w:r>
    </w:p>
    <w:p w14:paraId="313A3BA9" w14:textId="77777777" w:rsidR="00EA37D7" w:rsidRDefault="00EA37D7" w:rsidP="00EA37D7">
      <w:pPr>
        <w:pStyle w:val="CodeIDDSamples"/>
      </w:pPr>
      <w:r>
        <w:t xml:space="preserve">    Clear3PPG,               !- Outside Layer</w:t>
      </w:r>
    </w:p>
    <w:p w14:paraId="220F9CC3" w14:textId="77777777" w:rsidR="00EA37D7" w:rsidRDefault="00EA37D7" w:rsidP="00EA37D7">
      <w:pPr>
        <w:pStyle w:val="CodeIDDSamples"/>
      </w:pPr>
      <w:r>
        <w:t xml:space="preserve">    AIR 3MM,                 !- Layer 2</w:t>
      </w:r>
    </w:p>
    <w:p w14:paraId="4BFD9A90" w14:textId="77777777" w:rsidR="00EA37D7" w:rsidRDefault="00EA37D7" w:rsidP="00EA37D7">
      <w:pPr>
        <w:pStyle w:val="CodeIDDSamples"/>
      </w:pPr>
      <w:r>
        <w:t xml:space="preserve">    WO18RT25,              !- Layer 3</w:t>
      </w:r>
    </w:p>
    <w:p w14:paraId="5B1F6937" w14:textId="77777777" w:rsidR="00EA37D7" w:rsidRDefault="00EA37D7" w:rsidP="00EA37D7">
      <w:pPr>
        <w:pStyle w:val="CodeIDDSamples"/>
      </w:pPr>
      <w:r>
        <w:t xml:space="preserve">    AIR 8MM,                 !- Layer 4</w:t>
      </w:r>
    </w:p>
    <w:p w14:paraId="5F145A31" w14:textId="77777777" w:rsidR="00EA37D7" w:rsidRDefault="00EA37D7" w:rsidP="00EA37D7">
      <w:pPr>
        <w:pStyle w:val="CodeIDDSamples"/>
      </w:pPr>
      <w:r>
        <w:t xml:space="preserve">    SB60Clear3PPG;           !- Layer 5</w:t>
      </w:r>
    </w:p>
    <w:p w14:paraId="2AD4E344" w14:textId="77777777" w:rsidR="00EA37D7" w:rsidRDefault="00EA37D7" w:rsidP="00EA37D7">
      <w:pPr>
        <w:pStyle w:val="CodeIDDSamples"/>
      </w:pPr>
    </w:p>
    <w:p w14:paraId="441F7CE6" w14:textId="77777777" w:rsidR="00EA37D7" w:rsidRDefault="00EA37D7" w:rsidP="00EA37D7">
      <w:pPr>
        <w:pStyle w:val="CodeIDDSamples"/>
      </w:pPr>
      <w:r>
        <w:t xml:space="preserve">  EnergyManagementSystem:ConstructionIndexVariable,</w:t>
      </w:r>
    </w:p>
    <w:p w14:paraId="07074B31" w14:textId="77777777" w:rsidR="00EA37D7" w:rsidRDefault="00EA37D7" w:rsidP="00EA37D7">
      <w:pPr>
        <w:pStyle w:val="CodeIDDSamples"/>
      </w:pPr>
      <w:r>
        <w:t xml:space="preserve">    TCwindow_25, </w:t>
      </w:r>
    </w:p>
    <w:p w14:paraId="3DDC3CCA" w14:textId="77777777" w:rsidR="00EA37D7" w:rsidRDefault="00EA37D7" w:rsidP="00EA37D7">
      <w:pPr>
        <w:pStyle w:val="CodeIDDSamples"/>
      </w:pPr>
      <w:r>
        <w:t xml:space="preserve">    TCwindow_25;</w:t>
      </w:r>
    </w:p>
    <w:p w14:paraId="4514EEBE" w14:textId="77777777" w:rsidR="00CD20B2" w:rsidRDefault="00CD20B2" w:rsidP="00CD20B2">
      <w:pPr>
        <w:pStyle w:val="Heading2"/>
      </w:pPr>
      <w:bookmarkStart w:id="2901" w:name="_Toc399490562"/>
      <w:r>
        <w:t>Group – ExternalInterface</w:t>
      </w:r>
      <w:bookmarkEnd w:id="2901"/>
    </w:p>
    <w:p w14:paraId="4F17D54D" w14:textId="77777777" w:rsidR="00FE1EED" w:rsidRDefault="00FE1EED" w:rsidP="00FE1EED">
      <w:pPr>
        <w:pStyle w:val="BodyText"/>
      </w:pPr>
      <w:bookmarkStart w:id="2902"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w:t>
      </w:r>
      <w:r>
        <w:lastRenderedPageBreak/>
        <w:t xml:space="preserve">simulate. The BCVTB can be downloaded from </w:t>
      </w:r>
      <w:hyperlink r:id="rId692"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93" w:history="1">
        <w:r w:rsidRPr="008964B7">
          <w:rPr>
            <w:rStyle w:val="Hyperlink"/>
          </w:rPr>
          <w:t>http://www.modelisar.com</w:t>
        </w:r>
      </w:hyperlink>
      <w:r>
        <w:t>)</w:t>
      </w:r>
      <w:r w:rsidRPr="00444CF4">
        <w:t xml:space="preserve">. </w:t>
      </w:r>
    </w:p>
    <w:p w14:paraId="605EC27D" w14:textId="77777777" w:rsidR="00F409E7" w:rsidRDefault="00F409E7" w:rsidP="00F409E7">
      <w:pPr>
        <w:pStyle w:val="Heading3"/>
      </w:pPr>
      <w:bookmarkStart w:id="2903" w:name="_Toc399490563"/>
      <w:r>
        <w:t>ExternalInterface</w:t>
      </w:r>
      <w:bookmarkEnd w:id="2902"/>
      <w:bookmarkEnd w:id="2903"/>
    </w:p>
    <w:p w14:paraId="2E58153F" w14:textId="77777777"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values of these objects will be fixed at the value declared in the “initial value” field of the corresponding object, and a warning will be written to the EnergyPlus error file.</w:t>
      </w:r>
    </w:p>
    <w:p w14:paraId="0433D194" w14:textId="77777777" w:rsidR="00936C0E" w:rsidRPr="00DF2058" w:rsidRDefault="00936C0E" w:rsidP="00936C0E">
      <w:pPr>
        <w:pStyle w:val="Heading4"/>
      </w:pPr>
      <w:bookmarkStart w:id="2904" w:name="_Toc320870123"/>
      <w:r w:rsidRPr="00DF2058">
        <w:t>Field: Name</w:t>
      </w:r>
      <w:bookmarkEnd w:id="2904"/>
    </w:p>
    <w:p w14:paraId="52FBDD60" w14:textId="77777777"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14:paraId="23689813" w14:textId="77777777" w:rsidR="00D06788" w:rsidRDefault="00D06788" w:rsidP="00D06788">
      <w:pPr>
        <w:pStyle w:val="BodyText"/>
      </w:pPr>
      <w:r>
        <w:t>An example IDF object is:</w:t>
      </w:r>
    </w:p>
    <w:p w14:paraId="7E9ECF77" w14:textId="77777777"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14:paraId="2D89FBC5" w14:textId="77777777" w:rsidR="00D06788" w:rsidRDefault="00D06788" w:rsidP="004164EB">
      <w:pPr>
        <w:pStyle w:val="CodeIDDSamples"/>
      </w:pPr>
      <w:r w:rsidRPr="00F86BEB">
        <w:t xml:space="preserve"> </w:t>
      </w:r>
      <w:r>
        <w:t>PtolemyServer</w:t>
      </w:r>
      <w:r w:rsidRPr="00F86BEB">
        <w:t xml:space="preserve">;              !- Name of </w:t>
      </w:r>
      <w:r>
        <w:t>external interface</w:t>
      </w:r>
    </w:p>
    <w:p w14:paraId="218C9201" w14:textId="77777777" w:rsidR="00F409E7" w:rsidRPr="00F57D75" w:rsidRDefault="00F409E7" w:rsidP="00F409E7">
      <w:pPr>
        <w:pStyle w:val="Heading3"/>
      </w:pPr>
      <w:bookmarkStart w:id="2905" w:name="_Toc399490564"/>
      <w:r w:rsidRPr="00586C99">
        <w:t>Building Controls Virtual Test Bed (BCVTB)</w:t>
      </w:r>
      <w:bookmarkEnd w:id="2905"/>
    </w:p>
    <w:p w14:paraId="28C9F73F" w14:textId="77777777" w:rsidR="00F409E7" w:rsidRDefault="00F409E7" w:rsidP="00F409E7">
      <w:pPr>
        <w:pStyle w:val="BodyText"/>
      </w:pPr>
      <w:r>
        <w:t>The following objects are designed to couple EnergyPlus with the BCVTB.</w:t>
      </w:r>
    </w:p>
    <w:p w14:paraId="671EFF48" w14:textId="77777777" w:rsidR="00F409E7" w:rsidRPr="00DF2058" w:rsidRDefault="00F409E7" w:rsidP="00F409E7">
      <w:pPr>
        <w:pStyle w:val="Heading3"/>
      </w:pPr>
      <w:bookmarkStart w:id="2906" w:name="_Toc320870124"/>
      <w:bookmarkStart w:id="2907" w:name="_Toc399490565"/>
      <w:r>
        <w:t>ExternalInterface:Schedule</w:t>
      </w:r>
      <w:bookmarkEnd w:id="2906"/>
      <w:bookmarkEnd w:id="2907"/>
    </w:p>
    <w:p w14:paraId="2B344D5E" w14:textId="77777777"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14:paraId="1088CB52" w14:textId="77777777" w:rsidR="00F409E7" w:rsidRPr="00DF2058" w:rsidRDefault="00F409E7" w:rsidP="00F409E7">
      <w:pPr>
        <w:pStyle w:val="Heading4"/>
      </w:pPr>
      <w:bookmarkStart w:id="2908" w:name="_Toc320870125"/>
      <w:r w:rsidRPr="00DF2058">
        <w:t>Field: Name</w:t>
      </w:r>
      <w:bookmarkEnd w:id="2908"/>
    </w:p>
    <w:p w14:paraId="6AECB6CB" w14:textId="77777777"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14:paraId="162D77D2" w14:textId="77777777" w:rsidR="00F409E7" w:rsidRPr="00DF2058" w:rsidRDefault="00F409E7" w:rsidP="00F409E7">
      <w:pPr>
        <w:pStyle w:val="Heading4"/>
      </w:pPr>
      <w:bookmarkStart w:id="2909" w:name="_Toc320870126"/>
      <w:r w:rsidRPr="00DF2058">
        <w:t xml:space="preserve">Field: </w:t>
      </w:r>
      <w:r>
        <w:t>Schedule Type Limits Name</w:t>
      </w:r>
      <w:bookmarkEnd w:id="2909"/>
    </w:p>
    <w:p w14:paraId="695A6052" w14:textId="77777777"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14:paraId="4B2E09FF" w14:textId="77777777" w:rsidR="00F409E7" w:rsidRPr="00DF2058" w:rsidRDefault="00F409E7" w:rsidP="00F409E7">
      <w:pPr>
        <w:pStyle w:val="Heading4"/>
      </w:pPr>
      <w:bookmarkStart w:id="2910" w:name="_Toc320870127"/>
      <w:r w:rsidRPr="00DF2058">
        <w:t xml:space="preserve">Field: </w:t>
      </w:r>
      <w:r>
        <w:t>Initial Value</w:t>
      </w:r>
      <w:bookmarkEnd w:id="2910"/>
    </w:p>
    <w:p w14:paraId="40425E2B" w14:textId="77777777"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14:paraId="4D236BFD" w14:textId="77777777" w:rsidR="00D06788" w:rsidRDefault="00D06788" w:rsidP="004164EB">
      <w:pPr>
        <w:pStyle w:val="CodeIDDSamples"/>
      </w:pPr>
      <w:bookmarkStart w:id="2911" w:name="_Toc320870128"/>
      <w:r>
        <w:t>! Cooling schedule. This schedule is set directly by the external interface.</w:t>
      </w:r>
    </w:p>
    <w:p w14:paraId="62F2B6FA" w14:textId="77777777" w:rsidR="00D06788" w:rsidRDefault="00D06788" w:rsidP="004164EB">
      <w:pPr>
        <w:pStyle w:val="CodeIDDSamples"/>
      </w:pPr>
      <w:r>
        <w:t>! During warm-up and system-sizing, it is fixed at 24 degC.</w:t>
      </w:r>
    </w:p>
    <w:p w14:paraId="14628E82" w14:textId="77777777" w:rsidR="00D06788" w:rsidRDefault="00D06788" w:rsidP="004164EB">
      <w:pPr>
        <w:pStyle w:val="CodeIDDSamples"/>
      </w:pPr>
      <w:r>
        <w:t xml:space="preserve">  ExternalInterface:Schedule,</w:t>
      </w:r>
    </w:p>
    <w:p w14:paraId="2401C41B" w14:textId="77777777" w:rsidR="00D06788" w:rsidRDefault="00D06788" w:rsidP="004164EB">
      <w:pPr>
        <w:pStyle w:val="CodeIDDSamples"/>
      </w:pPr>
      <w:r>
        <w:t xml:space="preserve">    TSetCoo,                 !- Name</w:t>
      </w:r>
    </w:p>
    <w:p w14:paraId="72CD0018" w14:textId="77777777" w:rsidR="00D06788" w:rsidRDefault="00D06788" w:rsidP="004164EB">
      <w:pPr>
        <w:pStyle w:val="CodeIDDSamples"/>
      </w:pPr>
      <w:r>
        <w:t xml:space="preserve">    Temperature,             !- ScheduleType</w:t>
      </w:r>
    </w:p>
    <w:p w14:paraId="3D899314" w14:textId="77777777" w:rsidR="00D06788" w:rsidRDefault="00D06788" w:rsidP="004164EB">
      <w:pPr>
        <w:pStyle w:val="CodeIDDSamples"/>
      </w:pPr>
      <w:r>
        <w:t xml:space="preserve">    24;                      !- Initial value, used during warm-up</w:t>
      </w:r>
    </w:p>
    <w:p w14:paraId="61DC3191" w14:textId="77777777" w:rsidR="00D06788" w:rsidRDefault="00D06788" w:rsidP="004164EB">
      <w:pPr>
        <w:pStyle w:val="CodeIDDSamples"/>
      </w:pPr>
    </w:p>
    <w:p w14:paraId="57667692" w14:textId="77777777" w:rsidR="00D06788" w:rsidRDefault="00D06788" w:rsidP="004164EB">
      <w:pPr>
        <w:pStyle w:val="CodeIDDSamples"/>
      </w:pPr>
      <w:r>
        <w:t>! Heating schedule. This schedule is set directly by the external interface.</w:t>
      </w:r>
    </w:p>
    <w:p w14:paraId="10DF924A" w14:textId="77777777" w:rsidR="00D06788" w:rsidRDefault="00D06788" w:rsidP="004164EB">
      <w:pPr>
        <w:pStyle w:val="CodeIDDSamples"/>
      </w:pPr>
      <w:r>
        <w:t>! During warm-up and system-sizing, it is fixed at 20 degC.</w:t>
      </w:r>
    </w:p>
    <w:p w14:paraId="6BFBCCCA" w14:textId="77777777" w:rsidR="00D06788" w:rsidRDefault="00D06788" w:rsidP="004164EB">
      <w:pPr>
        <w:pStyle w:val="CodeIDDSamples"/>
      </w:pPr>
      <w:r>
        <w:t xml:space="preserve">  ExternalInterface:Schedule,</w:t>
      </w:r>
    </w:p>
    <w:p w14:paraId="35EC4C28" w14:textId="77777777" w:rsidR="00D06788" w:rsidRDefault="00D06788" w:rsidP="004164EB">
      <w:pPr>
        <w:pStyle w:val="CodeIDDSamples"/>
      </w:pPr>
      <w:r>
        <w:t xml:space="preserve">    TSetHea,                 !- Name</w:t>
      </w:r>
    </w:p>
    <w:p w14:paraId="45326E3A" w14:textId="77777777" w:rsidR="00D06788" w:rsidRDefault="00D06788" w:rsidP="004164EB">
      <w:pPr>
        <w:pStyle w:val="CodeIDDSamples"/>
      </w:pPr>
      <w:r>
        <w:t xml:space="preserve">    Temperature,             !- ScheduleType</w:t>
      </w:r>
    </w:p>
    <w:p w14:paraId="3ABB7CCA" w14:textId="77777777" w:rsidR="00D06788" w:rsidRDefault="00D06788" w:rsidP="004164EB">
      <w:pPr>
        <w:pStyle w:val="CodeIDDSamples"/>
      </w:pPr>
      <w:r>
        <w:t xml:space="preserve">    20;                      !- Initial value, used during warm-up</w:t>
      </w:r>
    </w:p>
    <w:p w14:paraId="45AF236E" w14:textId="77777777" w:rsidR="00F409E7" w:rsidRPr="00DF2058" w:rsidRDefault="00F409E7" w:rsidP="00F409E7">
      <w:pPr>
        <w:pStyle w:val="Heading3"/>
      </w:pPr>
      <w:bookmarkStart w:id="2912" w:name="_Toc399490566"/>
      <w:r>
        <w:t>ExternalInterface:Actuator</w:t>
      </w:r>
      <w:bookmarkEnd w:id="2911"/>
      <w:bookmarkEnd w:id="2912"/>
    </w:p>
    <w:p w14:paraId="6AEF08D4" w14:textId="77777777" w:rsidR="00F409E7" w:rsidRDefault="00F409E7" w:rsidP="00F409E7">
      <w:pPr>
        <w:pStyle w:val="BodyText"/>
      </w:pPr>
      <w:r>
        <w:t xml:space="preserve">This object maps a value received from the external interface to an actuator of the Energy Management System. The object is similar to EnergyManagementSystem:Actuator. However, </w:t>
      </w:r>
      <w:r>
        <w:lastRenderedPageBreak/>
        <w:t>during the time stepping, its value is set to the value received from the external interface. During the warm-up period and the system sizing, its value is set to the value specified by the field “initial value.”</w:t>
      </w:r>
    </w:p>
    <w:p w14:paraId="6F328CFF" w14:textId="77777777" w:rsidR="00F409E7" w:rsidRPr="00DF2058" w:rsidRDefault="00F409E7" w:rsidP="00F409E7">
      <w:pPr>
        <w:pStyle w:val="Heading4"/>
      </w:pPr>
      <w:bookmarkStart w:id="2913" w:name="_Toc320870129"/>
      <w:r w:rsidRPr="00DF2058">
        <w:t>Field: Name</w:t>
      </w:r>
      <w:bookmarkEnd w:id="2913"/>
    </w:p>
    <w:p w14:paraId="015806B4" w14:textId="77777777"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14:paraId="2905E8CE" w14:textId="77777777" w:rsidR="00F409E7" w:rsidRPr="00021141" w:rsidRDefault="00F409E7" w:rsidP="00F409E7">
      <w:pPr>
        <w:pStyle w:val="Heading4"/>
      </w:pPr>
      <w:bookmarkStart w:id="2914" w:name="_Toc320870130"/>
      <w:r w:rsidRPr="00021141">
        <w:t>Field: Actuated Component Unique Name</w:t>
      </w:r>
      <w:bookmarkEnd w:id="2914"/>
    </w:p>
    <w:p w14:paraId="62C0F044" w14:textId="77777777"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14:paraId="1ECE4659" w14:textId="77777777" w:rsidR="00F409E7" w:rsidRPr="00021141" w:rsidRDefault="00F409E7" w:rsidP="00F409E7">
      <w:pPr>
        <w:pStyle w:val="Heading4"/>
      </w:pPr>
      <w:bookmarkStart w:id="2915" w:name="_Toc320870131"/>
      <w:r w:rsidRPr="00021141">
        <w:t>Field: Actuated Component Type</w:t>
      </w:r>
      <w:bookmarkEnd w:id="2915"/>
    </w:p>
    <w:p w14:paraId="6A6D73D6" w14:textId="77777777"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14:paraId="0401B8BB" w14:textId="77777777" w:rsidR="00F409E7" w:rsidRPr="00006CBD" w:rsidRDefault="00F409E7" w:rsidP="00F409E7">
      <w:pPr>
        <w:pStyle w:val="Heading4"/>
      </w:pPr>
      <w:bookmarkStart w:id="2916" w:name="_Toc320870132"/>
      <w:r w:rsidRPr="00006CBD">
        <w:t>Field: Actuated Component Control Type</w:t>
      </w:r>
      <w:bookmarkEnd w:id="2916"/>
    </w:p>
    <w:p w14:paraId="51188532" w14:textId="77777777"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34BAAFE6" w14:textId="77777777" w:rsidR="00F409E7" w:rsidRPr="00DF2058" w:rsidRDefault="00F409E7" w:rsidP="00F409E7">
      <w:pPr>
        <w:pStyle w:val="Heading4"/>
      </w:pPr>
      <w:bookmarkStart w:id="2917" w:name="_Toc320870133"/>
      <w:r w:rsidRPr="00DF2058">
        <w:t xml:space="preserve">Field: </w:t>
      </w:r>
      <w:r>
        <w:t>Initial Value</w:t>
      </w:r>
      <w:bookmarkEnd w:id="2917"/>
    </w:p>
    <w:p w14:paraId="78FAD122" w14:textId="77777777"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14:paraId="4936099A" w14:textId="77777777" w:rsidR="00D06788" w:rsidRDefault="00D06788" w:rsidP="004164EB">
      <w:pPr>
        <w:pStyle w:val="CodeIDDSamples"/>
      </w:pPr>
      <w:bookmarkStart w:id="2918" w:name="_Toc320870134"/>
      <w:r>
        <w:t>ExternalInterface:Actuator,</w:t>
      </w:r>
    </w:p>
    <w:p w14:paraId="391B235A" w14:textId="77777777" w:rsidR="00D06788" w:rsidRDefault="00D06788" w:rsidP="004164EB">
      <w:pPr>
        <w:pStyle w:val="CodeIDDSamples"/>
      </w:pPr>
      <w:r>
        <w:t xml:space="preserve">    Zn001_Wall001_Win001_Shading_Deploy_Status,  !- Name</w:t>
      </w:r>
    </w:p>
    <w:p w14:paraId="6127F555" w14:textId="77777777" w:rsidR="00D06788" w:rsidRDefault="00D06788" w:rsidP="004164EB">
      <w:pPr>
        <w:pStyle w:val="CodeIDDSamples"/>
      </w:pPr>
      <w:r>
        <w:t xml:space="preserve">    Zn001:Wall001:Win001,    !- Actuated Component Unique Name</w:t>
      </w:r>
    </w:p>
    <w:p w14:paraId="54FB9C36" w14:textId="77777777" w:rsidR="00D06788" w:rsidRDefault="00D06788" w:rsidP="004164EB">
      <w:pPr>
        <w:pStyle w:val="CodeIDDSamples"/>
      </w:pPr>
      <w:r>
        <w:t xml:space="preserve">    Window Shading Control,  !- Actuated Component Type</w:t>
      </w:r>
    </w:p>
    <w:p w14:paraId="53A4B7C1" w14:textId="77777777" w:rsidR="00D06788" w:rsidRDefault="00D06788" w:rsidP="004164EB">
      <w:pPr>
        <w:pStyle w:val="CodeIDDSamples"/>
      </w:pPr>
      <w:r>
        <w:t xml:space="preserve">    Control Status,          !- Actuated Component Control Type</w:t>
      </w:r>
    </w:p>
    <w:p w14:paraId="712A55C8" w14:textId="77777777" w:rsidR="00D06788" w:rsidRDefault="00D06788" w:rsidP="004164EB">
      <w:pPr>
        <w:pStyle w:val="CodeIDDSamples"/>
      </w:pPr>
      <w:r>
        <w:t xml:space="preserve">     ;                       ! initial value</w:t>
      </w:r>
    </w:p>
    <w:p w14:paraId="0029BE5D" w14:textId="77777777" w:rsidR="00F409E7" w:rsidRPr="00DF2058" w:rsidRDefault="00F409E7" w:rsidP="00F409E7">
      <w:pPr>
        <w:pStyle w:val="Heading3"/>
      </w:pPr>
      <w:bookmarkStart w:id="2919" w:name="_Toc399490567"/>
      <w:r>
        <w:t>ExternalInterface:Variable</w:t>
      </w:r>
      <w:bookmarkEnd w:id="2918"/>
      <w:bookmarkEnd w:id="2919"/>
    </w:p>
    <w:p w14:paraId="5C78AE0E" w14:textId="77777777"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1CBA38BD" w14:textId="77777777" w:rsidR="00F409E7" w:rsidRPr="00DF2058" w:rsidRDefault="00F409E7" w:rsidP="00F409E7">
      <w:pPr>
        <w:pStyle w:val="Heading4"/>
      </w:pPr>
      <w:bookmarkStart w:id="2920" w:name="_Toc320870135"/>
      <w:r w:rsidRPr="00DF2058">
        <w:t>Field: Name</w:t>
      </w:r>
      <w:bookmarkEnd w:id="2920"/>
    </w:p>
    <w:p w14:paraId="2F1F70DF" w14:textId="77777777"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14:paraId="6439D60E" w14:textId="77777777" w:rsidR="00F409E7" w:rsidRPr="00DF2058" w:rsidRDefault="00F409E7" w:rsidP="00F409E7">
      <w:pPr>
        <w:pStyle w:val="Heading4"/>
      </w:pPr>
      <w:bookmarkStart w:id="2921" w:name="_Toc320870136"/>
      <w:r w:rsidRPr="00DF2058">
        <w:lastRenderedPageBreak/>
        <w:t xml:space="preserve">Field: </w:t>
      </w:r>
      <w:r>
        <w:t>Initial Value</w:t>
      </w:r>
      <w:bookmarkEnd w:id="2921"/>
    </w:p>
    <w:p w14:paraId="19D5B606" w14:textId="77777777" w:rsidR="00F409E7" w:rsidRDefault="00F409E7" w:rsidP="00F409E7">
      <w:pPr>
        <w:pStyle w:val="BodyText"/>
      </w:pPr>
      <w:r>
        <w:t xml:space="preserve">This field contains the initial value that is used during the warm-up period and during the system </w:t>
      </w:r>
      <w:r w:rsidRPr="007D221F">
        <w:t>sizing</w:t>
      </w:r>
      <w:r>
        <w:t>.</w:t>
      </w:r>
    </w:p>
    <w:p w14:paraId="36B4BCFA" w14:textId="77777777" w:rsidR="00D06788" w:rsidRDefault="00D06788" w:rsidP="004164EB">
      <w:pPr>
        <w:pStyle w:val="CodeIDDSamples"/>
      </w:pPr>
      <w:r>
        <w:t>ExternalInterface:Variable,</w:t>
      </w:r>
    </w:p>
    <w:p w14:paraId="4EC29085" w14:textId="77777777" w:rsidR="00D06788" w:rsidRDefault="00D06788" w:rsidP="004164EB">
      <w:pPr>
        <w:pStyle w:val="CodeIDDSamples"/>
      </w:pPr>
      <w:r>
        <w:t xml:space="preserve">    yShade,                  !- Name of Erl variable</w:t>
      </w:r>
    </w:p>
    <w:p w14:paraId="192F2605" w14:textId="77777777" w:rsidR="00D06788" w:rsidRDefault="00D06788" w:rsidP="004164EB">
      <w:pPr>
        <w:pStyle w:val="CodeIDDSamples"/>
      </w:pPr>
      <w:r>
        <w:t xml:space="preserve">    </w:t>
      </w:r>
      <w:r w:rsidRPr="002D1C4F">
        <w:t xml:space="preserve">1;                </w:t>
      </w:r>
      <w:r>
        <w:t xml:space="preserve">       </w:t>
      </w:r>
      <w:r w:rsidRPr="002D1C4F">
        <w:t>!- Initial value</w:t>
      </w:r>
    </w:p>
    <w:p w14:paraId="40D25047" w14:textId="77777777" w:rsidR="00F409E7" w:rsidRPr="00F57D75" w:rsidRDefault="00F409E7" w:rsidP="00F409E7">
      <w:pPr>
        <w:pStyle w:val="Heading3"/>
      </w:pPr>
      <w:bookmarkStart w:id="2922" w:name="_Toc399490568"/>
      <w:r w:rsidRPr="00586C99">
        <w:t>Functional Mock-up Unit (FMU)</w:t>
      </w:r>
      <w:r w:rsidR="00FE1EED">
        <w:t xml:space="preserve"> Import</w:t>
      </w:r>
      <w:bookmarkEnd w:id="2922"/>
    </w:p>
    <w:p w14:paraId="5F5E920D" w14:textId="77777777" w:rsidR="00F409E7" w:rsidRDefault="00F409E7" w:rsidP="00F409E7">
      <w:pPr>
        <w:pStyle w:val="BodyText"/>
      </w:pPr>
      <w:r>
        <w:t xml:space="preserve">The following objects are </w:t>
      </w:r>
      <w:r w:rsidRPr="007D221F">
        <w:t>designed</w:t>
      </w:r>
      <w:r>
        <w:t xml:space="preserve"> to couple EnergyPlus with FMUs for co-simulation.</w:t>
      </w:r>
    </w:p>
    <w:p w14:paraId="4A15E9E5" w14:textId="77777777" w:rsidR="00515813" w:rsidRDefault="00515813" w:rsidP="00515813">
      <w:pPr>
        <w:pStyle w:val="Heading3"/>
      </w:pPr>
      <w:bookmarkStart w:id="2923" w:name="_Toc294874335"/>
      <w:bookmarkStart w:id="2924" w:name="_Toc300743791"/>
      <w:bookmarkStart w:id="2925" w:name="_Toc320870137"/>
      <w:bookmarkStart w:id="2926" w:name="_Toc330556388"/>
      <w:bookmarkStart w:id="2927" w:name="_Toc399490569"/>
      <w:r w:rsidRPr="00586C99">
        <w:t>ExternalInterface:</w:t>
      </w:r>
      <w:r>
        <w:t>FunctionalMockupUnitImport</w:t>
      </w:r>
      <w:bookmarkEnd w:id="2923"/>
      <w:bookmarkEnd w:id="2924"/>
      <w:bookmarkEnd w:id="2925"/>
      <w:bookmarkEnd w:id="2926"/>
      <w:bookmarkEnd w:id="2927"/>
    </w:p>
    <w:p w14:paraId="45BAC29E" w14:textId="77777777" w:rsidR="00515813" w:rsidRDefault="00515813" w:rsidP="00515813">
      <w:pPr>
        <w:pStyle w:val="BodyText"/>
      </w:pPr>
      <w:bookmarkStart w:id="2928" w:name="_Toc294874336"/>
      <w:bookmarkStart w:id="2929" w:name="_Toc300743792"/>
      <w:r w:rsidRPr="0018186E">
        <w:t xml:space="preserve">This object defines the </w:t>
      </w:r>
      <w:r w:rsidRPr="007D221F">
        <w:t>FMU</w:t>
      </w:r>
      <w:r w:rsidRPr="0018186E">
        <w:t xml:space="preserve"> that will be linked to EnergyPlus.</w:t>
      </w:r>
    </w:p>
    <w:p w14:paraId="28C90BBB" w14:textId="77777777" w:rsidR="00515813" w:rsidRPr="00B86D64" w:rsidRDefault="00515813" w:rsidP="00515813">
      <w:pPr>
        <w:pStyle w:val="Heading4"/>
      </w:pPr>
      <w:bookmarkStart w:id="2930" w:name="_Toc320870138"/>
      <w:r w:rsidRPr="00586C99">
        <w:t xml:space="preserve">Field: FMU </w:t>
      </w:r>
      <w:bookmarkEnd w:id="2928"/>
      <w:bookmarkEnd w:id="2929"/>
      <w:r w:rsidRPr="00586C99">
        <w:t>File</w:t>
      </w:r>
      <w:r>
        <w:t xml:space="preserve"> N</w:t>
      </w:r>
      <w:r w:rsidRPr="00586C99">
        <w:t>ame</w:t>
      </w:r>
      <w:bookmarkEnd w:id="2930"/>
    </w:p>
    <w:p w14:paraId="43D3C0BA" w14:textId="77777777"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2D957776" w14:textId="77777777" w:rsidR="00515813" w:rsidRPr="00B86D64" w:rsidRDefault="00515813" w:rsidP="00515813">
      <w:pPr>
        <w:pStyle w:val="Heading4"/>
      </w:pPr>
      <w:bookmarkStart w:id="2931" w:name="_Toc300743794"/>
      <w:bookmarkStart w:id="2932" w:name="_Toc320870139"/>
      <w:r w:rsidRPr="00586C99">
        <w:t xml:space="preserve">Field: FMU </w:t>
      </w:r>
      <w:bookmarkEnd w:id="2931"/>
      <w:r w:rsidRPr="00586C99">
        <w:t>Timeout</w:t>
      </w:r>
      <w:bookmarkEnd w:id="2932"/>
    </w:p>
    <w:p w14:paraId="5A14C62D" w14:textId="77777777" w:rsidR="00515813" w:rsidRDefault="00515813" w:rsidP="00515813">
      <w:pPr>
        <w:pStyle w:val="BodyText"/>
      </w:pPr>
      <w:r w:rsidRPr="0018186E">
        <w:t>This field contains the communication timeout value in milli-seconds to allow interprocess communication to take place.</w:t>
      </w:r>
    </w:p>
    <w:p w14:paraId="6A03A428" w14:textId="77777777" w:rsidR="00515813" w:rsidRPr="00B86D64" w:rsidRDefault="00515813" w:rsidP="00515813">
      <w:pPr>
        <w:pStyle w:val="Heading4"/>
      </w:pPr>
      <w:bookmarkStart w:id="2933" w:name="_Toc320870140"/>
      <w:r>
        <w:t>Field: FMU LoggingOn</w:t>
      </w:r>
    </w:p>
    <w:p w14:paraId="28BD7D61" w14:textId="77777777"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14:paraId="087FCCD5" w14:textId="77777777" w:rsidR="00515813" w:rsidRDefault="00515813" w:rsidP="00515813">
      <w:pPr>
        <w:pStyle w:val="CodeIDDSamples"/>
      </w:pPr>
      <w:r>
        <w:t>ExternalInterface:FunctionalMockupUnitImport,</w:t>
      </w:r>
    </w:p>
    <w:p w14:paraId="29E1ABA5" w14:textId="77777777" w:rsidR="00515813" w:rsidRDefault="00515813" w:rsidP="00515813">
      <w:pPr>
        <w:pStyle w:val="CodeIDDSamples"/>
      </w:pPr>
      <w:r>
        <w:t xml:space="preserve">    MoistAir.fmu,            !- FMU File Name</w:t>
      </w:r>
    </w:p>
    <w:p w14:paraId="5182AF7C" w14:textId="77777777" w:rsidR="00515813" w:rsidRDefault="00515813" w:rsidP="00515813">
      <w:pPr>
        <w:pStyle w:val="CodeIDDSamples"/>
      </w:pPr>
      <w:r>
        <w:t xml:space="preserve">    15,                      !- FMU Timeout</w:t>
      </w:r>
    </w:p>
    <w:p w14:paraId="1D92FA05" w14:textId="77777777" w:rsidR="00515813" w:rsidRDefault="00515813" w:rsidP="00515813">
      <w:pPr>
        <w:pStyle w:val="CodeIDDSamples"/>
      </w:pPr>
      <w:r>
        <w:t xml:space="preserve">    0;                       !- FMU LoggingOn</w:t>
      </w:r>
    </w:p>
    <w:p w14:paraId="2A8E60B8" w14:textId="77777777" w:rsidR="00515813" w:rsidRDefault="00515813" w:rsidP="00515813">
      <w:pPr>
        <w:pStyle w:val="Heading3"/>
      </w:pPr>
      <w:bookmarkStart w:id="2934" w:name="_Toc330556389"/>
      <w:bookmarkStart w:id="2935" w:name="_Toc399490570"/>
      <w:r w:rsidRPr="00586C99">
        <w:t>ExternalInterface:</w:t>
      </w:r>
      <w:r>
        <w:t>FunctionalMockupUnitImport</w:t>
      </w:r>
      <w:r w:rsidRPr="00586C99">
        <w:t>:From:Variable</w:t>
      </w:r>
      <w:bookmarkEnd w:id="2933"/>
      <w:bookmarkEnd w:id="2934"/>
      <w:bookmarkEnd w:id="2935"/>
    </w:p>
    <w:p w14:paraId="33213096" w14:textId="77777777" w:rsidR="00515813" w:rsidRPr="00D37936" w:rsidRDefault="00515813" w:rsidP="00515813">
      <w:pPr>
        <w:pStyle w:val="BodyText"/>
      </w:pPr>
      <w:r w:rsidRPr="00D37936">
        <w:t>This input object maps the names of the output variables of EnergyPlus to the input variables of the FMU.</w:t>
      </w:r>
    </w:p>
    <w:p w14:paraId="1B51B7BF" w14:textId="77777777" w:rsidR="00515813" w:rsidRPr="00F57D75" w:rsidRDefault="00515813" w:rsidP="00515813">
      <w:pPr>
        <w:pStyle w:val="Heading4"/>
      </w:pPr>
      <w:bookmarkStart w:id="2936" w:name="_Toc320870141"/>
      <w:bookmarkStart w:id="2937" w:name="_Toc294874344"/>
      <w:bookmarkStart w:id="2938" w:name="_Toc300743802"/>
      <w:bookmarkStart w:id="2939" w:name="_Toc300743799"/>
      <w:bookmarkStart w:id="2940" w:name="_Toc294874342"/>
      <w:r w:rsidRPr="00586C99">
        <w:t>Field: EnergyPlus Key Value</w:t>
      </w:r>
      <w:bookmarkEnd w:id="2936"/>
    </w:p>
    <w:p w14:paraId="2902D847" w14:textId="77777777" w:rsidR="00A011D9" w:rsidRPr="00D37936" w:rsidRDefault="00A011D9" w:rsidP="00A011D9">
      <w:pPr>
        <w:pStyle w:val="BodyText"/>
      </w:pPr>
      <w:bookmarkStart w:id="2941"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14:paraId="6D2FF6FA" w14:textId="77777777" w:rsidR="00515813" w:rsidRPr="00F57D75" w:rsidRDefault="00515813" w:rsidP="00515813">
      <w:pPr>
        <w:pStyle w:val="Heading4"/>
      </w:pPr>
      <w:r w:rsidRPr="00586C99">
        <w:t xml:space="preserve">Field: </w:t>
      </w:r>
      <w:bookmarkEnd w:id="2937"/>
      <w:r w:rsidRPr="00586C99">
        <w:t>EnergyPlus Variable Name</w:t>
      </w:r>
      <w:bookmarkEnd w:id="2938"/>
      <w:bookmarkEnd w:id="2941"/>
    </w:p>
    <w:p w14:paraId="6422D732" w14:textId="77777777" w:rsidR="00A011D9" w:rsidRDefault="00A011D9" w:rsidP="00A011D9">
      <w:pPr>
        <w:pStyle w:val="BodyText"/>
      </w:pPr>
      <w:bookmarkStart w:id="2942"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27A6751A" w14:textId="77777777" w:rsidR="00515813" w:rsidRPr="00F57D75" w:rsidRDefault="00515813" w:rsidP="00515813">
      <w:pPr>
        <w:pStyle w:val="Heading4"/>
      </w:pPr>
      <w:r w:rsidRPr="00586C99">
        <w:t xml:space="preserve">Field: FMU </w:t>
      </w:r>
      <w:bookmarkEnd w:id="2939"/>
      <w:r w:rsidRPr="00586C99">
        <w:t>File</w:t>
      </w:r>
      <w:r>
        <w:t xml:space="preserve"> N</w:t>
      </w:r>
      <w:r w:rsidRPr="00586C99">
        <w:t>ame</w:t>
      </w:r>
      <w:bookmarkEnd w:id="2942"/>
    </w:p>
    <w:p w14:paraId="37E73B6A" w14:textId="77777777"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3CDF2A99" w14:textId="77777777" w:rsidR="00515813" w:rsidRPr="00F57D75" w:rsidRDefault="00515813" w:rsidP="00515813">
      <w:pPr>
        <w:pStyle w:val="Heading4"/>
      </w:pPr>
      <w:bookmarkStart w:id="2943" w:name="_Toc300743800"/>
      <w:bookmarkStart w:id="2944" w:name="_Toc320870144"/>
      <w:r w:rsidRPr="00586C99">
        <w:t xml:space="preserve">Field: </w:t>
      </w:r>
      <w:bookmarkEnd w:id="2943"/>
      <w:r>
        <w:t>FMU Instance Name</w:t>
      </w:r>
      <w:bookmarkEnd w:id="2944"/>
    </w:p>
    <w:p w14:paraId="5872084C" w14:textId="77777777"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14:paraId="29B527D9" w14:textId="77777777" w:rsidR="00515813" w:rsidRPr="00F57D75" w:rsidRDefault="00515813" w:rsidP="00515813">
      <w:pPr>
        <w:pStyle w:val="Heading4"/>
      </w:pPr>
      <w:bookmarkStart w:id="2945" w:name="_Toc294874343"/>
      <w:bookmarkStart w:id="2946" w:name="_Toc300743801"/>
      <w:bookmarkStart w:id="2947" w:name="_Toc320870145"/>
      <w:bookmarkEnd w:id="2940"/>
      <w:r w:rsidRPr="00586C99">
        <w:t xml:space="preserve">Field: </w:t>
      </w:r>
      <w:r>
        <w:t xml:space="preserve">FMU </w:t>
      </w:r>
      <w:r w:rsidRPr="007D221F">
        <w:t>Variable</w:t>
      </w:r>
      <w:r>
        <w:t xml:space="preserve"> Name</w:t>
      </w:r>
      <w:bookmarkEnd w:id="2945"/>
      <w:bookmarkEnd w:id="2946"/>
      <w:bookmarkEnd w:id="2947"/>
    </w:p>
    <w:p w14:paraId="25C67A50" w14:textId="77777777"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14:paraId="4A4F17AB" w14:textId="77777777" w:rsidR="00515813" w:rsidRDefault="00515813" w:rsidP="00515813">
      <w:pPr>
        <w:pStyle w:val="CodeIDDSamples"/>
      </w:pPr>
      <w:bookmarkStart w:id="2948" w:name="_Toc294874345"/>
      <w:bookmarkStart w:id="2949" w:name="_Toc300743803"/>
      <w:bookmarkStart w:id="2950" w:name="_Toc320870146"/>
      <w:r>
        <w:t>ExternalInterface:FunctionalMockupUnitImport:From:Variable,</w:t>
      </w:r>
    </w:p>
    <w:p w14:paraId="574BD555" w14:textId="77777777" w:rsidR="00515813" w:rsidRDefault="00515813" w:rsidP="00515813">
      <w:pPr>
        <w:pStyle w:val="CodeIDDSamples"/>
      </w:pPr>
      <w:r>
        <w:t xml:space="preserve">    Environment,             !- EnergyPlus Key Value</w:t>
      </w:r>
    </w:p>
    <w:p w14:paraId="13441265" w14:textId="77777777"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14:paraId="3582717A" w14:textId="77777777" w:rsidR="00515813" w:rsidRPr="00750A68" w:rsidRDefault="00515813" w:rsidP="00515813">
      <w:pPr>
        <w:pStyle w:val="CodeIDDSamples"/>
      </w:pPr>
      <w:r>
        <w:t xml:space="preserve">    </w:t>
      </w:r>
      <w:r w:rsidRPr="00750A68">
        <w:t>MoistAir.fmu,            !- FMU File Name</w:t>
      </w:r>
    </w:p>
    <w:p w14:paraId="6848256B" w14:textId="77777777" w:rsidR="00515813" w:rsidRDefault="00515813" w:rsidP="00515813">
      <w:pPr>
        <w:pStyle w:val="CodeIDDSamples"/>
      </w:pPr>
      <w:r w:rsidRPr="00750A68">
        <w:t xml:space="preserve">    Model1,                  !- </w:t>
      </w:r>
      <w:r>
        <w:t>FMU Instance Name</w:t>
      </w:r>
    </w:p>
    <w:p w14:paraId="32D05A61" w14:textId="77777777" w:rsidR="00515813" w:rsidRDefault="00515813" w:rsidP="00515813">
      <w:pPr>
        <w:pStyle w:val="CodeIDDSamples"/>
      </w:pPr>
      <w:r>
        <w:t xml:space="preserve">    TDryBul;                 !- FMU Variable Name</w:t>
      </w:r>
    </w:p>
    <w:p w14:paraId="7E281347" w14:textId="77777777" w:rsidR="00515813" w:rsidRDefault="00515813" w:rsidP="00515813">
      <w:pPr>
        <w:pStyle w:val="CodeIDDSamples"/>
      </w:pPr>
    </w:p>
    <w:p w14:paraId="6278750A" w14:textId="77777777" w:rsidR="00515813" w:rsidRDefault="00515813" w:rsidP="00515813">
      <w:pPr>
        <w:pStyle w:val="CodeIDDSamples"/>
      </w:pPr>
      <w:r>
        <w:t>ExternalInterface:FunctionalMockupUnitImport:From:Variable,</w:t>
      </w:r>
    </w:p>
    <w:p w14:paraId="422EF05A" w14:textId="77777777" w:rsidR="00515813" w:rsidRDefault="00515813" w:rsidP="00515813">
      <w:pPr>
        <w:pStyle w:val="CodeIDDSamples"/>
      </w:pPr>
      <w:r>
        <w:t xml:space="preserve">    ZONE ONE,                !- EnergyPlus Key Value</w:t>
      </w:r>
    </w:p>
    <w:p w14:paraId="1DC77FDE" w14:textId="77777777" w:rsidR="00515813" w:rsidRDefault="00515813" w:rsidP="00515813">
      <w:pPr>
        <w:pStyle w:val="CodeIDDSamples"/>
      </w:pPr>
      <w:r>
        <w:t xml:space="preserve">    Zone Mean Air Temperature, !- EnergyPlus Variable Name</w:t>
      </w:r>
    </w:p>
    <w:p w14:paraId="098132F4" w14:textId="77777777" w:rsidR="00515813" w:rsidRPr="001A56D2" w:rsidRDefault="00515813" w:rsidP="00515813">
      <w:pPr>
        <w:pStyle w:val="CodeIDDSamples"/>
      </w:pPr>
      <w:r>
        <w:t xml:space="preserve">    </w:t>
      </w:r>
      <w:r w:rsidRPr="001A56D2">
        <w:t>MoistAir.fmu,            !- FMU File</w:t>
      </w:r>
      <w:r>
        <w:t xml:space="preserve"> N</w:t>
      </w:r>
      <w:r w:rsidRPr="001A56D2">
        <w:t>ame</w:t>
      </w:r>
    </w:p>
    <w:p w14:paraId="3C8C832C" w14:textId="77777777" w:rsidR="00515813" w:rsidRDefault="00515813" w:rsidP="00515813">
      <w:pPr>
        <w:pStyle w:val="CodeIDDSamples"/>
      </w:pPr>
      <w:r w:rsidRPr="001A56D2">
        <w:t xml:space="preserve">    Model1,                  !- </w:t>
      </w:r>
      <w:r>
        <w:t>FMU Instance Name</w:t>
      </w:r>
    </w:p>
    <w:p w14:paraId="7591023A" w14:textId="77777777" w:rsidR="00515813" w:rsidRDefault="00515813" w:rsidP="00515813">
      <w:pPr>
        <w:pStyle w:val="CodeIDDSamples"/>
      </w:pPr>
      <w:r>
        <w:t xml:space="preserve">    TRooMea;                 !- FMU Variable Name</w:t>
      </w:r>
    </w:p>
    <w:p w14:paraId="570F63B4" w14:textId="77777777" w:rsidR="00515813" w:rsidRDefault="00515813" w:rsidP="00515813">
      <w:pPr>
        <w:pStyle w:val="CodeIDDSamples"/>
      </w:pPr>
    </w:p>
    <w:p w14:paraId="0470DB51" w14:textId="77777777" w:rsidR="00515813" w:rsidRDefault="00515813" w:rsidP="00515813">
      <w:pPr>
        <w:pStyle w:val="CodeIDDSamples"/>
      </w:pPr>
      <w:r>
        <w:t>ExternalInterface:FunctionalMockupUnitImport:From:Variable,</w:t>
      </w:r>
    </w:p>
    <w:p w14:paraId="789A6D9E" w14:textId="77777777" w:rsidR="00515813" w:rsidRDefault="00515813" w:rsidP="00515813">
      <w:pPr>
        <w:pStyle w:val="CodeIDDSamples"/>
      </w:pPr>
      <w:r>
        <w:t xml:space="preserve">    Environment,             !- EnergyPlus Key Value</w:t>
      </w:r>
    </w:p>
    <w:p w14:paraId="576C3345" w14:textId="77777777"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14:paraId="6CF7B50E" w14:textId="77777777" w:rsidR="00515813" w:rsidRPr="00750A68" w:rsidRDefault="00515813" w:rsidP="00515813">
      <w:pPr>
        <w:pStyle w:val="CodeIDDSamples"/>
      </w:pPr>
      <w:r>
        <w:t xml:space="preserve">    </w:t>
      </w:r>
      <w:r w:rsidRPr="00750A68">
        <w:t>MoistAir.fmu,            !- FMU File Name</w:t>
      </w:r>
    </w:p>
    <w:p w14:paraId="75E9D5DD" w14:textId="77777777" w:rsidR="00515813" w:rsidRDefault="00515813" w:rsidP="00515813">
      <w:pPr>
        <w:pStyle w:val="CodeIDDSamples"/>
      </w:pPr>
      <w:r w:rsidRPr="00750A68">
        <w:t xml:space="preserve">    Model1,                  !- </w:t>
      </w:r>
      <w:r>
        <w:t>FMU Instance Name</w:t>
      </w:r>
    </w:p>
    <w:p w14:paraId="26BE8230" w14:textId="77777777" w:rsidR="00515813" w:rsidRDefault="00515813" w:rsidP="00515813">
      <w:pPr>
        <w:pStyle w:val="CodeIDDSamples"/>
      </w:pPr>
      <w:r>
        <w:t xml:space="preserve">    outRelHum;               !- FMU Variable Name</w:t>
      </w:r>
    </w:p>
    <w:p w14:paraId="75952B80" w14:textId="77777777" w:rsidR="00515813" w:rsidRDefault="00515813" w:rsidP="00515813">
      <w:pPr>
        <w:pStyle w:val="CodeIDDSamples"/>
      </w:pPr>
    </w:p>
    <w:p w14:paraId="76B2B2F3" w14:textId="77777777" w:rsidR="00515813" w:rsidRDefault="00515813" w:rsidP="00515813">
      <w:pPr>
        <w:pStyle w:val="CodeIDDSamples"/>
      </w:pPr>
      <w:r>
        <w:t>ExternalInterface:FunctionalMockupUnitImport:From:Variable,</w:t>
      </w:r>
    </w:p>
    <w:p w14:paraId="40881262" w14:textId="77777777" w:rsidR="00515813" w:rsidRDefault="00515813" w:rsidP="00515813">
      <w:pPr>
        <w:pStyle w:val="CodeIDDSamples"/>
      </w:pPr>
      <w:r>
        <w:t xml:space="preserve">    ZONE ONE,                !- EnergyPlus Key Value</w:t>
      </w:r>
    </w:p>
    <w:p w14:paraId="3F36080D" w14:textId="77777777" w:rsidR="00515813" w:rsidRPr="00750A68" w:rsidRDefault="00515813" w:rsidP="00515813">
      <w:pPr>
        <w:pStyle w:val="CodeIDDSamples"/>
        <w:rPr>
          <w:lang w:val="fr-FR"/>
        </w:rPr>
      </w:pPr>
      <w:r>
        <w:t xml:space="preserve">    </w:t>
      </w:r>
      <w:r w:rsidRPr="00750A68">
        <w:rPr>
          <w:lang w:val="fr-FR"/>
        </w:rPr>
        <w:t>Zone Air Relative Humidity,  !- EnergyPlus Variable Name</w:t>
      </w:r>
    </w:p>
    <w:p w14:paraId="16DFBB62" w14:textId="77777777" w:rsidR="00515813" w:rsidRDefault="00515813" w:rsidP="00515813">
      <w:pPr>
        <w:pStyle w:val="CodeIDDSamples"/>
      </w:pPr>
      <w:r w:rsidRPr="00750A68">
        <w:rPr>
          <w:lang w:val="fr-FR"/>
        </w:rPr>
        <w:t xml:space="preserve">    MoistAir.fmu,            !- </w:t>
      </w:r>
      <w:r>
        <w:t>FMU File Name</w:t>
      </w:r>
    </w:p>
    <w:p w14:paraId="20245E38" w14:textId="77777777" w:rsidR="00515813" w:rsidRDefault="00515813" w:rsidP="00515813">
      <w:pPr>
        <w:pStyle w:val="CodeIDDSamples"/>
      </w:pPr>
      <w:r>
        <w:t xml:space="preserve">    Model1,                  !- FMU Instance Name</w:t>
      </w:r>
    </w:p>
    <w:p w14:paraId="2E3F45FD" w14:textId="77777777" w:rsidR="00515813" w:rsidRDefault="00515813" w:rsidP="00515813">
      <w:pPr>
        <w:pStyle w:val="CodeIDDSamples"/>
      </w:pPr>
      <w:r>
        <w:t xml:space="preserve">    rooRelHum;               !- FMU Variable Name </w:t>
      </w:r>
    </w:p>
    <w:p w14:paraId="4C6CC4DD" w14:textId="77777777" w:rsidR="00515813" w:rsidRDefault="00515813" w:rsidP="00515813">
      <w:pPr>
        <w:pStyle w:val="Heading3"/>
      </w:pPr>
      <w:bookmarkStart w:id="2951" w:name="_Toc330556390"/>
      <w:bookmarkStart w:id="2952" w:name="_Toc399490571"/>
      <w:r w:rsidRPr="00586C99">
        <w:t>ExternalInterface:</w:t>
      </w:r>
      <w:r>
        <w:t>FunctionalMockupUnitImport</w:t>
      </w:r>
      <w:r w:rsidRPr="00586C99">
        <w:t>:To:Schedule</w:t>
      </w:r>
      <w:bookmarkEnd w:id="2948"/>
      <w:bookmarkEnd w:id="2949"/>
      <w:bookmarkEnd w:id="2950"/>
      <w:bookmarkEnd w:id="2951"/>
      <w:bookmarkEnd w:id="2952"/>
    </w:p>
    <w:p w14:paraId="03C936D8" w14:textId="77777777"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14:paraId="5949A6CD" w14:textId="77777777" w:rsidR="00515813" w:rsidRPr="00F57D75" w:rsidRDefault="00515813" w:rsidP="00515813">
      <w:pPr>
        <w:pStyle w:val="Heading4"/>
      </w:pPr>
      <w:bookmarkStart w:id="2953" w:name="_Toc294874348"/>
      <w:bookmarkStart w:id="2954" w:name="_Toc300743807"/>
      <w:bookmarkStart w:id="2955" w:name="_Toc320870147"/>
      <w:r w:rsidRPr="00586C99">
        <w:t xml:space="preserve">Field: </w:t>
      </w:r>
      <w:bookmarkEnd w:id="2953"/>
      <w:r w:rsidRPr="00586C99">
        <w:t>EnergyPlus Variable Name</w:t>
      </w:r>
      <w:bookmarkEnd w:id="2954"/>
      <w:bookmarkEnd w:id="2955"/>
    </w:p>
    <w:p w14:paraId="7990F85C" w14:textId="77777777" w:rsidR="00515813" w:rsidRPr="00D37936" w:rsidRDefault="00515813" w:rsidP="00515813">
      <w:pPr>
        <w:pStyle w:val="BodyText"/>
      </w:pPr>
      <w:r w:rsidRPr="00D37936">
        <w:t>This field contains a unique (within all Schedules) designation for this schedule in EnergyPlus.</w:t>
      </w:r>
    </w:p>
    <w:p w14:paraId="4994E538" w14:textId="77777777" w:rsidR="00515813" w:rsidRPr="00F57D75" w:rsidRDefault="00515813" w:rsidP="00515813">
      <w:pPr>
        <w:pStyle w:val="Heading4"/>
      </w:pPr>
      <w:bookmarkStart w:id="2956" w:name="_Toc294874349"/>
      <w:bookmarkStart w:id="2957" w:name="_Toc300743808"/>
      <w:bookmarkStart w:id="2958" w:name="_Toc320870148"/>
      <w:r w:rsidRPr="00586C99">
        <w:t>Field: Schedule Type Limits Name</w:t>
      </w:r>
      <w:bookmarkEnd w:id="2956"/>
      <w:bookmarkEnd w:id="2957"/>
      <w:bookmarkEnd w:id="2958"/>
    </w:p>
    <w:p w14:paraId="702A82A9" w14:textId="77777777"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14:paraId="29E38E1F" w14:textId="77777777" w:rsidR="00515813" w:rsidRPr="00F57D75" w:rsidRDefault="00515813" w:rsidP="00515813">
      <w:pPr>
        <w:pStyle w:val="Heading4"/>
      </w:pPr>
      <w:bookmarkStart w:id="2959" w:name="_Toc300743804"/>
      <w:bookmarkStart w:id="2960" w:name="_Toc320870149"/>
      <w:bookmarkStart w:id="2961" w:name="_Toc294874347"/>
      <w:r w:rsidRPr="00586C99">
        <w:t xml:space="preserve">Field: FMU </w:t>
      </w:r>
      <w:bookmarkEnd w:id="2959"/>
      <w:r w:rsidRPr="00586C99">
        <w:t>File</w:t>
      </w:r>
      <w:r>
        <w:t xml:space="preserve"> N</w:t>
      </w:r>
      <w:r w:rsidRPr="00586C99">
        <w:t>ame</w:t>
      </w:r>
      <w:bookmarkEnd w:id="2960"/>
    </w:p>
    <w:p w14:paraId="19D0178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5F2253FA" w14:textId="77777777" w:rsidR="00515813" w:rsidRPr="00F57D75" w:rsidRDefault="00515813" w:rsidP="00515813">
      <w:pPr>
        <w:pStyle w:val="Heading4"/>
      </w:pPr>
      <w:bookmarkStart w:id="2962" w:name="_Toc300743805"/>
      <w:bookmarkStart w:id="2963" w:name="_Toc320870150"/>
      <w:r w:rsidRPr="00586C99">
        <w:t xml:space="preserve">Field: </w:t>
      </w:r>
      <w:bookmarkEnd w:id="2962"/>
      <w:r>
        <w:t xml:space="preserve">FMU </w:t>
      </w:r>
      <w:r w:rsidRPr="007D221F">
        <w:t>Instance</w:t>
      </w:r>
      <w:r>
        <w:t xml:space="preserve"> Name</w:t>
      </w:r>
      <w:bookmarkEnd w:id="2963"/>
    </w:p>
    <w:p w14:paraId="42FC8CCA" w14:textId="77777777"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14:paraId="6DB1FB98" w14:textId="77777777" w:rsidR="00515813" w:rsidRPr="00F57D75" w:rsidRDefault="00515813" w:rsidP="00515813">
      <w:pPr>
        <w:pStyle w:val="Heading4"/>
      </w:pPr>
      <w:bookmarkStart w:id="2964" w:name="_Toc300743806"/>
      <w:bookmarkStart w:id="2965" w:name="_Toc320870151"/>
      <w:r w:rsidRPr="00586C99">
        <w:t xml:space="preserve">Field: </w:t>
      </w:r>
      <w:r>
        <w:t>FMU Variable Name</w:t>
      </w:r>
      <w:bookmarkEnd w:id="2961"/>
      <w:bookmarkEnd w:id="2964"/>
      <w:bookmarkEnd w:id="2965"/>
    </w:p>
    <w:p w14:paraId="600DEABB" w14:textId="77777777" w:rsidR="00515813" w:rsidRPr="00D37936" w:rsidRDefault="00515813" w:rsidP="00515813">
      <w:pPr>
        <w:pStyle w:val="BodyText"/>
      </w:pPr>
      <w:r w:rsidRPr="00D37936">
        <w:t>This field contains the name of the variable in the FMU that will be mapped to the schedule in EnergyPlus.</w:t>
      </w:r>
    </w:p>
    <w:p w14:paraId="10F2F329" w14:textId="77777777" w:rsidR="00515813" w:rsidRPr="00F57D75" w:rsidRDefault="00515813" w:rsidP="00515813">
      <w:pPr>
        <w:pStyle w:val="Heading4"/>
      </w:pPr>
      <w:bookmarkStart w:id="2966" w:name="_Toc294874350"/>
      <w:bookmarkStart w:id="2967" w:name="_Toc300743809"/>
      <w:bookmarkStart w:id="2968" w:name="_Toc320870152"/>
      <w:r w:rsidRPr="00586C99">
        <w:t>Field: Initial Value</w:t>
      </w:r>
      <w:bookmarkEnd w:id="2966"/>
      <w:bookmarkEnd w:id="2967"/>
      <w:bookmarkEnd w:id="2968"/>
    </w:p>
    <w:p w14:paraId="53671C99" w14:textId="77777777"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14:paraId="35C0F5F8" w14:textId="77777777" w:rsidR="00515813" w:rsidRDefault="00515813" w:rsidP="00515813">
      <w:pPr>
        <w:pStyle w:val="CodeIDDSamples"/>
      </w:pPr>
      <w:bookmarkStart w:id="2969" w:name="_Toc294874351"/>
      <w:bookmarkStart w:id="2970" w:name="_Toc300743810"/>
      <w:bookmarkStart w:id="2971" w:name="_Toc320870153"/>
      <w:r>
        <w:t>ExternalInterface:FunctionalMockupUnitImport:To:Schedule,</w:t>
      </w:r>
    </w:p>
    <w:p w14:paraId="46A90382" w14:textId="77777777" w:rsidR="00515813" w:rsidRDefault="00515813" w:rsidP="00515813">
      <w:pPr>
        <w:pStyle w:val="CodeIDDSamples"/>
      </w:pPr>
      <w:r>
        <w:t xml:space="preserve">    FMU_OthEquSen_ZoneOne,   !- EnergyPlus Variable Name</w:t>
      </w:r>
    </w:p>
    <w:p w14:paraId="5CF878F4" w14:textId="77777777" w:rsidR="00515813" w:rsidRDefault="00515813" w:rsidP="00515813">
      <w:pPr>
        <w:pStyle w:val="CodeIDDSamples"/>
      </w:pPr>
      <w:r>
        <w:t xml:space="preserve">    Any Number,              !- Schedule Type Limits Names</w:t>
      </w:r>
    </w:p>
    <w:p w14:paraId="4345039B" w14:textId="77777777" w:rsidR="00515813" w:rsidRPr="001A56D2" w:rsidRDefault="00515813" w:rsidP="00515813">
      <w:pPr>
        <w:pStyle w:val="CodeIDDSamples"/>
      </w:pPr>
      <w:r>
        <w:t xml:space="preserve">    </w:t>
      </w:r>
      <w:r w:rsidRPr="001A56D2">
        <w:t>MoistAir.fmu,            !- FMU File</w:t>
      </w:r>
      <w:r>
        <w:t xml:space="preserve"> N</w:t>
      </w:r>
      <w:r w:rsidRPr="001A56D2">
        <w:t>ame</w:t>
      </w:r>
    </w:p>
    <w:p w14:paraId="49A8186A" w14:textId="77777777" w:rsidR="00515813" w:rsidRDefault="00515813" w:rsidP="00515813">
      <w:pPr>
        <w:pStyle w:val="CodeIDDSamples"/>
      </w:pPr>
      <w:r w:rsidRPr="001A56D2">
        <w:t xml:space="preserve">    Model1,                  !- </w:t>
      </w:r>
      <w:r>
        <w:t>FMU Instance Name</w:t>
      </w:r>
    </w:p>
    <w:p w14:paraId="50BD82CF" w14:textId="77777777" w:rsidR="00515813" w:rsidRDefault="00515813" w:rsidP="00515813">
      <w:pPr>
        <w:pStyle w:val="CodeIDDSamples"/>
      </w:pPr>
      <w:r>
        <w:t xml:space="preserve">    QSensible,               !- FMU Variable Name</w:t>
      </w:r>
    </w:p>
    <w:p w14:paraId="1150130C" w14:textId="77777777" w:rsidR="00515813" w:rsidRDefault="00515813" w:rsidP="00515813">
      <w:pPr>
        <w:pStyle w:val="CodeIDDSamples"/>
      </w:pPr>
      <w:r>
        <w:t xml:space="preserve">    0;                       !- Initial Value</w:t>
      </w:r>
    </w:p>
    <w:p w14:paraId="47F770A7" w14:textId="77777777" w:rsidR="00515813" w:rsidRDefault="00515813" w:rsidP="00515813">
      <w:pPr>
        <w:pStyle w:val="CodeIDDSamples"/>
      </w:pPr>
    </w:p>
    <w:p w14:paraId="7AA98078" w14:textId="77777777" w:rsidR="00515813" w:rsidRDefault="00515813" w:rsidP="00515813">
      <w:pPr>
        <w:pStyle w:val="CodeIDDSamples"/>
      </w:pPr>
      <w:r>
        <w:t>ExternalInterface:FunctionalMockupUnitImport:To:Schedule,</w:t>
      </w:r>
    </w:p>
    <w:p w14:paraId="53B27893" w14:textId="77777777" w:rsidR="00515813" w:rsidRDefault="00515813" w:rsidP="00515813">
      <w:pPr>
        <w:pStyle w:val="CodeIDDSamples"/>
      </w:pPr>
      <w:r>
        <w:t xml:space="preserve">    FMU_OthEquLat_ZoneOne,   !- EnergyPlus Variable Name</w:t>
      </w:r>
    </w:p>
    <w:p w14:paraId="00C87859" w14:textId="77777777" w:rsidR="00515813" w:rsidRDefault="00515813" w:rsidP="00515813">
      <w:pPr>
        <w:pStyle w:val="CodeIDDSamples"/>
      </w:pPr>
      <w:r>
        <w:t xml:space="preserve">    Any Number,              !- Schedule Type Limits Names</w:t>
      </w:r>
    </w:p>
    <w:p w14:paraId="25BD92C0" w14:textId="77777777" w:rsidR="00515813" w:rsidRPr="00750A68" w:rsidRDefault="00515813" w:rsidP="00515813">
      <w:pPr>
        <w:pStyle w:val="CodeIDDSamples"/>
      </w:pPr>
      <w:r>
        <w:t xml:space="preserve">    </w:t>
      </w:r>
      <w:r w:rsidRPr="00750A68">
        <w:t>MoistAir.fmu,            !- FMU File Name</w:t>
      </w:r>
    </w:p>
    <w:p w14:paraId="74B38DDD" w14:textId="77777777" w:rsidR="00515813" w:rsidRDefault="00515813" w:rsidP="00515813">
      <w:pPr>
        <w:pStyle w:val="CodeIDDSamples"/>
      </w:pPr>
      <w:r w:rsidRPr="00750A68">
        <w:t xml:space="preserve">    Model1,                  !- </w:t>
      </w:r>
      <w:r>
        <w:t>FMU Instance Name</w:t>
      </w:r>
    </w:p>
    <w:p w14:paraId="275652E2" w14:textId="77777777" w:rsidR="00515813" w:rsidRDefault="00515813" w:rsidP="00515813">
      <w:pPr>
        <w:pStyle w:val="CodeIDDSamples"/>
      </w:pPr>
      <w:r>
        <w:t xml:space="preserve">    QLatent,                 !- FMU Variable Name</w:t>
      </w:r>
    </w:p>
    <w:p w14:paraId="35B66013" w14:textId="77777777" w:rsidR="00515813" w:rsidRDefault="00515813" w:rsidP="00515813">
      <w:pPr>
        <w:pStyle w:val="CodeIDDSamples"/>
      </w:pPr>
      <w:r>
        <w:t xml:space="preserve">    0;                       !- Initial Value</w:t>
      </w:r>
    </w:p>
    <w:p w14:paraId="309086AE" w14:textId="77777777" w:rsidR="00515813" w:rsidRDefault="00515813" w:rsidP="00515813">
      <w:pPr>
        <w:pStyle w:val="Heading3"/>
      </w:pPr>
      <w:bookmarkStart w:id="2972" w:name="_Toc330556391"/>
      <w:bookmarkStart w:id="2973" w:name="_Toc399490572"/>
      <w:r w:rsidRPr="00586C99">
        <w:t>ExternalInterface:</w:t>
      </w:r>
      <w:r>
        <w:t>FunctionalMockupUnitImport</w:t>
      </w:r>
      <w:r w:rsidRPr="00586C99">
        <w:t>:To:Actuator</w:t>
      </w:r>
      <w:bookmarkEnd w:id="2969"/>
      <w:bookmarkEnd w:id="2970"/>
      <w:bookmarkEnd w:id="2971"/>
      <w:bookmarkEnd w:id="2972"/>
      <w:bookmarkEnd w:id="2973"/>
    </w:p>
    <w:p w14:paraId="338B8985" w14:textId="77777777"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14:paraId="0B2771A9" w14:textId="77777777" w:rsidR="00515813" w:rsidRPr="000E6EA8" w:rsidRDefault="00515813" w:rsidP="00515813">
      <w:pPr>
        <w:pStyle w:val="Heading4"/>
      </w:pPr>
      <w:bookmarkStart w:id="2974" w:name="_Toc294874354"/>
      <w:bookmarkStart w:id="2975" w:name="_Toc300743814"/>
      <w:bookmarkStart w:id="2976" w:name="_Toc320870154"/>
      <w:r w:rsidRPr="00586C99">
        <w:t xml:space="preserve">Field: </w:t>
      </w:r>
      <w:bookmarkEnd w:id="2974"/>
      <w:r w:rsidRPr="00586C99">
        <w:t>EnergyPlus Variable Name</w:t>
      </w:r>
      <w:bookmarkEnd w:id="2975"/>
      <w:bookmarkEnd w:id="2976"/>
    </w:p>
    <w:p w14:paraId="034018AB" w14:textId="77777777"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14:paraId="4CFF1B68" w14:textId="77777777" w:rsidR="00515813" w:rsidRPr="00D37936" w:rsidRDefault="00515813" w:rsidP="00515813">
      <w:pPr>
        <w:pStyle w:val="Heading4"/>
        <w:rPr>
          <w:sz w:val="24"/>
          <w:szCs w:val="24"/>
        </w:rPr>
      </w:pPr>
      <w:bookmarkStart w:id="2977" w:name="_Toc294874355"/>
      <w:bookmarkStart w:id="2978" w:name="_Toc300743815"/>
      <w:bookmarkStart w:id="2979" w:name="_Toc320870155"/>
      <w:r w:rsidRPr="00586C99">
        <w:t>Field: Actuated Component Unique Name</w:t>
      </w:r>
      <w:bookmarkEnd w:id="2977"/>
      <w:bookmarkEnd w:id="2978"/>
      <w:bookmarkEnd w:id="2979"/>
    </w:p>
    <w:p w14:paraId="71CB42F7" w14:textId="77777777"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14:paraId="1DD4FAF0" w14:textId="77777777" w:rsidR="00515813" w:rsidRPr="000E6EA8" w:rsidRDefault="00515813" w:rsidP="00515813">
      <w:pPr>
        <w:pStyle w:val="Heading4"/>
      </w:pPr>
      <w:bookmarkStart w:id="2980" w:name="_Toc294874356"/>
      <w:bookmarkStart w:id="2981" w:name="_Toc300743816"/>
      <w:bookmarkStart w:id="2982" w:name="_Toc320870156"/>
      <w:r w:rsidRPr="00586C99">
        <w:t>Field: Actuated Component Type</w:t>
      </w:r>
      <w:bookmarkEnd w:id="2980"/>
      <w:bookmarkEnd w:id="2981"/>
      <w:bookmarkEnd w:id="2982"/>
    </w:p>
    <w:p w14:paraId="0EAB90BF" w14:textId="77777777"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14:paraId="66DCB4C5" w14:textId="77777777" w:rsidR="00515813" w:rsidRPr="000E6EA8" w:rsidRDefault="00515813" w:rsidP="00515813">
      <w:pPr>
        <w:pStyle w:val="Heading4"/>
      </w:pPr>
      <w:bookmarkStart w:id="2983" w:name="_Toc294874357"/>
      <w:bookmarkStart w:id="2984" w:name="_Toc300743817"/>
      <w:bookmarkStart w:id="2985" w:name="_Toc320870157"/>
      <w:r w:rsidRPr="00586C99">
        <w:lastRenderedPageBreak/>
        <w:t>Field: Actuated Component Control Type</w:t>
      </w:r>
      <w:bookmarkEnd w:id="2983"/>
      <w:bookmarkEnd w:id="2984"/>
      <w:bookmarkEnd w:id="2985"/>
    </w:p>
    <w:p w14:paraId="3C0FCB0C" w14:textId="77777777"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44ED7143" w14:textId="77777777" w:rsidR="00515813" w:rsidRPr="000E6EA8" w:rsidRDefault="00515813" w:rsidP="00515813">
      <w:pPr>
        <w:pStyle w:val="Heading4"/>
      </w:pPr>
      <w:bookmarkStart w:id="2986" w:name="_Toc300743811"/>
      <w:bookmarkStart w:id="2987" w:name="_Toc320870158"/>
      <w:bookmarkStart w:id="2988" w:name="_Toc294874353"/>
      <w:r w:rsidRPr="00586C99">
        <w:t xml:space="preserve">Field: FMU </w:t>
      </w:r>
      <w:bookmarkEnd w:id="2986"/>
      <w:r w:rsidRPr="00586C99">
        <w:t>File</w:t>
      </w:r>
      <w:r>
        <w:t xml:space="preserve"> N</w:t>
      </w:r>
      <w:r w:rsidRPr="00586C99">
        <w:t>ame</w:t>
      </w:r>
      <w:bookmarkEnd w:id="2987"/>
    </w:p>
    <w:p w14:paraId="641EF260" w14:textId="77777777"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12454151" w14:textId="77777777" w:rsidR="00515813" w:rsidRPr="000E6EA8" w:rsidRDefault="00515813" w:rsidP="00515813">
      <w:pPr>
        <w:pStyle w:val="Heading4"/>
      </w:pPr>
      <w:bookmarkStart w:id="2989" w:name="_Toc300743812"/>
      <w:bookmarkStart w:id="2990" w:name="_Toc320870159"/>
      <w:r w:rsidRPr="00586C99">
        <w:t xml:space="preserve">Field: </w:t>
      </w:r>
      <w:bookmarkEnd w:id="2989"/>
      <w:r>
        <w:t>FMU Instance Name</w:t>
      </w:r>
      <w:bookmarkEnd w:id="2990"/>
    </w:p>
    <w:p w14:paraId="05E77E3F" w14:textId="77777777"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14:paraId="1CE2E4BF" w14:textId="77777777" w:rsidR="00515813" w:rsidRPr="000E6EA8" w:rsidRDefault="00515813" w:rsidP="00515813">
      <w:pPr>
        <w:pStyle w:val="Heading4"/>
      </w:pPr>
      <w:bookmarkStart w:id="2991" w:name="_Toc300743813"/>
      <w:bookmarkStart w:id="2992" w:name="_Toc320870160"/>
      <w:r w:rsidRPr="00586C99">
        <w:t xml:space="preserve">Field: </w:t>
      </w:r>
      <w:r>
        <w:t>FMU Variable Name</w:t>
      </w:r>
      <w:bookmarkEnd w:id="2988"/>
      <w:bookmarkEnd w:id="2991"/>
      <w:bookmarkEnd w:id="2992"/>
    </w:p>
    <w:p w14:paraId="476E2D28" w14:textId="77777777"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14:paraId="68C73317" w14:textId="77777777" w:rsidR="00515813" w:rsidRPr="000E6EA8" w:rsidRDefault="00515813" w:rsidP="00515813">
      <w:pPr>
        <w:pStyle w:val="Heading4"/>
      </w:pPr>
      <w:bookmarkStart w:id="2993" w:name="_Toc294874358"/>
      <w:bookmarkStart w:id="2994" w:name="_Toc300743818"/>
      <w:bookmarkStart w:id="2995" w:name="_Toc320870161"/>
      <w:r w:rsidRPr="00586C99">
        <w:t>Field: Initial Value</w:t>
      </w:r>
      <w:bookmarkEnd w:id="2993"/>
      <w:bookmarkEnd w:id="2994"/>
      <w:bookmarkEnd w:id="2995"/>
    </w:p>
    <w:p w14:paraId="3CFFF836" w14:textId="77777777"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14:paraId="42E1F6F3" w14:textId="77777777" w:rsidR="00515813" w:rsidRDefault="00515813" w:rsidP="00515813">
      <w:pPr>
        <w:pStyle w:val="CodeIDDSamples"/>
      </w:pPr>
      <w:bookmarkStart w:id="2996" w:name="_Toc294874359"/>
      <w:bookmarkStart w:id="2997" w:name="_Toc300743819"/>
      <w:bookmarkStart w:id="2998" w:name="_Toc320870162"/>
      <w:r>
        <w:t>ExternalInterface:FunctionalMockupUnitImport:To:Actuator,</w:t>
      </w:r>
    </w:p>
    <w:p w14:paraId="71CB9F1E" w14:textId="77777777" w:rsidR="00515813" w:rsidRDefault="00515813" w:rsidP="00515813">
      <w:pPr>
        <w:pStyle w:val="CodeIDDSamples"/>
      </w:pPr>
      <w:r>
        <w:t>Zn001_Wall001_Win001_Shading_Deploy_Status,  !- EnergyPlus Variable Name</w:t>
      </w:r>
    </w:p>
    <w:p w14:paraId="2BA42FBF" w14:textId="77777777" w:rsidR="00515813" w:rsidRDefault="00515813" w:rsidP="00515813">
      <w:pPr>
        <w:pStyle w:val="CodeIDDSamples"/>
      </w:pPr>
      <w:r>
        <w:t xml:space="preserve">    Zn001:Wall001:Win001,                 !- Actuated Component Unique Name</w:t>
      </w:r>
    </w:p>
    <w:p w14:paraId="54C870F3" w14:textId="77777777" w:rsidR="00515813" w:rsidRDefault="00515813" w:rsidP="00515813">
      <w:pPr>
        <w:pStyle w:val="CodeIDDSamples"/>
      </w:pPr>
      <w:r>
        <w:t xml:space="preserve">    Window Shading Control,                  !- Actuated Component Type</w:t>
      </w:r>
    </w:p>
    <w:p w14:paraId="28A20DD2" w14:textId="77777777" w:rsidR="00515813" w:rsidRDefault="00515813" w:rsidP="00515813">
      <w:pPr>
        <w:pStyle w:val="CodeIDDSamples"/>
      </w:pPr>
      <w:r>
        <w:t xml:space="preserve">    Control Status,                       !- Actuated Component Control Type</w:t>
      </w:r>
    </w:p>
    <w:p w14:paraId="6BF8E836" w14:textId="77777777" w:rsidR="00515813" w:rsidRPr="00305573" w:rsidRDefault="00515813" w:rsidP="00515813">
      <w:pPr>
        <w:pStyle w:val="CodeIDDSamples"/>
      </w:pPr>
      <w:r>
        <w:t xml:space="preserve">    ShadingController.fmu,                   !- </w:t>
      </w:r>
      <w:r w:rsidRPr="00305573">
        <w:t>FMU File</w:t>
      </w:r>
      <w:r>
        <w:t xml:space="preserve"> N</w:t>
      </w:r>
      <w:r w:rsidRPr="00305573">
        <w:t>ame</w:t>
      </w:r>
    </w:p>
    <w:p w14:paraId="46F13EED" w14:textId="77777777" w:rsidR="00515813" w:rsidRPr="00305573" w:rsidRDefault="00515813" w:rsidP="00515813">
      <w:pPr>
        <w:pStyle w:val="CodeIDDSamples"/>
      </w:pPr>
      <w:r w:rsidRPr="00305573">
        <w:t xml:space="preserve">    Model1,                                  !- </w:t>
      </w:r>
      <w:r>
        <w:t>FMU Instance Name</w:t>
      </w:r>
    </w:p>
    <w:p w14:paraId="3007E5BC" w14:textId="77777777" w:rsidR="00515813" w:rsidRDefault="00515813" w:rsidP="00515813">
      <w:pPr>
        <w:pStyle w:val="CodeIDDSamples"/>
      </w:pPr>
      <w:r w:rsidRPr="00305573">
        <w:t xml:space="preserve">    </w:t>
      </w:r>
      <w:r>
        <w:t>yShade,                                  !- FMU Variable Name</w:t>
      </w:r>
      <w:r w:rsidRPr="00E83119">
        <w:t xml:space="preserve"> </w:t>
      </w:r>
    </w:p>
    <w:p w14:paraId="3A053CC2" w14:textId="77777777" w:rsidR="00515813" w:rsidRDefault="00515813" w:rsidP="00515813">
      <w:pPr>
        <w:pStyle w:val="CodeIDDSamples"/>
      </w:pPr>
      <w:r>
        <w:t xml:space="preserve">    6;                                       !- Initial Value</w:t>
      </w:r>
    </w:p>
    <w:p w14:paraId="75F8A1AF" w14:textId="77777777" w:rsidR="00515813" w:rsidRDefault="00515813" w:rsidP="00515813">
      <w:pPr>
        <w:pStyle w:val="Heading3"/>
      </w:pPr>
      <w:bookmarkStart w:id="2999" w:name="_Toc330556392"/>
      <w:bookmarkStart w:id="3000" w:name="_Toc399490573"/>
      <w:r w:rsidRPr="00586C99">
        <w:t>ExternalInterface:</w:t>
      </w:r>
      <w:r>
        <w:t>FunctionalMockupUnitImport</w:t>
      </w:r>
      <w:r w:rsidRPr="00586C99">
        <w:t>:To:Variable</w:t>
      </w:r>
      <w:bookmarkEnd w:id="2996"/>
      <w:bookmarkEnd w:id="2997"/>
      <w:bookmarkEnd w:id="2998"/>
      <w:bookmarkEnd w:id="2999"/>
      <w:bookmarkEnd w:id="3000"/>
    </w:p>
    <w:p w14:paraId="5E5FB427" w14:textId="77777777"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14:paraId="188F267E" w14:textId="77777777" w:rsidR="00515813" w:rsidRPr="000E6EA8" w:rsidRDefault="00515813" w:rsidP="00515813">
      <w:pPr>
        <w:pStyle w:val="Heading4"/>
      </w:pPr>
      <w:bookmarkStart w:id="3001" w:name="_Toc294874362"/>
      <w:bookmarkStart w:id="3002" w:name="_Toc300743823"/>
      <w:bookmarkStart w:id="3003" w:name="_Toc320870163"/>
      <w:r w:rsidRPr="00586C99">
        <w:t xml:space="preserve">Field: </w:t>
      </w:r>
      <w:bookmarkEnd w:id="3001"/>
      <w:r w:rsidRPr="00586C99">
        <w:t>EnergyPlus Variable Name</w:t>
      </w:r>
      <w:bookmarkEnd w:id="3002"/>
      <w:bookmarkEnd w:id="3003"/>
    </w:p>
    <w:p w14:paraId="46C47FF2" w14:textId="77777777"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14:paraId="7B6D4E63" w14:textId="77777777" w:rsidR="00515813" w:rsidRPr="000E6EA8" w:rsidRDefault="00515813" w:rsidP="00515813">
      <w:pPr>
        <w:pStyle w:val="Heading4"/>
      </w:pPr>
      <w:bookmarkStart w:id="3004" w:name="_Toc300743820"/>
      <w:bookmarkStart w:id="3005" w:name="_Toc320870164"/>
      <w:bookmarkStart w:id="3006" w:name="_Toc294874361"/>
      <w:r w:rsidRPr="00586C99">
        <w:t xml:space="preserve">Field: FMU </w:t>
      </w:r>
      <w:bookmarkEnd w:id="3004"/>
      <w:r w:rsidRPr="00586C99">
        <w:t>File</w:t>
      </w:r>
      <w:r>
        <w:t xml:space="preserve"> N</w:t>
      </w:r>
      <w:r w:rsidRPr="00586C99">
        <w:t>ame</w:t>
      </w:r>
      <w:bookmarkEnd w:id="3005"/>
    </w:p>
    <w:p w14:paraId="2B65264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2792982" w14:textId="77777777" w:rsidR="00515813" w:rsidRPr="000E6EA8" w:rsidRDefault="00515813" w:rsidP="00515813">
      <w:pPr>
        <w:pStyle w:val="Heading4"/>
      </w:pPr>
      <w:bookmarkStart w:id="3007" w:name="_Toc300743821"/>
      <w:bookmarkStart w:id="3008" w:name="_Toc320870165"/>
      <w:r w:rsidRPr="00586C99">
        <w:lastRenderedPageBreak/>
        <w:t xml:space="preserve">Field: </w:t>
      </w:r>
      <w:bookmarkEnd w:id="3007"/>
      <w:r>
        <w:t>FMU Instance Name</w:t>
      </w:r>
      <w:bookmarkEnd w:id="3008"/>
    </w:p>
    <w:p w14:paraId="5D3A4C46" w14:textId="77777777"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14:paraId="208CF06C" w14:textId="77777777" w:rsidR="00515813" w:rsidRPr="000E6EA8" w:rsidRDefault="00515813" w:rsidP="00515813">
      <w:pPr>
        <w:pStyle w:val="Heading4"/>
      </w:pPr>
      <w:bookmarkStart w:id="3009" w:name="_Toc300743822"/>
      <w:bookmarkStart w:id="3010" w:name="_Toc320870166"/>
      <w:r w:rsidRPr="00586C99">
        <w:t xml:space="preserve">Field: </w:t>
      </w:r>
      <w:r>
        <w:t>FMU Variable Name</w:t>
      </w:r>
      <w:bookmarkEnd w:id="3006"/>
      <w:bookmarkEnd w:id="3009"/>
      <w:bookmarkEnd w:id="3010"/>
    </w:p>
    <w:p w14:paraId="59F034A7" w14:textId="77777777" w:rsidR="00515813" w:rsidRPr="00D37936" w:rsidRDefault="00515813" w:rsidP="00515813">
      <w:pPr>
        <w:pStyle w:val="BodyText"/>
      </w:pPr>
      <w:r w:rsidRPr="00D37936">
        <w:t>This field contains the name of the variable in the FMU that will be mapped to the corresponding variable in EnergyPlus.</w:t>
      </w:r>
    </w:p>
    <w:p w14:paraId="6F20C734" w14:textId="77777777" w:rsidR="00515813" w:rsidRPr="000E6EA8" w:rsidRDefault="00515813" w:rsidP="00515813">
      <w:pPr>
        <w:pStyle w:val="Heading4"/>
      </w:pPr>
      <w:bookmarkStart w:id="3011" w:name="_Toc294874363"/>
      <w:bookmarkStart w:id="3012" w:name="_Toc300743824"/>
      <w:bookmarkStart w:id="3013" w:name="_Toc320870167"/>
      <w:r w:rsidRPr="00586C99">
        <w:t>Field: Initial Value</w:t>
      </w:r>
      <w:bookmarkEnd w:id="3011"/>
      <w:bookmarkEnd w:id="3012"/>
      <w:bookmarkEnd w:id="3013"/>
    </w:p>
    <w:p w14:paraId="5786FC3E" w14:textId="77777777"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14:paraId="7087B528" w14:textId="77777777" w:rsidR="00515813" w:rsidRDefault="00515813" w:rsidP="00515813">
      <w:pPr>
        <w:pStyle w:val="CodeIDDSamples"/>
      </w:pPr>
      <w:r>
        <w:t>ExternalInterface:FunctionalMockupUnitImport:To:Variable,</w:t>
      </w:r>
    </w:p>
    <w:p w14:paraId="213DA92F" w14:textId="77777777" w:rsidR="00515813" w:rsidRPr="002536F8" w:rsidRDefault="00515813" w:rsidP="00515813">
      <w:pPr>
        <w:pStyle w:val="CodeIDDSamples"/>
      </w:pPr>
      <w:r w:rsidRPr="002536F8">
        <w:t xml:space="preserve">    Shade_Signal,            !- EnergyPlus Variable Name</w:t>
      </w:r>
    </w:p>
    <w:p w14:paraId="5590280B" w14:textId="77777777" w:rsidR="00515813" w:rsidRPr="002536F8" w:rsidRDefault="00515813" w:rsidP="00515813">
      <w:pPr>
        <w:pStyle w:val="CodeIDDSamples"/>
      </w:pPr>
      <w:r w:rsidRPr="002536F8">
        <w:t xml:space="preserve">    ShadingController.fmu,   !- FMU File Name</w:t>
      </w:r>
    </w:p>
    <w:p w14:paraId="165D2223" w14:textId="77777777" w:rsidR="00515813" w:rsidRPr="00305573" w:rsidRDefault="00515813" w:rsidP="00515813">
      <w:pPr>
        <w:pStyle w:val="CodeIDDSamples"/>
      </w:pPr>
      <w:r w:rsidRPr="00305573">
        <w:t xml:space="preserve">    Model1,                  !- </w:t>
      </w:r>
      <w:r>
        <w:t>FMU Instance Name</w:t>
      </w:r>
    </w:p>
    <w:p w14:paraId="0DF36106" w14:textId="77777777" w:rsidR="00515813" w:rsidRDefault="00515813" w:rsidP="00515813">
      <w:pPr>
        <w:pStyle w:val="CodeIDDSamples"/>
      </w:pPr>
      <w:r w:rsidRPr="00305573">
        <w:t xml:space="preserve">    </w:t>
      </w:r>
      <w:r>
        <w:t>yShade,                  !- FMU Variable Name</w:t>
      </w:r>
    </w:p>
    <w:p w14:paraId="4CDDE185" w14:textId="77777777" w:rsidR="00515813" w:rsidRDefault="00515813" w:rsidP="00515813">
      <w:pPr>
        <w:pStyle w:val="CodeIDDSamples"/>
      </w:pPr>
      <w:r>
        <w:t xml:space="preserve">    1;                       !- Initial Value</w:t>
      </w:r>
    </w:p>
    <w:p w14:paraId="772189F3" w14:textId="77777777" w:rsidR="002536F8" w:rsidRPr="00F57D75" w:rsidRDefault="002536F8" w:rsidP="002536F8">
      <w:pPr>
        <w:pStyle w:val="Heading3"/>
      </w:pPr>
      <w:bookmarkStart w:id="3014" w:name="_Toc342570589"/>
      <w:bookmarkStart w:id="3015" w:name="_Toc399490574"/>
      <w:r w:rsidRPr="00586C99">
        <w:t>Functional Mock-up Unit (FMU)</w:t>
      </w:r>
      <w:r>
        <w:t xml:space="preserve"> Export</w:t>
      </w:r>
      <w:bookmarkEnd w:id="3014"/>
      <w:bookmarkEnd w:id="3015"/>
    </w:p>
    <w:p w14:paraId="5CB618ED" w14:textId="77777777" w:rsidR="002536F8" w:rsidRDefault="002536F8" w:rsidP="002536F8">
      <w:pPr>
        <w:pStyle w:val="BodyText"/>
      </w:pPr>
      <w:r>
        <w:t xml:space="preserve">The following objects are </w:t>
      </w:r>
      <w:r w:rsidRPr="007D221F">
        <w:t>designed</w:t>
      </w:r>
      <w:r>
        <w:t xml:space="preserve"> to support the export of EnergyPlus as a FMU for co-simulation.</w:t>
      </w:r>
    </w:p>
    <w:p w14:paraId="50E71A6F" w14:textId="77777777" w:rsidR="002536F8" w:rsidRPr="00E61718" w:rsidRDefault="002536F8" w:rsidP="002536F8">
      <w:pPr>
        <w:pStyle w:val="Heading3"/>
      </w:pPr>
      <w:bookmarkStart w:id="3016" w:name="_Toc342570590"/>
      <w:bookmarkStart w:id="3017" w:name="_Toc399490575"/>
      <w:r w:rsidRPr="00E61718">
        <w:t>ExternalInterface:FunctionalMockupUnitExport:From:Variable</w:t>
      </w:r>
      <w:bookmarkEnd w:id="3016"/>
      <w:bookmarkEnd w:id="3017"/>
    </w:p>
    <w:p w14:paraId="4CEDE219" w14:textId="77777777"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14:paraId="5D07C7C0" w14:textId="77777777" w:rsidR="002536F8" w:rsidRPr="00E61718" w:rsidRDefault="002536F8" w:rsidP="002536F8">
      <w:pPr>
        <w:pStyle w:val="Heading4"/>
      </w:pPr>
      <w:r w:rsidRPr="00E61718">
        <w:t>Field: EnergyPlus Key Value</w:t>
      </w:r>
    </w:p>
    <w:p w14:paraId="0E86F575" w14:textId="77777777"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14:paraId="6A8341C6" w14:textId="77777777" w:rsidR="002536F8" w:rsidRPr="00E61718" w:rsidRDefault="002536F8" w:rsidP="002536F8">
      <w:pPr>
        <w:pStyle w:val="Heading4"/>
      </w:pPr>
      <w:r w:rsidRPr="00E61718">
        <w:t>Field: EnergyPlus Variable Name</w:t>
      </w:r>
    </w:p>
    <w:p w14:paraId="487F3294" w14:textId="77777777"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52C435F3" w14:textId="77777777" w:rsidR="002536F8" w:rsidRPr="00E61718" w:rsidRDefault="002536F8" w:rsidP="002536F8">
      <w:pPr>
        <w:pStyle w:val="Heading4"/>
      </w:pPr>
      <w:r w:rsidRPr="00E61718">
        <w:t>Field: FMU Variable Name</w:t>
      </w:r>
    </w:p>
    <w:p w14:paraId="4C56917B" w14:textId="77777777"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14:paraId="3017EC3C" w14:textId="77777777" w:rsidR="002536F8" w:rsidRDefault="002536F8" w:rsidP="002536F8">
      <w:pPr>
        <w:pStyle w:val="CodeIDDSamples"/>
      </w:pPr>
      <w:r>
        <w:t>ExternalInterface:FunctionalMockupUnitExport:From:Variable,</w:t>
      </w:r>
    </w:p>
    <w:p w14:paraId="20CE7764" w14:textId="77777777" w:rsidR="002536F8" w:rsidRDefault="002536F8" w:rsidP="002536F8">
      <w:pPr>
        <w:pStyle w:val="CodeIDDSamples"/>
      </w:pPr>
      <w:r>
        <w:t xml:space="preserve">    Environment,             !- EnergyPlus Key Value</w:t>
      </w:r>
    </w:p>
    <w:p w14:paraId="2BC6F6A5" w14:textId="77777777"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14:paraId="0AF0DE14" w14:textId="77777777" w:rsidR="002536F8" w:rsidRDefault="002536F8" w:rsidP="002536F8">
      <w:pPr>
        <w:pStyle w:val="CodeIDDSamples"/>
      </w:pPr>
      <w:r>
        <w:t xml:space="preserve">    TDryBul;                 !- FMU Variable Name</w:t>
      </w:r>
    </w:p>
    <w:p w14:paraId="55845957" w14:textId="77777777" w:rsidR="002536F8" w:rsidRDefault="002536F8" w:rsidP="002536F8">
      <w:pPr>
        <w:pStyle w:val="CodeIDDSamples"/>
      </w:pPr>
    </w:p>
    <w:p w14:paraId="516441A9" w14:textId="77777777" w:rsidR="002536F8" w:rsidRDefault="002536F8" w:rsidP="002536F8">
      <w:pPr>
        <w:pStyle w:val="CodeIDDSamples"/>
      </w:pPr>
      <w:r>
        <w:t>ExternalInterface:</w:t>
      </w:r>
      <w:r w:rsidRPr="00601A2B">
        <w:t xml:space="preserve"> </w:t>
      </w:r>
      <w:r>
        <w:t>FunctionalMockupUnitExport:From:Variable,</w:t>
      </w:r>
    </w:p>
    <w:p w14:paraId="0E37CF2F" w14:textId="77777777" w:rsidR="002536F8" w:rsidRDefault="002536F8" w:rsidP="002536F8">
      <w:pPr>
        <w:pStyle w:val="CodeIDDSamples"/>
      </w:pPr>
      <w:r>
        <w:t xml:space="preserve">    ZONE ONE,                  !- EnergyPlus Key Value</w:t>
      </w:r>
    </w:p>
    <w:p w14:paraId="0E13E8F0" w14:textId="77777777" w:rsidR="002536F8" w:rsidRDefault="002536F8" w:rsidP="002536F8">
      <w:pPr>
        <w:pStyle w:val="CodeIDDSamples"/>
      </w:pPr>
      <w:r>
        <w:t xml:space="preserve">    Zone Mean Air Temperature, !- EnergyPlus Variable Name</w:t>
      </w:r>
    </w:p>
    <w:p w14:paraId="2CDBEEC5" w14:textId="77777777" w:rsidR="002536F8" w:rsidRDefault="002536F8" w:rsidP="002536F8">
      <w:pPr>
        <w:pStyle w:val="CodeIDDSamples"/>
      </w:pPr>
      <w:r>
        <w:t xml:space="preserve">    TRooMea;                   !- FMU Variable Name</w:t>
      </w:r>
    </w:p>
    <w:p w14:paraId="0C63BC28" w14:textId="77777777" w:rsidR="002536F8" w:rsidRDefault="002536F8" w:rsidP="002536F8">
      <w:pPr>
        <w:pStyle w:val="CodeIDDSamples"/>
      </w:pPr>
    </w:p>
    <w:p w14:paraId="69361409" w14:textId="77777777" w:rsidR="002536F8" w:rsidRDefault="002536F8" w:rsidP="002536F8">
      <w:pPr>
        <w:pStyle w:val="CodeIDDSamples"/>
      </w:pPr>
      <w:r>
        <w:t>ExternalInterface:</w:t>
      </w:r>
      <w:r w:rsidRPr="00601A2B">
        <w:t xml:space="preserve"> </w:t>
      </w:r>
      <w:r>
        <w:t>FunctionalMockupUnitExport:From:Variable,</w:t>
      </w:r>
    </w:p>
    <w:p w14:paraId="5AAB7E60" w14:textId="77777777" w:rsidR="002536F8" w:rsidRDefault="002536F8" w:rsidP="002536F8">
      <w:pPr>
        <w:pStyle w:val="CodeIDDSamples"/>
      </w:pPr>
      <w:r>
        <w:t xml:space="preserve">    Environment,                !- EnergyPlus Key Value</w:t>
      </w:r>
    </w:p>
    <w:p w14:paraId="001C124E" w14:textId="77777777"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14:paraId="4FF6DD40" w14:textId="77777777" w:rsidR="002536F8" w:rsidRDefault="002536F8" w:rsidP="002536F8">
      <w:pPr>
        <w:pStyle w:val="CodeIDDSamples"/>
      </w:pPr>
      <w:r>
        <w:t xml:space="preserve">    outRelHum;                  !- FMU Variable Name</w:t>
      </w:r>
    </w:p>
    <w:p w14:paraId="4C92D2D1" w14:textId="77777777" w:rsidR="002536F8" w:rsidRDefault="002536F8" w:rsidP="002536F8">
      <w:pPr>
        <w:pStyle w:val="CodeIDDSamples"/>
      </w:pPr>
    </w:p>
    <w:p w14:paraId="37AE79BD" w14:textId="77777777" w:rsidR="002536F8" w:rsidRDefault="002536F8" w:rsidP="002536F8">
      <w:pPr>
        <w:pStyle w:val="CodeIDDSamples"/>
      </w:pPr>
      <w:r>
        <w:t>ExternalInterface:FunctionalMockupUnitExport:From:Variable,</w:t>
      </w:r>
    </w:p>
    <w:p w14:paraId="3B810B05" w14:textId="77777777" w:rsidR="002536F8" w:rsidRDefault="002536F8" w:rsidP="002536F8">
      <w:pPr>
        <w:pStyle w:val="CodeIDDSamples"/>
      </w:pPr>
      <w:r>
        <w:t xml:space="preserve">    ZONE ONE,                    !- EnergyPlus Key Value</w:t>
      </w:r>
    </w:p>
    <w:p w14:paraId="6090A3F8" w14:textId="77777777" w:rsidR="002536F8" w:rsidRPr="00E61718" w:rsidRDefault="002536F8" w:rsidP="002536F8">
      <w:pPr>
        <w:pStyle w:val="CodeIDDSamples"/>
      </w:pPr>
      <w:r w:rsidRPr="001A118E">
        <w:t xml:space="preserve">    </w:t>
      </w:r>
      <w:r w:rsidRPr="00E61718">
        <w:t>Zone Air Relative Humidity,  !- EnergyPlus Variable Name</w:t>
      </w:r>
    </w:p>
    <w:p w14:paraId="27EF432D" w14:textId="77777777" w:rsidR="002536F8" w:rsidRDefault="002536F8" w:rsidP="002536F8">
      <w:pPr>
        <w:pStyle w:val="CodeIDDSamples"/>
      </w:pPr>
      <w:r>
        <w:lastRenderedPageBreak/>
        <w:t xml:space="preserve">    rooRelHum;                   !- FMU Variable Name </w:t>
      </w:r>
    </w:p>
    <w:p w14:paraId="20F0E646" w14:textId="77777777" w:rsidR="002536F8" w:rsidRPr="00E61718" w:rsidRDefault="002536F8" w:rsidP="002536F8">
      <w:pPr>
        <w:pStyle w:val="Heading3"/>
      </w:pPr>
      <w:bookmarkStart w:id="3018" w:name="_Toc342570591"/>
      <w:bookmarkStart w:id="3019" w:name="_Toc399490576"/>
      <w:r w:rsidRPr="00E61718">
        <w:t>ExternalInterface:FunctionalMockupUnitExport:To:Schedule</w:t>
      </w:r>
      <w:bookmarkEnd w:id="3018"/>
      <w:bookmarkEnd w:id="3019"/>
    </w:p>
    <w:p w14:paraId="54BEC580" w14:textId="77777777"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14:paraId="35AB9093" w14:textId="77777777" w:rsidR="002536F8" w:rsidRPr="00E61718" w:rsidRDefault="002536F8" w:rsidP="002536F8">
      <w:pPr>
        <w:pStyle w:val="Heading4"/>
      </w:pPr>
      <w:r w:rsidRPr="00E61718">
        <w:t>Field: EnergyPlus Variable Name</w:t>
      </w:r>
    </w:p>
    <w:p w14:paraId="11D61F69" w14:textId="77777777" w:rsidR="002536F8" w:rsidRPr="006B17A2" w:rsidRDefault="002536F8" w:rsidP="002536F8">
      <w:pPr>
        <w:pStyle w:val="BodyText"/>
      </w:pPr>
      <w:r w:rsidRPr="006B17A2">
        <w:t>This field contains a unique (within all Schedules) designation for this schedule in EnergyPlus.</w:t>
      </w:r>
      <w:r>
        <w:t xml:space="preserve"> </w:t>
      </w:r>
    </w:p>
    <w:p w14:paraId="5E7FC7F9" w14:textId="77777777" w:rsidR="002536F8" w:rsidRPr="00E61718" w:rsidRDefault="002536F8" w:rsidP="002536F8">
      <w:pPr>
        <w:pStyle w:val="Heading4"/>
      </w:pPr>
      <w:r w:rsidRPr="00E61718">
        <w:t>Field: Schedule Type Limits Name</w:t>
      </w:r>
    </w:p>
    <w:p w14:paraId="67278A93" w14:textId="77777777"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14:paraId="72FC118D" w14:textId="77777777" w:rsidR="002536F8" w:rsidRPr="00E61718" w:rsidRDefault="002536F8" w:rsidP="002536F8">
      <w:pPr>
        <w:pStyle w:val="Heading4"/>
      </w:pPr>
      <w:r w:rsidRPr="00E61718">
        <w:t>Field: FMU Variable Name</w:t>
      </w:r>
    </w:p>
    <w:p w14:paraId="4B3A3A7E"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14:paraId="13E2DFC0" w14:textId="77777777" w:rsidR="002536F8" w:rsidRPr="005A0E44" w:rsidRDefault="002536F8" w:rsidP="002536F8">
      <w:pPr>
        <w:pStyle w:val="Heading4"/>
      </w:pPr>
      <w:r w:rsidRPr="005A0E44">
        <w:t>Field: Initial Value</w:t>
      </w:r>
    </w:p>
    <w:p w14:paraId="01AE726A" w14:textId="77777777"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14:paraId="1C67FFB0" w14:textId="77777777" w:rsidR="002536F8" w:rsidRDefault="002536F8" w:rsidP="002536F8">
      <w:pPr>
        <w:pStyle w:val="CodeIDDSamples"/>
      </w:pPr>
      <w:r>
        <w:t>ExternalInterface:FunctionalMockupUnitExport:To:Schedule,</w:t>
      </w:r>
    </w:p>
    <w:p w14:paraId="5CC8B8BD" w14:textId="77777777" w:rsidR="002536F8" w:rsidRDefault="002536F8" w:rsidP="002536F8">
      <w:pPr>
        <w:pStyle w:val="CodeIDDSamples"/>
      </w:pPr>
      <w:r>
        <w:t xml:space="preserve">    FMU_OthEquSen_ZoneOne,   !- EnergyPlus Variable Name</w:t>
      </w:r>
    </w:p>
    <w:p w14:paraId="1B64052D" w14:textId="77777777" w:rsidR="002536F8" w:rsidRDefault="002536F8" w:rsidP="002536F8">
      <w:pPr>
        <w:pStyle w:val="CodeIDDSamples"/>
      </w:pPr>
      <w:r>
        <w:t xml:space="preserve">    Any Number,              !- Schedule Type Limits Names</w:t>
      </w:r>
    </w:p>
    <w:p w14:paraId="67275301" w14:textId="77777777" w:rsidR="002536F8" w:rsidRDefault="002536F8" w:rsidP="002536F8">
      <w:pPr>
        <w:pStyle w:val="CodeIDDSamples"/>
      </w:pPr>
      <w:r>
        <w:t xml:space="preserve">    QSensible,               !- FMU Variable Name</w:t>
      </w:r>
    </w:p>
    <w:p w14:paraId="6AA84E63" w14:textId="77777777" w:rsidR="002536F8" w:rsidRDefault="002536F8" w:rsidP="002536F8">
      <w:pPr>
        <w:pStyle w:val="CodeIDDSamples"/>
      </w:pPr>
      <w:r>
        <w:t xml:space="preserve">    0;                       !- Initial Value</w:t>
      </w:r>
    </w:p>
    <w:p w14:paraId="55D423ED" w14:textId="77777777" w:rsidR="002536F8" w:rsidRPr="00D0540B" w:rsidRDefault="002536F8" w:rsidP="002536F8">
      <w:pPr>
        <w:pStyle w:val="Heading3"/>
      </w:pPr>
      <w:bookmarkStart w:id="3020" w:name="_Toc342570592"/>
      <w:bookmarkStart w:id="3021" w:name="_Toc399490577"/>
      <w:r w:rsidRPr="00D0540B">
        <w:t>ExternalInterface:FunctionalMockupUnitExport:To:Actuator</w:t>
      </w:r>
      <w:bookmarkEnd w:id="3020"/>
      <w:bookmarkEnd w:id="3021"/>
    </w:p>
    <w:p w14:paraId="46730D85" w14:textId="77777777"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14:paraId="46DA79AA" w14:textId="77777777" w:rsidR="002536F8" w:rsidRPr="00D0540B" w:rsidRDefault="002536F8" w:rsidP="002536F8">
      <w:pPr>
        <w:pStyle w:val="Heading4"/>
      </w:pPr>
      <w:r w:rsidRPr="00D0540B">
        <w:t>Field: EnergyPlus Variable Name</w:t>
      </w:r>
    </w:p>
    <w:p w14:paraId="467A3A23" w14:textId="77777777"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14:paraId="5A152036" w14:textId="77777777" w:rsidR="002536F8" w:rsidRPr="00D0540B" w:rsidRDefault="002536F8" w:rsidP="002536F8">
      <w:pPr>
        <w:pStyle w:val="Heading4"/>
      </w:pPr>
      <w:r w:rsidRPr="00D0540B">
        <w:t>Field: Actuated Component Unique Name</w:t>
      </w:r>
    </w:p>
    <w:p w14:paraId="7781AD1A" w14:textId="77777777"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14:paraId="44DAB774" w14:textId="77777777" w:rsidR="002536F8" w:rsidRPr="00D0540B" w:rsidRDefault="002536F8" w:rsidP="002536F8">
      <w:pPr>
        <w:pStyle w:val="Heading4"/>
      </w:pPr>
      <w:r w:rsidRPr="00D0540B">
        <w:t>Field: Actuated Component Type</w:t>
      </w:r>
    </w:p>
    <w:p w14:paraId="15BCC478" w14:textId="77777777"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14:paraId="05C9F595" w14:textId="77777777" w:rsidR="002536F8" w:rsidRPr="006B17A2" w:rsidRDefault="002536F8" w:rsidP="002536F8">
      <w:pPr>
        <w:pStyle w:val="Heading4"/>
        <w:rPr>
          <w:sz w:val="24"/>
          <w:szCs w:val="24"/>
        </w:rPr>
      </w:pPr>
      <w:r w:rsidRPr="00D0540B">
        <w:lastRenderedPageBreak/>
        <w:t>Field: Actuated Component Control Type</w:t>
      </w:r>
    </w:p>
    <w:p w14:paraId="2FDEFB45" w14:textId="77777777"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185A4B01" w14:textId="77777777" w:rsidR="002536F8" w:rsidRPr="00D0540B" w:rsidRDefault="002536F8" w:rsidP="002536F8">
      <w:pPr>
        <w:pStyle w:val="Heading4"/>
      </w:pPr>
      <w:r w:rsidRPr="00D0540B">
        <w:t>Field: FMU Variable Name</w:t>
      </w:r>
    </w:p>
    <w:p w14:paraId="5AFC1D09" w14:textId="77777777"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14:paraId="14F2BA8A" w14:textId="77777777" w:rsidR="002536F8" w:rsidRPr="00D0540B" w:rsidRDefault="002536F8" w:rsidP="002536F8">
      <w:pPr>
        <w:pStyle w:val="Heading4"/>
      </w:pPr>
      <w:r w:rsidRPr="00D0540B">
        <w:t>Field: Initial Value</w:t>
      </w:r>
    </w:p>
    <w:p w14:paraId="3EEAF28F" w14:textId="77777777"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14:paraId="56683B27" w14:textId="77777777" w:rsidR="002536F8" w:rsidRDefault="002536F8" w:rsidP="002536F8">
      <w:pPr>
        <w:pStyle w:val="CodeIDDSamples"/>
      </w:pPr>
      <w:r>
        <w:t>ExternalInterface:FunctionalMockupUnitExport:To:Actuator,</w:t>
      </w:r>
    </w:p>
    <w:p w14:paraId="77B233E3" w14:textId="77777777" w:rsidR="002536F8" w:rsidRDefault="002536F8" w:rsidP="002536F8">
      <w:pPr>
        <w:pStyle w:val="CodeIDDSamples"/>
      </w:pPr>
      <w:r>
        <w:t>Zn001_Wall001_Win001_Shading_Deploy_Status,  !- EnergyPlus Variable Name</w:t>
      </w:r>
    </w:p>
    <w:p w14:paraId="0A7D7AD0" w14:textId="77777777" w:rsidR="002536F8" w:rsidRDefault="002536F8" w:rsidP="002536F8">
      <w:pPr>
        <w:pStyle w:val="CodeIDDSamples"/>
      </w:pPr>
      <w:r>
        <w:t xml:space="preserve">    Zn001:Wall001:Win001,                  !- Actuated Component Unique Name</w:t>
      </w:r>
    </w:p>
    <w:p w14:paraId="0ADD2E0B" w14:textId="77777777" w:rsidR="002536F8" w:rsidRDefault="002536F8" w:rsidP="002536F8">
      <w:pPr>
        <w:pStyle w:val="CodeIDDSamples"/>
      </w:pPr>
      <w:r>
        <w:t xml:space="preserve">    Window Shading Control,                !- Actuated Component Type</w:t>
      </w:r>
    </w:p>
    <w:p w14:paraId="623C237A" w14:textId="77777777" w:rsidR="002536F8" w:rsidRDefault="002536F8" w:rsidP="002536F8">
      <w:pPr>
        <w:pStyle w:val="CodeIDDSamples"/>
      </w:pPr>
      <w:r>
        <w:t xml:space="preserve">    Control Status,                        !- Actuated Component Control Type</w:t>
      </w:r>
    </w:p>
    <w:p w14:paraId="3829E41A" w14:textId="77777777" w:rsidR="002536F8" w:rsidRDefault="002536F8" w:rsidP="002536F8">
      <w:pPr>
        <w:pStyle w:val="CodeIDDSamples"/>
      </w:pPr>
      <w:r w:rsidRPr="00305573">
        <w:t xml:space="preserve">    </w:t>
      </w:r>
      <w:r>
        <w:t>yShade,                                !- FMU Variable Name</w:t>
      </w:r>
      <w:r w:rsidRPr="00E83119">
        <w:t xml:space="preserve"> </w:t>
      </w:r>
    </w:p>
    <w:p w14:paraId="3A2078AF" w14:textId="77777777" w:rsidR="002536F8" w:rsidRDefault="002536F8" w:rsidP="002536F8">
      <w:pPr>
        <w:pStyle w:val="CodeIDDSamples"/>
      </w:pPr>
      <w:r>
        <w:t xml:space="preserve">    6;                                     !- Initial Value</w:t>
      </w:r>
    </w:p>
    <w:p w14:paraId="0AC2B71B" w14:textId="77777777" w:rsidR="002536F8" w:rsidRPr="00FF2372" w:rsidRDefault="002536F8" w:rsidP="002536F8">
      <w:pPr>
        <w:pStyle w:val="Heading3"/>
      </w:pPr>
      <w:bookmarkStart w:id="3022" w:name="_Toc342570593"/>
      <w:bookmarkStart w:id="3023" w:name="_Toc399490578"/>
      <w:r w:rsidRPr="00FF2372">
        <w:t>ExternalInterface:FunctionalMockupUnitExport:To:Variable</w:t>
      </w:r>
      <w:bookmarkEnd w:id="3022"/>
      <w:bookmarkEnd w:id="3023"/>
    </w:p>
    <w:p w14:paraId="6AF73F01" w14:textId="77777777"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2A38EC0C" w14:textId="77777777" w:rsidR="002536F8" w:rsidRPr="006B17A2" w:rsidRDefault="002536F8" w:rsidP="002536F8">
      <w:pPr>
        <w:pStyle w:val="Heading4"/>
        <w:rPr>
          <w:sz w:val="24"/>
          <w:szCs w:val="24"/>
        </w:rPr>
      </w:pPr>
      <w:r w:rsidRPr="00FF2372">
        <w:t>Field: EnergyPlus Variable Name</w:t>
      </w:r>
    </w:p>
    <w:p w14:paraId="64C44460" w14:textId="77777777"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14:paraId="588003AB" w14:textId="77777777" w:rsidR="002536F8" w:rsidRPr="006B17A2" w:rsidRDefault="002536F8" w:rsidP="002536F8">
      <w:pPr>
        <w:pStyle w:val="Heading4"/>
        <w:rPr>
          <w:sz w:val="24"/>
          <w:szCs w:val="24"/>
        </w:rPr>
      </w:pPr>
      <w:r w:rsidRPr="00FF2372">
        <w:t>Field: FMU Variable Name</w:t>
      </w:r>
    </w:p>
    <w:p w14:paraId="4219AD6F"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14:paraId="6E1F4DE5" w14:textId="77777777" w:rsidR="002536F8" w:rsidRPr="006B17A2" w:rsidRDefault="002536F8" w:rsidP="002536F8">
      <w:pPr>
        <w:pStyle w:val="Heading4"/>
        <w:rPr>
          <w:sz w:val="24"/>
          <w:szCs w:val="24"/>
        </w:rPr>
      </w:pPr>
      <w:r w:rsidRPr="00FF2372">
        <w:t>Field: Initial Value</w:t>
      </w:r>
    </w:p>
    <w:p w14:paraId="41FC2A79" w14:textId="77777777" w:rsidR="002536F8" w:rsidRDefault="002536F8" w:rsidP="002536F8">
      <w:pPr>
        <w:pStyle w:val="BodyText"/>
      </w:pPr>
      <w:r>
        <w:t xml:space="preserve">This field contains the initial value that is used during the warm-up period and during the system </w:t>
      </w:r>
      <w:r w:rsidRPr="007D221F">
        <w:t>sizing</w:t>
      </w:r>
      <w:r>
        <w:t>.</w:t>
      </w:r>
    </w:p>
    <w:p w14:paraId="01F64D89" w14:textId="77777777" w:rsidR="002536F8" w:rsidRDefault="002536F8" w:rsidP="002536F8">
      <w:pPr>
        <w:pStyle w:val="CodeIDDSamples"/>
      </w:pPr>
      <w:r>
        <w:t>ExternalInterface:FunctionalMockupUnitExport:To:Variable,</w:t>
      </w:r>
    </w:p>
    <w:p w14:paraId="6109319F" w14:textId="77777777" w:rsidR="002536F8" w:rsidRPr="00FF2372" w:rsidRDefault="002536F8" w:rsidP="002536F8">
      <w:pPr>
        <w:pStyle w:val="CodeIDDSamples"/>
      </w:pPr>
      <w:r w:rsidRPr="00FF2372">
        <w:t xml:space="preserve">    Shade_Signal,            !- EnergyPlus Variable Name</w:t>
      </w:r>
    </w:p>
    <w:p w14:paraId="38C18B17" w14:textId="77777777" w:rsidR="002536F8" w:rsidRDefault="002536F8" w:rsidP="002536F8">
      <w:pPr>
        <w:pStyle w:val="CodeIDDSamples"/>
      </w:pPr>
      <w:r w:rsidRPr="00305573">
        <w:t xml:space="preserve">    </w:t>
      </w:r>
      <w:r>
        <w:t>yShade,                  !- FMU Variable Name</w:t>
      </w:r>
    </w:p>
    <w:p w14:paraId="7401B22A" w14:textId="77777777" w:rsidR="002536F8" w:rsidRDefault="002536F8" w:rsidP="002536F8">
      <w:pPr>
        <w:pStyle w:val="CodeIDDSamples"/>
      </w:pPr>
      <w:r>
        <w:t xml:space="preserve">    1;                       !- Initial Value</w:t>
      </w:r>
    </w:p>
    <w:p w14:paraId="001CFA09" w14:textId="77777777" w:rsidR="00D06788" w:rsidRPr="00587A1A" w:rsidRDefault="00D06788" w:rsidP="00F409E7">
      <w:pPr>
        <w:pStyle w:val="BodyText"/>
      </w:pPr>
    </w:p>
    <w:p w14:paraId="72B0D9A6" w14:textId="77777777" w:rsidR="009A58B9" w:rsidRDefault="009A58B9" w:rsidP="009A58B9">
      <w:pPr>
        <w:pStyle w:val="Heading2"/>
      </w:pPr>
      <w:bookmarkStart w:id="3024" w:name="_Toc399490579"/>
      <w:r>
        <w:t>Group – User Defined HVAC and Plant Component Models</w:t>
      </w:r>
      <w:bookmarkEnd w:id="3024"/>
    </w:p>
    <w:p w14:paraId="059A9FDC" w14:textId="77777777" w:rsidR="009A58B9" w:rsidRDefault="009A58B9" w:rsidP="009A58B9">
      <w:pPr>
        <w:pStyle w:val="BodyText"/>
      </w:pPr>
      <w:r>
        <w:t>This group of EnergyPlus input objects provides methods for users to include their own custom models for HVAC and plant components</w:t>
      </w:r>
      <w:r w:rsidR="00191392">
        <w:t xml:space="preserve"> as well as plant equipment operation</w:t>
      </w:r>
      <w:r>
        <w:t xml:space="preserve">. This is helpful because not every conceivable type of HVAC equipment or system configuration has already had models implemented in EnergyPlus.  HVAC or plant components, or even entire </w:t>
      </w:r>
      <w:r>
        <w:lastRenderedPageBreak/>
        <w:t>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14:paraId="17F361AA" w14:textId="77777777"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14:paraId="6EF666B6" w14:textId="77777777"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14:paraId="7DCF378B" w14:textId="77777777" w:rsidR="009A58B9" w:rsidRPr="000045BB" w:rsidRDefault="009A58B9" w:rsidP="009A58B9">
      <w:pPr>
        <w:pStyle w:val="Heading3"/>
      </w:pPr>
      <w:bookmarkStart w:id="3025" w:name="_Toc399490580"/>
      <w:r w:rsidRPr="000045BB">
        <w:t>ZoneHVAC:ForcedAir:UserDefined</w:t>
      </w:r>
      <w:bookmarkEnd w:id="3025"/>
    </w:p>
    <w:p w14:paraId="1192D133" w14:textId="77777777"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14:paraId="48705530" w14:textId="77777777" w:rsidR="009A58B9" w:rsidRDefault="009A58B9" w:rsidP="009A58B9">
      <w:pPr>
        <w:pStyle w:val="Heading4"/>
      </w:pPr>
      <w:r>
        <w:t>Field: Name</w:t>
      </w:r>
    </w:p>
    <w:p w14:paraId="1880ED1A" w14:textId="77777777" w:rsidR="009A58B9" w:rsidRDefault="009A58B9" w:rsidP="009A58B9">
      <w:pPr>
        <w:pStyle w:val="BodyText"/>
      </w:pPr>
      <w:r>
        <w:t>This field defines a unique user-assigned name for an instance of a custom, forced-air zone conditioning unit.  Any reference to this zone unit by another object will use this name.</w:t>
      </w:r>
    </w:p>
    <w:p w14:paraId="2514D00B" w14:textId="77777777" w:rsidR="009A58B9" w:rsidRDefault="009A58B9" w:rsidP="009A58B9">
      <w:pPr>
        <w:pStyle w:val="Heading4"/>
      </w:pPr>
      <w:r>
        <w:t>Field: Overall Model Simulation Program Calling Manager Name</w:t>
      </w:r>
    </w:p>
    <w:p w14:paraId="2A7E086B" w14:textId="77777777"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4015C338" w14:textId="77777777" w:rsidR="009A58B9" w:rsidRDefault="009A58B9" w:rsidP="009A58B9">
      <w:pPr>
        <w:pStyle w:val="Heading4"/>
      </w:pPr>
      <w:r>
        <w:t>Field: Model Setup and Sizing Program Calling Manager Name</w:t>
      </w:r>
    </w:p>
    <w:p w14:paraId="1DEF06B9" w14:textId="77777777"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75E1B6B4" w14:textId="77777777" w:rsidR="009A58B9" w:rsidRDefault="009A58B9" w:rsidP="009A58B9">
      <w:pPr>
        <w:pStyle w:val="Heading4"/>
      </w:pPr>
      <w:r>
        <w:t>Field: Primary Air Inlet Node Name</w:t>
      </w:r>
    </w:p>
    <w:p w14:paraId="6F2B0CE0" w14:textId="77777777"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14:paraId="6199E662" w14:textId="77777777" w:rsidR="009A58B9" w:rsidRDefault="009A58B9" w:rsidP="009A58B9">
      <w:pPr>
        <w:pStyle w:val="Heading4"/>
      </w:pPr>
      <w:r>
        <w:t>Field: Primary Air Outlet Node Name</w:t>
      </w:r>
    </w:p>
    <w:p w14:paraId="682824ED" w14:textId="77777777"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14:paraId="671D8471" w14:textId="77777777" w:rsidR="009A58B9" w:rsidRDefault="009A58B9" w:rsidP="009A58B9">
      <w:pPr>
        <w:pStyle w:val="Heading4"/>
      </w:pPr>
      <w:r>
        <w:lastRenderedPageBreak/>
        <w:t>Field: Secondary Air Inlet Node Name</w:t>
      </w:r>
    </w:p>
    <w:p w14:paraId="726ED5EA" w14:textId="77777777"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14:paraId="21115D4F" w14:textId="77777777" w:rsidR="009A58B9" w:rsidRDefault="009A58B9" w:rsidP="009A58B9">
      <w:pPr>
        <w:pStyle w:val="Heading4"/>
      </w:pPr>
      <w:r>
        <w:t>Field: Secondary Air Outlet Node Name</w:t>
      </w:r>
    </w:p>
    <w:p w14:paraId="3235575F" w14:textId="77777777"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14:paraId="4365AFC7" w14:textId="77777777" w:rsidR="009A58B9" w:rsidRDefault="009A58B9" w:rsidP="009A58B9">
      <w:pPr>
        <w:pStyle w:val="Heading4"/>
      </w:pPr>
      <w:r>
        <w:t>Field: Number of Plant Loop Connections</w:t>
      </w:r>
    </w:p>
    <w:p w14:paraId="2F153E16" w14:textId="77777777"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14:paraId="5CFB8ED5" w14:textId="77777777" w:rsidR="009A58B9" w:rsidRDefault="009A58B9" w:rsidP="009A58B9">
      <w:pPr>
        <w:pStyle w:val="Heading4"/>
      </w:pPr>
      <w:r>
        <w:t>Field: Plant Connection 1 Inlet Node Name</w:t>
      </w:r>
    </w:p>
    <w:p w14:paraId="39A36E1A" w14:textId="77777777"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14:paraId="4DC3A46D" w14:textId="77777777" w:rsidR="009A58B9" w:rsidRDefault="009A58B9" w:rsidP="009A58B9">
      <w:pPr>
        <w:pStyle w:val="Heading4"/>
      </w:pPr>
      <w:r>
        <w:t>Field: Plant Connection 1 Outlet Node Name</w:t>
      </w:r>
    </w:p>
    <w:p w14:paraId="6587C04A" w14:textId="77777777"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14:paraId="23E8B6CB" w14:textId="77777777" w:rsidR="009A58B9" w:rsidRDefault="009A58B9" w:rsidP="009A58B9">
      <w:pPr>
        <w:pStyle w:val="Heading4"/>
      </w:pPr>
      <w:r>
        <w:t>Field: Plant Connection 2 Inlet Node Name</w:t>
      </w:r>
    </w:p>
    <w:p w14:paraId="31B95068" w14:textId="77777777"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14:paraId="2D4E6446" w14:textId="77777777" w:rsidR="009A58B9" w:rsidRDefault="009A58B9" w:rsidP="009A58B9">
      <w:pPr>
        <w:pStyle w:val="Heading4"/>
      </w:pPr>
      <w:r>
        <w:t>Field: Plant Connection 2 Outlet Node Name</w:t>
      </w:r>
    </w:p>
    <w:p w14:paraId="336997A3" w14:textId="77777777"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14:paraId="74EB299E" w14:textId="77777777" w:rsidR="009A58B9" w:rsidRDefault="009A58B9" w:rsidP="009A58B9">
      <w:pPr>
        <w:pStyle w:val="Heading4"/>
      </w:pPr>
      <w:r>
        <w:t>Field: Plant Connection 3 Inlet Node Name</w:t>
      </w:r>
    </w:p>
    <w:p w14:paraId="7CA897B1" w14:textId="77777777"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14:paraId="6AD066E5" w14:textId="77777777" w:rsidR="009A58B9" w:rsidRDefault="009A58B9" w:rsidP="009A58B9">
      <w:pPr>
        <w:pStyle w:val="Heading4"/>
      </w:pPr>
      <w:r>
        <w:t>Field: Plant Connection 3 Outlet Node Name</w:t>
      </w:r>
    </w:p>
    <w:p w14:paraId="58085A4C" w14:textId="77777777"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14:paraId="537D003B" w14:textId="77777777" w:rsidR="009A58B9" w:rsidRDefault="009A58B9" w:rsidP="009A58B9">
      <w:pPr>
        <w:pStyle w:val="Heading4"/>
      </w:pPr>
      <w:r>
        <w:t>Field: Supply Inlet Water Storage Tank Name</w:t>
      </w:r>
    </w:p>
    <w:p w14:paraId="7D7EC37A" w14:textId="77777777"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14:paraId="031E1CAE" w14:textId="77777777" w:rsidR="009A58B9" w:rsidRDefault="009A58B9" w:rsidP="009A58B9">
      <w:pPr>
        <w:pStyle w:val="Heading4"/>
      </w:pPr>
      <w:r>
        <w:t>Field: Collection Outlet Water Storage Tank Name</w:t>
      </w:r>
    </w:p>
    <w:p w14:paraId="353EEE58" w14:textId="77777777"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t>
      </w:r>
      <w:r>
        <w:lastRenderedPageBreak/>
        <w:t xml:space="preserve">WaterUse:Storage object is used here, then the unit can send water to that tank.  This field is optional. </w:t>
      </w:r>
    </w:p>
    <w:p w14:paraId="4A4A631D" w14:textId="77777777" w:rsidR="009A58B9" w:rsidRDefault="009A58B9" w:rsidP="009A58B9">
      <w:pPr>
        <w:pStyle w:val="Heading4"/>
      </w:pPr>
      <w:r>
        <w:t>Field: Ambient Zone Name</w:t>
      </w:r>
    </w:p>
    <w:p w14:paraId="22C92268" w14:textId="77777777"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14:paraId="1939C594" w14:textId="77777777" w:rsidR="009A58B9" w:rsidRDefault="009A58B9" w:rsidP="009A58B9">
      <w:pPr>
        <w:pStyle w:val="BodyText"/>
      </w:pPr>
      <w:r>
        <w:t>An example of this input object follows.</w:t>
      </w:r>
    </w:p>
    <w:p w14:paraId="585D716A" w14:textId="77777777" w:rsidR="009A58B9" w:rsidRDefault="009A58B9" w:rsidP="00BA651D">
      <w:pPr>
        <w:pStyle w:val="IDDDefinition"/>
      </w:pPr>
      <w:r>
        <w:t>ZoneHVAC:ForcedAir:UserDefined,</w:t>
      </w:r>
    </w:p>
    <w:p w14:paraId="13D4E79F" w14:textId="77777777" w:rsidR="009A58B9" w:rsidRDefault="009A58B9" w:rsidP="00BA651D">
      <w:pPr>
        <w:pStyle w:val="IDDDefinition"/>
      </w:pPr>
      <w:r>
        <w:t xml:space="preserve">   Zone1WindAC,  !- Name</w:t>
      </w:r>
    </w:p>
    <w:p w14:paraId="69C678C1" w14:textId="77777777" w:rsidR="009A58B9" w:rsidRDefault="009A58B9" w:rsidP="00BA651D">
      <w:pPr>
        <w:pStyle w:val="IDDDefinition"/>
      </w:pPr>
      <w:r>
        <w:t xml:space="preserve">   Zone 1 Window AC Model Program Manager , !- Overall Model Simulation Program Calling Manager Name</w:t>
      </w:r>
    </w:p>
    <w:p w14:paraId="7E137494" w14:textId="77777777" w:rsidR="009A58B9" w:rsidRDefault="009A58B9" w:rsidP="00BA651D">
      <w:pPr>
        <w:pStyle w:val="IDDDefinition"/>
      </w:pPr>
      <w:r>
        <w:t xml:space="preserve">   Zone 1 Window AC Init Program Manager , !- Model Setup and Sizing Program Calling Manager Name</w:t>
      </w:r>
    </w:p>
    <w:p w14:paraId="4B6C4441" w14:textId="77777777" w:rsidR="009A58B9" w:rsidRDefault="009A58B9" w:rsidP="00BA651D">
      <w:pPr>
        <w:pStyle w:val="IDDDefinition"/>
      </w:pPr>
      <w:r>
        <w:t xml:space="preserve">   Zone1WindACAirInletNode , !- Primary Air Inlet Node Name</w:t>
      </w:r>
    </w:p>
    <w:p w14:paraId="1383606F" w14:textId="77777777" w:rsidR="009A58B9" w:rsidRDefault="009A58B9" w:rsidP="00BA651D">
      <w:pPr>
        <w:pStyle w:val="IDDDefinition"/>
      </w:pPr>
      <w:r>
        <w:t xml:space="preserve">   Zone1WindACAirOutletNode, !- Primary Air Outlet Node Name</w:t>
      </w:r>
    </w:p>
    <w:p w14:paraId="32174E9A" w14:textId="77777777" w:rsidR="009A58B9" w:rsidRDefault="009A58B9" w:rsidP="00BA651D">
      <w:pPr>
        <w:pStyle w:val="IDDDefinition"/>
      </w:pPr>
      <w:r>
        <w:t xml:space="preserve">   Zone1WindACOAInNode,  !- Secondary Air Inlet Node Name</w:t>
      </w:r>
    </w:p>
    <w:p w14:paraId="432F4056" w14:textId="77777777" w:rsidR="009A58B9" w:rsidRDefault="009A58B9" w:rsidP="00BA651D">
      <w:pPr>
        <w:pStyle w:val="IDDDefinition"/>
      </w:pPr>
      <w:r>
        <w:t xml:space="preserve">   Zone1WindACExhNode,  !- Secondary Air Outlet Node Name</w:t>
      </w:r>
    </w:p>
    <w:p w14:paraId="06C40DA5" w14:textId="77777777" w:rsidR="009A58B9" w:rsidRDefault="009A58B9" w:rsidP="00BA651D">
      <w:pPr>
        <w:pStyle w:val="IDDDefinition"/>
      </w:pPr>
      <w:r>
        <w:t xml:space="preserve">   0 ; !- Number of Plant Loop Connections</w:t>
      </w:r>
    </w:p>
    <w:p w14:paraId="2A4C23B9" w14:textId="77777777" w:rsidR="009A58B9" w:rsidRDefault="009A58B9" w:rsidP="009A58B9">
      <w:pPr>
        <w:pStyle w:val="Heading3"/>
      </w:pPr>
      <w:bookmarkStart w:id="3026" w:name="_Toc399490581"/>
      <w:r>
        <w:t>AirTerminal:SingleDuct:UserDefined</w:t>
      </w:r>
      <w:bookmarkEnd w:id="3026"/>
    </w:p>
    <w:p w14:paraId="46032D33" w14:textId="77777777"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14:paraId="02E9D1D3" w14:textId="77777777" w:rsidR="009A58B9" w:rsidRDefault="009A58B9" w:rsidP="009A58B9">
      <w:pPr>
        <w:pStyle w:val="Heading4"/>
      </w:pPr>
      <w:r>
        <w:t>Field: Name</w:t>
      </w:r>
    </w:p>
    <w:p w14:paraId="5F234C64" w14:textId="77777777" w:rsidR="009A58B9" w:rsidRDefault="009A58B9" w:rsidP="009A58B9">
      <w:pPr>
        <w:pStyle w:val="BodyText"/>
      </w:pPr>
      <w:r>
        <w:t>This field defines a unique user-assigned name for an instance of a custom, air terminal unit.  Any reference to this air terminal by another object will use this name.</w:t>
      </w:r>
    </w:p>
    <w:p w14:paraId="68366FC5" w14:textId="77777777" w:rsidR="009A58B9" w:rsidRDefault="009A58B9" w:rsidP="009A58B9">
      <w:pPr>
        <w:pStyle w:val="Heading4"/>
      </w:pPr>
      <w:r>
        <w:t>Field: Overall Model Simulation Program Calling Manager Name</w:t>
      </w:r>
    </w:p>
    <w:p w14:paraId="0B6AC870" w14:textId="77777777"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A982B6F" w14:textId="77777777" w:rsidR="009A58B9" w:rsidRDefault="009A58B9" w:rsidP="009A58B9">
      <w:pPr>
        <w:pStyle w:val="Heading4"/>
      </w:pPr>
      <w:r>
        <w:t>Field: Model Setup and Sizing Program Calling Manager Name</w:t>
      </w:r>
    </w:p>
    <w:p w14:paraId="5AC70462" w14:textId="77777777"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2000133F" w14:textId="77777777" w:rsidR="009A58B9" w:rsidRDefault="009A58B9" w:rsidP="009A58B9">
      <w:pPr>
        <w:pStyle w:val="Heading4"/>
      </w:pPr>
      <w:r>
        <w:t>Field: Primary Air Inlet Node Name</w:t>
      </w:r>
    </w:p>
    <w:p w14:paraId="3DEF2417" w14:textId="77777777"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14:paraId="1A4855C8" w14:textId="77777777" w:rsidR="009A58B9" w:rsidRDefault="009A58B9" w:rsidP="009A58B9">
      <w:pPr>
        <w:pStyle w:val="Heading4"/>
      </w:pPr>
      <w:r>
        <w:lastRenderedPageBreak/>
        <w:t>Field: Primary Air Outlet Node Name</w:t>
      </w:r>
    </w:p>
    <w:p w14:paraId="640FA1CF" w14:textId="77777777"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14:paraId="46BF7F54" w14:textId="77777777" w:rsidR="009A58B9" w:rsidRDefault="009A58B9" w:rsidP="009A58B9">
      <w:pPr>
        <w:pStyle w:val="Heading4"/>
      </w:pPr>
      <w:r>
        <w:t>Field: Secondary Air Inlet Node Name</w:t>
      </w:r>
    </w:p>
    <w:p w14:paraId="3B84A065" w14:textId="77777777"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14:paraId="6A0A053A" w14:textId="77777777" w:rsidR="009A58B9" w:rsidRDefault="009A58B9" w:rsidP="009A58B9">
      <w:pPr>
        <w:pStyle w:val="Heading4"/>
      </w:pPr>
      <w:r>
        <w:t>Field: Secondary Air Outlet Node Name</w:t>
      </w:r>
    </w:p>
    <w:p w14:paraId="1D77674D" w14:textId="77777777"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14:paraId="08C2B7AA" w14:textId="77777777" w:rsidR="009A58B9" w:rsidRDefault="009A58B9" w:rsidP="009A58B9">
      <w:pPr>
        <w:pStyle w:val="Heading4"/>
      </w:pPr>
      <w:r>
        <w:t>Field: Number of Plant Loop Connections</w:t>
      </w:r>
    </w:p>
    <w:p w14:paraId="310C9B33" w14:textId="77777777"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14:paraId="4BAAADF9" w14:textId="77777777" w:rsidR="009A58B9" w:rsidRDefault="009A58B9" w:rsidP="009A58B9">
      <w:pPr>
        <w:pStyle w:val="Heading4"/>
      </w:pPr>
      <w:r>
        <w:t>Field: Plant Connection 1 Inlet Node Name</w:t>
      </w:r>
    </w:p>
    <w:p w14:paraId="6DE0F701" w14:textId="77777777"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14:paraId="6A70E17D" w14:textId="77777777" w:rsidR="009A58B9" w:rsidRDefault="009A58B9" w:rsidP="009A58B9">
      <w:pPr>
        <w:pStyle w:val="Heading4"/>
      </w:pPr>
      <w:r>
        <w:t>Field: Plant Connection 1 Outlet Node Name</w:t>
      </w:r>
    </w:p>
    <w:p w14:paraId="078769A1" w14:textId="77777777"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14:paraId="70EC0A92" w14:textId="77777777" w:rsidR="009A58B9" w:rsidRDefault="009A58B9" w:rsidP="009A58B9">
      <w:pPr>
        <w:pStyle w:val="Heading4"/>
      </w:pPr>
      <w:r>
        <w:t>Field: Plant Connection 2 Inlet Node Name</w:t>
      </w:r>
    </w:p>
    <w:p w14:paraId="2A5E6F03" w14:textId="77777777"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14:paraId="03D59631" w14:textId="77777777" w:rsidR="009A58B9" w:rsidRDefault="009A58B9" w:rsidP="009A58B9">
      <w:pPr>
        <w:pStyle w:val="Heading4"/>
      </w:pPr>
      <w:r>
        <w:t>Field: Plant Connection 2 Outlet Node Name</w:t>
      </w:r>
    </w:p>
    <w:p w14:paraId="33EF8FF2" w14:textId="77777777"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14:paraId="08720EF5" w14:textId="77777777" w:rsidR="009A58B9" w:rsidRDefault="009A58B9" w:rsidP="009A58B9">
      <w:pPr>
        <w:pStyle w:val="Heading4"/>
      </w:pPr>
      <w:r>
        <w:t>Field: Supply Inlet Water Storage Tank Name</w:t>
      </w:r>
    </w:p>
    <w:p w14:paraId="1AB490E4" w14:textId="77777777"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14:paraId="1C274409" w14:textId="77777777" w:rsidR="009A58B9" w:rsidRDefault="009A58B9" w:rsidP="009A58B9">
      <w:pPr>
        <w:pStyle w:val="Heading4"/>
      </w:pPr>
      <w:r>
        <w:t>Field: Collection Outlet Water Storage Tank Name</w:t>
      </w:r>
    </w:p>
    <w:p w14:paraId="2969D281" w14:textId="77777777"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14:paraId="5BBD7268" w14:textId="77777777" w:rsidR="009A58B9" w:rsidRDefault="009A58B9" w:rsidP="009A58B9">
      <w:pPr>
        <w:pStyle w:val="Heading4"/>
      </w:pPr>
      <w:r>
        <w:lastRenderedPageBreak/>
        <w:t>Field: Ambient Zone Name</w:t>
      </w:r>
    </w:p>
    <w:p w14:paraId="0DDAEDEE" w14:textId="77777777"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14:paraId="22E67763" w14:textId="77777777" w:rsidR="009A58B9" w:rsidRDefault="009A58B9" w:rsidP="009A58B9">
      <w:pPr>
        <w:pStyle w:val="BodyText"/>
      </w:pPr>
      <w:r>
        <w:t>An example of this input object follows.</w:t>
      </w:r>
    </w:p>
    <w:p w14:paraId="7E7EE614" w14:textId="77777777" w:rsidR="009A58B9" w:rsidRDefault="009A58B9" w:rsidP="00BA651D">
      <w:pPr>
        <w:pStyle w:val="IDDDefinition"/>
      </w:pPr>
      <w:r>
        <w:t>AirTerminal:SingleDuct:UserDefined,</w:t>
      </w:r>
    </w:p>
    <w:p w14:paraId="654D9AA7" w14:textId="77777777" w:rsidR="009A58B9" w:rsidRDefault="009A58B9" w:rsidP="00BA651D">
      <w:pPr>
        <w:pStyle w:val="IDDDefinition"/>
      </w:pPr>
      <w:r>
        <w:t xml:space="preserve">   SPACE1-1 VAV Reheat,  !- Name</w:t>
      </w:r>
    </w:p>
    <w:p w14:paraId="6D32EF94" w14:textId="77777777" w:rsidR="009A58B9" w:rsidRDefault="009A58B9" w:rsidP="00BA651D">
      <w:pPr>
        <w:pStyle w:val="IDDDefinition"/>
      </w:pPr>
      <w:r>
        <w:t xml:space="preserve">   Space1 ATU Sim Programs , !- Overall Model Simulation Program Calling Manager Name</w:t>
      </w:r>
    </w:p>
    <w:p w14:paraId="561DE4B8" w14:textId="77777777" w:rsidR="009A58B9" w:rsidRDefault="009A58B9" w:rsidP="00BA651D">
      <w:pPr>
        <w:pStyle w:val="IDDDefinition"/>
      </w:pPr>
      <w:r>
        <w:t xml:space="preserve">   Space1 ATU Init Programs , !- Model Setup and Sizing Program Calling Manager Name</w:t>
      </w:r>
    </w:p>
    <w:p w14:paraId="53DC4CAC" w14:textId="77777777" w:rsidR="009A58B9" w:rsidRDefault="009A58B9" w:rsidP="00BA651D">
      <w:pPr>
        <w:pStyle w:val="IDDDefinition"/>
      </w:pPr>
      <w:r>
        <w:t xml:space="preserve">   SPACE1-1 ATU In Node , !- Primary Air Inlet Node Name</w:t>
      </w:r>
    </w:p>
    <w:p w14:paraId="4576368E" w14:textId="77777777" w:rsidR="009A58B9" w:rsidRDefault="009A58B9" w:rsidP="00BA651D">
      <w:pPr>
        <w:pStyle w:val="IDDDefinition"/>
      </w:pPr>
      <w:r>
        <w:t xml:space="preserve">   SPACE1-1 In Node , !- Primary Air Outlet Node Name       </w:t>
      </w:r>
    </w:p>
    <w:p w14:paraId="6317B7C8" w14:textId="77777777" w:rsidR="009A58B9" w:rsidRDefault="009A58B9" w:rsidP="00BA651D">
      <w:pPr>
        <w:pStyle w:val="IDDDefinition"/>
      </w:pPr>
      <w:r>
        <w:t xml:space="preserve">   ,  !- Secondary Air Inlet Node Name</w:t>
      </w:r>
    </w:p>
    <w:p w14:paraId="1FF25777" w14:textId="77777777" w:rsidR="009A58B9" w:rsidRDefault="009A58B9" w:rsidP="00BA651D">
      <w:pPr>
        <w:pStyle w:val="IDDDefinition"/>
      </w:pPr>
      <w:r>
        <w:t xml:space="preserve">   ,  !- Secondary Air Outlet Node Name</w:t>
      </w:r>
    </w:p>
    <w:p w14:paraId="2F12219C" w14:textId="77777777" w:rsidR="009A58B9" w:rsidRDefault="009A58B9" w:rsidP="00BA651D">
      <w:pPr>
        <w:pStyle w:val="IDDDefinition"/>
      </w:pPr>
      <w:r>
        <w:t xml:space="preserve">   1,  !- Number of Plant Loop Connections</w:t>
      </w:r>
    </w:p>
    <w:p w14:paraId="65A02C0B" w14:textId="77777777" w:rsidR="009A58B9" w:rsidRDefault="009A58B9" w:rsidP="00BA651D">
      <w:pPr>
        <w:pStyle w:val="IDDDefinition"/>
      </w:pPr>
      <w:r>
        <w:t xml:space="preserve">   SPACE1-1 Zone Coil Water In Node , !- Plant Connection 1 Inlet Node Name</w:t>
      </w:r>
    </w:p>
    <w:p w14:paraId="4CC6A20C" w14:textId="77777777" w:rsidR="009A58B9" w:rsidRDefault="009A58B9" w:rsidP="00BA651D">
      <w:pPr>
        <w:pStyle w:val="IDDDefinition"/>
      </w:pPr>
      <w:r>
        <w:t xml:space="preserve">   SPACE1-1 Zone Coil Water Out Node; !- Plant Connection 1 Outlet Node Name</w:t>
      </w:r>
    </w:p>
    <w:p w14:paraId="7B439074" w14:textId="77777777" w:rsidR="009A58B9" w:rsidRDefault="009A58B9" w:rsidP="009A58B9">
      <w:pPr>
        <w:pStyle w:val="Heading3"/>
      </w:pPr>
      <w:bookmarkStart w:id="3027" w:name="_Toc399490582"/>
      <w:r>
        <w:t>Coil:UserDefined</w:t>
      </w:r>
      <w:bookmarkEnd w:id="3027"/>
    </w:p>
    <w:p w14:paraId="6A09BA22" w14:textId="77777777"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14:paraId="12369E45" w14:textId="77777777" w:rsidR="009A58B9" w:rsidRDefault="009A58B9" w:rsidP="009A58B9">
      <w:pPr>
        <w:pStyle w:val="Heading4"/>
      </w:pPr>
      <w:r>
        <w:t>Field: Name</w:t>
      </w:r>
    </w:p>
    <w:p w14:paraId="54627077" w14:textId="77777777" w:rsidR="009A58B9" w:rsidRDefault="009A58B9" w:rsidP="009A58B9">
      <w:pPr>
        <w:pStyle w:val="BodyText"/>
      </w:pPr>
      <w:r>
        <w:t>This field defines a unique user-assigned name for an instance of a custom air coil.  Any reference to this coil by another object will use this name.</w:t>
      </w:r>
    </w:p>
    <w:p w14:paraId="5F81764C" w14:textId="77777777" w:rsidR="009A58B9" w:rsidRDefault="009A58B9" w:rsidP="009A58B9">
      <w:pPr>
        <w:pStyle w:val="Heading4"/>
      </w:pPr>
      <w:r>
        <w:t>Field: Overall Model Simulation Program Calling Manager Name</w:t>
      </w:r>
    </w:p>
    <w:p w14:paraId="04A41F20" w14:textId="77777777"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274AB61D" w14:textId="77777777" w:rsidR="009A58B9" w:rsidRDefault="009A58B9" w:rsidP="009A58B9">
      <w:pPr>
        <w:pStyle w:val="Heading4"/>
      </w:pPr>
      <w:r>
        <w:t>Field: Model Setup and Sizing Program Calling Manager Name</w:t>
      </w:r>
    </w:p>
    <w:p w14:paraId="783945CE" w14:textId="77777777"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4837F6C8" w14:textId="77777777" w:rsidR="009A58B9" w:rsidRDefault="009A58B9" w:rsidP="009A58B9">
      <w:pPr>
        <w:pStyle w:val="Heading4"/>
      </w:pPr>
      <w:r>
        <w:t>Field: Number of Air Connections</w:t>
      </w:r>
    </w:p>
    <w:p w14:paraId="260335BE" w14:textId="77777777"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14:paraId="643180C1" w14:textId="77777777" w:rsidR="009A58B9" w:rsidRDefault="009A58B9" w:rsidP="009A58B9">
      <w:pPr>
        <w:pStyle w:val="Heading4"/>
      </w:pPr>
      <w:r>
        <w:lastRenderedPageBreak/>
        <w:t>Field: Air Connection 1 Inlet Node Name</w:t>
      </w:r>
    </w:p>
    <w:p w14:paraId="5A2557EF" w14:textId="77777777"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14:paraId="65AB5446" w14:textId="77777777" w:rsidR="009A58B9" w:rsidRDefault="009A58B9" w:rsidP="009A58B9">
      <w:pPr>
        <w:pStyle w:val="Heading4"/>
      </w:pPr>
      <w:r>
        <w:t>Field: Air Connection 1 Outlet Node Name</w:t>
      </w:r>
    </w:p>
    <w:p w14:paraId="78CCE335" w14:textId="77777777"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14:paraId="67356A07" w14:textId="77777777" w:rsidR="009A58B9" w:rsidRDefault="009A58B9" w:rsidP="009A58B9">
      <w:pPr>
        <w:pStyle w:val="Heading4"/>
      </w:pPr>
      <w:r>
        <w:t>Field: Air Connection 2 Inlet Node Name</w:t>
      </w:r>
    </w:p>
    <w:p w14:paraId="07317F77" w14:textId="77777777"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14:paraId="10F3A172" w14:textId="77777777" w:rsidR="009A58B9" w:rsidRDefault="009A58B9" w:rsidP="009A58B9">
      <w:pPr>
        <w:pStyle w:val="Heading4"/>
      </w:pPr>
      <w:r>
        <w:t>Field: Air Connection 2 Outlet Node Name</w:t>
      </w:r>
    </w:p>
    <w:p w14:paraId="6D854224" w14:textId="77777777"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14:paraId="2C4753F8" w14:textId="77777777" w:rsidR="009A58B9" w:rsidRDefault="009A58B9" w:rsidP="009A58B9">
      <w:pPr>
        <w:pStyle w:val="Heading4"/>
      </w:pPr>
      <w:r>
        <w:t>Field: Plant Connection is Used</w:t>
      </w:r>
    </w:p>
    <w:p w14:paraId="476D125B" w14:textId="77777777" w:rsidR="009A58B9" w:rsidRDefault="009A58B9" w:rsidP="009A58B9">
      <w:pPr>
        <w:pStyle w:val="BodyText"/>
      </w:pPr>
      <w:r>
        <w:t>This field defines whether or not the plant loop connection is going to be used.  Enter a Yes if the coil will use plant, enter No if not.  This field is required.</w:t>
      </w:r>
    </w:p>
    <w:p w14:paraId="3E660EEA" w14:textId="77777777" w:rsidR="009A58B9" w:rsidRDefault="009A58B9" w:rsidP="009A58B9">
      <w:pPr>
        <w:pStyle w:val="Heading4"/>
      </w:pPr>
      <w:r>
        <w:t>Field: Plant Connection Inlet Node Name</w:t>
      </w:r>
    </w:p>
    <w:p w14:paraId="6C570963" w14:textId="77777777" w:rsidR="009A58B9" w:rsidRDefault="009A58B9" w:rsidP="009A58B9">
      <w:pPr>
        <w:pStyle w:val="BodyText"/>
      </w:pPr>
      <w:r>
        <w:t>This field defines the name of a plant system node from which the coil can draw fluid.  This is the inlet to the component model from the plant loop that is connected to the coil.</w:t>
      </w:r>
    </w:p>
    <w:p w14:paraId="621007C2" w14:textId="77777777" w:rsidR="009A58B9" w:rsidRDefault="009A58B9" w:rsidP="009A58B9">
      <w:pPr>
        <w:pStyle w:val="Heading4"/>
      </w:pPr>
      <w:r>
        <w:t>Field: Plant Connection Outlet Node Name</w:t>
      </w:r>
    </w:p>
    <w:p w14:paraId="1C0693CA" w14:textId="77777777" w:rsidR="009A58B9" w:rsidRDefault="009A58B9" w:rsidP="009A58B9">
      <w:pPr>
        <w:pStyle w:val="BodyText"/>
      </w:pPr>
      <w:r>
        <w:t>This field defines the name of a plant system node to which the coil can send fluid.  This is the outlet from the component model to the plant loop that is connected to the coil.</w:t>
      </w:r>
    </w:p>
    <w:p w14:paraId="43607EF4" w14:textId="77777777" w:rsidR="009A58B9" w:rsidRDefault="009A58B9" w:rsidP="009A58B9">
      <w:pPr>
        <w:pStyle w:val="Heading4"/>
      </w:pPr>
      <w:r>
        <w:t>Field: Supply Inlet Water Storage Tank Name</w:t>
      </w:r>
    </w:p>
    <w:p w14:paraId="67F336EC" w14:textId="77777777"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14:paraId="788EE53B" w14:textId="77777777" w:rsidR="009A58B9" w:rsidRDefault="009A58B9" w:rsidP="009A58B9">
      <w:pPr>
        <w:pStyle w:val="Heading4"/>
      </w:pPr>
      <w:r>
        <w:t>Field: Collection Outlet Water Storage Tank Name</w:t>
      </w:r>
    </w:p>
    <w:p w14:paraId="1CFCFF0C" w14:textId="77777777"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14:paraId="30D13784" w14:textId="77777777" w:rsidR="009A58B9" w:rsidRDefault="009A58B9" w:rsidP="009A58B9">
      <w:pPr>
        <w:pStyle w:val="Heading4"/>
      </w:pPr>
      <w:r>
        <w:t>Field: Ambient Zone Name</w:t>
      </w:r>
    </w:p>
    <w:p w14:paraId="654B99B8" w14:textId="77777777"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14:paraId="20550EB9" w14:textId="77777777" w:rsidR="009A58B9" w:rsidRDefault="009A58B9" w:rsidP="009A58B9">
      <w:pPr>
        <w:pStyle w:val="BodyText"/>
      </w:pPr>
      <w:r>
        <w:t>An example of this input object follows.</w:t>
      </w:r>
    </w:p>
    <w:p w14:paraId="7A2291BD" w14:textId="77777777" w:rsidR="009A58B9" w:rsidRDefault="009A58B9" w:rsidP="00BA651D">
      <w:pPr>
        <w:pStyle w:val="IDDDefinition"/>
      </w:pPr>
      <w:r>
        <w:lastRenderedPageBreak/>
        <w:t>Coil:UserDefined,</w:t>
      </w:r>
    </w:p>
    <w:p w14:paraId="1B3E0B41" w14:textId="77777777" w:rsidR="009A58B9" w:rsidRDefault="009A58B9" w:rsidP="00BA651D">
      <w:pPr>
        <w:pStyle w:val="IDDDefinition"/>
      </w:pPr>
      <w:r>
        <w:t xml:space="preserve">   Main Cooling Coil 1, !- Name</w:t>
      </w:r>
    </w:p>
    <w:p w14:paraId="36427F60" w14:textId="77777777" w:rsidR="009A58B9" w:rsidRDefault="009A58B9" w:rsidP="00BA651D">
      <w:pPr>
        <w:pStyle w:val="IDDDefinition"/>
      </w:pPr>
      <w:r>
        <w:t xml:space="preserve">   Main Cooling Coil Model Program Manager , !- Overall Model Simulation Program Calling Manager Name     </w:t>
      </w:r>
    </w:p>
    <w:p w14:paraId="301D59A5" w14:textId="77777777" w:rsidR="009A58B9" w:rsidRDefault="009A58B9" w:rsidP="00BA651D">
      <w:pPr>
        <w:pStyle w:val="IDDDefinition"/>
      </w:pPr>
      <w:r>
        <w:t xml:space="preserve">   Main Cooling Coil Init Program Manager , !- Model Setup and Sizing Program Calling Manager Name</w:t>
      </w:r>
    </w:p>
    <w:p w14:paraId="7104EBA0" w14:textId="77777777" w:rsidR="009A58B9" w:rsidRDefault="009A58B9" w:rsidP="00BA651D">
      <w:pPr>
        <w:pStyle w:val="IDDDefinition"/>
      </w:pPr>
      <w:r>
        <w:t xml:space="preserve">   1 , !- Number of Air Connections</w:t>
      </w:r>
    </w:p>
    <w:p w14:paraId="64D04D69" w14:textId="77777777" w:rsidR="009A58B9" w:rsidRDefault="009A58B9" w:rsidP="00BA651D">
      <w:pPr>
        <w:pStyle w:val="IDDDefinition"/>
      </w:pPr>
      <w:r>
        <w:t xml:space="preserve">   Mixed Air Node 1 , !- Air Connection 1 Inlet Node Name</w:t>
      </w:r>
    </w:p>
    <w:p w14:paraId="2636B1C1" w14:textId="77777777" w:rsidR="009A58B9" w:rsidRDefault="009A58B9" w:rsidP="00BA651D">
      <w:pPr>
        <w:pStyle w:val="IDDDefinition"/>
      </w:pPr>
      <w:r>
        <w:t xml:space="preserve">   Main Cooling Coil 1 Outlet Node , !- Air Connection 1 Outlet Node Name</w:t>
      </w:r>
    </w:p>
    <w:p w14:paraId="1B4DEF37" w14:textId="77777777" w:rsidR="009A58B9" w:rsidRDefault="009A58B9" w:rsidP="00BA651D">
      <w:pPr>
        <w:pStyle w:val="IDDDefinition"/>
      </w:pPr>
      <w:r>
        <w:t xml:space="preserve">   , !- Air Connection 2 Inlet Node Name</w:t>
      </w:r>
    </w:p>
    <w:p w14:paraId="17DECA01" w14:textId="77777777" w:rsidR="009A58B9" w:rsidRDefault="009A58B9" w:rsidP="00BA651D">
      <w:pPr>
        <w:pStyle w:val="IDDDefinition"/>
      </w:pPr>
      <w:r>
        <w:t xml:space="preserve">   , !- Air Connection 2 Outlet Node Name</w:t>
      </w:r>
    </w:p>
    <w:p w14:paraId="58F8449B" w14:textId="77777777" w:rsidR="009A58B9" w:rsidRDefault="009A58B9" w:rsidP="00BA651D">
      <w:pPr>
        <w:pStyle w:val="IDDDefinition"/>
      </w:pPr>
      <w:r>
        <w:t xml:space="preserve">   Yes , !- Plant Connection is Used</w:t>
      </w:r>
    </w:p>
    <w:p w14:paraId="476CC9A5" w14:textId="77777777" w:rsidR="009A58B9" w:rsidRDefault="009A58B9" w:rsidP="00BA651D">
      <w:pPr>
        <w:pStyle w:val="IDDDefinition"/>
      </w:pPr>
      <w:r>
        <w:t xml:space="preserve">   Main Cooling Coil 1 Water Inlet Node, !- Plant Connection Inlet Node Name</w:t>
      </w:r>
    </w:p>
    <w:p w14:paraId="3380A8E4" w14:textId="77777777" w:rsidR="009A58B9" w:rsidRDefault="009A58B9" w:rsidP="00BA651D">
      <w:pPr>
        <w:pStyle w:val="IDDDefinition"/>
      </w:pPr>
      <w:r>
        <w:t xml:space="preserve">   Main Cooling Coil 1 Water Outlet Node; !- Plant Connection Outlet Node Name</w:t>
      </w:r>
    </w:p>
    <w:p w14:paraId="69DC0685" w14:textId="77777777" w:rsidR="009A58B9" w:rsidRDefault="009A58B9" w:rsidP="009A58B9">
      <w:pPr>
        <w:pStyle w:val="Heading3"/>
      </w:pPr>
      <w:bookmarkStart w:id="3028" w:name="_Toc399490583"/>
      <w:r>
        <w:t>PlantComponent:UserDefined</w:t>
      </w:r>
      <w:bookmarkEnd w:id="3028"/>
    </w:p>
    <w:p w14:paraId="38F31866" w14:textId="77777777"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14:paraId="60FBD319" w14:textId="77777777" w:rsidR="009A58B9" w:rsidRDefault="009A58B9" w:rsidP="009A58B9">
      <w:pPr>
        <w:pStyle w:val="BodyText"/>
      </w:pPr>
      <w:r>
        <w:t xml:space="preserve">The </w:t>
      </w:r>
      <w:r w:rsidRPr="00314BBF">
        <w:t>PlantComponent:UserDefined</w:t>
      </w:r>
      <w:r>
        <w:t xml:space="preserve"> object appears directly on the Branch object used to describe the plant.</w:t>
      </w:r>
    </w:p>
    <w:p w14:paraId="37DE6250" w14:textId="77777777" w:rsidR="009A58B9" w:rsidRDefault="009A58B9" w:rsidP="009A58B9">
      <w:pPr>
        <w:pStyle w:val="Heading4"/>
      </w:pPr>
      <w:r>
        <w:t>Field: Name</w:t>
      </w:r>
    </w:p>
    <w:p w14:paraId="696E770B" w14:textId="77777777" w:rsidR="009A58B9" w:rsidRDefault="009A58B9" w:rsidP="009A58B9">
      <w:pPr>
        <w:pStyle w:val="BodyText"/>
      </w:pPr>
      <w:r>
        <w:t xml:space="preserve">This field defines a unique user-assigned name for an instance of a custom plant component.  Any reference to this component by another object will use this name.  </w:t>
      </w:r>
    </w:p>
    <w:p w14:paraId="4DD9D4FC" w14:textId="77777777" w:rsidR="009A58B9" w:rsidRDefault="009A58B9" w:rsidP="009A58B9">
      <w:pPr>
        <w:pStyle w:val="Heading4"/>
      </w:pPr>
      <w:r>
        <w:t>Field: Main Model Program Calling Manager Name</w:t>
      </w:r>
    </w:p>
    <w:p w14:paraId="38CCA848" w14:textId="77777777"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E6098BE" w14:textId="77777777" w:rsidR="009A58B9" w:rsidRDefault="009A58B9" w:rsidP="009A58B9">
      <w:pPr>
        <w:pStyle w:val="Heading4"/>
      </w:pPr>
      <w:r>
        <w:t>Field: Number of Plant Loop Connections</w:t>
      </w:r>
    </w:p>
    <w:p w14:paraId="7AD0688B" w14:textId="77777777"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14:paraId="28478D31" w14:textId="77777777" w:rsidR="009A58B9" w:rsidRDefault="009A58B9" w:rsidP="009A58B9">
      <w:pPr>
        <w:pStyle w:val="Heading4"/>
      </w:pPr>
      <w:r>
        <w:t>FeildSet: {inlet node name, outlet node name, loading mode, flow request mode, initialization program calling manager, simulation program calling manager.}</w:t>
      </w:r>
    </w:p>
    <w:p w14:paraId="5C004B78" w14:textId="77777777"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14:paraId="125C1D0D" w14:textId="77777777" w:rsidR="009A58B9" w:rsidRDefault="009A58B9" w:rsidP="009A58B9">
      <w:pPr>
        <w:pStyle w:val="Heading4"/>
      </w:pPr>
      <w:r>
        <w:t>Field: Plant Connection X Inlet Node Name</w:t>
      </w:r>
    </w:p>
    <w:p w14:paraId="72D3491F" w14:textId="77777777"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14:paraId="2EA91C74" w14:textId="77777777" w:rsidR="009A58B9" w:rsidRDefault="009A58B9" w:rsidP="009A58B9">
      <w:pPr>
        <w:pStyle w:val="Heading4"/>
      </w:pPr>
      <w:r>
        <w:t>Field: Plant Connection X Outlet Node Name</w:t>
      </w:r>
    </w:p>
    <w:p w14:paraId="28B56117" w14:textId="77777777"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14:paraId="515A65C1" w14:textId="77777777" w:rsidR="009A58B9" w:rsidRDefault="009A58B9" w:rsidP="009A58B9">
      <w:pPr>
        <w:pStyle w:val="Heading4"/>
      </w:pPr>
      <w:r>
        <w:lastRenderedPageBreak/>
        <w:t>Field: Plant Connection X Loading Mode</w:t>
      </w:r>
    </w:p>
    <w:p w14:paraId="13FE7203" w14:textId="77777777"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14:paraId="236888DA" w14:textId="77777777" w:rsidR="009A58B9" w:rsidRDefault="009A58B9" w:rsidP="009A58B9">
      <w:pPr>
        <w:pStyle w:val="ListBullet"/>
      </w:pPr>
      <w:r w:rsidRPr="00BA651D">
        <w:rPr>
          <w:b/>
        </w:rPr>
        <w:t>DemandsLoad</w:t>
      </w:r>
      <w:r>
        <w:t xml:space="preserve">. This type of loading is used for plant connections that place a load on the loop.  </w:t>
      </w:r>
    </w:p>
    <w:p w14:paraId="7C56C9AA" w14:textId="77777777"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14:paraId="288380FC" w14:textId="77777777"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14:paraId="57F811B2" w14:textId="77777777"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14:paraId="62CBC4CF" w14:textId="77777777"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14:paraId="3E4A2FA9" w14:textId="77777777" w:rsidR="009A58B9" w:rsidRDefault="009A58B9" w:rsidP="009A58B9">
      <w:pPr>
        <w:pStyle w:val="Heading4"/>
      </w:pPr>
      <w:r>
        <w:t>Field: Plant Connection X Loop Flow Request Mode</w:t>
      </w:r>
    </w:p>
    <w:p w14:paraId="3F1346E7" w14:textId="77777777"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14:paraId="6193E3F5" w14:textId="77777777"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14:paraId="019D1842" w14:textId="77777777"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14:paraId="02B83ED3" w14:textId="77777777"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14:paraId="714EC385" w14:textId="77777777" w:rsidR="009A58B9" w:rsidRDefault="009A58B9" w:rsidP="009A58B9">
      <w:pPr>
        <w:pStyle w:val="Heading4"/>
      </w:pPr>
      <w:r>
        <w:t>Field: Plant Connection X Initialization Program Calling Manager Name</w:t>
      </w:r>
    </w:p>
    <w:p w14:paraId="75AFCAB9" w14:textId="77777777"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14:paraId="74010108" w14:textId="77777777" w:rsidR="009A58B9" w:rsidRDefault="009A58B9" w:rsidP="009A58B9">
      <w:pPr>
        <w:pStyle w:val="Heading4"/>
      </w:pPr>
      <w:r>
        <w:t>Field: Plant Connection X Simulation Program Calling Manager Name</w:t>
      </w:r>
    </w:p>
    <w:p w14:paraId="65918A69" w14:textId="77777777"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14:paraId="1B77DDC0" w14:textId="77777777" w:rsidR="009A58B9" w:rsidRDefault="009A58B9" w:rsidP="009A58B9">
      <w:pPr>
        <w:pStyle w:val="Heading4"/>
      </w:pPr>
      <w:r>
        <w:t>Field: Air Connection Inlet Node Name</w:t>
      </w:r>
    </w:p>
    <w:p w14:paraId="6082CF09" w14:textId="77777777" w:rsidR="009A58B9" w:rsidRDefault="009A58B9" w:rsidP="009A58B9">
      <w:pPr>
        <w:pStyle w:val="BodyText"/>
      </w:pPr>
      <w:r>
        <w:t xml:space="preserve">This field defines the name of the HVAC system node from which the plant component draws its inlet air for its air loop connection.  This field is optional. </w:t>
      </w:r>
    </w:p>
    <w:p w14:paraId="154D86A1" w14:textId="77777777" w:rsidR="009A58B9" w:rsidRDefault="009A58B9" w:rsidP="009A58B9">
      <w:pPr>
        <w:pStyle w:val="Heading4"/>
      </w:pPr>
      <w:r>
        <w:lastRenderedPageBreak/>
        <w:t>Field: Air Connection Outlet Node Name</w:t>
      </w:r>
    </w:p>
    <w:p w14:paraId="5A3299B7" w14:textId="77777777" w:rsidR="009A58B9" w:rsidRDefault="009A58B9" w:rsidP="009A58B9">
      <w:pPr>
        <w:pStyle w:val="BodyText"/>
      </w:pPr>
      <w:r>
        <w:t>This field defines the name of the HVAC system node to which the plant component sends its outlet air for its air loop connection.  This field is optional.</w:t>
      </w:r>
    </w:p>
    <w:p w14:paraId="623FE967" w14:textId="77777777" w:rsidR="009A58B9" w:rsidRDefault="009A58B9" w:rsidP="009A58B9">
      <w:pPr>
        <w:pStyle w:val="Heading4"/>
      </w:pPr>
      <w:r>
        <w:t>Field: Supply Inlet Water Storage Tank Name</w:t>
      </w:r>
    </w:p>
    <w:p w14:paraId="48EA1226" w14:textId="77777777"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14:paraId="56C70DB3" w14:textId="77777777" w:rsidR="009A58B9" w:rsidRDefault="009A58B9" w:rsidP="009A58B9">
      <w:pPr>
        <w:pStyle w:val="Heading4"/>
      </w:pPr>
      <w:r>
        <w:t>Field: Collection Outlet Water Storage Tank Name</w:t>
      </w:r>
    </w:p>
    <w:p w14:paraId="2D657A53" w14:textId="77777777"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14:paraId="29128404" w14:textId="77777777" w:rsidR="009A58B9" w:rsidRDefault="009A58B9" w:rsidP="009A58B9">
      <w:pPr>
        <w:pStyle w:val="Heading4"/>
      </w:pPr>
      <w:r>
        <w:t>Field: Ambient Zone Name</w:t>
      </w:r>
    </w:p>
    <w:p w14:paraId="465F5A54" w14:textId="77777777"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14:paraId="5319304A" w14:textId="77777777" w:rsidR="009A58B9" w:rsidRDefault="009A58B9" w:rsidP="009A58B9">
      <w:pPr>
        <w:pStyle w:val="BodyText"/>
      </w:pPr>
      <w:r>
        <w:t>An example of this input object follows:</w:t>
      </w:r>
    </w:p>
    <w:p w14:paraId="085E76AE" w14:textId="77777777" w:rsidR="009A58B9" w:rsidRPr="009A58B9" w:rsidRDefault="009A58B9" w:rsidP="009A58B9">
      <w:pPr>
        <w:pStyle w:val="IDDDefinition"/>
      </w:pPr>
      <w:r w:rsidRPr="009A58B9">
        <w:t xml:space="preserve">PlantComponent:UserDefined, </w:t>
      </w:r>
    </w:p>
    <w:p w14:paraId="2AFBA4FD" w14:textId="77777777" w:rsidR="009A58B9" w:rsidRPr="009A58B9" w:rsidRDefault="009A58B9" w:rsidP="009A58B9">
      <w:pPr>
        <w:pStyle w:val="IDDDefinition"/>
      </w:pPr>
      <w:r w:rsidRPr="009A58B9">
        <w:t xml:space="preserve">   Central Chiller,  !- Name</w:t>
      </w:r>
    </w:p>
    <w:p w14:paraId="12F54518" w14:textId="77777777" w:rsidR="009A58B9" w:rsidRPr="009A58B9" w:rsidRDefault="009A58B9" w:rsidP="009A58B9">
      <w:pPr>
        <w:pStyle w:val="IDDDefinition"/>
      </w:pPr>
      <w:r w:rsidRPr="009A58B9">
        <w:t xml:space="preserve">   , !- Main Model Program Calling Manager Name</w:t>
      </w:r>
    </w:p>
    <w:p w14:paraId="6668729F" w14:textId="77777777" w:rsidR="009A58B9" w:rsidRPr="009A58B9" w:rsidRDefault="009A58B9" w:rsidP="009A58B9">
      <w:pPr>
        <w:pStyle w:val="IDDDefinition"/>
      </w:pPr>
      <w:r w:rsidRPr="009A58B9">
        <w:t xml:space="preserve">   1 ,  !- Number of Plant Loop Connections</w:t>
      </w:r>
    </w:p>
    <w:p w14:paraId="500233D9" w14:textId="77777777" w:rsidR="009A58B9" w:rsidRPr="009A58B9" w:rsidRDefault="009A58B9" w:rsidP="009A58B9">
      <w:pPr>
        <w:pStyle w:val="IDDDefinition"/>
      </w:pPr>
      <w:r w:rsidRPr="009A58B9">
        <w:t xml:space="preserve">   Central Chiller Inlet Node,   !- Plant Connection 1 Inlet Node Name</w:t>
      </w:r>
    </w:p>
    <w:p w14:paraId="7F8BEFDC" w14:textId="77777777" w:rsidR="009A58B9" w:rsidRPr="009A58B9" w:rsidRDefault="009A58B9" w:rsidP="009A58B9">
      <w:pPr>
        <w:pStyle w:val="IDDDefinition"/>
      </w:pPr>
      <w:r w:rsidRPr="009A58B9">
        <w:t xml:space="preserve">   Central Chiller Outlet Node , !- Plant Connection 1 Outlet Node Name </w:t>
      </w:r>
    </w:p>
    <w:p w14:paraId="367DB792" w14:textId="77777777" w:rsidR="009A58B9" w:rsidRPr="009A58B9" w:rsidRDefault="009A58B9" w:rsidP="009A58B9">
      <w:pPr>
        <w:pStyle w:val="IDDDefinition"/>
      </w:pPr>
      <w:r w:rsidRPr="009A58B9">
        <w:t xml:space="preserve">   MeetsLoadWithNominalCapacityLowOutLimit, !- Plant Connection 1 Loading Mode     </w:t>
      </w:r>
    </w:p>
    <w:p w14:paraId="0FF81E34" w14:textId="77777777" w:rsidR="009A58B9" w:rsidRPr="009A58B9" w:rsidRDefault="009A58B9" w:rsidP="009A58B9">
      <w:pPr>
        <w:pStyle w:val="IDDDefinition"/>
      </w:pPr>
      <w:r w:rsidRPr="009A58B9">
        <w:t xml:space="preserve">   NeedsFlowIfLoopOn , !- Plant Connection 1 Loop Flow Request Mode</w:t>
      </w:r>
    </w:p>
    <w:p w14:paraId="3CAB7347" w14:textId="77777777" w:rsidR="009A58B9" w:rsidRPr="009A58B9" w:rsidRDefault="009A58B9" w:rsidP="009A58B9">
      <w:pPr>
        <w:pStyle w:val="IDDDefinition"/>
      </w:pPr>
      <w:r w:rsidRPr="009A58B9">
        <w:t xml:space="preserve">   Chiller model init programs, !- Plant Connection 1 Initialization Program Calling Manager Name     </w:t>
      </w:r>
    </w:p>
    <w:p w14:paraId="18724216" w14:textId="77777777" w:rsidR="009A58B9" w:rsidRPr="009A58B9" w:rsidRDefault="009A58B9" w:rsidP="009A58B9">
      <w:pPr>
        <w:pStyle w:val="IDDDefinition"/>
      </w:pPr>
      <w:r w:rsidRPr="009A58B9">
        <w:t xml:space="preserve">   Chiller model simulation programs ,!- Plant Connection 1 Simulation Program Calling Manager Name</w:t>
      </w:r>
    </w:p>
    <w:p w14:paraId="725E10EB" w14:textId="77777777" w:rsidR="009A58B9" w:rsidRPr="009A58B9" w:rsidRDefault="009A58B9" w:rsidP="009A58B9">
      <w:pPr>
        <w:pStyle w:val="IDDDefinition"/>
      </w:pPr>
      <w:r w:rsidRPr="009A58B9">
        <w:t xml:space="preserve">   , !- Plant Connection 2 Inlet Node Name</w:t>
      </w:r>
    </w:p>
    <w:p w14:paraId="1DBBF9CA" w14:textId="77777777" w:rsidR="009A58B9" w:rsidRPr="009A58B9" w:rsidRDefault="009A58B9" w:rsidP="009A58B9">
      <w:pPr>
        <w:pStyle w:val="IDDDefinition"/>
      </w:pPr>
      <w:r w:rsidRPr="009A58B9">
        <w:t xml:space="preserve">   , !- Plant Connection 2 Outlet Node Name</w:t>
      </w:r>
    </w:p>
    <w:p w14:paraId="4F6A7BF2" w14:textId="77777777" w:rsidR="009A58B9" w:rsidRPr="009A58B9" w:rsidRDefault="009A58B9" w:rsidP="009A58B9">
      <w:pPr>
        <w:pStyle w:val="IDDDefinition"/>
      </w:pPr>
      <w:r w:rsidRPr="009A58B9">
        <w:t xml:space="preserve">   , !- Plant Connection 2 Loading Mode</w:t>
      </w:r>
    </w:p>
    <w:p w14:paraId="4321CA48" w14:textId="77777777" w:rsidR="009A58B9" w:rsidRPr="009A58B9" w:rsidRDefault="009A58B9" w:rsidP="009A58B9">
      <w:pPr>
        <w:pStyle w:val="IDDDefinition"/>
      </w:pPr>
      <w:r w:rsidRPr="009A58B9">
        <w:t xml:space="preserve">   , !- Plant Connection 2 Loop Flow Request Mode</w:t>
      </w:r>
    </w:p>
    <w:p w14:paraId="0259FE0F" w14:textId="77777777" w:rsidR="009A58B9" w:rsidRPr="009A58B9" w:rsidRDefault="009A58B9" w:rsidP="009A58B9">
      <w:pPr>
        <w:pStyle w:val="IDDDefinition"/>
      </w:pPr>
      <w:r w:rsidRPr="009A58B9">
        <w:t xml:space="preserve">   , !- Plant Connection 2 Initialization Program Calling Manager Names    </w:t>
      </w:r>
    </w:p>
    <w:p w14:paraId="51742704" w14:textId="77777777" w:rsidR="009A58B9" w:rsidRPr="009A58B9" w:rsidRDefault="009A58B9" w:rsidP="009A58B9">
      <w:pPr>
        <w:pStyle w:val="IDDDefinition"/>
      </w:pPr>
      <w:r w:rsidRPr="009A58B9">
        <w:t xml:space="preserve">   , !- Plant Connection 2 Simulation Program Calling Manager Name </w:t>
      </w:r>
    </w:p>
    <w:p w14:paraId="7009ACAE" w14:textId="77777777" w:rsidR="009A58B9" w:rsidRPr="009A58B9" w:rsidRDefault="009A58B9" w:rsidP="009A58B9">
      <w:pPr>
        <w:pStyle w:val="IDDDefinition"/>
      </w:pPr>
      <w:r w:rsidRPr="009A58B9">
        <w:t xml:space="preserve">   , !- Plant Connection 3 Inlet Node Name</w:t>
      </w:r>
    </w:p>
    <w:p w14:paraId="3E327317" w14:textId="77777777" w:rsidR="009A58B9" w:rsidRPr="009A58B9" w:rsidRDefault="009A58B9" w:rsidP="009A58B9">
      <w:pPr>
        <w:pStyle w:val="IDDDefinition"/>
      </w:pPr>
      <w:r w:rsidRPr="009A58B9">
        <w:t xml:space="preserve">   , !- Plant Connection 3 Outlet Node Name</w:t>
      </w:r>
    </w:p>
    <w:p w14:paraId="30761824" w14:textId="77777777" w:rsidR="009A58B9" w:rsidRPr="009A58B9" w:rsidRDefault="009A58B9" w:rsidP="009A58B9">
      <w:pPr>
        <w:pStyle w:val="IDDDefinition"/>
      </w:pPr>
      <w:r w:rsidRPr="009A58B9">
        <w:t xml:space="preserve">   , !- Plant Connection 3 Loading Mode </w:t>
      </w:r>
    </w:p>
    <w:p w14:paraId="3D88EE4D" w14:textId="77777777" w:rsidR="009A58B9" w:rsidRPr="009A58B9" w:rsidRDefault="009A58B9" w:rsidP="009A58B9">
      <w:pPr>
        <w:pStyle w:val="IDDDefinition"/>
      </w:pPr>
      <w:r w:rsidRPr="009A58B9">
        <w:t xml:space="preserve">   , !- Plant Connection 3 Loop Flow Request Mode</w:t>
      </w:r>
    </w:p>
    <w:p w14:paraId="492AD5EA" w14:textId="77777777" w:rsidR="009A58B9" w:rsidRPr="009A58B9" w:rsidRDefault="009A58B9" w:rsidP="009A58B9">
      <w:pPr>
        <w:pStyle w:val="IDDDefinition"/>
      </w:pPr>
      <w:r w:rsidRPr="009A58B9">
        <w:t xml:space="preserve">   , !- Plant Connection 3 Initialization Program Calling Manager Name</w:t>
      </w:r>
    </w:p>
    <w:p w14:paraId="0B5D58F6" w14:textId="77777777" w:rsidR="009A58B9" w:rsidRPr="009A58B9" w:rsidRDefault="009A58B9" w:rsidP="009A58B9">
      <w:pPr>
        <w:pStyle w:val="IDDDefinition"/>
      </w:pPr>
      <w:r w:rsidRPr="009A58B9">
        <w:t xml:space="preserve">   , !- Plant Connection 3 Simulation Program Calling Manager Name</w:t>
      </w:r>
    </w:p>
    <w:p w14:paraId="172A9EE0" w14:textId="77777777" w:rsidR="009A58B9" w:rsidRPr="009A58B9" w:rsidRDefault="009A58B9" w:rsidP="009A58B9">
      <w:pPr>
        <w:pStyle w:val="IDDDefinition"/>
      </w:pPr>
      <w:r w:rsidRPr="009A58B9">
        <w:t xml:space="preserve">   , !- Plant Connection 4 Inlet Node Name</w:t>
      </w:r>
    </w:p>
    <w:p w14:paraId="591DB21E" w14:textId="77777777" w:rsidR="009A58B9" w:rsidRPr="009A58B9" w:rsidRDefault="009A58B9" w:rsidP="009A58B9">
      <w:pPr>
        <w:pStyle w:val="IDDDefinition"/>
      </w:pPr>
      <w:r w:rsidRPr="009A58B9">
        <w:t xml:space="preserve">   , !- Plant Connection 4 Outlet Node Name </w:t>
      </w:r>
    </w:p>
    <w:p w14:paraId="63471252" w14:textId="77777777" w:rsidR="009A58B9" w:rsidRPr="009A58B9" w:rsidRDefault="009A58B9" w:rsidP="009A58B9">
      <w:pPr>
        <w:pStyle w:val="IDDDefinition"/>
      </w:pPr>
      <w:r w:rsidRPr="009A58B9">
        <w:t xml:space="preserve">   , !- Plant Connection 4 Loading Mode   </w:t>
      </w:r>
    </w:p>
    <w:p w14:paraId="3896C36F" w14:textId="77777777" w:rsidR="009A58B9" w:rsidRPr="009A58B9" w:rsidRDefault="009A58B9" w:rsidP="009A58B9">
      <w:pPr>
        <w:pStyle w:val="IDDDefinition"/>
      </w:pPr>
      <w:r w:rsidRPr="009A58B9">
        <w:t xml:space="preserve">   , !- Plant Connection 4 Loop Flow Request Mode</w:t>
      </w:r>
    </w:p>
    <w:p w14:paraId="0AD44588" w14:textId="77777777" w:rsidR="009A58B9" w:rsidRPr="009A58B9" w:rsidRDefault="009A58B9" w:rsidP="009A58B9">
      <w:pPr>
        <w:pStyle w:val="IDDDefinition"/>
      </w:pPr>
      <w:r w:rsidRPr="009A58B9">
        <w:t xml:space="preserve">   , !- Plant Connection 4 Initialization Program Calling Manager Name</w:t>
      </w:r>
    </w:p>
    <w:p w14:paraId="0C7C1B78" w14:textId="77777777" w:rsidR="009A58B9" w:rsidRPr="009A58B9" w:rsidRDefault="009A58B9" w:rsidP="009A58B9">
      <w:pPr>
        <w:pStyle w:val="IDDDefinition"/>
      </w:pPr>
      <w:r w:rsidRPr="009A58B9">
        <w:t xml:space="preserve">   , !- Plant Connection 4 Simulation Program Calling Manager Name</w:t>
      </w:r>
    </w:p>
    <w:p w14:paraId="103692C1" w14:textId="77777777" w:rsidR="009A58B9" w:rsidRPr="009A58B9" w:rsidRDefault="009A58B9" w:rsidP="009A58B9">
      <w:pPr>
        <w:pStyle w:val="IDDDefinition"/>
      </w:pPr>
      <w:r w:rsidRPr="009A58B9">
        <w:t xml:space="preserve">   Central Chiller Condenser Inlet Node, !- Air Connection Inlet Node Name</w:t>
      </w:r>
    </w:p>
    <w:p w14:paraId="18A8A685" w14:textId="77777777" w:rsidR="009A58B9" w:rsidRPr="009A58B9" w:rsidRDefault="009A58B9" w:rsidP="009A58B9">
      <w:pPr>
        <w:pStyle w:val="IDDDefinition"/>
      </w:pPr>
      <w:r w:rsidRPr="009A58B9">
        <w:t xml:space="preserve">   Central Chiller Condenser Outlet Node, !- Air Connection Outlet Node Name</w:t>
      </w:r>
    </w:p>
    <w:p w14:paraId="1908FCD5" w14:textId="77777777" w:rsidR="009A58B9" w:rsidRPr="009A58B9" w:rsidRDefault="009A58B9" w:rsidP="009A58B9">
      <w:pPr>
        <w:pStyle w:val="IDDDefinition"/>
      </w:pPr>
      <w:r w:rsidRPr="009A58B9">
        <w:t xml:space="preserve">   , !- Supply Inlet Water Storage Tank Name</w:t>
      </w:r>
    </w:p>
    <w:p w14:paraId="08D839EB" w14:textId="77777777" w:rsidR="009A58B9" w:rsidRPr="009A58B9" w:rsidRDefault="009A58B9" w:rsidP="009A58B9">
      <w:pPr>
        <w:pStyle w:val="IDDDefinition"/>
      </w:pPr>
      <w:r w:rsidRPr="009A58B9">
        <w:t xml:space="preserve">   , !- Collection Outlet Water Storage Tank Name</w:t>
      </w:r>
    </w:p>
    <w:p w14:paraId="6A32AB3C" w14:textId="77777777" w:rsidR="009A58B9" w:rsidRDefault="009A58B9" w:rsidP="009A58B9">
      <w:pPr>
        <w:pStyle w:val="IDDDefinition"/>
      </w:pPr>
      <w:r w:rsidRPr="009A58B9">
        <w:t xml:space="preserve">   ; !- Ambient Zone Name</w:t>
      </w:r>
    </w:p>
    <w:p w14:paraId="34E005D9" w14:textId="77777777" w:rsidR="00191392" w:rsidRDefault="00191392" w:rsidP="00191392">
      <w:pPr>
        <w:pStyle w:val="Heading3"/>
      </w:pPr>
      <w:bookmarkStart w:id="3029" w:name="_Toc399490584"/>
      <w:r>
        <w:t>PlantEquipmentOperation:UserDefined</w:t>
      </w:r>
      <w:bookmarkEnd w:id="3029"/>
    </w:p>
    <w:p w14:paraId="114D22A3" w14:textId="77777777" w:rsidR="00191392" w:rsidRDefault="00191392" w:rsidP="00191392">
      <w:pPr>
        <w:pStyle w:val="BodyText"/>
      </w:pPr>
      <w:r>
        <w:t xml:space="preserve">This object is used to define a generic plant equipment operation scheme.  The PlantEquipmentOperation:UserDefined object appears directly in either a PlantEquipmentOperationSchemes or a CondenserEquipmentOperationSchemes object.  </w:t>
      </w:r>
      <w:r>
        <w:lastRenderedPageBreak/>
        <w:t xml:space="preserve">The user can configure exactly how supply side equipment is dispatched to meet loads by writing EnergyPlus Runtime Language programs and using the EMS features.  There are no output variables specifically associated with this object but the outcome of load distribution actuators can be examined using the output variable called </w:t>
      </w:r>
      <w:r w:rsidRPr="00D30444">
        <w:t>Plant Component Distributed Demand Rate</w:t>
      </w:r>
      <w:r>
        <w:t>.</w:t>
      </w:r>
    </w:p>
    <w:p w14:paraId="573681A8" w14:textId="77777777" w:rsidR="00191392" w:rsidRDefault="00191392" w:rsidP="00191392">
      <w:pPr>
        <w:pStyle w:val="Heading4"/>
      </w:pPr>
      <w:r>
        <w:t>Field: Name</w:t>
      </w:r>
    </w:p>
    <w:p w14:paraId="6118FDF2" w14:textId="77777777" w:rsidR="00191392" w:rsidRDefault="00191392" w:rsidP="00191392">
      <w:pPr>
        <w:pStyle w:val="BodyText"/>
      </w:pPr>
      <w:r>
        <w:t xml:space="preserve">This field specifies the unique user-assigned name of the custom operation scheme. </w:t>
      </w:r>
    </w:p>
    <w:p w14:paraId="16D306AE" w14:textId="77777777" w:rsidR="00191392" w:rsidRDefault="00191392" w:rsidP="00191392">
      <w:pPr>
        <w:pStyle w:val="Heading4"/>
      </w:pPr>
      <w:r>
        <w:t>Field: Main Model Program Calling Manager Name</w:t>
      </w:r>
    </w:p>
    <w:p w14:paraId="38B40BEA" w14:textId="77777777" w:rsidR="00191392" w:rsidRDefault="00191392" w:rsidP="00191392">
      <w:pPr>
        <w:pStyle w:val="BodyText"/>
      </w:pPr>
      <w:r>
        <w:t>This field specifies the Erl programs that are used to model the custom plant operation scheme.  The field should contain the name of an EnergyManagementSystem:ProgramCallingManager that is defined elsewhere.  The program manager referenced here should include all the Erl programs that are to be run each time the operation scheme is simulated and use the calling point called UserDefinedComponentModel.</w:t>
      </w:r>
    </w:p>
    <w:p w14:paraId="6E39ED84" w14:textId="77777777" w:rsidR="00191392" w:rsidRDefault="00191392" w:rsidP="00191392">
      <w:pPr>
        <w:pStyle w:val="Heading4"/>
      </w:pPr>
      <w:r>
        <w:t>Field: Initialization Program Calling Manager Name</w:t>
      </w:r>
    </w:p>
    <w:p w14:paraId="3F59D52B" w14:textId="77777777" w:rsidR="00191392" w:rsidRDefault="00191392" w:rsidP="00191392">
      <w:pPr>
        <w:pStyle w:val="BodyText"/>
      </w:pPr>
      <w:r>
        <w:t xml:space="preserve">This field specifies the Erl programs that are used to initialize and do an one-time setup needed for the custom operation scheme. This field should contain the name of an EnergyManagementSystem:ProgramCallingManager that is defined elsewhere and uses the calling point called UserDefinedComponentModel. The program manager referenced here should include all the Erl programs that are needed to do any initial setup that should occur before the main programs are run. These include calculating and setting values for things that do not vary over time such as component capacities, control range parameters, various constants etc.  The user defined operation scheme will trigger this calling manager at the beginning of each new environment period. </w:t>
      </w:r>
    </w:p>
    <w:p w14:paraId="7453A1F8" w14:textId="77777777" w:rsidR="00191392" w:rsidRDefault="00191392" w:rsidP="00191392">
      <w:pPr>
        <w:pStyle w:val="Heading4"/>
      </w:pPr>
      <w:r>
        <w:t>Field Set: (Equipment Object Type, Equipment Name)</w:t>
      </w:r>
    </w:p>
    <w:p w14:paraId="47798EA5" w14:textId="77777777" w:rsidR="00191392" w:rsidRDefault="00191392" w:rsidP="00191392">
      <w:pPr>
        <w:pStyle w:val="BodyText"/>
      </w:pPr>
      <w:r>
        <w:t xml:space="preserve">Up to ten pairs of fields can be used to define the equipment governed by this custom operation scheme. </w:t>
      </w:r>
    </w:p>
    <w:p w14:paraId="1D622AFB" w14:textId="77777777" w:rsidR="00191392" w:rsidRDefault="00191392" w:rsidP="00191392">
      <w:pPr>
        <w:pStyle w:val="Heading4"/>
      </w:pPr>
      <w:r>
        <w:t>Field: Equipment &lt;#&gt; Object Type</w:t>
      </w:r>
    </w:p>
    <w:p w14:paraId="5A17AD42" w14:textId="77777777" w:rsidR="00191392" w:rsidRDefault="00191392" w:rsidP="00191392">
      <w:pPr>
        <w:pStyle w:val="BodyText"/>
      </w:pPr>
      <w:r>
        <w:t>This field specifies the type of equipment, or object name, for each machine to be controlled by the scheme.</w:t>
      </w:r>
    </w:p>
    <w:p w14:paraId="595EA128" w14:textId="77777777" w:rsidR="00191392" w:rsidRDefault="00191392" w:rsidP="00191392">
      <w:pPr>
        <w:pStyle w:val="Heading4"/>
      </w:pPr>
      <w:r>
        <w:t>Field: Equipment &lt;#&gt; Name</w:t>
      </w:r>
    </w:p>
    <w:p w14:paraId="1E594FC1" w14:textId="77777777" w:rsidR="00191392" w:rsidRDefault="00191392" w:rsidP="00191392">
      <w:pPr>
        <w:pStyle w:val="BodyText"/>
      </w:pPr>
      <w:r>
        <w:t>This field specifies the user selected name of the equipment to be controlled by the scheme.</w:t>
      </w:r>
    </w:p>
    <w:p w14:paraId="635558E2" w14:textId="77777777" w:rsidR="00191392" w:rsidRDefault="00191392" w:rsidP="00191392">
      <w:pPr>
        <w:pStyle w:val="BodyText"/>
      </w:pPr>
      <w:r>
        <w:t>The following example shows control of a chilled water plant with two chillers that have different sizes and load dispatch is scaled so that each chiller runs at the same part load ratio.</w:t>
      </w:r>
    </w:p>
    <w:p w14:paraId="5C3FB1AA" w14:textId="77777777" w:rsidR="00191392" w:rsidRDefault="00191392" w:rsidP="00191392">
      <w:pPr>
        <w:pStyle w:val="CodeIDDSamples"/>
      </w:pPr>
      <w:r>
        <w:t>PlantEquipmentOperation:UserDefined,</w:t>
      </w:r>
    </w:p>
    <w:p w14:paraId="128F9F40" w14:textId="77777777" w:rsidR="00191392" w:rsidRDefault="00191392" w:rsidP="00191392">
      <w:pPr>
        <w:pStyle w:val="CodeIDDSamples"/>
      </w:pPr>
      <w:r>
        <w:t xml:space="preserve">  CoolSys1 Operation Scheme,  !- Name</w:t>
      </w:r>
    </w:p>
    <w:p w14:paraId="2ADD2195" w14:textId="77777777" w:rsidR="00191392" w:rsidRDefault="00191392" w:rsidP="00191392">
      <w:pPr>
        <w:pStyle w:val="CodeIDDSamples"/>
      </w:pPr>
      <w:r>
        <w:t xml:space="preserve">  Cooling_dispatch , !-  Main Model Program Calling Manager Name</w:t>
      </w:r>
    </w:p>
    <w:p w14:paraId="005E27FA" w14:textId="77777777" w:rsidR="00191392" w:rsidRDefault="00191392" w:rsidP="00191392">
      <w:pPr>
        <w:pStyle w:val="CodeIDDSamples"/>
      </w:pPr>
      <w:r>
        <w:t xml:space="preserve">  Init_Chiller_Capacity, !-  Initialization Program Calling Manager Name</w:t>
      </w:r>
    </w:p>
    <w:p w14:paraId="373042F1" w14:textId="77777777" w:rsidR="00191392" w:rsidRDefault="00191392" w:rsidP="00191392">
      <w:pPr>
        <w:pStyle w:val="CodeIDDSamples"/>
      </w:pPr>
      <w:r>
        <w:t xml:space="preserve">  Chiller:Electric:ReformulatedEIR,  !- Equipment 1 Object Type</w:t>
      </w:r>
    </w:p>
    <w:p w14:paraId="5184D5F7" w14:textId="77777777" w:rsidR="00191392" w:rsidRDefault="00191392" w:rsidP="00191392">
      <w:pPr>
        <w:pStyle w:val="CodeIDDSamples"/>
      </w:pPr>
      <w:r>
        <w:t xml:space="preserve">  CoolSys1 Chiller 1,      !- Equipment 1 Name</w:t>
      </w:r>
    </w:p>
    <w:p w14:paraId="701158B8" w14:textId="77777777" w:rsidR="00191392" w:rsidRDefault="00191392" w:rsidP="00191392">
      <w:pPr>
        <w:pStyle w:val="CodeIDDSamples"/>
      </w:pPr>
      <w:r>
        <w:t xml:space="preserve">  Chiller:Electric:ReformulatedEIR,  !- Equipment 2 Object Type</w:t>
      </w:r>
    </w:p>
    <w:p w14:paraId="64856B93" w14:textId="77777777" w:rsidR="00191392" w:rsidRDefault="00191392" w:rsidP="00191392">
      <w:pPr>
        <w:pStyle w:val="CodeIDDSamples"/>
      </w:pPr>
      <w:r>
        <w:t xml:space="preserve">  CoolSys1 Chiller 2;      !- Equipment 2 Name</w:t>
      </w:r>
    </w:p>
    <w:p w14:paraId="6D7CD36C" w14:textId="77777777" w:rsidR="00191392" w:rsidRDefault="00191392" w:rsidP="00191392">
      <w:pPr>
        <w:pStyle w:val="CodeIDDSamples"/>
      </w:pPr>
    </w:p>
    <w:p w14:paraId="68C7BB16" w14:textId="77777777" w:rsidR="00191392" w:rsidRDefault="00191392" w:rsidP="00191392">
      <w:pPr>
        <w:pStyle w:val="CodeIDDSamples"/>
      </w:pPr>
      <w:r>
        <w:t>EnergyManagementSystem:ProgramCallingManager,</w:t>
      </w:r>
    </w:p>
    <w:p w14:paraId="516127B6" w14:textId="77777777" w:rsidR="00191392" w:rsidRDefault="00191392" w:rsidP="00191392">
      <w:pPr>
        <w:pStyle w:val="CodeIDDSamples"/>
      </w:pPr>
      <w:r>
        <w:t xml:space="preserve">   Init_Chiller_Capacity,</w:t>
      </w:r>
    </w:p>
    <w:p w14:paraId="173D6077" w14:textId="77777777" w:rsidR="00191392" w:rsidRDefault="00191392" w:rsidP="00191392">
      <w:pPr>
        <w:pStyle w:val="CodeIDDSamples"/>
      </w:pPr>
      <w:r>
        <w:t xml:space="preserve">   UserDefinedComponentModel,</w:t>
      </w:r>
    </w:p>
    <w:p w14:paraId="28AA6590" w14:textId="77777777" w:rsidR="00191392" w:rsidRDefault="00191392" w:rsidP="00191392">
      <w:pPr>
        <w:pStyle w:val="CodeIDDSamples"/>
      </w:pPr>
      <w:r>
        <w:t xml:space="preserve">   Init_Chiller_Capacity_Values;</w:t>
      </w:r>
    </w:p>
    <w:p w14:paraId="2C06FEDC" w14:textId="77777777" w:rsidR="00191392" w:rsidRDefault="00191392" w:rsidP="00191392">
      <w:pPr>
        <w:pStyle w:val="CodeIDDSamples"/>
      </w:pPr>
      <w:r>
        <w:t xml:space="preserve">   </w:t>
      </w:r>
    </w:p>
    <w:p w14:paraId="236C0495" w14:textId="77777777" w:rsidR="00191392" w:rsidRDefault="00191392" w:rsidP="00191392">
      <w:pPr>
        <w:pStyle w:val="CodeIDDSamples"/>
      </w:pPr>
      <w:r>
        <w:t>EnergyManagementSystem:Program,</w:t>
      </w:r>
    </w:p>
    <w:p w14:paraId="01F886A0" w14:textId="77777777" w:rsidR="00191392" w:rsidRDefault="00191392" w:rsidP="00191392">
      <w:pPr>
        <w:pStyle w:val="CodeIDDSamples"/>
      </w:pPr>
      <w:r>
        <w:lastRenderedPageBreak/>
        <w:t xml:space="preserve">   Init_Chiller_Capacity_Values,</w:t>
      </w:r>
    </w:p>
    <w:p w14:paraId="365147F8" w14:textId="77777777" w:rsidR="00191392" w:rsidRDefault="00191392" w:rsidP="00191392">
      <w:pPr>
        <w:pStyle w:val="CodeIDDSamples"/>
      </w:pPr>
      <w:r>
        <w:t xml:space="preserve">   Set totChilCap = Chil1_Cap + Chil2_Cap;</w:t>
      </w:r>
    </w:p>
    <w:p w14:paraId="6742D680" w14:textId="77777777" w:rsidR="00191392" w:rsidRDefault="00191392" w:rsidP="00191392">
      <w:pPr>
        <w:pStyle w:val="CodeIDDSamples"/>
      </w:pPr>
      <w:r>
        <w:t xml:space="preserve">   </w:t>
      </w:r>
    </w:p>
    <w:p w14:paraId="0A2BE271" w14:textId="77777777" w:rsidR="00191392" w:rsidRDefault="00191392" w:rsidP="00191392">
      <w:pPr>
        <w:pStyle w:val="CodeIDDSamples"/>
      </w:pPr>
      <w:r>
        <w:t>EnergyManagementSystem:GlobalVariable,</w:t>
      </w:r>
    </w:p>
    <w:p w14:paraId="509AB8C8" w14:textId="77777777" w:rsidR="00191392" w:rsidRDefault="00191392" w:rsidP="00191392">
      <w:pPr>
        <w:pStyle w:val="CodeIDDSamples"/>
      </w:pPr>
      <w:r>
        <w:t xml:space="preserve">   totChilCap;</w:t>
      </w:r>
    </w:p>
    <w:p w14:paraId="5AAF9F2E" w14:textId="77777777" w:rsidR="00191392" w:rsidRDefault="00191392" w:rsidP="00191392">
      <w:pPr>
        <w:pStyle w:val="CodeIDDSamples"/>
      </w:pPr>
    </w:p>
    <w:p w14:paraId="1E7A8F57" w14:textId="77777777" w:rsidR="00191392" w:rsidRDefault="00191392" w:rsidP="00191392">
      <w:pPr>
        <w:pStyle w:val="CodeIDDSamples"/>
      </w:pPr>
      <w:r>
        <w:t>EnergyManagementSystem:ProgramCallingManager,</w:t>
      </w:r>
    </w:p>
    <w:p w14:paraId="5ED9B819" w14:textId="77777777" w:rsidR="00191392" w:rsidRDefault="00191392" w:rsidP="00191392">
      <w:pPr>
        <w:pStyle w:val="CodeIDDSamples"/>
      </w:pPr>
      <w:r>
        <w:t xml:space="preserve">   Cooling_dispatch,</w:t>
      </w:r>
    </w:p>
    <w:p w14:paraId="61787976" w14:textId="77777777" w:rsidR="00191392" w:rsidRDefault="00191392" w:rsidP="00191392">
      <w:pPr>
        <w:pStyle w:val="CodeIDDSamples"/>
      </w:pPr>
      <w:r>
        <w:t xml:space="preserve">   UserDefinedComponentModel,</w:t>
      </w:r>
    </w:p>
    <w:p w14:paraId="65D890A9" w14:textId="77777777" w:rsidR="00191392" w:rsidRDefault="00191392" w:rsidP="00191392">
      <w:pPr>
        <w:pStyle w:val="CodeIDDSamples"/>
      </w:pPr>
      <w:r>
        <w:t xml:space="preserve">   Cooling_dispatch_Values;</w:t>
      </w:r>
    </w:p>
    <w:p w14:paraId="403299B5" w14:textId="77777777" w:rsidR="00191392" w:rsidRDefault="00191392" w:rsidP="00191392">
      <w:pPr>
        <w:pStyle w:val="CodeIDDSamples"/>
      </w:pPr>
    </w:p>
    <w:p w14:paraId="703F8753" w14:textId="77777777" w:rsidR="00191392" w:rsidRDefault="00191392" w:rsidP="00191392">
      <w:pPr>
        <w:pStyle w:val="CodeIDDSamples"/>
      </w:pPr>
      <w:r>
        <w:t>EnergyManagementSystem:Program,</w:t>
      </w:r>
    </w:p>
    <w:p w14:paraId="50375B6F" w14:textId="77777777" w:rsidR="00191392" w:rsidRDefault="00191392" w:rsidP="00191392">
      <w:pPr>
        <w:pStyle w:val="CodeIDDSamples"/>
      </w:pPr>
      <w:r>
        <w:t xml:space="preserve">   Cooling_dispatch_Values,</w:t>
      </w:r>
    </w:p>
    <w:p w14:paraId="76BB9AE5" w14:textId="77777777" w:rsidR="00191392" w:rsidRDefault="00191392" w:rsidP="00191392">
      <w:pPr>
        <w:pStyle w:val="CodeIDDSamples"/>
      </w:pPr>
      <w:r>
        <w:t xml:space="preserve">   IF CoolSys1_LoopDmnd &lt; 0.0, </w:t>
      </w:r>
    </w:p>
    <w:p w14:paraId="163240C6" w14:textId="77777777" w:rsidR="00191392" w:rsidRDefault="00191392" w:rsidP="00191392">
      <w:pPr>
        <w:pStyle w:val="CodeIDDSamples"/>
      </w:pPr>
      <w:r>
        <w:t xml:space="preserve">     Set UniformPLR  = CoolSys1_LoopDmnd / totChilCap,</w:t>
      </w:r>
    </w:p>
    <w:p w14:paraId="20EBAFE4" w14:textId="77777777" w:rsidR="00191392" w:rsidRDefault="00191392" w:rsidP="00191392">
      <w:pPr>
        <w:pStyle w:val="CodeIDDSamples"/>
      </w:pPr>
      <w:r>
        <w:t xml:space="preserve">     Set UniformPLR  =  @min UniformPLR 1.0,</w:t>
      </w:r>
    </w:p>
    <w:p w14:paraId="0CC78E01" w14:textId="77777777" w:rsidR="00191392" w:rsidRDefault="00191392" w:rsidP="00191392">
      <w:pPr>
        <w:pStyle w:val="CodeIDDSamples"/>
      </w:pPr>
      <w:r>
        <w:t xml:space="preserve">     SET Chil1_Disptch = UniformPLR*Chil1_Cap,</w:t>
      </w:r>
    </w:p>
    <w:p w14:paraId="5E9F7D79" w14:textId="77777777" w:rsidR="00191392" w:rsidRDefault="00191392" w:rsidP="00191392">
      <w:pPr>
        <w:pStyle w:val="CodeIDDSamples"/>
      </w:pPr>
      <w:r>
        <w:t xml:space="preserve">     SET Chil2_Disptch = UniformPLR*Chil2_Cap,</w:t>
      </w:r>
    </w:p>
    <w:p w14:paraId="279D853E" w14:textId="77777777" w:rsidR="00191392" w:rsidRDefault="00191392" w:rsidP="00191392">
      <w:pPr>
        <w:pStyle w:val="CodeIDDSamples"/>
      </w:pPr>
      <w:r>
        <w:t xml:space="preserve">   ELSE,</w:t>
      </w:r>
    </w:p>
    <w:p w14:paraId="610D5FC8" w14:textId="77777777" w:rsidR="00191392" w:rsidRDefault="00191392" w:rsidP="00191392">
      <w:pPr>
        <w:pStyle w:val="CodeIDDSamples"/>
      </w:pPr>
      <w:r>
        <w:t xml:space="preserve">     SET Chil1_Disptch = 0.0 ,</w:t>
      </w:r>
    </w:p>
    <w:p w14:paraId="592067B4" w14:textId="77777777" w:rsidR="00191392" w:rsidRDefault="00191392" w:rsidP="00191392">
      <w:pPr>
        <w:pStyle w:val="CodeIDDSamples"/>
      </w:pPr>
      <w:r>
        <w:t xml:space="preserve">     SET Chil2_Disptch = 0.0 ,</w:t>
      </w:r>
    </w:p>
    <w:p w14:paraId="4B373B62" w14:textId="77777777" w:rsidR="00191392" w:rsidRDefault="00191392" w:rsidP="00191392">
      <w:pPr>
        <w:pStyle w:val="CodeIDDSamples"/>
      </w:pPr>
      <w:r>
        <w:t xml:space="preserve">   ENDIF;</w:t>
      </w:r>
    </w:p>
    <w:p w14:paraId="20EDF406" w14:textId="77777777" w:rsidR="00191392" w:rsidRDefault="00191392" w:rsidP="00191392">
      <w:pPr>
        <w:pStyle w:val="CodeIDDSamples"/>
      </w:pPr>
    </w:p>
    <w:p w14:paraId="63B7405A" w14:textId="77777777" w:rsidR="00191392" w:rsidRDefault="00191392" w:rsidP="00191392">
      <w:pPr>
        <w:pStyle w:val="CodeIDDSamples"/>
      </w:pPr>
      <w:r>
        <w:t>EnergyManagementSystem:InternalVariable, CoolSys1_LoopDmnd,CoolSys1 Operation Scheme,Supply Side Current Demand Rate; !,[W]</w:t>
      </w:r>
    </w:p>
    <w:p w14:paraId="082CA30D" w14:textId="77777777" w:rsidR="00191392" w:rsidRDefault="00191392" w:rsidP="00191392">
      <w:pPr>
        <w:pStyle w:val="CodeIDDSamples"/>
      </w:pPr>
      <w:r>
        <w:t>EnergyManagementSystem:InternalVariable, Chil1_Cap, CoolSys1 Chiller 1, Chiller Nominal Capacity;</w:t>
      </w:r>
    </w:p>
    <w:p w14:paraId="3377E1D8" w14:textId="77777777" w:rsidR="00191392" w:rsidRDefault="00191392" w:rsidP="00191392">
      <w:pPr>
        <w:pStyle w:val="CodeIDDSamples"/>
      </w:pPr>
      <w:r>
        <w:t>EnergyManagementSystem:InternalVariable, Chil2_Cap, CoolSys1 Chiller 2, Chiller Nominal Capacity;</w:t>
      </w:r>
    </w:p>
    <w:p w14:paraId="191FF72F" w14:textId="77777777" w:rsidR="00191392" w:rsidRDefault="00191392" w:rsidP="00191392">
      <w:pPr>
        <w:pStyle w:val="CodeIDDSamples"/>
      </w:pPr>
    </w:p>
    <w:p w14:paraId="7A5A8622" w14:textId="77777777" w:rsidR="00191392" w:rsidRDefault="00191392" w:rsidP="00191392">
      <w:pPr>
        <w:pStyle w:val="CodeIDDSamples"/>
      </w:pPr>
      <w:r>
        <w:t>EnergyManagementSystem:Actuator, Chil1_Disptch,CoolSys1 Operation Scheme:CoolSys1 Chiller 1,Plant Equipment Operation,Distributed Load Rate; ! [W]</w:t>
      </w:r>
    </w:p>
    <w:p w14:paraId="7DD8D22A" w14:textId="77777777" w:rsidR="00191392" w:rsidRDefault="00191392" w:rsidP="00191392">
      <w:pPr>
        <w:pStyle w:val="CodeIDDSamples"/>
      </w:pPr>
      <w:r>
        <w:t>EnergyManagementSystem:Actuator, Chil2_Disptch,CoolSys1 Operation Scheme:CoolSys1 Chiller 2,Plant Equipment Operation,Distributed Load Rate; ! [W]</w:t>
      </w:r>
    </w:p>
    <w:p w14:paraId="0203935E" w14:textId="77777777" w:rsidR="00976A26" w:rsidRDefault="00976A26">
      <w:pPr>
        <w:pStyle w:val="Heading2"/>
      </w:pPr>
      <w:bookmarkStart w:id="3030" w:name="_Toc99528143"/>
      <w:bookmarkStart w:id="3031" w:name="_Toc399490585"/>
      <w:r>
        <w:t xml:space="preserve">Group – System </w:t>
      </w:r>
      <w:r w:rsidR="008F6F99">
        <w:t xml:space="preserve"> </w:t>
      </w:r>
      <w:r>
        <w:t>Availability Managers</w:t>
      </w:r>
      <w:bookmarkEnd w:id="2862"/>
      <w:bookmarkEnd w:id="3030"/>
      <w:bookmarkEnd w:id="3031"/>
    </w:p>
    <w:p w14:paraId="5E39253C" w14:textId="77777777" w:rsidR="00CA5C07" w:rsidRPr="00990A8B" w:rsidRDefault="00CA5C07" w:rsidP="00CA5C07">
      <w:pPr>
        <w:pStyle w:val="BodyText"/>
      </w:pPr>
      <w:bookmarkStart w:id="3032" w:name="_Toc66262364"/>
      <w:bookmarkStart w:id="3033" w:name="_Toc99528144"/>
      <w:bookmarkStart w:id="3034" w:name="_Toc196463334"/>
      <w:bookmarkStart w:id="3035" w:name="_Toc242669840"/>
      <w:bookmarkStart w:id="3036" w:name="_Toc99528152"/>
      <w:bookmarkStart w:id="3037" w:name="_Toc101950349"/>
      <w:bookmarkStart w:id="3038" w:name="_Toc488474357"/>
      <w:bookmarkStart w:id="3039" w:name="_Toc488647319"/>
      <w:bookmarkStart w:id="3040" w:name="_Toc506095294"/>
      <w:bookmarkStart w:id="3041" w:name="_Toc1447815"/>
      <w:bookmarkStart w:id="3042" w:name="_Toc30906901"/>
      <w:bookmarkStart w:id="3043" w:name="_Toc99528165"/>
      <w:bookmarkStart w:id="3044" w:name="_Toc469283214"/>
      <w:bookmarkStart w:id="3045" w:name="_Toc488474359"/>
      <w:bookmarkStart w:id="3046" w:name="_Toc488647321"/>
      <w:bookmarkEnd w:id="2863"/>
      <w:bookmarkEnd w:id="2864"/>
      <w:bookmarkEnd w:id="2865"/>
      <w:r w:rsidRPr="00990A8B">
        <w:t xml:space="preserve">System Availability Managers are one of the high-level control constructs in EnergyPlus. A System Availability Manager is able to access data from any of the HVAC system nodes and 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14:paraId="51564F75" w14:textId="77777777"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14:paraId="7733121E" w14:textId="77777777"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14:paraId="7D4B0833" w14:textId="77777777"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xml:space="preserve">. The availability status flags for the System Availability Managers referenced by an air or plant loop are used </w:t>
      </w:r>
      <w:r w:rsidRPr="00990A8B">
        <w:lastRenderedPageBreak/>
        <w:t>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14:paraId="42867DBF" w14:textId="77777777"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14:paraId="3C92CD8C" w14:textId="77777777"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14:paraId="66E4406F" w14:textId="77777777" w:rsidR="00BE60E6" w:rsidRPr="00990A8B" w:rsidRDefault="00BE60E6" w:rsidP="00BE60E6">
      <w:pPr>
        <w:pStyle w:val="Heading3"/>
      </w:pPr>
      <w:bookmarkStart w:id="3047" w:name="_Toc399490586"/>
      <w:r w:rsidRPr="00990A8B">
        <w:t>AvailabilityManager:Scheduled</w:t>
      </w:r>
      <w:bookmarkEnd w:id="3032"/>
      <w:bookmarkEnd w:id="3033"/>
      <w:bookmarkEnd w:id="3034"/>
      <w:bookmarkEnd w:id="3035"/>
      <w:bookmarkEnd w:id="3047"/>
    </w:p>
    <w:p w14:paraId="5D88D497" w14:textId="77777777"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65507EC4" w14:textId="77777777" w:rsidR="00BE60E6" w:rsidRPr="00990A8B" w:rsidRDefault="00BE60E6" w:rsidP="00BE60E6">
      <w:pPr>
        <w:pStyle w:val="Heading4"/>
        <w:rPr>
          <w:snapToGrid w:val="0"/>
        </w:rPr>
      </w:pPr>
      <w:r w:rsidRPr="00990A8B">
        <w:rPr>
          <w:snapToGrid w:val="0"/>
        </w:rPr>
        <w:t>Field: Name</w:t>
      </w:r>
    </w:p>
    <w:p w14:paraId="5C1C2435" w14:textId="77777777"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14:paraId="3EA5DA86" w14:textId="77777777" w:rsidR="00BE60E6" w:rsidRPr="00990A8B" w:rsidRDefault="00BE60E6" w:rsidP="00BE60E6">
      <w:pPr>
        <w:pStyle w:val="Heading4"/>
        <w:rPr>
          <w:snapToGrid w:val="0"/>
        </w:rPr>
      </w:pPr>
      <w:r w:rsidRPr="00990A8B">
        <w:rPr>
          <w:snapToGrid w:val="0"/>
        </w:rPr>
        <w:t>Field: Schedule Name</w:t>
      </w:r>
    </w:p>
    <w:p w14:paraId="7BBD1547" w14:textId="77777777"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14:paraId="1FE63364" w14:textId="77777777" w:rsidR="00BE60E6" w:rsidRPr="00990A8B" w:rsidRDefault="00BE60E6" w:rsidP="00BE60E6">
      <w:pPr>
        <w:pStyle w:val="BodyText"/>
      </w:pPr>
      <w:r w:rsidRPr="00990A8B">
        <w:t>An example of this statement in an IDF is:</w:t>
      </w:r>
    </w:p>
    <w:p w14:paraId="5D4E3AB3" w14:textId="77777777" w:rsidR="00BE60E6" w:rsidRPr="00990A8B" w:rsidRDefault="00BE60E6" w:rsidP="00BE60E6">
      <w:pPr>
        <w:pStyle w:val="IDDDefinition"/>
        <w:rPr>
          <w:snapToGrid w:val="0"/>
        </w:rPr>
      </w:pPr>
      <w:r w:rsidRPr="00990A8B">
        <w:t>AvailabilityManager:Scheduled</w:t>
      </w:r>
      <w:r w:rsidRPr="00990A8B">
        <w:rPr>
          <w:snapToGrid w:val="0"/>
        </w:rPr>
        <w:t>,</w:t>
      </w:r>
    </w:p>
    <w:p w14:paraId="1D2EC7C9" w14:textId="77777777" w:rsidR="00BE60E6" w:rsidRPr="00990A8B" w:rsidRDefault="00BE60E6" w:rsidP="00BE60E6">
      <w:pPr>
        <w:pStyle w:val="IDDDefinition"/>
        <w:rPr>
          <w:snapToGrid w:val="0"/>
        </w:rPr>
      </w:pPr>
      <w:r w:rsidRPr="00990A8B">
        <w:rPr>
          <w:snapToGrid w:val="0"/>
        </w:rPr>
        <w:t xml:space="preserve">    VAV Sys 1 Avail, !- Name</w:t>
      </w:r>
    </w:p>
    <w:p w14:paraId="26B32CEF" w14:textId="77777777" w:rsidR="00BE60E6" w:rsidRPr="00990A8B" w:rsidRDefault="00BE60E6" w:rsidP="00BE60E6">
      <w:pPr>
        <w:pStyle w:val="IDDDefinition"/>
        <w:rPr>
          <w:snapToGrid w:val="0"/>
        </w:rPr>
      </w:pPr>
      <w:r w:rsidRPr="00990A8B">
        <w:rPr>
          <w:snapToGrid w:val="0"/>
        </w:rPr>
        <w:t xml:space="preserve">    FanAvailSched;   !- Schedule Name</w:t>
      </w:r>
    </w:p>
    <w:p w14:paraId="42CF882B" w14:textId="77777777" w:rsidR="00BE60E6" w:rsidRPr="00990A8B" w:rsidRDefault="00BE60E6" w:rsidP="00BE60E6">
      <w:pPr>
        <w:pStyle w:val="BodyText"/>
        <w:rPr>
          <w:kern w:val="28"/>
        </w:rPr>
      </w:pPr>
      <w:bookmarkStart w:id="3048" w:name="_Toc242669841"/>
      <w:bookmarkStart w:id="3049" w:name="_Toc66262365"/>
      <w:bookmarkStart w:id="3050" w:name="_Toc99528145"/>
      <w:bookmarkStart w:id="3051"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14:paraId="2EA7AE11" w14:textId="77777777"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14:paraId="71CD90D9"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14:paraId="763ACA64" w14:textId="77777777" w:rsidR="00BE60E6" w:rsidRPr="00990A8B" w:rsidRDefault="00BE60E6" w:rsidP="00BE60E6">
      <w:pPr>
        <w:pStyle w:val="Heading4"/>
      </w:pPr>
      <w:r w:rsidRPr="009627EC">
        <w:t>Availability Manager Scheduled Control Status</w:t>
      </w:r>
    </w:p>
    <w:p w14:paraId="48735E61" w14:textId="77777777"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CF8996A" w14:textId="77777777" w:rsidR="00BE60E6" w:rsidRPr="00990A8B" w:rsidRDefault="00BE60E6" w:rsidP="00BE60E6">
      <w:pPr>
        <w:pStyle w:val="Heading3"/>
      </w:pPr>
      <w:bookmarkStart w:id="3052" w:name="_Toc399490587"/>
      <w:r w:rsidRPr="00990A8B">
        <w:t>AvailabilityManager:ScheduledOn</w:t>
      </w:r>
      <w:bookmarkEnd w:id="3048"/>
      <w:bookmarkEnd w:id="3052"/>
    </w:p>
    <w:p w14:paraId="382239BF" w14:textId="77777777"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w:t>
      </w:r>
      <w:r w:rsidRPr="00990A8B">
        <w:lastRenderedPageBreak/>
        <w:t xml:space="preserve">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140E1DBF" w14:textId="77777777" w:rsidR="00BE60E6" w:rsidRPr="00990A8B" w:rsidRDefault="00BE60E6" w:rsidP="00BE60E6">
      <w:pPr>
        <w:pStyle w:val="Heading4"/>
        <w:rPr>
          <w:snapToGrid w:val="0"/>
        </w:rPr>
      </w:pPr>
      <w:r w:rsidRPr="00990A8B">
        <w:rPr>
          <w:snapToGrid w:val="0"/>
        </w:rPr>
        <w:t>Field: Name</w:t>
      </w:r>
    </w:p>
    <w:p w14:paraId="7C97D531" w14:textId="77777777"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14:paraId="67DAAA77" w14:textId="77777777" w:rsidR="00BE60E6" w:rsidRPr="00990A8B" w:rsidRDefault="00BE60E6" w:rsidP="00BE60E6">
      <w:pPr>
        <w:pStyle w:val="Heading4"/>
        <w:rPr>
          <w:snapToGrid w:val="0"/>
        </w:rPr>
      </w:pPr>
      <w:r w:rsidRPr="00990A8B">
        <w:rPr>
          <w:snapToGrid w:val="0"/>
        </w:rPr>
        <w:t>Field: Schedule Name</w:t>
      </w:r>
    </w:p>
    <w:p w14:paraId="4ACA8633" w14:textId="77777777"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14:paraId="568B2CBD" w14:textId="77777777" w:rsidR="00BE60E6" w:rsidRPr="00990A8B" w:rsidRDefault="00BE60E6" w:rsidP="00BE60E6">
      <w:pPr>
        <w:pStyle w:val="BodyText"/>
      </w:pPr>
      <w:r w:rsidRPr="00990A8B">
        <w:t>An example of this statement in an IDF is:</w:t>
      </w:r>
    </w:p>
    <w:p w14:paraId="3440432D" w14:textId="77777777" w:rsidR="00BE60E6" w:rsidRPr="00990A8B" w:rsidRDefault="00BE60E6" w:rsidP="00BE60E6">
      <w:pPr>
        <w:pStyle w:val="IDDDefinition"/>
        <w:rPr>
          <w:snapToGrid w:val="0"/>
        </w:rPr>
      </w:pPr>
      <w:r w:rsidRPr="00990A8B">
        <w:t>AvailabilityManager:ScheduledOn</w:t>
      </w:r>
      <w:r w:rsidRPr="00990A8B">
        <w:rPr>
          <w:snapToGrid w:val="0"/>
        </w:rPr>
        <w:t>,</w:t>
      </w:r>
    </w:p>
    <w:p w14:paraId="205DDA22" w14:textId="77777777" w:rsidR="00BE60E6" w:rsidRPr="00990A8B" w:rsidRDefault="00BE60E6" w:rsidP="00BE60E6">
      <w:pPr>
        <w:pStyle w:val="IDDDefinition"/>
        <w:rPr>
          <w:snapToGrid w:val="0"/>
        </w:rPr>
      </w:pPr>
      <w:r w:rsidRPr="00990A8B">
        <w:rPr>
          <w:snapToGrid w:val="0"/>
        </w:rPr>
        <w:t xml:space="preserve">    VAV Sys 1 Avail On,  !- Name</w:t>
      </w:r>
    </w:p>
    <w:p w14:paraId="4B861A73" w14:textId="77777777" w:rsidR="00BE60E6" w:rsidRPr="00990A8B" w:rsidRDefault="00BE60E6" w:rsidP="00BE60E6">
      <w:pPr>
        <w:pStyle w:val="IDDDefinition"/>
        <w:rPr>
          <w:snapToGrid w:val="0"/>
        </w:rPr>
      </w:pPr>
      <w:r w:rsidRPr="00990A8B">
        <w:rPr>
          <w:snapToGrid w:val="0"/>
        </w:rPr>
        <w:t xml:space="preserve">    FanAvailSched;       !- Schedule Name</w:t>
      </w:r>
    </w:p>
    <w:p w14:paraId="72B18E48" w14:textId="77777777" w:rsidR="00BE60E6" w:rsidRPr="00990A8B" w:rsidRDefault="00BE60E6" w:rsidP="00BE60E6">
      <w:pPr>
        <w:pStyle w:val="Heading3"/>
      </w:pPr>
      <w:bookmarkStart w:id="3053" w:name="_Toc242669842"/>
      <w:bookmarkStart w:id="3054" w:name="_Toc399490588"/>
      <w:r w:rsidRPr="00990A8B">
        <w:t>AvailabilityManager:</w:t>
      </w:r>
      <w:r>
        <w:t>ScheduledOn</w:t>
      </w:r>
      <w:r w:rsidRPr="00990A8B">
        <w:t xml:space="preserve"> Outputs</w:t>
      </w:r>
      <w:bookmarkEnd w:id="3054"/>
    </w:p>
    <w:p w14:paraId="20AC5E90" w14:textId="77777777"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14:paraId="0FB47E47"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14:paraId="1A5D139B" w14:textId="77777777" w:rsidR="00BE60E6" w:rsidRPr="00990A8B" w:rsidRDefault="00364E41" w:rsidP="00364E41">
      <w:pPr>
        <w:pStyle w:val="Heading4"/>
      </w:pPr>
      <w:r>
        <w:t>Availability Manager Scheduled On Control Status []</w:t>
      </w:r>
    </w:p>
    <w:p w14:paraId="7FC5E26B"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14:paraId="658C1D27" w14:textId="77777777" w:rsidR="00BE60E6" w:rsidRPr="00990A8B" w:rsidRDefault="00BE60E6" w:rsidP="00BE60E6">
      <w:pPr>
        <w:pStyle w:val="Heading3"/>
      </w:pPr>
      <w:bookmarkStart w:id="3055" w:name="_Toc399490589"/>
      <w:r w:rsidRPr="00990A8B">
        <w:t>AvailabilityManager:ScheduledOff</w:t>
      </w:r>
      <w:bookmarkEnd w:id="3053"/>
      <w:bookmarkEnd w:id="3055"/>
    </w:p>
    <w:p w14:paraId="4B474BCA" w14:textId="77777777"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0933706F" w14:textId="77777777" w:rsidR="00BE60E6" w:rsidRPr="00990A8B" w:rsidRDefault="00BE60E6" w:rsidP="00BE60E6">
      <w:pPr>
        <w:pStyle w:val="Heading4"/>
        <w:rPr>
          <w:snapToGrid w:val="0"/>
        </w:rPr>
      </w:pPr>
      <w:r w:rsidRPr="00990A8B">
        <w:rPr>
          <w:snapToGrid w:val="0"/>
        </w:rPr>
        <w:t>Field: Name</w:t>
      </w:r>
    </w:p>
    <w:p w14:paraId="156D02F5" w14:textId="77777777"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14:paraId="12172010" w14:textId="77777777" w:rsidR="00BE60E6" w:rsidRPr="00990A8B" w:rsidRDefault="00BE60E6" w:rsidP="00BE60E6">
      <w:pPr>
        <w:pStyle w:val="Heading4"/>
        <w:rPr>
          <w:snapToGrid w:val="0"/>
        </w:rPr>
      </w:pPr>
      <w:r w:rsidRPr="00990A8B">
        <w:rPr>
          <w:snapToGrid w:val="0"/>
        </w:rPr>
        <w:t>Field: Schedule Name</w:t>
      </w:r>
    </w:p>
    <w:p w14:paraId="1C35BBFD" w14:textId="77777777"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14:paraId="547998E6" w14:textId="77777777" w:rsidR="00BE60E6" w:rsidRPr="00990A8B" w:rsidRDefault="00BE60E6" w:rsidP="00BE60E6">
      <w:pPr>
        <w:pStyle w:val="BodyText"/>
      </w:pPr>
      <w:r w:rsidRPr="00990A8B">
        <w:t>An example of this statement in an IDF is:</w:t>
      </w:r>
    </w:p>
    <w:p w14:paraId="57EB8E0A" w14:textId="77777777" w:rsidR="00BE60E6" w:rsidRPr="00990A8B" w:rsidRDefault="00BE60E6" w:rsidP="00BE60E6">
      <w:pPr>
        <w:pStyle w:val="IDDDefinition"/>
        <w:rPr>
          <w:snapToGrid w:val="0"/>
        </w:rPr>
      </w:pPr>
      <w:r w:rsidRPr="00990A8B">
        <w:lastRenderedPageBreak/>
        <w:t>AvailabilityManager:ScheduledOff</w:t>
      </w:r>
      <w:r w:rsidRPr="00990A8B">
        <w:rPr>
          <w:snapToGrid w:val="0"/>
        </w:rPr>
        <w:t>,</w:t>
      </w:r>
    </w:p>
    <w:p w14:paraId="02B4F159" w14:textId="77777777" w:rsidR="00BE60E6" w:rsidRPr="00990A8B" w:rsidRDefault="00BE60E6" w:rsidP="00BE60E6">
      <w:pPr>
        <w:pStyle w:val="IDDDefinition"/>
        <w:rPr>
          <w:snapToGrid w:val="0"/>
        </w:rPr>
      </w:pPr>
      <w:r w:rsidRPr="00990A8B">
        <w:rPr>
          <w:snapToGrid w:val="0"/>
        </w:rPr>
        <w:t xml:space="preserve">    VAV Sys 1 Avail Off,   !- Name</w:t>
      </w:r>
    </w:p>
    <w:p w14:paraId="729BA365" w14:textId="77777777" w:rsidR="00BE60E6" w:rsidRPr="00990A8B" w:rsidRDefault="00BE60E6" w:rsidP="00BE60E6">
      <w:pPr>
        <w:pStyle w:val="IDDDefinition"/>
        <w:rPr>
          <w:snapToGrid w:val="0"/>
        </w:rPr>
      </w:pPr>
      <w:r w:rsidRPr="00990A8B">
        <w:rPr>
          <w:snapToGrid w:val="0"/>
        </w:rPr>
        <w:t xml:space="preserve">    FanAvailSched;         !- Schedule Name</w:t>
      </w:r>
    </w:p>
    <w:p w14:paraId="57D83F25" w14:textId="77777777" w:rsidR="00BE60E6" w:rsidRPr="00990A8B" w:rsidRDefault="00BE60E6" w:rsidP="00BE60E6">
      <w:pPr>
        <w:pStyle w:val="Heading3"/>
      </w:pPr>
      <w:bookmarkStart w:id="3056" w:name="_Toc242669843"/>
      <w:bookmarkStart w:id="3057" w:name="_Toc399490590"/>
      <w:r w:rsidRPr="00990A8B">
        <w:t>AvailabilityManager:</w:t>
      </w:r>
      <w:r>
        <w:t>ScheduledOff</w:t>
      </w:r>
      <w:r w:rsidRPr="00990A8B">
        <w:t xml:space="preserve"> Outputs</w:t>
      </w:r>
      <w:bookmarkEnd w:id="3057"/>
    </w:p>
    <w:p w14:paraId="1DFB5D1D" w14:textId="77777777"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14:paraId="4F2FDFE0"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14:paraId="7AAC7302" w14:textId="77777777" w:rsidR="00BE60E6" w:rsidRPr="00990A8B" w:rsidRDefault="00364E41" w:rsidP="00364E41">
      <w:pPr>
        <w:pStyle w:val="Heading4"/>
      </w:pPr>
      <w:r>
        <w:t>Availability Manager Scheduled Off Control Status []</w:t>
      </w:r>
    </w:p>
    <w:p w14:paraId="44C4FD60" w14:textId="77777777"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14:paraId="54392A35" w14:textId="77777777" w:rsidR="00C87A75" w:rsidRPr="00E714EE" w:rsidRDefault="00C87A75" w:rsidP="001A1E0F">
      <w:pPr>
        <w:pStyle w:val="Heading3"/>
      </w:pPr>
      <w:bookmarkStart w:id="3058" w:name="_Toc302729639"/>
      <w:bookmarkStart w:id="3059" w:name="_Toc99528146"/>
      <w:bookmarkStart w:id="3060" w:name="_Toc196463336"/>
      <w:bookmarkStart w:id="3061" w:name="_Toc242669844"/>
      <w:bookmarkStart w:id="3062" w:name="_Toc399490591"/>
      <w:bookmarkEnd w:id="3049"/>
      <w:bookmarkEnd w:id="3050"/>
      <w:bookmarkEnd w:id="3051"/>
      <w:bookmarkEnd w:id="3056"/>
      <w:r w:rsidRPr="00E714EE">
        <w:t>AvailabilityManager:NightCycle</w:t>
      </w:r>
      <w:bookmarkEnd w:id="3058"/>
      <w:bookmarkEnd w:id="3062"/>
    </w:p>
    <w:p w14:paraId="30152765" w14:textId="77777777"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14:paraId="36951600" w14:textId="77777777"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14:paraId="1079BC58"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14:paraId="293B343E" w14:textId="77777777"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14:paraId="5F4FF1CF"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14:paraId="18FC7063" w14:textId="77777777"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277045C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14:paraId="1932C063" w14:textId="77777777" w:rsidR="00C87A75" w:rsidRPr="00E714EE" w:rsidRDefault="00C87A75" w:rsidP="00C87A75">
      <w:pPr>
        <w:spacing w:before="60" w:after="60"/>
        <w:jc w:val="both"/>
      </w:pPr>
      <w:r w:rsidRPr="00E714EE">
        <w:t>The name of the central fan on/off schedule for the air system that this availability manager will affect.</w:t>
      </w:r>
    </w:p>
    <w:p w14:paraId="4B0B538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Type</w:t>
      </w:r>
    </w:p>
    <w:p w14:paraId="0C915444" w14:textId="77777777"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14:paraId="3E5A7AD6"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Thermostat Tolerance</w:t>
      </w:r>
    </w:p>
    <w:p w14:paraId="30273E2F" w14:textId="77777777"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14:paraId="6C894DC4"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14:paraId="6A7936FC" w14:textId="77777777" w:rsidR="00C87A75" w:rsidRPr="00E714EE" w:rsidRDefault="00C87A75" w:rsidP="00C87A75">
      <w:pPr>
        <w:spacing w:before="60" w:after="60"/>
        <w:jc w:val="both"/>
      </w:pPr>
      <w:r w:rsidRPr="00E714EE">
        <w:t>The time in seconds for which the system will run after it has cycled on. The default is 3600 seconds (1 hour).</w:t>
      </w:r>
    </w:p>
    <w:p w14:paraId="473F5935"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14:paraId="644E232A" w14:textId="77777777"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14:paraId="24A7E517" w14:textId="77777777" w:rsidR="00C87A75" w:rsidRPr="00E714EE" w:rsidRDefault="00C87A75" w:rsidP="00C87A75">
      <w:pPr>
        <w:spacing w:before="60" w:after="60"/>
        <w:jc w:val="both"/>
      </w:pPr>
      <w:r w:rsidRPr="00E714EE">
        <w:t>An example of this statement in an IDF is:</w:t>
      </w:r>
    </w:p>
    <w:p w14:paraId="580C6D3C"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14:paraId="6FC77461"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14:paraId="51C8A86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14:paraId="19F20264"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14:paraId="745270E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14:paraId="19C2E939"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14:paraId="657A014D"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14:paraId="1490DFC3" w14:textId="77777777" w:rsidR="00BE60E6" w:rsidRPr="00990A8B" w:rsidRDefault="00BE60E6" w:rsidP="00BE60E6">
      <w:pPr>
        <w:pStyle w:val="Heading3"/>
      </w:pPr>
      <w:bookmarkStart w:id="3063" w:name="_Toc399490592"/>
      <w:r w:rsidRPr="00990A8B">
        <w:t>AvailabilityManager:</w:t>
      </w:r>
      <w:r>
        <w:t>NightCycle</w:t>
      </w:r>
      <w:r w:rsidRPr="00990A8B">
        <w:t xml:space="preserve"> Outputs</w:t>
      </w:r>
      <w:bookmarkEnd w:id="3063"/>
    </w:p>
    <w:p w14:paraId="14E4E7D3" w14:textId="77777777"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14:paraId="2C9E5508"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14:paraId="5130E368" w14:textId="77777777" w:rsidR="00BE60E6" w:rsidRPr="00990A8B" w:rsidRDefault="00BE60E6" w:rsidP="00BE60E6">
      <w:pPr>
        <w:pStyle w:val="Heading4"/>
      </w:pPr>
      <w:r w:rsidRPr="009627EC">
        <w:t xml:space="preserve">Availability Manager </w:t>
      </w:r>
      <w:r>
        <w:t>Night Cycle</w:t>
      </w:r>
      <w:r w:rsidRPr="009627EC">
        <w:t xml:space="preserve"> Control Status</w:t>
      </w:r>
    </w:p>
    <w:p w14:paraId="5B90DBE7"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14:paraId="5F5125ED" w14:textId="77777777" w:rsidR="00BE60E6" w:rsidRPr="00990A8B" w:rsidRDefault="00BE60E6" w:rsidP="00BE60E6">
      <w:pPr>
        <w:pStyle w:val="Heading3"/>
      </w:pPr>
      <w:bookmarkStart w:id="3064" w:name="_Toc399490593"/>
      <w:r w:rsidRPr="00990A8B">
        <w:t>AvailabilityManager:DifferentialThermostat</w:t>
      </w:r>
      <w:bookmarkEnd w:id="3059"/>
      <w:bookmarkEnd w:id="3060"/>
      <w:bookmarkEnd w:id="3061"/>
      <w:bookmarkEnd w:id="3064"/>
    </w:p>
    <w:p w14:paraId="4728DC59" w14:textId="77777777"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14:paraId="059A27B7" w14:textId="77777777" w:rsidR="00BE60E6" w:rsidRPr="00990A8B" w:rsidRDefault="00BE60E6" w:rsidP="00BE60E6">
      <w:pPr>
        <w:pStyle w:val="BodyText"/>
      </w:pPr>
      <w:r w:rsidRPr="00990A8B">
        <w:t>One application of the differential thermostat is to ensure a useful heat gain for solar heating systems, i.e. the system is only turned on when there is a significant temperature difference between the solar collector outlet node and the storage tank outlet node.</w:t>
      </w:r>
    </w:p>
    <w:p w14:paraId="05F241BE" w14:textId="77777777" w:rsidR="00BE60E6" w:rsidRPr="00990A8B" w:rsidRDefault="00BE60E6" w:rsidP="00BE60E6">
      <w:pPr>
        <w:pStyle w:val="Heading4"/>
      </w:pPr>
      <w:r w:rsidRPr="00990A8B">
        <w:t>Field: Name</w:t>
      </w:r>
    </w:p>
    <w:p w14:paraId="39D0DA95" w14:textId="77777777" w:rsidR="00BE60E6" w:rsidRPr="00990A8B" w:rsidRDefault="00BE60E6" w:rsidP="00BE60E6">
      <w:pPr>
        <w:pStyle w:val="BodyText"/>
      </w:pPr>
      <w:r w:rsidRPr="00990A8B">
        <w:t>The name of the object. This is referenced in the AvailabilityManagerAssignmentList.</w:t>
      </w:r>
    </w:p>
    <w:p w14:paraId="1C5E67B0" w14:textId="77777777" w:rsidR="00BE60E6" w:rsidRPr="00990A8B" w:rsidRDefault="00BE60E6" w:rsidP="00BE60E6">
      <w:pPr>
        <w:pStyle w:val="Heading4"/>
      </w:pPr>
      <w:r w:rsidRPr="00990A8B">
        <w:t>Field: Hot Node Name</w:t>
      </w:r>
    </w:p>
    <w:p w14:paraId="6CBC9171" w14:textId="77777777" w:rsidR="00BE60E6" w:rsidRPr="00990A8B" w:rsidRDefault="00BE60E6" w:rsidP="00BE60E6">
      <w:pPr>
        <w:pStyle w:val="BodyText"/>
      </w:pPr>
      <w:r w:rsidRPr="00990A8B">
        <w:t>The sensor node with the higher temperature.</w:t>
      </w:r>
    </w:p>
    <w:p w14:paraId="19249955" w14:textId="77777777" w:rsidR="00BE60E6" w:rsidRPr="00990A8B" w:rsidRDefault="00BE60E6" w:rsidP="00BE60E6">
      <w:pPr>
        <w:pStyle w:val="Heading4"/>
      </w:pPr>
      <w:r w:rsidRPr="00990A8B">
        <w:t>Field: Cold Node Name</w:t>
      </w:r>
    </w:p>
    <w:p w14:paraId="2C1B2055" w14:textId="77777777" w:rsidR="00BE60E6" w:rsidRPr="00990A8B" w:rsidRDefault="00BE60E6" w:rsidP="00BE60E6">
      <w:pPr>
        <w:pStyle w:val="BodyText"/>
      </w:pPr>
      <w:r w:rsidRPr="00990A8B">
        <w:t>The sensor node with the colder temperature.</w:t>
      </w:r>
    </w:p>
    <w:p w14:paraId="27B4172D" w14:textId="77777777" w:rsidR="00BE60E6" w:rsidRPr="00990A8B" w:rsidRDefault="00BE60E6" w:rsidP="00BE60E6">
      <w:pPr>
        <w:pStyle w:val="Heading4"/>
      </w:pPr>
      <w:r w:rsidRPr="00990A8B">
        <w:lastRenderedPageBreak/>
        <w:t>Field: Temperature Difference On Limit</w:t>
      </w:r>
    </w:p>
    <w:p w14:paraId="42E9D8F6" w14:textId="77777777" w:rsidR="00BE60E6" w:rsidRPr="00990A8B" w:rsidRDefault="00BE60E6" w:rsidP="00BE60E6">
      <w:pPr>
        <w:pStyle w:val="BodyText"/>
      </w:pPr>
      <w:r w:rsidRPr="00990A8B">
        <w:t>Temperature difference [deltaC] between hot and cold nodes necessary to turn the system on.</w:t>
      </w:r>
    </w:p>
    <w:p w14:paraId="20353760" w14:textId="77777777" w:rsidR="00BE60E6" w:rsidRPr="00990A8B" w:rsidRDefault="00BE60E6" w:rsidP="00BE60E6">
      <w:pPr>
        <w:pStyle w:val="Heading4"/>
      </w:pPr>
      <w:r w:rsidRPr="00990A8B">
        <w:t>Field: Temperature Difference Off Limit</w:t>
      </w:r>
    </w:p>
    <w:p w14:paraId="349A27D5" w14:textId="77777777"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14:paraId="18F6D492" w14:textId="77777777" w:rsidR="00BE60E6" w:rsidRPr="00990A8B" w:rsidRDefault="00BE60E6" w:rsidP="00BE60E6">
      <w:pPr>
        <w:pStyle w:val="BodyText"/>
      </w:pPr>
      <w:r w:rsidRPr="00990A8B">
        <w:t>An example of this object in an IDF is:</w:t>
      </w:r>
    </w:p>
    <w:p w14:paraId="5045B5BC" w14:textId="77777777" w:rsidR="00BE60E6" w:rsidRPr="00990A8B" w:rsidRDefault="00BE60E6" w:rsidP="00BE60E6">
      <w:pPr>
        <w:pStyle w:val="IDDDefinition"/>
      </w:pPr>
      <w:r w:rsidRPr="00990A8B">
        <w:t xml:space="preserve">AvailabilityManager:DifferentialThermostat, </w:t>
      </w:r>
    </w:p>
    <w:p w14:paraId="1D59DF31" w14:textId="77777777" w:rsidR="00BE60E6" w:rsidRPr="00990A8B" w:rsidRDefault="00BE60E6" w:rsidP="00BE60E6">
      <w:pPr>
        <w:pStyle w:val="IDDDefinition"/>
      </w:pPr>
      <w:r w:rsidRPr="00990A8B">
        <w:t xml:space="preserve">  Differential Thermostat Availability Manager,  !- Name</w:t>
      </w:r>
    </w:p>
    <w:p w14:paraId="1BD411E0" w14:textId="77777777" w:rsidR="00BE60E6" w:rsidRPr="00990A8B" w:rsidRDefault="00BE60E6" w:rsidP="00BE60E6">
      <w:pPr>
        <w:pStyle w:val="IDDDefinition"/>
      </w:pPr>
      <w:r w:rsidRPr="00990A8B">
        <w:t xml:space="preserve">  Collector Outlet Node,            !- Hot Node Name</w:t>
      </w:r>
    </w:p>
    <w:p w14:paraId="31BE8542" w14:textId="77777777" w:rsidR="00BE60E6" w:rsidRPr="00990A8B" w:rsidRDefault="00BE60E6" w:rsidP="00BE60E6">
      <w:pPr>
        <w:pStyle w:val="IDDDefinition"/>
      </w:pPr>
      <w:r w:rsidRPr="00990A8B">
        <w:t xml:space="preserve">  Water Heater Source Outlet Node,  !- Cold Node Name</w:t>
      </w:r>
    </w:p>
    <w:p w14:paraId="750B085E" w14:textId="77777777" w:rsidR="00BE60E6" w:rsidRPr="00990A8B" w:rsidRDefault="00BE60E6" w:rsidP="00BE60E6">
      <w:pPr>
        <w:pStyle w:val="IDDDefinition"/>
      </w:pPr>
      <w:r w:rsidRPr="00990A8B">
        <w:t xml:space="preserve">  10.0,  !- Temperature Difference On Limit {delta C}</w:t>
      </w:r>
    </w:p>
    <w:p w14:paraId="434D04B8" w14:textId="77777777" w:rsidR="00BE60E6" w:rsidRPr="00915566" w:rsidRDefault="00BE60E6" w:rsidP="00BE60E6">
      <w:pPr>
        <w:pStyle w:val="IDDDefinition"/>
      </w:pPr>
      <w:r w:rsidRPr="00990A8B">
        <w:t xml:space="preserve">  2.0;   !- Temperature Difference Off Limit {delta C}</w:t>
      </w:r>
      <w:bookmarkStart w:id="3065" w:name="_Toc99528147"/>
      <w:bookmarkStart w:id="3066" w:name="_Toc196463337"/>
      <w:bookmarkStart w:id="3067" w:name="_Toc242669845"/>
      <w:r>
        <w:rPr>
          <w:rFonts w:ascii="Arial Black" w:hAnsi="Arial Black"/>
          <w:spacing w:val="-10"/>
          <w:kern w:val="28"/>
        </w:rPr>
        <w:br/>
      </w:r>
    </w:p>
    <w:p w14:paraId="7CBAE95F" w14:textId="77777777" w:rsidR="00BE60E6" w:rsidRPr="00990A8B" w:rsidRDefault="00BE60E6" w:rsidP="00BE60E6">
      <w:pPr>
        <w:pStyle w:val="Heading3"/>
      </w:pPr>
      <w:bookmarkStart w:id="3068" w:name="_Toc399490594"/>
      <w:r w:rsidRPr="00990A8B">
        <w:t>AvailabilityManager:</w:t>
      </w:r>
      <w:r>
        <w:t>DifferentialThermostat</w:t>
      </w:r>
      <w:r w:rsidRPr="00990A8B">
        <w:t xml:space="preserve"> Outputs</w:t>
      </w:r>
      <w:bookmarkEnd w:id="3068"/>
    </w:p>
    <w:p w14:paraId="2997DC3F" w14:textId="77777777"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14:paraId="41E924BE"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14:paraId="28336E48" w14:textId="77777777" w:rsidR="00BE60E6" w:rsidRPr="00990A8B" w:rsidRDefault="00BE60E6" w:rsidP="00BE60E6">
      <w:pPr>
        <w:pStyle w:val="Heading4"/>
      </w:pPr>
      <w:r w:rsidRPr="009627EC">
        <w:t xml:space="preserve">Availability Manager </w:t>
      </w:r>
      <w:r>
        <w:t>Differential Thermostat</w:t>
      </w:r>
      <w:r w:rsidRPr="009627EC">
        <w:t xml:space="preserve"> Control Status</w:t>
      </w:r>
    </w:p>
    <w:p w14:paraId="581A9127" w14:textId="77777777"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E3F6C93" w14:textId="77777777" w:rsidR="00BE60E6" w:rsidRPr="00990A8B" w:rsidRDefault="00BE60E6" w:rsidP="00BE60E6">
      <w:pPr>
        <w:pStyle w:val="Heading3"/>
      </w:pPr>
      <w:bookmarkStart w:id="3069" w:name="_Toc399490595"/>
      <w:r w:rsidRPr="00990A8B">
        <w:t>AvailabilityManager:HighTemperatureTurnOff</w:t>
      </w:r>
      <w:bookmarkEnd w:id="3065"/>
      <w:bookmarkEnd w:id="3066"/>
      <w:bookmarkEnd w:id="3067"/>
      <w:bookmarkEnd w:id="3069"/>
    </w:p>
    <w:p w14:paraId="3234E9FE" w14:textId="77777777" w:rsidR="00BE60E6" w:rsidRPr="00990A8B" w:rsidRDefault="00BE60E6" w:rsidP="00BE60E6">
      <w:pPr>
        <w:pStyle w:val="BodyText"/>
      </w:pPr>
      <w:r w:rsidRPr="00990A8B">
        <w:t>This manager turns the system off if the temperature at the sensor node is above the specified setpoint temperature.</w:t>
      </w:r>
    </w:p>
    <w:p w14:paraId="33017DA8" w14:textId="77777777" w:rsidR="00BE60E6" w:rsidRPr="00990A8B" w:rsidRDefault="00BE60E6" w:rsidP="00BE60E6">
      <w:pPr>
        <w:pStyle w:val="Heading4"/>
      </w:pPr>
      <w:r w:rsidRPr="00990A8B">
        <w:t>Field: Name</w:t>
      </w:r>
    </w:p>
    <w:p w14:paraId="5B3E5B57" w14:textId="77777777" w:rsidR="00BE60E6" w:rsidRPr="00990A8B" w:rsidRDefault="00BE60E6" w:rsidP="00BE60E6">
      <w:pPr>
        <w:pStyle w:val="BodyText"/>
      </w:pPr>
      <w:r w:rsidRPr="00990A8B">
        <w:t>The name of the object. This is referenced in the AvailabilityManagerAssignmentList.</w:t>
      </w:r>
    </w:p>
    <w:p w14:paraId="0242F31F" w14:textId="77777777" w:rsidR="00BE60E6" w:rsidRPr="00990A8B" w:rsidRDefault="00BE60E6" w:rsidP="00BE60E6">
      <w:pPr>
        <w:pStyle w:val="Heading4"/>
      </w:pPr>
      <w:r w:rsidRPr="00990A8B">
        <w:t>Field: Sensor Node Name</w:t>
      </w:r>
    </w:p>
    <w:p w14:paraId="5D75AFEC" w14:textId="77777777" w:rsidR="00BE60E6" w:rsidRPr="00990A8B" w:rsidRDefault="00BE60E6" w:rsidP="00BE60E6">
      <w:pPr>
        <w:pStyle w:val="BodyText"/>
      </w:pPr>
      <w:r w:rsidRPr="00990A8B">
        <w:t>The air or plant node where the temperature is monitored.</w:t>
      </w:r>
    </w:p>
    <w:p w14:paraId="06EACB67" w14:textId="77777777" w:rsidR="00BE60E6" w:rsidRPr="00990A8B" w:rsidRDefault="00BE60E6" w:rsidP="00BE60E6">
      <w:pPr>
        <w:pStyle w:val="Heading4"/>
      </w:pPr>
      <w:r w:rsidRPr="00990A8B">
        <w:t>Field: Temperature</w:t>
      </w:r>
    </w:p>
    <w:p w14:paraId="7889F0A7" w14:textId="77777777" w:rsidR="00BE60E6" w:rsidRPr="00990A8B" w:rsidRDefault="00BE60E6" w:rsidP="00BE60E6">
      <w:pPr>
        <w:pStyle w:val="BodyText"/>
      </w:pPr>
      <w:r w:rsidRPr="00990A8B">
        <w:t>The setpoint temperature [C] at which the system is turned off.</w:t>
      </w:r>
    </w:p>
    <w:p w14:paraId="5EE22662" w14:textId="77777777" w:rsidR="00BE60E6" w:rsidRPr="00990A8B" w:rsidRDefault="00BE60E6" w:rsidP="00BE60E6">
      <w:pPr>
        <w:pStyle w:val="BodyText"/>
      </w:pPr>
      <w:r w:rsidRPr="00990A8B">
        <w:t>An example of this object in an IDF is:</w:t>
      </w:r>
    </w:p>
    <w:p w14:paraId="24E77736" w14:textId="77777777" w:rsidR="00BE60E6" w:rsidRPr="00990A8B" w:rsidRDefault="00BE60E6" w:rsidP="00BE60E6">
      <w:pPr>
        <w:pStyle w:val="IDDDefinition"/>
      </w:pPr>
      <w:r w:rsidRPr="00990A8B">
        <w:t>AvailabilityManager:HighTemperatureTurnOff,</w:t>
      </w:r>
    </w:p>
    <w:p w14:paraId="5ED524E3" w14:textId="77777777" w:rsidR="00BE60E6" w:rsidRPr="00990A8B" w:rsidRDefault="00BE60E6" w:rsidP="00BE60E6">
      <w:pPr>
        <w:pStyle w:val="IDDDefinition"/>
      </w:pPr>
      <w:r w:rsidRPr="00990A8B">
        <w:t xml:space="preserve">  High Temperature Turn Off Availability Manager,  !- Name</w:t>
      </w:r>
    </w:p>
    <w:p w14:paraId="31F5033D" w14:textId="77777777" w:rsidR="00BE60E6" w:rsidRPr="00990A8B" w:rsidRDefault="00BE60E6" w:rsidP="00BE60E6">
      <w:pPr>
        <w:pStyle w:val="IDDDefinition"/>
      </w:pPr>
      <w:r w:rsidRPr="00990A8B">
        <w:t xml:space="preserve">  Water Heater Use Outlet Node,  !- Sensor Node Name</w:t>
      </w:r>
    </w:p>
    <w:p w14:paraId="1F8A0EC8" w14:textId="77777777" w:rsidR="00BE60E6" w:rsidRPr="00990A8B" w:rsidRDefault="00BE60E6" w:rsidP="00BE60E6">
      <w:pPr>
        <w:pStyle w:val="IDDDefinition"/>
      </w:pPr>
      <w:r w:rsidRPr="00990A8B">
        <w:t xml:space="preserve">  60.0;  !- Temperature {C}</w:t>
      </w:r>
    </w:p>
    <w:p w14:paraId="0E65DD69" w14:textId="77777777" w:rsidR="00BE60E6" w:rsidRPr="00990A8B" w:rsidRDefault="00BE60E6" w:rsidP="00BE60E6">
      <w:pPr>
        <w:pStyle w:val="Heading3"/>
      </w:pPr>
      <w:bookmarkStart w:id="3070" w:name="_Toc99528148"/>
      <w:bookmarkStart w:id="3071" w:name="_Toc196463338"/>
      <w:bookmarkStart w:id="3072" w:name="_Toc242669846"/>
      <w:bookmarkStart w:id="3073" w:name="_Toc399490596"/>
      <w:r w:rsidRPr="00990A8B">
        <w:t>AvailabilityManager:</w:t>
      </w:r>
      <w:r>
        <w:t>HighTemperatureTurnOff</w:t>
      </w:r>
      <w:r w:rsidRPr="00990A8B">
        <w:t xml:space="preserve"> Outputs</w:t>
      </w:r>
      <w:bookmarkEnd w:id="3073"/>
    </w:p>
    <w:p w14:paraId="74EBB4F2" w14:textId="77777777"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14:paraId="1189A3C6"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14:paraId="685CA025" w14:textId="77777777" w:rsidR="00BE60E6" w:rsidRPr="00990A8B" w:rsidRDefault="00364E41" w:rsidP="00364E41">
      <w:pPr>
        <w:pStyle w:val="Heading4"/>
      </w:pPr>
      <w:r>
        <w:t>Availability Manager High Temperature Turn Off Control Status []</w:t>
      </w:r>
    </w:p>
    <w:p w14:paraId="447894A4" w14:textId="77777777"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14:paraId="60EB3251" w14:textId="77777777" w:rsidR="00BE60E6" w:rsidRPr="00990A8B" w:rsidRDefault="00BE60E6" w:rsidP="00BE60E6">
      <w:pPr>
        <w:pStyle w:val="Heading3"/>
      </w:pPr>
      <w:bookmarkStart w:id="3074" w:name="_Toc399490597"/>
      <w:r w:rsidRPr="00990A8B">
        <w:t>AvailabilityManager:HighTemperatureTurnOn</w:t>
      </w:r>
      <w:bookmarkEnd w:id="3070"/>
      <w:bookmarkEnd w:id="3071"/>
      <w:bookmarkEnd w:id="3072"/>
      <w:bookmarkEnd w:id="3074"/>
    </w:p>
    <w:p w14:paraId="39F625FE" w14:textId="77777777" w:rsidR="00BE60E6" w:rsidRPr="00990A8B" w:rsidRDefault="00BE60E6" w:rsidP="00BE60E6">
      <w:pPr>
        <w:pStyle w:val="BodyText"/>
      </w:pPr>
      <w:r w:rsidRPr="00990A8B">
        <w:t>This manager turns the system on if the temperature at the sensor node is above the specified setpoint temperature.</w:t>
      </w:r>
    </w:p>
    <w:p w14:paraId="331C4F93" w14:textId="77777777" w:rsidR="00BE60E6" w:rsidRPr="00990A8B" w:rsidRDefault="00BE60E6" w:rsidP="00BE60E6">
      <w:pPr>
        <w:pStyle w:val="Heading4"/>
      </w:pPr>
      <w:r w:rsidRPr="00990A8B">
        <w:lastRenderedPageBreak/>
        <w:t>Field: Name</w:t>
      </w:r>
    </w:p>
    <w:p w14:paraId="60258D1F" w14:textId="77777777" w:rsidR="00BE60E6" w:rsidRPr="00990A8B" w:rsidRDefault="00BE60E6" w:rsidP="00BE60E6">
      <w:pPr>
        <w:pStyle w:val="BodyText"/>
      </w:pPr>
      <w:r w:rsidRPr="00990A8B">
        <w:t>The name of the object. This is referenced in the AvailabilityManagerAssignmentList.</w:t>
      </w:r>
    </w:p>
    <w:p w14:paraId="1BA3CC7C" w14:textId="77777777" w:rsidR="00BE60E6" w:rsidRPr="00990A8B" w:rsidRDefault="00BE60E6" w:rsidP="00BE60E6">
      <w:pPr>
        <w:pStyle w:val="Heading4"/>
      </w:pPr>
      <w:r w:rsidRPr="00990A8B">
        <w:t>Field: Sensor Node Name</w:t>
      </w:r>
    </w:p>
    <w:p w14:paraId="75E86BF0" w14:textId="77777777" w:rsidR="00BE60E6" w:rsidRPr="00990A8B" w:rsidRDefault="00BE60E6" w:rsidP="00BE60E6">
      <w:pPr>
        <w:pStyle w:val="BodyText"/>
      </w:pPr>
      <w:r w:rsidRPr="00990A8B">
        <w:t>The air or plant node where the temperature is monitored.</w:t>
      </w:r>
    </w:p>
    <w:p w14:paraId="7081CD8C" w14:textId="77777777" w:rsidR="00BE60E6" w:rsidRPr="00990A8B" w:rsidRDefault="00BE60E6" w:rsidP="00BE60E6">
      <w:pPr>
        <w:pStyle w:val="Heading4"/>
      </w:pPr>
      <w:r w:rsidRPr="00990A8B">
        <w:t>Field: Temperature</w:t>
      </w:r>
    </w:p>
    <w:p w14:paraId="3EB75B56" w14:textId="77777777" w:rsidR="00BE60E6" w:rsidRPr="00990A8B" w:rsidRDefault="00BE60E6" w:rsidP="00BE60E6">
      <w:pPr>
        <w:pStyle w:val="BodyText"/>
      </w:pPr>
      <w:r w:rsidRPr="00990A8B">
        <w:t>The setpoint temperature [C] at which the system is turned on.</w:t>
      </w:r>
    </w:p>
    <w:p w14:paraId="1B37C63D" w14:textId="77777777" w:rsidR="00BE60E6" w:rsidRPr="00990A8B" w:rsidRDefault="00BE60E6" w:rsidP="00BE60E6">
      <w:pPr>
        <w:pStyle w:val="BodyText"/>
      </w:pPr>
      <w:r w:rsidRPr="00990A8B">
        <w:t>An example of this object in an IDF is:</w:t>
      </w:r>
    </w:p>
    <w:p w14:paraId="45BCDD63" w14:textId="77777777" w:rsidR="00BE60E6" w:rsidRPr="00990A8B" w:rsidRDefault="00BE60E6" w:rsidP="00BE60E6">
      <w:pPr>
        <w:pStyle w:val="IDDDefinition"/>
      </w:pPr>
      <w:r w:rsidRPr="00990A8B">
        <w:t>AvailabilityManager:HighTemperatureTurnOn,</w:t>
      </w:r>
    </w:p>
    <w:p w14:paraId="798606E3" w14:textId="77777777" w:rsidR="00BE60E6" w:rsidRPr="00990A8B" w:rsidRDefault="00BE60E6" w:rsidP="00BE60E6">
      <w:pPr>
        <w:pStyle w:val="IDDDefinition"/>
      </w:pPr>
      <w:r w:rsidRPr="00990A8B">
        <w:t xml:space="preserve">  High Temperature Turn On Availability Manager,  !- Name</w:t>
      </w:r>
    </w:p>
    <w:p w14:paraId="25C33032" w14:textId="77777777" w:rsidR="00BE60E6" w:rsidRPr="00990A8B" w:rsidRDefault="00BE60E6" w:rsidP="00BE60E6">
      <w:pPr>
        <w:pStyle w:val="IDDDefinition"/>
      </w:pPr>
      <w:r w:rsidRPr="00990A8B">
        <w:t xml:space="preserve">  Outside Air Inlet Node,  !- Sensor Node</w:t>
      </w:r>
    </w:p>
    <w:p w14:paraId="4C1CC036" w14:textId="77777777" w:rsidR="00BE60E6" w:rsidRPr="00990A8B" w:rsidRDefault="00BE60E6" w:rsidP="00BE60E6">
      <w:pPr>
        <w:pStyle w:val="IDDDefinition"/>
      </w:pPr>
      <w:r w:rsidRPr="00990A8B">
        <w:t xml:space="preserve">  30.0;  !- Temperature {C}</w:t>
      </w:r>
    </w:p>
    <w:p w14:paraId="0606AD7D" w14:textId="77777777" w:rsidR="00BE60E6" w:rsidRPr="00990A8B" w:rsidRDefault="00BE60E6" w:rsidP="00BE60E6">
      <w:pPr>
        <w:pStyle w:val="Heading3"/>
      </w:pPr>
      <w:bookmarkStart w:id="3075" w:name="_Toc99528149"/>
      <w:bookmarkStart w:id="3076" w:name="_Toc196463339"/>
      <w:bookmarkStart w:id="3077" w:name="_Toc242669847"/>
      <w:bookmarkStart w:id="3078" w:name="_Toc399490598"/>
      <w:r w:rsidRPr="00990A8B">
        <w:t>AvailabilityManager:</w:t>
      </w:r>
      <w:r>
        <w:t>HighTemperatureTurnOn</w:t>
      </w:r>
      <w:r w:rsidRPr="00990A8B">
        <w:t xml:space="preserve"> Outputs</w:t>
      </w:r>
      <w:bookmarkEnd w:id="3078"/>
    </w:p>
    <w:p w14:paraId="493A4E08" w14:textId="77777777"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14:paraId="5CD05688"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14:paraId="3F948024" w14:textId="77777777" w:rsidR="00BE60E6" w:rsidRPr="00990A8B" w:rsidRDefault="00364E41" w:rsidP="00364E41">
      <w:pPr>
        <w:pStyle w:val="Heading4"/>
      </w:pPr>
      <w:r>
        <w:t>Availability Manager High Temperature Turn On Control Status []</w:t>
      </w:r>
    </w:p>
    <w:p w14:paraId="3F04ABA9" w14:textId="77777777"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14:paraId="313A5048" w14:textId="77777777" w:rsidR="00BE60E6" w:rsidRPr="00990A8B" w:rsidRDefault="00BE60E6" w:rsidP="00BE60E6">
      <w:pPr>
        <w:pStyle w:val="Heading3"/>
      </w:pPr>
      <w:bookmarkStart w:id="3079" w:name="_Toc399490599"/>
      <w:r w:rsidRPr="00990A8B">
        <w:t>AvailabilityManager:LowTemperatureTurnOff</w:t>
      </w:r>
      <w:bookmarkEnd w:id="3075"/>
      <w:bookmarkEnd w:id="3076"/>
      <w:bookmarkEnd w:id="3077"/>
      <w:bookmarkEnd w:id="3079"/>
    </w:p>
    <w:p w14:paraId="2526A47D" w14:textId="77777777" w:rsidR="00BE60E6" w:rsidRPr="00990A8B" w:rsidRDefault="00BE60E6" w:rsidP="00BE60E6">
      <w:pPr>
        <w:pStyle w:val="BodyText"/>
      </w:pPr>
      <w:r w:rsidRPr="00990A8B">
        <w:t>This manager turns the system off if the temperature at the sensor node is below the specified setpoint temperature.</w:t>
      </w:r>
    </w:p>
    <w:p w14:paraId="56810A14" w14:textId="77777777" w:rsidR="00BE60E6" w:rsidRPr="00990A8B" w:rsidRDefault="00BE60E6" w:rsidP="00BE60E6">
      <w:pPr>
        <w:pStyle w:val="Heading4"/>
      </w:pPr>
      <w:r w:rsidRPr="00990A8B">
        <w:t>Field: Name</w:t>
      </w:r>
    </w:p>
    <w:p w14:paraId="2F6C83B9" w14:textId="77777777" w:rsidR="00BE60E6" w:rsidRPr="00990A8B" w:rsidRDefault="00BE60E6" w:rsidP="00BE60E6">
      <w:pPr>
        <w:pStyle w:val="BodyText"/>
      </w:pPr>
      <w:r w:rsidRPr="00990A8B">
        <w:t>The name of the object. This is referenced in the AvailabilityManagerAssignmentList.</w:t>
      </w:r>
    </w:p>
    <w:p w14:paraId="71061D9B" w14:textId="77777777" w:rsidR="00BE60E6" w:rsidRPr="00990A8B" w:rsidRDefault="00BE60E6" w:rsidP="00BE60E6">
      <w:pPr>
        <w:pStyle w:val="Heading4"/>
      </w:pPr>
      <w:r w:rsidRPr="00990A8B">
        <w:t>Field: Sensor Node Name</w:t>
      </w:r>
    </w:p>
    <w:p w14:paraId="12AAB581" w14:textId="77777777" w:rsidR="00BE60E6" w:rsidRPr="00990A8B" w:rsidRDefault="00BE60E6" w:rsidP="00BE60E6">
      <w:pPr>
        <w:pStyle w:val="BodyText"/>
      </w:pPr>
      <w:r w:rsidRPr="00990A8B">
        <w:t>The air or plant node where the temperature is monitored.</w:t>
      </w:r>
    </w:p>
    <w:p w14:paraId="3A01C272" w14:textId="77777777" w:rsidR="00BE60E6" w:rsidRPr="00990A8B" w:rsidRDefault="00BE60E6" w:rsidP="00BE60E6">
      <w:pPr>
        <w:pStyle w:val="Heading4"/>
      </w:pPr>
      <w:r w:rsidRPr="00990A8B">
        <w:t>Field: Temperature</w:t>
      </w:r>
    </w:p>
    <w:p w14:paraId="708D6C2C" w14:textId="77777777" w:rsidR="00BE60E6" w:rsidRPr="00990A8B" w:rsidRDefault="00BE60E6" w:rsidP="00BE60E6">
      <w:pPr>
        <w:pStyle w:val="BodyText"/>
      </w:pPr>
      <w:r w:rsidRPr="00990A8B">
        <w:t>The setpoint temperature [C] at which the system is turned off.</w:t>
      </w:r>
    </w:p>
    <w:p w14:paraId="7C7BCF3D" w14:textId="77777777" w:rsidR="00BE60E6" w:rsidRPr="00990A8B" w:rsidRDefault="00BE60E6" w:rsidP="00BE60E6">
      <w:pPr>
        <w:pStyle w:val="Heading4"/>
      </w:pPr>
      <w:r w:rsidRPr="00990A8B">
        <w:t>Field: Applicability Schedule Name</w:t>
      </w:r>
    </w:p>
    <w:p w14:paraId="34CA4FB9"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14:paraId="506129B9" w14:textId="77777777" w:rsidR="00BE60E6" w:rsidRPr="00990A8B" w:rsidRDefault="00BE60E6" w:rsidP="00BE60E6">
      <w:pPr>
        <w:pStyle w:val="BodyText"/>
      </w:pPr>
      <w:r w:rsidRPr="00990A8B">
        <w:t>An example of this object in an IDF is:</w:t>
      </w:r>
    </w:p>
    <w:p w14:paraId="3A8A7CEB" w14:textId="77777777" w:rsidR="00BE60E6" w:rsidRPr="00990A8B" w:rsidRDefault="00BE60E6" w:rsidP="00BE60E6">
      <w:pPr>
        <w:pStyle w:val="IDDDefinition"/>
      </w:pPr>
      <w:r w:rsidRPr="00990A8B">
        <w:t>AvailabilityManager:LowTemperatureTurnOff,</w:t>
      </w:r>
    </w:p>
    <w:p w14:paraId="6DE70D9F" w14:textId="77777777" w:rsidR="00BE60E6" w:rsidRPr="00990A8B" w:rsidRDefault="00BE60E6" w:rsidP="00BE60E6">
      <w:pPr>
        <w:pStyle w:val="IDDDefinition"/>
      </w:pPr>
      <w:r w:rsidRPr="00990A8B">
        <w:t xml:space="preserve">  Low Temperature Turn Off Availability Manager,  !- Name</w:t>
      </w:r>
    </w:p>
    <w:p w14:paraId="54028D30" w14:textId="77777777" w:rsidR="00BE60E6" w:rsidRPr="00990A8B" w:rsidRDefault="00BE60E6" w:rsidP="00BE60E6">
      <w:pPr>
        <w:pStyle w:val="IDDDefinition"/>
      </w:pPr>
      <w:r w:rsidRPr="00990A8B">
        <w:t xml:space="preserve">  Outside Air Inlet Node,  !- Sensor Node Name</w:t>
      </w:r>
    </w:p>
    <w:p w14:paraId="00EF512B" w14:textId="77777777" w:rsidR="00BE60E6" w:rsidRPr="00990A8B" w:rsidRDefault="00BE60E6" w:rsidP="00BE60E6">
      <w:pPr>
        <w:pStyle w:val="IDDDefinition"/>
      </w:pPr>
      <w:r w:rsidRPr="00990A8B">
        <w:t xml:space="preserve">  0.0,  !- Temperature {C}</w:t>
      </w:r>
    </w:p>
    <w:p w14:paraId="78099338" w14:textId="77777777" w:rsidR="00BE60E6" w:rsidRPr="00990A8B" w:rsidRDefault="00BE60E6" w:rsidP="00BE60E6">
      <w:pPr>
        <w:pStyle w:val="IDDDefinition"/>
      </w:pPr>
      <w:r w:rsidRPr="00990A8B">
        <w:t xml:space="preserve">  Low Temp Control Schedule;  !- Applicability Schedule Name</w:t>
      </w:r>
    </w:p>
    <w:p w14:paraId="2261B8D1" w14:textId="77777777" w:rsidR="00BE60E6" w:rsidRPr="00990A8B" w:rsidRDefault="00BE60E6" w:rsidP="00BE60E6">
      <w:pPr>
        <w:pStyle w:val="Heading3"/>
      </w:pPr>
      <w:bookmarkStart w:id="3080" w:name="_Toc99528150"/>
      <w:bookmarkStart w:id="3081" w:name="_Toc196463340"/>
      <w:bookmarkStart w:id="3082" w:name="_Toc242669848"/>
      <w:bookmarkStart w:id="3083" w:name="_Toc399490600"/>
      <w:r w:rsidRPr="00990A8B">
        <w:t>AvailabilityManager:</w:t>
      </w:r>
      <w:r>
        <w:t>LowTemperatureTurnOff</w:t>
      </w:r>
      <w:r w:rsidRPr="00990A8B">
        <w:t xml:space="preserve"> Outputs</w:t>
      </w:r>
      <w:bookmarkEnd w:id="3083"/>
    </w:p>
    <w:p w14:paraId="19FBF77B" w14:textId="77777777"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14:paraId="7251DD15"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14:paraId="499B5FB2" w14:textId="77777777" w:rsidR="00BE60E6" w:rsidRPr="00990A8B" w:rsidRDefault="00364E41" w:rsidP="00364E41">
      <w:pPr>
        <w:pStyle w:val="BodyText"/>
        <w:rPr>
          <w:kern w:val="28"/>
        </w:rPr>
      </w:pPr>
      <w:r w:rsidRPr="00E07B64">
        <w:rPr>
          <w:rStyle w:val="Heading4Char"/>
        </w:rPr>
        <w:t>Availability Manager Low Temperature Turn Off Control Status []</w:t>
      </w:r>
    </w:p>
    <w:p w14:paraId="68B30D3F" w14:textId="77777777" w:rsidR="00BE60E6" w:rsidRDefault="00BE60E6" w:rsidP="00BE60E6">
      <w:pPr>
        <w:pStyle w:val="BodyText"/>
      </w:pPr>
      <w:r>
        <w:lastRenderedPageBreak/>
        <w:t>A value of 0 indicates the manager is signaling NoAction. A value of 1 means the manager is signaling ForceOff.</w:t>
      </w:r>
    </w:p>
    <w:p w14:paraId="38102512" w14:textId="77777777" w:rsidR="00BE60E6" w:rsidRPr="00990A8B" w:rsidRDefault="00BE60E6" w:rsidP="00BE60E6">
      <w:pPr>
        <w:pStyle w:val="Heading3"/>
      </w:pPr>
      <w:bookmarkStart w:id="3084" w:name="_Toc399490601"/>
      <w:r w:rsidRPr="00990A8B">
        <w:t>AvailabilityManager:LowTemperatureTurnOn</w:t>
      </w:r>
      <w:bookmarkEnd w:id="3080"/>
      <w:bookmarkEnd w:id="3081"/>
      <w:bookmarkEnd w:id="3082"/>
      <w:bookmarkEnd w:id="3084"/>
    </w:p>
    <w:p w14:paraId="5E6AEEB1" w14:textId="77777777" w:rsidR="00BE60E6" w:rsidRPr="00990A8B" w:rsidRDefault="00BE60E6" w:rsidP="00BE60E6">
      <w:pPr>
        <w:pStyle w:val="BodyText"/>
      </w:pPr>
      <w:r w:rsidRPr="00990A8B">
        <w:t>This manager turns the system on if the temperature at the sensor node is below the specified setpoint temperature.</w:t>
      </w:r>
    </w:p>
    <w:p w14:paraId="4753DD42" w14:textId="77777777" w:rsidR="00BE60E6" w:rsidRPr="00990A8B" w:rsidRDefault="00BE60E6" w:rsidP="00BE60E6">
      <w:pPr>
        <w:pStyle w:val="Heading4"/>
      </w:pPr>
      <w:r w:rsidRPr="00990A8B">
        <w:t>Field: Name</w:t>
      </w:r>
    </w:p>
    <w:p w14:paraId="775C0876" w14:textId="77777777" w:rsidR="00BE60E6" w:rsidRPr="00990A8B" w:rsidRDefault="00BE60E6" w:rsidP="00BE60E6">
      <w:pPr>
        <w:pStyle w:val="BodyText"/>
      </w:pPr>
      <w:r w:rsidRPr="00990A8B">
        <w:t>The name of the object. This is referenced in the AvailabilityManagerAssignmentList.</w:t>
      </w:r>
    </w:p>
    <w:p w14:paraId="20BD8EC1" w14:textId="77777777" w:rsidR="00BE60E6" w:rsidRPr="00990A8B" w:rsidRDefault="00BE60E6" w:rsidP="00BE60E6">
      <w:pPr>
        <w:pStyle w:val="Heading4"/>
      </w:pPr>
      <w:r w:rsidRPr="00990A8B">
        <w:t>Field: Sensor Node Name</w:t>
      </w:r>
    </w:p>
    <w:p w14:paraId="231A4D91" w14:textId="77777777" w:rsidR="00BE60E6" w:rsidRPr="00990A8B" w:rsidRDefault="00BE60E6" w:rsidP="00BE60E6">
      <w:pPr>
        <w:pStyle w:val="BodyText"/>
      </w:pPr>
      <w:r w:rsidRPr="00990A8B">
        <w:t>The air or plant node where the temperature is monitored.</w:t>
      </w:r>
    </w:p>
    <w:p w14:paraId="431E8A25" w14:textId="77777777" w:rsidR="00BE60E6" w:rsidRPr="00990A8B" w:rsidRDefault="00BE60E6" w:rsidP="00BE60E6">
      <w:pPr>
        <w:pStyle w:val="Heading4"/>
      </w:pPr>
      <w:r w:rsidRPr="00990A8B">
        <w:t>Field: Temperature</w:t>
      </w:r>
    </w:p>
    <w:p w14:paraId="05A67873" w14:textId="77777777" w:rsidR="00BE60E6" w:rsidRPr="00990A8B" w:rsidRDefault="00BE60E6" w:rsidP="00BE60E6">
      <w:pPr>
        <w:pStyle w:val="BodyText"/>
      </w:pPr>
      <w:r w:rsidRPr="00990A8B">
        <w:t>The setpoint temperature [C] at which the system is turned on.</w:t>
      </w:r>
    </w:p>
    <w:p w14:paraId="5E67806F" w14:textId="77777777" w:rsidR="00BE60E6" w:rsidRPr="00990A8B" w:rsidRDefault="00BE60E6" w:rsidP="00BE60E6">
      <w:pPr>
        <w:pStyle w:val="BodyText"/>
      </w:pPr>
      <w:r w:rsidRPr="00990A8B">
        <w:t>An example of this object in an IDF is:</w:t>
      </w:r>
    </w:p>
    <w:p w14:paraId="43B7060E" w14:textId="77777777" w:rsidR="00BE60E6" w:rsidRPr="00990A8B" w:rsidRDefault="00BE60E6" w:rsidP="00BE60E6">
      <w:pPr>
        <w:pStyle w:val="IDDDefinition"/>
      </w:pPr>
      <w:r w:rsidRPr="00990A8B">
        <w:t>AvailabilityManager:LowTemperatureTurnOn,</w:t>
      </w:r>
    </w:p>
    <w:p w14:paraId="5F7017DB" w14:textId="77777777" w:rsidR="00BE60E6" w:rsidRPr="00990A8B" w:rsidRDefault="00BE60E6" w:rsidP="00BE60E6">
      <w:pPr>
        <w:pStyle w:val="IDDDefinition"/>
      </w:pPr>
      <w:r w:rsidRPr="00990A8B">
        <w:t xml:space="preserve">  Low Temperature Turn On Availability Manager,  !- Name</w:t>
      </w:r>
    </w:p>
    <w:p w14:paraId="6A50256A" w14:textId="77777777" w:rsidR="00BE60E6" w:rsidRPr="00990A8B" w:rsidRDefault="00BE60E6" w:rsidP="00BE60E6">
      <w:pPr>
        <w:pStyle w:val="IDDDefinition"/>
      </w:pPr>
      <w:r w:rsidRPr="00990A8B">
        <w:t xml:space="preserve">  Collector Outlet Node,  !- Sensor Node Name</w:t>
      </w:r>
    </w:p>
    <w:p w14:paraId="1FB85330" w14:textId="77777777" w:rsidR="00BE60E6" w:rsidRPr="00990A8B" w:rsidRDefault="00BE60E6" w:rsidP="00BE60E6">
      <w:pPr>
        <w:pStyle w:val="IDDDefinition"/>
      </w:pPr>
      <w:r w:rsidRPr="00990A8B">
        <w:t xml:space="preserve">  0.0;  !- Temperature {C}</w:t>
      </w:r>
    </w:p>
    <w:p w14:paraId="7D5C1FB1" w14:textId="77777777" w:rsidR="00BE60E6" w:rsidRPr="00990A8B" w:rsidRDefault="00BE60E6" w:rsidP="00BE60E6">
      <w:pPr>
        <w:pStyle w:val="Heading3"/>
      </w:pPr>
      <w:bookmarkStart w:id="3085" w:name="_Toc99528151"/>
      <w:bookmarkStart w:id="3086" w:name="_Toc196463341"/>
      <w:bookmarkStart w:id="3087" w:name="_Toc242669849"/>
      <w:bookmarkStart w:id="3088" w:name="_Toc399490602"/>
      <w:r w:rsidRPr="00990A8B">
        <w:t>AvailabilityManager:</w:t>
      </w:r>
      <w:r>
        <w:t>LowTemperatureTurnOn</w:t>
      </w:r>
      <w:r w:rsidRPr="00990A8B">
        <w:t xml:space="preserve"> Outputs</w:t>
      </w:r>
      <w:bookmarkEnd w:id="3088"/>
    </w:p>
    <w:p w14:paraId="5238BF89" w14:textId="77777777"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14:paraId="6618DCE2"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14:paraId="62DEBC71" w14:textId="77777777" w:rsidR="00BE60E6" w:rsidRPr="00990A8B" w:rsidRDefault="00364E41" w:rsidP="00364E41">
      <w:pPr>
        <w:pStyle w:val="Heading4"/>
      </w:pPr>
      <w:r>
        <w:t>Availability Manager Low Temperature Turn On Control Status []</w:t>
      </w:r>
    </w:p>
    <w:p w14:paraId="15F01BF0" w14:textId="77777777" w:rsidR="00BE60E6" w:rsidRDefault="00BE60E6" w:rsidP="00BE60E6">
      <w:pPr>
        <w:pStyle w:val="BodyText"/>
      </w:pPr>
      <w:r>
        <w:t>A value of 0 indicates the manager is signaling NoAction. A value of 2 means the manager is signaling CycleOn.</w:t>
      </w:r>
    </w:p>
    <w:p w14:paraId="376C7458" w14:textId="77777777" w:rsidR="00BE60E6" w:rsidRPr="00990A8B" w:rsidRDefault="00D20489" w:rsidP="00BE60E6">
      <w:pPr>
        <w:pStyle w:val="Heading3"/>
      </w:pPr>
      <w:bookmarkStart w:id="3089" w:name="_Toc399490603"/>
      <w:r w:rsidRPr="00990A8B">
        <w:t>AvailabilityManager:</w:t>
      </w:r>
      <w:r>
        <w:t>NightVentilation</w:t>
      </w:r>
      <w:bookmarkEnd w:id="3085"/>
      <w:bookmarkEnd w:id="3086"/>
      <w:bookmarkEnd w:id="3087"/>
      <w:bookmarkEnd w:id="3089"/>
    </w:p>
    <w:p w14:paraId="56B8299C" w14:textId="77777777" w:rsidR="00BE60E6" w:rsidRPr="00990A8B" w:rsidRDefault="00BE60E6" w:rsidP="00BE60E6">
      <w:pPr>
        <w:pStyle w:val="BodyText"/>
      </w:pPr>
      <w:r w:rsidRPr="00990A8B">
        <w:t>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hile precooling. Fan energy consumption is the critical parameter in deciding whether a precooling strategy will save energy.</w:t>
      </w:r>
    </w:p>
    <w:p w14:paraId="7221371C" w14:textId="77777777"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14:paraId="7F4C2D85" w14:textId="77777777"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14:paraId="287B4D5D" w14:textId="77777777" w:rsidR="00BE60E6" w:rsidRPr="00990A8B" w:rsidRDefault="00BE60E6" w:rsidP="00BE60E6">
      <w:pPr>
        <w:pStyle w:val="Heading4"/>
      </w:pPr>
      <w:r w:rsidRPr="00990A8B">
        <w:t>Field: Name</w:t>
      </w:r>
    </w:p>
    <w:p w14:paraId="1D53C0FA" w14:textId="77777777"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14:paraId="311F08A5" w14:textId="77777777" w:rsidR="00BE60E6" w:rsidRPr="00990A8B" w:rsidRDefault="00BE60E6" w:rsidP="00BE60E6">
      <w:pPr>
        <w:pStyle w:val="Heading4"/>
      </w:pPr>
      <w:r w:rsidRPr="00990A8B">
        <w:lastRenderedPageBreak/>
        <w:t>Field: Applicability Schedule Name</w:t>
      </w:r>
    </w:p>
    <w:p w14:paraId="0E9B62E8"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7A2E2443" w14:textId="77777777" w:rsidR="00BE60E6" w:rsidRPr="00990A8B" w:rsidRDefault="00BE60E6" w:rsidP="00BE60E6">
      <w:pPr>
        <w:pStyle w:val="Heading4"/>
      </w:pPr>
      <w:r w:rsidRPr="00990A8B">
        <w:t>Field: Fan Schedule Name</w:t>
      </w:r>
    </w:p>
    <w:p w14:paraId="57321134" w14:textId="77777777" w:rsidR="00BE60E6" w:rsidRPr="00990A8B" w:rsidRDefault="00BE60E6" w:rsidP="00BE60E6">
      <w:pPr>
        <w:pStyle w:val="BodyText"/>
      </w:pPr>
      <w:r w:rsidRPr="00990A8B">
        <w:t>The name of the central fan on/off schedule for the air system that this availability manager will affect.</w:t>
      </w:r>
    </w:p>
    <w:p w14:paraId="36CAE344" w14:textId="77777777" w:rsidR="00BE60E6" w:rsidRPr="00990A8B" w:rsidRDefault="00BE60E6" w:rsidP="00BE60E6">
      <w:pPr>
        <w:pStyle w:val="Heading4"/>
      </w:pPr>
      <w:r w:rsidRPr="00990A8B">
        <w:t>Field: Ventilation Temperature Schedule Name</w:t>
      </w:r>
    </w:p>
    <w:p w14:paraId="207D6658" w14:textId="77777777"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14:paraId="05CC121E" w14:textId="77777777" w:rsidR="00BE60E6" w:rsidRPr="00990A8B" w:rsidRDefault="00BE60E6" w:rsidP="00BE60E6">
      <w:pPr>
        <w:pStyle w:val="Heading4"/>
      </w:pPr>
      <w:r w:rsidRPr="00990A8B">
        <w:t>Field: Ventilation Temperature Difference</w:t>
      </w:r>
    </w:p>
    <w:p w14:paraId="00DFBBB4" w14:textId="77777777"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14:paraId="2230A1B7" w14:textId="77777777" w:rsidR="00BE60E6" w:rsidRPr="00990A8B" w:rsidRDefault="00BE60E6" w:rsidP="00BE60E6">
      <w:pPr>
        <w:pStyle w:val="Heading4"/>
      </w:pPr>
      <w:r w:rsidRPr="00990A8B">
        <w:t>Field: Ventilation Temperature Low Limit</w:t>
      </w:r>
    </w:p>
    <w:p w14:paraId="3EB89B3C" w14:textId="77777777"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14:paraId="4B282327" w14:textId="77777777" w:rsidR="00BE60E6" w:rsidRPr="00990A8B" w:rsidRDefault="00BE60E6" w:rsidP="00BE60E6">
      <w:pPr>
        <w:pStyle w:val="Heading4"/>
      </w:pPr>
      <w:r w:rsidRPr="00990A8B">
        <w:t>Field: Night Venting Flow Fraction</w:t>
      </w:r>
    </w:p>
    <w:p w14:paraId="5DD962F0" w14:textId="77777777" w:rsidR="00BE60E6" w:rsidRPr="00990A8B" w:rsidRDefault="00BE60E6" w:rsidP="00BE60E6">
      <w:pPr>
        <w:pStyle w:val="BodyText"/>
      </w:pPr>
      <w:r w:rsidRPr="00990A8B">
        <w:t>The fraction (could be greater than 1) of the design flow rate at which the night ventilation will be done. The default is 1.</w:t>
      </w:r>
    </w:p>
    <w:p w14:paraId="77B56DDF" w14:textId="77777777" w:rsidR="00BE60E6" w:rsidRPr="00990A8B" w:rsidRDefault="00BE60E6" w:rsidP="00BE60E6">
      <w:pPr>
        <w:pStyle w:val="Heading4"/>
      </w:pPr>
      <w:r w:rsidRPr="00990A8B">
        <w:t>Field: Control Zone Name</w:t>
      </w:r>
    </w:p>
    <w:p w14:paraId="0644F84E" w14:textId="77777777" w:rsidR="00BE60E6" w:rsidRPr="00990A8B" w:rsidRDefault="00BE60E6" w:rsidP="00BE60E6">
      <w:pPr>
        <w:pStyle w:val="BodyText"/>
      </w:pPr>
      <w:r w:rsidRPr="00990A8B">
        <w:t xml:space="preserve">The name of the control zone used in the ventilation temperature difference check. </w:t>
      </w:r>
    </w:p>
    <w:p w14:paraId="1EF67838" w14:textId="77777777" w:rsidR="00BE60E6" w:rsidRPr="00990A8B" w:rsidRDefault="00BE60E6" w:rsidP="00BE60E6">
      <w:pPr>
        <w:pStyle w:val="BodyText"/>
      </w:pPr>
      <w:r w:rsidRPr="00990A8B">
        <w:t>An example of this object in an input file:</w:t>
      </w:r>
    </w:p>
    <w:p w14:paraId="706EB270" w14:textId="77777777" w:rsidR="00BE60E6" w:rsidRPr="00990A8B" w:rsidRDefault="00BE60E6" w:rsidP="00BE60E6">
      <w:pPr>
        <w:pStyle w:val="IDDDefinition"/>
      </w:pPr>
      <w:r w:rsidRPr="00990A8B">
        <w:t>AvailabilityManager:NightVentilation,</w:t>
      </w:r>
    </w:p>
    <w:p w14:paraId="61C0786F" w14:textId="77777777" w:rsidR="00BE60E6" w:rsidRPr="00990A8B" w:rsidRDefault="00BE60E6" w:rsidP="00BE60E6">
      <w:pPr>
        <w:pStyle w:val="IDDDefinition"/>
      </w:pPr>
      <w:r w:rsidRPr="00990A8B">
        <w:t xml:space="preserve">    VAV Sys 1 Avail,         !- Name</w:t>
      </w:r>
    </w:p>
    <w:p w14:paraId="2FD91D02" w14:textId="77777777" w:rsidR="00BE60E6" w:rsidRPr="00990A8B" w:rsidRDefault="00BE60E6" w:rsidP="00BE60E6">
      <w:pPr>
        <w:pStyle w:val="IDDDefinition"/>
      </w:pPr>
      <w:r w:rsidRPr="00990A8B">
        <w:t xml:space="preserve">    NightVentSched,          !- Applicability Schedule Name</w:t>
      </w:r>
    </w:p>
    <w:p w14:paraId="373A91AC" w14:textId="77777777" w:rsidR="00BE60E6" w:rsidRPr="00990A8B" w:rsidRDefault="00BE60E6" w:rsidP="00BE60E6">
      <w:pPr>
        <w:pStyle w:val="IDDDefinition"/>
      </w:pPr>
      <w:r w:rsidRPr="00990A8B">
        <w:t xml:space="preserve">    FanAvailSched,           !- Fan Schedule Name</w:t>
      </w:r>
    </w:p>
    <w:p w14:paraId="5CF332F2" w14:textId="77777777" w:rsidR="00BE60E6" w:rsidRPr="00990A8B" w:rsidRDefault="00BE60E6" w:rsidP="00BE60E6">
      <w:pPr>
        <w:pStyle w:val="IDDDefinition"/>
      </w:pPr>
      <w:r w:rsidRPr="00990A8B">
        <w:t xml:space="preserve">    VentTempSched,           !- Ventilation Temperature Schedule Name</w:t>
      </w:r>
    </w:p>
    <w:p w14:paraId="78F66858" w14:textId="77777777" w:rsidR="00BE60E6" w:rsidRPr="00990A8B" w:rsidRDefault="00BE60E6" w:rsidP="00BE60E6">
      <w:pPr>
        <w:pStyle w:val="IDDDefinition"/>
      </w:pPr>
      <w:r w:rsidRPr="00990A8B">
        <w:t xml:space="preserve">    2.0,                     !- Ventilation Temperature Difference  {C}</w:t>
      </w:r>
    </w:p>
    <w:p w14:paraId="200DF088" w14:textId="77777777" w:rsidR="00BE60E6" w:rsidRPr="00990A8B" w:rsidRDefault="00BE60E6" w:rsidP="00BE60E6">
      <w:pPr>
        <w:pStyle w:val="IDDDefinition"/>
      </w:pPr>
      <w:r w:rsidRPr="00990A8B">
        <w:t xml:space="preserve">    15.,                     !- Ventilation Temperature Low Limit</w:t>
      </w:r>
    </w:p>
    <w:p w14:paraId="51D14EEC" w14:textId="77777777" w:rsidR="00BE60E6" w:rsidRPr="00990A8B" w:rsidRDefault="00BE60E6" w:rsidP="00BE60E6">
      <w:pPr>
        <w:pStyle w:val="IDDDefinition"/>
      </w:pPr>
      <w:r w:rsidRPr="00990A8B">
        <w:t xml:space="preserve">    0.3333,                  !- Night Venting Flow Fraction</w:t>
      </w:r>
    </w:p>
    <w:p w14:paraId="65CD9271" w14:textId="77777777" w:rsidR="00BE60E6" w:rsidRPr="00990A8B" w:rsidRDefault="00BE60E6" w:rsidP="00BE60E6">
      <w:pPr>
        <w:pStyle w:val="IDDDefinition"/>
      </w:pPr>
      <w:r w:rsidRPr="00990A8B">
        <w:t xml:space="preserve">    SPACE3-1;                !- Control Zone Name</w:t>
      </w:r>
    </w:p>
    <w:p w14:paraId="1A77E9AC" w14:textId="77777777" w:rsidR="00BE60E6" w:rsidRPr="00990A8B" w:rsidRDefault="00D20489" w:rsidP="00BE60E6">
      <w:pPr>
        <w:pStyle w:val="Heading3"/>
      </w:pPr>
      <w:bookmarkStart w:id="3090" w:name="_Toc242669850"/>
      <w:bookmarkStart w:id="3091" w:name="_Toc399490604"/>
      <w:r>
        <w:t xml:space="preserve">System Availability Manager </w:t>
      </w:r>
      <w:r w:rsidRPr="00990A8B">
        <w:t xml:space="preserve">Night Ventilation </w:t>
      </w:r>
      <w:r w:rsidR="00BE60E6" w:rsidRPr="00990A8B">
        <w:t>Outputs</w:t>
      </w:r>
      <w:bookmarkEnd w:id="3091"/>
    </w:p>
    <w:p w14:paraId="054C1F30" w14:textId="77777777"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14:paraId="545534A6"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14:paraId="63D1B7B1" w14:textId="77777777"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14:paraId="7F80F702" w14:textId="77777777" w:rsidR="00BE60E6" w:rsidRDefault="00BE60E6" w:rsidP="00BE60E6">
      <w:pPr>
        <w:pStyle w:val="BodyText"/>
      </w:pPr>
      <w:r>
        <w:t>A value of 0 indicates the manager is signaling NoAction. A value of 2 means the manager is signaling CycleOn.</w:t>
      </w:r>
    </w:p>
    <w:p w14:paraId="119115A5" w14:textId="77777777" w:rsidR="00BE60E6" w:rsidRPr="00990A8B" w:rsidRDefault="00BE60E6" w:rsidP="00BE60E6">
      <w:pPr>
        <w:pStyle w:val="Heading3"/>
      </w:pPr>
      <w:bookmarkStart w:id="3092" w:name="_Toc399490605"/>
      <w:r w:rsidRPr="00990A8B">
        <w:lastRenderedPageBreak/>
        <w:t>AvailabilityManager:HybridVentilation</w:t>
      </w:r>
      <w:bookmarkEnd w:id="3090"/>
      <w:bookmarkEnd w:id="3092"/>
    </w:p>
    <w:p w14:paraId="05F80F9F" w14:textId="77777777"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14:paraId="187BEE7A" w14:textId="77777777"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w:t>
      </w:r>
      <w:r w:rsidRPr="00990A8B">
        <w:t>Presently, this availability manager must be used either with the ZoneVentilation</w:t>
      </w:r>
      <w:r>
        <w:t>:*</w:t>
      </w:r>
      <w:r w:rsidRPr="00990A8B">
        <w:t xml:space="preserve"> and ZoneMixing objects or with the AirflowNetwork model. </w:t>
      </w:r>
    </w:p>
    <w:p w14:paraId="65787C22" w14:textId="77777777"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14:paraId="5A3F1EEF" w14:textId="77777777"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14:paraId="429296F5" w14:textId="77777777" w:rsidR="00BE60E6" w:rsidRPr="00990A8B" w:rsidRDefault="00BE60E6" w:rsidP="00BE60E6">
      <w:pPr>
        <w:pStyle w:val="Heading4"/>
      </w:pPr>
      <w:r w:rsidRPr="00990A8B">
        <w:t>Field: Name</w:t>
      </w:r>
    </w:p>
    <w:p w14:paraId="0CB61092" w14:textId="77777777"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14:paraId="3FA6632B" w14:textId="77777777" w:rsidR="00BE60E6" w:rsidRPr="00990A8B" w:rsidRDefault="00BE60E6" w:rsidP="00BE60E6">
      <w:pPr>
        <w:pStyle w:val="Heading4"/>
      </w:pPr>
      <w:r w:rsidRPr="00990A8B">
        <w:lastRenderedPageBreak/>
        <w:t>Field: HVAC Air Loop Name</w:t>
      </w:r>
    </w:p>
    <w:p w14:paraId="6D372FF3" w14:textId="77777777"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14:paraId="79377A7B" w14:textId="77777777" w:rsidR="00BE60E6" w:rsidRPr="00990A8B" w:rsidRDefault="00BE60E6" w:rsidP="00BE60E6">
      <w:pPr>
        <w:pStyle w:val="Heading4"/>
      </w:pPr>
      <w:r w:rsidRPr="00990A8B">
        <w:t>Field: Controlled Zone Name</w:t>
      </w:r>
    </w:p>
    <w:p w14:paraId="6062AE9A" w14:textId="77777777"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14:paraId="44D135C4" w14:textId="77777777" w:rsidR="00BE60E6" w:rsidRPr="00990A8B" w:rsidRDefault="00BE60E6" w:rsidP="00BE60E6">
      <w:pPr>
        <w:pStyle w:val="Heading4"/>
      </w:pPr>
      <w:r w:rsidRPr="00990A8B">
        <w:t xml:space="preserve">Field: Ventilation Control Mode Schedule Name </w:t>
      </w:r>
    </w:p>
    <w:p w14:paraId="290888A8" w14:textId="77777777"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14:paraId="476F5073" w14:textId="77777777" w:rsidR="00BE60E6" w:rsidRPr="00990A8B" w:rsidRDefault="00BE60E6" w:rsidP="00BE60E6">
      <w:pPr>
        <w:pStyle w:val="BodyText"/>
      </w:pPr>
      <w:r w:rsidRPr="00990A8B">
        <w:t>The detailed control logic is given in the EnergyPlus Engineering Reference.</w:t>
      </w:r>
    </w:p>
    <w:p w14:paraId="146E2731" w14:textId="77777777" w:rsidR="00BE60E6" w:rsidRPr="00990A8B" w:rsidRDefault="00BE60E6" w:rsidP="00BE60E6">
      <w:pPr>
        <w:pStyle w:val="Heading4"/>
      </w:pPr>
      <w:r w:rsidRPr="00990A8B">
        <w:t>Field: Use Weather File Rain Indicators</w:t>
      </w:r>
    </w:p>
    <w:p w14:paraId="60E24D5A" w14:textId="77777777"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14:paraId="64BE6BA1" w14:textId="77777777" w:rsidR="00BE60E6" w:rsidRPr="00990A8B" w:rsidRDefault="00BE60E6" w:rsidP="00BE60E6">
      <w:pPr>
        <w:pStyle w:val="Heading4"/>
      </w:pPr>
      <w:r w:rsidRPr="00990A8B">
        <w:t>Field: Maximum Wind Speed</w:t>
      </w:r>
    </w:p>
    <w:p w14:paraId="7833FBF1" w14:textId="77777777"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14:paraId="7D55416F" w14:textId="77777777" w:rsidR="00BE60E6" w:rsidRPr="00990A8B" w:rsidRDefault="00BE60E6" w:rsidP="00BE60E6">
      <w:pPr>
        <w:pStyle w:val="Heading4"/>
      </w:pPr>
      <w:r w:rsidRPr="00990A8B">
        <w:t>Field: Minimum Outdoor Temperature</w:t>
      </w:r>
    </w:p>
    <w:p w14:paraId="4ABC4D50" w14:textId="77777777"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14:paraId="34EED7FF" w14:textId="77777777" w:rsidR="00BE60E6" w:rsidRPr="00990A8B" w:rsidRDefault="00BE60E6" w:rsidP="00BE60E6">
      <w:pPr>
        <w:pStyle w:val="Heading4"/>
      </w:pPr>
      <w:r w:rsidRPr="00990A8B">
        <w:t>Field: Maximum Outdoor Temperature</w:t>
      </w:r>
    </w:p>
    <w:p w14:paraId="49E1149F" w14:textId="77777777"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14:paraId="5AE1006F" w14:textId="77777777" w:rsidR="00BE60E6" w:rsidRPr="00990A8B" w:rsidRDefault="00BE60E6" w:rsidP="00BE60E6">
      <w:pPr>
        <w:pStyle w:val="Heading4"/>
      </w:pPr>
      <w:r w:rsidRPr="00990A8B">
        <w:t>Field: Minimum Outdoor Enthalpy</w:t>
      </w:r>
    </w:p>
    <w:p w14:paraId="04DA9904" w14:textId="77777777" w:rsidR="00BE60E6" w:rsidRPr="00990A8B" w:rsidRDefault="00BE60E6" w:rsidP="00BE60E6">
      <w:pPr>
        <w:pStyle w:val="BodyText"/>
      </w:pPr>
      <w:r w:rsidRPr="00990A8B">
        <w:t>This is the outdoor enthalpy (in J/kg) below which hybrid ventilation is shut off when the ventilation control mode = 2 (Enthalpy).</w:t>
      </w:r>
    </w:p>
    <w:p w14:paraId="512CD723" w14:textId="77777777" w:rsidR="00BE60E6" w:rsidRPr="00990A8B" w:rsidRDefault="00BE60E6" w:rsidP="00BE60E6">
      <w:pPr>
        <w:pStyle w:val="Heading4"/>
      </w:pPr>
      <w:r w:rsidRPr="00990A8B">
        <w:t>Field: Maximum Outdoor Enthalpy</w:t>
      </w:r>
    </w:p>
    <w:p w14:paraId="40464BC2" w14:textId="77777777" w:rsidR="00BE60E6" w:rsidRPr="00990A8B" w:rsidRDefault="00BE60E6" w:rsidP="00BE60E6">
      <w:pPr>
        <w:pStyle w:val="BodyText"/>
      </w:pPr>
      <w:r w:rsidRPr="00990A8B">
        <w:t>This is the outdoor enthalpy (in J/kg) above which hybrid ventilation is shut off when the ventilation control mode = 2 (Enthalpy).</w:t>
      </w:r>
    </w:p>
    <w:p w14:paraId="63D5167C" w14:textId="77777777" w:rsidR="00BE60E6" w:rsidRPr="00990A8B" w:rsidRDefault="00BE60E6" w:rsidP="00BE60E6">
      <w:pPr>
        <w:pStyle w:val="Heading4"/>
      </w:pPr>
      <w:r w:rsidRPr="00990A8B">
        <w:lastRenderedPageBreak/>
        <w:t>Field: Minimum Outdoor Dewpoint</w:t>
      </w:r>
    </w:p>
    <w:p w14:paraId="00CC780E" w14:textId="77777777"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14:paraId="3F265EDE" w14:textId="77777777" w:rsidR="00BE60E6" w:rsidRPr="00990A8B" w:rsidRDefault="00BE60E6" w:rsidP="00BE60E6">
      <w:pPr>
        <w:pStyle w:val="Heading4"/>
      </w:pPr>
      <w:r w:rsidRPr="00990A8B">
        <w:t>Field: Maximum Outdoor Dewpoint</w:t>
      </w:r>
    </w:p>
    <w:p w14:paraId="3E1243D1" w14:textId="77777777"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14:paraId="5DC06DB5" w14:textId="77777777" w:rsidR="00BE60E6" w:rsidRPr="00990A8B" w:rsidRDefault="00BE60E6" w:rsidP="00BE60E6">
      <w:pPr>
        <w:pStyle w:val="Heading4"/>
      </w:pPr>
      <w:r w:rsidRPr="00990A8B">
        <w:t>Field: Minimum Outdoor Ventilation Air Schedule Name</w:t>
      </w:r>
    </w:p>
    <w:p w14:paraId="3A3DAF37" w14:textId="77777777"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14:paraId="6B77B17C" w14:textId="77777777" w:rsidR="00BE60E6" w:rsidRPr="00990A8B" w:rsidRDefault="00BE60E6" w:rsidP="00BE60E6">
      <w:pPr>
        <w:pStyle w:val="Heading4"/>
      </w:pPr>
      <w:r w:rsidRPr="00990A8B">
        <w:t>Field: Opening Factor Function of Wind Speed Curve Name</w:t>
      </w:r>
    </w:p>
    <w:p w14:paraId="69E0E073" w14:textId="77777777"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14:paraId="730F8619" w14:textId="77777777" w:rsidR="00BE60E6" w:rsidRPr="00990A8B" w:rsidRDefault="00BE60E6" w:rsidP="00BE60E6">
      <w:pPr>
        <w:pStyle w:val="Heading4"/>
      </w:pPr>
      <w:r w:rsidRPr="00990A8B">
        <w:t>Field: AirflowNetwork Control Type Schedule Name</w:t>
      </w:r>
    </w:p>
    <w:p w14:paraId="3598639F" w14:textId="77777777"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14:paraId="32328C07" w14:textId="77777777" w:rsidR="00BE60E6" w:rsidRPr="00990A8B" w:rsidRDefault="00BE60E6" w:rsidP="00BE60E6">
      <w:pPr>
        <w:pStyle w:val="BodyText"/>
      </w:pPr>
      <w:r w:rsidRPr="00990A8B">
        <w:t>Schedule values equal to zero indicate individual ventilation control based on the control requirements specified for each individual AirflowNetwork opening object. Schedule values equal to one denote ”group” control. The opening objects exposed to outdoors in the controlled zone served by the primary air loop (Ref. Field “HVAC Air Loop Name”) will be considered as a master to provide group control.</w:t>
      </w:r>
    </w:p>
    <w:p w14:paraId="5832A409" w14:textId="77777777" w:rsidR="003C4C72" w:rsidRPr="00990A8B" w:rsidRDefault="003C4C72" w:rsidP="003C4C72">
      <w:pPr>
        <w:pStyle w:val="Heading4"/>
      </w:pPr>
      <w:r w:rsidRPr="00990A8B">
        <w:t>Field: Simple Airflow Control Type Schedule Name</w:t>
      </w:r>
    </w:p>
    <w:p w14:paraId="29CBCFA7" w14:textId="77777777"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14:paraId="0AEA001B" w14:textId="77777777"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14:paraId="4E12B565" w14:textId="77777777" w:rsidR="003C4C72" w:rsidRPr="00990A8B" w:rsidRDefault="003C4C72" w:rsidP="003C4C72">
      <w:pPr>
        <w:pStyle w:val="Heading4"/>
      </w:pPr>
      <w:r w:rsidRPr="00990A8B">
        <w:t>Field: ZoneVentilation Object Name</w:t>
      </w:r>
    </w:p>
    <w:p w14:paraId="3EC5B643" w14:textId="77777777"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w:t>
      </w:r>
      <w:r w:rsidRPr="00990A8B">
        <w:lastRenderedPageBreak/>
        <w:t>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14:paraId="41EE089F"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63CDA542" w14:textId="77777777" w:rsidR="00BE60E6" w:rsidRPr="00990A8B" w:rsidRDefault="00BE60E6" w:rsidP="00BE60E6">
      <w:pPr>
        <w:pStyle w:val="Heading3"/>
      </w:pPr>
      <w:bookmarkStart w:id="3093" w:name="_Toc242669851"/>
      <w:bookmarkStart w:id="3094" w:name="_Toc399490606"/>
      <w:r w:rsidRPr="00990A8B">
        <w:t>AvailabilityManager:HybridVentilation Outputs</w:t>
      </w:r>
      <w:bookmarkEnd w:id="3093"/>
      <w:bookmarkEnd w:id="3094"/>
    </w:p>
    <w:p w14:paraId="6349CB96" w14:textId="77777777" w:rsidR="00BE60E6" w:rsidRPr="00990A8B" w:rsidRDefault="00BE60E6" w:rsidP="00BE60E6">
      <w:pPr>
        <w:pStyle w:val="BodyText"/>
      </w:pPr>
      <w:r w:rsidRPr="00990A8B">
        <w:t>The hybrid ventilation availability manager has two output variables.</w:t>
      </w:r>
    </w:p>
    <w:p w14:paraId="211427F0"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14:paraId="1D4CF1FD"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14:paraId="2BEC3B8C" w14:textId="77777777" w:rsidR="00364E41" w:rsidRPr="00990A8B" w:rsidRDefault="00364E41" w:rsidP="00364E41">
      <w:pPr>
        <w:pStyle w:val="Heading4"/>
      </w:pPr>
      <w:r>
        <w:t>Availability Manager Hybrid Ventilation Control Mode</w:t>
      </w:r>
      <w:r w:rsidR="00D20489">
        <w:t xml:space="preserve"> []</w:t>
      </w:r>
    </w:p>
    <w:p w14:paraId="20B52C06" w14:textId="77777777" w:rsidR="00364E41" w:rsidRPr="00990A8B" w:rsidRDefault="00364E41" w:rsidP="00364E41">
      <w:pPr>
        <w:pStyle w:val="BodyText"/>
      </w:pPr>
      <w:r w:rsidRPr="00990A8B">
        <w:t>This is the hybrid ventilation control mode given in the Ventilation Control Mode Schedule.</w:t>
      </w:r>
    </w:p>
    <w:p w14:paraId="6166A490" w14:textId="77777777" w:rsidR="00BE60E6" w:rsidRPr="00990A8B" w:rsidRDefault="00364E41" w:rsidP="00364E41">
      <w:pPr>
        <w:pStyle w:val="Heading4"/>
      </w:pPr>
      <w:r>
        <w:t>Availability Manager Hybrid Ventilation Control Status</w:t>
      </w:r>
      <w:r w:rsidR="00D20489">
        <w:t xml:space="preserve"> []</w:t>
      </w:r>
    </w:p>
    <w:p w14:paraId="39C425F8" w14:textId="77777777" w:rsidR="00BE60E6"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14:paraId="34F16606" w14:textId="77777777" w:rsidR="00ED07F4" w:rsidRDefault="00ED07F4" w:rsidP="00ED07F4">
      <w:pPr>
        <w:pStyle w:val="Heading3"/>
      </w:pPr>
      <w:bookmarkStart w:id="3095" w:name="_Toc399490607"/>
      <w:r w:rsidRPr="00D06646">
        <w:t>Av</w:t>
      </w:r>
      <w:r>
        <w:t>ailabilityManager:OptimumStart</w:t>
      </w:r>
      <w:bookmarkEnd w:id="3095"/>
    </w:p>
    <w:p w14:paraId="2BE3C03C" w14:textId="77777777" w:rsidR="00ED07F4" w:rsidRDefault="00ED07F4" w:rsidP="00ED07F4">
      <w:pPr>
        <w:pStyle w:val="BodyText"/>
      </w:pPr>
      <w:r>
        <w:t xml:space="preserve">When night time temperature setback and/or setup are employed, the optimum start availability manager is used to start the HVAC system prior to occupancy to ensure that the space is comfortable when people appear in the building. </w:t>
      </w:r>
    </w:p>
    <w:p w14:paraId="5B527F48" w14:textId="77777777" w:rsidR="00ED07F4" w:rsidRDefault="00ED07F4" w:rsidP="00ED07F4">
      <w:pPr>
        <w:pStyle w:val="Heading4"/>
      </w:pPr>
      <w:r w:rsidRPr="00091735">
        <w:t>Field: Name</w:t>
      </w:r>
    </w:p>
    <w:p w14:paraId="06E9E3EC" w14:textId="77777777" w:rsidR="00ED07F4" w:rsidRPr="002735F3" w:rsidRDefault="00ED07F4" w:rsidP="00ED07F4">
      <w:pPr>
        <w:pStyle w:val="BodyText"/>
      </w:pPr>
      <w:r>
        <w:t>A unique, user-defined name for an instance of this availability manager.</w:t>
      </w:r>
    </w:p>
    <w:p w14:paraId="55D98463" w14:textId="77777777" w:rsidR="00ED07F4" w:rsidRDefault="00ED07F4" w:rsidP="00ED07F4">
      <w:pPr>
        <w:pStyle w:val="Heading4"/>
      </w:pPr>
      <w:r>
        <w:t xml:space="preserve">Field: </w:t>
      </w:r>
      <w:r w:rsidRPr="00683EEC">
        <w:t>Applicability Schedule Name</w:t>
      </w:r>
    </w:p>
    <w:p w14:paraId="14B8B7E3" w14:textId="77777777" w:rsidR="00ED07F4" w:rsidRPr="00A9127B" w:rsidRDefault="00ED07F4" w:rsidP="00ED07F4">
      <w:pPr>
        <w:pStyle w:val="BodyText"/>
      </w:pPr>
      <w:r w:rsidRPr="00E05AFD">
        <w:t>This schedule decides whether for a given time period this availability manager is to be applied. Schedule value of 1 specifies the availability manager is to be applied. Schedule value of 0 indicates that the availability manager is not used for this time period</w:t>
      </w:r>
    </w:p>
    <w:p w14:paraId="0D7344DA" w14:textId="77777777" w:rsidR="00ED07F4" w:rsidRDefault="00ED07F4" w:rsidP="00ED07F4">
      <w:pPr>
        <w:pStyle w:val="Heading4"/>
      </w:pPr>
      <w:r>
        <w:t xml:space="preserve">Field: </w:t>
      </w:r>
      <w:r w:rsidRPr="00683EEC">
        <w:t>Fan Schedule Name</w:t>
      </w:r>
    </w:p>
    <w:p w14:paraId="1A251A51" w14:textId="77777777" w:rsidR="00ED07F4" w:rsidRPr="00F3724D" w:rsidRDefault="00ED07F4" w:rsidP="00ED07F4">
      <w:pPr>
        <w:pStyle w:val="BodyText"/>
      </w:pPr>
      <w:r w:rsidRPr="00E05AFD">
        <w:t xml:space="preserve">The name of the central fan schedule for the air system that this availability manager will </w:t>
      </w:r>
      <w:r>
        <w:t>govern</w:t>
      </w:r>
      <w:r w:rsidRPr="00E05AFD">
        <w:t>.</w:t>
      </w:r>
    </w:p>
    <w:p w14:paraId="1C6F54F8" w14:textId="77777777" w:rsidR="00ED07F4" w:rsidRDefault="00ED07F4" w:rsidP="00ED07F4">
      <w:pPr>
        <w:pStyle w:val="Heading4"/>
      </w:pPr>
      <w:r>
        <w:t xml:space="preserve">Field: </w:t>
      </w:r>
      <w:r w:rsidRPr="00683EEC">
        <w:t>Control Type</w:t>
      </w:r>
    </w:p>
    <w:p w14:paraId="761B62C4" w14:textId="77777777" w:rsidR="00ED07F4" w:rsidRPr="00902BAC" w:rsidRDefault="00ED07F4" w:rsidP="00ED07F4">
      <w:pPr>
        <w:pStyle w:val="BodyText"/>
      </w:pPr>
      <w:r w:rsidRPr="00E05AFD">
        <w:t xml:space="preserve">The possible inputs are StayOff, </w:t>
      </w:r>
      <w:r>
        <w:t>MaximumofZoneList</w:t>
      </w:r>
      <w:r w:rsidRPr="00E05AFD">
        <w:t xml:space="preserve">, </w:t>
      </w:r>
      <w:r>
        <w:t xml:space="preserve">and </w:t>
      </w:r>
      <w:r w:rsidRPr="00E05AFD">
        <w:t xml:space="preserve">ControlZone. StayOff means the availability manager will have no effect – air handler on/off will be determined by the fan schedule. ControlZone means </w:t>
      </w:r>
      <w:r>
        <w:t>a specific zone mentioned in the field will govern the start time</w:t>
      </w:r>
      <w:r w:rsidRPr="00E05AFD">
        <w:t xml:space="preserve">. The default is </w:t>
      </w:r>
      <w:r w:rsidRPr="00CA3A73">
        <w:t>ControlZone</w:t>
      </w:r>
      <w:r w:rsidRPr="00E05AFD">
        <w:t>.</w:t>
      </w:r>
      <w:r>
        <w:t xml:space="preserve"> MaximumofZoneList</w:t>
      </w:r>
      <w:r w:rsidRPr="00420BA0">
        <w:t xml:space="preserve"> means that </w:t>
      </w:r>
      <w:r>
        <w:t>from all zones mentioned in the zone list field in this availability manager maximum value of start time will be used to start the fan</w:t>
      </w:r>
      <w:r w:rsidRPr="00420BA0">
        <w:t>.</w:t>
      </w:r>
    </w:p>
    <w:p w14:paraId="13A8EDA5" w14:textId="77777777" w:rsidR="00ED07F4" w:rsidRDefault="00ED07F4" w:rsidP="00ED07F4">
      <w:pPr>
        <w:pStyle w:val="Heading4"/>
      </w:pPr>
      <w:r>
        <w:lastRenderedPageBreak/>
        <w:t xml:space="preserve">Field: </w:t>
      </w:r>
      <w:r w:rsidRPr="00683EEC">
        <w:t>Control Zone Name</w:t>
      </w:r>
    </w:p>
    <w:p w14:paraId="52B190E8" w14:textId="77777777" w:rsidR="00ED07F4" w:rsidRPr="00E839C5" w:rsidRDefault="00ED07F4" w:rsidP="00ED07F4">
      <w:pPr>
        <w:pStyle w:val="BodyText"/>
      </w:pPr>
      <w:r w:rsidRPr="00E05AFD">
        <w:t>For Control type ControlZone the name of zone is added here. Start time for this zone will be used for</w:t>
      </w:r>
      <w:r>
        <w:t xml:space="preserve"> the air loop</w:t>
      </w:r>
      <w:r w:rsidRPr="00E05AFD">
        <w:t>.</w:t>
      </w:r>
    </w:p>
    <w:p w14:paraId="0110F671" w14:textId="77777777" w:rsidR="00ED07F4" w:rsidRPr="00021597" w:rsidRDefault="00ED07F4" w:rsidP="00ED07F4">
      <w:pPr>
        <w:pStyle w:val="Heading4"/>
      </w:pPr>
      <w:r>
        <w:t xml:space="preserve">Field: </w:t>
      </w:r>
      <w:r w:rsidRPr="00021597">
        <w:t>Zone List Name</w:t>
      </w:r>
    </w:p>
    <w:p w14:paraId="02CAFE95" w14:textId="77777777" w:rsidR="00ED07F4" w:rsidRPr="009969E6" w:rsidRDefault="00ED07F4" w:rsidP="00ED07F4">
      <w:pPr>
        <w:pStyle w:val="BodyText"/>
      </w:pPr>
      <w:r w:rsidRPr="00E05AFD">
        <w:t xml:space="preserve">Zones mentioned in this list will be used to determine the start time. Maximum value of start time for the zones mentioned in this list will be used for the </w:t>
      </w:r>
      <w:r>
        <w:t>air loop</w:t>
      </w:r>
      <w:r w:rsidRPr="00E05AFD">
        <w:t>.</w:t>
      </w:r>
    </w:p>
    <w:p w14:paraId="40955014" w14:textId="77777777" w:rsidR="00ED07F4" w:rsidRDefault="00ED07F4" w:rsidP="00ED07F4">
      <w:pPr>
        <w:pStyle w:val="Heading4"/>
      </w:pPr>
      <w:r w:rsidRPr="00091735">
        <w:t>Field:</w:t>
      </w:r>
      <w:r>
        <w:t xml:space="preserve"> Maximum Value for Optimum Start Time</w:t>
      </w:r>
    </w:p>
    <w:p w14:paraId="3B2DEC36" w14:textId="77777777" w:rsidR="00ED07F4" w:rsidRDefault="00ED07F4" w:rsidP="00ED07F4">
      <w:pPr>
        <w:pStyle w:val="BodyText"/>
      </w:pPr>
      <w:r>
        <w:t xml:space="preserve">To limit too early start of the system maximum value for the start time can be entered here. </w:t>
      </w:r>
      <w:r w:rsidRPr="00091735">
        <w:t>Optional</w:t>
      </w:r>
      <w:r>
        <w:t xml:space="preserve"> input, defaults to 6 hours. This is the maximum number of hours that a system can start before occupancy.</w:t>
      </w:r>
    </w:p>
    <w:p w14:paraId="6BCBB625" w14:textId="77777777" w:rsidR="00ED07F4" w:rsidRDefault="00ED07F4" w:rsidP="00ED07F4">
      <w:pPr>
        <w:pStyle w:val="Heading4"/>
      </w:pPr>
      <w:r w:rsidRPr="00E05AFD">
        <w:t>Field: Control Algorithm</w:t>
      </w:r>
    </w:p>
    <w:p w14:paraId="0117A42E" w14:textId="77777777" w:rsidR="00ED07F4" w:rsidRPr="00925018" w:rsidRDefault="00ED07F4" w:rsidP="00ED07F4">
      <w:pPr>
        <w:pStyle w:val="BodyText"/>
        <w:rPr>
          <w:b/>
        </w:rPr>
      </w:pPr>
      <w:r w:rsidRPr="00E05AFD">
        <w:t xml:space="preserve">The </w:t>
      </w:r>
      <w:r>
        <w:t xml:space="preserve">four </w:t>
      </w:r>
      <w:r w:rsidRPr="00E05AFD">
        <w:t xml:space="preserve">possible inputs are </w:t>
      </w:r>
      <w:r w:rsidRPr="001909A3">
        <w:rPr>
          <w:b/>
        </w:rPr>
        <w:t>Constant</w:t>
      </w:r>
      <w:r w:rsidRPr="00C66B42">
        <w:rPr>
          <w:b/>
        </w:rPr>
        <w:t>TemperatureGradient</w:t>
      </w:r>
      <w:r>
        <w:rPr>
          <w:b/>
        </w:rPr>
        <w:t xml:space="preserve">, </w:t>
      </w:r>
      <w:r w:rsidRPr="00C66B42">
        <w:rPr>
          <w:b/>
        </w:rPr>
        <w:t>AdaptiveTemperatureGradient</w:t>
      </w:r>
      <w:r>
        <w:rPr>
          <w:b/>
        </w:rPr>
        <w:t xml:space="preserve">, </w:t>
      </w:r>
      <w:r w:rsidRPr="001909A3">
        <w:rPr>
          <w:b/>
        </w:rPr>
        <w:t>Adaptive</w:t>
      </w:r>
      <w:r w:rsidRPr="00BC2823">
        <w:rPr>
          <w:b/>
        </w:rPr>
        <w:t>ASHRAE</w:t>
      </w:r>
      <w:r>
        <w:rPr>
          <w:b/>
        </w:rPr>
        <w:t xml:space="preserve">, </w:t>
      </w:r>
      <w:r w:rsidRPr="001909A3">
        <w:t xml:space="preserve">and </w:t>
      </w:r>
      <w:r>
        <w:rPr>
          <w:b/>
        </w:rPr>
        <w:t>ConstantStartTime</w:t>
      </w:r>
      <w:r w:rsidRPr="00E05AFD">
        <w:t>.</w:t>
      </w:r>
      <w:r>
        <w:t xml:space="preserve"> In </w:t>
      </w:r>
      <w:r w:rsidRPr="002F6784">
        <w:t>ConstantTemperatureGradient</w:t>
      </w:r>
      <w:r>
        <w:t xml:space="preserve"> algorithm the temperature gradient entered by the user will be constant throughout the simulation. </w:t>
      </w:r>
      <w:r w:rsidRPr="002F6784">
        <w:t>The response to heating and cooling operation can be non-linear thus two separate fields for temperature gradients are used.  AdaptiveTemperatureGradient</w:t>
      </w:r>
      <w:r>
        <w:t xml:space="preserve"> algorithm will modify the temperature gradients based on the arithmetic average of the actual temperature gradients calculated for the specified number of previous days. For this algorithm user should enter two initial start values. </w:t>
      </w:r>
      <w:r w:rsidRPr="002F6784">
        <w:t>AdaptiveASHRAE</w:t>
      </w:r>
      <w:r>
        <w:t xml:space="preserve"> algorithm implements equations suggested in ASHRAE Handbook – HVAC Applications (2007). This </w:t>
      </w:r>
      <w:r w:rsidRPr="002F6784">
        <w:t>algorithm will calculate the coefficients of the equation within the code and users need not provide temperature response related input</w:t>
      </w:r>
      <w:r>
        <w:t xml:space="preserve">s. </w:t>
      </w:r>
      <w:r w:rsidRPr="002F6784">
        <w:t>ConstantStartTime</w:t>
      </w:r>
      <w:r>
        <w:t xml:space="preserve"> method calculates the start time based on specified number of hours before occupancy for each day. </w:t>
      </w:r>
      <w:r>
        <w:rPr>
          <w:b/>
        </w:rPr>
        <w:t>The AdaptiveASHRAE algorithm has not been implemented yet.</w:t>
      </w:r>
    </w:p>
    <w:p w14:paraId="03021A35" w14:textId="77777777" w:rsidR="00ED07F4" w:rsidRDefault="00ED07F4" w:rsidP="00ED07F4">
      <w:pPr>
        <w:pStyle w:val="Heading4"/>
      </w:pPr>
      <w:r w:rsidRPr="00E05AFD">
        <w:t xml:space="preserve">Field: </w:t>
      </w:r>
      <w:r>
        <w:t xml:space="preserve">Constant </w:t>
      </w:r>
      <w:r w:rsidRPr="00E05AFD">
        <w:t>Temperature Gradient during Cooling</w:t>
      </w:r>
    </w:p>
    <w:p w14:paraId="02B41E27"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E05AFD">
        <w:t>above field. Temperature gradient (</w:t>
      </w:r>
      <w:r>
        <w:rPr>
          <w:rFonts w:ascii="Calibri" w:hAnsi="Calibri"/>
        </w:rPr>
        <w:t>°</w:t>
      </w:r>
      <w:r>
        <w:t>C/hour</w:t>
      </w:r>
      <w:r w:rsidRPr="00E05AFD">
        <w:t xml:space="preserve">) for cooling operation is entered here. Such gradient </w:t>
      </w:r>
      <w:r>
        <w:t>may</w:t>
      </w:r>
      <w:r w:rsidRPr="00E05AFD">
        <w:t xml:space="preserve"> be obtained for existing building</w:t>
      </w:r>
      <w:r>
        <w:t>s from EMCS or pre-calculated by other programs</w:t>
      </w:r>
      <w:r w:rsidRPr="00E05AFD">
        <w:t xml:space="preserve">. </w:t>
      </w:r>
      <w:r>
        <w:t>This gradient remains constant throughout the simulation.</w:t>
      </w:r>
    </w:p>
    <w:p w14:paraId="52F5744D" w14:textId="77777777" w:rsidR="00ED07F4" w:rsidRDefault="00ED07F4" w:rsidP="00ED07F4">
      <w:pPr>
        <w:pStyle w:val="Heading4"/>
      </w:pPr>
      <w:r w:rsidRPr="00E05AFD">
        <w:t xml:space="preserve">Field: </w:t>
      </w:r>
      <w:r>
        <w:t xml:space="preserve">Constant </w:t>
      </w:r>
      <w:r w:rsidRPr="00E05AFD">
        <w:t>Temperature Gradient during Heating</w:t>
      </w:r>
    </w:p>
    <w:p w14:paraId="2D7B8D08"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D26AF5">
        <w:t>Control Algorithm</w:t>
      </w:r>
      <w:r>
        <w:t xml:space="preserve"> field</w:t>
      </w:r>
      <w:r w:rsidRPr="00E05AFD">
        <w:t>. Temperature gradient (</w:t>
      </w:r>
      <w:r>
        <w:rPr>
          <w:rFonts w:ascii="Calibri" w:hAnsi="Calibri"/>
        </w:rPr>
        <w:t>°</w:t>
      </w:r>
      <w:r>
        <w:t>C/hour</w:t>
      </w:r>
      <w:r w:rsidRPr="00E05AFD">
        <w:t>) for heating operation is entered here.</w:t>
      </w:r>
      <w:r w:rsidRPr="00DB2502">
        <w:t xml:space="preserve"> </w:t>
      </w:r>
      <w:r>
        <w:t>This gradient remains constant throughout the simulation.</w:t>
      </w:r>
    </w:p>
    <w:p w14:paraId="77DE2B38" w14:textId="77777777" w:rsidR="00ED07F4" w:rsidRPr="002F6784" w:rsidRDefault="00ED07F4" w:rsidP="00ED07F4">
      <w:pPr>
        <w:pStyle w:val="Heading4"/>
      </w:pPr>
      <w:r>
        <w:t>Field: Initial Temperature Gradient during Cooling</w:t>
      </w:r>
    </w:p>
    <w:p w14:paraId="212CEFD8" w14:textId="77777777" w:rsidR="00ED07F4" w:rsidRPr="002F6784" w:rsidRDefault="00ED07F4" w:rsidP="00ED07F4">
      <w:pPr>
        <w:pStyle w:val="BodyText"/>
      </w:pPr>
      <w:r w:rsidRPr="001909A3">
        <w:t xml:space="preserve">This input is required if </w:t>
      </w:r>
      <w:r w:rsidRPr="002F6784">
        <w:t>AdaptiveTemperatureGradient</w:t>
      </w:r>
      <w:r>
        <w:t xml:space="preserve"> algorithm is selected in </w:t>
      </w:r>
      <w:r w:rsidRPr="001909A3">
        <w:t>Control Algorithm</w:t>
      </w:r>
      <w:r>
        <w:t xml:space="preserve"> field. Initial value of t</w:t>
      </w:r>
      <w:r w:rsidRPr="00E05AFD">
        <w:t>emperature gradient (</w:t>
      </w:r>
      <w:r>
        <w:rPr>
          <w:rFonts w:ascii="Calibri" w:hAnsi="Calibri"/>
        </w:rPr>
        <w:t>°</w:t>
      </w:r>
      <w:r>
        <w:t>C/hour</w:t>
      </w:r>
      <w:r w:rsidRPr="00E05AFD">
        <w:t>) for coo</w:t>
      </w:r>
      <w:r>
        <w:t xml:space="preserve">ling operation is entered here. This value is used as initial guess value to start the adaptive method. Depending on performance, this value is modified and used in the simulation. </w:t>
      </w:r>
    </w:p>
    <w:p w14:paraId="53F9E58B" w14:textId="77777777" w:rsidR="00ED07F4" w:rsidRPr="00DB2502" w:rsidRDefault="00ED07F4" w:rsidP="00ED07F4">
      <w:pPr>
        <w:pStyle w:val="Heading4"/>
      </w:pPr>
      <w:r>
        <w:t>Field: Initial Temperature Gradient during Heating</w:t>
      </w:r>
    </w:p>
    <w:p w14:paraId="34E7E88D" w14:textId="77777777" w:rsidR="00ED07F4" w:rsidRPr="00D26AF5" w:rsidRDefault="00ED07F4" w:rsidP="00ED07F4">
      <w:pPr>
        <w:pStyle w:val="BodyText"/>
      </w:pPr>
      <w:r w:rsidRPr="00D26AF5">
        <w:t xml:space="preserve">This input is required if </w:t>
      </w:r>
      <w:r w:rsidRPr="002F6784">
        <w:t>AdaptiveTemperatureGradient</w:t>
      </w:r>
      <w:r>
        <w:t xml:space="preserve"> algorithm is selected in </w:t>
      </w:r>
      <w:r w:rsidRPr="00D26AF5">
        <w:t>Control Algorithm</w:t>
      </w:r>
      <w:r>
        <w:t xml:space="preserve"> field. Initial value of t</w:t>
      </w:r>
      <w:r w:rsidRPr="00E05AFD">
        <w:t>emperature gradient (</w:t>
      </w:r>
      <w:r>
        <w:rPr>
          <w:rFonts w:ascii="Calibri" w:hAnsi="Calibri"/>
        </w:rPr>
        <w:t>°</w:t>
      </w:r>
      <w:r>
        <w:t>C/hour</w:t>
      </w:r>
      <w:r w:rsidRPr="00E05AFD">
        <w:t xml:space="preserve">) for </w:t>
      </w:r>
      <w:r>
        <w:t xml:space="preserve">heating operation is entered here. This value is used as initial guess value to start the adaptive method. Depending on performance, this value is modified and used in the simulation. </w:t>
      </w:r>
    </w:p>
    <w:p w14:paraId="3FD14802" w14:textId="77777777" w:rsidR="00ED07F4" w:rsidRDefault="00ED07F4" w:rsidP="00ED07F4">
      <w:pPr>
        <w:pStyle w:val="Heading4"/>
      </w:pPr>
      <w:r w:rsidRPr="00E05AFD">
        <w:t xml:space="preserve">Field: </w:t>
      </w:r>
      <w:r>
        <w:t>Constant Start Time</w:t>
      </w:r>
    </w:p>
    <w:p w14:paraId="5AC445F3" w14:textId="77777777" w:rsidR="00ED07F4" w:rsidRDefault="00ED07F4" w:rsidP="00ED07F4">
      <w:pPr>
        <w:pStyle w:val="BodyText"/>
      </w:pPr>
      <w:r w:rsidRPr="00E05AFD">
        <w:t xml:space="preserve">This input is required if </w:t>
      </w:r>
      <w:r w:rsidRPr="002F6784">
        <w:t>ConstantStartTime</w:t>
      </w:r>
      <w:r>
        <w:t xml:space="preserve"> </w:t>
      </w:r>
      <w:r w:rsidRPr="00E05AFD">
        <w:t xml:space="preserve">algorithm is selected in </w:t>
      </w:r>
      <w:r>
        <w:t xml:space="preserve">the </w:t>
      </w:r>
      <w:r w:rsidRPr="00D26AF5">
        <w:t>Control Algorithm</w:t>
      </w:r>
      <w:r>
        <w:t xml:space="preserve"> field</w:t>
      </w:r>
      <w:r w:rsidRPr="00E05AFD">
        <w:t xml:space="preserve">. </w:t>
      </w:r>
      <w:r>
        <w:t>Start time, the number of hours before occupancy occurs for a system,</w:t>
      </w:r>
      <w:r w:rsidRPr="00E05AFD">
        <w:t xml:space="preserve"> for </w:t>
      </w:r>
      <w:r>
        <w:t xml:space="preserve">heating and </w:t>
      </w:r>
      <w:r w:rsidRPr="00E05AFD">
        <w:lastRenderedPageBreak/>
        <w:t xml:space="preserve">cooling operation is entered here. </w:t>
      </w:r>
      <w:r>
        <w:t xml:space="preserve">Irrespective of thermal response, the heating or cooling operation starts before the occupancy at this fixed time. This start time value remains constant throughout the simulation. </w:t>
      </w:r>
    </w:p>
    <w:p w14:paraId="36BC5139" w14:textId="77777777" w:rsidR="00ED07F4" w:rsidRDefault="00ED07F4" w:rsidP="00ED07F4">
      <w:pPr>
        <w:pStyle w:val="Heading4"/>
      </w:pPr>
      <w:r w:rsidRPr="00E05AFD">
        <w:t xml:space="preserve">Field: </w:t>
      </w:r>
      <w:r>
        <w:t>Number of Previous Days</w:t>
      </w:r>
    </w:p>
    <w:p w14:paraId="7184B84B" w14:textId="77777777" w:rsidR="00ED07F4" w:rsidRDefault="00ED07F4" w:rsidP="00ED07F4">
      <w:pPr>
        <w:pStyle w:val="BodyText"/>
      </w:pPr>
      <w:r w:rsidRPr="00E05AFD">
        <w:t xml:space="preserve">This input is required if </w:t>
      </w:r>
      <w:r w:rsidRPr="002F6784">
        <w:t>AdaptiveTemperatureGradient</w:t>
      </w:r>
      <w:r>
        <w:t xml:space="preserve"> </w:t>
      </w:r>
      <w:r w:rsidRPr="00E05AFD">
        <w:t xml:space="preserve">algorithm is selected in </w:t>
      </w:r>
      <w:r>
        <w:t xml:space="preserve">the </w:t>
      </w:r>
      <w:r w:rsidRPr="00D26AF5">
        <w:t>Control Algorithm</w:t>
      </w:r>
      <w:r>
        <w:t xml:space="preserve"> field</w:t>
      </w:r>
      <w:r w:rsidRPr="00E05AFD">
        <w:t xml:space="preserve">. </w:t>
      </w:r>
      <w:r>
        <w:t xml:space="preserve">The values of optimal start time for number of days entered here will be used to determine the adaptive gradients. </w:t>
      </w:r>
    </w:p>
    <w:p w14:paraId="0B9F051E" w14:textId="77777777" w:rsidR="00ED07F4" w:rsidRPr="000D256C" w:rsidRDefault="00ED07F4" w:rsidP="00ED07F4">
      <w:r>
        <w:t>Sample IDFs:</w:t>
      </w:r>
    </w:p>
    <w:p w14:paraId="6E940AB7" w14:textId="77777777" w:rsidR="00ED07F4" w:rsidRPr="00C16A0B" w:rsidRDefault="00ED07F4" w:rsidP="00ED07F4">
      <w:pPr>
        <w:pStyle w:val="IDDDefinition"/>
      </w:pPr>
      <w:r>
        <w:t>AvailabilityManager:OptimumStart,</w:t>
      </w:r>
    </w:p>
    <w:p w14:paraId="406BFEE0" w14:textId="77777777" w:rsidR="00ED07F4" w:rsidRPr="00C16A0B" w:rsidRDefault="00ED07F4" w:rsidP="00ED07F4">
      <w:pPr>
        <w:pStyle w:val="IDDDefinition"/>
      </w:pPr>
      <w:r>
        <w:t xml:space="preserve">  AdaptiveSetbackRecovery, </w:t>
      </w:r>
      <w:r>
        <w:tab/>
        <w:t>!- Name</w:t>
      </w:r>
    </w:p>
    <w:p w14:paraId="0A1D9C8A" w14:textId="77777777" w:rsidR="00ED07F4" w:rsidRPr="00C16A0B" w:rsidRDefault="00ED07F4" w:rsidP="00ED07F4">
      <w:pPr>
        <w:pStyle w:val="IDDDefinition"/>
      </w:pPr>
      <w:r>
        <w:t xml:space="preserve">  AppliSch,</w:t>
      </w:r>
      <w:r>
        <w:tab/>
      </w:r>
      <w:r>
        <w:tab/>
      </w:r>
      <w:r>
        <w:tab/>
      </w:r>
      <w:r>
        <w:tab/>
        <w:t xml:space="preserve">!- Applicability Schedule Name </w:t>
      </w:r>
    </w:p>
    <w:p w14:paraId="2D0B0059" w14:textId="77777777" w:rsidR="00ED07F4" w:rsidRPr="00C16A0B" w:rsidRDefault="00ED07F4" w:rsidP="00ED07F4">
      <w:pPr>
        <w:pStyle w:val="IDDDefinition"/>
      </w:pPr>
      <w:r>
        <w:t xml:space="preserve">  FanSch,</w:t>
      </w:r>
      <w:r>
        <w:tab/>
      </w:r>
      <w:r>
        <w:tab/>
      </w:r>
      <w:r>
        <w:tab/>
      </w:r>
      <w:r>
        <w:tab/>
        <w:t xml:space="preserve">!- Fan Schedule Name </w:t>
      </w:r>
    </w:p>
    <w:p w14:paraId="1A19223D" w14:textId="77777777" w:rsidR="00ED07F4" w:rsidRPr="00C16A0B" w:rsidRDefault="00ED07F4" w:rsidP="00ED07F4">
      <w:pPr>
        <w:pStyle w:val="IDDDefinition"/>
      </w:pPr>
      <w:r>
        <w:t xml:space="preserve">  ControlZone,</w:t>
      </w:r>
      <w:r>
        <w:tab/>
      </w:r>
      <w:r>
        <w:tab/>
      </w:r>
      <w:r>
        <w:tab/>
        <w:t xml:space="preserve">!- Control Type </w:t>
      </w:r>
    </w:p>
    <w:p w14:paraId="514331B6" w14:textId="77777777" w:rsidR="00ED07F4" w:rsidRPr="00C16A0B" w:rsidRDefault="00ED07F4" w:rsidP="00ED07F4">
      <w:pPr>
        <w:pStyle w:val="IDDDefinition"/>
      </w:pPr>
      <w:r>
        <w:t xml:space="preserve">  MainZone,</w:t>
      </w:r>
      <w:r>
        <w:tab/>
      </w:r>
      <w:r>
        <w:tab/>
      </w:r>
      <w:r>
        <w:tab/>
      </w:r>
      <w:r>
        <w:tab/>
        <w:t xml:space="preserve">!- Control Zone Name </w:t>
      </w:r>
    </w:p>
    <w:p w14:paraId="19D6EBC3" w14:textId="77777777" w:rsidR="00ED07F4" w:rsidRPr="00C16A0B" w:rsidRDefault="00ED07F4" w:rsidP="00ED07F4">
      <w:pPr>
        <w:pStyle w:val="IDDDefinition"/>
      </w:pPr>
      <w:r>
        <w:t xml:space="preserve">  ,</w:t>
      </w:r>
      <w:r>
        <w:tab/>
      </w:r>
      <w:r>
        <w:tab/>
      </w:r>
      <w:r>
        <w:tab/>
      </w:r>
      <w:r>
        <w:tab/>
      </w:r>
      <w:r>
        <w:tab/>
        <w:t xml:space="preserve">!- Zone List Name </w:t>
      </w:r>
    </w:p>
    <w:p w14:paraId="651F46BE" w14:textId="77777777" w:rsidR="00ED07F4" w:rsidRPr="00C16A0B" w:rsidRDefault="00ED07F4" w:rsidP="00ED07F4">
      <w:pPr>
        <w:pStyle w:val="IDDDefinition"/>
      </w:pPr>
      <w:r>
        <w:t xml:space="preserve">  4,</w:t>
      </w:r>
      <w:r>
        <w:tab/>
      </w:r>
      <w:r>
        <w:tab/>
        <w:t xml:space="preserve">      </w:t>
      </w:r>
      <w:r>
        <w:tab/>
      </w:r>
      <w:r>
        <w:tab/>
      </w:r>
      <w:r>
        <w:tab/>
        <w:t xml:space="preserve">!- Maximum Value for Optimum Start Time </w:t>
      </w:r>
    </w:p>
    <w:p w14:paraId="7BE9DBFC" w14:textId="77777777" w:rsidR="00ED07F4" w:rsidRDefault="00ED07F4" w:rsidP="00ED07F4">
      <w:pPr>
        <w:pStyle w:val="IDDDefinition"/>
      </w:pPr>
      <w:r>
        <w:t xml:space="preserve">  </w:t>
      </w:r>
      <w:r w:rsidRPr="002F6784">
        <w:t>AdaptiveTemperatureGradient</w:t>
      </w:r>
      <w:r>
        <w:t>,</w:t>
      </w:r>
      <w:r>
        <w:tab/>
        <w:t>!- Control Algorithm</w:t>
      </w:r>
    </w:p>
    <w:p w14:paraId="55A94124" w14:textId="77777777" w:rsidR="00ED07F4" w:rsidRDefault="00ED07F4" w:rsidP="00ED07F4">
      <w:pPr>
        <w:pStyle w:val="IDDDefinition"/>
      </w:pPr>
      <w:r>
        <w:t xml:space="preserve">  </w:t>
      </w:r>
      <w:r w:rsidRPr="00D26AF5">
        <w:t>,</w:t>
      </w:r>
      <w:r w:rsidRPr="00D26AF5">
        <w:tab/>
      </w:r>
      <w:r>
        <w:tab/>
      </w:r>
      <w:r w:rsidRPr="00D26AF5">
        <w:tab/>
      </w:r>
      <w:r w:rsidRPr="00D26AF5">
        <w:tab/>
      </w:r>
      <w:r w:rsidRPr="00D26AF5">
        <w:tab/>
        <w:t xml:space="preserve">!- </w:t>
      </w:r>
      <w:r>
        <w:t xml:space="preserve">Constant </w:t>
      </w:r>
      <w:r w:rsidRPr="00E05AFD">
        <w:t>Temperature Gradient during Cooling</w:t>
      </w:r>
    </w:p>
    <w:p w14:paraId="5934DFD0" w14:textId="77777777" w:rsidR="00ED07F4" w:rsidRDefault="00ED07F4" w:rsidP="00ED07F4">
      <w:pPr>
        <w:pStyle w:val="IDDDefinition"/>
      </w:pPr>
      <w:r w:rsidRPr="00D26AF5">
        <w:t xml:space="preserve">  ,</w:t>
      </w:r>
      <w:r w:rsidRPr="00D26AF5">
        <w:tab/>
      </w:r>
      <w:r>
        <w:tab/>
      </w:r>
      <w:r w:rsidRPr="00D26AF5">
        <w:tab/>
      </w:r>
      <w:r w:rsidRPr="00D26AF5">
        <w:tab/>
      </w:r>
      <w:r w:rsidRPr="00D26AF5">
        <w:tab/>
        <w:t xml:space="preserve">!- </w:t>
      </w:r>
      <w:r>
        <w:t xml:space="preserve">Constant </w:t>
      </w:r>
      <w:r w:rsidRPr="00420BA0">
        <w:t xml:space="preserve">Temperature Gradient during </w:t>
      </w:r>
      <w:r>
        <w:t>Heat</w:t>
      </w:r>
      <w:r w:rsidRPr="00420BA0">
        <w:t>ing</w:t>
      </w:r>
      <w:r>
        <w:t xml:space="preserve"> </w:t>
      </w:r>
    </w:p>
    <w:p w14:paraId="5C7B1151" w14:textId="77777777" w:rsidR="00ED07F4" w:rsidRPr="00D26AF5" w:rsidRDefault="00ED07F4" w:rsidP="00ED07F4">
      <w:pPr>
        <w:pStyle w:val="IDDDefinition"/>
      </w:pPr>
      <w:r>
        <w:t xml:space="preserve">  5</w:t>
      </w:r>
      <w:r w:rsidRPr="00D26AF5">
        <w:t>,</w:t>
      </w:r>
      <w:r w:rsidRPr="00D26AF5">
        <w:tab/>
      </w:r>
      <w:r>
        <w:tab/>
      </w:r>
      <w:r w:rsidRPr="00D26AF5">
        <w:tab/>
      </w:r>
      <w:r w:rsidRPr="00D26AF5">
        <w:tab/>
      </w:r>
      <w:r w:rsidRPr="00D26AF5">
        <w:tab/>
        <w:t xml:space="preserve">!- </w:t>
      </w:r>
      <w:r>
        <w:t xml:space="preserve">Initial </w:t>
      </w:r>
      <w:r w:rsidRPr="00E05AFD">
        <w:t>Temperature Gradient during Cooling</w:t>
      </w:r>
    </w:p>
    <w:p w14:paraId="785439B2" w14:textId="77777777" w:rsidR="00ED07F4" w:rsidRPr="00D26AF5" w:rsidRDefault="00ED07F4" w:rsidP="00ED07F4">
      <w:pPr>
        <w:pStyle w:val="IDDDefinition"/>
      </w:pPr>
      <w:r w:rsidRPr="00D26AF5">
        <w:t xml:space="preserve">  </w:t>
      </w:r>
      <w:r>
        <w:t>5;</w:t>
      </w:r>
      <w:r w:rsidRPr="00D26AF5">
        <w:tab/>
      </w:r>
      <w:r>
        <w:tab/>
      </w:r>
      <w:r w:rsidRPr="00D26AF5">
        <w:tab/>
      </w:r>
      <w:r w:rsidRPr="00D26AF5">
        <w:tab/>
      </w:r>
      <w:r w:rsidRPr="00D26AF5">
        <w:tab/>
        <w:t xml:space="preserve">!- </w:t>
      </w:r>
      <w:r>
        <w:t xml:space="preserve">Initial </w:t>
      </w:r>
      <w:r w:rsidRPr="00420BA0">
        <w:t xml:space="preserve">Temperature Gradient during </w:t>
      </w:r>
      <w:r>
        <w:t>Heat</w:t>
      </w:r>
      <w:r w:rsidRPr="00420BA0">
        <w:t>ing</w:t>
      </w:r>
    </w:p>
    <w:p w14:paraId="523669BC" w14:textId="77777777" w:rsidR="00ED07F4" w:rsidRDefault="00ED07F4" w:rsidP="00ED07F4">
      <w:pPr>
        <w:pStyle w:val="IDDDefinition"/>
      </w:pPr>
    </w:p>
    <w:p w14:paraId="0C8325BF" w14:textId="77777777" w:rsidR="00ED07F4" w:rsidRDefault="00ED07F4" w:rsidP="00ED07F4">
      <w:pPr>
        <w:pStyle w:val="IDDDefinition"/>
      </w:pPr>
    </w:p>
    <w:p w14:paraId="1E4BB8B3" w14:textId="77777777" w:rsidR="00ED07F4" w:rsidRPr="00D26AF5" w:rsidRDefault="00ED07F4" w:rsidP="00ED07F4">
      <w:pPr>
        <w:pStyle w:val="IDDDefinition"/>
      </w:pPr>
      <w:r w:rsidRPr="00D26AF5">
        <w:t>AvailabilityManager:OptimumStart,</w:t>
      </w:r>
    </w:p>
    <w:p w14:paraId="59F97A3A" w14:textId="77777777" w:rsidR="00ED07F4" w:rsidRPr="00D26AF5" w:rsidRDefault="00ED07F4" w:rsidP="00ED07F4">
      <w:pPr>
        <w:pStyle w:val="IDDDefinition"/>
      </w:pPr>
      <w:r w:rsidRPr="00D26AF5">
        <w:t xml:space="preserve">  SetbackRecovery, </w:t>
      </w:r>
      <w:r w:rsidRPr="00D26AF5">
        <w:tab/>
      </w:r>
      <w:r>
        <w:tab/>
      </w:r>
      <w:r>
        <w:tab/>
      </w:r>
      <w:r w:rsidRPr="00D26AF5">
        <w:t>!- Name</w:t>
      </w:r>
    </w:p>
    <w:p w14:paraId="52D2DCAF" w14:textId="77777777" w:rsidR="00ED07F4" w:rsidRPr="00D26AF5" w:rsidRDefault="00ED07F4" w:rsidP="00ED07F4">
      <w:pPr>
        <w:pStyle w:val="IDDDefinition"/>
      </w:pPr>
      <w:r w:rsidRPr="00D26AF5">
        <w:t xml:space="preserve">  AppliSch,</w:t>
      </w:r>
      <w:r w:rsidRPr="00D26AF5">
        <w:tab/>
      </w:r>
      <w:r w:rsidRPr="00D26AF5">
        <w:tab/>
      </w:r>
      <w:r w:rsidRPr="00D26AF5">
        <w:tab/>
      </w:r>
      <w:r w:rsidRPr="00D26AF5">
        <w:tab/>
        <w:t xml:space="preserve">!- Applicability Schedule Name </w:t>
      </w:r>
    </w:p>
    <w:p w14:paraId="7E6908B3" w14:textId="77777777" w:rsidR="00ED07F4" w:rsidRPr="00D26AF5" w:rsidRDefault="00ED07F4" w:rsidP="00ED07F4">
      <w:pPr>
        <w:pStyle w:val="IDDDefinition"/>
      </w:pPr>
      <w:r w:rsidRPr="00D26AF5">
        <w:t xml:space="preserve">  FanSch,</w:t>
      </w:r>
      <w:r w:rsidRPr="00D26AF5">
        <w:tab/>
      </w:r>
      <w:r w:rsidRPr="00D26AF5">
        <w:tab/>
      </w:r>
      <w:r w:rsidRPr="00D26AF5">
        <w:tab/>
      </w:r>
      <w:r w:rsidRPr="00D26AF5">
        <w:tab/>
        <w:t xml:space="preserve">!- Fan Schedule Name </w:t>
      </w:r>
    </w:p>
    <w:p w14:paraId="1E7FC725" w14:textId="77777777" w:rsidR="00ED07F4" w:rsidRPr="00D26AF5" w:rsidRDefault="00ED07F4" w:rsidP="00ED07F4">
      <w:pPr>
        <w:pStyle w:val="IDDDefinition"/>
      </w:pPr>
      <w:r w:rsidRPr="00D26AF5">
        <w:t xml:space="preserve">  </w:t>
      </w:r>
      <w:r>
        <w:t>MaximumofZoneList</w:t>
      </w:r>
      <w:r w:rsidRPr="00D26AF5">
        <w:t>,</w:t>
      </w:r>
      <w:r w:rsidRPr="00D26AF5">
        <w:tab/>
      </w:r>
      <w:r w:rsidRPr="00D26AF5">
        <w:tab/>
        <w:t xml:space="preserve">!- Control Type </w:t>
      </w:r>
    </w:p>
    <w:p w14:paraId="2707A3B2" w14:textId="77777777" w:rsidR="00ED07F4" w:rsidRPr="00D26AF5" w:rsidRDefault="00ED07F4" w:rsidP="00ED07F4">
      <w:pPr>
        <w:pStyle w:val="IDDDefinition"/>
      </w:pPr>
      <w:r w:rsidRPr="00D26AF5">
        <w:t xml:space="preserve">  ,</w:t>
      </w:r>
      <w:r>
        <w:tab/>
      </w:r>
      <w:r w:rsidRPr="00D26AF5">
        <w:tab/>
      </w:r>
      <w:r w:rsidRPr="00D26AF5">
        <w:tab/>
      </w:r>
      <w:r w:rsidRPr="00D26AF5">
        <w:tab/>
      </w:r>
      <w:r w:rsidRPr="00D26AF5">
        <w:tab/>
        <w:t xml:space="preserve">!- Control Zone Name </w:t>
      </w:r>
    </w:p>
    <w:p w14:paraId="6B1FA18D" w14:textId="77777777" w:rsidR="00ED07F4" w:rsidRPr="00D26AF5" w:rsidRDefault="00ED07F4" w:rsidP="00ED07F4">
      <w:pPr>
        <w:pStyle w:val="IDDDefinition"/>
      </w:pPr>
      <w:r w:rsidRPr="00D26AF5">
        <w:t xml:space="preserve">  </w:t>
      </w:r>
      <w:r>
        <w:t>ZoneList</w:t>
      </w:r>
      <w:r w:rsidRPr="00D26AF5">
        <w:t>,</w:t>
      </w:r>
      <w:r w:rsidRPr="00D26AF5">
        <w:tab/>
      </w:r>
      <w:r w:rsidRPr="00D26AF5">
        <w:tab/>
      </w:r>
      <w:r w:rsidRPr="00D26AF5">
        <w:tab/>
      </w:r>
      <w:r w:rsidRPr="00D26AF5">
        <w:tab/>
        <w:t xml:space="preserve">!- Zone List Name </w:t>
      </w:r>
    </w:p>
    <w:p w14:paraId="37859FC6" w14:textId="77777777" w:rsidR="00ED07F4" w:rsidRPr="00D26AF5" w:rsidRDefault="00ED07F4" w:rsidP="00ED07F4">
      <w:pPr>
        <w:pStyle w:val="IDDDefinition"/>
      </w:pPr>
      <w:r w:rsidRPr="00D26AF5">
        <w:t xml:space="preserve">  ,</w:t>
      </w:r>
      <w:r>
        <w:tab/>
      </w:r>
      <w:r>
        <w:tab/>
      </w:r>
      <w:r w:rsidRPr="00D26AF5">
        <w:t xml:space="preserve">      </w:t>
      </w:r>
      <w:r w:rsidRPr="00D26AF5">
        <w:tab/>
      </w:r>
      <w:r w:rsidRPr="00D26AF5">
        <w:tab/>
      </w:r>
      <w:r w:rsidRPr="00D26AF5">
        <w:tab/>
        <w:t xml:space="preserve">!- Maximum Value for Optimum Start Time </w:t>
      </w:r>
    </w:p>
    <w:p w14:paraId="1C4F4B05" w14:textId="77777777" w:rsidR="00ED07F4" w:rsidRDefault="00ED07F4" w:rsidP="00ED07F4">
      <w:pPr>
        <w:pStyle w:val="IDDDefinition"/>
      </w:pPr>
      <w:r w:rsidRPr="00D26AF5">
        <w:t xml:space="preserve">  </w:t>
      </w:r>
      <w:r w:rsidRPr="002F6784">
        <w:t>Adaptive</w:t>
      </w:r>
      <w:r>
        <w:t>ASHRAE;</w:t>
      </w:r>
      <w:r>
        <w:tab/>
      </w:r>
      <w:r>
        <w:tab/>
      </w:r>
      <w:r>
        <w:tab/>
      </w:r>
      <w:r w:rsidRPr="00D26AF5">
        <w:t>!- Control Algorithm</w:t>
      </w:r>
    </w:p>
    <w:p w14:paraId="28FDBB5C" w14:textId="77777777" w:rsidR="00ED07F4" w:rsidRDefault="00ED07F4" w:rsidP="00ED07F4">
      <w:pPr>
        <w:pStyle w:val="IDDDefinition"/>
      </w:pPr>
    </w:p>
    <w:p w14:paraId="29098945" w14:textId="77777777" w:rsidR="00ED07F4" w:rsidRDefault="00ED07F4" w:rsidP="00ED07F4">
      <w:pPr>
        <w:pStyle w:val="BodyText"/>
      </w:pPr>
    </w:p>
    <w:p w14:paraId="6DE3F587" w14:textId="77777777" w:rsidR="00ED07F4" w:rsidRDefault="00ED07F4" w:rsidP="00ED07F4">
      <w:pPr>
        <w:pStyle w:val="Heading3"/>
      </w:pPr>
      <w:bookmarkStart w:id="3096" w:name="_Toc399490608"/>
      <w:r w:rsidRPr="00D06646">
        <w:t>Av</w:t>
      </w:r>
      <w:r>
        <w:t>ailabilityManager:OptimumStart Outputs</w:t>
      </w:r>
      <w:bookmarkEnd w:id="3096"/>
    </w:p>
    <w:p w14:paraId="5D4F3799" w14:textId="77777777" w:rsidR="00ED07F4" w:rsidRDefault="00ED07F4" w:rsidP="00ED07F4">
      <w:pPr>
        <w:pStyle w:val="BodyText"/>
      </w:pPr>
      <w:r>
        <w:t xml:space="preserve">The optimum start availability manager has one output variable. </w:t>
      </w:r>
    </w:p>
    <w:p w14:paraId="4314D6A7" w14:textId="77777777" w:rsidR="00ED07F4" w:rsidRPr="001E609A" w:rsidRDefault="00ED07F4" w:rsidP="00ED07F4">
      <w:pPr>
        <w:pStyle w:val="Heading4"/>
      </w:pPr>
      <w:r w:rsidRPr="001E609A">
        <w:t>Availability Manager Optimum Start Hours Before Occupancy</w:t>
      </w:r>
    </w:p>
    <w:p w14:paraId="117B97FE" w14:textId="77777777" w:rsidR="00ED07F4" w:rsidRPr="001E609A" w:rsidRDefault="00ED07F4" w:rsidP="00ED07F4">
      <w:pPr>
        <w:pStyle w:val="BodyText"/>
      </w:pPr>
      <w:r>
        <w:t>The unit is in hour.</w:t>
      </w:r>
    </w:p>
    <w:p w14:paraId="4D829E26" w14:textId="77777777" w:rsidR="00D66B18" w:rsidRDefault="00D66B18" w:rsidP="00D66B18">
      <w:pPr>
        <w:pStyle w:val="Heading2"/>
      </w:pPr>
      <w:bookmarkStart w:id="3097" w:name="_Toc399490609"/>
      <w:r>
        <w:t>Group – Set</w:t>
      </w:r>
      <w:r w:rsidR="00F22ED4">
        <w:t>p</w:t>
      </w:r>
      <w:r>
        <w:t>oint Managers</w:t>
      </w:r>
      <w:bookmarkEnd w:id="3036"/>
      <w:bookmarkEnd w:id="3037"/>
      <w:bookmarkEnd w:id="3097"/>
    </w:p>
    <w:p w14:paraId="26F9FE75" w14:textId="77777777" w:rsidR="00F659C1" w:rsidRDefault="00F659C1" w:rsidP="00F659C1">
      <w:pPr>
        <w:pStyle w:val="BodyText"/>
      </w:pPr>
      <w:bookmarkStart w:id="3098" w:name="_Toc488474356"/>
      <w:bookmarkStart w:id="3099" w:name="_Toc488647318"/>
      <w:bookmarkStart w:id="3100" w:name="_Toc506095293"/>
      <w:bookmarkStart w:id="3101" w:name="_Toc1447814"/>
      <w:bookmarkStart w:id="3102" w:name="_Toc30906900"/>
      <w:bookmarkEnd w:id="3038"/>
      <w:bookmarkEnd w:id="3039"/>
      <w:bookmarkEnd w:id="3040"/>
      <w:bookmarkEnd w:id="3041"/>
      <w:bookmarkEnd w:id="3042"/>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14:paraId="5FA3A27F" w14:textId="77777777" w:rsidR="00F659C1" w:rsidRDefault="00F659C1" w:rsidP="00F659C1">
      <w:pPr>
        <w:pStyle w:val="BodyText"/>
      </w:pPr>
      <w:r>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14:paraId="239DD3BB" w14:textId="77777777" w:rsidR="00F659C1" w:rsidRDefault="00F659C1" w:rsidP="00F659C1">
      <w:pPr>
        <w:pStyle w:val="BodyText"/>
      </w:pPr>
      <w:r>
        <w:t>The following situations require the use of a Setpoint Manager:</w:t>
      </w:r>
    </w:p>
    <w:p w14:paraId="78D06E7E" w14:textId="77777777"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14:paraId="6F2BD580" w14:textId="77777777"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14:paraId="7FAA87E8" w14:textId="77777777" w:rsidR="00F659C1" w:rsidRDefault="00F659C1" w:rsidP="00F659C1">
      <w:pPr>
        <w:pStyle w:val="ListNumber"/>
        <w:numPr>
          <w:ilvl w:val="0"/>
          <w:numId w:val="7"/>
        </w:numPr>
      </w:pPr>
      <w:r>
        <w:lastRenderedPageBreak/>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14:paraId="4C2CCB96" w14:textId="77777777" w:rsidR="00F659C1" w:rsidRDefault="00F659C1" w:rsidP="00F659C1">
      <w:pPr>
        <w:pStyle w:val="ListNumber"/>
        <w:numPr>
          <w:ilvl w:val="0"/>
          <w:numId w:val="7"/>
        </w:numPr>
      </w:pPr>
      <w:r>
        <w:t xml:space="preserve">any use of </w:t>
      </w:r>
      <w:r w:rsidR="005540B7">
        <w:t>CoilSystem:Cooling:DX</w:t>
      </w:r>
      <w:r>
        <w:t>;</w:t>
      </w:r>
    </w:p>
    <w:p w14:paraId="6D8B2084" w14:textId="77777777" w:rsidR="00F659C1" w:rsidRDefault="00F659C1" w:rsidP="00F659C1">
      <w:pPr>
        <w:pStyle w:val="ListNumber"/>
        <w:numPr>
          <w:ilvl w:val="0"/>
          <w:numId w:val="7"/>
        </w:numPr>
      </w:pPr>
      <w:r>
        <w:t xml:space="preserve">any use of </w:t>
      </w:r>
      <w:r w:rsidRPr="00304A8A">
        <w:t>Humidifier:Steam:Electric</w:t>
      </w:r>
      <w:r>
        <w:t>.</w:t>
      </w:r>
    </w:p>
    <w:p w14:paraId="0D6B5ECB" w14:textId="77777777"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14:paraId="6B204884" w14:textId="77777777"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14:paraId="508AE7B0" w14:textId="77777777"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14:paraId="7BE72EF7" w14:textId="77777777" w:rsidR="00541EC7" w:rsidRDefault="00541EC7" w:rsidP="00063013">
      <w:pPr>
        <w:pStyle w:val="BodyText"/>
      </w:pPr>
      <w:r>
        <w:t>Simulation order for setpoint managers:</w:t>
      </w:r>
    </w:p>
    <w:p w14:paraId="6F01A660" w14:textId="77777777" w:rsidR="003868FE" w:rsidRDefault="003868FE" w:rsidP="003868FE">
      <w:pPr>
        <w:pStyle w:val="ListBullet2"/>
      </w:pPr>
      <w:bookmarkStart w:id="3103" w:name="_Toc99528153"/>
      <w:bookmarkStart w:id="3104" w:name="_Toc101950350"/>
      <w:bookmarkStart w:id="3105" w:name="_Toc133305766"/>
      <w:bookmarkStart w:id="3106" w:name="_Toc196463345"/>
      <w:bookmarkEnd w:id="3098"/>
      <w:bookmarkEnd w:id="3099"/>
      <w:bookmarkEnd w:id="3100"/>
      <w:bookmarkEnd w:id="3101"/>
      <w:bookmarkEnd w:id="3102"/>
      <w:r>
        <w:t>SetpointManager:Scheduled</w:t>
      </w:r>
    </w:p>
    <w:p w14:paraId="2D589967" w14:textId="77777777" w:rsidR="003868FE" w:rsidRDefault="003868FE" w:rsidP="003868FE">
      <w:pPr>
        <w:pStyle w:val="ListBullet2"/>
      </w:pPr>
      <w:r>
        <w:t>SetpointManager:Scheduled:DualSetpoint</w:t>
      </w:r>
    </w:p>
    <w:p w14:paraId="3B01C6E1" w14:textId="77777777" w:rsidR="003868FE" w:rsidRDefault="003868FE" w:rsidP="003868FE">
      <w:pPr>
        <w:pStyle w:val="ListBullet2"/>
      </w:pPr>
      <w:r>
        <w:t>SetpointManager:OutdoorAirReset</w:t>
      </w:r>
    </w:p>
    <w:p w14:paraId="4E3783FF" w14:textId="77777777" w:rsidR="003868FE" w:rsidRDefault="003868FE" w:rsidP="003868FE">
      <w:pPr>
        <w:pStyle w:val="ListBullet2"/>
      </w:pPr>
      <w:r>
        <w:t>SetpointManager:SingleZone:Reheat</w:t>
      </w:r>
    </w:p>
    <w:p w14:paraId="42CFBACF" w14:textId="77777777" w:rsidR="003868FE" w:rsidRDefault="003868FE" w:rsidP="003868FE">
      <w:pPr>
        <w:pStyle w:val="ListBullet2"/>
      </w:pPr>
      <w:r>
        <w:t>SetpointManager:</w:t>
      </w:r>
      <w:r w:rsidRPr="0032363D">
        <w:t xml:space="preserve"> </w:t>
      </w:r>
      <w:r>
        <w:t>SingleZone:Heating</w:t>
      </w:r>
    </w:p>
    <w:p w14:paraId="363E63A1" w14:textId="77777777" w:rsidR="003868FE" w:rsidRDefault="003868FE" w:rsidP="003868FE">
      <w:pPr>
        <w:pStyle w:val="ListBullet2"/>
      </w:pPr>
      <w:r>
        <w:t>SetpointManager:</w:t>
      </w:r>
      <w:r w:rsidRPr="0032363D">
        <w:t xml:space="preserve"> </w:t>
      </w:r>
      <w:r>
        <w:t>SingleZone:Cooling</w:t>
      </w:r>
    </w:p>
    <w:p w14:paraId="1280D575" w14:textId="77777777" w:rsidR="003868FE" w:rsidRDefault="003868FE" w:rsidP="003868FE">
      <w:pPr>
        <w:pStyle w:val="ListBullet2"/>
      </w:pPr>
      <w:r>
        <w:t>SetpointManager:</w:t>
      </w:r>
      <w:r w:rsidRPr="0032363D">
        <w:t xml:space="preserve"> </w:t>
      </w:r>
      <w:r>
        <w:t>SingleZone:Humidity:Minimum</w:t>
      </w:r>
    </w:p>
    <w:p w14:paraId="7389A54B" w14:textId="77777777" w:rsidR="003868FE" w:rsidRDefault="003868FE" w:rsidP="003868FE">
      <w:pPr>
        <w:pStyle w:val="ListBullet2"/>
      </w:pPr>
      <w:r>
        <w:t>SetpointManager:</w:t>
      </w:r>
      <w:r w:rsidRPr="0032363D">
        <w:t xml:space="preserve"> </w:t>
      </w:r>
      <w:r>
        <w:t>SingleZone:Humidity:Maximum</w:t>
      </w:r>
    </w:p>
    <w:p w14:paraId="02972C81" w14:textId="77777777" w:rsidR="003868FE" w:rsidRDefault="003868FE" w:rsidP="003868FE">
      <w:pPr>
        <w:pStyle w:val="ListBullet2"/>
      </w:pPr>
      <w:r>
        <w:t>SetpointManager:Warmest</w:t>
      </w:r>
    </w:p>
    <w:p w14:paraId="7C9306E2" w14:textId="77777777" w:rsidR="003868FE" w:rsidRDefault="003868FE" w:rsidP="003868FE">
      <w:pPr>
        <w:pStyle w:val="ListBullet2"/>
      </w:pPr>
      <w:r>
        <w:t>SetpointManager:Coldest</w:t>
      </w:r>
    </w:p>
    <w:p w14:paraId="2F7C0AE2" w14:textId="77777777" w:rsidR="003868FE" w:rsidRDefault="003868FE" w:rsidP="003868FE">
      <w:pPr>
        <w:pStyle w:val="ListBullet2"/>
      </w:pPr>
      <w:r>
        <w:t>SetpointManager:WarmestTemperatureFlow</w:t>
      </w:r>
    </w:p>
    <w:p w14:paraId="44BA578B" w14:textId="77777777" w:rsidR="003868FE" w:rsidRDefault="003868FE" w:rsidP="003868FE">
      <w:pPr>
        <w:pStyle w:val="ListBullet2"/>
      </w:pPr>
      <w:r>
        <w:t>SetpointManager:ReturnAirBypassFlow</w:t>
      </w:r>
    </w:p>
    <w:p w14:paraId="3BBD485D" w14:textId="77777777" w:rsidR="003868FE" w:rsidRDefault="003868FE" w:rsidP="003868FE">
      <w:pPr>
        <w:pStyle w:val="ListBullet2"/>
      </w:pPr>
      <w:r>
        <w:t>SetpointManager:MultiZone:Cooling:Average</w:t>
      </w:r>
    </w:p>
    <w:p w14:paraId="678DDB98" w14:textId="77777777" w:rsidR="003868FE" w:rsidRDefault="003868FE" w:rsidP="003868FE">
      <w:pPr>
        <w:pStyle w:val="ListBullet2"/>
      </w:pPr>
      <w:r>
        <w:t>SetpointManager:MultiZone:Heating:Average</w:t>
      </w:r>
    </w:p>
    <w:p w14:paraId="482E3ED2" w14:textId="77777777" w:rsidR="003868FE" w:rsidRPr="00EA0180" w:rsidRDefault="003868FE" w:rsidP="003868FE">
      <w:pPr>
        <w:pStyle w:val="ListBullet2"/>
      </w:pPr>
      <w:r w:rsidRPr="00EC5451">
        <w:rPr>
          <w:rFonts w:cs="Arial"/>
        </w:rPr>
        <w:t>SetpointManager:</w:t>
      </w:r>
      <w:r>
        <w:rPr>
          <w:rFonts w:cs="Arial"/>
        </w:rPr>
        <w:t>Multi</w:t>
      </w:r>
      <w:r w:rsidRPr="00EC5451">
        <w:rPr>
          <w:rFonts w:cs="Arial"/>
        </w:rPr>
        <w:t>Zone:</w:t>
      </w:r>
      <w:r>
        <w:rPr>
          <w:rFonts w:cs="Arial"/>
        </w:rPr>
        <w:t>Minimum</w:t>
      </w:r>
      <w:r w:rsidRPr="00EC5451">
        <w:rPr>
          <w:rFonts w:cs="Arial"/>
        </w:rPr>
        <w:t>Humidity:</w:t>
      </w:r>
      <w:r>
        <w:rPr>
          <w:rFonts w:cs="Arial"/>
        </w:rPr>
        <w:t>Average</w:t>
      </w:r>
    </w:p>
    <w:p w14:paraId="312CC7A5" w14:textId="77777777" w:rsidR="003868FE" w:rsidRDefault="003868FE" w:rsidP="003868FE">
      <w:pPr>
        <w:pStyle w:val="ListBullet2"/>
      </w:pPr>
      <w:r w:rsidRPr="00EA0180">
        <w:rPr>
          <w:rFonts w:cs="Arial"/>
        </w:rPr>
        <w:t>SetpointManager:MultiZone:MaximumHumidity:Average</w:t>
      </w:r>
    </w:p>
    <w:p w14:paraId="1DF3D81D" w14:textId="77777777" w:rsidR="003868FE" w:rsidRPr="00C776D3" w:rsidRDefault="003868FE" w:rsidP="003868FE">
      <w:pPr>
        <w:pStyle w:val="ListBullet2"/>
      </w:pPr>
      <w:r w:rsidRPr="00C776D3">
        <w:t>SetpointManager:Multi</w:t>
      </w:r>
      <w:r>
        <w:t>Z</w:t>
      </w:r>
      <w:r w:rsidRPr="00C776D3">
        <w:t>one:Humidity:Minimum</w:t>
      </w:r>
    </w:p>
    <w:p w14:paraId="2EB69BD7" w14:textId="77777777" w:rsidR="003868FE" w:rsidRDefault="003868FE" w:rsidP="003868FE">
      <w:pPr>
        <w:pStyle w:val="ListBullet2"/>
      </w:pPr>
      <w:r w:rsidRPr="00C776D3">
        <w:t>SetpointManager:Multi</w:t>
      </w:r>
      <w:r>
        <w:t>Z</w:t>
      </w:r>
      <w:r w:rsidRPr="00C776D3">
        <w:t>one:Humidity:Maximum</w:t>
      </w:r>
    </w:p>
    <w:p w14:paraId="2E854FA3" w14:textId="77777777" w:rsidR="003868FE" w:rsidRDefault="003868FE" w:rsidP="003868FE">
      <w:pPr>
        <w:pStyle w:val="ListBullet2"/>
      </w:pPr>
      <w:r w:rsidRPr="00C776D3">
        <w:t>SetpointManager:</w:t>
      </w:r>
      <w:r>
        <w:t>FollowOutdoorAirTemperature</w:t>
      </w:r>
    </w:p>
    <w:p w14:paraId="4B4CF376" w14:textId="77777777" w:rsidR="003868FE" w:rsidRDefault="003868FE" w:rsidP="003868FE">
      <w:pPr>
        <w:pStyle w:val="ListBullet2"/>
      </w:pPr>
      <w:r w:rsidRPr="00C776D3">
        <w:t>SetpointManager:</w:t>
      </w:r>
      <w:r>
        <w:t>FollowSystemNodeTemperature</w:t>
      </w:r>
    </w:p>
    <w:p w14:paraId="6224C823" w14:textId="77777777" w:rsidR="003868FE" w:rsidRDefault="003868FE" w:rsidP="003868FE">
      <w:pPr>
        <w:pStyle w:val="ListBullet2"/>
      </w:pPr>
      <w:r w:rsidRPr="00C776D3">
        <w:t>SetpointManager:</w:t>
      </w:r>
      <w:r>
        <w:t>FollowGroundTemperature</w:t>
      </w:r>
    </w:p>
    <w:p w14:paraId="381ED17D" w14:textId="77777777" w:rsidR="003868FE" w:rsidRDefault="003868FE" w:rsidP="003868FE">
      <w:pPr>
        <w:pStyle w:val="ListBullet2"/>
      </w:pPr>
      <w:r w:rsidRPr="00C776D3">
        <w:t>SetpointManager:</w:t>
      </w:r>
      <w:r>
        <w:t>CondenserEnteringReset</w:t>
      </w:r>
    </w:p>
    <w:p w14:paraId="11577C09" w14:textId="77777777" w:rsidR="003868FE" w:rsidRDefault="003868FE" w:rsidP="003868FE">
      <w:pPr>
        <w:pStyle w:val="ListBullet2"/>
      </w:pPr>
      <w:r w:rsidRPr="00C776D3">
        <w:t>SetpointManager:</w:t>
      </w:r>
      <w:r>
        <w:t>CondenserEnteringReset:Ideal</w:t>
      </w:r>
    </w:p>
    <w:p w14:paraId="643E0DA7" w14:textId="77777777" w:rsidR="003868FE" w:rsidRDefault="003868FE" w:rsidP="003868FE">
      <w:pPr>
        <w:pStyle w:val="ListBullet2"/>
      </w:pPr>
      <w:r>
        <w:lastRenderedPageBreak/>
        <w:t>SetpointManager:MixedAir</w:t>
      </w:r>
    </w:p>
    <w:p w14:paraId="3B9EBC33" w14:textId="77777777" w:rsidR="003868FE" w:rsidRDefault="003868FE" w:rsidP="003868FE">
      <w:pPr>
        <w:pStyle w:val="ListBullet2"/>
      </w:pPr>
      <w:r>
        <w:t>SetpointManager:OutdoorAirPretreat</w:t>
      </w:r>
    </w:p>
    <w:p w14:paraId="53A6C605" w14:textId="77777777" w:rsidR="00541EC7" w:rsidRDefault="00541EC7" w:rsidP="00541EC7">
      <w:pPr>
        <w:pStyle w:val="Heading3"/>
      </w:pPr>
      <w:bookmarkStart w:id="3107" w:name="_Toc399490610"/>
      <w:r>
        <w:t>Set</w:t>
      </w:r>
      <w:r w:rsidR="005A57D5">
        <w:t>p</w:t>
      </w:r>
      <w:r>
        <w:t>ointManager:Scheduled</w:t>
      </w:r>
      <w:bookmarkEnd w:id="3103"/>
      <w:bookmarkEnd w:id="3104"/>
      <w:bookmarkEnd w:id="3105"/>
      <w:bookmarkEnd w:id="3106"/>
      <w:bookmarkEnd w:id="3107"/>
    </w:p>
    <w:p w14:paraId="40079152" w14:textId="77777777"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14:paraId="7D5ED904" w14:textId="77777777"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14:paraId="3AB873AD" w14:textId="77777777" w:rsidR="00541EC7" w:rsidRDefault="00541EC7" w:rsidP="00541EC7">
      <w:pPr>
        <w:pStyle w:val="Heading4"/>
      </w:pPr>
      <w:r>
        <w:t>Field: Name</w:t>
      </w:r>
    </w:p>
    <w:p w14:paraId="513A8C30" w14:textId="77777777"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14:paraId="4E20ED32" w14:textId="77777777" w:rsidR="00541EC7" w:rsidRDefault="00541EC7" w:rsidP="00541EC7">
      <w:pPr>
        <w:pStyle w:val="Heading4"/>
      </w:pPr>
      <w:r>
        <w:t xml:space="preserve">Field: Control </w:t>
      </w:r>
      <w:r w:rsidR="00387C47">
        <w:t>V</w:t>
      </w:r>
      <w:r>
        <w:t>ariable</w:t>
      </w:r>
    </w:p>
    <w:p w14:paraId="6038763F" w14:textId="77777777"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14:paraId="711D3BFB" w14:textId="77777777"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14:paraId="0992F802" w14:textId="77777777"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14:paraId="664126E3" w14:textId="77777777"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14:paraId="6C7DBB36" w14:textId="77777777"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14:paraId="2E840446" w14:textId="77777777"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19A4BC70" w14:textId="77777777"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FDDC158" w14:textId="77777777"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14:paraId="594F30B2" w14:textId="77777777"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14:paraId="4E0C13CD" w14:textId="77777777"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14:paraId="406071F8" w14:textId="77777777" w:rsidR="00541EC7" w:rsidRDefault="00541EC7" w:rsidP="00541EC7">
      <w:pPr>
        <w:pStyle w:val="Heading4"/>
      </w:pPr>
      <w:r>
        <w:t>Field: Schedule Name</w:t>
      </w:r>
    </w:p>
    <w:p w14:paraId="4F011068" w14:textId="77777777"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14:paraId="76DF5366" w14:textId="77777777" w:rsidR="00541EC7" w:rsidRDefault="00541EC7" w:rsidP="00541EC7">
      <w:pPr>
        <w:pStyle w:val="Heading4"/>
      </w:pPr>
      <w:r>
        <w:t xml:space="preserve">Field: </w:t>
      </w:r>
      <w:r w:rsidR="00387C47">
        <w:t>S</w:t>
      </w:r>
      <w:r>
        <w:t>etpoint Node or NodeList</w:t>
      </w:r>
      <w:r w:rsidR="00387C47">
        <w:t xml:space="preserve"> Name</w:t>
      </w:r>
    </w:p>
    <w:p w14:paraId="708F664A" w14:textId="77777777" w:rsidR="00541EC7" w:rsidRDefault="00541EC7" w:rsidP="00541EC7">
      <w:pPr>
        <w:pStyle w:val="BodyText"/>
      </w:pPr>
      <w:r>
        <w:t>The name of a NodeList object containing the names of the HVAC system nodes or the HVAC System Node Name for which setpoints will be established by this setpoint manager.</w:t>
      </w:r>
    </w:p>
    <w:p w14:paraId="48541700" w14:textId="77777777" w:rsidR="00541EC7" w:rsidRDefault="00541EC7" w:rsidP="00541EC7">
      <w:pPr>
        <w:pStyle w:val="BodyText"/>
      </w:pPr>
      <w:r>
        <w:t>Following is an example of the input for a Scheduled Set</w:t>
      </w:r>
      <w:r w:rsidR="00915956">
        <w:t>p</w:t>
      </w:r>
      <w:r>
        <w:t>oint Manager.</w:t>
      </w:r>
    </w:p>
    <w:p w14:paraId="5D03270D" w14:textId="77777777" w:rsidR="00915956" w:rsidRDefault="00915956" w:rsidP="00915956">
      <w:pPr>
        <w:pStyle w:val="IDDDefinition"/>
      </w:pPr>
      <w:r>
        <w:lastRenderedPageBreak/>
        <w:t>SetpointManager:Scheduled,</w:t>
      </w:r>
    </w:p>
    <w:p w14:paraId="5CFE0592" w14:textId="77777777" w:rsidR="00541EC7" w:rsidRDefault="00541EC7" w:rsidP="00541EC7">
      <w:pPr>
        <w:pStyle w:val="IDDDefinition"/>
      </w:pPr>
      <w:r>
        <w:t xml:space="preserve">    Supply Air Temp Manager 1,  !- Name</w:t>
      </w:r>
    </w:p>
    <w:p w14:paraId="1828A8CE" w14:textId="77777777"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14:paraId="6AE0967D" w14:textId="77777777" w:rsidR="00541EC7" w:rsidRDefault="00541EC7" w:rsidP="00541EC7">
      <w:pPr>
        <w:pStyle w:val="IDDDefinition"/>
      </w:pPr>
      <w:r>
        <w:t xml:space="preserve">    Seasonal Reset Supply Air Temp Sch,  !- Schedule Name</w:t>
      </w:r>
    </w:p>
    <w:p w14:paraId="44FA2754" w14:textId="77777777" w:rsidR="00541EC7" w:rsidRDefault="00541EC7" w:rsidP="00541EC7">
      <w:pPr>
        <w:pStyle w:val="IDDDefinition"/>
      </w:pPr>
      <w:r>
        <w:t xml:space="preserve">    VAV Sys 1 Outlet Node;   </w:t>
      </w:r>
      <w:r w:rsidR="00915956">
        <w:t xml:space="preserve">   </w:t>
      </w:r>
      <w:r>
        <w:t xml:space="preserve">!- </w:t>
      </w:r>
      <w:r w:rsidR="00915956">
        <w:t>Setpoint Node or NodeList Name</w:t>
      </w:r>
    </w:p>
    <w:p w14:paraId="4BC3AD56" w14:textId="77777777" w:rsidR="00541EC7" w:rsidRDefault="00541EC7" w:rsidP="00541EC7">
      <w:pPr>
        <w:pStyle w:val="Heading3"/>
      </w:pPr>
      <w:bookmarkStart w:id="3108" w:name="_Toc99528154"/>
      <w:bookmarkStart w:id="3109" w:name="_Toc101950351"/>
      <w:bookmarkStart w:id="3110" w:name="_Toc196463346"/>
      <w:bookmarkStart w:id="3111" w:name="_Toc399490611"/>
      <w:r>
        <w:t>Set</w:t>
      </w:r>
      <w:r w:rsidR="003C5DF0">
        <w:t>p</w:t>
      </w:r>
      <w:r>
        <w:t>ointManager:Scheduled:DualSetpoint</w:t>
      </w:r>
      <w:bookmarkEnd w:id="3108"/>
      <w:bookmarkEnd w:id="3109"/>
      <w:bookmarkEnd w:id="3110"/>
      <w:bookmarkEnd w:id="3111"/>
    </w:p>
    <w:p w14:paraId="2CDDA4B2" w14:textId="77777777"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14:paraId="4E03FC15" w14:textId="77777777" w:rsidR="00541EC7" w:rsidRDefault="00541EC7" w:rsidP="00541EC7">
      <w:pPr>
        <w:pStyle w:val="Heading4"/>
      </w:pPr>
      <w:r>
        <w:t>Field: Name</w:t>
      </w:r>
    </w:p>
    <w:p w14:paraId="09EA8D0C" w14:textId="77777777"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14:paraId="0631A98E" w14:textId="77777777" w:rsidR="00541EC7" w:rsidRDefault="00541EC7" w:rsidP="00541EC7">
      <w:pPr>
        <w:pStyle w:val="Heading4"/>
      </w:pPr>
      <w:r>
        <w:t xml:space="preserve">Field: Control </w:t>
      </w:r>
      <w:r w:rsidR="003C5DF0">
        <w:t>Variable</w:t>
      </w:r>
    </w:p>
    <w:p w14:paraId="3A4255CC" w14:textId="77777777"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14:paraId="1DE24934" w14:textId="77777777" w:rsidR="00541EC7" w:rsidRDefault="00541EC7" w:rsidP="00541EC7">
      <w:pPr>
        <w:pStyle w:val="Heading4"/>
      </w:pPr>
      <w:r>
        <w:t>Field: High Setpoint</w:t>
      </w:r>
      <w:r w:rsidR="003C5DF0">
        <w:t xml:space="preserve"> Schedule Name</w:t>
      </w:r>
    </w:p>
    <w:p w14:paraId="0D1F1E6B" w14:textId="77777777"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14:paraId="7DDEB021" w14:textId="77777777" w:rsidR="00541EC7" w:rsidRDefault="00541EC7" w:rsidP="00541EC7">
      <w:pPr>
        <w:pStyle w:val="Heading4"/>
      </w:pPr>
      <w:r>
        <w:t>Field: Low Setpoint</w:t>
      </w:r>
      <w:r w:rsidR="00871EFC">
        <w:t xml:space="preserve"> Schedule Name</w:t>
      </w:r>
    </w:p>
    <w:p w14:paraId="6317EA35" w14:textId="77777777"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14:paraId="2780D5C9" w14:textId="77777777" w:rsidR="00541EC7" w:rsidRDefault="00541EC7" w:rsidP="00541EC7">
      <w:pPr>
        <w:pStyle w:val="Heading4"/>
      </w:pPr>
      <w:r>
        <w:t xml:space="preserve">Field: </w:t>
      </w:r>
      <w:r w:rsidR="00871EFC">
        <w:t>S</w:t>
      </w:r>
      <w:r>
        <w:t>etpoint Node or NodeList</w:t>
      </w:r>
      <w:r w:rsidR="00871EFC">
        <w:t xml:space="preserve"> Name</w:t>
      </w:r>
    </w:p>
    <w:p w14:paraId="1496546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66304808" w14:textId="77777777" w:rsidR="00541EC7" w:rsidRDefault="00541EC7" w:rsidP="00541EC7">
      <w:pPr>
        <w:pStyle w:val="BodyText"/>
      </w:pPr>
      <w:r>
        <w:t xml:space="preserve">Following is an example of the input for a </w:t>
      </w:r>
      <w:r w:rsidR="00480648">
        <w:t>SetpointManager:Scheduled:DualSetpoint object</w:t>
      </w:r>
      <w:r>
        <w:t>.</w:t>
      </w:r>
    </w:p>
    <w:p w14:paraId="65485496" w14:textId="77777777" w:rsidR="00480648" w:rsidRDefault="00480648" w:rsidP="00480648">
      <w:pPr>
        <w:pStyle w:val="IDDDefinition"/>
      </w:pPr>
      <w:r>
        <w:t>SetpointManager:Scheduled:DualSetpoint,</w:t>
      </w:r>
    </w:p>
    <w:p w14:paraId="22E1FE19" w14:textId="77777777" w:rsidR="00541EC7" w:rsidRDefault="00541EC7" w:rsidP="00541EC7">
      <w:pPr>
        <w:pStyle w:val="IDDDefinition"/>
      </w:pPr>
      <w:r>
        <w:t xml:space="preserve">    Water Loop Setpoint Manager,  </w:t>
      </w:r>
      <w:r w:rsidR="00480648">
        <w:t xml:space="preserve">  </w:t>
      </w:r>
      <w:r>
        <w:t>!- Name</w:t>
      </w:r>
    </w:p>
    <w:p w14:paraId="52DDC55F" w14:textId="77777777" w:rsidR="00541EC7" w:rsidRDefault="00541EC7" w:rsidP="00541EC7">
      <w:pPr>
        <w:pStyle w:val="IDDDefinition"/>
      </w:pPr>
      <w:r>
        <w:t xml:space="preserve">    </w:t>
      </w:r>
      <w:r w:rsidR="00480648">
        <w:t>Temperature</w:t>
      </w:r>
      <w:r>
        <w:t xml:space="preserve">,                    !- Control </w:t>
      </w:r>
      <w:r w:rsidR="00480648">
        <w:t>V</w:t>
      </w:r>
      <w:r>
        <w:t>ariable</w:t>
      </w:r>
    </w:p>
    <w:p w14:paraId="20E9A182" w14:textId="77777777" w:rsidR="00541EC7" w:rsidRDefault="00541EC7" w:rsidP="00541EC7">
      <w:pPr>
        <w:pStyle w:val="IDDDefinition"/>
      </w:pPr>
      <w:r>
        <w:t xml:space="preserve">    Plant Loop High Temp Schedule,  !- Hi</w:t>
      </w:r>
      <w:r w:rsidR="00480648">
        <w:t>gh Setpoint</w:t>
      </w:r>
      <w:r>
        <w:t xml:space="preserve"> Schedule Name</w:t>
      </w:r>
    </w:p>
    <w:p w14:paraId="3DE5C374" w14:textId="77777777" w:rsidR="00541EC7" w:rsidRDefault="00541EC7" w:rsidP="00541EC7">
      <w:pPr>
        <w:pStyle w:val="IDDDefinition"/>
      </w:pPr>
      <w:r>
        <w:t xml:space="preserve">    Plant Loop Low Temp Schedule,   !- Lo</w:t>
      </w:r>
      <w:r w:rsidR="00480648">
        <w:t>w Setpoint</w:t>
      </w:r>
      <w:r>
        <w:t xml:space="preserve"> Schedule Name</w:t>
      </w:r>
    </w:p>
    <w:p w14:paraId="32882111" w14:textId="77777777" w:rsidR="00541EC7" w:rsidRDefault="00541EC7" w:rsidP="00541EC7">
      <w:pPr>
        <w:pStyle w:val="IDDDefinition"/>
      </w:pPr>
      <w:r>
        <w:t xml:space="preserve">    Plant Supply Outlet Node;   </w:t>
      </w:r>
      <w:r w:rsidR="00480648">
        <w:t xml:space="preserve">    </w:t>
      </w:r>
      <w:r>
        <w:t xml:space="preserve">!- </w:t>
      </w:r>
      <w:r w:rsidR="00480648">
        <w:t>Setpoint Node or NodeList Name</w:t>
      </w:r>
    </w:p>
    <w:p w14:paraId="2B69608B" w14:textId="77777777" w:rsidR="00541EC7" w:rsidRDefault="00541EC7" w:rsidP="00541EC7">
      <w:pPr>
        <w:pStyle w:val="Heading3"/>
      </w:pPr>
      <w:bookmarkStart w:id="3112" w:name="_Toc99528155"/>
      <w:bookmarkStart w:id="3113" w:name="_Toc101950352"/>
      <w:bookmarkStart w:id="3114" w:name="_Toc196463347"/>
      <w:bookmarkStart w:id="3115" w:name="_Toc399490612"/>
      <w:r>
        <w:t>Set</w:t>
      </w:r>
      <w:r w:rsidR="00CD2D8A">
        <w:t>p</w:t>
      </w:r>
      <w:r>
        <w:t>ointManager:</w:t>
      </w:r>
      <w:r w:rsidR="00CD2D8A">
        <w:t>Outdoor</w:t>
      </w:r>
      <w:r>
        <w:t>Air</w:t>
      </w:r>
      <w:bookmarkEnd w:id="3112"/>
      <w:bookmarkEnd w:id="3113"/>
      <w:bookmarkEnd w:id="3114"/>
      <w:r w:rsidR="00CD2D8A">
        <w:t>Reset</w:t>
      </w:r>
      <w:bookmarkEnd w:id="3115"/>
    </w:p>
    <w:p w14:paraId="04A98666" w14:textId="77777777"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temperatures</w:t>
      </w:r>
      <w:r>
        <w:t>, the supply air temperature is linearly interpolated between SATOH and SATOL.</w:t>
      </w:r>
    </w:p>
    <w:p w14:paraId="7695989F" w14:textId="77777777"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14:paraId="640CF3FC" w14:textId="77777777" w:rsidR="00541EC7" w:rsidRDefault="00541EC7" w:rsidP="00541EC7">
      <w:pPr>
        <w:pStyle w:val="BodyText"/>
      </w:pPr>
      <w:r>
        <w:lastRenderedPageBreak/>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14:paraId="5FF8FDDC" w14:textId="77777777" w:rsidR="00541EC7" w:rsidRDefault="00541EC7" w:rsidP="00541EC7">
      <w:pPr>
        <w:pStyle w:val="Heading4"/>
      </w:pPr>
      <w:r>
        <w:t>Field: Name</w:t>
      </w:r>
    </w:p>
    <w:p w14:paraId="6E2FCFAA" w14:textId="77777777"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14:paraId="3B3E986E" w14:textId="77777777" w:rsidR="00541EC7" w:rsidRDefault="00541EC7" w:rsidP="00541EC7">
      <w:pPr>
        <w:pStyle w:val="Heading4"/>
      </w:pPr>
      <w:r>
        <w:t xml:space="preserve">Field: Control </w:t>
      </w:r>
      <w:r w:rsidR="004B4829">
        <w:t>Variable</w:t>
      </w:r>
    </w:p>
    <w:p w14:paraId="6B6A8E8C" w14:textId="77777777" w:rsidR="00541EC7" w:rsidRDefault="00541EC7" w:rsidP="00541EC7">
      <w:pPr>
        <w:pStyle w:val="BodyText"/>
      </w:pPr>
      <w:r>
        <w:t xml:space="preserve">The type of variable that will be controlled. There is only one choice for this type of setpoint manager: </w:t>
      </w:r>
      <w:r w:rsidR="004B4829">
        <w:t>T</w:t>
      </w:r>
      <w:r>
        <w:t>emperature.</w:t>
      </w:r>
    </w:p>
    <w:p w14:paraId="71EB81D9"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14:paraId="72E15EBC"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14:paraId="4AFC4AB5" w14:textId="77777777" w:rsidR="00541EC7" w:rsidRDefault="00541EC7" w:rsidP="00541EC7">
      <w:pPr>
        <w:pStyle w:val="Heading4"/>
      </w:pPr>
      <w:r>
        <w:t>Field: Out</w:t>
      </w:r>
      <w:r w:rsidR="004B4829">
        <w:t>door</w:t>
      </w:r>
      <w:r>
        <w:t xml:space="preserve"> </w:t>
      </w:r>
      <w:r w:rsidR="004B4829">
        <w:t>L</w:t>
      </w:r>
      <w:r>
        <w:t>ow</w:t>
      </w:r>
      <w:r w:rsidR="004B4829">
        <w:t xml:space="preserve"> Temperature</w:t>
      </w:r>
    </w:p>
    <w:p w14:paraId="4BCAD7B2"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14:paraId="3FC1AE9E"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14:paraId="0454ACE8"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14:paraId="3F79FB07" w14:textId="77777777" w:rsidR="00541EC7" w:rsidRDefault="00541EC7" w:rsidP="00541EC7">
      <w:pPr>
        <w:pStyle w:val="Heading4"/>
      </w:pPr>
      <w:r>
        <w:t xml:space="preserve">Field: </w:t>
      </w:r>
      <w:r w:rsidR="004B4829">
        <w:t>Outdoor H</w:t>
      </w:r>
      <w:r>
        <w:t>igh</w:t>
      </w:r>
      <w:r w:rsidR="004B4829">
        <w:t xml:space="preserve"> Temperature</w:t>
      </w:r>
    </w:p>
    <w:p w14:paraId="459FFE9B"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14:paraId="25F74997" w14:textId="77777777" w:rsidR="00541EC7" w:rsidRDefault="00541EC7" w:rsidP="00541EC7">
      <w:pPr>
        <w:pStyle w:val="Heading4"/>
      </w:pPr>
      <w:r>
        <w:t xml:space="preserve">Field: </w:t>
      </w:r>
      <w:r w:rsidR="004B4829">
        <w:t>S</w:t>
      </w:r>
      <w:r>
        <w:t>etpoint Node or NodeList</w:t>
      </w:r>
      <w:r w:rsidR="004B4829">
        <w:t xml:space="preserve"> Name</w:t>
      </w:r>
    </w:p>
    <w:p w14:paraId="1ACEF20F"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1028F8E0" w14:textId="77777777" w:rsidR="00541EC7" w:rsidRDefault="00541EC7" w:rsidP="00541EC7">
      <w:pPr>
        <w:pStyle w:val="Heading4"/>
      </w:pPr>
      <w:r>
        <w:t xml:space="preserve">Field: Schedule </w:t>
      </w:r>
      <w:r w:rsidR="004B4829">
        <w:t>N</w:t>
      </w:r>
      <w:r>
        <w:t>ame</w:t>
      </w:r>
    </w:p>
    <w:p w14:paraId="0EE07189" w14:textId="77777777"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14:paraId="5370452C"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14:paraId="151A8FDD" w14:textId="77777777"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14:paraId="370DD3D3" w14:textId="77777777" w:rsidR="00541EC7" w:rsidRDefault="00541EC7" w:rsidP="00541EC7">
      <w:pPr>
        <w:pStyle w:val="Heading4"/>
      </w:pPr>
      <w:r>
        <w:t xml:space="preserve">Field: </w:t>
      </w:r>
      <w:r w:rsidR="004B4829">
        <w:t>Outdoor L</w:t>
      </w:r>
      <w:r>
        <w:t>ow</w:t>
      </w:r>
      <w:r w:rsidR="004B4829">
        <w:t xml:space="preserve"> Temperature 2</w:t>
      </w:r>
    </w:p>
    <w:p w14:paraId="28840485"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14:paraId="6BAE2500"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 2</w:t>
      </w:r>
    </w:p>
    <w:p w14:paraId="12CE642B"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14:paraId="12E58025" w14:textId="77777777" w:rsidR="00541EC7" w:rsidRDefault="00541EC7" w:rsidP="00541EC7">
      <w:pPr>
        <w:pStyle w:val="Heading4"/>
      </w:pPr>
      <w:r>
        <w:t xml:space="preserve">Field: </w:t>
      </w:r>
      <w:r w:rsidR="004B4829">
        <w:t>Outdoor H</w:t>
      </w:r>
      <w:r>
        <w:t>igh</w:t>
      </w:r>
      <w:r w:rsidR="004B4829">
        <w:t xml:space="preserve"> Temperature 2</w:t>
      </w:r>
    </w:p>
    <w:p w14:paraId="0971B99A"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14:paraId="6AE9F839" w14:textId="77777777"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14:paraId="2CE49426" w14:textId="77777777" w:rsidR="00CD2D8A" w:rsidRDefault="00CD2D8A" w:rsidP="00541EC7">
      <w:pPr>
        <w:pStyle w:val="IDDDefinition"/>
      </w:pPr>
      <w:r>
        <w:lastRenderedPageBreak/>
        <w:t>SetpointManager:OutdoorAirReset</w:t>
      </w:r>
      <w:r w:rsidR="00541EC7">
        <w:t>,</w:t>
      </w:r>
    </w:p>
    <w:p w14:paraId="58144FF1" w14:textId="77777777" w:rsidR="00541EC7" w:rsidRDefault="00CD2D8A" w:rsidP="00541EC7">
      <w:pPr>
        <w:pStyle w:val="IDDDefinition"/>
      </w:pPr>
      <w:r>
        <w:t xml:space="preserve">     </w:t>
      </w:r>
      <w:r w:rsidR="00541EC7">
        <w:t xml:space="preserve"> Supply Air Temp Manager 1,</w:t>
      </w:r>
      <w:r>
        <w:t xml:space="preserve">  !- Name</w:t>
      </w:r>
    </w:p>
    <w:p w14:paraId="1E4BBE19" w14:textId="77777777" w:rsidR="00541EC7" w:rsidRDefault="00541EC7" w:rsidP="00541EC7">
      <w:pPr>
        <w:pStyle w:val="IDDDefinition"/>
      </w:pPr>
      <w:r>
        <w:t xml:space="preserve">      </w:t>
      </w:r>
      <w:r w:rsidR="00CD2D8A">
        <w:t>Temperature</w:t>
      </w:r>
      <w:r>
        <w:t>,</w:t>
      </w:r>
      <w:r w:rsidR="00CD2D8A">
        <w:t xml:space="preserve">  !- Control Variable</w:t>
      </w:r>
    </w:p>
    <w:p w14:paraId="5AC88DFC" w14:textId="77777777"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14:paraId="5AFBF2A2" w14:textId="77777777"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14:paraId="0E9814E2" w14:textId="77777777"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14:paraId="7B65E862" w14:textId="77777777"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14:paraId="0F90DFFB" w14:textId="77777777" w:rsidR="00541EC7" w:rsidRDefault="00541EC7" w:rsidP="00541EC7">
      <w:pPr>
        <w:pStyle w:val="IDDDefinition"/>
      </w:pPr>
      <w:r>
        <w:t xml:space="preserve">      Supply Air Temp Nodes;</w:t>
      </w:r>
      <w:r w:rsidR="00CD2D8A">
        <w:t xml:space="preserve">  !- Setpoint Node or NodeList Name</w:t>
      </w:r>
    </w:p>
    <w:p w14:paraId="43ED54B5" w14:textId="77777777" w:rsidR="00541EC7" w:rsidRDefault="00541EC7" w:rsidP="00541EC7">
      <w:pPr>
        <w:pStyle w:val="IDDDefinition"/>
      </w:pPr>
    </w:p>
    <w:p w14:paraId="02D78A43" w14:textId="77777777" w:rsidR="00CD2D8A" w:rsidRDefault="00541EC7" w:rsidP="00541EC7">
      <w:pPr>
        <w:pStyle w:val="IDDDefinition"/>
      </w:pPr>
      <w:r>
        <w:t>N</w:t>
      </w:r>
      <w:r w:rsidR="00CD2D8A">
        <w:t>ode</w:t>
      </w:r>
      <w:r>
        <w:t>L</w:t>
      </w:r>
      <w:r w:rsidR="00CD2D8A">
        <w:t>ist</w:t>
      </w:r>
      <w:r>
        <w:t>,</w:t>
      </w:r>
    </w:p>
    <w:p w14:paraId="21DFCC09" w14:textId="77777777" w:rsidR="00541EC7" w:rsidRDefault="00CD2D8A" w:rsidP="00541EC7">
      <w:pPr>
        <w:pStyle w:val="IDDDefinition"/>
      </w:pPr>
      <w:r>
        <w:t xml:space="preserve">     </w:t>
      </w:r>
      <w:r w:rsidR="00541EC7">
        <w:t xml:space="preserve"> Supply Air Temp Nodes,</w:t>
      </w:r>
      <w:r>
        <w:t xml:space="preserve"> !- Name</w:t>
      </w:r>
    </w:p>
    <w:p w14:paraId="21A348BF" w14:textId="77777777"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14:paraId="102A78D8" w14:textId="77777777" w:rsidR="00541EC7" w:rsidRDefault="00541EC7" w:rsidP="00541EC7">
      <w:pPr>
        <w:pStyle w:val="Heading3"/>
      </w:pPr>
      <w:bookmarkStart w:id="3116" w:name="_Toc488474358"/>
      <w:bookmarkStart w:id="3117" w:name="_Toc488647320"/>
      <w:bookmarkStart w:id="3118" w:name="_Toc506095295"/>
      <w:bookmarkStart w:id="3119" w:name="_Toc1447816"/>
      <w:bookmarkStart w:id="3120" w:name="_Toc30906902"/>
      <w:bookmarkStart w:id="3121" w:name="_Toc99528156"/>
      <w:bookmarkStart w:id="3122" w:name="_Toc101950353"/>
      <w:bookmarkStart w:id="3123" w:name="_Toc196463348"/>
      <w:bookmarkStart w:id="3124" w:name="_Toc399490613"/>
      <w:r>
        <w:t>Set</w:t>
      </w:r>
      <w:r w:rsidR="00BF612C">
        <w:t>p</w:t>
      </w:r>
      <w:r>
        <w:t>ointManager:SingleZone</w:t>
      </w:r>
      <w:r w:rsidR="00BF612C">
        <w:t>:</w:t>
      </w:r>
      <w:r>
        <w:t>Reheat</w:t>
      </w:r>
      <w:bookmarkEnd w:id="3116"/>
      <w:bookmarkEnd w:id="3117"/>
      <w:bookmarkEnd w:id="3118"/>
      <w:bookmarkEnd w:id="3119"/>
      <w:bookmarkEnd w:id="3120"/>
      <w:bookmarkEnd w:id="3121"/>
      <w:bookmarkEnd w:id="3122"/>
      <w:bookmarkEnd w:id="3123"/>
      <w:bookmarkEnd w:id="3124"/>
    </w:p>
    <w:p w14:paraId="486AA573" w14:textId="77777777"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14:paraId="3E5A0259" w14:textId="77777777" w:rsidR="00541EC7" w:rsidRDefault="00541EC7" w:rsidP="00541EC7">
      <w:pPr>
        <w:pStyle w:val="Heading4"/>
      </w:pPr>
      <w:r>
        <w:t>Field: Name</w:t>
      </w:r>
    </w:p>
    <w:p w14:paraId="1E18D472" w14:textId="77777777"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14:paraId="399AD129" w14:textId="77777777" w:rsidR="00541EC7" w:rsidRDefault="00541EC7" w:rsidP="00541EC7">
      <w:pPr>
        <w:pStyle w:val="Heading4"/>
      </w:pPr>
      <w:r>
        <w:t xml:space="preserve">Field: Control </w:t>
      </w:r>
      <w:r w:rsidR="00544CDE">
        <w:t>V</w:t>
      </w:r>
      <w:r>
        <w:t>ariable</w:t>
      </w:r>
    </w:p>
    <w:p w14:paraId="0356F122" w14:textId="77777777" w:rsidR="00541EC7" w:rsidRDefault="00541EC7" w:rsidP="00541EC7">
      <w:pPr>
        <w:pStyle w:val="BodyText"/>
      </w:pPr>
      <w:r>
        <w:t xml:space="preserve">The type of variable that will be controlled. There is only one choice for this type of setpoint manager: </w:t>
      </w:r>
      <w:r w:rsidR="00544CDE">
        <w:t>T</w:t>
      </w:r>
      <w:r>
        <w:t>emperature.</w:t>
      </w:r>
    </w:p>
    <w:p w14:paraId="396D53A8" w14:textId="77777777"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14:paraId="322F379D"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587544DF" w14:textId="77777777"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14:paraId="25DFF9C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C7D1351" w14:textId="77777777" w:rsidR="00541EC7" w:rsidRDefault="00541EC7" w:rsidP="00541EC7">
      <w:pPr>
        <w:pStyle w:val="Heading4"/>
      </w:pPr>
      <w:r>
        <w:t xml:space="preserve">Field: </w:t>
      </w:r>
      <w:r w:rsidR="00544CDE">
        <w:t>C</w:t>
      </w:r>
      <w:r>
        <w:t xml:space="preserve">ontrol </w:t>
      </w:r>
      <w:r w:rsidR="00544CDE">
        <w:t>Z</w:t>
      </w:r>
      <w:r>
        <w:t>one</w:t>
      </w:r>
      <w:r w:rsidR="00544CDE">
        <w:t xml:space="preserve"> Name</w:t>
      </w:r>
    </w:p>
    <w:p w14:paraId="055AD8BB" w14:textId="77777777"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14:paraId="09392A4B" w14:textId="77777777" w:rsidR="00541EC7" w:rsidRDefault="00541EC7" w:rsidP="00541EC7">
      <w:pPr>
        <w:pStyle w:val="Heading4"/>
      </w:pPr>
      <w:r>
        <w:t xml:space="preserve">Field: </w:t>
      </w:r>
      <w:r w:rsidR="00544CDE">
        <w:t>Z</w:t>
      </w:r>
      <w:r>
        <w:t xml:space="preserve">one </w:t>
      </w:r>
      <w:r w:rsidR="00544CDE">
        <w:t>N</w:t>
      </w:r>
      <w:r>
        <w:t>ode</w:t>
      </w:r>
      <w:r w:rsidR="00544CDE">
        <w:t xml:space="preserve"> Name</w:t>
      </w:r>
    </w:p>
    <w:p w14:paraId="7118471A" w14:textId="77777777" w:rsidR="00541EC7" w:rsidRDefault="00541EC7" w:rsidP="00541EC7">
      <w:pPr>
        <w:pStyle w:val="BodyText"/>
      </w:pPr>
      <w:r>
        <w:t xml:space="preserve">The name of the zone node </w:t>
      </w:r>
      <w:r w:rsidR="00544CDE">
        <w:t xml:space="preserve">for </w:t>
      </w:r>
      <w:r>
        <w:t>the control zone.</w:t>
      </w:r>
    </w:p>
    <w:p w14:paraId="4B6C91B4" w14:textId="77777777" w:rsidR="00541EC7" w:rsidRDefault="00541EC7" w:rsidP="00541EC7">
      <w:pPr>
        <w:pStyle w:val="Heading4"/>
      </w:pPr>
      <w:r>
        <w:t xml:space="preserve">Field: </w:t>
      </w:r>
      <w:r w:rsidR="00544CDE">
        <w:t>Z</w:t>
      </w:r>
      <w:r>
        <w:t xml:space="preserve">one </w:t>
      </w:r>
      <w:r w:rsidR="00544CDE">
        <w:t>I</w:t>
      </w:r>
      <w:r>
        <w:t xml:space="preserve">nlet </w:t>
      </w:r>
      <w:r w:rsidR="00544CDE">
        <w:t>N</w:t>
      </w:r>
      <w:r>
        <w:t>ode</w:t>
      </w:r>
      <w:r w:rsidR="00544CDE">
        <w:t xml:space="preserve"> Name</w:t>
      </w:r>
    </w:p>
    <w:p w14:paraId="1F1E778A" w14:textId="77777777" w:rsidR="00541EC7" w:rsidRDefault="00541EC7" w:rsidP="00541EC7">
      <w:pPr>
        <w:pStyle w:val="BodyText"/>
      </w:pPr>
      <w:r>
        <w:t>The name of the zone inlet node that is supplying air to the control zone.</w:t>
      </w:r>
    </w:p>
    <w:p w14:paraId="6EDCB81B" w14:textId="77777777" w:rsidR="00541EC7" w:rsidRDefault="00541EC7" w:rsidP="00541EC7">
      <w:pPr>
        <w:pStyle w:val="Heading4"/>
      </w:pPr>
      <w:r>
        <w:t>Field: Set</w:t>
      </w:r>
      <w:r w:rsidR="00544CDE">
        <w:t>p</w:t>
      </w:r>
      <w:r>
        <w:t>oint Node or NodeList</w:t>
      </w:r>
      <w:r w:rsidR="00544CDE">
        <w:t xml:space="preserve"> Name</w:t>
      </w:r>
    </w:p>
    <w:p w14:paraId="248FCEE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C007D4F" w14:textId="77777777" w:rsidR="00541EC7" w:rsidRDefault="00541EC7" w:rsidP="00541EC7">
      <w:pPr>
        <w:pStyle w:val="BodyText"/>
      </w:pPr>
      <w:r>
        <w:t xml:space="preserve">Below is an example input for a </w:t>
      </w:r>
      <w:r w:rsidR="00544CDE" w:rsidRPr="00544CDE">
        <w:rPr>
          <w:rFonts w:cs="Arial"/>
        </w:rPr>
        <w:t>SetpointManager:SingleZone:Reheat object</w:t>
      </w:r>
      <w:r>
        <w:t>.</w:t>
      </w:r>
    </w:p>
    <w:p w14:paraId="79D404EE" w14:textId="77777777" w:rsidR="00544CDE" w:rsidRDefault="00544CDE" w:rsidP="00544CDE">
      <w:pPr>
        <w:pStyle w:val="IDDDefinition"/>
      </w:pPr>
      <w:r>
        <w:lastRenderedPageBreak/>
        <w:t>SetpointManager:SingleZone:Reheat,</w:t>
      </w:r>
    </w:p>
    <w:p w14:paraId="55CE185E" w14:textId="77777777" w:rsidR="00541EC7" w:rsidRDefault="00541EC7" w:rsidP="00541EC7">
      <w:pPr>
        <w:pStyle w:val="IDDDefinition"/>
      </w:pPr>
      <w:r>
        <w:t xml:space="preserve">      Supply Air Temp Manager,</w:t>
      </w:r>
      <w:r w:rsidR="00544CDE">
        <w:t xml:space="preserve">  !- Name</w:t>
      </w:r>
    </w:p>
    <w:p w14:paraId="5E89BC5E" w14:textId="77777777"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14:paraId="650C4367" w14:textId="77777777"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14:paraId="2282BDC8" w14:textId="77777777"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14:paraId="0CB762B3" w14:textId="77777777"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14:paraId="7252139D" w14:textId="77777777"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14:paraId="51C75CC7" w14:textId="77777777"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14:paraId="683F2A1D" w14:textId="77777777"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14:paraId="5A3F82FC" w14:textId="77777777" w:rsidR="00541EC7" w:rsidRPr="00C101CC" w:rsidRDefault="00541EC7" w:rsidP="00541EC7">
      <w:pPr>
        <w:pStyle w:val="IDDDefinition"/>
        <w:rPr>
          <w:lang w:val="fr-FR"/>
        </w:rPr>
      </w:pPr>
    </w:p>
    <w:p w14:paraId="5190DF54" w14:textId="77777777" w:rsidR="00544CDE" w:rsidRDefault="00541EC7" w:rsidP="00541EC7">
      <w:pPr>
        <w:pStyle w:val="IDDDefinition"/>
      </w:pPr>
      <w:r>
        <w:t>N</w:t>
      </w:r>
      <w:r w:rsidR="00544CDE">
        <w:t>ode</w:t>
      </w:r>
      <w:r>
        <w:t>L</w:t>
      </w:r>
      <w:r w:rsidR="00544CDE">
        <w:t>ist</w:t>
      </w:r>
      <w:r>
        <w:t>,</w:t>
      </w:r>
    </w:p>
    <w:p w14:paraId="3DD474EE" w14:textId="77777777" w:rsidR="00541EC7" w:rsidRDefault="00544CDE" w:rsidP="00541EC7">
      <w:pPr>
        <w:pStyle w:val="IDDDefinition"/>
      </w:pPr>
      <w:r>
        <w:t xml:space="preserve">     </w:t>
      </w:r>
      <w:r w:rsidR="00541EC7">
        <w:t xml:space="preserve"> Supply Air Temp Nodes,</w:t>
      </w:r>
      <w:r>
        <w:t xml:space="preserve"> !- Name</w:t>
      </w:r>
    </w:p>
    <w:p w14:paraId="1A969904" w14:textId="77777777" w:rsidR="00544CDE" w:rsidRDefault="00541EC7" w:rsidP="00541EC7">
      <w:pPr>
        <w:pStyle w:val="IDDDefinition"/>
      </w:pPr>
      <w:r>
        <w:t xml:space="preserve">      Heating Coil Air Inlet Node,</w:t>
      </w:r>
      <w:r w:rsidR="00544CDE">
        <w:t xml:space="preserve">  !- Node 1 Name</w:t>
      </w:r>
    </w:p>
    <w:p w14:paraId="1E78FE08" w14:textId="77777777"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14:paraId="22B628A3" w14:textId="77777777" w:rsidR="00541EC7" w:rsidRDefault="00541EC7" w:rsidP="00541EC7">
      <w:pPr>
        <w:pStyle w:val="Heading3"/>
      </w:pPr>
      <w:bookmarkStart w:id="3125" w:name="_Toc99528157"/>
      <w:bookmarkStart w:id="3126" w:name="_Toc101950354"/>
      <w:bookmarkStart w:id="3127" w:name="_Toc196463349"/>
      <w:bookmarkStart w:id="3128" w:name="_Toc506095296"/>
      <w:bookmarkStart w:id="3129" w:name="_Toc1447817"/>
      <w:bookmarkStart w:id="3130" w:name="_Toc30906903"/>
      <w:bookmarkStart w:id="3131" w:name="_Toc1447818"/>
      <w:bookmarkStart w:id="3132" w:name="_Toc30906904"/>
      <w:bookmarkStart w:id="3133" w:name="_Toc399490614"/>
      <w:r>
        <w:t>Set</w:t>
      </w:r>
      <w:r w:rsidR="00DA57E7">
        <w:t>p</w:t>
      </w:r>
      <w:r>
        <w:t>ointManager:</w:t>
      </w:r>
      <w:r w:rsidR="00DA57E7">
        <w:t>SingleZone:</w:t>
      </w:r>
      <w:r>
        <w:t>Heating</w:t>
      </w:r>
      <w:bookmarkEnd w:id="3125"/>
      <w:bookmarkEnd w:id="3126"/>
      <w:bookmarkEnd w:id="3127"/>
      <w:bookmarkEnd w:id="3133"/>
    </w:p>
    <w:p w14:paraId="4141C3BD" w14:textId="77777777"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14:paraId="12FF114A" w14:textId="77777777" w:rsidR="00541EC7" w:rsidRDefault="00541EC7" w:rsidP="00541EC7">
      <w:pPr>
        <w:pStyle w:val="Heading4"/>
      </w:pPr>
      <w:r>
        <w:t>Field: Name</w:t>
      </w:r>
    </w:p>
    <w:p w14:paraId="5E46FF60" w14:textId="77777777"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14:paraId="64BFE841" w14:textId="77777777" w:rsidR="00541EC7" w:rsidRDefault="00541EC7" w:rsidP="00541EC7">
      <w:pPr>
        <w:pStyle w:val="Heading4"/>
      </w:pPr>
      <w:r>
        <w:t xml:space="preserve">Field: Control </w:t>
      </w:r>
      <w:r w:rsidR="000B0B6A">
        <w:t>Variable</w:t>
      </w:r>
    </w:p>
    <w:p w14:paraId="313DF269" w14:textId="77777777" w:rsidR="00541EC7" w:rsidRDefault="00541EC7" w:rsidP="00541EC7">
      <w:pPr>
        <w:pStyle w:val="BodyText"/>
      </w:pPr>
      <w:r>
        <w:t>The type of variable that will be controlled. There is only one choice for this type of setpoint manager: Temperature.</w:t>
      </w:r>
    </w:p>
    <w:p w14:paraId="30897618" w14:textId="77777777" w:rsidR="00541EC7" w:rsidRDefault="00541EC7" w:rsidP="00541EC7">
      <w:pPr>
        <w:pStyle w:val="Heading4"/>
      </w:pPr>
      <w:r>
        <w:t xml:space="preserve">Field: </w:t>
      </w:r>
      <w:r w:rsidR="000B0B6A">
        <w:t>Minimum Supply Air Temperature</w:t>
      </w:r>
    </w:p>
    <w:p w14:paraId="2484494B"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01FC7C2B" w14:textId="77777777" w:rsidR="00541EC7" w:rsidRDefault="00541EC7" w:rsidP="00541EC7">
      <w:pPr>
        <w:pStyle w:val="Heading4"/>
      </w:pPr>
      <w:r>
        <w:t xml:space="preserve">Field: </w:t>
      </w:r>
      <w:r w:rsidR="000B0B6A">
        <w:t>Maximum Supply Air Temperature</w:t>
      </w:r>
    </w:p>
    <w:p w14:paraId="4E3440C2"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45A522BA" w14:textId="77777777" w:rsidR="00541EC7" w:rsidRDefault="00541EC7" w:rsidP="00541EC7">
      <w:pPr>
        <w:pStyle w:val="Heading4"/>
      </w:pPr>
      <w:r>
        <w:t xml:space="preserve">Field: </w:t>
      </w:r>
      <w:r w:rsidR="000B0B6A">
        <w:t>C</w:t>
      </w:r>
      <w:r>
        <w:t xml:space="preserve">ontrol </w:t>
      </w:r>
      <w:r w:rsidR="000B0B6A">
        <w:t>Zone Name</w:t>
      </w:r>
    </w:p>
    <w:p w14:paraId="6B3218A7" w14:textId="77777777"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14:paraId="7BE8ABC3" w14:textId="77777777" w:rsidR="00541EC7" w:rsidRDefault="00541EC7" w:rsidP="00541EC7">
      <w:pPr>
        <w:pStyle w:val="Heading4"/>
      </w:pPr>
      <w:r>
        <w:t xml:space="preserve">Field: </w:t>
      </w:r>
      <w:r w:rsidR="000B0B6A">
        <w:t>Z</w:t>
      </w:r>
      <w:r>
        <w:t xml:space="preserve">one </w:t>
      </w:r>
      <w:r w:rsidR="000B0B6A">
        <w:t>N</w:t>
      </w:r>
      <w:r>
        <w:t>ode</w:t>
      </w:r>
      <w:r w:rsidR="000B0B6A">
        <w:t xml:space="preserve"> Name</w:t>
      </w:r>
    </w:p>
    <w:p w14:paraId="281243AA" w14:textId="77777777" w:rsidR="00541EC7" w:rsidRDefault="00541EC7" w:rsidP="00541EC7">
      <w:pPr>
        <w:pStyle w:val="BodyText"/>
      </w:pPr>
      <w:r>
        <w:t xml:space="preserve">The name of the zone node </w:t>
      </w:r>
      <w:r w:rsidR="00DA57E7">
        <w:t xml:space="preserve">for </w:t>
      </w:r>
      <w:r>
        <w:t>the control zone.</w:t>
      </w:r>
    </w:p>
    <w:p w14:paraId="5FBA92EB" w14:textId="77777777" w:rsidR="00541EC7" w:rsidRDefault="00541EC7" w:rsidP="00541EC7">
      <w:pPr>
        <w:pStyle w:val="Heading4"/>
      </w:pPr>
      <w:r>
        <w:t xml:space="preserve">Field: </w:t>
      </w:r>
      <w:r w:rsidR="000B0B6A">
        <w:t>Z</w:t>
      </w:r>
      <w:r>
        <w:t xml:space="preserve">one </w:t>
      </w:r>
      <w:r w:rsidR="000B0B6A">
        <w:t>Inlet Node Name</w:t>
      </w:r>
    </w:p>
    <w:p w14:paraId="13A32A20" w14:textId="77777777" w:rsidR="00541EC7" w:rsidRDefault="00541EC7" w:rsidP="00541EC7">
      <w:pPr>
        <w:pStyle w:val="BodyText"/>
      </w:pPr>
      <w:r>
        <w:t>The name of the zone inlet node that is supplying air to the control zone.</w:t>
      </w:r>
    </w:p>
    <w:p w14:paraId="7593BE8D" w14:textId="77777777" w:rsidR="00541EC7" w:rsidRDefault="00541EC7" w:rsidP="00541EC7">
      <w:pPr>
        <w:pStyle w:val="Heading4"/>
      </w:pPr>
      <w:r>
        <w:t>Field: Set</w:t>
      </w:r>
      <w:r w:rsidR="000B0B6A">
        <w:t>p</w:t>
      </w:r>
      <w:r>
        <w:t>oint Node or NodeList</w:t>
      </w:r>
      <w:r w:rsidR="000B0B6A">
        <w:t xml:space="preserve"> Name</w:t>
      </w:r>
    </w:p>
    <w:p w14:paraId="4002188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2B734C02" w14:textId="77777777" w:rsidR="00541EC7" w:rsidRDefault="00541EC7" w:rsidP="00541EC7">
      <w:pPr>
        <w:pStyle w:val="BodyText"/>
      </w:pPr>
      <w:r>
        <w:t xml:space="preserve">Below is an example input for a </w:t>
      </w:r>
      <w:r w:rsidR="00DA57E7">
        <w:t>SetpointManager:SingleZone:Heating object</w:t>
      </w:r>
      <w:r>
        <w:t>.</w:t>
      </w:r>
    </w:p>
    <w:p w14:paraId="0137AA38" w14:textId="77777777" w:rsidR="00541EC7" w:rsidRDefault="00DA57E7" w:rsidP="00541EC7">
      <w:pPr>
        <w:pStyle w:val="IDDDefinition"/>
      </w:pPr>
      <w:r>
        <w:lastRenderedPageBreak/>
        <w:t>SetpointManager:SingleZone:Heating</w:t>
      </w:r>
      <w:r w:rsidR="00541EC7">
        <w:t>,</w:t>
      </w:r>
    </w:p>
    <w:p w14:paraId="4F89D061" w14:textId="77777777" w:rsidR="00541EC7" w:rsidRDefault="00541EC7" w:rsidP="00541EC7">
      <w:pPr>
        <w:pStyle w:val="IDDDefinition"/>
      </w:pPr>
      <w:r>
        <w:t xml:space="preserve">    Zone 1 Heating Supply Air Temp Manager,  !- Name</w:t>
      </w:r>
    </w:p>
    <w:p w14:paraId="750BEF41" w14:textId="77777777"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14:paraId="65E689FF" w14:textId="77777777" w:rsidR="00541EC7" w:rsidRDefault="00541EC7" w:rsidP="00541EC7">
      <w:pPr>
        <w:pStyle w:val="IDDDefinition"/>
      </w:pPr>
      <w:r>
        <w:t xml:space="preserve">    7.22,                    !- </w:t>
      </w:r>
      <w:r w:rsidR="000B0B6A">
        <w:t xml:space="preserve">Minimum Supply Air Temperature </w:t>
      </w:r>
      <w:r>
        <w:t>{C}</w:t>
      </w:r>
    </w:p>
    <w:p w14:paraId="5848DF5D" w14:textId="77777777"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14:paraId="7EADE9EB" w14:textId="77777777" w:rsidR="00541EC7" w:rsidRPr="00D24307" w:rsidRDefault="00541EC7" w:rsidP="00541EC7">
      <w:pPr>
        <w:pStyle w:val="IDDDefinition"/>
        <w:rPr>
          <w:lang w:val="es-VE"/>
        </w:rPr>
      </w:pPr>
      <w:r>
        <w:t xml:space="preserve">    </w:t>
      </w:r>
      <w:r w:rsidRPr="00D24307">
        <w:rPr>
          <w:lang w:val="es-VE"/>
        </w:rPr>
        <w:t xml:space="preserve">Zone 1,                  !- </w:t>
      </w:r>
      <w:r w:rsidR="000B0B6A" w:rsidRPr="00D24307">
        <w:rPr>
          <w:lang w:val="es-VE"/>
        </w:rPr>
        <w:t>C</w:t>
      </w:r>
      <w:r w:rsidRPr="00D24307">
        <w:rPr>
          <w:lang w:val="es-VE"/>
        </w:rPr>
        <w:t xml:space="preserve">ontrol </w:t>
      </w:r>
      <w:r w:rsidR="000B0B6A" w:rsidRPr="00D24307">
        <w:rPr>
          <w:lang w:val="es-VE"/>
        </w:rPr>
        <w:t>Zone Name</w:t>
      </w:r>
    </w:p>
    <w:p w14:paraId="70F3D53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14:paraId="554811D2" w14:textId="77777777"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14:paraId="48E099F4" w14:textId="77777777" w:rsidR="00541EC7" w:rsidRDefault="00541EC7" w:rsidP="00541EC7">
      <w:pPr>
        <w:pStyle w:val="IDDDefinition"/>
      </w:pPr>
      <w:r>
        <w:t xml:space="preserve">    Zone 1 Heating Coil Outlet;  !- </w:t>
      </w:r>
      <w:r w:rsidR="000B0B6A">
        <w:t>Setpoint Node or NodeList Name</w:t>
      </w:r>
    </w:p>
    <w:p w14:paraId="6B7EF85C" w14:textId="77777777" w:rsidR="00541EC7" w:rsidRDefault="00541EC7" w:rsidP="00541EC7">
      <w:pPr>
        <w:pStyle w:val="Heading3"/>
      </w:pPr>
      <w:bookmarkStart w:id="3134" w:name="_Toc99528158"/>
      <w:bookmarkStart w:id="3135" w:name="_Toc101950355"/>
      <w:bookmarkStart w:id="3136" w:name="_Toc196463350"/>
      <w:bookmarkStart w:id="3137" w:name="_Toc399490615"/>
      <w:r>
        <w:t>Set</w:t>
      </w:r>
      <w:r w:rsidR="00E25122">
        <w:t>p</w:t>
      </w:r>
      <w:r>
        <w:t>ointManager:</w:t>
      </w:r>
      <w:r w:rsidR="00E25122">
        <w:t>SingleZone:</w:t>
      </w:r>
      <w:r>
        <w:t>Cooling</w:t>
      </w:r>
      <w:bookmarkEnd w:id="3134"/>
      <w:bookmarkEnd w:id="3135"/>
      <w:bookmarkEnd w:id="3136"/>
      <w:bookmarkEnd w:id="3137"/>
    </w:p>
    <w:p w14:paraId="010ACFA5" w14:textId="77777777"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14:paraId="16CCA7EA" w14:textId="77777777" w:rsidR="00541EC7" w:rsidRDefault="00541EC7" w:rsidP="00541EC7">
      <w:pPr>
        <w:pStyle w:val="Heading4"/>
      </w:pPr>
      <w:r>
        <w:t>Field: Name</w:t>
      </w:r>
    </w:p>
    <w:p w14:paraId="44526D9D" w14:textId="77777777"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14:paraId="2943E874" w14:textId="77777777" w:rsidR="00541EC7" w:rsidRDefault="00541EC7" w:rsidP="00541EC7">
      <w:pPr>
        <w:pStyle w:val="Heading4"/>
      </w:pPr>
      <w:r>
        <w:t xml:space="preserve">Field: Control </w:t>
      </w:r>
      <w:r w:rsidR="00E25122">
        <w:t>Variable</w:t>
      </w:r>
    </w:p>
    <w:p w14:paraId="2D398627" w14:textId="77777777" w:rsidR="00541EC7" w:rsidRDefault="00541EC7" w:rsidP="00541EC7">
      <w:pPr>
        <w:pStyle w:val="BodyText"/>
      </w:pPr>
      <w:r>
        <w:t>The type of variable that will be controlled. There is only one choice for this type of setpoint manager: Temperature.</w:t>
      </w:r>
    </w:p>
    <w:p w14:paraId="12DC621C" w14:textId="77777777" w:rsidR="00541EC7" w:rsidRDefault="00541EC7" w:rsidP="00541EC7">
      <w:pPr>
        <w:pStyle w:val="Heading4"/>
      </w:pPr>
      <w:r>
        <w:t xml:space="preserve">Field: </w:t>
      </w:r>
      <w:r w:rsidR="00E25122">
        <w:t>Minimum Supply Air Temperature</w:t>
      </w:r>
    </w:p>
    <w:p w14:paraId="2BAC7AC7"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12EEFD63" w14:textId="77777777" w:rsidR="00541EC7" w:rsidRDefault="00541EC7" w:rsidP="00541EC7">
      <w:pPr>
        <w:pStyle w:val="Heading4"/>
      </w:pPr>
      <w:r>
        <w:t xml:space="preserve">Field: </w:t>
      </w:r>
      <w:r w:rsidR="00E25122">
        <w:t>Maximum Supply Air Temperature</w:t>
      </w:r>
    </w:p>
    <w:p w14:paraId="757B715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BB70CAA" w14:textId="77777777" w:rsidR="00541EC7" w:rsidRDefault="00541EC7" w:rsidP="00541EC7">
      <w:pPr>
        <w:pStyle w:val="Heading4"/>
      </w:pPr>
      <w:r>
        <w:t xml:space="preserve">Field: </w:t>
      </w:r>
      <w:r w:rsidR="00E25122">
        <w:t>C</w:t>
      </w:r>
      <w:r>
        <w:t xml:space="preserve">ontrol </w:t>
      </w:r>
      <w:r w:rsidR="00E25122">
        <w:t>Zone Name</w:t>
      </w:r>
    </w:p>
    <w:p w14:paraId="586DA04F" w14:textId="77777777"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14:paraId="00ABECA4" w14:textId="77777777" w:rsidR="00541EC7" w:rsidRDefault="00541EC7" w:rsidP="00541EC7">
      <w:pPr>
        <w:pStyle w:val="Heading4"/>
      </w:pPr>
      <w:r>
        <w:t xml:space="preserve">Field: </w:t>
      </w:r>
      <w:r w:rsidR="00E25122">
        <w:t>Z</w:t>
      </w:r>
      <w:r>
        <w:t xml:space="preserve">one </w:t>
      </w:r>
      <w:r w:rsidR="00E25122">
        <w:t>Node Name</w:t>
      </w:r>
    </w:p>
    <w:p w14:paraId="5EA1FF4E" w14:textId="77777777" w:rsidR="00541EC7" w:rsidRDefault="00541EC7" w:rsidP="00541EC7">
      <w:pPr>
        <w:pStyle w:val="BodyText"/>
      </w:pPr>
      <w:r>
        <w:t xml:space="preserve">The name of the zone node </w:t>
      </w:r>
      <w:r w:rsidR="00E25122">
        <w:t xml:space="preserve">for </w:t>
      </w:r>
      <w:r>
        <w:t>the control zone.</w:t>
      </w:r>
    </w:p>
    <w:p w14:paraId="07CC483B" w14:textId="77777777" w:rsidR="00541EC7" w:rsidRDefault="00541EC7" w:rsidP="00541EC7">
      <w:pPr>
        <w:pStyle w:val="Heading4"/>
      </w:pPr>
      <w:r>
        <w:t xml:space="preserve">Field: </w:t>
      </w:r>
      <w:r w:rsidR="00E25122">
        <w:t>Z</w:t>
      </w:r>
      <w:r>
        <w:t xml:space="preserve">one </w:t>
      </w:r>
      <w:r w:rsidR="00E25122">
        <w:t>Inlet N</w:t>
      </w:r>
      <w:r>
        <w:t>ode</w:t>
      </w:r>
      <w:r w:rsidR="00E25122">
        <w:t xml:space="preserve"> Name</w:t>
      </w:r>
    </w:p>
    <w:p w14:paraId="42FBA5CC" w14:textId="77777777" w:rsidR="00541EC7" w:rsidRDefault="00541EC7" w:rsidP="00541EC7">
      <w:pPr>
        <w:pStyle w:val="BodyText"/>
      </w:pPr>
      <w:r>
        <w:t>The name of the zone inlet node that is supplying air to the control zone.</w:t>
      </w:r>
    </w:p>
    <w:p w14:paraId="4B145CF3" w14:textId="77777777" w:rsidR="00541EC7" w:rsidRDefault="00541EC7" w:rsidP="00541EC7">
      <w:pPr>
        <w:pStyle w:val="Heading4"/>
      </w:pPr>
      <w:r>
        <w:t>Field: Set</w:t>
      </w:r>
      <w:r w:rsidR="00E25122">
        <w:t>p</w:t>
      </w:r>
      <w:r>
        <w:t>oint Node or NodeList</w:t>
      </w:r>
      <w:r w:rsidR="00E25122">
        <w:t xml:space="preserve"> Name</w:t>
      </w:r>
    </w:p>
    <w:p w14:paraId="673EA7F2" w14:textId="77777777"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14:paraId="69BDEEAA" w14:textId="77777777" w:rsidR="00541EC7" w:rsidRDefault="00541EC7" w:rsidP="00541EC7">
      <w:pPr>
        <w:pStyle w:val="BodyText"/>
      </w:pPr>
      <w:r>
        <w:t xml:space="preserve">Below is an example input for a </w:t>
      </w:r>
      <w:r w:rsidR="00E25122">
        <w:t>SetpointManager:SingleZone:Cooling object</w:t>
      </w:r>
      <w:r>
        <w:t>.</w:t>
      </w:r>
    </w:p>
    <w:p w14:paraId="3679E459" w14:textId="77777777" w:rsidR="00541EC7" w:rsidRDefault="00E25122" w:rsidP="00541EC7">
      <w:pPr>
        <w:pStyle w:val="IDDDefinition"/>
      </w:pPr>
      <w:r>
        <w:lastRenderedPageBreak/>
        <w:t>SetpointManager:SingleZone:Cooling</w:t>
      </w:r>
      <w:r w:rsidR="00541EC7">
        <w:t>,</w:t>
      </w:r>
    </w:p>
    <w:p w14:paraId="7D39F615" w14:textId="77777777" w:rsidR="00541EC7" w:rsidRDefault="00541EC7" w:rsidP="00541EC7">
      <w:pPr>
        <w:pStyle w:val="IDDDefinition"/>
      </w:pPr>
      <w:r>
        <w:t xml:space="preserve">    Zone 1 Cooling Supply Air Temp Manager,  !- Name</w:t>
      </w:r>
    </w:p>
    <w:p w14:paraId="33A275F8" w14:textId="77777777" w:rsidR="00541EC7" w:rsidRDefault="00541EC7" w:rsidP="00541EC7">
      <w:pPr>
        <w:pStyle w:val="IDDDefinition"/>
      </w:pPr>
      <w:r>
        <w:t xml:space="preserve">    </w:t>
      </w:r>
      <w:r w:rsidR="00E25122">
        <w:t>Temperature</w:t>
      </w:r>
      <w:r>
        <w:t xml:space="preserve">,             !- Control </w:t>
      </w:r>
      <w:r w:rsidR="00E25122">
        <w:t>Variable</w:t>
      </w:r>
    </w:p>
    <w:p w14:paraId="7A948C1F" w14:textId="77777777" w:rsidR="00541EC7" w:rsidRDefault="00541EC7" w:rsidP="00541EC7">
      <w:pPr>
        <w:pStyle w:val="IDDDefinition"/>
      </w:pPr>
      <w:r>
        <w:t xml:space="preserve">    7.22,                    !- </w:t>
      </w:r>
      <w:r w:rsidR="00E25122">
        <w:t xml:space="preserve">Minimum Supply Air Temperature </w:t>
      </w:r>
      <w:r>
        <w:t>{C}</w:t>
      </w:r>
    </w:p>
    <w:p w14:paraId="2FD08A15" w14:textId="77777777"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14:paraId="6E4E152D" w14:textId="77777777" w:rsidR="00541EC7" w:rsidRPr="00D24307" w:rsidRDefault="00541EC7" w:rsidP="00541EC7">
      <w:pPr>
        <w:pStyle w:val="IDDDefinition"/>
        <w:rPr>
          <w:lang w:val="es-VE"/>
        </w:rPr>
      </w:pPr>
      <w:r>
        <w:t xml:space="preserve">    </w:t>
      </w:r>
      <w:r w:rsidRPr="00D24307">
        <w:rPr>
          <w:lang w:val="es-VE"/>
        </w:rPr>
        <w:t xml:space="preserve">Zone 1,                  !- </w:t>
      </w:r>
      <w:r w:rsidR="00E25122" w:rsidRPr="00D24307">
        <w:rPr>
          <w:lang w:val="es-VE"/>
        </w:rPr>
        <w:t>C</w:t>
      </w:r>
      <w:r w:rsidRPr="00D24307">
        <w:rPr>
          <w:lang w:val="es-VE"/>
        </w:rPr>
        <w:t xml:space="preserve">ontrol </w:t>
      </w:r>
      <w:r w:rsidR="00E25122" w:rsidRPr="00D24307">
        <w:rPr>
          <w:lang w:val="es-VE"/>
        </w:rPr>
        <w:t>Z</w:t>
      </w:r>
      <w:r w:rsidRPr="00D24307">
        <w:rPr>
          <w:lang w:val="es-VE"/>
        </w:rPr>
        <w:t>one</w:t>
      </w:r>
      <w:r w:rsidR="00E25122" w:rsidRPr="00D24307">
        <w:rPr>
          <w:lang w:val="es-VE"/>
        </w:rPr>
        <w:t xml:space="preserve"> Name</w:t>
      </w:r>
    </w:p>
    <w:p w14:paraId="448F5F7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14:paraId="4B4E962C" w14:textId="77777777"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14:paraId="20E4016F" w14:textId="77777777" w:rsidR="00541EC7" w:rsidRDefault="00541EC7" w:rsidP="00541EC7">
      <w:pPr>
        <w:pStyle w:val="IDDDefinition"/>
      </w:pPr>
      <w:r>
        <w:t xml:space="preserve">    Zone 1 Cooling Coil Outlet;  !- </w:t>
      </w:r>
      <w:r w:rsidR="00E25122">
        <w:t>Setpoint Node or NodeList Name</w:t>
      </w:r>
    </w:p>
    <w:p w14:paraId="6617C4EE" w14:textId="77777777" w:rsidR="00541EC7" w:rsidRDefault="00541EC7" w:rsidP="00541EC7">
      <w:pPr>
        <w:pStyle w:val="BodyText"/>
      </w:pPr>
    </w:p>
    <w:p w14:paraId="38EAD4D9" w14:textId="77777777" w:rsidR="00541EC7" w:rsidRDefault="00541EC7" w:rsidP="00541EC7">
      <w:pPr>
        <w:pStyle w:val="Heading3"/>
      </w:pPr>
      <w:bookmarkStart w:id="3138" w:name="_Toc99528159"/>
      <w:bookmarkStart w:id="3139" w:name="_Toc101950356"/>
      <w:bookmarkStart w:id="3140" w:name="_Toc196463351"/>
      <w:bookmarkStart w:id="3141" w:name="_Toc399490616"/>
      <w:r>
        <w:t>Set</w:t>
      </w:r>
      <w:r w:rsidR="002C5B08">
        <w:t>p</w:t>
      </w:r>
      <w:r>
        <w:t>ointManager:SingleZone</w:t>
      </w:r>
      <w:r w:rsidR="002C5B08">
        <w:t>:Humidity:</w:t>
      </w:r>
      <w:r>
        <w:t>Min</w:t>
      </w:r>
      <w:bookmarkEnd w:id="3128"/>
      <w:bookmarkEnd w:id="3129"/>
      <w:bookmarkEnd w:id="3130"/>
      <w:bookmarkEnd w:id="3138"/>
      <w:bookmarkEnd w:id="3139"/>
      <w:bookmarkEnd w:id="3140"/>
      <w:r w:rsidR="002C5B08">
        <w:t>imum</w:t>
      </w:r>
      <w:bookmarkEnd w:id="3141"/>
    </w:p>
    <w:p w14:paraId="23F46260" w14:textId="77777777"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14:paraId="716EB2AC" w14:textId="77777777"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14:paraId="3EC95A5C" w14:textId="77777777" w:rsidR="00541EC7" w:rsidRDefault="00541EC7" w:rsidP="00541EC7">
      <w:pPr>
        <w:pStyle w:val="Heading4"/>
      </w:pPr>
      <w:r>
        <w:t>Field: Name</w:t>
      </w:r>
    </w:p>
    <w:p w14:paraId="4D9C4839" w14:textId="77777777"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14:paraId="7F8B9383" w14:textId="77777777" w:rsidR="00541EC7" w:rsidRDefault="00541EC7" w:rsidP="00541EC7">
      <w:pPr>
        <w:pStyle w:val="Heading4"/>
      </w:pPr>
      <w:r>
        <w:t xml:space="preserve">Field: Control </w:t>
      </w:r>
      <w:r w:rsidR="002C5B08">
        <w:t>V</w:t>
      </w:r>
      <w:r>
        <w:t>ariable</w:t>
      </w:r>
    </w:p>
    <w:p w14:paraId="28A6FC81" w14:textId="77777777" w:rsidR="00541EC7" w:rsidRDefault="00541EC7" w:rsidP="00541EC7">
      <w:pPr>
        <w:pStyle w:val="BodyText"/>
      </w:pPr>
      <w:r>
        <w:t>Deprecated Field. This field is not used and will be deleted in a future release.</w:t>
      </w:r>
    </w:p>
    <w:p w14:paraId="2931BAB4" w14:textId="77777777" w:rsidR="00541EC7" w:rsidRDefault="00541EC7" w:rsidP="00541EC7">
      <w:pPr>
        <w:pStyle w:val="Heading4"/>
      </w:pPr>
      <w:r>
        <w:t xml:space="preserve">Field: Schedule </w:t>
      </w:r>
      <w:r w:rsidR="002C5B08">
        <w:t>Name</w:t>
      </w:r>
    </w:p>
    <w:p w14:paraId="73D45D0F" w14:textId="77777777" w:rsidR="00541EC7" w:rsidRDefault="00541EC7" w:rsidP="00541EC7">
      <w:pPr>
        <w:pStyle w:val="BodyText"/>
      </w:pPr>
      <w:r>
        <w:t>Deprecated Field. This field is not used and will be deleted in a future release.</w:t>
      </w:r>
    </w:p>
    <w:p w14:paraId="35030834" w14:textId="77777777" w:rsidR="00541EC7" w:rsidRDefault="00541EC7" w:rsidP="00541EC7">
      <w:pPr>
        <w:pStyle w:val="Heading4"/>
      </w:pPr>
      <w:r>
        <w:t>Field: Set</w:t>
      </w:r>
      <w:r w:rsidR="002C5B08">
        <w:t>p</w:t>
      </w:r>
      <w:r>
        <w:t>oint Node or NodeList</w:t>
      </w:r>
      <w:r w:rsidR="002C5B08">
        <w:t xml:space="preserve"> Name</w:t>
      </w:r>
    </w:p>
    <w:p w14:paraId="505E8131" w14:textId="77777777"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14:paraId="548F0785" w14:textId="77777777" w:rsidR="00541EC7" w:rsidRDefault="00541EC7" w:rsidP="00541EC7">
      <w:pPr>
        <w:pStyle w:val="Heading4"/>
      </w:pPr>
      <w:r>
        <w:t>Field: Control Zone</w:t>
      </w:r>
      <w:r w:rsidR="002C5B08">
        <w:t xml:space="preserve"> Air</w:t>
      </w:r>
      <w:r>
        <w:t xml:space="preserve"> Node</w:t>
      </w:r>
      <w:r w:rsidR="002C5B08">
        <w:t xml:space="preserve"> Name</w:t>
      </w:r>
    </w:p>
    <w:p w14:paraId="0E20678A" w14:textId="77777777"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14:paraId="0C30D408" w14:textId="77777777"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14:paraId="4842E18A" w14:textId="77777777" w:rsidR="00541EC7" w:rsidRDefault="00F85763" w:rsidP="00541EC7">
      <w:pPr>
        <w:pStyle w:val="IDDDefinition"/>
      </w:pPr>
      <w:r>
        <w:lastRenderedPageBreak/>
        <w:t>SetpointManager:SingleZone:Humidity:Minimum</w:t>
      </w:r>
      <w:r w:rsidR="00541EC7">
        <w:t>,</w:t>
      </w:r>
    </w:p>
    <w:p w14:paraId="48D35289" w14:textId="77777777" w:rsidR="00541EC7" w:rsidRDefault="00541EC7" w:rsidP="00541EC7">
      <w:pPr>
        <w:pStyle w:val="IDDDefinition"/>
      </w:pPr>
      <w:r>
        <w:t xml:space="preserve">    Zone Min Set Point Manager,</w:t>
      </w:r>
      <w:r w:rsidR="00F85763">
        <w:t xml:space="preserve">  !- Name</w:t>
      </w:r>
    </w:p>
    <w:p w14:paraId="6E121EB8" w14:textId="77777777" w:rsidR="00541EC7" w:rsidRDefault="00541EC7" w:rsidP="00541EC7">
      <w:pPr>
        <w:pStyle w:val="IDDDefinition"/>
      </w:pPr>
      <w:r>
        <w:t xml:space="preserve">    ,</w:t>
      </w:r>
      <w:r w:rsidR="00F85763">
        <w:t xml:space="preserve">  !- Control Variable</w:t>
      </w:r>
    </w:p>
    <w:p w14:paraId="48316796" w14:textId="77777777" w:rsidR="00541EC7" w:rsidRDefault="00541EC7" w:rsidP="00541EC7">
      <w:pPr>
        <w:pStyle w:val="IDDDefinition"/>
      </w:pPr>
      <w:r>
        <w:t xml:space="preserve">    ,</w:t>
      </w:r>
      <w:r w:rsidR="00F85763">
        <w:t xml:space="preserve">  !- Schedule Name</w:t>
      </w:r>
    </w:p>
    <w:p w14:paraId="2A5FD151" w14:textId="77777777" w:rsidR="00541EC7" w:rsidRDefault="00541EC7" w:rsidP="00541EC7">
      <w:pPr>
        <w:pStyle w:val="IDDDefinition"/>
      </w:pPr>
      <w:r>
        <w:t xml:space="preserve">    Air Loop Outlet Node,</w:t>
      </w:r>
      <w:r w:rsidR="00F85763">
        <w:t xml:space="preserve">  !- Setpoint Node or NodeList Name</w:t>
      </w:r>
    </w:p>
    <w:p w14:paraId="38EDD283" w14:textId="77777777"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14:paraId="16B1CD60" w14:textId="77777777" w:rsidR="00541EC7" w:rsidRPr="00C101CC" w:rsidRDefault="00541EC7" w:rsidP="00541EC7">
      <w:pPr>
        <w:pStyle w:val="IDDDefinition"/>
        <w:rPr>
          <w:lang w:val="fr-FR"/>
        </w:rPr>
      </w:pPr>
    </w:p>
    <w:p w14:paraId="3E2090ED" w14:textId="77777777"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14:paraId="02649EA8" w14:textId="77777777" w:rsidR="00541EC7" w:rsidRPr="00C101CC" w:rsidRDefault="00541EC7" w:rsidP="00541EC7">
      <w:pPr>
        <w:pStyle w:val="IDDDefinition"/>
        <w:rPr>
          <w:lang w:val="fr-FR"/>
        </w:rPr>
      </w:pPr>
      <w:r w:rsidRPr="00C101CC">
        <w:rPr>
          <w:lang w:val="fr-FR"/>
        </w:rPr>
        <w:t xml:space="preserve">    Zone 2 Humidistat,       !- Name</w:t>
      </w:r>
    </w:p>
    <w:p w14:paraId="69273C3D" w14:textId="77777777" w:rsidR="00541EC7" w:rsidRDefault="00541EC7" w:rsidP="00541EC7">
      <w:pPr>
        <w:pStyle w:val="IDDDefinition"/>
      </w:pPr>
      <w:r w:rsidRPr="00C101CC">
        <w:rPr>
          <w:lang w:val="fr-FR"/>
        </w:rPr>
        <w:t xml:space="preserve">    ZONE 2,                  !- </w:t>
      </w:r>
      <w:r>
        <w:t>Zone Name</w:t>
      </w:r>
    </w:p>
    <w:p w14:paraId="213EEC9F" w14:textId="77777777" w:rsidR="00541EC7" w:rsidRDefault="00541EC7" w:rsidP="00541EC7">
      <w:pPr>
        <w:pStyle w:val="IDDDefinition"/>
      </w:pPr>
      <w:r>
        <w:t xml:space="preserve">    Min rel Hum Set Sch2;    !- </w:t>
      </w:r>
      <w:r w:rsidR="00F85763">
        <w:rPr>
          <w:rFonts w:cs="Courier New"/>
        </w:rPr>
        <w:t>Humidifying Relative Humidity Setpoint Schedule Name</w:t>
      </w:r>
    </w:p>
    <w:p w14:paraId="06084EEE" w14:textId="77777777" w:rsidR="00541EC7" w:rsidRDefault="00541EC7" w:rsidP="00541EC7">
      <w:pPr>
        <w:pStyle w:val="IDDDefinition"/>
      </w:pPr>
    </w:p>
    <w:p w14:paraId="07C8B8A9" w14:textId="77777777" w:rsidR="00541EC7" w:rsidRDefault="00541EC7" w:rsidP="00541EC7">
      <w:pPr>
        <w:pStyle w:val="Heading3"/>
      </w:pPr>
      <w:bookmarkStart w:id="3142" w:name="_Toc47416397"/>
      <w:bookmarkStart w:id="3143" w:name="_Toc99528160"/>
      <w:bookmarkStart w:id="3144" w:name="_Toc101950357"/>
      <w:bookmarkStart w:id="3145" w:name="_Toc196463352"/>
      <w:bookmarkStart w:id="3146" w:name="_Toc399490617"/>
      <w:r>
        <w:t>Set</w:t>
      </w:r>
      <w:r w:rsidR="00B95F01">
        <w:t>p</w:t>
      </w:r>
      <w:r>
        <w:t>ointManager:SingleZone</w:t>
      </w:r>
      <w:r w:rsidR="00B95F01">
        <w:t>:Humidity:</w:t>
      </w:r>
      <w:r>
        <w:t>Max</w:t>
      </w:r>
      <w:bookmarkEnd w:id="3142"/>
      <w:bookmarkEnd w:id="3143"/>
      <w:bookmarkEnd w:id="3144"/>
      <w:bookmarkEnd w:id="3145"/>
      <w:r w:rsidR="00B95F01">
        <w:t>imum</w:t>
      </w:r>
      <w:bookmarkEnd w:id="3146"/>
    </w:p>
    <w:p w14:paraId="3A60E7B6" w14:textId="77777777"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14:paraId="32A6136D" w14:textId="77777777"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14:paraId="2843FC10" w14:textId="77777777"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14:paraId="5329C5E2" w14:textId="77777777" w:rsidR="00541EC7" w:rsidRDefault="00541EC7" w:rsidP="00541EC7">
      <w:pPr>
        <w:pStyle w:val="Heading4"/>
      </w:pPr>
      <w:r>
        <w:t>Field: Name</w:t>
      </w:r>
    </w:p>
    <w:p w14:paraId="0499414D" w14:textId="77777777"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14:paraId="066AE46B" w14:textId="77777777" w:rsidR="00541EC7" w:rsidRDefault="00541EC7" w:rsidP="00541EC7">
      <w:pPr>
        <w:pStyle w:val="Heading4"/>
      </w:pPr>
      <w:r>
        <w:t xml:space="preserve">Field: Control </w:t>
      </w:r>
      <w:r w:rsidR="00B95F01">
        <w:t>Variable</w:t>
      </w:r>
    </w:p>
    <w:p w14:paraId="4DC98E40" w14:textId="77777777" w:rsidR="00541EC7" w:rsidRDefault="00541EC7" w:rsidP="00541EC7">
      <w:pPr>
        <w:pStyle w:val="BodyText"/>
      </w:pPr>
      <w:r>
        <w:t>Deprecated Field. This field is not used and will be deleted in a future release.</w:t>
      </w:r>
    </w:p>
    <w:p w14:paraId="4862FBA0" w14:textId="77777777" w:rsidR="00541EC7" w:rsidRDefault="00541EC7" w:rsidP="00541EC7">
      <w:pPr>
        <w:pStyle w:val="Heading4"/>
      </w:pPr>
      <w:r>
        <w:t xml:space="preserve">Field: Schedule </w:t>
      </w:r>
      <w:r w:rsidR="00B95F01">
        <w:t>Name</w:t>
      </w:r>
    </w:p>
    <w:p w14:paraId="185C02D1" w14:textId="77777777" w:rsidR="00541EC7" w:rsidRDefault="00541EC7" w:rsidP="00541EC7">
      <w:pPr>
        <w:pStyle w:val="BodyText"/>
      </w:pPr>
      <w:r>
        <w:t>Deprecated Field. This field is not used and will be deleted in a future release.</w:t>
      </w:r>
    </w:p>
    <w:p w14:paraId="1CE4CFAA" w14:textId="77777777" w:rsidR="00541EC7" w:rsidRDefault="00541EC7" w:rsidP="00541EC7">
      <w:pPr>
        <w:pStyle w:val="Heading4"/>
      </w:pPr>
      <w:r>
        <w:t>Field: Set</w:t>
      </w:r>
      <w:r w:rsidR="00B95F01">
        <w:t>p</w:t>
      </w:r>
      <w:r>
        <w:t>oint Node or NodeList</w:t>
      </w:r>
      <w:r w:rsidR="00B95F01">
        <w:t xml:space="preserve"> Name</w:t>
      </w:r>
    </w:p>
    <w:p w14:paraId="10FF6807" w14:textId="77777777"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14:paraId="3146A205" w14:textId="77777777" w:rsidR="00541EC7" w:rsidRDefault="00541EC7" w:rsidP="00541EC7">
      <w:pPr>
        <w:pStyle w:val="Heading4"/>
      </w:pPr>
      <w:r>
        <w:t xml:space="preserve">Field: Control </w:t>
      </w:r>
      <w:r w:rsidR="00B95F01">
        <w:t>Zone Air Node Name</w:t>
      </w:r>
    </w:p>
    <w:p w14:paraId="7DC26C9C" w14:textId="77777777"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14:paraId="26CD91DD" w14:textId="77777777" w:rsidR="00541EC7" w:rsidRDefault="00541EC7" w:rsidP="00541EC7">
      <w:pPr>
        <w:pStyle w:val="BodyText"/>
      </w:pPr>
      <w:r>
        <w:t>An example of this object in an input data file (IDF), along with a temperature set point manager, humidistat, and a simple controller, is shown below:</w:t>
      </w:r>
    </w:p>
    <w:p w14:paraId="3761820F" w14:textId="77777777" w:rsidR="008B0EEA" w:rsidRDefault="00F44E7F" w:rsidP="008B0EEA">
      <w:pPr>
        <w:pStyle w:val="IDDDefinition"/>
      </w:pPr>
      <w:r>
        <w:lastRenderedPageBreak/>
        <w:t xml:space="preserve">  </w:t>
      </w:r>
      <w:r w:rsidR="008B0EEA">
        <w:t>SetpointManager:SingleZone:Humidity:Maximum,</w:t>
      </w:r>
    </w:p>
    <w:p w14:paraId="32C74AD3" w14:textId="77777777" w:rsidR="00541EC7" w:rsidRDefault="00541EC7" w:rsidP="00541EC7">
      <w:pPr>
        <w:pStyle w:val="IDDDefinition"/>
      </w:pPr>
      <w:r>
        <w:t xml:space="preserve">    Zone Max Set Point Manager,           !- Name</w:t>
      </w:r>
    </w:p>
    <w:p w14:paraId="228E3E2C" w14:textId="77777777" w:rsidR="00541EC7" w:rsidRDefault="00541EC7" w:rsidP="00541EC7">
      <w:pPr>
        <w:pStyle w:val="IDDDefinition"/>
      </w:pPr>
      <w:r>
        <w:t xml:space="preserve">    ,                                     !- Control </w:t>
      </w:r>
      <w:r w:rsidR="008B0EEA">
        <w:t>Variable</w:t>
      </w:r>
    </w:p>
    <w:p w14:paraId="45F3D655" w14:textId="77777777" w:rsidR="00541EC7" w:rsidRDefault="00541EC7" w:rsidP="00541EC7">
      <w:pPr>
        <w:pStyle w:val="IDDDefinition"/>
      </w:pPr>
      <w:r>
        <w:t xml:space="preserve">    ,                                     !- Schedule </w:t>
      </w:r>
      <w:r w:rsidR="008B0EEA">
        <w:t>Name</w:t>
      </w:r>
    </w:p>
    <w:p w14:paraId="36724522" w14:textId="77777777" w:rsidR="00541EC7" w:rsidRDefault="00541EC7" w:rsidP="00541EC7">
      <w:pPr>
        <w:pStyle w:val="IDDDefinition"/>
      </w:pPr>
      <w:r>
        <w:t xml:space="preserve">    VAV Sys 1 Outlet Node,                !- </w:t>
      </w:r>
      <w:r w:rsidR="008B0EEA">
        <w:t>Setpoint Node or NodeList Name</w:t>
      </w:r>
    </w:p>
    <w:p w14:paraId="58D3036A" w14:textId="77777777"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14:paraId="3236E016" w14:textId="77777777" w:rsidR="00541EC7" w:rsidRPr="00C101CC" w:rsidRDefault="00541EC7" w:rsidP="00541EC7">
      <w:pPr>
        <w:pStyle w:val="IDDDefinition"/>
        <w:rPr>
          <w:lang w:val="fr-FR"/>
        </w:rPr>
      </w:pPr>
    </w:p>
    <w:p w14:paraId="7E3F7904" w14:textId="77777777" w:rsidR="008B0EEA" w:rsidRDefault="00F44E7F" w:rsidP="00541EC7">
      <w:pPr>
        <w:pStyle w:val="IDDDefinition"/>
        <w:rPr>
          <w:rFonts w:cs="Courier New"/>
        </w:rPr>
      </w:pPr>
      <w:r>
        <w:rPr>
          <w:rFonts w:cs="Courier New"/>
        </w:rPr>
        <w:t xml:space="preserve">  </w:t>
      </w:r>
      <w:r w:rsidR="008B0EEA">
        <w:rPr>
          <w:rFonts w:cs="Courier New"/>
        </w:rPr>
        <w:t>SetpointManager:Scheduled,</w:t>
      </w:r>
    </w:p>
    <w:p w14:paraId="6412842A" w14:textId="77777777" w:rsidR="00541EC7" w:rsidRDefault="00541EC7" w:rsidP="00541EC7">
      <w:pPr>
        <w:pStyle w:val="IDDDefinition"/>
      </w:pPr>
      <w:r>
        <w:t xml:space="preserve">    Scheduled Set Point Manager 1,        !- Name</w:t>
      </w:r>
    </w:p>
    <w:p w14:paraId="356526E2" w14:textId="77777777" w:rsidR="00541EC7" w:rsidRDefault="00541EC7" w:rsidP="00541EC7">
      <w:pPr>
        <w:pStyle w:val="IDDDefinition"/>
      </w:pPr>
      <w:r>
        <w:t xml:space="preserve">    </w:t>
      </w:r>
      <w:r w:rsidR="008B0EEA">
        <w:t>Temperature</w:t>
      </w:r>
      <w:r>
        <w:t xml:space="preserve">,                          !- Control </w:t>
      </w:r>
      <w:r w:rsidR="008B0EEA">
        <w:t>Variable</w:t>
      </w:r>
    </w:p>
    <w:p w14:paraId="04918DF6" w14:textId="77777777" w:rsidR="00541EC7" w:rsidRDefault="00541EC7" w:rsidP="00541EC7">
      <w:pPr>
        <w:pStyle w:val="IDDDefinition"/>
      </w:pPr>
      <w:r>
        <w:t xml:space="preserve">    Seasonal Reset Supply Air Temp Sch,   !- Schedule Name</w:t>
      </w:r>
    </w:p>
    <w:p w14:paraId="5EFFD262" w14:textId="77777777" w:rsidR="00541EC7" w:rsidRDefault="00541EC7" w:rsidP="00541EC7">
      <w:pPr>
        <w:pStyle w:val="IDDDefinition"/>
      </w:pPr>
      <w:r>
        <w:t xml:space="preserve">    VAV Sys 1 Outlet Node;                !- </w:t>
      </w:r>
      <w:r w:rsidR="008B0EEA">
        <w:t>Setpoint Node or NodeList Name</w:t>
      </w:r>
    </w:p>
    <w:p w14:paraId="1736E666" w14:textId="77777777" w:rsidR="00541EC7" w:rsidRDefault="00541EC7" w:rsidP="00541EC7">
      <w:pPr>
        <w:pStyle w:val="IDDDefinition"/>
      </w:pPr>
    </w:p>
    <w:p w14:paraId="3031A701" w14:textId="77777777"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14:paraId="7BE0A3EE" w14:textId="77777777" w:rsidR="00541EC7" w:rsidRDefault="00541EC7" w:rsidP="00541EC7">
      <w:pPr>
        <w:pStyle w:val="IDDDefinition"/>
      </w:pPr>
      <w:r w:rsidRPr="00C101CC">
        <w:rPr>
          <w:lang w:val="fr-FR"/>
        </w:rPr>
        <w:t xml:space="preserve">    Zone 2 Humidistat,       !- </w:t>
      </w:r>
      <w:r>
        <w:t>Name</w:t>
      </w:r>
    </w:p>
    <w:p w14:paraId="73FDE81B" w14:textId="77777777" w:rsidR="00541EC7" w:rsidRDefault="00541EC7" w:rsidP="00541EC7">
      <w:pPr>
        <w:pStyle w:val="IDDDefinition"/>
      </w:pPr>
      <w:r>
        <w:t xml:space="preserve">    ZONE 2,                  !- Zone Name</w:t>
      </w:r>
    </w:p>
    <w:p w14:paraId="6EBE3D61" w14:textId="77777777" w:rsidR="00541EC7" w:rsidRDefault="00541EC7" w:rsidP="00541EC7">
      <w:pPr>
        <w:pStyle w:val="IDDDefinition"/>
      </w:pPr>
      <w:r>
        <w:t xml:space="preserve">    Min rel Hum Set Sch2;    !- </w:t>
      </w:r>
      <w:r w:rsidR="008B0EEA">
        <w:rPr>
          <w:rFonts w:cs="Courier New"/>
        </w:rPr>
        <w:t>Humidifying Relative Humidity Setpoint Schedule Name</w:t>
      </w:r>
    </w:p>
    <w:p w14:paraId="1345AFE5" w14:textId="77777777" w:rsidR="00541EC7" w:rsidRDefault="00541EC7" w:rsidP="00541EC7">
      <w:pPr>
        <w:pStyle w:val="IDDDefinition"/>
      </w:pPr>
    </w:p>
    <w:p w14:paraId="7379AF31" w14:textId="77777777" w:rsidR="00541EC7" w:rsidRDefault="00541EC7" w:rsidP="00541EC7">
      <w:pPr>
        <w:pStyle w:val="IDDDefinition"/>
      </w:pPr>
      <w:r>
        <w:t xml:space="preserve">  </w:t>
      </w:r>
      <w:r w:rsidR="004B6A97">
        <w:t>Controller:WaterCoil</w:t>
      </w:r>
      <w:r>
        <w:t>,</w:t>
      </w:r>
    </w:p>
    <w:p w14:paraId="1E42E430" w14:textId="77777777" w:rsidR="00541EC7" w:rsidRDefault="00541EC7" w:rsidP="00541EC7">
      <w:pPr>
        <w:pStyle w:val="IDDDefinition"/>
      </w:pPr>
      <w:r>
        <w:t xml:space="preserve">    Central Cooling Coil Contoller 1,     !- Name</w:t>
      </w:r>
    </w:p>
    <w:p w14:paraId="0738C2CF" w14:textId="77777777" w:rsidR="00541EC7" w:rsidRDefault="00541EC7" w:rsidP="00541EC7">
      <w:pPr>
        <w:pStyle w:val="IDDDefinition"/>
      </w:pPr>
      <w:r>
        <w:t xml:space="preserve">    TEMPandHUMRAT,                        !- Control </w:t>
      </w:r>
      <w:r w:rsidR="00F44E7F">
        <w:t>V</w:t>
      </w:r>
      <w:r>
        <w:t>ariable</w:t>
      </w:r>
    </w:p>
    <w:p w14:paraId="2796299C" w14:textId="77777777" w:rsidR="00541EC7" w:rsidRDefault="00541EC7" w:rsidP="00541EC7">
      <w:pPr>
        <w:pStyle w:val="IDDDefinition"/>
      </w:pPr>
      <w:r>
        <w:t xml:space="preserve">    Reverse,                              !- Action</w:t>
      </w:r>
    </w:p>
    <w:p w14:paraId="46C7182B" w14:textId="77777777" w:rsidR="00541EC7" w:rsidRDefault="00541EC7" w:rsidP="00541EC7">
      <w:pPr>
        <w:pStyle w:val="IDDDefinition"/>
      </w:pPr>
      <w:r>
        <w:t xml:space="preserve">    FLOW,                                 !- Actuator </w:t>
      </w:r>
      <w:r w:rsidR="00F44E7F">
        <w:t>V</w:t>
      </w:r>
      <w:r>
        <w:t>ariable</w:t>
      </w:r>
    </w:p>
    <w:p w14:paraId="5EF702EF" w14:textId="77777777"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14:paraId="45387872" w14:textId="77777777" w:rsidR="00541EC7" w:rsidRDefault="00541EC7" w:rsidP="00541EC7">
      <w:pPr>
        <w:pStyle w:val="IDDDefinition"/>
      </w:pPr>
      <w:r>
        <w:t xml:space="preserve">    Main Cooling Coil 1 Water Inlet Node, !- Actuator</w:t>
      </w:r>
      <w:r w:rsidR="00F44E7F">
        <w:t xml:space="preserve"> </w:t>
      </w:r>
      <w:r>
        <w:t>Node</w:t>
      </w:r>
      <w:r w:rsidR="00F44E7F">
        <w:t xml:space="preserve"> Name</w:t>
      </w:r>
    </w:p>
    <w:p w14:paraId="22717D4A" w14:textId="77777777" w:rsidR="00541EC7" w:rsidRDefault="00541EC7" w:rsidP="00541EC7">
      <w:pPr>
        <w:pStyle w:val="IDDDefinition"/>
      </w:pPr>
      <w:r>
        <w:t xml:space="preserve">    0.002,                          </w:t>
      </w:r>
      <w:r w:rsidR="00F44E7F">
        <w:t xml:space="preserve">      </w:t>
      </w:r>
      <w:r>
        <w:t>!- Controller Convergence Tolerance {</w:t>
      </w:r>
      <w:r w:rsidR="00F44E7F">
        <w:t>delta</w:t>
      </w:r>
      <w:r>
        <w:t>C}</w:t>
      </w:r>
    </w:p>
    <w:p w14:paraId="76E04B7C" w14:textId="77777777" w:rsidR="00541EC7" w:rsidRDefault="00541EC7" w:rsidP="00541EC7">
      <w:pPr>
        <w:pStyle w:val="IDDDefinition"/>
      </w:pPr>
      <w:r>
        <w:t xml:space="preserve">    0.025,                                !- Max</w:t>
      </w:r>
      <w:r w:rsidR="00F44E7F">
        <w:t>imum</w:t>
      </w:r>
      <w:r>
        <w:t xml:space="preserve"> Actuated Flow {m3/s}</w:t>
      </w:r>
    </w:p>
    <w:p w14:paraId="15BCB874" w14:textId="77777777" w:rsidR="00541EC7" w:rsidRDefault="00541EC7" w:rsidP="00541EC7">
      <w:pPr>
        <w:pStyle w:val="IDDDefinition"/>
      </w:pPr>
      <w:r>
        <w:t xml:space="preserve">    0.0;                                  !- Min</w:t>
      </w:r>
      <w:r w:rsidR="00F44E7F">
        <w:t>imum</w:t>
      </w:r>
      <w:r>
        <w:t xml:space="preserve"> Actuated Flow {m3/s}</w:t>
      </w:r>
    </w:p>
    <w:p w14:paraId="03FCFCE8" w14:textId="77777777" w:rsidR="00541EC7" w:rsidRDefault="00541EC7" w:rsidP="00541EC7">
      <w:pPr>
        <w:pStyle w:val="IDDDefinition"/>
      </w:pPr>
    </w:p>
    <w:p w14:paraId="1B7EFDB1" w14:textId="77777777" w:rsidR="00541EC7" w:rsidRDefault="00541EC7" w:rsidP="00541EC7">
      <w:pPr>
        <w:pStyle w:val="Heading3"/>
      </w:pPr>
      <w:bookmarkStart w:id="3147" w:name="_Toc99528161"/>
      <w:bookmarkStart w:id="3148" w:name="_Toc101950358"/>
      <w:bookmarkStart w:id="3149" w:name="_Toc196463353"/>
      <w:bookmarkStart w:id="3150" w:name="_Toc399490618"/>
      <w:r>
        <w:t>Set</w:t>
      </w:r>
      <w:r w:rsidR="006B21D3">
        <w:t>p</w:t>
      </w:r>
      <w:r>
        <w:t>ointManager:MixedAir</w:t>
      </w:r>
      <w:bookmarkEnd w:id="3131"/>
      <w:bookmarkEnd w:id="3132"/>
      <w:bookmarkEnd w:id="3147"/>
      <w:bookmarkEnd w:id="3148"/>
      <w:bookmarkEnd w:id="3149"/>
      <w:bookmarkEnd w:id="3150"/>
    </w:p>
    <w:p w14:paraId="71D7259F" w14:textId="77777777"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14:paraId="65CB390C" w14:textId="77777777"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14:paraId="40587DF7" w14:textId="77777777"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14:paraId="1DE54932" w14:textId="77777777" w:rsidR="00541EC7" w:rsidRDefault="00541EC7" w:rsidP="00541EC7">
      <w:pPr>
        <w:pStyle w:val="Heading4"/>
      </w:pPr>
      <w:r>
        <w:t>Field: Name</w:t>
      </w:r>
    </w:p>
    <w:p w14:paraId="0035BC30" w14:textId="77777777"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14:paraId="288139AE" w14:textId="77777777" w:rsidR="00541EC7" w:rsidRDefault="00541EC7" w:rsidP="00541EC7">
      <w:pPr>
        <w:pStyle w:val="Heading4"/>
      </w:pPr>
      <w:r>
        <w:t xml:space="preserve">Field: Control </w:t>
      </w:r>
      <w:r w:rsidR="003B01F9">
        <w:t>Variable</w:t>
      </w:r>
    </w:p>
    <w:p w14:paraId="008EA38E" w14:textId="77777777" w:rsidR="00541EC7" w:rsidRDefault="00541EC7" w:rsidP="00541EC7">
      <w:pPr>
        <w:pStyle w:val="BodyText"/>
      </w:pPr>
      <w:r>
        <w:t>The type of variable that will be controlled. There is only one choice for this type of setpoint manager: Temperature.</w:t>
      </w:r>
    </w:p>
    <w:p w14:paraId="7B252A31" w14:textId="77777777" w:rsidR="00541EC7" w:rsidRDefault="00541EC7" w:rsidP="00541EC7">
      <w:pPr>
        <w:pStyle w:val="Heading4"/>
      </w:pPr>
      <w:r>
        <w:t xml:space="preserve">Field: Reference </w:t>
      </w:r>
      <w:r w:rsidR="003B01F9">
        <w:t>S</w:t>
      </w:r>
      <w:r>
        <w:t xml:space="preserve">etpoint </w:t>
      </w:r>
      <w:r w:rsidR="003B01F9">
        <w:t>Node Name</w:t>
      </w:r>
    </w:p>
    <w:p w14:paraId="5BD08F10" w14:textId="77777777"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14:paraId="6B0D4887" w14:textId="77777777" w:rsidR="00541EC7" w:rsidRDefault="00541EC7" w:rsidP="00541EC7">
      <w:pPr>
        <w:pStyle w:val="Heading4"/>
      </w:pPr>
      <w:r>
        <w:lastRenderedPageBreak/>
        <w:t xml:space="preserve">Field: Fan </w:t>
      </w:r>
      <w:r w:rsidR="003B01F9">
        <w:t>I</w:t>
      </w:r>
      <w:r>
        <w:t xml:space="preserve">nlet </w:t>
      </w:r>
      <w:r w:rsidR="003B01F9">
        <w:t>Node Name</w:t>
      </w:r>
    </w:p>
    <w:p w14:paraId="77A45C93" w14:textId="77777777" w:rsidR="00541EC7" w:rsidRDefault="00541EC7" w:rsidP="00541EC7">
      <w:pPr>
        <w:pStyle w:val="BodyText"/>
      </w:pPr>
      <w:r>
        <w:t>The name of the supply fan inlet node.</w:t>
      </w:r>
    </w:p>
    <w:p w14:paraId="77806537" w14:textId="77777777" w:rsidR="00541EC7" w:rsidRDefault="00541EC7" w:rsidP="00541EC7">
      <w:pPr>
        <w:pStyle w:val="Heading4"/>
      </w:pPr>
      <w:r>
        <w:t xml:space="preserve">Field: Fan </w:t>
      </w:r>
      <w:r w:rsidR="003B01F9">
        <w:t>Outlet Node Name</w:t>
      </w:r>
    </w:p>
    <w:p w14:paraId="13B7EBE4" w14:textId="77777777" w:rsidR="00541EC7" w:rsidRDefault="00541EC7" w:rsidP="00541EC7">
      <w:pPr>
        <w:pStyle w:val="BodyText"/>
      </w:pPr>
      <w:r>
        <w:t>The name of the supply fan outlet node.</w:t>
      </w:r>
    </w:p>
    <w:p w14:paraId="11E13584" w14:textId="77777777" w:rsidR="00541EC7" w:rsidRDefault="00541EC7" w:rsidP="00541EC7">
      <w:pPr>
        <w:pStyle w:val="Heading4"/>
      </w:pPr>
      <w:r>
        <w:t>Field: Set</w:t>
      </w:r>
      <w:r w:rsidR="003B01F9">
        <w:t>p</w:t>
      </w:r>
      <w:r>
        <w:t>oint Node or NodeList</w:t>
      </w:r>
      <w:r w:rsidR="003B01F9">
        <w:t xml:space="preserve"> Name</w:t>
      </w:r>
    </w:p>
    <w:p w14:paraId="07CEB876" w14:textId="77777777"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14:paraId="2087407D" w14:textId="77777777" w:rsidR="00541EC7" w:rsidRDefault="00541EC7" w:rsidP="00541EC7">
      <w:pPr>
        <w:pStyle w:val="BodyText"/>
      </w:pPr>
      <w:r>
        <w:t>Below is an example input for a Mixed Air Set</w:t>
      </w:r>
      <w:r w:rsidR="009A5265">
        <w:t>p</w:t>
      </w:r>
      <w:r>
        <w:t>oint Manager.</w:t>
      </w:r>
    </w:p>
    <w:p w14:paraId="7FC1C908" w14:textId="77777777"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14:paraId="484A3F00" w14:textId="77777777" w:rsidR="00541EC7" w:rsidRDefault="00541EC7" w:rsidP="00541EC7">
      <w:pPr>
        <w:pStyle w:val="IDDDefinition"/>
      </w:pPr>
      <w:r>
        <w:t xml:space="preserve">      Supply Air Temp Manager,</w:t>
      </w:r>
      <w:r w:rsidR="009A5265">
        <w:t xml:space="preserve">  !- Name</w:t>
      </w:r>
    </w:p>
    <w:p w14:paraId="635FD005" w14:textId="77777777" w:rsidR="00541EC7" w:rsidRDefault="00541EC7" w:rsidP="00541EC7">
      <w:pPr>
        <w:pStyle w:val="IDDDefinition"/>
      </w:pPr>
      <w:r>
        <w:t xml:space="preserve">      </w:t>
      </w:r>
      <w:r w:rsidR="009A5265">
        <w:t>Temperature</w:t>
      </w:r>
      <w:r>
        <w:t>,</w:t>
      </w:r>
      <w:r w:rsidR="009A5265">
        <w:t xml:space="preserve">  !- Control Variable</w:t>
      </w:r>
    </w:p>
    <w:p w14:paraId="6DBC34AB" w14:textId="77777777"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14:paraId="683D70B1" w14:textId="77777777"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14:paraId="181917C9" w14:textId="77777777"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14:paraId="15B23990" w14:textId="77777777"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14:paraId="7156FDFC" w14:textId="77777777"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14:paraId="315AA0FD" w14:textId="77777777" w:rsidR="00541EC7" w:rsidRDefault="00541EC7" w:rsidP="00541EC7">
      <w:pPr>
        <w:pStyle w:val="IDDDefinition"/>
      </w:pPr>
      <w:r w:rsidRPr="00C101CC">
        <w:rPr>
          <w:lang w:val="fr-FR"/>
        </w:rPr>
        <w:t xml:space="preserve">      </w:t>
      </w:r>
      <w:r>
        <w:t>Supply Air Temp Nodes;</w:t>
      </w:r>
      <w:r w:rsidR="009A5265">
        <w:t xml:space="preserve">  !- Setpoint Node or NodeList Name</w:t>
      </w:r>
    </w:p>
    <w:p w14:paraId="7CDEC7DF" w14:textId="77777777" w:rsidR="00541EC7" w:rsidRDefault="00541EC7" w:rsidP="00541EC7">
      <w:pPr>
        <w:pStyle w:val="IDDDefinition"/>
      </w:pPr>
    </w:p>
    <w:p w14:paraId="09A6BE89" w14:textId="77777777"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14:paraId="5CE83F72" w14:textId="77777777" w:rsidR="00541EC7" w:rsidRDefault="00541EC7" w:rsidP="00541EC7">
      <w:pPr>
        <w:pStyle w:val="IDDDefinition"/>
      </w:pPr>
      <w:r>
        <w:t xml:space="preserve">      Mixed Air Temp Manager 1,</w:t>
      </w:r>
      <w:r w:rsidR="009A5265">
        <w:t xml:space="preserve">  !- Name</w:t>
      </w:r>
    </w:p>
    <w:p w14:paraId="54D6E2A9" w14:textId="77777777" w:rsidR="00541EC7" w:rsidRDefault="00541EC7" w:rsidP="00541EC7">
      <w:pPr>
        <w:pStyle w:val="IDDDefinition"/>
      </w:pPr>
      <w:r>
        <w:t xml:space="preserve">      </w:t>
      </w:r>
      <w:r w:rsidR="009A5265">
        <w:t>Temperature,  !- Control Variable</w:t>
      </w:r>
    </w:p>
    <w:p w14:paraId="52C25CF6" w14:textId="77777777" w:rsidR="00541EC7" w:rsidRDefault="00541EC7" w:rsidP="00541EC7">
      <w:pPr>
        <w:pStyle w:val="IDDDefinition"/>
      </w:pPr>
      <w:r>
        <w:t xml:space="preserve">      Air Loop Outlet Node,          !</w:t>
      </w:r>
      <w:r w:rsidR="009A5265">
        <w:t>-</w:t>
      </w:r>
      <w:r>
        <w:t xml:space="preserve"> </w:t>
      </w:r>
      <w:r w:rsidR="009A5265">
        <w:t>Reference Setpoint Node Name</w:t>
      </w:r>
    </w:p>
    <w:p w14:paraId="057534F8" w14:textId="77777777"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14:paraId="7C7DBB46" w14:textId="77777777"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14:paraId="7E865A92" w14:textId="77777777" w:rsidR="00541EC7" w:rsidRDefault="00541EC7" w:rsidP="00541EC7">
      <w:pPr>
        <w:pStyle w:val="IDDDefinition"/>
      </w:pPr>
      <w:r>
        <w:t xml:space="preserve">      Mixed Air Nodes;</w:t>
      </w:r>
      <w:r w:rsidR="009A5265">
        <w:t xml:space="preserve">               !- Setpoint Node or NodeList Name</w:t>
      </w:r>
    </w:p>
    <w:p w14:paraId="034D93D8" w14:textId="77777777" w:rsidR="00541EC7" w:rsidRDefault="00541EC7" w:rsidP="00541EC7">
      <w:pPr>
        <w:pStyle w:val="IDDDefinition"/>
      </w:pPr>
    </w:p>
    <w:p w14:paraId="522D823C" w14:textId="77777777" w:rsidR="00541EC7" w:rsidRDefault="00763A0D" w:rsidP="00541EC7">
      <w:pPr>
        <w:pStyle w:val="IDDDefinition"/>
      </w:pPr>
      <w:r>
        <w:t>Node</w:t>
      </w:r>
      <w:r w:rsidR="00541EC7">
        <w:t>L</w:t>
      </w:r>
      <w:r>
        <w:t>ist</w:t>
      </w:r>
      <w:r w:rsidR="00541EC7">
        <w:t>, Supply Air Temp Nodes,</w:t>
      </w:r>
    </w:p>
    <w:p w14:paraId="36EA1D8D" w14:textId="77777777" w:rsidR="00541EC7" w:rsidRDefault="00541EC7" w:rsidP="00541EC7">
      <w:pPr>
        <w:pStyle w:val="IDDDefinition"/>
      </w:pPr>
      <w:r>
        <w:t xml:space="preserve">      Air Loop Outlet Node; ! Set</w:t>
      </w:r>
      <w:r w:rsidR="009A5265">
        <w:t>p</w:t>
      </w:r>
      <w:r>
        <w:t>oint Nodes</w:t>
      </w:r>
    </w:p>
    <w:p w14:paraId="4E7C8E54" w14:textId="77777777" w:rsidR="00541EC7" w:rsidRDefault="00541EC7" w:rsidP="00541EC7">
      <w:pPr>
        <w:pStyle w:val="IDDDefinition"/>
      </w:pPr>
      <w:r>
        <w:t>N</w:t>
      </w:r>
      <w:r w:rsidR="00763A0D">
        <w:t>ode</w:t>
      </w:r>
      <w:r>
        <w:t>L</w:t>
      </w:r>
      <w:r w:rsidR="00763A0D">
        <w:t>ist</w:t>
      </w:r>
      <w:r>
        <w:t>, Mixed Air Nodes,</w:t>
      </w:r>
    </w:p>
    <w:p w14:paraId="1B6CF9C5" w14:textId="77777777" w:rsidR="00541EC7" w:rsidRDefault="00541EC7" w:rsidP="00541EC7">
      <w:pPr>
        <w:pStyle w:val="IDDDefinition"/>
      </w:pPr>
      <w:r>
        <w:t xml:space="preserve">      Mixed Air Node; ! Set</w:t>
      </w:r>
      <w:r w:rsidR="009A5265">
        <w:t>po</w:t>
      </w:r>
      <w:r>
        <w:t>int Nodes</w:t>
      </w:r>
    </w:p>
    <w:p w14:paraId="3EB6B875" w14:textId="77777777" w:rsidR="00541EC7" w:rsidRDefault="00541EC7" w:rsidP="00541EC7">
      <w:pPr>
        <w:pStyle w:val="BodyText"/>
      </w:pPr>
    </w:p>
    <w:p w14:paraId="02CF3BB2" w14:textId="77777777" w:rsidR="00541EC7" w:rsidRDefault="00541EC7" w:rsidP="00541EC7">
      <w:pPr>
        <w:pStyle w:val="Heading3"/>
      </w:pPr>
      <w:bookmarkStart w:id="3151" w:name="_Toc196463354"/>
      <w:bookmarkStart w:id="3152" w:name="_Toc30906905"/>
      <w:bookmarkStart w:id="3153" w:name="_Toc399490619"/>
      <w:r>
        <w:t>Set</w:t>
      </w:r>
      <w:r w:rsidR="003910E9">
        <w:t>p</w:t>
      </w:r>
      <w:r>
        <w:t>ointManager:</w:t>
      </w:r>
      <w:r w:rsidR="003910E9">
        <w:t>Outdoor</w:t>
      </w:r>
      <w:r>
        <w:t>AirPretreat</w:t>
      </w:r>
      <w:bookmarkEnd w:id="3151"/>
      <w:bookmarkEnd w:id="3153"/>
    </w:p>
    <w:p w14:paraId="6331D150" w14:textId="77777777"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14:paraId="0937C601" w14:textId="77777777"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14:paraId="3BB3D9F9" w14:textId="77777777" w:rsidR="00541EC7" w:rsidRDefault="00541EC7" w:rsidP="00541EC7">
      <w:pPr>
        <w:pStyle w:val="Heading4"/>
      </w:pPr>
      <w:r>
        <w:t>Field: Name</w:t>
      </w:r>
    </w:p>
    <w:p w14:paraId="7DBDF57A" w14:textId="77777777"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14:paraId="7B7F4938" w14:textId="77777777" w:rsidR="00541EC7" w:rsidRDefault="00541EC7" w:rsidP="00541EC7">
      <w:pPr>
        <w:pStyle w:val="Heading4"/>
      </w:pPr>
      <w:r>
        <w:t xml:space="preserve">Field: Control </w:t>
      </w:r>
      <w:r w:rsidR="003910E9">
        <w:t>V</w:t>
      </w:r>
      <w:r>
        <w:t>ariable</w:t>
      </w:r>
    </w:p>
    <w:p w14:paraId="5D28EBF1" w14:textId="77777777" w:rsidR="00541EC7" w:rsidRDefault="00541EC7" w:rsidP="00541EC7">
      <w:pPr>
        <w:pStyle w:val="BodyText"/>
      </w:pPr>
      <w:r>
        <w:t xml:space="preserve">The type of variable that will be controlled. The choices are: </w:t>
      </w:r>
    </w:p>
    <w:p w14:paraId="05F06D79" w14:textId="77777777"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14:paraId="73A4642A" w14:textId="77777777"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14:paraId="04A39BB8" w14:textId="77777777"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14:paraId="13998A15" w14:textId="77777777"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14:paraId="04530FDD" w14:textId="77777777"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14:paraId="019448A9" w14:textId="77777777" w:rsidR="00541EC7" w:rsidRDefault="00541EC7" w:rsidP="00541EC7">
      <w:pPr>
        <w:pStyle w:val="Heading4"/>
      </w:pPr>
      <w:r>
        <w:t xml:space="preserve">Field: Minimum </w:t>
      </w:r>
      <w:r w:rsidR="00585A0A">
        <w:t>S</w:t>
      </w:r>
      <w:r>
        <w:t xml:space="preserve">etpoint </w:t>
      </w:r>
      <w:r w:rsidR="00585A0A">
        <w:t>Temperature</w:t>
      </w:r>
    </w:p>
    <w:p w14:paraId="30B437CA" w14:textId="77777777"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0CCD034C" w14:textId="77777777" w:rsidR="00541EC7" w:rsidRDefault="00541EC7" w:rsidP="00541EC7">
      <w:pPr>
        <w:pStyle w:val="Heading4"/>
      </w:pPr>
      <w:r>
        <w:t xml:space="preserve">Field: Maximum </w:t>
      </w:r>
      <w:r w:rsidR="00585A0A">
        <w:t>S</w:t>
      </w:r>
      <w:r>
        <w:t xml:space="preserve">etpoint </w:t>
      </w:r>
      <w:r w:rsidR="00585A0A">
        <w:t>Temperature</w:t>
      </w:r>
    </w:p>
    <w:p w14:paraId="30044175" w14:textId="77777777"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2E4FE23C" w14:textId="77777777" w:rsidR="00541EC7" w:rsidRDefault="00541EC7" w:rsidP="00541EC7">
      <w:pPr>
        <w:pStyle w:val="Heading4"/>
      </w:pPr>
      <w:r>
        <w:t xml:space="preserve">Field: Minimum </w:t>
      </w:r>
      <w:r w:rsidR="00585A0A">
        <w:t>Set</w:t>
      </w:r>
      <w:r>
        <w:t xml:space="preserve">point </w:t>
      </w:r>
      <w:r w:rsidR="00585A0A">
        <w:t>Humidity Ratio</w:t>
      </w:r>
    </w:p>
    <w:p w14:paraId="49A6E6E2" w14:textId="77777777"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14:paraId="22F44E72" w14:textId="77777777" w:rsidR="00541EC7" w:rsidRDefault="00541EC7" w:rsidP="00541EC7">
      <w:pPr>
        <w:pStyle w:val="Heading4"/>
      </w:pPr>
      <w:r>
        <w:t xml:space="preserve">Field: Maximum </w:t>
      </w:r>
      <w:r w:rsidR="00585A0A">
        <w:t>Set</w:t>
      </w:r>
      <w:r>
        <w:t xml:space="preserve">point </w:t>
      </w:r>
      <w:r w:rsidR="00585A0A">
        <w:t>Humidity Ratio</w:t>
      </w:r>
    </w:p>
    <w:p w14:paraId="11724196" w14:textId="77777777"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14:paraId="674AC69F" w14:textId="77777777" w:rsidR="00541EC7" w:rsidRDefault="00541EC7" w:rsidP="00541EC7">
      <w:pPr>
        <w:pStyle w:val="Heading4"/>
      </w:pPr>
      <w:r>
        <w:t xml:space="preserve">Field: Reference </w:t>
      </w:r>
      <w:r w:rsidR="00585A0A">
        <w:t>Set</w:t>
      </w:r>
      <w:r>
        <w:t xml:space="preserve">point </w:t>
      </w:r>
      <w:r w:rsidR="00585A0A">
        <w:t>Node Name</w:t>
      </w:r>
    </w:p>
    <w:p w14:paraId="3AB2A544" w14:textId="77777777"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14:paraId="727B03EE" w14:textId="77777777" w:rsidR="00541EC7" w:rsidRDefault="00541EC7" w:rsidP="00541EC7">
      <w:pPr>
        <w:pStyle w:val="Heading4"/>
      </w:pPr>
      <w:r>
        <w:t xml:space="preserve">Field: Mixed </w:t>
      </w:r>
      <w:r w:rsidR="00585A0A">
        <w:t>Air Stream Node Name</w:t>
      </w:r>
    </w:p>
    <w:p w14:paraId="7452C6AE" w14:textId="77777777"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14:paraId="269CFFEB" w14:textId="77777777" w:rsidR="00541EC7" w:rsidRDefault="00541EC7" w:rsidP="00541EC7">
      <w:pPr>
        <w:pStyle w:val="Heading4"/>
      </w:pPr>
      <w:r>
        <w:lastRenderedPageBreak/>
        <w:t xml:space="preserve">Field: </w:t>
      </w:r>
      <w:r w:rsidR="00585A0A">
        <w:t>Outdoor Air Stream Node Name</w:t>
      </w:r>
    </w:p>
    <w:p w14:paraId="701293D7" w14:textId="77777777"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14:paraId="13BE8529" w14:textId="77777777" w:rsidR="00585A0A" w:rsidRDefault="00585A0A" w:rsidP="00585A0A">
      <w:pPr>
        <w:pStyle w:val="Heading4"/>
      </w:pPr>
      <w:r>
        <w:t>Field: Return Air Stream Node Name</w:t>
      </w:r>
    </w:p>
    <w:p w14:paraId="0F0738A9" w14:textId="77777777"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14:paraId="231558CE" w14:textId="77777777" w:rsidR="00541EC7" w:rsidRDefault="00541EC7" w:rsidP="00541EC7">
      <w:pPr>
        <w:pStyle w:val="Heading4"/>
      </w:pPr>
      <w:r>
        <w:t>Field: Set</w:t>
      </w:r>
      <w:r w:rsidR="00585A0A">
        <w:t>p</w:t>
      </w:r>
      <w:r>
        <w:t>oint Node or NodeList</w:t>
      </w:r>
      <w:r w:rsidR="00585A0A">
        <w:t xml:space="preserve"> Name</w:t>
      </w:r>
    </w:p>
    <w:p w14:paraId="04FC8D2A" w14:textId="77777777"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14:paraId="67C02BD1" w14:textId="77777777"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14:paraId="525DED88" w14:textId="77777777" w:rsidR="00CE3C12" w:rsidRDefault="00CE3C12" w:rsidP="00CE3C12">
      <w:pPr>
        <w:pStyle w:val="IDDDefinition"/>
      </w:pPr>
      <w:r>
        <w:t>SetpointManager:OutdoorAirPretreat,</w:t>
      </w:r>
    </w:p>
    <w:p w14:paraId="786E56DD" w14:textId="77777777" w:rsidR="00541EC7" w:rsidRDefault="00541EC7" w:rsidP="00541EC7">
      <w:pPr>
        <w:pStyle w:val="IDDDefinition"/>
      </w:pPr>
      <w:r>
        <w:t xml:space="preserve">    DXSystem 1 Desiccant Set Point Manager,  !- Name</w:t>
      </w:r>
    </w:p>
    <w:p w14:paraId="3C076208" w14:textId="77777777" w:rsidR="00541EC7" w:rsidRDefault="00541EC7" w:rsidP="00541EC7">
      <w:pPr>
        <w:pStyle w:val="IDDDefinition"/>
      </w:pPr>
      <w:r>
        <w:t xml:space="preserve">    </w:t>
      </w:r>
      <w:r w:rsidR="00CE3C12">
        <w:t>MaximumHumidityRatio</w:t>
      </w:r>
      <w:r>
        <w:t xml:space="preserve">,    !- Control </w:t>
      </w:r>
      <w:r w:rsidR="00CE3C12">
        <w:t>V</w:t>
      </w:r>
      <w:r>
        <w:t>ariable</w:t>
      </w:r>
    </w:p>
    <w:p w14:paraId="0248AF97" w14:textId="77777777" w:rsidR="00541EC7" w:rsidRDefault="00541EC7" w:rsidP="00541EC7">
      <w:pPr>
        <w:pStyle w:val="IDDDefinition"/>
      </w:pPr>
      <w:r>
        <w:t xml:space="preserve">    -99,                     !- </w:t>
      </w:r>
      <w:r w:rsidR="00CE3C12">
        <w:t>Minimum Setpoint Temperature</w:t>
      </w:r>
      <w:r>
        <w:t xml:space="preserve"> {C}</w:t>
      </w:r>
    </w:p>
    <w:p w14:paraId="3984EFCC" w14:textId="77777777" w:rsidR="00541EC7" w:rsidRDefault="00541EC7" w:rsidP="00541EC7">
      <w:pPr>
        <w:pStyle w:val="IDDDefinition"/>
      </w:pPr>
      <w:r>
        <w:t xml:space="preserve">    99,                      !- Maximum </w:t>
      </w:r>
      <w:r w:rsidR="00CE3C12">
        <w:t>Setpoint Temperature</w:t>
      </w:r>
      <w:r>
        <w:t xml:space="preserve"> {C}</w:t>
      </w:r>
    </w:p>
    <w:p w14:paraId="3BF04AF1" w14:textId="77777777"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C77C443" w14:textId="77777777"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9B10778" w14:textId="77777777" w:rsidR="00541EC7" w:rsidRDefault="00541EC7" w:rsidP="00541EC7">
      <w:pPr>
        <w:pStyle w:val="IDDDefinition"/>
      </w:pPr>
      <w:r>
        <w:t xml:space="preserve">    DXSystem 1 Fan Air Inlet Node,  !- Reference </w:t>
      </w:r>
      <w:r w:rsidR="00CE3C12">
        <w:t>Set</w:t>
      </w:r>
      <w:r>
        <w:t xml:space="preserve">point </w:t>
      </w:r>
      <w:r w:rsidR="00CE3C12">
        <w:t>Node Name</w:t>
      </w:r>
    </w:p>
    <w:p w14:paraId="47786B39" w14:textId="77777777"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14:paraId="71B6415F" w14:textId="77777777" w:rsidR="00541EC7" w:rsidRDefault="00541EC7" w:rsidP="00541EC7">
      <w:pPr>
        <w:pStyle w:val="IDDDefinition"/>
      </w:pPr>
      <w:r>
        <w:t xml:space="preserve">    Heat Recovery Outlet Node,  </w:t>
      </w:r>
      <w:r w:rsidR="00CE3C12">
        <w:t xml:space="preserve">    </w:t>
      </w:r>
      <w:r>
        <w:t xml:space="preserve">!- </w:t>
      </w:r>
      <w:r w:rsidR="00CE3C12">
        <w:t>Outdoor Air Stream Node Name</w:t>
      </w:r>
    </w:p>
    <w:p w14:paraId="77F6C747" w14:textId="77777777" w:rsidR="00541EC7" w:rsidRDefault="00541EC7" w:rsidP="00541EC7">
      <w:pPr>
        <w:pStyle w:val="IDDDefinition"/>
      </w:pPr>
      <w:r>
        <w:t xml:space="preserve">    DXSystem 1 Air Loop Inlet Node, !- Return </w:t>
      </w:r>
      <w:r w:rsidR="00CE3C12">
        <w:t>Air Stream Node Name</w:t>
      </w:r>
    </w:p>
    <w:p w14:paraId="5147F30A" w14:textId="77777777"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14:paraId="5043B766" w14:textId="77777777" w:rsidR="00541EC7" w:rsidRDefault="00541EC7" w:rsidP="00541EC7">
      <w:pPr>
        <w:pStyle w:val="Heading3"/>
      </w:pPr>
      <w:bookmarkStart w:id="3154" w:name="_Toc99528163"/>
      <w:bookmarkStart w:id="3155" w:name="_Toc101950360"/>
      <w:bookmarkStart w:id="3156" w:name="_Toc196463355"/>
      <w:bookmarkStart w:id="3157" w:name="_Toc399490620"/>
      <w:r>
        <w:t>Set</w:t>
      </w:r>
      <w:r w:rsidR="006B21D3">
        <w:t>p</w:t>
      </w:r>
      <w:r>
        <w:t>ointManager:Warmest</w:t>
      </w:r>
      <w:bookmarkEnd w:id="3152"/>
      <w:bookmarkEnd w:id="3154"/>
      <w:bookmarkEnd w:id="3155"/>
      <w:bookmarkEnd w:id="3156"/>
      <w:bookmarkEnd w:id="3157"/>
    </w:p>
    <w:p w14:paraId="50DFAC0E" w14:textId="77777777"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14:paraId="2FD8736C" w14:textId="77777777" w:rsidR="00541EC7" w:rsidRDefault="00541EC7" w:rsidP="00541EC7">
      <w:pPr>
        <w:pStyle w:val="Heading4"/>
      </w:pPr>
      <w:r>
        <w:t>Field: Name</w:t>
      </w:r>
    </w:p>
    <w:p w14:paraId="1DD0C403" w14:textId="77777777"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14:paraId="6CFC6F65" w14:textId="77777777" w:rsidR="00541EC7" w:rsidRDefault="00541EC7" w:rsidP="00541EC7">
      <w:pPr>
        <w:pStyle w:val="Heading4"/>
      </w:pPr>
      <w:r>
        <w:t xml:space="preserve">Field: Control </w:t>
      </w:r>
      <w:r w:rsidR="00C0212B">
        <w:t>V</w:t>
      </w:r>
      <w:r>
        <w:t>ariable</w:t>
      </w:r>
    </w:p>
    <w:p w14:paraId="2B4A5A66" w14:textId="77777777" w:rsidR="00541EC7" w:rsidRDefault="00541EC7" w:rsidP="00541EC7">
      <w:pPr>
        <w:pStyle w:val="BodyText"/>
      </w:pPr>
      <w:r>
        <w:t xml:space="preserve">The type of variable that will be controlled. </w:t>
      </w:r>
      <w:r w:rsidR="00763A0D">
        <w:t>Currently there is only one choice</w:t>
      </w:r>
      <w:r>
        <w:t>: Temperature.</w:t>
      </w:r>
    </w:p>
    <w:p w14:paraId="5E7AB353" w14:textId="77777777" w:rsidR="00541EC7" w:rsidRDefault="00541EC7" w:rsidP="00541EC7">
      <w:pPr>
        <w:pStyle w:val="Heading4"/>
      </w:pPr>
      <w:r>
        <w:t xml:space="preserve">Field: </w:t>
      </w:r>
      <w:r w:rsidR="004B6A97">
        <w:t>HVAC</w:t>
      </w:r>
      <w:r>
        <w:t xml:space="preserve"> </w:t>
      </w:r>
      <w:r w:rsidR="00C0212B">
        <w:t>Air Loop N</w:t>
      </w:r>
      <w:r>
        <w:t>ame</w:t>
      </w:r>
    </w:p>
    <w:p w14:paraId="243E60CE" w14:textId="77777777"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14:paraId="081476A9" w14:textId="77777777"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14:paraId="1418F13D" w14:textId="77777777" w:rsidR="00541EC7" w:rsidRDefault="00541EC7" w:rsidP="00541EC7">
      <w:pPr>
        <w:pStyle w:val="BodyText"/>
      </w:pPr>
      <w:r>
        <w:t>The minimum allowed setpoint temperature in degrees C. If the calculated setpoint temperature is less than this minimum, the setpoint is set to the minimum.</w:t>
      </w:r>
    </w:p>
    <w:p w14:paraId="1BEB5B59" w14:textId="77777777" w:rsidR="00541EC7" w:rsidRDefault="00541EC7" w:rsidP="00541EC7">
      <w:pPr>
        <w:pStyle w:val="Heading4"/>
      </w:pPr>
      <w:r>
        <w:lastRenderedPageBreak/>
        <w:t xml:space="preserve">Field: </w:t>
      </w:r>
      <w:r w:rsidR="00763A0D">
        <w:t>Maximum S</w:t>
      </w:r>
      <w:r>
        <w:t xml:space="preserve">etpoint </w:t>
      </w:r>
      <w:r w:rsidR="00763A0D">
        <w:t>Temperature</w:t>
      </w:r>
    </w:p>
    <w:p w14:paraId="2F1C22ED" w14:textId="77777777"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65749D69" w14:textId="77777777" w:rsidR="00541EC7" w:rsidRDefault="00541EC7" w:rsidP="00541EC7">
      <w:pPr>
        <w:pStyle w:val="Heading4"/>
      </w:pPr>
      <w:r>
        <w:t>Field: Strategy</w:t>
      </w:r>
    </w:p>
    <w:p w14:paraId="45C7B1A4" w14:textId="77777777" w:rsidR="00541EC7" w:rsidRDefault="00763A0D" w:rsidP="00541EC7">
      <w:pPr>
        <w:pStyle w:val="BodyText"/>
      </w:pPr>
      <w:r>
        <w:t>Currently,</w:t>
      </w:r>
      <w:r w:rsidR="00541EC7">
        <w:t xml:space="preserve"> the only choice for this field is </w:t>
      </w:r>
      <w:r>
        <w:t>MaximumTemperature</w:t>
      </w:r>
      <w:r w:rsidR="00541EC7">
        <w:t>.</w:t>
      </w:r>
    </w:p>
    <w:p w14:paraId="18F6BB05" w14:textId="77777777" w:rsidR="00541EC7" w:rsidRDefault="00541EC7" w:rsidP="00541EC7">
      <w:pPr>
        <w:pStyle w:val="Heading4"/>
      </w:pPr>
      <w:r>
        <w:t>Field: Set</w:t>
      </w:r>
      <w:r w:rsidR="00763A0D">
        <w:t>p</w:t>
      </w:r>
      <w:r>
        <w:t>oint Node or NodeList</w:t>
      </w:r>
      <w:r w:rsidR="00763A0D">
        <w:t xml:space="preserve"> Name</w:t>
      </w:r>
    </w:p>
    <w:p w14:paraId="4C716B8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6363903" w14:textId="77777777" w:rsidR="00541EC7" w:rsidRDefault="00541EC7" w:rsidP="00541EC7">
      <w:pPr>
        <w:pStyle w:val="BodyText"/>
      </w:pPr>
      <w:r>
        <w:t>Below is an example input for a Warmest Set</w:t>
      </w:r>
      <w:r w:rsidR="006B21D3">
        <w:t>p</w:t>
      </w:r>
      <w:r>
        <w:t>oint Manager.</w:t>
      </w:r>
    </w:p>
    <w:p w14:paraId="5935F950" w14:textId="77777777" w:rsidR="00763A0D" w:rsidRDefault="00763A0D" w:rsidP="00763A0D">
      <w:pPr>
        <w:pStyle w:val="IDDDefinition"/>
      </w:pPr>
      <w:r>
        <w:t>SetpointManager:Warmest,</w:t>
      </w:r>
    </w:p>
    <w:p w14:paraId="06AA4802" w14:textId="77777777" w:rsidR="00541EC7" w:rsidRDefault="00541EC7" w:rsidP="00541EC7">
      <w:pPr>
        <w:pStyle w:val="IDDDefinition"/>
      </w:pPr>
      <w:r>
        <w:t xml:space="preserve">    Supply Air Temperature Manager 1,</w:t>
      </w:r>
      <w:r w:rsidR="00763A0D">
        <w:t xml:space="preserve">  !- Name</w:t>
      </w:r>
    </w:p>
    <w:p w14:paraId="4D993550" w14:textId="77777777" w:rsidR="00541EC7" w:rsidRDefault="00541EC7" w:rsidP="00541EC7">
      <w:pPr>
        <w:pStyle w:val="IDDDefinition"/>
      </w:pPr>
      <w:r>
        <w:t xml:space="preserve">    </w:t>
      </w:r>
      <w:r w:rsidR="00763A0D">
        <w:t>Temperature</w:t>
      </w:r>
      <w:r>
        <w:t>,</w:t>
      </w:r>
      <w:r w:rsidR="00763A0D">
        <w:t xml:space="preserve">  !- Control Variable</w:t>
      </w:r>
    </w:p>
    <w:p w14:paraId="099F2DEF" w14:textId="77777777" w:rsidR="00541EC7" w:rsidRDefault="00541EC7" w:rsidP="00541EC7">
      <w:pPr>
        <w:pStyle w:val="IDDDefinition"/>
      </w:pPr>
      <w:r>
        <w:t xml:space="preserve">    VAV Sys 1,</w:t>
      </w:r>
      <w:r w:rsidR="00763A0D">
        <w:t xml:space="preserve">  !- HVAC Air Loop Name</w:t>
      </w:r>
    </w:p>
    <w:p w14:paraId="3AB1E492" w14:textId="77777777" w:rsidR="00541EC7" w:rsidRDefault="00541EC7" w:rsidP="00541EC7">
      <w:pPr>
        <w:pStyle w:val="IDDDefinition"/>
      </w:pPr>
      <w:r>
        <w:t xml:space="preserve">    11.2,</w:t>
      </w:r>
      <w:r w:rsidR="00763A0D">
        <w:t xml:space="preserve">  !- Minimum Setpoint Temperature</w:t>
      </w:r>
    </w:p>
    <w:p w14:paraId="559A7819" w14:textId="77777777" w:rsidR="00541EC7" w:rsidRDefault="00541EC7" w:rsidP="00541EC7">
      <w:pPr>
        <w:pStyle w:val="IDDDefinition"/>
      </w:pPr>
      <w:r>
        <w:t xml:space="preserve">    16.,</w:t>
      </w:r>
      <w:r w:rsidR="00763A0D">
        <w:t xml:space="preserve">  !- Maximum Setpoint Temperature</w:t>
      </w:r>
    </w:p>
    <w:p w14:paraId="21FE46BA" w14:textId="77777777" w:rsidR="00541EC7" w:rsidRDefault="00541EC7" w:rsidP="00541EC7">
      <w:pPr>
        <w:pStyle w:val="IDDDefinition"/>
      </w:pPr>
      <w:r>
        <w:t xml:space="preserve">    </w:t>
      </w:r>
      <w:r w:rsidR="00763A0D">
        <w:t>MaximumTemperature</w:t>
      </w:r>
      <w:r>
        <w:t>,</w:t>
      </w:r>
      <w:r w:rsidR="00763A0D">
        <w:t xml:space="preserve">  !- Strategy</w:t>
      </w:r>
    </w:p>
    <w:p w14:paraId="32EC19C6" w14:textId="77777777" w:rsidR="00541EC7" w:rsidRDefault="00541EC7" w:rsidP="00541EC7">
      <w:pPr>
        <w:pStyle w:val="IDDDefinition"/>
      </w:pPr>
      <w:r>
        <w:t xml:space="preserve">    Supply Air Temp Nodes 1;</w:t>
      </w:r>
      <w:r w:rsidR="00763A0D">
        <w:t xml:space="preserve">  !- Setpoint Node or NodeList Name</w:t>
      </w:r>
    </w:p>
    <w:p w14:paraId="26A5905B" w14:textId="77777777" w:rsidR="00541EC7" w:rsidRDefault="00541EC7" w:rsidP="00541EC7">
      <w:pPr>
        <w:pStyle w:val="IDDDefinition"/>
      </w:pPr>
    </w:p>
    <w:p w14:paraId="389FBB37" w14:textId="77777777" w:rsidR="00541EC7" w:rsidRDefault="00763A0D" w:rsidP="00541EC7">
      <w:pPr>
        <w:pStyle w:val="IDDDefinition"/>
      </w:pPr>
      <w:r>
        <w:t>SetpointManager:MixedAir</w:t>
      </w:r>
      <w:r w:rsidR="00541EC7">
        <w:t>,</w:t>
      </w:r>
    </w:p>
    <w:p w14:paraId="62DE03BF" w14:textId="77777777" w:rsidR="00541EC7" w:rsidRDefault="00541EC7" w:rsidP="00541EC7">
      <w:pPr>
        <w:pStyle w:val="IDDDefinition"/>
      </w:pPr>
      <w:r>
        <w:t xml:space="preserve">    Mixed Air Temp Manager 1,</w:t>
      </w:r>
      <w:r w:rsidR="002E066A">
        <w:t xml:space="preserve">  !- Name</w:t>
      </w:r>
    </w:p>
    <w:p w14:paraId="7A429D43" w14:textId="77777777" w:rsidR="002E066A" w:rsidRDefault="002E066A" w:rsidP="002E066A">
      <w:pPr>
        <w:pStyle w:val="IDDDefinition"/>
      </w:pPr>
      <w:r>
        <w:t xml:space="preserve">    Temperature,  !- Control Variable</w:t>
      </w:r>
    </w:p>
    <w:p w14:paraId="6897FC3D" w14:textId="77777777" w:rsidR="00541EC7" w:rsidRDefault="00541EC7" w:rsidP="00541EC7">
      <w:pPr>
        <w:pStyle w:val="IDDDefinition"/>
      </w:pPr>
      <w:r>
        <w:t xml:space="preserve">    VAV Sys 1 Outlet Node,</w:t>
      </w:r>
      <w:r w:rsidR="006B21D3">
        <w:t xml:space="preserve">  !- Reference Setpoint Node Name</w:t>
      </w:r>
    </w:p>
    <w:p w14:paraId="29B49564" w14:textId="77777777" w:rsidR="00541EC7" w:rsidRDefault="00541EC7" w:rsidP="00541EC7">
      <w:pPr>
        <w:pStyle w:val="IDDDefinition"/>
      </w:pPr>
      <w:r>
        <w:t xml:space="preserve">    Main Heating Coil 1 Outlet Node,</w:t>
      </w:r>
      <w:r w:rsidR="006B21D3">
        <w:t xml:space="preserve">  !- Fan Inlet Node Name</w:t>
      </w:r>
    </w:p>
    <w:p w14:paraId="0FD3E004" w14:textId="77777777" w:rsidR="00541EC7" w:rsidRDefault="00541EC7" w:rsidP="00541EC7">
      <w:pPr>
        <w:pStyle w:val="IDDDefinition"/>
      </w:pPr>
      <w:r>
        <w:t xml:space="preserve">    VAV Sys 1 Outlet Node,</w:t>
      </w:r>
      <w:r w:rsidR="006B21D3">
        <w:t xml:space="preserve">  !- Fan Outlet Node Name</w:t>
      </w:r>
    </w:p>
    <w:p w14:paraId="4E45C641" w14:textId="77777777" w:rsidR="00541EC7" w:rsidRDefault="00541EC7" w:rsidP="00541EC7">
      <w:pPr>
        <w:pStyle w:val="IDDDefinition"/>
      </w:pPr>
      <w:r>
        <w:t xml:space="preserve">    Mixed Air Node 1;</w:t>
      </w:r>
      <w:r w:rsidR="006B21D3">
        <w:t xml:space="preserve">       !- Setpoint Node or NodeList Name</w:t>
      </w:r>
    </w:p>
    <w:p w14:paraId="65D38C6B" w14:textId="77777777" w:rsidR="00541EC7" w:rsidRDefault="00541EC7" w:rsidP="002E066A">
      <w:pPr>
        <w:pStyle w:val="IDDDefinition"/>
      </w:pPr>
    </w:p>
    <w:p w14:paraId="7FBED8C8" w14:textId="77777777" w:rsidR="00541EC7" w:rsidRDefault="00763A0D" w:rsidP="00541EC7">
      <w:pPr>
        <w:pStyle w:val="IDDDefinition"/>
      </w:pPr>
      <w:r>
        <w:t>Node</w:t>
      </w:r>
      <w:r w:rsidR="00541EC7">
        <w:t>L</w:t>
      </w:r>
      <w:r>
        <w:t>ist</w:t>
      </w:r>
      <w:r w:rsidR="00541EC7">
        <w:t>, Supply Air Temp Nodes 1,</w:t>
      </w:r>
    </w:p>
    <w:p w14:paraId="578F70C8" w14:textId="77777777" w:rsidR="00541EC7" w:rsidRDefault="00541EC7" w:rsidP="00541EC7">
      <w:pPr>
        <w:pStyle w:val="IDDDefinition"/>
      </w:pPr>
      <w:r>
        <w:t xml:space="preserve">    VAV Sys 1 Outlet Node; ! Set</w:t>
      </w:r>
      <w:r w:rsidR="006B21D3">
        <w:t>p</w:t>
      </w:r>
      <w:r>
        <w:t>oint Node</w:t>
      </w:r>
    </w:p>
    <w:p w14:paraId="34E699E0" w14:textId="77777777" w:rsidR="00541EC7" w:rsidRDefault="00267708" w:rsidP="00541EC7">
      <w:pPr>
        <w:pStyle w:val="Heading3"/>
      </w:pPr>
      <w:bookmarkStart w:id="3158" w:name="_Toc99528164"/>
      <w:bookmarkStart w:id="3159" w:name="_Toc101950361"/>
      <w:bookmarkStart w:id="3160" w:name="_Toc196463356"/>
      <w:bookmarkStart w:id="3161" w:name="_Toc399490621"/>
      <w:r>
        <w:t>Setp</w:t>
      </w:r>
      <w:r w:rsidR="00541EC7">
        <w:t>ointManager:Coldest</w:t>
      </w:r>
      <w:bookmarkEnd w:id="3158"/>
      <w:bookmarkEnd w:id="3159"/>
      <w:bookmarkEnd w:id="3160"/>
      <w:bookmarkEnd w:id="3161"/>
    </w:p>
    <w:p w14:paraId="0DA9EB76" w14:textId="77777777"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14:paraId="4ABAD37A" w14:textId="77777777" w:rsidR="00541EC7" w:rsidRDefault="00541EC7" w:rsidP="00541EC7">
      <w:pPr>
        <w:pStyle w:val="Heading4"/>
      </w:pPr>
      <w:r>
        <w:t>Field: Name</w:t>
      </w:r>
    </w:p>
    <w:p w14:paraId="7C4FBF57" w14:textId="77777777"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14:paraId="1A6C6C83" w14:textId="77777777" w:rsidR="00541EC7" w:rsidRDefault="00541EC7" w:rsidP="00541EC7">
      <w:pPr>
        <w:pStyle w:val="Heading4"/>
      </w:pPr>
      <w:r>
        <w:t xml:space="preserve">Field: Control </w:t>
      </w:r>
      <w:r w:rsidR="003A50D2">
        <w:t>Variable</w:t>
      </w:r>
    </w:p>
    <w:p w14:paraId="4C8B9376" w14:textId="77777777" w:rsidR="00541EC7" w:rsidRDefault="00541EC7" w:rsidP="00541EC7">
      <w:pPr>
        <w:pStyle w:val="BodyText"/>
      </w:pPr>
      <w:r>
        <w:t xml:space="preserve">The type of variable that will be controlled. </w:t>
      </w:r>
      <w:r w:rsidR="003A50D2">
        <w:t>Currently there is only one choice: Temperature</w:t>
      </w:r>
      <w:r>
        <w:t>.</w:t>
      </w:r>
    </w:p>
    <w:p w14:paraId="21A506B6" w14:textId="77777777" w:rsidR="00541EC7" w:rsidRDefault="00541EC7" w:rsidP="00541EC7">
      <w:pPr>
        <w:pStyle w:val="Heading4"/>
      </w:pPr>
      <w:r>
        <w:t xml:space="preserve">Field: </w:t>
      </w:r>
      <w:r w:rsidR="004B6A97">
        <w:t>HVAC</w:t>
      </w:r>
      <w:r>
        <w:t xml:space="preserve"> </w:t>
      </w:r>
      <w:r w:rsidR="003A50D2">
        <w:t>Air Loop Name</w:t>
      </w:r>
    </w:p>
    <w:p w14:paraId="52FF3CB9" w14:textId="77777777"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14:paraId="24C95F6C" w14:textId="77777777" w:rsidR="00541EC7" w:rsidRDefault="00541EC7" w:rsidP="00541EC7">
      <w:pPr>
        <w:pStyle w:val="Heading4"/>
      </w:pPr>
      <w:r>
        <w:lastRenderedPageBreak/>
        <w:t xml:space="preserve">Field: </w:t>
      </w:r>
      <w:r w:rsidR="003A50D2">
        <w:t>Minimum Set</w:t>
      </w:r>
      <w:r>
        <w:t xml:space="preserve">point </w:t>
      </w:r>
      <w:r w:rsidR="003A50D2">
        <w:t>Temperature</w:t>
      </w:r>
    </w:p>
    <w:p w14:paraId="5C5E8062" w14:textId="77777777"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14:paraId="30701AC0" w14:textId="77777777"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14:paraId="57BF07D9" w14:textId="77777777" w:rsidR="00541EC7" w:rsidRDefault="00541EC7" w:rsidP="00541EC7">
      <w:pPr>
        <w:pStyle w:val="BodyText"/>
      </w:pPr>
      <w:r>
        <w:t>The maximum allowed setpoint temperature in degrees C. If the calculated setpoint is greater than this value the setpoint is set to the maximum</w:t>
      </w:r>
      <w:r w:rsidR="003A50D2">
        <w:t>.</w:t>
      </w:r>
    </w:p>
    <w:p w14:paraId="569CF057" w14:textId="77777777" w:rsidR="00541EC7" w:rsidRDefault="00541EC7" w:rsidP="00541EC7">
      <w:pPr>
        <w:pStyle w:val="Heading4"/>
      </w:pPr>
      <w:r>
        <w:t>Field: Strategy</w:t>
      </w:r>
    </w:p>
    <w:p w14:paraId="5DBD11A5" w14:textId="77777777"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14:paraId="395AD131" w14:textId="77777777" w:rsidR="00541EC7" w:rsidRDefault="00541EC7" w:rsidP="00541EC7">
      <w:pPr>
        <w:pStyle w:val="Heading4"/>
      </w:pPr>
      <w:r>
        <w:t>Field: Set</w:t>
      </w:r>
      <w:r w:rsidR="003A50D2">
        <w:t>p</w:t>
      </w:r>
      <w:r>
        <w:t>oint Node or NodeList</w:t>
      </w:r>
      <w:r w:rsidR="003A50D2">
        <w:t xml:space="preserve"> Name</w:t>
      </w:r>
    </w:p>
    <w:p w14:paraId="6C180E01"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71DE27F5" w14:textId="77777777" w:rsidR="00541EC7" w:rsidRDefault="00541EC7" w:rsidP="00541EC7">
      <w:pPr>
        <w:pStyle w:val="BodyText"/>
      </w:pPr>
      <w:r>
        <w:t>Below is an example input for a Coldest Set</w:t>
      </w:r>
      <w:r w:rsidR="003A50D2">
        <w:t>p</w:t>
      </w:r>
      <w:r>
        <w:t>oint Manager.</w:t>
      </w:r>
    </w:p>
    <w:p w14:paraId="72AFDBE9" w14:textId="77777777" w:rsidR="00541EC7" w:rsidRDefault="00541EC7" w:rsidP="00541EC7">
      <w:pPr>
        <w:pStyle w:val="IDDDefinition"/>
      </w:pPr>
      <w:r>
        <w:lastRenderedPageBreak/>
        <w:t xml:space="preserve">  Controller:Simple,</w:t>
      </w:r>
    </w:p>
    <w:p w14:paraId="5F9467DD" w14:textId="77777777" w:rsidR="00541EC7" w:rsidRDefault="00541EC7" w:rsidP="00541EC7">
      <w:pPr>
        <w:pStyle w:val="IDDDefinition"/>
      </w:pPr>
      <w:r>
        <w:t xml:space="preserve">    Central Cooling Coil Controller 1,  !- Name</w:t>
      </w:r>
    </w:p>
    <w:p w14:paraId="5B616A9E" w14:textId="77777777" w:rsidR="00541EC7" w:rsidRDefault="00541EC7" w:rsidP="00541EC7">
      <w:pPr>
        <w:pStyle w:val="IDDDefinition"/>
      </w:pPr>
      <w:r>
        <w:t xml:space="preserve">    </w:t>
      </w:r>
      <w:r w:rsidR="001C4A81">
        <w:rPr>
          <w:rFonts w:cs="Courier New"/>
        </w:rPr>
        <w:t>Temperature</w:t>
      </w:r>
      <w:r>
        <w:t xml:space="preserve">,  !- Control </w:t>
      </w:r>
      <w:r w:rsidR="001C4A81">
        <w:t>Variable</w:t>
      </w:r>
    </w:p>
    <w:p w14:paraId="4344075D" w14:textId="77777777" w:rsidR="00541EC7" w:rsidRDefault="00541EC7" w:rsidP="00541EC7">
      <w:pPr>
        <w:pStyle w:val="IDDDefinition"/>
      </w:pPr>
      <w:r>
        <w:t xml:space="preserve">    Reverse,  !- Action</w:t>
      </w:r>
    </w:p>
    <w:p w14:paraId="23DB5E11" w14:textId="77777777" w:rsidR="00541EC7" w:rsidRDefault="00541EC7" w:rsidP="00541EC7">
      <w:pPr>
        <w:pStyle w:val="IDDDefinition"/>
      </w:pPr>
      <w:r>
        <w:t xml:space="preserve">    </w:t>
      </w:r>
      <w:r w:rsidR="001C4A81">
        <w:t>Flow</w:t>
      </w:r>
      <w:r>
        <w:t xml:space="preserve">,     !- Actuator </w:t>
      </w:r>
      <w:r w:rsidR="001C4A81">
        <w:t>Variable</w:t>
      </w:r>
    </w:p>
    <w:p w14:paraId="31B47F81" w14:textId="77777777" w:rsidR="00541EC7" w:rsidRDefault="00541EC7" w:rsidP="00541EC7">
      <w:pPr>
        <w:pStyle w:val="IDDDefinition"/>
      </w:pPr>
      <w:r>
        <w:t xml:space="preserve">    VAV Sys 1 Cold Outlet Node,            !- </w:t>
      </w:r>
      <w:r w:rsidR="001C4A81">
        <w:t xml:space="preserve">Sensor </w:t>
      </w:r>
      <w:r>
        <w:t>Node</w:t>
      </w:r>
      <w:r w:rsidR="001C4A81">
        <w:t xml:space="preserve"> Name</w:t>
      </w:r>
    </w:p>
    <w:p w14:paraId="748C3CB8" w14:textId="77777777" w:rsidR="00541EC7" w:rsidRDefault="00541EC7" w:rsidP="00541EC7">
      <w:pPr>
        <w:pStyle w:val="IDDDefinition"/>
      </w:pPr>
      <w:r>
        <w:t xml:space="preserve">    Main Cooling Coil 1 Water Inlet Node,  !- Actuator</w:t>
      </w:r>
      <w:r w:rsidR="001C4A81">
        <w:t xml:space="preserve"> </w:t>
      </w:r>
      <w:r>
        <w:t>Node</w:t>
      </w:r>
      <w:r w:rsidR="001C4A81">
        <w:t xml:space="preserve"> Name</w:t>
      </w:r>
    </w:p>
    <w:p w14:paraId="43025C46" w14:textId="77777777" w:rsidR="00541EC7" w:rsidRDefault="00541EC7" w:rsidP="00541EC7">
      <w:pPr>
        <w:pStyle w:val="IDDDefinition"/>
      </w:pPr>
      <w:r>
        <w:t xml:space="preserve">    0.001,    !- Controller Convergence Tolerance {</w:t>
      </w:r>
      <w:r w:rsidR="001C4A81">
        <w:t>delta</w:t>
      </w:r>
      <w:r>
        <w:t>C}</w:t>
      </w:r>
    </w:p>
    <w:p w14:paraId="4C9AC5F7" w14:textId="77777777" w:rsidR="00541EC7" w:rsidRDefault="00541EC7" w:rsidP="00541EC7">
      <w:pPr>
        <w:pStyle w:val="IDDDefinition"/>
      </w:pPr>
      <w:r>
        <w:t xml:space="preserve">    autosize, !- Max</w:t>
      </w:r>
      <w:r w:rsidR="001C4A81">
        <w:t>imum</w:t>
      </w:r>
      <w:r>
        <w:t xml:space="preserve"> Actuated Flow {m3/s}</w:t>
      </w:r>
    </w:p>
    <w:p w14:paraId="68A97B15" w14:textId="77777777" w:rsidR="00541EC7" w:rsidRDefault="00541EC7" w:rsidP="00541EC7">
      <w:pPr>
        <w:pStyle w:val="IDDDefinition"/>
      </w:pPr>
      <w:r>
        <w:t xml:space="preserve">    0.0;      !- Min</w:t>
      </w:r>
      <w:r w:rsidR="001C4A81">
        <w:t>imum</w:t>
      </w:r>
      <w:r>
        <w:t xml:space="preserve"> Actuated Flow {m3/s}</w:t>
      </w:r>
    </w:p>
    <w:p w14:paraId="48E3B31D" w14:textId="77777777" w:rsidR="00541EC7" w:rsidRDefault="00541EC7" w:rsidP="00541EC7">
      <w:pPr>
        <w:pStyle w:val="IDDDefinition"/>
      </w:pPr>
    </w:p>
    <w:p w14:paraId="625B3B3F" w14:textId="77777777" w:rsidR="00541EC7" w:rsidRDefault="00541EC7" w:rsidP="00541EC7">
      <w:pPr>
        <w:pStyle w:val="IDDDefinition"/>
      </w:pPr>
      <w:r>
        <w:t xml:space="preserve">  Controller:</w:t>
      </w:r>
      <w:r w:rsidR="001C4A81">
        <w:t>WaterCoil</w:t>
      </w:r>
      <w:r>
        <w:t>,</w:t>
      </w:r>
    </w:p>
    <w:p w14:paraId="60FCC650" w14:textId="77777777" w:rsidR="00541EC7" w:rsidRDefault="00541EC7" w:rsidP="00541EC7">
      <w:pPr>
        <w:pStyle w:val="IDDDefinition"/>
      </w:pPr>
      <w:r>
        <w:t xml:space="preserve">    Central Heating Coil Controller 1,  !- Name</w:t>
      </w:r>
    </w:p>
    <w:p w14:paraId="5C50D084" w14:textId="77777777" w:rsidR="00541EC7" w:rsidRDefault="00541EC7" w:rsidP="00541EC7">
      <w:pPr>
        <w:pStyle w:val="IDDDefinition"/>
      </w:pPr>
      <w:r>
        <w:t xml:space="preserve">    </w:t>
      </w:r>
      <w:r w:rsidR="001C4A81">
        <w:rPr>
          <w:rFonts w:cs="Courier New"/>
        </w:rPr>
        <w:t>Temperature</w:t>
      </w:r>
      <w:r>
        <w:t xml:space="preserve">,  !- Control </w:t>
      </w:r>
      <w:r w:rsidR="001C4A81">
        <w:t>V</w:t>
      </w:r>
      <w:r>
        <w:t>ariable</w:t>
      </w:r>
    </w:p>
    <w:p w14:paraId="235C2F8C" w14:textId="77777777" w:rsidR="00541EC7" w:rsidRDefault="00541EC7" w:rsidP="00541EC7">
      <w:pPr>
        <w:pStyle w:val="IDDDefinition"/>
      </w:pPr>
      <w:r>
        <w:t xml:space="preserve">    Normal,  !- Action</w:t>
      </w:r>
    </w:p>
    <w:p w14:paraId="2298CE4D" w14:textId="77777777" w:rsidR="00541EC7" w:rsidRDefault="00541EC7" w:rsidP="00541EC7">
      <w:pPr>
        <w:pStyle w:val="IDDDefinition"/>
      </w:pPr>
      <w:r>
        <w:t xml:space="preserve">    </w:t>
      </w:r>
      <w:r w:rsidR="001C4A81">
        <w:t>Flow</w:t>
      </w:r>
      <w:r>
        <w:t xml:space="preserve">,    !- Actuator </w:t>
      </w:r>
      <w:r w:rsidR="001C4A81">
        <w:t>V</w:t>
      </w:r>
      <w:r>
        <w:t>ariable</w:t>
      </w:r>
    </w:p>
    <w:p w14:paraId="5B2F1B8A" w14:textId="77777777" w:rsidR="00541EC7" w:rsidRDefault="00541EC7" w:rsidP="00541EC7">
      <w:pPr>
        <w:pStyle w:val="IDDDefinition"/>
      </w:pPr>
      <w:r>
        <w:t xml:space="preserve">    VAV Sys 1 Hot Outlet Node,             !- </w:t>
      </w:r>
      <w:r w:rsidR="001C4A81">
        <w:t xml:space="preserve">Sensor </w:t>
      </w:r>
      <w:r>
        <w:t>Node</w:t>
      </w:r>
      <w:r w:rsidR="001C4A81">
        <w:t xml:space="preserve"> Name</w:t>
      </w:r>
    </w:p>
    <w:p w14:paraId="3940667C" w14:textId="77777777" w:rsidR="00541EC7" w:rsidRDefault="00541EC7" w:rsidP="00541EC7">
      <w:pPr>
        <w:pStyle w:val="IDDDefinition"/>
      </w:pPr>
      <w:r>
        <w:t xml:space="preserve">    Main Heating Coil 1 Water Inlet Node,  !- Actuator</w:t>
      </w:r>
      <w:r w:rsidR="001C4A81">
        <w:t xml:space="preserve"> </w:t>
      </w:r>
      <w:r>
        <w:t>Node</w:t>
      </w:r>
      <w:r w:rsidR="001C4A81">
        <w:t xml:space="preserve"> Name</w:t>
      </w:r>
    </w:p>
    <w:p w14:paraId="76A8655B" w14:textId="77777777" w:rsidR="00541EC7" w:rsidRDefault="00541EC7" w:rsidP="00541EC7">
      <w:pPr>
        <w:pStyle w:val="IDDDefinition"/>
      </w:pPr>
      <w:r>
        <w:t xml:space="preserve">    0.001,     !- Controller Convergence Tolerance {</w:t>
      </w:r>
      <w:r w:rsidR="001C4A81">
        <w:t>delta</w:t>
      </w:r>
      <w:r>
        <w:t>C}</w:t>
      </w:r>
    </w:p>
    <w:p w14:paraId="35454ABF" w14:textId="77777777" w:rsidR="00541EC7" w:rsidRDefault="00541EC7" w:rsidP="00541EC7">
      <w:pPr>
        <w:pStyle w:val="IDDDefinition"/>
      </w:pPr>
      <w:r>
        <w:t xml:space="preserve">    autosize,  !- Max</w:t>
      </w:r>
      <w:r w:rsidR="001C4A81">
        <w:t>imum</w:t>
      </w:r>
      <w:r>
        <w:t xml:space="preserve"> Actuated Flow {m3/s}</w:t>
      </w:r>
    </w:p>
    <w:p w14:paraId="3E515070" w14:textId="77777777" w:rsidR="00541EC7" w:rsidRDefault="00541EC7" w:rsidP="00541EC7">
      <w:pPr>
        <w:pStyle w:val="IDDDefinition"/>
      </w:pPr>
      <w:r>
        <w:t xml:space="preserve">    0.0;       !- Min</w:t>
      </w:r>
      <w:r w:rsidR="001C4A81">
        <w:t>imum</w:t>
      </w:r>
      <w:r>
        <w:t xml:space="preserve"> Actuated Flow {m3/s}</w:t>
      </w:r>
    </w:p>
    <w:p w14:paraId="5087A45D" w14:textId="77777777" w:rsidR="00541EC7" w:rsidRDefault="00541EC7" w:rsidP="00541EC7">
      <w:pPr>
        <w:pStyle w:val="IDDDefinition"/>
      </w:pPr>
    </w:p>
    <w:p w14:paraId="7EB96F27" w14:textId="77777777" w:rsidR="00541EC7" w:rsidRDefault="00541EC7" w:rsidP="00541EC7">
      <w:pPr>
        <w:pStyle w:val="IDDDefinition"/>
      </w:pPr>
      <w:r>
        <w:t xml:space="preserve">  </w:t>
      </w:r>
      <w:r w:rsidR="001C4A81">
        <w:t>SetpointManager:Warmest</w:t>
      </w:r>
      <w:r>
        <w:t>,</w:t>
      </w:r>
    </w:p>
    <w:p w14:paraId="2AEA3689" w14:textId="77777777" w:rsidR="00541EC7" w:rsidRDefault="00541EC7" w:rsidP="00541EC7">
      <w:pPr>
        <w:pStyle w:val="IDDDefinition"/>
      </w:pPr>
      <w:r>
        <w:t xml:space="preserve">    Supply Air Temperature Manager 1,  !- Name</w:t>
      </w:r>
    </w:p>
    <w:p w14:paraId="763AF9E9" w14:textId="77777777" w:rsidR="00541EC7" w:rsidRDefault="00541EC7" w:rsidP="00541EC7">
      <w:pPr>
        <w:pStyle w:val="IDDDefinition"/>
      </w:pPr>
      <w:r>
        <w:t xml:space="preserve">    </w:t>
      </w:r>
      <w:r w:rsidR="001C4A81">
        <w:t>Temperature</w:t>
      </w:r>
      <w:r>
        <w:t xml:space="preserve">,       !- Control </w:t>
      </w:r>
      <w:r w:rsidR="001C4A81">
        <w:t>V</w:t>
      </w:r>
      <w:r>
        <w:t>ariable</w:t>
      </w:r>
    </w:p>
    <w:p w14:paraId="4F925F2C" w14:textId="77777777" w:rsidR="00541EC7" w:rsidRDefault="00541EC7" w:rsidP="00541EC7">
      <w:pPr>
        <w:pStyle w:val="IDDDefinition"/>
      </w:pPr>
      <w:r>
        <w:t xml:space="preserve">    VAV Sys 1,  !- </w:t>
      </w:r>
      <w:r w:rsidR="001C4A81">
        <w:t>HVAC Air Loop Name</w:t>
      </w:r>
    </w:p>
    <w:p w14:paraId="3D59FAD1" w14:textId="77777777" w:rsidR="00541EC7" w:rsidRDefault="00541EC7" w:rsidP="00541EC7">
      <w:pPr>
        <w:pStyle w:val="IDDDefinition"/>
      </w:pPr>
      <w:r>
        <w:t xml:space="preserve">    11.2,       !- </w:t>
      </w:r>
      <w:r w:rsidR="001C4A81">
        <w:t>Minimum Setpoint Temperature</w:t>
      </w:r>
      <w:r>
        <w:t xml:space="preserve"> {C}</w:t>
      </w:r>
    </w:p>
    <w:p w14:paraId="3FF809FA" w14:textId="77777777" w:rsidR="00541EC7" w:rsidRDefault="00541EC7" w:rsidP="00541EC7">
      <w:pPr>
        <w:pStyle w:val="IDDDefinition"/>
      </w:pPr>
      <w:r>
        <w:t xml:space="preserve">    16.,        !- </w:t>
      </w:r>
      <w:r w:rsidR="001C4A81">
        <w:t>Maximum Setpoint Temperature</w:t>
      </w:r>
      <w:r>
        <w:t xml:space="preserve"> {C}</w:t>
      </w:r>
    </w:p>
    <w:p w14:paraId="29A3A4CC" w14:textId="77777777" w:rsidR="00541EC7" w:rsidRDefault="00541EC7" w:rsidP="00541EC7">
      <w:pPr>
        <w:pStyle w:val="IDDDefinition"/>
      </w:pPr>
      <w:r>
        <w:t xml:space="preserve">    </w:t>
      </w:r>
      <w:r w:rsidR="001C4A81">
        <w:t>MaximumTemperature</w:t>
      </w:r>
      <w:r>
        <w:t xml:space="preserve">, </w:t>
      </w:r>
      <w:r w:rsidR="001C4A81">
        <w:t xml:space="preserve">      </w:t>
      </w:r>
      <w:r>
        <w:t>!- Strategy</w:t>
      </w:r>
    </w:p>
    <w:p w14:paraId="05F5EBF2" w14:textId="77777777" w:rsidR="00541EC7" w:rsidRDefault="00541EC7" w:rsidP="00541EC7">
      <w:pPr>
        <w:pStyle w:val="IDDDefinition"/>
      </w:pPr>
      <w:r>
        <w:t xml:space="preserve">    Supply Air Temp Nodes 1;  !- </w:t>
      </w:r>
      <w:r w:rsidR="001C4A81">
        <w:t>Setpoint Node or NodeList Name</w:t>
      </w:r>
    </w:p>
    <w:p w14:paraId="4669617B" w14:textId="77777777" w:rsidR="00541EC7" w:rsidRDefault="00541EC7" w:rsidP="00541EC7">
      <w:pPr>
        <w:pStyle w:val="IDDDefinition"/>
      </w:pPr>
    </w:p>
    <w:p w14:paraId="53CD78DC" w14:textId="77777777" w:rsidR="00541EC7" w:rsidRDefault="00541EC7" w:rsidP="00541EC7">
      <w:pPr>
        <w:pStyle w:val="IDDDefinition"/>
      </w:pPr>
      <w:r>
        <w:t xml:space="preserve">  </w:t>
      </w:r>
      <w:r w:rsidR="001C4A81">
        <w:t>Node</w:t>
      </w:r>
      <w:r>
        <w:t>L</w:t>
      </w:r>
      <w:r w:rsidR="001C4A81">
        <w:t>ist</w:t>
      </w:r>
      <w:r>
        <w:t>,</w:t>
      </w:r>
    </w:p>
    <w:p w14:paraId="0CA26D36" w14:textId="77777777" w:rsidR="00541EC7" w:rsidRDefault="00541EC7" w:rsidP="00541EC7">
      <w:pPr>
        <w:pStyle w:val="IDDDefinition"/>
      </w:pPr>
      <w:r>
        <w:t xml:space="preserve">    Supply Air Temp Nodes 1,  </w:t>
      </w:r>
      <w:r w:rsidR="001C4A81">
        <w:t xml:space="preserve">   </w:t>
      </w:r>
      <w:r>
        <w:t>!- Name</w:t>
      </w:r>
    </w:p>
    <w:p w14:paraId="4E446990" w14:textId="77777777" w:rsidR="00541EC7" w:rsidRDefault="00541EC7" w:rsidP="00541EC7">
      <w:pPr>
        <w:pStyle w:val="IDDDefinition"/>
      </w:pPr>
      <w:r>
        <w:t xml:space="preserve">    VAV Sys 1 Cold Outlet Node;  !- </w:t>
      </w:r>
      <w:r w:rsidR="001C4A81">
        <w:t>Node 1 Name</w:t>
      </w:r>
    </w:p>
    <w:p w14:paraId="319294F3" w14:textId="77777777" w:rsidR="00541EC7" w:rsidRDefault="00541EC7" w:rsidP="00541EC7">
      <w:pPr>
        <w:pStyle w:val="IDDDefinition"/>
      </w:pPr>
    </w:p>
    <w:p w14:paraId="5F690DBC" w14:textId="77777777" w:rsidR="00541EC7" w:rsidRDefault="00541EC7" w:rsidP="00541EC7">
      <w:pPr>
        <w:pStyle w:val="IDDDefinition"/>
      </w:pPr>
      <w:r>
        <w:t xml:space="preserve">  </w:t>
      </w:r>
      <w:r w:rsidR="001C4A81">
        <w:t>SetpointManager:Coldest</w:t>
      </w:r>
      <w:r>
        <w:t>,</w:t>
      </w:r>
    </w:p>
    <w:p w14:paraId="5C40CEDF" w14:textId="77777777" w:rsidR="00541EC7" w:rsidRDefault="00541EC7" w:rsidP="00541EC7">
      <w:pPr>
        <w:pStyle w:val="IDDDefinition"/>
      </w:pPr>
      <w:r>
        <w:t xml:space="preserve">    Supply Air Temperature Manager 2,  !- Name</w:t>
      </w:r>
    </w:p>
    <w:p w14:paraId="3D4D183B" w14:textId="77777777" w:rsidR="00541EC7" w:rsidRDefault="00541EC7" w:rsidP="00541EC7">
      <w:pPr>
        <w:pStyle w:val="IDDDefinition"/>
      </w:pPr>
      <w:r>
        <w:t xml:space="preserve">    </w:t>
      </w:r>
      <w:r w:rsidR="001C4A81">
        <w:t>Temperature</w:t>
      </w:r>
      <w:r>
        <w:t xml:space="preserve">,       !- Control </w:t>
      </w:r>
      <w:r w:rsidR="001C4A81">
        <w:t>Variable</w:t>
      </w:r>
    </w:p>
    <w:p w14:paraId="51A75365" w14:textId="77777777" w:rsidR="00541EC7" w:rsidRDefault="00541EC7" w:rsidP="00541EC7">
      <w:pPr>
        <w:pStyle w:val="IDDDefinition"/>
      </w:pPr>
      <w:r>
        <w:t xml:space="preserve">    VAV Sys 1,  !- </w:t>
      </w:r>
      <w:r w:rsidR="001C4A81">
        <w:t>HVAC Air Loop Name</w:t>
      </w:r>
    </w:p>
    <w:p w14:paraId="1B3719DE" w14:textId="77777777"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14:paraId="2BE81AC3" w14:textId="77777777" w:rsidR="00541EC7" w:rsidRDefault="00541EC7" w:rsidP="00541EC7">
      <w:pPr>
        <w:pStyle w:val="IDDDefinition"/>
      </w:pPr>
      <w:r>
        <w:t xml:space="preserve">    50.,        !- </w:t>
      </w:r>
      <w:r w:rsidR="001C4A81">
        <w:t>Maximum Setpoint Temperature</w:t>
      </w:r>
      <w:r>
        <w:t xml:space="preserve"> {C}</w:t>
      </w:r>
    </w:p>
    <w:p w14:paraId="02577EC3" w14:textId="77777777" w:rsidR="00541EC7" w:rsidRDefault="00541EC7" w:rsidP="00541EC7">
      <w:pPr>
        <w:pStyle w:val="IDDDefinition"/>
      </w:pPr>
      <w:r>
        <w:t xml:space="preserve">    </w:t>
      </w:r>
      <w:r w:rsidR="001C4A81">
        <w:t>MinimumTemperature</w:t>
      </w:r>
      <w:r>
        <w:t xml:space="preserve">,  </w:t>
      </w:r>
      <w:r w:rsidR="001C4A81">
        <w:t xml:space="preserve">     </w:t>
      </w:r>
      <w:r>
        <w:t>!- Strategy</w:t>
      </w:r>
    </w:p>
    <w:p w14:paraId="71A6C319" w14:textId="77777777" w:rsidR="00541EC7" w:rsidRDefault="00541EC7" w:rsidP="00541EC7">
      <w:pPr>
        <w:pStyle w:val="IDDDefinition"/>
      </w:pPr>
      <w:r>
        <w:t xml:space="preserve">    Supply Air Temp Nodes 2;  !- </w:t>
      </w:r>
      <w:r w:rsidR="001C4A81">
        <w:t>Setpoint Node or NodeList Name</w:t>
      </w:r>
    </w:p>
    <w:p w14:paraId="25978222" w14:textId="77777777" w:rsidR="00541EC7" w:rsidRDefault="00541EC7" w:rsidP="00541EC7">
      <w:pPr>
        <w:pStyle w:val="IDDDefinition"/>
      </w:pPr>
    </w:p>
    <w:p w14:paraId="40681A0F" w14:textId="77777777" w:rsidR="00541EC7" w:rsidRDefault="00541EC7" w:rsidP="00541EC7">
      <w:pPr>
        <w:pStyle w:val="IDDDefinition"/>
      </w:pPr>
      <w:r>
        <w:t xml:space="preserve">  </w:t>
      </w:r>
      <w:r w:rsidR="001C4A81">
        <w:t>Node</w:t>
      </w:r>
      <w:r>
        <w:t>L</w:t>
      </w:r>
      <w:r w:rsidR="001C4A81">
        <w:t>ist</w:t>
      </w:r>
      <w:r>
        <w:t>,</w:t>
      </w:r>
    </w:p>
    <w:p w14:paraId="74BC84C4" w14:textId="77777777" w:rsidR="00541EC7" w:rsidRDefault="00541EC7" w:rsidP="00541EC7">
      <w:pPr>
        <w:pStyle w:val="IDDDefinition"/>
      </w:pPr>
      <w:r>
        <w:t xml:space="preserve">    Supply Air Temp Nodes 2,    !- Name</w:t>
      </w:r>
    </w:p>
    <w:p w14:paraId="7F3E52CD" w14:textId="77777777" w:rsidR="00541EC7" w:rsidRDefault="00541EC7" w:rsidP="00541EC7">
      <w:pPr>
        <w:pStyle w:val="IDDDefinition"/>
      </w:pPr>
      <w:r>
        <w:t xml:space="preserve">    VAV Sys 1 Hot Outlet Node;  !- Node</w:t>
      </w:r>
      <w:r w:rsidR="001C4A81">
        <w:t xml:space="preserve"> </w:t>
      </w:r>
      <w:r>
        <w:t>1</w:t>
      </w:r>
      <w:r w:rsidR="001C4A81">
        <w:t xml:space="preserve"> Name</w:t>
      </w:r>
    </w:p>
    <w:p w14:paraId="14FB8F91" w14:textId="77777777" w:rsidR="00541EC7" w:rsidRDefault="00541EC7" w:rsidP="00541EC7">
      <w:pPr>
        <w:pStyle w:val="IDDDefinition"/>
      </w:pPr>
    </w:p>
    <w:p w14:paraId="11BF625B" w14:textId="77777777" w:rsidR="00541EC7" w:rsidRDefault="00541EC7" w:rsidP="00541EC7">
      <w:pPr>
        <w:pStyle w:val="Heading3"/>
      </w:pPr>
      <w:bookmarkStart w:id="3162" w:name="_Toc196463357"/>
      <w:bookmarkStart w:id="3163" w:name="_Toc399490622"/>
      <w:r>
        <w:t>Set</w:t>
      </w:r>
      <w:r w:rsidR="00267708">
        <w:t>p</w:t>
      </w:r>
      <w:r>
        <w:t>ointManager:ReturnAirBypassFlow</w:t>
      </w:r>
      <w:bookmarkEnd w:id="3162"/>
      <w:bookmarkEnd w:id="3163"/>
    </w:p>
    <w:p w14:paraId="762CE4C5" w14:textId="77777777"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14:paraId="33513DBF" w14:textId="77777777"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14:paraId="4EBA9CAE" w14:textId="77777777" w:rsidR="00541EC7" w:rsidRDefault="00541EC7" w:rsidP="00541EC7">
      <w:pPr>
        <w:pStyle w:val="Heading4"/>
      </w:pPr>
      <w:r>
        <w:lastRenderedPageBreak/>
        <w:t>Field: Name</w:t>
      </w:r>
    </w:p>
    <w:p w14:paraId="6819A64F" w14:textId="77777777"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14:paraId="3B0E2281" w14:textId="77777777" w:rsidR="00541EC7" w:rsidRDefault="00541EC7" w:rsidP="00541EC7">
      <w:pPr>
        <w:pStyle w:val="Heading4"/>
      </w:pPr>
      <w:r>
        <w:t xml:space="preserve">Field: Control </w:t>
      </w:r>
      <w:r w:rsidR="005F0481">
        <w:t>V</w:t>
      </w:r>
      <w:r>
        <w:t>ariable</w:t>
      </w:r>
    </w:p>
    <w:p w14:paraId="284E87BB" w14:textId="77777777"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14:paraId="67B9D4BE" w14:textId="77777777" w:rsidR="00541EC7" w:rsidRDefault="00541EC7" w:rsidP="00541EC7">
      <w:pPr>
        <w:pStyle w:val="Heading4"/>
      </w:pPr>
      <w:r>
        <w:t xml:space="preserve">Field: </w:t>
      </w:r>
      <w:r w:rsidR="004B6A97">
        <w:t>HVAC</w:t>
      </w:r>
      <w:r>
        <w:t xml:space="preserve"> </w:t>
      </w:r>
      <w:r w:rsidR="005F0481">
        <w:t>Air Loop N</w:t>
      </w:r>
      <w:r>
        <w:t>ame</w:t>
      </w:r>
    </w:p>
    <w:p w14:paraId="5F23659F" w14:textId="77777777" w:rsidR="00541EC7" w:rsidRDefault="005F0481" w:rsidP="00541EC7">
      <w:pPr>
        <w:pStyle w:val="BodyText"/>
      </w:pPr>
      <w:r>
        <w:t xml:space="preserve">The name of the AirLoopHVAC object </w:t>
      </w:r>
      <w:r w:rsidR="00541EC7">
        <w:t>(the central air system) which will use this setpoint manager to set its return air bypass flow rate.</w:t>
      </w:r>
    </w:p>
    <w:p w14:paraId="6BFE747A" w14:textId="77777777" w:rsidR="00541EC7" w:rsidRDefault="00541EC7" w:rsidP="00541EC7">
      <w:pPr>
        <w:pStyle w:val="Heading4"/>
      </w:pPr>
      <w:r>
        <w:t xml:space="preserve">Field: </w:t>
      </w:r>
      <w:r w:rsidR="005F0481">
        <w:t xml:space="preserve">Temperature Setpoint </w:t>
      </w:r>
      <w:r>
        <w:t>Schedule Name</w:t>
      </w:r>
    </w:p>
    <w:p w14:paraId="1BC765DB" w14:textId="77777777"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14:paraId="4B9B4E03" w14:textId="77777777" w:rsidR="00541EC7" w:rsidRDefault="00541EC7" w:rsidP="00541EC7">
      <w:pPr>
        <w:pStyle w:val="BodyText"/>
      </w:pPr>
      <w:r>
        <w:t>The following shows an example input for Set</w:t>
      </w:r>
      <w:r w:rsidR="00FC75F9">
        <w:t>p</w:t>
      </w:r>
      <w:r>
        <w:t>ointManager:ReturnAirBypassFlow.</w:t>
      </w:r>
    </w:p>
    <w:p w14:paraId="200C9F8F" w14:textId="77777777" w:rsidR="00FC75F9" w:rsidRDefault="00FC75F9" w:rsidP="00FC75F9">
      <w:pPr>
        <w:pStyle w:val="IDDDefinition"/>
      </w:pPr>
      <w:r>
        <w:t>SetpointManager:ReturnAirBypassFlow,</w:t>
      </w:r>
    </w:p>
    <w:p w14:paraId="1F51FBF4" w14:textId="77777777" w:rsidR="00541EC7" w:rsidRDefault="00541EC7" w:rsidP="00541EC7">
      <w:pPr>
        <w:pStyle w:val="IDDDefinition"/>
      </w:pPr>
      <w:r>
        <w:t xml:space="preserve">    RETURN AIR BYPASS Manager 1,</w:t>
      </w:r>
      <w:r w:rsidR="00FC75F9">
        <w:t xml:space="preserve">  !- Name</w:t>
      </w:r>
    </w:p>
    <w:p w14:paraId="273B92AA" w14:textId="77777777" w:rsidR="00541EC7" w:rsidRDefault="00541EC7" w:rsidP="00541EC7">
      <w:pPr>
        <w:pStyle w:val="IDDDefinition"/>
      </w:pPr>
      <w:r>
        <w:t xml:space="preserve">    </w:t>
      </w:r>
      <w:r w:rsidR="00FC75F9">
        <w:t>Flow</w:t>
      </w:r>
      <w:r>
        <w:t>,</w:t>
      </w:r>
      <w:r w:rsidR="00FC75F9">
        <w:t xml:space="preserve">  !- Control Variable</w:t>
      </w:r>
    </w:p>
    <w:p w14:paraId="33764120" w14:textId="77777777" w:rsidR="00541EC7" w:rsidRDefault="00541EC7" w:rsidP="00541EC7">
      <w:pPr>
        <w:pStyle w:val="IDDDefinition"/>
      </w:pPr>
      <w:r>
        <w:t xml:space="preserve">    VAV Sys 1,</w:t>
      </w:r>
      <w:r w:rsidR="00FC75F9">
        <w:t xml:space="preserve">  !- HVAC Air Loop Name</w:t>
      </w:r>
    </w:p>
    <w:p w14:paraId="5AAD3965" w14:textId="77777777" w:rsidR="00541EC7" w:rsidRDefault="00541EC7" w:rsidP="00541EC7">
      <w:pPr>
        <w:pStyle w:val="IDDDefinition"/>
      </w:pPr>
      <w:r>
        <w:t xml:space="preserve">    Seasonal Reset Supply Air Temp Sch;</w:t>
      </w:r>
      <w:r w:rsidR="00FC75F9">
        <w:t xml:space="preserve">  !- Temperature Setpoint Schedule Name</w:t>
      </w:r>
    </w:p>
    <w:p w14:paraId="427FD08D" w14:textId="77777777" w:rsidR="00541EC7" w:rsidRDefault="00541EC7" w:rsidP="00541EC7">
      <w:pPr>
        <w:pStyle w:val="Heading3"/>
      </w:pPr>
      <w:bookmarkStart w:id="3164" w:name="_Toc196463358"/>
      <w:bookmarkStart w:id="3165" w:name="_Toc399490623"/>
      <w:r>
        <w:t>Set</w:t>
      </w:r>
      <w:r w:rsidR="00681078">
        <w:t>p</w:t>
      </w:r>
      <w:r>
        <w:t>ointManager:WarmestTemp</w:t>
      </w:r>
      <w:r w:rsidR="00681078">
        <w:t>erature</w:t>
      </w:r>
      <w:r>
        <w:t>Flow</w:t>
      </w:r>
      <w:bookmarkEnd w:id="3164"/>
      <w:bookmarkEnd w:id="3165"/>
    </w:p>
    <w:p w14:paraId="3C708A8A" w14:textId="77777777"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14:paraId="447F9764" w14:textId="77777777"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14:paraId="6DDFA733" w14:textId="77777777"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14:paraId="381E417E" w14:textId="77777777"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14:paraId="7BC36340" w14:textId="77777777" w:rsidR="003C4C72" w:rsidRDefault="003C4C72" w:rsidP="003C4C72">
      <w:pPr>
        <w:pStyle w:val="Heading4"/>
      </w:pPr>
      <w:r>
        <w:t>Field: Name</w:t>
      </w:r>
    </w:p>
    <w:p w14:paraId="11C37E59" w14:textId="77777777" w:rsidR="003C4C72" w:rsidRDefault="003C4C72" w:rsidP="003C4C72">
      <w:pPr>
        <w:pStyle w:val="BodyText"/>
      </w:pPr>
      <w:r>
        <w:t>A unique, user-assigned name for an instance of this setpoint manager. Anywhere in the input that this setpoint manager is used, it is referred to by this name.</w:t>
      </w:r>
    </w:p>
    <w:p w14:paraId="13D2C59F" w14:textId="77777777" w:rsidR="003C4C72" w:rsidRDefault="003C4C72" w:rsidP="003C4C72">
      <w:pPr>
        <w:pStyle w:val="Heading4"/>
      </w:pPr>
      <w:r>
        <w:t>Field: Control Variable</w:t>
      </w:r>
    </w:p>
    <w:p w14:paraId="17F41B76" w14:textId="77777777" w:rsidR="003C4C72" w:rsidRDefault="003C4C72" w:rsidP="003C4C72">
      <w:pPr>
        <w:pStyle w:val="BodyText"/>
      </w:pPr>
      <w:r>
        <w:t>The type of variable that will be controlled. For this setpoint manager, this input should be Temperature.</w:t>
      </w:r>
    </w:p>
    <w:p w14:paraId="0ACE4846" w14:textId="77777777" w:rsidR="003C4C72" w:rsidRDefault="003C4C72" w:rsidP="003C4C72">
      <w:pPr>
        <w:pStyle w:val="Heading4"/>
      </w:pPr>
      <w:r>
        <w:t>Field: HVAC Air Loop Name</w:t>
      </w:r>
    </w:p>
    <w:p w14:paraId="26B76712" w14:textId="77777777" w:rsidR="003C4C72" w:rsidRDefault="003C4C72" w:rsidP="003C4C72">
      <w:pPr>
        <w:pStyle w:val="BodyText"/>
      </w:pPr>
      <w:r>
        <w:t>he name of the AirLoopHVAC object (the central air system) which will use this setpoint manager to set its cooling supply air temperature.</w:t>
      </w:r>
    </w:p>
    <w:p w14:paraId="64F9D582" w14:textId="77777777" w:rsidR="003C4C72" w:rsidRDefault="003C4C72" w:rsidP="003C4C72">
      <w:pPr>
        <w:pStyle w:val="Heading4"/>
      </w:pPr>
      <w:r>
        <w:lastRenderedPageBreak/>
        <w:t>Field: Minimum Setpoint Temperature</w:t>
      </w:r>
    </w:p>
    <w:p w14:paraId="5F80D05D" w14:textId="77777777" w:rsidR="003C4C72" w:rsidRDefault="003C4C72" w:rsidP="003C4C72">
      <w:pPr>
        <w:pStyle w:val="BodyText"/>
      </w:pPr>
      <w:r>
        <w:t>The minimum allowed setpoint temperature in degrees C. If the calculated setpoint temperature is less than this minimum, the setpoint is set to the minimum.</w:t>
      </w:r>
    </w:p>
    <w:p w14:paraId="6BC66E74" w14:textId="77777777" w:rsidR="003C4C72" w:rsidRDefault="003C4C72" w:rsidP="003C4C72">
      <w:pPr>
        <w:pStyle w:val="Heading4"/>
      </w:pPr>
      <w:r>
        <w:t>Field: Maximum Setpoint Temperature</w:t>
      </w:r>
    </w:p>
    <w:p w14:paraId="36883CD8" w14:textId="77777777"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2393091B" w14:textId="77777777" w:rsidR="003C4C72" w:rsidRDefault="003C4C72" w:rsidP="003C4C72">
      <w:pPr>
        <w:pStyle w:val="Heading4"/>
      </w:pPr>
      <w:r>
        <w:t>Field: Strategy</w:t>
      </w:r>
    </w:p>
    <w:p w14:paraId="5AD11418" w14:textId="77777777"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14:paraId="21FCBAE8" w14:textId="77777777" w:rsidR="003C4C72" w:rsidRDefault="003C4C72" w:rsidP="003C4C72">
      <w:pPr>
        <w:pStyle w:val="Heading4"/>
      </w:pPr>
      <w:r>
        <w:t>Field: Setpoint Node or NodeList Name</w:t>
      </w:r>
    </w:p>
    <w:p w14:paraId="779B161E" w14:textId="77777777"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14:paraId="13AC73D0" w14:textId="77777777" w:rsidR="003C4C72" w:rsidRDefault="003C4C72" w:rsidP="003C4C72">
      <w:pPr>
        <w:pStyle w:val="Heading4"/>
      </w:pPr>
      <w:r>
        <w:t>Field: Minimum Turndown Ratio</w:t>
      </w:r>
    </w:p>
    <w:p w14:paraId="59E3B03A" w14:textId="77777777"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14:paraId="0EEC8DB8" w14:textId="77777777" w:rsidR="003C4C72" w:rsidRDefault="003C4C72" w:rsidP="003C4C72">
      <w:pPr>
        <w:pStyle w:val="BodyText"/>
      </w:pPr>
      <w:r>
        <w:t>Below is an example input for a SetpointManager:WarmestTemperatureFlow object.</w:t>
      </w:r>
    </w:p>
    <w:p w14:paraId="24058DDC" w14:textId="77777777" w:rsidR="003C4C72" w:rsidRDefault="003C4C72" w:rsidP="003C4C72">
      <w:pPr>
        <w:pStyle w:val="IDDDefinition"/>
      </w:pPr>
      <w:r>
        <w:t>SetpointManager:WarmestTemperatureFlow,</w:t>
      </w:r>
    </w:p>
    <w:p w14:paraId="041FE560" w14:textId="77777777" w:rsidR="003C4C72" w:rsidRDefault="003C4C72" w:rsidP="003C4C72">
      <w:pPr>
        <w:pStyle w:val="IDDDefinition"/>
      </w:pPr>
      <w:r>
        <w:t xml:space="preserve">    Supply Air Temperature Manager 1,  !- Name</w:t>
      </w:r>
    </w:p>
    <w:p w14:paraId="56AF4D0B" w14:textId="77777777" w:rsidR="003C4C72" w:rsidRDefault="003C4C72" w:rsidP="003C4C72">
      <w:pPr>
        <w:pStyle w:val="IDDDefinition"/>
      </w:pPr>
      <w:r>
        <w:t xml:space="preserve">    Temperature,  !- Control Variable</w:t>
      </w:r>
    </w:p>
    <w:p w14:paraId="1E2B8F8A" w14:textId="77777777" w:rsidR="003C4C72" w:rsidRDefault="003C4C72" w:rsidP="003C4C72">
      <w:pPr>
        <w:pStyle w:val="IDDDefinition"/>
      </w:pPr>
      <w:r>
        <w:t xml:space="preserve">    VAV Sys 1,  !- HVAC Air Loop Name</w:t>
      </w:r>
    </w:p>
    <w:p w14:paraId="082E743B" w14:textId="77777777" w:rsidR="003C4C72" w:rsidRDefault="003C4C72" w:rsidP="003C4C72">
      <w:pPr>
        <w:pStyle w:val="IDDDefinition"/>
      </w:pPr>
      <w:r>
        <w:t xml:space="preserve">    11.2,  !- Minimum Setpoint Temperature</w:t>
      </w:r>
    </w:p>
    <w:p w14:paraId="792DBFC4" w14:textId="77777777" w:rsidR="003C4C72" w:rsidRDefault="003C4C72" w:rsidP="003C4C72">
      <w:pPr>
        <w:pStyle w:val="IDDDefinition"/>
      </w:pPr>
      <w:r>
        <w:t xml:space="preserve">    16.,   !- Maximum Setpoint Temperature</w:t>
      </w:r>
    </w:p>
    <w:p w14:paraId="6B22B537" w14:textId="77777777" w:rsidR="003C4C72" w:rsidRDefault="003C4C72" w:rsidP="003C4C72">
      <w:pPr>
        <w:pStyle w:val="IDDDefinition"/>
      </w:pPr>
      <w:r>
        <w:t xml:space="preserve">    TemperatureFirst,  !- Strategy</w:t>
      </w:r>
    </w:p>
    <w:p w14:paraId="2D8EF84A" w14:textId="77777777" w:rsidR="003C4C72" w:rsidRDefault="003C4C72" w:rsidP="003C4C72">
      <w:pPr>
        <w:pStyle w:val="IDDDefinition"/>
      </w:pPr>
      <w:r>
        <w:t xml:space="preserve">    Supply Air Temp Nodes 1,  !- Setpoint Node or NodeList Name</w:t>
      </w:r>
    </w:p>
    <w:p w14:paraId="60D80BB8" w14:textId="77777777" w:rsidR="003C4C72" w:rsidRDefault="003C4C72" w:rsidP="003C4C72">
      <w:pPr>
        <w:pStyle w:val="IDDDefinition"/>
      </w:pPr>
      <w:r>
        <w:t xml:space="preserve">    0.3;  !- Minimum Turndown Ratio</w:t>
      </w:r>
    </w:p>
    <w:p w14:paraId="5B466DB4" w14:textId="77777777" w:rsidR="003C4C72" w:rsidRDefault="003C4C72" w:rsidP="003C4C72">
      <w:pPr>
        <w:pStyle w:val="IDDDefinition"/>
      </w:pPr>
    </w:p>
    <w:p w14:paraId="37EB86C1" w14:textId="77777777" w:rsidR="003C4C72" w:rsidRDefault="003C4C72" w:rsidP="003C4C72">
      <w:pPr>
        <w:pStyle w:val="IDDDefinition"/>
      </w:pPr>
      <w:r>
        <w:t>SetpointManager:MixedAir,</w:t>
      </w:r>
    </w:p>
    <w:p w14:paraId="619D7753" w14:textId="77777777" w:rsidR="003C4C72" w:rsidRDefault="003C4C72" w:rsidP="003C4C72">
      <w:pPr>
        <w:pStyle w:val="IDDDefinition"/>
      </w:pPr>
      <w:r>
        <w:t xml:space="preserve">    Mixed Air Temp Manager 1,  !- Name</w:t>
      </w:r>
    </w:p>
    <w:p w14:paraId="70F7837D" w14:textId="77777777" w:rsidR="003C4C72" w:rsidRDefault="003C4C72" w:rsidP="003C4C72">
      <w:pPr>
        <w:pStyle w:val="IDDDefinition"/>
      </w:pPr>
      <w:r>
        <w:t xml:space="preserve">    Temperature,  !- Control Variable</w:t>
      </w:r>
    </w:p>
    <w:p w14:paraId="627C5888" w14:textId="77777777" w:rsidR="003C4C72" w:rsidRDefault="003C4C72" w:rsidP="003C4C72">
      <w:pPr>
        <w:pStyle w:val="IDDDefinition"/>
      </w:pPr>
      <w:r>
        <w:t xml:space="preserve">    VAV Sys 1 Outlet Node,  !- Reference Setpoint Node Name</w:t>
      </w:r>
    </w:p>
    <w:p w14:paraId="575D38A4" w14:textId="77777777" w:rsidR="003C4C72" w:rsidRDefault="003C4C72" w:rsidP="003C4C72">
      <w:pPr>
        <w:pStyle w:val="IDDDefinition"/>
      </w:pPr>
      <w:r>
        <w:t xml:space="preserve">    Main Heating Coil 1 Outlet Node,  !- Fan Inlet Node Name</w:t>
      </w:r>
    </w:p>
    <w:p w14:paraId="2E52C040" w14:textId="77777777" w:rsidR="003C4C72" w:rsidRDefault="003C4C72" w:rsidP="003C4C72">
      <w:pPr>
        <w:pStyle w:val="IDDDefinition"/>
      </w:pPr>
      <w:r>
        <w:t xml:space="preserve">    VAV Sys 1 Outlet Node,  !- Fan Outlet Node Name</w:t>
      </w:r>
    </w:p>
    <w:p w14:paraId="37A61478" w14:textId="77777777" w:rsidR="003C4C72" w:rsidRDefault="003C4C72" w:rsidP="003C4C72">
      <w:pPr>
        <w:pStyle w:val="IDDDefinition"/>
      </w:pPr>
      <w:r>
        <w:t xml:space="preserve">    Mixed Air Node 1;  !- Setpoint Node or NodeList Name</w:t>
      </w:r>
    </w:p>
    <w:p w14:paraId="796C026D" w14:textId="77777777" w:rsidR="003C4C72" w:rsidRDefault="003C4C72" w:rsidP="003C4C72">
      <w:pPr>
        <w:pStyle w:val="IDDDefinition"/>
      </w:pPr>
      <w:r>
        <w:t xml:space="preserve"> </w:t>
      </w:r>
    </w:p>
    <w:p w14:paraId="3FA610B3" w14:textId="77777777" w:rsidR="003C4C72" w:rsidRDefault="003C4C72" w:rsidP="003C4C72">
      <w:pPr>
        <w:pStyle w:val="IDDDefinition"/>
      </w:pPr>
      <w:r>
        <w:t>NodeList, Supply Air Temp Nodes 1,</w:t>
      </w:r>
    </w:p>
    <w:p w14:paraId="60DB7BAA" w14:textId="77777777" w:rsidR="003C4C72" w:rsidRDefault="003C4C72" w:rsidP="003C4C72">
      <w:pPr>
        <w:pStyle w:val="IDDDefinition"/>
      </w:pPr>
      <w:r>
        <w:t xml:space="preserve">    VAV Sys 1 Outlet Node; ! Set Point Node</w:t>
      </w:r>
    </w:p>
    <w:p w14:paraId="5F242463" w14:textId="77777777" w:rsidR="00364E41" w:rsidRDefault="00364E41" w:rsidP="00364E41">
      <w:pPr>
        <w:pStyle w:val="Heading3"/>
      </w:pPr>
      <w:bookmarkStart w:id="3166" w:name="_Toc399490624"/>
      <w:r>
        <w:t>SetpointManager:WarmestTemperatureFlow Outputs</w:t>
      </w:r>
      <w:bookmarkEnd w:id="3166"/>
    </w:p>
    <w:p w14:paraId="0894DEEE" w14:textId="77777777" w:rsidR="00364E41" w:rsidRPr="00CA0DB3" w:rsidRDefault="00364E41" w:rsidP="00364E41">
      <w:pPr>
        <w:pStyle w:val="Heading4"/>
      </w:pPr>
      <w:r w:rsidRPr="00CA0DB3">
        <w:t>Setpoint Manager Warmest Temperature Critical Zone Number</w:t>
      </w:r>
      <w:r>
        <w:t xml:space="preserve"> []</w:t>
      </w:r>
    </w:p>
    <w:p w14:paraId="523918B1" w14:textId="77777777" w:rsidR="00364E41" w:rsidRDefault="00364E41" w:rsidP="00364E41">
      <w:pPr>
        <w:pStyle w:val="BodyText"/>
      </w:pPr>
      <w:r>
        <w:t>This is the number of the zone that was the critical zone for the setpoint manager.</w:t>
      </w:r>
    </w:p>
    <w:p w14:paraId="73751C09" w14:textId="77777777" w:rsidR="00364E41" w:rsidRDefault="00364E41" w:rsidP="00364E41">
      <w:pPr>
        <w:pStyle w:val="Heading4"/>
      </w:pPr>
      <w:r w:rsidRPr="009B7016">
        <w:t>Setpoint Manager Warmest Temperature Turndown Flow Fraction</w:t>
      </w:r>
      <w:r>
        <w:t xml:space="preserve"> []</w:t>
      </w:r>
    </w:p>
    <w:p w14:paraId="6EC16806" w14:textId="77777777" w:rsidR="00364E41" w:rsidRPr="00364E41" w:rsidRDefault="00364E41" w:rsidP="00364E41">
      <w:pPr>
        <w:pStyle w:val="BodyText"/>
      </w:pPr>
      <w:r>
        <w:t>This is the fraction that flow was reduced by the setpoint manager.  This is the actual air flow rate divided by the maximum air flow rate.</w:t>
      </w:r>
    </w:p>
    <w:p w14:paraId="0CC0979B" w14:textId="77777777" w:rsidR="00775975" w:rsidRPr="003C2DEE" w:rsidRDefault="00775975" w:rsidP="00775975">
      <w:pPr>
        <w:pStyle w:val="Heading3"/>
      </w:pPr>
      <w:bookmarkStart w:id="3167" w:name="_Toc399490625"/>
      <w:r w:rsidRPr="003C2DEE">
        <w:t>SetpointManager:MultiZone:Cooling:Average</w:t>
      </w:r>
      <w:bookmarkEnd w:id="3167"/>
    </w:p>
    <w:p w14:paraId="5384DEAA" w14:textId="77777777"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14:paraId="2B5EF2EE" w14:textId="77777777" w:rsidR="00775975" w:rsidRPr="00F64333" w:rsidRDefault="00775975" w:rsidP="00775975">
      <w:pPr>
        <w:pStyle w:val="Heading4"/>
      </w:pPr>
      <w:r w:rsidRPr="00F64333">
        <w:t>Field: Name</w:t>
      </w:r>
    </w:p>
    <w:p w14:paraId="749A5FC3" w14:textId="77777777"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14:paraId="6158AABB" w14:textId="77777777" w:rsidR="00775975" w:rsidRPr="00F64333" w:rsidRDefault="00775975" w:rsidP="00775975">
      <w:pPr>
        <w:pStyle w:val="Heading4"/>
      </w:pPr>
      <w:r w:rsidRPr="00F64333">
        <w:t>Field: HVAC Air Loop Name</w:t>
      </w:r>
    </w:p>
    <w:p w14:paraId="219AC18B"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14:paraId="48FFC3C4" w14:textId="77777777" w:rsidR="00775975" w:rsidRPr="00F64333" w:rsidRDefault="00775975" w:rsidP="00775975">
      <w:pPr>
        <w:pStyle w:val="Heading4"/>
      </w:pPr>
      <w:r w:rsidRPr="00F64333">
        <w:t>Field: Minimum Setpoint Temperature</w:t>
      </w:r>
    </w:p>
    <w:p w14:paraId="170620FB"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14:paraId="612BEA70" w14:textId="77777777" w:rsidR="00775975" w:rsidRPr="00F64333" w:rsidRDefault="00775975" w:rsidP="00775975">
      <w:pPr>
        <w:pStyle w:val="Heading4"/>
      </w:pPr>
      <w:r w:rsidRPr="00F64333">
        <w:t>Field: Maximum Setpoint Temperature</w:t>
      </w:r>
    </w:p>
    <w:p w14:paraId="6CCDBFCC"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14:paraId="2C43F1A4" w14:textId="77777777" w:rsidR="00775975" w:rsidRPr="00F64333" w:rsidRDefault="00775975" w:rsidP="00775975">
      <w:pPr>
        <w:pStyle w:val="Heading4"/>
      </w:pPr>
      <w:r w:rsidRPr="00F64333">
        <w:t>Field: Setpoint Node or NodeList Name</w:t>
      </w:r>
    </w:p>
    <w:p w14:paraId="4599F639" w14:textId="77777777"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14:paraId="3E87B3C9" w14:textId="77777777" w:rsidR="00775975" w:rsidRDefault="00775975" w:rsidP="00775975">
      <w:pPr>
        <w:pStyle w:val="BodyText"/>
      </w:pPr>
      <w:r>
        <w:t>Below is an example of this object in an input file.</w:t>
      </w:r>
    </w:p>
    <w:p w14:paraId="77090001" w14:textId="77777777" w:rsidR="00775975" w:rsidRPr="00466AF2" w:rsidRDefault="00775975" w:rsidP="00775975">
      <w:pPr>
        <w:pStyle w:val="IDDDefinition"/>
      </w:pPr>
      <w:r w:rsidRPr="00466AF2">
        <w:t xml:space="preserve">  SetpointManager:MultiZone:Cooling:Average,</w:t>
      </w:r>
    </w:p>
    <w:p w14:paraId="2F522C56" w14:textId="77777777" w:rsidR="00775975" w:rsidRPr="00466AF2" w:rsidRDefault="00775975" w:rsidP="00775975">
      <w:pPr>
        <w:pStyle w:val="IDDDefinition"/>
      </w:pPr>
      <w:r w:rsidRPr="00466AF2">
        <w:t xml:space="preserve">    Cooling Coil Air Sys Branch Set Point,  !- Name</w:t>
      </w:r>
    </w:p>
    <w:p w14:paraId="7E7BB063" w14:textId="77777777" w:rsidR="00775975" w:rsidRPr="00466AF2" w:rsidRDefault="00775975" w:rsidP="00775975">
      <w:pPr>
        <w:pStyle w:val="IDDDefinition"/>
      </w:pPr>
      <w:r w:rsidRPr="00466AF2">
        <w:t xml:space="preserve">    Main Dual Duct Air Loop, !- HVAC Air Loop Name</w:t>
      </w:r>
    </w:p>
    <w:p w14:paraId="6A2ABB4D" w14:textId="77777777" w:rsidR="00775975" w:rsidRPr="00466AF2" w:rsidRDefault="00775975" w:rsidP="00775975">
      <w:pPr>
        <w:pStyle w:val="IDDDefinition"/>
      </w:pPr>
      <w:r w:rsidRPr="00466AF2">
        <w:t xml:space="preserve">    12.0,                    !- Minimum Setpoint Temperature {C}</w:t>
      </w:r>
    </w:p>
    <w:p w14:paraId="04606433" w14:textId="77777777" w:rsidR="00775975" w:rsidRPr="00466AF2" w:rsidRDefault="00775975" w:rsidP="00775975">
      <w:pPr>
        <w:pStyle w:val="IDDDefinition"/>
      </w:pPr>
      <w:r w:rsidRPr="00466AF2">
        <w:t xml:space="preserve">    22.0,                    !- Maximum Setpoint Temperature {C}</w:t>
      </w:r>
    </w:p>
    <w:p w14:paraId="00F0A93C" w14:textId="77777777" w:rsidR="00775975" w:rsidRPr="00466AF2" w:rsidRDefault="00775975" w:rsidP="00775975">
      <w:pPr>
        <w:pStyle w:val="IDDDefinition"/>
      </w:pPr>
      <w:r w:rsidRPr="00466AF2">
        <w:t xml:space="preserve">    Cooling Coil Supply Air Temp Nodes;  !- Setpoint Node or NodeList Name</w:t>
      </w:r>
    </w:p>
    <w:p w14:paraId="2B9918D2" w14:textId="77777777" w:rsidR="00775975" w:rsidRPr="00466AF2" w:rsidRDefault="00775975" w:rsidP="00775975"/>
    <w:p w14:paraId="2B5A08B5" w14:textId="77777777" w:rsidR="00775975" w:rsidRPr="0092732C" w:rsidRDefault="00775975" w:rsidP="00775975">
      <w:pPr>
        <w:pStyle w:val="Heading3"/>
      </w:pPr>
      <w:bookmarkStart w:id="3168" w:name="_Toc259442700"/>
      <w:bookmarkStart w:id="3169" w:name="_Toc399490626"/>
      <w:r w:rsidRPr="0092732C">
        <w:t>SetpointManager:MultiZone:Heating:Average</w:t>
      </w:r>
      <w:bookmarkEnd w:id="3169"/>
    </w:p>
    <w:p w14:paraId="380CD39F" w14:textId="77777777"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14:paraId="5F1F3E02" w14:textId="77777777" w:rsidR="00775975" w:rsidRPr="007F336F" w:rsidRDefault="00775975" w:rsidP="00775975">
      <w:pPr>
        <w:pStyle w:val="Heading4"/>
      </w:pPr>
      <w:r w:rsidRPr="007F336F">
        <w:t>Field: Name</w:t>
      </w:r>
    </w:p>
    <w:p w14:paraId="4C9AC092" w14:textId="77777777"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14:paraId="67DA85D1" w14:textId="77777777" w:rsidR="00775975" w:rsidRPr="007F336F" w:rsidRDefault="00775975" w:rsidP="00775975">
      <w:pPr>
        <w:pStyle w:val="Heading4"/>
      </w:pPr>
      <w:r w:rsidRPr="007F336F">
        <w:lastRenderedPageBreak/>
        <w:t>Field: HVAC Air Loop Name</w:t>
      </w:r>
    </w:p>
    <w:p w14:paraId="454C8887"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14:paraId="241E8893" w14:textId="77777777" w:rsidR="00775975" w:rsidRPr="007F336F" w:rsidRDefault="00775975" w:rsidP="00775975">
      <w:pPr>
        <w:pStyle w:val="Heading4"/>
      </w:pPr>
      <w:r w:rsidRPr="007F336F">
        <w:t>Field: Minimum Setpoint Temperature</w:t>
      </w:r>
    </w:p>
    <w:p w14:paraId="426A2799"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14:paraId="7D7DFB42" w14:textId="77777777" w:rsidR="00775975" w:rsidRPr="007F336F" w:rsidRDefault="00775975" w:rsidP="00775975">
      <w:pPr>
        <w:pStyle w:val="Heading4"/>
      </w:pPr>
      <w:r w:rsidRPr="007F336F">
        <w:t>Field: Maximum Setpoint Temperature</w:t>
      </w:r>
    </w:p>
    <w:p w14:paraId="651D1BA5"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14:paraId="28BA6EC5" w14:textId="77777777" w:rsidR="00775975" w:rsidRPr="007F336F" w:rsidRDefault="00775975" w:rsidP="00775975">
      <w:pPr>
        <w:pStyle w:val="Heading4"/>
      </w:pPr>
      <w:r w:rsidRPr="007F336F">
        <w:t>Field: Setpoint Node or NodeList Name</w:t>
      </w:r>
    </w:p>
    <w:p w14:paraId="13384FA4" w14:textId="77777777"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14:paraId="7253F269" w14:textId="77777777" w:rsidR="00775975" w:rsidRDefault="00775975" w:rsidP="00775975">
      <w:pPr>
        <w:pStyle w:val="BodyText"/>
      </w:pPr>
      <w:r>
        <w:t>Below is an example of this object in an input file.</w:t>
      </w:r>
    </w:p>
    <w:p w14:paraId="198789F4" w14:textId="77777777" w:rsidR="00775975" w:rsidRPr="00466AF2" w:rsidRDefault="00775975" w:rsidP="00775975">
      <w:pPr>
        <w:pStyle w:val="IDDDefinition"/>
      </w:pPr>
      <w:r w:rsidRPr="00466AF2">
        <w:t xml:space="preserve">  SetpointManager:MultiZone:Heating:Average,</w:t>
      </w:r>
    </w:p>
    <w:p w14:paraId="7FC40704" w14:textId="77777777" w:rsidR="00775975" w:rsidRPr="00466AF2" w:rsidRDefault="00775975" w:rsidP="00775975">
      <w:pPr>
        <w:pStyle w:val="IDDDefinition"/>
      </w:pPr>
      <w:r w:rsidRPr="00466AF2">
        <w:t xml:space="preserve">    Heating Coil Air Sys Branch Set Point,  !- Name</w:t>
      </w:r>
    </w:p>
    <w:p w14:paraId="1E4E1932" w14:textId="77777777" w:rsidR="00775975" w:rsidRPr="00466AF2" w:rsidRDefault="00775975" w:rsidP="00775975">
      <w:pPr>
        <w:pStyle w:val="IDDDefinition"/>
      </w:pPr>
      <w:r w:rsidRPr="00466AF2">
        <w:t xml:space="preserve">    Main Dual Duct Air Loop, !- HVAC Air Loop Name</w:t>
      </w:r>
    </w:p>
    <w:p w14:paraId="352946A4" w14:textId="77777777" w:rsidR="00775975" w:rsidRPr="00466AF2" w:rsidRDefault="00775975" w:rsidP="00775975">
      <w:pPr>
        <w:pStyle w:val="IDDDefinition"/>
      </w:pPr>
      <w:r w:rsidRPr="00466AF2">
        <w:t xml:space="preserve">    24.0,                    !- Minimum Setpoint Temperature {C}</w:t>
      </w:r>
    </w:p>
    <w:p w14:paraId="0B87D341" w14:textId="77777777" w:rsidR="00775975" w:rsidRPr="00466AF2" w:rsidRDefault="00775975" w:rsidP="00775975">
      <w:pPr>
        <w:pStyle w:val="IDDDefinition"/>
      </w:pPr>
      <w:r w:rsidRPr="00466AF2">
        <w:t xml:space="preserve">    41.0,                    !- Maximum Setpoint Temperature {C}</w:t>
      </w:r>
    </w:p>
    <w:p w14:paraId="74C017A3" w14:textId="77777777" w:rsidR="00775975" w:rsidRDefault="00775975" w:rsidP="00775975">
      <w:pPr>
        <w:pStyle w:val="IDDDefinition"/>
      </w:pPr>
      <w:r w:rsidRPr="00466AF2">
        <w:t xml:space="preserve">    Heating Coil Supply Air Temp Nodes;  !- Setpoint Node or NodeList Name</w:t>
      </w:r>
    </w:p>
    <w:p w14:paraId="0857BCCF" w14:textId="77777777" w:rsidR="00775975" w:rsidRPr="00775975" w:rsidRDefault="00775975" w:rsidP="00775975">
      <w:pPr>
        <w:pStyle w:val="BodyText"/>
      </w:pPr>
    </w:p>
    <w:p w14:paraId="28F2F697" w14:textId="77777777" w:rsidR="00775975" w:rsidRPr="003C2DEE" w:rsidRDefault="00775975" w:rsidP="00775975">
      <w:pPr>
        <w:pStyle w:val="Heading3"/>
      </w:pPr>
      <w:bookmarkStart w:id="3170" w:name="_Toc399490627"/>
      <w:bookmarkEnd w:id="3168"/>
      <w:r w:rsidRPr="003C2DEE">
        <w:t>SetpointManager:MultiZone:MinimumHumidity:Average</w:t>
      </w:r>
      <w:bookmarkEnd w:id="3170"/>
    </w:p>
    <w:p w14:paraId="0BEACAD6" w14:textId="77777777"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14:paraId="49742E43" w14:textId="77777777" w:rsidR="00775975" w:rsidRDefault="00775975" w:rsidP="00775975">
      <w:pPr>
        <w:pStyle w:val="Heading4"/>
      </w:pPr>
      <w:r>
        <w:t>Field: Name</w:t>
      </w:r>
    </w:p>
    <w:p w14:paraId="091F94DD" w14:textId="77777777"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14:paraId="1B9E9191" w14:textId="77777777" w:rsidR="00775975" w:rsidRPr="00785D8D" w:rsidRDefault="00775975" w:rsidP="00775975">
      <w:pPr>
        <w:pStyle w:val="Heading4"/>
      </w:pPr>
      <w:r w:rsidRPr="00785D8D">
        <w:t>Field: HVAC Air Loop Name</w:t>
      </w:r>
    </w:p>
    <w:p w14:paraId="2D4332C1" w14:textId="77777777"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05FEF01B" w14:textId="77777777" w:rsidR="00775975" w:rsidRDefault="00775975" w:rsidP="00775975">
      <w:pPr>
        <w:pStyle w:val="Heading4"/>
      </w:pPr>
      <w:r>
        <w:t xml:space="preserve">Field: </w:t>
      </w:r>
      <w:r w:rsidRPr="00CB5C08">
        <w:t>Minimum Setpoint Humidity Ratio</w:t>
      </w:r>
    </w:p>
    <w:p w14:paraId="204DF50E"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69BEEB3B" w14:textId="77777777" w:rsidR="00775975" w:rsidRDefault="00775975" w:rsidP="00775975">
      <w:pPr>
        <w:pStyle w:val="Heading4"/>
      </w:pPr>
      <w:r>
        <w:lastRenderedPageBreak/>
        <w:t xml:space="preserve">Field: </w:t>
      </w:r>
      <w:r w:rsidRPr="00CB5C08">
        <w:t>M</w:t>
      </w:r>
      <w:r>
        <w:t xml:space="preserve">aximum </w:t>
      </w:r>
      <w:r w:rsidRPr="00CB5C08">
        <w:t>Setpoint Humidity Ratio</w:t>
      </w:r>
    </w:p>
    <w:p w14:paraId="5C532BC5"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7DC30FA3" w14:textId="77777777" w:rsidR="00775975" w:rsidRDefault="00775975" w:rsidP="00775975">
      <w:pPr>
        <w:pStyle w:val="Heading4"/>
      </w:pPr>
      <w:r>
        <w:t>Field: Setpoint Node or NodeList Name</w:t>
      </w:r>
    </w:p>
    <w:p w14:paraId="3F3BCFB5"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749C3761" w14:textId="77777777" w:rsidR="00775975" w:rsidRDefault="00775975" w:rsidP="00775975">
      <w:pPr>
        <w:pStyle w:val="BodyText"/>
      </w:pPr>
      <w:r>
        <w:t>An example of this object in an input data file (IDF), along with a humidistat object, is shown below.</w:t>
      </w:r>
    </w:p>
    <w:p w14:paraId="28058245" w14:textId="77777777" w:rsidR="00775975" w:rsidRDefault="00775975" w:rsidP="00775975">
      <w:pPr>
        <w:pStyle w:val="IDDDefinition"/>
      </w:pPr>
      <w:r>
        <w:t>SetpointManager:MultiZone:MinimumHumidity:Average,</w:t>
      </w:r>
    </w:p>
    <w:p w14:paraId="7663589F" w14:textId="77777777" w:rsidR="00775975" w:rsidRDefault="00775975" w:rsidP="00775975">
      <w:pPr>
        <w:pStyle w:val="IDDDefinition"/>
      </w:pPr>
      <w:r>
        <w:t xml:space="preserve">  VAV_1 Humidifier HUMRAT setpoint, !- Name</w:t>
      </w:r>
    </w:p>
    <w:p w14:paraId="5C4BB782" w14:textId="77777777" w:rsidR="00775975" w:rsidRDefault="00775975" w:rsidP="00775975">
      <w:pPr>
        <w:pStyle w:val="IDDDefinition"/>
      </w:pPr>
      <w:r>
        <w:t xml:space="preserve">  VAV_1,                            !- HVAC Air Loop Name</w:t>
      </w:r>
    </w:p>
    <w:p w14:paraId="5FCBD7DB" w14:textId="77777777"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A24E066" w14:textId="77777777"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3C17BD9" w14:textId="77777777" w:rsidR="00775975" w:rsidRDefault="00775975" w:rsidP="00775975">
      <w:pPr>
        <w:pStyle w:val="IDDDefinition"/>
      </w:pPr>
      <w:r>
        <w:t xml:space="preserve">  VAV_1 Humidifier-Outlet Nodes List;      !- Setpoint Node or NodeList Name</w:t>
      </w:r>
    </w:p>
    <w:p w14:paraId="10B92906" w14:textId="77777777" w:rsidR="00775975" w:rsidRDefault="00775975" w:rsidP="00775975">
      <w:pPr>
        <w:pStyle w:val="IDDDefinition"/>
      </w:pPr>
    </w:p>
    <w:p w14:paraId="2A6781F4" w14:textId="77777777" w:rsidR="00775975" w:rsidRDefault="00775975" w:rsidP="00775975">
      <w:pPr>
        <w:pStyle w:val="IDDDefinition"/>
      </w:pPr>
      <w:r>
        <w:t>ZoneControl:Humidistat,</w:t>
      </w:r>
    </w:p>
    <w:p w14:paraId="5FF13F03" w14:textId="77777777" w:rsidR="00775975" w:rsidRDefault="00775975" w:rsidP="00775975">
      <w:pPr>
        <w:pStyle w:val="IDDDefinition"/>
      </w:pPr>
      <w:r>
        <w:t xml:space="preserve">  ICU_NURSESTN_LOBBY_FLR_2 Humidistat,  !- Name</w:t>
      </w:r>
    </w:p>
    <w:p w14:paraId="450B39F8" w14:textId="77777777" w:rsidR="00775975" w:rsidRDefault="00775975" w:rsidP="00775975">
      <w:pPr>
        <w:pStyle w:val="IDDDefinition"/>
      </w:pPr>
      <w:r>
        <w:t xml:space="preserve">  ICU_NURSESTN_LOBBY_FLR_2,  !- Zone Name</w:t>
      </w:r>
    </w:p>
    <w:p w14:paraId="5ABBBDCD" w14:textId="77777777" w:rsidR="00775975" w:rsidRDefault="00775975" w:rsidP="00775975">
      <w:pPr>
        <w:pStyle w:val="IDDDefinition"/>
      </w:pPr>
      <w:r>
        <w:t xml:space="preserve">  MinRelHumSetSch,  !- Humidifying Relative Humidity Setpoint Schedule Name</w:t>
      </w:r>
    </w:p>
    <w:p w14:paraId="6F6D5216" w14:textId="77777777" w:rsidR="00775975" w:rsidRDefault="00775975" w:rsidP="00775975">
      <w:pPr>
        <w:pStyle w:val="IDDDefinition"/>
      </w:pPr>
      <w:r>
        <w:t xml:space="preserve">  MaxRelHumSetSch;  !- Dehumidifying Relative Humidity Setpoint Schedule Name</w:t>
      </w:r>
    </w:p>
    <w:p w14:paraId="4FF3166B" w14:textId="77777777" w:rsidR="00775975" w:rsidRDefault="00775975" w:rsidP="00775975">
      <w:pPr>
        <w:pStyle w:val="BodyText"/>
      </w:pPr>
    </w:p>
    <w:p w14:paraId="3BAFED99" w14:textId="77777777" w:rsidR="00775975" w:rsidRPr="003C2DEE" w:rsidRDefault="00775975" w:rsidP="00775975">
      <w:pPr>
        <w:pStyle w:val="Heading3"/>
      </w:pPr>
      <w:bookmarkStart w:id="3171" w:name="_Toc399490628"/>
      <w:r w:rsidRPr="003C2DEE">
        <w:t>SetpointManager:MultiZone:MaximumHumidity:Average</w:t>
      </w:r>
      <w:bookmarkEnd w:id="3171"/>
    </w:p>
    <w:p w14:paraId="673AE18B" w14:textId="77777777"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14:paraId="58EB7EF7" w14:textId="77777777"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14:paraId="5D72B207" w14:textId="77777777" w:rsidR="00775975" w:rsidRDefault="00775975" w:rsidP="00775975">
      <w:pPr>
        <w:pStyle w:val="Heading4"/>
      </w:pPr>
      <w:r>
        <w:t>Field: Name</w:t>
      </w:r>
    </w:p>
    <w:p w14:paraId="1424B0C1" w14:textId="77777777"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14:paraId="5E9D9967" w14:textId="77777777" w:rsidR="00775975" w:rsidRPr="00785D8D" w:rsidRDefault="00775975" w:rsidP="00775975">
      <w:pPr>
        <w:pStyle w:val="Heading4"/>
      </w:pPr>
      <w:r w:rsidRPr="00785D8D">
        <w:t>Field: HVAC Air Loop Name</w:t>
      </w:r>
    </w:p>
    <w:p w14:paraId="5F12F496" w14:textId="77777777"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53DF51B" w14:textId="77777777" w:rsidR="00775975" w:rsidRDefault="00775975" w:rsidP="00775975">
      <w:pPr>
        <w:pStyle w:val="Heading4"/>
      </w:pPr>
      <w:r>
        <w:lastRenderedPageBreak/>
        <w:t xml:space="preserve">Field: </w:t>
      </w:r>
      <w:r w:rsidRPr="00CB5C08">
        <w:t>Minimum Setpoint Humidity Ratio</w:t>
      </w:r>
    </w:p>
    <w:p w14:paraId="64F10C1C"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0E6A7F64" w14:textId="77777777" w:rsidR="00775975" w:rsidRDefault="00775975" w:rsidP="00775975">
      <w:pPr>
        <w:pStyle w:val="Heading4"/>
      </w:pPr>
      <w:r>
        <w:t xml:space="preserve">Field: </w:t>
      </w:r>
      <w:r w:rsidRPr="00CB5C08">
        <w:t>M</w:t>
      </w:r>
      <w:r>
        <w:t xml:space="preserve">aximum </w:t>
      </w:r>
      <w:r w:rsidRPr="00CB5C08">
        <w:t>Setpoint Humidity Ratio</w:t>
      </w:r>
    </w:p>
    <w:p w14:paraId="26A5E46A"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5387C1E" w14:textId="77777777" w:rsidR="00775975" w:rsidRDefault="00775975" w:rsidP="00775975">
      <w:pPr>
        <w:pStyle w:val="Heading4"/>
      </w:pPr>
      <w:r>
        <w:t>Field: Setpoint Node or NodeList Name</w:t>
      </w:r>
    </w:p>
    <w:p w14:paraId="22FE5AED"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12F2E947" w14:textId="77777777" w:rsidR="00775975" w:rsidRDefault="00775975" w:rsidP="00775975">
      <w:pPr>
        <w:pStyle w:val="BodyText"/>
      </w:pPr>
      <w:r>
        <w:t>An example of this object in an input data file (IDF), along with a humidistat object, is shown below:</w:t>
      </w:r>
    </w:p>
    <w:p w14:paraId="0BEBFE98" w14:textId="77777777" w:rsidR="00775975" w:rsidRPr="00C95CC7" w:rsidRDefault="00775975" w:rsidP="00775975">
      <w:pPr>
        <w:pStyle w:val="IDDDefinition"/>
      </w:pPr>
      <w:r w:rsidRPr="00C95CC7">
        <w:t>SetpointManager:MultiZone:MaximumHumidity:Average,</w:t>
      </w:r>
    </w:p>
    <w:p w14:paraId="7792D0BA" w14:textId="77777777" w:rsidR="00775975" w:rsidRPr="00C95CC7" w:rsidRDefault="00775975" w:rsidP="00775975">
      <w:pPr>
        <w:pStyle w:val="IDDDefinition"/>
      </w:pPr>
      <w:r w:rsidRPr="00C95CC7">
        <w:t xml:space="preserve">  VAV_1_CoolC HUMRAT setpoint,      !- Name</w:t>
      </w:r>
    </w:p>
    <w:p w14:paraId="565E62A9" w14:textId="77777777" w:rsidR="00775975" w:rsidRPr="00C95CC7" w:rsidRDefault="00775975" w:rsidP="00775975">
      <w:pPr>
        <w:pStyle w:val="IDDDefinition"/>
      </w:pPr>
      <w:r w:rsidRPr="00C95CC7">
        <w:t xml:space="preserve">  VAV_1,                            !- HVAC Air Loop Name</w:t>
      </w:r>
    </w:p>
    <w:p w14:paraId="7DFBC73B" w14:textId="77777777"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3F171A78" w14:textId="77777777"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45F4721" w14:textId="77777777" w:rsidR="00775975" w:rsidRPr="00C95CC7" w:rsidRDefault="00775975" w:rsidP="00775975">
      <w:pPr>
        <w:pStyle w:val="IDDDefinition"/>
      </w:pPr>
      <w:r w:rsidRPr="00C95CC7">
        <w:t xml:space="preserve">  VAV_1 DeHumidifier-</w:t>
      </w:r>
      <w:r>
        <w:t>Out</w:t>
      </w:r>
      <w:r w:rsidRPr="00C95CC7">
        <w:t>let Nodes List;    !- Setpoint Node or NodeList Name</w:t>
      </w:r>
    </w:p>
    <w:p w14:paraId="0638BF84" w14:textId="77777777" w:rsidR="00775975" w:rsidRPr="00C95CC7" w:rsidRDefault="00775975" w:rsidP="00775975">
      <w:pPr>
        <w:pStyle w:val="IDDDefinition"/>
      </w:pPr>
    </w:p>
    <w:p w14:paraId="4A17EE9D" w14:textId="77777777" w:rsidR="00775975" w:rsidRPr="00C95CC7" w:rsidRDefault="00775975" w:rsidP="00775975">
      <w:pPr>
        <w:pStyle w:val="IDDDefinition"/>
      </w:pPr>
      <w:r w:rsidRPr="00C95CC7">
        <w:t>ZoneControl:Humidistat,</w:t>
      </w:r>
    </w:p>
    <w:p w14:paraId="1329D7B4" w14:textId="77777777" w:rsidR="00775975" w:rsidRPr="00C95CC7" w:rsidRDefault="00775975" w:rsidP="00775975">
      <w:pPr>
        <w:pStyle w:val="IDDDefinition"/>
      </w:pPr>
      <w:r w:rsidRPr="00C95CC7">
        <w:t xml:space="preserve">  ICU_NURSESTN_LOBBY_FLR_2 Humidistat,  !- Name</w:t>
      </w:r>
    </w:p>
    <w:p w14:paraId="4744BFA0" w14:textId="77777777" w:rsidR="00775975" w:rsidRPr="00C95CC7" w:rsidRDefault="00775975" w:rsidP="00775975">
      <w:pPr>
        <w:pStyle w:val="IDDDefinition"/>
      </w:pPr>
      <w:r w:rsidRPr="00C95CC7">
        <w:t xml:space="preserve">  ICU_NURSESTN_LOBBY_FLR_2,  !- Zone Name</w:t>
      </w:r>
    </w:p>
    <w:p w14:paraId="33782F8C" w14:textId="77777777" w:rsidR="00775975" w:rsidRPr="00C95CC7" w:rsidRDefault="00775975" w:rsidP="00775975">
      <w:pPr>
        <w:pStyle w:val="IDDDefinition"/>
      </w:pPr>
      <w:r w:rsidRPr="00C95CC7">
        <w:t xml:space="preserve">  MinRelHumSetSch,  !- Humidifying Relative Humidity Setpoint Schedule Name</w:t>
      </w:r>
    </w:p>
    <w:p w14:paraId="24C4E035" w14:textId="77777777" w:rsidR="00775975" w:rsidRPr="00C95CC7" w:rsidRDefault="00775975" w:rsidP="00775975">
      <w:pPr>
        <w:pStyle w:val="IDDDefinition"/>
      </w:pPr>
      <w:r w:rsidRPr="00C95CC7">
        <w:t xml:space="preserve">  MaxRelHumSetSch;  !- Dehumidifying Relative Humidity Setpoint Schedule Name</w:t>
      </w:r>
    </w:p>
    <w:p w14:paraId="2FDA1CA2" w14:textId="77777777" w:rsidR="007752CE" w:rsidRPr="00533BB1" w:rsidRDefault="007752CE" w:rsidP="007752CE">
      <w:pPr>
        <w:pStyle w:val="Heading3"/>
      </w:pPr>
      <w:bookmarkStart w:id="3172" w:name="_Toc399490629"/>
      <w:r w:rsidRPr="00533BB1">
        <w:t>SetpointManager:MultiZone:Humidity:Minimum</w:t>
      </w:r>
      <w:bookmarkEnd w:id="3172"/>
    </w:p>
    <w:p w14:paraId="5D894259" w14:textId="77777777"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14:paraId="75C345D1" w14:textId="77777777" w:rsidR="007752CE" w:rsidRDefault="007752CE" w:rsidP="007752CE">
      <w:pPr>
        <w:pStyle w:val="Heading4"/>
      </w:pPr>
      <w:r>
        <w:t>Field: Name</w:t>
      </w:r>
    </w:p>
    <w:p w14:paraId="5F5A5BEF" w14:textId="77777777"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14:paraId="2885C727" w14:textId="77777777" w:rsidR="007752CE" w:rsidRPr="00785D8D" w:rsidRDefault="007752CE" w:rsidP="007752CE">
      <w:pPr>
        <w:pStyle w:val="Heading4"/>
      </w:pPr>
      <w:r w:rsidRPr="00785D8D">
        <w:t>Field: HVAC Air Loop Name</w:t>
      </w:r>
    </w:p>
    <w:p w14:paraId="2F35E927" w14:textId="77777777"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423E49AC" w14:textId="77777777" w:rsidR="007752CE" w:rsidRDefault="007752CE" w:rsidP="007752CE">
      <w:pPr>
        <w:pStyle w:val="Heading4"/>
      </w:pPr>
      <w:r>
        <w:lastRenderedPageBreak/>
        <w:t xml:space="preserve">Field: </w:t>
      </w:r>
      <w:r w:rsidRPr="00CB5C08">
        <w:t>Minimum Setpoint Humidity Ratio</w:t>
      </w:r>
    </w:p>
    <w:p w14:paraId="6A9D106B"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268BB6E8" w14:textId="77777777" w:rsidR="007752CE" w:rsidRDefault="007752CE" w:rsidP="007752CE">
      <w:pPr>
        <w:pStyle w:val="Heading4"/>
      </w:pPr>
      <w:r>
        <w:t xml:space="preserve">Field: </w:t>
      </w:r>
      <w:r w:rsidRPr="00CB5C08">
        <w:t>M</w:t>
      </w:r>
      <w:r>
        <w:t xml:space="preserve">aximum </w:t>
      </w:r>
      <w:r w:rsidRPr="00CB5C08">
        <w:t>Setpoint Humidity Ratio</w:t>
      </w:r>
    </w:p>
    <w:p w14:paraId="58F4BA8C"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3FA565A6" w14:textId="77777777" w:rsidR="007752CE" w:rsidRDefault="007752CE" w:rsidP="007752CE">
      <w:pPr>
        <w:pStyle w:val="Heading4"/>
      </w:pPr>
      <w:r>
        <w:t>Field: Setpoint Node or NodeList Name</w:t>
      </w:r>
    </w:p>
    <w:p w14:paraId="47397482"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2378BF4" w14:textId="77777777" w:rsidR="007752CE" w:rsidRDefault="007752CE" w:rsidP="007752CE">
      <w:pPr>
        <w:pStyle w:val="BodyText"/>
      </w:pPr>
      <w:r>
        <w:t>An example of this object in an input data file (IDF), along with a humidistat object, is shown below.</w:t>
      </w:r>
    </w:p>
    <w:p w14:paraId="2800B242" w14:textId="77777777" w:rsidR="007752CE" w:rsidRPr="00553D4D" w:rsidRDefault="007752CE" w:rsidP="007752CE">
      <w:pPr>
        <w:pStyle w:val="IDDDefinition"/>
      </w:pPr>
      <w:r w:rsidRPr="00553D4D">
        <w:t>SetpointManager:MultiZone:Humidity:Minimum,</w:t>
      </w:r>
    </w:p>
    <w:p w14:paraId="3DC364AC" w14:textId="77777777" w:rsidR="007752CE" w:rsidRPr="00553D4D" w:rsidRDefault="007752CE" w:rsidP="007752CE">
      <w:pPr>
        <w:pStyle w:val="IDDDefinition"/>
      </w:pPr>
      <w:r w:rsidRPr="00553D4D">
        <w:t xml:space="preserve">    Main Humidifier setpoint Mgr,   !- Name</w:t>
      </w:r>
    </w:p>
    <w:p w14:paraId="0BF9EB09" w14:textId="77777777" w:rsidR="007752CE" w:rsidRPr="00553D4D" w:rsidRDefault="007752CE" w:rsidP="007752CE">
      <w:pPr>
        <w:pStyle w:val="IDDDefinition"/>
      </w:pPr>
      <w:r w:rsidRPr="00553D4D">
        <w:t xml:space="preserve">    VAV Sys 1,                      !- HVAC Air Loop Name</w:t>
      </w:r>
    </w:p>
    <w:p w14:paraId="0DBA75DD" w14:textId="77777777"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45485E99" w14:textId="77777777"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4620015" w14:textId="77777777" w:rsidR="007752CE" w:rsidRPr="00553D4D" w:rsidRDefault="007752CE" w:rsidP="007752CE">
      <w:pPr>
        <w:pStyle w:val="IDDDefinition"/>
      </w:pPr>
      <w:r w:rsidRPr="00553D4D">
        <w:t xml:space="preserve">    Main Humidifier Outlet Node;    !- Setpoint Node or NodeList Name</w:t>
      </w:r>
    </w:p>
    <w:p w14:paraId="3EA9D9B4" w14:textId="77777777" w:rsidR="007752CE" w:rsidRPr="00553D4D" w:rsidRDefault="007752CE" w:rsidP="007752CE">
      <w:pPr>
        <w:pStyle w:val="IDDDefinition"/>
      </w:pPr>
    </w:p>
    <w:p w14:paraId="1511B173" w14:textId="77777777" w:rsidR="007752CE" w:rsidRDefault="007752CE" w:rsidP="007752CE">
      <w:pPr>
        <w:pStyle w:val="IDDDefinition"/>
      </w:pPr>
      <w:r>
        <w:t>ZoneControl:Humidistat,</w:t>
      </w:r>
    </w:p>
    <w:p w14:paraId="62D14132" w14:textId="77777777" w:rsidR="007752CE" w:rsidRDefault="007752CE" w:rsidP="007752CE">
      <w:pPr>
        <w:pStyle w:val="IDDDefinition"/>
      </w:pPr>
      <w:r>
        <w:t xml:space="preserve">    Space5-1 Humidistat,     !- Name</w:t>
      </w:r>
    </w:p>
    <w:p w14:paraId="10BF12C1" w14:textId="77777777" w:rsidR="007752CE" w:rsidRDefault="007752CE" w:rsidP="007752CE">
      <w:pPr>
        <w:pStyle w:val="IDDDefinition"/>
      </w:pPr>
      <w:r>
        <w:t xml:space="preserve">    SPACE5-1,                !- Zone Name</w:t>
      </w:r>
    </w:p>
    <w:p w14:paraId="0D3F25B2" w14:textId="77777777" w:rsidR="007752CE" w:rsidRDefault="007752CE" w:rsidP="007752CE">
      <w:pPr>
        <w:pStyle w:val="IDDDefinition"/>
      </w:pPr>
      <w:r>
        <w:t xml:space="preserve">    HumidifyingHumSetSch,    !- Humidifying Relative Humidity Setpoint Schedule Name</w:t>
      </w:r>
    </w:p>
    <w:p w14:paraId="4A95DE40" w14:textId="77777777" w:rsidR="007752CE" w:rsidRDefault="007752CE" w:rsidP="007752CE">
      <w:pPr>
        <w:pStyle w:val="IDDDefinition"/>
      </w:pPr>
      <w:r>
        <w:t xml:space="preserve">    DehumidifyingHumSetSch;  !- Dehumidifying Relative Humidity Setpoint Schedule Name</w:t>
      </w:r>
    </w:p>
    <w:p w14:paraId="727C2D1D" w14:textId="77777777" w:rsidR="007752CE" w:rsidRDefault="007752CE" w:rsidP="007752CE">
      <w:pPr>
        <w:pStyle w:val="Heading3"/>
      </w:pPr>
      <w:bookmarkStart w:id="3173" w:name="_Toc399490630"/>
      <w:r>
        <w:t>SetpointManager:MultiZone:Humidity:Maximum</w:t>
      </w:r>
      <w:bookmarkEnd w:id="3173"/>
      <w:r w:rsidRPr="009E65B4" w:rsidDel="00BF5221">
        <w:t xml:space="preserve"> </w:t>
      </w:r>
    </w:p>
    <w:p w14:paraId="20DBB902" w14:textId="77777777"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14:paraId="285544CA" w14:textId="77777777"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14:paraId="6A3CC2A9" w14:textId="77777777" w:rsidR="007752CE" w:rsidRDefault="007752CE" w:rsidP="007752CE">
      <w:pPr>
        <w:pStyle w:val="Heading4"/>
      </w:pPr>
      <w:r>
        <w:t>Field: Name</w:t>
      </w:r>
    </w:p>
    <w:p w14:paraId="3804BFF6" w14:textId="77777777"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14:paraId="29450FCB" w14:textId="77777777" w:rsidR="007752CE" w:rsidRPr="00785D8D" w:rsidRDefault="007752CE" w:rsidP="007752CE">
      <w:pPr>
        <w:pStyle w:val="Heading4"/>
      </w:pPr>
      <w:r w:rsidRPr="00785D8D">
        <w:lastRenderedPageBreak/>
        <w:t>Field: HVAC Air Loop Name</w:t>
      </w:r>
    </w:p>
    <w:p w14:paraId="597BA6E7" w14:textId="77777777"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7BEC2AF" w14:textId="77777777" w:rsidR="007752CE" w:rsidRDefault="007752CE" w:rsidP="007752CE">
      <w:pPr>
        <w:pStyle w:val="Heading4"/>
      </w:pPr>
      <w:r>
        <w:t xml:space="preserve">Field: </w:t>
      </w:r>
      <w:r w:rsidRPr="00CB5C08">
        <w:t>Minimum Setpoint Humidity Ratio</w:t>
      </w:r>
    </w:p>
    <w:p w14:paraId="6C3F9A73"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5F1516C0" w14:textId="77777777" w:rsidR="007752CE" w:rsidRDefault="007752CE" w:rsidP="007752CE">
      <w:pPr>
        <w:pStyle w:val="Heading4"/>
      </w:pPr>
      <w:r>
        <w:t xml:space="preserve">Field: </w:t>
      </w:r>
      <w:r w:rsidRPr="00CB5C08">
        <w:t>M</w:t>
      </w:r>
      <w:r>
        <w:t xml:space="preserve">aximum </w:t>
      </w:r>
      <w:r w:rsidRPr="00CB5C08">
        <w:t>Setpoint Humidity Ratio</w:t>
      </w:r>
    </w:p>
    <w:p w14:paraId="4716B005"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C6B9BB6" w14:textId="77777777" w:rsidR="007752CE" w:rsidRDefault="007752CE" w:rsidP="007752CE">
      <w:pPr>
        <w:pStyle w:val="Heading4"/>
      </w:pPr>
      <w:r>
        <w:t>Field: Setpoint Node or NodeList Name</w:t>
      </w:r>
    </w:p>
    <w:p w14:paraId="57418489"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786596F" w14:textId="77777777" w:rsidR="007752CE" w:rsidRDefault="007752CE" w:rsidP="007752CE">
      <w:pPr>
        <w:pStyle w:val="BodyText"/>
      </w:pPr>
      <w:r>
        <w:t>An example of this object in an input data file (IDF), along with a humidistat object, is shown below.</w:t>
      </w:r>
    </w:p>
    <w:p w14:paraId="4821ACBF" w14:textId="77777777" w:rsidR="007752CE" w:rsidRDefault="007752CE" w:rsidP="007752CE"/>
    <w:p w14:paraId="4EED08C8" w14:textId="77777777" w:rsidR="007752CE" w:rsidRDefault="007752CE" w:rsidP="007752CE">
      <w:pPr>
        <w:pStyle w:val="IDDDefinition"/>
      </w:pPr>
      <w:r>
        <w:t xml:space="preserve">  SetpointManager:MultiZone:Humidity:Maximum,</w:t>
      </w:r>
    </w:p>
    <w:p w14:paraId="7676C1FC" w14:textId="77777777" w:rsidR="007752CE" w:rsidRDefault="007752CE" w:rsidP="007752CE">
      <w:pPr>
        <w:pStyle w:val="IDDDefinition"/>
      </w:pPr>
      <w:r>
        <w:t xml:space="preserve">    Maximum Mzone HUMRAT setpoint,  !- Name</w:t>
      </w:r>
    </w:p>
    <w:p w14:paraId="44FCDEE0" w14:textId="77777777" w:rsidR="007752CE" w:rsidRDefault="007752CE" w:rsidP="007752CE">
      <w:pPr>
        <w:pStyle w:val="IDDDefinition"/>
      </w:pPr>
      <w:r>
        <w:t xml:space="preserve">    VAV Sys 1,                      !- HVAC Air Loop Name</w:t>
      </w:r>
    </w:p>
    <w:p w14:paraId="33FF1ACE" w14:textId="77777777"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CB42C19" w14:textId="77777777"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70C9E11" w14:textId="77777777" w:rsidR="007752CE" w:rsidRDefault="007752CE" w:rsidP="007752CE">
      <w:pPr>
        <w:pStyle w:val="IDDDefinition"/>
      </w:pPr>
      <w:r>
        <w:t xml:space="preserve">    DeHumidifier-Outlet Nodes;      !- Setpoint Node or NodeList Name</w:t>
      </w:r>
    </w:p>
    <w:p w14:paraId="0A18A3A2" w14:textId="77777777" w:rsidR="007752CE" w:rsidRDefault="007752CE" w:rsidP="007752CE">
      <w:pPr>
        <w:pStyle w:val="IDDDefinition"/>
      </w:pPr>
    </w:p>
    <w:p w14:paraId="6E4A2CD4" w14:textId="77777777" w:rsidR="007752CE" w:rsidRDefault="007752CE" w:rsidP="007752CE">
      <w:pPr>
        <w:pStyle w:val="IDDDefinition"/>
      </w:pPr>
      <w:r>
        <w:t>ZoneControl:Humidistat,</w:t>
      </w:r>
    </w:p>
    <w:p w14:paraId="2EA6BCF3" w14:textId="77777777" w:rsidR="007752CE" w:rsidRDefault="007752CE" w:rsidP="007752CE">
      <w:pPr>
        <w:pStyle w:val="IDDDefinition"/>
      </w:pPr>
      <w:r>
        <w:t xml:space="preserve">    Space5-1 Humidistat,     !- Name</w:t>
      </w:r>
    </w:p>
    <w:p w14:paraId="4DAB7A89" w14:textId="77777777" w:rsidR="007752CE" w:rsidRDefault="007752CE" w:rsidP="007752CE">
      <w:pPr>
        <w:pStyle w:val="IDDDefinition"/>
      </w:pPr>
      <w:r>
        <w:t xml:space="preserve">    SPACE5-1,                !- Zone Name</w:t>
      </w:r>
    </w:p>
    <w:p w14:paraId="4688C5D1" w14:textId="77777777" w:rsidR="007752CE" w:rsidRDefault="007752CE" w:rsidP="007752CE">
      <w:pPr>
        <w:pStyle w:val="IDDDefinition"/>
      </w:pPr>
      <w:r>
        <w:t xml:space="preserve">    HumidifyingHumSetSch,    !- Humidifying Relative Humidity Setpoint Schedule Name</w:t>
      </w:r>
    </w:p>
    <w:p w14:paraId="0819B9EC" w14:textId="77777777" w:rsidR="00193BEB" w:rsidRPr="00BB7717" w:rsidRDefault="00193BEB" w:rsidP="00193BEB">
      <w:pPr>
        <w:pStyle w:val="Heading3"/>
      </w:pPr>
      <w:bookmarkStart w:id="3174" w:name="_Toc399490631"/>
      <w:r>
        <w:t>SetpointManager:FollowOutdoorAirTemperature</w:t>
      </w:r>
      <w:bookmarkEnd w:id="3174"/>
    </w:p>
    <w:p w14:paraId="5DFE41CA" w14:textId="77777777"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14:paraId="7E2EBEEA" w14:textId="77777777" w:rsidR="00193BEB" w:rsidRDefault="00193BEB" w:rsidP="00193BEB">
      <w:pPr>
        <w:pStyle w:val="Heading4"/>
      </w:pPr>
      <w:r>
        <w:t>Field: Name</w:t>
      </w:r>
    </w:p>
    <w:p w14:paraId="625F23B9" w14:textId="77777777" w:rsidR="00193BEB" w:rsidRDefault="00193BEB" w:rsidP="00193BEB">
      <w:pPr>
        <w:pStyle w:val="BodyText"/>
      </w:pPr>
      <w:r>
        <w:t>A unique user-defined name for an instance of this setpoint manager.</w:t>
      </w:r>
    </w:p>
    <w:p w14:paraId="76EA4ED7" w14:textId="77777777" w:rsidR="00193BEB" w:rsidRDefault="00193BEB" w:rsidP="00193BEB">
      <w:pPr>
        <w:pStyle w:val="Heading4"/>
      </w:pPr>
      <w:r>
        <w:t>Field: Control Variable</w:t>
      </w:r>
    </w:p>
    <w:p w14:paraId="15DF77C2" w14:textId="77777777" w:rsidR="00193BEB" w:rsidRDefault="00193BEB" w:rsidP="00193BEB">
      <w:pPr>
        <w:pStyle w:val="BodyText"/>
      </w:pPr>
      <w:r>
        <w:t>The type of variable that will be controlled.  There are three choices available: Temperature, MaximumTemperature, or MinimumTemperature.</w:t>
      </w:r>
    </w:p>
    <w:p w14:paraId="39020573" w14:textId="77777777" w:rsidR="00193BEB" w:rsidRDefault="00193BEB" w:rsidP="00193BEB">
      <w:pPr>
        <w:pStyle w:val="Heading4"/>
      </w:pPr>
      <w:r>
        <w:t>Field: Reference Temperature Type</w:t>
      </w:r>
    </w:p>
    <w:p w14:paraId="1D97DA8E" w14:textId="77777777"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14:paraId="65A841E4" w14:textId="77777777" w:rsidR="00193BEB" w:rsidRDefault="00193BEB" w:rsidP="00193BEB">
      <w:pPr>
        <w:pStyle w:val="Heading4"/>
      </w:pPr>
      <w:r>
        <w:t>Field: Offset Temperature Difference</w:t>
      </w:r>
    </w:p>
    <w:p w14:paraId="02F4AC89" w14:textId="77777777"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14:paraId="7F8BBC0A" w14:textId="77777777" w:rsidR="00193BEB" w:rsidRPr="00942B2E" w:rsidRDefault="00193BEB" w:rsidP="00193BEB">
      <w:pPr>
        <w:pStyle w:val="Heading4"/>
      </w:pPr>
      <w:r>
        <w:lastRenderedPageBreak/>
        <w:t xml:space="preserve">Field: Maximum Setpoint Temperature </w:t>
      </w:r>
    </w:p>
    <w:p w14:paraId="2EB9B549" w14:textId="77777777" w:rsidR="00193BEB" w:rsidRDefault="00193BEB" w:rsidP="00193BEB">
      <w:pPr>
        <w:pStyle w:val="BodyText"/>
      </w:pPr>
      <w:r>
        <w:t xml:space="preserve">This field provides an upper limit to the resulting setpoint value. </w:t>
      </w:r>
    </w:p>
    <w:p w14:paraId="256C806C" w14:textId="77777777" w:rsidR="00193BEB" w:rsidRDefault="00193BEB" w:rsidP="00193BEB">
      <w:pPr>
        <w:pStyle w:val="Heading4"/>
      </w:pPr>
      <w:r>
        <w:t>Field: Minimum Setpoint Temperature</w:t>
      </w:r>
    </w:p>
    <w:p w14:paraId="4E876CFA" w14:textId="77777777" w:rsidR="00193BEB" w:rsidRDefault="00193BEB" w:rsidP="00193BEB">
      <w:pPr>
        <w:pStyle w:val="BodyText"/>
      </w:pPr>
      <w:r>
        <w:t xml:space="preserve">This field provides a lower limit to the resulting setpoint value. </w:t>
      </w:r>
    </w:p>
    <w:p w14:paraId="3C6C8012" w14:textId="77777777" w:rsidR="00193BEB" w:rsidRPr="00620F65" w:rsidRDefault="00193BEB" w:rsidP="00193BEB">
      <w:pPr>
        <w:pStyle w:val="Heading4"/>
      </w:pPr>
      <w:r w:rsidRPr="00620F65">
        <w:t xml:space="preserve">Field: Setpoint Node or NodeList Name </w:t>
      </w:r>
    </w:p>
    <w:p w14:paraId="297A16CB" w14:textId="77777777"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4BC944EF" w14:textId="77777777" w:rsidR="00193BEB" w:rsidRPr="009903E1" w:rsidRDefault="00193BEB" w:rsidP="00193BEB">
      <w:pPr>
        <w:autoSpaceDE w:val="0"/>
        <w:autoSpaceDN w:val="0"/>
        <w:adjustRightInd w:val="0"/>
      </w:pPr>
      <w:r>
        <w:rPr>
          <w:color w:val="000000"/>
        </w:rPr>
        <w:t>An IDF example of use:</w:t>
      </w:r>
    </w:p>
    <w:p w14:paraId="036660D7" w14:textId="77777777" w:rsidR="00193BEB" w:rsidRDefault="00193BEB" w:rsidP="00193BEB">
      <w:pPr>
        <w:pStyle w:val="IDDDefinition"/>
        <w:pBdr>
          <w:left w:val="single" w:sz="4" w:space="4" w:color="auto"/>
          <w:right w:val="single" w:sz="4" w:space="4" w:color="auto"/>
        </w:pBdr>
      </w:pPr>
      <w:r>
        <w:t>SetpointManager:FollowOutdoorAirTemperature,</w:t>
      </w:r>
    </w:p>
    <w:p w14:paraId="099DCDAF" w14:textId="77777777" w:rsidR="00193BEB" w:rsidRDefault="00193BEB" w:rsidP="00193BEB">
      <w:pPr>
        <w:pStyle w:val="IDDDefinition"/>
        <w:pBdr>
          <w:left w:val="single" w:sz="4" w:space="4" w:color="auto"/>
          <w:right w:val="single" w:sz="4" w:space="4" w:color="auto"/>
        </w:pBdr>
      </w:pPr>
      <w:r>
        <w:t xml:space="preserve">  MyCondenserControl,     !- Name</w:t>
      </w:r>
    </w:p>
    <w:p w14:paraId="05E8612F" w14:textId="77777777" w:rsidR="00193BEB" w:rsidRDefault="00193BEB" w:rsidP="00193BEB">
      <w:pPr>
        <w:pStyle w:val="IDDDefinition"/>
        <w:pBdr>
          <w:left w:val="single" w:sz="4" w:space="4" w:color="auto"/>
          <w:right w:val="single" w:sz="4" w:space="4" w:color="auto"/>
        </w:pBdr>
      </w:pPr>
      <w:r>
        <w:t xml:space="preserve">  Temperature,            !- Control Variable</w:t>
      </w:r>
    </w:p>
    <w:p w14:paraId="3EE4FACD" w14:textId="77777777"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14:paraId="7176632F"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65C804AC" w14:textId="77777777" w:rsidR="00193BEB" w:rsidRDefault="00193BEB" w:rsidP="00193BEB">
      <w:pPr>
        <w:pStyle w:val="IDDDefinition"/>
        <w:pBdr>
          <w:left w:val="single" w:sz="4" w:space="4" w:color="auto"/>
          <w:right w:val="single" w:sz="4" w:space="4" w:color="auto"/>
        </w:pBdr>
      </w:pPr>
      <w:r>
        <w:t xml:space="preserve">  200,                    !- Maximum Setpoint Temperature {C} </w:t>
      </w:r>
    </w:p>
    <w:p w14:paraId="45682B67" w14:textId="77777777"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14:paraId="4855DDFE"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21322F5E" w14:textId="77777777" w:rsidR="00193BEB" w:rsidRDefault="00193BEB" w:rsidP="00193BEB">
      <w:pPr>
        <w:pStyle w:val="Heading3"/>
      </w:pPr>
      <w:bookmarkStart w:id="3175" w:name="_Toc399490632"/>
      <w:r>
        <w:t>SetpointManager:FollowSystemNodeTemperature</w:t>
      </w:r>
      <w:bookmarkEnd w:id="3175"/>
    </w:p>
    <w:p w14:paraId="1D4FF7AD" w14:textId="77777777"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14:paraId="1FDD691D" w14:textId="77777777" w:rsidR="00193BEB" w:rsidRDefault="00193BEB" w:rsidP="00193BEB">
      <w:pPr>
        <w:pStyle w:val="Heading4"/>
      </w:pPr>
      <w:r>
        <w:t>Field: Name</w:t>
      </w:r>
    </w:p>
    <w:p w14:paraId="0C163908" w14:textId="77777777" w:rsidR="00193BEB" w:rsidRDefault="00193BEB" w:rsidP="00193BEB">
      <w:pPr>
        <w:pStyle w:val="BodyText"/>
      </w:pPr>
      <w:r>
        <w:t>A unique user-defined name for an instance of this setpoint manager.</w:t>
      </w:r>
    </w:p>
    <w:p w14:paraId="4B96A3EC" w14:textId="77777777" w:rsidR="00193BEB" w:rsidRDefault="00193BEB" w:rsidP="00193BEB">
      <w:pPr>
        <w:pStyle w:val="Heading4"/>
      </w:pPr>
      <w:r>
        <w:t>Field: Control Variable</w:t>
      </w:r>
    </w:p>
    <w:p w14:paraId="6D1B8187" w14:textId="77777777" w:rsidR="00193BEB" w:rsidRDefault="00193BEB" w:rsidP="00193BEB">
      <w:pPr>
        <w:pStyle w:val="BodyText"/>
      </w:pPr>
      <w:r>
        <w:t xml:space="preserve">The type of variable that will be controlled.  There are three choices available: Temperature, MaximumTemperature, or MinimumTemperature. </w:t>
      </w:r>
    </w:p>
    <w:p w14:paraId="53450E5B" w14:textId="77777777" w:rsidR="00193BEB" w:rsidRDefault="00193BEB" w:rsidP="00193BEB">
      <w:pPr>
        <w:pStyle w:val="Heading4"/>
      </w:pPr>
      <w:r>
        <w:t>Field: Reference Node Name</w:t>
      </w:r>
    </w:p>
    <w:p w14:paraId="1B448BB5" w14:textId="77777777"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14:paraId="2FB05FA5" w14:textId="77777777" w:rsidR="00193BEB" w:rsidRDefault="00193BEB" w:rsidP="00193BEB">
      <w:pPr>
        <w:pStyle w:val="Heading4"/>
      </w:pPr>
      <w:r>
        <w:t>Field: Reference Temperature Type</w:t>
      </w:r>
    </w:p>
    <w:p w14:paraId="1C51FBF5" w14:textId="77777777"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14:paraId="103BB6A1" w14:textId="77777777" w:rsidR="00193BEB" w:rsidRDefault="00193BEB" w:rsidP="00193BEB">
      <w:pPr>
        <w:pStyle w:val="Heading4"/>
      </w:pPr>
      <w:r>
        <w:t>Field: Offset Temperature Difference</w:t>
      </w:r>
    </w:p>
    <w:p w14:paraId="5DDA030C" w14:textId="77777777"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14:paraId="0FB3C4EB" w14:textId="77777777" w:rsidR="00193BEB" w:rsidRPr="00942B2E" w:rsidRDefault="00193BEB" w:rsidP="00193BEB">
      <w:pPr>
        <w:pStyle w:val="Heading4"/>
      </w:pPr>
      <w:r>
        <w:t xml:space="preserve">Field: Maximum Limit Setpoint Temperature </w:t>
      </w:r>
    </w:p>
    <w:p w14:paraId="7E9631E0" w14:textId="77777777" w:rsidR="00193BEB" w:rsidRDefault="00193BEB" w:rsidP="00193BEB">
      <w:pPr>
        <w:pStyle w:val="BodyText"/>
      </w:pPr>
      <w:r>
        <w:t xml:space="preserve">This field provides an upper limit to the resulting setpoint value. </w:t>
      </w:r>
    </w:p>
    <w:p w14:paraId="63045BA7" w14:textId="77777777" w:rsidR="00193BEB" w:rsidRDefault="00193BEB" w:rsidP="00193BEB">
      <w:pPr>
        <w:pStyle w:val="Heading4"/>
      </w:pPr>
      <w:r>
        <w:t>Field: Minimum Limit Setpoint Temperature</w:t>
      </w:r>
    </w:p>
    <w:p w14:paraId="393D0A7B" w14:textId="77777777" w:rsidR="00193BEB" w:rsidRDefault="00193BEB" w:rsidP="00193BEB">
      <w:pPr>
        <w:pStyle w:val="BodyText"/>
      </w:pPr>
      <w:r>
        <w:t xml:space="preserve">This field provides a lower limit to the resulting setpoint value. </w:t>
      </w:r>
    </w:p>
    <w:p w14:paraId="75C7F157" w14:textId="77777777" w:rsidR="00193BEB" w:rsidRPr="00544103" w:rsidRDefault="00193BEB" w:rsidP="00193BEB">
      <w:pPr>
        <w:pStyle w:val="Heading4"/>
      </w:pPr>
      <w:r w:rsidRPr="00544103">
        <w:lastRenderedPageBreak/>
        <w:t xml:space="preserve">Field: Setpoint System Node or NodeList Name </w:t>
      </w:r>
    </w:p>
    <w:p w14:paraId="12827C96"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32F24236" w14:textId="77777777" w:rsidR="00193BEB" w:rsidRDefault="00193BEB" w:rsidP="00193BEB">
      <w:pPr>
        <w:pStyle w:val="BodyText"/>
      </w:pPr>
      <w:r>
        <w:t>An IDF example of use:</w:t>
      </w:r>
    </w:p>
    <w:p w14:paraId="12E2E28B" w14:textId="77777777" w:rsidR="00193BEB" w:rsidRDefault="00193BEB" w:rsidP="00193BEB">
      <w:pPr>
        <w:pStyle w:val="IDDDefinition"/>
        <w:pBdr>
          <w:left w:val="single" w:sz="4" w:space="4" w:color="auto"/>
          <w:right w:val="single" w:sz="4" w:space="4" w:color="auto"/>
        </w:pBdr>
      </w:pPr>
      <w:r>
        <w:t>SetpointManager:FollowSystemNodeTemperature,</w:t>
      </w:r>
    </w:p>
    <w:p w14:paraId="2519A891" w14:textId="77777777" w:rsidR="00193BEB" w:rsidRDefault="00193BEB" w:rsidP="00193BEB">
      <w:pPr>
        <w:pStyle w:val="IDDDefinition"/>
        <w:pBdr>
          <w:left w:val="single" w:sz="4" w:space="4" w:color="auto"/>
          <w:right w:val="single" w:sz="4" w:space="4" w:color="auto"/>
        </w:pBdr>
      </w:pPr>
      <w:r>
        <w:t xml:space="preserve">  MyCondenserControl,     !- Name</w:t>
      </w:r>
    </w:p>
    <w:p w14:paraId="646493BF" w14:textId="77777777" w:rsidR="00193BEB" w:rsidRDefault="00193BEB" w:rsidP="00193BEB">
      <w:pPr>
        <w:pStyle w:val="IDDDefinition"/>
        <w:pBdr>
          <w:left w:val="single" w:sz="4" w:space="4" w:color="auto"/>
          <w:right w:val="single" w:sz="4" w:space="4" w:color="auto"/>
        </w:pBdr>
      </w:pPr>
      <w:r>
        <w:t xml:space="preserve">  Temperature,            !- Control Variable</w:t>
      </w:r>
    </w:p>
    <w:p w14:paraId="0184F4C3" w14:textId="77777777" w:rsidR="00193BEB" w:rsidRPr="00932464" w:rsidRDefault="00193BEB" w:rsidP="00193BEB">
      <w:pPr>
        <w:pStyle w:val="IDDDefinition"/>
        <w:pBdr>
          <w:left w:val="single" w:sz="4" w:space="4" w:color="auto"/>
          <w:right w:val="single" w:sz="4" w:space="4" w:color="auto"/>
        </w:pBdr>
      </w:pPr>
      <w:r>
        <w:t xml:space="preserve">  MyOAinletNode,          !- Reference Node Name  </w:t>
      </w:r>
    </w:p>
    <w:p w14:paraId="64AE7F4E" w14:textId="77777777"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14:paraId="1556C275"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3C6ECFC1" w14:textId="77777777" w:rsidR="00193BEB" w:rsidRDefault="00193BEB" w:rsidP="00193BEB">
      <w:pPr>
        <w:pStyle w:val="IDDDefinition"/>
        <w:pBdr>
          <w:left w:val="single" w:sz="4" w:space="4" w:color="auto"/>
          <w:right w:val="single" w:sz="4" w:space="4" w:color="auto"/>
        </w:pBdr>
      </w:pPr>
      <w:r>
        <w:t xml:space="preserve">  200,                    !- Maximum Setpoint Temperature {C}</w:t>
      </w:r>
    </w:p>
    <w:p w14:paraId="0225035F" w14:textId="77777777" w:rsidR="00193BEB" w:rsidRDefault="00193BEB" w:rsidP="00193BEB">
      <w:pPr>
        <w:pStyle w:val="IDDDefinition"/>
        <w:pBdr>
          <w:left w:val="single" w:sz="4" w:space="4" w:color="auto"/>
          <w:right w:val="single" w:sz="4" w:space="4" w:color="auto"/>
        </w:pBdr>
      </w:pPr>
      <w:r>
        <w:t xml:space="preserve">  24.0,                   !- Minimum Setpoint Temperature {C}</w:t>
      </w:r>
    </w:p>
    <w:p w14:paraId="60FF0856"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32EFA742" w14:textId="77777777" w:rsidR="00193BEB" w:rsidRPr="006868B1" w:rsidRDefault="00193BEB" w:rsidP="00193BEB">
      <w:pPr>
        <w:pStyle w:val="Heading3"/>
      </w:pPr>
      <w:bookmarkStart w:id="3176" w:name="_Toc399490633"/>
      <w:r>
        <w:t>SetpointManager:FollowGroundTemperature</w:t>
      </w:r>
      <w:bookmarkEnd w:id="3176"/>
    </w:p>
    <w:p w14:paraId="2EF05B8E" w14:textId="77777777"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14:paraId="55F5227D" w14:textId="77777777" w:rsidR="00193BEB" w:rsidRDefault="00193BEB" w:rsidP="00193BEB">
      <w:pPr>
        <w:pStyle w:val="Heading4"/>
      </w:pPr>
      <w:r>
        <w:t>Field: Name</w:t>
      </w:r>
    </w:p>
    <w:p w14:paraId="3838EF53" w14:textId="77777777" w:rsidR="00193BEB" w:rsidRDefault="00193BEB" w:rsidP="00193BEB">
      <w:pPr>
        <w:pStyle w:val="BodyText"/>
      </w:pPr>
      <w:r>
        <w:t>A unique user-defined name for an instance of this setpoint manager.</w:t>
      </w:r>
    </w:p>
    <w:p w14:paraId="7B421BCA" w14:textId="77777777" w:rsidR="00193BEB" w:rsidRDefault="00193BEB" w:rsidP="00193BEB">
      <w:pPr>
        <w:pStyle w:val="Heading4"/>
      </w:pPr>
      <w:r>
        <w:t>Field: Control Variable</w:t>
      </w:r>
    </w:p>
    <w:p w14:paraId="32311004" w14:textId="77777777" w:rsidR="00193BEB" w:rsidRDefault="00193BEB" w:rsidP="00193BEB">
      <w:pPr>
        <w:pStyle w:val="BodyText"/>
      </w:pPr>
      <w:r>
        <w:t xml:space="preserve">The type of variable that will be controlled.  There are three choices available: Temperature, MaximumTemperature, or MinimumTemperature. </w:t>
      </w:r>
    </w:p>
    <w:p w14:paraId="1F403835" w14:textId="77777777" w:rsidR="00193BEB" w:rsidRDefault="00193BEB" w:rsidP="00193BEB">
      <w:pPr>
        <w:pStyle w:val="Heading4"/>
      </w:pPr>
      <w:r>
        <w:t>Field: Reference Ground Temperature Object Type</w:t>
      </w:r>
    </w:p>
    <w:p w14:paraId="7DB8F90E" w14:textId="77777777"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14:paraId="3C3789F1" w14:textId="77777777" w:rsidR="00193BEB" w:rsidRDefault="00193BEB" w:rsidP="00193BEB">
      <w:pPr>
        <w:pStyle w:val="Heading4"/>
      </w:pPr>
      <w:r>
        <w:t>Field: Offset Temperature Difference</w:t>
      </w:r>
    </w:p>
    <w:p w14:paraId="39B3C622" w14:textId="77777777"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14:paraId="40C4C930" w14:textId="77777777" w:rsidR="00193BEB" w:rsidRPr="00942B2E" w:rsidRDefault="00193BEB" w:rsidP="00193BEB">
      <w:pPr>
        <w:pStyle w:val="Heading4"/>
      </w:pPr>
      <w:r>
        <w:t xml:space="preserve">Field: Maximum Setpoint Temperature </w:t>
      </w:r>
    </w:p>
    <w:p w14:paraId="5867112D" w14:textId="77777777" w:rsidR="00193BEB" w:rsidRDefault="00193BEB" w:rsidP="00193BEB">
      <w:pPr>
        <w:pStyle w:val="BodyText"/>
      </w:pPr>
      <w:r>
        <w:t xml:space="preserve">This field provides an upper limit to the resulting setpoint value. </w:t>
      </w:r>
    </w:p>
    <w:p w14:paraId="050AC3EB" w14:textId="77777777" w:rsidR="00193BEB" w:rsidRDefault="00193BEB" w:rsidP="00193BEB">
      <w:pPr>
        <w:pStyle w:val="Heading4"/>
      </w:pPr>
      <w:r>
        <w:t>Field: Minimum Setpoint Temperature</w:t>
      </w:r>
    </w:p>
    <w:p w14:paraId="090AB650" w14:textId="77777777" w:rsidR="00193BEB" w:rsidRDefault="00193BEB" w:rsidP="00193BEB">
      <w:pPr>
        <w:pStyle w:val="BodyText"/>
      </w:pPr>
      <w:r>
        <w:t xml:space="preserve">This field provides a lower limit to the resulting setpoint value. </w:t>
      </w:r>
    </w:p>
    <w:p w14:paraId="7B00C76B" w14:textId="77777777" w:rsidR="00193BEB" w:rsidRPr="000C0764" w:rsidRDefault="00193BEB" w:rsidP="00193BEB">
      <w:pPr>
        <w:pStyle w:val="Heading4"/>
      </w:pPr>
      <w:r w:rsidRPr="000C0764">
        <w:t xml:space="preserve">Field: Setpoint System Node or NodeList Name </w:t>
      </w:r>
    </w:p>
    <w:p w14:paraId="67EF4217"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60C74DB0" w14:textId="77777777" w:rsidR="00193BEB" w:rsidRDefault="00193BEB" w:rsidP="00193BEB">
      <w:pPr>
        <w:pStyle w:val="BodyText"/>
      </w:pPr>
      <w:r>
        <w:t>An IDF example of use:</w:t>
      </w:r>
    </w:p>
    <w:p w14:paraId="58FC30E7" w14:textId="77777777" w:rsidR="00193BEB" w:rsidRDefault="00193BEB" w:rsidP="00193BEB">
      <w:pPr>
        <w:pStyle w:val="IDDDefinition"/>
        <w:pBdr>
          <w:left w:val="single" w:sz="4" w:space="4" w:color="auto"/>
          <w:right w:val="single" w:sz="4" w:space="4" w:color="auto"/>
        </w:pBdr>
      </w:pPr>
      <w:r>
        <w:lastRenderedPageBreak/>
        <w:t>SetpointManager:FollowGroundTemperature,</w:t>
      </w:r>
    </w:p>
    <w:p w14:paraId="5DECF132" w14:textId="77777777" w:rsidR="00193BEB" w:rsidRDefault="00193BEB" w:rsidP="00193BEB">
      <w:pPr>
        <w:pStyle w:val="IDDDefinition"/>
        <w:pBdr>
          <w:left w:val="single" w:sz="4" w:space="4" w:color="auto"/>
          <w:right w:val="single" w:sz="4" w:space="4" w:color="auto"/>
        </w:pBdr>
      </w:pPr>
      <w:r>
        <w:t xml:space="preserve">  MyCondenserControl,          !- Name</w:t>
      </w:r>
    </w:p>
    <w:p w14:paraId="65EDFEDA" w14:textId="77777777" w:rsidR="00193BEB" w:rsidRDefault="00193BEB" w:rsidP="00193BEB">
      <w:pPr>
        <w:pStyle w:val="IDDDefinition"/>
        <w:pBdr>
          <w:left w:val="single" w:sz="4" w:space="4" w:color="auto"/>
          <w:right w:val="single" w:sz="4" w:space="4" w:color="auto"/>
        </w:pBdr>
      </w:pPr>
      <w:r>
        <w:t xml:space="preserve">  Temperature,                 !- Control Variable</w:t>
      </w:r>
    </w:p>
    <w:p w14:paraId="7656DC6A" w14:textId="77777777"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14:paraId="7D52CBEF" w14:textId="77777777" w:rsidR="00193BEB" w:rsidRDefault="00193BEB" w:rsidP="00193BEB">
      <w:pPr>
        <w:pStyle w:val="IDDDefinition"/>
        <w:pBdr>
          <w:left w:val="single" w:sz="4" w:space="4" w:color="auto"/>
          <w:right w:val="single" w:sz="4" w:space="4" w:color="auto"/>
        </w:pBdr>
      </w:pPr>
      <w:r>
        <w:t xml:space="preserve">  1.5,                         !- Offset Temperature Difference {deltaC}</w:t>
      </w:r>
    </w:p>
    <w:p w14:paraId="6C6692B9" w14:textId="77777777" w:rsidR="00193BEB" w:rsidRDefault="00193BEB" w:rsidP="00193BEB">
      <w:pPr>
        <w:pStyle w:val="IDDDefinition"/>
        <w:pBdr>
          <w:left w:val="single" w:sz="4" w:space="4" w:color="auto"/>
          <w:right w:val="single" w:sz="4" w:space="4" w:color="auto"/>
        </w:pBdr>
      </w:pPr>
      <w:r>
        <w:t xml:space="preserve">  50.0,                        !- Maximum Setpoint Temperature {C}</w:t>
      </w:r>
    </w:p>
    <w:p w14:paraId="3617A9A3" w14:textId="77777777" w:rsidR="00193BEB" w:rsidRDefault="00193BEB" w:rsidP="00193BEB">
      <w:pPr>
        <w:pStyle w:val="IDDDefinition"/>
        <w:pBdr>
          <w:left w:val="single" w:sz="4" w:space="4" w:color="auto"/>
          <w:right w:val="single" w:sz="4" w:space="4" w:color="auto"/>
        </w:pBdr>
      </w:pPr>
      <w:r>
        <w:t xml:space="preserve">  10.0,                        !- Minimum Setpoint Temperature {C}</w:t>
      </w:r>
    </w:p>
    <w:p w14:paraId="44D39161" w14:textId="77777777"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14:paraId="037D14CD" w14:textId="77777777" w:rsidR="00522B8D" w:rsidRDefault="00522B8D" w:rsidP="00522B8D">
      <w:pPr>
        <w:pStyle w:val="Heading3"/>
      </w:pPr>
      <w:bookmarkStart w:id="3177" w:name="_Toc399490634"/>
      <w:r>
        <w:t>SetpointManager:</w:t>
      </w:r>
      <w:r w:rsidRPr="00960F9B">
        <w:t>CondenserEnteringReset</w:t>
      </w:r>
      <w:bookmarkEnd w:id="3177"/>
    </w:p>
    <w:p w14:paraId="7093B8CA" w14:textId="77777777"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14:paraId="6E24FFB0" w14:textId="77777777" w:rsidR="00522B8D" w:rsidRDefault="00522B8D" w:rsidP="00522B8D">
      <w:pPr>
        <w:pStyle w:val="Heading4"/>
      </w:pPr>
      <w:r>
        <w:t>Field: Name</w:t>
      </w:r>
    </w:p>
    <w:p w14:paraId="1C71E8C4"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58FB7B59" w14:textId="77777777" w:rsidR="00522B8D" w:rsidRDefault="00522B8D" w:rsidP="00522B8D">
      <w:pPr>
        <w:pStyle w:val="Heading4"/>
      </w:pPr>
      <w:r>
        <w:t>Field: Control variable</w:t>
      </w:r>
    </w:p>
    <w:p w14:paraId="42B7DE7F" w14:textId="77777777" w:rsidR="00522B8D" w:rsidRDefault="00522B8D" w:rsidP="00522B8D">
      <w:pPr>
        <w:pStyle w:val="BodyText"/>
      </w:pPr>
      <w:r>
        <w:t xml:space="preserve">The type of variable that will be controlled. The only valid choice for this setpoint manager is </w:t>
      </w:r>
      <w:r w:rsidRPr="0046277C">
        <w:rPr>
          <w:b/>
        </w:rPr>
        <w:t>Temperature</w:t>
      </w:r>
      <w:r>
        <w:t>.</w:t>
      </w:r>
    </w:p>
    <w:p w14:paraId="22DF8DD2" w14:textId="77777777"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14:paraId="75508967" w14:textId="77777777"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14:paraId="2DB425A3" w14:textId="77777777" w:rsidR="00522B8D" w:rsidRDefault="00522B8D" w:rsidP="00522B8D">
      <w:pPr>
        <w:pStyle w:val="Heading4"/>
      </w:pPr>
      <w:r>
        <w:t>Field: Minimum D</w:t>
      </w:r>
      <w:r w:rsidRPr="00960F9B">
        <w:t>esign</w:t>
      </w:r>
      <w:r>
        <w:t xml:space="preserve"> Wetbulb Temperature Curve N</w:t>
      </w:r>
      <w:r w:rsidRPr="00960F9B">
        <w:t>ame</w:t>
      </w:r>
    </w:p>
    <w:p w14:paraId="7314A35F" w14:textId="77777777"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14:paraId="79CC6673" w14:textId="77777777" w:rsidR="00522B8D" w:rsidRDefault="00522B8D" w:rsidP="00522B8D">
      <w:pPr>
        <w:pStyle w:val="Equation"/>
      </w:pPr>
      <w:r w:rsidRPr="003A3B18">
        <w:rPr>
          <w:position w:val="-12"/>
        </w:rPr>
        <w:object w:dxaOrig="4920" w:dyaOrig="360" w14:anchorId="5E102CC1">
          <v:shape id="_x0000_i1282" type="#_x0000_t75" style="width:246pt;height:18pt" o:ole="">
            <v:imagedata r:id="rId694" o:title=""/>
          </v:shape>
          <o:OLEObject Type="Embed" ProgID="Equation.DSMT4" ShapeID="_x0000_i1282" DrawAspect="Content" ObjectID="_1473234981" r:id="rId695"/>
        </w:object>
      </w:r>
    </w:p>
    <w:p w14:paraId="31833C32" w14:textId="77777777" w:rsidR="00522B8D" w:rsidRDefault="00522B8D" w:rsidP="00522B8D">
      <w:pPr>
        <w:pStyle w:val="BodyText"/>
      </w:pPr>
      <w:r>
        <w:t>where,</w:t>
      </w:r>
    </w:p>
    <w:p w14:paraId="12A90BBB" w14:textId="77777777" w:rsidR="00522B8D" w:rsidRDefault="00522B8D" w:rsidP="00522B8D">
      <w:pPr>
        <w:pStyle w:val="BodyText"/>
      </w:pPr>
      <w:r>
        <w:t>OaWb = Outside air wet bulb for current timestep, ˚C</w:t>
      </w:r>
    </w:p>
    <w:p w14:paraId="7A33B5EF" w14:textId="77777777" w:rsidR="00522B8D" w:rsidRDefault="00522B8D" w:rsidP="00522B8D">
      <w:pPr>
        <w:pStyle w:val="BodyText"/>
      </w:pPr>
      <w:r>
        <w:t xml:space="preserve">WPLR = Weighted Part Load Ratio, </w:t>
      </w:r>
      <w:r w:rsidRPr="003A3B18">
        <w:t>dimensionless</w:t>
      </w:r>
    </w:p>
    <w:p w14:paraId="2CD78A16" w14:textId="77777777" w:rsidR="00522B8D" w:rsidRDefault="00522B8D" w:rsidP="00522B8D">
      <w:pPr>
        <w:pStyle w:val="BodyText"/>
      </w:pPr>
      <w:r>
        <w:t xml:space="preserve">TwrWb = Design tower wet bulb </w:t>
      </w:r>
      <w:r w:rsidRPr="003A3B18">
        <w:t>boundary</w:t>
      </w:r>
      <w:r>
        <w:t xml:space="preserve"> condition, ˚C</w:t>
      </w:r>
    </w:p>
    <w:p w14:paraId="63D935FF" w14:textId="77777777" w:rsidR="00522B8D" w:rsidRDefault="00522B8D" w:rsidP="00522B8D">
      <w:pPr>
        <w:pStyle w:val="BodyText"/>
      </w:pPr>
      <w:r>
        <w:t>NF = Normalized condenser water flow per unit of tower capacity, m3/s-W</w:t>
      </w:r>
    </w:p>
    <w:p w14:paraId="1EF966D5" w14:textId="77777777"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14:paraId="60EAC222" w14:textId="77777777"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14:paraId="29267A81" w14:textId="77777777" w:rsidR="00522B8D" w:rsidRPr="00F2657F" w:rsidRDefault="00522B8D" w:rsidP="00522B8D">
      <w:pPr>
        <w:pStyle w:val="Equation"/>
      </w:pPr>
      <w:r w:rsidRPr="003A3B18">
        <w:rPr>
          <w:position w:val="-12"/>
        </w:rPr>
        <w:object w:dxaOrig="5120" w:dyaOrig="360" w14:anchorId="2D91DCA1">
          <v:shape id="_x0000_i1283" type="#_x0000_t75" style="width:255.75pt;height:18pt" o:ole="">
            <v:imagedata r:id="rId696" o:title=""/>
          </v:shape>
          <o:OLEObject Type="Embed" ProgID="Equation.DSMT4" ShapeID="_x0000_i1283" DrawAspect="Content" ObjectID="_1473234982" r:id="rId697"/>
        </w:object>
      </w:r>
    </w:p>
    <w:p w14:paraId="44366CC5" w14:textId="77777777" w:rsidR="00522B8D" w:rsidRDefault="00522B8D" w:rsidP="00522B8D">
      <w:pPr>
        <w:pStyle w:val="BodyText"/>
      </w:pPr>
      <w:r>
        <w:t>Where</w:t>
      </w:r>
    </w:p>
    <w:p w14:paraId="76F7AD76" w14:textId="77777777" w:rsidR="00522B8D" w:rsidRDefault="00522B8D" w:rsidP="00522B8D">
      <w:pPr>
        <w:pStyle w:val="BodyText"/>
      </w:pPr>
      <w:r>
        <w:t xml:space="preserve"> MinWb = Minimum design wetbulb for current timestep, ˚C</w:t>
      </w:r>
    </w:p>
    <w:p w14:paraId="16C6774A" w14:textId="77777777" w:rsidR="00522B8D" w:rsidRDefault="00522B8D" w:rsidP="00522B8D">
      <w:pPr>
        <w:pStyle w:val="BodyText"/>
      </w:pPr>
      <w:r>
        <w:t>WPLR = Weighted Part Load Ratio, dimensionless</w:t>
      </w:r>
    </w:p>
    <w:p w14:paraId="56DB0941" w14:textId="77777777" w:rsidR="00522B8D" w:rsidRDefault="00522B8D" w:rsidP="00522B8D">
      <w:pPr>
        <w:pStyle w:val="BodyText"/>
      </w:pPr>
      <w:r>
        <w:t>TwrWb = Design tower wet bulb boundary condition, ˚C</w:t>
      </w:r>
    </w:p>
    <w:p w14:paraId="2BFEE55F" w14:textId="77777777" w:rsidR="00522B8D" w:rsidRDefault="00522B8D" w:rsidP="00522B8D">
      <w:pPr>
        <w:pStyle w:val="BodyText"/>
      </w:pPr>
      <w:r>
        <w:t>NF = Normalized condenser water flow per unit of tower capacity, m3/s-W</w:t>
      </w:r>
    </w:p>
    <w:p w14:paraId="6CB2306C" w14:textId="77777777" w:rsidR="00522B8D" w:rsidRDefault="00522B8D" w:rsidP="00522B8D">
      <w:pPr>
        <w:pStyle w:val="Heading4"/>
      </w:pPr>
      <w:r>
        <w:t xml:space="preserve">Field: </w:t>
      </w:r>
      <w:r w:rsidRPr="00706985">
        <w:t>Optimized Condenser Entering Temperature Curve Name</w:t>
      </w:r>
    </w:p>
    <w:p w14:paraId="0AF880F2" w14:textId="77777777"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14:paraId="7A7771FE" w14:textId="77777777" w:rsidR="00522B8D" w:rsidRPr="00F2657F" w:rsidRDefault="00522B8D" w:rsidP="00522B8D">
      <w:pPr>
        <w:pStyle w:val="Equation"/>
      </w:pPr>
      <w:r w:rsidRPr="003A3B18">
        <w:rPr>
          <w:position w:val="-12"/>
        </w:rPr>
        <w:object w:dxaOrig="4740" w:dyaOrig="360" w14:anchorId="4FC9D146">
          <v:shape id="_x0000_i1284" type="#_x0000_t75" style="width:237pt;height:18pt" o:ole="">
            <v:imagedata r:id="rId698" o:title=""/>
          </v:shape>
          <o:OLEObject Type="Embed" ProgID="Equation.DSMT4" ShapeID="_x0000_i1284" DrawAspect="Content" ObjectID="_1473234983" r:id="rId699"/>
        </w:object>
      </w:r>
    </w:p>
    <w:p w14:paraId="535D1250" w14:textId="77777777" w:rsidR="00522B8D" w:rsidRDefault="00522B8D" w:rsidP="00522B8D">
      <w:pPr>
        <w:pStyle w:val="BodyText"/>
      </w:pPr>
      <w:r>
        <w:t>where,</w:t>
      </w:r>
    </w:p>
    <w:p w14:paraId="3494566A" w14:textId="77777777" w:rsidR="00522B8D" w:rsidRDefault="00522B8D" w:rsidP="00522B8D">
      <w:pPr>
        <w:pStyle w:val="BodyText"/>
      </w:pPr>
      <w:r>
        <w:t>OaWb = Outside air wet bulb for current timestep, ˚C</w:t>
      </w:r>
    </w:p>
    <w:p w14:paraId="39C3E1B2" w14:textId="77777777" w:rsidR="00522B8D" w:rsidRDefault="00522B8D" w:rsidP="00522B8D">
      <w:pPr>
        <w:pStyle w:val="BodyText"/>
      </w:pPr>
      <w:r>
        <w:t>WPLR = Weighted Part Load Ratio, dimensionless</w:t>
      </w:r>
    </w:p>
    <w:p w14:paraId="2AB6448E" w14:textId="77777777" w:rsidR="00522B8D" w:rsidRDefault="00522B8D" w:rsidP="00522B8D">
      <w:pPr>
        <w:pStyle w:val="BodyText"/>
      </w:pPr>
      <w:r>
        <w:t>TwrWb = Design tower wet bulb boundary condition, ˚C</w:t>
      </w:r>
    </w:p>
    <w:p w14:paraId="2D70BBBA" w14:textId="77777777" w:rsidR="00522B8D" w:rsidRDefault="00522B8D" w:rsidP="00522B8D">
      <w:pPr>
        <w:pStyle w:val="BodyText"/>
      </w:pPr>
      <w:r>
        <w:t>NF = Normalized condenser water flow per unit of tower capacity, m3/s-W</w:t>
      </w:r>
    </w:p>
    <w:p w14:paraId="58DE94A1" w14:textId="77777777" w:rsidR="00522B8D" w:rsidRDefault="00522B8D" w:rsidP="00522B8D">
      <w:pPr>
        <w:pStyle w:val="Heading4"/>
      </w:pPr>
      <w:r>
        <w:t xml:space="preserve">Field: </w:t>
      </w:r>
      <w:r w:rsidRPr="00DB21ED">
        <w:t>Minimum Lift</w:t>
      </w:r>
    </w:p>
    <w:p w14:paraId="6DF8B7F5" w14:textId="77777777"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14:paraId="79B6192D" w14:textId="77777777" w:rsidR="00522B8D" w:rsidRDefault="00522B8D" w:rsidP="00522B8D">
      <w:pPr>
        <w:pStyle w:val="Heading4"/>
      </w:pPr>
      <w:r>
        <w:t xml:space="preserve">Field: </w:t>
      </w:r>
      <w:r w:rsidRPr="00DB21ED">
        <w:t>Maximum Condenser Entering Temperature</w:t>
      </w:r>
    </w:p>
    <w:p w14:paraId="59F0D832" w14:textId="77777777"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14:paraId="07A2D1F4" w14:textId="77777777" w:rsidR="00522B8D" w:rsidRDefault="00522B8D" w:rsidP="00522B8D">
      <w:pPr>
        <w:pStyle w:val="Heading4"/>
      </w:pPr>
      <w:r>
        <w:t xml:space="preserve">Field: </w:t>
      </w:r>
      <w:r w:rsidRPr="00DB21ED">
        <w:t>Cooling Tower Design Inlet Air Wet-Bulb Temperature</w:t>
      </w:r>
    </w:p>
    <w:p w14:paraId="0C5D44AD" w14:textId="77777777"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14:paraId="71205BD0" w14:textId="77777777" w:rsidR="00522B8D" w:rsidRDefault="00522B8D" w:rsidP="00522B8D">
      <w:pPr>
        <w:pStyle w:val="Heading4"/>
      </w:pPr>
      <w:r>
        <w:t xml:space="preserve">Field: </w:t>
      </w:r>
      <w:r w:rsidRPr="00DB21ED">
        <w:t>Setpoint Node or Node</w:t>
      </w:r>
      <w:r>
        <w:t xml:space="preserve"> </w:t>
      </w:r>
      <w:r w:rsidRPr="00DB21ED">
        <w:t>List Name</w:t>
      </w:r>
    </w:p>
    <w:p w14:paraId="016F38E5" w14:textId="77777777" w:rsidR="00522B8D" w:rsidRDefault="00522B8D" w:rsidP="00522B8D">
      <w:pPr>
        <w:pStyle w:val="BodyText"/>
      </w:pPr>
      <w:r w:rsidRPr="00DB21ED">
        <w:t>This field defines the condenser node being controlled.</w:t>
      </w:r>
    </w:p>
    <w:p w14:paraId="22E66643" w14:textId="77777777" w:rsidR="00522B8D" w:rsidRDefault="00522B8D" w:rsidP="00522B8D">
      <w:pPr>
        <w:pStyle w:val="BodyText"/>
      </w:pPr>
      <w:r>
        <w:t>Below is an example input for a CondenserEnteringReset Setpoint Manager.</w:t>
      </w:r>
    </w:p>
    <w:p w14:paraId="7BEDCD3D" w14:textId="77777777" w:rsidR="00522B8D" w:rsidRDefault="00522B8D" w:rsidP="00522B8D">
      <w:pPr>
        <w:pStyle w:val="IDDDefinition"/>
      </w:pPr>
      <w:r>
        <w:lastRenderedPageBreak/>
        <w:t>SetpointManager:CondenserEnteringReset,</w:t>
      </w:r>
    </w:p>
    <w:p w14:paraId="6CE78BA4" w14:textId="77777777" w:rsidR="00522B8D" w:rsidRDefault="00522B8D" w:rsidP="00522B8D">
      <w:pPr>
        <w:pStyle w:val="IDDDefinition"/>
      </w:pPr>
      <w:r>
        <w:t xml:space="preserve">    Condenser Optimized Setpoint Manager,  !- Name</w:t>
      </w:r>
    </w:p>
    <w:p w14:paraId="09E4F929" w14:textId="77777777" w:rsidR="00522B8D" w:rsidRDefault="00522B8D" w:rsidP="00522B8D">
      <w:pPr>
        <w:pStyle w:val="IDDDefinition"/>
      </w:pPr>
      <w:r>
        <w:t xml:space="preserve">    Temperature,          !- Control Variable</w:t>
      </w:r>
    </w:p>
    <w:p w14:paraId="303740A2" w14:textId="77777777" w:rsidR="00522B8D" w:rsidRDefault="00522B8D" w:rsidP="00522B8D">
      <w:pPr>
        <w:pStyle w:val="IDDDefinition"/>
      </w:pPr>
      <w:r>
        <w:t xml:space="preserve">    DefaultCondEntSch,    !- Default Condenser Entering Water Temperature Schedule Name</w:t>
      </w:r>
    </w:p>
    <w:p w14:paraId="52B75D2B" w14:textId="77777777" w:rsidR="00522B8D" w:rsidRDefault="00522B8D" w:rsidP="00522B8D">
      <w:pPr>
        <w:pStyle w:val="IDDDefinition"/>
      </w:pPr>
      <w:r>
        <w:t xml:space="preserve">    MinDsnWBCurveName,    !- Minimum Design Wetbulb Temperature Curve Name</w:t>
      </w:r>
    </w:p>
    <w:p w14:paraId="5F7E1E0D" w14:textId="77777777" w:rsidR="00522B8D" w:rsidRDefault="00522B8D" w:rsidP="00522B8D">
      <w:pPr>
        <w:pStyle w:val="IDDDefinition"/>
      </w:pPr>
      <w:r>
        <w:t xml:space="preserve">    MinActWBCurveName,    !- Minimum Outside Air Wetbulb Temperature Curve Name</w:t>
      </w:r>
    </w:p>
    <w:p w14:paraId="0453B3FD" w14:textId="77777777" w:rsidR="00522B8D" w:rsidRDefault="00522B8D" w:rsidP="00522B8D">
      <w:pPr>
        <w:pStyle w:val="IDDDefinition"/>
      </w:pPr>
      <w:r>
        <w:t xml:space="preserve">    OptCondEntCurveName,  !- Optimized Cond Entering Water Temperature Curve Name</w:t>
      </w:r>
    </w:p>
    <w:p w14:paraId="1A2CAD88" w14:textId="77777777" w:rsidR="00522B8D" w:rsidRDefault="00522B8D" w:rsidP="00522B8D">
      <w:pPr>
        <w:pStyle w:val="IDDDefinition"/>
      </w:pPr>
      <w:r>
        <w:t xml:space="preserve">    12,                   !- Minimum Lift, C </w:t>
      </w:r>
    </w:p>
    <w:p w14:paraId="3F09EBDC" w14:textId="77777777" w:rsidR="00522B8D" w:rsidRDefault="00522B8D" w:rsidP="00522B8D">
      <w:pPr>
        <w:pStyle w:val="IDDDefinition"/>
      </w:pPr>
      <w:r>
        <w:t xml:space="preserve">    32,                   !- Maximum Condenser Entering Water Temp, C</w:t>
      </w:r>
    </w:p>
    <w:p w14:paraId="7AAA2C43" w14:textId="77777777" w:rsidR="00522B8D" w:rsidRDefault="00522B8D" w:rsidP="00522B8D">
      <w:pPr>
        <w:pStyle w:val="IDDDefinition"/>
      </w:pPr>
      <w:r>
        <w:t xml:space="preserve">    25.56,                !- Cooling Tower Design Inlet Air Wetbulb Temperature, C</w:t>
      </w:r>
    </w:p>
    <w:p w14:paraId="6D710245" w14:textId="77777777" w:rsidR="00522B8D" w:rsidRDefault="00522B8D" w:rsidP="00522B8D">
      <w:pPr>
        <w:pStyle w:val="IDDDefinition"/>
      </w:pPr>
      <w:r>
        <w:t xml:space="preserve">    Cond Water Setpoint Node;  !- Setpoint Node or Node List Name</w:t>
      </w:r>
    </w:p>
    <w:p w14:paraId="2370FBB1" w14:textId="77777777" w:rsidR="003C4C72" w:rsidRDefault="003C4C72" w:rsidP="003C4C72"/>
    <w:p w14:paraId="40747B0F" w14:textId="77777777" w:rsidR="00522B8D" w:rsidRDefault="00522B8D" w:rsidP="00522B8D">
      <w:pPr>
        <w:pStyle w:val="Heading3"/>
      </w:pPr>
      <w:bookmarkStart w:id="3178" w:name="_Toc399490635"/>
      <w:r>
        <w:t>SetpointManager:</w:t>
      </w:r>
      <w:r w:rsidRPr="00960F9B">
        <w:t>CondenserEnteringReset</w:t>
      </w:r>
      <w:r>
        <w:t>:Ideal</w:t>
      </w:r>
      <w:bookmarkEnd w:id="3178"/>
    </w:p>
    <w:p w14:paraId="4FA1CC69" w14:textId="77777777"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14:paraId="0D2BA972" w14:textId="77777777" w:rsidR="00522B8D" w:rsidRDefault="00522B8D" w:rsidP="00522B8D">
      <w:pPr>
        <w:pStyle w:val="Heading4"/>
      </w:pPr>
      <w:r>
        <w:t>Field: Name</w:t>
      </w:r>
    </w:p>
    <w:p w14:paraId="5F1030F6"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0B333033" w14:textId="77777777" w:rsidR="00522B8D" w:rsidRDefault="00522B8D" w:rsidP="00522B8D">
      <w:pPr>
        <w:pStyle w:val="Heading4"/>
      </w:pPr>
      <w:r>
        <w:t>Field: Control variable</w:t>
      </w:r>
    </w:p>
    <w:p w14:paraId="45CCDE68" w14:textId="77777777"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14:paraId="5F7D195D" w14:textId="77777777" w:rsidR="00522B8D" w:rsidRDefault="00522B8D" w:rsidP="00522B8D">
      <w:pPr>
        <w:pStyle w:val="Heading4"/>
      </w:pPr>
      <w:r>
        <w:t xml:space="preserve">Field: </w:t>
      </w:r>
      <w:r w:rsidRPr="00DB21ED">
        <w:t>Minimum Lift</w:t>
      </w:r>
    </w:p>
    <w:p w14:paraId="5D42FFF7" w14:textId="77777777"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14:paraId="6E62983F" w14:textId="77777777" w:rsidR="00522B8D" w:rsidRDefault="00522B8D" w:rsidP="00522B8D">
      <w:pPr>
        <w:pStyle w:val="Heading4"/>
      </w:pPr>
      <w:r>
        <w:t xml:space="preserve">Field: </w:t>
      </w:r>
      <w:r w:rsidRPr="00DB21ED">
        <w:t xml:space="preserve">Maximum Condenser Entering </w:t>
      </w:r>
      <w:r>
        <w:t xml:space="preserve">Water </w:t>
      </w:r>
      <w:r w:rsidRPr="00DB21ED">
        <w:t>Temperature</w:t>
      </w:r>
    </w:p>
    <w:p w14:paraId="577789D8" w14:textId="77777777"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14:paraId="1FEFFF1C" w14:textId="77777777" w:rsidR="00522B8D" w:rsidRDefault="00522B8D" w:rsidP="00522B8D">
      <w:pPr>
        <w:pStyle w:val="Heading4"/>
      </w:pPr>
      <w:r>
        <w:t xml:space="preserve">Field: </w:t>
      </w:r>
      <w:r w:rsidRPr="00DB21ED">
        <w:t>Setpoint Node or Node</w:t>
      </w:r>
      <w:r>
        <w:t xml:space="preserve"> </w:t>
      </w:r>
      <w:r w:rsidRPr="00DB21ED">
        <w:t>List Name</w:t>
      </w:r>
    </w:p>
    <w:p w14:paraId="551A8E44" w14:textId="77777777" w:rsidR="00522B8D" w:rsidRDefault="00522B8D" w:rsidP="00522B8D">
      <w:pPr>
        <w:pStyle w:val="BodyText"/>
      </w:pPr>
      <w:r w:rsidRPr="00DB21ED">
        <w:t>This field defines the condenser node being controlled.</w:t>
      </w:r>
    </w:p>
    <w:p w14:paraId="76D0B046" w14:textId="77777777" w:rsidR="00522B8D" w:rsidRDefault="00522B8D" w:rsidP="00522B8D">
      <w:pPr>
        <w:pStyle w:val="BodyText"/>
      </w:pPr>
      <w:r>
        <w:t>Below is an example input for a IdealCondenserEnteringReset Setpoint Manager.</w:t>
      </w:r>
    </w:p>
    <w:p w14:paraId="3F076B03" w14:textId="77777777" w:rsidR="00522B8D" w:rsidRDefault="00522B8D" w:rsidP="00522B8D">
      <w:pPr>
        <w:pStyle w:val="IDDDefinition"/>
      </w:pPr>
      <w:r>
        <w:lastRenderedPageBreak/>
        <w:t>SetpointManager:CondenserEnteringReset:Ideal,</w:t>
      </w:r>
    </w:p>
    <w:p w14:paraId="1AA1160D" w14:textId="77777777" w:rsidR="00522B8D" w:rsidRDefault="00522B8D" w:rsidP="00522B8D">
      <w:pPr>
        <w:pStyle w:val="IDDDefinition"/>
      </w:pPr>
      <w:r>
        <w:t xml:space="preserve">    Condenser Optimized Setpoint Manager,  !- Name</w:t>
      </w:r>
    </w:p>
    <w:p w14:paraId="30D7C0E6" w14:textId="77777777" w:rsidR="00522B8D" w:rsidRDefault="00522B8D" w:rsidP="00522B8D">
      <w:pPr>
        <w:pStyle w:val="IDDDefinition"/>
      </w:pPr>
      <w:r>
        <w:t xml:space="preserve">    Temperature,          !- Control Variable</w:t>
      </w:r>
    </w:p>
    <w:p w14:paraId="600FF8AA" w14:textId="77777777" w:rsidR="00522B8D" w:rsidRDefault="00522B8D" w:rsidP="00522B8D">
      <w:pPr>
        <w:pStyle w:val="IDDDefinition"/>
      </w:pPr>
      <w:r>
        <w:t xml:space="preserve">    12,                   !- Minimum Lift, C </w:t>
      </w:r>
    </w:p>
    <w:p w14:paraId="5FC38C0A" w14:textId="77777777" w:rsidR="00522B8D" w:rsidRDefault="00522B8D" w:rsidP="00522B8D">
      <w:pPr>
        <w:pStyle w:val="IDDDefinition"/>
      </w:pPr>
      <w:r>
        <w:t xml:space="preserve">    32,                   !- Maximum Condenser Entering Water Temp, C</w:t>
      </w:r>
    </w:p>
    <w:p w14:paraId="6BE04641" w14:textId="77777777" w:rsidR="00522B8D" w:rsidRDefault="00522B8D" w:rsidP="00522B8D">
      <w:pPr>
        <w:pStyle w:val="IDDDefinition"/>
      </w:pPr>
      <w:r>
        <w:t xml:space="preserve">    Cond Water Setpoint Node;  !- Setpoint Node or Node List Name</w:t>
      </w:r>
    </w:p>
    <w:p w14:paraId="15F417AA" w14:textId="77777777" w:rsidR="00CE0EF9" w:rsidRDefault="00CE0EF9" w:rsidP="00CE0EF9">
      <w:pPr>
        <w:pStyle w:val="Heading3"/>
      </w:pPr>
      <w:bookmarkStart w:id="3179" w:name="_Toc399490636"/>
      <w:r>
        <w:t>SetpointManager:SingleZone:OneStageCooling</w:t>
      </w:r>
      <w:bookmarkEnd w:id="3179"/>
    </w:p>
    <w:p w14:paraId="503C8589" w14:textId="77777777" w:rsidR="00CE0EF9" w:rsidRDefault="00CE0EF9" w:rsidP="00CE0EF9">
      <w:pPr>
        <w:pStyle w:val="BodyText"/>
      </w:pPr>
      <w:r>
        <w:t xml:space="preserve">The singe-zone, one-stage cool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DX coils using CoilSystem:Cooling:DX in continuous fan air handlers.  This setpoint manger detects if the zone is calling for a cooling stage and applies one setpoint value if cooling is called for and another setpoint value if cooling is not called for. </w:t>
      </w:r>
    </w:p>
    <w:p w14:paraId="3CDBBC20"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54CCEBEB" w14:textId="77777777" w:rsidR="00CE0EF9" w:rsidRDefault="00CE0EF9" w:rsidP="00CE0EF9">
      <w:pPr>
        <w:pStyle w:val="Heading4"/>
      </w:pPr>
      <w:r>
        <w:t>Field: Name</w:t>
      </w:r>
    </w:p>
    <w:p w14:paraId="54837D79" w14:textId="77777777" w:rsidR="00CE0EF9" w:rsidRDefault="00CE0EF9" w:rsidP="00CE0EF9">
      <w:pPr>
        <w:pStyle w:val="BodyText"/>
      </w:pPr>
      <w:r>
        <w:t xml:space="preserve">This alpha field is a unique, user-assigned name for an instance of a single zone one stage cooling setpoint manager. </w:t>
      </w:r>
    </w:p>
    <w:p w14:paraId="53716266" w14:textId="77777777" w:rsidR="00CE0EF9" w:rsidRDefault="00CE0EF9" w:rsidP="00CE0EF9">
      <w:pPr>
        <w:pStyle w:val="Heading4"/>
      </w:pPr>
      <w:r>
        <w:t xml:space="preserve">Field: </w:t>
      </w:r>
      <w:r w:rsidRPr="00112F42">
        <w:t>Cooling Stage On Supply Air Setpoint Temperature</w:t>
      </w:r>
    </w:p>
    <w:p w14:paraId="3FD8BBEC" w14:textId="77777777" w:rsidR="00CE0EF9" w:rsidRDefault="00CE0EF9" w:rsidP="00CE0EF9">
      <w:pPr>
        <w:pStyle w:val="BodyText"/>
      </w:pPr>
      <w:r>
        <w:t>This numeric field is the setpoint temperature to apply when the manager intends to turn on cooling, in degrees Celsius.  The default is -99.0</w:t>
      </w:r>
      <w:r>
        <w:rPr>
          <w:rFonts w:cs="Arial"/>
        </w:rPr>
        <w:t>°</w:t>
      </w:r>
      <w:r>
        <w:t xml:space="preserve">C.  </w:t>
      </w:r>
    </w:p>
    <w:p w14:paraId="78AE108B" w14:textId="77777777" w:rsidR="00CE0EF9" w:rsidRDefault="00CE0EF9" w:rsidP="00CE0EF9">
      <w:pPr>
        <w:pStyle w:val="Heading4"/>
      </w:pPr>
      <w:r>
        <w:t xml:space="preserve">Field: </w:t>
      </w:r>
      <w:r w:rsidRPr="00112F42">
        <w:t>Cooling Stage Off Supply Air Setpoint Temperature</w:t>
      </w:r>
    </w:p>
    <w:p w14:paraId="48BD8D19" w14:textId="77777777" w:rsidR="00CE0EF9" w:rsidRDefault="00CE0EF9" w:rsidP="00CE0EF9">
      <w:pPr>
        <w:pStyle w:val="BodyText"/>
      </w:pPr>
      <w:r>
        <w:t>This numeric field is the setpoint temperature to apply when the manager intends to turn off cooling, in degrees Celsius.  The value in this field must be higher than the value in the previous field.  The default is 99.0</w:t>
      </w:r>
      <w:r>
        <w:rPr>
          <w:rFonts w:cs="Arial"/>
        </w:rPr>
        <w:t>°</w:t>
      </w:r>
      <w:r>
        <w:t>C.</w:t>
      </w:r>
    </w:p>
    <w:p w14:paraId="2ADAC170" w14:textId="77777777" w:rsidR="00CE0EF9" w:rsidRDefault="00CE0EF9" w:rsidP="00CE0EF9">
      <w:pPr>
        <w:pStyle w:val="Heading4"/>
      </w:pPr>
      <w:r>
        <w:t xml:space="preserve">Field: </w:t>
      </w:r>
      <w:r w:rsidRPr="00112F42">
        <w:t>Control Zone Name</w:t>
      </w:r>
    </w:p>
    <w:p w14:paraId="253BB8DC"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7F2F9B39" w14:textId="77777777" w:rsidR="00CE0EF9" w:rsidRDefault="00CE0EF9" w:rsidP="00CE0EF9">
      <w:pPr>
        <w:pStyle w:val="Heading4"/>
      </w:pPr>
      <w:r>
        <w:t xml:space="preserve">Field: </w:t>
      </w:r>
      <w:r w:rsidRPr="00112F42">
        <w:t>Setpoint Node or NodeList Name</w:t>
      </w:r>
    </w:p>
    <w:p w14:paraId="6062C899"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48B68F31" w14:textId="77777777" w:rsidR="00CE0EF9" w:rsidRDefault="00CE0EF9" w:rsidP="00CE0EF9">
      <w:pPr>
        <w:pStyle w:val="BodyText"/>
      </w:pPr>
    </w:p>
    <w:p w14:paraId="1EA01D13" w14:textId="77777777" w:rsidR="00CE0EF9" w:rsidRDefault="00CE0EF9" w:rsidP="00CE0EF9">
      <w:pPr>
        <w:pStyle w:val="BodyText"/>
      </w:pPr>
      <w:r>
        <w:t>An example input follows.</w:t>
      </w:r>
    </w:p>
    <w:p w14:paraId="7F88264F" w14:textId="77777777" w:rsidR="00CE0EF9" w:rsidRDefault="00CE0EF9" w:rsidP="00CE0EF9">
      <w:pPr>
        <w:pStyle w:val="CodeIDDSamples"/>
      </w:pPr>
      <w:r>
        <w:t>SetpointManager:SingleZone:OneStageCooling,</w:t>
      </w:r>
    </w:p>
    <w:p w14:paraId="25329EAF" w14:textId="77777777" w:rsidR="00CE0EF9" w:rsidRDefault="00CE0EF9" w:rsidP="00CE0EF9">
      <w:pPr>
        <w:pStyle w:val="CodeIDDSamples"/>
      </w:pPr>
      <w:r>
        <w:t xml:space="preserve">    ZSF2 cooling on_off , !- Name</w:t>
      </w:r>
    </w:p>
    <w:p w14:paraId="21FE6E53" w14:textId="77777777" w:rsidR="00CE0EF9" w:rsidRDefault="00CE0EF9" w:rsidP="00CE0EF9">
      <w:pPr>
        <w:pStyle w:val="CodeIDDSamples"/>
      </w:pPr>
      <w:r>
        <w:t xml:space="preserve">    -99.0 , !- Cooling Stage On Supply Air Setpoint Temperature</w:t>
      </w:r>
    </w:p>
    <w:p w14:paraId="38DB3C52" w14:textId="77777777" w:rsidR="00CE0EF9" w:rsidRDefault="00CE0EF9" w:rsidP="00CE0EF9">
      <w:pPr>
        <w:pStyle w:val="CodeIDDSamples"/>
      </w:pPr>
      <w:r>
        <w:t xml:space="preserve">    99.0 , !- Cooling Stage Off Supply Air Setpoint Temperature   </w:t>
      </w:r>
    </w:p>
    <w:p w14:paraId="4DA5EB48" w14:textId="77777777" w:rsidR="00CE0EF9" w:rsidRDefault="00CE0EF9" w:rsidP="00CE0EF9">
      <w:pPr>
        <w:pStyle w:val="CodeIDDSamples"/>
      </w:pPr>
      <w:r>
        <w:t xml:space="preserve">    ZSF2 , !- Control Zone Name</w:t>
      </w:r>
    </w:p>
    <w:p w14:paraId="71400CA9" w14:textId="77777777" w:rsidR="00CE0EF9" w:rsidRDefault="00CE0EF9" w:rsidP="00CE0EF9">
      <w:pPr>
        <w:pStyle w:val="CodeIDDSamples"/>
      </w:pPr>
      <w:r>
        <w:t xml:space="preserve">    DX Cooling Coil 3 Outlet Node ; !- Setpoint Node or NodeList Name</w:t>
      </w:r>
    </w:p>
    <w:p w14:paraId="413291A0" w14:textId="77777777" w:rsidR="00CE0EF9" w:rsidRDefault="00CE0EF9" w:rsidP="00CE0EF9">
      <w:pPr>
        <w:pStyle w:val="Heading3"/>
      </w:pPr>
      <w:bookmarkStart w:id="3180" w:name="_Toc399490637"/>
      <w:r>
        <w:t>SetpointManager:SingleZoneOneStageHeating</w:t>
      </w:r>
      <w:bookmarkEnd w:id="3180"/>
    </w:p>
    <w:p w14:paraId="4C09860F" w14:textId="77777777" w:rsidR="00CE0EF9" w:rsidRDefault="00CE0EF9" w:rsidP="00CE0EF9">
      <w:pPr>
        <w:pStyle w:val="BodyText"/>
      </w:pPr>
      <w:r>
        <w:t xml:space="preserve">The singe-zone, one-stage heat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heating coils in continuous fan air handlers.  This setpoint manger detects if the zone is calling for a heating </w:t>
      </w:r>
      <w:r>
        <w:lastRenderedPageBreak/>
        <w:t xml:space="preserve">stage and applies one setpoint value if heating is called for and another setpoint value if heating is not called for. </w:t>
      </w:r>
    </w:p>
    <w:p w14:paraId="2468CC9C"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637E4A5F" w14:textId="77777777" w:rsidR="00CE0EF9" w:rsidRDefault="00CE0EF9" w:rsidP="00CE0EF9">
      <w:pPr>
        <w:pStyle w:val="Heading4"/>
      </w:pPr>
      <w:r>
        <w:t>Field: Name</w:t>
      </w:r>
    </w:p>
    <w:p w14:paraId="7EF80635" w14:textId="77777777" w:rsidR="00CE0EF9" w:rsidRDefault="00CE0EF9" w:rsidP="00CE0EF9">
      <w:pPr>
        <w:pStyle w:val="BodyText"/>
      </w:pPr>
      <w:r>
        <w:t xml:space="preserve">This alpha field is a unique, user-assigned name for an instance of a single zone one stage heating setpoint manager. </w:t>
      </w:r>
    </w:p>
    <w:p w14:paraId="0C132E72" w14:textId="77777777" w:rsidR="00CE0EF9" w:rsidRDefault="00CE0EF9" w:rsidP="00CE0EF9">
      <w:pPr>
        <w:pStyle w:val="Heading4"/>
      </w:pPr>
      <w:r>
        <w:t>Field: Heati</w:t>
      </w:r>
      <w:r w:rsidRPr="00112F42">
        <w:t>ng Stage On Supply Air Setpoint Temperature</w:t>
      </w:r>
    </w:p>
    <w:p w14:paraId="56E98362" w14:textId="77777777" w:rsidR="00CE0EF9" w:rsidRDefault="00CE0EF9" w:rsidP="00CE0EF9">
      <w:pPr>
        <w:pStyle w:val="BodyText"/>
      </w:pPr>
      <w:r>
        <w:t>This numeric field is the setpoint temperature to apply when the manager intends to turn on heating, in degrees Celsius.  The default is 99.0</w:t>
      </w:r>
      <w:r>
        <w:rPr>
          <w:rFonts w:cs="Arial"/>
        </w:rPr>
        <w:t>°</w:t>
      </w:r>
      <w:r>
        <w:t xml:space="preserve">C.  </w:t>
      </w:r>
    </w:p>
    <w:p w14:paraId="57623ABD" w14:textId="77777777" w:rsidR="00CE0EF9" w:rsidRDefault="00CE0EF9" w:rsidP="00CE0EF9">
      <w:pPr>
        <w:pStyle w:val="Heading4"/>
      </w:pPr>
      <w:r>
        <w:t>Field: Heating</w:t>
      </w:r>
      <w:r w:rsidRPr="00112F42">
        <w:t xml:space="preserve"> Stage Off Supply Air Setpoint Temperature</w:t>
      </w:r>
    </w:p>
    <w:p w14:paraId="6E745354" w14:textId="77777777" w:rsidR="00CE0EF9" w:rsidRDefault="00CE0EF9" w:rsidP="00CE0EF9">
      <w:pPr>
        <w:pStyle w:val="BodyText"/>
      </w:pPr>
      <w:r>
        <w:t>This numeric field is the setpoint temperature to apply when the manager intends to turn off heating, in degrees Celsius.  The value in this field must be lower than the value in the previous field.  The default is -99.0</w:t>
      </w:r>
      <w:r>
        <w:rPr>
          <w:rFonts w:cs="Arial"/>
        </w:rPr>
        <w:t>°</w:t>
      </w:r>
      <w:r>
        <w:t>C.</w:t>
      </w:r>
    </w:p>
    <w:p w14:paraId="7FADA237" w14:textId="77777777" w:rsidR="00CE0EF9" w:rsidRDefault="00CE0EF9" w:rsidP="00CE0EF9">
      <w:pPr>
        <w:pStyle w:val="Heading4"/>
      </w:pPr>
      <w:r>
        <w:t xml:space="preserve">Field: </w:t>
      </w:r>
      <w:r w:rsidRPr="00112F42">
        <w:t>Control Zone Name</w:t>
      </w:r>
    </w:p>
    <w:p w14:paraId="43351CFA"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67A58C8B" w14:textId="77777777" w:rsidR="00CE0EF9" w:rsidRDefault="00CE0EF9" w:rsidP="00CE0EF9">
      <w:pPr>
        <w:pStyle w:val="Heading4"/>
      </w:pPr>
      <w:r>
        <w:t xml:space="preserve">Field: </w:t>
      </w:r>
      <w:r w:rsidRPr="00112F42">
        <w:t>Setpoint Node or NodeList Name</w:t>
      </w:r>
    </w:p>
    <w:p w14:paraId="550D95A6"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0532E364" w14:textId="77777777" w:rsidR="00CE0EF9" w:rsidRDefault="00CE0EF9" w:rsidP="00CE0EF9">
      <w:pPr>
        <w:pStyle w:val="BodyText"/>
      </w:pPr>
      <w:r>
        <w:t>An example input follows.</w:t>
      </w:r>
    </w:p>
    <w:p w14:paraId="0C4A1DE4" w14:textId="77777777" w:rsidR="00CE0EF9" w:rsidRDefault="00CE0EF9" w:rsidP="00CE0EF9">
      <w:pPr>
        <w:pStyle w:val="CodeIDDSamples"/>
      </w:pPr>
      <w:r>
        <w:t>SetpointManager:SingleZone:OneStageHeating,</w:t>
      </w:r>
    </w:p>
    <w:p w14:paraId="12696DE7" w14:textId="77777777" w:rsidR="00CE0EF9" w:rsidRDefault="00CE0EF9" w:rsidP="00CE0EF9">
      <w:pPr>
        <w:pStyle w:val="CodeIDDSamples"/>
      </w:pPr>
      <w:r>
        <w:t xml:space="preserve">    ZNF1 heating on_off , !- Name</w:t>
      </w:r>
    </w:p>
    <w:p w14:paraId="71A9E1A0" w14:textId="77777777" w:rsidR="00CE0EF9" w:rsidRDefault="00CE0EF9" w:rsidP="00CE0EF9">
      <w:pPr>
        <w:pStyle w:val="CodeIDDSamples"/>
      </w:pPr>
      <w:r>
        <w:t xml:space="preserve">    99.0 , !- Heating Stage On Supply Air Setpoint Temperature</w:t>
      </w:r>
    </w:p>
    <w:p w14:paraId="1D41A57F" w14:textId="77777777" w:rsidR="00CE0EF9" w:rsidRDefault="00CE0EF9" w:rsidP="00CE0EF9">
      <w:pPr>
        <w:pStyle w:val="CodeIDDSamples"/>
      </w:pPr>
      <w:r>
        <w:t xml:space="preserve">    -99.0 , !- Heating Stage Off Supply Air Setpoint Temperature</w:t>
      </w:r>
    </w:p>
    <w:p w14:paraId="7A76C20A" w14:textId="77777777" w:rsidR="00CE0EF9" w:rsidRDefault="00CE0EF9" w:rsidP="00CE0EF9">
      <w:pPr>
        <w:pStyle w:val="CodeIDDSamples"/>
      </w:pPr>
      <w:r>
        <w:t xml:space="preserve">    ZNF1 , !- Control Zone Name</w:t>
      </w:r>
    </w:p>
    <w:p w14:paraId="38FEEFB8" w14:textId="77777777" w:rsidR="00CE0EF9" w:rsidRPr="00112F42" w:rsidRDefault="00CE0EF9" w:rsidP="00CE0EF9">
      <w:pPr>
        <w:pStyle w:val="CodeIDDSamples"/>
      </w:pPr>
      <w:r>
        <w:t xml:space="preserve">    Main Heating Coil 2 Air Outlet Node ; !- Setpoint Node or NodeList Name</w:t>
      </w:r>
    </w:p>
    <w:p w14:paraId="273F49E0" w14:textId="77777777" w:rsidR="00976A26" w:rsidRDefault="00976A26">
      <w:pPr>
        <w:pStyle w:val="Heading2"/>
      </w:pPr>
      <w:bookmarkStart w:id="3181" w:name="_Toc399490638"/>
      <w:r>
        <w:t>Group – Controllers</w:t>
      </w:r>
      <w:bookmarkEnd w:id="3043"/>
      <w:bookmarkEnd w:id="3181"/>
    </w:p>
    <w:p w14:paraId="4201DCA8" w14:textId="77777777" w:rsidR="006C38A1" w:rsidRDefault="006C38A1" w:rsidP="006C38A1">
      <w:pPr>
        <w:pStyle w:val="Heading3"/>
      </w:pPr>
      <w:bookmarkStart w:id="3182" w:name="_Toc99528166"/>
      <w:bookmarkStart w:id="3183" w:name="_Toc177714021"/>
      <w:bookmarkStart w:id="3184" w:name="_Toc214167314"/>
      <w:bookmarkStart w:id="3185" w:name="_Toc99528172"/>
      <w:bookmarkStart w:id="3186" w:name="_Toc212974653"/>
      <w:bookmarkStart w:id="3187" w:name="_Toc2412463"/>
      <w:bookmarkStart w:id="3188" w:name="_Toc99528186"/>
      <w:bookmarkStart w:id="3189" w:name="_Toc488474363"/>
      <w:bookmarkStart w:id="3190" w:name="_Toc488647325"/>
      <w:bookmarkStart w:id="3191" w:name="_Ref495113919"/>
      <w:bookmarkStart w:id="3192" w:name="_Toc469283215"/>
      <w:bookmarkStart w:id="3193" w:name="_Toc488474370"/>
      <w:bookmarkStart w:id="3194" w:name="_Toc399490639"/>
      <w:bookmarkEnd w:id="3044"/>
      <w:bookmarkEnd w:id="3045"/>
      <w:bookmarkEnd w:id="3046"/>
      <w:r>
        <w:t>Controls (Air Loop and Zone Equipment)</w:t>
      </w:r>
      <w:bookmarkEnd w:id="3182"/>
      <w:bookmarkEnd w:id="3183"/>
      <w:bookmarkEnd w:id="3184"/>
      <w:bookmarkEnd w:id="3194"/>
    </w:p>
    <w:p w14:paraId="5C7B0168" w14:textId="77777777"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14:paraId="75F1CD97" w14:textId="77777777" w:rsidR="006C38A1" w:rsidRDefault="006C38A1" w:rsidP="006C38A1">
      <w:pPr>
        <w:pStyle w:val="Heading3"/>
      </w:pPr>
      <w:bookmarkStart w:id="3195" w:name="_Toc488474360"/>
      <w:bookmarkStart w:id="3196" w:name="_Toc488647322"/>
      <w:bookmarkStart w:id="3197" w:name="_Toc47416403"/>
      <w:bookmarkStart w:id="3198" w:name="_Toc99528167"/>
      <w:bookmarkStart w:id="3199" w:name="_Toc177714022"/>
      <w:bookmarkStart w:id="3200" w:name="_Toc214167315"/>
      <w:bookmarkStart w:id="3201" w:name="_Toc488474361"/>
      <w:bookmarkStart w:id="3202" w:name="_Toc488647323"/>
      <w:bookmarkStart w:id="3203" w:name="_Toc33504903"/>
      <w:bookmarkStart w:id="3204" w:name="_Toc47416404"/>
      <w:bookmarkStart w:id="3205" w:name="_Toc399490640"/>
      <w:r>
        <w:t>Controller:</w:t>
      </w:r>
      <w:bookmarkEnd w:id="3195"/>
      <w:bookmarkEnd w:id="3196"/>
      <w:bookmarkEnd w:id="3197"/>
      <w:bookmarkEnd w:id="3198"/>
      <w:bookmarkEnd w:id="3199"/>
      <w:r>
        <w:t>WaterCoil</w:t>
      </w:r>
      <w:bookmarkEnd w:id="3200"/>
      <w:bookmarkEnd w:id="3205"/>
    </w:p>
    <w:p w14:paraId="58691FC0" w14:textId="77777777" w:rsidR="006C38A1" w:rsidRDefault="006C38A1" w:rsidP="006C38A1">
      <w:pPr>
        <w:pStyle w:val="BodyText"/>
      </w:pPr>
      <w:r>
        <w:t xml:space="preserve">This controller is really a solution inverter. For a water coil the simulation cannot be inverted where the mass flow rate of the water through the coil can be solved directly given an air temperature. Thus, this “controller” will numerically step through all of the water flow </w:t>
      </w:r>
      <w:r>
        <w:lastRenderedPageBreak/>
        <w:t>possibilities by an interval-halving technique until the mass flow rate is determined to meet the specified outlet air temperature within a specified user tolerance.</w:t>
      </w:r>
    </w:p>
    <w:p w14:paraId="53F3F95E" w14:textId="77777777"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14:paraId="51B26536" w14:textId="77777777"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14:paraId="43E1AF32" w14:textId="77777777"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14:paraId="440ADE31" w14:textId="77777777" w:rsidR="006C38A1" w:rsidRDefault="006C38A1" w:rsidP="006C38A1">
      <w:pPr>
        <w:pStyle w:val="Heading4"/>
        <w:rPr>
          <w:snapToGrid w:val="0"/>
        </w:rPr>
      </w:pPr>
      <w:r>
        <w:rPr>
          <w:snapToGrid w:val="0"/>
        </w:rPr>
        <w:t>Field: Name</w:t>
      </w:r>
    </w:p>
    <w:p w14:paraId="6FFACD26" w14:textId="77777777" w:rsidR="006C38A1" w:rsidRDefault="006C38A1" w:rsidP="006C38A1">
      <w:pPr>
        <w:pStyle w:val="BodyText"/>
      </w:pPr>
      <w:r>
        <w:t>This is the unique name of the controller.</w:t>
      </w:r>
    </w:p>
    <w:p w14:paraId="039D125C" w14:textId="77777777" w:rsidR="006C38A1" w:rsidRDefault="006C38A1" w:rsidP="006C38A1">
      <w:pPr>
        <w:pStyle w:val="Heading4"/>
        <w:rPr>
          <w:snapToGrid w:val="0"/>
        </w:rPr>
      </w:pPr>
      <w:r>
        <w:rPr>
          <w:snapToGrid w:val="0"/>
        </w:rPr>
        <w:t>Field: Control Variable</w:t>
      </w:r>
    </w:p>
    <w:p w14:paraId="3BD60819" w14:textId="77777777"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14:paraId="1D017529" w14:textId="77777777" w:rsidR="006C38A1" w:rsidRDefault="006C38A1" w:rsidP="006C38A1">
      <w:pPr>
        <w:pStyle w:val="Heading4"/>
        <w:rPr>
          <w:snapToGrid w:val="0"/>
        </w:rPr>
      </w:pPr>
      <w:r>
        <w:rPr>
          <w:snapToGrid w:val="0"/>
        </w:rPr>
        <w:t>Field: Action</w:t>
      </w:r>
    </w:p>
    <w:p w14:paraId="5BF863B6" w14:textId="77777777"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14:paraId="63161156" w14:textId="77777777" w:rsidR="006C38A1" w:rsidRDefault="006C38A1" w:rsidP="006C38A1">
      <w:pPr>
        <w:pStyle w:val="Heading4"/>
        <w:rPr>
          <w:snapToGrid w:val="0"/>
        </w:rPr>
      </w:pPr>
      <w:r>
        <w:rPr>
          <w:snapToGrid w:val="0"/>
        </w:rPr>
        <w:t>Field: Actuator Variable</w:t>
      </w:r>
    </w:p>
    <w:p w14:paraId="60A3F060" w14:textId="77777777"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14:paraId="0C496E71" w14:textId="77777777" w:rsidR="006C38A1" w:rsidRDefault="006C38A1" w:rsidP="006C38A1">
      <w:pPr>
        <w:pStyle w:val="Heading4"/>
        <w:rPr>
          <w:snapToGrid w:val="0"/>
        </w:rPr>
      </w:pPr>
      <w:r>
        <w:rPr>
          <w:snapToGrid w:val="0"/>
        </w:rPr>
        <w:lastRenderedPageBreak/>
        <w:t>Field: Sensor Node Name</w:t>
      </w:r>
    </w:p>
    <w:p w14:paraId="781E972D" w14:textId="77777777" w:rsidR="006C38A1" w:rsidRDefault="006C38A1" w:rsidP="006C38A1">
      <w:pPr>
        <w:pStyle w:val="BodyText"/>
      </w:pPr>
      <w:r>
        <w:t>Name of the node where the temperature, humidity ratio or flow is sensed.</w:t>
      </w:r>
    </w:p>
    <w:p w14:paraId="489A870B" w14:textId="77777777" w:rsidR="006C38A1" w:rsidRDefault="006C38A1" w:rsidP="006C38A1">
      <w:pPr>
        <w:pStyle w:val="Heading4"/>
        <w:rPr>
          <w:snapToGrid w:val="0"/>
        </w:rPr>
      </w:pPr>
      <w:r>
        <w:rPr>
          <w:snapToGrid w:val="0"/>
        </w:rPr>
        <w:t>Field: Actuator Node Name</w:t>
      </w:r>
    </w:p>
    <w:p w14:paraId="6B3B87D6" w14:textId="77777777" w:rsidR="006C38A1" w:rsidRDefault="006C38A1" w:rsidP="006C38A1">
      <w:pPr>
        <w:pStyle w:val="BodyText"/>
      </w:pPr>
      <w:r>
        <w:t>Name of the actuated node that controls the water mass flow rate through the coil.</w:t>
      </w:r>
    </w:p>
    <w:p w14:paraId="65D70A96" w14:textId="77777777" w:rsidR="006C38A1" w:rsidRDefault="006C38A1" w:rsidP="006C38A1">
      <w:pPr>
        <w:pStyle w:val="Heading4"/>
        <w:rPr>
          <w:snapToGrid w:val="0"/>
        </w:rPr>
      </w:pPr>
      <w:r>
        <w:rPr>
          <w:snapToGrid w:val="0"/>
        </w:rPr>
        <w:t>Field: Controller Convergence Tolerance</w:t>
      </w:r>
    </w:p>
    <w:p w14:paraId="05BE016D" w14:textId="77777777"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14:paraId="65495969" w14:textId="77777777" w:rsidR="006C38A1" w:rsidRDefault="006C38A1" w:rsidP="006C38A1">
      <w:pPr>
        <w:pStyle w:val="Heading4"/>
        <w:rPr>
          <w:snapToGrid w:val="0"/>
        </w:rPr>
      </w:pPr>
      <w:r>
        <w:rPr>
          <w:snapToGrid w:val="0"/>
        </w:rPr>
        <w:t>Field: Maximum Actuated Flow</w:t>
      </w:r>
    </w:p>
    <w:p w14:paraId="49F7EE6E" w14:textId="77777777" w:rsidR="006C38A1" w:rsidRDefault="006C38A1" w:rsidP="006C38A1">
      <w:pPr>
        <w:pStyle w:val="BodyText"/>
      </w:pPr>
      <w:r>
        <w:t>This is the maximum water flow (m</w:t>
      </w:r>
      <w:r>
        <w:rPr>
          <w:vertAlign w:val="superscript"/>
        </w:rPr>
        <w:t>3</w:t>
      </w:r>
      <w:r>
        <w:t>/sec) through the coil. Set to the maximum design water flow for the coil.</w:t>
      </w:r>
    </w:p>
    <w:p w14:paraId="4782D145" w14:textId="77777777" w:rsidR="006C38A1" w:rsidRDefault="006C38A1" w:rsidP="006C38A1">
      <w:pPr>
        <w:pStyle w:val="Heading4"/>
        <w:rPr>
          <w:snapToGrid w:val="0"/>
        </w:rPr>
      </w:pPr>
      <w:r>
        <w:rPr>
          <w:snapToGrid w:val="0"/>
        </w:rPr>
        <w:t>Field: Minimum Actuated Flow</w:t>
      </w:r>
    </w:p>
    <w:p w14:paraId="00A31FB5" w14:textId="77777777" w:rsidR="006C38A1" w:rsidRDefault="006C38A1" w:rsidP="006C38A1">
      <w:pPr>
        <w:pStyle w:val="BodyText"/>
      </w:pPr>
      <w:r>
        <w:t>Set to the minimum design water flow (m</w:t>
      </w:r>
      <w:r>
        <w:rPr>
          <w:vertAlign w:val="superscript"/>
        </w:rPr>
        <w:t>3</w:t>
      </w:r>
      <w:r>
        <w:t>/sec) for the water coil, normally a shut off valve that is set to zero.</w:t>
      </w:r>
    </w:p>
    <w:p w14:paraId="0D041BDA" w14:textId="77777777" w:rsidR="006C38A1" w:rsidRDefault="006C38A1" w:rsidP="006C38A1">
      <w:pPr>
        <w:pStyle w:val="BodyText"/>
      </w:pPr>
      <w:r>
        <w:t>An example of this object in an IDF, along with appropriate setpoint managers, is shown below:</w:t>
      </w:r>
    </w:p>
    <w:p w14:paraId="71AD3D68" w14:textId="77777777" w:rsidR="006C38A1" w:rsidRDefault="006C38A1" w:rsidP="006C38A1">
      <w:pPr>
        <w:pStyle w:val="BodyText"/>
      </w:pPr>
    </w:p>
    <w:p w14:paraId="1E19A180" w14:textId="77777777" w:rsidR="006C38A1" w:rsidRDefault="006C38A1" w:rsidP="006C38A1">
      <w:pPr>
        <w:pStyle w:val="IDDDefinition"/>
        <w:rPr>
          <w:rFonts w:cs="Courier New"/>
          <w:szCs w:val="16"/>
        </w:rPr>
      </w:pPr>
      <w:r>
        <w:rPr>
          <w:rFonts w:cs="Courier New"/>
          <w:szCs w:val="16"/>
        </w:rPr>
        <w:t xml:space="preserve">  Controller:WaterCoil,</w:t>
      </w:r>
    </w:p>
    <w:p w14:paraId="58557E25" w14:textId="77777777" w:rsidR="006C38A1" w:rsidRDefault="006C38A1" w:rsidP="006C38A1">
      <w:pPr>
        <w:pStyle w:val="IDDDefinition"/>
        <w:rPr>
          <w:rFonts w:cs="Courier New"/>
          <w:szCs w:val="16"/>
        </w:rPr>
      </w:pPr>
      <w:r>
        <w:rPr>
          <w:rFonts w:cs="Courier New"/>
          <w:szCs w:val="16"/>
        </w:rPr>
        <w:t xml:space="preserve">    Central Cooling Coil Contoller 1,     !- Name</w:t>
      </w:r>
    </w:p>
    <w:p w14:paraId="62D538B1" w14:textId="77777777"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14:paraId="28ECC3AE" w14:textId="77777777" w:rsidR="006C38A1" w:rsidRDefault="006C38A1" w:rsidP="006C38A1">
      <w:pPr>
        <w:pStyle w:val="IDDDefinition"/>
        <w:rPr>
          <w:rFonts w:cs="Courier New"/>
          <w:szCs w:val="16"/>
        </w:rPr>
      </w:pPr>
      <w:r>
        <w:rPr>
          <w:rFonts w:cs="Courier New"/>
          <w:szCs w:val="16"/>
        </w:rPr>
        <w:t xml:space="preserve">    Reverse,                              !- Action</w:t>
      </w:r>
    </w:p>
    <w:p w14:paraId="1E1BBAD6" w14:textId="77777777" w:rsidR="006C38A1" w:rsidRDefault="006C38A1" w:rsidP="006C38A1">
      <w:pPr>
        <w:pStyle w:val="IDDDefinition"/>
        <w:rPr>
          <w:rFonts w:cs="Courier New"/>
          <w:szCs w:val="16"/>
        </w:rPr>
      </w:pPr>
      <w:r>
        <w:rPr>
          <w:rFonts w:cs="Courier New"/>
          <w:szCs w:val="16"/>
        </w:rPr>
        <w:t xml:space="preserve">    Flow,                                 !- Actuator Variable</w:t>
      </w:r>
    </w:p>
    <w:p w14:paraId="28DB684E" w14:textId="77777777" w:rsidR="006C38A1" w:rsidRDefault="006C38A1" w:rsidP="006C38A1">
      <w:pPr>
        <w:pStyle w:val="IDDDefinition"/>
        <w:rPr>
          <w:rFonts w:cs="Courier New"/>
          <w:szCs w:val="16"/>
        </w:rPr>
      </w:pPr>
      <w:r>
        <w:rPr>
          <w:rFonts w:cs="Courier New"/>
          <w:szCs w:val="16"/>
        </w:rPr>
        <w:t xml:space="preserve">    VAV Sys 1 Outlet Node,                !- Sensor Node Name</w:t>
      </w:r>
    </w:p>
    <w:p w14:paraId="043D3389" w14:textId="77777777" w:rsidR="006C38A1" w:rsidRDefault="006C38A1" w:rsidP="006C38A1">
      <w:pPr>
        <w:pStyle w:val="IDDDefinition"/>
        <w:rPr>
          <w:rFonts w:cs="Courier New"/>
          <w:szCs w:val="16"/>
        </w:rPr>
      </w:pPr>
      <w:r>
        <w:rPr>
          <w:rFonts w:cs="Courier New"/>
          <w:szCs w:val="16"/>
        </w:rPr>
        <w:t xml:space="preserve">    Main Cooling Coil 1 Water Inlet Node, !- Actuator Node Name</w:t>
      </w:r>
    </w:p>
    <w:p w14:paraId="3AEEAEEA" w14:textId="77777777" w:rsidR="006C38A1" w:rsidRDefault="006C38A1" w:rsidP="006C38A1">
      <w:pPr>
        <w:pStyle w:val="IDDDefinition"/>
        <w:rPr>
          <w:rFonts w:cs="Courier New"/>
          <w:szCs w:val="16"/>
        </w:rPr>
      </w:pPr>
      <w:r>
        <w:rPr>
          <w:rFonts w:cs="Courier New"/>
          <w:szCs w:val="16"/>
        </w:rPr>
        <w:t xml:space="preserve">    0.002,                                !- Controller Convergence Tolerance {deltaC}</w:t>
      </w:r>
    </w:p>
    <w:p w14:paraId="71B91DEC" w14:textId="77777777" w:rsidR="006C38A1" w:rsidRDefault="006C38A1" w:rsidP="006C38A1">
      <w:pPr>
        <w:pStyle w:val="IDDDefinition"/>
        <w:rPr>
          <w:rFonts w:cs="Courier New"/>
          <w:szCs w:val="16"/>
        </w:rPr>
      </w:pPr>
      <w:r>
        <w:rPr>
          <w:rFonts w:cs="Courier New"/>
          <w:szCs w:val="16"/>
        </w:rPr>
        <w:t xml:space="preserve">    0.025,                                !- Maximum Actuated Flow {m3/s}</w:t>
      </w:r>
    </w:p>
    <w:p w14:paraId="65BDDB8C" w14:textId="77777777" w:rsidR="006C38A1" w:rsidRDefault="006C38A1" w:rsidP="006C38A1">
      <w:pPr>
        <w:pStyle w:val="IDDDefinition"/>
      </w:pPr>
      <w:r>
        <w:rPr>
          <w:rFonts w:cs="Courier New"/>
          <w:szCs w:val="16"/>
        </w:rPr>
        <w:t xml:space="preserve">    0.0;                                  !- Minimum Actuated Flow {m3/s}</w:t>
      </w:r>
    </w:p>
    <w:p w14:paraId="3F9C6A98" w14:textId="77777777" w:rsidR="006C38A1" w:rsidRDefault="006C38A1" w:rsidP="006C38A1">
      <w:pPr>
        <w:pStyle w:val="IDDDefinition"/>
      </w:pPr>
    </w:p>
    <w:p w14:paraId="6EB20FCC" w14:textId="77777777" w:rsidR="006C38A1" w:rsidRDefault="006C38A1" w:rsidP="006C38A1">
      <w:pPr>
        <w:pStyle w:val="IDDDefinition"/>
      </w:pPr>
      <w:r>
        <w:t xml:space="preserve">  SetpointManager:SingleZone:Humidity:Maximum,</w:t>
      </w:r>
    </w:p>
    <w:p w14:paraId="4015095C" w14:textId="77777777" w:rsidR="006C38A1" w:rsidRDefault="006C38A1" w:rsidP="006C38A1">
      <w:pPr>
        <w:pStyle w:val="IDDDefinition"/>
      </w:pPr>
      <w:r>
        <w:t xml:space="preserve">    Zone Max Set Point Manager,           !- Name</w:t>
      </w:r>
    </w:p>
    <w:p w14:paraId="0214D8D4" w14:textId="77777777" w:rsidR="006C38A1" w:rsidRDefault="006C38A1" w:rsidP="006C38A1">
      <w:pPr>
        <w:pStyle w:val="IDDDefinition"/>
      </w:pPr>
      <w:r>
        <w:t xml:space="preserve">    ,                                     !- Control Variable</w:t>
      </w:r>
    </w:p>
    <w:p w14:paraId="74CEFEA6" w14:textId="77777777" w:rsidR="006C38A1" w:rsidRDefault="006C38A1" w:rsidP="006C38A1">
      <w:pPr>
        <w:pStyle w:val="IDDDefinition"/>
      </w:pPr>
      <w:r>
        <w:t xml:space="preserve">    ,                                     !- Schedule name</w:t>
      </w:r>
    </w:p>
    <w:p w14:paraId="440C2B01" w14:textId="77777777" w:rsidR="006C38A1" w:rsidRDefault="006C38A1" w:rsidP="006C38A1">
      <w:pPr>
        <w:pStyle w:val="IDDDefinition"/>
      </w:pPr>
      <w:r>
        <w:t xml:space="preserve">    VAV Sys 1 Outlet Node,                !- Setpoint Node or NodeList Name</w:t>
      </w:r>
    </w:p>
    <w:p w14:paraId="21DAAA25" w14:textId="77777777" w:rsidR="006C38A1" w:rsidRPr="00E12DEB" w:rsidRDefault="006C38A1" w:rsidP="006C38A1">
      <w:pPr>
        <w:pStyle w:val="IDDDefinition"/>
      </w:pPr>
      <w:r>
        <w:t xml:space="preserve">    </w:t>
      </w:r>
      <w:r w:rsidRPr="00E12DEB">
        <w:t>Zone 2 Node;                          !- Control Zone Air Node Name</w:t>
      </w:r>
    </w:p>
    <w:p w14:paraId="5CBE0CAE" w14:textId="77777777" w:rsidR="006C38A1" w:rsidRPr="00E12DEB" w:rsidRDefault="006C38A1" w:rsidP="006C38A1">
      <w:pPr>
        <w:pStyle w:val="IDDDefinition"/>
        <w:rPr>
          <w:rFonts w:cs="Courier New"/>
          <w:szCs w:val="16"/>
        </w:rPr>
      </w:pPr>
    </w:p>
    <w:p w14:paraId="01F954BE" w14:textId="77777777" w:rsidR="006C38A1" w:rsidRDefault="006C38A1" w:rsidP="006C38A1">
      <w:pPr>
        <w:pStyle w:val="IDDDefinition"/>
      </w:pPr>
      <w:r w:rsidRPr="00E12DEB">
        <w:t xml:space="preserve">  </w:t>
      </w:r>
      <w:r>
        <w:t>SetpointManager:Scheduled,</w:t>
      </w:r>
    </w:p>
    <w:p w14:paraId="5534B538" w14:textId="77777777" w:rsidR="006C38A1" w:rsidRDefault="006C38A1" w:rsidP="006C38A1">
      <w:pPr>
        <w:pStyle w:val="IDDDefinition"/>
      </w:pPr>
      <w:r>
        <w:t xml:space="preserve">    Scheduled Set Point Manager 1,        !- Name</w:t>
      </w:r>
    </w:p>
    <w:p w14:paraId="62190806" w14:textId="77777777" w:rsidR="006C38A1" w:rsidRDefault="006C38A1" w:rsidP="006C38A1">
      <w:pPr>
        <w:pStyle w:val="IDDDefinition"/>
      </w:pPr>
      <w:r>
        <w:t xml:space="preserve">    </w:t>
      </w:r>
      <w:r>
        <w:rPr>
          <w:rFonts w:cs="Courier New"/>
        </w:rPr>
        <w:t>Temperature</w:t>
      </w:r>
      <w:r>
        <w:t>,                          !- Control Variable</w:t>
      </w:r>
    </w:p>
    <w:p w14:paraId="7555C77C" w14:textId="77777777" w:rsidR="006C38A1" w:rsidRDefault="006C38A1" w:rsidP="006C38A1">
      <w:pPr>
        <w:pStyle w:val="IDDDefinition"/>
        <w:rPr>
          <w:rFonts w:cs="Courier New"/>
        </w:rPr>
      </w:pPr>
      <w:r>
        <w:rPr>
          <w:rFonts w:cs="Courier New"/>
        </w:rPr>
        <w:t xml:space="preserve">    Seasonal Reset Supply Air Temp Sch,   !- Schedule Name</w:t>
      </w:r>
    </w:p>
    <w:p w14:paraId="76D2E32B" w14:textId="77777777"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14:paraId="1361E408" w14:textId="77777777" w:rsidR="006C38A1" w:rsidRDefault="006C38A1" w:rsidP="006C38A1">
      <w:pPr>
        <w:pStyle w:val="IDDDefinition"/>
        <w:rPr>
          <w:rFonts w:cs="Courier New"/>
          <w:szCs w:val="16"/>
        </w:rPr>
      </w:pPr>
    </w:p>
    <w:p w14:paraId="2D75C0AD" w14:textId="77777777" w:rsidR="006C38A1" w:rsidRDefault="006C38A1" w:rsidP="006C38A1">
      <w:pPr>
        <w:pStyle w:val="BodyText"/>
      </w:pPr>
    </w:p>
    <w:p w14:paraId="196D886A" w14:textId="77777777" w:rsidR="006C38A1" w:rsidRPr="00833129" w:rsidRDefault="006C38A1" w:rsidP="006C38A1">
      <w:pPr>
        <w:pStyle w:val="Heading3"/>
      </w:pPr>
      <w:bookmarkStart w:id="3206" w:name="_Ref210262338"/>
      <w:bookmarkStart w:id="3207" w:name="_Toc214167316"/>
      <w:bookmarkStart w:id="3208" w:name="_Ref66511921"/>
      <w:bookmarkStart w:id="3209" w:name="_Toc399490641"/>
      <w:bookmarkEnd w:id="3201"/>
      <w:bookmarkEnd w:id="3202"/>
      <w:bookmarkEnd w:id="3203"/>
      <w:bookmarkEnd w:id="3204"/>
      <w:r w:rsidRPr="00833129">
        <w:t>Controller:Out</w:t>
      </w:r>
      <w:r>
        <w:t>door</w:t>
      </w:r>
      <w:r w:rsidRPr="00833129">
        <w:t>Air</w:t>
      </w:r>
      <w:bookmarkEnd w:id="3206"/>
      <w:bookmarkEnd w:id="3207"/>
      <w:bookmarkEnd w:id="3209"/>
    </w:p>
    <w:p w14:paraId="1A16FCA3" w14:textId="77777777"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 xml:space="preserve">whenever </w:t>
      </w:r>
      <w:r w:rsidRPr="00023E4D">
        <w:lastRenderedPageBreak/>
        <w:t>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14:paraId="7EE6C08B" w14:textId="77777777"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14:paraId="757591B3" w14:textId="77777777"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14:paraId="3A636DF3" w14:textId="77777777"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14:paraId="137DC8BD" w14:textId="77777777"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14:paraId="5B8ABCBF" w14:textId="77777777"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t>preheating/precooling components that may modify the condition of outdoor air before it</w:t>
      </w:r>
      <w:r>
        <w:t xml:space="preserve"> </w:t>
      </w:r>
      <w:r w:rsidRPr="00023E4D">
        <w:t>reaches the mixer.</w:t>
      </w:r>
    </w:p>
    <w:p w14:paraId="7477CD2A" w14:textId="77777777"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14:paraId="3306C609" w14:textId="77777777" w:rsidR="006C38A1" w:rsidRPr="00CF136D" w:rsidRDefault="006C38A1" w:rsidP="006C38A1">
      <w:pPr>
        <w:pStyle w:val="Heading4"/>
      </w:pPr>
      <w:r w:rsidRPr="00CF136D">
        <w:t>Field: Name</w:t>
      </w:r>
    </w:p>
    <w:p w14:paraId="25E811D3" w14:textId="77777777"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14:paraId="53009B3A" w14:textId="77777777"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14:paraId="594FD629" w14:textId="77777777"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14:paraId="66D7D7C8" w14:textId="77777777"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14:paraId="017DFB49" w14:textId="77777777"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14:paraId="591DDB03" w14:textId="77777777" w:rsidR="006C38A1" w:rsidRPr="00CF136D" w:rsidRDefault="006C38A1" w:rsidP="006C38A1">
      <w:pPr>
        <w:pStyle w:val="Heading4"/>
      </w:pPr>
      <w:r w:rsidRPr="00CF136D">
        <w:t xml:space="preserve">Field: </w:t>
      </w:r>
      <w:r>
        <w:t xml:space="preserve">Mixed Air </w:t>
      </w:r>
      <w:r w:rsidRPr="00CF136D">
        <w:t>Node</w:t>
      </w:r>
      <w:r>
        <w:t xml:space="preserve"> Name</w:t>
      </w:r>
    </w:p>
    <w:p w14:paraId="6967E478" w14:textId="77777777"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14:paraId="51B4C7DA" w14:textId="77777777" w:rsidR="006C38A1" w:rsidRPr="00CF136D" w:rsidRDefault="006C38A1" w:rsidP="006C38A1">
      <w:pPr>
        <w:pStyle w:val="Heading4"/>
      </w:pPr>
      <w:r w:rsidRPr="00CF136D">
        <w:t>Field: Actuat</w:t>
      </w:r>
      <w:r>
        <w:t xml:space="preserve">or </w:t>
      </w:r>
      <w:r w:rsidRPr="00CF136D">
        <w:t>Node</w:t>
      </w:r>
      <w:r>
        <w:t xml:space="preserve"> Name</w:t>
      </w:r>
    </w:p>
    <w:p w14:paraId="1F63E47E" w14:textId="77777777"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14:paraId="564177A2" w14:textId="77777777" w:rsidR="006C38A1" w:rsidRPr="00CF136D" w:rsidRDefault="006C38A1" w:rsidP="006C38A1">
      <w:pPr>
        <w:pStyle w:val="Heading4"/>
      </w:pPr>
      <w:r w:rsidRPr="00CF136D">
        <w:lastRenderedPageBreak/>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14:paraId="28977518" w14:textId="77777777"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14:paraId="5573DB21" w14:textId="77777777"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14:paraId="58AA70C8" w14:textId="77777777"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14:paraId="1DB582CC" w14:textId="77777777" w:rsidR="006C38A1" w:rsidRPr="00CF136D" w:rsidRDefault="006C38A1" w:rsidP="006C38A1">
      <w:pPr>
        <w:pStyle w:val="Heading4"/>
      </w:pPr>
      <w:r w:rsidRPr="00CF136D">
        <w:t>Field: Economizer</w:t>
      </w:r>
      <w:r>
        <w:t xml:space="preserve"> </w:t>
      </w:r>
      <w:r w:rsidRPr="00CF136D">
        <w:t>C</w:t>
      </w:r>
      <w:r>
        <w:t>ontrol Type</w:t>
      </w:r>
    </w:p>
    <w:p w14:paraId="5767934A" w14:textId="77777777" w:rsidR="006C38A1" w:rsidRDefault="006C38A1" w:rsidP="006C38A1">
      <w:pPr>
        <w:pStyle w:val="BodyText"/>
      </w:pPr>
      <w:r w:rsidRPr="00CF136D">
        <w:t xml:space="preserve">The options for this field are </w:t>
      </w:r>
    </w:p>
    <w:p w14:paraId="3B8A6D27" w14:textId="77777777" w:rsidR="006C38A1" w:rsidRDefault="006C38A1" w:rsidP="006C38A1">
      <w:pPr>
        <w:pStyle w:val="ListBullet"/>
      </w:pPr>
      <w:r>
        <w:t>FixedDryBulb</w:t>
      </w:r>
    </w:p>
    <w:p w14:paraId="488A40E4" w14:textId="77777777" w:rsidR="006C38A1" w:rsidRDefault="006C38A1" w:rsidP="006C38A1">
      <w:pPr>
        <w:pStyle w:val="ListBullet"/>
      </w:pPr>
      <w:r>
        <w:t>DifferentialDryBulb</w:t>
      </w:r>
    </w:p>
    <w:p w14:paraId="7AE84EDB" w14:textId="77777777" w:rsidR="006C38A1" w:rsidRDefault="006C38A1" w:rsidP="006C38A1">
      <w:pPr>
        <w:pStyle w:val="ListBullet"/>
      </w:pPr>
      <w:r>
        <w:t>FixedEnthalpy</w:t>
      </w:r>
    </w:p>
    <w:p w14:paraId="3D261435" w14:textId="77777777" w:rsidR="006C38A1" w:rsidRDefault="006C38A1" w:rsidP="006C38A1">
      <w:pPr>
        <w:pStyle w:val="ListBullet"/>
      </w:pPr>
      <w:r>
        <w:t>DifferentialEnthalpy</w:t>
      </w:r>
    </w:p>
    <w:p w14:paraId="78E1F76A" w14:textId="77777777" w:rsidR="006C38A1" w:rsidRDefault="006C38A1" w:rsidP="006C38A1">
      <w:pPr>
        <w:pStyle w:val="ListBullet"/>
      </w:pPr>
      <w:r>
        <w:t>ElectronicEnthalpy</w:t>
      </w:r>
    </w:p>
    <w:p w14:paraId="0FDD8643" w14:textId="77777777" w:rsidR="006C38A1" w:rsidRDefault="006C38A1" w:rsidP="006C38A1">
      <w:pPr>
        <w:pStyle w:val="ListBullet"/>
      </w:pPr>
      <w:r>
        <w:t>FixedDewPointAndDryBulb</w:t>
      </w:r>
    </w:p>
    <w:p w14:paraId="4074696B" w14:textId="77777777" w:rsidR="006C38A1" w:rsidRDefault="006C38A1" w:rsidP="006C38A1">
      <w:pPr>
        <w:pStyle w:val="ListBullet"/>
      </w:pPr>
      <w:r>
        <w:t>DifferentialDryBulbAndEnthalpy</w:t>
      </w:r>
    </w:p>
    <w:p w14:paraId="4CFD06BC" w14:textId="77777777" w:rsidR="006C38A1" w:rsidRDefault="006C38A1" w:rsidP="006C38A1">
      <w:pPr>
        <w:pStyle w:val="ListBullet"/>
      </w:pPr>
      <w:r>
        <w:t>NoEconomizer</w:t>
      </w:r>
    </w:p>
    <w:p w14:paraId="21F84479" w14:textId="77777777"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C679831" w14:textId="77777777"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14:paraId="3D467F85" w14:textId="77777777"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14:paraId="5496E47C" w14:textId="77777777" w:rsidR="006C38A1" w:rsidRDefault="006C38A1" w:rsidP="006C38A1">
      <w:pPr>
        <w:pStyle w:val="BodyText"/>
      </w:pPr>
      <w:r w:rsidRPr="00FF28AF">
        <w:rPr>
          <w:b/>
        </w:rPr>
        <w:t>FixedEnthalpy</w:t>
      </w:r>
      <w:r>
        <w:t xml:space="preserve"> checks the upper limit of the enthalpy given as a field input against the enthalpy content of outdoor air and will set the outdoor airflow rate to minimum if the latter is greater than the former.</w:t>
      </w:r>
    </w:p>
    <w:p w14:paraId="3BC85AB7" w14:textId="77777777"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104CE704" w14:textId="77777777"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1473155" w14:textId="77777777"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533C8283" w14:textId="77777777"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14:paraId="5367C683" w14:textId="77777777"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4F377125" w14:textId="77777777"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14:paraId="1CFC8551" w14:textId="77777777" w:rsidR="006C38A1" w:rsidRDefault="006C38A1" w:rsidP="006C38A1">
      <w:pPr>
        <w:pStyle w:val="Heading4"/>
      </w:pPr>
      <w:r>
        <w:t>Field: Economizer Control Action Type</w:t>
      </w:r>
    </w:p>
    <w:p w14:paraId="1E9324FB" w14:textId="77777777" w:rsidR="006C38A1" w:rsidRDefault="006C38A1" w:rsidP="006C38A1">
      <w:pPr>
        <w:pStyle w:val="BodyText"/>
      </w:pPr>
      <w:r>
        <w:t xml:space="preserve">There are two choices for this </w:t>
      </w:r>
      <w:r w:rsidR="003079E0">
        <w:t xml:space="preserve">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14:paraId="0DFE7FA3" w14:textId="77777777" w:rsidR="006C38A1" w:rsidRDefault="006C38A1" w:rsidP="006C38A1">
      <w:pPr>
        <w:pStyle w:val="BodyText"/>
      </w:pPr>
      <w:r w:rsidRPr="00FF28AF">
        <w:rPr>
          <w:b/>
        </w:rPr>
        <w:lastRenderedPageBreak/>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14:paraId="77734A82" w14:textId="77777777"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14:paraId="1CFE4335" w14:textId="77777777"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14:paraId="616503F8" w14:textId="77777777"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14:paraId="7B563860" w14:textId="77777777"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14:paraId="35BDC1AC" w14:textId="77777777"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4BBBB4A2" w14:textId="77777777" w:rsidR="006C38A1" w:rsidRPr="00CF136D" w:rsidRDefault="006C38A1" w:rsidP="006C38A1">
      <w:pPr>
        <w:pStyle w:val="Heading4"/>
      </w:pPr>
      <w:r w:rsidRPr="00CF136D">
        <w:t xml:space="preserve">Field: </w:t>
      </w:r>
      <w:r>
        <w:t>Economizer Maximum Limit E</w:t>
      </w:r>
      <w:r w:rsidRPr="00CF136D">
        <w:t>nthalpy</w:t>
      </w:r>
    </w:p>
    <w:p w14:paraId="7B0D79D3" w14:textId="77777777"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14:paraId="4F077EB9" w14:textId="77777777"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14:paraId="6D956EC6" w14:textId="77777777"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14:paraId="18C78D88" w14:textId="77777777"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14:paraId="3A8D4797" w14:textId="77777777"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14:paraId="590033A3" w14:textId="77777777"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14:paraId="77C9CE80" w14:textId="77777777"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14:paraId="1403FFFC" w14:textId="77777777" w:rsidR="006C38A1" w:rsidRPr="00CF136D" w:rsidRDefault="006C38A1" w:rsidP="006C38A1">
      <w:pPr>
        <w:pStyle w:val="Heading4"/>
      </w:pPr>
      <w:r w:rsidRPr="00CF136D">
        <w:t xml:space="preserve">Field: </w:t>
      </w:r>
      <w:r>
        <w:t>Economizer Minimum Limit Dry-Bulb T</w:t>
      </w:r>
      <w:r w:rsidRPr="00CF136D">
        <w:t>emperature</w:t>
      </w:r>
    </w:p>
    <w:p w14:paraId="78802735" w14:textId="77777777"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14:paraId="676D1317" w14:textId="77777777" w:rsidR="006C38A1" w:rsidRPr="00CF136D" w:rsidRDefault="006C38A1" w:rsidP="006C38A1">
      <w:pPr>
        <w:pStyle w:val="BodyText"/>
      </w:pPr>
      <w:r w:rsidRPr="00CF136D">
        <w:lastRenderedPageBreak/>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5E82367D" w14:textId="77777777" w:rsidR="006C38A1" w:rsidRPr="00CF136D" w:rsidRDefault="006C38A1" w:rsidP="006C38A1">
      <w:pPr>
        <w:pStyle w:val="Heading4"/>
      </w:pPr>
      <w:r w:rsidRPr="00CF136D">
        <w:t>Field: Lockout</w:t>
      </w:r>
      <w:r>
        <w:t xml:space="preserve"> Type</w:t>
      </w:r>
    </w:p>
    <w:p w14:paraId="44715125" w14:textId="77777777"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14:paraId="4A42DC52" w14:textId="77777777" w:rsidR="006C38A1" w:rsidRPr="00CF136D" w:rsidRDefault="006C38A1" w:rsidP="006C38A1">
      <w:pPr>
        <w:pStyle w:val="BodyText"/>
      </w:pPr>
      <w:r w:rsidRPr="00CF136D">
        <w:t>The default is N</w:t>
      </w:r>
      <w:r>
        <w:t>o</w:t>
      </w:r>
      <w:r w:rsidRPr="00CF136D">
        <w:t>L</w:t>
      </w:r>
      <w:r>
        <w:t>ockout</w:t>
      </w:r>
      <w:r w:rsidRPr="00CF136D">
        <w:t>.</w:t>
      </w:r>
    </w:p>
    <w:p w14:paraId="020B1481" w14:textId="77777777" w:rsidR="006C38A1" w:rsidRPr="00CF136D" w:rsidRDefault="006C38A1" w:rsidP="006C38A1">
      <w:pPr>
        <w:pStyle w:val="Heading4"/>
      </w:pPr>
      <w:r w:rsidRPr="00CF136D">
        <w:t>Field: Minimum</w:t>
      </w:r>
      <w:r>
        <w:t xml:space="preserve"> </w:t>
      </w:r>
      <w:r w:rsidRPr="00CF136D">
        <w:t>Limit</w:t>
      </w:r>
      <w:r>
        <w:t xml:space="preserve"> Type</w:t>
      </w:r>
    </w:p>
    <w:p w14:paraId="7E1E3CC0" w14:textId="77777777"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14:paraId="690D922D" w14:textId="77777777" w:rsidR="006C38A1" w:rsidRPr="004A1F40" w:rsidRDefault="006C38A1" w:rsidP="006C38A1">
      <w:pPr>
        <w:pStyle w:val="Heading4"/>
      </w:pPr>
      <w:r w:rsidRPr="004A1F40">
        <w:t>Field: Minimum Outdoor Air Schedule Name</w:t>
      </w:r>
    </w:p>
    <w:p w14:paraId="48ADC601" w14:textId="77777777"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This schedule is useful for reducing the outdoor air flow 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14:paraId="4D91DF4B" w14:textId="77777777" w:rsidR="006C38A1" w:rsidRPr="004A1F40" w:rsidRDefault="006C38A1" w:rsidP="006C38A1">
      <w:pPr>
        <w:pStyle w:val="Heading4"/>
      </w:pPr>
      <w:r w:rsidRPr="004A1F40">
        <w:t>Field: Minimum Fraction of Outdoor Air Schedule Name</w:t>
      </w:r>
    </w:p>
    <w:p w14:paraId="70300C4C" w14:textId="77777777"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14:paraId="7E54A775" w14:textId="77777777" w:rsidR="006C38A1" w:rsidRPr="004A1F40" w:rsidRDefault="006C38A1" w:rsidP="006C38A1">
      <w:pPr>
        <w:pStyle w:val="Heading4"/>
      </w:pPr>
      <w:r w:rsidRPr="004A1F40">
        <w:t>Field: Maximum Fraction of Outdoor Air Schedule Name</w:t>
      </w:r>
    </w:p>
    <w:p w14:paraId="10A92A6B" w14:textId="77777777"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14:paraId="44CD088A" w14:textId="77777777"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14:paraId="08CD5C6B" w14:textId="77777777" w:rsidR="006C38A1" w:rsidRPr="005914C8" w:rsidRDefault="006C38A1" w:rsidP="006C38A1">
      <w:pPr>
        <w:pStyle w:val="Heading4"/>
      </w:pPr>
      <w:r w:rsidRPr="005914C8">
        <w:t>Field:</w:t>
      </w:r>
      <w:r>
        <w:t xml:space="preserve"> Mechanical Ventilation Controller Name</w:t>
      </w:r>
    </w:p>
    <w:p w14:paraId="495F36E2" w14:textId="77777777"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14:paraId="64C956EA" w14:textId="77777777"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14:paraId="1B182E8B" w14:textId="77777777" w:rsidR="006C38A1" w:rsidRPr="005914C8" w:rsidRDefault="006C38A1" w:rsidP="006C38A1">
      <w:pPr>
        <w:pStyle w:val="BodyText"/>
      </w:pPr>
      <w:r w:rsidRPr="005914C8">
        <w:lastRenderedPageBreak/>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14:paraId="09BE54AE" w14:textId="77777777"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14:paraId="65C343F1" w14:textId="77777777"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14:paraId="0F125F41" w14:textId="77777777"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14:paraId="4EDCE6E7" w14:textId="77777777" w:rsidR="006C38A1" w:rsidRPr="005914C8" w:rsidRDefault="006C38A1" w:rsidP="006C38A1">
      <w:pPr>
        <w:pStyle w:val="Heading4"/>
      </w:pPr>
      <w:r w:rsidRPr="005914C8">
        <w:t>Field: Time of Day Economizer Control Schedule Name</w:t>
      </w:r>
    </w:p>
    <w:p w14:paraId="0B92FECB" w14:textId="77777777"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14:paraId="2145612E" w14:textId="77777777" w:rsidR="006C38A1" w:rsidRPr="005914C8" w:rsidRDefault="006C38A1" w:rsidP="006C38A1">
      <w:pPr>
        <w:pStyle w:val="Heading4"/>
      </w:pPr>
      <w:r w:rsidRPr="005914C8">
        <w:t>Field: High Humidity Control</w:t>
      </w:r>
    </w:p>
    <w:p w14:paraId="7DADD45C" w14:textId="77777777"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14:paraId="10B8C589" w14:textId="77777777" w:rsidR="006C38A1" w:rsidRPr="005914C8" w:rsidRDefault="006C38A1" w:rsidP="006C38A1">
      <w:pPr>
        <w:pStyle w:val="Heading4"/>
      </w:pPr>
      <w:r w:rsidRPr="005914C8">
        <w:t>Field: Humidistat Control Zone Name</w:t>
      </w:r>
    </w:p>
    <w:p w14:paraId="1B7ED2D7" w14:textId="77777777"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14:paraId="6B6B532D" w14:textId="77777777" w:rsidR="006C38A1" w:rsidRPr="005914C8" w:rsidRDefault="006C38A1" w:rsidP="006C38A1">
      <w:pPr>
        <w:pStyle w:val="Heading4"/>
      </w:pPr>
      <w:r w:rsidRPr="005914C8">
        <w:t xml:space="preserve">Field: High Humidity </w:t>
      </w:r>
      <w:r>
        <w:t>Outdoor</w:t>
      </w:r>
      <w:r w:rsidRPr="005914C8">
        <w:t xml:space="preserve"> Air Flow Ratio</w:t>
      </w:r>
    </w:p>
    <w:p w14:paraId="0F62D3B8" w14:textId="77777777"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14:paraId="5D6102BF" w14:textId="77777777" w:rsidR="006C38A1" w:rsidRPr="005914C8" w:rsidRDefault="006C38A1" w:rsidP="006C38A1">
      <w:pPr>
        <w:pStyle w:val="Heading4"/>
      </w:pPr>
      <w:r w:rsidRPr="005914C8">
        <w:t xml:space="preserve">Field: Control High Indoor Humidity </w:t>
      </w:r>
      <w:r>
        <w:t>B</w:t>
      </w:r>
      <w:r w:rsidRPr="005914C8">
        <w:t>ased on Outdoor Humidity Ratio</w:t>
      </w:r>
    </w:p>
    <w:p w14:paraId="6DB34F79" w14:textId="77777777"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14:paraId="12FCB8FD" w14:textId="77777777" w:rsidR="001E18E9" w:rsidRPr="005914C8" w:rsidRDefault="001E18E9" w:rsidP="001E18E9">
      <w:pPr>
        <w:pStyle w:val="Heading4"/>
      </w:pPr>
      <w:r w:rsidRPr="005914C8">
        <w:t xml:space="preserve">Field: </w:t>
      </w:r>
      <w:r>
        <w:t>Heat Recovery Bypass Control Type</w:t>
      </w:r>
    </w:p>
    <w:p w14:paraId="04518846" w14:textId="77777777"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 xml:space="preserve">controller determines that the economizer is </w:t>
      </w:r>
      <w:r>
        <w:lastRenderedPageBreak/>
        <w:t>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14:paraId="46E5880C" w14:textId="77777777" w:rsidR="006C38A1" w:rsidRPr="00634114" w:rsidRDefault="006C38A1" w:rsidP="001E18E9">
      <w:pPr>
        <w:pStyle w:val="BodyText"/>
      </w:pPr>
      <w:r>
        <w:t>An Example IDF specification:</w:t>
      </w:r>
    </w:p>
    <w:p w14:paraId="6EA10B0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14:paraId="3331D1A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14:paraId="1943FA83" w14:textId="77777777"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14:paraId="5FEE3214"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14:paraId="500415D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14:paraId="47C6942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14:paraId="282E54B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14:paraId="1475B5D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14:paraId="02CD06F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14:paraId="0E91FF9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14:paraId="1207EC8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23.,                 !- Economizer Maximum Limit Dry-Bulb Temperature {C}</w:t>
      </w:r>
    </w:p>
    <w:p w14:paraId="5508B96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14:paraId="4ABD6229"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14:paraId="5E6B8C2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14:paraId="5EEC4BB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14:paraId="2A20C6DA" w14:textId="77777777"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14:paraId="4679753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14:paraId="3C924E3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14:paraId="53CE82C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14:paraId="347B98A8"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14:paraId="049C3DC0"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14:paraId="78F9A49F" w14:textId="77777777"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14:paraId="1C2D589B" w14:textId="77777777"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14:paraId="12ACFB1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14:paraId="11287CF7"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14:paraId="594ED5A3" w14:textId="77777777"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14:paraId="4066BA1D" w14:textId="77777777" w:rsidR="006C38A1" w:rsidRPr="00D16402" w:rsidRDefault="006C38A1" w:rsidP="00140133">
      <w:pPr>
        <w:pStyle w:val="CodeIDDSamples"/>
        <w:rPr>
          <w:rFonts w:eastAsia="MS Mincho" w:cs="Courier New"/>
          <w:lang w:eastAsia="ja-JP"/>
        </w:rPr>
      </w:pPr>
    </w:p>
    <w:p w14:paraId="3FFEB397"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14:paraId="293C8584"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14:paraId="11DAF4BE"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14:paraId="17EBE40F" w14:textId="77777777"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14:paraId="4F98CE6B"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14:paraId="3433B6D7"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14:paraId="3EFA1306" w14:textId="77777777"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14:paraId="1AB89A82" w14:textId="77777777"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14:paraId="370C3216" w14:textId="77777777" w:rsidR="006C38A1" w:rsidRDefault="006C38A1" w:rsidP="006C38A1">
      <w:pPr>
        <w:pStyle w:val="Heading3"/>
      </w:pPr>
      <w:bookmarkStart w:id="3210" w:name="_Toc214167317"/>
      <w:bookmarkStart w:id="3211" w:name="_Toc399490642"/>
      <w:r>
        <w:t>Controller:OutdoorAir Outputs</w:t>
      </w:r>
      <w:bookmarkEnd w:id="3210"/>
      <w:bookmarkEnd w:id="3211"/>
    </w:p>
    <w:p w14:paraId="69EA4D0E" w14:textId="77777777" w:rsidR="00140133" w:rsidRPr="00140133" w:rsidRDefault="00140133" w:rsidP="00140133">
      <w:pPr>
        <w:pStyle w:val="BodyText"/>
      </w:pPr>
      <w:r>
        <w:t>Note that the key value for these outputs is the AirLoopHVAC name, not the name of the Controller:OutdoorAir.</w:t>
      </w:r>
    </w:p>
    <w:p w14:paraId="5C9B14D6" w14:textId="77777777" w:rsidR="00364E41" w:rsidRDefault="00364E41" w:rsidP="00364E41">
      <w:pPr>
        <w:pStyle w:val="CodeIDDSamples"/>
      </w:pPr>
      <w:r>
        <w:t>HVAC,Average,Air System Outdoor Air Economizer Status</w:t>
      </w:r>
      <w:r w:rsidR="00D20489">
        <w:t xml:space="preserve"> []</w:t>
      </w:r>
    </w:p>
    <w:p w14:paraId="447B2E28" w14:textId="77777777" w:rsidR="00364E41" w:rsidRPr="00396BF8" w:rsidRDefault="00364E41" w:rsidP="00364E41">
      <w:pPr>
        <w:pStyle w:val="CodeIDDSamples"/>
      </w:pPr>
      <w:r>
        <w:lastRenderedPageBreak/>
        <w:t>HVAC,Average,</w:t>
      </w:r>
      <w:r w:rsidRPr="00396BF8">
        <w:t>Air System Outdoor Air Heat Recovery Bypass Status</w:t>
      </w:r>
      <w:r w:rsidR="00D20489">
        <w:t xml:space="preserve"> []</w:t>
      </w:r>
    </w:p>
    <w:p w14:paraId="44A69B42" w14:textId="77777777" w:rsidR="00364E41" w:rsidRDefault="00364E41" w:rsidP="00364E41">
      <w:pPr>
        <w:pStyle w:val="CodeIDDSamples"/>
      </w:pPr>
      <w:r>
        <w:t>HVAC,Average,Air System Outdoor Air Heat Recovery Bypass Heating Coil Activity Status</w:t>
      </w:r>
      <w:r w:rsidR="00D20489">
        <w:t xml:space="preserve"> []</w:t>
      </w:r>
    </w:p>
    <w:p w14:paraId="469F0DF0" w14:textId="77777777" w:rsidR="00364E41" w:rsidRDefault="00364E41" w:rsidP="00364E41">
      <w:pPr>
        <w:pStyle w:val="CodeIDDSamples"/>
      </w:pPr>
      <w:r>
        <w:t>HVAC,Average,Air System Outdoor Air Heat Recovery Bypass Minimum Outdoor Air Mixed Air Temperature</w:t>
      </w:r>
      <w:r w:rsidR="00D20489">
        <w:t xml:space="preserve"> [C]</w:t>
      </w:r>
    </w:p>
    <w:p w14:paraId="5EE69DA8" w14:textId="77777777" w:rsidR="00364E41" w:rsidRDefault="00364E41" w:rsidP="00364E41">
      <w:pPr>
        <w:pStyle w:val="CodeIDDSamples"/>
      </w:pPr>
      <w:r>
        <w:t>HVAC,Average,Air System Outdoor Air High Humidity Control Status</w:t>
      </w:r>
      <w:r w:rsidR="00D20489">
        <w:t xml:space="preserve"> []</w:t>
      </w:r>
    </w:p>
    <w:p w14:paraId="503B1E55" w14:textId="77777777" w:rsidR="00364E41" w:rsidRDefault="00364E41" w:rsidP="00364E41">
      <w:pPr>
        <w:pStyle w:val="CodeIDDSamples"/>
      </w:pPr>
      <w:r>
        <w:t>HVAC,Average,Air System Outdoor Air Flow Fraction</w:t>
      </w:r>
      <w:r w:rsidR="00D20489">
        <w:t xml:space="preserve"> []</w:t>
      </w:r>
    </w:p>
    <w:p w14:paraId="070776BA" w14:textId="77777777" w:rsidR="00364E41" w:rsidRDefault="00364E41" w:rsidP="00364E41">
      <w:pPr>
        <w:pStyle w:val="CodeIDDSamples"/>
      </w:pPr>
      <w:r>
        <w:t>HVAC,Average,Air System Outdoor Air Minimum Flow Fraction</w:t>
      </w:r>
      <w:r w:rsidR="00D20489">
        <w:t xml:space="preserve"> []</w:t>
      </w:r>
    </w:p>
    <w:p w14:paraId="44627ADD" w14:textId="77777777" w:rsidR="00364E41" w:rsidRDefault="00364E41" w:rsidP="00364E41">
      <w:pPr>
        <w:pStyle w:val="CodeIDDSamples"/>
      </w:pPr>
      <w:r>
        <w:t>HVAC,Average,Air System Outdoor Air Mass Flow Rate [kg/s]</w:t>
      </w:r>
    </w:p>
    <w:p w14:paraId="11103A18" w14:textId="77777777" w:rsidR="00364E41" w:rsidRPr="00F31136" w:rsidRDefault="00364E41" w:rsidP="00364E41">
      <w:pPr>
        <w:pStyle w:val="CodeIDDSamples"/>
        <w:rPr>
          <w:sz w:val="16"/>
          <w:szCs w:val="16"/>
        </w:rPr>
      </w:pPr>
      <w:r>
        <w:t>HVAC,Average,Air System Mixed Air Mass Flow Rate [kg/s]</w:t>
      </w:r>
    </w:p>
    <w:p w14:paraId="36915AF9" w14:textId="77777777" w:rsidR="00364E41" w:rsidRDefault="00364E41" w:rsidP="00364E41">
      <w:pPr>
        <w:pStyle w:val="Heading4"/>
      </w:pPr>
      <w:r>
        <w:t>Air System Outdoor Air Economizer Status</w:t>
      </w:r>
      <w:r w:rsidR="00D20489">
        <w:t xml:space="preserve"> []</w:t>
      </w:r>
    </w:p>
    <w:p w14:paraId="015BDB67" w14:textId="77777777"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14:paraId="3BFCA2D5" w14:textId="77777777" w:rsidR="00364E41" w:rsidRDefault="00364E41" w:rsidP="00364E41">
      <w:pPr>
        <w:pStyle w:val="Heading4"/>
      </w:pPr>
      <w:r w:rsidRPr="004418A3">
        <w:t>Air System Outdoor Air Heat Recovery Bypass Status</w:t>
      </w:r>
      <w:r>
        <w:t xml:space="preserve"> []</w:t>
      </w:r>
    </w:p>
    <w:p w14:paraId="65FFA9DB" w14:textId="77777777" w:rsidR="00364E41" w:rsidRDefault="00364E41" w:rsidP="00364E41">
      <w:pPr>
        <w:pStyle w:val="BodyText"/>
      </w:pPr>
      <w:r>
        <w:t xml:space="preserve">This indicates if the controls have determined if the bypass mode for heat recovery is in effect or not. </w:t>
      </w:r>
    </w:p>
    <w:p w14:paraId="1C24321E" w14:textId="77777777" w:rsidR="00364E41" w:rsidRDefault="00364E41" w:rsidP="00364E41">
      <w:pPr>
        <w:pStyle w:val="Heading4"/>
      </w:pPr>
      <w:r>
        <w:t>Air System Outdoor Air Heat Recovery Bypass Heating Coil Activity Status []</w:t>
      </w:r>
    </w:p>
    <w:p w14:paraId="33A37088" w14:textId="77777777"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for economizer operation, it does not 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14:paraId="2020DDC3" w14:textId="77777777" w:rsidR="00364E41" w:rsidRDefault="00364E41" w:rsidP="00364E41">
      <w:pPr>
        <w:pStyle w:val="Heading4"/>
      </w:pPr>
      <w:r>
        <w:t>Air System Outdoor Air Heat Recovery Bypass Minimum Outdoor Air Mixed Air Temperature</w:t>
      </w:r>
      <w:r w:rsidR="00D20489">
        <w:t xml:space="preserve"> [C]</w:t>
      </w:r>
    </w:p>
    <w:p w14:paraId="27E838D7" w14:textId="77777777"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14:paraId="12D95006" w14:textId="77777777" w:rsidR="00364E41" w:rsidRDefault="00364E41" w:rsidP="00364E41">
      <w:pPr>
        <w:pStyle w:val="Heading4"/>
      </w:pPr>
      <w:r>
        <w:t>Air System Outdoor Air High Humidity Control Status []</w:t>
      </w:r>
    </w:p>
    <w:p w14:paraId="35DFA755" w14:textId="77777777"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14:paraId="602347B6" w14:textId="77777777" w:rsidR="00364E41" w:rsidRDefault="00364E41" w:rsidP="00364E41">
      <w:pPr>
        <w:pStyle w:val="Heading4"/>
      </w:pPr>
      <w:r>
        <w:lastRenderedPageBreak/>
        <w:t>Air System Outdoor Air Flow Fraction</w:t>
      </w:r>
      <w:r w:rsidR="00D20489">
        <w:t xml:space="preserve"> []</w:t>
      </w:r>
    </w:p>
    <w:p w14:paraId="4482F72B" w14:textId="77777777" w:rsidR="00364E41" w:rsidRDefault="00364E41" w:rsidP="00364E41">
      <w:pPr>
        <w:pStyle w:val="BodyText"/>
      </w:pPr>
      <w:r>
        <w:t>Reports the average actual outdoor air fraction for the outdoor air controller over the reporting interval.</w:t>
      </w:r>
    </w:p>
    <w:p w14:paraId="6F511598" w14:textId="77777777" w:rsidR="00364E41" w:rsidRDefault="00364E41" w:rsidP="00364E41">
      <w:pPr>
        <w:pStyle w:val="Heading4"/>
      </w:pPr>
      <w:r>
        <w:t>Air System Outdoor Air Minimum Flow Fraction</w:t>
      </w:r>
      <w:r w:rsidR="00D20489">
        <w:t xml:space="preserve"> []</w:t>
      </w:r>
    </w:p>
    <w:p w14:paraId="14B6546B" w14:textId="77777777" w:rsidR="00364E41" w:rsidRDefault="00364E41" w:rsidP="00364E41">
      <w:pPr>
        <w:pStyle w:val="BodyText"/>
      </w:pPr>
      <w:r>
        <w:t>Reports the average minimum limit of the outdoor air fraction for the outdoor air controller over the reporting interval.</w:t>
      </w:r>
    </w:p>
    <w:p w14:paraId="31D14B70" w14:textId="77777777" w:rsidR="00364E41" w:rsidRDefault="00364E41" w:rsidP="00364E41">
      <w:pPr>
        <w:pStyle w:val="Heading4"/>
      </w:pPr>
      <w:r>
        <w:t>Air System Outdoor Air Mass Flow Rate</w:t>
      </w:r>
      <w:r w:rsidRPr="003A2257">
        <w:t xml:space="preserve"> [kg/s]</w:t>
      </w:r>
    </w:p>
    <w:p w14:paraId="4547D4DD" w14:textId="77777777" w:rsidR="00364E41" w:rsidRDefault="00364E41" w:rsidP="00364E41">
      <w:pPr>
        <w:pStyle w:val="BodyText"/>
      </w:pPr>
      <w:r>
        <w:t>Reports the average outdoor air mass flow rate introduced by the outdoor air controller over the reporting interval.</w:t>
      </w:r>
    </w:p>
    <w:p w14:paraId="6FBDFF91" w14:textId="77777777" w:rsidR="006C38A1" w:rsidRDefault="00364E41" w:rsidP="00364E41">
      <w:pPr>
        <w:pStyle w:val="Heading4"/>
      </w:pPr>
      <w:r>
        <w:t>Air System Mixed Air Mass Flow Rate</w:t>
      </w:r>
      <w:r w:rsidRPr="003A2257">
        <w:t xml:space="preserve"> [kg/s]</w:t>
      </w:r>
    </w:p>
    <w:p w14:paraId="67026359" w14:textId="77777777" w:rsidR="006C38A1" w:rsidRDefault="006C38A1" w:rsidP="006C38A1">
      <w:pPr>
        <w:pStyle w:val="BodyText"/>
      </w:pPr>
      <w:r>
        <w:t>Reports the average mixed air mass flow rate of the HVAC air loop associated with this outdoor air controller over the reporting interval.</w:t>
      </w:r>
    </w:p>
    <w:p w14:paraId="61AA28F8" w14:textId="77777777" w:rsidR="003245AF" w:rsidRDefault="003245AF" w:rsidP="003245AF">
      <w:pPr>
        <w:pStyle w:val="Heading3"/>
      </w:pPr>
      <w:bookmarkStart w:id="3212" w:name="_Toc214167318"/>
      <w:bookmarkStart w:id="3213" w:name="_Toc214167319"/>
      <w:bookmarkStart w:id="3214" w:name="_Toc399490643"/>
      <w:bookmarkEnd w:id="3208"/>
      <w:r w:rsidRPr="0006077E">
        <w:t>Controller:MechanicalVentilation</w:t>
      </w:r>
      <w:bookmarkEnd w:id="3212"/>
      <w:bookmarkEnd w:id="3214"/>
    </w:p>
    <w:p w14:paraId="57F2918D" w14:textId="77777777"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14:paraId="0FC6B7CD" w14:textId="77777777"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700"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distribution systems that serve a number of different zone types with varying occupancy levels. This object can also be used to model the Indoor Air Quality Procedure (IAQP) as defined in Standard 62.1</w:t>
      </w:r>
    </w:p>
    <w:p w14:paraId="5585E453" w14:textId="77777777"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14:paraId="0C952E7B" w14:textId="77777777" w:rsidR="003245AF" w:rsidRPr="0069152D" w:rsidRDefault="003245AF" w:rsidP="003245AF">
      <w:pPr>
        <w:pStyle w:val="Heading4"/>
        <w:rPr>
          <w:i w:val="0"/>
          <w:snapToGrid w:val="0"/>
        </w:rPr>
      </w:pPr>
      <w:r w:rsidRPr="0069152D">
        <w:rPr>
          <w:snapToGrid w:val="0"/>
        </w:rPr>
        <w:t>Field: Name</w:t>
      </w:r>
    </w:p>
    <w:p w14:paraId="5224CE7E" w14:textId="77777777"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14:paraId="69129F3F" w14:textId="77777777"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14:paraId="0A742E2C" w14:textId="77777777"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14:paraId="261C123F" w14:textId="77777777" w:rsidR="003245AF" w:rsidRPr="0069152D" w:rsidRDefault="003245AF" w:rsidP="003245AF">
      <w:pPr>
        <w:pStyle w:val="Heading4"/>
        <w:rPr>
          <w:i w:val="0"/>
          <w:snapToGrid w:val="0"/>
        </w:rPr>
      </w:pPr>
      <w:r w:rsidRPr="0069152D">
        <w:rPr>
          <w:snapToGrid w:val="0"/>
        </w:rPr>
        <w:lastRenderedPageBreak/>
        <w:t>Field: Demand Controlled Ventilation</w:t>
      </w:r>
    </w:p>
    <w:p w14:paraId="1DF4C093" w14:textId="77777777"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14:paraId="518C7808" w14:textId="77777777"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14:paraId="14E5A054" w14:textId="77777777"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14:paraId="48446CB0" w14:textId="77777777"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14:paraId="040A824B" w14:textId="77777777" w:rsidR="003245AF" w:rsidRPr="0069152D" w:rsidRDefault="003245AF" w:rsidP="003245AF">
      <w:pPr>
        <w:pStyle w:val="Heading4"/>
        <w:rPr>
          <w:i w:val="0"/>
          <w:snapToGrid w:val="0"/>
        </w:rPr>
      </w:pPr>
      <w:r w:rsidRPr="0069152D">
        <w:rPr>
          <w:snapToGrid w:val="0"/>
        </w:rPr>
        <w:t>Field: Zone Maximum Outdoor Air Fraction</w:t>
      </w:r>
    </w:p>
    <w:p w14:paraId="22352F5F" w14:textId="77777777" w:rsidR="003245AF" w:rsidRDefault="003245AF" w:rsidP="003245AF">
      <w:pPr>
        <w:pStyle w:val="BodyText"/>
      </w:pPr>
      <w:r>
        <w:t>This positive numeric input is the zone maximum outdoor air fraction. For VAV systems, when a zone requires outdoor air higher than the user specified Zone Maximum Outdoor Air Fraction, the zone supply air flow will be increased (if damper not fully open yet) to cap the 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14:paraId="6D6704DC" w14:textId="77777777"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14:paraId="2432525A" w14:textId="77777777" w:rsidR="003245AF" w:rsidRPr="0006077E" w:rsidRDefault="003245AF" w:rsidP="003245AF">
      <w:pPr>
        <w:pStyle w:val="BodyText"/>
      </w:pPr>
      <w:r>
        <w:t>The following three fields are needed to define the parameters for the ventilation. This object is extensible by duplicating these three fields.</w:t>
      </w:r>
    </w:p>
    <w:p w14:paraId="398E05DC" w14:textId="77777777"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14:paraId="1883A77C" w14:textId="77777777" w:rsidR="003245AF" w:rsidRDefault="003245AF" w:rsidP="003245AF">
      <w:pPr>
        <w:pStyle w:val="BodyText"/>
      </w:pPr>
      <w:r>
        <w:t>The zone name or zone list to apply the ventilation rates specified in the DesignSpecification:OutdoorAir object.</w:t>
      </w:r>
    </w:p>
    <w:p w14:paraId="0DBCFC5E" w14:textId="77777777" w:rsidR="003245AF" w:rsidRPr="0069152D" w:rsidRDefault="003245AF" w:rsidP="003245AF">
      <w:pPr>
        <w:pStyle w:val="Heading4"/>
        <w:rPr>
          <w:i w:val="0"/>
          <w:snapToGrid w:val="0"/>
        </w:rPr>
      </w:pPr>
      <w:r w:rsidRPr="0069152D">
        <w:rPr>
          <w:snapToGrid w:val="0"/>
        </w:rPr>
        <w:t>Field: Design Specification Outdoor Air Object Name &lt;x&gt;</w:t>
      </w:r>
    </w:p>
    <w:p w14:paraId="262A5E18" w14:textId="77777777"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14:paraId="42687E2F" w14:textId="77777777" w:rsidR="003245AF" w:rsidRPr="0069152D" w:rsidRDefault="003245AF" w:rsidP="003245AF">
      <w:pPr>
        <w:pStyle w:val="Heading4"/>
        <w:rPr>
          <w:i w:val="0"/>
          <w:snapToGrid w:val="0"/>
        </w:rPr>
      </w:pPr>
      <w:r w:rsidRPr="0069152D">
        <w:rPr>
          <w:snapToGrid w:val="0"/>
        </w:rPr>
        <w:lastRenderedPageBreak/>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14:paraId="3DBDA525"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14:paraId="2F754EA4" w14:textId="77777777"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14:paraId="4256A705" w14:textId="77777777"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14:paraId="11524290" w14:textId="77777777"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14:paraId="1BD03654" w14:textId="77777777"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14:paraId="1DC0E7D8" w14:textId="77777777" w:rsidR="003245AF" w:rsidRDefault="003245AF" w:rsidP="003245AF">
      <w:pPr>
        <w:pStyle w:val="BodyText"/>
      </w:pPr>
      <w:r>
        <w:t>An example input for this object is shown below:</w:t>
      </w:r>
    </w:p>
    <w:p w14:paraId="0C8B0D35" w14:textId="77777777" w:rsidR="003245AF" w:rsidRPr="00B65DF7" w:rsidRDefault="003245AF" w:rsidP="003245AF">
      <w:pPr>
        <w:pStyle w:val="IDDDefinition"/>
        <w:pBdr>
          <w:top w:val="single" w:sz="4" w:space="0" w:color="auto"/>
        </w:pBdr>
        <w:rPr>
          <w:snapToGrid w:val="0"/>
        </w:rPr>
      </w:pPr>
      <w:r w:rsidRPr="00B65DF7">
        <w:rPr>
          <w:snapToGrid w:val="0"/>
        </w:rPr>
        <w:t xml:space="preserve">  Controller:MechanicalVentilation,</w:t>
      </w:r>
    </w:p>
    <w:p w14:paraId="4D866586" w14:textId="77777777"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14:paraId="37F19328" w14:textId="77777777"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14:paraId="49A73854" w14:textId="77777777"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14:paraId="2F28BD57" w14:textId="77777777" w:rsidR="003245AF" w:rsidRDefault="003245AF" w:rsidP="003245AF">
      <w:pPr>
        <w:pStyle w:val="IDDDefinition"/>
        <w:pBdr>
          <w:top w:val="single" w:sz="4" w:space="0" w:color="auto"/>
        </w:pBdr>
        <w:rPr>
          <w:snapToGrid w:val="0"/>
        </w:rPr>
      </w:pPr>
      <w:r>
        <w:rPr>
          <w:snapToGrid w:val="0"/>
        </w:rPr>
        <w:t xml:space="preserve">    1.0,                      !- Zone Maximum Outdoor Air Fraction</w:t>
      </w:r>
    </w:p>
    <w:p w14:paraId="48F48FBE"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14:paraId="693B3D65" w14:textId="77777777"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14:paraId="20AF2F93" w14:textId="77777777"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14:paraId="7BC0D2BF"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14:paraId="2F61DA01" w14:textId="77777777"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14:paraId="57F53280" w14:textId="77777777"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14:paraId="749F460B" w14:textId="77777777" w:rsidR="003245AF" w:rsidRDefault="003245AF" w:rsidP="003245AF">
      <w:pPr>
        <w:pStyle w:val="IDDDefinition"/>
        <w:pBdr>
          <w:top w:val="single" w:sz="4" w:space="0" w:color="auto"/>
        </w:pBdr>
        <w:rPr>
          <w:snapToGrid w:val="0"/>
        </w:rPr>
      </w:pPr>
      <w:r w:rsidRPr="00B65DF7">
        <w:rPr>
          <w:snapToGrid w:val="0"/>
        </w:rPr>
        <w:t xml:space="preserve">  </w:t>
      </w:r>
    </w:p>
    <w:p w14:paraId="1D4F0344" w14:textId="77777777" w:rsidR="003245AF" w:rsidRDefault="003245AF" w:rsidP="003245AF">
      <w:pPr>
        <w:pStyle w:val="IDDDefinition"/>
        <w:pBdr>
          <w:top w:val="single" w:sz="4" w:space="0" w:color="auto"/>
        </w:pBdr>
      </w:pPr>
      <w:r>
        <w:rPr>
          <w:snapToGrid w:val="0"/>
        </w:rPr>
        <w:t xml:space="preserve">  ZoneList,</w:t>
      </w:r>
    </w:p>
    <w:p w14:paraId="7B3D1780" w14:textId="77777777"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14:paraId="71BB747F" w14:textId="77777777"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14:paraId="3F7114A9" w14:textId="77777777"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14:paraId="70328037" w14:textId="77777777" w:rsidR="003245AF" w:rsidRDefault="003245AF" w:rsidP="003245AF">
      <w:pPr>
        <w:pStyle w:val="IDDDefinition"/>
      </w:pPr>
      <w:r w:rsidRPr="00165A63">
        <w:t xml:space="preserve">DesignSpecification:OutdoorAir, </w:t>
      </w:r>
    </w:p>
    <w:p w14:paraId="5C6DC29A" w14:textId="77777777" w:rsidR="003245AF" w:rsidRDefault="003245AF" w:rsidP="003245AF">
      <w:pPr>
        <w:pStyle w:val="IDDDefinition"/>
        <w:ind w:firstLine="390"/>
      </w:pPr>
      <w:r>
        <w:t>DSOA1,                   !- Name</w:t>
      </w:r>
    </w:p>
    <w:p w14:paraId="79CF7B43" w14:textId="77777777" w:rsidR="003245AF" w:rsidRDefault="003245AF" w:rsidP="003245AF">
      <w:pPr>
        <w:pStyle w:val="IDDDefinition"/>
        <w:ind w:firstLine="390"/>
      </w:pPr>
      <w:r>
        <w:t xml:space="preserve">SUM,                     !- </w:t>
      </w:r>
      <w:r w:rsidRPr="0084222E">
        <w:t>Outdoor Air Method</w:t>
      </w:r>
      <w:r>
        <w:t xml:space="preserve"> </w:t>
      </w:r>
    </w:p>
    <w:p w14:paraId="27B8BA12" w14:textId="77777777" w:rsidR="003245AF" w:rsidRDefault="003245AF" w:rsidP="003245AF">
      <w:pPr>
        <w:pStyle w:val="IDDDefinition"/>
        <w:ind w:firstLine="390"/>
      </w:pPr>
      <w:r>
        <w:t xml:space="preserve">0.00236,                 !- </w:t>
      </w:r>
      <w:r w:rsidRPr="00812E46">
        <w:t>Outdoor Air Flow per Person</w:t>
      </w:r>
      <w:r>
        <w:t xml:space="preserve"> </w:t>
      </w:r>
    </w:p>
    <w:p w14:paraId="74C6FA69" w14:textId="77777777" w:rsidR="003245AF" w:rsidRDefault="003245AF" w:rsidP="003245AF">
      <w:pPr>
        <w:pStyle w:val="IDDDefinition"/>
        <w:ind w:firstLine="390"/>
      </w:pPr>
      <w:r>
        <w:t xml:space="preserve">0.000305,                !- </w:t>
      </w:r>
      <w:r w:rsidRPr="00812E46">
        <w:t>Outdoor Air Flow per Zone Floor Area</w:t>
      </w:r>
      <w:r>
        <w:t xml:space="preserve"> </w:t>
      </w:r>
    </w:p>
    <w:p w14:paraId="10817EFD" w14:textId="77777777" w:rsidR="003245AF" w:rsidRDefault="003245AF" w:rsidP="003245AF">
      <w:pPr>
        <w:pStyle w:val="IDDDefinition"/>
        <w:ind w:firstLine="390"/>
      </w:pPr>
      <w:r>
        <w:t xml:space="preserve">0.0,                     !- </w:t>
      </w:r>
      <w:r w:rsidRPr="00812E46">
        <w:t>Outdoor Air Flow per Zone</w:t>
      </w:r>
      <w:r>
        <w:t xml:space="preserve"> </w:t>
      </w:r>
    </w:p>
    <w:p w14:paraId="52F178AA" w14:textId="77777777" w:rsidR="003245AF" w:rsidRDefault="003245AF" w:rsidP="003245AF">
      <w:pPr>
        <w:pStyle w:val="IDDDefinition"/>
        <w:ind w:firstLine="390"/>
      </w:pPr>
      <w:r>
        <w:t xml:space="preserve">0.0,                     !- </w:t>
      </w:r>
      <w:r w:rsidRPr="00812E46">
        <w:t>Outdoor Air Flow Air Changes per Hour</w:t>
      </w:r>
      <w:r>
        <w:t xml:space="preserve"> </w:t>
      </w:r>
    </w:p>
    <w:p w14:paraId="14AEF9E9" w14:textId="77777777" w:rsidR="003245AF" w:rsidRDefault="003245AF" w:rsidP="003245AF">
      <w:pPr>
        <w:pStyle w:val="IDDDefinition"/>
        <w:ind w:firstLine="390"/>
      </w:pPr>
      <w:r>
        <w:t xml:space="preserve">;                        !- </w:t>
      </w:r>
      <w:r w:rsidRPr="00812E46">
        <w:t>Outdoor Air Flow Rate Fraction Schedule Name</w:t>
      </w:r>
      <w:r>
        <w:t xml:space="preserve"> </w:t>
      </w:r>
    </w:p>
    <w:p w14:paraId="17B6258E" w14:textId="77777777" w:rsidR="003245AF" w:rsidRDefault="003245AF" w:rsidP="003245AF">
      <w:pPr>
        <w:pStyle w:val="IDDDefinition"/>
      </w:pPr>
    </w:p>
    <w:p w14:paraId="41CB7E1F" w14:textId="77777777" w:rsidR="003245AF" w:rsidRDefault="003245AF" w:rsidP="003245AF">
      <w:pPr>
        <w:pStyle w:val="IDDDefinition"/>
      </w:pPr>
      <w:r>
        <w:t>DesignSpecification:ZoneAirDistribution,</w:t>
      </w:r>
    </w:p>
    <w:p w14:paraId="36B23451" w14:textId="77777777" w:rsidR="003245AF" w:rsidRDefault="003245AF" w:rsidP="003245AF">
      <w:pPr>
        <w:pStyle w:val="IDDDefinition"/>
      </w:pPr>
      <w:r>
        <w:t xml:space="preserve">    DSZADO1,                 !- Name</w:t>
      </w:r>
    </w:p>
    <w:p w14:paraId="6D8DE515" w14:textId="77777777" w:rsidR="003245AF" w:rsidRDefault="003245AF" w:rsidP="003245AF">
      <w:pPr>
        <w:pStyle w:val="IDDDefinition"/>
      </w:pPr>
      <w:r>
        <w:t xml:space="preserve">    1.2,                     !- Zone Air Distribution Effectiveness in Cooling Mode </w:t>
      </w:r>
    </w:p>
    <w:p w14:paraId="779A58C7" w14:textId="77777777" w:rsidR="003245AF" w:rsidRDefault="003245AF" w:rsidP="003245AF">
      <w:pPr>
        <w:pStyle w:val="IDDDefinition"/>
      </w:pPr>
      <w:r>
        <w:t xml:space="preserve">    1.0,                     !- Zone Air Distribution Effectiveness in Heating Mode </w:t>
      </w:r>
    </w:p>
    <w:p w14:paraId="774CB7C3" w14:textId="77777777" w:rsidR="003245AF" w:rsidRDefault="003245AF" w:rsidP="003245AF">
      <w:pPr>
        <w:pStyle w:val="IDDDefinition"/>
      </w:pPr>
      <w:r>
        <w:t xml:space="preserve">    ,                        !- Zone Air Distribution Effectiveness Schedule Name </w:t>
      </w:r>
    </w:p>
    <w:p w14:paraId="55329C37" w14:textId="77777777" w:rsidR="003245AF" w:rsidRDefault="003245AF" w:rsidP="003245AF">
      <w:pPr>
        <w:pStyle w:val="IDDDefinition"/>
      </w:pPr>
      <w:r>
        <w:t xml:space="preserve">    0.3;                     !- Zone Secondary Recirculation Fraction  </w:t>
      </w:r>
    </w:p>
    <w:p w14:paraId="119FC4DF" w14:textId="77777777" w:rsidR="006C38A1" w:rsidRPr="0006077E" w:rsidRDefault="006C38A1" w:rsidP="006C38A1">
      <w:pPr>
        <w:pStyle w:val="Heading3"/>
      </w:pPr>
      <w:bookmarkStart w:id="3215" w:name="_Toc399490644"/>
      <w:r w:rsidRPr="0006077E">
        <w:t>ZoneHVAC:EnergyRecoveryVentilator:Controller</w:t>
      </w:r>
      <w:bookmarkEnd w:id="3213"/>
      <w:bookmarkEnd w:id="3215"/>
    </w:p>
    <w:p w14:paraId="39505F27" w14:textId="77777777" w:rsidR="006C38A1" w:rsidRDefault="00C334FF" w:rsidP="006C38A1">
      <w:pPr>
        <w:pStyle w:val="BodyText"/>
      </w:pPr>
      <w:r>
        <w:rPr>
          <w:noProof/>
          <w:lang w:eastAsia="zh-CN"/>
        </w:rPr>
        <mc:AlternateContent>
          <mc:Choice Requires="wps">
            <w:drawing>
              <wp:anchor distT="0" distB="0" distL="114300" distR="114300" simplePos="0" relativeHeight="251687936" behindDoc="0" locked="0" layoutInCell="1" allowOverlap="1" wp14:anchorId="0C6E3A88" wp14:editId="7BC82D8C">
                <wp:simplePos x="0" y="0"/>
                <wp:positionH relativeFrom="column">
                  <wp:posOffset>5012690</wp:posOffset>
                </wp:positionH>
                <wp:positionV relativeFrom="paragraph">
                  <wp:posOffset>2722245</wp:posOffset>
                </wp:positionV>
                <wp:extent cx="82550" cy="151130"/>
                <wp:effectExtent l="0" t="0" r="12700" b="1270"/>
                <wp:wrapNone/>
                <wp:docPr id="13"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B8F2B" w14:textId="77777777" w:rsidR="00F157E6" w:rsidRDefault="00F157E6"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E3A88" id="Rectangle 298" o:spid="_x0000_s1084" style="position:absolute;left:0;text-align:left;margin-left:394.7pt;margin-top:214.35pt;width:6.5pt;height:11.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Iq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FJWiKrACAACpBQAA&#10;DgAAAAAAAAAAAAAAAAAuAgAAZHJzL2Uyb0RvYy54bWxQSwECLQAUAAYACAAAACEAqIWCD+EAAAAL&#10;AQAADwAAAAAAAAAAAAAAAAAKBQAAZHJzL2Rvd25yZXYueG1sUEsFBgAAAAAEAAQA8wAAABgGAAAA&#10;AA==&#10;" filled="f" stroked="f">
                <v:textbox inset="0,0,0,0">
                  <w:txbxContent>
                    <w:p w14:paraId="111B8F2B" w14:textId="77777777" w:rsidR="00F157E6" w:rsidRDefault="00F157E6" w:rsidP="006C38A1">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84864" behindDoc="0" locked="0" layoutInCell="1" allowOverlap="1" wp14:anchorId="49885243" wp14:editId="0DC8BEAB">
                <wp:simplePos x="0" y="0"/>
                <wp:positionH relativeFrom="column">
                  <wp:posOffset>1409700</wp:posOffset>
                </wp:positionH>
                <wp:positionV relativeFrom="paragraph">
                  <wp:posOffset>2743835</wp:posOffset>
                </wp:positionV>
                <wp:extent cx="82550" cy="151130"/>
                <wp:effectExtent l="0" t="0" r="12700" b="1270"/>
                <wp:wrapNone/>
                <wp:docPr id="12"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A30F5" w14:textId="77777777" w:rsidR="00F157E6" w:rsidRDefault="00F157E6"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85243" id="Rectangle 297" o:spid="_x0000_s1085" style="position:absolute;left:0;text-align:left;margin-left:111pt;margin-top:216.05pt;width:6.5pt;height:11.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TDJfQrACAACpBQAA&#10;DgAAAAAAAAAAAAAAAAAuAgAAZHJzL2Uyb0RvYy54bWxQSwECLQAUAAYACAAAACEAUAxlqeEAAAAL&#10;AQAADwAAAAAAAAAAAAAAAAAKBQAAZHJzL2Rvd25yZXYueG1sUEsFBgAAAAAEAAQA8wAAABgGAAAA&#10;AA==&#10;" filled="f" stroked="f">
                <v:textbox inset="0,0,0,0">
                  <w:txbxContent>
                    <w:p w14:paraId="42CA30F5" w14:textId="77777777" w:rsidR="00F157E6" w:rsidRDefault="00F157E6" w:rsidP="006C38A1">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81792" behindDoc="0" locked="0" layoutInCell="1" allowOverlap="1" wp14:anchorId="69474FEE" wp14:editId="6FD244EF">
                <wp:simplePos x="0" y="0"/>
                <wp:positionH relativeFrom="column">
                  <wp:posOffset>800100</wp:posOffset>
                </wp:positionH>
                <wp:positionV relativeFrom="paragraph">
                  <wp:posOffset>1139190</wp:posOffset>
                </wp:positionV>
                <wp:extent cx="99060" cy="210185"/>
                <wp:effectExtent l="0" t="0" r="15240" b="18415"/>
                <wp:wrapNone/>
                <wp:docPr id="11"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5E165" w14:textId="77777777" w:rsidR="00F157E6" w:rsidRDefault="00F157E6"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474FEE" id="Rectangle 296" o:spid="_x0000_s1086" style="position:absolute;left:0;text-align:left;margin-left:63pt;margin-top:89.7pt;width:7.8pt;height:16.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iACN+rgIAAKkFAAAO&#10;AAAAAAAAAAAAAAAAAC4CAABkcnMvZTJvRG9jLnhtbFBLAQItABQABgAIAAAAIQDGBo6C4gAAAAsB&#10;AAAPAAAAAAAAAAAAAAAAAAgFAABkcnMvZG93bnJldi54bWxQSwUGAAAAAAQABADzAAAAFwYAAAAA&#10;" filled="f" stroked="f">
                <v:textbox inset="0,0,0,0">
                  <w:txbxContent>
                    <w:p w14:paraId="5F05E165" w14:textId="77777777" w:rsidR="00F157E6" w:rsidRDefault="00F157E6"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008C7">
        <w:rPr>
          <w:rFonts w:cs="Arial"/>
        </w:rPr>
        <w:fldChar w:fldCharType="begin"/>
      </w:r>
      <w:r w:rsidR="006C38A1">
        <w:rPr>
          <w:rFonts w:cs="Arial"/>
        </w:rPr>
        <w:instrText xml:space="preserve"> REF _Ref146533817 \h </w:instrText>
      </w:r>
      <w:r w:rsidR="006008C7">
        <w:rPr>
          <w:rFonts w:cs="Arial"/>
        </w:rPr>
      </w:r>
      <w:r w:rsidR="006008C7">
        <w:rPr>
          <w:rFonts w:cs="Arial"/>
        </w:rPr>
        <w:fldChar w:fldCharType="separate"/>
      </w:r>
      <w:r w:rsidR="00F157E6">
        <w:t xml:space="preserve">Figure </w:t>
      </w:r>
      <w:r w:rsidR="00F157E6">
        <w:rPr>
          <w:noProof/>
        </w:rPr>
        <w:t>143</w:t>
      </w:r>
      <w:r w:rsidR="006008C7">
        <w:rPr>
          <w:rFonts w:cs="Arial"/>
        </w:rPr>
        <w:fldChar w:fldCharType="end"/>
      </w:r>
      <w:r w:rsidR="006C38A1">
        <w:t xml:space="preserve">).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w:t>
      </w:r>
      <w:r w:rsidR="006C38A1">
        <w:lastRenderedPageBreak/>
        <w:t>terminated. A time-of-day schedule may also be used to simulate a “push-button” type economizer controller.</w:t>
      </w:r>
    </w:p>
    <w:p w14:paraId="5B5F2139" w14:textId="77777777"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14:paraId="6B8A818A" w14:textId="77777777" w:rsidR="006C38A1" w:rsidRDefault="00AC33EE" w:rsidP="006C38A1">
      <w:pPr>
        <w:pStyle w:val="Picture"/>
      </w:pPr>
      <w:r>
        <w:rPr>
          <w:rFonts w:cs="Arial"/>
          <w:noProof/>
          <w:lang w:eastAsia="zh-CN"/>
        </w:rPr>
        <w:drawing>
          <wp:inline distT="0" distB="0" distL="0" distR="0" wp14:anchorId="70AB7F1B" wp14:editId="7E38196E">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B98724F" w14:textId="77777777" w:rsidR="006C38A1" w:rsidRDefault="006C38A1" w:rsidP="006C38A1">
      <w:pPr>
        <w:pStyle w:val="Caption"/>
      </w:pPr>
      <w:bookmarkStart w:id="3216" w:name="_Ref146533817"/>
      <w:bookmarkStart w:id="3217" w:name="_Toc177714026"/>
      <w:bookmarkStart w:id="3218" w:name="_Toc214167320"/>
      <w:r>
        <w:t xml:space="preserve">Figure </w:t>
      </w:r>
      <w:r w:rsidR="006008C7">
        <w:fldChar w:fldCharType="begin"/>
      </w:r>
      <w:r w:rsidR="00A4098B">
        <w:instrText xml:space="preserve"> SEQ Figure \* ARABIC </w:instrText>
      </w:r>
      <w:r w:rsidR="006008C7">
        <w:fldChar w:fldCharType="separate"/>
      </w:r>
      <w:r w:rsidR="00F157E6">
        <w:rPr>
          <w:noProof/>
        </w:rPr>
        <w:t>143</w:t>
      </w:r>
      <w:r w:rsidR="006008C7">
        <w:rPr>
          <w:noProof/>
        </w:rPr>
        <w:fldChar w:fldCharType="end"/>
      </w:r>
      <w:bookmarkEnd w:id="3216"/>
      <w:r>
        <w:t>. Schematic of the ZoneHVAC:EnergyRecoveryVentilator compound object</w:t>
      </w:r>
      <w:bookmarkEnd w:id="3217"/>
      <w:bookmarkEnd w:id="3218"/>
    </w:p>
    <w:p w14:paraId="62661F2F" w14:textId="77777777" w:rsidR="006C38A1" w:rsidRDefault="006C38A1" w:rsidP="006C38A1">
      <w:pPr>
        <w:pStyle w:val="Heading4"/>
      </w:pPr>
      <w:r>
        <w:t>Field: Name</w:t>
      </w:r>
    </w:p>
    <w:p w14:paraId="02C729CA" w14:textId="77777777" w:rsidR="006C38A1" w:rsidRDefault="006C38A1" w:rsidP="006C38A1">
      <w:pPr>
        <w:pStyle w:val="BodyText"/>
      </w:pPr>
      <w:r>
        <w:t>A unique user-assigned name for the stand alone ERV controller. Any reference to this controller by another object will use this name.</w:t>
      </w:r>
    </w:p>
    <w:p w14:paraId="2D9AEA73" w14:textId="77777777" w:rsidR="006C38A1" w:rsidRPr="00CC7139" w:rsidRDefault="006C38A1" w:rsidP="006C38A1">
      <w:pPr>
        <w:pStyle w:val="Heading4"/>
      </w:pPr>
      <w:r>
        <w:t xml:space="preserve">Field: </w:t>
      </w:r>
      <w:r w:rsidRPr="00CC7139">
        <w:t>Temperature High Limit</w:t>
      </w:r>
    </w:p>
    <w:p w14:paraId="2B20FCDF" w14:textId="77777777"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14:paraId="2B91BF3F" w14:textId="77777777" w:rsidR="006C38A1" w:rsidRPr="00CC7139" w:rsidRDefault="006C38A1" w:rsidP="006C38A1">
      <w:pPr>
        <w:pStyle w:val="Heading4"/>
      </w:pPr>
      <w:r>
        <w:t xml:space="preserve">Field: </w:t>
      </w:r>
      <w:r w:rsidRPr="00CC7139">
        <w:t>Temperature Low Limit</w:t>
      </w:r>
    </w:p>
    <w:p w14:paraId="11628B43" w14:textId="77777777"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14:paraId="0C8545BC" w14:textId="77777777" w:rsidR="006C38A1" w:rsidRPr="00CC7139" w:rsidRDefault="006C38A1" w:rsidP="006C38A1">
      <w:pPr>
        <w:pStyle w:val="Heading4"/>
      </w:pPr>
      <w:r>
        <w:t xml:space="preserve">Field: </w:t>
      </w:r>
      <w:r w:rsidRPr="00CC7139">
        <w:t>Enthalpy High Limit</w:t>
      </w:r>
    </w:p>
    <w:p w14:paraId="6FD10035" w14:textId="77777777"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14:paraId="4001D2F6" w14:textId="77777777" w:rsidR="006C38A1" w:rsidRPr="00CC7139" w:rsidRDefault="006C38A1" w:rsidP="006C38A1">
      <w:pPr>
        <w:pStyle w:val="Heading4"/>
        <w:rPr>
          <w:snapToGrid w:val="0"/>
        </w:rPr>
      </w:pPr>
      <w:r>
        <w:rPr>
          <w:snapToGrid w:val="0"/>
        </w:rPr>
        <w:lastRenderedPageBreak/>
        <w:t xml:space="preserve">Field: </w:t>
      </w:r>
      <w:r w:rsidRPr="00CC7139">
        <w:rPr>
          <w:snapToGrid w:val="0"/>
        </w:rPr>
        <w:t>Dew</w:t>
      </w:r>
      <w:r>
        <w:rPr>
          <w:snapToGrid w:val="0"/>
        </w:rPr>
        <w:t>p</w:t>
      </w:r>
      <w:r w:rsidRPr="00CC7139">
        <w:rPr>
          <w:snapToGrid w:val="0"/>
        </w:rPr>
        <w:t>oint Temperature Limit</w:t>
      </w:r>
    </w:p>
    <w:p w14:paraId="2106FBD0" w14:textId="77777777"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14:paraId="23F7293D" w14:textId="77777777" w:rsidR="006C38A1" w:rsidRPr="00CC7139" w:rsidRDefault="006C38A1" w:rsidP="006C38A1">
      <w:pPr>
        <w:pStyle w:val="Heading4"/>
      </w:pPr>
      <w:r w:rsidRPr="005B4471">
        <w:t xml:space="preserve">Field: </w:t>
      </w:r>
      <w:r w:rsidRPr="00CC7139">
        <w:t>Electronic Enthalpy Limit Curve Name</w:t>
      </w:r>
    </w:p>
    <w:p w14:paraId="5BF5D85C" w14:textId="77777777"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14:paraId="017A1B0A" w14:textId="77777777" w:rsidR="006C38A1" w:rsidRPr="00CC7139" w:rsidRDefault="006C38A1" w:rsidP="006C38A1">
      <w:pPr>
        <w:pStyle w:val="Heading4"/>
      </w:pPr>
      <w:r>
        <w:t xml:space="preserve">Field: </w:t>
      </w:r>
      <w:r w:rsidRPr="00CC7139">
        <w:t>Exhaust Air Temperature Limit</w:t>
      </w:r>
    </w:p>
    <w:p w14:paraId="446C0B66" w14:textId="77777777"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14:paraId="7FFE2DCE" w14:textId="77777777" w:rsidR="006C38A1" w:rsidRPr="00CC7139" w:rsidRDefault="006C38A1" w:rsidP="006C38A1">
      <w:pPr>
        <w:pStyle w:val="Heading4"/>
      </w:pPr>
      <w:r>
        <w:t xml:space="preserve">Field: </w:t>
      </w:r>
      <w:r w:rsidRPr="00CC7139">
        <w:t>Exhaust Air Enthalpy Limit</w:t>
      </w:r>
    </w:p>
    <w:p w14:paraId="553036C3" w14:textId="77777777"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14:paraId="35B1CBA7" w14:textId="77777777" w:rsidR="006C38A1" w:rsidRPr="00CC7139" w:rsidRDefault="006C38A1" w:rsidP="006C38A1">
      <w:pPr>
        <w:pStyle w:val="Heading4"/>
      </w:pPr>
      <w:r>
        <w:t xml:space="preserve">Field: </w:t>
      </w:r>
      <w:r w:rsidRPr="00CC7139">
        <w:t>Time of Day Economizer Flow Control Schedule Name</w:t>
      </w:r>
    </w:p>
    <w:p w14:paraId="00DEA654" w14:textId="77777777"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14:paraId="789FA420" w14:textId="77777777" w:rsidR="006C38A1" w:rsidRDefault="006C38A1" w:rsidP="006C38A1">
      <w:pPr>
        <w:pStyle w:val="Heading4"/>
      </w:pPr>
      <w:r>
        <w:t>Field: High Humidity Control Flag</w:t>
      </w:r>
    </w:p>
    <w:p w14:paraId="1F6867FF" w14:textId="77777777"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14:paraId="036A7722" w14:textId="77777777" w:rsidR="006C38A1" w:rsidRDefault="006C38A1" w:rsidP="006C38A1">
      <w:pPr>
        <w:pStyle w:val="Heading4"/>
      </w:pPr>
      <w:r>
        <w:t>Field: Humidistat Control Zone Name</w:t>
      </w:r>
    </w:p>
    <w:p w14:paraId="2669107F" w14:textId="77777777"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14:paraId="27AA9402" w14:textId="77777777" w:rsidR="006C38A1" w:rsidRDefault="006C38A1" w:rsidP="006C38A1">
      <w:pPr>
        <w:pStyle w:val="Heading4"/>
      </w:pPr>
      <w:r>
        <w:lastRenderedPageBreak/>
        <w:t>Field: High Humidity Outdoor Air Flow Ratio</w:t>
      </w:r>
    </w:p>
    <w:p w14:paraId="55FCC939" w14:textId="77777777" w:rsidR="006C38A1" w:rsidRDefault="006C38A1" w:rsidP="006C38A1">
      <w:pPr>
        <w:pStyle w:val="BodyText"/>
      </w:pPr>
      <w:r>
        <w:t>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flow rates must be able to account for the increase in air flow when this input is greater than 1. The default value is 1.</w:t>
      </w:r>
    </w:p>
    <w:p w14:paraId="5DC067E5" w14:textId="77777777" w:rsidR="006C38A1" w:rsidRDefault="006C38A1" w:rsidP="006C38A1">
      <w:pPr>
        <w:pStyle w:val="Heading4"/>
      </w:pPr>
      <w:r>
        <w:t>Field: Control High Indoor Humidity based on Outdoor Humidity Ratio</w:t>
      </w:r>
    </w:p>
    <w:p w14:paraId="395EB461" w14:textId="77777777"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14:paraId="013AAE35" w14:textId="77777777" w:rsidR="006C38A1" w:rsidRDefault="006C38A1" w:rsidP="006C38A1">
      <w:pPr>
        <w:pStyle w:val="BodyText"/>
      </w:pPr>
      <w:r>
        <w:t>Following is an example input for this stand alone ERV controller object:</w:t>
      </w:r>
    </w:p>
    <w:p w14:paraId="4339C6E0" w14:textId="77777777" w:rsidR="006C38A1" w:rsidRDefault="006C38A1" w:rsidP="006C38A1">
      <w:pPr>
        <w:pStyle w:val="IDDDefinition"/>
      </w:pPr>
      <w:r>
        <w:t>ZoneHVAC:EnergyRecoveryVentilator:Controller,</w:t>
      </w:r>
    </w:p>
    <w:p w14:paraId="1A8F4BE1" w14:textId="77777777" w:rsidR="006C38A1" w:rsidRDefault="006C38A1" w:rsidP="006C38A1">
      <w:pPr>
        <w:pStyle w:val="IDDDefinition"/>
      </w:pPr>
      <w:r>
        <w:t xml:space="preserve">    ERV OA Controller 1,            !- ERV controller name</w:t>
      </w:r>
    </w:p>
    <w:p w14:paraId="065EC724" w14:textId="77777777" w:rsidR="006C38A1" w:rsidRDefault="006C38A1" w:rsidP="006C38A1">
      <w:pPr>
        <w:pStyle w:val="IDDDefinition"/>
      </w:pPr>
      <w:r>
        <w:t xml:space="preserve">    19.,                            !- Temperature high limit {C}</w:t>
      </w:r>
    </w:p>
    <w:p w14:paraId="7D0A5FBB" w14:textId="77777777" w:rsidR="006C38A1" w:rsidRDefault="006C38A1" w:rsidP="006C38A1">
      <w:pPr>
        <w:pStyle w:val="IDDDefinition"/>
      </w:pPr>
      <w:r>
        <w:t xml:space="preserve">    14.,                            !- Temperature low limit {C}</w:t>
      </w:r>
    </w:p>
    <w:p w14:paraId="120776DB" w14:textId="77777777" w:rsidR="006C38A1" w:rsidRDefault="006C38A1" w:rsidP="006C38A1">
      <w:pPr>
        <w:pStyle w:val="IDDDefinition"/>
      </w:pPr>
      <w:r>
        <w:t xml:space="preserve">    ,                               !- Enthalpy high limit {J/kg}</w:t>
      </w:r>
    </w:p>
    <w:p w14:paraId="43677504" w14:textId="77777777" w:rsidR="006C38A1" w:rsidRDefault="006C38A1" w:rsidP="006C38A1">
      <w:pPr>
        <w:pStyle w:val="IDDDefinition"/>
      </w:pPr>
      <w:r>
        <w:t xml:space="preserve">    15.55,                          !- dew point temperature limit (C)</w:t>
      </w:r>
    </w:p>
    <w:p w14:paraId="730102E6" w14:textId="77777777"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14:paraId="08D939B4" w14:textId="77777777" w:rsidR="006C38A1" w:rsidRDefault="006C38A1" w:rsidP="006C38A1">
      <w:pPr>
        <w:pStyle w:val="IDDDefinition"/>
      </w:pPr>
      <w:r>
        <w:t xml:space="preserve">    NoExhaustAirTemperatureLimit,   !- Exhaust air temperature limit</w:t>
      </w:r>
    </w:p>
    <w:p w14:paraId="10876385" w14:textId="77777777" w:rsidR="006C38A1" w:rsidRDefault="006C38A1" w:rsidP="006C38A1">
      <w:pPr>
        <w:pStyle w:val="IDDDefinition"/>
      </w:pPr>
      <w:r>
        <w:t xml:space="preserve">    NoExhaustAirEnthalpyLimit,      !- Exhaust air enthalpy limit</w:t>
      </w:r>
    </w:p>
    <w:p w14:paraId="3501907A" w14:textId="77777777" w:rsidR="006C38A1" w:rsidRPr="004414F8" w:rsidRDefault="006C38A1" w:rsidP="006C38A1">
      <w:pPr>
        <w:pStyle w:val="IDDDefinition"/>
      </w:pPr>
      <w:r>
        <w:t xml:space="preserve">    OutsideAirFlowSchedule,         !- Time of Day Economizer Flow Control Schedule Name</w:t>
      </w:r>
    </w:p>
    <w:p w14:paraId="181063C7" w14:textId="77777777" w:rsidR="006C38A1" w:rsidRDefault="006C38A1" w:rsidP="006C38A1">
      <w:pPr>
        <w:pStyle w:val="IDDDefinition"/>
      </w:pPr>
      <w:r>
        <w:t xml:space="preserve">    Yes,                            !- High Humidity Control Flag</w:t>
      </w:r>
    </w:p>
    <w:p w14:paraId="47D07966" w14:textId="77777777" w:rsidR="006C38A1" w:rsidRPr="004C51F2" w:rsidRDefault="006C38A1" w:rsidP="006C38A1">
      <w:pPr>
        <w:pStyle w:val="IDDDefinition"/>
      </w:pPr>
      <w:r w:rsidRPr="004C51F2">
        <w:t xml:space="preserve">    East Zone,                      !- Humidistat Control Zone Name</w:t>
      </w:r>
    </w:p>
    <w:p w14:paraId="23CE090F" w14:textId="77777777" w:rsidR="006C38A1" w:rsidRDefault="006C38A1" w:rsidP="006C38A1">
      <w:pPr>
        <w:pStyle w:val="IDDDefinition"/>
      </w:pPr>
      <w:r>
        <w:t xml:space="preserve">    1.2,                            !- High Humidity Outdoor air Flow Ratio</w:t>
      </w:r>
    </w:p>
    <w:p w14:paraId="323E5779" w14:textId="77777777" w:rsidR="006C38A1" w:rsidRDefault="006C38A1" w:rsidP="006C38A1">
      <w:pPr>
        <w:pStyle w:val="IDDDefinition"/>
      </w:pPr>
      <w:r>
        <w:t xml:space="preserve">    Yes;              !- </w:t>
      </w:r>
      <w:r>
        <w:rPr>
          <w:rFonts w:cs="Courier New"/>
        </w:rPr>
        <w:t>Control High Indoor Humidity based on Outdoor Humidity Ratio</w:t>
      </w:r>
    </w:p>
    <w:p w14:paraId="1CAE7A53" w14:textId="77777777" w:rsidR="006C38A1" w:rsidRDefault="006C38A1" w:rsidP="006C38A1">
      <w:pPr>
        <w:pStyle w:val="IDDDefinition"/>
        <w:rPr>
          <w:rFonts w:eastAsia="MS Mincho" w:cs="Courier New"/>
          <w:lang w:eastAsia="ja-JP"/>
        </w:rPr>
      </w:pPr>
    </w:p>
    <w:p w14:paraId="6C9792EC" w14:textId="77777777" w:rsidR="006C38A1" w:rsidRDefault="006C38A1" w:rsidP="006C38A1">
      <w:pPr>
        <w:pStyle w:val="IDDDefinition"/>
        <w:rPr>
          <w:rFonts w:eastAsia="MS Mincho" w:cs="Courier New"/>
          <w:lang w:eastAsia="ja-JP"/>
        </w:rPr>
      </w:pPr>
      <w:r>
        <w:rPr>
          <w:rFonts w:eastAsia="MS Mincho" w:cs="Courier New"/>
          <w:lang w:eastAsia="ja-JP"/>
        </w:rPr>
        <w:t>Curve:Cubic,</w:t>
      </w:r>
    </w:p>
    <w:p w14:paraId="0DEC6099" w14:textId="77777777"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14:paraId="4042809C" w14:textId="77777777"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14:paraId="524CAEE5" w14:textId="77777777"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14:paraId="62DE794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14:paraId="0BE097A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14:paraId="4227A8BB" w14:textId="77777777"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14:paraId="0680E275" w14:textId="77777777" w:rsidR="006C38A1" w:rsidRDefault="006C38A1" w:rsidP="006C38A1">
      <w:pPr>
        <w:pStyle w:val="IDDDefinition"/>
      </w:pPr>
      <w:r>
        <w:rPr>
          <w:rFonts w:eastAsia="MS Mincho" w:cs="Courier New"/>
          <w:lang w:eastAsia="ja-JP"/>
        </w:rPr>
        <w:t xml:space="preserve">    29.13;                    !- Maximum Value of x</w:t>
      </w:r>
      <w:bookmarkEnd w:id="3185"/>
    </w:p>
    <w:p w14:paraId="197C51C9" w14:textId="77777777" w:rsidR="0082117F" w:rsidRDefault="0082117F" w:rsidP="0082117F">
      <w:pPr>
        <w:pStyle w:val="Heading2"/>
      </w:pPr>
      <w:bookmarkStart w:id="3219" w:name="_Toc399490645"/>
      <w:r>
        <w:t>Group – Evaporative Coolers</w:t>
      </w:r>
      <w:bookmarkEnd w:id="3186"/>
      <w:bookmarkEnd w:id="3219"/>
    </w:p>
    <w:p w14:paraId="515A5719" w14:textId="77777777" w:rsidR="0082117F" w:rsidRDefault="0082117F" w:rsidP="0082117F">
      <w:pPr>
        <w:pStyle w:val="BodyText"/>
      </w:pPr>
      <w:r>
        <w:t>This group of objects describes the properties and configuration for the evaporative coolers models for the HVAC section.</w:t>
      </w:r>
    </w:p>
    <w:p w14:paraId="11CC3413" w14:textId="77777777" w:rsidR="0082117F" w:rsidRDefault="0082117F" w:rsidP="0082117F">
      <w:pPr>
        <w:pStyle w:val="Heading3"/>
      </w:pPr>
      <w:bookmarkStart w:id="3220" w:name="_Toc99528173"/>
      <w:bookmarkStart w:id="3221" w:name="_Toc160446452"/>
      <w:bookmarkStart w:id="3222" w:name="_Toc212974654"/>
      <w:bookmarkStart w:id="3223" w:name="_Toc399490646"/>
      <w:r w:rsidRPr="00483D77">
        <w:t>EvaporativeCooler:Direct:CelDekPad</w:t>
      </w:r>
      <w:bookmarkEnd w:id="3220"/>
      <w:bookmarkEnd w:id="3221"/>
      <w:bookmarkEnd w:id="3222"/>
      <w:bookmarkEnd w:id="3223"/>
    </w:p>
    <w:p w14:paraId="61F67625" w14:textId="77777777"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14:paraId="471F60F4" w14:textId="77777777" w:rsidR="0082117F" w:rsidRDefault="00AC33EE" w:rsidP="0082117F">
      <w:pPr>
        <w:pStyle w:val="Picture"/>
      </w:pPr>
      <w:r>
        <w:rPr>
          <w:noProof/>
          <w:lang w:eastAsia="zh-CN"/>
        </w:rPr>
        <w:lastRenderedPageBreak/>
        <w:drawing>
          <wp:inline distT="0" distB="0" distL="0" distR="0" wp14:anchorId="49347D15" wp14:editId="7DAF6CA9">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14:paraId="19D73F9E" w14:textId="77777777" w:rsidR="0082117F" w:rsidRDefault="0082117F" w:rsidP="0082117F">
      <w:pPr>
        <w:pStyle w:val="Caption"/>
      </w:pPr>
      <w:bookmarkStart w:id="3224" w:name="_Toc99528174"/>
      <w:bookmarkStart w:id="3225" w:name="_Toc160446453"/>
      <w:bookmarkStart w:id="3226" w:name="_Toc212974655"/>
      <w:r>
        <w:t xml:space="preserve">Figure </w:t>
      </w:r>
      <w:r w:rsidR="006008C7">
        <w:fldChar w:fldCharType="begin"/>
      </w:r>
      <w:r w:rsidR="00A4098B">
        <w:instrText xml:space="preserve"> SEQ Figure \* ARABIC </w:instrText>
      </w:r>
      <w:r w:rsidR="006008C7">
        <w:fldChar w:fldCharType="separate"/>
      </w:r>
      <w:r w:rsidR="00F157E6">
        <w:rPr>
          <w:noProof/>
        </w:rPr>
        <w:t>144</w:t>
      </w:r>
      <w:r w:rsidR="006008C7">
        <w:rPr>
          <w:noProof/>
        </w:rPr>
        <w:fldChar w:fldCharType="end"/>
      </w:r>
      <w:r>
        <w:t>.  Direct Stage Evaporative Cooler</w:t>
      </w:r>
      <w:bookmarkEnd w:id="3224"/>
      <w:bookmarkEnd w:id="3225"/>
      <w:bookmarkEnd w:id="3226"/>
    </w:p>
    <w:p w14:paraId="71B0551B" w14:textId="77777777"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14:paraId="14BDDC4E" w14:textId="77777777" w:rsidR="0082117F" w:rsidRDefault="00AC33EE" w:rsidP="0082117F">
      <w:pPr>
        <w:pStyle w:val="Picture"/>
      </w:pPr>
      <w:r>
        <w:rPr>
          <w:noProof/>
          <w:lang w:eastAsia="zh-CN"/>
        </w:rPr>
        <w:drawing>
          <wp:inline distT="0" distB="0" distL="0" distR="0" wp14:anchorId="4DE88E06" wp14:editId="6D9D551E">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14:paraId="52B95A9A" w14:textId="77777777" w:rsidR="0082117F" w:rsidRDefault="0082117F" w:rsidP="0082117F">
      <w:pPr>
        <w:pStyle w:val="Caption"/>
      </w:pPr>
      <w:bookmarkStart w:id="3227" w:name="_Toc99528175"/>
      <w:bookmarkStart w:id="3228" w:name="_Toc160446454"/>
      <w:bookmarkStart w:id="3229" w:name="_Toc212974656"/>
      <w:r>
        <w:t xml:space="preserve">Figure </w:t>
      </w:r>
      <w:r w:rsidR="006008C7">
        <w:fldChar w:fldCharType="begin"/>
      </w:r>
      <w:r w:rsidR="00A4098B">
        <w:instrText xml:space="preserve"> SEQ Figure \* ARABIC </w:instrText>
      </w:r>
      <w:r w:rsidR="006008C7">
        <w:fldChar w:fldCharType="separate"/>
      </w:r>
      <w:r w:rsidR="00F157E6">
        <w:rPr>
          <w:noProof/>
        </w:rPr>
        <w:t>145</w:t>
      </w:r>
      <w:r w:rsidR="006008C7">
        <w:rPr>
          <w:noProof/>
        </w:rPr>
        <w:fldChar w:fldCharType="end"/>
      </w:r>
      <w:r>
        <w:t>.  Psychrometric Chart -- Constant Enthalpy</w:t>
      </w:r>
      <w:bookmarkEnd w:id="3227"/>
      <w:bookmarkEnd w:id="3228"/>
      <w:bookmarkEnd w:id="3229"/>
    </w:p>
    <w:p w14:paraId="2BD59D9D" w14:textId="77777777"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w14:anchorId="47D7510A">
          <v:shape id="_x0000_i1285" type="#_x0000_t75" style="width:9.75pt;height:11.25pt" o:ole="">
            <v:imagedata r:id="rId703" o:title=""/>
          </v:shape>
          <o:OLEObject Type="Embed" ProgID="Equation.DSMT4" ShapeID="_x0000_i1285" DrawAspect="Content" ObjectID="_1473234984" r:id="rId704"/>
        </w:object>
      </w:r>
      <w:r>
        <w:rPr>
          <w:position w:val="-4"/>
        </w:rPr>
        <w:t>se</w:t>
      </w:r>
      <w:r>
        <w:t>) for the direct stage or evaporative pad, the leaving dry-bulb temperature can be expressed by the following equation.</w:t>
      </w:r>
    </w:p>
    <w:p w14:paraId="3D0C5771" w14:textId="77777777" w:rsidR="0082117F" w:rsidRDefault="00AC33EE" w:rsidP="0082117F">
      <w:pPr>
        <w:pStyle w:val="Equation"/>
      </w:pPr>
      <w:r>
        <w:rPr>
          <w:noProof/>
          <w:position w:val="-16"/>
          <w:sz w:val="22"/>
          <w:szCs w:val="22"/>
          <w:lang w:eastAsia="zh-CN"/>
        </w:rPr>
        <w:drawing>
          <wp:inline distT="0" distB="0" distL="0" distR="0" wp14:anchorId="2A4CD143" wp14:editId="6004CF01">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14:paraId="1D8367DD" w14:textId="77777777" w:rsidR="0082117F" w:rsidRDefault="0082117F" w:rsidP="0082117F">
      <w:pPr>
        <w:pStyle w:val="Heading4"/>
        <w:rPr>
          <w:snapToGrid w:val="0"/>
        </w:rPr>
      </w:pPr>
      <w:r>
        <w:rPr>
          <w:snapToGrid w:val="0"/>
        </w:rPr>
        <w:t>Field: Name</w:t>
      </w:r>
    </w:p>
    <w:p w14:paraId="55344CA5" w14:textId="77777777" w:rsidR="0082117F" w:rsidRDefault="0082117F" w:rsidP="0082117F">
      <w:pPr>
        <w:pStyle w:val="BodyText"/>
      </w:pPr>
      <w:r>
        <w:t>A unique identifying name for each evaporative cooler.</w:t>
      </w:r>
    </w:p>
    <w:p w14:paraId="526D3B18" w14:textId="77777777" w:rsidR="0082117F" w:rsidRDefault="0082117F" w:rsidP="0082117F">
      <w:pPr>
        <w:pStyle w:val="Heading4"/>
        <w:rPr>
          <w:snapToGrid w:val="0"/>
        </w:rPr>
      </w:pPr>
      <w:r>
        <w:rPr>
          <w:snapToGrid w:val="0"/>
        </w:rPr>
        <w:t xml:space="preserve">Field: </w:t>
      </w:r>
      <w:r>
        <w:rPr>
          <w:rFonts w:cs="Courier New"/>
        </w:rPr>
        <w:t>Availability Schedule Name</w:t>
      </w:r>
    </w:p>
    <w:p w14:paraId="4380E9C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14:paraId="43962E65" w14:textId="77777777" w:rsidR="0082117F" w:rsidRDefault="0082117F" w:rsidP="0082117F">
      <w:pPr>
        <w:pStyle w:val="Heading4"/>
      </w:pPr>
      <w:r>
        <w:t>Field: Direct Pad Area</w:t>
      </w:r>
    </w:p>
    <w:p w14:paraId="737EB91F" w14:textId="0C6E2591"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r w:rsidR="00EC49C3" w:rsidRPr="00EC49C3">
        <w:t xml:space="preserve"> </w:t>
      </w:r>
      <w:r w:rsidR="00EC49C3">
        <w:t>This field is autosizable.</w:t>
      </w:r>
    </w:p>
    <w:p w14:paraId="5F90D1B2" w14:textId="77777777" w:rsidR="0082117F" w:rsidRDefault="0082117F" w:rsidP="0082117F">
      <w:pPr>
        <w:pStyle w:val="Heading4"/>
      </w:pPr>
      <w:r>
        <w:t>Field: Direct Pad Depth</w:t>
      </w:r>
    </w:p>
    <w:p w14:paraId="51C9882F" w14:textId="444F8ED6" w:rsidR="0082117F" w:rsidRDefault="0082117F" w:rsidP="0082117F">
      <w:pPr>
        <w:pStyle w:val="BodyText"/>
      </w:pPr>
      <w:r>
        <w:t>The depth of the evaporative pad in meters.  The pad depth is used to determine the saturation efficiency.</w:t>
      </w:r>
      <w:r w:rsidR="00EC49C3" w:rsidRPr="00EC49C3">
        <w:t xml:space="preserve"> </w:t>
      </w:r>
      <w:r w:rsidR="00EC49C3">
        <w:t>This field is autosizable.</w:t>
      </w:r>
    </w:p>
    <w:p w14:paraId="3B7A49D7" w14:textId="77777777" w:rsidR="0082117F" w:rsidRDefault="0082117F" w:rsidP="0082117F">
      <w:pPr>
        <w:pStyle w:val="Heading4"/>
      </w:pPr>
      <w:r>
        <w:t>Field: Recirculating Water Pump Power Consumption</w:t>
      </w:r>
    </w:p>
    <w:p w14:paraId="5D6FA3FB" w14:textId="77777777" w:rsidR="0082117F" w:rsidRDefault="0082117F" w:rsidP="0082117F">
      <w:pPr>
        <w:pStyle w:val="BodyText"/>
      </w:pPr>
      <w:r>
        <w:t>This field is used to specify the power consumed by the evaporative cooler recirculating pump in Watts.</w:t>
      </w:r>
    </w:p>
    <w:p w14:paraId="1EF2BD16" w14:textId="77777777" w:rsidR="0082117F" w:rsidRDefault="0082117F" w:rsidP="0082117F">
      <w:pPr>
        <w:pStyle w:val="Heading4"/>
      </w:pPr>
      <w:r>
        <w:t>Field: Air Inlet Node Name</w:t>
      </w:r>
    </w:p>
    <w:p w14:paraId="614CB3DB" w14:textId="77777777" w:rsidR="0082117F" w:rsidRDefault="0082117F" w:rsidP="0082117F">
      <w:pPr>
        <w:pStyle w:val="BodyText"/>
      </w:pPr>
      <w:r>
        <w:t>The name of the evaporative cooler air inlet node from the Air Loop Simulation.</w:t>
      </w:r>
    </w:p>
    <w:p w14:paraId="569CC19B" w14:textId="77777777" w:rsidR="0082117F" w:rsidRDefault="0082117F" w:rsidP="0082117F">
      <w:pPr>
        <w:pStyle w:val="Heading4"/>
      </w:pPr>
      <w:r>
        <w:t>Field: Air Outlet Node Name</w:t>
      </w:r>
    </w:p>
    <w:p w14:paraId="56BC4A79" w14:textId="77777777" w:rsidR="0082117F" w:rsidRDefault="0082117F" w:rsidP="0082117F">
      <w:pPr>
        <w:pStyle w:val="BodyText"/>
      </w:pPr>
      <w:r>
        <w:t>The name of the evaporative cooler air outlet node from the Air Loop Simulation.</w:t>
      </w:r>
    </w:p>
    <w:p w14:paraId="1081E4C5" w14:textId="77777777" w:rsidR="0082117F" w:rsidRDefault="0082117F" w:rsidP="0082117F">
      <w:pPr>
        <w:pStyle w:val="Heading4"/>
      </w:pPr>
      <w:r>
        <w:t>Field: Control Type</w:t>
      </w:r>
    </w:p>
    <w:p w14:paraId="623200C1" w14:textId="77777777" w:rsidR="0082117F" w:rsidRDefault="0082117F" w:rsidP="0082117F">
      <w:pPr>
        <w:pStyle w:val="BodyText"/>
      </w:pPr>
      <w:r>
        <w:t>This input field is currently unused and can be left blank.</w:t>
      </w:r>
    </w:p>
    <w:p w14:paraId="3353C5E1" w14:textId="77777777" w:rsidR="0082117F" w:rsidRDefault="0082117F" w:rsidP="0082117F">
      <w:pPr>
        <w:pStyle w:val="Heading4"/>
      </w:pPr>
      <w:r>
        <w:t>Field: Water Supply Storage Tank Name</w:t>
      </w:r>
    </w:p>
    <w:p w14:paraId="2FDB1371"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0285B391" w14:textId="77777777" w:rsidR="0082117F" w:rsidRDefault="00D511E6" w:rsidP="0082117F">
      <w:pPr>
        <w:pStyle w:val="BodyText"/>
      </w:pPr>
      <w:r>
        <w:t>A</w:t>
      </w:r>
      <w:r w:rsidR="0082117F">
        <w:t>n IDF example showing how this object is:</w:t>
      </w:r>
    </w:p>
    <w:p w14:paraId="5E466929" w14:textId="77777777" w:rsidR="0082117F" w:rsidRDefault="0082117F" w:rsidP="0082117F">
      <w:pPr>
        <w:pStyle w:val="IDDDefinition"/>
      </w:pPr>
      <w:r>
        <w:t xml:space="preserve">  EvaporativeCooler:Direct:CelDekPad,</w:t>
      </w:r>
    </w:p>
    <w:p w14:paraId="4E3D3F89" w14:textId="77777777" w:rsidR="0082117F" w:rsidRDefault="0082117F" w:rsidP="0082117F">
      <w:pPr>
        <w:pStyle w:val="IDDDefinition"/>
      </w:pPr>
      <w:r>
        <w:t xml:space="preserve">    Evaporative Cooler,      !- Name</w:t>
      </w:r>
    </w:p>
    <w:p w14:paraId="1EBB3BFF" w14:textId="77777777" w:rsidR="0082117F" w:rsidRDefault="0082117F" w:rsidP="0082117F">
      <w:pPr>
        <w:pStyle w:val="IDDDefinition"/>
      </w:pPr>
      <w:r>
        <w:t xml:space="preserve">    System Availability Schedule,  !- Availability Schedule Name</w:t>
      </w:r>
    </w:p>
    <w:p w14:paraId="0FF95538" w14:textId="77777777" w:rsidR="0082117F" w:rsidRDefault="0082117F" w:rsidP="0082117F">
      <w:pPr>
        <w:pStyle w:val="IDDDefinition"/>
      </w:pPr>
      <w:r>
        <w:t xml:space="preserve">    0.6,                     !- Direct Pad Area {m2}</w:t>
      </w:r>
    </w:p>
    <w:p w14:paraId="6B4705EE" w14:textId="77777777" w:rsidR="0082117F" w:rsidRDefault="0082117F" w:rsidP="0082117F">
      <w:pPr>
        <w:pStyle w:val="IDDDefinition"/>
      </w:pPr>
      <w:r>
        <w:t xml:space="preserve">    0.2,                     !- Direct Pad Depth {m}</w:t>
      </w:r>
    </w:p>
    <w:p w14:paraId="1EBB6B55" w14:textId="77777777" w:rsidR="0082117F" w:rsidRDefault="0082117F" w:rsidP="0082117F">
      <w:pPr>
        <w:pStyle w:val="IDDDefinition"/>
      </w:pPr>
      <w:r>
        <w:t xml:space="preserve">    225,                     !- Recirculating Water Pump Power Consumption {W}</w:t>
      </w:r>
    </w:p>
    <w:p w14:paraId="171156B3" w14:textId="77777777" w:rsidR="0082117F" w:rsidRDefault="0082117F" w:rsidP="0082117F">
      <w:pPr>
        <w:pStyle w:val="IDDDefinition"/>
      </w:pPr>
      <w:r>
        <w:t xml:space="preserve">    Evap Cooler Inlet Node,  !- Air Inlet Node Name</w:t>
      </w:r>
    </w:p>
    <w:p w14:paraId="0F37DB0F" w14:textId="77777777" w:rsidR="0082117F" w:rsidRDefault="0082117F" w:rsidP="0082117F">
      <w:pPr>
        <w:pStyle w:val="IDDDefinition"/>
      </w:pPr>
      <w:r>
        <w:t xml:space="preserve">    Supply Outlet Node</w:t>
      </w:r>
      <w:r w:rsidR="008A1A0B">
        <w:t>;</w:t>
      </w:r>
      <w:r>
        <w:t xml:space="preserve">      !- Air Outlet Node Name</w:t>
      </w:r>
    </w:p>
    <w:p w14:paraId="6CDB939B" w14:textId="77777777" w:rsidR="0082117F" w:rsidRDefault="0082117F" w:rsidP="0082117F">
      <w:pPr>
        <w:pStyle w:val="Heading3"/>
      </w:pPr>
      <w:bookmarkStart w:id="3230" w:name="_Toc212974657"/>
      <w:bookmarkStart w:id="3231" w:name="_Toc99528176"/>
      <w:bookmarkStart w:id="3232" w:name="_Toc160446455"/>
      <w:bookmarkStart w:id="3233" w:name="_Toc399490647"/>
      <w:r>
        <w:t>EvaporativeCooler:Direct:CelDekPad Outputs</w:t>
      </w:r>
      <w:bookmarkEnd w:id="3230"/>
      <w:bookmarkEnd w:id="3233"/>
    </w:p>
    <w:p w14:paraId="3EBA9440" w14:textId="77777777" w:rsidR="0082117F" w:rsidRDefault="0082117F" w:rsidP="0082117F">
      <w:pPr>
        <w:pStyle w:val="BodyTextKeep"/>
        <w:keepNext w:val="0"/>
      </w:pPr>
      <w:r>
        <w:t>The output variables that are available for this direct evaporative cooler are shown below:</w:t>
      </w:r>
    </w:p>
    <w:bookmarkEnd w:id="3231"/>
    <w:bookmarkEnd w:id="3232"/>
    <w:p w14:paraId="16D6274E" w14:textId="77777777" w:rsidR="006D39B0" w:rsidRDefault="006D39B0" w:rsidP="006D39B0">
      <w:pPr>
        <w:pStyle w:val="IDDDefinition"/>
      </w:pPr>
      <w:r>
        <w:t>HVAC,Average, Evaporative Cooler Wet Bulb Effectiveness</w:t>
      </w:r>
    </w:p>
    <w:p w14:paraId="30AE9CD3" w14:textId="77777777" w:rsidR="006D39B0" w:rsidRDefault="006D39B0" w:rsidP="006D39B0">
      <w:pPr>
        <w:pStyle w:val="IDDDefinition"/>
      </w:pPr>
      <w:r>
        <w:t>HVAC,Average, Evaporative Cooler Electric Power[W]</w:t>
      </w:r>
    </w:p>
    <w:p w14:paraId="35C31B0D" w14:textId="77777777" w:rsidR="006D39B0" w:rsidRDefault="006D39B0" w:rsidP="006D39B0">
      <w:pPr>
        <w:pStyle w:val="IDDDefinition"/>
      </w:pPr>
      <w:r>
        <w:t xml:space="preserve">HVAC,Sum, Evaporative Cooler Electric </w:t>
      </w:r>
      <w:r w:rsidR="00824D2C">
        <w:t>Energy [</w:t>
      </w:r>
      <w:r>
        <w:t>J]</w:t>
      </w:r>
    </w:p>
    <w:p w14:paraId="18F197BE" w14:textId="77777777" w:rsidR="006D39B0" w:rsidRDefault="006D39B0" w:rsidP="006D39B0">
      <w:pPr>
        <w:pStyle w:val="IDDDefinition"/>
      </w:pPr>
      <w:r>
        <w:t>HVAC,Sum, Evaporative Cooler Water Volume[m3]</w:t>
      </w:r>
    </w:p>
    <w:p w14:paraId="07571B95"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33C9E883" w14:textId="77777777" w:rsidR="006D39B0" w:rsidRDefault="006D39B0" w:rsidP="006D39B0">
      <w:pPr>
        <w:pStyle w:val="IDDDefinition"/>
      </w:pPr>
      <w:r>
        <w:t>HVAC,Sum,Evaporative Cooler Storage Tank Water Volume [m3]</w:t>
      </w:r>
    </w:p>
    <w:p w14:paraId="63E9CB12" w14:textId="77777777" w:rsidR="006D39B0" w:rsidRDefault="006D39B0" w:rsidP="006D39B0">
      <w:pPr>
        <w:pStyle w:val="IDDDefinition"/>
      </w:pPr>
      <w:r>
        <w:t>HVAC,Sum,Evaporative Cooler Starved Water Volume [m3]</w:t>
      </w:r>
    </w:p>
    <w:p w14:paraId="1B205772" w14:textId="77777777" w:rsidR="006D39B0" w:rsidRDefault="006D39B0" w:rsidP="006D39B0">
      <w:pPr>
        <w:pStyle w:val="IDDDefinition"/>
      </w:pPr>
      <w:r>
        <w:t>HVAC,Sum,Evaporative Cooler Starved Mains Water Volume [m3]</w:t>
      </w:r>
    </w:p>
    <w:p w14:paraId="42C76517" w14:textId="77777777" w:rsidR="006D39B0" w:rsidRDefault="006D39B0" w:rsidP="006D39B0">
      <w:pPr>
        <w:pStyle w:val="Heading4"/>
      </w:pPr>
      <w:r>
        <w:t>Evaporative Cooler Wet Bulb Effectiveness</w:t>
      </w:r>
    </w:p>
    <w:p w14:paraId="767DF16E" w14:textId="77777777"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14:paraId="58A3ED24" w14:textId="77777777" w:rsidR="006D39B0" w:rsidRDefault="006D39B0" w:rsidP="006D39B0">
      <w:pPr>
        <w:pStyle w:val="Heading4"/>
      </w:pPr>
      <w:r>
        <w:lastRenderedPageBreak/>
        <w:t>Evaporative Cooler Electric Power[W]</w:t>
      </w:r>
    </w:p>
    <w:p w14:paraId="23CD5260" w14:textId="77777777" w:rsidR="006D39B0" w:rsidRDefault="006D39B0" w:rsidP="006D39B0">
      <w:pPr>
        <w:pStyle w:val="Heading4"/>
      </w:pPr>
      <w:r>
        <w:t xml:space="preserve">Evaporative Cooler Electric </w:t>
      </w:r>
      <w:r w:rsidR="00824D2C">
        <w:t>Energy [</w:t>
      </w:r>
      <w:r>
        <w:t>J]</w:t>
      </w:r>
    </w:p>
    <w:p w14:paraId="16DDED9E" w14:textId="77777777" w:rsidR="006D39B0" w:rsidRDefault="006D39B0" w:rsidP="006D39B0">
      <w:pPr>
        <w:pStyle w:val="BodyText"/>
      </w:pPr>
      <w:r>
        <w:t>These output variables report the electric power and electric energy required to operate the water pump.</w:t>
      </w:r>
    </w:p>
    <w:p w14:paraId="5AF1777A" w14:textId="77777777" w:rsidR="006D39B0" w:rsidRDefault="006D39B0" w:rsidP="006D39B0">
      <w:pPr>
        <w:pStyle w:val="Heading4"/>
      </w:pPr>
      <w:r>
        <w:t>Evaporative Cooler Water Volume [m3]</w:t>
      </w:r>
    </w:p>
    <w:p w14:paraId="7C815C2F"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09BA6140" w14:textId="77777777" w:rsidR="006D39B0" w:rsidRDefault="006D39B0" w:rsidP="006D39B0">
      <w:pPr>
        <w:pStyle w:val="Heading4"/>
      </w:pPr>
      <w:r>
        <w:t>Evaporative Cooler Mains Water Volume [m3]</w:t>
      </w:r>
    </w:p>
    <w:p w14:paraId="4E319690" w14:textId="77777777" w:rsidR="006D39B0" w:rsidRDefault="006D39B0" w:rsidP="006D39B0">
      <w:pPr>
        <w:pStyle w:val="BodyText"/>
      </w:pPr>
      <w:r>
        <w:t>This is the source of the water consumed.  This output variable appears when mains water is supplied to the cooler.</w:t>
      </w:r>
    </w:p>
    <w:p w14:paraId="5F69E2A2" w14:textId="77777777" w:rsidR="006D39B0" w:rsidRDefault="006D39B0" w:rsidP="006D39B0">
      <w:pPr>
        <w:pStyle w:val="Heading4"/>
      </w:pPr>
      <w:r>
        <w:t>Evaporative Cooler Storage Tank Water Volume [m3]</w:t>
      </w:r>
    </w:p>
    <w:p w14:paraId="7C28564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32823A62" w14:textId="77777777" w:rsidR="006D39B0" w:rsidRDefault="006D39B0" w:rsidP="006D39B0">
      <w:pPr>
        <w:pStyle w:val="Heading4"/>
      </w:pPr>
      <w:r>
        <w:t>Evaporative Cooler Starved Water Volume [m3]</w:t>
      </w:r>
    </w:p>
    <w:p w14:paraId="490686C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A6CB36B" w14:textId="77777777" w:rsidR="0082117F" w:rsidRDefault="006D39B0" w:rsidP="006D39B0">
      <w:pPr>
        <w:pStyle w:val="Heading4"/>
      </w:pPr>
      <w:r>
        <w:t>Evaporative Cooler Starved Mains Water Volume [m3]</w:t>
      </w:r>
    </w:p>
    <w:p w14:paraId="572BDBC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489B14D8" w14:textId="77777777" w:rsidR="00623D3B" w:rsidRDefault="00623D3B" w:rsidP="00623D3B">
      <w:pPr>
        <w:pStyle w:val="Heading3"/>
      </w:pPr>
      <w:bookmarkStart w:id="3234" w:name="_Toc399490648"/>
      <w:r>
        <w:t>EvaporativeCooler:Direct:ResearchSpecial</w:t>
      </w:r>
      <w:bookmarkEnd w:id="3234"/>
    </w:p>
    <w:p w14:paraId="007B7B1D" w14:textId="77777777"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14:paraId="1C2EB671" w14:textId="77777777" w:rsidR="00623D3B" w:rsidRDefault="00623D3B" w:rsidP="00623D3B">
      <w:pPr>
        <w:pStyle w:val="Heading4"/>
      </w:pPr>
      <w:r>
        <w:t>Field: Name</w:t>
      </w:r>
    </w:p>
    <w:p w14:paraId="4719DBA7" w14:textId="77777777" w:rsidR="00623D3B" w:rsidRDefault="00623D3B" w:rsidP="00623D3B">
      <w:pPr>
        <w:pStyle w:val="BodyText"/>
      </w:pPr>
      <w:r>
        <w:t>A unique identifying name for each cooler.</w:t>
      </w:r>
    </w:p>
    <w:p w14:paraId="460C6966" w14:textId="77777777" w:rsidR="00623D3B" w:rsidRDefault="00623D3B" w:rsidP="00623D3B">
      <w:pPr>
        <w:pStyle w:val="Heading4"/>
      </w:pPr>
      <w:r>
        <w:t>Field: Availability Schedule Name</w:t>
      </w:r>
    </w:p>
    <w:p w14:paraId="65345A66" w14:textId="77777777"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47CEDEC" w14:textId="77777777" w:rsidR="00623D3B" w:rsidRDefault="00623D3B" w:rsidP="00623D3B">
      <w:pPr>
        <w:pStyle w:val="Heading4"/>
      </w:pPr>
      <w:r>
        <w:t>Field: Cooler Effectiveness</w:t>
      </w:r>
    </w:p>
    <w:p w14:paraId="67C03BAB" w14:textId="77777777"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14:paraId="54BDED28" w14:textId="77777777" w:rsidR="00623D3B" w:rsidRDefault="00623D3B" w:rsidP="00623D3B">
      <w:pPr>
        <w:pStyle w:val="Heading4"/>
      </w:pPr>
      <w:r>
        <w:t>Field: Recirculationg Water Pump Power Consumption</w:t>
      </w:r>
    </w:p>
    <w:p w14:paraId="153FEFCD" w14:textId="77777777" w:rsidR="00623D3B" w:rsidRDefault="00623D3B" w:rsidP="00623D3B">
      <w:pPr>
        <w:pStyle w:val="BodyText"/>
      </w:pPr>
      <w:r>
        <w:t>This field is used to specify the power consumed by the water pump that circulates water in Watts.</w:t>
      </w:r>
    </w:p>
    <w:p w14:paraId="50DF3DE6" w14:textId="77777777" w:rsidR="00623D3B" w:rsidRDefault="00623D3B" w:rsidP="00623D3B">
      <w:pPr>
        <w:pStyle w:val="Heading4"/>
      </w:pPr>
      <w:r>
        <w:lastRenderedPageBreak/>
        <w:t>Field: Air Inlet Node Name</w:t>
      </w:r>
    </w:p>
    <w:p w14:paraId="1F5683C3" w14:textId="77777777" w:rsidR="00623D3B" w:rsidRDefault="00623D3B" w:rsidP="00623D3B">
      <w:pPr>
        <w:pStyle w:val="BodyText"/>
      </w:pPr>
      <w:r>
        <w:t>The name of the air inlet node for the primary air flow path through the cooler.</w:t>
      </w:r>
    </w:p>
    <w:p w14:paraId="55099632" w14:textId="77777777" w:rsidR="00623D3B" w:rsidRDefault="00623D3B" w:rsidP="00623D3B">
      <w:pPr>
        <w:pStyle w:val="Heading4"/>
      </w:pPr>
      <w:r>
        <w:t>Field: Air Outlet Node Name</w:t>
      </w:r>
    </w:p>
    <w:p w14:paraId="6BD3EB81" w14:textId="77777777" w:rsidR="00623D3B" w:rsidRDefault="00623D3B" w:rsidP="00623D3B">
      <w:pPr>
        <w:pStyle w:val="BodyText"/>
      </w:pPr>
      <w:r>
        <w:t>The name of the air outlet node for the primary air flow path through the cooler.</w:t>
      </w:r>
    </w:p>
    <w:p w14:paraId="3BFEB0EB" w14:textId="77777777" w:rsidR="00623D3B" w:rsidRDefault="00623D3B" w:rsidP="00623D3B">
      <w:pPr>
        <w:pStyle w:val="Heading4"/>
      </w:pPr>
      <w:r>
        <w:t>Field: Sensor Node Name</w:t>
      </w:r>
    </w:p>
    <w:p w14:paraId="34D6075B" w14:textId="77777777"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11E4FBB0" w14:textId="77777777" w:rsidR="00623D3B" w:rsidRDefault="00623D3B" w:rsidP="00623D3B">
      <w:pPr>
        <w:pStyle w:val="Heading4"/>
      </w:pPr>
      <w:r>
        <w:t>Field: Water Supply Storage Tank Name</w:t>
      </w:r>
    </w:p>
    <w:p w14:paraId="1898494F" w14:textId="77777777"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5412249" w14:textId="77777777" w:rsidR="00623D3B" w:rsidRDefault="00623D3B" w:rsidP="00623D3B">
      <w:pPr>
        <w:pStyle w:val="Heading4"/>
      </w:pPr>
      <w:r>
        <w:t>Field: Drift Loss Fraction</w:t>
      </w:r>
    </w:p>
    <w:p w14:paraId="4ECD020A"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29D42A54" w14:textId="77777777" w:rsidR="00623D3B" w:rsidRDefault="00623D3B" w:rsidP="00623D3B">
      <w:pPr>
        <w:pStyle w:val="Heading4"/>
      </w:pPr>
      <w:r>
        <w:t>Field: Blowdown Concentration Ratio</w:t>
      </w:r>
    </w:p>
    <w:p w14:paraId="4B68932F" w14:textId="77777777"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05E35489" w14:textId="77777777" w:rsidR="00623D3B" w:rsidRDefault="00623D3B" w:rsidP="00623D3B">
      <w:pPr>
        <w:pStyle w:val="BodyText"/>
      </w:pPr>
      <w:r>
        <w:t>An example IDF entry is</w:t>
      </w:r>
    </w:p>
    <w:p w14:paraId="7D2EB2CE" w14:textId="77777777" w:rsidR="00623D3B" w:rsidRDefault="00623D3B" w:rsidP="00623D3B">
      <w:pPr>
        <w:pStyle w:val="CodeIDDSamples"/>
      </w:pPr>
      <w:r>
        <w:t>EvaporativeCooler:Direct:ResearchSpecial,</w:t>
      </w:r>
    </w:p>
    <w:p w14:paraId="038E7B08" w14:textId="77777777" w:rsidR="00623D3B" w:rsidRDefault="00623D3B" w:rsidP="00623D3B">
      <w:pPr>
        <w:pStyle w:val="CodeIDDSamples"/>
      </w:pPr>
      <w:r>
        <w:t xml:space="preserve">  Direct Evap Cooler, !- Name</w:t>
      </w:r>
    </w:p>
    <w:p w14:paraId="0C128E7E" w14:textId="77777777" w:rsidR="00623D3B" w:rsidRDefault="00623D3B" w:rsidP="00623D3B">
      <w:pPr>
        <w:pStyle w:val="CodeIDDSamples"/>
      </w:pPr>
      <w:r>
        <w:t xml:space="preserve">  ALWAYS_ON, !- Availability Schedule Name</w:t>
      </w:r>
    </w:p>
    <w:p w14:paraId="3EF12E2C" w14:textId="77777777" w:rsidR="00623D3B" w:rsidRDefault="00623D3B" w:rsidP="00623D3B">
      <w:pPr>
        <w:pStyle w:val="CodeIDDSamples"/>
      </w:pPr>
      <w:r>
        <w:t xml:space="preserve">  0.7 , !- Cooler Effectiveness</w:t>
      </w:r>
    </w:p>
    <w:p w14:paraId="458522E1" w14:textId="77777777" w:rsidR="00623D3B" w:rsidRDefault="00623D3B" w:rsidP="00623D3B">
      <w:pPr>
        <w:pStyle w:val="CodeIDDSamples"/>
      </w:pPr>
      <w:r>
        <w:t xml:space="preserve">  30.0 , !- Recirculating Water Pump Power Consumption</w:t>
      </w:r>
    </w:p>
    <w:p w14:paraId="1F97E3DD" w14:textId="77777777" w:rsidR="00623D3B" w:rsidRDefault="00623D3B" w:rsidP="00623D3B">
      <w:pPr>
        <w:pStyle w:val="CodeIDDSamples"/>
      </w:pPr>
      <w:r>
        <w:t xml:space="preserve">  OAIndRDD Evap Cooler- OADirect Evap CoolerNode , !- Air Inlet Node Name</w:t>
      </w:r>
    </w:p>
    <w:p w14:paraId="210D4BC3" w14:textId="77777777" w:rsidR="00623D3B" w:rsidRDefault="00623D3B" w:rsidP="00623D3B">
      <w:pPr>
        <w:pStyle w:val="CodeIDDSamples"/>
      </w:pPr>
      <w:r>
        <w:t xml:space="preserve">  OADirect Evap Cooler- OAMixing BoxNode, !- Air Outlet Node Name</w:t>
      </w:r>
    </w:p>
    <w:p w14:paraId="16202D57" w14:textId="77777777" w:rsidR="00623D3B" w:rsidRDefault="00623D3B" w:rsidP="00623D3B">
      <w:pPr>
        <w:pStyle w:val="CodeIDDSamples"/>
      </w:pPr>
      <w:r>
        <w:t xml:space="preserve">  OADirect Evap Cooler- OAMixing BoxNode, !- Sensor Node Name</w:t>
      </w:r>
    </w:p>
    <w:p w14:paraId="6B78309A" w14:textId="77777777" w:rsidR="00623D3B" w:rsidRDefault="00623D3B" w:rsidP="00623D3B">
      <w:pPr>
        <w:pStyle w:val="CodeIDDSamples"/>
      </w:pPr>
      <w:r>
        <w:t xml:space="preserve">  , !- Water Supply Storage Tank Name</w:t>
      </w:r>
    </w:p>
    <w:p w14:paraId="7CED8784" w14:textId="77777777" w:rsidR="00623D3B" w:rsidRDefault="00623D3B" w:rsidP="00623D3B">
      <w:pPr>
        <w:pStyle w:val="CodeIDDSamples"/>
      </w:pPr>
      <w:r>
        <w:t xml:space="preserve">  0.0, !- Drift Loss Fraction</w:t>
      </w:r>
    </w:p>
    <w:p w14:paraId="3F74D1A8" w14:textId="77777777" w:rsidR="00623D3B" w:rsidRDefault="00623D3B" w:rsidP="00623D3B">
      <w:pPr>
        <w:pStyle w:val="CodeIDDSamples"/>
      </w:pPr>
      <w:r>
        <w:t xml:space="preserve">  3; !- Blowdown Concentration Ratio</w:t>
      </w:r>
    </w:p>
    <w:p w14:paraId="7F9BF9DC" w14:textId="77777777" w:rsidR="00623D3B" w:rsidRDefault="00623D3B" w:rsidP="00623D3B">
      <w:pPr>
        <w:pStyle w:val="BodyText"/>
      </w:pPr>
    </w:p>
    <w:p w14:paraId="1DCD7957" w14:textId="77777777" w:rsidR="00623D3B" w:rsidRDefault="00623D3B" w:rsidP="00623D3B">
      <w:pPr>
        <w:pStyle w:val="Heading3"/>
      </w:pPr>
      <w:bookmarkStart w:id="3235" w:name="_Toc399490649"/>
      <w:r>
        <w:t>EvaporativeCooler:Direct:ResearchSpecial Outputs</w:t>
      </w:r>
      <w:bookmarkEnd w:id="3235"/>
    </w:p>
    <w:p w14:paraId="6EB4C15D" w14:textId="77777777" w:rsidR="00623D3B" w:rsidRDefault="00623D3B" w:rsidP="00623D3B">
      <w:pPr>
        <w:pStyle w:val="BodyTextKeep"/>
        <w:keepNext w:val="0"/>
      </w:pPr>
      <w:r>
        <w:t>The output variables that are available for this direct evaporative cooler are shown below:</w:t>
      </w:r>
    </w:p>
    <w:p w14:paraId="276B06EC" w14:textId="77777777" w:rsidR="006D39B0" w:rsidRDefault="006D39B0" w:rsidP="006D39B0">
      <w:pPr>
        <w:pStyle w:val="IDDDefinition"/>
      </w:pPr>
      <w:r>
        <w:lastRenderedPageBreak/>
        <w:t>HVAC,Average, Evaporative Cooler Electric Power[W]</w:t>
      </w:r>
    </w:p>
    <w:p w14:paraId="4FF54235" w14:textId="77777777" w:rsidR="006D39B0" w:rsidRDefault="006D39B0" w:rsidP="006D39B0">
      <w:pPr>
        <w:pStyle w:val="IDDDefinition"/>
      </w:pPr>
      <w:r>
        <w:t xml:space="preserve">HVAC,Sum, Evaporative Cooler Electric </w:t>
      </w:r>
      <w:r w:rsidR="00824D2C">
        <w:t>Energy [</w:t>
      </w:r>
      <w:r>
        <w:t>J]</w:t>
      </w:r>
    </w:p>
    <w:p w14:paraId="0EF9C71F" w14:textId="77777777" w:rsidR="006D39B0" w:rsidRDefault="006D39B0" w:rsidP="006D39B0">
      <w:pPr>
        <w:pStyle w:val="IDDDefinition"/>
      </w:pPr>
      <w:r>
        <w:t>HVAC,Sum, Evaporative Cooler Water Volume[m3]</w:t>
      </w:r>
    </w:p>
    <w:p w14:paraId="1F5897E7"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24C82FC4" w14:textId="77777777" w:rsidR="006D39B0" w:rsidRDefault="006D39B0" w:rsidP="006D39B0">
      <w:pPr>
        <w:pStyle w:val="IDDDefinition"/>
      </w:pPr>
      <w:r>
        <w:t>HVAC,Sum,Evaporative Cooler Storage Tank Water Volume [m3]</w:t>
      </w:r>
    </w:p>
    <w:p w14:paraId="2EDD4A8C" w14:textId="77777777" w:rsidR="006D39B0" w:rsidRDefault="006D39B0" w:rsidP="006D39B0">
      <w:pPr>
        <w:pStyle w:val="IDDDefinition"/>
      </w:pPr>
      <w:r>
        <w:t>HVAC,Sum,Evaporative Cooler Starved Water Volume [m3]</w:t>
      </w:r>
    </w:p>
    <w:p w14:paraId="7A819640" w14:textId="77777777" w:rsidR="006D39B0" w:rsidRDefault="006D39B0" w:rsidP="006D39B0">
      <w:pPr>
        <w:pStyle w:val="IDDDefinition"/>
      </w:pPr>
      <w:r>
        <w:t>HVAC,Sum,Evaporative Cooler Starved Mains Water Volume [m3]</w:t>
      </w:r>
    </w:p>
    <w:p w14:paraId="586E1AB2" w14:textId="77777777" w:rsidR="006D39B0" w:rsidRDefault="006D39B0" w:rsidP="006D39B0">
      <w:pPr>
        <w:pStyle w:val="Heading4"/>
      </w:pPr>
      <w:r>
        <w:t>Evaporative Cooler Electric Power[W]</w:t>
      </w:r>
    </w:p>
    <w:p w14:paraId="13030BD6" w14:textId="77777777" w:rsidR="006D39B0" w:rsidRDefault="006D39B0" w:rsidP="006D39B0">
      <w:pPr>
        <w:pStyle w:val="Heading4"/>
      </w:pPr>
      <w:r>
        <w:t xml:space="preserve">Evaporative Cooler Electric </w:t>
      </w:r>
      <w:r w:rsidR="00824D2C">
        <w:t>Energy [</w:t>
      </w:r>
      <w:r>
        <w:t>J]</w:t>
      </w:r>
    </w:p>
    <w:p w14:paraId="76E9DD2B" w14:textId="77777777" w:rsidR="006D39B0" w:rsidRDefault="006D39B0" w:rsidP="006D39B0">
      <w:pPr>
        <w:pStyle w:val="BodyText"/>
      </w:pPr>
      <w:r>
        <w:t>These output variables report the electric power and electric energy required to operate the water pump.</w:t>
      </w:r>
    </w:p>
    <w:p w14:paraId="04D69EF4" w14:textId="77777777" w:rsidR="006D39B0" w:rsidRDefault="006D39B0" w:rsidP="006D39B0">
      <w:pPr>
        <w:pStyle w:val="Heading4"/>
      </w:pPr>
      <w:r>
        <w:t>Evaporative Cooler Water Volume [m3]</w:t>
      </w:r>
    </w:p>
    <w:p w14:paraId="389CB282"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6E790415" w14:textId="77777777" w:rsidR="006D39B0" w:rsidRDefault="006D39B0" w:rsidP="006D39B0">
      <w:pPr>
        <w:pStyle w:val="Heading4"/>
      </w:pPr>
      <w:r>
        <w:t>Evaporative Cooler Mains Water Volume [m3]</w:t>
      </w:r>
    </w:p>
    <w:p w14:paraId="339E982F" w14:textId="77777777" w:rsidR="006D39B0" w:rsidRDefault="006D39B0" w:rsidP="006D39B0">
      <w:pPr>
        <w:pStyle w:val="BodyText"/>
      </w:pPr>
      <w:r>
        <w:t>This is the source of the water consumed.  This output variable appears when mains water is supplied to the cooler.</w:t>
      </w:r>
    </w:p>
    <w:p w14:paraId="664114F8" w14:textId="77777777" w:rsidR="006D39B0" w:rsidRDefault="006D39B0" w:rsidP="006D39B0">
      <w:pPr>
        <w:pStyle w:val="Heading4"/>
      </w:pPr>
      <w:r>
        <w:t>Evaporative Cooler Storage Tank Water Volume [m3]</w:t>
      </w:r>
    </w:p>
    <w:p w14:paraId="69CE5C6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2CBB2A31" w14:textId="77777777" w:rsidR="006D39B0" w:rsidRDefault="006D39B0" w:rsidP="006D39B0">
      <w:pPr>
        <w:pStyle w:val="Heading4"/>
      </w:pPr>
      <w:r>
        <w:t>Evaporative Cooler Starved Water Volume [m3]</w:t>
      </w:r>
    </w:p>
    <w:p w14:paraId="234E66AE"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1C5E2A0" w14:textId="77777777" w:rsidR="00623D3B" w:rsidRDefault="006D39B0" w:rsidP="006D39B0">
      <w:pPr>
        <w:pStyle w:val="Heading4"/>
      </w:pPr>
      <w:r>
        <w:t>Evaporative Cooler Starved Mains Water Volume [m3]</w:t>
      </w:r>
    </w:p>
    <w:p w14:paraId="6F93DD8D" w14:textId="77777777"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16A76ABA" w14:textId="77777777" w:rsidR="0082117F" w:rsidRDefault="0082117F" w:rsidP="0082117F">
      <w:pPr>
        <w:pStyle w:val="Heading3"/>
      </w:pPr>
      <w:bookmarkStart w:id="3236" w:name="_Toc212974658"/>
      <w:bookmarkStart w:id="3237" w:name="_Toc399490650"/>
      <w:r w:rsidRPr="00B65930">
        <w:t>EvaporativeCooler:Indirect:CelDekPad</w:t>
      </w:r>
      <w:bookmarkEnd w:id="3236"/>
      <w:bookmarkEnd w:id="3237"/>
    </w:p>
    <w:p w14:paraId="2FB628D4" w14:textId="77777777"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14:paraId="7A491CE3" w14:textId="77777777" w:rsidR="0082117F" w:rsidRDefault="00AC33EE" w:rsidP="0082117F">
      <w:pPr>
        <w:pStyle w:val="Picture"/>
      </w:pPr>
      <w:r>
        <w:rPr>
          <w:noProof/>
          <w:lang w:eastAsia="zh-CN"/>
        </w:rPr>
        <w:lastRenderedPageBreak/>
        <w:drawing>
          <wp:inline distT="0" distB="0" distL="0" distR="0" wp14:anchorId="33864722" wp14:editId="4163C129">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14:paraId="61E6226E" w14:textId="77777777" w:rsidR="0082117F" w:rsidRDefault="0082117F" w:rsidP="0082117F">
      <w:pPr>
        <w:pStyle w:val="Caption"/>
      </w:pPr>
      <w:bookmarkStart w:id="3238" w:name="_Toc99528178"/>
      <w:bookmarkStart w:id="3239" w:name="_Toc146669763"/>
      <w:bookmarkStart w:id="3240" w:name="_Toc212974659"/>
      <w:r>
        <w:t xml:space="preserve">Figure </w:t>
      </w:r>
      <w:r w:rsidR="006008C7">
        <w:fldChar w:fldCharType="begin"/>
      </w:r>
      <w:r w:rsidR="00A4098B">
        <w:instrText xml:space="preserve"> SEQ Figure \* ARABIC </w:instrText>
      </w:r>
      <w:r w:rsidR="006008C7">
        <w:fldChar w:fldCharType="separate"/>
      </w:r>
      <w:r w:rsidR="00F157E6">
        <w:rPr>
          <w:noProof/>
        </w:rPr>
        <w:t>146</w:t>
      </w:r>
      <w:r w:rsidR="006008C7">
        <w:rPr>
          <w:noProof/>
        </w:rPr>
        <w:fldChar w:fldCharType="end"/>
      </w:r>
      <w:r>
        <w:t>. Evaporative Cooler -- Indirect Dry Coil</w:t>
      </w:r>
      <w:bookmarkEnd w:id="3238"/>
      <w:bookmarkEnd w:id="3239"/>
      <w:bookmarkEnd w:id="3240"/>
    </w:p>
    <w:p w14:paraId="54C3BA70" w14:textId="77777777"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14:paraId="73D44AC7" w14:textId="77777777" w:rsidR="0082117F" w:rsidRDefault="00AC33EE" w:rsidP="0082117F">
      <w:pPr>
        <w:pStyle w:val="BodyTextKeep"/>
        <w:jc w:val="center"/>
      </w:pPr>
      <w:r>
        <w:rPr>
          <w:noProof/>
          <w:lang w:eastAsia="zh-CN"/>
        </w:rPr>
        <w:drawing>
          <wp:inline distT="0" distB="0" distL="0" distR="0" wp14:anchorId="2AF62B9F" wp14:editId="40F4318D">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14:paraId="3245AA4E" w14:textId="77777777" w:rsidR="0082117F" w:rsidRDefault="0082117F" w:rsidP="0082117F">
      <w:pPr>
        <w:pStyle w:val="Caption"/>
      </w:pPr>
      <w:bookmarkStart w:id="3241" w:name="_Ref49223922"/>
      <w:bookmarkStart w:id="3242" w:name="_Toc99528179"/>
      <w:bookmarkStart w:id="3243" w:name="_Toc146669764"/>
      <w:bookmarkStart w:id="3244" w:name="_Toc212974660"/>
      <w:r>
        <w:t xml:space="preserve">Figure </w:t>
      </w:r>
      <w:r w:rsidR="006008C7">
        <w:fldChar w:fldCharType="begin"/>
      </w:r>
      <w:r w:rsidR="00A4098B">
        <w:instrText xml:space="preserve"> SEQ Figure \* ARABIC </w:instrText>
      </w:r>
      <w:r w:rsidR="006008C7">
        <w:fldChar w:fldCharType="separate"/>
      </w:r>
      <w:r w:rsidR="00F157E6">
        <w:rPr>
          <w:noProof/>
        </w:rPr>
        <w:t>147</w:t>
      </w:r>
      <w:r w:rsidR="006008C7">
        <w:rPr>
          <w:noProof/>
        </w:rPr>
        <w:fldChar w:fldCharType="end"/>
      </w:r>
      <w:bookmarkEnd w:id="3241"/>
      <w:r>
        <w:t>. Secondary Air Process -- Indirect Dry Coil Evap Cooler</w:t>
      </w:r>
      <w:bookmarkEnd w:id="3242"/>
      <w:bookmarkEnd w:id="3243"/>
      <w:bookmarkEnd w:id="3244"/>
    </w:p>
    <w:p w14:paraId="35A34F79" w14:textId="77777777"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14:paraId="552CA654" w14:textId="77777777" w:rsidR="0082117F" w:rsidRDefault="0082117F" w:rsidP="0082117F">
      <w:pPr>
        <w:pStyle w:val="Heading4"/>
        <w:rPr>
          <w:snapToGrid w:val="0"/>
        </w:rPr>
      </w:pPr>
      <w:r>
        <w:rPr>
          <w:snapToGrid w:val="0"/>
        </w:rPr>
        <w:t>Field: Name</w:t>
      </w:r>
    </w:p>
    <w:p w14:paraId="2CF5C866" w14:textId="77777777" w:rsidR="0082117F" w:rsidRDefault="0082117F" w:rsidP="0082117F">
      <w:pPr>
        <w:pStyle w:val="BodyText"/>
      </w:pPr>
      <w:r>
        <w:t>A unique identifying name for each evaporative cooler.</w:t>
      </w:r>
    </w:p>
    <w:p w14:paraId="6C15A966" w14:textId="77777777" w:rsidR="0082117F" w:rsidRDefault="0082117F" w:rsidP="0082117F">
      <w:pPr>
        <w:pStyle w:val="Heading4"/>
        <w:rPr>
          <w:snapToGrid w:val="0"/>
        </w:rPr>
      </w:pPr>
      <w:r>
        <w:rPr>
          <w:snapToGrid w:val="0"/>
        </w:rPr>
        <w:t xml:space="preserve">Field: </w:t>
      </w:r>
      <w:r>
        <w:rPr>
          <w:rFonts w:cs="Courier New"/>
        </w:rPr>
        <w:t>Availability Schedule Name</w:t>
      </w:r>
    </w:p>
    <w:p w14:paraId="16109EA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6A406A0" w14:textId="77777777" w:rsidR="0082117F" w:rsidRDefault="0082117F" w:rsidP="0082117F">
      <w:pPr>
        <w:pStyle w:val="Heading4"/>
      </w:pPr>
      <w:r>
        <w:lastRenderedPageBreak/>
        <w:t>Field: Direct Pad Area</w:t>
      </w:r>
    </w:p>
    <w:p w14:paraId="2D9EEF4F" w14:textId="6835DE66"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r w:rsidR="00310F84" w:rsidRPr="00310F84">
        <w:t xml:space="preserve"> </w:t>
      </w:r>
      <w:r w:rsidR="00310F84">
        <w:t>This field is autosizable.</w:t>
      </w:r>
    </w:p>
    <w:p w14:paraId="454F729B" w14:textId="77777777" w:rsidR="0082117F" w:rsidRDefault="0082117F" w:rsidP="0082117F">
      <w:pPr>
        <w:pStyle w:val="Heading4"/>
      </w:pPr>
      <w:r>
        <w:t>Field: Direct Pad Depth</w:t>
      </w:r>
    </w:p>
    <w:p w14:paraId="13EC7409" w14:textId="5F3C75F8" w:rsidR="0082117F" w:rsidRDefault="0082117F" w:rsidP="0082117F">
      <w:pPr>
        <w:pStyle w:val="BodyText"/>
      </w:pPr>
      <w:r>
        <w:t>The depth of the evaporative pad in meters. The pad depth is used to determine the saturation efficiency on the secondary side of the evaporative cooler.</w:t>
      </w:r>
      <w:r w:rsidR="00310F84" w:rsidRPr="00310F84">
        <w:t xml:space="preserve"> </w:t>
      </w:r>
      <w:r w:rsidR="00310F84">
        <w:t>This field is autosizable.</w:t>
      </w:r>
    </w:p>
    <w:p w14:paraId="712C3AEF" w14:textId="77777777" w:rsidR="0082117F" w:rsidRDefault="0082117F" w:rsidP="0082117F">
      <w:pPr>
        <w:pStyle w:val="Heading4"/>
      </w:pPr>
      <w:r>
        <w:t>Field: Recirculating Water Pump Power Consumption</w:t>
      </w:r>
    </w:p>
    <w:p w14:paraId="48DDCF78" w14:textId="77777777" w:rsidR="0082117F" w:rsidRDefault="0082117F" w:rsidP="0082117F">
      <w:pPr>
        <w:pStyle w:val="BodyText"/>
      </w:pPr>
      <w:r>
        <w:t>This field is used to specify the power consumed by the evaporative cooler recirculating pump in Watts.</w:t>
      </w:r>
    </w:p>
    <w:p w14:paraId="006D171F" w14:textId="77777777" w:rsidR="0082117F" w:rsidRDefault="0082117F" w:rsidP="0082117F">
      <w:pPr>
        <w:pStyle w:val="Heading4"/>
      </w:pPr>
      <w:r>
        <w:t>Field: Secondary Fan Flow Rate</w:t>
      </w:r>
    </w:p>
    <w:p w14:paraId="741CC2A5" w14:textId="77777777" w:rsidR="0082117F" w:rsidRDefault="0082117F" w:rsidP="0082117F">
      <w:pPr>
        <w:pStyle w:val="BodyText"/>
      </w:pPr>
      <w:r>
        <w:t>This field is used to specify the secondary fan flow rate and is specified in m</w:t>
      </w:r>
      <w:r w:rsidRPr="0034788C">
        <w:rPr>
          <w:vertAlign w:val="superscript"/>
        </w:rPr>
        <w:t>3</w:t>
      </w:r>
      <w:r>
        <w:t>/sec.</w:t>
      </w:r>
    </w:p>
    <w:p w14:paraId="0E64319A" w14:textId="77777777" w:rsidR="001E5540" w:rsidRDefault="001E5540" w:rsidP="001E5540">
      <w:pPr>
        <w:pStyle w:val="Heading4"/>
      </w:pPr>
      <w:r>
        <w:t>Field: Secondary Fan Total Efficiency</w:t>
      </w:r>
    </w:p>
    <w:p w14:paraId="34CF9120" w14:textId="77777777" w:rsidR="001E5540" w:rsidRDefault="001E5540" w:rsidP="001E5540">
      <w:pPr>
        <w:pStyle w:val="BodyText"/>
      </w:pPr>
      <w:r w:rsidRPr="00BC1852">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19FF4A99" w14:textId="77777777" w:rsidR="0082117F" w:rsidRDefault="0082117F" w:rsidP="0082117F">
      <w:pPr>
        <w:pStyle w:val="Heading4"/>
      </w:pPr>
      <w:r>
        <w:t>Field: Secondary Fan Delta Pressure</w:t>
      </w:r>
    </w:p>
    <w:p w14:paraId="71DD9E7B" w14:textId="77777777" w:rsidR="0082117F" w:rsidRDefault="0082117F" w:rsidP="0082117F">
      <w:pPr>
        <w:pStyle w:val="BodyText"/>
      </w:pPr>
      <w:r>
        <w:t>This field is used to specify the delta pressure across the secondary stage of the evaporative cooler in Pascals.</w:t>
      </w:r>
    </w:p>
    <w:p w14:paraId="5E15B8C9" w14:textId="77777777" w:rsidR="0082117F" w:rsidRDefault="0082117F" w:rsidP="0082117F">
      <w:pPr>
        <w:pStyle w:val="Heading4"/>
      </w:pPr>
      <w:r>
        <w:t>Field: Indirect Heat Exchanger Effectiveness</w:t>
      </w:r>
    </w:p>
    <w:p w14:paraId="025EEAA3" w14:textId="77777777" w:rsidR="0082117F" w:rsidRDefault="0082117F" w:rsidP="0082117F">
      <w:pPr>
        <w:pStyle w:val="BodyText"/>
      </w:pPr>
      <w:r>
        <w:t>This field is used to specify the effectiveness of the indirect heat exchanger between the primary and secondary air flow.</w:t>
      </w:r>
    </w:p>
    <w:p w14:paraId="0E5C2D1C" w14:textId="77777777" w:rsidR="0082117F" w:rsidRDefault="0082117F" w:rsidP="0082117F">
      <w:pPr>
        <w:pStyle w:val="Heading4"/>
      </w:pPr>
      <w:r>
        <w:t>Field: Primary Air Inlet Node Name</w:t>
      </w:r>
    </w:p>
    <w:p w14:paraId="013B4001" w14:textId="77777777" w:rsidR="0082117F" w:rsidRDefault="0082117F" w:rsidP="0082117F">
      <w:pPr>
        <w:pStyle w:val="BodyText"/>
      </w:pPr>
      <w:r>
        <w:t>The name of the evaporative cooler’s primary air inlet node from the Air Loop Simulation. This is the air flow being cooled indirectly.</w:t>
      </w:r>
    </w:p>
    <w:p w14:paraId="59130CA7" w14:textId="77777777" w:rsidR="0082117F" w:rsidRDefault="0082117F" w:rsidP="0082117F">
      <w:pPr>
        <w:pStyle w:val="Heading4"/>
      </w:pPr>
      <w:r>
        <w:t>Field: Primary Air Outlet Node Name</w:t>
      </w:r>
    </w:p>
    <w:p w14:paraId="4AD9358A" w14:textId="77777777" w:rsidR="0082117F" w:rsidRDefault="0082117F" w:rsidP="0082117F">
      <w:pPr>
        <w:pStyle w:val="BodyText"/>
      </w:pPr>
      <w:r>
        <w:t>The name of the evaporative cooler’s primary air outlet node from the Air Loop Simulation.</w:t>
      </w:r>
    </w:p>
    <w:p w14:paraId="09E7D065" w14:textId="77777777" w:rsidR="0082117F" w:rsidRDefault="0082117F" w:rsidP="0082117F">
      <w:pPr>
        <w:pStyle w:val="Heading4"/>
      </w:pPr>
      <w:r>
        <w:t>Field: Control Type</w:t>
      </w:r>
    </w:p>
    <w:p w14:paraId="1D325D54" w14:textId="77777777" w:rsidR="0082117F" w:rsidRDefault="0082117F" w:rsidP="0082117F">
      <w:pPr>
        <w:pStyle w:val="BodyText"/>
      </w:pPr>
      <w:r>
        <w:t>This input field is currently unused and can be left blank.</w:t>
      </w:r>
    </w:p>
    <w:p w14:paraId="3033208E" w14:textId="77777777" w:rsidR="0082117F" w:rsidRDefault="0082117F" w:rsidP="0082117F">
      <w:pPr>
        <w:pStyle w:val="Heading4"/>
      </w:pPr>
      <w:r>
        <w:t>Field: Water Supply Storage Tank Name</w:t>
      </w:r>
    </w:p>
    <w:p w14:paraId="3474B48A"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7C3EDA83" w14:textId="77777777" w:rsidR="0082117F" w:rsidRDefault="0082117F" w:rsidP="0082117F">
      <w:pPr>
        <w:pStyle w:val="Heading4"/>
      </w:pPr>
      <w:r>
        <w:t>Field: Secondary Air Inlet Node Name</w:t>
      </w:r>
    </w:p>
    <w:p w14:paraId="1251BF44"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652347ED" w14:textId="77777777" w:rsidR="0082117F" w:rsidRDefault="0082117F" w:rsidP="0082117F">
      <w:pPr>
        <w:pStyle w:val="BodyText"/>
      </w:pPr>
      <w:r>
        <w:lastRenderedPageBreak/>
        <w:t>And an IDF example showing how this object is specified:</w:t>
      </w:r>
    </w:p>
    <w:p w14:paraId="158B4018" w14:textId="77777777" w:rsidR="0082117F" w:rsidRDefault="0082117F" w:rsidP="0082117F">
      <w:pPr>
        <w:pStyle w:val="IDDDefinition"/>
      </w:pPr>
      <w:r>
        <w:t xml:space="preserve"> EvaporativeCooler:Indirect:CelDekPad,</w:t>
      </w:r>
    </w:p>
    <w:p w14:paraId="1A2688E6" w14:textId="77777777" w:rsidR="0082117F" w:rsidRDefault="0082117F" w:rsidP="0082117F">
      <w:pPr>
        <w:pStyle w:val="IDDDefinition"/>
      </w:pPr>
      <w:r>
        <w:t xml:space="preserve">    IndirectEvapCooler1,     !- Name</w:t>
      </w:r>
    </w:p>
    <w:p w14:paraId="535EB186" w14:textId="77777777" w:rsidR="0082117F" w:rsidRDefault="0082117F" w:rsidP="0082117F">
      <w:pPr>
        <w:pStyle w:val="IDDDefinition"/>
      </w:pPr>
      <w:r>
        <w:t xml:space="preserve">    FanAndCoilAvailSched,    !- Availability Schedule Name</w:t>
      </w:r>
    </w:p>
    <w:p w14:paraId="72CD56F1" w14:textId="77777777" w:rsidR="0082117F" w:rsidRDefault="0082117F" w:rsidP="0082117F">
      <w:pPr>
        <w:pStyle w:val="IDDDefinition"/>
      </w:pPr>
      <w:r>
        <w:t xml:space="preserve">    0.6,                     !- Direct Pad Area {m2}</w:t>
      </w:r>
    </w:p>
    <w:p w14:paraId="4A8D3FA8" w14:textId="77777777" w:rsidR="0082117F" w:rsidRDefault="0082117F" w:rsidP="0082117F">
      <w:pPr>
        <w:pStyle w:val="IDDDefinition"/>
      </w:pPr>
      <w:r>
        <w:t xml:space="preserve">    0.2,                     !- Direct Pad Depth {m}</w:t>
      </w:r>
    </w:p>
    <w:p w14:paraId="27CFDD49" w14:textId="77777777" w:rsidR="0082117F" w:rsidRDefault="0082117F" w:rsidP="0082117F">
      <w:pPr>
        <w:pStyle w:val="IDDDefinition"/>
      </w:pPr>
      <w:r>
        <w:t xml:space="preserve">    225.,                    !- Recirculating Water Pump Power Consumption {W}</w:t>
      </w:r>
    </w:p>
    <w:p w14:paraId="6C68F768" w14:textId="77777777" w:rsidR="0082117F" w:rsidRDefault="0082117F" w:rsidP="0082117F">
      <w:pPr>
        <w:pStyle w:val="IDDDefinition"/>
      </w:pPr>
      <w:r>
        <w:t xml:space="preserve">    1.0,                     !- Secondary Fan Flow Rate {m3/s}</w:t>
      </w:r>
    </w:p>
    <w:p w14:paraId="11E85256" w14:textId="77777777" w:rsidR="0082117F" w:rsidRDefault="0082117F" w:rsidP="0082117F">
      <w:pPr>
        <w:pStyle w:val="IDDDefinition"/>
      </w:pPr>
      <w:r>
        <w:t xml:space="preserve">    0.7,                     !- Secondary Fan </w:t>
      </w:r>
      <w:r w:rsidR="001E5540">
        <w:t xml:space="preserve">Total </w:t>
      </w:r>
      <w:r>
        <w:t>Efficiency</w:t>
      </w:r>
    </w:p>
    <w:p w14:paraId="18AB62F8" w14:textId="77777777" w:rsidR="0082117F" w:rsidRDefault="0082117F" w:rsidP="0082117F">
      <w:pPr>
        <w:pStyle w:val="IDDDefinition"/>
      </w:pPr>
      <w:r>
        <w:t xml:space="preserve">    200.0,                   !- Secondary Fan Delta Pressure {Pa}</w:t>
      </w:r>
    </w:p>
    <w:p w14:paraId="020080A4" w14:textId="77777777" w:rsidR="0082117F" w:rsidRDefault="0082117F" w:rsidP="0082117F">
      <w:pPr>
        <w:pStyle w:val="IDDDefinition"/>
      </w:pPr>
      <w:r>
        <w:t xml:space="preserve">    0.67,                    !- Indirect Heat Exchanger Effectiveness</w:t>
      </w:r>
    </w:p>
    <w:p w14:paraId="6853BE0F" w14:textId="77777777" w:rsidR="0082117F" w:rsidRDefault="0082117F" w:rsidP="0082117F">
      <w:pPr>
        <w:pStyle w:val="IDDDefinition"/>
      </w:pPr>
      <w:r>
        <w:t xml:space="preserve">    EvapCoolerIndirectInletAirNode,  !- Primary Air Inlet Node Name</w:t>
      </w:r>
    </w:p>
    <w:p w14:paraId="6FAF4547" w14:textId="77777777" w:rsidR="0082117F" w:rsidRDefault="0082117F" w:rsidP="0082117F">
      <w:pPr>
        <w:pStyle w:val="IDDDefinition"/>
      </w:pPr>
      <w:r>
        <w:t xml:space="preserve">    EvapCoolerDirectInletAirNode,  !- Primary Air Outlet Node Name</w:t>
      </w:r>
    </w:p>
    <w:p w14:paraId="3201A0FE" w14:textId="77777777" w:rsidR="0082117F" w:rsidRDefault="0082117F" w:rsidP="0082117F">
      <w:pPr>
        <w:pStyle w:val="IDDDefinition"/>
      </w:pPr>
      <w:r>
        <w:t xml:space="preserve">    , </w:t>
      </w:r>
      <w:r w:rsidR="008A1A0B">
        <w:t xml:space="preserve">      </w:t>
      </w:r>
      <w:r>
        <w:t xml:space="preserve">               !- Control Type</w:t>
      </w:r>
    </w:p>
    <w:p w14:paraId="0389EED8" w14:textId="77777777" w:rsidR="0082117F" w:rsidRDefault="0082117F" w:rsidP="0082117F">
      <w:pPr>
        <w:pStyle w:val="IDDDefinition"/>
      </w:pPr>
      <w:r>
        <w:t xml:space="preserve">    ,                        !- Water Supply Storage Tank Name</w:t>
      </w:r>
    </w:p>
    <w:p w14:paraId="5D9C7B48" w14:textId="77777777" w:rsidR="0082117F" w:rsidRDefault="0082117F" w:rsidP="0082117F">
      <w:pPr>
        <w:pStyle w:val="IDDDefinition"/>
        <w:rPr>
          <w:snapToGrid w:val="0"/>
        </w:rPr>
      </w:pPr>
      <w:r>
        <w:t xml:space="preserve">    Secondary side OA inlet node;  !- Secondary Air Inlet Node Name</w:t>
      </w:r>
    </w:p>
    <w:p w14:paraId="57325671" w14:textId="77777777" w:rsidR="0082117F" w:rsidRDefault="0082117F" w:rsidP="0082117F">
      <w:pPr>
        <w:pStyle w:val="Heading3"/>
      </w:pPr>
      <w:bookmarkStart w:id="3245" w:name="_Toc99528180"/>
      <w:bookmarkStart w:id="3246" w:name="_Toc146669765"/>
      <w:bookmarkStart w:id="3247" w:name="_Toc212974661"/>
      <w:bookmarkStart w:id="3248" w:name="_Toc399490651"/>
      <w:r>
        <w:t>EvaporativeCooler:Indirect:CelDekPad Outputs</w:t>
      </w:r>
      <w:bookmarkEnd w:id="3245"/>
      <w:bookmarkEnd w:id="3246"/>
      <w:bookmarkEnd w:id="3247"/>
      <w:bookmarkEnd w:id="3248"/>
    </w:p>
    <w:p w14:paraId="412B0C5C" w14:textId="77777777" w:rsidR="0082117F" w:rsidRDefault="0082117F" w:rsidP="0082117F">
      <w:pPr>
        <w:pStyle w:val="BodyTextKeep"/>
        <w:keepNext w:val="0"/>
      </w:pPr>
      <w:r>
        <w:t>The output variables that are available for the indirect dry evaporative cooler are shown below:</w:t>
      </w:r>
    </w:p>
    <w:p w14:paraId="2B860110" w14:textId="77777777" w:rsidR="006D39B0" w:rsidRPr="00750F4C" w:rsidRDefault="006D39B0" w:rsidP="006D39B0">
      <w:pPr>
        <w:pStyle w:val="IDDDefinition"/>
      </w:pPr>
      <w:bookmarkStart w:id="3249" w:name="_Toc99528181"/>
      <w:bookmarkStart w:id="3250" w:name="_Toc146669766"/>
      <w:r w:rsidRPr="00750F4C">
        <w:t xml:space="preserve">HVAC,Average, </w:t>
      </w:r>
      <w:r>
        <w:t>Evaporative Cooler Wetbulb Effectiveness</w:t>
      </w:r>
    </w:p>
    <w:p w14:paraId="4EE37BE8" w14:textId="77777777" w:rsidR="006D39B0" w:rsidRPr="00750F4C" w:rsidRDefault="006D39B0" w:rsidP="006D39B0">
      <w:pPr>
        <w:pStyle w:val="IDDDefinition"/>
      </w:pPr>
      <w:r w:rsidRPr="00750F4C">
        <w:t xml:space="preserve">HVAC,Average, </w:t>
      </w:r>
      <w:r>
        <w:t>Evaporative Cooler Total Stage Effectiveness</w:t>
      </w:r>
    </w:p>
    <w:p w14:paraId="08155CDC" w14:textId="77777777" w:rsidR="006D39B0" w:rsidRPr="00750F4C" w:rsidRDefault="006D39B0" w:rsidP="006D39B0">
      <w:pPr>
        <w:pStyle w:val="IDDDefinition"/>
      </w:pPr>
      <w:r w:rsidRPr="00750F4C">
        <w:t xml:space="preserve">HVAC,Average, </w:t>
      </w:r>
      <w:r>
        <w:t>Evaporative Cooler Electric Power</w:t>
      </w:r>
      <w:r w:rsidRPr="00750F4C">
        <w:t>[W]</w:t>
      </w:r>
    </w:p>
    <w:p w14:paraId="369814C7" w14:textId="77777777"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14:paraId="0361DA42" w14:textId="77777777" w:rsidR="006D39B0" w:rsidRPr="00750F4C" w:rsidRDefault="006D39B0" w:rsidP="006D39B0">
      <w:pPr>
        <w:pStyle w:val="IDDDefinition"/>
      </w:pPr>
      <w:r w:rsidRPr="00750F4C">
        <w:t xml:space="preserve">HVAC,Sum, </w:t>
      </w:r>
      <w:r>
        <w:t>Evaporative Cooler Water Volume</w:t>
      </w:r>
      <w:r w:rsidRPr="00750F4C">
        <w:t>[m3]</w:t>
      </w:r>
    </w:p>
    <w:p w14:paraId="5BFEBFC9" w14:textId="77777777" w:rsidR="006D39B0" w:rsidRDefault="006D39B0" w:rsidP="006D39B0">
      <w:pPr>
        <w:pStyle w:val="IDDDefinition"/>
      </w:pPr>
      <w:r w:rsidRPr="00750F4C">
        <w:t>HVAC,Sum,</w:t>
      </w:r>
      <w:r>
        <w:t>Evaporative Cooler Mains Water Volume</w:t>
      </w:r>
      <w:r w:rsidRPr="00750F4C">
        <w:t xml:space="preserve"> [m3]</w:t>
      </w:r>
      <w:r w:rsidRPr="003C7DC7">
        <w:t xml:space="preserve"> </w:t>
      </w:r>
    </w:p>
    <w:p w14:paraId="5710697F" w14:textId="77777777" w:rsidR="006D39B0" w:rsidRDefault="006D39B0" w:rsidP="006D39B0">
      <w:pPr>
        <w:pStyle w:val="IDDDefinition"/>
      </w:pPr>
      <w:r>
        <w:t>HVAC,Sum,Evaporative Cooler Storage Tank Water Volume [m3]</w:t>
      </w:r>
    </w:p>
    <w:p w14:paraId="2BAC010F" w14:textId="77777777" w:rsidR="006D39B0" w:rsidRDefault="006D39B0" w:rsidP="006D39B0">
      <w:pPr>
        <w:pStyle w:val="IDDDefinition"/>
      </w:pPr>
      <w:r>
        <w:t>HVAC,Sum,Evaporative Cooler Starved Water Volume [m3]</w:t>
      </w:r>
    </w:p>
    <w:p w14:paraId="00B160B7" w14:textId="77777777" w:rsidR="006D39B0" w:rsidRDefault="006D39B0" w:rsidP="006D39B0">
      <w:pPr>
        <w:pStyle w:val="IDDDefinition"/>
      </w:pPr>
      <w:r>
        <w:t>HVAC,Sum,Evaporative Cooler Starved Mains Water Volume [m3]</w:t>
      </w:r>
    </w:p>
    <w:p w14:paraId="2FD7EBCD" w14:textId="77777777" w:rsidR="006D39B0" w:rsidRDefault="006D39B0" w:rsidP="006D39B0">
      <w:pPr>
        <w:pStyle w:val="Heading4"/>
      </w:pPr>
      <w:r>
        <w:t>Evaporative Cooler Wetbulb Effectiveness</w:t>
      </w:r>
    </w:p>
    <w:p w14:paraId="097DEE78" w14:textId="77777777"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14:paraId="3F322C27" w14:textId="77777777" w:rsidR="006D39B0" w:rsidRDefault="006D39B0" w:rsidP="006D39B0">
      <w:pPr>
        <w:pStyle w:val="Heading4"/>
        <w:rPr>
          <w:snapToGrid w:val="0"/>
        </w:rPr>
      </w:pPr>
      <w:r>
        <w:rPr>
          <w:snapToGrid w:val="0"/>
        </w:rPr>
        <w:t>Evaporative Cooler Total Stage Effectiveness</w:t>
      </w:r>
    </w:p>
    <w:p w14:paraId="02D498FE" w14:textId="77777777"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14:paraId="30FE08B7" w14:textId="77777777" w:rsidR="006D39B0" w:rsidRDefault="006D39B0" w:rsidP="006D39B0">
      <w:pPr>
        <w:pStyle w:val="Heading4"/>
      </w:pPr>
      <w:r>
        <w:t>Evaporative Cooler Electric Power[W]</w:t>
      </w:r>
    </w:p>
    <w:p w14:paraId="1CA1100E" w14:textId="77777777" w:rsidR="006D39B0" w:rsidRDefault="006D39B0" w:rsidP="006D39B0">
      <w:pPr>
        <w:pStyle w:val="Heading4"/>
      </w:pPr>
      <w:r>
        <w:t xml:space="preserve">Evaporative Cooler Electric </w:t>
      </w:r>
      <w:r w:rsidR="00824D2C">
        <w:t>Energy [</w:t>
      </w:r>
      <w:r>
        <w:t>J]</w:t>
      </w:r>
    </w:p>
    <w:p w14:paraId="69F19CB6" w14:textId="77777777" w:rsidR="006D39B0" w:rsidRDefault="006D39B0" w:rsidP="006D39B0">
      <w:pPr>
        <w:pStyle w:val="BodyText"/>
      </w:pPr>
      <w:r>
        <w:t>These output variables report the electric power and energy consumed by the secondary air fan and the sump pump.</w:t>
      </w:r>
    </w:p>
    <w:p w14:paraId="7515D1B9" w14:textId="77777777" w:rsidR="006D39B0" w:rsidRDefault="006D39B0" w:rsidP="006D39B0">
      <w:pPr>
        <w:pStyle w:val="Heading4"/>
      </w:pPr>
      <w:r>
        <w:t>Evaporative Cooler Water Volume[m3]</w:t>
      </w:r>
    </w:p>
    <w:p w14:paraId="611B9DB7"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7B7E6AE4" w14:textId="77777777" w:rsidR="006D39B0" w:rsidRDefault="006D39B0" w:rsidP="006D39B0">
      <w:pPr>
        <w:pStyle w:val="Heading4"/>
      </w:pPr>
      <w:r>
        <w:t>Evaporative Cooler Mains Water Volume [m3]</w:t>
      </w:r>
    </w:p>
    <w:p w14:paraId="3BD79EDF" w14:textId="77777777" w:rsidR="006D39B0" w:rsidRDefault="006D39B0" w:rsidP="006D39B0">
      <w:pPr>
        <w:pStyle w:val="BodyText"/>
      </w:pPr>
      <w:r>
        <w:t>This is the source of the water consumed.  This output variable appears when mains water is supplied to the cooler.</w:t>
      </w:r>
    </w:p>
    <w:p w14:paraId="59F6962B" w14:textId="77777777" w:rsidR="006D39B0" w:rsidRDefault="006D39B0" w:rsidP="006D39B0">
      <w:pPr>
        <w:pStyle w:val="Heading4"/>
      </w:pPr>
      <w:r>
        <w:t>Evaporative Cooler Storage Tank Water Volume [m3]</w:t>
      </w:r>
      <w:r>
        <w:tab/>
      </w:r>
    </w:p>
    <w:p w14:paraId="63EBE28F" w14:textId="77777777"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14:paraId="6B5F7A36" w14:textId="77777777" w:rsidR="006D39B0" w:rsidRDefault="006D39B0" w:rsidP="006D39B0">
      <w:pPr>
        <w:pStyle w:val="Heading4"/>
      </w:pPr>
      <w:r>
        <w:t>Evaporative Cooler Starved Water Volume [m3]</w:t>
      </w:r>
    </w:p>
    <w:p w14:paraId="48E069E5"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44B4ED4" w14:textId="77777777" w:rsidR="0082117F" w:rsidRDefault="006D39B0" w:rsidP="006D39B0">
      <w:pPr>
        <w:pStyle w:val="Heading4"/>
      </w:pPr>
      <w:r>
        <w:t>Evaporative Cooler Starved Mains Water Volume [m3]</w:t>
      </w:r>
    </w:p>
    <w:p w14:paraId="381C16A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289DACE8" w14:textId="77777777" w:rsidR="0082117F" w:rsidRDefault="0082117F" w:rsidP="0082117F">
      <w:pPr>
        <w:pStyle w:val="Heading3"/>
      </w:pPr>
      <w:bookmarkStart w:id="3251" w:name="_Toc212974662"/>
      <w:bookmarkStart w:id="3252" w:name="_Toc399490652"/>
      <w:r w:rsidRPr="00B368CC">
        <w:t>EvaporativeCooler:Indirect:WetCoil</w:t>
      </w:r>
      <w:bookmarkEnd w:id="3249"/>
      <w:bookmarkEnd w:id="3250"/>
      <w:bookmarkEnd w:id="3251"/>
      <w:bookmarkEnd w:id="3252"/>
    </w:p>
    <w:p w14:paraId="43FF0883" w14:textId="77777777"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14:paraId="29F66754" w14:textId="77777777" w:rsidR="0082117F" w:rsidRDefault="00AC33EE" w:rsidP="0082117F">
      <w:pPr>
        <w:pStyle w:val="BodyTextKeep"/>
        <w:jc w:val="center"/>
      </w:pPr>
      <w:r>
        <w:rPr>
          <w:noProof/>
          <w:lang w:eastAsia="zh-CN"/>
        </w:rPr>
        <w:drawing>
          <wp:inline distT="0" distB="0" distL="0" distR="0" wp14:anchorId="731DD04D" wp14:editId="59CD1142">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14:paraId="6CE6BDE8" w14:textId="77777777" w:rsidR="0082117F" w:rsidRDefault="0082117F" w:rsidP="0082117F">
      <w:pPr>
        <w:pStyle w:val="Caption"/>
      </w:pPr>
      <w:bookmarkStart w:id="3253" w:name="_Ref49223923"/>
      <w:bookmarkStart w:id="3254" w:name="_Toc99528182"/>
      <w:bookmarkStart w:id="3255" w:name="_Toc146669767"/>
      <w:bookmarkStart w:id="3256" w:name="_Toc212974663"/>
      <w:r>
        <w:t xml:space="preserve">Figure </w:t>
      </w:r>
      <w:r w:rsidR="006008C7">
        <w:fldChar w:fldCharType="begin"/>
      </w:r>
      <w:r w:rsidR="00A4098B">
        <w:instrText xml:space="preserve"> SEQ Figure \* ARABIC </w:instrText>
      </w:r>
      <w:r w:rsidR="006008C7">
        <w:fldChar w:fldCharType="separate"/>
      </w:r>
      <w:r w:rsidR="00F157E6">
        <w:rPr>
          <w:noProof/>
        </w:rPr>
        <w:t>148</w:t>
      </w:r>
      <w:r w:rsidR="006008C7">
        <w:rPr>
          <w:noProof/>
        </w:rPr>
        <w:fldChar w:fldCharType="end"/>
      </w:r>
      <w:bookmarkEnd w:id="3253"/>
      <w:r>
        <w:t>. Evaporative Cooler – Indirect Wet Coil</w:t>
      </w:r>
      <w:bookmarkEnd w:id="3254"/>
      <w:bookmarkEnd w:id="3255"/>
      <w:bookmarkEnd w:id="3256"/>
    </w:p>
    <w:p w14:paraId="6B10568E" w14:textId="77777777"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14:paraId="6CD5675D" w14:textId="77777777" w:rsidR="0082117F" w:rsidRDefault="00AC33EE" w:rsidP="0082117F">
      <w:pPr>
        <w:pStyle w:val="BodyTextKeep"/>
        <w:jc w:val="center"/>
      </w:pPr>
      <w:r>
        <w:rPr>
          <w:noProof/>
          <w:lang w:eastAsia="zh-CN"/>
        </w:rPr>
        <w:lastRenderedPageBreak/>
        <w:drawing>
          <wp:inline distT="0" distB="0" distL="0" distR="0" wp14:anchorId="2B1BF169" wp14:editId="6A091A37">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14:paraId="51EB5CA3" w14:textId="77777777" w:rsidR="0082117F" w:rsidRDefault="0082117F" w:rsidP="0082117F">
      <w:pPr>
        <w:pStyle w:val="Caption"/>
      </w:pPr>
      <w:bookmarkStart w:id="3257" w:name="_Ref49223924"/>
      <w:bookmarkStart w:id="3258" w:name="_Toc99528183"/>
      <w:bookmarkStart w:id="3259" w:name="_Toc146669768"/>
      <w:bookmarkStart w:id="3260" w:name="_Toc212974664"/>
      <w:r>
        <w:t xml:space="preserve">Figure </w:t>
      </w:r>
      <w:r w:rsidR="006008C7">
        <w:fldChar w:fldCharType="begin"/>
      </w:r>
      <w:r w:rsidR="00A4098B">
        <w:instrText xml:space="preserve"> SEQ Figure \* ARABIC </w:instrText>
      </w:r>
      <w:r w:rsidR="006008C7">
        <w:fldChar w:fldCharType="separate"/>
      </w:r>
      <w:r w:rsidR="00F157E6">
        <w:rPr>
          <w:noProof/>
        </w:rPr>
        <w:t>149</w:t>
      </w:r>
      <w:r w:rsidR="006008C7">
        <w:rPr>
          <w:noProof/>
        </w:rPr>
        <w:fldChar w:fldCharType="end"/>
      </w:r>
      <w:bookmarkEnd w:id="3257"/>
      <w:r>
        <w:t>. Secondary Air Process – Indirect Wet Coil Evap Cooler</w:t>
      </w:r>
      <w:bookmarkEnd w:id="3258"/>
      <w:bookmarkEnd w:id="3259"/>
      <w:bookmarkEnd w:id="3260"/>
    </w:p>
    <w:p w14:paraId="4D4DAAD0" w14:textId="77777777"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14:paraId="379EBFFC" w14:textId="77777777" w:rsidR="0082117F" w:rsidRDefault="0082117F" w:rsidP="0082117F">
      <w:pPr>
        <w:pStyle w:val="Heading4"/>
        <w:rPr>
          <w:snapToGrid w:val="0"/>
        </w:rPr>
      </w:pPr>
      <w:r>
        <w:rPr>
          <w:snapToGrid w:val="0"/>
        </w:rPr>
        <w:t>Field: Name</w:t>
      </w:r>
    </w:p>
    <w:p w14:paraId="6037F8E4" w14:textId="77777777" w:rsidR="0082117F" w:rsidRDefault="0082117F" w:rsidP="0082117F">
      <w:pPr>
        <w:pStyle w:val="BodyText"/>
      </w:pPr>
      <w:r>
        <w:t>A unique identifying name for each evaporative cooler.</w:t>
      </w:r>
    </w:p>
    <w:p w14:paraId="5E543491" w14:textId="77777777" w:rsidR="0082117F" w:rsidRDefault="0082117F" w:rsidP="0082117F">
      <w:pPr>
        <w:pStyle w:val="Heading4"/>
        <w:rPr>
          <w:snapToGrid w:val="0"/>
        </w:rPr>
      </w:pPr>
      <w:r>
        <w:rPr>
          <w:snapToGrid w:val="0"/>
        </w:rPr>
        <w:t xml:space="preserve">Field: </w:t>
      </w:r>
      <w:r>
        <w:rPr>
          <w:rFonts w:cs="Courier New"/>
        </w:rPr>
        <w:t>Availability Schedule Name</w:t>
      </w:r>
    </w:p>
    <w:p w14:paraId="5F719489"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35C4142" w14:textId="77777777" w:rsidR="0082117F" w:rsidRDefault="0082117F" w:rsidP="0082117F">
      <w:pPr>
        <w:pStyle w:val="Heading4"/>
      </w:pPr>
      <w:r>
        <w:t>Field: Coil Maximum Efficiency</w:t>
      </w:r>
    </w:p>
    <w:p w14:paraId="254053A0" w14:textId="77777777"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14:paraId="2FD4E204" w14:textId="77777777" w:rsidR="0082117F" w:rsidRDefault="0082117F" w:rsidP="0082117F">
      <w:pPr>
        <w:pStyle w:val="Heading4"/>
      </w:pPr>
      <w:r>
        <w:t>Field: Coil Flow Ratio</w:t>
      </w:r>
    </w:p>
    <w:p w14:paraId="14EF7279" w14:textId="77777777"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14:paraId="41073638" w14:textId="77777777" w:rsidR="0082117F" w:rsidRDefault="0082117F" w:rsidP="0082117F">
      <w:pPr>
        <w:pStyle w:val="Heading4"/>
      </w:pPr>
      <w:r>
        <w:t xml:space="preserve">Field: </w:t>
      </w:r>
      <w:r>
        <w:rPr>
          <w:rFonts w:cs="Courier New"/>
        </w:rPr>
        <w:t>Recirculating Water Pump Power Consumption</w:t>
      </w:r>
    </w:p>
    <w:p w14:paraId="4CB7C6E7" w14:textId="77777777" w:rsidR="0082117F" w:rsidRDefault="0082117F" w:rsidP="0082117F">
      <w:pPr>
        <w:pStyle w:val="BodyText"/>
      </w:pPr>
      <w:r>
        <w:t>This field is used to specify the power consumed by the evaporative cooler recirculating pump in Watts.</w:t>
      </w:r>
    </w:p>
    <w:p w14:paraId="41566D7A" w14:textId="77777777" w:rsidR="0082117F" w:rsidRDefault="0082117F" w:rsidP="0082117F">
      <w:pPr>
        <w:pStyle w:val="Heading4"/>
      </w:pPr>
      <w:r>
        <w:t>Field: Secondary Fan Flow Rate</w:t>
      </w:r>
    </w:p>
    <w:p w14:paraId="2BB2A7D4" w14:textId="77777777" w:rsidR="0082117F" w:rsidRDefault="0082117F" w:rsidP="0082117F">
      <w:pPr>
        <w:pStyle w:val="BodyText"/>
      </w:pPr>
      <w:r>
        <w:t>This field is used to specify the secondary fan flow rate and is specified in m</w:t>
      </w:r>
      <w:r w:rsidRPr="00603F73">
        <w:rPr>
          <w:vertAlign w:val="superscript"/>
        </w:rPr>
        <w:t>3</w:t>
      </w:r>
      <w:r>
        <w:t>/sec.</w:t>
      </w:r>
    </w:p>
    <w:p w14:paraId="7FDD46EE" w14:textId="77777777" w:rsidR="001E5540" w:rsidRDefault="001E5540" w:rsidP="001E5540">
      <w:pPr>
        <w:pStyle w:val="Heading4"/>
      </w:pPr>
      <w:r>
        <w:t>Field: Secondary Fan Total Efficiency</w:t>
      </w:r>
    </w:p>
    <w:p w14:paraId="66F70D46" w14:textId="77777777" w:rsidR="0082117F"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w:t>
      </w:r>
      <w:r w:rsidRPr="00FE6FB0">
        <w:lastRenderedPageBreak/>
        <w:t>the shaft power. The power delivered to the fluid is the mass flow rate of the air multiplied by the pressure rise divided by the air density. This input value must be between 0 and 1.</w:t>
      </w:r>
      <w:r>
        <w:t>.</w:t>
      </w:r>
    </w:p>
    <w:p w14:paraId="2EC5172A" w14:textId="77777777" w:rsidR="0082117F" w:rsidRDefault="0082117F" w:rsidP="0082117F">
      <w:pPr>
        <w:pStyle w:val="Heading4"/>
      </w:pPr>
      <w:r>
        <w:t>Field: Secondary Fan Delta Pressure</w:t>
      </w:r>
    </w:p>
    <w:p w14:paraId="5A166CD7" w14:textId="77777777" w:rsidR="0082117F" w:rsidRDefault="0082117F" w:rsidP="0082117F">
      <w:pPr>
        <w:pStyle w:val="BodyText"/>
      </w:pPr>
      <w:r>
        <w:t>This field is used to specify the delta pressure across the secondary stage of the evaporative cooler in Pascals.</w:t>
      </w:r>
    </w:p>
    <w:p w14:paraId="295A51FE" w14:textId="77777777" w:rsidR="0082117F" w:rsidRDefault="0082117F" w:rsidP="0082117F">
      <w:pPr>
        <w:pStyle w:val="Heading4"/>
      </w:pPr>
      <w:r>
        <w:t xml:space="preserve">Field: </w:t>
      </w:r>
      <w:r>
        <w:rPr>
          <w:rFonts w:cs="Courier New"/>
        </w:rPr>
        <w:t>Primary Air Inlet Node Name</w:t>
      </w:r>
    </w:p>
    <w:p w14:paraId="0908479B" w14:textId="77777777" w:rsidR="0082117F" w:rsidRDefault="0082117F" w:rsidP="0082117F">
      <w:pPr>
        <w:pStyle w:val="BodyText"/>
      </w:pPr>
      <w:r>
        <w:t>The name of the evaporative cooler air inlet from the Air Loop Simulation.</w:t>
      </w:r>
    </w:p>
    <w:p w14:paraId="1DAFBFFB" w14:textId="77777777" w:rsidR="0082117F" w:rsidRDefault="0082117F" w:rsidP="0082117F">
      <w:pPr>
        <w:pStyle w:val="Heading4"/>
      </w:pPr>
      <w:r>
        <w:t xml:space="preserve">Field: </w:t>
      </w:r>
      <w:r>
        <w:rPr>
          <w:rFonts w:cs="Courier New"/>
        </w:rPr>
        <w:t>Primary Air Outlet Node Name</w:t>
      </w:r>
    </w:p>
    <w:p w14:paraId="7A64BC46" w14:textId="77777777" w:rsidR="0082117F" w:rsidRDefault="0082117F" w:rsidP="0082117F">
      <w:pPr>
        <w:pStyle w:val="BodyText"/>
      </w:pPr>
      <w:r>
        <w:t>The name of the evaporative cooler air outlet from the Air Loop Simulation.</w:t>
      </w:r>
    </w:p>
    <w:p w14:paraId="0597BD33" w14:textId="77777777" w:rsidR="0082117F" w:rsidRDefault="0082117F" w:rsidP="0082117F">
      <w:pPr>
        <w:pStyle w:val="Heading4"/>
      </w:pPr>
      <w:r>
        <w:t>Field: Control Type</w:t>
      </w:r>
    </w:p>
    <w:p w14:paraId="2941F311" w14:textId="77777777" w:rsidR="0082117F" w:rsidRDefault="0082117F" w:rsidP="0082117F">
      <w:pPr>
        <w:pStyle w:val="BodyText"/>
      </w:pPr>
      <w:r>
        <w:t>This input field is currently unused and can be left blank.</w:t>
      </w:r>
    </w:p>
    <w:p w14:paraId="6216AD17" w14:textId="77777777" w:rsidR="0082117F" w:rsidRDefault="0082117F" w:rsidP="0082117F">
      <w:pPr>
        <w:pStyle w:val="Heading4"/>
      </w:pPr>
      <w:r>
        <w:t xml:space="preserve">Field: </w:t>
      </w:r>
      <w:r>
        <w:rPr>
          <w:rFonts w:cs="Courier New"/>
        </w:rPr>
        <w:t>Water Supply Storage Tank Name</w:t>
      </w:r>
    </w:p>
    <w:p w14:paraId="1AFB2400"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FA0C2E8" w14:textId="77777777" w:rsidR="0082117F" w:rsidRDefault="0082117F" w:rsidP="0082117F">
      <w:pPr>
        <w:pStyle w:val="Heading4"/>
      </w:pPr>
      <w:r>
        <w:t xml:space="preserve">Field: </w:t>
      </w:r>
      <w:r w:rsidRPr="004C5051">
        <w:t>Secondary Air Inlet Node Name</w:t>
      </w:r>
    </w:p>
    <w:p w14:paraId="45620CE2"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5D950255" w14:textId="77777777" w:rsidR="00623D3B" w:rsidRDefault="00623D3B" w:rsidP="00623D3B">
      <w:pPr>
        <w:pStyle w:val="Heading4"/>
      </w:pPr>
      <w:r>
        <w:t>Field: Drift Loss Fraction</w:t>
      </w:r>
    </w:p>
    <w:p w14:paraId="3887549D"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3AC5EDCB" w14:textId="77777777" w:rsidR="00623D3B" w:rsidRDefault="00623D3B" w:rsidP="00623D3B">
      <w:pPr>
        <w:pStyle w:val="Heading4"/>
      </w:pPr>
      <w:r>
        <w:t>Field: Blowdown Concentration Ratio</w:t>
      </w:r>
    </w:p>
    <w:p w14:paraId="564047A8" w14:textId="77777777"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7B09D9BC" w14:textId="77777777" w:rsidR="0082117F" w:rsidRDefault="0082117F" w:rsidP="0082117F">
      <w:pPr>
        <w:pStyle w:val="BodyText"/>
      </w:pPr>
      <w:r>
        <w:t>And an IDF example showing how this object is specified:</w:t>
      </w:r>
    </w:p>
    <w:p w14:paraId="43F2FC1B" w14:textId="77777777" w:rsidR="0082117F" w:rsidRDefault="0082117F" w:rsidP="0082117F">
      <w:pPr>
        <w:pStyle w:val="IDDDefinition"/>
      </w:pPr>
      <w:r>
        <w:lastRenderedPageBreak/>
        <w:t>EvaporativeCooler:Indirect:WetCoil,</w:t>
      </w:r>
    </w:p>
    <w:p w14:paraId="5BBE668F" w14:textId="77777777" w:rsidR="0082117F" w:rsidRDefault="0082117F" w:rsidP="0082117F">
      <w:pPr>
        <w:pStyle w:val="IDDDefinition"/>
      </w:pPr>
      <w:r>
        <w:t xml:space="preserve">    IndirectEvapCooler1,     !- Name</w:t>
      </w:r>
    </w:p>
    <w:p w14:paraId="3271521E" w14:textId="77777777" w:rsidR="0082117F" w:rsidRDefault="0082117F" w:rsidP="0082117F">
      <w:pPr>
        <w:pStyle w:val="IDDDefinition"/>
      </w:pPr>
      <w:r>
        <w:t xml:space="preserve">    FanAndCoilAvailSched,    !- Availability Schedule Name</w:t>
      </w:r>
    </w:p>
    <w:p w14:paraId="40681E64" w14:textId="77777777" w:rsidR="0082117F" w:rsidRDefault="0082117F" w:rsidP="0082117F">
      <w:pPr>
        <w:pStyle w:val="IDDDefinition"/>
      </w:pPr>
      <w:r>
        <w:t xml:space="preserve">    0.8,                     !- Coil Maximum Efficiency</w:t>
      </w:r>
    </w:p>
    <w:p w14:paraId="7562C5D4" w14:textId="77777777" w:rsidR="0082117F" w:rsidRDefault="0082117F" w:rsidP="0082117F">
      <w:pPr>
        <w:pStyle w:val="IDDDefinition"/>
      </w:pPr>
      <w:r>
        <w:t xml:space="preserve">    0.16,                    !- Coil Flow Ratio</w:t>
      </w:r>
    </w:p>
    <w:p w14:paraId="694C5E9C" w14:textId="77777777" w:rsidR="0082117F" w:rsidRDefault="0082117F" w:rsidP="0082117F">
      <w:pPr>
        <w:pStyle w:val="IDDDefinition"/>
      </w:pPr>
      <w:r>
        <w:t xml:space="preserve">    225.,                    !- Recirculating Water Pump Power Consumption {W}</w:t>
      </w:r>
    </w:p>
    <w:p w14:paraId="31D6659B" w14:textId="77777777" w:rsidR="0082117F" w:rsidRDefault="0082117F" w:rsidP="0082117F">
      <w:pPr>
        <w:pStyle w:val="IDDDefinition"/>
      </w:pPr>
      <w:r>
        <w:t xml:space="preserve">    1.0,                     !- Secondary Fan Flow Rate {m3/s}</w:t>
      </w:r>
    </w:p>
    <w:p w14:paraId="0904CA79" w14:textId="77777777" w:rsidR="0082117F" w:rsidRDefault="0082117F" w:rsidP="0082117F">
      <w:pPr>
        <w:pStyle w:val="IDDDefinition"/>
      </w:pPr>
      <w:r>
        <w:t xml:space="preserve">    0.7,                     !- Secondary Fan </w:t>
      </w:r>
      <w:r w:rsidR="001E5540">
        <w:t xml:space="preserve">Total </w:t>
      </w:r>
      <w:r>
        <w:t>Efficiency</w:t>
      </w:r>
    </w:p>
    <w:p w14:paraId="17D82B4C" w14:textId="77777777" w:rsidR="0082117F" w:rsidRDefault="0082117F" w:rsidP="0082117F">
      <w:pPr>
        <w:pStyle w:val="IDDDefinition"/>
      </w:pPr>
      <w:r>
        <w:t xml:space="preserve">    200.0,                   !- Secondary Fan Delta Pressure {Pa}</w:t>
      </w:r>
    </w:p>
    <w:p w14:paraId="5B01C3F2" w14:textId="77777777" w:rsidR="0082117F" w:rsidRDefault="0082117F" w:rsidP="0082117F">
      <w:pPr>
        <w:pStyle w:val="IDDDefinition"/>
      </w:pPr>
      <w:r>
        <w:t xml:space="preserve">    EvapCoolerIndirectInletAirNode,  !- Primary Air Inlet Node Name</w:t>
      </w:r>
    </w:p>
    <w:p w14:paraId="6DC703BC" w14:textId="77777777" w:rsidR="0082117F" w:rsidRDefault="0082117F" w:rsidP="0082117F">
      <w:pPr>
        <w:pStyle w:val="IDDDefinition"/>
      </w:pPr>
      <w:r>
        <w:t xml:space="preserve">    EvapCoolerDirectInletAirNode,  !- Primary Air Outlet Node Name</w:t>
      </w:r>
    </w:p>
    <w:p w14:paraId="06E747EC" w14:textId="77777777" w:rsidR="0082117F" w:rsidRDefault="0082117F" w:rsidP="0082117F">
      <w:pPr>
        <w:pStyle w:val="IDDDefinition"/>
      </w:pPr>
      <w:r>
        <w:t xml:space="preserve">    , </w:t>
      </w:r>
      <w:r w:rsidR="00011AC5">
        <w:t xml:space="preserve">        </w:t>
      </w:r>
      <w:r>
        <w:t xml:space="preserve">               !- Control Type</w:t>
      </w:r>
    </w:p>
    <w:p w14:paraId="71BEEFB0" w14:textId="77777777" w:rsidR="0082117F" w:rsidRDefault="0082117F" w:rsidP="0082117F">
      <w:pPr>
        <w:pStyle w:val="IDDDefinition"/>
      </w:pPr>
      <w:r>
        <w:t xml:space="preserve">    ,                        !- Water Supply Storage Tank Name</w:t>
      </w:r>
    </w:p>
    <w:p w14:paraId="44FE33AA" w14:textId="77777777" w:rsidR="0082117F" w:rsidRDefault="0082117F" w:rsidP="0082117F">
      <w:pPr>
        <w:pStyle w:val="IDDDefinition"/>
        <w:rPr>
          <w:snapToGrid w:val="0"/>
        </w:rPr>
      </w:pPr>
      <w:r>
        <w:t xml:space="preserve">    Secondary side OA inlet node;  !- Secondary Air Inlet Node Name</w:t>
      </w:r>
    </w:p>
    <w:p w14:paraId="6710DCFE" w14:textId="77777777" w:rsidR="0082117F" w:rsidRDefault="0082117F" w:rsidP="0082117F">
      <w:pPr>
        <w:pStyle w:val="BodyText"/>
      </w:pPr>
    </w:p>
    <w:p w14:paraId="0CFAED1E" w14:textId="77777777" w:rsidR="0082117F" w:rsidRDefault="0082117F" w:rsidP="0082117F">
      <w:pPr>
        <w:pStyle w:val="Heading3"/>
      </w:pPr>
      <w:bookmarkStart w:id="3261" w:name="_Toc99528184"/>
      <w:bookmarkStart w:id="3262" w:name="_Toc146669769"/>
      <w:bookmarkStart w:id="3263" w:name="_Toc212974665"/>
      <w:bookmarkStart w:id="3264" w:name="OLE_LINK5"/>
      <w:bookmarkStart w:id="3265" w:name="OLE_LINK6"/>
      <w:bookmarkStart w:id="3266" w:name="_Toc399490653"/>
      <w:r>
        <w:t>EvaporativeCooler:Indirect:WetCoil Outputs</w:t>
      </w:r>
      <w:bookmarkEnd w:id="3261"/>
      <w:bookmarkEnd w:id="3262"/>
      <w:bookmarkEnd w:id="3263"/>
      <w:bookmarkEnd w:id="3266"/>
    </w:p>
    <w:p w14:paraId="11676082" w14:textId="77777777" w:rsidR="0082117F" w:rsidRDefault="0082117F" w:rsidP="0082117F">
      <w:pPr>
        <w:pStyle w:val="BodyTextKeep"/>
        <w:keepNext w:val="0"/>
      </w:pPr>
      <w:r>
        <w:t>The output variables that are available for the wet indirect evaporative cooler are shown below:</w:t>
      </w:r>
    </w:p>
    <w:p w14:paraId="45EE0F14" w14:textId="77777777" w:rsidR="006D39B0" w:rsidRDefault="006D39B0" w:rsidP="006D39B0">
      <w:pPr>
        <w:pStyle w:val="IDDDefinition"/>
      </w:pPr>
      <w:bookmarkStart w:id="3267" w:name="_Toc99528185"/>
      <w:bookmarkStart w:id="3268" w:name="_Toc146669770"/>
      <w:bookmarkEnd w:id="3264"/>
      <w:bookmarkEnd w:id="3265"/>
      <w:r>
        <w:t>HVAC,Average, Evaporative Cooler Total Stage Effectiveness</w:t>
      </w:r>
    </w:p>
    <w:p w14:paraId="58C5406A" w14:textId="77777777" w:rsidR="006D39B0" w:rsidRDefault="006D39B0" w:rsidP="006D39B0">
      <w:pPr>
        <w:pStyle w:val="IDDDefinition"/>
      </w:pPr>
      <w:r>
        <w:t>HVAC,Average, Evaporative Cooler Electric Power[W]</w:t>
      </w:r>
    </w:p>
    <w:p w14:paraId="22450DA8" w14:textId="77777777" w:rsidR="006D39B0" w:rsidRDefault="006D39B0" w:rsidP="006D39B0">
      <w:pPr>
        <w:pStyle w:val="IDDDefinition"/>
      </w:pPr>
      <w:r>
        <w:t xml:space="preserve">HVAC,Sum, Evaporative Cooler Electric </w:t>
      </w:r>
      <w:r w:rsidR="00824D2C">
        <w:t>Energy [</w:t>
      </w:r>
      <w:r>
        <w:t>J]</w:t>
      </w:r>
    </w:p>
    <w:p w14:paraId="4E29B621" w14:textId="77777777" w:rsidR="006D39B0" w:rsidRDefault="006D39B0" w:rsidP="006D39B0">
      <w:pPr>
        <w:pStyle w:val="IDDDefinition"/>
      </w:pPr>
      <w:r>
        <w:t>HVAC,Sum, Evaporative Cooler Water Volume[m3]</w:t>
      </w:r>
      <w:r w:rsidRPr="003C7DC7">
        <w:t xml:space="preserve"> </w:t>
      </w:r>
    </w:p>
    <w:p w14:paraId="313CF07F"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09E3102E" w14:textId="77777777" w:rsidR="006D39B0" w:rsidRDefault="006D39B0" w:rsidP="006D39B0">
      <w:pPr>
        <w:pStyle w:val="IDDDefinition"/>
      </w:pPr>
      <w:r>
        <w:t>HVAC,Sum,Evaporative Cooler Storage Tank Water Volume [m3]</w:t>
      </w:r>
    </w:p>
    <w:p w14:paraId="66F07898" w14:textId="77777777" w:rsidR="006D39B0" w:rsidRDefault="006D39B0" w:rsidP="006D39B0">
      <w:pPr>
        <w:pStyle w:val="IDDDefinition"/>
      </w:pPr>
      <w:r>
        <w:t>HVAC,Sum,Evaporative Cooler Starved Water Volume [m3]</w:t>
      </w:r>
    </w:p>
    <w:p w14:paraId="324F4ECA" w14:textId="77777777" w:rsidR="006D39B0" w:rsidRDefault="006D39B0" w:rsidP="006D39B0">
      <w:pPr>
        <w:pStyle w:val="IDDDefinition"/>
      </w:pPr>
      <w:r>
        <w:t>HVAC,Sum,Evaporative Cooler Starved Mains Water Volume [m3]</w:t>
      </w:r>
    </w:p>
    <w:p w14:paraId="278E609E" w14:textId="77777777" w:rsidR="006D39B0" w:rsidRDefault="006D39B0" w:rsidP="006D39B0">
      <w:pPr>
        <w:pStyle w:val="Heading4"/>
      </w:pPr>
      <w:r>
        <w:t>Evaporative Cooler Total Stage Effectiveness []</w:t>
      </w:r>
    </w:p>
    <w:p w14:paraId="1C1D60F2" w14:textId="77777777"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14:paraId="2E1CEBB2" w14:textId="77777777" w:rsidR="006D39B0" w:rsidRDefault="006D39B0" w:rsidP="006D39B0">
      <w:pPr>
        <w:pStyle w:val="Heading4"/>
      </w:pPr>
      <w:r>
        <w:t>Evaporative Cooler Electric Power [W]</w:t>
      </w:r>
    </w:p>
    <w:p w14:paraId="268AE5F4" w14:textId="77777777" w:rsidR="006D39B0" w:rsidRDefault="006D39B0" w:rsidP="006D39B0">
      <w:pPr>
        <w:pStyle w:val="Heading4"/>
      </w:pPr>
      <w:r>
        <w:t>Evaporative Cooler Electric Energy [J]</w:t>
      </w:r>
    </w:p>
    <w:p w14:paraId="39A496C3" w14:textId="77777777" w:rsidR="006D39B0" w:rsidRDefault="006D39B0" w:rsidP="006D39B0">
      <w:pPr>
        <w:pStyle w:val="BodyText"/>
      </w:pPr>
      <w:r>
        <w:t>These output variables report the electric power and energy that are consumed by the secondary air fan and the sump pump.</w:t>
      </w:r>
    </w:p>
    <w:p w14:paraId="7A387780" w14:textId="77777777" w:rsidR="006D39B0" w:rsidRDefault="006D39B0" w:rsidP="006D39B0">
      <w:pPr>
        <w:pStyle w:val="Heading4"/>
      </w:pPr>
      <w:r>
        <w:t>Evaporative Cooler Water Volume [m3]</w:t>
      </w:r>
    </w:p>
    <w:p w14:paraId="634D6056"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2A75A061" w14:textId="77777777" w:rsidR="006D39B0" w:rsidRDefault="006D39B0" w:rsidP="006D39B0">
      <w:pPr>
        <w:pStyle w:val="Heading4"/>
      </w:pPr>
      <w:r>
        <w:t>Evaporative Cooler Mains Water Volume [m3]</w:t>
      </w:r>
    </w:p>
    <w:p w14:paraId="7D967A9B" w14:textId="77777777" w:rsidR="006D39B0" w:rsidRDefault="006D39B0" w:rsidP="006D39B0">
      <w:pPr>
        <w:pStyle w:val="BodyText"/>
      </w:pPr>
      <w:r>
        <w:t>This is the source of the water consumed.  This output variable appears when mains water is supplied to the cooler.</w:t>
      </w:r>
    </w:p>
    <w:p w14:paraId="10EA968E" w14:textId="77777777" w:rsidR="006D39B0" w:rsidRDefault="006D39B0" w:rsidP="006D39B0">
      <w:pPr>
        <w:pStyle w:val="Heading4"/>
      </w:pPr>
      <w:r>
        <w:t>Evaporative Cooler Storage Tank Water Volume [m3]</w:t>
      </w:r>
    </w:p>
    <w:p w14:paraId="129E7E0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554E3F2" w14:textId="77777777" w:rsidR="006D39B0" w:rsidRDefault="006D39B0" w:rsidP="006D39B0">
      <w:pPr>
        <w:pStyle w:val="Heading4"/>
      </w:pPr>
      <w:r>
        <w:t>Evaporative Cooler Starved Water Volume [m3]</w:t>
      </w:r>
    </w:p>
    <w:p w14:paraId="04B9B739"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3B6C64B" w14:textId="77777777" w:rsidR="0082117F" w:rsidRDefault="006D39B0" w:rsidP="006D39B0">
      <w:pPr>
        <w:pStyle w:val="Heading4"/>
      </w:pPr>
      <w:r>
        <w:lastRenderedPageBreak/>
        <w:t>Evaporative Cooler Starved Mains Water Volume [m3]</w:t>
      </w:r>
    </w:p>
    <w:p w14:paraId="75E21B1C"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7E3708A4" w14:textId="77777777" w:rsidR="0023621D" w:rsidRDefault="0023621D" w:rsidP="0023621D">
      <w:pPr>
        <w:pStyle w:val="Heading3"/>
      </w:pPr>
      <w:bookmarkStart w:id="3269" w:name="_Toc212974666"/>
      <w:bookmarkStart w:id="3270" w:name="_Toc214167334"/>
      <w:bookmarkStart w:id="3271" w:name="_Toc212633346"/>
      <w:bookmarkStart w:id="3272" w:name="_Toc34445235"/>
      <w:bookmarkStart w:id="3273" w:name="_Toc99528194"/>
      <w:bookmarkStart w:id="3274" w:name="_Toc399490654"/>
      <w:bookmarkEnd w:id="3187"/>
      <w:bookmarkEnd w:id="3188"/>
      <w:bookmarkEnd w:id="3267"/>
      <w:bookmarkEnd w:id="3268"/>
      <w:r w:rsidRPr="00202287">
        <w:t>EvaporativeCooler:Indirect:ResearchSpecial</w:t>
      </w:r>
      <w:bookmarkEnd w:id="3269"/>
      <w:bookmarkEnd w:id="3270"/>
      <w:bookmarkEnd w:id="3274"/>
    </w:p>
    <w:p w14:paraId="20536501" w14:textId="77777777"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rsidR="00274FC8">
        <w:fldChar w:fldCharType="begin"/>
      </w:r>
      <w:r w:rsidR="00274FC8">
        <w:instrText xml:space="preserve"> REF _Ref49223922 \h  \* MERGEFORMAT </w:instrText>
      </w:r>
      <w:r w:rsidR="00274FC8">
        <w:fldChar w:fldCharType="separate"/>
      </w:r>
      <w:r w:rsidR="00F157E6">
        <w:t xml:space="preserve">Figure </w:t>
      </w:r>
      <w:r w:rsidR="00F157E6">
        <w:rPr>
          <w:noProof/>
        </w:rPr>
        <w:t>147</w:t>
      </w:r>
      <w:r w:rsidR="00274FC8">
        <w:fldChar w:fldCharType="end"/>
      </w:r>
      <w:r>
        <w:t xml:space="preserve">, </w:t>
      </w:r>
      <w:r w:rsidR="00274FC8">
        <w:fldChar w:fldCharType="begin"/>
      </w:r>
      <w:r w:rsidR="00274FC8">
        <w:instrText xml:space="preserve"> REF _Ref49223923 \h  \* MERGEFORMAT </w:instrText>
      </w:r>
      <w:r w:rsidR="00274FC8">
        <w:fldChar w:fldCharType="separate"/>
      </w:r>
      <w:r w:rsidR="00F157E6">
        <w:t xml:space="preserve">Figure </w:t>
      </w:r>
      <w:r w:rsidR="00F157E6">
        <w:rPr>
          <w:noProof/>
        </w:rPr>
        <w:t>148</w:t>
      </w:r>
      <w:r w:rsidR="00274FC8">
        <w:fldChar w:fldCharType="end"/>
      </w:r>
      <w:r>
        <w:t xml:space="preserve">, and </w:t>
      </w:r>
      <w:r w:rsidR="00274FC8">
        <w:fldChar w:fldCharType="begin"/>
      </w:r>
      <w:r w:rsidR="00274FC8">
        <w:instrText xml:space="preserve"> REF _Ref49223924 \h  \* MERGEFORMAT </w:instrText>
      </w:r>
      <w:r w:rsidR="00274FC8">
        <w:fldChar w:fldCharType="separate"/>
      </w:r>
      <w:r w:rsidR="00F157E6">
        <w:t xml:space="preserve">Figure </w:t>
      </w:r>
      <w:r w:rsidR="00F157E6">
        <w:rPr>
          <w:noProof/>
        </w:rPr>
        <w:t>149</w:t>
      </w:r>
      <w:r w:rsidR="00274FC8">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Fan power is assumed to vary linearly when the cooler is operating at less than full capacity.</w:t>
      </w:r>
    </w:p>
    <w:p w14:paraId="3A56A0B8" w14:textId="77777777" w:rsidR="0023621D" w:rsidRDefault="0023621D" w:rsidP="0023621D">
      <w:pPr>
        <w:pStyle w:val="Heading4"/>
      </w:pPr>
      <w:r>
        <w:t>Field: Name</w:t>
      </w:r>
    </w:p>
    <w:p w14:paraId="28608604" w14:textId="77777777" w:rsidR="0023621D" w:rsidRDefault="0023621D" w:rsidP="0023621D">
      <w:pPr>
        <w:pStyle w:val="BodyText"/>
      </w:pPr>
      <w:r>
        <w:t>A unique identifying name for each cooler.</w:t>
      </w:r>
    </w:p>
    <w:p w14:paraId="1A0212C2" w14:textId="77777777" w:rsidR="0023621D" w:rsidRDefault="0023621D" w:rsidP="0023621D">
      <w:pPr>
        <w:pStyle w:val="Heading4"/>
      </w:pPr>
      <w:r>
        <w:t>Field: Availability Schedule Name</w:t>
      </w:r>
    </w:p>
    <w:p w14:paraId="5C966501" w14:textId="77777777"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0ADD0FA" w14:textId="77777777" w:rsidR="0023621D" w:rsidRDefault="0023621D" w:rsidP="0023621D">
      <w:pPr>
        <w:pStyle w:val="Heading4"/>
      </w:pPr>
      <w:r>
        <w:t>Field: Cooler Maximum Effectiveness</w:t>
      </w:r>
    </w:p>
    <w:p w14:paraId="7736B2BA" w14:textId="77777777"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14:paraId="08737459" w14:textId="77777777" w:rsidR="0023621D" w:rsidRDefault="0023621D" w:rsidP="0023621D">
      <w:pPr>
        <w:pStyle w:val="Heading4"/>
      </w:pPr>
      <w:r>
        <w:t>Field: Cooler Flow Ratio</w:t>
      </w:r>
    </w:p>
    <w:p w14:paraId="504327AA" w14:textId="77777777" w:rsidR="0023621D" w:rsidRDefault="0023621D" w:rsidP="0023621D">
      <w:pPr>
        <w:pStyle w:val="BodyText"/>
      </w:pPr>
      <w:r>
        <w:t>Not used in this model.</w:t>
      </w:r>
    </w:p>
    <w:p w14:paraId="3B557A7A" w14:textId="77777777" w:rsidR="00E66D64" w:rsidRDefault="00E66D64" w:rsidP="00E66D64">
      <w:pPr>
        <w:pStyle w:val="Heading4"/>
      </w:pPr>
      <w:r>
        <w:t>Field: Recirculating Water Pump Power Consumption</w:t>
      </w:r>
    </w:p>
    <w:p w14:paraId="59486C5E" w14:textId="77777777"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14:paraId="4A722804" w14:textId="77777777" w:rsidR="00E66D64" w:rsidRDefault="00E66D64" w:rsidP="00E66D64">
      <w:pPr>
        <w:pStyle w:val="Heading4"/>
      </w:pPr>
      <w:r>
        <w:t>Field: Secondary Fan Flow Rate</w:t>
      </w:r>
    </w:p>
    <w:p w14:paraId="18760170" w14:textId="77777777"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14:paraId="0221F351" w14:textId="77777777" w:rsidR="001E5540" w:rsidRDefault="001E5540" w:rsidP="001E5540">
      <w:pPr>
        <w:pStyle w:val="Heading4"/>
      </w:pPr>
      <w:r>
        <w:t>Field: Secondary Fan Total Efficiency</w:t>
      </w:r>
    </w:p>
    <w:p w14:paraId="6B8024CB" w14:textId="77777777" w:rsidR="00E66D64" w:rsidRPr="00382E7D"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w:t>
      </w:r>
      <w:r w:rsidRPr="00FE6FB0">
        <w:lastRenderedPageBreak/>
        <w:t>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2E106CB2" w14:textId="77777777" w:rsidR="0023621D" w:rsidRDefault="0023621D" w:rsidP="0023621D">
      <w:pPr>
        <w:pStyle w:val="Heading4"/>
      </w:pPr>
      <w:r>
        <w:t>Field: Secondary Fan Delta Pressure</w:t>
      </w:r>
    </w:p>
    <w:p w14:paraId="4726B744" w14:textId="77777777" w:rsidR="0023621D" w:rsidRDefault="0023621D" w:rsidP="0023621D">
      <w:pPr>
        <w:pStyle w:val="BodyText"/>
      </w:pPr>
      <w:r>
        <w:t>This field is used to specify the pressure difference in Pascals experienced by the secondary fan as it moves air through the wet side of the cooler.</w:t>
      </w:r>
    </w:p>
    <w:p w14:paraId="335173EF" w14:textId="77777777" w:rsidR="0023621D" w:rsidRDefault="0023621D" w:rsidP="0023621D">
      <w:pPr>
        <w:pStyle w:val="Heading4"/>
      </w:pPr>
      <w:r>
        <w:t>Field: Primary Air Inlet Node Name</w:t>
      </w:r>
    </w:p>
    <w:p w14:paraId="56D9758F" w14:textId="77777777" w:rsidR="0023621D" w:rsidRDefault="0023621D" w:rsidP="0023621D">
      <w:pPr>
        <w:pStyle w:val="BodyText"/>
      </w:pPr>
      <w:r>
        <w:t>The name of the air inlet node for the primary air flow path through the cooler.</w:t>
      </w:r>
    </w:p>
    <w:p w14:paraId="6F7FD1B4" w14:textId="77777777" w:rsidR="0023621D" w:rsidRDefault="0023621D" w:rsidP="0023621D">
      <w:pPr>
        <w:pStyle w:val="Heading4"/>
      </w:pPr>
      <w:r>
        <w:t>Field: Primary Air Outlet Node Name</w:t>
      </w:r>
    </w:p>
    <w:p w14:paraId="159CCFAB" w14:textId="77777777" w:rsidR="0023621D" w:rsidRDefault="0023621D" w:rsidP="0023621D">
      <w:pPr>
        <w:pStyle w:val="BodyText"/>
      </w:pPr>
      <w:r>
        <w:t>The name of the air outlet node for the primary air flow path through the cooler.</w:t>
      </w:r>
    </w:p>
    <w:p w14:paraId="3BD78E8A" w14:textId="77777777" w:rsidR="0023621D" w:rsidRDefault="0023621D" w:rsidP="0023621D">
      <w:pPr>
        <w:pStyle w:val="Heading4"/>
      </w:pPr>
      <w:r>
        <w:t>Field: Control Type</w:t>
      </w:r>
    </w:p>
    <w:p w14:paraId="57841F8B" w14:textId="77777777" w:rsidR="0023621D" w:rsidRDefault="0023621D" w:rsidP="0023621D">
      <w:pPr>
        <w:pStyle w:val="BodyText"/>
      </w:pPr>
      <w:r>
        <w:t>This input field is not used by this model. But using this model does implement controlling of the primary outlet temperature.</w:t>
      </w:r>
    </w:p>
    <w:p w14:paraId="02BB086B" w14:textId="77777777" w:rsidR="0023621D" w:rsidRDefault="0023621D" w:rsidP="0023621D">
      <w:pPr>
        <w:pStyle w:val="Heading4"/>
      </w:pPr>
      <w:r>
        <w:t>Field: Dewpoint Effectiveness Factor</w:t>
      </w:r>
    </w:p>
    <w:p w14:paraId="5C3E9A15" w14:textId="77777777"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14:paraId="68A9EDB9" w14:textId="77777777" w:rsidR="0023621D" w:rsidRDefault="0023621D" w:rsidP="0023621D">
      <w:pPr>
        <w:pStyle w:val="Heading4"/>
      </w:pPr>
      <w:r>
        <w:t>Field: Secondary Air Inlet Node Name</w:t>
      </w:r>
    </w:p>
    <w:p w14:paraId="5A11B7BC" w14:textId="77777777"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14:paraId="74C285DA" w14:textId="77777777" w:rsidR="0023621D" w:rsidRDefault="0023621D" w:rsidP="0023621D">
      <w:pPr>
        <w:pStyle w:val="Heading4"/>
      </w:pPr>
      <w:r>
        <w:t>Field: Sensor Node Name</w:t>
      </w:r>
    </w:p>
    <w:p w14:paraId="6596053D" w14:textId="77777777"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4753D78A" w14:textId="77777777" w:rsidR="0023621D" w:rsidRDefault="0023621D" w:rsidP="0023621D">
      <w:pPr>
        <w:pStyle w:val="Heading4"/>
      </w:pPr>
      <w:r>
        <w:t>Field: Relief Air Inlet Node Name</w:t>
      </w:r>
    </w:p>
    <w:p w14:paraId="7680B5ED" w14:textId="77777777"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14:paraId="42D03B69" w14:textId="77777777" w:rsidR="0023621D" w:rsidRDefault="0023621D" w:rsidP="0023621D">
      <w:pPr>
        <w:pStyle w:val="Heading4"/>
      </w:pPr>
      <w:r>
        <w:t>Field: Water Supply Storage Tank Name</w:t>
      </w:r>
    </w:p>
    <w:p w14:paraId="4983FDCA" w14:textId="77777777"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67AC15A2" w14:textId="77777777" w:rsidR="00076D75" w:rsidRDefault="00076D75" w:rsidP="00076D75">
      <w:pPr>
        <w:pStyle w:val="Heading4"/>
      </w:pPr>
      <w:r>
        <w:t>Field: Drift Loss Fraction</w:t>
      </w:r>
    </w:p>
    <w:p w14:paraId="4FC6CD3B" w14:textId="77777777"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18BC210F" w14:textId="77777777" w:rsidR="00076D75" w:rsidRDefault="00076D75" w:rsidP="00076D75">
      <w:pPr>
        <w:pStyle w:val="Heading4"/>
      </w:pPr>
      <w:r>
        <w:lastRenderedPageBreak/>
        <w:t>Field: Blowdown Concentration Ratio</w:t>
      </w:r>
    </w:p>
    <w:p w14:paraId="044D0103" w14:textId="77777777"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192C8B49" w14:textId="77777777" w:rsidR="0023621D" w:rsidRDefault="00D511E6" w:rsidP="0023621D">
      <w:pPr>
        <w:pStyle w:val="BodyText"/>
      </w:pPr>
      <w:r>
        <w:t>A</w:t>
      </w:r>
      <w:r w:rsidR="0023621D">
        <w:t>n IDF example is shown below:</w:t>
      </w:r>
    </w:p>
    <w:p w14:paraId="5CE83607" w14:textId="77777777" w:rsidR="0023621D" w:rsidRDefault="0023621D" w:rsidP="0023621D">
      <w:pPr>
        <w:pStyle w:val="IDDDefinition"/>
      </w:pPr>
      <w:r>
        <w:t xml:space="preserve"> EvaporativeCooler:Indirect:ResearchSpecial,</w:t>
      </w:r>
    </w:p>
    <w:p w14:paraId="536D8175" w14:textId="77777777" w:rsidR="0023621D" w:rsidRDefault="0023621D" w:rsidP="0023621D">
      <w:pPr>
        <w:pStyle w:val="IDDDefinition"/>
      </w:pPr>
      <w:r>
        <w:t xml:space="preserve">    Indirect Evap ZN1,       !- Name</w:t>
      </w:r>
    </w:p>
    <w:p w14:paraId="2B0C5A52" w14:textId="77777777" w:rsidR="0023621D" w:rsidRDefault="0023621D" w:rsidP="0023621D">
      <w:pPr>
        <w:pStyle w:val="IDDDefinition"/>
      </w:pPr>
      <w:r>
        <w:t xml:space="preserve">    On_Except_Winter_Night,  !- Availability Schedule Name</w:t>
      </w:r>
    </w:p>
    <w:p w14:paraId="13F1B616" w14:textId="77777777" w:rsidR="0023621D" w:rsidRDefault="0023621D" w:rsidP="0023621D">
      <w:pPr>
        <w:pStyle w:val="IDDDefinition"/>
      </w:pPr>
      <w:r>
        <w:t xml:space="preserve">    1.2,                     !- Cooler Maximum Effectiveness</w:t>
      </w:r>
    </w:p>
    <w:p w14:paraId="3AE3299B" w14:textId="77777777" w:rsidR="0023621D" w:rsidRDefault="0023621D" w:rsidP="0023621D">
      <w:pPr>
        <w:pStyle w:val="IDDDefinition"/>
      </w:pPr>
      <w:r>
        <w:t xml:space="preserve">    ,                        !- Cooler Flow Ratio</w:t>
      </w:r>
    </w:p>
    <w:p w14:paraId="37C00151" w14:textId="77777777" w:rsidR="0023621D" w:rsidRDefault="0023621D" w:rsidP="0023621D">
      <w:pPr>
        <w:pStyle w:val="IDDDefinition"/>
      </w:pPr>
      <w:r>
        <w:t xml:space="preserve">    30,                      !- Recirculating Water Pump Power Consumption {W}</w:t>
      </w:r>
    </w:p>
    <w:p w14:paraId="5BFF4A61" w14:textId="77777777" w:rsidR="0023621D" w:rsidRDefault="0023621D" w:rsidP="0023621D">
      <w:pPr>
        <w:pStyle w:val="IDDDefinition"/>
      </w:pPr>
      <w:r>
        <w:t xml:space="preserve">    autosize,                !- Secondary Fan Flow Rate {m3/s}</w:t>
      </w:r>
    </w:p>
    <w:p w14:paraId="6BD54FCA" w14:textId="77777777" w:rsidR="0023621D" w:rsidRDefault="0023621D" w:rsidP="0023621D">
      <w:pPr>
        <w:pStyle w:val="IDDDefinition"/>
      </w:pPr>
      <w:r>
        <w:t xml:space="preserve">    0.7,                     !- Secondary Fan </w:t>
      </w:r>
      <w:r w:rsidR="001E5540">
        <w:t xml:space="preserve">Total </w:t>
      </w:r>
      <w:r>
        <w:t>Efficiency</w:t>
      </w:r>
    </w:p>
    <w:p w14:paraId="7162EF71" w14:textId="77777777" w:rsidR="0023621D" w:rsidRDefault="0023621D" w:rsidP="0023621D">
      <w:pPr>
        <w:pStyle w:val="IDDDefinition"/>
      </w:pPr>
      <w:r>
        <w:t xml:space="preserve">    300,                     !- Secondary Fan Delta Pressure {Pa}</w:t>
      </w:r>
    </w:p>
    <w:p w14:paraId="7B88B403" w14:textId="77777777" w:rsidR="0023621D" w:rsidRDefault="0023621D" w:rsidP="0023621D">
      <w:pPr>
        <w:pStyle w:val="IDDDefinition"/>
      </w:pPr>
      <w:r>
        <w:t xml:space="preserve">    Mixed Air Node ZN1,      !- Primary Air Inlet Node Name</w:t>
      </w:r>
    </w:p>
    <w:p w14:paraId="466EE1EF" w14:textId="77777777" w:rsidR="0023621D" w:rsidRDefault="0023621D" w:rsidP="0023621D">
      <w:pPr>
        <w:pStyle w:val="IDDDefinition"/>
      </w:pPr>
      <w:r>
        <w:t xml:space="preserve">    Evap Cooler Outlet Node ZN1,  !- Primary Air Outlet Node Name</w:t>
      </w:r>
    </w:p>
    <w:p w14:paraId="26DE57A1" w14:textId="77777777" w:rsidR="0023621D" w:rsidRDefault="0023621D" w:rsidP="0023621D">
      <w:pPr>
        <w:pStyle w:val="IDDDefinition"/>
      </w:pPr>
      <w:r>
        <w:t xml:space="preserve">    ,                        !- Control Type</w:t>
      </w:r>
    </w:p>
    <w:p w14:paraId="3AD4921B" w14:textId="77777777" w:rsidR="0023621D" w:rsidRDefault="0023621D" w:rsidP="0023621D">
      <w:pPr>
        <w:pStyle w:val="IDDDefinition"/>
      </w:pPr>
      <w:r>
        <w:t xml:space="preserve">    0.9,                     !- Dewpoint Effectiveness Factor</w:t>
      </w:r>
    </w:p>
    <w:p w14:paraId="07F5EEC1" w14:textId="77777777" w:rsidR="0023621D" w:rsidRDefault="0023621D" w:rsidP="0023621D">
      <w:pPr>
        <w:pStyle w:val="IDDDefinition"/>
      </w:pPr>
      <w:r>
        <w:t xml:space="preserve">    Purge Air Inlet ZN1,     !- Secondary Air Inlet Node Name</w:t>
      </w:r>
    </w:p>
    <w:p w14:paraId="00D50688" w14:textId="77777777" w:rsidR="0023621D" w:rsidRDefault="0023621D" w:rsidP="0023621D">
      <w:pPr>
        <w:pStyle w:val="IDDDefinition"/>
      </w:pPr>
      <w:r>
        <w:t xml:space="preserve">    Air Loop Outlet Node ZN1,!- Sensor Node Name</w:t>
      </w:r>
    </w:p>
    <w:p w14:paraId="07684D87" w14:textId="77777777" w:rsidR="0023621D" w:rsidRDefault="0023621D" w:rsidP="0023621D">
      <w:pPr>
        <w:pStyle w:val="IDDDefinition"/>
      </w:pPr>
      <w:r>
        <w:t xml:space="preserve">    Relief Air Outlet Node ZN1;  !- Relief Air Inlet Node Name</w:t>
      </w:r>
    </w:p>
    <w:p w14:paraId="4772D769" w14:textId="77777777" w:rsidR="0023621D" w:rsidRDefault="0023621D" w:rsidP="0023621D">
      <w:pPr>
        <w:pStyle w:val="Heading3"/>
      </w:pPr>
      <w:bookmarkStart w:id="3275" w:name="_Toc146669771"/>
      <w:bookmarkStart w:id="3276" w:name="_Toc212974667"/>
      <w:bookmarkStart w:id="3277" w:name="_Toc214167335"/>
      <w:bookmarkStart w:id="3278" w:name="_Toc399490655"/>
      <w:r>
        <w:t>EvaporativeCooler:Indirect:ResearchSpecial Outputs</w:t>
      </w:r>
      <w:bookmarkEnd w:id="3275"/>
      <w:bookmarkEnd w:id="3276"/>
      <w:bookmarkEnd w:id="3277"/>
      <w:bookmarkEnd w:id="3278"/>
    </w:p>
    <w:p w14:paraId="1BBEB24C" w14:textId="77777777" w:rsidR="0023621D" w:rsidRDefault="0023621D" w:rsidP="0023621D">
      <w:pPr>
        <w:pStyle w:val="BodyTextKeep"/>
        <w:keepNext w:val="0"/>
      </w:pPr>
      <w:r>
        <w:t>The output variables that are available for the EvaporativeCooler:Indirect:ResearchSpecial object are shown below:</w:t>
      </w:r>
    </w:p>
    <w:p w14:paraId="7DCAD2FD" w14:textId="77777777" w:rsidR="006D39B0" w:rsidRDefault="006D39B0" w:rsidP="006D39B0">
      <w:pPr>
        <w:pStyle w:val="CodeIDDSamples"/>
      </w:pPr>
      <w:r>
        <w:t>HVAC,Average,Evaporative Cooler Total Stage Effectiveness</w:t>
      </w:r>
    </w:p>
    <w:p w14:paraId="690D3BC1" w14:textId="77777777" w:rsidR="006D39B0" w:rsidRDefault="006D39B0" w:rsidP="006D39B0">
      <w:pPr>
        <w:pStyle w:val="CodeIDDSamples"/>
      </w:pPr>
      <w:r>
        <w:t>HVAC,Average,Evaporative Cooler Part Load Ratio</w:t>
      </w:r>
    </w:p>
    <w:p w14:paraId="3BBA4117" w14:textId="77777777" w:rsidR="006D39B0" w:rsidRDefault="006D39B0" w:rsidP="006D39B0">
      <w:pPr>
        <w:pStyle w:val="CodeIDDSamples"/>
      </w:pPr>
      <w:r>
        <w:t>HVAC,Average,Evaporative Cooler Dewpoint Bound Status</w:t>
      </w:r>
    </w:p>
    <w:p w14:paraId="735FF15C" w14:textId="77777777" w:rsidR="006D39B0" w:rsidRDefault="006D39B0" w:rsidP="006D39B0">
      <w:pPr>
        <w:pStyle w:val="CodeIDDSamples"/>
      </w:pPr>
      <w:r>
        <w:t>HVAC,Sum,Evaporative Cooler Electric Energy [J]</w:t>
      </w:r>
    </w:p>
    <w:p w14:paraId="42BB46BD" w14:textId="77777777" w:rsidR="006D39B0" w:rsidRDefault="006D39B0" w:rsidP="006D39B0">
      <w:pPr>
        <w:pStyle w:val="CodeIDDSamples"/>
      </w:pPr>
      <w:r>
        <w:t>HVAC,Average,Evaporative Cooler Electric Power [W]</w:t>
      </w:r>
    </w:p>
    <w:p w14:paraId="2595A54A" w14:textId="77777777" w:rsidR="006D39B0" w:rsidRDefault="006D39B0" w:rsidP="006D39B0">
      <w:pPr>
        <w:pStyle w:val="CodeIDDSamples"/>
      </w:pPr>
      <w:r>
        <w:t>HVAC,Sum,Evaporative Cooler Storage Tank Water Volume [m3]</w:t>
      </w:r>
    </w:p>
    <w:p w14:paraId="78F2DF8C" w14:textId="77777777" w:rsidR="006D39B0" w:rsidRDefault="006D39B0" w:rsidP="006D39B0">
      <w:pPr>
        <w:pStyle w:val="CodeIDDSamples"/>
      </w:pPr>
      <w:r>
        <w:t>HVAC,Sum,Evaporative Cooler Starved Water Volume [m3]</w:t>
      </w:r>
    </w:p>
    <w:p w14:paraId="1876EBA2" w14:textId="77777777" w:rsidR="006D39B0" w:rsidRDefault="006D39B0" w:rsidP="006D39B0">
      <w:pPr>
        <w:pStyle w:val="CodeIDDSamples"/>
      </w:pPr>
      <w:r>
        <w:t>HVAC,Sum,Evaporative Cooler Starved Mains Water Volume [m3]</w:t>
      </w:r>
    </w:p>
    <w:p w14:paraId="253A5D60" w14:textId="77777777" w:rsidR="006D39B0" w:rsidRDefault="006D39B0" w:rsidP="006D39B0">
      <w:pPr>
        <w:pStyle w:val="BodyText"/>
      </w:pPr>
    </w:p>
    <w:p w14:paraId="4B1CF634" w14:textId="77777777" w:rsidR="006D39B0" w:rsidRDefault="006D39B0" w:rsidP="006D39B0">
      <w:pPr>
        <w:pStyle w:val="Heading4"/>
      </w:pPr>
      <w:r>
        <w:t>Evaporative Cooler Total Stage Effectiveness []</w:t>
      </w:r>
    </w:p>
    <w:p w14:paraId="311E09ED" w14:textId="77777777"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14:paraId="686F8530" w14:textId="77777777" w:rsidR="006D39B0" w:rsidRDefault="006D39B0" w:rsidP="006D39B0">
      <w:pPr>
        <w:pStyle w:val="Heading4"/>
      </w:pPr>
      <w:r>
        <w:t>Evaporative Cooler Part Load Ratio []</w:t>
      </w:r>
    </w:p>
    <w:p w14:paraId="19557634" w14:textId="77777777"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14:paraId="7EA474B7" w14:textId="77777777" w:rsidR="006D39B0" w:rsidRDefault="006D39B0" w:rsidP="006D39B0">
      <w:pPr>
        <w:pStyle w:val="Heading4"/>
      </w:pPr>
      <w:r>
        <w:t>Evaporative Cooler Dewpoint Bound Status []</w:t>
      </w:r>
    </w:p>
    <w:p w14:paraId="061E89CB" w14:textId="77777777"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14:paraId="5C98E738" w14:textId="77777777" w:rsidR="006D39B0" w:rsidRDefault="006D39B0" w:rsidP="006D39B0">
      <w:pPr>
        <w:pStyle w:val="Heading4"/>
      </w:pPr>
      <w:r>
        <w:lastRenderedPageBreak/>
        <w:t>Evaporative Cooler Electric Power [W]</w:t>
      </w:r>
    </w:p>
    <w:p w14:paraId="70EB2B34" w14:textId="77777777" w:rsidR="006D39B0" w:rsidRDefault="006D39B0" w:rsidP="006D39B0">
      <w:pPr>
        <w:pStyle w:val="Heading4"/>
      </w:pPr>
      <w:r>
        <w:t>Evaporative Cooler Electric Energy [J]</w:t>
      </w:r>
    </w:p>
    <w:p w14:paraId="08E55E42" w14:textId="77777777" w:rsidR="006D39B0" w:rsidRDefault="006D39B0" w:rsidP="006D39B0">
      <w:pPr>
        <w:pStyle w:val="BodyText"/>
      </w:pPr>
      <w:r>
        <w:t>These output variables report the electric power and energy that are consumed by the secondary air fan and the sump pump.</w:t>
      </w:r>
    </w:p>
    <w:p w14:paraId="625DC0E6" w14:textId="77777777" w:rsidR="006D39B0" w:rsidRDefault="006D39B0" w:rsidP="006D39B0">
      <w:pPr>
        <w:pStyle w:val="Heading4"/>
      </w:pPr>
      <w:r>
        <w:t>Evaporative Cooler Water Volume [m3]</w:t>
      </w:r>
    </w:p>
    <w:p w14:paraId="41BE16DD"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347FF7EC" w14:textId="77777777" w:rsidR="006D39B0" w:rsidRDefault="006D39B0" w:rsidP="006D39B0">
      <w:pPr>
        <w:pStyle w:val="Heading4"/>
      </w:pPr>
      <w:r>
        <w:t>Evaporative Cooler Mains Water Volume [m3]</w:t>
      </w:r>
    </w:p>
    <w:p w14:paraId="2C56F832" w14:textId="77777777" w:rsidR="006D39B0" w:rsidRDefault="006D39B0" w:rsidP="006D39B0">
      <w:pPr>
        <w:pStyle w:val="BodyText"/>
      </w:pPr>
      <w:r>
        <w:t>This is the source of the water consumed.  This output variable appears when mains water is supplied to the cooler.</w:t>
      </w:r>
    </w:p>
    <w:p w14:paraId="1F7C5961" w14:textId="77777777" w:rsidR="006D39B0" w:rsidRDefault="006D39B0" w:rsidP="006D39B0">
      <w:pPr>
        <w:pStyle w:val="Heading4"/>
      </w:pPr>
      <w:r>
        <w:t>Evaporative Cooler Storage Tank Water Volume [m3]</w:t>
      </w:r>
    </w:p>
    <w:p w14:paraId="007D8F19"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BE74FAD" w14:textId="77777777" w:rsidR="006D39B0" w:rsidRDefault="006D39B0" w:rsidP="006D39B0">
      <w:pPr>
        <w:pStyle w:val="Heading4"/>
      </w:pPr>
      <w:r>
        <w:t>Evaporative Cooler Starved Water Volume [m3]</w:t>
      </w:r>
    </w:p>
    <w:p w14:paraId="23E8966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2CDE209E" w14:textId="77777777" w:rsidR="0023621D" w:rsidRDefault="006D39B0" w:rsidP="006D39B0">
      <w:pPr>
        <w:pStyle w:val="Heading4"/>
      </w:pPr>
      <w:r>
        <w:t>Evaporative Cooler Starved Mains Water Volume [m3]</w:t>
      </w:r>
    </w:p>
    <w:p w14:paraId="60962044" w14:textId="77777777"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14:paraId="7A60CCDB" w14:textId="77777777" w:rsidR="00752EA2" w:rsidRDefault="00752EA2" w:rsidP="00752EA2">
      <w:pPr>
        <w:pStyle w:val="Heading2"/>
      </w:pPr>
      <w:bookmarkStart w:id="3279" w:name="_Toc399490656"/>
      <w:r>
        <w:t>Group – Heat Recovery</w:t>
      </w:r>
      <w:bookmarkEnd w:id="3279"/>
    </w:p>
    <w:p w14:paraId="6E9FECEF" w14:textId="77777777" w:rsidR="004D3B73" w:rsidRDefault="004D3B73" w:rsidP="004D3B73">
      <w:pPr>
        <w:pStyle w:val="Heading3"/>
      </w:pPr>
      <w:bookmarkStart w:id="3280" w:name="_Toc506095309"/>
      <w:bookmarkStart w:id="3281" w:name="_Toc2412464"/>
      <w:bookmarkStart w:id="3282" w:name="_Toc99528187"/>
      <w:bookmarkStart w:id="3283" w:name="_Toc214167337"/>
      <w:bookmarkStart w:id="3284" w:name="_Toc33504919"/>
      <w:bookmarkStart w:id="3285" w:name="_Toc40773263"/>
      <w:bookmarkStart w:id="3286" w:name="_Toc399490657"/>
      <w:r w:rsidRPr="000D3AE0">
        <w:t>HeatExchanger:AirToAir:FlatPlate</w:t>
      </w:r>
      <w:bookmarkEnd w:id="3280"/>
      <w:bookmarkEnd w:id="3281"/>
      <w:bookmarkEnd w:id="3282"/>
      <w:bookmarkEnd w:id="3283"/>
      <w:bookmarkEnd w:id="3286"/>
    </w:p>
    <w:p w14:paraId="085184F0" w14:textId="6B4F64E5" w:rsidR="004D3B73" w:rsidRDefault="004D3B73" w:rsidP="004D3B73">
      <w:pPr>
        <w:pStyle w:val="BodyText"/>
      </w:pPr>
      <w:r>
        <w:t>The air-to-air flat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14:paraId="3A65A542" w14:textId="77777777"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14:paraId="6881A60C" w14:textId="77777777" w:rsidR="004D3B73" w:rsidRDefault="004D3B73" w:rsidP="004D3B73">
      <w:pPr>
        <w:pStyle w:val="Heading4"/>
      </w:pPr>
      <w:r>
        <w:t>Field: Name</w:t>
      </w:r>
    </w:p>
    <w:p w14:paraId="50CC08BA" w14:textId="77777777" w:rsidR="004D3B73" w:rsidRDefault="004D3B73" w:rsidP="004D3B73">
      <w:pPr>
        <w:pStyle w:val="BodyText"/>
      </w:pPr>
      <w:r>
        <w:t>A unique user-assigned name for a particular air-to-air flat plate heat exchanger unit. Any reference to this unit by another object will use this name.</w:t>
      </w:r>
    </w:p>
    <w:p w14:paraId="3E77B6C4" w14:textId="77777777" w:rsidR="004D3B73" w:rsidRDefault="004D3B73" w:rsidP="004D3B73">
      <w:pPr>
        <w:pStyle w:val="Heading4"/>
      </w:pPr>
      <w:r>
        <w:t>Field: Availability Schedule Name</w:t>
      </w:r>
    </w:p>
    <w:p w14:paraId="11AB45F6" w14:textId="77777777"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w:t>
      </w:r>
      <w:r w:rsidR="00903136">
        <w:lastRenderedPageBreak/>
        <w:t>schedule value greater than 0 indicates that the unit can operate during the time period. If this field is blank, the schedule has values of 1 for all time periods.</w:t>
      </w:r>
    </w:p>
    <w:p w14:paraId="72A7B027" w14:textId="77777777" w:rsidR="004D3B73" w:rsidRDefault="004D3B73" w:rsidP="004D3B73">
      <w:pPr>
        <w:pStyle w:val="Heading4"/>
      </w:pPr>
      <w:r>
        <w:t>Field</w:t>
      </w:r>
      <w:r w:rsidRPr="006E3BCB">
        <w:t>: Flow Arrangement Type</w:t>
      </w:r>
    </w:p>
    <w:p w14:paraId="261DB471" w14:textId="77777777"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14:paraId="5CA018A8" w14:textId="77777777" w:rsidR="004D3B73" w:rsidRDefault="004D3B73" w:rsidP="004D3B73">
      <w:pPr>
        <w:pStyle w:val="Heading4"/>
      </w:pPr>
      <w:r>
        <w:t>Field: Economizer Lockout</w:t>
      </w:r>
    </w:p>
    <w:p w14:paraId="04DEDB6C" w14:textId="77777777"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74947168" w14:textId="77777777" w:rsidR="004D3B73" w:rsidRDefault="004D3B73" w:rsidP="004D3B73">
      <w:pPr>
        <w:pStyle w:val="Heading4"/>
      </w:pPr>
      <w:r>
        <w:t>Fiel</w:t>
      </w:r>
      <w:r w:rsidRPr="006E3BCB">
        <w:t>d: Ratio of Supply to Secondary hA Values</w:t>
      </w:r>
    </w:p>
    <w:p w14:paraId="7DCFA54E" w14:textId="77777777"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14:paraId="22058B5D" w14:textId="77777777" w:rsidR="004D3B73" w:rsidRDefault="004D3B73" w:rsidP="004D3B73">
      <w:pPr>
        <w:pStyle w:val="Heading4"/>
      </w:pPr>
      <w:r>
        <w:t>Field: Nominal Supply Air Flow Rate</w:t>
      </w:r>
    </w:p>
    <w:p w14:paraId="49C02329" w14:textId="47486EF4"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r w:rsidR="009062AE">
        <w:t xml:space="preserve"> This field is autosizable.</w:t>
      </w:r>
    </w:p>
    <w:p w14:paraId="6B11B475" w14:textId="77777777" w:rsidR="004D3B73" w:rsidRDefault="004D3B73" w:rsidP="004D3B73">
      <w:pPr>
        <w:pStyle w:val="Heading4"/>
      </w:pPr>
      <w:r>
        <w:t>Field: Nominal Supply Air Inlet Temperature</w:t>
      </w:r>
    </w:p>
    <w:p w14:paraId="2144E12B" w14:textId="77777777" w:rsidR="004D3B73" w:rsidRDefault="004D3B73" w:rsidP="004D3B73">
      <w:pPr>
        <w:pStyle w:val="BodyText"/>
      </w:pPr>
      <w:r>
        <w:t>The nominal primary side air inlet temperature in Celsius.</w:t>
      </w:r>
    </w:p>
    <w:p w14:paraId="6A7F016A" w14:textId="77777777" w:rsidR="004D3B73" w:rsidRDefault="004D3B73" w:rsidP="004D3B73">
      <w:pPr>
        <w:pStyle w:val="Heading4"/>
      </w:pPr>
      <w:r>
        <w:t>Field: Nominal Supply Air Outlet Temperature</w:t>
      </w:r>
    </w:p>
    <w:p w14:paraId="256634B3" w14:textId="77777777" w:rsidR="004D3B73" w:rsidRDefault="004D3B73" w:rsidP="004D3B73">
      <w:pPr>
        <w:pStyle w:val="BodyText"/>
      </w:pPr>
      <w:r>
        <w:t>The nominal primary side air outlet temperature in Celsius.</w:t>
      </w:r>
    </w:p>
    <w:p w14:paraId="5D006DCC" w14:textId="77777777" w:rsidR="004D3B73" w:rsidRDefault="004D3B73" w:rsidP="004D3B73">
      <w:pPr>
        <w:pStyle w:val="Heading4"/>
      </w:pPr>
      <w:r>
        <w:t>Field: Nominal Secondary Air Flow Rate</w:t>
      </w:r>
    </w:p>
    <w:p w14:paraId="748122D8" w14:textId="076B6BAD" w:rsidR="004D3B73" w:rsidRDefault="004D3B73" w:rsidP="004D3B73">
      <w:pPr>
        <w:pStyle w:val="BodyText"/>
      </w:pPr>
      <w:r>
        <w:t>The nominal secondary side air flow rate in cubic meters per second.</w:t>
      </w:r>
      <w:r w:rsidR="009062AE" w:rsidRPr="009062AE">
        <w:t xml:space="preserve"> </w:t>
      </w:r>
      <w:r w:rsidR="009062AE">
        <w:t>This field is autosizable. It is equal to the primary side air flow rate defined above, if autosized.</w:t>
      </w:r>
    </w:p>
    <w:p w14:paraId="19229C5A" w14:textId="77777777" w:rsidR="004D3B73" w:rsidRDefault="004D3B73" w:rsidP="004D3B73">
      <w:pPr>
        <w:pStyle w:val="Heading4"/>
      </w:pPr>
      <w:r>
        <w:t>Field: Nominal Secondary Air Inlet Temperature</w:t>
      </w:r>
    </w:p>
    <w:p w14:paraId="5FD4E11D" w14:textId="77777777" w:rsidR="004D3B73" w:rsidRDefault="004D3B73" w:rsidP="004D3B73">
      <w:pPr>
        <w:pStyle w:val="BodyText"/>
      </w:pPr>
      <w:r>
        <w:t>The nominal secondary side air inlet temperature in Celsius.</w:t>
      </w:r>
    </w:p>
    <w:p w14:paraId="04CD0D20" w14:textId="77777777" w:rsidR="004D3B73" w:rsidRDefault="004D3B73" w:rsidP="004D3B73">
      <w:pPr>
        <w:pStyle w:val="Heading4"/>
      </w:pPr>
      <w:r>
        <w:t>Field: Nominal Electric Power</w:t>
      </w:r>
    </w:p>
    <w:p w14:paraId="497D3434" w14:textId="77777777"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634895D7" w14:textId="77777777" w:rsidR="004D3B73" w:rsidRDefault="004D3B73" w:rsidP="004D3B73">
      <w:pPr>
        <w:pStyle w:val="Heading4"/>
      </w:pPr>
      <w:r>
        <w:t>Field: Supply Air Inlet Node Name</w:t>
      </w:r>
    </w:p>
    <w:p w14:paraId="72A948F8" w14:textId="77777777" w:rsidR="004D3B73" w:rsidRDefault="004D3B73" w:rsidP="004D3B73">
      <w:pPr>
        <w:pStyle w:val="BodyText"/>
      </w:pPr>
      <w:r>
        <w:t>The name of the HVAC system node from which the unit draws its primary inlet air.</w:t>
      </w:r>
    </w:p>
    <w:p w14:paraId="63615990" w14:textId="77777777" w:rsidR="004D3B73" w:rsidRDefault="004D3B73" w:rsidP="004D3B73">
      <w:pPr>
        <w:pStyle w:val="Heading4"/>
      </w:pPr>
      <w:r>
        <w:t>Field: Supply Air Outlet Node Name</w:t>
      </w:r>
    </w:p>
    <w:p w14:paraId="28B5D2BD" w14:textId="77777777" w:rsidR="004D3B73" w:rsidRDefault="004D3B73" w:rsidP="004D3B73">
      <w:pPr>
        <w:pStyle w:val="BodyText"/>
      </w:pPr>
      <w:r>
        <w:t>The name of the HVAC system node to which the unit sends its primary outlet air.</w:t>
      </w:r>
    </w:p>
    <w:p w14:paraId="626265F0" w14:textId="77777777" w:rsidR="004D3B73" w:rsidRDefault="004D3B73" w:rsidP="004D3B73">
      <w:pPr>
        <w:pStyle w:val="Heading4"/>
      </w:pPr>
      <w:r>
        <w:t>Field: Secondary Air Inlet Node Name</w:t>
      </w:r>
    </w:p>
    <w:p w14:paraId="73ED9AC0" w14:textId="77777777" w:rsidR="004D3B73" w:rsidRDefault="004D3B73" w:rsidP="004D3B73">
      <w:pPr>
        <w:pStyle w:val="BodyText"/>
      </w:pPr>
      <w:r>
        <w:t>The name of the HVAC system node from which the unit draws its secondary inlet air.</w:t>
      </w:r>
    </w:p>
    <w:p w14:paraId="7D56AD89" w14:textId="77777777" w:rsidR="004D3B73" w:rsidRDefault="004D3B73" w:rsidP="004D3B73">
      <w:pPr>
        <w:pStyle w:val="Heading4"/>
      </w:pPr>
      <w:r>
        <w:t>Field: Secondary Air Outlet Node Name</w:t>
      </w:r>
    </w:p>
    <w:p w14:paraId="014C4F4B" w14:textId="77777777" w:rsidR="004D3B73" w:rsidRDefault="004D3B73" w:rsidP="004D3B73">
      <w:pPr>
        <w:pStyle w:val="BodyText"/>
      </w:pPr>
      <w:r>
        <w:t>The name of the HVAC system node to which the unit sends its secondary outlet air.</w:t>
      </w:r>
    </w:p>
    <w:p w14:paraId="678AA0B9" w14:textId="77777777" w:rsidR="004D3B73" w:rsidRDefault="004D3B73" w:rsidP="004D3B73">
      <w:pPr>
        <w:pStyle w:val="BodyText"/>
      </w:pPr>
      <w:r>
        <w:lastRenderedPageBreak/>
        <w:t>An IDF example:</w:t>
      </w:r>
    </w:p>
    <w:p w14:paraId="4C44C70D" w14:textId="77777777" w:rsidR="004D3B73" w:rsidRDefault="004D3B73" w:rsidP="004D3B73">
      <w:pPr>
        <w:pStyle w:val="IDDDefinition"/>
      </w:pPr>
      <w:r>
        <w:t xml:space="preserve">  HeatExchanger:AirToAir:FlatPlate,</w:t>
      </w:r>
    </w:p>
    <w:p w14:paraId="05952DF8" w14:textId="77777777" w:rsidR="004D3B73" w:rsidRDefault="004D3B73" w:rsidP="004D3B73">
      <w:pPr>
        <w:pStyle w:val="IDDDefinition"/>
      </w:pPr>
      <w:r>
        <w:t xml:space="preserve">    OA Heat Recovery 1,      !- Name</w:t>
      </w:r>
    </w:p>
    <w:p w14:paraId="47113A51" w14:textId="77777777" w:rsidR="004D3B73" w:rsidRDefault="004D3B73" w:rsidP="004D3B73">
      <w:pPr>
        <w:pStyle w:val="IDDDefinition"/>
      </w:pPr>
      <w:r>
        <w:t xml:space="preserve">    FanAndCoilAvailSched,    !- Availability Schedule Name</w:t>
      </w:r>
    </w:p>
    <w:p w14:paraId="7AF70A3E" w14:textId="77777777" w:rsidR="004D3B73" w:rsidRDefault="004D3B73" w:rsidP="004D3B73">
      <w:pPr>
        <w:pStyle w:val="IDDDefinition"/>
      </w:pPr>
      <w:r>
        <w:t xml:space="preserve">    CounterFlow,             !- Flow Arrangement Type</w:t>
      </w:r>
    </w:p>
    <w:p w14:paraId="7250DE09" w14:textId="77777777" w:rsidR="004D3B73" w:rsidRDefault="004D3B73" w:rsidP="004D3B73">
      <w:pPr>
        <w:pStyle w:val="IDDDefinition"/>
      </w:pPr>
      <w:r>
        <w:t xml:space="preserve">    Yes,                     !- Economizer Lockout</w:t>
      </w:r>
    </w:p>
    <w:p w14:paraId="236306AB" w14:textId="77777777" w:rsidR="004D3B73" w:rsidRDefault="004D3B73" w:rsidP="004D3B73">
      <w:pPr>
        <w:pStyle w:val="IDDDefinition"/>
      </w:pPr>
      <w:r>
        <w:t xml:space="preserve">    1.0,                     !- Ratio of Supply to Secondary hA Values</w:t>
      </w:r>
    </w:p>
    <w:p w14:paraId="29038A4A" w14:textId="77777777" w:rsidR="004D3B73" w:rsidRDefault="004D3B73" w:rsidP="004D3B73">
      <w:pPr>
        <w:pStyle w:val="IDDDefinition"/>
      </w:pPr>
      <w:r>
        <w:t xml:space="preserve">    0.4333,                  !- Nominal Supply Air Flow Rate {m3/s}</w:t>
      </w:r>
    </w:p>
    <w:p w14:paraId="07DD0D41" w14:textId="77777777" w:rsidR="004D3B73" w:rsidRDefault="004D3B73" w:rsidP="004D3B73">
      <w:pPr>
        <w:pStyle w:val="IDDDefinition"/>
      </w:pPr>
      <w:r>
        <w:t xml:space="preserve">    5.0,                     !- Nominal Supply Air Inlet Temperature {C}</w:t>
      </w:r>
    </w:p>
    <w:p w14:paraId="46523E52" w14:textId="77777777" w:rsidR="004D3B73" w:rsidRDefault="004D3B73" w:rsidP="004D3B73">
      <w:pPr>
        <w:pStyle w:val="IDDDefinition"/>
      </w:pPr>
      <w:r>
        <w:t xml:space="preserve">    15.0,                    !- Nominal Supply Air Outlet Temperature {C}</w:t>
      </w:r>
    </w:p>
    <w:p w14:paraId="5C2DA31C" w14:textId="77777777" w:rsidR="004D3B73" w:rsidRDefault="004D3B73" w:rsidP="004D3B73">
      <w:pPr>
        <w:pStyle w:val="IDDDefinition"/>
      </w:pPr>
      <w:r>
        <w:t xml:space="preserve">    0.4333,                  !- Nominal Secondary Air Flow Rate {m3/s}</w:t>
      </w:r>
    </w:p>
    <w:p w14:paraId="5DD74269" w14:textId="77777777" w:rsidR="004D3B73" w:rsidRDefault="004D3B73" w:rsidP="004D3B73">
      <w:pPr>
        <w:pStyle w:val="IDDDefinition"/>
      </w:pPr>
      <w:r>
        <w:t xml:space="preserve">    20.0,                    !- Nominal Secondary Air Inlet Temperature {C}</w:t>
      </w:r>
    </w:p>
    <w:p w14:paraId="261B9CCC" w14:textId="77777777" w:rsidR="004D3B73" w:rsidRDefault="004D3B73" w:rsidP="004D3B73">
      <w:pPr>
        <w:pStyle w:val="IDDDefinition"/>
      </w:pPr>
      <w:r>
        <w:t xml:space="preserve">    0.0,                     !- Nominal Electric Power {W}</w:t>
      </w:r>
    </w:p>
    <w:p w14:paraId="0C5B121C" w14:textId="77777777" w:rsidR="004D3B73" w:rsidRDefault="004D3B73" w:rsidP="004D3B73">
      <w:pPr>
        <w:pStyle w:val="IDDDefinition"/>
      </w:pPr>
      <w:r>
        <w:t xml:space="preserve">    Desiccant Process Outlet Node,  !- Supply Air Inlet Node Name</w:t>
      </w:r>
    </w:p>
    <w:p w14:paraId="1CD2610A" w14:textId="77777777" w:rsidR="004D3B73" w:rsidRDefault="004D3B73" w:rsidP="004D3B73">
      <w:pPr>
        <w:pStyle w:val="IDDDefinition"/>
      </w:pPr>
      <w:r>
        <w:t xml:space="preserve">    Heat Recovery Outlet Node,  !- Supply Air Outlet Node Name</w:t>
      </w:r>
    </w:p>
    <w:p w14:paraId="4DE17E32" w14:textId="77777777" w:rsidR="004D3B73" w:rsidRDefault="004D3B73" w:rsidP="004D3B73">
      <w:pPr>
        <w:pStyle w:val="IDDDefinition"/>
      </w:pPr>
      <w:r>
        <w:t xml:space="preserve">    Relief Air Outlet Node,  !- Secondary Air Inlet Node Name</w:t>
      </w:r>
    </w:p>
    <w:p w14:paraId="5EB31B87" w14:textId="77777777" w:rsidR="004D3B73" w:rsidRDefault="004D3B73" w:rsidP="004D3B73">
      <w:pPr>
        <w:pStyle w:val="IDDDefinition"/>
      </w:pPr>
      <w:r>
        <w:t xml:space="preserve">    Heat Recovery Secondary Outlet Node;  !- Secondary Air Outlet Node Name</w:t>
      </w:r>
    </w:p>
    <w:p w14:paraId="1834024E" w14:textId="77777777" w:rsidR="004D3B73" w:rsidRDefault="004D3B73" w:rsidP="004D3B73">
      <w:pPr>
        <w:pStyle w:val="Heading3"/>
      </w:pPr>
      <w:bookmarkStart w:id="3287" w:name="_Toc2412465"/>
      <w:bookmarkStart w:id="3288" w:name="_Toc99528188"/>
      <w:bookmarkStart w:id="3289" w:name="_Toc214167338"/>
      <w:bookmarkStart w:id="3290" w:name="_Toc399490658"/>
      <w:r w:rsidRPr="000D3AE0">
        <w:t>HeatExchanger:AirToAir:FlatPlate</w:t>
      </w:r>
      <w:r>
        <w:t xml:space="preserve"> Outputs</w:t>
      </w:r>
      <w:bookmarkEnd w:id="3287"/>
      <w:bookmarkEnd w:id="3288"/>
      <w:bookmarkEnd w:id="3289"/>
      <w:bookmarkEnd w:id="3290"/>
    </w:p>
    <w:p w14:paraId="1E493245" w14:textId="77777777" w:rsidR="006D39B0" w:rsidRDefault="006D39B0" w:rsidP="006D39B0">
      <w:pPr>
        <w:pStyle w:val="CodeIDDSamples"/>
      </w:pPr>
      <w:r>
        <w:t xml:space="preserve">HVAC,Average,Heat Exchanger Sensible Heating </w:t>
      </w:r>
      <w:r w:rsidR="00824D2C">
        <w:t>Rate [</w:t>
      </w:r>
      <w:r>
        <w:t>W]</w:t>
      </w:r>
    </w:p>
    <w:p w14:paraId="791A42ED" w14:textId="77777777" w:rsidR="006D39B0" w:rsidRDefault="006D39B0" w:rsidP="006D39B0">
      <w:pPr>
        <w:pStyle w:val="CodeIDDSamples"/>
      </w:pPr>
      <w:r>
        <w:t xml:space="preserve">HVAC,Sum,Heat Exchanger Sensible Heating </w:t>
      </w:r>
      <w:r w:rsidR="00824D2C">
        <w:t>Energy [</w:t>
      </w:r>
      <w:r>
        <w:t>J]</w:t>
      </w:r>
    </w:p>
    <w:p w14:paraId="7F867155" w14:textId="77777777" w:rsidR="006D39B0" w:rsidRDefault="006D39B0" w:rsidP="006D39B0">
      <w:pPr>
        <w:pStyle w:val="CodeIDDSamples"/>
      </w:pPr>
      <w:r>
        <w:t xml:space="preserve">HVAC,Average,Heat Exchanger Latent Gain </w:t>
      </w:r>
      <w:r w:rsidR="00824D2C">
        <w:t>Rate [</w:t>
      </w:r>
      <w:r>
        <w:t>W]</w:t>
      </w:r>
    </w:p>
    <w:p w14:paraId="63B6D82A" w14:textId="77777777" w:rsidR="006D39B0" w:rsidRDefault="006D39B0" w:rsidP="006D39B0">
      <w:pPr>
        <w:pStyle w:val="CodeIDDSamples"/>
      </w:pPr>
      <w:r>
        <w:t xml:space="preserve">HVAC,Sum,Heat Exchanger Latent Gain </w:t>
      </w:r>
      <w:r w:rsidR="00824D2C">
        <w:t>Energy [</w:t>
      </w:r>
      <w:r>
        <w:t>J]</w:t>
      </w:r>
    </w:p>
    <w:p w14:paraId="788FC10F" w14:textId="77777777" w:rsidR="006D39B0" w:rsidRDefault="006D39B0" w:rsidP="006D39B0">
      <w:pPr>
        <w:pStyle w:val="CodeIDDSamples"/>
      </w:pPr>
      <w:r>
        <w:t xml:space="preserve">HVAC,Average,Heat Exchanger Total Heating </w:t>
      </w:r>
      <w:r w:rsidR="00824D2C">
        <w:t>Rate [</w:t>
      </w:r>
      <w:r>
        <w:t>W]</w:t>
      </w:r>
    </w:p>
    <w:p w14:paraId="3DEE5BAE" w14:textId="77777777" w:rsidR="006D39B0" w:rsidRDefault="006D39B0" w:rsidP="006D39B0">
      <w:pPr>
        <w:pStyle w:val="CodeIDDSamples"/>
      </w:pPr>
      <w:r>
        <w:t xml:space="preserve">HVAC,Sum,Heat Exchanger Total Heating </w:t>
      </w:r>
      <w:r w:rsidR="00824D2C">
        <w:t>Energy [</w:t>
      </w:r>
      <w:r>
        <w:t>J]</w:t>
      </w:r>
    </w:p>
    <w:p w14:paraId="7C3FE62B" w14:textId="77777777" w:rsidR="006D39B0" w:rsidRDefault="006D39B0" w:rsidP="006D39B0">
      <w:pPr>
        <w:pStyle w:val="CodeIDDSamples"/>
      </w:pPr>
      <w:r>
        <w:t xml:space="preserve">HVAC,Average,Heat Exchanger Sensible Cooling </w:t>
      </w:r>
      <w:r w:rsidR="00824D2C">
        <w:t>Rate [</w:t>
      </w:r>
      <w:r>
        <w:t>W]</w:t>
      </w:r>
    </w:p>
    <w:p w14:paraId="3A6DF629" w14:textId="77777777" w:rsidR="006D39B0" w:rsidRDefault="006D39B0" w:rsidP="006D39B0">
      <w:pPr>
        <w:pStyle w:val="CodeIDDSamples"/>
      </w:pPr>
      <w:r>
        <w:t xml:space="preserve">HVAC,Sum,Heat Exchanger Sensible Cooling </w:t>
      </w:r>
      <w:r w:rsidR="00824D2C">
        <w:t>Energy [</w:t>
      </w:r>
      <w:r>
        <w:t>J]</w:t>
      </w:r>
    </w:p>
    <w:p w14:paraId="27894429" w14:textId="77777777" w:rsidR="006D39B0" w:rsidRDefault="006D39B0" w:rsidP="006D39B0">
      <w:pPr>
        <w:pStyle w:val="CodeIDDSamples"/>
      </w:pPr>
      <w:r>
        <w:t xml:space="preserve">HVAC,Average,Heat Exchanger Latent Cooling </w:t>
      </w:r>
      <w:r w:rsidR="00824D2C">
        <w:t>Rate [</w:t>
      </w:r>
      <w:r>
        <w:t>W]</w:t>
      </w:r>
    </w:p>
    <w:p w14:paraId="58089463" w14:textId="77777777" w:rsidR="006D39B0" w:rsidRDefault="006D39B0" w:rsidP="006D39B0">
      <w:pPr>
        <w:pStyle w:val="CodeIDDSamples"/>
      </w:pPr>
      <w:r>
        <w:t xml:space="preserve">HVAC,Sum,Heat Exchanger Latent Cooling </w:t>
      </w:r>
      <w:r w:rsidR="00824D2C">
        <w:t>Energy [</w:t>
      </w:r>
      <w:r>
        <w:t>J]</w:t>
      </w:r>
    </w:p>
    <w:p w14:paraId="5C317C58" w14:textId="77777777" w:rsidR="006D39B0" w:rsidRDefault="006D39B0" w:rsidP="006D39B0">
      <w:pPr>
        <w:pStyle w:val="CodeIDDSamples"/>
      </w:pPr>
      <w:r>
        <w:t xml:space="preserve">HVAC,Average,Heat Exchanger Total Cooling </w:t>
      </w:r>
      <w:r w:rsidR="00824D2C">
        <w:t>Rate [</w:t>
      </w:r>
      <w:r>
        <w:t>W]</w:t>
      </w:r>
    </w:p>
    <w:p w14:paraId="717C28C3" w14:textId="77777777" w:rsidR="006D39B0" w:rsidRDefault="006D39B0" w:rsidP="006D39B0">
      <w:pPr>
        <w:pStyle w:val="CodeIDDSamples"/>
      </w:pPr>
      <w:r>
        <w:t xml:space="preserve">HVAC,Sum,Heat Exchanger Total Cooling </w:t>
      </w:r>
      <w:r w:rsidR="00824D2C">
        <w:t>Energy [</w:t>
      </w:r>
      <w:r>
        <w:t>J]</w:t>
      </w:r>
    </w:p>
    <w:p w14:paraId="4334B727" w14:textId="77777777" w:rsidR="006D39B0" w:rsidRDefault="006D39B0" w:rsidP="006D39B0">
      <w:pPr>
        <w:pStyle w:val="CodeIDDSamples"/>
      </w:pPr>
      <w:r>
        <w:t>HVAC,Average,Heat Exchanger Electric Power[W]</w:t>
      </w:r>
    </w:p>
    <w:p w14:paraId="586325D0" w14:textId="77777777" w:rsidR="006D39B0" w:rsidRDefault="006D39B0" w:rsidP="006D39B0">
      <w:pPr>
        <w:pStyle w:val="CodeIDDSamples"/>
      </w:pPr>
      <w:r>
        <w:t xml:space="preserve">HVAC,Sum,Heat Exchanger Electric </w:t>
      </w:r>
      <w:r w:rsidR="00824D2C">
        <w:t>Energy [</w:t>
      </w:r>
      <w:r>
        <w:t>J]</w:t>
      </w:r>
    </w:p>
    <w:p w14:paraId="6EAE83D0" w14:textId="77777777" w:rsidR="006D39B0" w:rsidRDefault="006D39B0" w:rsidP="006D39B0">
      <w:pPr>
        <w:pStyle w:val="Heading4"/>
      </w:pPr>
      <w:r>
        <w:t>Heat Exchanger Sensible Heating Rate [W]</w:t>
      </w:r>
    </w:p>
    <w:p w14:paraId="3803A7F1"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7F4E993F" w14:textId="77777777" w:rsidR="006D39B0" w:rsidRDefault="006D39B0" w:rsidP="006D39B0">
      <w:pPr>
        <w:pStyle w:val="Heading4"/>
      </w:pPr>
      <w:r>
        <w:t>Heat Exchanger Sensible Heating Energy [J]</w:t>
      </w:r>
    </w:p>
    <w:p w14:paraId="0559F7C8" w14:textId="77777777" w:rsidR="006D39B0" w:rsidRDefault="006D39B0" w:rsidP="006D39B0">
      <w:pPr>
        <w:pStyle w:val="BodyText"/>
      </w:pPr>
      <w:r>
        <w:t>This output is the sensible heating energy added to the supply air by the heat exchanger in Joules over the timestep being reported.</w:t>
      </w:r>
    </w:p>
    <w:p w14:paraId="67836ABA" w14:textId="77777777" w:rsidR="006D39B0" w:rsidRDefault="006D39B0" w:rsidP="006D39B0">
      <w:pPr>
        <w:pStyle w:val="Heading4"/>
      </w:pPr>
      <w:r>
        <w:t>Heat Exchanger Latent Gain Rate [W]</w:t>
      </w:r>
    </w:p>
    <w:p w14:paraId="37A24ED1"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68B67B52" w14:textId="77777777" w:rsidR="006D39B0" w:rsidRDefault="006D39B0" w:rsidP="006D39B0">
      <w:pPr>
        <w:pStyle w:val="Heading4"/>
      </w:pPr>
      <w:r>
        <w:t>Heat Exchanger Latent  Heating Energy [J]</w:t>
      </w:r>
    </w:p>
    <w:p w14:paraId="3BA5D8FF" w14:textId="77777777" w:rsidR="006D39B0" w:rsidRDefault="006D39B0" w:rsidP="006D39B0">
      <w:pPr>
        <w:pStyle w:val="BodyText"/>
      </w:pPr>
      <w:r>
        <w:t>This output is the latent heating energy added to the supply air by the heat exchanger in Joules over the timestep being reported.</w:t>
      </w:r>
    </w:p>
    <w:p w14:paraId="6482912A" w14:textId="77777777" w:rsidR="006D39B0" w:rsidRDefault="006D39B0" w:rsidP="006D39B0">
      <w:pPr>
        <w:pStyle w:val="Heading4"/>
      </w:pPr>
      <w:r>
        <w:t>Heat Exchanger Total Heating Rate [W]</w:t>
      </w:r>
    </w:p>
    <w:p w14:paraId="0007F2FF"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4C01C1FB" w14:textId="77777777" w:rsidR="006D39B0" w:rsidRDefault="006D39B0" w:rsidP="006D39B0">
      <w:pPr>
        <w:pStyle w:val="Heading4"/>
      </w:pPr>
      <w:r>
        <w:lastRenderedPageBreak/>
        <w:t>Heat Exchanger Total Heating Energy [J]</w:t>
      </w:r>
    </w:p>
    <w:p w14:paraId="7A7B8D81"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70F074BD" w14:textId="77777777" w:rsidR="006D39B0" w:rsidRDefault="006D39B0" w:rsidP="006D39B0">
      <w:pPr>
        <w:pStyle w:val="Heading4"/>
      </w:pPr>
      <w:r>
        <w:t>Heat Exchanger Sensible Cooling Rate [W]</w:t>
      </w:r>
    </w:p>
    <w:p w14:paraId="53BB5FA2"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5650B61F" w14:textId="77777777" w:rsidR="006D39B0" w:rsidRDefault="006D39B0" w:rsidP="006D39B0">
      <w:pPr>
        <w:pStyle w:val="Heading4"/>
      </w:pPr>
      <w:r>
        <w:t>Heat Exchanger Sensible Cooling Energy [J]</w:t>
      </w:r>
    </w:p>
    <w:p w14:paraId="7167AF28" w14:textId="77777777" w:rsidR="006D39B0" w:rsidRDefault="006D39B0" w:rsidP="006D39B0">
      <w:pPr>
        <w:pStyle w:val="BodyText"/>
      </w:pPr>
      <w:r>
        <w:t>This output is the sensible cooling energy added to the supply air by the heat exchanger in Joules over the timestep being reported.</w:t>
      </w:r>
    </w:p>
    <w:p w14:paraId="31B780F3" w14:textId="77777777" w:rsidR="006D39B0" w:rsidRDefault="006D39B0" w:rsidP="006D39B0">
      <w:pPr>
        <w:pStyle w:val="Heading4"/>
      </w:pPr>
      <w:r>
        <w:t>Heat Exchanger Latent Cooling Rate [W]</w:t>
      </w:r>
    </w:p>
    <w:p w14:paraId="67DAC803"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4F37FDD8" w14:textId="77777777" w:rsidR="006D39B0" w:rsidRDefault="006D39B0" w:rsidP="006D39B0">
      <w:pPr>
        <w:pStyle w:val="Heading4"/>
      </w:pPr>
      <w:r>
        <w:t>Heat Exchanger Latent  Cooling Energy [J]</w:t>
      </w:r>
    </w:p>
    <w:p w14:paraId="321230BF" w14:textId="77777777" w:rsidR="006D39B0" w:rsidRDefault="006D39B0" w:rsidP="006D39B0">
      <w:pPr>
        <w:pStyle w:val="BodyText"/>
      </w:pPr>
      <w:r>
        <w:t>This output is the latent cooling energy added to the supply air by the heat exchanger in Joules over the timestep being reported.</w:t>
      </w:r>
    </w:p>
    <w:p w14:paraId="7EE4CABA" w14:textId="77777777" w:rsidR="006D39B0" w:rsidRDefault="006D39B0" w:rsidP="006D39B0">
      <w:pPr>
        <w:pStyle w:val="Heading4"/>
      </w:pPr>
      <w:r>
        <w:t>Heat Exchanger Total Cooling Rate [W]</w:t>
      </w:r>
    </w:p>
    <w:p w14:paraId="2A423C61"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4A1323FD" w14:textId="77777777" w:rsidR="006D39B0" w:rsidRDefault="006D39B0" w:rsidP="006D39B0">
      <w:pPr>
        <w:pStyle w:val="Heading4"/>
      </w:pPr>
      <w:r>
        <w:t>Heat Exchanger Total Cooling Energy [J]</w:t>
      </w:r>
    </w:p>
    <w:p w14:paraId="5B587714"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BDD0FC2" w14:textId="77777777" w:rsidR="006D39B0" w:rsidRDefault="006D39B0" w:rsidP="006D39B0">
      <w:pPr>
        <w:pStyle w:val="Heading4"/>
      </w:pPr>
      <w:r>
        <w:t>Heat Exchanger Electric Power [W]</w:t>
      </w:r>
    </w:p>
    <w:p w14:paraId="1AB268FC"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972476A" w14:textId="77777777" w:rsidR="004D3B73" w:rsidRDefault="006D39B0" w:rsidP="006D39B0">
      <w:pPr>
        <w:pStyle w:val="Heading4"/>
      </w:pPr>
      <w:r>
        <w:t>Heat Exchanger Electric Energy [J]</w:t>
      </w:r>
    </w:p>
    <w:p w14:paraId="402A8C5E"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3B57CA57" w14:textId="77777777" w:rsidR="004D3B73" w:rsidRDefault="004D3B73" w:rsidP="004D3B73">
      <w:pPr>
        <w:pStyle w:val="BodyText"/>
      </w:pPr>
    </w:p>
    <w:p w14:paraId="31FA3D6E" w14:textId="77777777" w:rsidR="004D3B73" w:rsidRDefault="004D3B73" w:rsidP="004D3B73">
      <w:pPr>
        <w:pStyle w:val="BodyText"/>
      </w:pPr>
    </w:p>
    <w:p w14:paraId="681365EC" w14:textId="77777777" w:rsidR="004D3B73" w:rsidRDefault="004D3B73" w:rsidP="004D3B73">
      <w:pPr>
        <w:pStyle w:val="BodyText"/>
      </w:pPr>
    </w:p>
    <w:p w14:paraId="4B39FB15" w14:textId="77777777" w:rsidR="004D3B73" w:rsidRDefault="004D3B73" w:rsidP="004D3B73">
      <w:pPr>
        <w:pStyle w:val="BodyText"/>
      </w:pPr>
    </w:p>
    <w:p w14:paraId="0A622122" w14:textId="77777777" w:rsidR="004D3B73" w:rsidRDefault="004D3B73" w:rsidP="004D3B73">
      <w:pPr>
        <w:pStyle w:val="Heading3"/>
      </w:pPr>
      <w:bookmarkStart w:id="3291" w:name="_Toc99528189"/>
      <w:bookmarkStart w:id="3292" w:name="_Toc214167339"/>
      <w:bookmarkStart w:id="3293" w:name="_Toc399490659"/>
      <w:bookmarkEnd w:id="3284"/>
      <w:bookmarkEnd w:id="3285"/>
      <w:r w:rsidRPr="00733EC7">
        <w:lastRenderedPageBreak/>
        <w:t>HeatExchanger:AirToAir:SensibleAndLatent</w:t>
      </w:r>
      <w:bookmarkEnd w:id="3291"/>
      <w:bookmarkEnd w:id="3292"/>
      <w:bookmarkEnd w:id="3293"/>
    </w:p>
    <w:p w14:paraId="719DDA48" w14:textId="77777777" w:rsidR="004D3B73" w:rsidRDefault="00AC33EE" w:rsidP="004D3B73">
      <w:pPr>
        <w:pStyle w:val="BodyText"/>
      </w:pPr>
      <w:r>
        <w:rPr>
          <w:noProof/>
          <w:lang w:eastAsia="zh-CN"/>
        </w:rPr>
        <w:drawing>
          <wp:anchor distT="0" distB="0" distL="114300" distR="114300" simplePos="0" relativeHeight="251678720" behindDoc="0" locked="0" layoutInCell="1" allowOverlap="1" wp14:anchorId="7A3F9E59" wp14:editId="75AAAB86">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anchor>
        </w:drawing>
      </w:r>
      <w:r w:rsidR="004D3B73">
        <w:t>The sensible and latent air-to-air heat exchanger is an HVAC component typically used for exhaust or relief air heat recovery (</w:t>
      </w:r>
      <w:r w:rsidR="00274FC8">
        <w:fldChar w:fldCharType="begin"/>
      </w:r>
      <w:r w:rsidR="00274FC8">
        <w:instrText xml:space="preserve"> REF _Ref48350800 \h  \* MERGEFORMAT </w:instrText>
      </w:r>
      <w:r w:rsidR="00274FC8">
        <w:fldChar w:fldCharType="separate"/>
      </w:r>
      <w:r w:rsidR="00F157E6">
        <w:t xml:space="preserve">Figure </w:t>
      </w:r>
      <w:r w:rsidR="00F157E6">
        <w:rPr>
          <w:noProof/>
        </w:rPr>
        <w:t>150</w:t>
      </w:r>
      <w:r w:rsidR="00274FC8">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rsidR="004D3B73">
        <w:t>.</w:t>
      </w:r>
    </w:p>
    <w:p w14:paraId="4FCC008E" w14:textId="77777777" w:rsidR="004D3B73" w:rsidRDefault="004D3B73" w:rsidP="004D3B73">
      <w:pPr>
        <w:pStyle w:val="BodyText"/>
      </w:pPr>
    </w:p>
    <w:p w14:paraId="603E1FED" w14:textId="77777777" w:rsidR="004D3B73" w:rsidRDefault="004D3B73" w:rsidP="004D3B73">
      <w:pPr>
        <w:pStyle w:val="Caption"/>
        <w:ind w:firstLine="720"/>
      </w:pPr>
      <w:bookmarkStart w:id="3294" w:name="_Ref48350800"/>
      <w:bookmarkStart w:id="3295" w:name="_Toc99528190"/>
      <w:bookmarkStart w:id="3296" w:name="_Toc214167340"/>
      <w:r>
        <w:t xml:space="preserve">Figure </w:t>
      </w:r>
      <w:r w:rsidR="006008C7">
        <w:fldChar w:fldCharType="begin"/>
      </w:r>
      <w:r w:rsidR="00A4098B">
        <w:instrText xml:space="preserve"> SEQ Figure \* ARABIC </w:instrText>
      </w:r>
      <w:r w:rsidR="006008C7">
        <w:fldChar w:fldCharType="separate"/>
      </w:r>
      <w:r w:rsidR="00F157E6">
        <w:rPr>
          <w:noProof/>
        </w:rPr>
        <w:t>150</w:t>
      </w:r>
      <w:r w:rsidR="006008C7">
        <w:rPr>
          <w:noProof/>
        </w:rPr>
        <w:fldChar w:fldCharType="end"/>
      </w:r>
      <w:bookmarkEnd w:id="3294"/>
      <w:r>
        <w:t>. Schematic of the Sensible and Latent Air-to-Air Heat Exchanger</w:t>
      </w:r>
      <w:bookmarkEnd w:id="3295"/>
      <w:bookmarkEnd w:id="3296"/>
    </w:p>
    <w:p w14:paraId="4A5BA6DB" w14:textId="77777777" w:rsidR="004D3B73" w:rsidRDefault="004D3B73" w:rsidP="004D3B73">
      <w:pPr>
        <w:pStyle w:val="BodyText"/>
      </w:pPr>
    </w:p>
    <w:p w14:paraId="391CFEA5" w14:textId="77777777" w:rsidR="004D3B73" w:rsidRDefault="004D3B73" w:rsidP="004D3B73">
      <w:pPr>
        <w:pStyle w:val="Caption"/>
      </w:pPr>
      <w:bookmarkStart w:id="3297" w:name="_Ref34102778"/>
      <w:bookmarkStart w:id="3298" w:name="_Toc40773264"/>
      <w:bookmarkStart w:id="3299" w:name="_Toc99528191"/>
      <w:bookmarkStart w:id="3300" w:name="_Toc214167341"/>
      <w:r>
        <w:t xml:space="preserve">Table </w:t>
      </w:r>
      <w:r w:rsidR="006008C7">
        <w:fldChar w:fldCharType="begin"/>
      </w:r>
      <w:r w:rsidR="00A4098B">
        <w:instrText xml:space="preserve"> SEQ Table \* ARABIC </w:instrText>
      </w:r>
      <w:r w:rsidR="006008C7">
        <w:fldChar w:fldCharType="separate"/>
      </w:r>
      <w:r w:rsidR="00F157E6">
        <w:rPr>
          <w:noProof/>
        </w:rPr>
        <w:t>30</w:t>
      </w:r>
      <w:r w:rsidR="006008C7">
        <w:rPr>
          <w:noProof/>
        </w:rPr>
        <w:fldChar w:fldCharType="end"/>
      </w:r>
      <w:bookmarkEnd w:id="3297"/>
      <w:r>
        <w:t>. Operating Conditions for Defining Heat Exchanger Performance</w:t>
      </w:r>
      <w:bookmarkEnd w:id="3298"/>
      <w:bookmarkEnd w:id="3299"/>
      <w:bookmarkEnd w:id="3300"/>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14:paraId="5485B8C9" w14:textId="77777777" w:rsidTr="00914C99">
        <w:trPr>
          <w:cantSplit/>
        </w:trPr>
        <w:tc>
          <w:tcPr>
            <w:tcW w:w="3240" w:type="dxa"/>
            <w:vMerge w:val="restart"/>
            <w:vAlign w:val="center"/>
          </w:tcPr>
          <w:p w14:paraId="2861C6AD" w14:textId="77777777" w:rsidR="004D3B73" w:rsidRDefault="004D3B73" w:rsidP="00914C99">
            <w:pPr>
              <w:pStyle w:val="BodyText"/>
              <w:ind w:left="0"/>
              <w:jc w:val="center"/>
            </w:pPr>
            <w:r>
              <w:t>Parameter</w:t>
            </w:r>
          </w:p>
        </w:tc>
        <w:tc>
          <w:tcPr>
            <w:tcW w:w="3600" w:type="dxa"/>
            <w:gridSpan w:val="2"/>
            <w:vAlign w:val="center"/>
          </w:tcPr>
          <w:p w14:paraId="4A0FA04E" w14:textId="77777777" w:rsidR="004D3B73" w:rsidRDefault="004D3B73" w:rsidP="00914C99">
            <w:pPr>
              <w:pStyle w:val="BodyText"/>
              <w:ind w:left="0"/>
              <w:jc w:val="center"/>
            </w:pPr>
            <w:r>
              <w:t>Conditions</w:t>
            </w:r>
          </w:p>
        </w:tc>
      </w:tr>
      <w:tr w:rsidR="004D3B73" w14:paraId="09906565" w14:textId="77777777" w:rsidTr="00914C99">
        <w:trPr>
          <w:cantSplit/>
        </w:trPr>
        <w:tc>
          <w:tcPr>
            <w:tcW w:w="3240" w:type="dxa"/>
            <w:vMerge/>
            <w:vAlign w:val="center"/>
          </w:tcPr>
          <w:p w14:paraId="290ED8CD" w14:textId="77777777" w:rsidR="004D3B73" w:rsidRDefault="004D3B73" w:rsidP="00914C99">
            <w:pPr>
              <w:pStyle w:val="BodyText"/>
              <w:ind w:left="0"/>
              <w:jc w:val="center"/>
            </w:pPr>
          </w:p>
        </w:tc>
        <w:tc>
          <w:tcPr>
            <w:tcW w:w="1800" w:type="dxa"/>
            <w:vAlign w:val="center"/>
          </w:tcPr>
          <w:p w14:paraId="39A00BE3" w14:textId="77777777" w:rsidR="004D3B73" w:rsidRDefault="004D3B73" w:rsidP="00914C99">
            <w:pPr>
              <w:pStyle w:val="BodyText"/>
              <w:ind w:left="0"/>
              <w:jc w:val="center"/>
            </w:pPr>
            <w:r>
              <w:t>Heating</w:t>
            </w:r>
          </w:p>
        </w:tc>
        <w:tc>
          <w:tcPr>
            <w:tcW w:w="1800" w:type="dxa"/>
            <w:vAlign w:val="center"/>
          </w:tcPr>
          <w:p w14:paraId="4BF4CE05" w14:textId="77777777" w:rsidR="004D3B73" w:rsidRDefault="004D3B73" w:rsidP="00914C99">
            <w:pPr>
              <w:pStyle w:val="BodyText"/>
              <w:ind w:left="0"/>
              <w:jc w:val="center"/>
            </w:pPr>
            <w:r>
              <w:t>Cooling</w:t>
            </w:r>
          </w:p>
        </w:tc>
      </w:tr>
      <w:tr w:rsidR="004D3B73" w14:paraId="6AFDAEE0" w14:textId="77777777" w:rsidTr="00914C99">
        <w:tc>
          <w:tcPr>
            <w:tcW w:w="3240" w:type="dxa"/>
            <w:vAlign w:val="center"/>
          </w:tcPr>
          <w:p w14:paraId="038E836D" w14:textId="77777777" w:rsidR="004D3B73" w:rsidRDefault="004D3B73" w:rsidP="00914C99">
            <w:pPr>
              <w:pStyle w:val="BodyText"/>
              <w:ind w:left="0"/>
              <w:jc w:val="left"/>
            </w:pPr>
            <w:r>
              <w:t>Entering supply air temperature:</w:t>
            </w:r>
          </w:p>
          <w:p w14:paraId="0D5494C3" w14:textId="77777777" w:rsidR="004D3B73" w:rsidRDefault="004D3B73" w:rsidP="00914C99">
            <w:pPr>
              <w:pStyle w:val="BodyText"/>
              <w:ind w:left="0"/>
              <w:jc w:val="left"/>
            </w:pPr>
            <w:r>
              <w:t xml:space="preserve">     Dry-bulb</w:t>
            </w:r>
          </w:p>
          <w:p w14:paraId="00DBBE1B" w14:textId="77777777" w:rsidR="004D3B73" w:rsidRDefault="004D3B73" w:rsidP="00914C99">
            <w:pPr>
              <w:pStyle w:val="BodyText"/>
              <w:ind w:left="0"/>
              <w:jc w:val="left"/>
            </w:pPr>
            <w:r>
              <w:t xml:space="preserve">     Wet-bulb</w:t>
            </w:r>
          </w:p>
        </w:tc>
        <w:tc>
          <w:tcPr>
            <w:tcW w:w="1800" w:type="dxa"/>
            <w:vAlign w:val="center"/>
          </w:tcPr>
          <w:p w14:paraId="0918CD4E" w14:textId="77777777" w:rsidR="004D3B73" w:rsidRDefault="004D3B73" w:rsidP="00914C99">
            <w:pPr>
              <w:pStyle w:val="BodyText"/>
              <w:ind w:left="0"/>
              <w:jc w:val="center"/>
            </w:pPr>
          </w:p>
          <w:p w14:paraId="1788E55C" w14:textId="77777777" w:rsidR="004D3B73" w:rsidRDefault="004D3B73" w:rsidP="00914C99">
            <w:pPr>
              <w:pStyle w:val="BodyText"/>
              <w:ind w:left="0"/>
              <w:jc w:val="center"/>
              <w:rPr>
                <w:rFonts w:cs="Arial"/>
              </w:rPr>
            </w:pPr>
            <w:r>
              <w:t>1.7</w:t>
            </w:r>
            <w:r>
              <w:rPr>
                <w:rFonts w:cs="Arial"/>
              </w:rPr>
              <w:t>º</w:t>
            </w:r>
            <w:r>
              <w:t>C (35</w:t>
            </w:r>
            <w:r>
              <w:rPr>
                <w:rFonts w:cs="Arial"/>
              </w:rPr>
              <w:t>ºF)</w:t>
            </w:r>
          </w:p>
          <w:p w14:paraId="79D3A5FD" w14:textId="77777777" w:rsidR="004D3B73" w:rsidRDefault="004D3B73" w:rsidP="00914C99">
            <w:pPr>
              <w:pStyle w:val="BodyText"/>
              <w:ind w:left="0"/>
              <w:jc w:val="center"/>
            </w:pPr>
            <w:r>
              <w:rPr>
                <w:rFonts w:cs="Arial"/>
              </w:rPr>
              <w:t>0.6º</w:t>
            </w:r>
            <w:r>
              <w:t>C (33</w:t>
            </w:r>
            <w:r>
              <w:rPr>
                <w:rFonts w:cs="Arial"/>
              </w:rPr>
              <w:t>ºF)</w:t>
            </w:r>
          </w:p>
        </w:tc>
        <w:tc>
          <w:tcPr>
            <w:tcW w:w="1800" w:type="dxa"/>
            <w:vAlign w:val="center"/>
          </w:tcPr>
          <w:p w14:paraId="4793DFDF" w14:textId="77777777" w:rsidR="004D3B73" w:rsidRDefault="004D3B73" w:rsidP="00914C99">
            <w:pPr>
              <w:pStyle w:val="BodyText"/>
              <w:ind w:left="0"/>
              <w:jc w:val="center"/>
            </w:pPr>
          </w:p>
          <w:p w14:paraId="0F00411C" w14:textId="77777777" w:rsidR="004D3B73" w:rsidRDefault="004D3B73" w:rsidP="00914C99">
            <w:pPr>
              <w:pStyle w:val="BodyText"/>
              <w:ind w:left="0"/>
              <w:jc w:val="center"/>
              <w:rPr>
                <w:rFonts w:cs="Arial"/>
              </w:rPr>
            </w:pPr>
            <w:r>
              <w:t>35</w:t>
            </w:r>
            <w:r>
              <w:rPr>
                <w:rFonts w:cs="Arial"/>
              </w:rPr>
              <w:t>º</w:t>
            </w:r>
            <w:r>
              <w:t>C (95</w:t>
            </w:r>
            <w:r>
              <w:rPr>
                <w:rFonts w:cs="Arial"/>
              </w:rPr>
              <w:t>ºF)</w:t>
            </w:r>
          </w:p>
          <w:p w14:paraId="17CE9382" w14:textId="77777777" w:rsidR="004D3B73" w:rsidRDefault="004D3B73" w:rsidP="00914C99">
            <w:pPr>
              <w:pStyle w:val="BodyText"/>
              <w:ind w:left="0"/>
              <w:jc w:val="center"/>
            </w:pPr>
            <w:r>
              <w:rPr>
                <w:rFonts w:cs="Arial"/>
              </w:rPr>
              <w:t>26º</w:t>
            </w:r>
            <w:r>
              <w:t>C (78</w:t>
            </w:r>
            <w:r>
              <w:rPr>
                <w:rFonts w:cs="Arial"/>
              </w:rPr>
              <w:t>ºF)</w:t>
            </w:r>
          </w:p>
        </w:tc>
      </w:tr>
      <w:tr w:rsidR="004D3B73" w14:paraId="64D5A56E" w14:textId="77777777" w:rsidTr="00914C99">
        <w:tc>
          <w:tcPr>
            <w:tcW w:w="3240" w:type="dxa"/>
            <w:vAlign w:val="center"/>
          </w:tcPr>
          <w:p w14:paraId="212AC09C" w14:textId="77777777" w:rsidR="004D3B73" w:rsidRDefault="004D3B73" w:rsidP="00914C99">
            <w:pPr>
              <w:pStyle w:val="BodyText"/>
              <w:ind w:left="0"/>
              <w:jc w:val="left"/>
            </w:pPr>
            <w:r>
              <w:t>Entering exhaust air temperature:</w:t>
            </w:r>
          </w:p>
          <w:p w14:paraId="002BF69E" w14:textId="77777777" w:rsidR="004D3B73" w:rsidRDefault="004D3B73" w:rsidP="00914C99">
            <w:pPr>
              <w:pStyle w:val="BodyText"/>
              <w:ind w:left="0"/>
              <w:jc w:val="left"/>
            </w:pPr>
            <w:r>
              <w:t xml:space="preserve">     Dry-bulb</w:t>
            </w:r>
          </w:p>
          <w:p w14:paraId="31A0CBFD" w14:textId="77777777" w:rsidR="004D3B73" w:rsidRDefault="004D3B73" w:rsidP="00914C99">
            <w:pPr>
              <w:pStyle w:val="BodyText"/>
              <w:ind w:left="0"/>
              <w:jc w:val="left"/>
            </w:pPr>
            <w:r>
              <w:t xml:space="preserve">     Wet-bulb</w:t>
            </w:r>
          </w:p>
        </w:tc>
        <w:tc>
          <w:tcPr>
            <w:tcW w:w="1800" w:type="dxa"/>
            <w:vAlign w:val="center"/>
          </w:tcPr>
          <w:p w14:paraId="00BE726C" w14:textId="77777777" w:rsidR="004D3B73" w:rsidRDefault="004D3B73" w:rsidP="00914C99">
            <w:pPr>
              <w:pStyle w:val="BodyText"/>
              <w:ind w:left="0"/>
              <w:jc w:val="center"/>
            </w:pPr>
          </w:p>
          <w:p w14:paraId="25383C01" w14:textId="77777777" w:rsidR="004D3B73" w:rsidRDefault="004D3B73" w:rsidP="00914C99">
            <w:pPr>
              <w:pStyle w:val="BodyText"/>
              <w:ind w:left="0"/>
              <w:jc w:val="center"/>
              <w:rPr>
                <w:rFonts w:cs="Arial"/>
              </w:rPr>
            </w:pPr>
            <w:r>
              <w:t>21</w:t>
            </w:r>
            <w:r>
              <w:rPr>
                <w:rFonts w:cs="Arial"/>
              </w:rPr>
              <w:t>º</w:t>
            </w:r>
            <w:r>
              <w:t>C (70</w:t>
            </w:r>
            <w:r>
              <w:rPr>
                <w:rFonts w:cs="Arial"/>
              </w:rPr>
              <w:t>ºF)</w:t>
            </w:r>
          </w:p>
          <w:p w14:paraId="7962B0A0" w14:textId="77777777" w:rsidR="004D3B73" w:rsidRDefault="004D3B73" w:rsidP="00914C99">
            <w:pPr>
              <w:pStyle w:val="BodyText"/>
              <w:ind w:left="0"/>
              <w:jc w:val="center"/>
            </w:pPr>
            <w:r>
              <w:rPr>
                <w:rFonts w:cs="Arial"/>
              </w:rPr>
              <w:t>14º</w:t>
            </w:r>
            <w:r>
              <w:t>C (58</w:t>
            </w:r>
            <w:r>
              <w:rPr>
                <w:rFonts w:cs="Arial"/>
              </w:rPr>
              <w:t>ºF)</w:t>
            </w:r>
          </w:p>
        </w:tc>
        <w:tc>
          <w:tcPr>
            <w:tcW w:w="1800" w:type="dxa"/>
            <w:vAlign w:val="center"/>
          </w:tcPr>
          <w:p w14:paraId="5A1EF3A8" w14:textId="77777777" w:rsidR="004D3B73" w:rsidRDefault="004D3B73" w:rsidP="00914C99">
            <w:pPr>
              <w:pStyle w:val="BodyText"/>
              <w:ind w:left="0"/>
              <w:jc w:val="center"/>
            </w:pPr>
          </w:p>
          <w:p w14:paraId="70764A1F" w14:textId="77777777" w:rsidR="004D3B73" w:rsidRDefault="004D3B73" w:rsidP="00914C99">
            <w:pPr>
              <w:pStyle w:val="BodyText"/>
              <w:ind w:left="0"/>
              <w:jc w:val="center"/>
              <w:rPr>
                <w:rFonts w:cs="Arial"/>
              </w:rPr>
            </w:pPr>
            <w:r>
              <w:t>24</w:t>
            </w:r>
            <w:r>
              <w:rPr>
                <w:rFonts w:cs="Arial"/>
              </w:rPr>
              <w:t>º</w:t>
            </w:r>
            <w:r>
              <w:t>C (75</w:t>
            </w:r>
            <w:r>
              <w:rPr>
                <w:rFonts w:cs="Arial"/>
              </w:rPr>
              <w:t>ºF)</w:t>
            </w:r>
          </w:p>
          <w:p w14:paraId="05067C27" w14:textId="77777777" w:rsidR="004D3B73" w:rsidRDefault="004D3B73" w:rsidP="00914C99">
            <w:pPr>
              <w:pStyle w:val="BodyText"/>
              <w:ind w:left="0"/>
              <w:jc w:val="center"/>
            </w:pPr>
            <w:r>
              <w:rPr>
                <w:rFonts w:cs="Arial"/>
              </w:rPr>
              <w:t>17º</w:t>
            </w:r>
            <w:r>
              <w:t>C (63</w:t>
            </w:r>
            <w:r>
              <w:rPr>
                <w:rFonts w:cs="Arial"/>
              </w:rPr>
              <w:t>ºF)</w:t>
            </w:r>
          </w:p>
        </w:tc>
      </w:tr>
    </w:tbl>
    <w:p w14:paraId="73384ED1" w14:textId="77777777" w:rsidR="004D3B73" w:rsidRDefault="004D3B73" w:rsidP="004D3B73">
      <w:pPr>
        <w:pStyle w:val="BodyText"/>
        <w:ind w:left="1872" w:right="1152"/>
        <w:rPr>
          <w:sz w:val="18"/>
        </w:rPr>
      </w:pPr>
      <w:r>
        <w:rPr>
          <w:sz w:val="18"/>
        </w:rPr>
        <w:t>Note: Conditions consistent with the Air-Conditioning and Refrigeration Institute’s (ARI) Standard 1060-2001.</w:t>
      </w:r>
    </w:p>
    <w:p w14:paraId="52348A4E" w14:textId="77777777"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14:paraId="44AABF35" w14:textId="77777777"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14:paraId="65762B2B" w14:textId="77777777"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14:paraId="01630570" w14:textId="77777777" w:rsidR="004D3B73" w:rsidRDefault="004D3B73" w:rsidP="004D3B73">
      <w:pPr>
        <w:pStyle w:val="BodyText"/>
      </w:pPr>
      <w:r>
        <w:t>To model a sensible and latent air-to-air heat exchanger located in an air loop, the input data file should include the following objects:</w:t>
      </w:r>
    </w:p>
    <w:p w14:paraId="4ED453FB" w14:textId="77777777" w:rsidR="004D3B73" w:rsidRDefault="004D3B73" w:rsidP="004D3B73">
      <w:pPr>
        <w:pStyle w:val="BodyText"/>
        <w:numPr>
          <w:ilvl w:val="0"/>
          <w:numId w:val="9"/>
        </w:numPr>
        <w:rPr>
          <w:rFonts w:cs="Arial"/>
        </w:rPr>
      </w:pPr>
      <w:r w:rsidRPr="00E735F1">
        <w:rPr>
          <w:rFonts w:cs="Arial"/>
        </w:rPr>
        <w:t>AirLoopHVAC:OutdoorAirSystem</w:t>
      </w:r>
    </w:p>
    <w:p w14:paraId="42A6AA2A" w14:textId="77777777" w:rsidR="004D3B73" w:rsidRDefault="004D3B73" w:rsidP="004D3B73">
      <w:pPr>
        <w:pStyle w:val="BodyText"/>
        <w:numPr>
          <w:ilvl w:val="0"/>
          <w:numId w:val="8"/>
        </w:numPr>
      </w:pPr>
      <w:r>
        <w:rPr>
          <w:rFonts w:cs="Arial"/>
        </w:rPr>
        <w:t>Controller:OutdoorAir</w:t>
      </w:r>
    </w:p>
    <w:p w14:paraId="0EDAD45E" w14:textId="77777777" w:rsidR="004D3B73" w:rsidRDefault="004D3B73" w:rsidP="004D3B73">
      <w:pPr>
        <w:pStyle w:val="BodyText"/>
        <w:numPr>
          <w:ilvl w:val="0"/>
          <w:numId w:val="8"/>
        </w:numPr>
        <w:rPr>
          <w:rFonts w:cs="Arial"/>
        </w:rPr>
      </w:pPr>
      <w:r w:rsidRPr="00E735F1">
        <w:rPr>
          <w:rFonts w:cs="Arial"/>
        </w:rPr>
        <w:t>OutdoorAir:Mixer</w:t>
      </w:r>
    </w:p>
    <w:p w14:paraId="7C11DC15" w14:textId="77777777" w:rsidR="004D3B73" w:rsidRDefault="004D3B73" w:rsidP="004D3B73">
      <w:pPr>
        <w:pStyle w:val="BodyText"/>
        <w:numPr>
          <w:ilvl w:val="0"/>
          <w:numId w:val="8"/>
        </w:numPr>
        <w:rPr>
          <w:rFonts w:cs="Arial"/>
        </w:rPr>
      </w:pPr>
      <w:r>
        <w:rPr>
          <w:rFonts w:cs="Arial"/>
        </w:rPr>
        <w:t>HeatExchanger:AirToAir:SensibleAndLatent</w:t>
      </w:r>
    </w:p>
    <w:p w14:paraId="54350BD6" w14:textId="77777777"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14:paraId="1213F47A" w14:textId="77777777" w:rsidR="004D3B73" w:rsidRDefault="004D3B73" w:rsidP="004D3B73">
      <w:pPr>
        <w:pStyle w:val="BodyText"/>
        <w:numPr>
          <w:ilvl w:val="0"/>
          <w:numId w:val="8"/>
        </w:numPr>
        <w:rPr>
          <w:rFonts w:cs="Arial"/>
        </w:rPr>
      </w:pPr>
      <w:r>
        <w:rPr>
          <w:rFonts w:cs="Arial"/>
        </w:rPr>
        <w:t>SetpointManager:Scheduled (if supply air outlet temperature control is used)</w:t>
      </w:r>
    </w:p>
    <w:p w14:paraId="229696BB" w14:textId="77777777"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14:paraId="0621566F" w14:textId="77777777" w:rsidR="004D3B73" w:rsidRDefault="004D3B73" w:rsidP="004D3B73">
      <w:pPr>
        <w:pStyle w:val="BodyText"/>
        <w:rPr>
          <w:rFonts w:cs="Arial"/>
        </w:rPr>
      </w:pPr>
      <w:r>
        <w:rPr>
          <w:rFonts w:cs="Arial"/>
        </w:rPr>
        <w:t>A description of each input field for this object is provided below.</w:t>
      </w:r>
    </w:p>
    <w:p w14:paraId="47FD9346" w14:textId="77777777" w:rsidR="004D3B73" w:rsidRDefault="004D3B73" w:rsidP="004D3B73">
      <w:pPr>
        <w:pStyle w:val="Heading4"/>
      </w:pPr>
      <w:r>
        <w:t>Field: Name</w:t>
      </w:r>
    </w:p>
    <w:p w14:paraId="6607D20C" w14:textId="77777777" w:rsidR="004D3B73" w:rsidRDefault="004D3B73" w:rsidP="004D3B73">
      <w:pPr>
        <w:pStyle w:val="BodyText"/>
      </w:pPr>
      <w:r>
        <w:t>A unique user-assigned name for a particular sensible/latent air-to-air heat exchanger. Any reference to this heat exchanger by another object will use this name.</w:t>
      </w:r>
    </w:p>
    <w:p w14:paraId="55120C98" w14:textId="77777777" w:rsidR="004D3B73" w:rsidRDefault="004D3B73" w:rsidP="004D3B73">
      <w:pPr>
        <w:pStyle w:val="Heading4"/>
      </w:pPr>
      <w:r>
        <w:t>Field: Availability Schedule Name</w:t>
      </w:r>
    </w:p>
    <w:p w14:paraId="307A1530" w14:textId="77777777"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14:paraId="568B907A" w14:textId="77777777" w:rsidR="004D3B73" w:rsidRDefault="004D3B73" w:rsidP="004D3B73">
      <w:pPr>
        <w:pStyle w:val="Heading4"/>
      </w:pPr>
      <w:r>
        <w:t>Field: Nominal Supply Air Flow Rate</w:t>
      </w:r>
    </w:p>
    <w:p w14:paraId="43328172" w14:textId="77777777"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14:paraId="039CC630" w14:textId="77777777" w:rsidR="004D3B73" w:rsidRDefault="004D3B73" w:rsidP="004D3B73">
      <w:pPr>
        <w:pStyle w:val="Heading4"/>
        <w:rPr>
          <w:rFonts w:cs="Arial"/>
        </w:rPr>
      </w:pPr>
      <w:r>
        <w:rPr>
          <w:rFonts w:cs="Arial"/>
        </w:rPr>
        <w:t>Field: Sensible Effectiveness at 100% Heating Air Flow</w:t>
      </w:r>
    </w:p>
    <w:p w14:paraId="306BD5C3"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above with both the supply and exhaust air volume flow rates equal to 100% of the nominal supply air flow rate specified in the previous input field. The default value for this field is 0.</w:t>
      </w:r>
    </w:p>
    <w:p w14:paraId="33F467C4" w14:textId="77777777" w:rsidR="004D3B73" w:rsidRDefault="004D3B73" w:rsidP="004D3B73">
      <w:pPr>
        <w:pStyle w:val="Heading4"/>
        <w:rPr>
          <w:rFonts w:cs="Arial"/>
        </w:rPr>
      </w:pPr>
      <w:r>
        <w:rPr>
          <w:rFonts w:cs="Arial"/>
        </w:rPr>
        <w:lastRenderedPageBreak/>
        <w:t>Field: Latent Effectiveness at 100% Heating Air Flow</w:t>
      </w:r>
    </w:p>
    <w:p w14:paraId="423DA072"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514111E0" w14:textId="77777777" w:rsidR="004D3B73" w:rsidRDefault="004D3B73" w:rsidP="004D3B73">
      <w:pPr>
        <w:pStyle w:val="Heading4"/>
        <w:rPr>
          <w:rFonts w:cs="Arial"/>
        </w:rPr>
      </w:pPr>
      <w:r>
        <w:rPr>
          <w:rFonts w:cs="Arial"/>
        </w:rPr>
        <w:t>Field: Sensible Effectiveness at 75% Heating Air Flow</w:t>
      </w:r>
    </w:p>
    <w:p w14:paraId="48579DC2"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75% of the nominal supply air flow rate. The default value for this field is 0.</w:t>
      </w:r>
    </w:p>
    <w:p w14:paraId="644BFE15" w14:textId="77777777" w:rsidR="004D3B73" w:rsidRDefault="004D3B73" w:rsidP="004D3B73">
      <w:pPr>
        <w:pStyle w:val="Heading4"/>
        <w:rPr>
          <w:rFonts w:cs="Arial"/>
        </w:rPr>
      </w:pPr>
      <w:r>
        <w:rPr>
          <w:rFonts w:cs="Arial"/>
        </w:rPr>
        <w:t>Field: Latent Effectiveness at 75% Heating Air Flow</w:t>
      </w:r>
    </w:p>
    <w:p w14:paraId="525F46F7"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2C325BAE" w14:textId="77777777" w:rsidR="004D3B73" w:rsidRDefault="004D3B73" w:rsidP="004D3B73">
      <w:pPr>
        <w:pStyle w:val="Heading4"/>
        <w:rPr>
          <w:rFonts w:cs="Arial"/>
        </w:rPr>
      </w:pPr>
      <w:r>
        <w:rPr>
          <w:rFonts w:cs="Arial"/>
        </w:rPr>
        <w:t>Field: Sensible Effectiveness at 100% Cooling Air Flow</w:t>
      </w:r>
    </w:p>
    <w:p w14:paraId="22F3F5E8"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100% of the nominal supply air flow rate. The default value for this field is 0.</w:t>
      </w:r>
    </w:p>
    <w:p w14:paraId="042D9B01" w14:textId="77777777" w:rsidR="004D3B73" w:rsidRDefault="004D3B73" w:rsidP="004D3B73">
      <w:pPr>
        <w:pStyle w:val="Heading4"/>
        <w:rPr>
          <w:rFonts w:cs="Arial"/>
        </w:rPr>
      </w:pPr>
      <w:r>
        <w:rPr>
          <w:rFonts w:cs="Arial"/>
        </w:rPr>
        <w:t>Field: Latent Effectiveness at 100% Cooling Air Flow</w:t>
      </w:r>
    </w:p>
    <w:p w14:paraId="64A0210B"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6E209F3A" w14:textId="77777777" w:rsidR="004D3B73" w:rsidRDefault="004D3B73" w:rsidP="004D3B73">
      <w:pPr>
        <w:pStyle w:val="Heading4"/>
        <w:rPr>
          <w:rFonts w:cs="Arial"/>
        </w:rPr>
      </w:pPr>
      <w:r>
        <w:rPr>
          <w:rFonts w:cs="Arial"/>
        </w:rPr>
        <w:t>Field: Sensible Effectiveness at 75% Cooling Air Flow</w:t>
      </w:r>
    </w:p>
    <w:p w14:paraId="7489540D"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75% of the nominal supply air flow rate. The default value for this field is 0.</w:t>
      </w:r>
    </w:p>
    <w:p w14:paraId="536A6AC9" w14:textId="77777777" w:rsidR="004D3B73" w:rsidRDefault="004D3B73" w:rsidP="004D3B73">
      <w:pPr>
        <w:pStyle w:val="Heading4"/>
        <w:rPr>
          <w:rFonts w:cs="Arial"/>
        </w:rPr>
      </w:pPr>
      <w:r>
        <w:rPr>
          <w:rFonts w:cs="Arial"/>
        </w:rPr>
        <w:t>Field: Latent Effectiveness at 75% Cooling Air Flow</w:t>
      </w:r>
    </w:p>
    <w:p w14:paraId="348F88CC"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F157E6">
        <w:t xml:space="preserve">Table </w:t>
      </w:r>
      <w:r w:rsidR="00F157E6">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017FC38B" w14:textId="77777777" w:rsidR="004D3B73" w:rsidRDefault="004D3B73" w:rsidP="004D3B73">
      <w:pPr>
        <w:pStyle w:val="Heading4"/>
      </w:pPr>
      <w:r>
        <w:t>Field: Supply Air Inlet Node Name</w:t>
      </w:r>
    </w:p>
    <w:p w14:paraId="1D7D5F46" w14:textId="77777777" w:rsidR="004D3B73" w:rsidRDefault="004D3B73" w:rsidP="004D3B73">
      <w:pPr>
        <w:pStyle w:val="BodyText"/>
      </w:pPr>
      <w:r>
        <w:t>The name of the HVAC system node from which the unit draws its supply (primary) inlet air.</w:t>
      </w:r>
    </w:p>
    <w:p w14:paraId="6DBCC79C" w14:textId="77777777" w:rsidR="004D3B73" w:rsidRDefault="004D3B73" w:rsidP="004D3B73">
      <w:pPr>
        <w:pStyle w:val="Heading4"/>
      </w:pPr>
      <w:r>
        <w:t>Field: Supply Air Outlet Node Name</w:t>
      </w:r>
    </w:p>
    <w:p w14:paraId="7E42A670" w14:textId="77777777" w:rsidR="004D3B73" w:rsidRDefault="004D3B73" w:rsidP="004D3B73">
      <w:pPr>
        <w:pStyle w:val="BodyText"/>
      </w:pPr>
      <w:r>
        <w:t>The name of the HVAC system node to which the unit sends its supply (primary) outlet air.</w:t>
      </w:r>
    </w:p>
    <w:p w14:paraId="5DF81B89" w14:textId="77777777" w:rsidR="004D3B73" w:rsidRDefault="004D3B73" w:rsidP="004D3B73">
      <w:pPr>
        <w:pStyle w:val="Heading4"/>
      </w:pPr>
      <w:r>
        <w:t>Field: Exhaust Air Inlet Node Name</w:t>
      </w:r>
    </w:p>
    <w:p w14:paraId="1245328F" w14:textId="77777777" w:rsidR="004D3B73" w:rsidRDefault="004D3B73" w:rsidP="004D3B73">
      <w:pPr>
        <w:pStyle w:val="BodyText"/>
      </w:pPr>
      <w:r>
        <w:t>The name of the HVAC system node from which the unit draws its exhaust (secondary) inlet air.</w:t>
      </w:r>
    </w:p>
    <w:p w14:paraId="03B15EFC" w14:textId="77777777" w:rsidR="004D3B73" w:rsidRDefault="004D3B73" w:rsidP="004D3B73">
      <w:pPr>
        <w:pStyle w:val="Heading4"/>
      </w:pPr>
      <w:r>
        <w:t>Field: Exhaust Air Outlet Node Name</w:t>
      </w:r>
    </w:p>
    <w:p w14:paraId="4695A484" w14:textId="77777777" w:rsidR="004D3B73" w:rsidRDefault="004D3B73" w:rsidP="004D3B73">
      <w:pPr>
        <w:pStyle w:val="BodyText"/>
      </w:pPr>
      <w:r>
        <w:t>The name of the HVAC system node to which the unit sends its exhaust (secondary) outlet air.</w:t>
      </w:r>
    </w:p>
    <w:p w14:paraId="75D533EA" w14:textId="77777777" w:rsidR="004D3B73" w:rsidRDefault="004D3B73" w:rsidP="004D3B73">
      <w:pPr>
        <w:pStyle w:val="Heading4"/>
      </w:pPr>
      <w:r>
        <w:lastRenderedPageBreak/>
        <w:t>Field: Nominal Electric Power</w:t>
      </w:r>
    </w:p>
    <w:p w14:paraId="0F35A1A8" w14:textId="77777777"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17875112" w14:textId="77777777" w:rsidR="004D3B73" w:rsidRDefault="004D3B73" w:rsidP="004D3B73">
      <w:pPr>
        <w:pStyle w:val="Heading4"/>
      </w:pPr>
      <w:r>
        <w:t>Field: Supply Air Outlet Temperature Control</w:t>
      </w:r>
    </w:p>
    <w:p w14:paraId="3D3DEB5E" w14:textId="77777777"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14:paraId="0B7B4819" w14:textId="77777777" w:rsidR="004D3B73" w:rsidRDefault="004D3B73" w:rsidP="004D3B73">
      <w:pPr>
        <w:pStyle w:val="Heading4"/>
      </w:pPr>
      <w:r>
        <w:t>Field: Heat Exchanger Type</w:t>
      </w:r>
    </w:p>
    <w:p w14:paraId="13899D7C" w14:textId="77777777"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16B4C94" w14:textId="77777777" w:rsidR="004D3B73" w:rsidRDefault="004D3B73" w:rsidP="004D3B73">
      <w:pPr>
        <w:pStyle w:val="Heading4"/>
      </w:pPr>
      <w:r>
        <w:t>Field: Frost Control Type</w:t>
      </w:r>
    </w:p>
    <w:p w14:paraId="2C659BE3" w14:textId="77777777"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511A304D" w14:textId="77777777"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14:paraId="74BBD5D5" w14:textId="77777777"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650740BE" w14:textId="77777777"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24B964F" w14:textId="77777777" w:rsidR="004D3B73" w:rsidRDefault="004D3B73" w:rsidP="004D3B73">
      <w:pPr>
        <w:pStyle w:val="Heading4"/>
      </w:pPr>
      <w:r>
        <w:t>Field: Threshold Temperature</w:t>
      </w:r>
    </w:p>
    <w:p w14:paraId="08D23403" w14:textId="77777777"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14:paraId="03220C5E" w14:textId="77777777"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rsidR="00274FC8">
        <w:fldChar w:fldCharType="begin"/>
      </w:r>
      <w:r w:rsidR="00274FC8">
        <w:instrText xml:space="preserve"> REF _Ref42653050 \h  \* MERGEFORMAT </w:instrText>
      </w:r>
      <w:r w:rsidR="00274FC8">
        <w:fldChar w:fldCharType="separate"/>
      </w:r>
      <w:r w:rsidR="00F157E6">
        <w:t xml:space="preserve">Table </w:t>
      </w:r>
      <w:r w:rsidR="00F157E6">
        <w:rPr>
          <w:noProof/>
        </w:rPr>
        <w:t>31</w:t>
      </w:r>
      <w:r w:rsidR="00274FC8">
        <w:fldChar w:fldCharType="end"/>
      </w:r>
      <w:r>
        <w:t xml:space="preserve"> below. However, it is recommended that the user consult manufacturer’s information for the specific air-to-air heat exchanger being modeled.</w:t>
      </w:r>
    </w:p>
    <w:p w14:paraId="4C412B3E" w14:textId="77777777" w:rsidR="004D3B73" w:rsidRDefault="004D3B73" w:rsidP="004D3B73">
      <w:pPr>
        <w:pStyle w:val="Caption"/>
        <w:ind w:left="720"/>
      </w:pPr>
      <w:bookmarkStart w:id="3301" w:name="_Ref42653050"/>
      <w:bookmarkStart w:id="3302" w:name="_Toc99528192"/>
      <w:bookmarkStart w:id="3303" w:name="_Toc214167342"/>
      <w:r>
        <w:t xml:space="preserve">Table </w:t>
      </w:r>
      <w:r w:rsidR="006008C7">
        <w:fldChar w:fldCharType="begin"/>
      </w:r>
      <w:r w:rsidR="00A4098B">
        <w:instrText xml:space="preserve"> SEQ Table \* ARABIC </w:instrText>
      </w:r>
      <w:r w:rsidR="006008C7">
        <w:fldChar w:fldCharType="separate"/>
      </w:r>
      <w:r w:rsidR="00F157E6">
        <w:rPr>
          <w:noProof/>
        </w:rPr>
        <w:t>31</w:t>
      </w:r>
      <w:r w:rsidR="006008C7">
        <w:rPr>
          <w:noProof/>
        </w:rPr>
        <w:fldChar w:fldCharType="end"/>
      </w:r>
      <w:bookmarkEnd w:id="3301"/>
      <w:r>
        <w:t>. Typical threshold temperatures</w:t>
      </w:r>
      <w:bookmarkEnd w:id="3302"/>
      <w:bookmarkEnd w:id="3303"/>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14:paraId="18CD7C41" w14:textId="77777777" w:rsidTr="00914C99">
        <w:tc>
          <w:tcPr>
            <w:tcW w:w="1980" w:type="dxa"/>
            <w:shd w:val="clear" w:color="auto" w:fill="B3B3B3"/>
            <w:vAlign w:val="center"/>
          </w:tcPr>
          <w:p w14:paraId="7B24D319" w14:textId="77777777" w:rsidR="004D3B73" w:rsidRDefault="004D3B73" w:rsidP="00914C99">
            <w:pPr>
              <w:pStyle w:val="BodyText"/>
              <w:ind w:left="0"/>
              <w:jc w:val="center"/>
            </w:pPr>
            <w:r>
              <w:t>Frost control type</w:t>
            </w:r>
          </w:p>
        </w:tc>
        <w:tc>
          <w:tcPr>
            <w:tcW w:w="1980" w:type="dxa"/>
            <w:shd w:val="clear" w:color="auto" w:fill="B3B3B3"/>
            <w:vAlign w:val="center"/>
          </w:tcPr>
          <w:p w14:paraId="4EC3544D" w14:textId="77777777" w:rsidR="004D3B73" w:rsidRDefault="004D3B73" w:rsidP="00914C99">
            <w:pPr>
              <w:pStyle w:val="BodyText"/>
              <w:ind w:left="0"/>
              <w:jc w:val="center"/>
            </w:pPr>
            <w:r>
              <w:t>Heat exchanger type</w:t>
            </w:r>
          </w:p>
        </w:tc>
        <w:tc>
          <w:tcPr>
            <w:tcW w:w="1980" w:type="dxa"/>
            <w:shd w:val="clear" w:color="auto" w:fill="B3B3B3"/>
            <w:vAlign w:val="center"/>
          </w:tcPr>
          <w:p w14:paraId="3685EF4E" w14:textId="77777777" w:rsidR="004D3B73" w:rsidRDefault="004D3B73" w:rsidP="00914C99">
            <w:pPr>
              <w:pStyle w:val="BodyText"/>
              <w:ind w:left="0"/>
              <w:jc w:val="center"/>
            </w:pPr>
            <w:r>
              <w:t>Energy exchange</w:t>
            </w:r>
          </w:p>
        </w:tc>
        <w:tc>
          <w:tcPr>
            <w:tcW w:w="1800" w:type="dxa"/>
            <w:shd w:val="clear" w:color="auto" w:fill="B3B3B3"/>
            <w:vAlign w:val="center"/>
          </w:tcPr>
          <w:p w14:paraId="4B3A5B4D" w14:textId="77777777" w:rsidR="004D3B73" w:rsidRDefault="004D3B73" w:rsidP="00914C99">
            <w:pPr>
              <w:pStyle w:val="BodyText"/>
              <w:ind w:left="0"/>
              <w:jc w:val="center"/>
            </w:pPr>
            <w:r>
              <w:t>Threshold temperature</w:t>
            </w:r>
          </w:p>
        </w:tc>
      </w:tr>
      <w:tr w:rsidR="004D3B73" w14:paraId="2F9AAD85" w14:textId="77777777" w:rsidTr="00914C99">
        <w:trPr>
          <w:cantSplit/>
        </w:trPr>
        <w:tc>
          <w:tcPr>
            <w:tcW w:w="1980" w:type="dxa"/>
            <w:vMerge w:val="restart"/>
            <w:vAlign w:val="center"/>
          </w:tcPr>
          <w:p w14:paraId="1E2496F1" w14:textId="77777777" w:rsidR="004D3B73" w:rsidRDefault="004D3B73" w:rsidP="00914C99">
            <w:pPr>
              <w:pStyle w:val="BodyText"/>
              <w:ind w:left="0"/>
              <w:jc w:val="center"/>
            </w:pPr>
            <w:r>
              <w:t>Exhaust air recirculation</w:t>
            </w:r>
          </w:p>
        </w:tc>
        <w:tc>
          <w:tcPr>
            <w:tcW w:w="1980" w:type="dxa"/>
            <w:vMerge w:val="restart"/>
            <w:vAlign w:val="center"/>
          </w:tcPr>
          <w:p w14:paraId="7CBF6068" w14:textId="77777777" w:rsidR="004D3B73" w:rsidRDefault="004D3B73" w:rsidP="00914C99">
            <w:pPr>
              <w:pStyle w:val="BodyText"/>
              <w:ind w:left="0"/>
              <w:jc w:val="center"/>
            </w:pPr>
            <w:r>
              <w:t>Plate</w:t>
            </w:r>
          </w:p>
        </w:tc>
        <w:tc>
          <w:tcPr>
            <w:tcW w:w="1980" w:type="dxa"/>
            <w:vAlign w:val="center"/>
          </w:tcPr>
          <w:p w14:paraId="54E27336" w14:textId="77777777" w:rsidR="004D3B73" w:rsidRDefault="004D3B73" w:rsidP="00914C99">
            <w:pPr>
              <w:pStyle w:val="BodyText"/>
              <w:ind w:left="0"/>
              <w:jc w:val="center"/>
            </w:pPr>
            <w:r>
              <w:t>Sensible-only</w:t>
            </w:r>
          </w:p>
        </w:tc>
        <w:tc>
          <w:tcPr>
            <w:tcW w:w="1800" w:type="dxa"/>
            <w:vAlign w:val="center"/>
          </w:tcPr>
          <w:p w14:paraId="0E6ABB28" w14:textId="77777777" w:rsidR="004D3B73" w:rsidRDefault="004D3B73" w:rsidP="00914C99">
            <w:pPr>
              <w:pStyle w:val="BodyText"/>
              <w:ind w:left="0"/>
              <w:jc w:val="center"/>
            </w:pPr>
            <w:r>
              <w:t>-1.1</w:t>
            </w:r>
            <w:r>
              <w:rPr>
                <w:rFonts w:cs="Arial"/>
              </w:rPr>
              <w:t>º</w:t>
            </w:r>
            <w:r>
              <w:t>C (30</w:t>
            </w:r>
            <w:r>
              <w:rPr>
                <w:rFonts w:cs="Arial"/>
              </w:rPr>
              <w:t>ºF)</w:t>
            </w:r>
          </w:p>
        </w:tc>
      </w:tr>
      <w:tr w:rsidR="004D3B73" w14:paraId="29D5011B" w14:textId="77777777" w:rsidTr="00914C99">
        <w:trPr>
          <w:cantSplit/>
        </w:trPr>
        <w:tc>
          <w:tcPr>
            <w:tcW w:w="1980" w:type="dxa"/>
            <w:vMerge/>
          </w:tcPr>
          <w:p w14:paraId="5BFFA5CD" w14:textId="77777777" w:rsidR="004D3B73" w:rsidRDefault="004D3B73" w:rsidP="00914C99">
            <w:pPr>
              <w:pStyle w:val="BodyText"/>
              <w:ind w:left="0"/>
            </w:pPr>
          </w:p>
        </w:tc>
        <w:tc>
          <w:tcPr>
            <w:tcW w:w="1980" w:type="dxa"/>
            <w:vMerge/>
            <w:vAlign w:val="center"/>
          </w:tcPr>
          <w:p w14:paraId="7988852F" w14:textId="77777777" w:rsidR="004D3B73" w:rsidRDefault="004D3B73" w:rsidP="00914C99">
            <w:pPr>
              <w:pStyle w:val="BodyText"/>
              <w:ind w:left="0"/>
              <w:jc w:val="center"/>
            </w:pPr>
          </w:p>
        </w:tc>
        <w:tc>
          <w:tcPr>
            <w:tcW w:w="1980" w:type="dxa"/>
            <w:vAlign w:val="center"/>
          </w:tcPr>
          <w:p w14:paraId="056A4281" w14:textId="77777777" w:rsidR="004D3B73" w:rsidRDefault="004D3B73" w:rsidP="00914C99">
            <w:pPr>
              <w:pStyle w:val="BodyText"/>
              <w:ind w:left="0"/>
              <w:jc w:val="center"/>
            </w:pPr>
            <w:r>
              <w:t>Sensible + latent</w:t>
            </w:r>
          </w:p>
        </w:tc>
        <w:tc>
          <w:tcPr>
            <w:tcW w:w="1800" w:type="dxa"/>
            <w:vAlign w:val="center"/>
          </w:tcPr>
          <w:p w14:paraId="58860E07" w14:textId="77777777" w:rsidR="004D3B73" w:rsidRDefault="004D3B73" w:rsidP="00914C99">
            <w:pPr>
              <w:pStyle w:val="BodyText"/>
              <w:ind w:left="0"/>
              <w:jc w:val="center"/>
            </w:pPr>
            <w:r>
              <w:t>-12.2</w:t>
            </w:r>
            <w:r>
              <w:rPr>
                <w:rFonts w:cs="Arial"/>
              </w:rPr>
              <w:t>º</w:t>
            </w:r>
            <w:r>
              <w:t>C (10</w:t>
            </w:r>
            <w:r>
              <w:rPr>
                <w:rFonts w:cs="Arial"/>
              </w:rPr>
              <w:t>ºF)</w:t>
            </w:r>
          </w:p>
        </w:tc>
      </w:tr>
      <w:tr w:rsidR="004D3B73" w14:paraId="3EA80AFD" w14:textId="77777777" w:rsidTr="00914C99">
        <w:trPr>
          <w:cantSplit/>
        </w:trPr>
        <w:tc>
          <w:tcPr>
            <w:tcW w:w="1980" w:type="dxa"/>
            <w:vMerge/>
          </w:tcPr>
          <w:p w14:paraId="6B982520" w14:textId="77777777" w:rsidR="004D3B73" w:rsidRDefault="004D3B73" w:rsidP="00914C99">
            <w:pPr>
              <w:pStyle w:val="BodyText"/>
              <w:ind w:left="0"/>
            </w:pPr>
          </w:p>
        </w:tc>
        <w:tc>
          <w:tcPr>
            <w:tcW w:w="1980" w:type="dxa"/>
            <w:vMerge w:val="restart"/>
            <w:vAlign w:val="center"/>
          </w:tcPr>
          <w:p w14:paraId="46D51EEE" w14:textId="77777777" w:rsidR="004D3B73" w:rsidRDefault="004D3B73" w:rsidP="00914C99">
            <w:pPr>
              <w:pStyle w:val="BodyText"/>
              <w:ind w:left="0"/>
              <w:jc w:val="center"/>
            </w:pPr>
            <w:r>
              <w:t>Rotary</w:t>
            </w:r>
          </w:p>
        </w:tc>
        <w:tc>
          <w:tcPr>
            <w:tcW w:w="1980" w:type="dxa"/>
            <w:vAlign w:val="center"/>
          </w:tcPr>
          <w:p w14:paraId="79107649" w14:textId="77777777" w:rsidR="004D3B73" w:rsidRDefault="004D3B73" w:rsidP="00914C99">
            <w:pPr>
              <w:pStyle w:val="BodyText"/>
              <w:ind w:left="0"/>
              <w:jc w:val="center"/>
            </w:pPr>
            <w:r>
              <w:t>Sensible-only</w:t>
            </w:r>
          </w:p>
        </w:tc>
        <w:tc>
          <w:tcPr>
            <w:tcW w:w="1800" w:type="dxa"/>
            <w:vAlign w:val="center"/>
          </w:tcPr>
          <w:p w14:paraId="0796C8F5" w14:textId="77777777" w:rsidR="004D3B73" w:rsidRDefault="004D3B73" w:rsidP="00914C99">
            <w:pPr>
              <w:pStyle w:val="BodyText"/>
              <w:ind w:left="0"/>
              <w:jc w:val="center"/>
            </w:pPr>
            <w:r>
              <w:t>-12.2</w:t>
            </w:r>
            <w:r>
              <w:rPr>
                <w:rFonts w:cs="Arial"/>
              </w:rPr>
              <w:t>º</w:t>
            </w:r>
            <w:r>
              <w:t>C (10</w:t>
            </w:r>
            <w:r>
              <w:rPr>
                <w:rFonts w:cs="Arial"/>
              </w:rPr>
              <w:t>ºF)</w:t>
            </w:r>
          </w:p>
        </w:tc>
      </w:tr>
      <w:tr w:rsidR="004D3B73" w14:paraId="4F2F423B" w14:textId="77777777" w:rsidTr="00914C99">
        <w:trPr>
          <w:cantSplit/>
        </w:trPr>
        <w:tc>
          <w:tcPr>
            <w:tcW w:w="1980" w:type="dxa"/>
            <w:vMerge/>
            <w:tcBorders>
              <w:bottom w:val="single" w:sz="4" w:space="0" w:color="auto"/>
            </w:tcBorders>
          </w:tcPr>
          <w:p w14:paraId="4FBA574A" w14:textId="77777777" w:rsidR="004D3B73" w:rsidRDefault="004D3B73" w:rsidP="00914C99">
            <w:pPr>
              <w:pStyle w:val="BodyText"/>
              <w:ind w:left="0"/>
            </w:pPr>
          </w:p>
        </w:tc>
        <w:tc>
          <w:tcPr>
            <w:tcW w:w="1980" w:type="dxa"/>
            <w:vMerge/>
            <w:tcBorders>
              <w:bottom w:val="single" w:sz="4" w:space="0" w:color="auto"/>
            </w:tcBorders>
          </w:tcPr>
          <w:p w14:paraId="3AB38162" w14:textId="77777777" w:rsidR="004D3B73" w:rsidRDefault="004D3B73" w:rsidP="00914C99">
            <w:pPr>
              <w:pStyle w:val="BodyText"/>
              <w:ind w:left="0"/>
            </w:pPr>
          </w:p>
        </w:tc>
        <w:tc>
          <w:tcPr>
            <w:tcW w:w="1980" w:type="dxa"/>
            <w:tcBorders>
              <w:bottom w:val="single" w:sz="4" w:space="0" w:color="auto"/>
            </w:tcBorders>
            <w:vAlign w:val="center"/>
          </w:tcPr>
          <w:p w14:paraId="13775BBB"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6506C137" w14:textId="77777777" w:rsidR="004D3B73" w:rsidRDefault="004D3B73" w:rsidP="00914C99">
            <w:pPr>
              <w:pStyle w:val="BodyText"/>
              <w:ind w:left="0"/>
              <w:jc w:val="center"/>
            </w:pPr>
            <w:r>
              <w:t>-23.3</w:t>
            </w:r>
            <w:r>
              <w:rPr>
                <w:rFonts w:cs="Arial"/>
              </w:rPr>
              <w:t>º</w:t>
            </w:r>
            <w:r>
              <w:t>C (-10</w:t>
            </w:r>
            <w:r>
              <w:rPr>
                <w:rFonts w:cs="Arial"/>
              </w:rPr>
              <w:t>ºF)</w:t>
            </w:r>
          </w:p>
        </w:tc>
      </w:tr>
      <w:tr w:rsidR="004D3B73" w14:paraId="2F19BB9E" w14:textId="77777777" w:rsidTr="00914C99">
        <w:trPr>
          <w:cantSplit/>
        </w:trPr>
        <w:tc>
          <w:tcPr>
            <w:tcW w:w="1980" w:type="dxa"/>
            <w:vMerge w:val="restart"/>
            <w:shd w:val="clear" w:color="auto" w:fill="D9D9D9"/>
            <w:vAlign w:val="center"/>
          </w:tcPr>
          <w:p w14:paraId="630CB6CF" w14:textId="77777777" w:rsidR="004D3B73" w:rsidRDefault="004D3B73" w:rsidP="00914C99">
            <w:pPr>
              <w:pStyle w:val="BodyText"/>
              <w:ind w:left="0"/>
              <w:jc w:val="center"/>
            </w:pPr>
            <w:r>
              <w:t>Exhaust only</w:t>
            </w:r>
          </w:p>
        </w:tc>
        <w:tc>
          <w:tcPr>
            <w:tcW w:w="1980" w:type="dxa"/>
            <w:vMerge w:val="restart"/>
            <w:shd w:val="clear" w:color="auto" w:fill="D9D9D9"/>
            <w:vAlign w:val="center"/>
          </w:tcPr>
          <w:p w14:paraId="79CE1A2F" w14:textId="77777777" w:rsidR="004D3B73" w:rsidRDefault="004D3B73" w:rsidP="00914C99">
            <w:pPr>
              <w:pStyle w:val="BodyText"/>
              <w:ind w:left="0"/>
              <w:jc w:val="center"/>
            </w:pPr>
            <w:r>
              <w:t>Plate</w:t>
            </w:r>
          </w:p>
        </w:tc>
        <w:tc>
          <w:tcPr>
            <w:tcW w:w="1980" w:type="dxa"/>
            <w:shd w:val="clear" w:color="auto" w:fill="D9D9D9"/>
            <w:vAlign w:val="center"/>
          </w:tcPr>
          <w:p w14:paraId="72CF67FE" w14:textId="77777777" w:rsidR="004D3B73" w:rsidRDefault="004D3B73" w:rsidP="00914C99">
            <w:pPr>
              <w:pStyle w:val="BodyText"/>
              <w:ind w:left="0"/>
              <w:jc w:val="center"/>
            </w:pPr>
            <w:r>
              <w:t>Sensible-only</w:t>
            </w:r>
          </w:p>
        </w:tc>
        <w:tc>
          <w:tcPr>
            <w:tcW w:w="1800" w:type="dxa"/>
            <w:shd w:val="clear" w:color="auto" w:fill="D9D9D9"/>
            <w:vAlign w:val="center"/>
          </w:tcPr>
          <w:p w14:paraId="19D58345" w14:textId="77777777" w:rsidR="004D3B73" w:rsidRDefault="004D3B73" w:rsidP="00914C99">
            <w:pPr>
              <w:pStyle w:val="BodyText"/>
              <w:ind w:left="0"/>
              <w:jc w:val="center"/>
            </w:pPr>
            <w:r>
              <w:t>-1.1</w:t>
            </w:r>
            <w:r>
              <w:rPr>
                <w:rFonts w:cs="Arial"/>
              </w:rPr>
              <w:t>º</w:t>
            </w:r>
            <w:r>
              <w:t>C (30</w:t>
            </w:r>
            <w:r>
              <w:rPr>
                <w:rFonts w:cs="Arial"/>
              </w:rPr>
              <w:t>ºF)</w:t>
            </w:r>
          </w:p>
        </w:tc>
      </w:tr>
      <w:tr w:rsidR="004D3B73" w14:paraId="4D358A34" w14:textId="77777777" w:rsidTr="00914C99">
        <w:trPr>
          <w:cantSplit/>
        </w:trPr>
        <w:tc>
          <w:tcPr>
            <w:tcW w:w="1980" w:type="dxa"/>
            <w:vMerge/>
            <w:shd w:val="clear" w:color="auto" w:fill="D9D9D9"/>
          </w:tcPr>
          <w:p w14:paraId="093F762B" w14:textId="77777777" w:rsidR="004D3B73" w:rsidRDefault="004D3B73" w:rsidP="00914C99">
            <w:pPr>
              <w:pStyle w:val="BodyText"/>
              <w:ind w:left="0"/>
              <w:jc w:val="center"/>
            </w:pPr>
          </w:p>
        </w:tc>
        <w:tc>
          <w:tcPr>
            <w:tcW w:w="1980" w:type="dxa"/>
            <w:vMerge/>
            <w:shd w:val="clear" w:color="auto" w:fill="D9D9D9"/>
            <w:vAlign w:val="center"/>
          </w:tcPr>
          <w:p w14:paraId="62A4F3F6" w14:textId="77777777" w:rsidR="004D3B73" w:rsidRDefault="004D3B73" w:rsidP="00914C99">
            <w:pPr>
              <w:pStyle w:val="BodyText"/>
              <w:ind w:left="0"/>
              <w:jc w:val="center"/>
            </w:pPr>
          </w:p>
        </w:tc>
        <w:tc>
          <w:tcPr>
            <w:tcW w:w="1980" w:type="dxa"/>
            <w:shd w:val="clear" w:color="auto" w:fill="D9D9D9"/>
            <w:vAlign w:val="center"/>
          </w:tcPr>
          <w:p w14:paraId="6D3001E0" w14:textId="77777777" w:rsidR="004D3B73" w:rsidRDefault="004D3B73" w:rsidP="00914C99">
            <w:pPr>
              <w:pStyle w:val="BodyText"/>
              <w:ind w:left="0"/>
              <w:jc w:val="center"/>
            </w:pPr>
            <w:r>
              <w:t>Sensible + latent</w:t>
            </w:r>
          </w:p>
        </w:tc>
        <w:tc>
          <w:tcPr>
            <w:tcW w:w="1800" w:type="dxa"/>
            <w:shd w:val="clear" w:color="auto" w:fill="D9D9D9"/>
            <w:vAlign w:val="center"/>
          </w:tcPr>
          <w:p w14:paraId="65C4E296" w14:textId="77777777" w:rsidR="004D3B73" w:rsidRDefault="004D3B73" w:rsidP="00914C99">
            <w:pPr>
              <w:pStyle w:val="BodyText"/>
              <w:ind w:left="0"/>
              <w:jc w:val="center"/>
            </w:pPr>
            <w:r>
              <w:t>-12.2</w:t>
            </w:r>
            <w:r>
              <w:rPr>
                <w:rFonts w:cs="Arial"/>
              </w:rPr>
              <w:t>º</w:t>
            </w:r>
            <w:r>
              <w:t>C (10</w:t>
            </w:r>
            <w:r>
              <w:rPr>
                <w:rFonts w:cs="Arial"/>
              </w:rPr>
              <w:t>ºF)</w:t>
            </w:r>
          </w:p>
        </w:tc>
      </w:tr>
      <w:tr w:rsidR="004D3B73" w14:paraId="5C38BEE4" w14:textId="77777777" w:rsidTr="00914C99">
        <w:trPr>
          <w:cantSplit/>
        </w:trPr>
        <w:tc>
          <w:tcPr>
            <w:tcW w:w="1980" w:type="dxa"/>
            <w:vMerge/>
            <w:shd w:val="clear" w:color="auto" w:fill="D9D9D9"/>
          </w:tcPr>
          <w:p w14:paraId="1A03D472" w14:textId="77777777" w:rsidR="004D3B73" w:rsidRDefault="004D3B73" w:rsidP="00914C99">
            <w:pPr>
              <w:pStyle w:val="BodyText"/>
              <w:ind w:left="0"/>
              <w:jc w:val="center"/>
            </w:pPr>
          </w:p>
        </w:tc>
        <w:tc>
          <w:tcPr>
            <w:tcW w:w="1980" w:type="dxa"/>
            <w:vMerge w:val="restart"/>
            <w:shd w:val="clear" w:color="auto" w:fill="D9D9D9"/>
            <w:vAlign w:val="center"/>
          </w:tcPr>
          <w:p w14:paraId="1FF9CDF1" w14:textId="77777777" w:rsidR="004D3B73" w:rsidRDefault="004D3B73" w:rsidP="00914C99">
            <w:pPr>
              <w:pStyle w:val="BodyText"/>
              <w:ind w:left="0"/>
              <w:jc w:val="center"/>
            </w:pPr>
            <w:r>
              <w:t>Rotary</w:t>
            </w:r>
          </w:p>
        </w:tc>
        <w:tc>
          <w:tcPr>
            <w:tcW w:w="1980" w:type="dxa"/>
            <w:shd w:val="clear" w:color="auto" w:fill="D9D9D9"/>
            <w:vAlign w:val="center"/>
          </w:tcPr>
          <w:p w14:paraId="4D5E56B0" w14:textId="77777777" w:rsidR="004D3B73" w:rsidRDefault="004D3B73" w:rsidP="00914C99">
            <w:pPr>
              <w:pStyle w:val="BodyText"/>
              <w:ind w:left="0"/>
              <w:jc w:val="center"/>
            </w:pPr>
            <w:r>
              <w:t>Sensible-only</w:t>
            </w:r>
          </w:p>
        </w:tc>
        <w:tc>
          <w:tcPr>
            <w:tcW w:w="1800" w:type="dxa"/>
            <w:shd w:val="clear" w:color="auto" w:fill="D9D9D9"/>
            <w:vAlign w:val="center"/>
          </w:tcPr>
          <w:p w14:paraId="37308A5C" w14:textId="77777777" w:rsidR="004D3B73" w:rsidRDefault="004D3B73" w:rsidP="00914C99">
            <w:pPr>
              <w:pStyle w:val="BodyText"/>
              <w:ind w:left="0"/>
              <w:jc w:val="center"/>
            </w:pPr>
            <w:r>
              <w:t>-12.2</w:t>
            </w:r>
            <w:r>
              <w:rPr>
                <w:rFonts w:cs="Arial"/>
              </w:rPr>
              <w:t>º</w:t>
            </w:r>
            <w:r>
              <w:t>C (10</w:t>
            </w:r>
            <w:r>
              <w:rPr>
                <w:rFonts w:cs="Arial"/>
              </w:rPr>
              <w:t>ºF)</w:t>
            </w:r>
          </w:p>
        </w:tc>
      </w:tr>
      <w:tr w:rsidR="004D3B73" w14:paraId="7B5D90FB" w14:textId="77777777" w:rsidTr="00914C99">
        <w:trPr>
          <w:cantSplit/>
        </w:trPr>
        <w:tc>
          <w:tcPr>
            <w:tcW w:w="1980" w:type="dxa"/>
            <w:vMerge/>
            <w:shd w:val="clear" w:color="auto" w:fill="D9D9D9"/>
          </w:tcPr>
          <w:p w14:paraId="08001802" w14:textId="77777777" w:rsidR="004D3B73" w:rsidRDefault="004D3B73" w:rsidP="00914C99">
            <w:pPr>
              <w:pStyle w:val="BodyText"/>
              <w:ind w:left="0"/>
              <w:jc w:val="center"/>
            </w:pPr>
          </w:p>
        </w:tc>
        <w:tc>
          <w:tcPr>
            <w:tcW w:w="1980" w:type="dxa"/>
            <w:vMerge/>
            <w:shd w:val="clear" w:color="auto" w:fill="D9D9D9"/>
          </w:tcPr>
          <w:p w14:paraId="06A5BCC7" w14:textId="77777777" w:rsidR="004D3B73" w:rsidRDefault="004D3B73" w:rsidP="00914C99">
            <w:pPr>
              <w:pStyle w:val="BodyText"/>
              <w:ind w:left="0"/>
              <w:jc w:val="center"/>
            </w:pPr>
          </w:p>
        </w:tc>
        <w:tc>
          <w:tcPr>
            <w:tcW w:w="1980" w:type="dxa"/>
            <w:shd w:val="clear" w:color="auto" w:fill="D9D9D9"/>
            <w:vAlign w:val="center"/>
          </w:tcPr>
          <w:p w14:paraId="1F47CCAD" w14:textId="77777777" w:rsidR="004D3B73" w:rsidRDefault="004D3B73" w:rsidP="00914C99">
            <w:pPr>
              <w:pStyle w:val="BodyText"/>
              <w:ind w:left="0"/>
              <w:jc w:val="center"/>
            </w:pPr>
            <w:r>
              <w:t>Sensible + latent</w:t>
            </w:r>
          </w:p>
        </w:tc>
        <w:tc>
          <w:tcPr>
            <w:tcW w:w="1800" w:type="dxa"/>
            <w:shd w:val="clear" w:color="auto" w:fill="D9D9D9"/>
            <w:vAlign w:val="center"/>
          </w:tcPr>
          <w:p w14:paraId="2083CD09" w14:textId="77777777" w:rsidR="004D3B73" w:rsidRDefault="004D3B73" w:rsidP="00914C99">
            <w:pPr>
              <w:pStyle w:val="BodyText"/>
              <w:ind w:left="0"/>
              <w:jc w:val="center"/>
            </w:pPr>
            <w:r>
              <w:t>-23.3</w:t>
            </w:r>
            <w:r>
              <w:rPr>
                <w:rFonts w:cs="Arial"/>
              </w:rPr>
              <w:t>º</w:t>
            </w:r>
            <w:r>
              <w:t>C (-10</w:t>
            </w:r>
            <w:r>
              <w:rPr>
                <w:rFonts w:cs="Arial"/>
              </w:rPr>
              <w:t>ºF)</w:t>
            </w:r>
          </w:p>
        </w:tc>
      </w:tr>
      <w:tr w:rsidR="004D3B73" w14:paraId="13E63EDF" w14:textId="77777777" w:rsidTr="00914C99">
        <w:trPr>
          <w:cantSplit/>
        </w:trPr>
        <w:tc>
          <w:tcPr>
            <w:tcW w:w="1980" w:type="dxa"/>
            <w:vMerge w:val="restart"/>
            <w:vAlign w:val="center"/>
          </w:tcPr>
          <w:p w14:paraId="4F8FEEA9" w14:textId="77777777" w:rsidR="004D3B73" w:rsidRDefault="004D3B73" w:rsidP="00914C99">
            <w:pPr>
              <w:pStyle w:val="BodyText"/>
              <w:ind w:left="0"/>
              <w:jc w:val="center"/>
            </w:pPr>
            <w:r>
              <w:t>Minimum exhaust temperature</w:t>
            </w:r>
          </w:p>
        </w:tc>
        <w:tc>
          <w:tcPr>
            <w:tcW w:w="1980" w:type="dxa"/>
            <w:vMerge w:val="restart"/>
            <w:vAlign w:val="center"/>
          </w:tcPr>
          <w:p w14:paraId="5FC39E70" w14:textId="77777777" w:rsidR="004D3B73" w:rsidRDefault="004D3B73" w:rsidP="00914C99">
            <w:pPr>
              <w:pStyle w:val="BodyText"/>
              <w:ind w:left="0"/>
              <w:jc w:val="center"/>
            </w:pPr>
            <w:r>
              <w:t>Plate</w:t>
            </w:r>
          </w:p>
        </w:tc>
        <w:tc>
          <w:tcPr>
            <w:tcW w:w="1980" w:type="dxa"/>
            <w:vAlign w:val="center"/>
          </w:tcPr>
          <w:p w14:paraId="6EA20EBE" w14:textId="77777777" w:rsidR="004D3B73" w:rsidRDefault="004D3B73" w:rsidP="00914C99">
            <w:pPr>
              <w:pStyle w:val="BodyText"/>
              <w:ind w:left="0"/>
              <w:jc w:val="center"/>
            </w:pPr>
            <w:r>
              <w:t>Sensible-only</w:t>
            </w:r>
          </w:p>
        </w:tc>
        <w:tc>
          <w:tcPr>
            <w:tcW w:w="1800" w:type="dxa"/>
            <w:vAlign w:val="center"/>
          </w:tcPr>
          <w:p w14:paraId="5A1C89FB"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A554C" w14:textId="77777777" w:rsidTr="00914C99">
        <w:trPr>
          <w:cantSplit/>
        </w:trPr>
        <w:tc>
          <w:tcPr>
            <w:tcW w:w="1980" w:type="dxa"/>
            <w:vMerge/>
            <w:vAlign w:val="center"/>
          </w:tcPr>
          <w:p w14:paraId="0306BEF1" w14:textId="77777777" w:rsidR="004D3B73" w:rsidRDefault="004D3B73" w:rsidP="00914C99">
            <w:pPr>
              <w:pStyle w:val="BodyText"/>
              <w:ind w:left="0"/>
              <w:jc w:val="center"/>
            </w:pPr>
          </w:p>
        </w:tc>
        <w:tc>
          <w:tcPr>
            <w:tcW w:w="1980" w:type="dxa"/>
            <w:vMerge/>
            <w:vAlign w:val="center"/>
          </w:tcPr>
          <w:p w14:paraId="34D7D36E" w14:textId="77777777" w:rsidR="004D3B73" w:rsidRDefault="004D3B73" w:rsidP="00914C99">
            <w:pPr>
              <w:pStyle w:val="BodyText"/>
              <w:ind w:left="0"/>
              <w:jc w:val="center"/>
            </w:pPr>
          </w:p>
        </w:tc>
        <w:tc>
          <w:tcPr>
            <w:tcW w:w="1980" w:type="dxa"/>
            <w:vAlign w:val="center"/>
          </w:tcPr>
          <w:p w14:paraId="56D6FF6C" w14:textId="77777777" w:rsidR="004D3B73" w:rsidRDefault="004D3B73" w:rsidP="00914C99">
            <w:pPr>
              <w:pStyle w:val="BodyText"/>
              <w:ind w:left="0"/>
              <w:jc w:val="center"/>
            </w:pPr>
            <w:r>
              <w:t>Sensible + latent</w:t>
            </w:r>
          </w:p>
        </w:tc>
        <w:tc>
          <w:tcPr>
            <w:tcW w:w="1800" w:type="dxa"/>
            <w:vAlign w:val="center"/>
          </w:tcPr>
          <w:p w14:paraId="1111C8A0" w14:textId="77777777" w:rsidR="004D3B73" w:rsidRDefault="004D3B73" w:rsidP="00914C99">
            <w:pPr>
              <w:pStyle w:val="BodyText"/>
              <w:ind w:left="0"/>
              <w:jc w:val="center"/>
            </w:pPr>
            <w:r>
              <w:t>1.7</w:t>
            </w:r>
            <w:r>
              <w:rPr>
                <w:rFonts w:cs="Arial"/>
              </w:rPr>
              <w:t>º</w:t>
            </w:r>
            <w:r>
              <w:t>C (35</w:t>
            </w:r>
            <w:r>
              <w:rPr>
                <w:rFonts w:cs="Arial"/>
              </w:rPr>
              <w:t>ºF)</w:t>
            </w:r>
          </w:p>
        </w:tc>
      </w:tr>
      <w:tr w:rsidR="004D3B73" w14:paraId="70B5E15A" w14:textId="77777777" w:rsidTr="00914C99">
        <w:trPr>
          <w:cantSplit/>
        </w:trPr>
        <w:tc>
          <w:tcPr>
            <w:tcW w:w="1980" w:type="dxa"/>
            <w:vMerge/>
            <w:vAlign w:val="center"/>
          </w:tcPr>
          <w:p w14:paraId="28B74723" w14:textId="77777777" w:rsidR="004D3B73" w:rsidRDefault="004D3B73" w:rsidP="00914C99">
            <w:pPr>
              <w:pStyle w:val="BodyText"/>
              <w:ind w:left="0"/>
              <w:jc w:val="center"/>
            </w:pPr>
          </w:p>
        </w:tc>
        <w:tc>
          <w:tcPr>
            <w:tcW w:w="1980" w:type="dxa"/>
            <w:vMerge w:val="restart"/>
            <w:vAlign w:val="center"/>
          </w:tcPr>
          <w:p w14:paraId="1A30CD61" w14:textId="77777777" w:rsidR="004D3B73" w:rsidRDefault="004D3B73" w:rsidP="00914C99">
            <w:pPr>
              <w:pStyle w:val="BodyText"/>
              <w:ind w:left="0"/>
              <w:jc w:val="center"/>
            </w:pPr>
            <w:r>
              <w:t>Rotary</w:t>
            </w:r>
          </w:p>
        </w:tc>
        <w:tc>
          <w:tcPr>
            <w:tcW w:w="1980" w:type="dxa"/>
            <w:vAlign w:val="center"/>
          </w:tcPr>
          <w:p w14:paraId="5D43B689" w14:textId="77777777" w:rsidR="004D3B73" w:rsidRDefault="004D3B73" w:rsidP="00914C99">
            <w:pPr>
              <w:pStyle w:val="BodyText"/>
              <w:ind w:left="0"/>
              <w:jc w:val="center"/>
            </w:pPr>
            <w:r>
              <w:t>Sensible-only</w:t>
            </w:r>
          </w:p>
        </w:tc>
        <w:tc>
          <w:tcPr>
            <w:tcW w:w="1800" w:type="dxa"/>
            <w:vAlign w:val="center"/>
          </w:tcPr>
          <w:p w14:paraId="09BE9DBC" w14:textId="77777777" w:rsidR="004D3B73" w:rsidRDefault="004D3B73" w:rsidP="00914C99">
            <w:pPr>
              <w:pStyle w:val="BodyText"/>
              <w:ind w:left="0"/>
              <w:jc w:val="center"/>
            </w:pPr>
            <w:r>
              <w:t>1.7</w:t>
            </w:r>
            <w:r>
              <w:rPr>
                <w:rFonts w:cs="Arial"/>
              </w:rPr>
              <w:t>º</w:t>
            </w:r>
            <w:r>
              <w:t>C (35</w:t>
            </w:r>
            <w:r>
              <w:rPr>
                <w:rFonts w:cs="Arial"/>
              </w:rPr>
              <w:t>ºF)</w:t>
            </w:r>
          </w:p>
        </w:tc>
      </w:tr>
      <w:tr w:rsidR="004D3B73" w14:paraId="4D0A4CC6" w14:textId="77777777" w:rsidTr="00914C99">
        <w:trPr>
          <w:cantSplit/>
        </w:trPr>
        <w:tc>
          <w:tcPr>
            <w:tcW w:w="1980" w:type="dxa"/>
            <w:vMerge/>
            <w:tcBorders>
              <w:bottom w:val="single" w:sz="4" w:space="0" w:color="auto"/>
            </w:tcBorders>
            <w:vAlign w:val="center"/>
          </w:tcPr>
          <w:p w14:paraId="0C933269" w14:textId="77777777" w:rsidR="004D3B73" w:rsidRDefault="004D3B73" w:rsidP="00914C99">
            <w:pPr>
              <w:pStyle w:val="BodyText"/>
              <w:ind w:left="0"/>
              <w:jc w:val="center"/>
            </w:pPr>
          </w:p>
        </w:tc>
        <w:tc>
          <w:tcPr>
            <w:tcW w:w="1980" w:type="dxa"/>
            <w:vMerge/>
            <w:tcBorders>
              <w:bottom w:val="single" w:sz="4" w:space="0" w:color="auto"/>
            </w:tcBorders>
            <w:vAlign w:val="center"/>
          </w:tcPr>
          <w:p w14:paraId="06018B3D" w14:textId="77777777" w:rsidR="004D3B73" w:rsidRDefault="004D3B73" w:rsidP="00914C99">
            <w:pPr>
              <w:pStyle w:val="BodyText"/>
              <w:ind w:left="0"/>
              <w:jc w:val="center"/>
            </w:pPr>
          </w:p>
        </w:tc>
        <w:tc>
          <w:tcPr>
            <w:tcW w:w="1980" w:type="dxa"/>
            <w:tcBorders>
              <w:bottom w:val="single" w:sz="4" w:space="0" w:color="auto"/>
            </w:tcBorders>
            <w:vAlign w:val="center"/>
          </w:tcPr>
          <w:p w14:paraId="04475345"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3F5222B5"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5303C" w14:textId="77777777" w:rsidTr="00914C99">
        <w:trPr>
          <w:cantSplit/>
        </w:trPr>
        <w:tc>
          <w:tcPr>
            <w:tcW w:w="1980" w:type="dxa"/>
            <w:vMerge w:val="restart"/>
            <w:shd w:val="clear" w:color="auto" w:fill="D9D9D9"/>
            <w:vAlign w:val="center"/>
          </w:tcPr>
          <w:p w14:paraId="1F302BA9" w14:textId="77777777" w:rsidR="004D3B73" w:rsidRDefault="004D3B73" w:rsidP="00914C99">
            <w:pPr>
              <w:pStyle w:val="BodyText"/>
              <w:ind w:left="0"/>
              <w:jc w:val="center"/>
            </w:pPr>
            <w:r>
              <w:t>Preheat**</w:t>
            </w:r>
          </w:p>
        </w:tc>
        <w:tc>
          <w:tcPr>
            <w:tcW w:w="1980" w:type="dxa"/>
            <w:vMerge w:val="restart"/>
            <w:shd w:val="clear" w:color="auto" w:fill="D9D9D9"/>
            <w:vAlign w:val="center"/>
          </w:tcPr>
          <w:p w14:paraId="1607C32C" w14:textId="77777777" w:rsidR="004D3B73" w:rsidRDefault="004D3B73" w:rsidP="00914C99">
            <w:pPr>
              <w:pStyle w:val="BodyText"/>
              <w:ind w:left="0"/>
              <w:jc w:val="center"/>
            </w:pPr>
            <w:r>
              <w:t>Plate</w:t>
            </w:r>
          </w:p>
        </w:tc>
        <w:tc>
          <w:tcPr>
            <w:tcW w:w="1980" w:type="dxa"/>
            <w:shd w:val="clear" w:color="auto" w:fill="D9D9D9"/>
            <w:vAlign w:val="center"/>
          </w:tcPr>
          <w:p w14:paraId="42D71B1E" w14:textId="77777777" w:rsidR="004D3B73" w:rsidRDefault="004D3B73" w:rsidP="00914C99">
            <w:pPr>
              <w:pStyle w:val="BodyText"/>
              <w:ind w:left="0"/>
              <w:jc w:val="center"/>
            </w:pPr>
            <w:r>
              <w:t>Sensible-only</w:t>
            </w:r>
          </w:p>
        </w:tc>
        <w:tc>
          <w:tcPr>
            <w:tcW w:w="1800" w:type="dxa"/>
            <w:shd w:val="clear" w:color="auto" w:fill="D9D9D9"/>
            <w:vAlign w:val="center"/>
          </w:tcPr>
          <w:p w14:paraId="51382736" w14:textId="77777777" w:rsidR="004D3B73" w:rsidRDefault="004D3B73" w:rsidP="00914C99">
            <w:pPr>
              <w:pStyle w:val="BodyText"/>
              <w:ind w:left="0"/>
              <w:jc w:val="center"/>
            </w:pPr>
            <w:r>
              <w:t>-1.1</w:t>
            </w:r>
            <w:r>
              <w:rPr>
                <w:rFonts w:cs="Arial"/>
              </w:rPr>
              <w:t>º</w:t>
            </w:r>
            <w:r>
              <w:t>C (30</w:t>
            </w:r>
            <w:r>
              <w:rPr>
                <w:rFonts w:cs="Arial"/>
              </w:rPr>
              <w:t>ºF)</w:t>
            </w:r>
          </w:p>
        </w:tc>
      </w:tr>
      <w:tr w:rsidR="004D3B73" w14:paraId="24D0D907" w14:textId="77777777" w:rsidTr="00914C99">
        <w:trPr>
          <w:cantSplit/>
        </w:trPr>
        <w:tc>
          <w:tcPr>
            <w:tcW w:w="1980" w:type="dxa"/>
            <w:vMerge/>
            <w:shd w:val="clear" w:color="auto" w:fill="D9D9D9"/>
            <w:vAlign w:val="center"/>
          </w:tcPr>
          <w:p w14:paraId="63586408" w14:textId="77777777" w:rsidR="004D3B73" w:rsidRDefault="004D3B73" w:rsidP="00914C99">
            <w:pPr>
              <w:pStyle w:val="BodyText"/>
              <w:ind w:left="0"/>
              <w:jc w:val="center"/>
            </w:pPr>
          </w:p>
        </w:tc>
        <w:tc>
          <w:tcPr>
            <w:tcW w:w="1980" w:type="dxa"/>
            <w:vMerge/>
            <w:shd w:val="clear" w:color="auto" w:fill="D9D9D9"/>
            <w:vAlign w:val="center"/>
          </w:tcPr>
          <w:p w14:paraId="51027905" w14:textId="77777777" w:rsidR="004D3B73" w:rsidRDefault="004D3B73" w:rsidP="00914C99">
            <w:pPr>
              <w:pStyle w:val="BodyText"/>
              <w:ind w:left="0"/>
              <w:jc w:val="center"/>
            </w:pPr>
          </w:p>
        </w:tc>
        <w:tc>
          <w:tcPr>
            <w:tcW w:w="1980" w:type="dxa"/>
            <w:shd w:val="clear" w:color="auto" w:fill="D9D9D9"/>
            <w:vAlign w:val="center"/>
          </w:tcPr>
          <w:p w14:paraId="66E9A728" w14:textId="77777777" w:rsidR="004D3B73" w:rsidRDefault="004D3B73" w:rsidP="00914C99">
            <w:pPr>
              <w:pStyle w:val="BodyText"/>
              <w:ind w:left="0"/>
              <w:jc w:val="center"/>
            </w:pPr>
            <w:r>
              <w:t>Sensible + latent</w:t>
            </w:r>
          </w:p>
        </w:tc>
        <w:tc>
          <w:tcPr>
            <w:tcW w:w="1800" w:type="dxa"/>
            <w:shd w:val="clear" w:color="auto" w:fill="D9D9D9"/>
            <w:vAlign w:val="center"/>
          </w:tcPr>
          <w:p w14:paraId="2CBE8A6A" w14:textId="77777777" w:rsidR="004D3B73" w:rsidRDefault="004D3B73" w:rsidP="00914C99">
            <w:pPr>
              <w:pStyle w:val="BodyText"/>
              <w:ind w:left="0"/>
              <w:jc w:val="center"/>
            </w:pPr>
            <w:r>
              <w:t>-12.2</w:t>
            </w:r>
            <w:r>
              <w:rPr>
                <w:rFonts w:cs="Arial"/>
              </w:rPr>
              <w:t>º</w:t>
            </w:r>
            <w:r>
              <w:t>C (10</w:t>
            </w:r>
            <w:r>
              <w:rPr>
                <w:rFonts w:cs="Arial"/>
              </w:rPr>
              <w:t>ºF)</w:t>
            </w:r>
          </w:p>
        </w:tc>
      </w:tr>
      <w:tr w:rsidR="004D3B73" w14:paraId="57B44EB1" w14:textId="77777777" w:rsidTr="00914C99">
        <w:trPr>
          <w:cantSplit/>
        </w:trPr>
        <w:tc>
          <w:tcPr>
            <w:tcW w:w="1980" w:type="dxa"/>
            <w:vMerge/>
            <w:shd w:val="clear" w:color="auto" w:fill="D9D9D9"/>
            <w:vAlign w:val="center"/>
          </w:tcPr>
          <w:p w14:paraId="7B22B72F" w14:textId="77777777" w:rsidR="004D3B73" w:rsidRDefault="004D3B73" w:rsidP="00914C99">
            <w:pPr>
              <w:pStyle w:val="BodyText"/>
              <w:ind w:left="0"/>
              <w:jc w:val="center"/>
            </w:pPr>
          </w:p>
        </w:tc>
        <w:tc>
          <w:tcPr>
            <w:tcW w:w="1980" w:type="dxa"/>
            <w:vMerge w:val="restart"/>
            <w:shd w:val="clear" w:color="auto" w:fill="D9D9D9"/>
            <w:vAlign w:val="center"/>
          </w:tcPr>
          <w:p w14:paraId="7DDA7783" w14:textId="77777777" w:rsidR="004D3B73" w:rsidRDefault="004D3B73" w:rsidP="00914C99">
            <w:pPr>
              <w:pStyle w:val="BodyText"/>
              <w:ind w:left="0"/>
              <w:jc w:val="center"/>
            </w:pPr>
            <w:r>
              <w:t>Rotary</w:t>
            </w:r>
          </w:p>
        </w:tc>
        <w:tc>
          <w:tcPr>
            <w:tcW w:w="1980" w:type="dxa"/>
            <w:shd w:val="clear" w:color="auto" w:fill="D9D9D9"/>
            <w:vAlign w:val="center"/>
          </w:tcPr>
          <w:p w14:paraId="4127DD18" w14:textId="77777777" w:rsidR="004D3B73" w:rsidRDefault="004D3B73" w:rsidP="00914C99">
            <w:pPr>
              <w:pStyle w:val="BodyText"/>
              <w:ind w:left="0"/>
              <w:jc w:val="center"/>
            </w:pPr>
            <w:r>
              <w:t>Sensible-only</w:t>
            </w:r>
          </w:p>
        </w:tc>
        <w:tc>
          <w:tcPr>
            <w:tcW w:w="1800" w:type="dxa"/>
            <w:shd w:val="clear" w:color="auto" w:fill="D9D9D9"/>
            <w:vAlign w:val="center"/>
          </w:tcPr>
          <w:p w14:paraId="3159A8FA" w14:textId="77777777" w:rsidR="004D3B73" w:rsidRDefault="004D3B73" w:rsidP="00914C99">
            <w:pPr>
              <w:pStyle w:val="BodyText"/>
              <w:ind w:left="0"/>
              <w:jc w:val="center"/>
            </w:pPr>
            <w:r>
              <w:t>-12.2</w:t>
            </w:r>
            <w:r>
              <w:rPr>
                <w:rFonts w:cs="Arial"/>
              </w:rPr>
              <w:t>º</w:t>
            </w:r>
            <w:r>
              <w:t>C (10</w:t>
            </w:r>
            <w:r>
              <w:rPr>
                <w:rFonts w:cs="Arial"/>
              </w:rPr>
              <w:t>ºF)</w:t>
            </w:r>
          </w:p>
        </w:tc>
      </w:tr>
      <w:tr w:rsidR="004D3B73" w14:paraId="0F2B714B" w14:textId="77777777" w:rsidTr="00914C99">
        <w:trPr>
          <w:cantSplit/>
        </w:trPr>
        <w:tc>
          <w:tcPr>
            <w:tcW w:w="1980" w:type="dxa"/>
            <w:vMerge/>
            <w:shd w:val="clear" w:color="auto" w:fill="D9D9D9"/>
            <w:vAlign w:val="center"/>
          </w:tcPr>
          <w:p w14:paraId="3B3BCE44" w14:textId="77777777" w:rsidR="004D3B73" w:rsidRDefault="004D3B73" w:rsidP="00914C99">
            <w:pPr>
              <w:pStyle w:val="BodyText"/>
              <w:ind w:left="0"/>
              <w:jc w:val="center"/>
            </w:pPr>
          </w:p>
        </w:tc>
        <w:tc>
          <w:tcPr>
            <w:tcW w:w="1980" w:type="dxa"/>
            <w:vMerge/>
            <w:shd w:val="clear" w:color="auto" w:fill="D9D9D9"/>
            <w:vAlign w:val="center"/>
          </w:tcPr>
          <w:p w14:paraId="0064EB1C" w14:textId="77777777" w:rsidR="004D3B73" w:rsidRDefault="004D3B73" w:rsidP="00914C99">
            <w:pPr>
              <w:pStyle w:val="BodyText"/>
              <w:ind w:left="0"/>
              <w:jc w:val="center"/>
            </w:pPr>
          </w:p>
        </w:tc>
        <w:tc>
          <w:tcPr>
            <w:tcW w:w="1980" w:type="dxa"/>
            <w:shd w:val="clear" w:color="auto" w:fill="D9D9D9"/>
            <w:vAlign w:val="center"/>
          </w:tcPr>
          <w:p w14:paraId="3A9C53EF" w14:textId="77777777" w:rsidR="004D3B73" w:rsidRDefault="004D3B73" w:rsidP="00914C99">
            <w:pPr>
              <w:pStyle w:val="BodyText"/>
              <w:ind w:left="0"/>
              <w:jc w:val="center"/>
            </w:pPr>
            <w:r>
              <w:t>Sensible + latent</w:t>
            </w:r>
          </w:p>
        </w:tc>
        <w:tc>
          <w:tcPr>
            <w:tcW w:w="1800" w:type="dxa"/>
            <w:shd w:val="clear" w:color="auto" w:fill="D9D9D9"/>
            <w:vAlign w:val="center"/>
          </w:tcPr>
          <w:p w14:paraId="1A4CCB99" w14:textId="77777777" w:rsidR="004D3B73" w:rsidRDefault="004D3B73" w:rsidP="00914C99">
            <w:pPr>
              <w:pStyle w:val="BodyText"/>
              <w:ind w:left="0"/>
              <w:jc w:val="center"/>
            </w:pPr>
            <w:r>
              <w:t>-23.3</w:t>
            </w:r>
            <w:r>
              <w:rPr>
                <w:rFonts w:cs="Arial"/>
              </w:rPr>
              <w:t>º</w:t>
            </w:r>
            <w:r>
              <w:t>C (-10</w:t>
            </w:r>
            <w:r>
              <w:rPr>
                <w:rFonts w:cs="Arial"/>
              </w:rPr>
              <w:t>ºF)</w:t>
            </w:r>
          </w:p>
        </w:tc>
      </w:tr>
    </w:tbl>
    <w:p w14:paraId="10A61361" w14:textId="77777777" w:rsidR="004D3B73" w:rsidRDefault="004D3B73" w:rsidP="004D3B73">
      <w:pPr>
        <w:pStyle w:val="BodyText"/>
        <w:ind w:left="1872" w:right="900"/>
        <w:rPr>
          <w:sz w:val="18"/>
        </w:rPr>
      </w:pPr>
      <w:r>
        <w:rPr>
          <w:sz w:val="18"/>
        </w:rPr>
        <w:t xml:space="preserve">Source: Indoor Humidity Assessment Tool, U.S. Environmental Protection Agency, </w:t>
      </w:r>
      <w:hyperlink r:id="rId711" w:history="1">
        <w:r>
          <w:rPr>
            <w:rStyle w:val="Hyperlink"/>
            <w:sz w:val="18"/>
          </w:rPr>
          <w:t>http://www.epa.gov/iaq/schooldesign/saves.html</w:t>
        </w:r>
      </w:hyperlink>
    </w:p>
    <w:p w14:paraId="4E422E81" w14:textId="77777777"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14:paraId="5BFEE287" w14:textId="77777777" w:rsidR="004D3B73" w:rsidRDefault="004D3B73" w:rsidP="004D3B73">
      <w:pPr>
        <w:pStyle w:val="BodyText"/>
      </w:pPr>
    </w:p>
    <w:p w14:paraId="5C4542D0" w14:textId="77777777" w:rsidR="004D3B73" w:rsidRDefault="004D3B73" w:rsidP="004D3B73">
      <w:pPr>
        <w:pStyle w:val="Heading4"/>
      </w:pPr>
      <w:r>
        <w:lastRenderedPageBreak/>
        <w:t xml:space="preserve">Field: </w:t>
      </w:r>
      <w:r>
        <w:rPr>
          <w:rFonts w:cs="Arial"/>
        </w:rPr>
        <w:t>Initial Defrost Time Fraction</w:t>
      </w:r>
    </w:p>
    <w:p w14:paraId="6821035F" w14:textId="77777777"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14:paraId="558B3D3C" w14:textId="77777777" w:rsidR="004D3B73" w:rsidRDefault="004D3B73" w:rsidP="004D3B73">
      <w:pPr>
        <w:pStyle w:val="Heading4"/>
      </w:pPr>
      <w:r>
        <w:t xml:space="preserve">Field: </w:t>
      </w:r>
      <w:r>
        <w:rPr>
          <w:rFonts w:cs="Arial"/>
        </w:rPr>
        <w:t>Rate of Defrost Time Fraction Increase</w:t>
      </w:r>
    </w:p>
    <w:p w14:paraId="59B90BF3" w14:textId="77777777"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14:paraId="2B0C4B5C" w14:textId="77777777" w:rsidR="004D3B73" w:rsidRDefault="004D3B73" w:rsidP="004D3B73">
      <w:pPr>
        <w:pStyle w:val="BodyText"/>
      </w:pPr>
      <w:r>
        <w:t>This value is used to determine the total defrost time fraction as follows:</w:t>
      </w:r>
    </w:p>
    <w:p w14:paraId="11B3D959" w14:textId="77777777" w:rsidR="004D3B73" w:rsidRDefault="004D3B73" w:rsidP="004D3B73">
      <w:pPr>
        <w:pStyle w:val="BodyText"/>
      </w:pPr>
      <w:r>
        <w:t xml:space="preserve">Total defrost time fraction = Initial Defrost Time Fraction + </w:t>
      </w:r>
    </w:p>
    <w:p w14:paraId="3BA5E567" w14:textId="77777777"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14:paraId="665E717D" w14:textId="77777777" w:rsidR="004D3B73" w:rsidRDefault="004D3B73" w:rsidP="004D3B73">
      <w:pPr>
        <w:pStyle w:val="BodyText"/>
      </w:pPr>
      <w:r>
        <w:t>The model does not allow the total defrost time fraction to exceed 1.0 or be less than 0.</w:t>
      </w:r>
    </w:p>
    <w:p w14:paraId="5034B6C7" w14:textId="77777777" w:rsidR="004D3B73" w:rsidRDefault="004D3B73" w:rsidP="004D3B73">
      <w:pPr>
        <w:pStyle w:val="Heading4"/>
      </w:pPr>
      <w:r>
        <w:t>Field: Economizer Lockout</w:t>
      </w:r>
    </w:p>
    <w:p w14:paraId="1154DF7D" w14:textId="77777777"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000E872B" w14:textId="77777777" w:rsidR="004D3B73" w:rsidRDefault="004D3B73" w:rsidP="004D3B73">
      <w:pPr>
        <w:pStyle w:val="BodyText"/>
      </w:pPr>
      <w:r>
        <w:t>Following is an example input for this heat exchanger object:</w:t>
      </w:r>
    </w:p>
    <w:p w14:paraId="48643E68" w14:textId="77777777" w:rsidR="004D3B73" w:rsidRDefault="004D3B73" w:rsidP="004D3B73">
      <w:pPr>
        <w:pStyle w:val="IDDDefinition"/>
      </w:pPr>
      <w:r>
        <w:t xml:space="preserve">  HeatExchanger:AirToAir:SensibleAndLatent,</w:t>
      </w:r>
    </w:p>
    <w:p w14:paraId="48BB080E" w14:textId="77777777" w:rsidR="004D3B73" w:rsidRDefault="004D3B73" w:rsidP="004D3B73">
      <w:pPr>
        <w:pStyle w:val="IDDDefinition"/>
      </w:pPr>
      <w:r>
        <w:t xml:space="preserve">    OA Heat Recovery 1,      !- Name</w:t>
      </w:r>
    </w:p>
    <w:p w14:paraId="4A30D442" w14:textId="77777777" w:rsidR="004D3B73" w:rsidRDefault="004D3B73" w:rsidP="004D3B73">
      <w:pPr>
        <w:pStyle w:val="IDDDefinition"/>
      </w:pPr>
      <w:r>
        <w:t xml:space="preserve">    FanAndCoilAvailSched,    !- Availability Schedule Name</w:t>
      </w:r>
    </w:p>
    <w:p w14:paraId="4E4BB347" w14:textId="77777777" w:rsidR="004D3B73" w:rsidRDefault="004D3B73" w:rsidP="004D3B73">
      <w:pPr>
        <w:pStyle w:val="IDDDefinition"/>
      </w:pPr>
      <w:r>
        <w:t xml:space="preserve">    0.4333,                  !- Nominal Supply Air Flow Rate {m3/s}</w:t>
      </w:r>
    </w:p>
    <w:p w14:paraId="492999B0" w14:textId="77777777" w:rsidR="004D3B73" w:rsidRDefault="004D3B73" w:rsidP="004D3B73">
      <w:pPr>
        <w:pStyle w:val="IDDDefinition"/>
      </w:pPr>
      <w:r>
        <w:t xml:space="preserve">    .76,                     !- Sensible Effectiveness at 100% Heating Air Flow {dimensionless}</w:t>
      </w:r>
    </w:p>
    <w:p w14:paraId="5BF9C82E" w14:textId="77777777" w:rsidR="004D3B73" w:rsidRDefault="004D3B73" w:rsidP="004D3B73">
      <w:pPr>
        <w:pStyle w:val="IDDDefinition"/>
      </w:pPr>
      <w:r>
        <w:t xml:space="preserve">    .68,                     !- Latent Effectiveness at 100% Heating Air Flow {dimensionless}</w:t>
      </w:r>
    </w:p>
    <w:p w14:paraId="18818559" w14:textId="77777777" w:rsidR="004D3B73" w:rsidRDefault="004D3B73" w:rsidP="004D3B73">
      <w:pPr>
        <w:pStyle w:val="IDDDefinition"/>
      </w:pPr>
      <w:r>
        <w:t xml:space="preserve">    .81,                     !- Sensible Effectiveness at 75% Heating Air Flow {dimensionless}</w:t>
      </w:r>
    </w:p>
    <w:p w14:paraId="3BE56BBE" w14:textId="77777777" w:rsidR="004D3B73" w:rsidRDefault="004D3B73" w:rsidP="004D3B73">
      <w:pPr>
        <w:pStyle w:val="IDDDefinition"/>
      </w:pPr>
      <w:r>
        <w:t xml:space="preserve">    .73,                     !- Latent Effectiveness at 75% Heating Air Flow {dimensionless}</w:t>
      </w:r>
    </w:p>
    <w:p w14:paraId="6B632BA4" w14:textId="77777777" w:rsidR="004D3B73" w:rsidRDefault="004D3B73" w:rsidP="004D3B73">
      <w:pPr>
        <w:pStyle w:val="IDDDefinition"/>
      </w:pPr>
      <w:r>
        <w:t xml:space="preserve">    .76,                     !- Sensible Effectiveness at 100% Cooling Air Flow {dimensionless}</w:t>
      </w:r>
    </w:p>
    <w:p w14:paraId="568E27B1" w14:textId="77777777" w:rsidR="004D3B73" w:rsidRDefault="004D3B73" w:rsidP="004D3B73">
      <w:pPr>
        <w:pStyle w:val="IDDDefinition"/>
      </w:pPr>
      <w:r>
        <w:t xml:space="preserve">    .68,                     !- Latent Effectiveness at 100% Cooling Air Flow {dimensionless}</w:t>
      </w:r>
    </w:p>
    <w:p w14:paraId="2695878C" w14:textId="77777777" w:rsidR="004D3B73" w:rsidRDefault="004D3B73" w:rsidP="004D3B73">
      <w:pPr>
        <w:pStyle w:val="IDDDefinition"/>
      </w:pPr>
      <w:r>
        <w:t xml:space="preserve">    .81,                     !- Sensible Effectiveness at 75% Cooling Air Flow {dimensionless}</w:t>
      </w:r>
    </w:p>
    <w:p w14:paraId="517DBBF5" w14:textId="77777777" w:rsidR="004D3B73" w:rsidRDefault="004D3B73" w:rsidP="004D3B73">
      <w:pPr>
        <w:pStyle w:val="IDDDefinition"/>
      </w:pPr>
      <w:r>
        <w:t xml:space="preserve">    .73,                     !- Latent Effectiveness at 75% Cooling Air Flow {dimensionless}</w:t>
      </w:r>
    </w:p>
    <w:p w14:paraId="5FA08563" w14:textId="77777777" w:rsidR="004D3B73" w:rsidRDefault="004D3B73" w:rsidP="004D3B73">
      <w:pPr>
        <w:pStyle w:val="IDDDefinition"/>
      </w:pPr>
      <w:r>
        <w:t xml:space="preserve">    Outside Air Inlet Node Preheated,  !- Supply Air Inlet Node Name</w:t>
      </w:r>
    </w:p>
    <w:p w14:paraId="2C2A0992" w14:textId="77777777" w:rsidR="004D3B73" w:rsidRDefault="004D3B73" w:rsidP="004D3B73">
      <w:pPr>
        <w:pStyle w:val="IDDDefinition"/>
      </w:pPr>
      <w:r>
        <w:t xml:space="preserve">    Heat Recovery Outlet Node,  !- Supply Air Outlet Node Name</w:t>
      </w:r>
    </w:p>
    <w:p w14:paraId="63BE0160" w14:textId="77777777" w:rsidR="004D3B73" w:rsidRDefault="004D3B73" w:rsidP="004D3B73">
      <w:pPr>
        <w:pStyle w:val="IDDDefinition"/>
      </w:pPr>
      <w:r>
        <w:t xml:space="preserve">    Relief Air Outlet Node,  !- Exhaust Air Inlet Node Name</w:t>
      </w:r>
    </w:p>
    <w:p w14:paraId="0B47A9D4" w14:textId="77777777" w:rsidR="004D3B73" w:rsidRDefault="004D3B73" w:rsidP="004D3B73">
      <w:pPr>
        <w:pStyle w:val="IDDDefinition"/>
      </w:pPr>
      <w:r>
        <w:t xml:space="preserve">    Heat Recovery Secondary Outlet Node,  !- Exhaust Air Outlet Node Name</w:t>
      </w:r>
    </w:p>
    <w:p w14:paraId="574AD759" w14:textId="77777777" w:rsidR="004D3B73" w:rsidRDefault="004D3B73" w:rsidP="004D3B73">
      <w:pPr>
        <w:pStyle w:val="IDDDefinition"/>
      </w:pPr>
      <w:r>
        <w:t xml:space="preserve">    200.0,                   !- Nominal Electric Power {W}</w:t>
      </w:r>
    </w:p>
    <w:p w14:paraId="6D34470C" w14:textId="77777777" w:rsidR="004D3B73" w:rsidRDefault="004D3B73" w:rsidP="004D3B73">
      <w:pPr>
        <w:pStyle w:val="IDDDefinition"/>
      </w:pPr>
      <w:r>
        <w:t xml:space="preserve">    No,                      !- Supply Air Outlet Temperature Control</w:t>
      </w:r>
    </w:p>
    <w:p w14:paraId="09968FC6" w14:textId="77777777" w:rsidR="004D3B73" w:rsidRDefault="004D3B73" w:rsidP="004D3B73">
      <w:pPr>
        <w:pStyle w:val="IDDDefinition"/>
      </w:pPr>
      <w:r>
        <w:t xml:space="preserve">    Plate,                   !- Heat Exchanger Type</w:t>
      </w:r>
    </w:p>
    <w:p w14:paraId="70164E82" w14:textId="77777777" w:rsidR="004D3B73" w:rsidRDefault="004D3B73" w:rsidP="004D3B73">
      <w:pPr>
        <w:pStyle w:val="IDDDefinition"/>
      </w:pPr>
      <w:r>
        <w:t xml:space="preserve">    None;                    !- Frost Control Type</w:t>
      </w:r>
    </w:p>
    <w:p w14:paraId="22CEB82E" w14:textId="77777777" w:rsidR="004D3B73" w:rsidRPr="001B4355" w:rsidRDefault="004D3B73" w:rsidP="004D3B73">
      <w:pPr>
        <w:pStyle w:val="BodyText"/>
      </w:pPr>
    </w:p>
    <w:p w14:paraId="6F7C865D" w14:textId="77777777" w:rsidR="004D3B73" w:rsidRDefault="004D3B73" w:rsidP="004D3B73">
      <w:pPr>
        <w:pStyle w:val="Heading3"/>
      </w:pPr>
      <w:bookmarkStart w:id="3304" w:name="_Toc33504920"/>
      <w:bookmarkStart w:id="3305" w:name="_Toc40773265"/>
      <w:bookmarkStart w:id="3306" w:name="_Toc99528193"/>
      <w:bookmarkStart w:id="3307" w:name="_Toc214167343"/>
      <w:bookmarkStart w:id="3308" w:name="_Toc399490660"/>
      <w:r w:rsidRPr="00733EC7">
        <w:lastRenderedPageBreak/>
        <w:t>HeatExchanger:AirToAir:SensibleAndLatent</w:t>
      </w:r>
      <w:r>
        <w:t xml:space="preserve"> Outputs</w:t>
      </w:r>
      <w:bookmarkEnd w:id="3304"/>
      <w:bookmarkEnd w:id="3305"/>
      <w:bookmarkEnd w:id="3306"/>
      <w:bookmarkEnd w:id="3307"/>
      <w:bookmarkEnd w:id="3308"/>
    </w:p>
    <w:p w14:paraId="173B8CD5" w14:textId="77777777" w:rsidR="006D39B0" w:rsidRDefault="006D39B0" w:rsidP="006D39B0">
      <w:pPr>
        <w:pStyle w:val="CodeIDDSamples"/>
        <w:keepNext/>
      </w:pPr>
      <w:r>
        <w:t xml:space="preserve">HVAC,Average,Heat Exchanger Sensible Heating </w:t>
      </w:r>
      <w:r w:rsidR="00824D2C">
        <w:t>Rate [</w:t>
      </w:r>
      <w:r>
        <w:t>W]</w:t>
      </w:r>
    </w:p>
    <w:p w14:paraId="62968258" w14:textId="77777777" w:rsidR="006D39B0" w:rsidRDefault="006D39B0" w:rsidP="006D39B0">
      <w:pPr>
        <w:pStyle w:val="CodeIDDSamples"/>
        <w:keepNext/>
      </w:pPr>
      <w:r>
        <w:t xml:space="preserve">HVAC,Sum,Heat Exchanger Sensible Heating </w:t>
      </w:r>
      <w:r w:rsidR="00824D2C">
        <w:t>Energy [</w:t>
      </w:r>
      <w:r>
        <w:t>J]</w:t>
      </w:r>
    </w:p>
    <w:p w14:paraId="4313684C" w14:textId="77777777" w:rsidR="006D39B0" w:rsidRDefault="006D39B0" w:rsidP="006D39B0">
      <w:pPr>
        <w:pStyle w:val="CodeIDDSamples"/>
        <w:keepNext/>
      </w:pPr>
      <w:r>
        <w:t xml:space="preserve">HVAC,Average,Heat Exchanger Latent Gain </w:t>
      </w:r>
      <w:r w:rsidR="00824D2C">
        <w:t>Rate [</w:t>
      </w:r>
      <w:r>
        <w:t>W]</w:t>
      </w:r>
    </w:p>
    <w:p w14:paraId="5A950EE3" w14:textId="77777777" w:rsidR="006D39B0" w:rsidRDefault="006D39B0" w:rsidP="006D39B0">
      <w:pPr>
        <w:pStyle w:val="CodeIDDSamples"/>
        <w:keepNext/>
      </w:pPr>
      <w:r>
        <w:t xml:space="preserve">HVAC,Sum,Heat Exchanger Latent Gain </w:t>
      </w:r>
      <w:r w:rsidR="00824D2C">
        <w:t>Energy [</w:t>
      </w:r>
      <w:r>
        <w:t>J]</w:t>
      </w:r>
    </w:p>
    <w:p w14:paraId="23690E28" w14:textId="77777777" w:rsidR="006D39B0" w:rsidRDefault="006D39B0" w:rsidP="006D39B0">
      <w:pPr>
        <w:pStyle w:val="CodeIDDSamples"/>
        <w:keepNext/>
      </w:pPr>
      <w:r>
        <w:t xml:space="preserve">HVAC,Average,Heat Exchanger Total Heating </w:t>
      </w:r>
      <w:r w:rsidR="00824D2C">
        <w:t>Rate [</w:t>
      </w:r>
      <w:r>
        <w:t>W]</w:t>
      </w:r>
    </w:p>
    <w:p w14:paraId="1050D965" w14:textId="77777777" w:rsidR="006D39B0" w:rsidRDefault="006D39B0" w:rsidP="006D39B0">
      <w:pPr>
        <w:pStyle w:val="CodeIDDSamples"/>
        <w:keepNext/>
      </w:pPr>
      <w:r>
        <w:t xml:space="preserve">HVAC,Sum,Heat Exchanger Total Heating </w:t>
      </w:r>
      <w:r w:rsidR="00824D2C">
        <w:t>Energy [</w:t>
      </w:r>
      <w:r>
        <w:t>J]</w:t>
      </w:r>
    </w:p>
    <w:p w14:paraId="08B0A866" w14:textId="77777777" w:rsidR="006D39B0" w:rsidRDefault="006D39B0" w:rsidP="006D39B0">
      <w:pPr>
        <w:pStyle w:val="CodeIDDSamples"/>
        <w:keepNext/>
      </w:pPr>
      <w:r>
        <w:t xml:space="preserve">HVAC,Average,Heat Exchanger Sensible Cooling </w:t>
      </w:r>
      <w:r w:rsidR="00824D2C">
        <w:t>Rate [</w:t>
      </w:r>
      <w:r>
        <w:t>W]</w:t>
      </w:r>
    </w:p>
    <w:p w14:paraId="7C390713" w14:textId="77777777" w:rsidR="006D39B0" w:rsidRDefault="006D39B0" w:rsidP="006D39B0">
      <w:pPr>
        <w:pStyle w:val="CodeIDDSamples"/>
        <w:keepNext/>
      </w:pPr>
      <w:r>
        <w:t xml:space="preserve">HVAC,Sum,Heat Exchanger Sensible Cooling </w:t>
      </w:r>
      <w:r w:rsidR="00824D2C">
        <w:t>Energy [</w:t>
      </w:r>
      <w:r>
        <w:t>J]</w:t>
      </w:r>
    </w:p>
    <w:p w14:paraId="32D162AF" w14:textId="77777777" w:rsidR="006D39B0" w:rsidRDefault="006D39B0" w:rsidP="006D39B0">
      <w:pPr>
        <w:pStyle w:val="CodeIDDSamples"/>
        <w:keepNext/>
      </w:pPr>
      <w:r>
        <w:t xml:space="preserve">HVAC,Average,Heat Exchanger Latent Cooling </w:t>
      </w:r>
      <w:r w:rsidR="00824D2C">
        <w:t>Rate [</w:t>
      </w:r>
      <w:r>
        <w:t>W]</w:t>
      </w:r>
    </w:p>
    <w:p w14:paraId="25C393F1" w14:textId="77777777" w:rsidR="006D39B0" w:rsidRDefault="006D39B0" w:rsidP="006D39B0">
      <w:pPr>
        <w:pStyle w:val="CodeIDDSamples"/>
        <w:keepNext/>
      </w:pPr>
      <w:r>
        <w:t xml:space="preserve">HVAC,Sum,Heat Exchanger Latent Cooling </w:t>
      </w:r>
      <w:r w:rsidR="00824D2C">
        <w:t>Energy [</w:t>
      </w:r>
      <w:r>
        <w:t>J]</w:t>
      </w:r>
    </w:p>
    <w:p w14:paraId="5B0F3926" w14:textId="77777777" w:rsidR="006D39B0" w:rsidRDefault="006D39B0" w:rsidP="006D39B0">
      <w:pPr>
        <w:pStyle w:val="CodeIDDSamples"/>
        <w:keepNext/>
      </w:pPr>
      <w:r>
        <w:t xml:space="preserve">HVAC,Average,Heat Exchanger Total Cooling </w:t>
      </w:r>
      <w:r w:rsidR="00824D2C">
        <w:t>Rate [</w:t>
      </w:r>
      <w:r>
        <w:t>W]</w:t>
      </w:r>
    </w:p>
    <w:p w14:paraId="72105446" w14:textId="77777777" w:rsidR="006D39B0" w:rsidRDefault="006D39B0" w:rsidP="006D39B0">
      <w:pPr>
        <w:pStyle w:val="CodeIDDSamples"/>
        <w:keepNext/>
      </w:pPr>
      <w:r>
        <w:t xml:space="preserve">HVAC,Sum,Heat Exchanger Total Cooling </w:t>
      </w:r>
      <w:r w:rsidR="00824D2C">
        <w:t>Energy [</w:t>
      </w:r>
      <w:r>
        <w:t>J]</w:t>
      </w:r>
    </w:p>
    <w:p w14:paraId="777DE9BA" w14:textId="77777777" w:rsidR="006D39B0" w:rsidRDefault="006D39B0" w:rsidP="006D39B0">
      <w:pPr>
        <w:pStyle w:val="CodeIDDSamples"/>
        <w:keepNext/>
      </w:pPr>
      <w:r>
        <w:t>HVAC,Average,Heat Exchanger Electric Power[W]</w:t>
      </w:r>
    </w:p>
    <w:p w14:paraId="347C7EC8" w14:textId="77777777" w:rsidR="006D39B0" w:rsidRDefault="006D39B0" w:rsidP="006D39B0">
      <w:pPr>
        <w:pStyle w:val="CodeIDDSamples"/>
        <w:keepNext/>
      </w:pPr>
      <w:r>
        <w:t xml:space="preserve">HVAC,Sum,Heat Exchanger Electric </w:t>
      </w:r>
      <w:r w:rsidR="00824D2C">
        <w:t>Energy [</w:t>
      </w:r>
      <w:r>
        <w:t xml:space="preserve">J] </w:t>
      </w:r>
    </w:p>
    <w:p w14:paraId="27187C06" w14:textId="77777777" w:rsidR="006D39B0" w:rsidRDefault="006D39B0" w:rsidP="006D39B0">
      <w:pPr>
        <w:pStyle w:val="CodeIDDSamples"/>
        <w:keepNext/>
      </w:pPr>
      <w:r>
        <w:t>HVAC,Average,Heat Exchanger Sensible Effectiveness[]</w:t>
      </w:r>
    </w:p>
    <w:p w14:paraId="715AC2F3" w14:textId="77777777" w:rsidR="006D39B0" w:rsidRDefault="006D39B0" w:rsidP="006D39B0">
      <w:pPr>
        <w:pStyle w:val="CodeIDDSamples"/>
        <w:keepNext/>
      </w:pPr>
      <w:r>
        <w:t xml:space="preserve">HVAC,Average,Heat Exchanger Latent Effectiveness[] </w:t>
      </w:r>
    </w:p>
    <w:p w14:paraId="41F5DD23" w14:textId="77777777" w:rsidR="006D39B0" w:rsidRDefault="006D39B0" w:rsidP="006D39B0">
      <w:pPr>
        <w:pStyle w:val="CodeIDDSamples"/>
        <w:keepNext/>
      </w:pPr>
      <w:r>
        <w:t>HVAC,Average,Heat Exchanger Supply Air Bypass Mass Flow Rate [kg/s]</w:t>
      </w:r>
    </w:p>
    <w:p w14:paraId="1031611C" w14:textId="77777777" w:rsidR="006D39B0" w:rsidRDefault="006D39B0" w:rsidP="006D39B0">
      <w:pPr>
        <w:pStyle w:val="CodeIDDSamples"/>
        <w:keepNext/>
      </w:pPr>
      <w:r>
        <w:t>HVAC,Average,Heat Exchanger Exhaust Air Bypass Mass Flow Rate [kg/s] HVAC,Average,Heat Exchanger Defrost Time Fraction[]</w:t>
      </w:r>
    </w:p>
    <w:p w14:paraId="51671708" w14:textId="77777777" w:rsidR="006D39B0" w:rsidRDefault="006D39B0" w:rsidP="006D39B0">
      <w:pPr>
        <w:pStyle w:val="BodyText"/>
      </w:pPr>
    </w:p>
    <w:p w14:paraId="7AEB8005" w14:textId="77777777" w:rsidR="006D39B0" w:rsidRDefault="006D39B0" w:rsidP="006D39B0">
      <w:pPr>
        <w:pStyle w:val="Heading4"/>
      </w:pPr>
      <w:r>
        <w:t>Heat Exchanger Sensible Heating Rate [W]</w:t>
      </w:r>
    </w:p>
    <w:p w14:paraId="379B3228"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57E00990" w14:textId="77777777" w:rsidR="006D39B0" w:rsidRDefault="006D39B0" w:rsidP="006D39B0">
      <w:pPr>
        <w:pStyle w:val="Heading4"/>
      </w:pPr>
      <w:r>
        <w:t>Heat Exchanger Sensible Heating Energy [J]</w:t>
      </w:r>
    </w:p>
    <w:p w14:paraId="48DBBBC5" w14:textId="77777777" w:rsidR="006D39B0" w:rsidRDefault="006D39B0" w:rsidP="006D39B0">
      <w:pPr>
        <w:pStyle w:val="BodyText"/>
      </w:pPr>
      <w:r>
        <w:t>This output is the sensible heating energy added to the supply air by the heat exchanger in Joules over the timestep being reported.</w:t>
      </w:r>
    </w:p>
    <w:p w14:paraId="30BF41F8" w14:textId="77777777" w:rsidR="006D39B0" w:rsidRDefault="006D39B0" w:rsidP="006D39B0">
      <w:pPr>
        <w:pStyle w:val="Heading4"/>
      </w:pPr>
      <w:r>
        <w:t>Heat Exchanger Latent Gain Rate [W]</w:t>
      </w:r>
    </w:p>
    <w:p w14:paraId="345292EC"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5EDB3AAE" w14:textId="77777777" w:rsidR="006D39B0" w:rsidRDefault="006D39B0" w:rsidP="006D39B0">
      <w:pPr>
        <w:pStyle w:val="Heading4"/>
      </w:pPr>
      <w:r>
        <w:t>Heat Exchanger Latent Gain Energy [J]</w:t>
      </w:r>
    </w:p>
    <w:p w14:paraId="1B6701FA" w14:textId="77777777" w:rsidR="006D39B0" w:rsidRDefault="006D39B0" w:rsidP="006D39B0">
      <w:pPr>
        <w:pStyle w:val="BodyText"/>
      </w:pPr>
      <w:r>
        <w:t>This output is the latent heating energy added to the supply air by the heat exchanger in Joules over the timestep being reported.</w:t>
      </w:r>
    </w:p>
    <w:p w14:paraId="59C38259" w14:textId="77777777" w:rsidR="006D39B0" w:rsidRDefault="006D39B0" w:rsidP="006D39B0">
      <w:pPr>
        <w:pStyle w:val="Heading4"/>
      </w:pPr>
      <w:r>
        <w:t>Heat Exchanger Total Heating Rate [W]</w:t>
      </w:r>
    </w:p>
    <w:p w14:paraId="3C6C88D1"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2AC996C3" w14:textId="77777777" w:rsidR="006D39B0" w:rsidRDefault="006D39B0" w:rsidP="006D39B0">
      <w:pPr>
        <w:pStyle w:val="Heading4"/>
      </w:pPr>
      <w:r>
        <w:t>Heat Exchanger Total Heating Energy [J]</w:t>
      </w:r>
    </w:p>
    <w:p w14:paraId="12A992B4"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0E6DD165" w14:textId="77777777" w:rsidR="006D39B0" w:rsidRDefault="006D39B0" w:rsidP="006D39B0">
      <w:pPr>
        <w:pStyle w:val="Heading4"/>
      </w:pPr>
      <w:r>
        <w:lastRenderedPageBreak/>
        <w:t>Heat Exchanger Sensible Cooling Rate [W]</w:t>
      </w:r>
    </w:p>
    <w:p w14:paraId="2606C68A"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6CFB7479" w14:textId="77777777" w:rsidR="006D39B0" w:rsidRDefault="006D39B0" w:rsidP="006D39B0">
      <w:pPr>
        <w:pStyle w:val="Heading4"/>
      </w:pPr>
      <w:r>
        <w:t>Heat Exchanger Sensible Cooling Energy [J]</w:t>
      </w:r>
    </w:p>
    <w:p w14:paraId="05B025B8" w14:textId="77777777" w:rsidR="006D39B0" w:rsidRDefault="006D39B0" w:rsidP="006D39B0">
      <w:pPr>
        <w:pStyle w:val="BodyText"/>
      </w:pPr>
      <w:r>
        <w:t>This output is the sensible cooling energy added to the supply air by the heat exchanger in Joules over the timestep being reported.</w:t>
      </w:r>
    </w:p>
    <w:p w14:paraId="51A3BCB7" w14:textId="77777777" w:rsidR="006D39B0" w:rsidRDefault="006D39B0" w:rsidP="006D39B0">
      <w:pPr>
        <w:pStyle w:val="Heading4"/>
      </w:pPr>
      <w:r>
        <w:t>Heat Exchanger Latent Cooling Rate [W]</w:t>
      </w:r>
    </w:p>
    <w:p w14:paraId="118B8D27"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31B2CE63" w14:textId="77777777" w:rsidR="006D39B0" w:rsidRDefault="006D39B0" w:rsidP="006D39B0">
      <w:pPr>
        <w:pStyle w:val="Heading4"/>
      </w:pPr>
      <w:r>
        <w:t>Heat Exchanger Latent  Cooling Energy [J]</w:t>
      </w:r>
    </w:p>
    <w:p w14:paraId="33A46ECD" w14:textId="77777777" w:rsidR="006D39B0" w:rsidRDefault="006D39B0" w:rsidP="006D39B0">
      <w:pPr>
        <w:pStyle w:val="BodyText"/>
      </w:pPr>
      <w:r>
        <w:t>This output is the latent cooling energy added to the supply air by the heat exchanger in Joules over the timestep being reported.</w:t>
      </w:r>
    </w:p>
    <w:p w14:paraId="463B8936" w14:textId="77777777" w:rsidR="006D39B0" w:rsidRDefault="006D39B0" w:rsidP="006D39B0">
      <w:pPr>
        <w:pStyle w:val="Heading4"/>
      </w:pPr>
      <w:r>
        <w:t>Heat Exchanger Total Cooling Rate [W]</w:t>
      </w:r>
    </w:p>
    <w:p w14:paraId="750BB52E"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5D329A5F" w14:textId="77777777" w:rsidR="006D39B0" w:rsidRDefault="006D39B0" w:rsidP="006D39B0">
      <w:pPr>
        <w:pStyle w:val="Heading4"/>
      </w:pPr>
      <w:r>
        <w:t>Heat Exchanger Total Cooling Energy [J]</w:t>
      </w:r>
    </w:p>
    <w:p w14:paraId="795927AB"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C53C04E" w14:textId="77777777" w:rsidR="006D39B0" w:rsidRDefault="006D39B0" w:rsidP="006D39B0">
      <w:pPr>
        <w:pStyle w:val="Heading4"/>
      </w:pPr>
      <w:r>
        <w:t>Heat Exchanger Electric Power [W]</w:t>
      </w:r>
    </w:p>
    <w:p w14:paraId="640573D5"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039AA31" w14:textId="77777777" w:rsidR="006D39B0" w:rsidRDefault="006D39B0" w:rsidP="006D39B0">
      <w:pPr>
        <w:pStyle w:val="Heading4"/>
      </w:pPr>
      <w:r>
        <w:t>Heat Exchanger Electric Energy [J]</w:t>
      </w:r>
    </w:p>
    <w:p w14:paraId="7F42DE48" w14:textId="77777777"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4356711C" w14:textId="77777777" w:rsidR="006D39B0" w:rsidRDefault="006D39B0" w:rsidP="006D39B0">
      <w:pPr>
        <w:pStyle w:val="Heading4"/>
      </w:pPr>
      <w:r>
        <w:t>Heat Exchanger Sensible Effectiveness []</w:t>
      </w:r>
    </w:p>
    <w:p w14:paraId="663E09E0" w14:textId="77777777" w:rsidR="006D39B0" w:rsidRDefault="006D39B0" w:rsidP="006D39B0">
      <w:pPr>
        <w:pStyle w:val="BodyText"/>
      </w:pPr>
      <w:r>
        <w:t>This output is the average sensible effectiveness of the heat exchanger (excluding bypass air, if any) over the timestep being reported.</w:t>
      </w:r>
    </w:p>
    <w:p w14:paraId="750DB3E2" w14:textId="77777777" w:rsidR="006D39B0" w:rsidRDefault="006D39B0" w:rsidP="006D39B0">
      <w:pPr>
        <w:pStyle w:val="Heading4"/>
      </w:pPr>
      <w:r>
        <w:t>Heat Exchanger Latent Effectiveness []</w:t>
      </w:r>
    </w:p>
    <w:p w14:paraId="29BAD951" w14:textId="77777777" w:rsidR="006D39B0" w:rsidRDefault="006D39B0" w:rsidP="006D39B0">
      <w:pPr>
        <w:pStyle w:val="BodyText"/>
      </w:pPr>
      <w:r>
        <w:t>This output is the average latent effectiveness of the heat exchanger (excluding bypass air, if any) over the timestep being reported.</w:t>
      </w:r>
    </w:p>
    <w:p w14:paraId="002FC7C7" w14:textId="77777777" w:rsidR="006D39B0" w:rsidRDefault="006D39B0" w:rsidP="006D39B0">
      <w:pPr>
        <w:pStyle w:val="Heading4"/>
      </w:pPr>
      <w:r>
        <w:t>Heat Exchanger Supply Air Bypass Mass Flow Rate [kg/s]</w:t>
      </w:r>
    </w:p>
    <w:p w14:paraId="440FDE7B" w14:textId="77777777"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14:paraId="2FD6EF93" w14:textId="77777777" w:rsidR="006D39B0" w:rsidRDefault="006D39B0" w:rsidP="006D39B0">
      <w:pPr>
        <w:pStyle w:val="Heading4"/>
      </w:pPr>
      <w:r>
        <w:t>Heat Exchanger Exhaust Air Bypass Mass Flow Rate [kg/s]</w:t>
      </w:r>
    </w:p>
    <w:p w14:paraId="63B1A8ED" w14:textId="77777777"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14:paraId="31AA73BA" w14:textId="77777777" w:rsidR="004D3B73" w:rsidRDefault="006D39B0" w:rsidP="006D39B0">
      <w:pPr>
        <w:pStyle w:val="Heading4"/>
      </w:pPr>
      <w:r>
        <w:t>Heat Exchanger Defrost Time Fraction []</w:t>
      </w:r>
    </w:p>
    <w:p w14:paraId="73266210" w14:textId="77777777" w:rsidR="004D3B73" w:rsidRDefault="004D3B73" w:rsidP="004D3B73">
      <w:pPr>
        <w:pStyle w:val="BodyText"/>
      </w:pPr>
      <w:r>
        <w:t>This output is the average fraction of the reporting timestep when frost control is being implemented.</w:t>
      </w:r>
    </w:p>
    <w:p w14:paraId="228CE232" w14:textId="77777777" w:rsidR="004D3B73" w:rsidRDefault="004D3B73" w:rsidP="004D3B73">
      <w:pPr>
        <w:pStyle w:val="Heading3"/>
      </w:pPr>
      <w:bookmarkStart w:id="3309" w:name="_Toc214167344"/>
      <w:bookmarkStart w:id="3310" w:name="_Toc399490661"/>
      <w:r w:rsidRPr="007F40EA">
        <w:t>HeatExchanger:Desiccant:BalancedFlow</w:t>
      </w:r>
      <w:bookmarkEnd w:id="3309"/>
      <w:bookmarkEnd w:id="3310"/>
    </w:p>
    <w:p w14:paraId="11CE5EAD" w14:textId="77777777" w:rsidR="004D3B73" w:rsidRDefault="004D3B73" w:rsidP="004D3B73">
      <w:pPr>
        <w:pStyle w:val="BodyText"/>
      </w:pPr>
      <w:r>
        <w:t>This desiccant heat exchanger object is an HVAC component used to model both temperature (sensible) and moisture (latent) heat exchange between two air streams (</w:t>
      </w:r>
      <w:r w:rsidR="006008C7">
        <w:fldChar w:fldCharType="begin"/>
      </w:r>
      <w:r>
        <w:instrText xml:space="preserve"> REF _Ref170780416 \h </w:instrText>
      </w:r>
      <w:r w:rsidR="006008C7">
        <w:fldChar w:fldCharType="separate"/>
      </w:r>
      <w:r w:rsidR="00F157E6">
        <w:t xml:space="preserve">Figure </w:t>
      </w:r>
      <w:r w:rsidR="00F157E6">
        <w:rPr>
          <w:noProof/>
        </w:rPr>
        <w:t>151</w:t>
      </w:r>
      <w:r w:rsidR="006008C7">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14:paraId="3512C367" w14:textId="77777777" w:rsidR="004D3B73" w:rsidRDefault="00AC33EE" w:rsidP="004D3B73">
      <w:pPr>
        <w:pStyle w:val="Picture"/>
      </w:pPr>
      <w:r>
        <w:rPr>
          <w:noProof/>
          <w:lang w:eastAsia="zh-CN"/>
        </w:rPr>
        <w:drawing>
          <wp:inline distT="0" distB="0" distL="0" distR="0" wp14:anchorId="2F8322CD" wp14:editId="54DAD455">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712" cstate="print">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14:paraId="2BDF14DF" w14:textId="77777777" w:rsidR="004D3B73" w:rsidRDefault="004D3B73" w:rsidP="004D3B73">
      <w:pPr>
        <w:pStyle w:val="Caption"/>
      </w:pPr>
      <w:bookmarkStart w:id="3311" w:name="_Ref170780416"/>
      <w:bookmarkStart w:id="3312" w:name="_Toc214167345"/>
      <w:r>
        <w:t xml:space="preserve">Figure </w:t>
      </w:r>
      <w:r w:rsidR="006008C7">
        <w:fldChar w:fldCharType="begin"/>
      </w:r>
      <w:r w:rsidR="00A4098B">
        <w:instrText xml:space="preserve"> SEQ Figure \* ARABIC </w:instrText>
      </w:r>
      <w:r w:rsidR="006008C7">
        <w:fldChar w:fldCharType="separate"/>
      </w:r>
      <w:r w:rsidR="00F157E6">
        <w:rPr>
          <w:noProof/>
        </w:rPr>
        <w:t>151</w:t>
      </w:r>
      <w:r w:rsidR="006008C7">
        <w:rPr>
          <w:noProof/>
        </w:rPr>
        <w:fldChar w:fldCharType="end"/>
      </w:r>
      <w:bookmarkEnd w:id="3311"/>
      <w:r>
        <w:t>. Schematic of the Balanced Flow Desiccant Heat Exchanger</w:t>
      </w:r>
      <w:bookmarkEnd w:id="3312"/>
    </w:p>
    <w:p w14:paraId="2830694F" w14:textId="77777777"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14:paraId="6444BB50" w14:textId="77777777"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14:paraId="3BD2CE12" w14:textId="77777777"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14:paraId="2138527F" w14:textId="77777777" w:rsidR="004D3B73" w:rsidRDefault="004D3B73" w:rsidP="004D3B73">
      <w:pPr>
        <w:pStyle w:val="Heading4"/>
      </w:pPr>
      <w:r>
        <w:t>Field: Name</w:t>
      </w:r>
    </w:p>
    <w:p w14:paraId="08C19055" w14:textId="77777777" w:rsidR="004D3B73" w:rsidRDefault="004D3B73" w:rsidP="004D3B73">
      <w:pPr>
        <w:pStyle w:val="BodyText"/>
      </w:pPr>
      <w:r>
        <w:t>A unique, user-assigned name for a particular balanced flow desiccant heat exchanger. Any reference to this heat exchanger by another object will use this name.</w:t>
      </w:r>
    </w:p>
    <w:p w14:paraId="04CAB738" w14:textId="77777777" w:rsidR="004D3B73" w:rsidRDefault="004D3B73" w:rsidP="004D3B73">
      <w:pPr>
        <w:pStyle w:val="Heading4"/>
      </w:pPr>
      <w:r>
        <w:t>Field: Availability Schedule Name</w:t>
      </w:r>
    </w:p>
    <w:p w14:paraId="6FE38481" w14:textId="77777777"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14:paraId="065F4CAA" w14:textId="77777777" w:rsidR="004D3B73" w:rsidRDefault="004D3B73" w:rsidP="004D3B73">
      <w:pPr>
        <w:pStyle w:val="Heading4"/>
      </w:pPr>
      <w:r>
        <w:t>Field: Regeneration Air Inlet Node Name</w:t>
      </w:r>
    </w:p>
    <w:p w14:paraId="110CDCB8" w14:textId="77777777" w:rsidR="004D3B73" w:rsidRDefault="004D3B73" w:rsidP="004D3B73">
      <w:pPr>
        <w:pStyle w:val="BodyText"/>
      </w:pPr>
      <w:r>
        <w:t>The name of the HVAC system node from which the unit draws its regeneration inlet air.</w:t>
      </w:r>
    </w:p>
    <w:p w14:paraId="357C32D8" w14:textId="77777777" w:rsidR="004D3B73" w:rsidRDefault="004D3B73" w:rsidP="004D3B73">
      <w:pPr>
        <w:pStyle w:val="Heading4"/>
      </w:pPr>
      <w:r>
        <w:t>Field: Regeneration Air Outlet Node Name</w:t>
      </w:r>
    </w:p>
    <w:p w14:paraId="78B7648D" w14:textId="77777777" w:rsidR="004D3B73" w:rsidRDefault="004D3B73" w:rsidP="004D3B73">
      <w:pPr>
        <w:pStyle w:val="BodyText"/>
      </w:pPr>
      <w:r>
        <w:t>The name of the HVAC system node to which the unit sends its regeneration outlet air.</w:t>
      </w:r>
    </w:p>
    <w:p w14:paraId="2E997E7E" w14:textId="77777777" w:rsidR="004D3B73" w:rsidRDefault="004D3B73" w:rsidP="004D3B73">
      <w:pPr>
        <w:pStyle w:val="Heading4"/>
      </w:pPr>
      <w:r>
        <w:t>Field: Process Air Inlet Node Name</w:t>
      </w:r>
    </w:p>
    <w:p w14:paraId="5196789F" w14:textId="77777777" w:rsidR="004D3B73" w:rsidRDefault="004D3B73" w:rsidP="004D3B73">
      <w:pPr>
        <w:pStyle w:val="BodyText"/>
      </w:pPr>
      <w:r>
        <w:t>The name of the HVAC system node from which the unit draws its process inlet air.</w:t>
      </w:r>
    </w:p>
    <w:p w14:paraId="149E453B" w14:textId="77777777" w:rsidR="004D3B73" w:rsidRDefault="004D3B73" w:rsidP="004D3B73">
      <w:pPr>
        <w:pStyle w:val="Heading4"/>
      </w:pPr>
      <w:r>
        <w:t>Field: Process Air Outlet Node Name</w:t>
      </w:r>
    </w:p>
    <w:p w14:paraId="16D29744" w14:textId="77777777" w:rsidR="004D3B73" w:rsidRDefault="004D3B73" w:rsidP="004D3B73">
      <w:pPr>
        <w:pStyle w:val="BodyText"/>
      </w:pPr>
      <w:r>
        <w:t>The name of the HVAC system node to which the unit sends its process outlet air.</w:t>
      </w:r>
    </w:p>
    <w:p w14:paraId="2801D356" w14:textId="77777777" w:rsidR="004D3B73" w:rsidRDefault="004D3B73" w:rsidP="004D3B73">
      <w:pPr>
        <w:pStyle w:val="Heading4"/>
      </w:pPr>
      <w:r>
        <w:t>Field: Heat Exchanger Performance Object Type</w:t>
      </w:r>
    </w:p>
    <w:p w14:paraId="69155698" w14:textId="77777777"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14:paraId="72A7E294" w14:textId="77777777" w:rsidR="004D3B73" w:rsidRDefault="004D3B73" w:rsidP="004D3B73">
      <w:pPr>
        <w:pStyle w:val="Heading4"/>
      </w:pPr>
      <w:r>
        <w:t>Field: Heat Exchanger Performance Name</w:t>
      </w:r>
    </w:p>
    <w:p w14:paraId="2DAC2E0B" w14:textId="77777777"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14:paraId="416F3396" w14:textId="77777777" w:rsidR="004D3B73" w:rsidRDefault="004D3B73" w:rsidP="004D3B73">
      <w:pPr>
        <w:pStyle w:val="Heading4"/>
      </w:pPr>
      <w:r>
        <w:t>Field: Economizer Lockout</w:t>
      </w:r>
    </w:p>
    <w:p w14:paraId="621AE84B" w14:textId="77777777"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14:paraId="3D4E672E" w14:textId="77777777" w:rsidR="004D3B73" w:rsidRDefault="004D3B73" w:rsidP="004D3B73">
      <w:pPr>
        <w:pStyle w:val="BodyText"/>
      </w:pPr>
      <w:r>
        <w:t>Following is an example input for this heat exchanger object:</w:t>
      </w:r>
    </w:p>
    <w:p w14:paraId="03D912B3" w14:textId="77777777" w:rsidR="004D3B73" w:rsidRPr="00A915C7" w:rsidRDefault="004D3B73" w:rsidP="004D3B73">
      <w:pPr>
        <w:pStyle w:val="IDDDefinition"/>
      </w:pPr>
      <w:r>
        <w:lastRenderedPageBreak/>
        <w:t>HeatExchanger:Desiccant:BalancedFlow</w:t>
      </w:r>
      <w:r w:rsidRPr="00A915C7">
        <w:t>,</w:t>
      </w:r>
    </w:p>
    <w:p w14:paraId="39AF1F57" w14:textId="77777777"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14:paraId="0E521CEF" w14:textId="77777777"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14:paraId="7F2CA582" w14:textId="77777777"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6ED65E44" w14:textId="77777777"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30EB423A" w14:textId="77777777"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4C5877B9" w14:textId="77777777"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78F5C713" w14:textId="77777777"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14:paraId="07E32010" w14:textId="77777777"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14:paraId="2F51B88A" w14:textId="77777777" w:rsidR="004D3B73" w:rsidRDefault="004D3B73" w:rsidP="004D3B73">
      <w:pPr>
        <w:pStyle w:val="Heading3"/>
      </w:pPr>
      <w:bookmarkStart w:id="3313" w:name="_Toc146669779"/>
      <w:bookmarkStart w:id="3314" w:name="_Toc163878992"/>
      <w:bookmarkStart w:id="3315" w:name="_Toc214167346"/>
      <w:bookmarkStart w:id="3316" w:name="_Toc399490662"/>
      <w:r w:rsidRPr="007F40EA">
        <w:t>HeatExchanger:Desiccant:BalancedFlow</w:t>
      </w:r>
      <w:r>
        <w:t xml:space="preserve"> Outputs</w:t>
      </w:r>
      <w:bookmarkEnd w:id="3313"/>
      <w:bookmarkEnd w:id="3314"/>
      <w:bookmarkEnd w:id="3315"/>
      <w:bookmarkEnd w:id="3316"/>
    </w:p>
    <w:p w14:paraId="6D215ED8" w14:textId="77777777" w:rsidR="006D39B0" w:rsidRDefault="006D39B0" w:rsidP="006D39B0">
      <w:pPr>
        <w:pStyle w:val="CodeIDDSamples"/>
        <w:keepNext/>
      </w:pPr>
      <w:r>
        <w:t xml:space="preserve">HVAC,Average,Heat Exchanger Sensible Heating </w:t>
      </w:r>
      <w:r w:rsidR="00824D2C">
        <w:t>Rate [</w:t>
      </w:r>
      <w:r>
        <w:t>W]</w:t>
      </w:r>
    </w:p>
    <w:p w14:paraId="34408712" w14:textId="77777777" w:rsidR="006D39B0" w:rsidRDefault="006D39B0" w:rsidP="006D39B0">
      <w:pPr>
        <w:pStyle w:val="CodeIDDSamples"/>
        <w:keepNext/>
      </w:pPr>
      <w:r>
        <w:t xml:space="preserve">HVAC,Sum,Heat Exchanger Sensible Heating </w:t>
      </w:r>
      <w:r w:rsidR="00824D2C">
        <w:t>Energy [</w:t>
      </w:r>
      <w:r>
        <w:t>J]</w:t>
      </w:r>
    </w:p>
    <w:p w14:paraId="2A8A8818" w14:textId="77777777" w:rsidR="006D39B0" w:rsidRDefault="006D39B0" w:rsidP="006D39B0">
      <w:pPr>
        <w:pStyle w:val="CodeIDDSamples"/>
        <w:keepNext/>
      </w:pPr>
      <w:r>
        <w:t xml:space="preserve">HVAC,Average,Heat Exchanger Latent Gain </w:t>
      </w:r>
      <w:r w:rsidR="00824D2C">
        <w:t>Rate [</w:t>
      </w:r>
      <w:r>
        <w:t>W]</w:t>
      </w:r>
    </w:p>
    <w:p w14:paraId="1F93D04B" w14:textId="77777777" w:rsidR="006D39B0" w:rsidRDefault="006D39B0" w:rsidP="006D39B0">
      <w:pPr>
        <w:pStyle w:val="CodeIDDSamples"/>
        <w:keepNext/>
      </w:pPr>
      <w:r>
        <w:t xml:space="preserve">HVAC,Sum,Heat Exchanger Latent Gain </w:t>
      </w:r>
      <w:r w:rsidR="00824D2C">
        <w:t>Energy [</w:t>
      </w:r>
      <w:r>
        <w:t>J]</w:t>
      </w:r>
    </w:p>
    <w:p w14:paraId="04AAA358" w14:textId="77777777" w:rsidR="006D39B0" w:rsidRDefault="006D39B0" w:rsidP="006D39B0">
      <w:pPr>
        <w:pStyle w:val="CodeIDDSamples"/>
        <w:keepNext/>
      </w:pPr>
      <w:r>
        <w:t xml:space="preserve">HVAC,Average,Heat Exchanger Total Heating </w:t>
      </w:r>
      <w:r w:rsidR="00824D2C">
        <w:t>Rate [</w:t>
      </w:r>
      <w:r>
        <w:t>W]</w:t>
      </w:r>
    </w:p>
    <w:p w14:paraId="21490F22" w14:textId="77777777" w:rsidR="006D39B0" w:rsidRDefault="006D39B0" w:rsidP="006D39B0">
      <w:pPr>
        <w:pStyle w:val="CodeIDDSamples"/>
        <w:keepNext/>
      </w:pPr>
      <w:r>
        <w:t xml:space="preserve">HVAC,Sum,Heat Exchanger Total Heating </w:t>
      </w:r>
      <w:r w:rsidR="00824D2C">
        <w:t>Energy [</w:t>
      </w:r>
      <w:r>
        <w:t>J]</w:t>
      </w:r>
    </w:p>
    <w:p w14:paraId="0AD64C9E" w14:textId="77777777" w:rsidR="006D39B0" w:rsidRDefault="006D39B0" w:rsidP="006D39B0">
      <w:pPr>
        <w:pStyle w:val="CodeIDDSamples"/>
        <w:keepNext/>
      </w:pPr>
      <w:r>
        <w:t xml:space="preserve">HVAC,Average,Heat Exchanger Sensible Cooling </w:t>
      </w:r>
      <w:r w:rsidR="00824D2C">
        <w:t>Rate [</w:t>
      </w:r>
      <w:r>
        <w:t>W]</w:t>
      </w:r>
    </w:p>
    <w:p w14:paraId="5A4604E4" w14:textId="77777777" w:rsidR="006D39B0" w:rsidRDefault="006D39B0" w:rsidP="006D39B0">
      <w:pPr>
        <w:pStyle w:val="CodeIDDSamples"/>
        <w:keepNext/>
      </w:pPr>
      <w:r>
        <w:t xml:space="preserve">HVAC,Sum,Heat Exchanger Sensible Cooling </w:t>
      </w:r>
      <w:r w:rsidR="00824D2C">
        <w:t>Energy [</w:t>
      </w:r>
      <w:r>
        <w:t>J]</w:t>
      </w:r>
    </w:p>
    <w:p w14:paraId="4B368135" w14:textId="77777777" w:rsidR="006D39B0" w:rsidRDefault="006D39B0" w:rsidP="006D39B0">
      <w:pPr>
        <w:pStyle w:val="CodeIDDSamples"/>
        <w:keepNext/>
      </w:pPr>
      <w:r>
        <w:t xml:space="preserve">HVAC,Average,Heat Exchanger Latent Cooling </w:t>
      </w:r>
      <w:r w:rsidR="00824D2C">
        <w:t>Rate [</w:t>
      </w:r>
      <w:r>
        <w:t>W]</w:t>
      </w:r>
    </w:p>
    <w:p w14:paraId="0507BB0E" w14:textId="77777777" w:rsidR="006D39B0" w:rsidRDefault="006D39B0" w:rsidP="006D39B0">
      <w:pPr>
        <w:pStyle w:val="CodeIDDSamples"/>
        <w:keepNext/>
      </w:pPr>
      <w:r>
        <w:t xml:space="preserve">HVAC,Sum,Heat Exchanger Latent Cooling </w:t>
      </w:r>
      <w:r w:rsidR="00824D2C">
        <w:t>Energy [</w:t>
      </w:r>
      <w:r>
        <w:t>J]</w:t>
      </w:r>
    </w:p>
    <w:p w14:paraId="149FB1AD" w14:textId="77777777" w:rsidR="006D39B0" w:rsidRDefault="006D39B0" w:rsidP="006D39B0">
      <w:pPr>
        <w:pStyle w:val="CodeIDDSamples"/>
        <w:keepNext/>
      </w:pPr>
      <w:r>
        <w:t xml:space="preserve">HVAC,Average,Heat Exchanger Total Cooling </w:t>
      </w:r>
      <w:r w:rsidR="00824D2C">
        <w:t>Rate [</w:t>
      </w:r>
      <w:r>
        <w:t>W]</w:t>
      </w:r>
    </w:p>
    <w:p w14:paraId="4D6FE60E" w14:textId="77777777" w:rsidR="006D39B0" w:rsidRDefault="006D39B0" w:rsidP="006D39B0">
      <w:pPr>
        <w:pStyle w:val="CodeIDDSamples"/>
        <w:keepNext/>
      </w:pPr>
      <w:r>
        <w:t xml:space="preserve">HVAC,Sum,Heat Exchanger Total Cooling </w:t>
      </w:r>
      <w:r w:rsidR="00824D2C">
        <w:t>Energy [</w:t>
      </w:r>
      <w:r>
        <w:t>J]</w:t>
      </w:r>
    </w:p>
    <w:p w14:paraId="58D9875E" w14:textId="77777777" w:rsidR="006D39B0" w:rsidRDefault="006D39B0" w:rsidP="006D39B0">
      <w:pPr>
        <w:pStyle w:val="CodeIDDSamples"/>
        <w:keepNext/>
      </w:pPr>
      <w:r>
        <w:t>HVAC,Average,Heat Exchanger Electric Power[W]</w:t>
      </w:r>
    </w:p>
    <w:p w14:paraId="2C2B0AA6" w14:textId="77777777" w:rsidR="006D39B0" w:rsidRDefault="006D39B0" w:rsidP="006D39B0">
      <w:pPr>
        <w:pStyle w:val="CodeIDDSamples"/>
        <w:keepNext/>
      </w:pPr>
      <w:r>
        <w:t xml:space="preserve">HVAC,Sum,Heat Exchanger Electric </w:t>
      </w:r>
      <w:r w:rsidR="00824D2C">
        <w:t>Energy [</w:t>
      </w:r>
      <w:r>
        <w:t xml:space="preserve">J] </w:t>
      </w:r>
    </w:p>
    <w:p w14:paraId="0A44528E" w14:textId="77777777" w:rsidR="006D39B0" w:rsidRDefault="006D39B0" w:rsidP="006D39B0">
      <w:pPr>
        <w:pStyle w:val="BodyText"/>
      </w:pPr>
    </w:p>
    <w:p w14:paraId="7A1FD9AA" w14:textId="77777777" w:rsidR="006D39B0" w:rsidRDefault="006D39B0" w:rsidP="006D39B0">
      <w:pPr>
        <w:pStyle w:val="Heading4"/>
      </w:pPr>
      <w:r>
        <w:t>Heat Exchanger Sensible Heating Rate [W]</w:t>
      </w:r>
    </w:p>
    <w:p w14:paraId="32EE44EC" w14:textId="77777777"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14:paraId="79D6D671" w14:textId="77777777" w:rsidR="006D39B0" w:rsidRDefault="006D39B0" w:rsidP="006D39B0">
      <w:pPr>
        <w:pStyle w:val="Heading4"/>
      </w:pPr>
      <w:r>
        <w:t>Heat Exchanger Sensible Heating Energy [J]</w:t>
      </w:r>
    </w:p>
    <w:p w14:paraId="41ED9C8B" w14:textId="77777777" w:rsidR="006D39B0" w:rsidRDefault="006D39B0" w:rsidP="006D39B0">
      <w:pPr>
        <w:pStyle w:val="BodyText"/>
      </w:pPr>
      <w:r>
        <w:t>This output is the sensible heating energy added to the process air by the heat exchanger in Joules over the timestep being reported.</w:t>
      </w:r>
    </w:p>
    <w:p w14:paraId="539B6520" w14:textId="77777777" w:rsidR="006D39B0" w:rsidRDefault="006D39B0" w:rsidP="006D39B0">
      <w:pPr>
        <w:pStyle w:val="Heading4"/>
      </w:pPr>
      <w:r>
        <w:t>Heat Exchanger Latent Gain Rate [W]</w:t>
      </w:r>
    </w:p>
    <w:p w14:paraId="0B83544B" w14:textId="77777777"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14:paraId="484588A7" w14:textId="77777777" w:rsidR="006D39B0" w:rsidRDefault="006D39B0" w:rsidP="006D39B0">
      <w:pPr>
        <w:pStyle w:val="Heading4"/>
      </w:pPr>
      <w:r>
        <w:t>Heat Exchanger Latent Gain Energy [J]</w:t>
      </w:r>
    </w:p>
    <w:p w14:paraId="2E984C7B" w14:textId="77777777" w:rsidR="006D39B0" w:rsidRDefault="006D39B0" w:rsidP="006D39B0">
      <w:pPr>
        <w:pStyle w:val="BodyText"/>
      </w:pPr>
      <w:r>
        <w:t>This output is the latent heating energy added to the process air by the heat exchanger in Joules over the timestep being reported.</w:t>
      </w:r>
    </w:p>
    <w:p w14:paraId="23BACE0C" w14:textId="77777777" w:rsidR="006D39B0" w:rsidRDefault="006D39B0" w:rsidP="006D39B0">
      <w:pPr>
        <w:pStyle w:val="Heading4"/>
      </w:pPr>
      <w:r>
        <w:t>Heat Exchanger Total Heating Rate [W]</w:t>
      </w:r>
    </w:p>
    <w:p w14:paraId="507F6126" w14:textId="77777777"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14:paraId="41BED0E3" w14:textId="77777777" w:rsidR="006D39B0" w:rsidRDefault="006D39B0" w:rsidP="006D39B0">
      <w:pPr>
        <w:pStyle w:val="Heading4"/>
      </w:pPr>
      <w:r>
        <w:t>Heat Exchanger Total Heating Energy [J]</w:t>
      </w:r>
    </w:p>
    <w:p w14:paraId="50606563" w14:textId="77777777"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3E319E">
        <w:t>Output:Meter objects)</w:t>
      </w:r>
      <w:r>
        <w:t>.</w:t>
      </w:r>
    </w:p>
    <w:p w14:paraId="1D1E6766" w14:textId="77777777" w:rsidR="006D39B0" w:rsidRDefault="006D39B0" w:rsidP="006D39B0">
      <w:pPr>
        <w:pStyle w:val="Heading4"/>
      </w:pPr>
      <w:r>
        <w:t>Heat Exchanger Sensible Cooling Rate [W]</w:t>
      </w:r>
    </w:p>
    <w:p w14:paraId="32718521" w14:textId="77777777"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14:paraId="480D0AFF" w14:textId="77777777" w:rsidR="006D39B0" w:rsidRDefault="006D39B0" w:rsidP="006D39B0">
      <w:pPr>
        <w:pStyle w:val="Heading4"/>
      </w:pPr>
      <w:r>
        <w:t>Heat Exchanger Sensible Cooling Energy [J]</w:t>
      </w:r>
    </w:p>
    <w:p w14:paraId="376BA178" w14:textId="77777777" w:rsidR="006D39B0" w:rsidRDefault="006D39B0" w:rsidP="006D39B0">
      <w:pPr>
        <w:pStyle w:val="BodyText"/>
      </w:pPr>
      <w:r>
        <w:t>This output is the sensible cooling energy added to the process air by the heat exchanger in Joules over the timestep being reported.</w:t>
      </w:r>
    </w:p>
    <w:p w14:paraId="371E415A" w14:textId="77777777" w:rsidR="006D39B0" w:rsidRDefault="006D39B0" w:rsidP="006D39B0">
      <w:pPr>
        <w:pStyle w:val="Heading4"/>
      </w:pPr>
      <w:r>
        <w:t>Heat Exchanger Latent Cooling Rate [W]</w:t>
      </w:r>
    </w:p>
    <w:p w14:paraId="1EBDDB7C" w14:textId="77777777"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14:paraId="7499E9F4" w14:textId="77777777" w:rsidR="006D39B0" w:rsidRDefault="006D39B0" w:rsidP="006D39B0">
      <w:pPr>
        <w:pStyle w:val="Heading4"/>
      </w:pPr>
      <w:r>
        <w:t>Heat Exchanger Latent Cooling Energy [J]</w:t>
      </w:r>
    </w:p>
    <w:p w14:paraId="4FB12189" w14:textId="77777777" w:rsidR="006D39B0" w:rsidRDefault="006D39B0" w:rsidP="006D39B0">
      <w:pPr>
        <w:pStyle w:val="BodyText"/>
      </w:pPr>
      <w:r>
        <w:t>This output is the latent cooling energy added to the process air by the heat exchanger in Joules over the timestep being reported.</w:t>
      </w:r>
    </w:p>
    <w:p w14:paraId="59607430" w14:textId="77777777" w:rsidR="006D39B0" w:rsidRDefault="006D39B0" w:rsidP="006D39B0">
      <w:pPr>
        <w:pStyle w:val="Heading4"/>
      </w:pPr>
      <w:r>
        <w:t>Heat Exchanger Total Cooling Rate [W]</w:t>
      </w:r>
    </w:p>
    <w:p w14:paraId="64563319" w14:textId="77777777"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14:paraId="59F321DE" w14:textId="77777777" w:rsidR="006D39B0" w:rsidRDefault="006D39B0" w:rsidP="006D39B0">
      <w:pPr>
        <w:pStyle w:val="Heading4"/>
      </w:pPr>
      <w:r>
        <w:t>Heat Exchanger Total Cooling Energy [J]</w:t>
      </w:r>
    </w:p>
    <w:p w14:paraId="5F672F0B" w14:textId="77777777"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14849A55" w14:textId="77777777" w:rsidR="006D39B0" w:rsidRDefault="006D39B0" w:rsidP="006D39B0">
      <w:pPr>
        <w:pStyle w:val="Heading4"/>
      </w:pPr>
      <w:r>
        <w:t>Heat Exchanger Electric Power [W]</w:t>
      </w:r>
    </w:p>
    <w:p w14:paraId="3E21607B" w14:textId="77777777"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14:paraId="217F31F7" w14:textId="77777777" w:rsidR="004D3B73" w:rsidRDefault="006D39B0" w:rsidP="006D39B0">
      <w:pPr>
        <w:pStyle w:val="Heading4"/>
      </w:pPr>
      <w:r>
        <w:t>Heat Exchanger Electric Energy [J]</w:t>
      </w:r>
    </w:p>
    <w:p w14:paraId="27AC9E0F"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24386A4F" w14:textId="77777777" w:rsidR="004D3B73" w:rsidRDefault="004D3B73" w:rsidP="004D3B73">
      <w:pPr>
        <w:pStyle w:val="Heading3"/>
      </w:pPr>
      <w:bookmarkStart w:id="3317" w:name="_Toc163878993"/>
      <w:bookmarkStart w:id="3318" w:name="_Toc214167347"/>
      <w:bookmarkStart w:id="3319" w:name="_Toc399490663"/>
      <w:r>
        <w:t>HeatExchanger:Desiccant:BalancedFlow:PerformanceDataType1</w:t>
      </w:r>
      <w:bookmarkEnd w:id="3317"/>
      <w:bookmarkEnd w:id="3318"/>
      <w:bookmarkEnd w:id="3319"/>
    </w:p>
    <w:p w14:paraId="23532FC5" w14:textId="77777777"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14:paraId="495C4E97" w14:textId="77777777"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14:paraId="753FCF45" w14:textId="77777777" w:rsidR="004D3B73" w:rsidRDefault="004D3B73" w:rsidP="004D3B73">
      <w:pPr>
        <w:pStyle w:val="ListBullet"/>
      </w:pPr>
      <w:r>
        <w:t>The dry-bulb temperature of the regeneration outlet air is defined using</w:t>
      </w:r>
      <w:r w:rsidDel="003C2F02">
        <w:t xml:space="preserve"> the following equation:</w:t>
      </w:r>
    </w:p>
    <w:p w14:paraId="2BFF70CB" w14:textId="77777777" w:rsidR="004D3B73" w:rsidRDefault="00AC33EE" w:rsidP="004D3B73">
      <w:pPr>
        <w:pStyle w:val="EquationLong"/>
      </w:pPr>
      <w:r>
        <w:rPr>
          <w:noProof/>
          <w:position w:val="-28"/>
          <w:lang w:eastAsia="zh-CN"/>
        </w:rPr>
        <w:drawing>
          <wp:inline distT="0" distB="0" distL="0" distR="0" wp14:anchorId="6A10B41E" wp14:editId="1DDACAAD">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14:paraId="0196F6CA" w14:textId="77777777" w:rsidR="004D3B73" w:rsidRDefault="004D3B73" w:rsidP="004D3B73">
      <w:pPr>
        <w:pStyle w:val="BodyText"/>
      </w:pPr>
      <w:r>
        <w:t>where,</w:t>
      </w:r>
    </w:p>
    <w:p w14:paraId="17864B19" w14:textId="77777777" w:rsidR="004D3B73" w:rsidRDefault="00AC33EE" w:rsidP="004D3B73">
      <w:pPr>
        <w:pStyle w:val="BodyText"/>
      </w:pPr>
      <w:r>
        <w:rPr>
          <w:noProof/>
          <w:position w:val="-6"/>
          <w:lang w:eastAsia="zh-CN"/>
        </w:rPr>
        <w:drawing>
          <wp:inline distT="0" distB="0" distL="0" distR="0" wp14:anchorId="6D9E1846" wp14:editId="651635EE">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14:paraId="15FBBBE7" w14:textId="77777777" w:rsidR="004D3B73" w:rsidRDefault="00AC33EE" w:rsidP="004D3B73">
      <w:pPr>
        <w:pStyle w:val="BodyText"/>
      </w:pPr>
      <w:r>
        <w:rPr>
          <w:noProof/>
          <w:position w:val="-6"/>
          <w:lang w:eastAsia="zh-CN"/>
        </w:rPr>
        <w:drawing>
          <wp:inline distT="0" distB="0" distL="0" distR="0" wp14:anchorId="201FD915" wp14:editId="00D7CA82">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5644646" w14:textId="77777777" w:rsidR="004D3B73" w:rsidRDefault="00AC33EE" w:rsidP="004D3B73">
      <w:pPr>
        <w:pStyle w:val="BodyText"/>
      </w:pPr>
      <w:r>
        <w:rPr>
          <w:noProof/>
          <w:position w:val="-4"/>
          <w:lang w:eastAsia="zh-CN"/>
        </w:rPr>
        <w:drawing>
          <wp:inline distT="0" distB="0" distL="0" distR="0" wp14:anchorId="71808277" wp14:editId="6A19F3A2">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14:paraId="22E8DA37" w14:textId="77777777" w:rsidR="004D3B73" w:rsidRDefault="00AC33EE" w:rsidP="004D3B73">
      <w:pPr>
        <w:pStyle w:val="BodyText"/>
      </w:pPr>
      <w:r>
        <w:rPr>
          <w:noProof/>
          <w:position w:val="-6"/>
          <w:lang w:eastAsia="zh-CN"/>
        </w:rPr>
        <w:drawing>
          <wp:inline distT="0" distB="0" distL="0" distR="0" wp14:anchorId="00A48285" wp14:editId="422FD4AD">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A0825B4" w14:textId="77777777" w:rsidR="004D3B73" w:rsidRDefault="00AC33EE" w:rsidP="004D3B73">
      <w:pPr>
        <w:pStyle w:val="BodyText"/>
      </w:pPr>
      <w:r>
        <w:rPr>
          <w:noProof/>
          <w:position w:val="-4"/>
          <w:lang w:eastAsia="zh-CN"/>
        </w:rPr>
        <w:drawing>
          <wp:inline distT="0" distB="0" distL="0" distR="0" wp14:anchorId="3FFEB8B5" wp14:editId="2A00BE1D">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14:paraId="059B4D4D" w14:textId="77777777" w:rsidR="004D3B73" w:rsidRDefault="00AC33EE" w:rsidP="004D3B73">
      <w:pPr>
        <w:pStyle w:val="BodyText"/>
      </w:pPr>
      <w:r>
        <w:rPr>
          <w:noProof/>
          <w:position w:val="-6"/>
          <w:lang w:eastAsia="zh-CN"/>
        </w:rPr>
        <w:drawing>
          <wp:inline distT="0" distB="0" distL="0" distR="0" wp14:anchorId="798A2783" wp14:editId="441AC9A5">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14:paraId="31F12D75" w14:textId="77777777" w:rsidR="004D3B73" w:rsidRDefault="004D3B73" w:rsidP="004D3B73">
      <w:pPr>
        <w:pStyle w:val="ListBullet"/>
      </w:pPr>
      <w:r>
        <w:t>The humidity ratio of the regeneration outlet air is defined using the same empirical equation form; however, different coefficients are used as follows:</w:t>
      </w:r>
    </w:p>
    <w:p w14:paraId="0C69BAF9" w14:textId="77777777" w:rsidR="004D3B73" w:rsidRDefault="00AC33EE" w:rsidP="004D3B73">
      <w:pPr>
        <w:pStyle w:val="EquationLong"/>
      </w:pPr>
      <w:r>
        <w:rPr>
          <w:noProof/>
          <w:position w:val="-28"/>
          <w:lang w:eastAsia="zh-CN"/>
        </w:rPr>
        <w:drawing>
          <wp:inline distT="0" distB="0" distL="0" distR="0" wp14:anchorId="52B69EEC" wp14:editId="42FBB7B9">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14:paraId="4F369149" w14:textId="77777777" w:rsidR="004D3B73" w:rsidRDefault="004D3B73" w:rsidP="004D3B73">
      <w:pPr>
        <w:pStyle w:val="BodyText"/>
      </w:pPr>
      <w:r>
        <w:t>where,</w:t>
      </w:r>
    </w:p>
    <w:p w14:paraId="7B708B83" w14:textId="77777777" w:rsidR="004D3B73" w:rsidRDefault="00AC33EE" w:rsidP="004D3B73">
      <w:pPr>
        <w:pStyle w:val="BodyText"/>
      </w:pPr>
      <w:r>
        <w:rPr>
          <w:noProof/>
          <w:position w:val="-6"/>
          <w:lang w:eastAsia="zh-CN"/>
        </w:rPr>
        <w:drawing>
          <wp:inline distT="0" distB="0" distL="0" distR="0" wp14:anchorId="4DC414F0" wp14:editId="76642821">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7A5134F" w14:textId="77777777"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14:paraId="02E274C7" w14:textId="77777777" w:rsidR="004D3B73" w:rsidRDefault="004D3B73" w:rsidP="004D3B73">
      <w:pPr>
        <w:pStyle w:val="BodyText"/>
        <w:rPr>
          <w:position w:val="-14"/>
        </w:rPr>
      </w:pPr>
    </w:p>
    <w:p w14:paraId="44A696D0" w14:textId="77777777" w:rsidR="004D3B73" w:rsidRDefault="004D3B73" w:rsidP="004D3B73">
      <w:pPr>
        <w:pStyle w:val="BodyText"/>
        <w:rPr>
          <w:rFonts w:cs="Arial"/>
        </w:rPr>
      </w:pPr>
      <w:r>
        <w:rPr>
          <w:rFonts w:cs="Arial"/>
        </w:rPr>
        <w:t>A description of each input field for this object is provided below.</w:t>
      </w:r>
    </w:p>
    <w:p w14:paraId="45F47CF6" w14:textId="77777777" w:rsidR="004D3B73" w:rsidRDefault="004D3B73" w:rsidP="004D3B73">
      <w:pPr>
        <w:pStyle w:val="Heading4"/>
      </w:pPr>
      <w:r>
        <w:t>Field: Name</w:t>
      </w:r>
    </w:p>
    <w:p w14:paraId="4F6ABA37" w14:textId="77777777"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14:paraId="4C76A972" w14:textId="77777777" w:rsidR="004D3B73" w:rsidRDefault="004D3B73" w:rsidP="004D3B73">
      <w:pPr>
        <w:pStyle w:val="Heading4"/>
      </w:pPr>
      <w:r>
        <w:t>Field: Nominal Air Flow Rate</w:t>
      </w:r>
    </w:p>
    <w:p w14:paraId="7F4F4F9B" w14:textId="3A22B3BC"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r w:rsidR="009062AE">
        <w:t xml:space="preserve"> This field is autosizable.</w:t>
      </w:r>
    </w:p>
    <w:p w14:paraId="20ADDB4E" w14:textId="77777777" w:rsidR="004D3B73" w:rsidRDefault="004D3B73" w:rsidP="004D3B73">
      <w:pPr>
        <w:pStyle w:val="Heading4"/>
      </w:pPr>
      <w:r>
        <w:lastRenderedPageBreak/>
        <w:t>Field: Nominal Air Face Velocity</w:t>
      </w:r>
    </w:p>
    <w:p w14:paraId="48C30BB0" w14:textId="2DCEC110"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r w:rsidR="009062AE" w:rsidRPr="009062AE">
        <w:t xml:space="preserve"> </w:t>
      </w:r>
      <w:r w:rsidR="009062AE">
        <w:t>The default value is 3.0.</w:t>
      </w:r>
    </w:p>
    <w:p w14:paraId="7DA43C4B" w14:textId="77777777" w:rsidR="004D3B73" w:rsidRDefault="004D3B73" w:rsidP="004D3B73">
      <w:pPr>
        <w:pStyle w:val="Heading4"/>
      </w:pPr>
      <w:r>
        <w:t>Field: Nominal Electric Power</w:t>
      </w:r>
    </w:p>
    <w:p w14:paraId="20AA15E4" w14:textId="77777777"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14:paraId="38167D0F" w14:textId="77777777" w:rsidR="004D3B73" w:rsidRDefault="004D3B73" w:rsidP="004D3B73">
      <w:pPr>
        <w:pStyle w:val="BodyText"/>
      </w:pPr>
      <w:r>
        <w:t>The coefficients for the regeneration air outlet temperature equation described above are defined in the following eight fields:</w:t>
      </w:r>
    </w:p>
    <w:p w14:paraId="51C868E3" w14:textId="77777777" w:rsidR="004D3B73" w:rsidRDefault="004D3B73" w:rsidP="004D3B73">
      <w:pPr>
        <w:pStyle w:val="Heading4"/>
      </w:pPr>
      <w:r>
        <w:t>Field: Temperature Equation Coefficient 1</w:t>
      </w:r>
    </w:p>
    <w:p w14:paraId="106CAE66" w14:textId="77777777" w:rsidR="004D3B73" w:rsidRPr="00A66C69" w:rsidRDefault="004D3B73" w:rsidP="004D3B73">
      <w:pPr>
        <w:pStyle w:val="BodyText"/>
      </w:pPr>
      <w:bookmarkStart w:id="3320" w:name="OLE_LINK3"/>
      <w:bookmarkStart w:id="3321" w:name="OLE_LINK4"/>
      <w:r>
        <w:t>The constant coefficient (B</w:t>
      </w:r>
      <w:r>
        <w:rPr>
          <w:vertAlign w:val="subscript"/>
        </w:rPr>
        <w:t>1</w:t>
      </w:r>
      <w:r>
        <w:t>) in the temperature equation shown above (RTO).</w:t>
      </w:r>
    </w:p>
    <w:bookmarkEnd w:id="3320"/>
    <w:bookmarkEnd w:id="3321"/>
    <w:p w14:paraId="346B420B" w14:textId="77777777" w:rsidR="004D3B73" w:rsidRDefault="004D3B73" w:rsidP="004D3B73">
      <w:pPr>
        <w:pStyle w:val="Heading4"/>
        <w:rPr>
          <w:b w:val="0"/>
          <w:i w:val="0"/>
        </w:rPr>
      </w:pPr>
      <w:r>
        <w:t>Field: Temperature Equation Coefficient 2</w:t>
      </w:r>
    </w:p>
    <w:p w14:paraId="11D16250" w14:textId="77777777" w:rsidR="004D3B73" w:rsidRPr="00A66C69" w:rsidRDefault="004D3B73" w:rsidP="004D3B73">
      <w:pPr>
        <w:pStyle w:val="BodyText"/>
      </w:pPr>
      <w:r>
        <w:t>The coefficient (B</w:t>
      </w:r>
      <w:r>
        <w:rPr>
          <w:vertAlign w:val="subscript"/>
        </w:rPr>
        <w:t>2</w:t>
      </w:r>
      <w:r>
        <w:t>) in the temperature equation shown above (RTO).</w:t>
      </w:r>
    </w:p>
    <w:p w14:paraId="28B54106" w14:textId="77777777" w:rsidR="004D3B73" w:rsidRDefault="004D3B73" w:rsidP="004D3B73">
      <w:pPr>
        <w:pStyle w:val="Heading4"/>
      </w:pPr>
      <w:r>
        <w:t>Field: Temperature Equation Coefficient 3</w:t>
      </w:r>
    </w:p>
    <w:p w14:paraId="4C8C523B" w14:textId="77777777" w:rsidR="004D3B73" w:rsidRPr="00A66C69" w:rsidRDefault="004D3B73" w:rsidP="004D3B73">
      <w:pPr>
        <w:pStyle w:val="BodyText"/>
      </w:pPr>
      <w:r>
        <w:t>The coefficient (B</w:t>
      </w:r>
      <w:r>
        <w:rPr>
          <w:vertAlign w:val="subscript"/>
        </w:rPr>
        <w:t>3</w:t>
      </w:r>
      <w:r>
        <w:t>) in the temperature equation shown above (RTO).</w:t>
      </w:r>
    </w:p>
    <w:p w14:paraId="3E3B6D1D" w14:textId="77777777" w:rsidR="004D3B73" w:rsidRDefault="004D3B73" w:rsidP="004D3B73">
      <w:pPr>
        <w:pStyle w:val="Heading4"/>
      </w:pPr>
      <w:r>
        <w:t>Field: Temperature Equation Coefficient 4</w:t>
      </w:r>
    </w:p>
    <w:p w14:paraId="08D5B68C" w14:textId="77777777" w:rsidR="004D3B73" w:rsidRPr="00A66C69" w:rsidRDefault="004D3B73" w:rsidP="004D3B73">
      <w:pPr>
        <w:pStyle w:val="BodyText"/>
      </w:pPr>
      <w:r>
        <w:t>The coefficient (B</w:t>
      </w:r>
      <w:r w:rsidRPr="00F5720C">
        <w:rPr>
          <w:vertAlign w:val="subscript"/>
        </w:rPr>
        <w:t>4</w:t>
      </w:r>
      <w:r>
        <w:t>) in the temperature equation shown above (RTO).</w:t>
      </w:r>
    </w:p>
    <w:p w14:paraId="09C8D781" w14:textId="77777777" w:rsidR="004D3B73" w:rsidRDefault="004D3B73" w:rsidP="004D3B73">
      <w:pPr>
        <w:pStyle w:val="Heading4"/>
      </w:pPr>
      <w:r>
        <w:t>Field: Temperature Equation Coefficient 5</w:t>
      </w:r>
    </w:p>
    <w:p w14:paraId="79001DA4" w14:textId="77777777" w:rsidR="004D3B73" w:rsidRPr="00A66C69" w:rsidRDefault="004D3B73" w:rsidP="004D3B73">
      <w:pPr>
        <w:pStyle w:val="BodyText"/>
      </w:pPr>
      <w:r>
        <w:t>The coefficient (B</w:t>
      </w:r>
      <w:r>
        <w:rPr>
          <w:vertAlign w:val="subscript"/>
        </w:rPr>
        <w:t>5</w:t>
      </w:r>
      <w:r>
        <w:t>) in the temperature equation shown above (RTO).</w:t>
      </w:r>
    </w:p>
    <w:p w14:paraId="147E1C1C" w14:textId="77777777" w:rsidR="004D3B73" w:rsidRDefault="004D3B73" w:rsidP="004D3B73">
      <w:pPr>
        <w:pStyle w:val="Heading4"/>
        <w:rPr>
          <w:b w:val="0"/>
          <w:i w:val="0"/>
        </w:rPr>
      </w:pPr>
      <w:r>
        <w:t>Field: Temperature Equation Coefficient 6</w:t>
      </w:r>
    </w:p>
    <w:p w14:paraId="450917A4" w14:textId="77777777" w:rsidR="004D3B73" w:rsidRPr="00A66C69" w:rsidRDefault="004D3B73" w:rsidP="004D3B73">
      <w:pPr>
        <w:pStyle w:val="BodyText"/>
      </w:pPr>
      <w:r>
        <w:t>The coefficient (B</w:t>
      </w:r>
      <w:r>
        <w:rPr>
          <w:vertAlign w:val="subscript"/>
        </w:rPr>
        <w:t>6</w:t>
      </w:r>
      <w:r>
        <w:t>) in the temperature equation shown above (RTO).</w:t>
      </w:r>
    </w:p>
    <w:p w14:paraId="08DCD4A2" w14:textId="77777777" w:rsidR="004D3B73" w:rsidRDefault="004D3B73" w:rsidP="004D3B73">
      <w:pPr>
        <w:pStyle w:val="Heading4"/>
      </w:pPr>
      <w:r>
        <w:t>Field: Temperature Equation Coefficient 7</w:t>
      </w:r>
    </w:p>
    <w:p w14:paraId="1AD60D77" w14:textId="77777777" w:rsidR="004D3B73" w:rsidRPr="00A66C69" w:rsidRDefault="004D3B73" w:rsidP="004D3B73">
      <w:pPr>
        <w:pStyle w:val="BodyText"/>
      </w:pPr>
      <w:r>
        <w:t>The coefficient (B</w:t>
      </w:r>
      <w:r>
        <w:rPr>
          <w:vertAlign w:val="subscript"/>
        </w:rPr>
        <w:t>7</w:t>
      </w:r>
      <w:r>
        <w:t>) in the temperature equation shown above (RTO).</w:t>
      </w:r>
    </w:p>
    <w:p w14:paraId="20CF5411" w14:textId="77777777" w:rsidR="004D3B73" w:rsidRDefault="004D3B73" w:rsidP="004D3B73">
      <w:pPr>
        <w:pStyle w:val="Heading4"/>
      </w:pPr>
      <w:r>
        <w:t>Field: Temperature Equation Coefficient 8</w:t>
      </w:r>
    </w:p>
    <w:p w14:paraId="4CD8CEBE" w14:textId="77777777" w:rsidR="004D3B73" w:rsidRDefault="004D3B73" w:rsidP="004D3B73">
      <w:pPr>
        <w:pStyle w:val="BodyText"/>
      </w:pPr>
      <w:r>
        <w:t>The coefficient (B</w:t>
      </w:r>
      <w:r>
        <w:rPr>
          <w:vertAlign w:val="subscript"/>
        </w:rPr>
        <w:t>8</w:t>
      </w:r>
      <w:r>
        <w:t>) in the temperature equation shown above (RTO).</w:t>
      </w:r>
    </w:p>
    <w:p w14:paraId="34801C33" w14:textId="77777777"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14:paraId="31C6ADD0" w14:textId="77777777" w:rsidR="004D3B73" w:rsidRPr="00FC0650" w:rsidRDefault="004D3B73" w:rsidP="004D3B73">
      <w:pPr>
        <w:pStyle w:val="Heading4"/>
      </w:pPr>
      <w:r w:rsidRPr="00FC0650">
        <w:t>Field: Minimum Regeneration Inlet Air Humidity Ratio for Temperature Equation</w:t>
      </w:r>
    </w:p>
    <w:p w14:paraId="2E06E3DF" w14:textId="77777777"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14:paraId="5960BDA6" w14:textId="77777777" w:rsidR="004D3B73" w:rsidRDefault="004D3B73" w:rsidP="004D3B73">
      <w:pPr>
        <w:pStyle w:val="Heading4"/>
      </w:pPr>
      <w:r>
        <w:lastRenderedPageBreak/>
        <w:t>Field: Maximum Regeneration Inlet Air Humidity Ratio for Temperature Equation</w:t>
      </w:r>
    </w:p>
    <w:p w14:paraId="6F5868C3" w14:textId="77777777"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14:paraId="2DB7EA6A" w14:textId="77777777" w:rsidR="004D3B73" w:rsidRDefault="004D3B73" w:rsidP="004D3B73">
      <w:pPr>
        <w:pStyle w:val="Heading4"/>
      </w:pPr>
      <w:r>
        <w:t>Field: Minimum Regeneration Inlet Air Temperature for Temperature Equation</w:t>
      </w:r>
    </w:p>
    <w:p w14:paraId="03A8BBCE" w14:textId="77777777"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14:paraId="7B397266" w14:textId="77777777" w:rsidR="004D3B73" w:rsidRDefault="004D3B73" w:rsidP="004D3B73">
      <w:pPr>
        <w:pStyle w:val="Heading4"/>
      </w:pPr>
      <w:r>
        <w:t>Field: Maximum Regeneration Inlet Air Temperature for Temperature Equation</w:t>
      </w:r>
    </w:p>
    <w:p w14:paraId="65E6A578" w14:textId="77777777"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14:paraId="5C66D485" w14:textId="77777777" w:rsidR="004D3B73" w:rsidRDefault="004D3B73" w:rsidP="004D3B73">
      <w:pPr>
        <w:pStyle w:val="Heading4"/>
      </w:pPr>
      <w:r>
        <w:t>Field: Minimum Process Inlet Air Humidity Ratio for Temperature Equation</w:t>
      </w:r>
    </w:p>
    <w:p w14:paraId="6FF3C9AE" w14:textId="77777777"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14:paraId="768D1078" w14:textId="77777777" w:rsidR="004D3B73" w:rsidRDefault="004D3B73" w:rsidP="004D3B73">
      <w:pPr>
        <w:pStyle w:val="Heading4"/>
      </w:pPr>
      <w:r>
        <w:t>Field: Maximum Process Inlet Air Humidity Ratio for Temperature Equation</w:t>
      </w:r>
    </w:p>
    <w:p w14:paraId="1CBDB9F7" w14:textId="77777777"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14:paraId="359401A3" w14:textId="77777777" w:rsidR="004D3B73" w:rsidRDefault="004D3B73" w:rsidP="004D3B73">
      <w:pPr>
        <w:pStyle w:val="Heading4"/>
      </w:pPr>
      <w:r>
        <w:t>Field: Minimum Process Inlet Air Temperature for Temperature Equation</w:t>
      </w:r>
    </w:p>
    <w:p w14:paraId="0A0F99F1" w14:textId="77777777"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14:paraId="13917038" w14:textId="77777777" w:rsidR="004D3B73" w:rsidRDefault="004D3B73" w:rsidP="004D3B73">
      <w:pPr>
        <w:pStyle w:val="Heading4"/>
      </w:pPr>
      <w:r>
        <w:t>Field: Maximum Process Inlet Air Temperature for Temperature Equation</w:t>
      </w:r>
    </w:p>
    <w:p w14:paraId="4D8ADAA0" w14:textId="77777777"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14:paraId="62F21480" w14:textId="77777777" w:rsidR="004D3B73" w:rsidRDefault="004D3B73" w:rsidP="004D3B73">
      <w:pPr>
        <w:pStyle w:val="Heading4"/>
      </w:pPr>
      <w:r>
        <w:t>Field: Minimum Regeneration Air Velocity for Temperature Equation</w:t>
      </w:r>
    </w:p>
    <w:p w14:paraId="7C094D4F" w14:textId="77777777"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14:paraId="0BE7D599" w14:textId="77777777" w:rsidR="004D3B73" w:rsidRDefault="004D3B73" w:rsidP="004D3B73">
      <w:pPr>
        <w:pStyle w:val="Heading4"/>
      </w:pPr>
      <w:r>
        <w:t>Field: Maximum Regeneration Air Velocity for Temperature Equation</w:t>
      </w:r>
    </w:p>
    <w:p w14:paraId="57FA18D6" w14:textId="77777777"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14:paraId="3097A3CF" w14:textId="77777777" w:rsidR="004D3B73" w:rsidRDefault="004D3B73" w:rsidP="004D3B73">
      <w:pPr>
        <w:pStyle w:val="Heading4"/>
      </w:pPr>
      <w:r>
        <w:t>Field: Minimum Regeneration Outlet Air Temperature for Temperature Equation</w:t>
      </w:r>
    </w:p>
    <w:p w14:paraId="4473FC6A" w14:textId="77777777"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14:paraId="30A73B89" w14:textId="77777777" w:rsidR="004D3B73" w:rsidRDefault="004D3B73" w:rsidP="004D3B73">
      <w:pPr>
        <w:pStyle w:val="Heading4"/>
      </w:pPr>
      <w:r>
        <w:lastRenderedPageBreak/>
        <w:t>Field: Maximum Regeneration Outlet Air Temperature for Temperature Equation</w:t>
      </w:r>
    </w:p>
    <w:p w14:paraId="1AA3C61F" w14:textId="77777777"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14:paraId="17F45474" w14:textId="77777777" w:rsidR="004D3B73" w:rsidRDefault="004D3B73" w:rsidP="004D3B73">
      <w:pPr>
        <w:pStyle w:val="Heading4"/>
      </w:pPr>
      <w:r>
        <w:t>Field: Minimum Regeneration Inlet Air Relative Humidity for Temperature Equation</w:t>
      </w:r>
    </w:p>
    <w:p w14:paraId="13589AAB" w14:textId="77777777"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14:paraId="49325242" w14:textId="77777777" w:rsidR="004D3B73" w:rsidRDefault="004D3B73" w:rsidP="004D3B73">
      <w:pPr>
        <w:pStyle w:val="Heading4"/>
      </w:pPr>
      <w:r>
        <w:t>Field: Maximum Regeneration Inlet Air Relative Humidity for Temperature Equation</w:t>
      </w:r>
    </w:p>
    <w:p w14:paraId="2A8A9A66" w14:textId="77777777"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14:paraId="22520E87" w14:textId="77777777" w:rsidR="004D3B73" w:rsidRDefault="004D3B73" w:rsidP="004D3B73">
      <w:pPr>
        <w:pStyle w:val="Heading4"/>
      </w:pPr>
      <w:r>
        <w:t>Field: Minimum Process Inlet Air Relative Humidity for Temperature Equation</w:t>
      </w:r>
    </w:p>
    <w:p w14:paraId="410411DB" w14:textId="77777777"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14:paraId="542DDCF8" w14:textId="77777777" w:rsidR="004D3B73" w:rsidRDefault="004D3B73" w:rsidP="004D3B73">
      <w:pPr>
        <w:pStyle w:val="Heading4"/>
      </w:pPr>
      <w:r>
        <w:t>Field: Maximum Process Inlet Air Relative Humidity for Temperature Equation</w:t>
      </w:r>
    </w:p>
    <w:p w14:paraId="7E82EAD6" w14:textId="77777777"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14:paraId="7F77FE49" w14:textId="77777777" w:rsidR="004D3B73" w:rsidRDefault="004D3B73" w:rsidP="004D3B73">
      <w:pPr>
        <w:pStyle w:val="BodyText"/>
      </w:pPr>
      <w:r>
        <w:t>The coefficients for the regeneration outlet air humidity ratio equation are defined in the following eight fields:</w:t>
      </w:r>
    </w:p>
    <w:p w14:paraId="3963421D" w14:textId="77777777" w:rsidR="004D3B73" w:rsidRPr="00AF5547" w:rsidRDefault="004D3B73" w:rsidP="004D3B73">
      <w:pPr>
        <w:pStyle w:val="Heading4"/>
      </w:pPr>
      <w:r w:rsidRPr="00AF5547">
        <w:t>Field: Humidity Ratio Equation Coefficient 1</w:t>
      </w:r>
    </w:p>
    <w:p w14:paraId="2FEC154C" w14:textId="77777777" w:rsidR="004D3B73" w:rsidRPr="00A66C69" w:rsidRDefault="004D3B73" w:rsidP="004D3B73">
      <w:pPr>
        <w:pStyle w:val="BodyText"/>
      </w:pPr>
      <w:r>
        <w:t>The constant coefficient (C</w:t>
      </w:r>
      <w:r>
        <w:rPr>
          <w:vertAlign w:val="subscript"/>
        </w:rPr>
        <w:t>1</w:t>
      </w:r>
      <w:r>
        <w:t>) in the humidity ratio equation shown above (RWO).</w:t>
      </w:r>
    </w:p>
    <w:p w14:paraId="0EF9D862" w14:textId="77777777" w:rsidR="004D3B73" w:rsidRDefault="004D3B73" w:rsidP="004D3B73">
      <w:pPr>
        <w:pStyle w:val="Heading4"/>
        <w:rPr>
          <w:b w:val="0"/>
          <w:i w:val="0"/>
        </w:rPr>
      </w:pPr>
      <w:r>
        <w:t xml:space="preserve">Field: </w:t>
      </w:r>
      <w:r w:rsidRPr="00AF5547">
        <w:t>Humid</w:t>
      </w:r>
      <w:r>
        <w:t>ity Ratio Equation Coefficient 2</w:t>
      </w:r>
    </w:p>
    <w:p w14:paraId="21EEDDED" w14:textId="77777777" w:rsidR="004D3B73" w:rsidRPr="00A66C69" w:rsidRDefault="004D3B73" w:rsidP="004D3B73">
      <w:pPr>
        <w:pStyle w:val="BodyText"/>
      </w:pPr>
      <w:r>
        <w:t>The coefficient (C</w:t>
      </w:r>
      <w:r>
        <w:rPr>
          <w:vertAlign w:val="subscript"/>
        </w:rPr>
        <w:t>2</w:t>
      </w:r>
      <w:r>
        <w:t>) in the humidity ratio equation shown above (RWO).</w:t>
      </w:r>
    </w:p>
    <w:p w14:paraId="63C49B05" w14:textId="77777777" w:rsidR="004D3B73" w:rsidRDefault="004D3B73" w:rsidP="004D3B73">
      <w:pPr>
        <w:pStyle w:val="Heading4"/>
      </w:pPr>
      <w:r>
        <w:t xml:space="preserve">Field: </w:t>
      </w:r>
      <w:r w:rsidRPr="00AF5547">
        <w:t>Humid</w:t>
      </w:r>
      <w:r>
        <w:t>ity Ratio Equation Coefficient 3</w:t>
      </w:r>
    </w:p>
    <w:p w14:paraId="087C0B6D" w14:textId="77777777" w:rsidR="004D3B73" w:rsidRPr="00A66C69" w:rsidRDefault="004D3B73" w:rsidP="004D3B73">
      <w:pPr>
        <w:pStyle w:val="BodyText"/>
      </w:pPr>
      <w:r>
        <w:t>The coefficient (C</w:t>
      </w:r>
      <w:r>
        <w:rPr>
          <w:vertAlign w:val="subscript"/>
        </w:rPr>
        <w:t>3</w:t>
      </w:r>
      <w:r>
        <w:t>) in the humidity ratio equation shown above (RWO).</w:t>
      </w:r>
    </w:p>
    <w:p w14:paraId="19CF0AB3" w14:textId="77777777" w:rsidR="004D3B73" w:rsidRDefault="004D3B73" w:rsidP="004D3B73">
      <w:pPr>
        <w:pStyle w:val="Heading4"/>
      </w:pPr>
      <w:r>
        <w:t xml:space="preserve">Field: </w:t>
      </w:r>
      <w:r w:rsidRPr="00AF5547">
        <w:t>Humid</w:t>
      </w:r>
      <w:r>
        <w:t>ity Ratio Equation Coefficient 4</w:t>
      </w:r>
    </w:p>
    <w:p w14:paraId="36DA2E0C" w14:textId="77777777" w:rsidR="004D3B73" w:rsidRPr="00A66C69" w:rsidRDefault="004D3B73" w:rsidP="004D3B73">
      <w:pPr>
        <w:pStyle w:val="BodyText"/>
      </w:pPr>
      <w:r>
        <w:t>The coefficient (C</w:t>
      </w:r>
      <w:r w:rsidRPr="00F5720C">
        <w:rPr>
          <w:vertAlign w:val="subscript"/>
        </w:rPr>
        <w:t>4</w:t>
      </w:r>
      <w:r>
        <w:t>) in the humidity ratio equation shown above (RWO).</w:t>
      </w:r>
    </w:p>
    <w:p w14:paraId="6B2564F6" w14:textId="77777777" w:rsidR="004D3B73" w:rsidRDefault="004D3B73" w:rsidP="004D3B73">
      <w:pPr>
        <w:pStyle w:val="Heading4"/>
      </w:pPr>
      <w:r>
        <w:t xml:space="preserve">Field: </w:t>
      </w:r>
      <w:r w:rsidRPr="00AF5547">
        <w:t>Humid</w:t>
      </w:r>
      <w:r>
        <w:t>ity Ratio Equation Coefficient 5</w:t>
      </w:r>
    </w:p>
    <w:p w14:paraId="149F3312" w14:textId="77777777" w:rsidR="004D3B73" w:rsidRPr="00A66C69" w:rsidRDefault="004D3B73" w:rsidP="004D3B73">
      <w:pPr>
        <w:pStyle w:val="BodyText"/>
      </w:pPr>
      <w:r>
        <w:t>The coefficient (C</w:t>
      </w:r>
      <w:r>
        <w:rPr>
          <w:vertAlign w:val="subscript"/>
        </w:rPr>
        <w:t>5</w:t>
      </w:r>
      <w:r>
        <w:t>) in the humidity ratio equation shown above (RWO).</w:t>
      </w:r>
    </w:p>
    <w:p w14:paraId="3A76FD33" w14:textId="77777777" w:rsidR="004D3B73" w:rsidRDefault="004D3B73" w:rsidP="004D3B73">
      <w:pPr>
        <w:pStyle w:val="Heading4"/>
        <w:rPr>
          <w:b w:val="0"/>
          <w:i w:val="0"/>
        </w:rPr>
      </w:pPr>
      <w:r>
        <w:t xml:space="preserve">Field: </w:t>
      </w:r>
      <w:r w:rsidRPr="00AF5547">
        <w:t>Humid</w:t>
      </w:r>
      <w:r>
        <w:t>ity Ratio Equation Coefficient 6</w:t>
      </w:r>
    </w:p>
    <w:p w14:paraId="01DC6832" w14:textId="77777777" w:rsidR="004D3B73" w:rsidRPr="00A66C69" w:rsidRDefault="004D3B73" w:rsidP="004D3B73">
      <w:pPr>
        <w:pStyle w:val="BodyText"/>
      </w:pPr>
      <w:r>
        <w:t>The coefficient (C</w:t>
      </w:r>
      <w:r>
        <w:rPr>
          <w:vertAlign w:val="subscript"/>
        </w:rPr>
        <w:t>6</w:t>
      </w:r>
      <w:r>
        <w:t>) in the humidity ratio equation shown above (RWO).</w:t>
      </w:r>
    </w:p>
    <w:p w14:paraId="7F95F165" w14:textId="77777777" w:rsidR="004D3B73" w:rsidRDefault="004D3B73" w:rsidP="004D3B73">
      <w:pPr>
        <w:pStyle w:val="Heading4"/>
      </w:pPr>
      <w:r>
        <w:t xml:space="preserve">Field: </w:t>
      </w:r>
      <w:r w:rsidRPr="00AF5547">
        <w:t>Humid</w:t>
      </w:r>
      <w:r>
        <w:t>ity Ratio Equation Coefficient 7</w:t>
      </w:r>
    </w:p>
    <w:p w14:paraId="365AA87B" w14:textId="77777777" w:rsidR="004D3B73" w:rsidRPr="00A66C69" w:rsidRDefault="004D3B73" w:rsidP="004D3B73">
      <w:pPr>
        <w:pStyle w:val="BodyText"/>
      </w:pPr>
      <w:r>
        <w:t>The coefficient (C</w:t>
      </w:r>
      <w:r>
        <w:rPr>
          <w:vertAlign w:val="subscript"/>
        </w:rPr>
        <w:t>7</w:t>
      </w:r>
      <w:r>
        <w:t>) in the humidity ratio equation shown above (RWO).</w:t>
      </w:r>
    </w:p>
    <w:p w14:paraId="4EFE39BE" w14:textId="77777777" w:rsidR="004D3B73" w:rsidRDefault="004D3B73" w:rsidP="004D3B73">
      <w:pPr>
        <w:pStyle w:val="Heading4"/>
      </w:pPr>
      <w:r>
        <w:t xml:space="preserve">Field: </w:t>
      </w:r>
      <w:r w:rsidRPr="00AF5547">
        <w:t>Humid</w:t>
      </w:r>
      <w:r>
        <w:t>ity Ratio Equation Coefficient 8</w:t>
      </w:r>
    </w:p>
    <w:p w14:paraId="09FA1DAC" w14:textId="77777777" w:rsidR="004D3B73" w:rsidRDefault="004D3B73" w:rsidP="004D3B73">
      <w:pPr>
        <w:pStyle w:val="BodyText"/>
      </w:pPr>
      <w:r>
        <w:t>The coefficient (C</w:t>
      </w:r>
      <w:r>
        <w:rPr>
          <w:vertAlign w:val="subscript"/>
        </w:rPr>
        <w:t>8</w:t>
      </w:r>
      <w:r>
        <w:t>) in the humidity ratio equation shown above (RWO).</w:t>
      </w:r>
    </w:p>
    <w:p w14:paraId="5B50F552" w14:textId="77777777" w:rsidR="004D3B73" w:rsidRDefault="004D3B73" w:rsidP="004D3B73">
      <w:pPr>
        <w:pStyle w:val="BodyText"/>
      </w:pPr>
    </w:p>
    <w:p w14:paraId="4BE04093" w14:textId="77777777"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14:paraId="751A35EB" w14:textId="77777777" w:rsidR="004D3B73" w:rsidRDefault="004D3B73" w:rsidP="004D3B73">
      <w:pPr>
        <w:pStyle w:val="Heading4"/>
      </w:pPr>
      <w:r>
        <w:t>Field: Minimum Regeneration Inlet Air Humidity Ratio for Humidity Ratio Equation</w:t>
      </w:r>
    </w:p>
    <w:p w14:paraId="09937581" w14:textId="77777777"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790F9686" w14:textId="77777777" w:rsidR="004D3B73" w:rsidRDefault="004D3B73" w:rsidP="004D3B73">
      <w:pPr>
        <w:pStyle w:val="Heading4"/>
      </w:pPr>
      <w:r>
        <w:t>Field: Maximum Regeneration Inlet Air Humidity Ratio for Humidity Ratio Equation</w:t>
      </w:r>
    </w:p>
    <w:p w14:paraId="660E8984" w14:textId="77777777"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56BE6A17" w14:textId="77777777" w:rsidR="004D3B73" w:rsidRDefault="004D3B73" w:rsidP="004D3B73">
      <w:pPr>
        <w:pStyle w:val="Heading4"/>
      </w:pPr>
      <w:r>
        <w:t>Field: Minimum Regeneration Inlet Air Temperature for Humidity Ratio Equation</w:t>
      </w:r>
    </w:p>
    <w:p w14:paraId="61F8C5BA" w14:textId="77777777"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14:paraId="1FC65474" w14:textId="77777777" w:rsidR="004D3B73" w:rsidRDefault="004D3B73" w:rsidP="004D3B73">
      <w:pPr>
        <w:pStyle w:val="Heading4"/>
      </w:pPr>
      <w:r>
        <w:t>Field: Maximum Regeneration Inlet Air Temperature for Humidity Ratio Equation</w:t>
      </w:r>
    </w:p>
    <w:p w14:paraId="16A29E7D" w14:textId="77777777"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14:paraId="77A6EBA9" w14:textId="77777777" w:rsidR="004D3B73" w:rsidRDefault="004D3B73" w:rsidP="004D3B73">
      <w:pPr>
        <w:pStyle w:val="Heading4"/>
      </w:pPr>
      <w:r>
        <w:t>Field: Minimum Process Inlet Air Humidity Ratio for Humidity Ratio Equation</w:t>
      </w:r>
    </w:p>
    <w:p w14:paraId="59ABB2D2" w14:textId="77777777"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2AF80904" w14:textId="77777777" w:rsidR="004D3B73" w:rsidRDefault="004D3B73" w:rsidP="004D3B73">
      <w:pPr>
        <w:pStyle w:val="Heading4"/>
      </w:pPr>
      <w:r>
        <w:t>Field: Maximum Process Inlet Air Humidity Ratio for Humidity Ratio Equation</w:t>
      </w:r>
    </w:p>
    <w:p w14:paraId="087EB96B" w14:textId="77777777"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009C04FB" w14:textId="77777777" w:rsidR="004D3B73" w:rsidRDefault="004D3B73" w:rsidP="004D3B73">
      <w:pPr>
        <w:pStyle w:val="Heading4"/>
      </w:pPr>
      <w:r>
        <w:t>Field: Minimum Process Inlet Air Temperature for Humidity Ratio Equation</w:t>
      </w:r>
    </w:p>
    <w:p w14:paraId="7C77D31E" w14:textId="77777777"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14:paraId="1BEB201C" w14:textId="77777777" w:rsidR="004D3B73" w:rsidRDefault="004D3B73" w:rsidP="004D3B73">
      <w:pPr>
        <w:pStyle w:val="Heading4"/>
      </w:pPr>
      <w:r>
        <w:t>Field: Maximum Process Inlet Air Temperature for Humidity Ratio Equation</w:t>
      </w:r>
    </w:p>
    <w:p w14:paraId="263B9B14" w14:textId="77777777"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14:paraId="57B91DFD" w14:textId="77777777" w:rsidR="004D3B73" w:rsidRDefault="004D3B73" w:rsidP="004D3B73">
      <w:pPr>
        <w:pStyle w:val="Heading4"/>
      </w:pPr>
      <w:r>
        <w:t>Field: Minimum Regeneration Air Velocity for Humidity Ratio Equation</w:t>
      </w:r>
    </w:p>
    <w:p w14:paraId="73C056F0" w14:textId="77777777"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14:paraId="34D421D6" w14:textId="77777777" w:rsidR="004D3B73" w:rsidRDefault="004D3B73" w:rsidP="004D3B73">
      <w:pPr>
        <w:pStyle w:val="Heading4"/>
      </w:pPr>
      <w:r>
        <w:lastRenderedPageBreak/>
        <w:t>Field: Maximum Regeneration Air Velocity for Humidity Ratio Equation</w:t>
      </w:r>
    </w:p>
    <w:p w14:paraId="4922D0E7" w14:textId="77777777"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14:paraId="57B516AB" w14:textId="77777777" w:rsidR="004D3B73" w:rsidRDefault="004D3B73" w:rsidP="004D3B73">
      <w:pPr>
        <w:pStyle w:val="Heading4"/>
      </w:pPr>
      <w:r>
        <w:t>Field: Minimum Regeneration Outlet Air Humidity Ratio for Humidity Ratio Equation</w:t>
      </w:r>
    </w:p>
    <w:p w14:paraId="59337569" w14:textId="77777777"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14:paraId="262C2E70" w14:textId="77777777" w:rsidR="004D3B73" w:rsidRDefault="004D3B73" w:rsidP="004D3B73">
      <w:pPr>
        <w:pStyle w:val="Heading4"/>
      </w:pPr>
      <w:r>
        <w:t>Field: Maximum Regeneration Outlet Air Humidity Ratio for Humidity Ratio Equation</w:t>
      </w:r>
    </w:p>
    <w:p w14:paraId="07FE4ABE" w14:textId="77777777"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14:paraId="41861C83" w14:textId="77777777" w:rsidR="004D3B73" w:rsidRDefault="004D3B73" w:rsidP="004D3B73">
      <w:pPr>
        <w:pStyle w:val="Heading4"/>
      </w:pPr>
      <w:r>
        <w:t>Field: Minimum Regeneration Inlet Air Relative Humidity for Humidity Ratio Equation</w:t>
      </w:r>
    </w:p>
    <w:p w14:paraId="51009DFD" w14:textId="77777777"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14:paraId="1FB9C8EE" w14:textId="77777777" w:rsidR="004D3B73" w:rsidRDefault="004D3B73" w:rsidP="004D3B73">
      <w:pPr>
        <w:pStyle w:val="Heading4"/>
      </w:pPr>
      <w:r>
        <w:t>Field: Maximum Regeneration Inlet Air Relative Humidity for Humidity Ratio Equation</w:t>
      </w:r>
    </w:p>
    <w:p w14:paraId="355E1A05" w14:textId="77777777"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14:paraId="7618F732" w14:textId="77777777" w:rsidR="004D3B73" w:rsidRDefault="004D3B73" w:rsidP="004D3B73">
      <w:pPr>
        <w:pStyle w:val="Heading4"/>
      </w:pPr>
      <w:r>
        <w:t>Field: Minimum Process Inlet Air Relative Humidity for Humidity Ratio Equation</w:t>
      </w:r>
    </w:p>
    <w:p w14:paraId="36D04103" w14:textId="77777777"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14:paraId="6E5ACFB4" w14:textId="77777777" w:rsidR="004D3B73" w:rsidRDefault="004D3B73" w:rsidP="004D3B73">
      <w:pPr>
        <w:pStyle w:val="Heading4"/>
      </w:pPr>
      <w:r>
        <w:t>Field: Maximum Process Inlet Air Relative Humidity for Humidity Ratio Equation</w:t>
      </w:r>
    </w:p>
    <w:p w14:paraId="2CDF0E66" w14:textId="77777777"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14:paraId="04382903" w14:textId="77777777" w:rsidR="004D3B73" w:rsidRDefault="004D3B73" w:rsidP="004D3B73">
      <w:pPr>
        <w:pStyle w:val="BodyText"/>
      </w:pPr>
      <w:r>
        <w:t>Following is an example input for this heat exchanger performance data type object:</w:t>
      </w:r>
    </w:p>
    <w:p w14:paraId="798A1647" w14:textId="77777777" w:rsidR="004D3B73" w:rsidRDefault="004D3B73" w:rsidP="004D3B73">
      <w:pPr>
        <w:pStyle w:val="IDDDefinition"/>
      </w:pPr>
      <w:r>
        <w:t xml:space="preserve">  HeatExchanger:Desiccant:BalancedFlow:PerformanceDataType1,</w:t>
      </w:r>
    </w:p>
    <w:p w14:paraId="418598DB" w14:textId="77777777" w:rsidR="004D3B73" w:rsidRDefault="004D3B73" w:rsidP="004D3B73">
      <w:pPr>
        <w:pStyle w:val="IDDDefinition"/>
      </w:pPr>
      <w:r>
        <w:t xml:space="preserve">    HXDesPerf1,     !- Name</w:t>
      </w:r>
    </w:p>
    <w:p w14:paraId="3D45D529" w14:textId="77777777" w:rsidR="004D3B73" w:rsidRDefault="004D3B73" w:rsidP="004D3B73">
      <w:pPr>
        <w:pStyle w:val="IDDDefinition"/>
      </w:pPr>
      <w:r>
        <w:t xml:space="preserve">    1.05,           !- Nominal Air Flow Rate {m3/s}</w:t>
      </w:r>
    </w:p>
    <w:p w14:paraId="3B0F6A4D" w14:textId="77777777" w:rsidR="004D3B73" w:rsidRDefault="004D3B73" w:rsidP="004D3B73">
      <w:pPr>
        <w:pStyle w:val="IDDDefinition"/>
      </w:pPr>
      <w:r>
        <w:t xml:space="preserve">    3.25,           !- Nominal Air Face Velocity {m/s}</w:t>
      </w:r>
    </w:p>
    <w:p w14:paraId="596DCEBC" w14:textId="77777777" w:rsidR="004D3B73" w:rsidRDefault="004D3B73" w:rsidP="004D3B73">
      <w:pPr>
        <w:pStyle w:val="IDDDefinition"/>
      </w:pPr>
      <w:r>
        <w:t xml:space="preserve">    50.0,           !- Nominal Electric Power {W}</w:t>
      </w:r>
    </w:p>
    <w:p w14:paraId="64A0D611" w14:textId="77777777" w:rsidR="004D3B73" w:rsidRDefault="004D3B73" w:rsidP="004D3B73">
      <w:pPr>
        <w:pStyle w:val="IDDDefinition"/>
      </w:pPr>
      <w:r>
        <w:t xml:space="preserve">    -2.53636E+00,   !- Temperature Equation Coefficient 1</w:t>
      </w:r>
    </w:p>
    <w:p w14:paraId="094126DE" w14:textId="77777777" w:rsidR="004D3B73" w:rsidRDefault="004D3B73" w:rsidP="004D3B73">
      <w:pPr>
        <w:pStyle w:val="IDDDefinition"/>
      </w:pPr>
      <w:r>
        <w:t xml:space="preserve">    2.13247E+01,    !- Temperature Equation Coefficient 2</w:t>
      </w:r>
    </w:p>
    <w:p w14:paraId="237CBA36" w14:textId="77777777" w:rsidR="004D3B73" w:rsidRDefault="004D3B73" w:rsidP="004D3B73">
      <w:pPr>
        <w:pStyle w:val="IDDDefinition"/>
      </w:pPr>
      <w:r>
        <w:t xml:space="preserve">    9.23308E-01,    !- Temperature Equation Coefficient 3</w:t>
      </w:r>
    </w:p>
    <w:p w14:paraId="03007FDD" w14:textId="77777777" w:rsidR="004D3B73" w:rsidRDefault="004D3B73" w:rsidP="004D3B73">
      <w:pPr>
        <w:pStyle w:val="IDDDefinition"/>
      </w:pPr>
      <w:r>
        <w:t xml:space="preserve">    9.43276E+02,    !- Temperature Equation Coefficient 4</w:t>
      </w:r>
    </w:p>
    <w:p w14:paraId="4535F762" w14:textId="77777777" w:rsidR="004D3B73" w:rsidRDefault="004D3B73" w:rsidP="004D3B73">
      <w:pPr>
        <w:pStyle w:val="IDDDefinition"/>
      </w:pPr>
      <w:r>
        <w:t xml:space="preserve">    -5.92367E+01,   !- Temperature Equation Coefficient 5</w:t>
      </w:r>
    </w:p>
    <w:p w14:paraId="426049FD" w14:textId="77777777" w:rsidR="004D3B73" w:rsidRDefault="004D3B73" w:rsidP="004D3B73">
      <w:pPr>
        <w:pStyle w:val="IDDDefinition"/>
      </w:pPr>
      <w:r>
        <w:t xml:space="preserve">    -4.27465E-02,   !- Temperature Equation Coefficient 6</w:t>
      </w:r>
    </w:p>
    <w:p w14:paraId="03034229" w14:textId="77777777" w:rsidR="004D3B73" w:rsidRDefault="004D3B73" w:rsidP="004D3B73">
      <w:pPr>
        <w:pStyle w:val="IDDDefinition"/>
      </w:pPr>
      <w:r>
        <w:t xml:space="preserve">    1.12204E+02,    !- Temperature Equation Coefficient 7</w:t>
      </w:r>
    </w:p>
    <w:p w14:paraId="2F0DCACE" w14:textId="77777777" w:rsidR="004D3B73" w:rsidRDefault="004D3B73" w:rsidP="004D3B73">
      <w:pPr>
        <w:pStyle w:val="IDDDefinition"/>
      </w:pPr>
      <w:r>
        <w:t xml:space="preserve">    7.78252E-01,    !- Temperature Equation Coefficient 8</w:t>
      </w:r>
    </w:p>
    <w:p w14:paraId="3F2A0540" w14:textId="77777777" w:rsidR="00D511E6" w:rsidRPr="00D511E6" w:rsidRDefault="00D511E6" w:rsidP="00D511E6">
      <w:pPr>
        <w:pStyle w:val="BodyText"/>
      </w:pPr>
    </w:p>
    <w:p w14:paraId="4A182C82" w14:textId="77777777" w:rsidR="004D3B73" w:rsidRDefault="004D3B73" w:rsidP="004D3B73">
      <w:pPr>
        <w:pStyle w:val="IDDDefinition"/>
      </w:pPr>
      <w:r>
        <w:lastRenderedPageBreak/>
        <w:t xml:space="preserve">    0.007143,       !- Minimum Regeneration Inlet Air Humidity Ratio for Temperature Equation </w:t>
      </w:r>
    </w:p>
    <w:p w14:paraId="1C706347" w14:textId="77777777" w:rsidR="004D3B73" w:rsidRDefault="004D3B73" w:rsidP="004D3B73">
      <w:pPr>
        <w:pStyle w:val="IDDDefinition"/>
      </w:pPr>
      <w:r>
        <w:t xml:space="preserve">    0.024286,       !- Maximum Regeneration Inlet Air Humidity Ratio for Temperature Equation </w:t>
      </w:r>
    </w:p>
    <w:p w14:paraId="1E9D4B6C" w14:textId="77777777" w:rsidR="004D3B73" w:rsidRDefault="004D3B73" w:rsidP="004D3B73">
      <w:pPr>
        <w:pStyle w:val="IDDDefinition"/>
      </w:pPr>
      <w:r>
        <w:t xml:space="preserve">    46.111110,      !- Minimum Regeneration Inlet Air Temperature for Temperature Equation {C}</w:t>
      </w:r>
    </w:p>
    <w:p w14:paraId="136343A8" w14:textId="77777777" w:rsidR="004D3B73" w:rsidRDefault="004D3B73" w:rsidP="004D3B73">
      <w:pPr>
        <w:pStyle w:val="IDDDefinition"/>
      </w:pPr>
      <w:r>
        <w:t xml:space="preserve">    46.111112,      !- Maximum Regeneration Inlet Air Temperature for Temperature Equation {C}</w:t>
      </w:r>
    </w:p>
    <w:p w14:paraId="62273A34" w14:textId="77777777" w:rsidR="004D3B73" w:rsidRDefault="004D3B73" w:rsidP="004D3B73">
      <w:pPr>
        <w:pStyle w:val="IDDDefinition"/>
      </w:pPr>
      <w:r>
        <w:t xml:space="preserve">    0.005000,       !- Minimum Process Inlet Air Humidity Ratio for Temperature Equation </w:t>
      </w:r>
    </w:p>
    <w:p w14:paraId="15F0C33F" w14:textId="77777777" w:rsidR="004D3B73" w:rsidRDefault="004D3B73" w:rsidP="004D3B73">
      <w:pPr>
        <w:pStyle w:val="IDDDefinition"/>
      </w:pPr>
      <w:r>
        <w:t xml:space="preserve">    0.015714,       !- Maximum Process Inlet Air Humidity Ratio for Temperature Equation </w:t>
      </w:r>
    </w:p>
    <w:p w14:paraId="507F0002" w14:textId="77777777" w:rsidR="004D3B73" w:rsidRDefault="004D3B73" w:rsidP="004D3B73">
      <w:pPr>
        <w:pStyle w:val="IDDDefinition"/>
      </w:pPr>
      <w:r>
        <w:t xml:space="preserve">    4.583333,       !- Minimum Process Inlet Air Temperature for Temperature Equation {C}</w:t>
      </w:r>
    </w:p>
    <w:p w14:paraId="33302871" w14:textId="77777777" w:rsidR="004D3B73" w:rsidRDefault="004D3B73" w:rsidP="004D3B73">
      <w:pPr>
        <w:pStyle w:val="IDDDefinition"/>
      </w:pPr>
      <w:r>
        <w:t xml:space="preserve">    21.83333,       !- Maximum Process Inlet Air Temperature for Temperature Equation {C}</w:t>
      </w:r>
    </w:p>
    <w:p w14:paraId="598C371D" w14:textId="77777777" w:rsidR="004D3B73" w:rsidRDefault="004D3B73" w:rsidP="004D3B73">
      <w:pPr>
        <w:pStyle w:val="IDDDefinition"/>
      </w:pPr>
      <w:r>
        <w:t xml:space="preserve">    2.286,          !- Minimum Regeneration Air Velocity for Temperature Equation {m/s}</w:t>
      </w:r>
    </w:p>
    <w:p w14:paraId="732B38FC" w14:textId="77777777" w:rsidR="004D3B73" w:rsidRDefault="004D3B73" w:rsidP="004D3B73">
      <w:pPr>
        <w:pStyle w:val="IDDDefinition"/>
      </w:pPr>
      <w:r>
        <w:t xml:space="preserve">    4.826,          !- Maximum Regeneration Air Velocity for Temperature Equation {m/s}</w:t>
      </w:r>
    </w:p>
    <w:p w14:paraId="5C361980" w14:textId="77777777" w:rsidR="004D3B73" w:rsidRDefault="004D3B73" w:rsidP="004D3B73">
      <w:pPr>
        <w:pStyle w:val="IDDDefinition"/>
      </w:pPr>
      <w:r>
        <w:t xml:space="preserve">    35.0,           !- Minimum Regeneration Outlet Air Temperature for Temperature Equation {C}</w:t>
      </w:r>
    </w:p>
    <w:p w14:paraId="227D2A61" w14:textId="77777777" w:rsidR="004D3B73" w:rsidRDefault="004D3B73" w:rsidP="004D3B73">
      <w:pPr>
        <w:pStyle w:val="IDDDefinition"/>
      </w:pPr>
      <w:r>
        <w:t xml:space="preserve">    50.0,           !- Maximum Regeneration Outlet Air Temperature for Temperature Equation {C}</w:t>
      </w:r>
    </w:p>
    <w:p w14:paraId="36CF8DC7" w14:textId="77777777" w:rsidR="004D3B73" w:rsidRDefault="004D3B73" w:rsidP="004D3B73">
      <w:pPr>
        <w:pStyle w:val="IDDDefinition"/>
      </w:pPr>
      <w:r>
        <w:t xml:space="preserve">    5.0,            !- Minimum Regeneration Inlet Air Relative Humidity for Temperature Equation </w:t>
      </w:r>
      <w:r w:rsidR="0087292E">
        <w:t>{percent}</w:t>
      </w:r>
    </w:p>
    <w:p w14:paraId="537ECA28" w14:textId="77777777" w:rsidR="004D3B73" w:rsidRDefault="004D3B73" w:rsidP="004D3B73">
      <w:pPr>
        <w:pStyle w:val="IDDDefinition"/>
      </w:pPr>
      <w:r>
        <w:t xml:space="preserve">    45.0,           !- Maximum Regeneration Inlet Air Relative Humidity for Temperature Equation </w:t>
      </w:r>
      <w:r w:rsidR="0087292E">
        <w:t>{percent}</w:t>
      </w:r>
    </w:p>
    <w:p w14:paraId="421E4995" w14:textId="77777777" w:rsidR="004D3B73" w:rsidRDefault="004D3B73" w:rsidP="004D3B73">
      <w:pPr>
        <w:pStyle w:val="IDDDefinition"/>
      </w:pPr>
      <w:r>
        <w:t xml:space="preserve">    80.0,           !- Minimum Process Inlet Air Relative Humidity for Temperature Equation </w:t>
      </w:r>
      <w:r w:rsidR="0087292E">
        <w:t>{percent}</w:t>
      </w:r>
    </w:p>
    <w:p w14:paraId="1EF9A5EF" w14:textId="77777777" w:rsidR="004D3B73" w:rsidRDefault="004D3B73" w:rsidP="004D3B73">
      <w:pPr>
        <w:pStyle w:val="IDDDefinition"/>
      </w:pPr>
      <w:r>
        <w:t xml:space="preserve">    100.0,          !- Maximum Process Inlet Air Relative Humidity for Temperature Equation </w:t>
      </w:r>
      <w:r w:rsidR="0087292E">
        <w:t>{percent}</w:t>
      </w:r>
    </w:p>
    <w:p w14:paraId="6A5F7C44" w14:textId="77777777" w:rsidR="004D3B73" w:rsidRDefault="004D3B73" w:rsidP="004D3B73">
      <w:pPr>
        <w:pStyle w:val="IDDDefinition"/>
      </w:pPr>
      <w:r>
        <w:t xml:space="preserve">    -2.25547E+01,   !- Humidity Ratio Equation Coefficient 1</w:t>
      </w:r>
    </w:p>
    <w:p w14:paraId="6C2F309D" w14:textId="77777777" w:rsidR="004D3B73" w:rsidRDefault="004D3B73" w:rsidP="004D3B73">
      <w:pPr>
        <w:pStyle w:val="IDDDefinition"/>
      </w:pPr>
      <w:r>
        <w:t xml:space="preserve">    9.76839E-01,    !- Humidity Ratio Equation Coefficient 2</w:t>
      </w:r>
    </w:p>
    <w:p w14:paraId="6968F729" w14:textId="77777777" w:rsidR="004D3B73" w:rsidRDefault="004D3B73" w:rsidP="004D3B73">
      <w:pPr>
        <w:pStyle w:val="IDDDefinition"/>
      </w:pPr>
      <w:r>
        <w:t xml:space="preserve">    4.89176E-01,    !- Humidity Ratio Equation Coefficient 3</w:t>
      </w:r>
    </w:p>
    <w:p w14:paraId="7ADED11C" w14:textId="77777777" w:rsidR="004D3B73" w:rsidRDefault="004D3B73" w:rsidP="004D3B73">
      <w:pPr>
        <w:pStyle w:val="IDDDefinition"/>
      </w:pPr>
      <w:r>
        <w:t xml:space="preserve">    -6.30019E-02,   !- Humidity Ratio Equation Coefficient 4</w:t>
      </w:r>
    </w:p>
    <w:p w14:paraId="51090A9E" w14:textId="77777777" w:rsidR="004D3B73" w:rsidRDefault="004D3B73" w:rsidP="004D3B73">
      <w:pPr>
        <w:pStyle w:val="IDDDefinition"/>
      </w:pPr>
      <w:r>
        <w:t xml:space="preserve">    1.20773E-02,    !- Humidity Ratio Equation Coefficient 5</w:t>
      </w:r>
    </w:p>
    <w:p w14:paraId="62E93B85" w14:textId="77777777" w:rsidR="004D3B73" w:rsidRDefault="004D3B73" w:rsidP="004D3B73">
      <w:pPr>
        <w:pStyle w:val="IDDDefinition"/>
      </w:pPr>
      <w:r>
        <w:t xml:space="preserve">    5.17134E-05,    !- Humidity Ratio Equation Coefficient 6</w:t>
      </w:r>
    </w:p>
    <w:p w14:paraId="289D3B47" w14:textId="77777777" w:rsidR="004D3B73" w:rsidRDefault="004D3B73" w:rsidP="004D3B73">
      <w:pPr>
        <w:pStyle w:val="IDDDefinition"/>
      </w:pPr>
      <w:r>
        <w:t xml:space="preserve">    4.94917E-02,    !- Humidity Ratio Equation Coefficient 7</w:t>
      </w:r>
    </w:p>
    <w:p w14:paraId="32F7E417" w14:textId="77777777" w:rsidR="004D3B73" w:rsidRDefault="004D3B73" w:rsidP="004D3B73">
      <w:pPr>
        <w:pStyle w:val="IDDDefinition"/>
      </w:pPr>
      <w:r>
        <w:t xml:space="preserve">    -2.59417E-04,   !- Humidity Ratio Equation Coefficient 8</w:t>
      </w:r>
    </w:p>
    <w:p w14:paraId="6AF62344" w14:textId="77777777" w:rsidR="004D3B73" w:rsidRDefault="004D3B73" w:rsidP="004D3B73">
      <w:pPr>
        <w:pStyle w:val="IDDDefinition"/>
      </w:pPr>
      <w:r>
        <w:t xml:space="preserve">    0.007143,       !- Minimum Regeneration Inlet Air Humidity Ratio for Humidity Ratio Equation</w:t>
      </w:r>
    </w:p>
    <w:p w14:paraId="7FB3CA88" w14:textId="77777777" w:rsidR="004D3B73" w:rsidRDefault="004D3B73" w:rsidP="004D3B73">
      <w:pPr>
        <w:pStyle w:val="IDDDefinition"/>
      </w:pPr>
      <w:r>
        <w:t xml:space="preserve">    0.024286,       !- Maximum Regeneration Inlet Air Humidity Ratio for Humidity Ratio Equation</w:t>
      </w:r>
    </w:p>
    <w:p w14:paraId="2F6DB3BA" w14:textId="77777777" w:rsidR="004D3B73" w:rsidRDefault="004D3B73" w:rsidP="004D3B73">
      <w:pPr>
        <w:pStyle w:val="IDDDefinition"/>
      </w:pPr>
      <w:r>
        <w:t xml:space="preserve">    46.111110,      !- Minimum Regeneration Inlet Air Temperature for Humidity Ratio Equation {C}</w:t>
      </w:r>
    </w:p>
    <w:p w14:paraId="1E94A4D7" w14:textId="77777777" w:rsidR="004D3B73" w:rsidRDefault="004D3B73" w:rsidP="004D3B73">
      <w:pPr>
        <w:pStyle w:val="IDDDefinition"/>
      </w:pPr>
      <w:r>
        <w:t xml:space="preserve">    46.111112,      !- Maximum Regeneration Inlet Air Temperature for Humidity Ratio Equation {C}</w:t>
      </w:r>
    </w:p>
    <w:p w14:paraId="47847D68" w14:textId="77777777" w:rsidR="004D3B73" w:rsidRDefault="004D3B73" w:rsidP="004D3B73">
      <w:pPr>
        <w:pStyle w:val="IDDDefinition"/>
      </w:pPr>
      <w:r>
        <w:t xml:space="preserve">    0.005000,       !- Minimum Process Inlet Air Humidity Ratio for Humidity Ratio Equation</w:t>
      </w:r>
    </w:p>
    <w:p w14:paraId="40CBEC8D" w14:textId="77777777" w:rsidR="004D3B73" w:rsidRDefault="004D3B73" w:rsidP="004D3B73">
      <w:pPr>
        <w:pStyle w:val="IDDDefinition"/>
      </w:pPr>
      <w:r>
        <w:t xml:space="preserve">    0.015714,       !- Maximum Process Inlet Air Humidity Ratio for Humidity Ratio Equation</w:t>
      </w:r>
    </w:p>
    <w:p w14:paraId="6A3EBB08" w14:textId="77777777" w:rsidR="004D3B73" w:rsidRDefault="004D3B73" w:rsidP="004D3B73">
      <w:pPr>
        <w:pStyle w:val="IDDDefinition"/>
      </w:pPr>
      <w:r>
        <w:t xml:space="preserve">    4.583333,       !- Minimum Process Inlet Air Temperature for Humidity Ratio Equation {C}</w:t>
      </w:r>
    </w:p>
    <w:p w14:paraId="039A0BA2" w14:textId="77777777" w:rsidR="004D3B73" w:rsidRDefault="004D3B73" w:rsidP="004D3B73">
      <w:pPr>
        <w:pStyle w:val="IDDDefinition"/>
      </w:pPr>
      <w:r>
        <w:t xml:space="preserve">    21.83333,       !- Maximum Process Inlet Air Temperature for Humidity Ratio Equation {C}</w:t>
      </w:r>
    </w:p>
    <w:p w14:paraId="47BD04A4" w14:textId="77777777" w:rsidR="004D3B73" w:rsidRDefault="004D3B73" w:rsidP="004D3B73">
      <w:pPr>
        <w:pStyle w:val="IDDDefinition"/>
      </w:pPr>
      <w:r>
        <w:t xml:space="preserve">    2.286,          !- Minimum Regeneration Air Velocity for Humidity Ratio Equation {m/s}</w:t>
      </w:r>
    </w:p>
    <w:p w14:paraId="3967E9A9" w14:textId="77777777" w:rsidR="004D3B73" w:rsidRDefault="004D3B73" w:rsidP="004D3B73">
      <w:pPr>
        <w:pStyle w:val="IDDDefinition"/>
      </w:pPr>
      <w:r>
        <w:t xml:space="preserve">    4.826,          !- Maximum Regeneration Air Velocity for Humidity Ratio Equation {m/s}</w:t>
      </w:r>
    </w:p>
    <w:p w14:paraId="627BC951" w14:textId="77777777" w:rsidR="004D3B73" w:rsidRDefault="004D3B73" w:rsidP="004D3B73">
      <w:pPr>
        <w:pStyle w:val="IDDDefinition"/>
      </w:pPr>
      <w:r>
        <w:t xml:space="preserve">    0.007914,       !- Minimum Regeneration Outlet Air Humidity Ratio for Humidity Ratio Equation</w:t>
      </w:r>
    </w:p>
    <w:p w14:paraId="41E708DC" w14:textId="77777777" w:rsidR="004D3B73" w:rsidRDefault="004D3B73" w:rsidP="004D3B73">
      <w:pPr>
        <w:pStyle w:val="IDDDefinition"/>
      </w:pPr>
      <w:r>
        <w:t xml:space="preserve">    0.026279,       !- Maximum Regeneration Outlet Air Humidity Ratio for Humidity Ratio Equation</w:t>
      </w:r>
    </w:p>
    <w:p w14:paraId="574BB0FE" w14:textId="77777777" w:rsidR="004D3B73" w:rsidRDefault="004D3B73" w:rsidP="004D3B73">
      <w:pPr>
        <w:pStyle w:val="IDDDefinition"/>
      </w:pPr>
      <w:r>
        <w:t xml:space="preserve">    5.0,         !- Minimum Regeneration Inlet Air Relative Humidity for Humidity Ratio Equation {</w:t>
      </w:r>
      <w:r w:rsidR="00F770B4">
        <w:t>%</w:t>
      </w:r>
      <w:r>
        <w:t>}</w:t>
      </w:r>
    </w:p>
    <w:p w14:paraId="0DD1EEA5" w14:textId="77777777" w:rsidR="004D3B73" w:rsidRDefault="004D3B73" w:rsidP="004D3B73">
      <w:pPr>
        <w:pStyle w:val="IDDDefinition"/>
      </w:pPr>
      <w:r>
        <w:t xml:space="preserve">    45.0,        !- Maximum Regeneration Inlet Air Relative Humidity for Humidity Ratio Equation </w:t>
      </w:r>
      <w:r w:rsidR="0087292E">
        <w:t>{percent}</w:t>
      </w:r>
    </w:p>
    <w:p w14:paraId="49BCF8C5" w14:textId="77777777" w:rsidR="004D3B73" w:rsidRDefault="004D3B73" w:rsidP="004D3B73">
      <w:pPr>
        <w:pStyle w:val="IDDDefinition"/>
      </w:pPr>
      <w:r>
        <w:t xml:space="preserve">    80.0,          !- Minimum Process Inlet Air Relative Humidity for Humidity Ratio Equation </w:t>
      </w:r>
      <w:r w:rsidR="0087292E">
        <w:t>{percent}</w:t>
      </w:r>
    </w:p>
    <w:p w14:paraId="71A08CAF" w14:textId="77777777" w:rsidR="004D3B73" w:rsidRDefault="004D3B73" w:rsidP="004D3B73">
      <w:pPr>
        <w:pStyle w:val="IDDDefinition"/>
      </w:pPr>
      <w:r>
        <w:t xml:space="preserve">    100.0;         !- Maximum Process Inlet Air Relative Humidity for Humidity Ratio Equation </w:t>
      </w:r>
      <w:r w:rsidR="0087292E">
        <w:t>{percent}</w:t>
      </w:r>
    </w:p>
    <w:p w14:paraId="3741FDBA" w14:textId="77777777" w:rsidR="004D3B73" w:rsidRDefault="004D3B73" w:rsidP="004D3B73">
      <w:pPr>
        <w:pStyle w:val="Heading3"/>
      </w:pPr>
      <w:bookmarkStart w:id="3322" w:name="_Toc163878994"/>
      <w:bookmarkStart w:id="3323" w:name="_Toc214167348"/>
      <w:bookmarkStart w:id="3324" w:name="_Toc399490664"/>
      <w:r>
        <w:t>HeatExchanger:Desiccant:BalancedFlow:PerformanceDataType1 Outputs</w:t>
      </w:r>
      <w:bookmarkEnd w:id="3322"/>
      <w:bookmarkEnd w:id="3323"/>
      <w:bookmarkEnd w:id="3324"/>
    </w:p>
    <w:p w14:paraId="79AF8EA0" w14:textId="77777777" w:rsidR="004D3B73" w:rsidRDefault="004D3B73" w:rsidP="004D3B73">
      <w:pPr>
        <w:pStyle w:val="BodyText"/>
      </w:pPr>
      <w:r>
        <w:t>No variables are reported for this object. However, outputs are provided by the HeatExchanger:Desiccant:BalancedFlow object that references this PerformanceDataType1 object.</w:t>
      </w:r>
    </w:p>
    <w:p w14:paraId="5EFF89F5" w14:textId="77777777" w:rsidR="00A2439A" w:rsidRDefault="00A2439A" w:rsidP="00A2439A">
      <w:pPr>
        <w:pStyle w:val="Heading2"/>
      </w:pPr>
      <w:bookmarkStart w:id="3325" w:name="_Toc399490665"/>
      <w:r>
        <w:t>Group – Demand Limiting Controls</w:t>
      </w:r>
      <w:bookmarkEnd w:id="3271"/>
      <w:bookmarkEnd w:id="3325"/>
    </w:p>
    <w:p w14:paraId="0C5C6355" w14:textId="77777777"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14:paraId="4F5B79DC" w14:textId="77777777" w:rsidR="00A2439A" w:rsidRDefault="00A2439A" w:rsidP="00A2439A">
      <w:pPr>
        <w:pStyle w:val="BodyText"/>
      </w:pPr>
      <w:r>
        <w:t>Demand limiting controls shut off or reduce the power to non-essential loads in order to reduce the overall building demand. Some typical controls:</w:t>
      </w:r>
    </w:p>
    <w:p w14:paraId="035EDFCA" w14:textId="77777777" w:rsidR="00A2439A" w:rsidRDefault="00A2439A" w:rsidP="00E325CC">
      <w:pPr>
        <w:pStyle w:val="BodyText"/>
        <w:numPr>
          <w:ilvl w:val="0"/>
          <w:numId w:val="24"/>
        </w:numPr>
      </w:pPr>
      <w:r>
        <w:t>shut off or dim electric lights, equipment, or HVAC systems</w:t>
      </w:r>
    </w:p>
    <w:p w14:paraId="69BC0D51" w14:textId="77777777" w:rsidR="00A2439A" w:rsidRDefault="00A2439A" w:rsidP="00E325CC">
      <w:pPr>
        <w:pStyle w:val="BodyText"/>
        <w:numPr>
          <w:ilvl w:val="0"/>
          <w:numId w:val="24"/>
        </w:numPr>
      </w:pPr>
      <w:r>
        <w:t>reset the thermostatic set points on HVAC systems</w:t>
      </w:r>
    </w:p>
    <w:p w14:paraId="6E57BA75" w14:textId="77777777" w:rsidR="00A2439A" w:rsidRDefault="00A2439A" w:rsidP="00E325CC">
      <w:pPr>
        <w:pStyle w:val="BodyText"/>
        <w:numPr>
          <w:ilvl w:val="0"/>
          <w:numId w:val="24"/>
        </w:numPr>
      </w:pPr>
      <w:r>
        <w:t>reduce the load of a set of similar components by rotating one or more components "off" for a short time interval</w:t>
      </w:r>
    </w:p>
    <w:p w14:paraId="36991922" w14:textId="77777777" w:rsidR="00A2439A" w:rsidRDefault="00A2439A" w:rsidP="00E325CC">
      <w:pPr>
        <w:pStyle w:val="BodyText"/>
        <w:numPr>
          <w:ilvl w:val="0"/>
          <w:numId w:val="24"/>
        </w:numPr>
      </w:pPr>
      <w:r>
        <w:lastRenderedPageBreak/>
        <w:t>turn on generators to meet some or all of the building's demand.</w:t>
      </w:r>
    </w:p>
    <w:p w14:paraId="2A66064B" w14:textId="77777777"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14:paraId="270C3607" w14:textId="77777777" w:rsidR="00A2439A" w:rsidRDefault="00A2439A" w:rsidP="00A2439A">
      <w:pPr>
        <w:pStyle w:val="Heading3"/>
      </w:pPr>
      <w:bookmarkStart w:id="3326" w:name="_Toc212633347"/>
      <w:bookmarkStart w:id="3327" w:name="_Toc399490666"/>
      <w:r w:rsidRPr="00534D81">
        <w:t>DemandManagerAssignmentList</w:t>
      </w:r>
      <w:bookmarkEnd w:id="3326"/>
      <w:bookmarkEnd w:id="3327"/>
    </w:p>
    <w:p w14:paraId="1A8168A9" w14:textId="77777777"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14:paraId="7198E51F" w14:textId="77777777"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14:paraId="119ACC47" w14:textId="77777777"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14:paraId="7A9B7690" w14:textId="77777777"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14:paraId="39206A0C" w14:textId="77777777" w:rsidR="00A2439A" w:rsidRDefault="00A2439A" w:rsidP="00E325CC">
      <w:pPr>
        <w:pStyle w:val="BodyText"/>
        <w:numPr>
          <w:ilvl w:val="0"/>
          <w:numId w:val="25"/>
        </w:numPr>
        <w:rPr>
          <w:rFonts w:cs="Arial"/>
        </w:rPr>
      </w:pPr>
      <w:r>
        <w:rPr>
          <w:rFonts w:cs="Arial"/>
        </w:rPr>
        <w:t>not enough load to limit</w:t>
      </w:r>
    </w:p>
    <w:p w14:paraId="2B913264" w14:textId="77777777"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14:paraId="7C46EC9C" w14:textId="77777777" w:rsidR="00A2439A" w:rsidRDefault="00A2439A" w:rsidP="00E325CC">
      <w:pPr>
        <w:pStyle w:val="BodyText"/>
        <w:numPr>
          <w:ilvl w:val="0"/>
          <w:numId w:val="25"/>
        </w:numPr>
      </w:pPr>
      <w:r>
        <w:rPr>
          <w:rFonts w:cs="Arial"/>
        </w:rPr>
        <w:t>already activated; load limited during a previous timestep.</w:t>
      </w:r>
    </w:p>
    <w:p w14:paraId="47F0050C" w14:textId="77777777" w:rsidR="00A2439A" w:rsidRDefault="00A2439A" w:rsidP="00A2439A">
      <w:pPr>
        <w:pStyle w:val="Heading4"/>
      </w:pPr>
      <w:r>
        <w:t>Field: Name</w:t>
      </w:r>
    </w:p>
    <w:p w14:paraId="5DFE783F" w14:textId="77777777" w:rsidR="00A2439A" w:rsidRDefault="00A2439A" w:rsidP="00A2439A">
      <w:pPr>
        <w:pStyle w:val="BodyText"/>
      </w:pPr>
      <w:r>
        <w:t xml:space="preserve">The name of the </w:t>
      </w:r>
      <w:r w:rsidRPr="00534D81">
        <w:t>DemandManagerAssignmentList</w:t>
      </w:r>
      <w:r>
        <w:t xml:space="preserve"> object.</w:t>
      </w:r>
    </w:p>
    <w:p w14:paraId="0657EF64" w14:textId="77777777" w:rsidR="00A2439A" w:rsidRDefault="00A2439A" w:rsidP="00A2439A">
      <w:pPr>
        <w:pStyle w:val="Heading4"/>
      </w:pPr>
      <w:r>
        <w:t>Field: Meter Name</w:t>
      </w:r>
    </w:p>
    <w:p w14:paraId="76879562" w14:textId="77777777" w:rsidR="00A2439A" w:rsidRDefault="00A2439A" w:rsidP="00A2439A">
      <w:pPr>
        <w:pStyle w:val="BodyText"/>
      </w:pPr>
      <w:r>
        <w:t>This field references the meter that is to be monitored and demand limited. Only electricity meters are currently allowed.</w:t>
      </w:r>
    </w:p>
    <w:p w14:paraId="4A7ACA6F" w14:textId="77777777" w:rsidR="00A2439A" w:rsidRDefault="00A2439A" w:rsidP="00A2439A">
      <w:pPr>
        <w:pStyle w:val="Heading4"/>
      </w:pPr>
      <w:r>
        <w:t>Field: Demand Limit Schedule Name</w:t>
      </w:r>
    </w:p>
    <w:p w14:paraId="63B4EBA6" w14:textId="77777777" w:rsidR="00A2439A" w:rsidRDefault="00A2439A" w:rsidP="00A2439A">
      <w:pPr>
        <w:pStyle w:val="BodyText"/>
      </w:pPr>
      <w:r>
        <w:t>The reference to the schedule object specifying the target demand limits [schedule values should be in Watts].</w:t>
      </w:r>
    </w:p>
    <w:p w14:paraId="2EC12BA7" w14:textId="77777777" w:rsidR="00A2439A" w:rsidRDefault="00A2439A" w:rsidP="00A2439A">
      <w:pPr>
        <w:pStyle w:val="Heading4"/>
      </w:pPr>
      <w:r>
        <w:t>Field: Demand Limit Safety Fraction</w:t>
      </w:r>
    </w:p>
    <w:p w14:paraId="43B4722B" w14:textId="77777777"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14:paraId="7C8CC6EA" w14:textId="77777777" w:rsidR="00A2439A" w:rsidRDefault="00A2439A" w:rsidP="00A2439A">
      <w:pPr>
        <w:pStyle w:val="Heading4"/>
      </w:pPr>
      <w:r>
        <w:t>Field: Billing Period Schedule Name</w:t>
      </w:r>
    </w:p>
    <w:p w14:paraId="3FB80368" w14:textId="77777777"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14:paraId="11678520" w14:textId="77777777" w:rsidR="00A2439A" w:rsidRDefault="00A2439A" w:rsidP="00A2439A">
      <w:pPr>
        <w:pStyle w:val="Heading4"/>
      </w:pPr>
      <w:r>
        <w:t>Field: Peak Period Schedule Name</w:t>
      </w:r>
    </w:p>
    <w:p w14:paraId="4B6AD605" w14:textId="77777777"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14:paraId="5CA15CE6" w14:textId="77777777" w:rsidR="00A2439A" w:rsidRDefault="00A2439A" w:rsidP="00A2439A">
      <w:pPr>
        <w:pStyle w:val="Heading4"/>
      </w:pPr>
      <w:r>
        <w:t xml:space="preserve">Field: </w:t>
      </w:r>
      <w:r w:rsidRPr="00534D81">
        <w:t>Demand Window Length</w:t>
      </w:r>
    </w:p>
    <w:p w14:paraId="3575D0A7" w14:textId="77777777"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14:paraId="03D25C21" w14:textId="77777777" w:rsidR="00A2439A" w:rsidRDefault="00A2439A" w:rsidP="00A2439A">
      <w:pPr>
        <w:pStyle w:val="Heading4"/>
      </w:pPr>
      <w:r>
        <w:t>Field: Demand Manager Priority</w:t>
      </w:r>
    </w:p>
    <w:p w14:paraId="38252013" w14:textId="77777777"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14:paraId="034C5AB0" w14:textId="77777777" w:rsidR="00A2439A" w:rsidRDefault="00A2439A" w:rsidP="00A2439A">
      <w:pPr>
        <w:pStyle w:val="Heading4"/>
      </w:pPr>
      <w:r>
        <w:t>Field: Demand Manager Type 1</w:t>
      </w:r>
    </w:p>
    <w:p w14:paraId="233FC6FD" w14:textId="77777777" w:rsidR="00A2439A" w:rsidRDefault="00A2439A" w:rsidP="00A2439A">
      <w:pPr>
        <w:pStyle w:val="BodyText"/>
      </w:pPr>
      <w:r>
        <w:t xml:space="preserve">The key word defining the type of </w:t>
      </w:r>
      <w:r w:rsidRPr="004F0789">
        <w:t>DemandManager</w:t>
      </w:r>
      <w:r>
        <w:t>.</w:t>
      </w:r>
    </w:p>
    <w:p w14:paraId="60C1A277" w14:textId="77777777" w:rsidR="00A2439A" w:rsidRDefault="00A2439A" w:rsidP="00A2439A">
      <w:pPr>
        <w:pStyle w:val="Heading4"/>
      </w:pPr>
      <w:r>
        <w:t>Field: Demand Manager Name 1</w:t>
      </w:r>
    </w:p>
    <w:p w14:paraId="7F8295CE" w14:textId="77777777" w:rsidR="00A2439A" w:rsidRDefault="00A2439A" w:rsidP="00A2439A">
      <w:pPr>
        <w:pStyle w:val="BodyText"/>
      </w:pPr>
      <w:r>
        <w:t xml:space="preserve">The name of a </w:t>
      </w:r>
      <w:r w:rsidRPr="004F0789">
        <w:t>DemandManager</w:t>
      </w:r>
      <w:r>
        <w:t xml:space="preserve"> object defined elsewhere in the input file.</w:t>
      </w:r>
    </w:p>
    <w:p w14:paraId="4FB9F33A" w14:textId="77777777"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14:paraId="2BB4C76C" w14:textId="77777777" w:rsidR="00A2439A" w:rsidRDefault="00A2439A" w:rsidP="00A2439A">
      <w:pPr>
        <w:pStyle w:val="BodyText"/>
      </w:pPr>
      <w:r>
        <w:t>An example IDF showing how this object is used is provided below:</w:t>
      </w:r>
    </w:p>
    <w:p w14:paraId="51533B6C" w14:textId="77777777"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14:paraId="011B7920" w14:textId="77777777" w:rsidR="00A2439A" w:rsidRPr="004F0789" w:rsidRDefault="00A2439A" w:rsidP="00A2439A">
      <w:pPr>
        <w:pStyle w:val="IDDDefinition"/>
        <w:rPr>
          <w:rFonts w:eastAsia="Tahoma"/>
        </w:rPr>
      </w:pPr>
      <w:r w:rsidRPr="004F0789">
        <w:rPr>
          <w:rFonts w:eastAsia="Tahoma"/>
        </w:rPr>
        <w:t xml:space="preserve">    Demand Manager,          !- Name</w:t>
      </w:r>
    </w:p>
    <w:p w14:paraId="160280C4" w14:textId="77777777" w:rsidR="00A2439A" w:rsidRPr="004F0789" w:rsidRDefault="00A2439A" w:rsidP="00A2439A">
      <w:pPr>
        <w:pStyle w:val="IDDDefinition"/>
        <w:rPr>
          <w:rFonts w:eastAsia="Tahoma"/>
        </w:rPr>
      </w:pPr>
      <w:r w:rsidRPr="004F0789">
        <w:rPr>
          <w:rFonts w:eastAsia="Tahoma"/>
        </w:rPr>
        <w:t xml:space="preserve">    Electricity:Facility,    !- Meter Name</w:t>
      </w:r>
    </w:p>
    <w:p w14:paraId="7912A542" w14:textId="77777777" w:rsidR="00A2439A" w:rsidRPr="004F0789" w:rsidRDefault="00A2439A" w:rsidP="00A2439A">
      <w:pPr>
        <w:pStyle w:val="IDDDefinition"/>
        <w:rPr>
          <w:rFonts w:eastAsia="Tahoma"/>
        </w:rPr>
      </w:pPr>
      <w:r w:rsidRPr="004F0789">
        <w:rPr>
          <w:rFonts w:eastAsia="Tahoma"/>
        </w:rPr>
        <w:t xml:space="preserve">    Limit Schedule,          !- Demand Limit Schedule Name</w:t>
      </w:r>
    </w:p>
    <w:p w14:paraId="5B5ADA4F" w14:textId="77777777" w:rsidR="00A2439A" w:rsidRPr="004F0789" w:rsidRDefault="00A2439A" w:rsidP="00A2439A">
      <w:pPr>
        <w:pStyle w:val="IDDDefinition"/>
        <w:rPr>
          <w:rFonts w:eastAsia="Tahoma"/>
        </w:rPr>
      </w:pPr>
      <w:r w:rsidRPr="004F0789">
        <w:rPr>
          <w:rFonts w:eastAsia="Tahoma"/>
        </w:rPr>
        <w:t xml:space="preserve">    1.0,                     !- Demand Limit Safety Fraction</w:t>
      </w:r>
    </w:p>
    <w:p w14:paraId="4775FE90" w14:textId="77777777" w:rsidR="00A2439A" w:rsidRPr="004F0789" w:rsidRDefault="00A2439A" w:rsidP="00A2439A">
      <w:pPr>
        <w:pStyle w:val="IDDDefinition"/>
        <w:rPr>
          <w:rFonts w:eastAsia="Tahoma"/>
        </w:rPr>
      </w:pPr>
      <w:r w:rsidRPr="004F0789">
        <w:rPr>
          <w:rFonts w:eastAsia="Tahoma"/>
        </w:rPr>
        <w:t xml:space="preserve">    ,                        !- Billing Period Schedule Name</w:t>
      </w:r>
    </w:p>
    <w:p w14:paraId="14B3A971" w14:textId="77777777" w:rsidR="00A2439A" w:rsidRPr="004F0789" w:rsidRDefault="00A2439A" w:rsidP="00A2439A">
      <w:pPr>
        <w:pStyle w:val="IDDDefinition"/>
        <w:rPr>
          <w:rFonts w:eastAsia="Tahoma"/>
        </w:rPr>
      </w:pPr>
      <w:r w:rsidRPr="004F0789">
        <w:rPr>
          <w:rFonts w:eastAsia="Tahoma"/>
        </w:rPr>
        <w:t xml:space="preserve">    ,                        !- Peak Period Schedule Name</w:t>
      </w:r>
    </w:p>
    <w:p w14:paraId="4B780055" w14:textId="77777777" w:rsidR="00A2439A" w:rsidRPr="004F0789" w:rsidRDefault="00A2439A" w:rsidP="00A2439A">
      <w:pPr>
        <w:pStyle w:val="IDDDefinition"/>
        <w:rPr>
          <w:rFonts w:eastAsia="Tahoma"/>
        </w:rPr>
      </w:pPr>
      <w:r w:rsidRPr="004F0789">
        <w:rPr>
          <w:rFonts w:eastAsia="Tahoma"/>
        </w:rPr>
        <w:t xml:space="preserve">    15,                      !- Demand Window Length {minutes}</w:t>
      </w:r>
    </w:p>
    <w:p w14:paraId="55B1A421" w14:textId="77777777"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14:paraId="1AF26B5E" w14:textId="77777777"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14:paraId="610DC5C5" w14:textId="77777777" w:rsidR="00A2439A" w:rsidRPr="004F0789" w:rsidRDefault="00A2439A" w:rsidP="00A2439A">
      <w:pPr>
        <w:pStyle w:val="IDDDefinition"/>
        <w:rPr>
          <w:rFonts w:eastAsia="Tahoma"/>
        </w:rPr>
      </w:pPr>
      <w:r w:rsidRPr="004F0789">
        <w:rPr>
          <w:rFonts w:eastAsia="Tahoma"/>
        </w:rPr>
        <w:t xml:space="preserve">    Ext Lights Manager,      !- DemandManager 1 Name</w:t>
      </w:r>
    </w:p>
    <w:p w14:paraId="6869017D" w14:textId="77777777"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14:paraId="1F6AF9F8" w14:textId="77777777" w:rsidR="00A2439A" w:rsidRPr="004F0789" w:rsidRDefault="00A2439A" w:rsidP="00A2439A">
      <w:pPr>
        <w:pStyle w:val="IDDDefinition"/>
        <w:rPr>
          <w:rFonts w:eastAsia="Tahoma"/>
        </w:rPr>
      </w:pPr>
      <w:r w:rsidRPr="004F0789">
        <w:rPr>
          <w:rFonts w:eastAsia="Tahoma"/>
        </w:rPr>
        <w:t xml:space="preserve">    Eq Mgr Stage 1,          !- DemandManager 2 Name</w:t>
      </w:r>
    </w:p>
    <w:p w14:paraId="66046599" w14:textId="77777777"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14:paraId="51BA9BDD" w14:textId="77777777" w:rsidR="00A2439A" w:rsidRPr="004F0789" w:rsidRDefault="00A2439A" w:rsidP="00A2439A">
      <w:pPr>
        <w:pStyle w:val="IDDDefinition"/>
        <w:rPr>
          <w:rFonts w:eastAsia="Tahoma"/>
        </w:rPr>
      </w:pPr>
      <w:r w:rsidRPr="004F0789">
        <w:rPr>
          <w:rFonts w:eastAsia="Tahoma"/>
        </w:rPr>
        <w:t xml:space="preserve">    Eq Mgr Stage 2,          !- DemandManager 3 Name</w:t>
      </w:r>
    </w:p>
    <w:p w14:paraId="7EFA3BBB" w14:textId="77777777"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14:paraId="60D27BF4" w14:textId="77777777" w:rsidR="00A2439A" w:rsidRPr="004F0789" w:rsidRDefault="00A2439A" w:rsidP="00A2439A">
      <w:pPr>
        <w:pStyle w:val="IDDDefinition"/>
        <w:rPr>
          <w:rFonts w:eastAsia="Tahoma"/>
        </w:rPr>
      </w:pPr>
      <w:r w:rsidRPr="004F0789">
        <w:rPr>
          <w:rFonts w:eastAsia="Tahoma"/>
        </w:rPr>
        <w:t xml:space="preserve">    Eq Mgr Stage 3,          !- DemandManager 4 Name</w:t>
      </w:r>
    </w:p>
    <w:p w14:paraId="05EA25C6" w14:textId="77777777" w:rsidR="00A2439A" w:rsidRPr="004F0789" w:rsidRDefault="00A2439A" w:rsidP="00A2439A">
      <w:pPr>
        <w:pStyle w:val="IDDDefinition"/>
        <w:rPr>
          <w:rFonts w:eastAsia="Tahoma"/>
        </w:rPr>
      </w:pPr>
      <w:r w:rsidRPr="004F0789">
        <w:rPr>
          <w:rFonts w:eastAsia="Tahoma"/>
        </w:rPr>
        <w:t xml:space="preserve">    DemandManager:Lights,    !- DemandManager 5 Object Type</w:t>
      </w:r>
    </w:p>
    <w:p w14:paraId="02B7C026" w14:textId="77777777" w:rsidR="00A2439A" w:rsidRPr="004F0789" w:rsidRDefault="00A2439A" w:rsidP="00A2439A">
      <w:pPr>
        <w:pStyle w:val="IDDDefinition"/>
        <w:rPr>
          <w:rFonts w:eastAsia="Tahoma"/>
        </w:rPr>
      </w:pPr>
      <w:r w:rsidRPr="004F0789">
        <w:rPr>
          <w:rFonts w:eastAsia="Tahoma"/>
        </w:rPr>
        <w:t xml:space="preserve">    Lights Manager,          !- DemandManager 5 Name</w:t>
      </w:r>
    </w:p>
    <w:p w14:paraId="5E533384" w14:textId="77777777"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14:paraId="38EC3442" w14:textId="77777777" w:rsidR="00A2439A" w:rsidRDefault="00A2439A" w:rsidP="00A2439A">
      <w:pPr>
        <w:pStyle w:val="IDDDefinition"/>
        <w:rPr>
          <w:rFonts w:eastAsia="Tahoma"/>
        </w:rPr>
      </w:pPr>
      <w:r w:rsidRPr="004F0789">
        <w:rPr>
          <w:rFonts w:eastAsia="Tahoma"/>
        </w:rPr>
        <w:t xml:space="preserve">    Thermostats Manager;     !- DemandManager 6 Name</w:t>
      </w:r>
    </w:p>
    <w:p w14:paraId="589DA8A2" w14:textId="77777777" w:rsidR="00A2439A" w:rsidRDefault="00A2439A" w:rsidP="00A2439A">
      <w:pPr>
        <w:pStyle w:val="BodyText"/>
      </w:pPr>
    </w:p>
    <w:p w14:paraId="335B34D4" w14:textId="77777777" w:rsidR="00A2439A" w:rsidRDefault="00A2439A" w:rsidP="00A2439A">
      <w:pPr>
        <w:pStyle w:val="Heading3"/>
      </w:pPr>
      <w:bookmarkStart w:id="3328" w:name="_Toc212633348"/>
      <w:bookmarkStart w:id="3329" w:name="_Toc399490667"/>
      <w:r w:rsidRPr="00780FD6">
        <w:t>DemandManagerAssignmentList</w:t>
      </w:r>
      <w:r>
        <w:t xml:space="preserve"> Outputs</w:t>
      </w:r>
      <w:bookmarkEnd w:id="3328"/>
      <w:bookmarkEnd w:id="3329"/>
    </w:p>
    <w:p w14:paraId="4D068B05" w14:textId="77777777" w:rsidR="00A2439A" w:rsidRDefault="00A2439A" w:rsidP="00A2439A">
      <w:pPr>
        <w:pStyle w:val="BodyText"/>
      </w:pPr>
      <w:r>
        <w:t xml:space="preserve">The following output variables are reported for the </w:t>
      </w:r>
      <w:r w:rsidRPr="00780FD6">
        <w:t>DemandManagerAssignmentList</w:t>
      </w:r>
      <w:r>
        <w:t xml:space="preserve"> object:</w:t>
      </w:r>
    </w:p>
    <w:p w14:paraId="0F102F23" w14:textId="77777777" w:rsidR="006D39B0" w:rsidRDefault="006D39B0" w:rsidP="006D39B0">
      <w:pPr>
        <w:pStyle w:val="CodeIDDSamples"/>
      </w:pPr>
      <w:r>
        <w:t>Zone,Average,Demand Manager Meter Demand Power [W]</w:t>
      </w:r>
    </w:p>
    <w:p w14:paraId="7AED0FE7" w14:textId="77777777" w:rsidR="006D39B0" w:rsidRDefault="006D39B0" w:rsidP="006D39B0">
      <w:pPr>
        <w:pStyle w:val="CodeIDDSamples"/>
      </w:pPr>
      <w:r>
        <w:t>Zone,Average,Demand Manager Average Demand Power [W]</w:t>
      </w:r>
    </w:p>
    <w:p w14:paraId="738807FA" w14:textId="77777777" w:rsidR="006D39B0" w:rsidRDefault="006D39B0" w:rsidP="006D39B0">
      <w:pPr>
        <w:pStyle w:val="CodeIDDSamples"/>
      </w:pPr>
      <w:r>
        <w:t>Zone,Average,Demand Manager Peak Demand Power [W]</w:t>
      </w:r>
    </w:p>
    <w:p w14:paraId="44A6F3C9" w14:textId="77777777" w:rsidR="006D39B0" w:rsidRDefault="006D39B0" w:rsidP="006D39B0">
      <w:pPr>
        <w:pStyle w:val="CodeIDDSamples"/>
      </w:pPr>
      <w:r>
        <w:t>Zone,Average,Demand Manager Scheduled Limit Power [W]</w:t>
      </w:r>
    </w:p>
    <w:p w14:paraId="53E34A7F" w14:textId="77777777" w:rsidR="006D39B0" w:rsidRDefault="006D39B0" w:rsidP="006D39B0">
      <w:pPr>
        <w:pStyle w:val="CodeIDDSamples"/>
      </w:pPr>
      <w:r>
        <w:t>Zone,Average,Demand Manager Demand Limit Power [W]</w:t>
      </w:r>
    </w:p>
    <w:p w14:paraId="51ADDA3B" w14:textId="77777777" w:rsidR="006D39B0" w:rsidRDefault="006D39B0" w:rsidP="006D39B0">
      <w:pPr>
        <w:pStyle w:val="CodeIDDSamples"/>
      </w:pPr>
      <w:r>
        <w:t>Zone,Average,Demand Manager Avoided Demand [W]</w:t>
      </w:r>
    </w:p>
    <w:p w14:paraId="1599D916" w14:textId="77777777" w:rsidR="006D39B0" w:rsidRDefault="006D39B0" w:rsidP="006D39B0">
      <w:pPr>
        <w:pStyle w:val="CodeIDDSamples"/>
      </w:pPr>
      <w:r>
        <w:t>Zone,Average,Demand Manager Over Limit Power [W]</w:t>
      </w:r>
    </w:p>
    <w:p w14:paraId="4A29D7B1" w14:textId="77777777" w:rsidR="006D39B0" w:rsidRDefault="006D39B0" w:rsidP="006D39B0">
      <w:pPr>
        <w:pStyle w:val="CodeIDDSamples"/>
      </w:pPr>
      <w:r>
        <w:t>Zone,Sum,Demand Manager Over Limit Time [hr]</w:t>
      </w:r>
    </w:p>
    <w:p w14:paraId="42446BB4" w14:textId="77777777" w:rsidR="006D39B0" w:rsidRDefault="006D39B0" w:rsidP="006D39B0">
      <w:pPr>
        <w:pStyle w:val="CodeIDDSamples"/>
      </w:pPr>
      <w:r>
        <w:lastRenderedPageBreak/>
        <w:t>Zone,Sum,Demand Manager Exterior Energy Iteration Count []</w:t>
      </w:r>
    </w:p>
    <w:p w14:paraId="55E4C064" w14:textId="77777777" w:rsidR="006D39B0" w:rsidRDefault="006D39B0" w:rsidP="006D39B0">
      <w:pPr>
        <w:pStyle w:val="CodeIDDSamples"/>
      </w:pPr>
      <w:r>
        <w:t>Zone,Sum,Demand Manager Heat Balance Iteration Count []</w:t>
      </w:r>
    </w:p>
    <w:p w14:paraId="43B59AAA" w14:textId="77777777"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14:paraId="28FB3989" w14:textId="77777777" w:rsidR="006D39B0" w:rsidRPr="00A247C6" w:rsidRDefault="006D39B0" w:rsidP="006D39B0">
      <w:pPr>
        <w:pStyle w:val="BodyText"/>
        <w:rPr>
          <w:lang w:val="de-DE"/>
        </w:rPr>
      </w:pPr>
    </w:p>
    <w:p w14:paraId="48DB0513" w14:textId="77777777" w:rsidR="006D39B0" w:rsidRPr="00A247C6" w:rsidRDefault="006D39B0" w:rsidP="006D39B0">
      <w:pPr>
        <w:pStyle w:val="Heading4"/>
        <w:rPr>
          <w:lang w:val="de-DE"/>
        </w:rPr>
      </w:pPr>
      <w:r>
        <w:rPr>
          <w:lang w:val="de-DE"/>
        </w:rPr>
        <w:t>Demand Manager Meter Demand Power</w:t>
      </w:r>
      <w:r w:rsidRPr="00A247C6">
        <w:rPr>
          <w:lang w:val="de-DE"/>
        </w:rPr>
        <w:t xml:space="preserve"> [W]</w:t>
      </w:r>
    </w:p>
    <w:p w14:paraId="155E8E9C" w14:textId="77777777" w:rsidR="006D39B0" w:rsidRDefault="006D39B0" w:rsidP="006D39B0">
      <w:pPr>
        <w:pStyle w:val="BodyText"/>
      </w:pPr>
      <w:r>
        <w:t>The current demand for the designated meter.</w:t>
      </w:r>
    </w:p>
    <w:p w14:paraId="6791AEF1" w14:textId="77777777" w:rsidR="006D39B0" w:rsidRDefault="006D39B0" w:rsidP="006D39B0">
      <w:pPr>
        <w:pStyle w:val="Heading4"/>
      </w:pPr>
      <w:r>
        <w:t>Demand Manager Average Demand Power [W]</w:t>
      </w:r>
    </w:p>
    <w:p w14:paraId="5AF13D33" w14:textId="77777777" w:rsidR="006D39B0" w:rsidRDefault="006D39B0" w:rsidP="006D39B0">
      <w:pPr>
        <w:pStyle w:val="BodyText"/>
      </w:pPr>
      <w:r>
        <w:t xml:space="preserve">The current demand for the designated meter averaged over the </w:t>
      </w:r>
      <w:r>
        <w:rPr>
          <w:i/>
          <w:iCs/>
        </w:rPr>
        <w:t>Demand Window Length</w:t>
      </w:r>
      <w:r>
        <w:t>.</w:t>
      </w:r>
    </w:p>
    <w:p w14:paraId="73C5ABB6" w14:textId="77777777" w:rsidR="006D39B0" w:rsidRDefault="006D39B0" w:rsidP="006D39B0">
      <w:pPr>
        <w:pStyle w:val="Heading4"/>
      </w:pPr>
      <w:r>
        <w:t>Demand Manager Peak Demand Power [W]</w:t>
      </w:r>
    </w:p>
    <w:p w14:paraId="01594B53" w14:textId="77777777" w:rsidR="006D39B0" w:rsidRDefault="006D39B0" w:rsidP="006D39B0">
      <w:pPr>
        <w:pStyle w:val="BodyText"/>
      </w:pPr>
      <w:r>
        <w:t>The peak demand in the billing month so far.</w:t>
      </w:r>
    </w:p>
    <w:p w14:paraId="59AB5956" w14:textId="77777777" w:rsidR="006D39B0" w:rsidRDefault="006D39B0" w:rsidP="006D39B0">
      <w:pPr>
        <w:pStyle w:val="Heading4"/>
      </w:pPr>
      <w:r>
        <w:t>Demand Manager Scheduled Limit Power [W]</w:t>
      </w:r>
    </w:p>
    <w:p w14:paraId="1D8F1C33" w14:textId="77777777" w:rsidR="006D39B0" w:rsidRDefault="006D39B0" w:rsidP="006D39B0">
      <w:pPr>
        <w:pStyle w:val="BodyText"/>
      </w:pPr>
      <w:r>
        <w:t xml:space="preserve">The scheduled target demand limit from the </w:t>
      </w:r>
      <w:r>
        <w:rPr>
          <w:i/>
          <w:iCs/>
        </w:rPr>
        <w:t>Demand Limit Schedule</w:t>
      </w:r>
      <w:r>
        <w:t>.</w:t>
      </w:r>
    </w:p>
    <w:p w14:paraId="16399B4F" w14:textId="77777777" w:rsidR="006D39B0" w:rsidRDefault="006D39B0" w:rsidP="006D39B0">
      <w:pPr>
        <w:pStyle w:val="Heading4"/>
      </w:pPr>
      <w:r>
        <w:t>Demand Manager Demand Limit Power [W]</w:t>
      </w:r>
    </w:p>
    <w:p w14:paraId="3B07E3D1" w14:textId="77777777" w:rsidR="006D39B0" w:rsidRDefault="006D39B0" w:rsidP="006D39B0">
      <w:pPr>
        <w:pStyle w:val="BodyText"/>
      </w:pPr>
      <w:r>
        <w:t xml:space="preserve">The actual demand limit after multiplication by the </w:t>
      </w:r>
      <w:r>
        <w:rPr>
          <w:i/>
          <w:iCs/>
        </w:rPr>
        <w:t>Demand Limit Safety Fraction</w:t>
      </w:r>
      <w:r>
        <w:t>.</w:t>
      </w:r>
    </w:p>
    <w:p w14:paraId="38BB92A8" w14:textId="77777777" w:rsidR="006D39B0" w:rsidRDefault="006D39B0" w:rsidP="006D39B0">
      <w:pPr>
        <w:pStyle w:val="Heading4"/>
      </w:pPr>
      <w:r>
        <w:t>Demand Manager Avoided Demand [W]</w:t>
      </w:r>
    </w:p>
    <w:p w14:paraId="0EF606AF" w14:textId="77777777" w:rsidR="006D39B0" w:rsidRDefault="006D39B0" w:rsidP="006D39B0">
      <w:pPr>
        <w:pStyle w:val="BodyText"/>
      </w:pPr>
      <w:r>
        <w:t xml:space="preserve">The demand that was avoided by the active </w:t>
      </w:r>
      <w:r w:rsidRPr="004F0789">
        <w:t>DemandManager</w:t>
      </w:r>
      <w:r>
        <w:t>s.</w:t>
      </w:r>
    </w:p>
    <w:p w14:paraId="0F6B1E46" w14:textId="77777777" w:rsidR="006D39B0" w:rsidRDefault="006D39B0" w:rsidP="006D39B0">
      <w:pPr>
        <w:pStyle w:val="Heading4"/>
      </w:pPr>
      <w:r>
        <w:t>Demand Manager Over Limit Power [W]</w:t>
      </w:r>
    </w:p>
    <w:p w14:paraId="1B752DD6" w14:textId="77777777" w:rsidR="006D39B0" w:rsidRDefault="006D39B0" w:rsidP="006D39B0">
      <w:pPr>
        <w:pStyle w:val="BodyText"/>
      </w:pPr>
      <w:r>
        <w:t>The difference between the demand limit and the average demand.</w:t>
      </w:r>
    </w:p>
    <w:p w14:paraId="796C2C60" w14:textId="77777777" w:rsidR="006D39B0" w:rsidRDefault="006D39B0" w:rsidP="006D39B0">
      <w:pPr>
        <w:pStyle w:val="Heading4"/>
      </w:pPr>
      <w:r>
        <w:t>Demand Manager Over Limit Time [hr]</w:t>
      </w:r>
    </w:p>
    <w:p w14:paraId="45EF6393" w14:textId="77777777" w:rsidR="006D39B0" w:rsidRDefault="006D39B0" w:rsidP="006D39B0">
      <w:pPr>
        <w:pStyle w:val="BodyText"/>
      </w:pPr>
      <w:r>
        <w:t>The number of hours that the demand limit was exceeded.</w:t>
      </w:r>
    </w:p>
    <w:p w14:paraId="0BCBCC42" w14:textId="77777777" w:rsidR="006D39B0" w:rsidRDefault="006D39B0" w:rsidP="006D39B0">
      <w:pPr>
        <w:pStyle w:val="Heading4"/>
      </w:pPr>
      <w:r>
        <w:t>Demand Manager Exterior Energy Iteration Count []</w:t>
      </w:r>
    </w:p>
    <w:p w14:paraId="2467A8E4" w14:textId="77777777" w:rsidR="006D39B0" w:rsidRDefault="006D39B0" w:rsidP="006D39B0">
      <w:pPr>
        <w:pStyle w:val="BodyText"/>
      </w:pPr>
      <w:r>
        <w:t>The number times that the exterior energy use was resimulated for demand limiting.</w:t>
      </w:r>
    </w:p>
    <w:p w14:paraId="37C6ED0C" w14:textId="77777777" w:rsidR="006D39B0" w:rsidRDefault="006D39B0" w:rsidP="006D39B0">
      <w:pPr>
        <w:pStyle w:val="Heading4"/>
      </w:pPr>
      <w:r>
        <w:t>Demand Manager Heat Balance Iteration Count []</w:t>
      </w:r>
    </w:p>
    <w:p w14:paraId="6580C45E" w14:textId="77777777" w:rsidR="006D39B0" w:rsidRDefault="006D39B0" w:rsidP="006D39B0">
      <w:pPr>
        <w:pStyle w:val="BodyText"/>
      </w:pPr>
      <w:r>
        <w:t>The number times that the zone heat balance was resimulated for demand limiting.</w:t>
      </w:r>
    </w:p>
    <w:p w14:paraId="17FA3047" w14:textId="77777777" w:rsidR="00A2439A" w:rsidRDefault="006D39B0" w:rsidP="006D39B0">
      <w:pPr>
        <w:pStyle w:val="Heading4"/>
      </w:pPr>
      <w:r>
        <w:t>Demand Manager HVAC Iteration Count []</w:t>
      </w:r>
    </w:p>
    <w:p w14:paraId="741ADD5F" w14:textId="77777777" w:rsidR="00A2439A" w:rsidRDefault="00A2439A" w:rsidP="00A2439A">
      <w:pPr>
        <w:pStyle w:val="BodyText"/>
      </w:pPr>
      <w:r>
        <w:t>The number times that the HVAC system was resimulated for demand limiting.</w:t>
      </w:r>
    </w:p>
    <w:p w14:paraId="45AB6D96" w14:textId="77777777" w:rsidR="00A2439A" w:rsidRDefault="00A2439A" w:rsidP="00A2439A">
      <w:pPr>
        <w:pStyle w:val="Heading3"/>
      </w:pPr>
      <w:bookmarkStart w:id="3330" w:name="_Toc212633349"/>
      <w:bookmarkStart w:id="3331" w:name="_Toc399490668"/>
      <w:r w:rsidRPr="00780FD6">
        <w:t>DemandManager:ExteriorLights</w:t>
      </w:r>
      <w:bookmarkEnd w:id="3330"/>
      <w:bookmarkEnd w:id="3331"/>
    </w:p>
    <w:p w14:paraId="5C97F8DE" w14:textId="77777777"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14:paraId="4D3353A2"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451C58C6" w14:textId="77777777" w:rsidR="00A2439A" w:rsidRDefault="00A2439A" w:rsidP="00A2439A">
      <w:pPr>
        <w:pStyle w:val="BodyText"/>
      </w:pPr>
      <w:r>
        <w:t xml:space="preserve">The name of the </w:t>
      </w:r>
      <w:r w:rsidRPr="00780FD6">
        <w:t>DemandManager:ExteriorLights</w:t>
      </w:r>
      <w:r>
        <w:t xml:space="preserve"> object.</w:t>
      </w:r>
    </w:p>
    <w:p w14:paraId="6B86857C" w14:textId="77777777" w:rsidR="00A2439A" w:rsidRDefault="00A2439A" w:rsidP="00A2439A">
      <w:pPr>
        <w:pStyle w:val="Heading4"/>
      </w:pPr>
      <w:r>
        <w:t>Field: Availability Schedule Name</w:t>
      </w:r>
    </w:p>
    <w:p w14:paraId="22BBD2EB" w14:textId="77777777"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1A97585E"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14:paraId="3B25BD34" w14:textId="77777777"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14:paraId="31D8506E"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52924BF3" w14:textId="77777777"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14:paraId="517887C3"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17FD1F8E"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14:paraId="64B04AA6"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5A2CA7C2" w14:textId="77777777" w:rsidR="00A2439A" w:rsidRDefault="00A2439A" w:rsidP="00A2439A">
      <w:pPr>
        <w:pStyle w:val="BodyText"/>
      </w:pPr>
      <w:r>
        <w:t>NOT YET IMPLEMENTED.</w:t>
      </w:r>
    </w:p>
    <w:p w14:paraId="7E2C9510"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0F5F93FB"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60BCBFC0"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4151219"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76431C1" w14:textId="77777777" w:rsidR="00A2439A" w:rsidRDefault="00237512" w:rsidP="00A2439A">
      <w:pPr>
        <w:pStyle w:val="Heading4"/>
        <w:rPr>
          <w:rFonts w:eastAsia="Tahoma"/>
        </w:rPr>
      </w:pPr>
      <w:r>
        <w:rPr>
          <w:rFonts w:eastAsia="Tahoma"/>
        </w:rPr>
        <w:t xml:space="preserve">Field: </w:t>
      </w:r>
      <w:r w:rsidR="00A2439A">
        <w:rPr>
          <w:rFonts w:eastAsia="Tahoma"/>
        </w:rPr>
        <w:t>Exterior Lights 1-10 Name</w:t>
      </w:r>
    </w:p>
    <w:p w14:paraId="59D5AFCC" w14:textId="77777777"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14:paraId="75C61A85"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BF4525B" w14:textId="77777777" w:rsidR="00A2439A" w:rsidRDefault="00A2439A" w:rsidP="00A2439A">
      <w:pPr>
        <w:pStyle w:val="BodyText"/>
      </w:pPr>
      <w:r>
        <w:t>An example IDF showing how this object is used is provided below:</w:t>
      </w:r>
    </w:p>
    <w:p w14:paraId="77085894" w14:textId="77777777" w:rsidR="00A2439A" w:rsidRDefault="00A2439A" w:rsidP="00A2439A">
      <w:pPr>
        <w:pStyle w:val="BodyText"/>
        <w:rPr>
          <w:rFonts w:eastAsia="Tahoma"/>
        </w:rPr>
      </w:pPr>
    </w:p>
    <w:p w14:paraId="163B18B5" w14:textId="77777777" w:rsidR="00A2439A" w:rsidRPr="009900C8" w:rsidRDefault="00A2439A" w:rsidP="00A2439A">
      <w:pPr>
        <w:pStyle w:val="IDDDefinition"/>
        <w:rPr>
          <w:rFonts w:eastAsia="Tahoma"/>
        </w:rPr>
      </w:pPr>
      <w:r w:rsidRPr="009900C8">
        <w:rPr>
          <w:rFonts w:eastAsia="Tahoma"/>
        </w:rPr>
        <w:t xml:space="preserve">  DemandManager:ExteriorLights,</w:t>
      </w:r>
    </w:p>
    <w:p w14:paraId="742FA3CE" w14:textId="77777777" w:rsidR="00A2439A" w:rsidRPr="009900C8" w:rsidRDefault="00A2439A" w:rsidP="00A2439A">
      <w:pPr>
        <w:pStyle w:val="IDDDefinition"/>
        <w:rPr>
          <w:rFonts w:eastAsia="Tahoma"/>
        </w:rPr>
      </w:pPr>
      <w:r w:rsidRPr="009900C8">
        <w:rPr>
          <w:rFonts w:eastAsia="Tahoma"/>
        </w:rPr>
        <w:t xml:space="preserve">    Ext Lights Manager,      !- Name</w:t>
      </w:r>
    </w:p>
    <w:p w14:paraId="62ABFDAF" w14:textId="77777777" w:rsidR="00A2439A" w:rsidRPr="009900C8" w:rsidRDefault="00A2439A" w:rsidP="00A2439A">
      <w:pPr>
        <w:pStyle w:val="IDDDefinition"/>
        <w:rPr>
          <w:rFonts w:eastAsia="Tahoma"/>
        </w:rPr>
      </w:pPr>
      <w:r w:rsidRPr="009900C8">
        <w:rPr>
          <w:rFonts w:eastAsia="Tahoma"/>
        </w:rPr>
        <w:t xml:space="preserve">    ,                        !- Availability Schedule Name</w:t>
      </w:r>
    </w:p>
    <w:p w14:paraId="7B30197B" w14:textId="77777777"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14:paraId="7F4E8DFF" w14:textId="77777777" w:rsidR="00A2439A" w:rsidRPr="009900C8" w:rsidRDefault="00A2439A" w:rsidP="00A2439A">
      <w:pPr>
        <w:pStyle w:val="IDDDefinition"/>
        <w:rPr>
          <w:rFonts w:eastAsia="Tahoma"/>
        </w:rPr>
      </w:pPr>
      <w:r w:rsidRPr="009900C8">
        <w:rPr>
          <w:rFonts w:eastAsia="Tahoma"/>
        </w:rPr>
        <w:t xml:space="preserve">    60,                      !- Minimum Limit Duration {minutes}</w:t>
      </w:r>
    </w:p>
    <w:p w14:paraId="03AA7BD5" w14:textId="77777777" w:rsidR="00A2439A" w:rsidRPr="009900C8" w:rsidRDefault="00A2439A" w:rsidP="00A2439A">
      <w:pPr>
        <w:pStyle w:val="IDDDefinition"/>
        <w:rPr>
          <w:rFonts w:eastAsia="Tahoma"/>
        </w:rPr>
      </w:pPr>
      <w:r w:rsidRPr="009900C8">
        <w:rPr>
          <w:rFonts w:eastAsia="Tahoma"/>
        </w:rPr>
        <w:t xml:space="preserve">    0.0,                     !- Maximum Limit Fraction</w:t>
      </w:r>
    </w:p>
    <w:p w14:paraId="3E5D4829" w14:textId="77777777" w:rsidR="00A2439A" w:rsidRPr="009900C8" w:rsidRDefault="00A2439A" w:rsidP="00A2439A">
      <w:pPr>
        <w:pStyle w:val="IDDDefinition"/>
        <w:rPr>
          <w:rFonts w:eastAsia="Tahoma"/>
        </w:rPr>
      </w:pPr>
      <w:r w:rsidRPr="009900C8">
        <w:rPr>
          <w:rFonts w:eastAsia="Tahoma"/>
        </w:rPr>
        <w:t xml:space="preserve">    ,                        !- Limit Step Change</w:t>
      </w:r>
    </w:p>
    <w:p w14:paraId="1BA62610" w14:textId="77777777"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14:paraId="500EED22" w14:textId="77777777" w:rsidR="00A2439A" w:rsidRPr="009900C8" w:rsidRDefault="00A2439A" w:rsidP="00A2439A">
      <w:pPr>
        <w:pStyle w:val="IDDDefinition"/>
        <w:rPr>
          <w:rFonts w:eastAsia="Tahoma"/>
        </w:rPr>
      </w:pPr>
      <w:r w:rsidRPr="009900C8">
        <w:rPr>
          <w:rFonts w:eastAsia="Tahoma"/>
        </w:rPr>
        <w:t xml:space="preserve">    ,                        !- Rotation Duration {minutes}</w:t>
      </w:r>
    </w:p>
    <w:p w14:paraId="67AC0977" w14:textId="77777777" w:rsidR="00A2439A" w:rsidRPr="009900C8" w:rsidRDefault="00A2439A" w:rsidP="00A2439A">
      <w:pPr>
        <w:pStyle w:val="IDDDefinition"/>
        <w:rPr>
          <w:rFonts w:eastAsia="Tahoma"/>
        </w:rPr>
      </w:pPr>
      <w:r w:rsidRPr="009900C8">
        <w:rPr>
          <w:rFonts w:eastAsia="Tahoma"/>
        </w:rPr>
        <w:t xml:space="preserve">    Exterior Lights;         !- Exterior Lights 1 Name</w:t>
      </w:r>
    </w:p>
    <w:p w14:paraId="4DF40B72" w14:textId="77777777" w:rsidR="00A2439A" w:rsidRDefault="00A2439A" w:rsidP="00A2439A">
      <w:pPr>
        <w:pStyle w:val="BodyText"/>
      </w:pPr>
    </w:p>
    <w:p w14:paraId="2667FFDD" w14:textId="77777777" w:rsidR="00A2439A" w:rsidRDefault="00A2439A" w:rsidP="00A2439A">
      <w:pPr>
        <w:pStyle w:val="Heading3"/>
      </w:pPr>
      <w:bookmarkStart w:id="3332" w:name="_Toc212633350"/>
      <w:bookmarkStart w:id="3333" w:name="_Toc399490669"/>
      <w:r w:rsidRPr="00AC7B98">
        <w:t>DemandManager:ExteriorLights</w:t>
      </w:r>
      <w:r>
        <w:t xml:space="preserve"> Outputs</w:t>
      </w:r>
      <w:bookmarkEnd w:id="3332"/>
      <w:bookmarkEnd w:id="3333"/>
    </w:p>
    <w:p w14:paraId="7ECF86E4" w14:textId="77777777" w:rsidR="00A2439A" w:rsidRDefault="00A2439A" w:rsidP="00A2439A">
      <w:pPr>
        <w:pStyle w:val="BodyText"/>
      </w:pPr>
      <w:r>
        <w:t xml:space="preserve">There are no output variables reported for the </w:t>
      </w:r>
      <w:r w:rsidRPr="00AC7B98">
        <w:t>DemandManager:ExteriorLights</w:t>
      </w:r>
      <w:r>
        <w:t xml:space="preserve"> object.</w:t>
      </w:r>
    </w:p>
    <w:p w14:paraId="7A76CF36" w14:textId="77777777" w:rsidR="00A2439A" w:rsidRDefault="00A2439A" w:rsidP="00A2439A">
      <w:pPr>
        <w:pStyle w:val="BodyText"/>
      </w:pPr>
    </w:p>
    <w:p w14:paraId="3AF84A85" w14:textId="77777777" w:rsidR="00A2439A" w:rsidRDefault="00A2439A" w:rsidP="00A2439A">
      <w:pPr>
        <w:pStyle w:val="Heading3"/>
      </w:pPr>
      <w:bookmarkStart w:id="3334" w:name="_Toc212633351"/>
      <w:bookmarkStart w:id="3335" w:name="_Toc399490670"/>
      <w:r w:rsidRPr="00AC7B98">
        <w:t>DemandManager:Lights</w:t>
      </w:r>
      <w:bookmarkEnd w:id="3334"/>
      <w:bookmarkEnd w:id="3335"/>
    </w:p>
    <w:p w14:paraId="624FAC8D" w14:textId="77777777"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14:paraId="259B8E11"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14:paraId="5BA5EAC8" w14:textId="77777777" w:rsidR="00A2439A" w:rsidRDefault="00A2439A" w:rsidP="00A2439A">
      <w:pPr>
        <w:pStyle w:val="BodyText"/>
      </w:pPr>
      <w:r>
        <w:t xml:space="preserve">The name of the </w:t>
      </w:r>
      <w:r w:rsidRPr="00AC7B98">
        <w:t>DemandManager:Lights</w:t>
      </w:r>
      <w:r>
        <w:t xml:space="preserve"> object.</w:t>
      </w:r>
    </w:p>
    <w:p w14:paraId="072CD4E0" w14:textId="77777777" w:rsidR="00A2439A" w:rsidRDefault="00A2439A" w:rsidP="00A2439A">
      <w:pPr>
        <w:pStyle w:val="Heading4"/>
      </w:pPr>
      <w:r>
        <w:t>Field: Availability Schedule Name</w:t>
      </w:r>
    </w:p>
    <w:p w14:paraId="5DEF3D29" w14:textId="77777777"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3E0A390B"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293B2B19"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14:paraId="5DF1183A"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53B411D" w14:textId="77777777"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14:paraId="4D3DB96B"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53FF2D70"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14:paraId="7F7F0D48"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482D7D10" w14:textId="77777777" w:rsidR="00A2439A" w:rsidRDefault="00A2439A" w:rsidP="00A2439A">
      <w:pPr>
        <w:pStyle w:val="BodyText"/>
      </w:pPr>
      <w:r>
        <w:t>NOT YET IMPLEMENTED.</w:t>
      </w:r>
    </w:p>
    <w:p w14:paraId="1423BD09"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3A17BD2A" w14:textId="77777777"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14:paraId="3BC0C542"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D5C3603" w14:textId="77777777"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05910469" w14:textId="77777777" w:rsidR="00A2439A" w:rsidRDefault="00237512" w:rsidP="00A2439A">
      <w:pPr>
        <w:pStyle w:val="Heading4"/>
        <w:rPr>
          <w:rFonts w:eastAsia="Tahoma"/>
        </w:rPr>
      </w:pPr>
      <w:r>
        <w:rPr>
          <w:rFonts w:eastAsia="Tahoma"/>
        </w:rPr>
        <w:t xml:space="preserve">Field: </w:t>
      </w:r>
      <w:r w:rsidR="00A2439A">
        <w:rPr>
          <w:rFonts w:eastAsia="Tahoma"/>
        </w:rPr>
        <w:t>Lights 1-10 Name</w:t>
      </w:r>
    </w:p>
    <w:p w14:paraId="2762D23D" w14:textId="77777777"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14:paraId="15283A71"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356B114" w14:textId="77777777"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14:paraId="6FD436A9" w14:textId="77777777" w:rsidR="00A2439A" w:rsidRDefault="00A2439A" w:rsidP="00A2439A">
      <w:pPr>
        <w:pStyle w:val="BodyText"/>
      </w:pPr>
      <w:r>
        <w:t>An example IDF showing how this object is used is provided below:</w:t>
      </w:r>
    </w:p>
    <w:p w14:paraId="3B41EEE6" w14:textId="77777777" w:rsidR="00A2439A" w:rsidRDefault="00A2439A" w:rsidP="00A2439A">
      <w:pPr>
        <w:pStyle w:val="BodyText"/>
        <w:rPr>
          <w:rFonts w:eastAsia="Tahoma"/>
        </w:rPr>
      </w:pPr>
    </w:p>
    <w:p w14:paraId="6B76D0FB" w14:textId="77777777" w:rsidR="00A2439A" w:rsidRPr="00CF7185" w:rsidRDefault="00A2439A" w:rsidP="00A2439A">
      <w:pPr>
        <w:pStyle w:val="IDDDefinition"/>
        <w:rPr>
          <w:rFonts w:eastAsia="Tahoma"/>
        </w:rPr>
      </w:pPr>
      <w:r w:rsidRPr="00CF7185">
        <w:rPr>
          <w:rFonts w:eastAsia="Tahoma"/>
        </w:rPr>
        <w:lastRenderedPageBreak/>
        <w:t xml:space="preserve">  DemandManager:Lights,</w:t>
      </w:r>
    </w:p>
    <w:p w14:paraId="483C2ECF" w14:textId="77777777" w:rsidR="00A2439A" w:rsidRPr="00CF7185" w:rsidRDefault="00A2439A" w:rsidP="00A2439A">
      <w:pPr>
        <w:pStyle w:val="IDDDefinition"/>
        <w:rPr>
          <w:rFonts w:eastAsia="Tahoma"/>
        </w:rPr>
      </w:pPr>
      <w:r w:rsidRPr="00CF7185">
        <w:rPr>
          <w:rFonts w:eastAsia="Tahoma"/>
        </w:rPr>
        <w:t xml:space="preserve">    Lights Manager,          !- Name</w:t>
      </w:r>
    </w:p>
    <w:p w14:paraId="47DC9E54" w14:textId="77777777" w:rsidR="00A2439A" w:rsidRPr="00CF7185" w:rsidRDefault="00A2439A" w:rsidP="00A2439A">
      <w:pPr>
        <w:pStyle w:val="IDDDefinition"/>
        <w:rPr>
          <w:rFonts w:eastAsia="Tahoma"/>
        </w:rPr>
      </w:pPr>
      <w:r w:rsidRPr="00CF7185">
        <w:rPr>
          <w:rFonts w:eastAsia="Tahoma"/>
        </w:rPr>
        <w:t xml:space="preserve">    ,                        !- Availability Schedule Name</w:t>
      </w:r>
    </w:p>
    <w:p w14:paraId="75B2E244" w14:textId="77777777"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14:paraId="6A9F3E2A" w14:textId="77777777" w:rsidR="00A2439A" w:rsidRPr="00CF7185" w:rsidRDefault="00A2439A" w:rsidP="00A2439A">
      <w:pPr>
        <w:pStyle w:val="IDDDefinition"/>
        <w:rPr>
          <w:rFonts w:eastAsia="Tahoma"/>
        </w:rPr>
      </w:pPr>
      <w:r w:rsidRPr="00CF7185">
        <w:rPr>
          <w:rFonts w:eastAsia="Tahoma"/>
        </w:rPr>
        <w:t xml:space="preserve">    60,                      !- Minimum Limit Duration {minutes}</w:t>
      </w:r>
    </w:p>
    <w:p w14:paraId="7A20CE03" w14:textId="77777777" w:rsidR="00A2439A" w:rsidRPr="00CF7185" w:rsidRDefault="00A2439A" w:rsidP="00A2439A">
      <w:pPr>
        <w:pStyle w:val="IDDDefinition"/>
        <w:rPr>
          <w:rFonts w:eastAsia="Tahoma"/>
        </w:rPr>
      </w:pPr>
      <w:r w:rsidRPr="00CF7185">
        <w:rPr>
          <w:rFonts w:eastAsia="Tahoma"/>
        </w:rPr>
        <w:t xml:space="preserve">    0.5,                     !- Maximum Limit Fraction</w:t>
      </w:r>
    </w:p>
    <w:p w14:paraId="578C337D" w14:textId="77777777" w:rsidR="00A2439A" w:rsidRPr="00CF7185" w:rsidRDefault="00A2439A" w:rsidP="00A2439A">
      <w:pPr>
        <w:pStyle w:val="IDDDefinition"/>
        <w:rPr>
          <w:rFonts w:eastAsia="Tahoma"/>
        </w:rPr>
      </w:pPr>
      <w:r w:rsidRPr="00CF7185">
        <w:rPr>
          <w:rFonts w:eastAsia="Tahoma"/>
        </w:rPr>
        <w:t xml:space="preserve">    ,                        !- Limit Step Change</w:t>
      </w:r>
    </w:p>
    <w:p w14:paraId="38A0198D" w14:textId="77777777"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14:paraId="71011993" w14:textId="77777777" w:rsidR="00A2439A" w:rsidRPr="00CF7185" w:rsidRDefault="00A2439A" w:rsidP="00A2439A">
      <w:pPr>
        <w:pStyle w:val="IDDDefinition"/>
        <w:rPr>
          <w:rFonts w:eastAsia="Tahoma"/>
        </w:rPr>
      </w:pPr>
      <w:r w:rsidRPr="00CF7185">
        <w:rPr>
          <w:rFonts w:eastAsia="Tahoma"/>
        </w:rPr>
        <w:t xml:space="preserve">    ,                        !- Rotation Duration {minutes}</w:t>
      </w:r>
    </w:p>
    <w:p w14:paraId="523F170F" w14:textId="77777777" w:rsidR="00A2439A" w:rsidRPr="00CF7185" w:rsidRDefault="00A2439A" w:rsidP="00A2439A">
      <w:pPr>
        <w:pStyle w:val="IDDDefinition"/>
        <w:rPr>
          <w:rFonts w:eastAsia="Tahoma"/>
        </w:rPr>
      </w:pPr>
      <w:r w:rsidRPr="00CF7185">
        <w:rPr>
          <w:rFonts w:eastAsia="Tahoma"/>
        </w:rPr>
        <w:t xml:space="preserve">    Space1-1 Lights 1,       !- Lights 1 Name</w:t>
      </w:r>
    </w:p>
    <w:p w14:paraId="596481A0" w14:textId="77777777" w:rsidR="00A2439A" w:rsidRPr="00CF7185" w:rsidRDefault="00A2439A" w:rsidP="00A2439A">
      <w:pPr>
        <w:pStyle w:val="IDDDefinition"/>
        <w:rPr>
          <w:rFonts w:eastAsia="Tahoma"/>
        </w:rPr>
      </w:pPr>
      <w:r w:rsidRPr="00CF7185">
        <w:rPr>
          <w:rFonts w:eastAsia="Tahoma"/>
        </w:rPr>
        <w:t xml:space="preserve">    Space2-1 Lights 1,       !- Lights 2 Name</w:t>
      </w:r>
    </w:p>
    <w:p w14:paraId="7FCDB588" w14:textId="77777777" w:rsidR="00A2439A" w:rsidRPr="00CF7185" w:rsidRDefault="00A2439A" w:rsidP="00A2439A">
      <w:pPr>
        <w:pStyle w:val="IDDDefinition"/>
        <w:rPr>
          <w:rFonts w:eastAsia="Tahoma"/>
        </w:rPr>
      </w:pPr>
      <w:r w:rsidRPr="00CF7185">
        <w:rPr>
          <w:rFonts w:eastAsia="Tahoma"/>
        </w:rPr>
        <w:t xml:space="preserve">    Space3-1 Lights 1,       !- Lights 3 Name</w:t>
      </w:r>
    </w:p>
    <w:p w14:paraId="11BA1D84" w14:textId="77777777" w:rsidR="00A2439A" w:rsidRPr="00CF7185" w:rsidRDefault="00A2439A" w:rsidP="00A2439A">
      <w:pPr>
        <w:pStyle w:val="IDDDefinition"/>
        <w:rPr>
          <w:rFonts w:eastAsia="Tahoma"/>
        </w:rPr>
      </w:pPr>
      <w:r w:rsidRPr="00CF7185">
        <w:rPr>
          <w:rFonts w:eastAsia="Tahoma"/>
        </w:rPr>
        <w:t xml:space="preserve">    Space4-1 Lights 1,       !- Lights 4 Name</w:t>
      </w:r>
    </w:p>
    <w:p w14:paraId="2C0B1537" w14:textId="77777777" w:rsidR="00A2439A" w:rsidRPr="00CF7185" w:rsidRDefault="00A2439A" w:rsidP="00A2439A">
      <w:pPr>
        <w:pStyle w:val="IDDDefinition"/>
        <w:rPr>
          <w:rFonts w:eastAsia="Tahoma"/>
        </w:rPr>
      </w:pPr>
      <w:r w:rsidRPr="00CF7185">
        <w:rPr>
          <w:rFonts w:eastAsia="Tahoma"/>
        </w:rPr>
        <w:t xml:space="preserve">    Space5-1 Lights 1;       !- Lights 5 Name</w:t>
      </w:r>
    </w:p>
    <w:p w14:paraId="4039A4AA" w14:textId="77777777" w:rsidR="00A2439A" w:rsidRDefault="00A2439A" w:rsidP="00A2439A">
      <w:pPr>
        <w:pStyle w:val="BodyText"/>
      </w:pPr>
    </w:p>
    <w:p w14:paraId="7E6EE4BF" w14:textId="77777777" w:rsidR="00A2439A" w:rsidRDefault="00A2439A" w:rsidP="00A2439A">
      <w:pPr>
        <w:pStyle w:val="Heading3"/>
      </w:pPr>
      <w:bookmarkStart w:id="3336" w:name="_Toc212633352"/>
      <w:bookmarkStart w:id="3337" w:name="_Toc399490671"/>
      <w:r>
        <w:t>DemandManager:Lights Outputs</w:t>
      </w:r>
      <w:bookmarkEnd w:id="3336"/>
      <w:bookmarkEnd w:id="3337"/>
    </w:p>
    <w:p w14:paraId="7F4A6F2A" w14:textId="77777777" w:rsidR="00A2439A" w:rsidRDefault="00A2439A" w:rsidP="00A2439A">
      <w:pPr>
        <w:pStyle w:val="BodyText"/>
      </w:pPr>
      <w:r w:rsidRPr="00264A91">
        <w:t xml:space="preserve">There are no output variables reported for the </w:t>
      </w:r>
      <w:r>
        <w:t>DemandManager:Lights</w:t>
      </w:r>
      <w:r w:rsidRPr="00264A91">
        <w:t xml:space="preserve"> object.</w:t>
      </w:r>
    </w:p>
    <w:p w14:paraId="6597A128" w14:textId="77777777" w:rsidR="00A2439A" w:rsidRDefault="00A2439A" w:rsidP="00A2439A">
      <w:pPr>
        <w:pStyle w:val="BodyText"/>
      </w:pPr>
    </w:p>
    <w:p w14:paraId="050E61F6" w14:textId="77777777" w:rsidR="00A2439A" w:rsidRDefault="00A2439A" w:rsidP="00A2439A">
      <w:pPr>
        <w:pStyle w:val="Heading3"/>
      </w:pPr>
      <w:bookmarkStart w:id="3338" w:name="_Toc212633353"/>
      <w:bookmarkStart w:id="3339" w:name="_Toc399490672"/>
      <w:r w:rsidRPr="00A07F0A">
        <w:t>DemandManager:ElectricEquipment</w:t>
      </w:r>
      <w:bookmarkEnd w:id="3338"/>
      <w:bookmarkEnd w:id="3339"/>
    </w:p>
    <w:p w14:paraId="13D0D976" w14:textId="77777777"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14:paraId="4E333518"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1D88C086" w14:textId="77777777" w:rsidR="00A2439A" w:rsidRDefault="00A2439A" w:rsidP="00A2439A">
      <w:pPr>
        <w:pStyle w:val="BodyText"/>
      </w:pPr>
      <w:r w:rsidRPr="00264A91">
        <w:t xml:space="preserve">The name of the </w:t>
      </w:r>
      <w:r w:rsidRPr="002312CE">
        <w:t>DemandManager:ElectricEquipment</w:t>
      </w:r>
      <w:r w:rsidRPr="00264A91">
        <w:t xml:space="preserve"> object.</w:t>
      </w:r>
    </w:p>
    <w:p w14:paraId="224E9040" w14:textId="77777777" w:rsidR="00A2439A" w:rsidRDefault="00A2439A" w:rsidP="00A2439A">
      <w:pPr>
        <w:pStyle w:val="Heading4"/>
      </w:pPr>
      <w:r>
        <w:t>Field: Availability Schedule Name</w:t>
      </w:r>
    </w:p>
    <w:p w14:paraId="3B00AA3D" w14:textId="77777777"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238FA879"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593EFA47"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14:paraId="60146B34"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A619BEF" w14:textId="77777777"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14:paraId="5DA7E4D5"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0D02A463"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14:paraId="396917BF"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0FC0D38E" w14:textId="77777777" w:rsidR="00A2439A" w:rsidRDefault="00A2439A" w:rsidP="00A2439A">
      <w:pPr>
        <w:pStyle w:val="BodyText"/>
      </w:pPr>
      <w:r>
        <w:t>NOT YET IMPLEMENTED.</w:t>
      </w:r>
    </w:p>
    <w:p w14:paraId="7380A7E7"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29B64766" w14:textId="77777777"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14:paraId="50DDDEE8"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ABD55BA" w14:textId="77777777"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C8EAC8A" w14:textId="77777777"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14:paraId="087E2086" w14:textId="77777777"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14:paraId="69B267DA"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7C4718B8" w14:textId="77777777"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14:paraId="4E8C34B8" w14:textId="77777777" w:rsidR="00A2439A" w:rsidRDefault="00A2439A" w:rsidP="00A2439A">
      <w:pPr>
        <w:pStyle w:val="BodyText"/>
      </w:pPr>
      <w:r>
        <w:t>An example IDF showing how this object is used is provided below:</w:t>
      </w:r>
    </w:p>
    <w:p w14:paraId="73CF43A4" w14:textId="77777777" w:rsidR="00A2439A" w:rsidRPr="008E031C" w:rsidRDefault="00A2439A" w:rsidP="00A2439A">
      <w:pPr>
        <w:pStyle w:val="IDDDefinition"/>
        <w:rPr>
          <w:rFonts w:eastAsia="Tahoma"/>
        </w:rPr>
      </w:pPr>
      <w:r w:rsidRPr="008E031C">
        <w:rPr>
          <w:rFonts w:eastAsia="Tahoma"/>
        </w:rPr>
        <w:t xml:space="preserve">  DemandManager:ElectricEquipment,</w:t>
      </w:r>
    </w:p>
    <w:p w14:paraId="7162F1BF" w14:textId="77777777" w:rsidR="00A2439A" w:rsidRPr="008E031C" w:rsidRDefault="00A2439A" w:rsidP="00A2439A">
      <w:pPr>
        <w:pStyle w:val="IDDDefinition"/>
        <w:rPr>
          <w:rFonts w:eastAsia="Tahoma"/>
        </w:rPr>
      </w:pPr>
      <w:r w:rsidRPr="008E031C">
        <w:rPr>
          <w:rFonts w:eastAsia="Tahoma"/>
        </w:rPr>
        <w:t xml:space="preserve">    Eq Mgr Stage 3,          !- Name</w:t>
      </w:r>
    </w:p>
    <w:p w14:paraId="7BE1204C" w14:textId="77777777" w:rsidR="00A2439A" w:rsidRPr="008E031C" w:rsidRDefault="00A2439A" w:rsidP="00A2439A">
      <w:pPr>
        <w:pStyle w:val="IDDDefinition"/>
        <w:rPr>
          <w:rFonts w:eastAsia="Tahoma"/>
        </w:rPr>
      </w:pPr>
      <w:r w:rsidRPr="008E031C">
        <w:rPr>
          <w:rFonts w:eastAsia="Tahoma"/>
        </w:rPr>
        <w:t xml:space="preserve">    ,                        !- Availability Schedule Name</w:t>
      </w:r>
    </w:p>
    <w:p w14:paraId="06A103D1" w14:textId="77777777"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14:paraId="6A1C144F" w14:textId="77777777" w:rsidR="00A2439A" w:rsidRPr="008E031C" w:rsidRDefault="00A2439A" w:rsidP="00A2439A">
      <w:pPr>
        <w:pStyle w:val="IDDDefinition"/>
        <w:rPr>
          <w:rFonts w:eastAsia="Tahoma"/>
        </w:rPr>
      </w:pPr>
      <w:r w:rsidRPr="008E031C">
        <w:rPr>
          <w:rFonts w:eastAsia="Tahoma"/>
        </w:rPr>
        <w:t xml:space="preserve">    60,                      !- Minimum Limit Duration {minutes}</w:t>
      </w:r>
    </w:p>
    <w:p w14:paraId="5243FB0E" w14:textId="77777777" w:rsidR="00A2439A" w:rsidRPr="008E031C" w:rsidRDefault="00A2439A" w:rsidP="00A2439A">
      <w:pPr>
        <w:pStyle w:val="IDDDefinition"/>
        <w:rPr>
          <w:rFonts w:eastAsia="Tahoma"/>
        </w:rPr>
      </w:pPr>
      <w:r w:rsidRPr="008E031C">
        <w:rPr>
          <w:rFonts w:eastAsia="Tahoma"/>
        </w:rPr>
        <w:t xml:space="preserve">    0.0,                     !- Maximum Limit Fraction</w:t>
      </w:r>
    </w:p>
    <w:p w14:paraId="1503388E" w14:textId="77777777" w:rsidR="00A2439A" w:rsidRPr="008E031C" w:rsidRDefault="00A2439A" w:rsidP="00A2439A">
      <w:pPr>
        <w:pStyle w:val="IDDDefinition"/>
        <w:rPr>
          <w:rFonts w:eastAsia="Tahoma"/>
        </w:rPr>
      </w:pPr>
      <w:r w:rsidRPr="008E031C">
        <w:rPr>
          <w:rFonts w:eastAsia="Tahoma"/>
        </w:rPr>
        <w:t xml:space="preserve">    ,                        !- Limit Step Change</w:t>
      </w:r>
    </w:p>
    <w:p w14:paraId="379D6BB7" w14:textId="77777777"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14:paraId="2D3A13F0" w14:textId="77777777" w:rsidR="00A2439A" w:rsidRPr="008E031C" w:rsidRDefault="00A2439A" w:rsidP="00A2439A">
      <w:pPr>
        <w:pStyle w:val="IDDDefinition"/>
        <w:rPr>
          <w:rFonts w:eastAsia="Tahoma"/>
        </w:rPr>
      </w:pPr>
      <w:r w:rsidRPr="008E031C">
        <w:rPr>
          <w:rFonts w:eastAsia="Tahoma"/>
        </w:rPr>
        <w:t xml:space="preserve">    ,                        !- Rotation Duration {minutes}</w:t>
      </w:r>
    </w:p>
    <w:p w14:paraId="281BAA77" w14:textId="77777777" w:rsidR="00A2439A" w:rsidRPr="008E031C" w:rsidRDefault="00A2439A" w:rsidP="00A2439A">
      <w:pPr>
        <w:pStyle w:val="IDDDefinition"/>
        <w:rPr>
          <w:rFonts w:eastAsia="Tahoma"/>
        </w:rPr>
      </w:pPr>
      <w:r w:rsidRPr="008E031C">
        <w:rPr>
          <w:rFonts w:eastAsia="Tahoma"/>
        </w:rPr>
        <w:t xml:space="preserve">    Space5-1 ElecEq 1;       !- Electric Equipment 1 Name</w:t>
      </w:r>
    </w:p>
    <w:p w14:paraId="48676D9F" w14:textId="77777777" w:rsidR="00A2439A" w:rsidRDefault="00A2439A" w:rsidP="00A2439A">
      <w:pPr>
        <w:pStyle w:val="BodyText"/>
      </w:pPr>
    </w:p>
    <w:p w14:paraId="42E55729" w14:textId="77777777" w:rsidR="00A2439A" w:rsidRDefault="00A2439A" w:rsidP="00A2439A">
      <w:pPr>
        <w:pStyle w:val="Heading3"/>
      </w:pPr>
      <w:bookmarkStart w:id="3340" w:name="_Toc212633354"/>
      <w:bookmarkStart w:id="3341" w:name="_Toc399490673"/>
      <w:r w:rsidRPr="002312CE">
        <w:t>DemandManager:ElectricEquipment</w:t>
      </w:r>
      <w:r>
        <w:t xml:space="preserve"> Outputs</w:t>
      </w:r>
      <w:bookmarkEnd w:id="3340"/>
      <w:bookmarkEnd w:id="3341"/>
    </w:p>
    <w:p w14:paraId="734D9709" w14:textId="77777777" w:rsidR="00A2439A" w:rsidRDefault="00A2439A" w:rsidP="00A2439A">
      <w:pPr>
        <w:pStyle w:val="BodyText"/>
      </w:pPr>
      <w:r>
        <w:t xml:space="preserve">There are no output variables reported for the </w:t>
      </w:r>
      <w:r w:rsidRPr="002312CE">
        <w:t>DemandManager:ElectricEquipment</w:t>
      </w:r>
      <w:r>
        <w:t xml:space="preserve"> object.</w:t>
      </w:r>
    </w:p>
    <w:p w14:paraId="02A817A1" w14:textId="77777777" w:rsidR="00A2439A" w:rsidRDefault="00A2439A" w:rsidP="00A2439A">
      <w:pPr>
        <w:pStyle w:val="BodyText"/>
      </w:pPr>
    </w:p>
    <w:p w14:paraId="059F2993" w14:textId="77777777" w:rsidR="00A2439A" w:rsidRDefault="00A2439A" w:rsidP="00A2439A">
      <w:pPr>
        <w:pStyle w:val="Heading3"/>
      </w:pPr>
      <w:bookmarkStart w:id="3342" w:name="_Toc212633355"/>
      <w:bookmarkStart w:id="3343" w:name="_Toc399490674"/>
      <w:r w:rsidRPr="002312CE">
        <w:t>DemandManager:Thermostats</w:t>
      </w:r>
      <w:bookmarkEnd w:id="3342"/>
      <w:bookmarkEnd w:id="3343"/>
    </w:p>
    <w:p w14:paraId="460A94B7" w14:textId="77777777"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14:paraId="1EF816AD"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2E8AAC1D" w14:textId="77777777" w:rsidR="00A2439A" w:rsidRDefault="00A2439A" w:rsidP="00A2439A">
      <w:pPr>
        <w:pStyle w:val="BodyText"/>
      </w:pPr>
      <w:r>
        <w:t xml:space="preserve">The name of the </w:t>
      </w:r>
      <w:r w:rsidRPr="002312CE">
        <w:rPr>
          <w:rFonts w:cs="Arial"/>
        </w:rPr>
        <w:t>DemandManager:Thermostats</w:t>
      </w:r>
      <w:r>
        <w:t xml:space="preserve"> object.</w:t>
      </w:r>
    </w:p>
    <w:p w14:paraId="18F99008" w14:textId="77777777" w:rsidR="00A2439A" w:rsidRDefault="00A2439A" w:rsidP="00A2439A">
      <w:pPr>
        <w:pStyle w:val="Heading4"/>
      </w:pPr>
      <w:r>
        <w:t>Field: Availability Schedule Name</w:t>
      </w:r>
    </w:p>
    <w:p w14:paraId="39173EED" w14:textId="77777777"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4BD5D088" w14:textId="77777777" w:rsidR="00A2439A" w:rsidRDefault="00237512" w:rsidP="00A2439A">
      <w:pPr>
        <w:pStyle w:val="Heading4"/>
        <w:rPr>
          <w:rFonts w:eastAsia="Tahoma"/>
        </w:rPr>
      </w:pPr>
      <w:r>
        <w:rPr>
          <w:rFonts w:eastAsia="Tahoma"/>
        </w:rPr>
        <w:t xml:space="preserve">Field: </w:t>
      </w:r>
      <w:r w:rsidR="00A2439A">
        <w:rPr>
          <w:rFonts w:eastAsia="Tahoma"/>
        </w:rPr>
        <w:t>Reset Control</w:t>
      </w:r>
    </w:p>
    <w:p w14:paraId="64ADC15A" w14:textId="77777777"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14:paraId="78DF92A0"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14:paraId="34090AC6" w14:textId="77777777"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14:paraId="59EF1124" w14:textId="77777777"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14:paraId="4371694B" w14:textId="77777777"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14:paraId="70E14C91" w14:textId="77777777"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14:paraId="0E434D37" w14:textId="77777777"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14:paraId="46F5F83E" w14:textId="77777777" w:rsidR="00A2439A" w:rsidRDefault="00237512" w:rsidP="00A2439A">
      <w:pPr>
        <w:pStyle w:val="Heading4"/>
        <w:rPr>
          <w:rFonts w:eastAsia="Tahoma"/>
        </w:rPr>
      </w:pPr>
      <w:r>
        <w:rPr>
          <w:rFonts w:eastAsia="Tahoma"/>
        </w:rPr>
        <w:t xml:space="preserve">Field: </w:t>
      </w:r>
      <w:r w:rsidR="00A2439A">
        <w:rPr>
          <w:rFonts w:eastAsia="Tahoma"/>
        </w:rPr>
        <w:t>Reset Step Change</w:t>
      </w:r>
    </w:p>
    <w:p w14:paraId="65414461" w14:textId="77777777" w:rsidR="00A2439A" w:rsidRDefault="00A2439A" w:rsidP="00A2439A">
      <w:pPr>
        <w:pStyle w:val="BodyText"/>
      </w:pPr>
      <w:r>
        <w:t>NOT YET IMPLEMENTED.</w:t>
      </w:r>
    </w:p>
    <w:p w14:paraId="13E91F9F"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716EDD31"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4528971D"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13A062E"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6A0BF9F6" w14:textId="77777777" w:rsidR="00A2439A" w:rsidRDefault="00237512" w:rsidP="00A2439A">
      <w:pPr>
        <w:pStyle w:val="Heading4"/>
        <w:rPr>
          <w:rFonts w:eastAsia="Tahoma"/>
        </w:rPr>
      </w:pPr>
      <w:r>
        <w:rPr>
          <w:rFonts w:eastAsia="Tahoma"/>
        </w:rPr>
        <w:t xml:space="preserve">Field: </w:t>
      </w:r>
      <w:r w:rsidR="00A2439A">
        <w:rPr>
          <w:rFonts w:eastAsia="Tahoma"/>
        </w:rPr>
        <w:t>Thermostat 1-10 Name</w:t>
      </w:r>
    </w:p>
    <w:p w14:paraId="688137BE" w14:textId="77777777"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14:paraId="40446B03"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1BCA16A7" w14:textId="77777777"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14:paraId="32D3BFDD" w14:textId="77777777" w:rsidR="00A2439A" w:rsidRDefault="00A2439A" w:rsidP="00A2439A">
      <w:pPr>
        <w:pStyle w:val="BodyText"/>
      </w:pPr>
      <w:r>
        <w:t>An example IDF showing how this object is used is provided below:</w:t>
      </w:r>
    </w:p>
    <w:p w14:paraId="007447CC" w14:textId="77777777" w:rsidR="00A2439A" w:rsidRDefault="00A2439A" w:rsidP="00A2439A">
      <w:pPr>
        <w:pStyle w:val="BodyText"/>
        <w:rPr>
          <w:rFonts w:eastAsia="Tahoma"/>
        </w:rPr>
      </w:pPr>
    </w:p>
    <w:p w14:paraId="07F30DAB" w14:textId="77777777" w:rsidR="00A2439A" w:rsidRPr="00764CAF" w:rsidRDefault="00A2439A" w:rsidP="00A2439A">
      <w:pPr>
        <w:pStyle w:val="IDDDefinition"/>
        <w:rPr>
          <w:rFonts w:eastAsia="Tahoma"/>
        </w:rPr>
      </w:pPr>
      <w:r w:rsidRPr="00764CAF">
        <w:rPr>
          <w:rFonts w:eastAsia="Tahoma"/>
        </w:rPr>
        <w:lastRenderedPageBreak/>
        <w:t xml:space="preserve">  DemandManager:Thermostats,</w:t>
      </w:r>
    </w:p>
    <w:p w14:paraId="12600136" w14:textId="77777777" w:rsidR="00A2439A" w:rsidRPr="00764CAF" w:rsidRDefault="00A2439A" w:rsidP="00A2439A">
      <w:pPr>
        <w:pStyle w:val="IDDDefinition"/>
        <w:rPr>
          <w:rFonts w:eastAsia="Tahoma"/>
        </w:rPr>
      </w:pPr>
      <w:r w:rsidRPr="00764CAF">
        <w:rPr>
          <w:rFonts w:eastAsia="Tahoma"/>
        </w:rPr>
        <w:t xml:space="preserve">    Thermostats Manager,     !- Name</w:t>
      </w:r>
    </w:p>
    <w:p w14:paraId="081B3A6B" w14:textId="77777777" w:rsidR="00A2439A" w:rsidRPr="00764CAF" w:rsidRDefault="00A2439A" w:rsidP="00A2439A">
      <w:pPr>
        <w:pStyle w:val="IDDDefinition"/>
        <w:rPr>
          <w:rFonts w:eastAsia="Tahoma"/>
        </w:rPr>
      </w:pPr>
      <w:r w:rsidRPr="00764CAF">
        <w:rPr>
          <w:rFonts w:eastAsia="Tahoma"/>
        </w:rPr>
        <w:t xml:space="preserve">    ,                        !- Availability Schedule Name</w:t>
      </w:r>
    </w:p>
    <w:p w14:paraId="179CC2C6" w14:textId="77777777"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14:paraId="73E8E1FB" w14:textId="77777777" w:rsidR="00A2439A" w:rsidRPr="00764CAF" w:rsidRDefault="00A2439A" w:rsidP="00A2439A">
      <w:pPr>
        <w:pStyle w:val="IDDDefinition"/>
        <w:rPr>
          <w:rFonts w:eastAsia="Tahoma"/>
        </w:rPr>
      </w:pPr>
      <w:r w:rsidRPr="00764CAF">
        <w:rPr>
          <w:rFonts w:eastAsia="Tahoma"/>
        </w:rPr>
        <w:t xml:space="preserve">    60,                      !- Minimum Reset Duration {minutes}</w:t>
      </w:r>
    </w:p>
    <w:p w14:paraId="48325DA5" w14:textId="77777777" w:rsidR="00A2439A" w:rsidRPr="00764CAF" w:rsidRDefault="00A2439A" w:rsidP="00A2439A">
      <w:pPr>
        <w:pStyle w:val="IDDDefinition"/>
        <w:rPr>
          <w:rFonts w:eastAsia="Tahoma"/>
        </w:rPr>
      </w:pPr>
      <w:r w:rsidRPr="00764CAF">
        <w:rPr>
          <w:rFonts w:eastAsia="Tahoma"/>
        </w:rPr>
        <w:t xml:space="preserve">    19,                      !- Maximum Heating Setpoint Reset {C}</w:t>
      </w:r>
    </w:p>
    <w:p w14:paraId="4F3F641F" w14:textId="77777777" w:rsidR="00A2439A" w:rsidRPr="00764CAF" w:rsidRDefault="00A2439A" w:rsidP="00A2439A">
      <w:pPr>
        <w:pStyle w:val="IDDDefinition"/>
        <w:rPr>
          <w:rFonts w:eastAsia="Tahoma"/>
        </w:rPr>
      </w:pPr>
      <w:r w:rsidRPr="00764CAF">
        <w:rPr>
          <w:rFonts w:eastAsia="Tahoma"/>
        </w:rPr>
        <w:t xml:space="preserve">    26,                      !- Maximum Cooling Setpoint Reset {C}</w:t>
      </w:r>
    </w:p>
    <w:p w14:paraId="4DF0E9A7" w14:textId="77777777" w:rsidR="00A2439A" w:rsidRPr="00764CAF" w:rsidRDefault="00A2439A" w:rsidP="00A2439A">
      <w:pPr>
        <w:pStyle w:val="IDDDefinition"/>
        <w:rPr>
          <w:rFonts w:eastAsia="Tahoma"/>
        </w:rPr>
      </w:pPr>
      <w:r w:rsidRPr="00764CAF">
        <w:rPr>
          <w:rFonts w:eastAsia="Tahoma"/>
        </w:rPr>
        <w:t xml:space="preserve">    ,                        !- Reset Step Change</w:t>
      </w:r>
    </w:p>
    <w:p w14:paraId="2E409731" w14:textId="77777777"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14:paraId="7EF4FF60" w14:textId="77777777" w:rsidR="00A2439A" w:rsidRPr="00764CAF" w:rsidRDefault="00A2439A" w:rsidP="00A2439A">
      <w:pPr>
        <w:pStyle w:val="IDDDefinition"/>
        <w:rPr>
          <w:rFonts w:eastAsia="Tahoma"/>
        </w:rPr>
      </w:pPr>
      <w:r w:rsidRPr="00764CAF">
        <w:rPr>
          <w:rFonts w:eastAsia="Tahoma"/>
        </w:rPr>
        <w:t xml:space="preserve">    ,                        !- Rotation Duration {minutes}</w:t>
      </w:r>
    </w:p>
    <w:p w14:paraId="17F5F825" w14:textId="77777777" w:rsidR="00A2439A" w:rsidRPr="00764CAF" w:rsidRDefault="00A2439A" w:rsidP="00A2439A">
      <w:pPr>
        <w:pStyle w:val="IDDDefinition"/>
        <w:rPr>
          <w:rFonts w:eastAsia="Tahoma"/>
        </w:rPr>
      </w:pPr>
      <w:r w:rsidRPr="00764CAF">
        <w:rPr>
          <w:rFonts w:eastAsia="Tahoma"/>
        </w:rPr>
        <w:t xml:space="preserve">    SPACE1-1 Control,        !- Thermostat 1 Name</w:t>
      </w:r>
    </w:p>
    <w:p w14:paraId="523D5711" w14:textId="77777777" w:rsidR="00A2439A" w:rsidRPr="00764CAF" w:rsidRDefault="00A2439A" w:rsidP="00A2439A">
      <w:pPr>
        <w:pStyle w:val="IDDDefinition"/>
        <w:rPr>
          <w:rFonts w:eastAsia="Tahoma"/>
        </w:rPr>
      </w:pPr>
      <w:r w:rsidRPr="00764CAF">
        <w:rPr>
          <w:rFonts w:eastAsia="Tahoma"/>
        </w:rPr>
        <w:t xml:space="preserve">    SPACE2-1 Control,        !- Thermostat 2 Name</w:t>
      </w:r>
    </w:p>
    <w:p w14:paraId="164206CA" w14:textId="77777777" w:rsidR="00A2439A" w:rsidRPr="00764CAF" w:rsidRDefault="00A2439A" w:rsidP="00A2439A">
      <w:pPr>
        <w:pStyle w:val="IDDDefinition"/>
        <w:rPr>
          <w:rFonts w:eastAsia="Tahoma"/>
        </w:rPr>
      </w:pPr>
      <w:r w:rsidRPr="00764CAF">
        <w:rPr>
          <w:rFonts w:eastAsia="Tahoma"/>
        </w:rPr>
        <w:t xml:space="preserve">    SPACE3-1 Control,        !- Thermostat 3 Name</w:t>
      </w:r>
    </w:p>
    <w:p w14:paraId="7E0B1E2A" w14:textId="77777777" w:rsidR="00A2439A" w:rsidRPr="00764CAF" w:rsidRDefault="00A2439A" w:rsidP="00A2439A">
      <w:pPr>
        <w:pStyle w:val="IDDDefinition"/>
        <w:rPr>
          <w:rFonts w:eastAsia="Tahoma"/>
        </w:rPr>
      </w:pPr>
      <w:r w:rsidRPr="00764CAF">
        <w:rPr>
          <w:rFonts w:eastAsia="Tahoma"/>
        </w:rPr>
        <w:t xml:space="preserve">    SPACE4-1 Control,        !- Thermostat 4 Name</w:t>
      </w:r>
    </w:p>
    <w:p w14:paraId="0B912699" w14:textId="77777777" w:rsidR="00A2439A" w:rsidRPr="00764CAF" w:rsidRDefault="00A2439A" w:rsidP="00A2439A">
      <w:pPr>
        <w:pStyle w:val="IDDDefinition"/>
        <w:rPr>
          <w:rFonts w:eastAsia="Tahoma"/>
        </w:rPr>
      </w:pPr>
      <w:r w:rsidRPr="00764CAF">
        <w:rPr>
          <w:rFonts w:eastAsia="Tahoma"/>
        </w:rPr>
        <w:t xml:space="preserve">    SPACE5-1 Control;        !- Thermostat 5 Name</w:t>
      </w:r>
    </w:p>
    <w:p w14:paraId="5A828071" w14:textId="77777777" w:rsidR="00A2439A" w:rsidRDefault="00A2439A" w:rsidP="00A2439A">
      <w:pPr>
        <w:pStyle w:val="BodyText"/>
      </w:pPr>
    </w:p>
    <w:p w14:paraId="5B86461E" w14:textId="77777777" w:rsidR="00A2439A" w:rsidRDefault="00A2439A" w:rsidP="00A2439A">
      <w:pPr>
        <w:pStyle w:val="Heading3"/>
      </w:pPr>
      <w:bookmarkStart w:id="3344" w:name="_Toc212633356"/>
      <w:bookmarkStart w:id="3345" w:name="_Toc399490675"/>
      <w:r w:rsidRPr="00FE5AB8">
        <w:t>DemandManager:Thermostats</w:t>
      </w:r>
      <w:r>
        <w:t xml:space="preserve"> Outputs</w:t>
      </w:r>
      <w:bookmarkEnd w:id="3344"/>
      <w:bookmarkEnd w:id="3345"/>
    </w:p>
    <w:p w14:paraId="493CC949" w14:textId="77777777" w:rsidR="00A2439A" w:rsidRDefault="00A2439A" w:rsidP="00A2439A">
      <w:pPr>
        <w:pStyle w:val="BodyText"/>
      </w:pPr>
      <w:r>
        <w:t xml:space="preserve">There are no output variables reported for the </w:t>
      </w:r>
      <w:r w:rsidRPr="00FE5AB8">
        <w:t>DemandManager:Thermostats</w:t>
      </w:r>
      <w:r>
        <w:t xml:space="preserve"> object.</w:t>
      </w:r>
    </w:p>
    <w:p w14:paraId="3C02CDEF" w14:textId="77777777" w:rsidR="00A2439A" w:rsidRDefault="00A2439A" w:rsidP="00A2439A">
      <w:pPr>
        <w:pStyle w:val="Heading2"/>
      </w:pPr>
      <w:bookmarkStart w:id="3346" w:name="_Toc212633357"/>
      <w:bookmarkStart w:id="3347" w:name="_Toc399490676"/>
      <w:r>
        <w:t>Group -- Electric Load Center-Generator Specifications</w:t>
      </w:r>
      <w:bookmarkEnd w:id="3346"/>
      <w:bookmarkEnd w:id="3347"/>
    </w:p>
    <w:p w14:paraId="52A3308D" w14:textId="77777777" w:rsidR="00EF4E56" w:rsidRDefault="00EF4E56" w:rsidP="00EF4E56">
      <w:pPr>
        <w:pStyle w:val="Heading3"/>
      </w:pPr>
      <w:bookmarkStart w:id="3348" w:name="_Toc399490677"/>
      <w:r w:rsidRPr="00AC3075">
        <w:t>ElectricLoadCenter:Transformer</w:t>
      </w:r>
      <w:bookmarkEnd w:id="3348"/>
    </w:p>
    <w:p w14:paraId="598A6C2F" w14:textId="77777777"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14:paraId="2E65348C" w14:textId="77777777"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14:paraId="7B9DA0CB" w14:textId="77777777"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14:paraId="692E85F4" w14:textId="77777777" w:rsidR="00EF4E56" w:rsidRDefault="00EF4E56" w:rsidP="00EF4E56">
      <w:pPr>
        <w:pStyle w:val="BodyText"/>
      </w:pPr>
    </w:p>
    <w:p w14:paraId="38D5C55F" w14:textId="77777777" w:rsidR="00EF4E56" w:rsidRDefault="00EF4E56" w:rsidP="00EF4E56">
      <w:pPr>
        <w:pStyle w:val="Heading4"/>
      </w:pPr>
      <w:r>
        <w:lastRenderedPageBreak/>
        <w:t>Field: Availability Schedule Name</w:t>
      </w:r>
    </w:p>
    <w:p w14:paraId="7C019E48" w14:textId="77777777" w:rsidR="00EF4E56" w:rsidRDefault="00EF4E56" w:rsidP="00EF4E56">
      <w:pPr>
        <w:pStyle w:val="BodyText"/>
      </w:pPr>
      <w:r>
        <w:t>This alpha field contains the schedule name (</w:t>
      </w:r>
      <w:r w:rsidR="003E319E">
        <w:t>ref. Schedule objects)</w:t>
      </w:r>
      <w:r>
        <w:t xml:space="preserv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14:paraId="65222903" w14:textId="77777777" w:rsidR="00EF4E56" w:rsidRDefault="00EF4E56" w:rsidP="00EF4E56">
      <w:pPr>
        <w:pStyle w:val="Heading4"/>
      </w:pPr>
      <w:r>
        <w:t>Field: Transformer Usage</w:t>
      </w:r>
    </w:p>
    <w:p w14:paraId="6A8C57D7" w14:textId="77777777"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14:paraId="2512C7B2" w14:textId="77777777" w:rsidR="00EF4E56" w:rsidRDefault="00EF4E56" w:rsidP="00EF4E56">
      <w:pPr>
        <w:pStyle w:val="Heading4"/>
      </w:pPr>
      <w:r>
        <w:t>Field: Zone Name</w:t>
      </w:r>
    </w:p>
    <w:p w14:paraId="5C83C36A" w14:textId="77777777"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14:paraId="45ECABD9" w14:textId="77777777" w:rsidR="00EF4E56" w:rsidRDefault="00EF4E56" w:rsidP="00EF4E56">
      <w:pPr>
        <w:pStyle w:val="Heading4"/>
      </w:pPr>
      <w:r>
        <w:t>Field: Radiative Fraction</w:t>
      </w:r>
    </w:p>
    <w:p w14:paraId="238984B7" w14:textId="77777777"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14:paraId="6DB534FF" w14:textId="77777777" w:rsidR="00EF4E56" w:rsidRPr="00616E66" w:rsidRDefault="00EF4E56" w:rsidP="00EF4E56">
      <w:pPr>
        <w:pStyle w:val="Heading4"/>
      </w:pPr>
      <w:r w:rsidRPr="00616E66">
        <w:t xml:space="preserve">Field: </w:t>
      </w:r>
      <w:r>
        <w:t>Rated Capacity</w:t>
      </w:r>
    </w:p>
    <w:p w14:paraId="5BBF16A4" w14:textId="77777777" w:rsidR="00EF4E56" w:rsidRPr="00616E66" w:rsidRDefault="00EF4E56" w:rsidP="00EF4E56">
      <w:pPr>
        <w:pStyle w:val="BodyText"/>
      </w:pPr>
      <w:r w:rsidRPr="00616E66">
        <w:t xml:space="preserve">This field defines the </w:t>
      </w:r>
      <w:r>
        <w:t xml:space="preserve">rated capacity of the transformer in VA. </w:t>
      </w:r>
    </w:p>
    <w:p w14:paraId="4CD48318" w14:textId="77777777" w:rsidR="00EF4E56" w:rsidRDefault="00EF4E56" w:rsidP="00EF4E56">
      <w:pPr>
        <w:pStyle w:val="Heading4"/>
      </w:pPr>
      <w:r>
        <w:t>Field: Phase</w:t>
      </w:r>
    </w:p>
    <w:p w14:paraId="0FB610AE" w14:textId="77777777"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14:paraId="56AA9856" w14:textId="77777777" w:rsidR="00EF4E56" w:rsidRDefault="00EF4E56" w:rsidP="00EF4E56">
      <w:pPr>
        <w:pStyle w:val="Heading4"/>
      </w:pPr>
      <w:r>
        <w:t>Field: Conductor Material</w:t>
      </w:r>
    </w:p>
    <w:p w14:paraId="69A2ECC3" w14:textId="77777777"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14:paraId="2A61E6A8" w14:textId="77777777" w:rsidR="00EF4E56" w:rsidRDefault="00EF4E56" w:rsidP="00EF4E56">
      <w:pPr>
        <w:pStyle w:val="Heading4"/>
      </w:pPr>
      <w:r>
        <w:t>Field: Full Load Temperature Rise</w:t>
      </w:r>
    </w:p>
    <w:p w14:paraId="08DA9181" w14:textId="77777777"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14:paraId="440CA681" w14:textId="77777777" w:rsidR="00EF4E56" w:rsidRDefault="00EF4E56" w:rsidP="00EF4E56">
      <w:pPr>
        <w:pStyle w:val="Heading4"/>
      </w:pPr>
      <w:r>
        <w:t>Field: Fraction of Eddy Current Losses</w:t>
      </w:r>
    </w:p>
    <w:p w14:paraId="345C75E3" w14:textId="77777777"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14:paraId="5A2342D4" w14:textId="77777777" w:rsidR="00EF4E56" w:rsidRDefault="00EF4E56" w:rsidP="00EF4E56">
      <w:pPr>
        <w:pStyle w:val="Heading4"/>
      </w:pPr>
      <w:r>
        <w:lastRenderedPageBreak/>
        <w:t>Field: Performance Input Method</w:t>
      </w:r>
    </w:p>
    <w:p w14:paraId="15C7B628" w14:textId="77777777"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14:paraId="29A3C8AA" w14:textId="77777777" w:rsidR="00EF4E56" w:rsidRDefault="00EF4E56" w:rsidP="00EF4E56">
      <w:pPr>
        <w:pStyle w:val="Heading4"/>
      </w:pPr>
      <w:r>
        <w:t>Field: Rated No Load Loss</w:t>
      </w:r>
    </w:p>
    <w:p w14:paraId="0B55FB13" w14:textId="77777777"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14:paraId="7C8DCF28" w14:textId="77777777" w:rsidR="00EF4E56" w:rsidRDefault="00EF4E56" w:rsidP="00EF4E56">
      <w:pPr>
        <w:pStyle w:val="Heading4"/>
      </w:pPr>
      <w:r>
        <w:t>Field: Rated Load Loss</w:t>
      </w:r>
    </w:p>
    <w:p w14:paraId="675127C4" w14:textId="77777777"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14:paraId="2F6F7C52" w14:textId="77777777" w:rsidR="00EF4E56" w:rsidRDefault="00EF4E56" w:rsidP="00EF4E56">
      <w:pPr>
        <w:pStyle w:val="Heading4"/>
      </w:pPr>
      <w:r>
        <w:t>Field: Nameplate Efficiency</w:t>
      </w:r>
    </w:p>
    <w:p w14:paraId="630121C4" w14:textId="77777777"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14:paraId="3D793D16" w14:textId="77777777" w:rsidR="00EF4E56" w:rsidRDefault="00EF4E56" w:rsidP="00EF4E56">
      <w:pPr>
        <w:pStyle w:val="Heading4"/>
      </w:pPr>
      <w:r>
        <w:t>Field: Per Unit Load for Nameplate Efficiency</w:t>
      </w:r>
    </w:p>
    <w:p w14:paraId="6F294982" w14:textId="77777777"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14:paraId="1DF5FC3C" w14:textId="77777777" w:rsidR="00EF4E56" w:rsidRDefault="00EF4E56" w:rsidP="00EF4E56">
      <w:pPr>
        <w:pStyle w:val="Heading4"/>
      </w:pPr>
      <w:r>
        <w:t xml:space="preserve">Field: Reference Temperature for Nameplate Efficiency </w:t>
      </w:r>
    </w:p>
    <w:p w14:paraId="00DA54F4" w14:textId="77777777"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14:paraId="52F9CF3C" w14:textId="77777777" w:rsidR="00EF4E56" w:rsidRDefault="00EF4E56" w:rsidP="00EF4E56">
      <w:pPr>
        <w:pStyle w:val="Heading4"/>
      </w:pPr>
      <w:r>
        <w:t>Field: Per Unit Load for Maximum Efficiency</w:t>
      </w:r>
    </w:p>
    <w:p w14:paraId="54900C49" w14:textId="77777777"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14:paraId="35342982" w14:textId="77777777" w:rsidR="00EF4E56" w:rsidRDefault="00EF4E56" w:rsidP="00EF4E56">
      <w:pPr>
        <w:pStyle w:val="Heading4"/>
      </w:pPr>
      <w:r>
        <w:t>Field: Consider Transformer Loss for Utility Cost</w:t>
      </w:r>
    </w:p>
    <w:p w14:paraId="2D2923AA" w14:textId="77777777"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14:paraId="1E49F685" w14:textId="77777777" w:rsidR="00EF4E56" w:rsidRDefault="00EF4E56" w:rsidP="00EF4E56">
      <w:pPr>
        <w:pStyle w:val="Heading4"/>
      </w:pPr>
      <w:r>
        <w:t xml:space="preserve">Field: Electric Meter 1-10 Name </w:t>
      </w:r>
    </w:p>
    <w:p w14:paraId="168303EB" w14:textId="77777777"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14:paraId="3B39F94E" w14:textId="77777777" w:rsidR="00EF4E56" w:rsidRDefault="00EF4E56" w:rsidP="00EF4E56">
      <w:pPr>
        <w:pStyle w:val="BodyText"/>
      </w:pPr>
      <w:r>
        <w:t>An example input of the ElectricLoadCenter:Transformer input is:</w:t>
      </w:r>
    </w:p>
    <w:p w14:paraId="3A1E023F" w14:textId="77777777" w:rsidR="00EF4E56" w:rsidRDefault="00EF4E56" w:rsidP="00EF4E56">
      <w:pPr>
        <w:pStyle w:val="BodyText"/>
      </w:pPr>
    </w:p>
    <w:p w14:paraId="2C490DB8" w14:textId="77777777" w:rsidR="00EF4E56" w:rsidRDefault="00EF4E56" w:rsidP="00EF4E56">
      <w:pPr>
        <w:pStyle w:val="IDDDefinition"/>
        <w:rPr>
          <w:rFonts w:eastAsia="MS Mincho"/>
        </w:rPr>
      </w:pPr>
      <w:r>
        <w:rPr>
          <w:rFonts w:eastAsia="MS Mincho"/>
        </w:rPr>
        <w:t xml:space="preserve">  ElectricLoadCenter:Transformer,</w:t>
      </w:r>
    </w:p>
    <w:p w14:paraId="09A015BA" w14:textId="77777777" w:rsidR="00EF4E56" w:rsidRDefault="00EF4E56" w:rsidP="00EF4E56">
      <w:pPr>
        <w:pStyle w:val="IDDDefinition"/>
        <w:rPr>
          <w:rFonts w:eastAsia="MS Mincho"/>
        </w:rPr>
      </w:pPr>
      <w:r>
        <w:rPr>
          <w:rFonts w:eastAsia="MS Mincho"/>
        </w:rPr>
        <w:t xml:space="preserve">    Transformer 1,            !-Name</w:t>
      </w:r>
    </w:p>
    <w:p w14:paraId="5D6E37CA" w14:textId="77777777" w:rsidR="00EF4E56" w:rsidRDefault="00EF4E56" w:rsidP="00EF4E56">
      <w:pPr>
        <w:pStyle w:val="IDDDefinition"/>
        <w:rPr>
          <w:rFonts w:eastAsia="MS Mincho"/>
        </w:rPr>
      </w:pPr>
      <w:r>
        <w:rPr>
          <w:rFonts w:eastAsia="MS Mincho"/>
        </w:rPr>
        <w:t xml:space="preserve">    Always On,                !- Availability Schedule Name</w:t>
      </w:r>
    </w:p>
    <w:p w14:paraId="685F3B90" w14:textId="77777777" w:rsidR="00EF4E56" w:rsidRDefault="00EF4E56" w:rsidP="00EF4E56">
      <w:pPr>
        <w:pStyle w:val="IDDDefinition"/>
        <w:rPr>
          <w:rFonts w:eastAsia="MS Mincho"/>
        </w:rPr>
      </w:pPr>
      <w:r>
        <w:rPr>
          <w:rFonts w:eastAsia="MS Mincho"/>
        </w:rPr>
        <w:t xml:space="preserve">    PowerInFromGrid,          !- Transformer Usage</w:t>
      </w:r>
    </w:p>
    <w:p w14:paraId="287CF4D5" w14:textId="77777777"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5CC949F9" w14:textId="77777777"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14:paraId="3127B0F2" w14:textId="77777777" w:rsidR="00EF4E56" w:rsidRDefault="00EF4E56" w:rsidP="00EF4E56">
      <w:pPr>
        <w:pStyle w:val="IDDDefinition"/>
        <w:rPr>
          <w:rFonts w:eastAsia="MS Mincho"/>
        </w:rPr>
      </w:pPr>
      <w:r>
        <w:rPr>
          <w:rFonts w:eastAsia="MS Mincho"/>
        </w:rPr>
        <w:t xml:space="preserve">    15000,                    !- Nameplate Rating {VA}</w:t>
      </w:r>
    </w:p>
    <w:p w14:paraId="5ABC056F" w14:textId="77777777" w:rsidR="00EF4E56" w:rsidRDefault="00EF4E56" w:rsidP="00EF4E56">
      <w:pPr>
        <w:pStyle w:val="IDDDefinition"/>
        <w:rPr>
          <w:rFonts w:eastAsia="MS Mincho"/>
        </w:rPr>
      </w:pPr>
      <w:r>
        <w:rPr>
          <w:rFonts w:eastAsia="MS Mincho"/>
        </w:rPr>
        <w:t xml:space="preserve">    3,                        !- Phase</w:t>
      </w:r>
    </w:p>
    <w:p w14:paraId="7A296523" w14:textId="77777777" w:rsidR="00EF4E56" w:rsidRDefault="00EF4E56" w:rsidP="00EF4E56">
      <w:pPr>
        <w:pStyle w:val="IDDDefinition"/>
        <w:rPr>
          <w:rFonts w:eastAsia="MS Mincho"/>
        </w:rPr>
      </w:pPr>
      <w:r>
        <w:rPr>
          <w:rFonts w:eastAsia="MS Mincho"/>
        </w:rPr>
        <w:t xml:space="preserve">    Aluminum,                 !- Conductor Material</w:t>
      </w:r>
    </w:p>
    <w:p w14:paraId="2119EC8C" w14:textId="77777777"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14:paraId="7A948202" w14:textId="77777777" w:rsidR="00EF4E56" w:rsidRDefault="00EF4E56" w:rsidP="00EF4E56">
      <w:pPr>
        <w:pStyle w:val="IDDDefinition"/>
        <w:rPr>
          <w:rFonts w:eastAsia="MS Mincho"/>
        </w:rPr>
      </w:pPr>
      <w:r>
        <w:rPr>
          <w:rFonts w:eastAsia="MS Mincho"/>
        </w:rPr>
        <w:t xml:space="preserve">    0.1,                      !- Fraction of Eddy Current Losses</w:t>
      </w:r>
    </w:p>
    <w:p w14:paraId="2E4C8E0C" w14:textId="77777777" w:rsidR="00EF4E56" w:rsidRDefault="00EF4E56" w:rsidP="00EF4E56">
      <w:pPr>
        <w:pStyle w:val="IDDDefinition"/>
        <w:rPr>
          <w:rFonts w:eastAsia="MS Mincho"/>
        </w:rPr>
      </w:pPr>
      <w:r>
        <w:rPr>
          <w:rFonts w:eastAsia="MS Mincho"/>
        </w:rPr>
        <w:t xml:space="preserve">    NominalEfficiency,        !- Performance Input Method</w:t>
      </w:r>
    </w:p>
    <w:p w14:paraId="49F23DFF" w14:textId="77777777" w:rsidR="00EF4E56" w:rsidRDefault="00EF4E56" w:rsidP="00EF4E56">
      <w:pPr>
        <w:pStyle w:val="IDDDefinition"/>
        <w:rPr>
          <w:rFonts w:eastAsia="MS Mincho"/>
        </w:rPr>
      </w:pPr>
      <w:r>
        <w:rPr>
          <w:rFonts w:eastAsia="MS Mincho"/>
        </w:rPr>
        <w:t xml:space="preserve">    ,                         !- Rated No Load Loss {W}</w:t>
      </w:r>
    </w:p>
    <w:p w14:paraId="6D413F18" w14:textId="77777777" w:rsidR="00EF4E56" w:rsidRDefault="00EF4E56" w:rsidP="00EF4E56">
      <w:pPr>
        <w:pStyle w:val="IDDDefinition"/>
        <w:rPr>
          <w:rFonts w:eastAsia="MS Mincho"/>
        </w:rPr>
      </w:pPr>
      <w:r>
        <w:rPr>
          <w:rFonts w:eastAsia="MS Mincho"/>
        </w:rPr>
        <w:t xml:space="preserve">    ,                         !- Rated Load Loss {W}</w:t>
      </w:r>
    </w:p>
    <w:p w14:paraId="7B1E654A" w14:textId="77777777" w:rsidR="00EF4E56" w:rsidRDefault="00EF4E56" w:rsidP="00EF4E56">
      <w:pPr>
        <w:pStyle w:val="IDDDefinition"/>
        <w:rPr>
          <w:rFonts w:eastAsia="MS Mincho"/>
        </w:rPr>
      </w:pPr>
      <w:r>
        <w:rPr>
          <w:rFonts w:eastAsia="MS Mincho"/>
        </w:rPr>
        <w:t xml:space="preserve">    0.985,                    !- Nameplate Efficiency</w:t>
      </w:r>
    </w:p>
    <w:p w14:paraId="5820C589" w14:textId="77777777" w:rsidR="00EF4E56" w:rsidRDefault="00EF4E56" w:rsidP="00EF4E56">
      <w:pPr>
        <w:pStyle w:val="IDDDefinition"/>
        <w:rPr>
          <w:rFonts w:eastAsia="MS Mincho"/>
        </w:rPr>
      </w:pPr>
      <w:r>
        <w:rPr>
          <w:rFonts w:eastAsia="MS Mincho"/>
        </w:rPr>
        <w:t xml:space="preserve">    0.35,                     !- Per Unit Load for Nameplate Efficiency</w:t>
      </w:r>
    </w:p>
    <w:p w14:paraId="7C470A22" w14:textId="77777777"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14:paraId="4C5CB3BC" w14:textId="77777777" w:rsidR="00EF4E56" w:rsidRDefault="00EF4E56" w:rsidP="00EF4E56">
      <w:pPr>
        <w:pStyle w:val="IDDDefinition"/>
        <w:rPr>
          <w:rFonts w:eastAsia="MS Mincho"/>
        </w:rPr>
      </w:pPr>
      <w:r>
        <w:rPr>
          <w:rFonts w:eastAsia="MS Mincho"/>
        </w:rPr>
        <w:t xml:space="preserve">    ,                         !- Per Unit Load for Maximum Efficiency</w:t>
      </w:r>
    </w:p>
    <w:p w14:paraId="1B681707" w14:textId="77777777" w:rsidR="00EF4E56" w:rsidRDefault="00EF4E56" w:rsidP="00EF4E56">
      <w:pPr>
        <w:pStyle w:val="IDDDefinition"/>
        <w:rPr>
          <w:rFonts w:eastAsia="MS Mincho"/>
        </w:rPr>
      </w:pPr>
      <w:r>
        <w:rPr>
          <w:rFonts w:eastAsia="MS Mincho"/>
        </w:rPr>
        <w:t xml:space="preserve">    Yes,                      !- Consider Transformer Loss for Utility Cost</w:t>
      </w:r>
    </w:p>
    <w:p w14:paraId="03483852" w14:textId="77777777" w:rsidR="00EF4E56" w:rsidRDefault="00EF4E56" w:rsidP="00EF4E56">
      <w:pPr>
        <w:pStyle w:val="IDDDefinition"/>
        <w:rPr>
          <w:rFonts w:eastAsia="MS Mincho"/>
        </w:rPr>
      </w:pPr>
      <w:r>
        <w:rPr>
          <w:rFonts w:eastAsia="MS Mincho"/>
        </w:rPr>
        <w:t xml:space="preserve">    Electricity:Building;     !- Meter 1 Name</w:t>
      </w:r>
    </w:p>
    <w:p w14:paraId="04A54DED" w14:textId="77777777" w:rsidR="00EF4E56" w:rsidRPr="000C609C" w:rsidRDefault="00EF4E56" w:rsidP="00EF4E56">
      <w:pPr>
        <w:pStyle w:val="BodyText"/>
      </w:pPr>
    </w:p>
    <w:p w14:paraId="54AB300D" w14:textId="77777777" w:rsidR="00EF4E56" w:rsidRPr="0048625A" w:rsidRDefault="00EF4E56" w:rsidP="00EF4E56">
      <w:pPr>
        <w:pStyle w:val="IDDDefinition"/>
      </w:pPr>
      <w:r>
        <w:t xml:space="preserve">  Schedule:Compact</w:t>
      </w:r>
      <w:r w:rsidRPr="0048625A">
        <w:t>,</w:t>
      </w:r>
    </w:p>
    <w:p w14:paraId="465F40F9" w14:textId="77777777"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14:paraId="4F4C6E57" w14:textId="77777777" w:rsidR="00EF4E56" w:rsidRPr="0048625A" w:rsidRDefault="00EF4E56" w:rsidP="00EF4E56">
      <w:pPr>
        <w:pStyle w:val="IDDDefinition"/>
      </w:pPr>
      <w:r w:rsidRPr="0048625A">
        <w:t xml:space="preserve">    Fraction,                !- ScheduleType</w:t>
      </w:r>
    </w:p>
    <w:p w14:paraId="4231F04C" w14:textId="77777777" w:rsidR="00EF4E56" w:rsidRPr="0048625A" w:rsidRDefault="00EF4E56" w:rsidP="00EF4E56">
      <w:pPr>
        <w:pStyle w:val="IDDDefinition"/>
      </w:pPr>
      <w:r w:rsidRPr="0048625A">
        <w:t xml:space="preserve">    Through: 12/31,          !- Field #1</w:t>
      </w:r>
    </w:p>
    <w:p w14:paraId="10DC74A5" w14:textId="77777777" w:rsidR="00EF4E56" w:rsidRPr="0048625A" w:rsidRDefault="00EF4E56" w:rsidP="00EF4E56">
      <w:pPr>
        <w:pStyle w:val="IDDDefinition"/>
      </w:pPr>
      <w:r w:rsidRPr="0048625A">
        <w:t xml:space="preserve">    For: AllDays,            !- Field #2</w:t>
      </w:r>
    </w:p>
    <w:p w14:paraId="74739A08" w14:textId="77777777" w:rsidR="00EF4E56" w:rsidRPr="0048625A" w:rsidRDefault="00EF4E56" w:rsidP="00EF4E56">
      <w:pPr>
        <w:pStyle w:val="IDDDefinition"/>
      </w:pPr>
      <w:r w:rsidRPr="0048625A">
        <w:t xml:space="preserve">    Until: 24:00,            !- Field #</w:t>
      </w:r>
      <w:r>
        <w:t>3</w:t>
      </w:r>
    </w:p>
    <w:p w14:paraId="11E918AC" w14:textId="77777777" w:rsidR="00EF4E56" w:rsidRDefault="00EF4E56" w:rsidP="00EF4E56">
      <w:pPr>
        <w:pStyle w:val="IDDDefinition"/>
      </w:pPr>
      <w:r w:rsidRPr="0048625A">
        <w:t xml:space="preserve">    </w:t>
      </w:r>
      <w:r>
        <w:t>1</w:t>
      </w:r>
      <w:r w:rsidRPr="0048625A">
        <w:t>.0;                     !- Field #</w:t>
      </w:r>
      <w:r>
        <w:t>4</w:t>
      </w:r>
    </w:p>
    <w:p w14:paraId="36644A63" w14:textId="77777777" w:rsidR="00EF4E56" w:rsidRDefault="00EF4E56" w:rsidP="00EF4E56">
      <w:pPr>
        <w:pStyle w:val="BodyText"/>
      </w:pPr>
    </w:p>
    <w:p w14:paraId="408691E1" w14:textId="77777777" w:rsidR="00EF4E56" w:rsidRDefault="00EF4E56" w:rsidP="00EF4E56">
      <w:pPr>
        <w:pStyle w:val="Heading3"/>
      </w:pPr>
      <w:bookmarkStart w:id="3349" w:name="_Toc399490678"/>
      <w:r>
        <w:t>ElectricLoadCenter:Transformer</w:t>
      </w:r>
      <w:r w:rsidRPr="00BA5888">
        <w:t xml:space="preserve"> </w:t>
      </w:r>
      <w:r>
        <w:t>Outputs</w:t>
      </w:r>
      <w:bookmarkEnd w:id="3349"/>
    </w:p>
    <w:p w14:paraId="05973D62" w14:textId="77777777" w:rsidR="006D39B0" w:rsidRDefault="006D39B0" w:rsidP="006D39B0">
      <w:pPr>
        <w:pStyle w:val="CodeIDDSamples"/>
      </w:pPr>
      <w:r>
        <w:t>HVAC,Average,Transformer Efficiency[]</w:t>
      </w:r>
    </w:p>
    <w:p w14:paraId="161A8782" w14:textId="77777777" w:rsidR="006D39B0" w:rsidRDefault="006D39B0" w:rsidP="006D39B0">
      <w:pPr>
        <w:pStyle w:val="CodeIDDSamples"/>
      </w:pPr>
      <w:r>
        <w:t>HVAC,Average,Transformer Output Electric Power[W]</w:t>
      </w:r>
    </w:p>
    <w:p w14:paraId="12CD54D4" w14:textId="77777777" w:rsidR="006D39B0" w:rsidRDefault="006D39B0" w:rsidP="006D39B0">
      <w:pPr>
        <w:pStyle w:val="CodeIDDSamples"/>
      </w:pPr>
      <w:r>
        <w:t xml:space="preserve">HVAC,Sum,Transformer Output Elecric </w:t>
      </w:r>
      <w:r w:rsidR="00824D2C">
        <w:t>Energy [</w:t>
      </w:r>
      <w:r>
        <w:t>J]</w:t>
      </w:r>
    </w:p>
    <w:p w14:paraId="6A3C113F" w14:textId="77777777" w:rsidR="006D39B0" w:rsidRDefault="006D39B0" w:rsidP="006D39B0">
      <w:pPr>
        <w:pStyle w:val="CodeIDDSamples"/>
      </w:pPr>
      <w:r>
        <w:t>HVAC,Average,Transformer Input Electric Power[W]</w:t>
      </w:r>
    </w:p>
    <w:p w14:paraId="1D6E7BA0" w14:textId="77777777" w:rsidR="006D39B0" w:rsidRDefault="006D39B0" w:rsidP="006D39B0">
      <w:pPr>
        <w:pStyle w:val="CodeIDDSamples"/>
      </w:pPr>
      <w:r>
        <w:t xml:space="preserve">HVAC,Sum,Transformer Input Electric </w:t>
      </w:r>
      <w:r w:rsidR="00824D2C">
        <w:t>Energy [</w:t>
      </w:r>
      <w:r>
        <w:t>J]</w:t>
      </w:r>
    </w:p>
    <w:p w14:paraId="32896585" w14:textId="77777777" w:rsidR="006D39B0" w:rsidRDefault="006D39B0" w:rsidP="006D39B0">
      <w:pPr>
        <w:pStyle w:val="CodeIDDSamples"/>
      </w:pPr>
      <w:r>
        <w:t xml:space="preserve">HVAC,Average,Transformer No Load Loss </w:t>
      </w:r>
      <w:r w:rsidR="00824D2C">
        <w:t>Rate [</w:t>
      </w:r>
      <w:r>
        <w:t>W]</w:t>
      </w:r>
    </w:p>
    <w:p w14:paraId="5C08623A" w14:textId="77777777" w:rsidR="006D39B0" w:rsidRDefault="006D39B0" w:rsidP="006D39B0">
      <w:pPr>
        <w:pStyle w:val="CodeIDDSamples"/>
      </w:pPr>
      <w:r>
        <w:t xml:space="preserve">HVAC,Sum,Transformer No Load Loss </w:t>
      </w:r>
      <w:r w:rsidR="00824D2C">
        <w:t>Energy [</w:t>
      </w:r>
      <w:r>
        <w:t>J]</w:t>
      </w:r>
    </w:p>
    <w:p w14:paraId="48AD2CC7" w14:textId="77777777" w:rsidR="006D39B0" w:rsidRDefault="006D39B0" w:rsidP="006D39B0">
      <w:pPr>
        <w:pStyle w:val="CodeIDDSamples"/>
      </w:pPr>
      <w:r>
        <w:t xml:space="preserve">HVAC,Average,Transformer Load Loss </w:t>
      </w:r>
      <w:r w:rsidR="00824D2C">
        <w:t>Rate [</w:t>
      </w:r>
      <w:r>
        <w:t>W]</w:t>
      </w:r>
    </w:p>
    <w:p w14:paraId="369BA2BD" w14:textId="77777777" w:rsidR="006D39B0" w:rsidRDefault="006D39B0" w:rsidP="006D39B0">
      <w:pPr>
        <w:pStyle w:val="CodeIDDSamples"/>
      </w:pPr>
      <w:r>
        <w:t xml:space="preserve">HVAC,Sum,Transformer Load Loss </w:t>
      </w:r>
      <w:r w:rsidR="00824D2C">
        <w:t>Energy [</w:t>
      </w:r>
      <w:r>
        <w:t>J]</w:t>
      </w:r>
    </w:p>
    <w:p w14:paraId="0BBEFB57" w14:textId="77777777" w:rsidR="006D39B0" w:rsidRDefault="006D39B0" w:rsidP="006D39B0">
      <w:pPr>
        <w:pStyle w:val="CodeIDDSamples"/>
      </w:pPr>
      <w:r>
        <w:t xml:space="preserve">HVAC,Average,Transformer Thermal Loss </w:t>
      </w:r>
      <w:r w:rsidR="00824D2C">
        <w:t>Rate [</w:t>
      </w:r>
      <w:r>
        <w:t>W]</w:t>
      </w:r>
    </w:p>
    <w:p w14:paraId="38BCE171" w14:textId="77777777" w:rsidR="006D39B0" w:rsidRDefault="006D39B0" w:rsidP="006D39B0">
      <w:pPr>
        <w:pStyle w:val="CodeIDDSamples"/>
      </w:pPr>
      <w:r>
        <w:t xml:space="preserve">HVAC,Sum,Transformer Thermal Loss </w:t>
      </w:r>
      <w:r w:rsidR="00824D2C">
        <w:t>Energy [</w:t>
      </w:r>
      <w:r>
        <w:t>J]</w:t>
      </w:r>
    </w:p>
    <w:p w14:paraId="412185AA" w14:textId="77777777" w:rsidR="006D39B0" w:rsidRDefault="006D39B0" w:rsidP="006D39B0">
      <w:pPr>
        <w:pStyle w:val="CodeIDDSamples"/>
      </w:pPr>
      <w:r>
        <w:t xml:space="preserve">HVAC,Sum,Transformer Distribution Electric Loss </w:t>
      </w:r>
      <w:r w:rsidR="00824D2C">
        <w:t>Energy [</w:t>
      </w:r>
      <w:r>
        <w:t>J]</w:t>
      </w:r>
    </w:p>
    <w:p w14:paraId="3E11ADE3" w14:textId="77777777" w:rsidR="006D39B0" w:rsidRDefault="006D39B0" w:rsidP="006D39B0">
      <w:pPr>
        <w:pStyle w:val="CodeIDDSamples"/>
      </w:pPr>
      <w:r>
        <w:t xml:space="preserve">HVAC,Sum,Transformer Cogeneration Electric Loss </w:t>
      </w:r>
      <w:r w:rsidR="00824D2C">
        <w:t>Energy [</w:t>
      </w:r>
      <w:r>
        <w:t>J]</w:t>
      </w:r>
    </w:p>
    <w:p w14:paraId="4748C338" w14:textId="77777777" w:rsidR="006D39B0" w:rsidRDefault="006D39B0" w:rsidP="006D39B0">
      <w:pPr>
        <w:pStyle w:val="Heading4"/>
      </w:pPr>
      <w:r>
        <w:t>Transformer Efficiency</w:t>
      </w:r>
    </w:p>
    <w:p w14:paraId="4D760872" w14:textId="77777777"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14:paraId="442ED3BB" w14:textId="77777777" w:rsidR="006D39B0" w:rsidRDefault="006D39B0" w:rsidP="006D39B0">
      <w:pPr>
        <w:pStyle w:val="Heading4"/>
      </w:pPr>
      <w:r>
        <w:lastRenderedPageBreak/>
        <w:t>Transformer Output Electric Power [W]</w:t>
      </w:r>
    </w:p>
    <w:p w14:paraId="537D905D" w14:textId="77777777" w:rsidR="006D39B0" w:rsidRDefault="006D39B0" w:rsidP="006D39B0">
      <w:pPr>
        <w:pStyle w:val="Heading4"/>
      </w:pPr>
      <w:r>
        <w:t>Transformer Output Elecric Energy [J]</w:t>
      </w:r>
    </w:p>
    <w:p w14:paraId="13181B0D"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14:paraId="1ED27E58" w14:textId="77777777" w:rsidR="006D39B0" w:rsidRDefault="006D39B0" w:rsidP="006D39B0">
      <w:pPr>
        <w:pStyle w:val="Heading4"/>
      </w:pPr>
      <w:r>
        <w:t>Transformer Input Electric Power [W]</w:t>
      </w:r>
    </w:p>
    <w:p w14:paraId="0C45A76D" w14:textId="77777777" w:rsidR="006D39B0" w:rsidRDefault="006D39B0" w:rsidP="006D39B0">
      <w:pPr>
        <w:pStyle w:val="Heading4"/>
      </w:pPr>
      <w:r>
        <w:t>Transformer Input Electric Energy [J]</w:t>
      </w:r>
    </w:p>
    <w:p w14:paraId="6734AF93"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14:paraId="6B409655" w14:textId="77777777" w:rsidR="006D39B0" w:rsidRDefault="006D39B0" w:rsidP="006D39B0">
      <w:pPr>
        <w:pStyle w:val="Heading4"/>
      </w:pPr>
      <w:r>
        <w:t>Transformer No Load Loss Rate [W]</w:t>
      </w:r>
    </w:p>
    <w:p w14:paraId="27D4255B" w14:textId="77777777" w:rsidR="006D39B0" w:rsidRDefault="006D39B0" w:rsidP="006D39B0">
      <w:pPr>
        <w:pStyle w:val="Heading4"/>
      </w:pPr>
      <w:r>
        <w:t>Transformer No Load Loss Energy [J]</w:t>
      </w:r>
    </w:p>
    <w:p w14:paraId="10A9CBE2" w14:textId="77777777"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5CFF5CF0" w14:textId="77777777" w:rsidR="006D39B0" w:rsidRDefault="006D39B0" w:rsidP="006D39B0">
      <w:pPr>
        <w:pStyle w:val="Heading4"/>
      </w:pPr>
      <w:r>
        <w:t>Transformer Load Loss Rate [W]</w:t>
      </w:r>
    </w:p>
    <w:p w14:paraId="4B9D5A19" w14:textId="77777777" w:rsidR="006D39B0" w:rsidRDefault="006D39B0" w:rsidP="006D39B0">
      <w:pPr>
        <w:pStyle w:val="Heading4"/>
      </w:pPr>
      <w:r>
        <w:t>Transformer Load Loss Energy [J]</w:t>
      </w:r>
    </w:p>
    <w:p w14:paraId="6E965509" w14:textId="77777777"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18491FF3" w14:textId="77777777" w:rsidR="006D39B0" w:rsidRDefault="006D39B0" w:rsidP="006D39B0">
      <w:pPr>
        <w:pStyle w:val="Heading4"/>
      </w:pPr>
      <w:r>
        <w:t>Transformer Thermal Loss Rate [W]</w:t>
      </w:r>
    </w:p>
    <w:p w14:paraId="485B737C" w14:textId="77777777" w:rsidR="006D39B0" w:rsidRDefault="006D39B0" w:rsidP="006D39B0">
      <w:pPr>
        <w:pStyle w:val="Heading4"/>
      </w:pPr>
      <w:r>
        <w:t>Transformer Thermal Loss Energy [J]</w:t>
      </w:r>
    </w:p>
    <w:p w14:paraId="776A3D73" w14:textId="77777777"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14:paraId="41C46A13" w14:textId="77777777" w:rsidR="006D39B0" w:rsidRDefault="006D39B0" w:rsidP="006D39B0">
      <w:pPr>
        <w:pStyle w:val="Heading4"/>
      </w:pPr>
      <w:r>
        <w:t>Transformer Distribution Electric Loss Energy [J]</w:t>
      </w:r>
    </w:p>
    <w:p w14:paraId="27263A23" w14:textId="77777777"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14:paraId="00912563" w14:textId="77777777"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14:paraId="5B54042E" w14:textId="77777777"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14:paraId="413141E9" w14:textId="77777777" w:rsidR="00A2439A" w:rsidRDefault="00A2439A" w:rsidP="00A2439A">
      <w:pPr>
        <w:pStyle w:val="Heading3"/>
      </w:pPr>
      <w:bookmarkStart w:id="3350" w:name="_Toc212633358"/>
      <w:bookmarkStart w:id="3351" w:name="_Toc399490679"/>
      <w:r>
        <w:t>ElectricLoadCenter:Distribution</w:t>
      </w:r>
      <w:bookmarkEnd w:id="3350"/>
      <w:bookmarkEnd w:id="3351"/>
    </w:p>
    <w:p w14:paraId="19BA6DD9" w14:textId="77777777" w:rsidR="0005533C" w:rsidRPr="00B60F76" w:rsidRDefault="0005533C" w:rsidP="0005533C">
      <w:pPr>
        <w:pStyle w:val="BodyText"/>
      </w:pPr>
      <w:bookmarkStart w:id="3352"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14:paraId="2014EE62" w14:textId="77777777"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14:paraId="5E09E331" w14:textId="77777777"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14:paraId="3C5DB47B" w14:textId="77777777" w:rsidR="0005533C" w:rsidRDefault="0005533C" w:rsidP="0005533C">
      <w:pPr>
        <w:pStyle w:val="Heading4"/>
      </w:pPr>
      <w:r>
        <w:t>Field: Name</w:t>
      </w:r>
    </w:p>
    <w:p w14:paraId="71E198D0" w14:textId="77777777" w:rsidR="0005533C" w:rsidRDefault="0005533C" w:rsidP="0005533C">
      <w:pPr>
        <w:pStyle w:val="BodyText"/>
      </w:pPr>
      <w:r>
        <w:t>This alpha field contains the identifying name for the electric load center.</w:t>
      </w:r>
    </w:p>
    <w:p w14:paraId="76B0645C" w14:textId="77777777" w:rsidR="0005533C" w:rsidRDefault="0005533C" w:rsidP="0005533C">
      <w:pPr>
        <w:pStyle w:val="Heading4"/>
      </w:pPr>
      <w:r>
        <w:t>Field: Generator List Name</w:t>
      </w:r>
    </w:p>
    <w:p w14:paraId="680726EA" w14:textId="77777777" w:rsidR="0005533C" w:rsidRDefault="0005533C" w:rsidP="0005533C">
      <w:pPr>
        <w:pStyle w:val="BodyText"/>
      </w:pPr>
      <w:r>
        <w:t>This alpha field contains the identifying name for the list of generators in the set.</w:t>
      </w:r>
    </w:p>
    <w:p w14:paraId="756CC4D5" w14:textId="77777777" w:rsidR="0005533C" w:rsidRDefault="0005533C" w:rsidP="0005533C">
      <w:pPr>
        <w:pStyle w:val="Heading4"/>
      </w:pPr>
      <w:r>
        <w:t>Field: Generator Operation Scheme Type</w:t>
      </w:r>
    </w:p>
    <w:p w14:paraId="68C819CF" w14:textId="77777777"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14:paraId="5F9312E8" w14:textId="77777777"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14:paraId="28494006" w14:textId="77777777"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14:paraId="1D29F5AE" w14:textId="77777777" w:rsidR="0005533C" w:rsidRDefault="0005533C" w:rsidP="0005533C">
      <w:pPr>
        <w:pStyle w:val="BodyText"/>
      </w:pPr>
      <w:r>
        <w:t>If the load center includes electrical storage, then the choice of operating schemes will also affect how storage is managed.</w:t>
      </w:r>
    </w:p>
    <w:p w14:paraId="6DC2E355" w14:textId="77777777" w:rsidR="0005533C" w:rsidRDefault="0005533C" w:rsidP="0005533C">
      <w:pPr>
        <w:pStyle w:val="Heading4"/>
      </w:pPr>
      <w:r>
        <w:t>Field: Demand Limit Scheme Purchased Electric Demand Limit</w:t>
      </w:r>
    </w:p>
    <w:p w14:paraId="68982CE3" w14:textId="77777777"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14:paraId="30FEE7CB" w14:textId="77777777" w:rsidR="0005533C" w:rsidRDefault="0005533C" w:rsidP="0005533C">
      <w:pPr>
        <w:pStyle w:val="Heading4"/>
      </w:pPr>
      <w:r>
        <w:t>Field: Track Schedule Name Scheme Schedule Name</w:t>
      </w:r>
    </w:p>
    <w:p w14:paraId="3E0F1CBB" w14:textId="77777777"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14:paraId="64CDFE6F" w14:textId="77777777" w:rsidR="0005533C" w:rsidRDefault="0005533C" w:rsidP="0005533C">
      <w:pPr>
        <w:pStyle w:val="Heading4"/>
      </w:pPr>
      <w:r>
        <w:t>Field: Track Meter Scheme Meter Name</w:t>
      </w:r>
    </w:p>
    <w:p w14:paraId="4DA6D39F" w14:textId="77777777"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14:paraId="141158CD" w14:textId="77777777" w:rsidR="0005533C" w:rsidRDefault="0005533C" w:rsidP="0005533C">
      <w:pPr>
        <w:pStyle w:val="Heading4"/>
      </w:pPr>
      <w:r>
        <w:t>Field: Electrical Buss Type</w:t>
      </w:r>
    </w:p>
    <w:p w14:paraId="7888625F" w14:textId="77777777"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14:paraId="2332D5AB" w14:textId="77777777" w:rsidR="0005533C" w:rsidRDefault="0005533C" w:rsidP="0005533C">
      <w:pPr>
        <w:pStyle w:val="ListBullet2"/>
      </w:pPr>
      <w:r>
        <w:t>AlternatingCurrent</w:t>
      </w:r>
    </w:p>
    <w:p w14:paraId="703BBE09" w14:textId="77777777" w:rsidR="0005533C" w:rsidRDefault="0005533C" w:rsidP="0005533C">
      <w:pPr>
        <w:pStyle w:val="ListBullet2"/>
      </w:pPr>
      <w:r>
        <w:t>AlternatingCurrentWithStorage</w:t>
      </w:r>
    </w:p>
    <w:p w14:paraId="3EF652F6" w14:textId="77777777" w:rsidR="0005533C" w:rsidRDefault="0005533C" w:rsidP="0005533C">
      <w:pPr>
        <w:pStyle w:val="ListBullet2"/>
      </w:pPr>
      <w:r>
        <w:t>DirectCurrentWithInverter</w:t>
      </w:r>
    </w:p>
    <w:p w14:paraId="0AD96C3B" w14:textId="77777777" w:rsidR="0005533C" w:rsidRDefault="0005533C" w:rsidP="0005533C">
      <w:pPr>
        <w:pStyle w:val="ListBullet2"/>
      </w:pPr>
      <w:r>
        <w:t>DirectCurrentWithInverterDCStorage</w:t>
      </w:r>
    </w:p>
    <w:p w14:paraId="5219C423" w14:textId="77777777" w:rsidR="0005533C" w:rsidRDefault="0005533C" w:rsidP="0005533C">
      <w:pPr>
        <w:pStyle w:val="ListBullet2"/>
      </w:pPr>
      <w:r>
        <w:t>DirectCurrentWithInverterACStorage</w:t>
      </w:r>
    </w:p>
    <w:p w14:paraId="41864F1A" w14:textId="77777777"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14:paraId="589570DC" w14:textId="77777777" w:rsidR="0005533C" w:rsidRDefault="0005533C" w:rsidP="0005533C">
      <w:pPr>
        <w:pStyle w:val="Heading4"/>
      </w:pPr>
      <w:r>
        <w:t>Field: Inverter Object Name</w:t>
      </w:r>
    </w:p>
    <w:p w14:paraId="78178EA5" w14:textId="77777777"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14:paraId="3AC85145" w14:textId="77777777" w:rsidR="0005533C" w:rsidRDefault="0005533C" w:rsidP="0005533C">
      <w:pPr>
        <w:pStyle w:val="Heading4"/>
      </w:pPr>
      <w:r>
        <w:t>Field: Electrical Storage Object Name</w:t>
      </w:r>
    </w:p>
    <w:p w14:paraId="31E28B53" w14:textId="77777777"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14:paraId="5B07BF06" w14:textId="77777777" w:rsidR="00514458" w:rsidRPr="00514458" w:rsidRDefault="00514458" w:rsidP="00514458">
      <w:pPr>
        <w:pStyle w:val="Heading4"/>
      </w:pPr>
      <w:r w:rsidRPr="00514458">
        <w:lastRenderedPageBreak/>
        <w:t>Field: Transformer Object Name</w:t>
      </w:r>
    </w:p>
    <w:p w14:paraId="53383B25" w14:textId="77777777"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14:paraId="2F41DED9" w14:textId="77777777" w:rsidR="0005533C" w:rsidRDefault="0005533C" w:rsidP="0005533C">
      <w:pPr>
        <w:pStyle w:val="BodyText"/>
      </w:pPr>
      <w:r>
        <w:t>Examples of this object are:</w:t>
      </w:r>
    </w:p>
    <w:p w14:paraId="0D0EED99" w14:textId="77777777" w:rsidR="0005533C" w:rsidRDefault="0005533C" w:rsidP="0005533C">
      <w:pPr>
        <w:pStyle w:val="IDDDefinition"/>
      </w:pPr>
      <w:r>
        <w:t>ElectricLoadCenter:Distribution,</w:t>
      </w:r>
    </w:p>
    <w:p w14:paraId="10BDB3FE" w14:textId="77777777" w:rsidR="0005533C" w:rsidRDefault="0005533C" w:rsidP="0005533C">
      <w:pPr>
        <w:pStyle w:val="IDDDefinition"/>
      </w:pPr>
      <w:r>
        <w:t xml:space="preserve">    SOFC Electric Load Center,  !- Name</w:t>
      </w:r>
    </w:p>
    <w:p w14:paraId="58AECD98" w14:textId="77777777" w:rsidR="0005533C" w:rsidRDefault="0005533C" w:rsidP="0005533C">
      <w:pPr>
        <w:pStyle w:val="IDDDefinition"/>
      </w:pPr>
      <w:r>
        <w:t xml:space="preserve">    Micro-Generators,        !- Generator List Name</w:t>
      </w:r>
    </w:p>
    <w:p w14:paraId="45123482" w14:textId="77777777" w:rsidR="0005533C" w:rsidRDefault="0005533C" w:rsidP="0005533C">
      <w:pPr>
        <w:pStyle w:val="IDDDefinition"/>
      </w:pPr>
      <w:r>
        <w:t xml:space="preserve">    Baseload,                !- Generator Operation Scheme Type</w:t>
      </w:r>
    </w:p>
    <w:p w14:paraId="66753578" w14:textId="77777777" w:rsidR="0005533C" w:rsidRDefault="0005533C" w:rsidP="0005533C">
      <w:pPr>
        <w:pStyle w:val="IDDDefinition"/>
      </w:pPr>
      <w:r>
        <w:t xml:space="preserve">    0.0,                     !- Demand Limit Scheme Purchased Electric Demand Limit {W}</w:t>
      </w:r>
    </w:p>
    <w:p w14:paraId="3991190E" w14:textId="77777777" w:rsidR="0005533C" w:rsidRDefault="0005533C" w:rsidP="0005533C">
      <w:pPr>
        <w:pStyle w:val="IDDDefinition"/>
      </w:pPr>
      <w:r>
        <w:t xml:space="preserve">    ,                        !- Track Schedule Name Scheme Schedule Name</w:t>
      </w:r>
    </w:p>
    <w:p w14:paraId="0E7B0D79" w14:textId="77777777" w:rsidR="0005533C" w:rsidRDefault="0005533C" w:rsidP="0005533C">
      <w:pPr>
        <w:pStyle w:val="IDDDefinition"/>
      </w:pPr>
      <w:r>
        <w:t xml:space="preserve">    ,                        !- Track Meter Scheme Meter Name</w:t>
      </w:r>
    </w:p>
    <w:p w14:paraId="21C09734" w14:textId="77777777" w:rsidR="0005533C" w:rsidRDefault="0005533C" w:rsidP="0005533C">
      <w:pPr>
        <w:pStyle w:val="IDDDefinition"/>
      </w:pPr>
      <w:r>
        <w:t xml:space="preserve">    AlternatingCurrent,      !- Electrical Buss Type</w:t>
      </w:r>
    </w:p>
    <w:p w14:paraId="74755ADD" w14:textId="77777777" w:rsidR="0005533C" w:rsidRDefault="0005533C" w:rsidP="0005533C">
      <w:pPr>
        <w:pStyle w:val="IDDDefinition"/>
      </w:pPr>
      <w:r>
        <w:t xml:space="preserve">    ,                        !- Inverter Object Name</w:t>
      </w:r>
    </w:p>
    <w:p w14:paraId="552BBA3C" w14:textId="77777777" w:rsidR="0005533C" w:rsidRDefault="0005533C" w:rsidP="0005533C">
      <w:pPr>
        <w:pStyle w:val="IDDDefinition"/>
      </w:pPr>
      <w:r>
        <w:t xml:space="preserve">    ;                        !- Electrical Storage Object Name</w:t>
      </w:r>
    </w:p>
    <w:p w14:paraId="099463A5" w14:textId="77777777" w:rsidR="0005533C" w:rsidRDefault="0005533C" w:rsidP="0005533C">
      <w:pPr>
        <w:pStyle w:val="IDDDefinition"/>
      </w:pPr>
    </w:p>
    <w:p w14:paraId="1CBF6E3C" w14:textId="77777777" w:rsidR="0005533C" w:rsidRDefault="0005533C" w:rsidP="0005533C">
      <w:pPr>
        <w:pStyle w:val="IDDDefinition"/>
      </w:pPr>
      <w:r>
        <w:t xml:space="preserve">  ElectricLoadCenter:Distribution,</w:t>
      </w:r>
    </w:p>
    <w:p w14:paraId="76F4BD99" w14:textId="77777777" w:rsidR="0005533C" w:rsidRDefault="0005533C" w:rsidP="0005533C">
      <w:pPr>
        <w:pStyle w:val="IDDDefinition"/>
      </w:pPr>
      <w:r>
        <w:t xml:space="preserve">    Electric Load Center,    !- Name</w:t>
      </w:r>
    </w:p>
    <w:p w14:paraId="261A9390" w14:textId="77777777" w:rsidR="0005533C" w:rsidRDefault="0005533C" w:rsidP="0005533C">
      <w:pPr>
        <w:pStyle w:val="IDDDefinition"/>
      </w:pPr>
      <w:r>
        <w:t xml:space="preserve">    Backup Generators,       !- Generator List Name</w:t>
      </w:r>
    </w:p>
    <w:p w14:paraId="649BD440" w14:textId="77777777" w:rsidR="0005533C" w:rsidRDefault="0005533C" w:rsidP="0005533C">
      <w:pPr>
        <w:pStyle w:val="IDDDefinition"/>
      </w:pPr>
      <w:r>
        <w:t xml:space="preserve">    DemandLimit,             !- Generator Operation Scheme Type</w:t>
      </w:r>
    </w:p>
    <w:p w14:paraId="492A8C64" w14:textId="77777777" w:rsidR="0005533C" w:rsidRDefault="0005533C" w:rsidP="0005533C">
      <w:pPr>
        <w:pStyle w:val="IDDDefinition"/>
      </w:pPr>
      <w:r>
        <w:t xml:space="preserve">    10000.0,                 !- Demand Limit Scheme Purchased Electric Demand Limit {W}</w:t>
      </w:r>
    </w:p>
    <w:p w14:paraId="0058BCD0" w14:textId="77777777" w:rsidR="0005533C" w:rsidRDefault="0005533C" w:rsidP="0005533C">
      <w:pPr>
        <w:pStyle w:val="IDDDefinition"/>
      </w:pPr>
      <w:r>
        <w:t xml:space="preserve">    ,                        !- Track Schedule Name Scheme Schedule Name</w:t>
      </w:r>
    </w:p>
    <w:p w14:paraId="67501AED" w14:textId="77777777" w:rsidR="0005533C" w:rsidRDefault="0005533C" w:rsidP="0005533C">
      <w:pPr>
        <w:pStyle w:val="IDDDefinition"/>
      </w:pPr>
      <w:r>
        <w:t xml:space="preserve">    ,                        !- Track Meter Scheme Meter Name</w:t>
      </w:r>
    </w:p>
    <w:p w14:paraId="0725EC1D" w14:textId="77777777" w:rsidR="0005533C" w:rsidRDefault="0005533C" w:rsidP="0005533C">
      <w:pPr>
        <w:pStyle w:val="IDDDefinition"/>
      </w:pPr>
      <w:r>
        <w:t xml:space="preserve">    AlternatingCurrent,      !- Electrical Buss Type</w:t>
      </w:r>
    </w:p>
    <w:p w14:paraId="54DFD99E" w14:textId="77777777" w:rsidR="0005533C" w:rsidRDefault="0005533C" w:rsidP="0005533C">
      <w:pPr>
        <w:pStyle w:val="IDDDefinition"/>
      </w:pPr>
      <w:r>
        <w:t xml:space="preserve">    ,                        !- Inverter Object Name</w:t>
      </w:r>
    </w:p>
    <w:p w14:paraId="2AAC6E5F" w14:textId="77777777" w:rsidR="0005533C" w:rsidRDefault="0005533C" w:rsidP="0005533C">
      <w:pPr>
        <w:pStyle w:val="IDDDefinition"/>
      </w:pPr>
      <w:r>
        <w:t xml:space="preserve">    ;                        !- Electrical Storage Object Name</w:t>
      </w:r>
    </w:p>
    <w:p w14:paraId="34130289" w14:textId="77777777" w:rsidR="0005533C" w:rsidRDefault="0005533C" w:rsidP="0005533C">
      <w:pPr>
        <w:pStyle w:val="Heading3"/>
      </w:pPr>
      <w:bookmarkStart w:id="3353" w:name="_Toc212633359"/>
      <w:bookmarkStart w:id="3354" w:name="_Toc242669919"/>
      <w:bookmarkStart w:id="3355" w:name="_Toc399490680"/>
      <w:r>
        <w:t>ElectricLoadCenter:Distribution Outputs</w:t>
      </w:r>
      <w:bookmarkEnd w:id="3353"/>
      <w:bookmarkEnd w:id="3354"/>
      <w:bookmarkEnd w:id="3355"/>
    </w:p>
    <w:p w14:paraId="58551B4F" w14:textId="77777777"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14:paraId="540581DC" w14:textId="77777777" w:rsidR="0005533C" w:rsidRPr="00092022" w:rsidRDefault="0005533C" w:rsidP="0005533C">
      <w:pPr>
        <w:pStyle w:val="BodyText"/>
      </w:pPr>
      <w:r>
        <w:t xml:space="preserve">The whole-building summary </w:t>
      </w:r>
      <w:r w:rsidR="00E92DD1">
        <w:t>output variable</w:t>
      </w:r>
      <w:r>
        <w:t>s are:</w:t>
      </w:r>
    </w:p>
    <w:p w14:paraId="7253BECB" w14:textId="77777777" w:rsidR="006D39B0" w:rsidRDefault="006D39B0" w:rsidP="006D39B0">
      <w:pPr>
        <w:pStyle w:val="IDDDefinition"/>
      </w:pPr>
      <w:r>
        <w:t>HVAC,Average,Facility Total Produced Electric Power [W]</w:t>
      </w:r>
    </w:p>
    <w:p w14:paraId="11CB64D7" w14:textId="77777777" w:rsidR="006D39B0" w:rsidRDefault="006D39B0" w:rsidP="006D39B0">
      <w:pPr>
        <w:pStyle w:val="IDDDefinition"/>
      </w:pPr>
      <w:r>
        <w:t>HVAC,Sum,Facility Total Produced Electric Energy [J]</w:t>
      </w:r>
    </w:p>
    <w:p w14:paraId="42E83F95" w14:textId="77777777" w:rsidR="006D39B0" w:rsidRDefault="006D39B0" w:rsidP="006D39B0">
      <w:pPr>
        <w:pStyle w:val="IDDDefinition"/>
      </w:pPr>
      <w:r>
        <w:t>HVAC,Average,Facility Total Purchased Electric Power [W]</w:t>
      </w:r>
    </w:p>
    <w:p w14:paraId="62DC08CD" w14:textId="77777777" w:rsidR="006D39B0" w:rsidRDefault="006D39B0" w:rsidP="006D39B0">
      <w:pPr>
        <w:pStyle w:val="IDDDefinition"/>
      </w:pPr>
      <w:r>
        <w:t>HVAC,Sum,Facility Total Purchased Electric Energy [J]</w:t>
      </w:r>
    </w:p>
    <w:p w14:paraId="2E4A79DD" w14:textId="77777777" w:rsidR="006D39B0" w:rsidRDefault="006D39B0" w:rsidP="006D39B0">
      <w:pPr>
        <w:pStyle w:val="IDDDefinition"/>
      </w:pPr>
      <w:r>
        <w:t>HVAC,Average,Facility Total Building Electric Demand Power [W]</w:t>
      </w:r>
    </w:p>
    <w:p w14:paraId="7A31E182" w14:textId="77777777" w:rsidR="006D39B0" w:rsidRDefault="006D39B0" w:rsidP="006D39B0">
      <w:pPr>
        <w:pStyle w:val="IDDDefinition"/>
      </w:pPr>
      <w:r>
        <w:t>HVAC,Average,Facility Total HVAC Electric Demand Power [W]</w:t>
      </w:r>
    </w:p>
    <w:p w14:paraId="66A52A57" w14:textId="77777777" w:rsidR="006D39B0" w:rsidRDefault="006D39B0" w:rsidP="006D39B0">
      <w:pPr>
        <w:pStyle w:val="IDDDefinition"/>
      </w:pPr>
      <w:r>
        <w:t>HVAC,Average,Facility Total Electric Demand Power [W]</w:t>
      </w:r>
    </w:p>
    <w:p w14:paraId="69563E05" w14:textId="77777777" w:rsidR="006D39B0" w:rsidRDefault="006D39B0" w:rsidP="006D39B0">
      <w:pPr>
        <w:pStyle w:val="BodyText"/>
      </w:pPr>
      <w:r>
        <w:t>These output variables all use a default keyword “Whole Building.”</w:t>
      </w:r>
    </w:p>
    <w:p w14:paraId="2C962DAB" w14:textId="77777777" w:rsidR="006D39B0" w:rsidRDefault="006D39B0" w:rsidP="006D39B0">
      <w:pPr>
        <w:pStyle w:val="BodyText"/>
      </w:pPr>
      <w:r>
        <w:t>These output variables can also be accessed without specifying generation equipment by including the syntax shown below:</w:t>
      </w:r>
    </w:p>
    <w:p w14:paraId="1862C986" w14:textId="77777777" w:rsidR="006D39B0" w:rsidRDefault="006D39B0" w:rsidP="006D39B0">
      <w:pPr>
        <w:pStyle w:val="IDDDefinition"/>
      </w:pPr>
      <w:r w:rsidRPr="007C5A9E">
        <w:t>ElectricLoadCenter:Distribution</w:t>
      </w:r>
      <w:r>
        <w:t>,</w:t>
      </w:r>
    </w:p>
    <w:p w14:paraId="20D9C956" w14:textId="77777777" w:rsidR="006D39B0" w:rsidRDefault="006D39B0" w:rsidP="006D39B0">
      <w:pPr>
        <w:pStyle w:val="IDDDefinition"/>
      </w:pPr>
      <w:r>
        <w:t xml:space="preserve">  Electric Load Center; !- Name</w:t>
      </w:r>
    </w:p>
    <w:p w14:paraId="5E0DAFCC" w14:textId="77777777"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14:paraId="4E1E10DB" w14:textId="77777777" w:rsidR="006D39B0" w:rsidRDefault="006D39B0" w:rsidP="006D39B0">
      <w:pPr>
        <w:pStyle w:val="Heading4"/>
      </w:pPr>
      <w:r>
        <w:t>Facility Total Produced Electric Power [W]</w:t>
      </w:r>
    </w:p>
    <w:p w14:paraId="7279830A" w14:textId="77777777" w:rsidR="006D39B0" w:rsidRDefault="006D39B0" w:rsidP="006D39B0">
      <w:pPr>
        <w:pStyle w:val="Heading4"/>
      </w:pPr>
      <w:r>
        <w:t>Facility Total Produced Electric Energy [J]</w:t>
      </w:r>
    </w:p>
    <w:p w14:paraId="3AA4FC89" w14:textId="77777777"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14:paraId="6678EECE" w14:textId="77777777" w:rsidR="006D39B0" w:rsidRDefault="006D39B0" w:rsidP="006D39B0">
      <w:pPr>
        <w:pStyle w:val="Heading4"/>
      </w:pPr>
      <w:r>
        <w:lastRenderedPageBreak/>
        <w:t>Facility Total Purchased Electric Power [W]</w:t>
      </w:r>
    </w:p>
    <w:p w14:paraId="486E4946" w14:textId="77777777" w:rsidR="006D39B0" w:rsidRDefault="006D39B0" w:rsidP="006D39B0">
      <w:pPr>
        <w:pStyle w:val="Heading4"/>
      </w:pPr>
      <w:r>
        <w:t>Facility Total Purchased Electric Energy [J]</w:t>
      </w:r>
    </w:p>
    <w:p w14:paraId="49FDE69C" w14:textId="77777777"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14:paraId="2C84C2E5" w14:textId="77777777" w:rsidR="006D39B0" w:rsidRDefault="006D39B0" w:rsidP="006D39B0">
      <w:pPr>
        <w:pStyle w:val="Heading4"/>
      </w:pPr>
      <w:r>
        <w:t xml:space="preserve">Facility Total Surplus Electric Energy [J] </w:t>
      </w:r>
    </w:p>
    <w:p w14:paraId="7C3584F5" w14:textId="77777777"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14:paraId="2C3AACEE" w14:textId="77777777" w:rsidR="006D39B0" w:rsidRDefault="006D39B0" w:rsidP="006D39B0">
      <w:pPr>
        <w:pStyle w:val="Heading4"/>
      </w:pPr>
      <w:r>
        <w:t>Facility Total Building Electric Demand Power [W]</w:t>
      </w:r>
    </w:p>
    <w:p w14:paraId="6208FF19" w14:textId="77777777"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14:paraId="0E2F5DB8" w14:textId="77777777" w:rsidR="006D39B0" w:rsidRDefault="006D39B0" w:rsidP="006D39B0">
      <w:pPr>
        <w:pStyle w:val="Heading4"/>
      </w:pPr>
      <w:r>
        <w:t>Facility Total HVAC Electric Demand Power [W]</w:t>
      </w:r>
    </w:p>
    <w:p w14:paraId="4A2B0414" w14:textId="77777777" w:rsidR="006D39B0" w:rsidRDefault="006D39B0" w:rsidP="006D39B0">
      <w:pPr>
        <w:pStyle w:val="BodyText"/>
      </w:pPr>
      <w:r>
        <w:t>This output variable includes all of the electric demand from the HVAC portion of the simulation, which would contain fans, electric coils, pumps, chillers, cooling towers, etc.</w:t>
      </w:r>
    </w:p>
    <w:p w14:paraId="6F4861DB" w14:textId="77777777" w:rsidR="006D39B0" w:rsidRDefault="006D39B0" w:rsidP="006D39B0">
      <w:pPr>
        <w:pStyle w:val="Heading4"/>
      </w:pPr>
      <w:r>
        <w:t>Facility Total Electric Demand Power [W]</w:t>
      </w:r>
    </w:p>
    <w:p w14:paraId="46DF12A8" w14:textId="77777777" w:rsidR="006D39B0" w:rsidRDefault="006D39B0" w:rsidP="006D39B0">
      <w:pPr>
        <w:pStyle w:val="BodyText"/>
      </w:pPr>
      <w:r>
        <w:t>This is the total of the whole Building and HVAC electric demands.</w:t>
      </w:r>
    </w:p>
    <w:p w14:paraId="76DB99DC" w14:textId="77777777" w:rsidR="006D39B0" w:rsidRDefault="006D39B0" w:rsidP="006D39B0">
      <w:pPr>
        <w:pStyle w:val="Heading4"/>
      </w:pPr>
      <w:r>
        <w:t xml:space="preserve">Facility Net Purchased Electric Power [W] </w:t>
      </w:r>
    </w:p>
    <w:p w14:paraId="61AA7D2A" w14:textId="77777777" w:rsidR="006D39B0" w:rsidRDefault="006D39B0" w:rsidP="006D39B0">
      <w:pPr>
        <w:pStyle w:val="Heading4"/>
      </w:pPr>
      <w:r>
        <w:t>Facility Net Purchased Electric Energy [J]</w:t>
      </w:r>
    </w:p>
    <w:p w14:paraId="649091FE" w14:textId="77777777"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14:paraId="193DA008" w14:textId="77777777"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14:paraId="6C3115D1" w14:textId="77777777" w:rsidR="006D39B0" w:rsidRDefault="006D39B0" w:rsidP="006D39B0">
      <w:pPr>
        <w:pStyle w:val="CodeIDDSamples"/>
      </w:pPr>
      <w:r>
        <w:t>HVAC,Average,</w:t>
      </w:r>
      <w:r>
        <w:rPr>
          <w:rFonts w:cs="Courier New"/>
          <w:noProof/>
          <w:color w:val="800000"/>
        </w:rPr>
        <w:t>Electric Load Center Requested Electric Power</w:t>
      </w:r>
      <w:r>
        <w:t xml:space="preserve"> [W]</w:t>
      </w:r>
    </w:p>
    <w:p w14:paraId="321ED4A2" w14:textId="77777777" w:rsidR="006D39B0" w:rsidRDefault="006D39B0" w:rsidP="006D39B0">
      <w:pPr>
        <w:pStyle w:val="CodeIDDSamples"/>
      </w:pPr>
      <w:r>
        <w:t>HVAC,Average,Electric Load Center Produced Electric Power [W]</w:t>
      </w:r>
    </w:p>
    <w:p w14:paraId="63D01F4B" w14:textId="77777777" w:rsidR="006D39B0" w:rsidRDefault="006D39B0" w:rsidP="006D39B0">
      <w:pPr>
        <w:pStyle w:val="CodeIDDSamples"/>
      </w:pPr>
      <w:r>
        <w:t>HVAC,Sum,Electric Load Center Produced Electric Energy [J]</w:t>
      </w:r>
    </w:p>
    <w:p w14:paraId="424D7549" w14:textId="77777777" w:rsidR="006D39B0" w:rsidRDefault="006D39B0" w:rsidP="006D39B0">
      <w:pPr>
        <w:pStyle w:val="CodeIDDSamples"/>
      </w:pPr>
      <w:r>
        <w:t>HVAC,Average,Electric Load Center Produced Thermal Rate [W]</w:t>
      </w:r>
    </w:p>
    <w:p w14:paraId="309940B8" w14:textId="77777777" w:rsidR="006D39B0" w:rsidRDefault="006D39B0" w:rsidP="006D39B0">
      <w:pPr>
        <w:pStyle w:val="CodeIDDSamples"/>
      </w:pPr>
      <w:r>
        <w:t>HVAC,Sum,Electric Load Center Produced Thermal Energy [J]</w:t>
      </w:r>
    </w:p>
    <w:p w14:paraId="0254AC76" w14:textId="77777777" w:rsidR="006D39B0" w:rsidRDefault="006D39B0" w:rsidP="006D39B0">
      <w:pPr>
        <w:pStyle w:val="Heading4"/>
      </w:pPr>
      <w:r>
        <w:t>Electric Load Center Requested Electric Power [W]</w:t>
      </w:r>
    </w:p>
    <w:p w14:paraId="0568E7A3" w14:textId="77777777"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14:paraId="248B179C" w14:textId="77777777" w:rsidR="006D39B0" w:rsidRDefault="006D39B0" w:rsidP="006D39B0">
      <w:pPr>
        <w:pStyle w:val="Heading4"/>
      </w:pPr>
      <w:r>
        <w:lastRenderedPageBreak/>
        <w:t>Electric Load Center Produced Electric Power [W]</w:t>
      </w:r>
    </w:p>
    <w:p w14:paraId="07157968" w14:textId="77777777" w:rsidR="006D39B0" w:rsidRDefault="006D39B0" w:rsidP="006D39B0">
      <w:pPr>
        <w:pStyle w:val="Heading4"/>
      </w:pPr>
      <w:r>
        <w:t>Electric Load Center Produced Electric Energy [J]</w:t>
      </w:r>
    </w:p>
    <w:p w14:paraId="5DDF48C8" w14:textId="77777777"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14:paraId="59F8197A" w14:textId="77777777" w:rsidR="006D39B0" w:rsidRDefault="006D39B0" w:rsidP="006D39B0">
      <w:pPr>
        <w:pStyle w:val="Heading4"/>
      </w:pPr>
      <w:r>
        <w:t>Electric Load Center Produced Thermal Rate [W]</w:t>
      </w:r>
    </w:p>
    <w:p w14:paraId="1DF6465F" w14:textId="77777777" w:rsidR="0005533C" w:rsidRDefault="006D39B0" w:rsidP="006D39B0">
      <w:pPr>
        <w:pStyle w:val="Heading4"/>
      </w:pPr>
      <w:r>
        <w:t>Electric Load Center Produced Thermal Energy [J]</w:t>
      </w:r>
    </w:p>
    <w:p w14:paraId="0BF67751" w14:textId="77777777"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14:paraId="094C18E0" w14:textId="77777777" w:rsidR="0005533C" w:rsidRDefault="0005533C" w:rsidP="0005533C">
      <w:pPr>
        <w:pStyle w:val="Heading3"/>
      </w:pPr>
      <w:bookmarkStart w:id="3356" w:name="_Toc212633360"/>
      <w:bookmarkStart w:id="3357" w:name="_Toc242669920"/>
      <w:bookmarkStart w:id="3358" w:name="_Toc399490681"/>
      <w:r>
        <w:t>ElectricLoadCenter:Generators</w:t>
      </w:r>
      <w:bookmarkEnd w:id="3356"/>
      <w:bookmarkEnd w:id="3357"/>
      <w:bookmarkEnd w:id="3358"/>
    </w:p>
    <w:p w14:paraId="4762F090" w14:textId="77777777"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14:paraId="39B39E14" w14:textId="77777777" w:rsidR="0005533C" w:rsidRDefault="0005533C" w:rsidP="0005533C">
      <w:pPr>
        <w:pStyle w:val="Heading4"/>
      </w:pPr>
      <w:r>
        <w:t>Field: Name</w:t>
      </w:r>
    </w:p>
    <w:p w14:paraId="3AC42FF8" w14:textId="77777777" w:rsidR="0005533C" w:rsidRDefault="0005533C" w:rsidP="0005533C">
      <w:pPr>
        <w:pStyle w:val="BodyText"/>
      </w:pPr>
      <w:r>
        <w:t>This alpha field contains the identifying name for the generators in the set.</w:t>
      </w:r>
    </w:p>
    <w:p w14:paraId="13711A9B" w14:textId="77777777" w:rsidR="0005533C" w:rsidRDefault="0005533C" w:rsidP="0005533C">
      <w:pPr>
        <w:pStyle w:val="Heading4"/>
      </w:pPr>
      <w:r>
        <w:t>FieldSet: Name, Object Type, Rated Power Output, Availability, Thermal Ratio up to 30</w:t>
      </w:r>
    </w:p>
    <w:p w14:paraId="75167A28" w14:textId="77777777"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14:paraId="7A59462A" w14:textId="77777777" w:rsidR="0005533C" w:rsidRDefault="0005533C" w:rsidP="0005533C">
      <w:pPr>
        <w:pStyle w:val="Heading4"/>
      </w:pPr>
      <w:r>
        <w:t xml:space="preserve">Field: Generator </w:t>
      </w:r>
      <w:r w:rsidR="008E22F6">
        <w:t>&lt;x&gt;</w:t>
      </w:r>
      <w:r>
        <w:t xml:space="preserve"> Name</w:t>
      </w:r>
    </w:p>
    <w:p w14:paraId="4DE5C05A" w14:textId="77777777" w:rsidR="0005533C" w:rsidRDefault="0005533C" w:rsidP="0005533C">
      <w:pPr>
        <w:pStyle w:val="BodyText"/>
      </w:pPr>
      <w:r>
        <w:t>This alpha field contains the identifying name for the first generator in the list.</w:t>
      </w:r>
    </w:p>
    <w:p w14:paraId="021129B8" w14:textId="77777777" w:rsidR="0005533C" w:rsidRDefault="0005533C" w:rsidP="0005533C">
      <w:pPr>
        <w:pStyle w:val="Heading4"/>
      </w:pPr>
      <w:r>
        <w:t xml:space="preserve">Field: Generator </w:t>
      </w:r>
      <w:r w:rsidR="008E22F6">
        <w:t>&lt;x&gt;</w:t>
      </w:r>
      <w:r>
        <w:t xml:space="preserve"> Object Type</w:t>
      </w:r>
    </w:p>
    <w:p w14:paraId="677A3655" w14:textId="77777777" w:rsidR="0005533C" w:rsidRDefault="0005533C" w:rsidP="0005533C">
      <w:pPr>
        <w:pStyle w:val="BodyText"/>
      </w:pPr>
      <w:r>
        <w:t>This alpha field contains the keyword for the type of generator.  The available types include:</w:t>
      </w:r>
    </w:p>
    <w:p w14:paraId="56834774" w14:textId="77777777" w:rsidR="0005533C" w:rsidRDefault="0005533C" w:rsidP="0005533C">
      <w:pPr>
        <w:pStyle w:val="ListBullet2"/>
      </w:pPr>
      <w:r w:rsidRPr="007C5A9E">
        <w:t>Generator:InternalCombustionEngine</w:t>
      </w:r>
    </w:p>
    <w:p w14:paraId="0558FF31" w14:textId="77777777" w:rsidR="0005533C" w:rsidRDefault="0005533C" w:rsidP="0005533C">
      <w:pPr>
        <w:pStyle w:val="ListBullet2"/>
      </w:pPr>
      <w:r w:rsidRPr="007C5A9E">
        <w:t>Generator:CombustionTurbine</w:t>
      </w:r>
    </w:p>
    <w:p w14:paraId="4242AA4E" w14:textId="77777777" w:rsidR="0005533C" w:rsidRDefault="0005533C" w:rsidP="0005533C">
      <w:pPr>
        <w:pStyle w:val="ListBullet2"/>
      </w:pPr>
      <w:r w:rsidRPr="007C5A9E">
        <w:t>Generator:Photovoltaic</w:t>
      </w:r>
    </w:p>
    <w:p w14:paraId="128C5252" w14:textId="77777777" w:rsidR="0005533C" w:rsidRDefault="0005533C" w:rsidP="0005533C">
      <w:pPr>
        <w:pStyle w:val="ListBullet2"/>
      </w:pPr>
      <w:r w:rsidRPr="007C5A9E">
        <w:t>Generator:FuelCell</w:t>
      </w:r>
    </w:p>
    <w:p w14:paraId="2C3EE16B" w14:textId="77777777" w:rsidR="0005533C" w:rsidRDefault="0005533C" w:rsidP="0005533C">
      <w:pPr>
        <w:pStyle w:val="ListBullet2"/>
      </w:pPr>
      <w:r w:rsidRPr="007C5A9E">
        <w:t>Generator:MicroCHP</w:t>
      </w:r>
    </w:p>
    <w:p w14:paraId="035A803F" w14:textId="77777777" w:rsidR="0005533C" w:rsidRDefault="0005533C" w:rsidP="0005533C">
      <w:pPr>
        <w:pStyle w:val="ListBullet2"/>
      </w:pPr>
      <w:r w:rsidRPr="007C5A9E">
        <w:t>Generator:MicroTurbine</w:t>
      </w:r>
    </w:p>
    <w:p w14:paraId="41F6911B" w14:textId="77777777" w:rsidR="0005533C" w:rsidRDefault="0005533C" w:rsidP="0005533C">
      <w:pPr>
        <w:pStyle w:val="ListBullet2"/>
      </w:pPr>
      <w:r>
        <w:t>Generator:WindTurbine</w:t>
      </w:r>
    </w:p>
    <w:p w14:paraId="2B2996B2" w14:textId="77777777" w:rsidR="0005533C" w:rsidRDefault="0005533C" w:rsidP="0005533C">
      <w:pPr>
        <w:pStyle w:val="BodyText"/>
      </w:pPr>
      <w:r>
        <w:t>These keywords are the names of the input objects for the type of generator.</w:t>
      </w:r>
    </w:p>
    <w:p w14:paraId="7586F4FD" w14:textId="77777777" w:rsidR="0005533C" w:rsidRDefault="0005533C" w:rsidP="0005533C">
      <w:pPr>
        <w:pStyle w:val="Heading4"/>
      </w:pPr>
      <w:r>
        <w:t xml:space="preserve">Field: Generator </w:t>
      </w:r>
      <w:r w:rsidR="008E22F6">
        <w:t>&lt;x&gt;</w:t>
      </w:r>
      <w:r>
        <w:t xml:space="preserve"> Rated Electric Power Output</w:t>
      </w:r>
    </w:p>
    <w:p w14:paraId="5571954E" w14:textId="77777777"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14:paraId="0179B3DF" w14:textId="77777777" w:rsidR="0005533C" w:rsidRDefault="0005533C" w:rsidP="0005533C">
      <w:pPr>
        <w:pStyle w:val="Heading4"/>
      </w:pPr>
      <w:r>
        <w:t xml:space="preserve">Field: Generator </w:t>
      </w:r>
      <w:r w:rsidR="008E22F6">
        <w:t>&lt;x&gt;</w:t>
      </w:r>
      <w:r>
        <w:t xml:space="preserve"> Availability Schedule</w:t>
      </w:r>
      <w:r w:rsidR="008E22F6">
        <w:t xml:space="preserve"> Name</w:t>
      </w:r>
    </w:p>
    <w:p w14:paraId="34F62005" w14:textId="77777777"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14:paraId="61372786" w14:textId="77777777" w:rsidR="0005533C" w:rsidRDefault="0005533C" w:rsidP="0005533C">
      <w:pPr>
        <w:pStyle w:val="Heading4"/>
      </w:pPr>
      <w:r>
        <w:t xml:space="preserve">Field: Generator </w:t>
      </w:r>
      <w:r w:rsidR="008E22F6">
        <w:t>&lt;x&gt;</w:t>
      </w:r>
      <w:r>
        <w:t xml:space="preserve"> Rated Thermal to Electrical Power Ratio</w:t>
      </w:r>
    </w:p>
    <w:p w14:paraId="1BF41E81" w14:textId="77777777"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14:paraId="7F42FC59" w14:textId="77777777" w:rsidR="0005533C" w:rsidRDefault="0005533C" w:rsidP="0005533C">
      <w:pPr>
        <w:pStyle w:val="BodyText"/>
      </w:pPr>
      <w:r>
        <w:t>An example IDF showing how this object is used is provided below:</w:t>
      </w:r>
    </w:p>
    <w:p w14:paraId="47D7D918" w14:textId="77777777" w:rsidR="0005533C" w:rsidRDefault="0005533C" w:rsidP="0005533C">
      <w:pPr>
        <w:pStyle w:val="IDDDefinition"/>
      </w:pPr>
      <w:r>
        <w:t xml:space="preserve">  ElectricLoadCenter:Generators,</w:t>
      </w:r>
    </w:p>
    <w:p w14:paraId="3EB043D0" w14:textId="77777777" w:rsidR="0005533C" w:rsidRDefault="0005533C" w:rsidP="0005533C">
      <w:pPr>
        <w:pStyle w:val="IDDDefinition"/>
      </w:pPr>
      <w:r>
        <w:t xml:space="preserve">    Backup Generators,       !- Name</w:t>
      </w:r>
    </w:p>
    <w:p w14:paraId="0B265117" w14:textId="77777777" w:rsidR="0005533C" w:rsidRDefault="0005533C" w:rsidP="0005533C">
      <w:pPr>
        <w:pStyle w:val="IDDDefinition"/>
      </w:pPr>
      <w:r>
        <w:t xml:space="preserve">    Cat Diesel,              !- Generator 1 Name</w:t>
      </w:r>
    </w:p>
    <w:p w14:paraId="5801A09E" w14:textId="77777777" w:rsidR="0005533C" w:rsidRDefault="0005533C" w:rsidP="0005533C">
      <w:pPr>
        <w:pStyle w:val="IDDDefinition"/>
      </w:pPr>
      <w:r>
        <w:t xml:space="preserve">    Generator:InternalCombustionEngine,  !- Generator 1 Object Type</w:t>
      </w:r>
    </w:p>
    <w:p w14:paraId="517BAF41" w14:textId="77777777" w:rsidR="0005533C" w:rsidRDefault="0005533C" w:rsidP="0005533C">
      <w:pPr>
        <w:pStyle w:val="IDDDefinition"/>
      </w:pPr>
      <w:r>
        <w:t xml:space="preserve">    50000,                   !- Generator 1 Rated Electric Power Output</w:t>
      </w:r>
    </w:p>
    <w:p w14:paraId="10FF32FF" w14:textId="77777777" w:rsidR="0005533C" w:rsidRDefault="0005533C" w:rsidP="0005533C">
      <w:pPr>
        <w:pStyle w:val="IDDDefinition"/>
      </w:pPr>
      <w:r>
        <w:t xml:space="preserve">    ON PEAK GENERATOR SCHEDULE,  !- Generator 1 Availability Schedule Name</w:t>
      </w:r>
    </w:p>
    <w:p w14:paraId="29542712" w14:textId="77777777" w:rsidR="0005533C" w:rsidRDefault="0005533C" w:rsidP="0005533C">
      <w:pPr>
        <w:pStyle w:val="IDDDefinition"/>
      </w:pPr>
      <w:r>
        <w:t xml:space="preserve">    ,                        !- Generator 1 Rated Thermal to Electrical Power Ratio</w:t>
      </w:r>
    </w:p>
    <w:p w14:paraId="1C6BAD7D" w14:textId="77777777" w:rsidR="0005533C" w:rsidRDefault="0005533C" w:rsidP="0005533C">
      <w:pPr>
        <w:pStyle w:val="IDDDefinition"/>
      </w:pPr>
      <w:r>
        <w:t xml:space="preserve">    Solar Turbine,           !- Generator 2 Name</w:t>
      </w:r>
    </w:p>
    <w:p w14:paraId="69EB66FB" w14:textId="77777777" w:rsidR="0005533C" w:rsidRDefault="0005533C" w:rsidP="0005533C">
      <w:pPr>
        <w:pStyle w:val="IDDDefinition"/>
      </w:pPr>
      <w:r>
        <w:t xml:space="preserve">    Generator:CombustionTurbine,  !- Generator 2 Object Type</w:t>
      </w:r>
    </w:p>
    <w:p w14:paraId="06DA8B78" w14:textId="77777777" w:rsidR="0005533C" w:rsidRDefault="0005533C" w:rsidP="0005533C">
      <w:pPr>
        <w:pStyle w:val="IDDDefinition"/>
      </w:pPr>
      <w:r>
        <w:t xml:space="preserve">    30000,                   !- Generator 2 Rated Electric Power Output</w:t>
      </w:r>
    </w:p>
    <w:p w14:paraId="09253DBC" w14:textId="77777777" w:rsidR="0005533C" w:rsidRDefault="0005533C" w:rsidP="0005533C">
      <w:pPr>
        <w:pStyle w:val="IDDDefinition"/>
      </w:pPr>
      <w:r>
        <w:t xml:space="preserve">    OFF PEAK GENERATOR SCHEDULE,  !- Generator 2 Availability Schedule Name</w:t>
      </w:r>
    </w:p>
    <w:p w14:paraId="74BDFF2E" w14:textId="77777777" w:rsidR="0005533C" w:rsidRDefault="0005533C" w:rsidP="0005533C">
      <w:pPr>
        <w:pStyle w:val="IDDDefinition"/>
      </w:pPr>
      <w:r>
        <w:t xml:space="preserve">    ,                        !- Generator 2 Rated Thermal to Electrical Power Ratio</w:t>
      </w:r>
    </w:p>
    <w:p w14:paraId="37F37628" w14:textId="77777777" w:rsidR="0005533C" w:rsidRDefault="0005533C" w:rsidP="0005533C">
      <w:pPr>
        <w:pStyle w:val="IDDDefinition"/>
      </w:pPr>
      <w:r>
        <w:t xml:space="preserve">    Capstone C65,            !- Generator 3 Name</w:t>
      </w:r>
    </w:p>
    <w:p w14:paraId="1208AC7C" w14:textId="77777777" w:rsidR="0005533C" w:rsidRDefault="0005533C" w:rsidP="0005533C">
      <w:pPr>
        <w:pStyle w:val="IDDDefinition"/>
      </w:pPr>
      <w:r>
        <w:t xml:space="preserve">    Generator:Microturbine,  !- Generator 3 Object Type</w:t>
      </w:r>
    </w:p>
    <w:p w14:paraId="71CDBD40" w14:textId="77777777" w:rsidR="0005533C" w:rsidRDefault="0005533C" w:rsidP="0005533C">
      <w:pPr>
        <w:pStyle w:val="IDDDefinition"/>
      </w:pPr>
      <w:r>
        <w:t xml:space="preserve">    65000,                   !- Generator 3 Rated Electric Power Output</w:t>
      </w:r>
    </w:p>
    <w:p w14:paraId="7CE246E5" w14:textId="77777777" w:rsidR="0005533C" w:rsidRDefault="0005533C" w:rsidP="0005533C">
      <w:pPr>
        <w:pStyle w:val="IDDDefinition"/>
      </w:pPr>
      <w:r>
        <w:t xml:space="preserve">    MID PEAK GENERATOR SCHEDULE,  !- Generator 3 Availability Schedule Name</w:t>
      </w:r>
    </w:p>
    <w:p w14:paraId="0FC6A8C5" w14:textId="77777777" w:rsidR="0005533C" w:rsidRDefault="0005533C" w:rsidP="0005533C">
      <w:pPr>
        <w:pStyle w:val="IDDDefinition"/>
      </w:pPr>
      <w:r>
        <w:t xml:space="preserve">    ;                        !- Generator 3 Rated Thermal to Electrical Power Ratio</w:t>
      </w:r>
    </w:p>
    <w:p w14:paraId="53453E7E" w14:textId="77777777" w:rsidR="0005533C" w:rsidRDefault="0005533C" w:rsidP="0005533C">
      <w:pPr>
        <w:pStyle w:val="Heading3"/>
      </w:pPr>
      <w:bookmarkStart w:id="3359" w:name="_Toc399490682"/>
      <w:r>
        <w:t>ElectricLoadCenter:Generators Outputs</w:t>
      </w:r>
      <w:bookmarkEnd w:id="3359"/>
    </w:p>
    <w:p w14:paraId="227B5911" w14:textId="77777777" w:rsidR="0005533C" w:rsidRDefault="0005533C" w:rsidP="0005533C">
      <w:pPr>
        <w:pStyle w:val="BodyText"/>
      </w:pPr>
      <w:r>
        <w:t>A single output variable is available for each generator specified via this object as described below:</w:t>
      </w:r>
    </w:p>
    <w:p w14:paraId="7114AD3A" w14:textId="77777777" w:rsidR="006D39B0" w:rsidRPr="00F22469" w:rsidRDefault="006D39B0" w:rsidP="006D39B0">
      <w:pPr>
        <w:pStyle w:val="CodeIDDSamples"/>
      </w:pPr>
      <w:r>
        <w:t>HVAC,Average,Generator Requested Electric Power</w:t>
      </w:r>
      <w:r w:rsidRPr="00F22469">
        <w:t xml:space="preserve"> [W]</w:t>
      </w:r>
    </w:p>
    <w:p w14:paraId="414671EC" w14:textId="77777777" w:rsidR="0005533C" w:rsidRDefault="006D39B0" w:rsidP="006D39B0">
      <w:pPr>
        <w:pStyle w:val="Heading4"/>
      </w:pPr>
      <w:r>
        <w:t>Generator Requested Electric Power</w:t>
      </w:r>
      <w:r w:rsidRPr="00F22469">
        <w:t xml:space="preserve"> [W]</w:t>
      </w:r>
    </w:p>
    <w:p w14:paraId="468D3B48" w14:textId="77777777"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14:paraId="33281D1D" w14:textId="77777777" w:rsidR="00A2439A" w:rsidRDefault="00A2439A" w:rsidP="00A2439A">
      <w:pPr>
        <w:pStyle w:val="Heading3"/>
      </w:pPr>
      <w:bookmarkStart w:id="3360" w:name="_Toc399490683"/>
      <w:r>
        <w:t>ElectricLoadCenter:Inverter:Simple</w:t>
      </w:r>
      <w:bookmarkEnd w:id="3352"/>
      <w:bookmarkEnd w:id="3360"/>
    </w:p>
    <w:p w14:paraId="24F1A0DA" w14:textId="77777777"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14:paraId="64B49154" w14:textId="77777777" w:rsidR="00A2439A" w:rsidRDefault="00237512" w:rsidP="00A2439A">
      <w:pPr>
        <w:pStyle w:val="Heading4"/>
      </w:pPr>
      <w:r>
        <w:t xml:space="preserve">Field: </w:t>
      </w:r>
      <w:r w:rsidR="00A2439A">
        <w:t>Name</w:t>
      </w:r>
    </w:p>
    <w:p w14:paraId="7E381DF3"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9E1FCB2" w14:textId="77777777" w:rsidR="00A2439A" w:rsidRDefault="00237512" w:rsidP="00A2439A">
      <w:pPr>
        <w:pStyle w:val="Heading4"/>
      </w:pPr>
      <w:r>
        <w:t xml:space="preserve">Field: </w:t>
      </w:r>
      <w:r w:rsidR="00A2439A">
        <w:t>Availability Schedule Name</w:t>
      </w:r>
    </w:p>
    <w:p w14:paraId="7DA81798"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14:paraId="349E27BE" w14:textId="77777777" w:rsidR="00A2439A" w:rsidRDefault="00237512" w:rsidP="00A2439A">
      <w:pPr>
        <w:pStyle w:val="Heading4"/>
      </w:pPr>
      <w:r>
        <w:t xml:space="preserve">Field: </w:t>
      </w:r>
      <w:r w:rsidR="00A2439A">
        <w:t>Zone Name</w:t>
      </w:r>
    </w:p>
    <w:p w14:paraId="326771E0"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5886DA6" w14:textId="77777777" w:rsidR="00A2439A" w:rsidRDefault="00237512" w:rsidP="00A2439A">
      <w:pPr>
        <w:pStyle w:val="Heading4"/>
      </w:pPr>
      <w:r>
        <w:t xml:space="preserve">Field: </w:t>
      </w:r>
      <w:r w:rsidR="00A2439A">
        <w:t>Radiative Fraction</w:t>
      </w:r>
    </w:p>
    <w:p w14:paraId="1DE359E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5FC387A" w14:textId="77777777" w:rsidR="00A2439A" w:rsidRDefault="00237512" w:rsidP="00A2439A">
      <w:pPr>
        <w:pStyle w:val="Heading4"/>
      </w:pPr>
      <w:r>
        <w:t xml:space="preserve">Field: </w:t>
      </w:r>
      <w:r w:rsidR="00A2439A">
        <w:t>Inverter Efficiency</w:t>
      </w:r>
    </w:p>
    <w:p w14:paraId="280F6016" w14:textId="77777777"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722" w:history="1">
        <w:r w:rsidRPr="00375CA0">
          <w:rPr>
            <w:rStyle w:val="Hyperlink"/>
          </w:rPr>
          <w:t>http://www.gosolarcalifornia.org/equipment/inverter_tests/summaries</w:t>
        </w:r>
      </w:hyperlink>
      <w:r>
        <w:t xml:space="preserve"> where the “CEC Efficiency” would be the value to enter here.</w:t>
      </w:r>
    </w:p>
    <w:p w14:paraId="70E5F592" w14:textId="77777777" w:rsidR="00A2439A" w:rsidRDefault="00A2439A" w:rsidP="00A2439A">
      <w:pPr>
        <w:pStyle w:val="BodyText"/>
      </w:pPr>
      <w:bookmarkStart w:id="3361" w:name="_Toc212633362"/>
      <w:r>
        <w:t>An example IDF showing how this object is used is provided below:</w:t>
      </w:r>
    </w:p>
    <w:p w14:paraId="410ACA1D" w14:textId="77777777" w:rsidR="00A2439A" w:rsidRDefault="00A2439A" w:rsidP="00A2439A">
      <w:pPr>
        <w:pStyle w:val="IDDDefinition"/>
      </w:pPr>
      <w:r>
        <w:t xml:space="preserve">  ElectricLoadCenter:Inverter:Simple,</w:t>
      </w:r>
    </w:p>
    <w:p w14:paraId="55F89FEA" w14:textId="77777777" w:rsidR="00A2439A" w:rsidRDefault="00A2439A" w:rsidP="00A2439A">
      <w:pPr>
        <w:pStyle w:val="IDDDefinition"/>
      </w:pPr>
      <w:r>
        <w:t xml:space="preserve">    Simple Ideal Inverter,   !- Name</w:t>
      </w:r>
    </w:p>
    <w:p w14:paraId="3E1BA4A2" w14:textId="77777777" w:rsidR="00A2439A" w:rsidRDefault="00A2439A" w:rsidP="00A2439A">
      <w:pPr>
        <w:pStyle w:val="IDDDefinition"/>
      </w:pPr>
      <w:r>
        <w:t xml:space="preserve">    Always On,               !- Availability Schedule Name</w:t>
      </w:r>
    </w:p>
    <w:p w14:paraId="45879F69" w14:textId="77777777" w:rsidR="00A2439A" w:rsidRDefault="00A2439A" w:rsidP="00A2439A">
      <w:pPr>
        <w:pStyle w:val="IDDDefinition"/>
      </w:pPr>
      <w:r>
        <w:t xml:space="preserve">    ,                        !- Zone Name</w:t>
      </w:r>
    </w:p>
    <w:p w14:paraId="7EFB60B3" w14:textId="77777777" w:rsidR="00A2439A" w:rsidRDefault="00A2439A" w:rsidP="00A2439A">
      <w:pPr>
        <w:pStyle w:val="IDDDefinition"/>
      </w:pPr>
      <w:r>
        <w:t xml:space="preserve">    0.0,                     !- Radiative Fraction</w:t>
      </w:r>
    </w:p>
    <w:p w14:paraId="0CB99FE7" w14:textId="77777777" w:rsidR="00A2439A" w:rsidRDefault="00A2439A" w:rsidP="00A2439A">
      <w:pPr>
        <w:pStyle w:val="IDDDefinition"/>
      </w:pPr>
      <w:r>
        <w:t xml:space="preserve">    1.0;                     !- Inverter Efficiency</w:t>
      </w:r>
    </w:p>
    <w:p w14:paraId="4838118C" w14:textId="77777777" w:rsidR="00A2439A" w:rsidRPr="00FD2770" w:rsidRDefault="00A2439A" w:rsidP="00A2439A">
      <w:pPr>
        <w:pStyle w:val="Heading3"/>
      </w:pPr>
      <w:bookmarkStart w:id="3362" w:name="_Toc399490684"/>
      <w:r w:rsidRPr="00FD2770">
        <w:t>ElectricLoadCenter:Inverter:FunctionOfPower</w:t>
      </w:r>
      <w:bookmarkEnd w:id="3361"/>
      <w:bookmarkEnd w:id="3362"/>
    </w:p>
    <w:p w14:paraId="2A05FD47"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14:paraId="42D26954" w14:textId="77777777" w:rsidR="00A2439A" w:rsidRPr="00FD2770" w:rsidRDefault="00237512" w:rsidP="00A2439A">
      <w:pPr>
        <w:pStyle w:val="Heading4"/>
      </w:pPr>
      <w:r>
        <w:t xml:space="preserve">Field: </w:t>
      </w:r>
      <w:r w:rsidR="00A2439A">
        <w:t>Name</w:t>
      </w:r>
    </w:p>
    <w:p w14:paraId="1D1FA1DF"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6191A022" w14:textId="77777777" w:rsidR="00A2439A" w:rsidRDefault="00237512" w:rsidP="00A2439A">
      <w:pPr>
        <w:pStyle w:val="Heading4"/>
      </w:pPr>
      <w:r>
        <w:lastRenderedPageBreak/>
        <w:t xml:space="preserve">Field: </w:t>
      </w:r>
      <w:r w:rsidR="00A2439A">
        <w:t>Availability Schedule Name</w:t>
      </w:r>
    </w:p>
    <w:p w14:paraId="2AB91411"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1943903E" w14:textId="77777777" w:rsidR="00A2439A" w:rsidRDefault="00237512" w:rsidP="00A2439A">
      <w:pPr>
        <w:pStyle w:val="Heading4"/>
      </w:pPr>
      <w:r>
        <w:t xml:space="preserve">Field: </w:t>
      </w:r>
      <w:r w:rsidR="00A2439A">
        <w:t>Zone Name</w:t>
      </w:r>
    </w:p>
    <w:p w14:paraId="5001599D"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5ED7B3A0" w14:textId="77777777" w:rsidR="00A2439A" w:rsidRDefault="00237512" w:rsidP="00A2439A">
      <w:pPr>
        <w:pStyle w:val="Heading4"/>
      </w:pPr>
      <w:r>
        <w:t xml:space="preserve">Field: </w:t>
      </w:r>
      <w:r w:rsidR="00A2439A">
        <w:t>Radiative Fraction</w:t>
      </w:r>
    </w:p>
    <w:p w14:paraId="1412E7EE"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4585108" w14:textId="77777777" w:rsidR="00A2439A" w:rsidRPr="00FD2770" w:rsidRDefault="00237512" w:rsidP="00A2439A">
      <w:pPr>
        <w:pStyle w:val="Heading4"/>
      </w:pPr>
      <w:r>
        <w:t xml:space="preserve">Field: </w:t>
      </w:r>
      <w:r w:rsidR="00A2439A">
        <w:t>Efficiency Function of Power Curve Name</w:t>
      </w:r>
    </w:p>
    <w:p w14:paraId="3B2962E5" w14:textId="77777777"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14:paraId="3DC3AD81" w14:textId="77777777"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14:paraId="16E3FE30" w14:textId="77777777"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14:paraId="439B467D" w14:textId="77777777" w:rsidR="00A2439A" w:rsidRPr="00DC0734" w:rsidRDefault="00237512" w:rsidP="00A2439A">
      <w:pPr>
        <w:pStyle w:val="Heading4"/>
      </w:pPr>
      <w:r>
        <w:t xml:space="preserve">Field: </w:t>
      </w:r>
      <w:r w:rsidR="00A2439A" w:rsidRPr="00DC0734">
        <w:t>Minimum Efficiency</w:t>
      </w:r>
    </w:p>
    <w:p w14:paraId="36EBF517" w14:textId="77777777" w:rsidR="00A2439A" w:rsidRDefault="00A2439A" w:rsidP="00A2439A">
      <w:pPr>
        <w:pStyle w:val="BodyText"/>
      </w:pPr>
      <w:r>
        <w:t>This field contains a minimum bound on the inverter efficiency.  This value will be used as a limit on the curve’s result.</w:t>
      </w:r>
    </w:p>
    <w:p w14:paraId="1526385E"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14:paraId="764D2CC9" w14:textId="77777777" w:rsidR="00A2439A" w:rsidRDefault="00A2439A" w:rsidP="00A2439A">
      <w:pPr>
        <w:pStyle w:val="BodyText"/>
      </w:pPr>
      <w:r>
        <w:t>This field contains a maximum bound on the inverter efficiency.  This value will be used as a limit on the curve’s result.</w:t>
      </w:r>
    </w:p>
    <w:p w14:paraId="09BC1588" w14:textId="77777777" w:rsidR="00A2439A" w:rsidRPr="00DC0734" w:rsidRDefault="00237512" w:rsidP="00A2439A">
      <w:pPr>
        <w:pStyle w:val="Heading4"/>
      </w:pPr>
      <w:r>
        <w:t xml:space="preserve">Field: </w:t>
      </w:r>
      <w:r w:rsidR="00A2439A" w:rsidRPr="00DC0734">
        <w:t>Minimum Power</w:t>
      </w:r>
      <w:r w:rsidR="00A2439A">
        <w:t xml:space="preserve"> Output</w:t>
      </w:r>
    </w:p>
    <w:p w14:paraId="0F92B549" w14:textId="77777777"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14:paraId="0A4171D0"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14:paraId="0BB7E633" w14:textId="77777777"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14:paraId="2906D765" w14:textId="77777777" w:rsidR="00A2439A" w:rsidRPr="00DC0734" w:rsidRDefault="00237512" w:rsidP="00A2439A">
      <w:pPr>
        <w:pStyle w:val="Heading4"/>
      </w:pPr>
      <w:r>
        <w:t xml:space="preserve">Field: </w:t>
      </w:r>
      <w:r w:rsidR="00A2439A" w:rsidRPr="00DC0734">
        <w:t>Ancillary Power Consumed In Standby</w:t>
      </w:r>
    </w:p>
    <w:p w14:paraId="0681FF42" w14:textId="77777777"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14:paraId="442A37FB" w14:textId="77777777" w:rsidR="00A2439A" w:rsidRDefault="00A2439A" w:rsidP="00A2439A">
      <w:pPr>
        <w:pStyle w:val="BodyText"/>
      </w:pPr>
      <w:bookmarkStart w:id="3363" w:name="_Toc212633363"/>
      <w:r>
        <w:lastRenderedPageBreak/>
        <w:t>An example IDF showing how this object is used is provided below:</w:t>
      </w:r>
    </w:p>
    <w:p w14:paraId="22B26A15" w14:textId="77777777" w:rsidR="00A2439A" w:rsidRDefault="00A2439A" w:rsidP="00A2439A">
      <w:pPr>
        <w:pStyle w:val="IDDDefinition"/>
      </w:pPr>
      <w:r>
        <w:t xml:space="preserve">  ElectricLoadCenter:Inverter:FunctionOfPower,</w:t>
      </w:r>
    </w:p>
    <w:p w14:paraId="319C6F90" w14:textId="77777777" w:rsidR="00A2439A" w:rsidRDefault="00A2439A" w:rsidP="00A2439A">
      <w:pPr>
        <w:pStyle w:val="IDDDefinition"/>
      </w:pPr>
      <w:r>
        <w:t xml:space="preserve">    Curve Inverter,          !- Name</w:t>
      </w:r>
    </w:p>
    <w:p w14:paraId="5970A92C" w14:textId="77777777" w:rsidR="00A2439A" w:rsidRDefault="00A2439A" w:rsidP="00A2439A">
      <w:pPr>
        <w:pStyle w:val="IDDDefinition"/>
      </w:pPr>
      <w:r>
        <w:t xml:space="preserve">    ALWAYS_ON,               !- Availability Schedule Name</w:t>
      </w:r>
    </w:p>
    <w:p w14:paraId="5216F039" w14:textId="77777777" w:rsidR="00A2439A" w:rsidRDefault="00A2439A" w:rsidP="00A2439A">
      <w:pPr>
        <w:pStyle w:val="IDDDefinition"/>
      </w:pPr>
      <w:r>
        <w:t xml:space="preserve">    ,                        !- Zone Name</w:t>
      </w:r>
    </w:p>
    <w:p w14:paraId="550AA27B" w14:textId="77777777" w:rsidR="00A2439A" w:rsidRDefault="00A2439A" w:rsidP="00A2439A">
      <w:pPr>
        <w:pStyle w:val="IDDDefinition"/>
      </w:pPr>
      <w:r>
        <w:t xml:space="preserve">    0.3,                     !- Radiative Fraction</w:t>
      </w:r>
    </w:p>
    <w:p w14:paraId="1408387B" w14:textId="77777777" w:rsidR="00A2439A" w:rsidRDefault="00A2439A" w:rsidP="00A2439A">
      <w:pPr>
        <w:pStyle w:val="IDDDefinition"/>
      </w:pPr>
      <w:r>
        <w:t xml:space="preserve">    Inverter Curve,          !- Efficiency Function of Power Curve Name</w:t>
      </w:r>
    </w:p>
    <w:p w14:paraId="1A6B7A76" w14:textId="77777777" w:rsidR="00A2439A" w:rsidRDefault="00A2439A" w:rsidP="00A2439A">
      <w:pPr>
        <w:pStyle w:val="IDDDefinition"/>
      </w:pPr>
      <w:r>
        <w:t xml:space="preserve">    15000,                   !- Rated Maximum Continuous Input Power {W}</w:t>
      </w:r>
    </w:p>
    <w:p w14:paraId="2845C80D" w14:textId="77777777" w:rsidR="00A2439A" w:rsidRDefault="00A2439A" w:rsidP="00A2439A">
      <w:pPr>
        <w:pStyle w:val="IDDDefinition"/>
      </w:pPr>
      <w:r>
        <w:t xml:space="preserve">    0.0,                     !- Minimum Efficiency</w:t>
      </w:r>
    </w:p>
    <w:p w14:paraId="181863A1" w14:textId="77777777" w:rsidR="00A2439A" w:rsidRDefault="00A2439A" w:rsidP="00A2439A">
      <w:pPr>
        <w:pStyle w:val="IDDDefinition"/>
      </w:pPr>
      <w:r>
        <w:t xml:space="preserve">    1.0,                     !- Maximum Efficiency</w:t>
      </w:r>
    </w:p>
    <w:p w14:paraId="7AB2E735" w14:textId="77777777" w:rsidR="00A2439A" w:rsidRDefault="00A2439A" w:rsidP="00A2439A">
      <w:pPr>
        <w:pStyle w:val="IDDDefinition"/>
      </w:pPr>
      <w:r>
        <w:t xml:space="preserve">    200,                     !- Minimum Power Output {W}</w:t>
      </w:r>
    </w:p>
    <w:p w14:paraId="3C5CE6A6" w14:textId="77777777" w:rsidR="00A2439A" w:rsidRDefault="00A2439A" w:rsidP="00A2439A">
      <w:pPr>
        <w:pStyle w:val="IDDDefinition"/>
      </w:pPr>
      <w:r>
        <w:t xml:space="preserve">    20000,                   !- Maximum Power Output {W}</w:t>
      </w:r>
    </w:p>
    <w:p w14:paraId="530934A9" w14:textId="77777777" w:rsidR="00A2439A" w:rsidRDefault="00A2439A" w:rsidP="00A2439A">
      <w:pPr>
        <w:pStyle w:val="IDDDefinition"/>
      </w:pPr>
      <w:r>
        <w:t xml:space="preserve">    0.0;                     !- Ancillary Power Consumed In Standby {W}</w:t>
      </w:r>
    </w:p>
    <w:p w14:paraId="233626BD" w14:textId="77777777" w:rsidR="00A2439A" w:rsidRPr="00FD2770" w:rsidRDefault="00A2439A" w:rsidP="00A2439A">
      <w:pPr>
        <w:pStyle w:val="Heading3"/>
      </w:pPr>
      <w:bookmarkStart w:id="3364" w:name="_Toc399490685"/>
      <w:r w:rsidRPr="00FD2770">
        <w:t>ElectricLoadCenter:Inverter:LookUpTable</w:t>
      </w:r>
      <w:bookmarkEnd w:id="3363"/>
      <w:bookmarkEnd w:id="3364"/>
    </w:p>
    <w:p w14:paraId="6F78F75A"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14:paraId="0EB6179B" w14:textId="77777777" w:rsidR="00A2439A" w:rsidRPr="00E0371A" w:rsidRDefault="00A2439A" w:rsidP="00A2439A">
      <w:pPr>
        <w:pStyle w:val="BodyText"/>
      </w:pPr>
      <w:r>
        <w:t xml:space="preserve">This object was designed for use with data contained in the Inverter Performance Test Summaries available at </w:t>
      </w:r>
      <w:hyperlink r:id="rId723"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14:paraId="7AB45BF6" w14:textId="77777777" w:rsidR="00A2439A" w:rsidRDefault="00237512" w:rsidP="00A2439A">
      <w:pPr>
        <w:pStyle w:val="Heading4"/>
      </w:pPr>
      <w:r>
        <w:t xml:space="preserve">Field: </w:t>
      </w:r>
      <w:r w:rsidR="00A2439A">
        <w:t>Name</w:t>
      </w:r>
    </w:p>
    <w:p w14:paraId="7438F795"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87EFBDA" w14:textId="77777777" w:rsidR="00A2439A" w:rsidRDefault="00237512" w:rsidP="00A2439A">
      <w:pPr>
        <w:pStyle w:val="Heading4"/>
      </w:pPr>
      <w:r>
        <w:t xml:space="preserve">Field: </w:t>
      </w:r>
      <w:r w:rsidR="00A2439A">
        <w:t>Availability Schedule Name</w:t>
      </w:r>
    </w:p>
    <w:p w14:paraId="4A90A340" w14:textId="77777777"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29D3ABE9" w14:textId="77777777" w:rsidR="00A2439A" w:rsidRDefault="00237512" w:rsidP="00A2439A">
      <w:pPr>
        <w:pStyle w:val="Heading4"/>
      </w:pPr>
      <w:r>
        <w:t xml:space="preserve">Field: </w:t>
      </w:r>
      <w:r w:rsidR="00A2439A">
        <w:t>Zone Name</w:t>
      </w:r>
    </w:p>
    <w:p w14:paraId="3876E56F"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44C9A5B" w14:textId="77777777" w:rsidR="00A2439A" w:rsidRDefault="00237512" w:rsidP="00A2439A">
      <w:pPr>
        <w:pStyle w:val="Heading4"/>
      </w:pPr>
      <w:r>
        <w:t xml:space="preserve">Field: </w:t>
      </w:r>
      <w:r w:rsidR="00A2439A">
        <w:t>Radiative Fraction</w:t>
      </w:r>
    </w:p>
    <w:p w14:paraId="49CA766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772CB24A" w14:textId="77777777"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14:paraId="08C0CA88" w14:textId="77777777" w:rsidR="00A2439A" w:rsidRDefault="00A2439A" w:rsidP="00A2439A">
      <w:pPr>
        <w:pStyle w:val="BodyText"/>
      </w:pPr>
      <w:r>
        <w:t>This field contains the rated maximum continuous output power in watts.</w:t>
      </w:r>
    </w:p>
    <w:p w14:paraId="67266A71" w14:textId="77777777" w:rsidR="00A2439A" w:rsidRDefault="00237512" w:rsidP="00A2439A">
      <w:pPr>
        <w:pStyle w:val="Heading4"/>
      </w:pPr>
      <w:r>
        <w:lastRenderedPageBreak/>
        <w:t xml:space="preserve">Field: </w:t>
      </w:r>
      <w:r w:rsidR="00A2439A" w:rsidRPr="00FD2770">
        <w:t>Night Tare Loss Power</w:t>
      </w:r>
    </w:p>
    <w:p w14:paraId="47CE633E" w14:textId="77777777" w:rsidR="00A2439A" w:rsidRDefault="00A2439A" w:rsidP="00A2439A">
      <w:pPr>
        <w:pStyle w:val="BodyText"/>
      </w:pPr>
      <w:r>
        <w:t>This field contains the “night tare loss” in watts.  This is modeled as ancillary power consumed during standby.</w:t>
      </w:r>
    </w:p>
    <w:p w14:paraId="53C21478" w14:textId="77777777" w:rsidR="00A2439A" w:rsidRDefault="00237512" w:rsidP="00A2439A">
      <w:pPr>
        <w:pStyle w:val="Heading4"/>
      </w:pPr>
      <w:r>
        <w:t xml:space="preserve">Field: </w:t>
      </w:r>
      <w:r w:rsidR="00A2439A" w:rsidRPr="00FD2770">
        <w:t>Nominal Voltage</w:t>
      </w:r>
      <w:r w:rsidR="00A2439A">
        <w:t xml:space="preserve"> Input</w:t>
      </w:r>
    </w:p>
    <w:p w14:paraId="57981C5B" w14:textId="77777777" w:rsidR="00A2439A" w:rsidRDefault="00A2439A" w:rsidP="00A2439A">
      <w:pPr>
        <w:pStyle w:val="BodyText"/>
      </w:pPr>
      <w:r>
        <w:t>This field contains the nominal DC input voltage in volts.  This is “Vnom” in the Go Solar test summaries.</w:t>
      </w:r>
    </w:p>
    <w:p w14:paraId="0184A3F5" w14:textId="77777777"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14:paraId="589299C3" w14:textId="77777777" w:rsidR="00A2439A" w:rsidRDefault="00A2439A" w:rsidP="00A2439A">
      <w:pPr>
        <w:pStyle w:val="BodyText"/>
      </w:pPr>
      <w:r>
        <w:t>This field contains the fractional efficiency at nominal voltage and 10% power.</w:t>
      </w:r>
    </w:p>
    <w:p w14:paraId="0B21AAAE" w14:textId="77777777"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14:paraId="259D962D" w14:textId="77777777" w:rsidR="00A2439A" w:rsidRPr="00AF7CCE" w:rsidRDefault="00A2439A" w:rsidP="00A2439A">
      <w:pPr>
        <w:pStyle w:val="BodyText"/>
      </w:pPr>
      <w:r>
        <w:t>This field contains the fractional efficiency at nominal voltage and 20% power.</w:t>
      </w:r>
    </w:p>
    <w:p w14:paraId="29970255" w14:textId="77777777"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14:paraId="21414362" w14:textId="77777777" w:rsidR="00A2439A" w:rsidRPr="00AF7CCE" w:rsidRDefault="00A2439A" w:rsidP="00A2439A">
      <w:pPr>
        <w:pStyle w:val="BodyText"/>
      </w:pPr>
      <w:r>
        <w:t>This field contains the fractional efficiency at nominal voltage and 30% power.</w:t>
      </w:r>
    </w:p>
    <w:p w14:paraId="5FC2CB89" w14:textId="77777777"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14:paraId="4F0724CE" w14:textId="77777777" w:rsidR="00A2439A" w:rsidRPr="00AF7CCE" w:rsidRDefault="00A2439A" w:rsidP="00A2439A">
      <w:pPr>
        <w:pStyle w:val="BodyText"/>
      </w:pPr>
      <w:r>
        <w:t>This field contains the fractional efficiency at nominal voltage and 50% power.</w:t>
      </w:r>
    </w:p>
    <w:p w14:paraId="601BCB1A" w14:textId="77777777"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14:paraId="254B7D3D" w14:textId="77777777" w:rsidR="00A2439A" w:rsidRPr="00AF7CCE" w:rsidRDefault="00A2439A" w:rsidP="00A2439A">
      <w:pPr>
        <w:pStyle w:val="BodyText"/>
      </w:pPr>
      <w:r>
        <w:t>This field contains the fractional efficiency at nominal voltage and 75% power.</w:t>
      </w:r>
    </w:p>
    <w:p w14:paraId="5C104A00" w14:textId="77777777"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14:paraId="77F3CEB8" w14:textId="77777777" w:rsidR="00A2439A" w:rsidRPr="00AF7CCE" w:rsidRDefault="00A2439A" w:rsidP="00A2439A">
      <w:pPr>
        <w:pStyle w:val="BodyText"/>
      </w:pPr>
      <w:r>
        <w:t>This field contains the fractional efficiency at nominal voltage and 100% power.</w:t>
      </w:r>
    </w:p>
    <w:p w14:paraId="5F4E5830" w14:textId="77777777" w:rsidR="00A2439A" w:rsidRDefault="00A2439A" w:rsidP="00A2439A">
      <w:pPr>
        <w:pStyle w:val="BodyText"/>
      </w:pPr>
      <w:bookmarkStart w:id="3365" w:name="_Toc212633364"/>
      <w:r>
        <w:t>An example IDF showing how this object is used is provided below:</w:t>
      </w:r>
    </w:p>
    <w:p w14:paraId="5B9A0047" w14:textId="77777777" w:rsidR="00A2439A" w:rsidRDefault="00A2439A" w:rsidP="00A2439A">
      <w:pPr>
        <w:pStyle w:val="IDDDefinition"/>
      </w:pPr>
      <w:r>
        <w:t xml:space="preserve">  ElectricLoadCenter:Inverter:LookUpTable,</w:t>
      </w:r>
    </w:p>
    <w:p w14:paraId="3E0991A3" w14:textId="77777777" w:rsidR="00A2439A" w:rsidRDefault="00A2439A" w:rsidP="00A2439A">
      <w:pPr>
        <w:pStyle w:val="IDDDefinition"/>
      </w:pPr>
      <w:r>
        <w:t xml:space="preserve">    PV Inverter,             !- Name</w:t>
      </w:r>
    </w:p>
    <w:p w14:paraId="1024FEFF" w14:textId="77777777" w:rsidR="00A2439A" w:rsidRDefault="00A2439A" w:rsidP="00A2439A">
      <w:pPr>
        <w:pStyle w:val="IDDDefinition"/>
      </w:pPr>
      <w:r>
        <w:t xml:space="preserve">    ALWAYS_ON,               !- Availability Schedule Name</w:t>
      </w:r>
    </w:p>
    <w:p w14:paraId="76573BE0" w14:textId="77777777" w:rsidR="00A2439A" w:rsidRDefault="00A2439A" w:rsidP="00A2439A">
      <w:pPr>
        <w:pStyle w:val="IDDDefinition"/>
      </w:pPr>
      <w:r>
        <w:t xml:space="preserve">    ,                        !- Zone Name</w:t>
      </w:r>
    </w:p>
    <w:p w14:paraId="0BA0E5E8" w14:textId="77777777" w:rsidR="00A2439A" w:rsidRDefault="00A2439A" w:rsidP="00A2439A">
      <w:pPr>
        <w:pStyle w:val="IDDDefinition"/>
      </w:pPr>
      <w:r>
        <w:t xml:space="preserve">    0.25,                    !- Radiative Fraction</w:t>
      </w:r>
    </w:p>
    <w:p w14:paraId="36A0AD8E" w14:textId="77777777" w:rsidR="00A2439A" w:rsidRDefault="00A2439A" w:rsidP="00A2439A">
      <w:pPr>
        <w:pStyle w:val="IDDDefinition"/>
      </w:pPr>
      <w:r>
        <w:t xml:space="preserve">    14000,                   !- Rated Maximum Continuous Output Power {W}</w:t>
      </w:r>
    </w:p>
    <w:p w14:paraId="4D2EE3DF" w14:textId="77777777" w:rsidR="00A2439A" w:rsidRDefault="00A2439A" w:rsidP="00A2439A">
      <w:pPr>
        <w:pStyle w:val="IDDDefinition"/>
      </w:pPr>
      <w:r>
        <w:t xml:space="preserve">    200.0,                   !- Night Tare Loss Power {W}</w:t>
      </w:r>
    </w:p>
    <w:p w14:paraId="1AE8C033" w14:textId="77777777" w:rsidR="00A2439A" w:rsidRDefault="00A2439A" w:rsidP="00A2439A">
      <w:pPr>
        <w:pStyle w:val="IDDDefinition"/>
      </w:pPr>
      <w:r>
        <w:t xml:space="preserve">    368,                     !- Nominal Voltage Input {V}</w:t>
      </w:r>
    </w:p>
    <w:p w14:paraId="6E22245D" w14:textId="77777777" w:rsidR="00A2439A" w:rsidRDefault="00A2439A" w:rsidP="00A2439A">
      <w:pPr>
        <w:pStyle w:val="IDDDefinition"/>
      </w:pPr>
      <w:r>
        <w:t xml:space="preserve">    0.839,                   !- Efficiency at 10% Power and Nominal Voltage</w:t>
      </w:r>
    </w:p>
    <w:p w14:paraId="2ED9FAB3" w14:textId="77777777" w:rsidR="00A2439A" w:rsidRDefault="00A2439A" w:rsidP="00A2439A">
      <w:pPr>
        <w:pStyle w:val="IDDDefinition"/>
      </w:pPr>
      <w:r>
        <w:t xml:space="preserve">    0.897,                   !- Efficiency at 20% Power and Nominal Voltage</w:t>
      </w:r>
    </w:p>
    <w:p w14:paraId="7B7362B1" w14:textId="77777777" w:rsidR="00A2439A" w:rsidRDefault="00A2439A" w:rsidP="00A2439A">
      <w:pPr>
        <w:pStyle w:val="IDDDefinition"/>
      </w:pPr>
      <w:r>
        <w:t xml:space="preserve">    0.916,                   !- Efficiency at 30% Power and Nominal Voltage</w:t>
      </w:r>
    </w:p>
    <w:p w14:paraId="149E0CF3" w14:textId="77777777" w:rsidR="00A2439A" w:rsidRDefault="00A2439A" w:rsidP="00A2439A">
      <w:pPr>
        <w:pStyle w:val="IDDDefinition"/>
      </w:pPr>
      <w:r>
        <w:t xml:space="preserve">    0.931,                   !- Efficiency at 50% Power and Nominal Voltage</w:t>
      </w:r>
    </w:p>
    <w:p w14:paraId="0E638871" w14:textId="77777777" w:rsidR="00A2439A" w:rsidRDefault="00A2439A" w:rsidP="00A2439A">
      <w:pPr>
        <w:pStyle w:val="IDDDefinition"/>
      </w:pPr>
      <w:r>
        <w:t xml:space="preserve">    0.934,                   !- Efficiency at 75% Power and Nominal Voltage</w:t>
      </w:r>
    </w:p>
    <w:p w14:paraId="1B761971" w14:textId="77777777" w:rsidR="00A2439A" w:rsidRDefault="00A2439A" w:rsidP="00A2439A">
      <w:pPr>
        <w:pStyle w:val="IDDDefinition"/>
      </w:pPr>
      <w:r>
        <w:t xml:space="preserve">    0.930;                   !- Efficiency at 100% Power and Nominal Voltage</w:t>
      </w:r>
    </w:p>
    <w:p w14:paraId="1CBAB4FB" w14:textId="77777777" w:rsidR="00A2439A" w:rsidRDefault="006D39B0" w:rsidP="00A2439A">
      <w:pPr>
        <w:pStyle w:val="Heading3"/>
      </w:pPr>
      <w:bookmarkStart w:id="3366" w:name="_Toc399490686"/>
      <w:r>
        <w:t xml:space="preserve">Electric Load Center </w:t>
      </w:r>
      <w:r w:rsidR="00A2439A">
        <w:t>Inverter Outputs</w:t>
      </w:r>
      <w:bookmarkEnd w:id="3365"/>
      <w:bookmarkEnd w:id="3366"/>
    </w:p>
    <w:p w14:paraId="41BDCC1D" w14:textId="77777777" w:rsidR="00A2439A" w:rsidRDefault="00A2439A" w:rsidP="00A2439A">
      <w:pPr>
        <w:pStyle w:val="BodyText"/>
      </w:pPr>
      <w:r>
        <w:t>Each inverter can report the following seven output variables.</w:t>
      </w:r>
    </w:p>
    <w:p w14:paraId="294C4097" w14:textId="77777777" w:rsidR="006D39B0" w:rsidRPr="00417B5F" w:rsidRDefault="006D39B0" w:rsidP="006D39B0">
      <w:pPr>
        <w:pStyle w:val="IDDDefinition"/>
      </w:pPr>
      <w:r w:rsidRPr="00417B5F">
        <w:t>HVAC,Average,Inverter DC to AC Efficiency [ ]</w:t>
      </w:r>
    </w:p>
    <w:p w14:paraId="6D56A257" w14:textId="77777777" w:rsidR="006D39B0" w:rsidRPr="00417B5F" w:rsidRDefault="006D39B0" w:rsidP="006D39B0">
      <w:pPr>
        <w:pStyle w:val="IDDDefinition"/>
      </w:pPr>
      <w:r w:rsidRPr="00417B5F">
        <w:t>HVAC,Average,</w:t>
      </w:r>
      <w:r>
        <w:t>Inverter DC Input Elecric Power</w:t>
      </w:r>
      <w:r w:rsidRPr="00417B5F">
        <w:t xml:space="preserve"> [W]</w:t>
      </w:r>
    </w:p>
    <w:p w14:paraId="2F9EDA5E" w14:textId="77777777" w:rsidR="006D39B0" w:rsidRPr="00417B5F" w:rsidRDefault="006D39B0" w:rsidP="006D39B0">
      <w:pPr>
        <w:pStyle w:val="IDDDefinition"/>
      </w:pPr>
      <w:r w:rsidRPr="00417B5F">
        <w:t>HVAC,Sum,</w:t>
      </w:r>
      <w:r>
        <w:t>Inverter DC Input Electric Energy</w:t>
      </w:r>
      <w:r w:rsidRPr="00417B5F">
        <w:t xml:space="preserve"> [J]</w:t>
      </w:r>
    </w:p>
    <w:p w14:paraId="7C2C1E3D" w14:textId="77777777" w:rsidR="006D39B0" w:rsidRPr="00417B5F" w:rsidRDefault="006D39B0" w:rsidP="006D39B0">
      <w:pPr>
        <w:pStyle w:val="IDDDefinition"/>
      </w:pPr>
      <w:r w:rsidRPr="00417B5F">
        <w:t>HVAC,Average,</w:t>
      </w:r>
      <w:r>
        <w:t>Inverter AC Output Electric Power</w:t>
      </w:r>
      <w:r w:rsidRPr="00417B5F">
        <w:t xml:space="preserve"> [W]</w:t>
      </w:r>
    </w:p>
    <w:p w14:paraId="4390FF0C" w14:textId="77777777" w:rsidR="006D39B0" w:rsidRPr="00417B5F" w:rsidRDefault="006D39B0" w:rsidP="006D39B0">
      <w:pPr>
        <w:pStyle w:val="IDDDefinition"/>
      </w:pPr>
      <w:r w:rsidRPr="00417B5F">
        <w:t>HVAC,Sum,</w:t>
      </w:r>
      <w:r>
        <w:t>Inverter AC Output Electric Energy</w:t>
      </w:r>
      <w:r w:rsidRPr="00417B5F">
        <w:t xml:space="preserve"> [J]</w:t>
      </w:r>
    </w:p>
    <w:p w14:paraId="2C9556FD" w14:textId="77777777" w:rsidR="006D39B0" w:rsidRPr="00417B5F" w:rsidRDefault="006D39B0" w:rsidP="006D39B0">
      <w:pPr>
        <w:pStyle w:val="IDDDefinition"/>
      </w:pPr>
      <w:r w:rsidRPr="00417B5F">
        <w:t>HVAC,Average,Inverter Thermal Loss Rate [W]</w:t>
      </w:r>
    </w:p>
    <w:p w14:paraId="7836E366" w14:textId="77777777" w:rsidR="006D39B0" w:rsidRDefault="006D39B0" w:rsidP="006D39B0">
      <w:pPr>
        <w:pStyle w:val="IDDDefinition"/>
      </w:pPr>
      <w:r w:rsidRPr="00417B5F">
        <w:t>HVAC,Sum,Inverter Thermal Loss Energy [J]</w:t>
      </w:r>
    </w:p>
    <w:p w14:paraId="6CBEC8CC" w14:textId="77777777" w:rsidR="006D39B0" w:rsidRDefault="006D39B0" w:rsidP="006D39B0">
      <w:pPr>
        <w:pStyle w:val="IDDDefinition"/>
      </w:pPr>
      <w:r w:rsidRPr="00417B5F">
        <w:t>HVAC,Sum,</w:t>
      </w:r>
      <w:r w:rsidRPr="007F353D">
        <w:t>Inverter Ancillary AC Electric Energy</w:t>
      </w:r>
      <w:r>
        <w:t xml:space="preserve"> [J]</w:t>
      </w:r>
    </w:p>
    <w:p w14:paraId="6E2A26FA" w14:textId="77777777" w:rsidR="006D39B0" w:rsidRPr="007F353D" w:rsidRDefault="006D39B0" w:rsidP="006D39B0">
      <w:pPr>
        <w:pStyle w:val="IDDDefinition"/>
      </w:pPr>
      <w:r w:rsidRPr="00417B5F">
        <w:t>HVAC,Average,</w:t>
      </w:r>
      <w:r w:rsidRPr="006B2060">
        <w:t>Inverter Ancillary AC Electric Power</w:t>
      </w:r>
      <w:r>
        <w:t xml:space="preserve"> [W]</w:t>
      </w:r>
    </w:p>
    <w:p w14:paraId="6226422C" w14:textId="77777777" w:rsidR="006D39B0" w:rsidRDefault="006D39B0" w:rsidP="006D39B0">
      <w:pPr>
        <w:pStyle w:val="Heading4"/>
      </w:pPr>
      <w:r w:rsidRPr="00417B5F">
        <w:t>Inverter DC to AC Efficiency [ ]</w:t>
      </w:r>
    </w:p>
    <w:p w14:paraId="70C58DD7" w14:textId="77777777" w:rsidR="006D39B0" w:rsidRPr="00417B5F" w:rsidRDefault="006D39B0" w:rsidP="006D39B0">
      <w:pPr>
        <w:pStyle w:val="BodyText"/>
      </w:pPr>
      <w:r>
        <w:t>This is the efficiency with which DC power is converted to AC power by the inverter.</w:t>
      </w:r>
    </w:p>
    <w:p w14:paraId="65DF549C" w14:textId="77777777" w:rsidR="006D39B0" w:rsidRPr="00417B5F" w:rsidRDefault="006D39B0" w:rsidP="006D39B0">
      <w:pPr>
        <w:pStyle w:val="Heading4"/>
      </w:pPr>
      <w:r>
        <w:lastRenderedPageBreak/>
        <w:t>Inverter DC Input Elecric Power</w:t>
      </w:r>
      <w:r w:rsidRPr="00417B5F">
        <w:t xml:space="preserve"> [W]</w:t>
      </w:r>
    </w:p>
    <w:p w14:paraId="43BDC6E7" w14:textId="77777777" w:rsidR="006D39B0" w:rsidRDefault="006D39B0" w:rsidP="006D39B0">
      <w:pPr>
        <w:pStyle w:val="Heading4"/>
      </w:pPr>
      <w:r>
        <w:t>Inverter DC Input Electric Energy</w:t>
      </w:r>
      <w:r w:rsidRPr="00417B5F">
        <w:t xml:space="preserve"> [J]</w:t>
      </w:r>
    </w:p>
    <w:p w14:paraId="62846AC7" w14:textId="77777777"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14:paraId="0D012C7D" w14:textId="77777777" w:rsidR="006D39B0" w:rsidRPr="00417B5F" w:rsidRDefault="006D39B0" w:rsidP="006D39B0">
      <w:pPr>
        <w:pStyle w:val="Heading4"/>
      </w:pPr>
      <w:r>
        <w:t>Inverter AC Output Electric Power</w:t>
      </w:r>
      <w:r w:rsidRPr="00417B5F">
        <w:t xml:space="preserve"> [W]</w:t>
      </w:r>
    </w:p>
    <w:p w14:paraId="011462DF" w14:textId="77777777" w:rsidR="006D39B0" w:rsidRDefault="006D39B0" w:rsidP="006D39B0">
      <w:pPr>
        <w:pStyle w:val="Heading4"/>
      </w:pPr>
      <w:r>
        <w:t>Inverter AC Output Electric Energy</w:t>
      </w:r>
      <w:r w:rsidRPr="00417B5F">
        <w:t xml:space="preserve"> [J]</w:t>
      </w:r>
    </w:p>
    <w:p w14:paraId="0621C5FA" w14:textId="77777777" w:rsidR="006D39B0" w:rsidRPr="00417B5F" w:rsidRDefault="006D39B0" w:rsidP="006D39B0">
      <w:pPr>
        <w:pStyle w:val="BodyText"/>
      </w:pPr>
      <w:r>
        <w:t>These outputs are the total electricity power or energy produced by the inverter.  This is Alternating Current going out of the inverter.</w:t>
      </w:r>
    </w:p>
    <w:p w14:paraId="58B4CDCE" w14:textId="77777777" w:rsidR="006D39B0" w:rsidRPr="00417B5F" w:rsidRDefault="006D39B0" w:rsidP="006D39B0">
      <w:pPr>
        <w:pStyle w:val="Heading4"/>
      </w:pPr>
      <w:r w:rsidRPr="00417B5F">
        <w:t>Inverter Thermal Loss Rate [W]</w:t>
      </w:r>
    </w:p>
    <w:p w14:paraId="2B482FD6" w14:textId="77777777" w:rsidR="006D39B0" w:rsidRPr="00417B5F" w:rsidRDefault="006D39B0" w:rsidP="006D39B0">
      <w:pPr>
        <w:pStyle w:val="Heading4"/>
      </w:pPr>
      <w:r w:rsidRPr="00417B5F">
        <w:t>Inverter Thermal Loss Energy [J]</w:t>
      </w:r>
    </w:p>
    <w:p w14:paraId="0B5FF0B9" w14:textId="77777777" w:rsidR="006D39B0" w:rsidRDefault="006D39B0" w:rsidP="006D39B0">
      <w:pPr>
        <w:pStyle w:val="BodyText"/>
      </w:pPr>
      <w:r>
        <w:t>These outputs are the thermal power or energy losses in the inverter that stem from converting from DC to AC.</w:t>
      </w:r>
    </w:p>
    <w:p w14:paraId="7AA2A3B9" w14:textId="77777777" w:rsidR="006D39B0" w:rsidRPr="00DB0946" w:rsidRDefault="006D39B0" w:rsidP="006D39B0">
      <w:pPr>
        <w:pStyle w:val="Heading4"/>
      </w:pPr>
      <w:r>
        <w:t>Inverter Ancillary AC Electric Power</w:t>
      </w:r>
      <w:r w:rsidRPr="00DB0946">
        <w:t xml:space="preserve"> [W]</w:t>
      </w:r>
    </w:p>
    <w:p w14:paraId="4C6FEB17" w14:textId="77777777" w:rsidR="00A2439A" w:rsidRPr="00DB0946" w:rsidRDefault="006D39B0" w:rsidP="006D39B0">
      <w:pPr>
        <w:pStyle w:val="Heading4"/>
      </w:pPr>
      <w:r>
        <w:t>Inverter Ancillary AC Electric Energy</w:t>
      </w:r>
      <w:r w:rsidRPr="00DB0946">
        <w:t xml:space="preserve"> [J]</w:t>
      </w:r>
    </w:p>
    <w:p w14:paraId="7C9AA6FF" w14:textId="77777777"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14:paraId="54057614" w14:textId="77777777" w:rsidR="00A2439A" w:rsidRDefault="00A2439A" w:rsidP="00A2439A">
      <w:pPr>
        <w:pStyle w:val="Heading3"/>
      </w:pPr>
      <w:bookmarkStart w:id="3367" w:name="_Toc212633365"/>
      <w:bookmarkStart w:id="3368" w:name="_Toc399490687"/>
      <w:r w:rsidRPr="00C45529">
        <w:t>ElectricLoadCenter:Storage:</w:t>
      </w:r>
      <w:r>
        <w:t>Simple</w:t>
      </w:r>
      <w:bookmarkEnd w:id="3367"/>
      <w:bookmarkEnd w:id="3368"/>
    </w:p>
    <w:p w14:paraId="708FB767" w14:textId="77777777"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14:paraId="547BD7F6" w14:textId="77777777" w:rsidR="00A2439A" w:rsidRDefault="00237512" w:rsidP="00A2439A">
      <w:pPr>
        <w:pStyle w:val="Heading4"/>
      </w:pPr>
      <w:r>
        <w:t xml:space="preserve">Field: </w:t>
      </w:r>
      <w:r w:rsidR="00A2439A">
        <w:t>Name</w:t>
      </w:r>
    </w:p>
    <w:p w14:paraId="2E18E7C9" w14:textId="77777777" w:rsidR="00A2439A" w:rsidRPr="006E0810" w:rsidRDefault="00A2439A" w:rsidP="00A2439A">
      <w:pPr>
        <w:pStyle w:val="BodyText"/>
      </w:pPr>
      <w:r>
        <w:t xml:space="preserve">This field contains a unique name for the electric storage device. </w:t>
      </w:r>
    </w:p>
    <w:p w14:paraId="0C80E7AF" w14:textId="77777777" w:rsidR="00A2439A" w:rsidRDefault="00237512" w:rsidP="00A2439A">
      <w:pPr>
        <w:pStyle w:val="Heading4"/>
      </w:pPr>
      <w:r>
        <w:t xml:space="preserve">Field: </w:t>
      </w:r>
      <w:r w:rsidR="00A2439A">
        <w:t>Availability Schedule Name</w:t>
      </w:r>
    </w:p>
    <w:p w14:paraId="4844D9FF" w14:textId="77777777"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14:paraId="146BF909" w14:textId="77777777" w:rsidR="00A2439A" w:rsidRDefault="00237512" w:rsidP="00A2439A">
      <w:pPr>
        <w:pStyle w:val="Heading4"/>
      </w:pPr>
      <w:r>
        <w:t xml:space="preserve">Field: </w:t>
      </w:r>
      <w:r w:rsidR="00A2439A">
        <w:t>Zone Name</w:t>
      </w:r>
    </w:p>
    <w:p w14:paraId="0D3D893E" w14:textId="77777777"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14:paraId="0CC6C121" w14:textId="77777777" w:rsidR="00A2439A" w:rsidRDefault="00237512" w:rsidP="00A2439A">
      <w:pPr>
        <w:pStyle w:val="Heading4"/>
      </w:pPr>
      <w:r>
        <w:t xml:space="preserve">Field: </w:t>
      </w:r>
      <w:r w:rsidR="00A2439A">
        <w:t xml:space="preserve">Radiative Fraction for Zone Heat Gains  </w:t>
      </w:r>
    </w:p>
    <w:p w14:paraId="3FEBCBE8" w14:textId="77777777"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14:paraId="53FA509B" w14:textId="77777777" w:rsidR="00A2439A" w:rsidRDefault="00237512" w:rsidP="00A2439A">
      <w:pPr>
        <w:pStyle w:val="Heading4"/>
      </w:pPr>
      <w:r>
        <w:t xml:space="preserve">Field: </w:t>
      </w:r>
      <w:r w:rsidR="00A2439A">
        <w:t>Nominal Energetic Efficiency for Charging</w:t>
      </w:r>
    </w:p>
    <w:p w14:paraId="44F33588" w14:textId="77777777"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14:paraId="41597979" w14:textId="77777777" w:rsidR="00A2439A" w:rsidRDefault="00237512" w:rsidP="00A2439A">
      <w:pPr>
        <w:pStyle w:val="Heading4"/>
      </w:pPr>
      <w:r>
        <w:lastRenderedPageBreak/>
        <w:t xml:space="preserve">Field: </w:t>
      </w:r>
      <w:r w:rsidR="00A2439A">
        <w:t>Nominal Discharging Energetic Efficiency</w:t>
      </w:r>
    </w:p>
    <w:p w14:paraId="2095F359" w14:textId="77777777"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14:paraId="33A54F63" w14:textId="77777777" w:rsidR="00A2439A" w:rsidRDefault="00237512" w:rsidP="00A2439A">
      <w:pPr>
        <w:pStyle w:val="Heading4"/>
      </w:pPr>
      <w:r>
        <w:t xml:space="preserve">Field: </w:t>
      </w:r>
      <w:r w:rsidR="00A2439A">
        <w:t>Maximum Storage Capacity</w:t>
      </w:r>
    </w:p>
    <w:p w14:paraId="67E34953" w14:textId="77777777"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14:paraId="1580F67B" w14:textId="77777777" w:rsidR="00A2439A" w:rsidRDefault="00237512" w:rsidP="00A2439A">
      <w:pPr>
        <w:pStyle w:val="Heading4"/>
      </w:pPr>
      <w:r>
        <w:t xml:space="preserve">Field: </w:t>
      </w:r>
      <w:r w:rsidR="00A2439A">
        <w:t>Maximum Power for Discharging</w:t>
      </w:r>
    </w:p>
    <w:p w14:paraId="0F7C93CB" w14:textId="77777777" w:rsidR="00A2439A" w:rsidRDefault="00A2439A" w:rsidP="00A2439A">
      <w:pPr>
        <w:pStyle w:val="BodyText"/>
      </w:pPr>
      <w:r>
        <w:t xml:space="preserve">This field describes the maximum rate at which electrical power can be discharged from the storage device in watts. </w:t>
      </w:r>
    </w:p>
    <w:p w14:paraId="393E94AF" w14:textId="77777777" w:rsidR="00A2439A" w:rsidRDefault="00237512" w:rsidP="00A2439A">
      <w:pPr>
        <w:pStyle w:val="Heading4"/>
      </w:pPr>
      <w:r>
        <w:t xml:space="preserve">Field: </w:t>
      </w:r>
      <w:r w:rsidR="00A2439A">
        <w:t>Maximum Power for Charging</w:t>
      </w:r>
    </w:p>
    <w:p w14:paraId="30DAD16C" w14:textId="77777777" w:rsidR="00A2439A" w:rsidRDefault="00A2439A" w:rsidP="00A2439A">
      <w:pPr>
        <w:pStyle w:val="BodyText"/>
      </w:pPr>
      <w:r>
        <w:t xml:space="preserve">This field describes the maximum rate at which electrical power can be stored in the device in watts.  </w:t>
      </w:r>
    </w:p>
    <w:p w14:paraId="55A0D986" w14:textId="77777777" w:rsidR="00A2439A" w:rsidRDefault="00237512" w:rsidP="00A2439A">
      <w:pPr>
        <w:pStyle w:val="Heading4"/>
      </w:pPr>
      <w:r>
        <w:t xml:space="preserve">Field: </w:t>
      </w:r>
      <w:r w:rsidR="00A2439A">
        <w:t>Initial State of Charge</w:t>
      </w:r>
    </w:p>
    <w:p w14:paraId="16C5D9DA" w14:textId="77777777"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14:paraId="3F433073" w14:textId="77777777" w:rsidR="00A2439A" w:rsidRDefault="00A2439A" w:rsidP="00A2439A">
      <w:pPr>
        <w:pStyle w:val="BodyText"/>
      </w:pPr>
      <w:bookmarkStart w:id="3369" w:name="_Toc212633366"/>
      <w:r>
        <w:t>An example IDF showing how this object is used is provided below:</w:t>
      </w:r>
    </w:p>
    <w:p w14:paraId="0FA684B8" w14:textId="77777777" w:rsidR="00A2439A" w:rsidRDefault="00A2439A" w:rsidP="00A2439A">
      <w:pPr>
        <w:pStyle w:val="IDDDefinition"/>
      </w:pPr>
      <w:r>
        <w:t xml:space="preserve">  ElectricLoadCenter:Storage:Simple,</w:t>
      </w:r>
    </w:p>
    <w:p w14:paraId="023E51A0" w14:textId="77777777" w:rsidR="00A2439A" w:rsidRDefault="00A2439A" w:rsidP="00A2439A">
      <w:pPr>
        <w:pStyle w:val="IDDDefinition"/>
      </w:pPr>
      <w:r>
        <w:t xml:space="preserve">    Battery,                 !- Name</w:t>
      </w:r>
    </w:p>
    <w:p w14:paraId="2BCE253E" w14:textId="77777777" w:rsidR="00A2439A" w:rsidRDefault="00A2439A" w:rsidP="00A2439A">
      <w:pPr>
        <w:pStyle w:val="IDDDefinition"/>
      </w:pPr>
      <w:r>
        <w:t xml:space="preserve">    ALWAYS_ON,               !- Availability Schedule Name</w:t>
      </w:r>
    </w:p>
    <w:p w14:paraId="1E778542" w14:textId="77777777" w:rsidR="00A2439A" w:rsidRDefault="00A2439A" w:rsidP="00A2439A">
      <w:pPr>
        <w:pStyle w:val="IDDDefinition"/>
      </w:pPr>
      <w:r>
        <w:t xml:space="preserve">    ,                        !- Zone Name</w:t>
      </w:r>
    </w:p>
    <w:p w14:paraId="6A3FF543" w14:textId="77777777" w:rsidR="00A2439A" w:rsidRDefault="00A2439A" w:rsidP="00A2439A">
      <w:pPr>
        <w:pStyle w:val="IDDDefinition"/>
      </w:pPr>
      <w:r>
        <w:t xml:space="preserve">    0.0,                     !- Radiative Fraction for Zone Heat Gains</w:t>
      </w:r>
    </w:p>
    <w:p w14:paraId="32B105B3" w14:textId="77777777" w:rsidR="00A2439A" w:rsidRDefault="00A2439A" w:rsidP="00A2439A">
      <w:pPr>
        <w:pStyle w:val="IDDDefinition"/>
      </w:pPr>
      <w:r>
        <w:t xml:space="preserve">    0.7,                     !- Nominal Energetic Efficiency for Charging</w:t>
      </w:r>
    </w:p>
    <w:p w14:paraId="4C346F41" w14:textId="77777777" w:rsidR="00A2439A" w:rsidRDefault="00A2439A" w:rsidP="00A2439A">
      <w:pPr>
        <w:pStyle w:val="IDDDefinition"/>
      </w:pPr>
      <w:r>
        <w:t xml:space="preserve">    0.7,                     !- Nominal Discharging Energetic Efficiency</w:t>
      </w:r>
    </w:p>
    <w:p w14:paraId="129CF88B" w14:textId="77777777" w:rsidR="00A2439A" w:rsidRDefault="00A2439A" w:rsidP="00A2439A">
      <w:pPr>
        <w:pStyle w:val="IDDDefinition"/>
      </w:pPr>
      <w:r>
        <w:t xml:space="preserve">    1.0E11,                  !- Maximum Storage Capacity {J}</w:t>
      </w:r>
    </w:p>
    <w:p w14:paraId="2AF79D80" w14:textId="77777777" w:rsidR="00A2439A" w:rsidRDefault="00A2439A" w:rsidP="00A2439A">
      <w:pPr>
        <w:pStyle w:val="IDDDefinition"/>
      </w:pPr>
      <w:r>
        <w:t xml:space="preserve">    50000,                   !- Maximum Power for Discharging {W}</w:t>
      </w:r>
    </w:p>
    <w:p w14:paraId="78620965" w14:textId="77777777" w:rsidR="00A2439A" w:rsidRDefault="00A2439A" w:rsidP="00A2439A">
      <w:pPr>
        <w:pStyle w:val="IDDDefinition"/>
      </w:pPr>
      <w:r>
        <w:t xml:space="preserve">    25000,                   !- Maximum Power for Charging {W}</w:t>
      </w:r>
    </w:p>
    <w:p w14:paraId="640F55FC" w14:textId="77777777" w:rsidR="00A2439A" w:rsidRDefault="00A2439A" w:rsidP="00A2439A">
      <w:pPr>
        <w:pStyle w:val="IDDDefinition"/>
      </w:pPr>
      <w:r>
        <w:t xml:space="preserve">    1.0E10;                  !- Initial State of Charge {J}</w:t>
      </w:r>
    </w:p>
    <w:p w14:paraId="3B628CC6" w14:textId="77777777" w:rsidR="00A2439A" w:rsidRDefault="00A2439A" w:rsidP="00A2439A">
      <w:pPr>
        <w:pStyle w:val="Heading3"/>
      </w:pPr>
      <w:bookmarkStart w:id="3370" w:name="_Toc399490688"/>
      <w:r w:rsidRPr="00C45529">
        <w:t>ElectricLoadCenter:Storage:</w:t>
      </w:r>
      <w:r>
        <w:t>Simple Outputs</w:t>
      </w:r>
      <w:bookmarkEnd w:id="3369"/>
      <w:bookmarkEnd w:id="3370"/>
    </w:p>
    <w:p w14:paraId="4EBF54CE" w14:textId="77777777" w:rsidR="00A2439A" w:rsidRDefault="00A2439A" w:rsidP="00A2439A">
      <w:pPr>
        <w:pStyle w:val="BodyText"/>
      </w:pPr>
      <w:r>
        <w:t>Each electrical storage device can report the following seven output variables.</w:t>
      </w:r>
    </w:p>
    <w:p w14:paraId="1D254A9D" w14:textId="77777777" w:rsidR="006D39B0" w:rsidRPr="00417B5F" w:rsidRDefault="006D39B0" w:rsidP="006D39B0">
      <w:pPr>
        <w:pStyle w:val="IDDDefinition"/>
      </w:pPr>
      <w:bookmarkStart w:id="3371" w:name="_Toc212633367"/>
      <w:r w:rsidRPr="00417B5F">
        <w:t>HVAC,Average,</w:t>
      </w:r>
      <w:r>
        <w:t>Electric Storage Charge State</w:t>
      </w:r>
      <w:r w:rsidRPr="00417B5F">
        <w:t xml:space="preserve"> [J]</w:t>
      </w:r>
    </w:p>
    <w:p w14:paraId="3AAC3277" w14:textId="77777777" w:rsidR="006D39B0" w:rsidRPr="00417B5F" w:rsidRDefault="006D39B0" w:rsidP="006D39B0">
      <w:pPr>
        <w:pStyle w:val="IDDDefinition"/>
      </w:pPr>
      <w:r w:rsidRPr="00417B5F">
        <w:t>HVAC,Average,</w:t>
      </w:r>
      <w:r>
        <w:t>Electric Storage Charge Power</w:t>
      </w:r>
      <w:r w:rsidRPr="00417B5F">
        <w:t xml:space="preserve"> [W]</w:t>
      </w:r>
    </w:p>
    <w:p w14:paraId="7B18D95E" w14:textId="77777777" w:rsidR="006D39B0" w:rsidRPr="00417B5F" w:rsidRDefault="006D39B0" w:rsidP="006D39B0">
      <w:pPr>
        <w:pStyle w:val="IDDDefinition"/>
      </w:pPr>
      <w:r w:rsidRPr="00417B5F">
        <w:t>HVAC,Sum,</w:t>
      </w:r>
      <w:r>
        <w:t>Electric Storage Charge Energy</w:t>
      </w:r>
      <w:r w:rsidRPr="00417B5F">
        <w:t xml:space="preserve"> [J]</w:t>
      </w:r>
    </w:p>
    <w:p w14:paraId="0357D8B3" w14:textId="77777777" w:rsidR="006D39B0" w:rsidRPr="00417B5F" w:rsidRDefault="006D39B0" w:rsidP="006D39B0">
      <w:pPr>
        <w:pStyle w:val="IDDDefinition"/>
      </w:pPr>
      <w:r w:rsidRPr="00417B5F">
        <w:t>HVAC,Average,</w:t>
      </w:r>
      <w:r>
        <w:t>Electric Storage Discharge Power</w:t>
      </w:r>
      <w:r w:rsidRPr="00417B5F">
        <w:t xml:space="preserve"> [W]</w:t>
      </w:r>
    </w:p>
    <w:p w14:paraId="5C20EDB8" w14:textId="77777777" w:rsidR="006D39B0" w:rsidRPr="00417B5F" w:rsidRDefault="006D39B0" w:rsidP="006D39B0">
      <w:pPr>
        <w:pStyle w:val="IDDDefinition"/>
      </w:pPr>
      <w:r w:rsidRPr="00417B5F">
        <w:t>HVAC,Sum,</w:t>
      </w:r>
      <w:r>
        <w:t>Electric Storage Discharge Energy</w:t>
      </w:r>
      <w:r w:rsidRPr="00417B5F">
        <w:t xml:space="preserve"> [J]</w:t>
      </w:r>
    </w:p>
    <w:p w14:paraId="764C8980" w14:textId="77777777" w:rsidR="006D39B0" w:rsidRPr="00417B5F" w:rsidRDefault="006D39B0" w:rsidP="006D39B0">
      <w:pPr>
        <w:pStyle w:val="IDDDefinition"/>
      </w:pPr>
      <w:r w:rsidRPr="00417B5F">
        <w:t>HVAC,Average,</w:t>
      </w:r>
      <w:r>
        <w:t>Electric Storage Thermal Loss Rate</w:t>
      </w:r>
      <w:r w:rsidRPr="00417B5F">
        <w:t xml:space="preserve"> [W]</w:t>
      </w:r>
    </w:p>
    <w:p w14:paraId="7143F5A6" w14:textId="77777777" w:rsidR="006D39B0" w:rsidRDefault="006D39B0" w:rsidP="006D39B0">
      <w:pPr>
        <w:pStyle w:val="IDDDefinition"/>
      </w:pPr>
      <w:r w:rsidRPr="00417B5F">
        <w:t>HVAC,Sum,</w:t>
      </w:r>
      <w:r>
        <w:t>Electric Storage Thermal Loss Energy</w:t>
      </w:r>
      <w:r w:rsidRPr="00417B5F">
        <w:t xml:space="preserve"> [J]</w:t>
      </w:r>
    </w:p>
    <w:p w14:paraId="5733CEC6" w14:textId="77777777" w:rsidR="006D39B0" w:rsidRPr="00097622" w:rsidRDefault="006D39B0" w:rsidP="006D39B0">
      <w:pPr>
        <w:pStyle w:val="IDDDefinition"/>
      </w:pPr>
      <w:r>
        <w:t>HVAC,Sum,</w:t>
      </w:r>
      <w:r w:rsidRPr="00097622">
        <w:t>Electric Storage Production Decrement Energy</w:t>
      </w:r>
      <w:r>
        <w:t xml:space="preserve"> [J]</w:t>
      </w:r>
    </w:p>
    <w:p w14:paraId="79906A4D" w14:textId="77777777" w:rsidR="006D39B0" w:rsidRDefault="006D39B0" w:rsidP="006D39B0">
      <w:pPr>
        <w:pStyle w:val="Heading4"/>
        <w:rPr>
          <w:noProof/>
        </w:rPr>
      </w:pPr>
      <w:r>
        <w:rPr>
          <w:noProof/>
        </w:rPr>
        <w:t>Electric Storage Charge State [J]</w:t>
      </w:r>
    </w:p>
    <w:p w14:paraId="344B0D26" w14:textId="77777777"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14:paraId="3E444A57" w14:textId="77777777" w:rsidR="006D39B0" w:rsidRDefault="006D39B0" w:rsidP="006D39B0">
      <w:pPr>
        <w:pStyle w:val="Heading4"/>
        <w:rPr>
          <w:noProof/>
        </w:rPr>
      </w:pPr>
      <w:r>
        <w:rPr>
          <w:noProof/>
        </w:rPr>
        <w:t>Electric Storage Charge Power [W]</w:t>
      </w:r>
    </w:p>
    <w:p w14:paraId="5CE4B5C8" w14:textId="77777777" w:rsidR="006D39B0" w:rsidRPr="009978F6" w:rsidRDefault="006D39B0" w:rsidP="006D39B0">
      <w:pPr>
        <w:pStyle w:val="Heading4"/>
      </w:pPr>
      <w:r>
        <w:rPr>
          <w:noProof/>
        </w:rPr>
        <w:t xml:space="preserve">Electric Storage Charge Energy [J] </w:t>
      </w:r>
    </w:p>
    <w:p w14:paraId="4D1EB31D" w14:textId="77777777" w:rsidR="006D39B0" w:rsidRDefault="006D39B0" w:rsidP="006D39B0">
      <w:pPr>
        <w:pStyle w:val="BodyText"/>
      </w:pPr>
      <w:r>
        <w:t xml:space="preserve">These outputs are total electricity power or energy fed into the storage device.  This is the rate or amount of charging. </w:t>
      </w:r>
    </w:p>
    <w:p w14:paraId="2DCA4A3C" w14:textId="77777777" w:rsidR="006D39B0" w:rsidRDefault="006D39B0" w:rsidP="006D39B0">
      <w:pPr>
        <w:pStyle w:val="Heading4"/>
        <w:rPr>
          <w:noProof/>
        </w:rPr>
      </w:pPr>
      <w:r>
        <w:rPr>
          <w:noProof/>
        </w:rPr>
        <w:lastRenderedPageBreak/>
        <w:t>Electric Storage Production Decrement Energy [J]</w:t>
      </w:r>
    </w:p>
    <w:p w14:paraId="448EAC73" w14:textId="77777777"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14:paraId="307A8AA6" w14:textId="77777777" w:rsidR="006D39B0" w:rsidRDefault="006D39B0" w:rsidP="006D39B0">
      <w:pPr>
        <w:pStyle w:val="Heading4"/>
        <w:rPr>
          <w:noProof/>
        </w:rPr>
      </w:pPr>
      <w:r>
        <w:rPr>
          <w:noProof/>
        </w:rPr>
        <w:t>Electric Storage Discharge Power [W]</w:t>
      </w:r>
    </w:p>
    <w:p w14:paraId="6825D818" w14:textId="77777777" w:rsidR="006D39B0" w:rsidRPr="009978F6" w:rsidRDefault="006D39B0" w:rsidP="006D39B0">
      <w:pPr>
        <w:pStyle w:val="Heading4"/>
      </w:pPr>
      <w:r>
        <w:rPr>
          <w:noProof/>
        </w:rPr>
        <w:t xml:space="preserve">Electric Storage Discharge Energy [J] </w:t>
      </w:r>
    </w:p>
    <w:p w14:paraId="0EE0101A" w14:textId="77777777"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14:paraId="44D660D4" w14:textId="77777777" w:rsidR="006D39B0" w:rsidRDefault="006D39B0" w:rsidP="006D39B0">
      <w:pPr>
        <w:pStyle w:val="Heading4"/>
        <w:rPr>
          <w:noProof/>
        </w:rPr>
      </w:pPr>
      <w:r>
        <w:rPr>
          <w:noProof/>
        </w:rPr>
        <w:t>Electric Storage Thermal Loss Rate [W]</w:t>
      </w:r>
    </w:p>
    <w:p w14:paraId="6F4D855F" w14:textId="77777777" w:rsidR="009306F5" w:rsidRDefault="006D39B0" w:rsidP="006D39B0">
      <w:pPr>
        <w:pStyle w:val="Heading4"/>
      </w:pPr>
      <w:r>
        <w:rPr>
          <w:noProof/>
        </w:rPr>
        <w:t>Electric Storage Thermal Loss Energy [J]</w:t>
      </w:r>
    </w:p>
    <w:p w14:paraId="0C027DFC" w14:textId="77777777"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14:paraId="56A7D262" w14:textId="77777777" w:rsidR="00442694" w:rsidRPr="006B5045" w:rsidRDefault="00442694" w:rsidP="00442694">
      <w:pPr>
        <w:pStyle w:val="Heading3"/>
      </w:pPr>
      <w:bookmarkStart w:id="3372" w:name="_Toc399490689"/>
      <w:r w:rsidRPr="006B5045">
        <w:t>ElectricLoadCenter:Storage: Battery</w:t>
      </w:r>
      <w:bookmarkEnd w:id="3372"/>
    </w:p>
    <w:p w14:paraId="7F3EEF63" w14:textId="77777777"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14:paraId="2C72977C" w14:textId="77777777"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14:paraId="432A46E4" w14:textId="77777777"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14:paraId="47EE604F" w14:textId="77777777"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14:paraId="1EF19B7B" w14:textId="77777777"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14:paraId="35E67CED" w14:textId="77777777" w:rsidR="00442694" w:rsidRDefault="00442694" w:rsidP="00442694">
      <w:pPr>
        <w:pStyle w:val="Heading4"/>
      </w:pPr>
      <w:r>
        <w:t>Field: Name</w:t>
      </w:r>
    </w:p>
    <w:p w14:paraId="66534F43" w14:textId="77777777" w:rsidR="00442694" w:rsidRDefault="00442694" w:rsidP="00442694">
      <w:pPr>
        <w:pStyle w:val="BodyText"/>
      </w:pPr>
      <w:r>
        <w:t xml:space="preserve">This alpha field contains the identifying name for the battery bank. </w:t>
      </w:r>
    </w:p>
    <w:p w14:paraId="25149BE7" w14:textId="77777777" w:rsidR="00442694" w:rsidRDefault="00442694" w:rsidP="00442694">
      <w:pPr>
        <w:pStyle w:val="Heading4"/>
      </w:pPr>
      <w:r>
        <w:lastRenderedPageBreak/>
        <w:t>Field: Availability Schedule Name</w:t>
      </w:r>
    </w:p>
    <w:p w14:paraId="22ADA93D" w14:textId="77777777" w:rsidR="00442694" w:rsidRDefault="00442694" w:rsidP="00442694">
      <w:pPr>
        <w:pStyle w:val="BodyText"/>
      </w:pPr>
      <w:r>
        <w:t>This alpha field contains the schedule name (</w:t>
      </w:r>
      <w:r w:rsidR="003E319E">
        <w:t>ref. Schedule objects)</w:t>
      </w:r>
      <w:r>
        <w:t xml:space="preserv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14:paraId="7B424519" w14:textId="77777777" w:rsidR="00442694" w:rsidRDefault="00442694" w:rsidP="00442694">
      <w:pPr>
        <w:pStyle w:val="Heading4"/>
      </w:pPr>
      <w:r>
        <w:t>Field: Zone Name</w:t>
      </w:r>
    </w:p>
    <w:p w14:paraId="3861DC46" w14:textId="77777777"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14:paraId="1D4C3D94" w14:textId="77777777" w:rsidR="00442694" w:rsidRDefault="00442694" w:rsidP="00442694">
      <w:pPr>
        <w:pStyle w:val="Heading4"/>
      </w:pPr>
      <w:r>
        <w:t>Field: Radiative Fraction</w:t>
      </w:r>
    </w:p>
    <w:p w14:paraId="10E30992" w14:textId="77777777"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14:paraId="70F2DF5B" w14:textId="77777777" w:rsidR="00442694" w:rsidRPr="00616E66" w:rsidRDefault="00442694" w:rsidP="00442694">
      <w:pPr>
        <w:pStyle w:val="Heading4"/>
      </w:pPr>
      <w:r w:rsidRPr="00616E66">
        <w:t xml:space="preserve">Field: </w:t>
      </w:r>
      <w:r>
        <w:t xml:space="preserve">Number of Battery </w:t>
      </w:r>
      <w:r>
        <w:rPr>
          <w:rFonts w:eastAsia="MS Mincho"/>
        </w:rPr>
        <w:t>Modules in Parallel</w:t>
      </w:r>
    </w:p>
    <w:p w14:paraId="306FA48A" w14:textId="77777777"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14:paraId="46080CFC" w14:textId="77777777" w:rsidR="00442694" w:rsidRDefault="00442694" w:rsidP="00442694">
      <w:pPr>
        <w:pStyle w:val="Heading4"/>
      </w:pPr>
      <w:r>
        <w:t xml:space="preserve">Field: Number of Battery </w:t>
      </w:r>
      <w:r>
        <w:rPr>
          <w:rFonts w:eastAsia="MS Mincho"/>
        </w:rPr>
        <w:t>Modules in Series</w:t>
      </w:r>
    </w:p>
    <w:p w14:paraId="3DE70AFF" w14:textId="77777777"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14:paraId="639D9E3E" w14:textId="77777777" w:rsidR="00442694" w:rsidRDefault="00442694" w:rsidP="00442694">
      <w:pPr>
        <w:pStyle w:val="Heading4"/>
      </w:pPr>
      <w:r>
        <w:t xml:space="preserve">Field: </w:t>
      </w:r>
      <w:r>
        <w:rPr>
          <w:rFonts w:eastAsia="MS Mincho"/>
        </w:rPr>
        <w:t>Maximum Module Capacity</w:t>
      </w:r>
    </w:p>
    <w:p w14:paraId="30CCA6E9" w14:textId="77777777"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14:paraId="362C122F" w14:textId="77777777" w:rsidR="00442694" w:rsidRDefault="00442694" w:rsidP="00442694">
      <w:pPr>
        <w:pStyle w:val="Heading4"/>
      </w:pPr>
      <w:r>
        <w:t xml:space="preserve">Field: </w:t>
      </w:r>
      <w:r>
        <w:rPr>
          <w:rFonts w:eastAsia="MS Mincho"/>
        </w:rPr>
        <w:t>Initial Fractional State of Charge</w:t>
      </w:r>
    </w:p>
    <w:p w14:paraId="53C2713C" w14:textId="77777777" w:rsidR="00442694" w:rsidRDefault="00442694" w:rsidP="00442694">
      <w:pPr>
        <w:pStyle w:val="BodyText"/>
      </w:pPr>
      <w:r>
        <w:t>This field describes the initial state of charge in terms of the fraction of maximum capacity as defined in the previous field.</w:t>
      </w:r>
    </w:p>
    <w:p w14:paraId="657EF4AB" w14:textId="77777777" w:rsidR="00442694" w:rsidRDefault="00442694" w:rsidP="00442694">
      <w:pPr>
        <w:pStyle w:val="Heading4"/>
      </w:pPr>
      <w:r>
        <w:t xml:space="preserve">Field: </w:t>
      </w:r>
      <w:r>
        <w:rPr>
          <w:rFonts w:eastAsia="MS Mincho"/>
        </w:rPr>
        <w:t>Fraction of Available Charge Capacity</w:t>
      </w:r>
    </w:p>
    <w:p w14:paraId="527D3736" w14:textId="77777777"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14:paraId="28BBEC75" w14:textId="77777777" w:rsidR="00442694" w:rsidRDefault="00442694" w:rsidP="00442694">
      <w:pPr>
        <w:pStyle w:val="Heading4"/>
      </w:pPr>
      <w:r>
        <w:t xml:space="preserve">Field: </w:t>
      </w:r>
      <w:r>
        <w:rPr>
          <w:rFonts w:eastAsia="MS Mincho"/>
        </w:rPr>
        <w:t>Change Rate from Bound Charge to Available Charge</w:t>
      </w:r>
    </w:p>
    <w:p w14:paraId="4C6B162D" w14:textId="77777777"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14:paraId="433E95BD" w14:textId="77777777" w:rsidR="00442694" w:rsidRDefault="00442694" w:rsidP="00442694">
      <w:pPr>
        <w:pStyle w:val="Heading4"/>
      </w:pPr>
      <w:r>
        <w:t xml:space="preserve">Field: </w:t>
      </w:r>
      <w:r>
        <w:rPr>
          <w:rFonts w:eastAsia="MS Mincho"/>
        </w:rPr>
        <w:t>Fully Charged Module Open Circuit Voltage</w:t>
      </w:r>
    </w:p>
    <w:p w14:paraId="530341E2" w14:textId="77777777" w:rsidR="00442694" w:rsidRDefault="00442694" w:rsidP="00442694">
      <w:pPr>
        <w:pStyle w:val="BodyText"/>
      </w:pPr>
      <w:r>
        <w:t>This field indicates the open circuit voltage for a fully charged battery module. It can be found from manufacture’s data or battery tests</w:t>
      </w:r>
      <w:r w:rsidRPr="00027FCB">
        <w:t>.</w:t>
      </w:r>
    </w:p>
    <w:p w14:paraId="3F036D38" w14:textId="77777777" w:rsidR="00442694" w:rsidRDefault="00442694" w:rsidP="00442694">
      <w:pPr>
        <w:pStyle w:val="Heading4"/>
      </w:pPr>
      <w:r>
        <w:lastRenderedPageBreak/>
        <w:t xml:space="preserve">Field: </w:t>
      </w:r>
      <w:r>
        <w:rPr>
          <w:rFonts w:eastAsia="MS Mincho"/>
        </w:rPr>
        <w:t>Fully Discharged Module Open Circuit Voltage</w:t>
      </w:r>
    </w:p>
    <w:p w14:paraId="0181C953" w14:textId="77777777" w:rsidR="00442694" w:rsidRDefault="00442694" w:rsidP="00442694">
      <w:pPr>
        <w:pStyle w:val="BodyText"/>
      </w:pPr>
      <w:r>
        <w:t>This field indicates the open circuit voltage for a fully discharged battery module. It can be found from manufacture’s data or battery tests</w:t>
      </w:r>
      <w:r w:rsidRPr="00027FCB">
        <w:t>.</w:t>
      </w:r>
    </w:p>
    <w:p w14:paraId="6B152FAB" w14:textId="77777777" w:rsidR="00442694" w:rsidRDefault="00442694" w:rsidP="00442694">
      <w:pPr>
        <w:pStyle w:val="Heading4"/>
      </w:pPr>
      <w:r>
        <w:t xml:space="preserve">Field: </w:t>
      </w:r>
      <w:r>
        <w:rPr>
          <w:rFonts w:eastAsia="MS Mincho"/>
        </w:rPr>
        <w:t>Voltage Change Curve Name for Charging</w:t>
      </w:r>
    </w:p>
    <w:p w14:paraId="26D2AE02" w14:textId="77777777"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w14:anchorId="7B647E3C">
          <v:shape id="_x0000_i1286" type="#_x0000_t75" style="width:19.5pt;height:12.75pt" o:ole="">
            <v:imagedata r:id="rId724" o:title=""/>
          </v:shape>
          <o:OLEObject Type="Embed" ProgID="Equation.DSMT4" ShapeID="_x0000_i1286" DrawAspect="Content" ObjectID="_1473234985" r:id="rId725"/>
        </w:object>
      </w:r>
      <w:r>
        <w:t xml:space="preserve">) as a function of the battery state of charge in charging. The change of open circuit voltage is relative to a fully discharged battery. </w:t>
      </w:r>
    </w:p>
    <w:p w14:paraId="7B6A3D8B" w14:textId="77777777" w:rsidR="00442694" w:rsidRDefault="00442694" w:rsidP="00442694">
      <w:pPr>
        <w:pStyle w:val="BodyText"/>
      </w:pPr>
      <w:r>
        <w:t>The curve has the following form:</w:t>
      </w:r>
    </w:p>
    <w:p w14:paraId="35C7EDE4" w14:textId="77777777" w:rsidR="00442694" w:rsidRDefault="00442694" w:rsidP="00442694">
      <w:pPr>
        <w:pStyle w:val="Equation"/>
      </w:pPr>
      <w:r w:rsidRPr="001F0073">
        <w:rPr>
          <w:position w:val="-12"/>
        </w:rPr>
        <w:object w:dxaOrig="3200" w:dyaOrig="360" w14:anchorId="594BB490">
          <v:shape id="_x0000_i1287" type="#_x0000_t75" style="width:159pt;height:18pt" o:ole="">
            <v:imagedata r:id="rId726" o:title=""/>
          </v:shape>
          <o:OLEObject Type="Embed" ProgID="Equation.DSMT4" ShapeID="_x0000_i1287" DrawAspect="Content" ObjectID="_1473234986" r:id="rId727"/>
        </w:object>
      </w:r>
    </w:p>
    <w:p w14:paraId="51FE08FC" w14:textId="77777777" w:rsidR="00442694" w:rsidRDefault="00442694" w:rsidP="00442694">
      <w:pPr>
        <w:pStyle w:val="BodyText"/>
      </w:pPr>
      <w:r>
        <w:t>where X is the battery charge divided by the maximum capacity at a given current. More details can be found from the Engineering Reference.</w:t>
      </w:r>
    </w:p>
    <w:p w14:paraId="19AB9E7D" w14:textId="77777777" w:rsidR="00442694" w:rsidRDefault="00442694" w:rsidP="00442694">
      <w:pPr>
        <w:pStyle w:val="Heading4"/>
      </w:pPr>
      <w:r>
        <w:t xml:space="preserve">Field: </w:t>
      </w:r>
      <w:r>
        <w:rPr>
          <w:rFonts w:eastAsia="MS Mincho"/>
        </w:rPr>
        <w:t>Voltage Change Curve Name for Discharging</w:t>
      </w:r>
    </w:p>
    <w:p w14:paraId="67EBED4F" w14:textId="77777777"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w14:anchorId="485AE063">
          <v:shape id="_x0000_i1288" type="#_x0000_t75" style="width:19.5pt;height:12.75pt" o:ole="">
            <v:imagedata r:id="rId728" o:title=""/>
          </v:shape>
          <o:OLEObject Type="Embed" ProgID="Equation.DSMT4" ShapeID="_x0000_i1288" DrawAspect="Content" ObjectID="_1473234987" r:id="rId729"/>
        </w:object>
      </w:r>
      <w:r>
        <w:t>) as a function of the battery state of charge in discharging. The change of open circuit voltage is relative to a fully charged battery.</w:t>
      </w:r>
    </w:p>
    <w:p w14:paraId="60FBEFFA" w14:textId="77777777" w:rsidR="00442694" w:rsidRDefault="00442694" w:rsidP="00442694">
      <w:pPr>
        <w:pStyle w:val="BodyText"/>
      </w:pPr>
      <w:r>
        <w:t>The curve has the following form:</w:t>
      </w:r>
    </w:p>
    <w:p w14:paraId="3C322276" w14:textId="77777777" w:rsidR="00442694" w:rsidRDefault="00442694" w:rsidP="00442694">
      <w:pPr>
        <w:pStyle w:val="Equation"/>
      </w:pPr>
      <w:r w:rsidRPr="001F0073">
        <w:rPr>
          <w:position w:val="-12"/>
        </w:rPr>
        <w:object w:dxaOrig="3200" w:dyaOrig="360" w14:anchorId="615F1B44">
          <v:shape id="_x0000_i1289" type="#_x0000_t75" style="width:159pt;height:18pt" o:ole="">
            <v:imagedata r:id="rId730" o:title=""/>
          </v:shape>
          <o:OLEObject Type="Embed" ProgID="Equation.DSMT4" ShapeID="_x0000_i1289" DrawAspect="Content" ObjectID="_1473234988" r:id="rId731"/>
        </w:object>
      </w:r>
    </w:p>
    <w:p w14:paraId="6A60DE22" w14:textId="77777777" w:rsidR="00442694" w:rsidRDefault="00442694" w:rsidP="00442694">
      <w:pPr>
        <w:pStyle w:val="BodyText"/>
      </w:pPr>
      <w:r>
        <w:t>where X is the removed charge divided by the maximum capacity at a given current. More details can be found from the Engineering Reference.</w:t>
      </w:r>
    </w:p>
    <w:p w14:paraId="2136B351" w14:textId="77777777" w:rsidR="00442694" w:rsidRDefault="00442694" w:rsidP="00442694">
      <w:pPr>
        <w:pStyle w:val="Heading4"/>
      </w:pPr>
      <w:r>
        <w:t xml:space="preserve">Field: Module </w:t>
      </w:r>
      <w:r>
        <w:rPr>
          <w:rFonts w:eastAsia="MS Mincho"/>
        </w:rPr>
        <w:t>Internal Electrical Resistance</w:t>
      </w:r>
    </w:p>
    <w:p w14:paraId="4A89F2A8" w14:textId="77777777"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14:paraId="292EF4C5" w14:textId="77777777" w:rsidR="00442694" w:rsidRDefault="00442694" w:rsidP="00442694">
      <w:pPr>
        <w:pStyle w:val="Heading4"/>
      </w:pPr>
      <w:r>
        <w:t xml:space="preserve">Field: </w:t>
      </w:r>
      <w:r>
        <w:rPr>
          <w:rFonts w:eastAsia="MS Mincho"/>
        </w:rPr>
        <w:t>Maximum Module Discharging Current</w:t>
      </w:r>
    </w:p>
    <w:p w14:paraId="0970E5F6" w14:textId="77777777"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14:paraId="4B32D147" w14:textId="77777777" w:rsidR="00442694" w:rsidRDefault="00442694" w:rsidP="00442694">
      <w:pPr>
        <w:pStyle w:val="Heading4"/>
      </w:pPr>
      <w:r>
        <w:t xml:space="preserve">Field: Module </w:t>
      </w:r>
      <w:r>
        <w:rPr>
          <w:rFonts w:eastAsia="MS Mincho"/>
        </w:rPr>
        <w:t>Cut-off Voltage</w:t>
      </w:r>
    </w:p>
    <w:p w14:paraId="7793727F" w14:textId="77777777"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14:paraId="6E9C6CF1" w14:textId="77777777" w:rsidR="00442694" w:rsidRDefault="00442694" w:rsidP="00442694">
      <w:pPr>
        <w:pStyle w:val="Heading4"/>
      </w:pPr>
      <w:r>
        <w:t xml:space="preserve">Field: Module </w:t>
      </w:r>
      <w:r>
        <w:rPr>
          <w:rFonts w:eastAsia="MS Mincho"/>
        </w:rPr>
        <w:t>Charge Rate Limit</w:t>
      </w:r>
    </w:p>
    <w:p w14:paraId="020C4EAB" w14:textId="77777777"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14:paraId="2D32A600" w14:textId="77777777" w:rsidR="00442694" w:rsidRDefault="00442694" w:rsidP="00442694">
      <w:pPr>
        <w:pStyle w:val="Heading4"/>
      </w:pPr>
      <w:r>
        <w:lastRenderedPageBreak/>
        <w:t xml:space="preserve">Field: </w:t>
      </w:r>
      <w:r>
        <w:rPr>
          <w:rFonts w:eastAsia="MS Mincho"/>
        </w:rPr>
        <w:t>Battery Life Calculation</w:t>
      </w:r>
    </w:p>
    <w:p w14:paraId="0B172A78" w14:textId="77777777"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14:paraId="12C4E742" w14:textId="77777777" w:rsidR="00442694" w:rsidRDefault="00442694" w:rsidP="00442694">
      <w:pPr>
        <w:pStyle w:val="Heading4"/>
      </w:pPr>
      <w:r>
        <w:t>Field: Number of Cycle Bins</w:t>
      </w:r>
    </w:p>
    <w:p w14:paraId="26E88228" w14:textId="77777777" w:rsidR="00442694" w:rsidRDefault="00442694" w:rsidP="00442694">
      <w:pPr>
        <w:pStyle w:val="BodyText"/>
      </w:pPr>
      <w:r>
        <w:t xml:space="preserve">This field specifies the number of equally ranged cycle bins in battery life simulation. If 10 bins are used, the cycle ranges will include 10%, 20%, …, 100%. </w:t>
      </w:r>
    </w:p>
    <w:p w14:paraId="40D5EE54" w14:textId="77777777" w:rsidR="00442694" w:rsidRDefault="00442694" w:rsidP="00442694">
      <w:pPr>
        <w:pStyle w:val="Heading4"/>
      </w:pPr>
      <w:r>
        <w:t>Field: Battery Cycle Life Curve Name</w:t>
      </w:r>
    </w:p>
    <w:p w14:paraId="6A24F663" w14:textId="77777777"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14:paraId="270D270E" w14:textId="77777777" w:rsidR="00442694" w:rsidRDefault="00442694" w:rsidP="00442694">
      <w:pPr>
        <w:pStyle w:val="BodyText"/>
      </w:pPr>
      <w:r w:rsidRPr="001F0073">
        <w:rPr>
          <w:position w:val="-12"/>
        </w:rPr>
        <w:object w:dxaOrig="2439" w:dyaOrig="380" w14:anchorId="18A5EFB9">
          <v:shape id="_x0000_i1290" type="#_x0000_t75" style="width:122.25pt;height:19.5pt" o:ole="">
            <v:imagedata r:id="rId732" o:title=""/>
          </v:shape>
          <o:OLEObject Type="Embed" ProgID="Equation.DSMT4" ShapeID="_x0000_i1290" DrawAspect="Content" ObjectID="_1473234989" r:id="rId733"/>
        </w:object>
      </w:r>
    </w:p>
    <w:p w14:paraId="3EA01DED" w14:textId="77777777" w:rsidR="00442694" w:rsidRDefault="00442694" w:rsidP="00442694">
      <w:pPr>
        <w:pStyle w:val="BodyText"/>
      </w:pPr>
    </w:p>
    <w:p w14:paraId="1FA8DEC6" w14:textId="77777777" w:rsidR="00442694" w:rsidRDefault="00442694" w:rsidP="00442694">
      <w:pPr>
        <w:pStyle w:val="BodyText"/>
      </w:pPr>
      <w:r>
        <w:t xml:space="preserve">An example input of the </w:t>
      </w:r>
      <w:r>
        <w:rPr>
          <w:rFonts w:eastAsia="MS Mincho"/>
        </w:rPr>
        <w:t>ElectricLoadCenter:Storage:</w:t>
      </w:r>
      <w:r>
        <w:t xml:space="preserve"> Battery input is:</w:t>
      </w:r>
    </w:p>
    <w:p w14:paraId="2C7704F5" w14:textId="77777777" w:rsidR="00442694" w:rsidRDefault="00442694" w:rsidP="00442694">
      <w:pPr>
        <w:pStyle w:val="BodyText"/>
      </w:pPr>
    </w:p>
    <w:p w14:paraId="6D05F93A" w14:textId="77777777"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14:paraId="19371830" w14:textId="77777777" w:rsidR="00442694" w:rsidRDefault="00442694" w:rsidP="00442694">
      <w:pPr>
        <w:pStyle w:val="IDDDefinition"/>
        <w:rPr>
          <w:rFonts w:eastAsia="MS Mincho"/>
        </w:rPr>
      </w:pPr>
      <w:r>
        <w:rPr>
          <w:rFonts w:eastAsia="MS Mincho"/>
        </w:rPr>
        <w:t xml:space="preserve">    Lead Acid Battery A,  !-Name</w:t>
      </w:r>
    </w:p>
    <w:p w14:paraId="71A7B57D" w14:textId="77777777" w:rsidR="00442694" w:rsidRDefault="00442694" w:rsidP="00442694">
      <w:pPr>
        <w:pStyle w:val="IDDDefinition"/>
        <w:rPr>
          <w:rFonts w:eastAsia="MS Mincho"/>
        </w:rPr>
      </w:pPr>
      <w:r>
        <w:rPr>
          <w:rFonts w:eastAsia="MS Mincho"/>
        </w:rPr>
        <w:t xml:space="preserve">    Always On,            !- Availability Schedule Name</w:t>
      </w:r>
    </w:p>
    <w:p w14:paraId="49EA6443" w14:textId="77777777"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40152EE3" w14:textId="77777777"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14:paraId="07B49E6C" w14:textId="77777777" w:rsidR="00442694" w:rsidRDefault="00442694" w:rsidP="00442694">
      <w:pPr>
        <w:pStyle w:val="IDDDefinition"/>
        <w:rPr>
          <w:rFonts w:eastAsia="MS Mincho"/>
        </w:rPr>
      </w:pPr>
      <w:r>
        <w:rPr>
          <w:rFonts w:eastAsia="MS Mincho"/>
        </w:rPr>
        <w:t xml:space="preserve">    1,                    !- Number of Battery Modules in Parallel</w:t>
      </w:r>
    </w:p>
    <w:p w14:paraId="372E548D" w14:textId="77777777" w:rsidR="00442694" w:rsidRDefault="00442694" w:rsidP="00442694">
      <w:pPr>
        <w:pStyle w:val="IDDDefinition"/>
        <w:rPr>
          <w:rFonts w:eastAsia="MS Mincho"/>
        </w:rPr>
      </w:pPr>
      <w:r>
        <w:rPr>
          <w:rFonts w:eastAsia="MS Mincho"/>
        </w:rPr>
        <w:t xml:space="preserve">    1,                    !- Number of Battery Modules in Series</w:t>
      </w:r>
    </w:p>
    <w:p w14:paraId="076E6B5C" w14:textId="77777777" w:rsidR="00442694" w:rsidRDefault="00442694" w:rsidP="00442694">
      <w:pPr>
        <w:pStyle w:val="IDDDefinition"/>
        <w:rPr>
          <w:rFonts w:eastAsia="MS Mincho"/>
        </w:rPr>
      </w:pPr>
      <w:r>
        <w:rPr>
          <w:rFonts w:eastAsia="MS Mincho"/>
        </w:rPr>
        <w:t xml:space="preserve">    86.1,                 !- Maximum Module Capacity {Ah}</w:t>
      </w:r>
    </w:p>
    <w:p w14:paraId="32195C80" w14:textId="77777777" w:rsidR="00442694" w:rsidRDefault="00442694" w:rsidP="00442694">
      <w:pPr>
        <w:pStyle w:val="IDDDefinition"/>
        <w:rPr>
          <w:rFonts w:eastAsia="MS Mincho"/>
        </w:rPr>
      </w:pPr>
      <w:r>
        <w:rPr>
          <w:rFonts w:eastAsia="MS Mincho"/>
        </w:rPr>
        <w:t xml:space="preserve">    1.0,                  !- Initial Fractional State of Charge</w:t>
      </w:r>
    </w:p>
    <w:p w14:paraId="11FE5732" w14:textId="77777777" w:rsidR="00442694" w:rsidRDefault="00442694" w:rsidP="00442694">
      <w:pPr>
        <w:pStyle w:val="IDDDefinition"/>
        <w:rPr>
          <w:rFonts w:eastAsia="MS Mincho"/>
        </w:rPr>
      </w:pPr>
      <w:r>
        <w:rPr>
          <w:rFonts w:eastAsia="MS Mincho"/>
        </w:rPr>
        <w:t xml:space="preserve">    0.3747,               !- Fraction of Available Charge Capacity</w:t>
      </w:r>
    </w:p>
    <w:p w14:paraId="6563D195" w14:textId="77777777"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14:paraId="416C38B7" w14:textId="77777777" w:rsidR="00442694" w:rsidRDefault="00442694" w:rsidP="00442694">
      <w:pPr>
        <w:pStyle w:val="IDDDefinition"/>
        <w:rPr>
          <w:rFonts w:eastAsia="MS Mincho"/>
        </w:rPr>
      </w:pPr>
      <w:r>
        <w:rPr>
          <w:rFonts w:eastAsia="MS Mincho"/>
        </w:rPr>
        <w:t xml:space="preserve">    12.60,                !- Fully Charged Module Open Circuit Voltage {V}</w:t>
      </w:r>
    </w:p>
    <w:p w14:paraId="6FC89A6C" w14:textId="77777777" w:rsidR="00442694" w:rsidRDefault="00442694" w:rsidP="00442694">
      <w:pPr>
        <w:pStyle w:val="IDDDefinition"/>
        <w:rPr>
          <w:rFonts w:eastAsia="MS Mincho"/>
        </w:rPr>
      </w:pPr>
      <w:r>
        <w:rPr>
          <w:rFonts w:eastAsia="MS Mincho"/>
        </w:rPr>
        <w:t xml:space="preserve">    12.37,                !- Fully Discharged Module Open Circuit Voltage {V}</w:t>
      </w:r>
    </w:p>
    <w:p w14:paraId="7DD9082F" w14:textId="77777777" w:rsidR="00442694" w:rsidRDefault="00442694" w:rsidP="00442694">
      <w:pPr>
        <w:pStyle w:val="IDDDefinition"/>
        <w:rPr>
          <w:rFonts w:eastAsia="MS Mincho"/>
        </w:rPr>
      </w:pPr>
      <w:r>
        <w:rPr>
          <w:rFonts w:eastAsia="MS Mincho"/>
        </w:rPr>
        <w:t xml:space="preserve">    BatteryChargeCurve,   !- Voltage Change Curve Name for Charging</w:t>
      </w:r>
    </w:p>
    <w:p w14:paraId="0A1BE318" w14:textId="77777777" w:rsidR="00442694" w:rsidRDefault="00442694" w:rsidP="00442694">
      <w:pPr>
        <w:pStyle w:val="IDDDefinition"/>
        <w:rPr>
          <w:rFonts w:eastAsia="MS Mincho"/>
        </w:rPr>
      </w:pPr>
      <w:r>
        <w:rPr>
          <w:rFonts w:eastAsia="MS Mincho"/>
        </w:rPr>
        <w:t xml:space="preserve">    BatteryDischargeCurve,!- Voltage Change Curve Name for Discharging</w:t>
      </w:r>
    </w:p>
    <w:p w14:paraId="6AE3D879" w14:textId="77777777" w:rsidR="00442694" w:rsidRDefault="00442694" w:rsidP="00442694">
      <w:pPr>
        <w:pStyle w:val="IDDDefinition"/>
        <w:rPr>
          <w:rFonts w:eastAsia="MS Mincho"/>
        </w:rPr>
      </w:pPr>
      <w:r>
        <w:rPr>
          <w:rFonts w:eastAsia="MS Mincho"/>
        </w:rPr>
        <w:t xml:space="preserve">    0.0538,               !- Module Internal Electrical Resistance {Ohm}</w:t>
      </w:r>
    </w:p>
    <w:p w14:paraId="41F4821C" w14:textId="77777777" w:rsidR="00442694" w:rsidRDefault="00442694" w:rsidP="00442694">
      <w:pPr>
        <w:pStyle w:val="IDDDefinition"/>
        <w:rPr>
          <w:rFonts w:eastAsia="MS Mincho"/>
        </w:rPr>
      </w:pPr>
      <w:r>
        <w:rPr>
          <w:rFonts w:eastAsia="MS Mincho"/>
        </w:rPr>
        <w:t xml:space="preserve">    100,                  !- Maximum Module Discharging Current {A}</w:t>
      </w:r>
    </w:p>
    <w:p w14:paraId="5C30323A" w14:textId="77777777" w:rsidR="00442694" w:rsidRDefault="00442694" w:rsidP="00442694">
      <w:pPr>
        <w:pStyle w:val="IDDDefinition"/>
        <w:rPr>
          <w:rFonts w:eastAsia="MS Mincho"/>
        </w:rPr>
      </w:pPr>
      <w:r>
        <w:rPr>
          <w:rFonts w:eastAsia="MS Mincho"/>
        </w:rPr>
        <w:t xml:space="preserve">    10.2,                 !- Module Cut-off Voltage {V}</w:t>
      </w:r>
    </w:p>
    <w:p w14:paraId="4003D4E7" w14:textId="77777777" w:rsidR="00442694" w:rsidRDefault="00442694" w:rsidP="00442694">
      <w:pPr>
        <w:pStyle w:val="IDDDefinition"/>
        <w:rPr>
          <w:rFonts w:eastAsia="MS Mincho"/>
        </w:rPr>
      </w:pPr>
      <w:r>
        <w:rPr>
          <w:rFonts w:eastAsia="MS Mincho"/>
        </w:rPr>
        <w:t xml:space="preserve">    1,                    !- Module Charge Rate Limit {1/hr}</w:t>
      </w:r>
    </w:p>
    <w:p w14:paraId="6E0B8917" w14:textId="77777777" w:rsidR="00442694" w:rsidRDefault="00442694" w:rsidP="00442694">
      <w:pPr>
        <w:pStyle w:val="IDDDefinition"/>
        <w:rPr>
          <w:rFonts w:eastAsia="MS Mincho"/>
        </w:rPr>
      </w:pPr>
      <w:r>
        <w:rPr>
          <w:rFonts w:eastAsia="MS Mincho"/>
        </w:rPr>
        <w:t xml:space="preserve">    Yes,                  !- Battery Life Calculation</w:t>
      </w:r>
    </w:p>
    <w:p w14:paraId="4B973C21" w14:textId="77777777" w:rsidR="00442694" w:rsidRDefault="00442694" w:rsidP="00442694">
      <w:pPr>
        <w:pStyle w:val="IDDDefinition"/>
        <w:rPr>
          <w:rFonts w:eastAsia="MS Mincho"/>
        </w:rPr>
      </w:pPr>
      <w:r>
        <w:rPr>
          <w:rFonts w:eastAsia="MS Mincho"/>
        </w:rPr>
        <w:t xml:space="preserve">     10,                  !- Number of Cycle Bins</w:t>
      </w:r>
    </w:p>
    <w:p w14:paraId="03EA92BC" w14:textId="77777777" w:rsidR="00442694" w:rsidRDefault="00442694" w:rsidP="00442694">
      <w:pPr>
        <w:pStyle w:val="IDDDefinition"/>
        <w:rPr>
          <w:rFonts w:eastAsia="MS Mincho"/>
        </w:rPr>
      </w:pPr>
      <w:r>
        <w:rPr>
          <w:rFonts w:eastAsia="MS Mincho"/>
        </w:rPr>
        <w:t xml:space="preserve">    BatteryCycleCurve;    !- Battery Cycle Life Curve Name</w:t>
      </w:r>
    </w:p>
    <w:p w14:paraId="590BFA7B" w14:textId="77777777" w:rsidR="00442694" w:rsidRDefault="00442694" w:rsidP="00442694">
      <w:pPr>
        <w:pStyle w:val="IDDDefinition"/>
        <w:rPr>
          <w:rFonts w:eastAsia="MS Mincho"/>
        </w:rPr>
      </w:pPr>
    </w:p>
    <w:p w14:paraId="3B9525C3" w14:textId="77777777" w:rsidR="00442694" w:rsidRPr="00442694" w:rsidRDefault="00442694" w:rsidP="00442694">
      <w:pPr>
        <w:pStyle w:val="BodyText"/>
        <w:rPr>
          <w:rFonts w:eastAsia="MS Mincho"/>
        </w:rPr>
      </w:pPr>
    </w:p>
    <w:p w14:paraId="63D684F3" w14:textId="77777777" w:rsidR="00442694" w:rsidRDefault="00442694" w:rsidP="00442694">
      <w:pPr>
        <w:pStyle w:val="IDDDefinition"/>
        <w:rPr>
          <w:rFonts w:eastAsia="MS Mincho"/>
        </w:rPr>
      </w:pPr>
      <w:r>
        <w:rPr>
          <w:rFonts w:eastAsia="MS Mincho"/>
        </w:rPr>
        <w:t xml:space="preserve">  Curve:RectangularHyperbola2,</w:t>
      </w:r>
    </w:p>
    <w:p w14:paraId="37B759AF" w14:textId="77777777" w:rsidR="00442694" w:rsidRDefault="00442694" w:rsidP="00442694">
      <w:pPr>
        <w:pStyle w:val="IDDDefinition"/>
        <w:rPr>
          <w:rFonts w:eastAsia="MS Mincho"/>
        </w:rPr>
      </w:pPr>
      <w:r>
        <w:rPr>
          <w:rFonts w:eastAsia="MS Mincho"/>
        </w:rPr>
        <w:t xml:space="preserve">    BatteryChargeCurve,   !- Name</w:t>
      </w:r>
    </w:p>
    <w:p w14:paraId="0FF86EA3" w14:textId="77777777" w:rsidR="00442694" w:rsidRDefault="00442694" w:rsidP="00442694">
      <w:pPr>
        <w:pStyle w:val="IDDDefinition"/>
        <w:rPr>
          <w:rFonts w:eastAsia="MS Mincho"/>
        </w:rPr>
      </w:pPr>
      <w:r>
        <w:rPr>
          <w:rFonts w:eastAsia="MS Mincho"/>
        </w:rPr>
        <w:t xml:space="preserve">    -0.2765,              !- Coefficient1 C1</w:t>
      </w:r>
    </w:p>
    <w:p w14:paraId="48B91172" w14:textId="77777777" w:rsidR="00442694" w:rsidRDefault="00442694" w:rsidP="00442694">
      <w:pPr>
        <w:pStyle w:val="IDDDefinition"/>
        <w:rPr>
          <w:rFonts w:eastAsia="MS Mincho"/>
        </w:rPr>
      </w:pPr>
      <w:r>
        <w:rPr>
          <w:rFonts w:eastAsia="MS Mincho"/>
        </w:rPr>
        <w:t xml:space="preserve">    -93.27,               !- Coefficient2 C2</w:t>
      </w:r>
    </w:p>
    <w:p w14:paraId="7EDF1F06" w14:textId="77777777" w:rsidR="00442694" w:rsidRDefault="00442694" w:rsidP="00442694">
      <w:pPr>
        <w:pStyle w:val="IDDDefinition"/>
        <w:rPr>
          <w:rFonts w:eastAsia="MS Mincho"/>
        </w:rPr>
      </w:pPr>
      <w:r>
        <w:rPr>
          <w:rFonts w:eastAsia="MS Mincho"/>
        </w:rPr>
        <w:t xml:space="preserve">    0.0068,               !- Coefficient3 C3</w:t>
      </w:r>
    </w:p>
    <w:p w14:paraId="50B61680" w14:textId="77777777" w:rsidR="00442694" w:rsidRDefault="00442694" w:rsidP="00442694">
      <w:pPr>
        <w:pStyle w:val="IDDDefinition"/>
        <w:rPr>
          <w:rFonts w:eastAsia="MS Mincho"/>
        </w:rPr>
      </w:pPr>
      <w:r>
        <w:rPr>
          <w:rFonts w:eastAsia="MS Mincho"/>
        </w:rPr>
        <w:t xml:space="preserve">    0,                    !- Minimum Value of x</w:t>
      </w:r>
    </w:p>
    <w:p w14:paraId="748A06F0" w14:textId="77777777" w:rsidR="00442694" w:rsidRDefault="00442694" w:rsidP="00442694">
      <w:pPr>
        <w:pStyle w:val="IDDDefinition"/>
        <w:rPr>
          <w:rFonts w:eastAsia="MS Mincho"/>
        </w:rPr>
      </w:pPr>
      <w:r>
        <w:rPr>
          <w:rFonts w:eastAsia="MS Mincho"/>
        </w:rPr>
        <w:t xml:space="preserve">    1.0,                  !- Maximum Value of x</w:t>
      </w:r>
    </w:p>
    <w:p w14:paraId="6E39083D" w14:textId="77777777" w:rsidR="00442694" w:rsidRDefault="00442694" w:rsidP="00442694">
      <w:pPr>
        <w:pStyle w:val="IDDDefinition"/>
        <w:rPr>
          <w:rFonts w:eastAsia="MS Mincho"/>
        </w:rPr>
      </w:pPr>
      <w:r>
        <w:rPr>
          <w:rFonts w:eastAsia="MS Mincho"/>
        </w:rPr>
        <w:t xml:space="preserve">    -100,                 !- Minimum Curve Output</w:t>
      </w:r>
    </w:p>
    <w:p w14:paraId="1CFE1176" w14:textId="77777777" w:rsidR="00442694" w:rsidRDefault="00442694" w:rsidP="00442694">
      <w:pPr>
        <w:pStyle w:val="IDDDefinition"/>
        <w:rPr>
          <w:rFonts w:eastAsia="MS Mincho"/>
        </w:rPr>
      </w:pPr>
      <w:r>
        <w:rPr>
          <w:rFonts w:eastAsia="MS Mincho"/>
        </w:rPr>
        <w:t xml:space="preserve">    100;                  !- Maximum Curve Output</w:t>
      </w:r>
    </w:p>
    <w:p w14:paraId="59F094BD" w14:textId="77777777" w:rsidR="00442694" w:rsidRDefault="00442694" w:rsidP="00442694">
      <w:pPr>
        <w:pStyle w:val="IDDDefinition"/>
        <w:rPr>
          <w:rFonts w:eastAsia="MS Mincho"/>
        </w:rPr>
      </w:pPr>
    </w:p>
    <w:p w14:paraId="7D86EB53" w14:textId="77777777" w:rsidR="00442694" w:rsidRDefault="00442694" w:rsidP="00442694">
      <w:pPr>
        <w:pStyle w:val="BodyText"/>
        <w:rPr>
          <w:rFonts w:eastAsia="MS Mincho"/>
        </w:rPr>
      </w:pPr>
    </w:p>
    <w:p w14:paraId="3BFED919" w14:textId="77777777" w:rsidR="00442694" w:rsidRDefault="00442694" w:rsidP="00442694">
      <w:pPr>
        <w:pStyle w:val="IDDDefinition"/>
        <w:rPr>
          <w:rFonts w:eastAsia="MS Mincho"/>
        </w:rPr>
      </w:pPr>
      <w:r>
        <w:rPr>
          <w:rFonts w:eastAsia="MS Mincho"/>
        </w:rPr>
        <w:lastRenderedPageBreak/>
        <w:t xml:space="preserve">  Curve:RectangularHyperbola2,</w:t>
      </w:r>
    </w:p>
    <w:p w14:paraId="3ADB56FE" w14:textId="77777777" w:rsidR="00442694" w:rsidRDefault="00442694" w:rsidP="00442694">
      <w:pPr>
        <w:pStyle w:val="IDDDefinition"/>
        <w:rPr>
          <w:rFonts w:eastAsia="MS Mincho"/>
        </w:rPr>
      </w:pPr>
      <w:r>
        <w:rPr>
          <w:rFonts w:eastAsia="MS Mincho"/>
        </w:rPr>
        <w:t xml:space="preserve">    BatteryDischargeCurve,   !- Name</w:t>
      </w:r>
    </w:p>
    <w:p w14:paraId="0BA52FFC" w14:textId="77777777" w:rsidR="00442694" w:rsidRDefault="00442694" w:rsidP="00442694">
      <w:pPr>
        <w:pStyle w:val="IDDDefinition"/>
        <w:rPr>
          <w:rFonts w:eastAsia="MS Mincho"/>
        </w:rPr>
      </w:pPr>
      <w:r>
        <w:rPr>
          <w:rFonts w:eastAsia="MS Mincho"/>
        </w:rPr>
        <w:t xml:space="preserve">    0.0899,                  !- Coefficient1 C1</w:t>
      </w:r>
    </w:p>
    <w:p w14:paraId="5B2E84A0" w14:textId="77777777" w:rsidR="00442694" w:rsidRDefault="00442694" w:rsidP="00442694">
      <w:pPr>
        <w:pStyle w:val="IDDDefinition"/>
        <w:rPr>
          <w:rFonts w:eastAsia="MS Mincho"/>
        </w:rPr>
      </w:pPr>
      <w:r>
        <w:rPr>
          <w:rFonts w:eastAsia="MS Mincho"/>
        </w:rPr>
        <w:t xml:space="preserve">    -98.24,                  !- Coefficient2 C2</w:t>
      </w:r>
    </w:p>
    <w:p w14:paraId="22A2E32A" w14:textId="77777777" w:rsidR="00442694" w:rsidRDefault="00442694" w:rsidP="00442694">
      <w:pPr>
        <w:pStyle w:val="IDDDefinition"/>
        <w:rPr>
          <w:rFonts w:eastAsia="MS Mincho"/>
        </w:rPr>
      </w:pPr>
      <w:r>
        <w:rPr>
          <w:rFonts w:eastAsia="MS Mincho"/>
        </w:rPr>
        <w:t xml:space="preserve">    -0.0082,                 !- Coefficient3 C3</w:t>
      </w:r>
    </w:p>
    <w:p w14:paraId="5DF19175" w14:textId="77777777" w:rsidR="00442694" w:rsidRDefault="00442694" w:rsidP="00442694">
      <w:pPr>
        <w:pStyle w:val="IDDDefinition"/>
        <w:rPr>
          <w:rFonts w:eastAsia="MS Mincho"/>
        </w:rPr>
      </w:pPr>
      <w:r>
        <w:rPr>
          <w:rFonts w:eastAsia="MS Mincho"/>
        </w:rPr>
        <w:t xml:space="preserve">    0,                       !- Minimum Value of x</w:t>
      </w:r>
    </w:p>
    <w:p w14:paraId="17660F1F" w14:textId="77777777" w:rsidR="00442694" w:rsidRDefault="00442694" w:rsidP="00442694">
      <w:pPr>
        <w:pStyle w:val="IDDDefinition"/>
        <w:rPr>
          <w:rFonts w:eastAsia="MS Mincho"/>
        </w:rPr>
      </w:pPr>
      <w:r>
        <w:rPr>
          <w:rFonts w:eastAsia="MS Mincho"/>
        </w:rPr>
        <w:t xml:space="preserve">    1.0,                     !- Maximum Value of x</w:t>
      </w:r>
    </w:p>
    <w:p w14:paraId="415ED507" w14:textId="77777777" w:rsidR="00442694" w:rsidRDefault="00442694" w:rsidP="00442694">
      <w:pPr>
        <w:pStyle w:val="IDDDefinition"/>
        <w:rPr>
          <w:rFonts w:eastAsia="MS Mincho"/>
        </w:rPr>
      </w:pPr>
      <w:r>
        <w:rPr>
          <w:rFonts w:eastAsia="MS Mincho"/>
        </w:rPr>
        <w:t xml:space="preserve">    -100,                    !- Minimum Curve Output</w:t>
      </w:r>
    </w:p>
    <w:p w14:paraId="6E1F534B" w14:textId="77777777" w:rsidR="00442694" w:rsidRDefault="00442694" w:rsidP="00442694">
      <w:pPr>
        <w:pStyle w:val="IDDDefinition"/>
        <w:rPr>
          <w:rFonts w:eastAsia="MS Mincho"/>
        </w:rPr>
      </w:pPr>
      <w:r>
        <w:rPr>
          <w:rFonts w:eastAsia="MS Mincho"/>
        </w:rPr>
        <w:t xml:space="preserve">    100;                     !- Maximum Curve Output</w:t>
      </w:r>
    </w:p>
    <w:p w14:paraId="42CB57B6" w14:textId="77777777" w:rsidR="00442694" w:rsidRDefault="00442694" w:rsidP="00442694">
      <w:pPr>
        <w:pStyle w:val="IDDDefinition"/>
        <w:rPr>
          <w:rFonts w:eastAsia="MS Mincho"/>
        </w:rPr>
      </w:pPr>
    </w:p>
    <w:p w14:paraId="0DF0B783" w14:textId="77777777" w:rsidR="00442694" w:rsidRPr="00442694" w:rsidRDefault="00442694" w:rsidP="00442694">
      <w:pPr>
        <w:pStyle w:val="BodyText"/>
        <w:rPr>
          <w:rFonts w:eastAsia="MS Mincho"/>
        </w:rPr>
      </w:pPr>
    </w:p>
    <w:p w14:paraId="66BCE09F" w14:textId="77777777" w:rsidR="00442694" w:rsidRDefault="00442694" w:rsidP="00442694">
      <w:pPr>
        <w:pStyle w:val="IDDDefinition"/>
        <w:rPr>
          <w:rFonts w:eastAsia="MS Mincho"/>
        </w:rPr>
      </w:pPr>
      <w:r>
        <w:rPr>
          <w:rFonts w:eastAsia="MS Mincho"/>
        </w:rPr>
        <w:t xml:space="preserve">  Curve:DoubleExponentialDecay,</w:t>
      </w:r>
    </w:p>
    <w:p w14:paraId="77023143" w14:textId="77777777" w:rsidR="00442694" w:rsidRDefault="00442694" w:rsidP="00442694">
      <w:pPr>
        <w:pStyle w:val="IDDDefinition"/>
        <w:rPr>
          <w:rFonts w:eastAsia="MS Mincho"/>
        </w:rPr>
      </w:pPr>
      <w:r>
        <w:rPr>
          <w:rFonts w:eastAsia="MS Mincho"/>
        </w:rPr>
        <w:t xml:space="preserve">    BatteryCycleCurve,     !- Name</w:t>
      </w:r>
    </w:p>
    <w:p w14:paraId="2A28E10F" w14:textId="77777777" w:rsidR="00442694" w:rsidRDefault="00442694" w:rsidP="00442694">
      <w:pPr>
        <w:pStyle w:val="IDDDefinition"/>
        <w:rPr>
          <w:rFonts w:eastAsia="MS Mincho"/>
        </w:rPr>
      </w:pPr>
      <w:r>
        <w:rPr>
          <w:rFonts w:eastAsia="MS Mincho"/>
        </w:rPr>
        <w:t xml:space="preserve">    1380,                  !- Coefficient1 C1</w:t>
      </w:r>
    </w:p>
    <w:p w14:paraId="7D4ED0E4" w14:textId="77777777" w:rsidR="00442694" w:rsidRDefault="00442694" w:rsidP="00442694">
      <w:pPr>
        <w:pStyle w:val="IDDDefinition"/>
        <w:rPr>
          <w:rFonts w:eastAsia="MS Mincho"/>
        </w:rPr>
      </w:pPr>
      <w:r>
        <w:rPr>
          <w:rFonts w:eastAsia="MS Mincho"/>
        </w:rPr>
        <w:t xml:space="preserve">    6834,                  !- Coefficient2 C2</w:t>
      </w:r>
    </w:p>
    <w:p w14:paraId="53B0AFDE" w14:textId="77777777" w:rsidR="00442694" w:rsidRDefault="00442694" w:rsidP="00442694">
      <w:pPr>
        <w:pStyle w:val="IDDDefinition"/>
        <w:rPr>
          <w:rFonts w:eastAsia="MS Mincho"/>
        </w:rPr>
      </w:pPr>
      <w:r>
        <w:rPr>
          <w:rFonts w:eastAsia="MS Mincho"/>
        </w:rPr>
        <w:t xml:space="preserve">    -8.75,                 !- Coefficient3 C3</w:t>
      </w:r>
    </w:p>
    <w:p w14:paraId="3C57A700" w14:textId="77777777" w:rsidR="00442694" w:rsidRDefault="00442694" w:rsidP="00442694">
      <w:pPr>
        <w:pStyle w:val="IDDDefinition"/>
        <w:rPr>
          <w:rFonts w:eastAsia="MS Mincho"/>
        </w:rPr>
      </w:pPr>
      <w:r>
        <w:rPr>
          <w:rFonts w:eastAsia="MS Mincho"/>
        </w:rPr>
        <w:t xml:space="preserve">    6747,                  !- Coefficient4 C4</w:t>
      </w:r>
    </w:p>
    <w:p w14:paraId="09AE6C31" w14:textId="77777777" w:rsidR="00442694" w:rsidRDefault="00442694" w:rsidP="00442694">
      <w:pPr>
        <w:pStyle w:val="IDDDefinition"/>
        <w:rPr>
          <w:rFonts w:eastAsia="MS Mincho"/>
        </w:rPr>
      </w:pPr>
      <w:r>
        <w:rPr>
          <w:rFonts w:eastAsia="MS Mincho"/>
        </w:rPr>
        <w:t xml:space="preserve">    -6.22,                 !- Coefficient5 C5</w:t>
      </w:r>
    </w:p>
    <w:p w14:paraId="03794854" w14:textId="77777777" w:rsidR="00442694" w:rsidRDefault="00442694" w:rsidP="00442694">
      <w:pPr>
        <w:pStyle w:val="IDDDefinition"/>
        <w:rPr>
          <w:rFonts w:eastAsia="MS Mincho"/>
        </w:rPr>
      </w:pPr>
      <w:r>
        <w:rPr>
          <w:rFonts w:eastAsia="MS Mincho"/>
        </w:rPr>
        <w:t xml:space="preserve">    0,                     !- Minimum Value of x</w:t>
      </w:r>
    </w:p>
    <w:p w14:paraId="5ED87EA7" w14:textId="77777777" w:rsidR="00442694" w:rsidRDefault="00442694" w:rsidP="00442694">
      <w:pPr>
        <w:pStyle w:val="IDDDefinition"/>
        <w:rPr>
          <w:rFonts w:eastAsia="MS Mincho"/>
        </w:rPr>
      </w:pPr>
      <w:r>
        <w:rPr>
          <w:rFonts w:eastAsia="MS Mincho"/>
        </w:rPr>
        <w:t xml:space="preserve">    1.0;                   !- Maximum Value of x</w:t>
      </w:r>
    </w:p>
    <w:p w14:paraId="327FB917" w14:textId="77777777" w:rsidR="00442694" w:rsidRDefault="00442694" w:rsidP="00442694">
      <w:pPr>
        <w:pStyle w:val="BodyText"/>
      </w:pPr>
    </w:p>
    <w:p w14:paraId="68EC7AD3" w14:textId="77777777" w:rsidR="00442694" w:rsidRDefault="00442694" w:rsidP="00442694">
      <w:pPr>
        <w:pStyle w:val="Heading3"/>
      </w:pPr>
      <w:bookmarkStart w:id="3373" w:name="_Toc399490690"/>
      <w:r>
        <w:t>ElectricLoadCenter:</w:t>
      </w:r>
      <w:r w:rsidRPr="005C7E39">
        <w:rPr>
          <w:rFonts w:eastAsia="MS Mincho"/>
        </w:rPr>
        <w:t xml:space="preserve"> </w:t>
      </w:r>
      <w:r>
        <w:rPr>
          <w:rFonts w:eastAsia="MS Mincho"/>
        </w:rPr>
        <w:t>Storage:</w:t>
      </w:r>
      <w:r>
        <w:t>Battery</w:t>
      </w:r>
      <w:r w:rsidRPr="00BA5888">
        <w:t xml:space="preserve"> </w:t>
      </w:r>
      <w:r>
        <w:t>Outputs</w:t>
      </w:r>
      <w:bookmarkEnd w:id="3373"/>
    </w:p>
    <w:p w14:paraId="5330D7D4" w14:textId="77777777" w:rsidR="006D39B0" w:rsidRDefault="006D39B0" w:rsidP="006D39B0">
      <w:pPr>
        <w:pStyle w:val="CodeIDDSamples"/>
      </w:pPr>
      <w:r>
        <w:t>HVAC,Average,</w:t>
      </w:r>
      <w:r w:rsidRPr="00097622">
        <w:t xml:space="preserve"> Electric Storage Operating Mode Index</w:t>
      </w:r>
      <w:r w:rsidRPr="00097622" w:rsidDel="00097622">
        <w:t xml:space="preserve"> </w:t>
      </w:r>
      <w:r>
        <w:t>[]</w:t>
      </w:r>
    </w:p>
    <w:p w14:paraId="13D4BE6E" w14:textId="77777777" w:rsidR="006D39B0" w:rsidRDefault="006D39B0" w:rsidP="006D39B0">
      <w:pPr>
        <w:pStyle w:val="CodeIDDSamples"/>
      </w:pPr>
      <w:r>
        <w:t>HVAC,Average,Electric Storage Charge State[Ah]</w:t>
      </w:r>
    </w:p>
    <w:p w14:paraId="639A3057" w14:textId="77777777"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14:paraId="2D3D6428" w14:textId="77777777" w:rsidR="006D39B0" w:rsidRDefault="006D39B0" w:rsidP="006D39B0">
      <w:pPr>
        <w:pStyle w:val="CodeIDDSamples"/>
      </w:pPr>
      <w:r>
        <w:t>HVAC,Average,Electric Storage Charge Power[W]</w:t>
      </w:r>
    </w:p>
    <w:p w14:paraId="27381140" w14:textId="77777777" w:rsidR="006D39B0" w:rsidRDefault="006D39B0" w:rsidP="006D39B0">
      <w:pPr>
        <w:pStyle w:val="CodeIDDSamples"/>
      </w:pPr>
      <w:r>
        <w:t xml:space="preserve">HVAC,Sum,Electric Storage Charge </w:t>
      </w:r>
      <w:r w:rsidR="00824D2C">
        <w:t>Energy [</w:t>
      </w:r>
      <w:r>
        <w:t>J]</w:t>
      </w:r>
    </w:p>
    <w:p w14:paraId="2CFA7900" w14:textId="77777777" w:rsidR="006D39B0" w:rsidRDefault="006D39B0" w:rsidP="006D39B0">
      <w:pPr>
        <w:pStyle w:val="CodeIDDSamples"/>
      </w:pPr>
      <w:r>
        <w:t>HVAC,Average,Electric Storage Discharge Power[W]</w:t>
      </w:r>
    </w:p>
    <w:p w14:paraId="2000CA0C" w14:textId="77777777" w:rsidR="006D39B0" w:rsidRDefault="006D39B0" w:rsidP="006D39B0">
      <w:pPr>
        <w:pStyle w:val="CodeIDDSamples"/>
      </w:pPr>
      <w:r>
        <w:t xml:space="preserve">HVAC,Sum,Electric Storage Discharge </w:t>
      </w:r>
      <w:r w:rsidR="00824D2C">
        <w:t>Energy [</w:t>
      </w:r>
      <w:r>
        <w:t>J]</w:t>
      </w:r>
    </w:p>
    <w:p w14:paraId="5953E80E" w14:textId="77777777" w:rsidR="006D39B0" w:rsidRDefault="006D39B0" w:rsidP="006D39B0">
      <w:pPr>
        <w:pStyle w:val="CodeIDDSamples"/>
      </w:pPr>
      <w:r>
        <w:t>HVAC,Average,Electric Storage Total Current[A]</w:t>
      </w:r>
    </w:p>
    <w:p w14:paraId="02FA35AF" w14:textId="77777777" w:rsidR="006D39B0" w:rsidRDefault="006D39B0" w:rsidP="006D39B0">
      <w:pPr>
        <w:pStyle w:val="CodeIDDSamples"/>
      </w:pPr>
      <w:r>
        <w:t>HVAC,Average,</w:t>
      </w:r>
      <w:r w:rsidRPr="00C115D1">
        <w:t xml:space="preserve"> Electric Storage Total Voltage</w:t>
      </w:r>
      <w:r w:rsidRPr="00C115D1" w:rsidDel="00C115D1">
        <w:t xml:space="preserve"> </w:t>
      </w:r>
      <w:r>
        <w:t>[V]</w:t>
      </w:r>
    </w:p>
    <w:p w14:paraId="53EA30D2" w14:textId="77777777" w:rsidR="006D39B0" w:rsidRDefault="006D39B0" w:rsidP="006D39B0">
      <w:pPr>
        <w:pStyle w:val="CodeIDDSamples"/>
      </w:pPr>
      <w:r>
        <w:t xml:space="preserve">HVAC,Average,Electric Storage Thermal Loss </w:t>
      </w:r>
      <w:r w:rsidR="00824D2C">
        <w:t>Rate [</w:t>
      </w:r>
      <w:r>
        <w:t>W]</w:t>
      </w:r>
    </w:p>
    <w:p w14:paraId="5A5FD59C" w14:textId="77777777"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14:paraId="2992B30A" w14:textId="77777777" w:rsidR="006D39B0" w:rsidRDefault="006D39B0" w:rsidP="006D39B0">
      <w:pPr>
        <w:pStyle w:val="CodeIDDSamples"/>
      </w:pPr>
      <w:r>
        <w:t>HVAC,Sum,</w:t>
      </w:r>
      <w:r w:rsidRPr="00097622">
        <w:t>Electric Storage Production Decrement Energy</w:t>
      </w:r>
      <w:r>
        <w:t xml:space="preserve"> [J]</w:t>
      </w:r>
    </w:p>
    <w:p w14:paraId="7BEB59A6" w14:textId="77777777" w:rsidR="006D39B0" w:rsidRPr="00BC088A" w:rsidRDefault="006D39B0" w:rsidP="006D39B0">
      <w:pPr>
        <w:pStyle w:val="CodeIDDSamples"/>
      </w:pPr>
      <w:r>
        <w:t>HVAC,Sum,</w:t>
      </w:r>
      <w:r w:rsidRPr="00BC088A">
        <w:t>Electric Storage Thermal Loss Energy</w:t>
      </w:r>
      <w:r>
        <w:t xml:space="preserve"> [J]</w:t>
      </w:r>
    </w:p>
    <w:p w14:paraId="0EDB3F67" w14:textId="77777777" w:rsidR="006D39B0" w:rsidRDefault="006D39B0" w:rsidP="006D39B0">
      <w:pPr>
        <w:pStyle w:val="BodyText"/>
      </w:pPr>
    </w:p>
    <w:p w14:paraId="0C1BFCE8" w14:textId="77777777" w:rsidR="006D39B0" w:rsidRDefault="006D39B0" w:rsidP="006D39B0">
      <w:pPr>
        <w:pStyle w:val="Heading4"/>
      </w:pPr>
      <w:r w:rsidRPr="00097622">
        <w:t>Electric Storage Operating Mode Index</w:t>
      </w:r>
      <w:r w:rsidRPr="00097622" w:rsidDel="00097622">
        <w:t xml:space="preserve"> </w:t>
      </w:r>
      <w:r>
        <w:t>[]</w:t>
      </w:r>
    </w:p>
    <w:p w14:paraId="28C20362" w14:textId="77777777"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14:paraId="36089BCC" w14:textId="77777777" w:rsidR="006D39B0" w:rsidRDefault="006D39B0" w:rsidP="006D39B0">
      <w:pPr>
        <w:pStyle w:val="Heading4"/>
      </w:pPr>
      <w:r>
        <w:t>Electric Storage Charge State</w:t>
      </w:r>
      <w:r w:rsidR="00F770B4">
        <w:t xml:space="preserve"> </w:t>
      </w:r>
      <w:r>
        <w:t>[Ah]</w:t>
      </w:r>
    </w:p>
    <w:p w14:paraId="034DA8BF" w14:textId="77777777"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14:paraId="554F4D60" w14:textId="77777777" w:rsidR="006D39B0" w:rsidRDefault="006D39B0" w:rsidP="006D39B0">
      <w:pPr>
        <w:pStyle w:val="Heading4"/>
      </w:pPr>
      <w:r w:rsidRPr="00097622">
        <w:t>Electric Storage Charge Fraction</w:t>
      </w:r>
      <w:r w:rsidRPr="00097622" w:rsidDel="00097622">
        <w:t xml:space="preserve"> </w:t>
      </w:r>
      <w:r>
        <w:t>[]</w:t>
      </w:r>
    </w:p>
    <w:p w14:paraId="5E58393D" w14:textId="77777777" w:rsidR="006D39B0" w:rsidRDefault="006D39B0" w:rsidP="006D39B0">
      <w:pPr>
        <w:pStyle w:val="BodyText"/>
      </w:pPr>
      <w:r>
        <w:t>This output is the ratio between the electrical storage state of charge and the maximum capacity.</w:t>
      </w:r>
    </w:p>
    <w:p w14:paraId="7998B013" w14:textId="77777777" w:rsidR="006D39B0" w:rsidRDefault="006D39B0" w:rsidP="006D39B0">
      <w:pPr>
        <w:pStyle w:val="Heading4"/>
      </w:pPr>
      <w:r>
        <w:t>Electric Storage Charge Power</w:t>
      </w:r>
      <w:r w:rsidR="00F770B4">
        <w:t xml:space="preserve"> </w:t>
      </w:r>
      <w:r>
        <w:t>[W]</w:t>
      </w:r>
    </w:p>
    <w:p w14:paraId="71A7BDB6" w14:textId="77777777" w:rsidR="006D39B0" w:rsidRDefault="006D39B0" w:rsidP="006D39B0">
      <w:pPr>
        <w:pStyle w:val="Heading4"/>
      </w:pPr>
      <w:r>
        <w:t xml:space="preserve">Electric Storage Charge </w:t>
      </w:r>
      <w:r w:rsidR="00824D2C">
        <w:t>Energy [</w:t>
      </w:r>
      <w:r>
        <w:t>J]</w:t>
      </w:r>
    </w:p>
    <w:p w14:paraId="4B25F636" w14:textId="77777777" w:rsidR="006D39B0" w:rsidRDefault="006D39B0" w:rsidP="006D39B0">
      <w:pPr>
        <w:pStyle w:val="BodyText"/>
      </w:pPr>
      <w:r>
        <w:t>These outputs are total electricity power or energy fed into the battery. This is the rate of amount of charging.</w:t>
      </w:r>
    </w:p>
    <w:p w14:paraId="0A6362A4" w14:textId="77777777" w:rsidR="006D39B0" w:rsidRDefault="006D39B0" w:rsidP="006D39B0">
      <w:pPr>
        <w:pStyle w:val="Heading4"/>
      </w:pPr>
      <w:r>
        <w:lastRenderedPageBreak/>
        <w:t>Electric Storage Production Decrement Energy [J]</w:t>
      </w:r>
    </w:p>
    <w:p w14:paraId="21CBEC12" w14:textId="77777777"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14:paraId="272C34C0" w14:textId="77777777" w:rsidR="006D39B0" w:rsidRDefault="006D39B0" w:rsidP="006D39B0">
      <w:pPr>
        <w:pStyle w:val="Heading4"/>
      </w:pPr>
      <w:r>
        <w:t>Electric Storage Discharge Power</w:t>
      </w:r>
      <w:r w:rsidR="00F770B4">
        <w:t xml:space="preserve"> </w:t>
      </w:r>
      <w:r>
        <w:t>[W]</w:t>
      </w:r>
    </w:p>
    <w:p w14:paraId="65F064CB" w14:textId="77777777" w:rsidR="006D39B0" w:rsidRDefault="006D39B0" w:rsidP="006D39B0">
      <w:pPr>
        <w:pStyle w:val="Heading4"/>
      </w:pPr>
      <w:r>
        <w:t>Electric Storage Discharge Energy [J]</w:t>
      </w:r>
    </w:p>
    <w:p w14:paraId="52579EAE" w14:textId="77777777"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14:paraId="066F5860" w14:textId="77777777" w:rsidR="006D39B0" w:rsidRDefault="006D39B0" w:rsidP="006D39B0">
      <w:pPr>
        <w:pStyle w:val="Heading4"/>
      </w:pPr>
      <w:r>
        <w:t>Electric Storage Total Current</w:t>
      </w:r>
      <w:r w:rsidR="00F770B4">
        <w:t xml:space="preserve"> </w:t>
      </w:r>
      <w:r>
        <w:t>[A]</w:t>
      </w:r>
    </w:p>
    <w:p w14:paraId="789E0236" w14:textId="77777777"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14:paraId="60C7B951" w14:textId="77777777" w:rsidR="006D39B0" w:rsidRDefault="006D39B0" w:rsidP="006D39B0">
      <w:pPr>
        <w:pStyle w:val="Heading4"/>
      </w:pPr>
      <w:r w:rsidRPr="00C115D1">
        <w:t>Electric Storage Total Voltage</w:t>
      </w:r>
      <w:r w:rsidRPr="00C115D1" w:rsidDel="00C115D1">
        <w:t xml:space="preserve"> </w:t>
      </w:r>
      <w:r>
        <w:t>[V]</w:t>
      </w:r>
    </w:p>
    <w:p w14:paraId="691D4140" w14:textId="77777777" w:rsidR="006D39B0" w:rsidRDefault="006D39B0" w:rsidP="006D39B0">
      <w:pPr>
        <w:pStyle w:val="BodyText"/>
      </w:pPr>
      <w:r>
        <w:t>This output is the total terminal voltage of the battery bank.</w:t>
      </w:r>
    </w:p>
    <w:p w14:paraId="225D1283" w14:textId="77777777" w:rsidR="006D39B0" w:rsidRDefault="006D39B0" w:rsidP="006D39B0">
      <w:pPr>
        <w:pStyle w:val="Heading4"/>
      </w:pPr>
      <w:r>
        <w:t xml:space="preserve">Electric Storage Thermal Loss </w:t>
      </w:r>
      <w:r w:rsidR="00824D2C">
        <w:t>Rate [</w:t>
      </w:r>
      <w:r>
        <w:t>W]</w:t>
      </w:r>
    </w:p>
    <w:p w14:paraId="679BF265" w14:textId="77777777" w:rsidR="006D39B0" w:rsidRDefault="006D39B0" w:rsidP="006D39B0">
      <w:pPr>
        <w:pStyle w:val="Heading4"/>
      </w:pPr>
      <w:r>
        <w:t xml:space="preserve">Electric Storage Thermal Loss </w:t>
      </w:r>
      <w:r w:rsidR="00824D2C">
        <w:t>Energy [</w:t>
      </w:r>
      <w:r>
        <w:t>J]</w:t>
      </w:r>
    </w:p>
    <w:p w14:paraId="64AEFF7B" w14:textId="77777777"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14:paraId="288BF604" w14:textId="77777777" w:rsidR="00442694" w:rsidRDefault="006D39B0" w:rsidP="006D39B0">
      <w:pPr>
        <w:pStyle w:val="Heading4"/>
      </w:pPr>
      <w:r w:rsidRPr="001C67F9">
        <w:t>Electric Storage Degradation Fraction</w:t>
      </w:r>
      <w:r w:rsidRPr="001C67F9" w:rsidDel="001C67F9">
        <w:t xml:space="preserve"> </w:t>
      </w:r>
      <w:r>
        <w:t>[]</w:t>
      </w:r>
    </w:p>
    <w:p w14:paraId="1C69B340" w14:textId="77777777"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14:paraId="1E0E4FC8" w14:textId="77777777" w:rsidR="00442694" w:rsidRDefault="00442694" w:rsidP="00442694">
      <w:pPr>
        <w:pStyle w:val="BodyText"/>
      </w:pPr>
    </w:p>
    <w:p w14:paraId="2617619B" w14:textId="77777777" w:rsidR="00E20609" w:rsidRDefault="00E20609" w:rsidP="00E20609">
      <w:pPr>
        <w:pStyle w:val="Heading3"/>
      </w:pPr>
      <w:bookmarkStart w:id="3374" w:name="_Toc212633371"/>
      <w:bookmarkStart w:id="3375" w:name="_Toc399490691"/>
      <w:bookmarkEnd w:id="3371"/>
      <w:r>
        <w:t>Generator:InternalCombustionEngine</w:t>
      </w:r>
      <w:bookmarkEnd w:id="3375"/>
    </w:p>
    <w:p w14:paraId="6A0848C1" w14:textId="77777777"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14:paraId="5ADBFEF6" w14:textId="77777777"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14:paraId="44D0FDF5" w14:textId="77777777" w:rsidR="002870E8" w:rsidRDefault="002870E8" w:rsidP="002870E8">
      <w:pPr>
        <w:pStyle w:val="BodyText"/>
      </w:pPr>
      <w:r>
        <w:t>When the heat recovery curve fits = 0.0, this means that no heat recovery is done on the IC engine generator exhaust gas; and no heat recovery is specified.</w:t>
      </w:r>
    </w:p>
    <w:p w14:paraId="20AB6AA2" w14:textId="77777777" w:rsidR="002870E8" w:rsidRDefault="002870E8" w:rsidP="002870E8">
      <w:pPr>
        <w:pStyle w:val="Heading4"/>
      </w:pPr>
      <w:r>
        <w:t>Field: Name</w:t>
      </w:r>
    </w:p>
    <w:p w14:paraId="6B269F64" w14:textId="77777777" w:rsidR="002870E8" w:rsidRDefault="002870E8" w:rsidP="002870E8">
      <w:pPr>
        <w:pStyle w:val="BodyText"/>
      </w:pPr>
      <w:r>
        <w:t>This alpha field contains the identifying name for the IC engine generator.</w:t>
      </w:r>
    </w:p>
    <w:p w14:paraId="43BDB7AA" w14:textId="77777777" w:rsidR="002870E8" w:rsidRDefault="002870E8" w:rsidP="002870E8">
      <w:pPr>
        <w:pStyle w:val="Heading4"/>
      </w:pPr>
      <w:r>
        <w:rPr>
          <w:kern w:val="0"/>
        </w:rPr>
        <w:lastRenderedPageBreak/>
        <w:t>Field: Rated Power Output</w:t>
      </w:r>
    </w:p>
    <w:p w14:paraId="603BC3CE" w14:textId="77777777" w:rsidR="002870E8" w:rsidRDefault="002870E8" w:rsidP="002870E8">
      <w:pPr>
        <w:pStyle w:val="BodyText"/>
      </w:pPr>
      <w:r>
        <w:t>The design nominal capacity of the generator in Watts [W].</w:t>
      </w:r>
    </w:p>
    <w:p w14:paraId="6FD3A7E0" w14:textId="77777777" w:rsidR="002870E8" w:rsidRDefault="002870E8" w:rsidP="002870E8">
      <w:pPr>
        <w:pStyle w:val="Heading4"/>
      </w:pPr>
      <w:r>
        <w:t>Field: Electric Circuit Node Name</w:t>
      </w:r>
    </w:p>
    <w:p w14:paraId="25DC27C0" w14:textId="77777777" w:rsidR="002870E8" w:rsidRDefault="002870E8" w:rsidP="002870E8">
      <w:pPr>
        <w:pStyle w:val="BodyText"/>
      </w:pPr>
      <w:r>
        <w:t>This named node contains where the electric power is put in the program simulation for use by the electric equipment in the Load Center.</w:t>
      </w:r>
    </w:p>
    <w:p w14:paraId="09EDAF78" w14:textId="77777777" w:rsidR="002870E8" w:rsidRDefault="002870E8" w:rsidP="002870E8">
      <w:pPr>
        <w:pStyle w:val="Heading4"/>
      </w:pPr>
      <w:r>
        <w:t>Field: Minimum Part Load Ratio</w:t>
      </w:r>
    </w:p>
    <w:p w14:paraId="7E714357" w14:textId="77777777" w:rsidR="002870E8" w:rsidRDefault="002870E8" w:rsidP="002870E8">
      <w:pPr>
        <w:pStyle w:val="BodyText"/>
      </w:pPr>
      <w:r>
        <w:t>This field contains the minimum allowed operating fraction of full load. The input value must be &gt;=0.0 and &lt;=1.0.</w:t>
      </w:r>
    </w:p>
    <w:p w14:paraId="5A315C03" w14:textId="77777777" w:rsidR="002870E8" w:rsidRDefault="002870E8" w:rsidP="002870E8">
      <w:pPr>
        <w:pStyle w:val="Heading4"/>
      </w:pPr>
      <w:r>
        <w:t>Field: Maximum Part Load Ratio</w:t>
      </w:r>
    </w:p>
    <w:p w14:paraId="32A3BF39" w14:textId="77777777" w:rsidR="002870E8" w:rsidRDefault="002870E8" w:rsidP="002870E8">
      <w:pPr>
        <w:pStyle w:val="BodyText"/>
      </w:pPr>
      <w:r>
        <w:t>This field contains the maximum allowed operating fraction of full load. The input value must be &gt;0.0 and &lt;=1.0.</w:t>
      </w:r>
    </w:p>
    <w:p w14:paraId="4EEBC945" w14:textId="77777777" w:rsidR="002870E8" w:rsidRDefault="002870E8" w:rsidP="002870E8">
      <w:pPr>
        <w:pStyle w:val="Heading4"/>
      </w:pPr>
      <w:r>
        <w:t>Field: Optimum Part Load Ratio</w:t>
      </w:r>
    </w:p>
    <w:p w14:paraId="4695348F"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650E1947" w14:textId="77777777" w:rsidR="002870E8" w:rsidRDefault="002870E8" w:rsidP="002870E8">
      <w:pPr>
        <w:pStyle w:val="Heading4"/>
      </w:pPr>
      <w:r>
        <w:t>Field: Shaft Power Curve Name</w:t>
      </w:r>
    </w:p>
    <w:p w14:paraId="68ECB5FF" w14:textId="77777777"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14:paraId="5C0EE57B" w14:textId="77777777" w:rsidR="002870E8" w:rsidRDefault="00884C36" w:rsidP="002870E8">
      <w:pPr>
        <w:pStyle w:val="Equation"/>
        <w:rPr>
          <w:rFonts w:eastAsia="Tahoma"/>
        </w:rPr>
      </w:pPr>
      <w:r w:rsidRPr="00884C36">
        <w:rPr>
          <w:rFonts w:eastAsia="Tahoma"/>
          <w:position w:val="-12"/>
        </w:rPr>
        <w:object w:dxaOrig="4400" w:dyaOrig="380" w14:anchorId="30EA54E4">
          <v:shape id="_x0000_i1291" type="#_x0000_t75" style="width:219.75pt;height:18.75pt" o:ole="">
            <v:imagedata r:id="rId734" o:title=""/>
          </v:shape>
          <o:OLEObject Type="Embed" ProgID="Equation.DSMT4" ShapeID="_x0000_i1291" DrawAspect="Content" ObjectID="_1473234990" r:id="rId735"/>
        </w:object>
      </w:r>
    </w:p>
    <w:p w14:paraId="42868476" w14:textId="77777777" w:rsidR="002870E8" w:rsidRDefault="002870E8" w:rsidP="002870E8">
      <w:pPr>
        <w:pStyle w:val="BodyText"/>
        <w:rPr>
          <w:rFonts w:eastAsia="Tahoma"/>
        </w:rPr>
      </w:pPr>
      <w:r>
        <w:rPr>
          <w:rFonts w:eastAsia="Tahoma"/>
        </w:rPr>
        <w:t>where RL is the Ratio of Load to Rated Power Output.</w:t>
      </w:r>
    </w:p>
    <w:p w14:paraId="3D948878" w14:textId="77777777" w:rsidR="002870E8" w:rsidRDefault="002870E8" w:rsidP="002870E8">
      <w:pPr>
        <w:pStyle w:val="Heading4"/>
      </w:pPr>
      <w:r>
        <w:t>Field: Jacket Heat Recovery Curve Name</w:t>
      </w:r>
    </w:p>
    <w:p w14:paraId="06444920" w14:textId="77777777"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14:paraId="04B608D3" w14:textId="77777777" w:rsidR="002870E8" w:rsidRDefault="002870E8" w:rsidP="002870E8">
      <w:pPr>
        <w:pStyle w:val="BodyText"/>
        <w:rPr>
          <w:rFonts w:eastAsia="Tahoma"/>
        </w:rPr>
      </w:pPr>
      <w:r>
        <w:rPr>
          <w:rFonts w:eastAsia="Tahoma"/>
        </w:rPr>
        <w:t>The defining equation is:</w:t>
      </w:r>
    </w:p>
    <w:p w14:paraId="567D42F8" w14:textId="77777777" w:rsidR="002870E8" w:rsidRDefault="00884C36" w:rsidP="002870E8">
      <w:pPr>
        <w:pStyle w:val="Equation"/>
        <w:rPr>
          <w:rFonts w:eastAsia="Tahoma"/>
        </w:rPr>
      </w:pPr>
      <w:r w:rsidRPr="00884C36">
        <w:rPr>
          <w:rFonts w:eastAsia="Tahoma"/>
          <w:position w:val="-12"/>
        </w:rPr>
        <w:object w:dxaOrig="5240" w:dyaOrig="380" w14:anchorId="28C769A6">
          <v:shape id="_x0000_i1292" type="#_x0000_t75" style="width:261.75pt;height:18.75pt" o:ole="">
            <v:imagedata r:id="rId736" o:title=""/>
          </v:shape>
          <o:OLEObject Type="Embed" ProgID="Equation.DSMT4" ShapeID="_x0000_i1292" DrawAspect="Content" ObjectID="_1473234991" r:id="rId737"/>
        </w:object>
      </w:r>
    </w:p>
    <w:p w14:paraId="1E7F0667" w14:textId="77777777" w:rsidR="002870E8" w:rsidRDefault="002870E8" w:rsidP="002870E8">
      <w:pPr>
        <w:pStyle w:val="BodyText"/>
        <w:rPr>
          <w:rFonts w:eastAsia="Tahoma"/>
        </w:rPr>
      </w:pPr>
      <w:r>
        <w:rPr>
          <w:rFonts w:eastAsia="Tahoma"/>
        </w:rPr>
        <w:t>where RL is the Ratio of Load to Rated Power Output.</w:t>
      </w:r>
    </w:p>
    <w:p w14:paraId="0A255CE3" w14:textId="77777777" w:rsidR="002870E8" w:rsidRDefault="002870E8" w:rsidP="002870E8">
      <w:pPr>
        <w:pStyle w:val="Heading4"/>
      </w:pPr>
      <w:r>
        <w:t>Field: Lube Heat Recovery Curve Name</w:t>
      </w:r>
    </w:p>
    <w:p w14:paraId="56691E2C"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14:paraId="19B7502F" w14:textId="77777777" w:rsidR="002870E8" w:rsidRDefault="00884C36" w:rsidP="002870E8">
      <w:pPr>
        <w:pStyle w:val="Equation"/>
        <w:rPr>
          <w:rFonts w:eastAsia="Tahoma"/>
        </w:rPr>
      </w:pPr>
      <w:r w:rsidRPr="00884C36">
        <w:rPr>
          <w:rFonts w:eastAsia="Tahoma"/>
          <w:position w:val="-12"/>
        </w:rPr>
        <w:object w:dxaOrig="5120" w:dyaOrig="380" w14:anchorId="052CCF56">
          <v:shape id="_x0000_i1293" type="#_x0000_t75" style="width:255.75pt;height:18.75pt" o:ole="">
            <v:imagedata r:id="rId738" o:title=""/>
          </v:shape>
          <o:OLEObject Type="Embed" ProgID="Equation.DSMT4" ShapeID="_x0000_i1293" DrawAspect="Content" ObjectID="_1473234992" r:id="rId739"/>
        </w:object>
      </w:r>
    </w:p>
    <w:p w14:paraId="288BD884" w14:textId="77777777" w:rsidR="002870E8" w:rsidRDefault="002870E8" w:rsidP="002870E8">
      <w:pPr>
        <w:pStyle w:val="BodyText"/>
        <w:rPr>
          <w:rFonts w:eastAsia="Tahoma"/>
        </w:rPr>
      </w:pPr>
      <w:r>
        <w:rPr>
          <w:rFonts w:eastAsia="Tahoma"/>
        </w:rPr>
        <w:t>where RL is the Ratio of Load to Rated Power Output.</w:t>
      </w:r>
    </w:p>
    <w:p w14:paraId="17FE17B2" w14:textId="77777777" w:rsidR="002870E8" w:rsidRDefault="002870E8" w:rsidP="002870E8">
      <w:pPr>
        <w:pStyle w:val="Heading4"/>
      </w:pPr>
      <w:r>
        <w:lastRenderedPageBreak/>
        <w:t>Field: Total Exhaust Energy Curve Name</w:t>
      </w:r>
    </w:p>
    <w:p w14:paraId="09DFD60B" w14:textId="77777777"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14:paraId="6B231752" w14:textId="77777777" w:rsidR="002870E8" w:rsidRDefault="00884C36" w:rsidP="002870E8">
      <w:pPr>
        <w:pStyle w:val="Equation"/>
        <w:rPr>
          <w:rFonts w:eastAsia="Tahoma"/>
        </w:rPr>
      </w:pPr>
      <w:r w:rsidRPr="00884C36">
        <w:rPr>
          <w:rFonts w:eastAsia="Tahoma"/>
          <w:position w:val="-12"/>
        </w:rPr>
        <w:object w:dxaOrig="4540" w:dyaOrig="380" w14:anchorId="231ADB67">
          <v:shape id="_x0000_i1294" type="#_x0000_t75" style="width:227.25pt;height:18.75pt" o:ole="">
            <v:imagedata r:id="rId740" o:title=""/>
          </v:shape>
          <o:OLEObject Type="Embed" ProgID="Equation.DSMT4" ShapeID="_x0000_i1294" DrawAspect="Content" ObjectID="_1473234993" r:id="rId741"/>
        </w:object>
      </w:r>
    </w:p>
    <w:p w14:paraId="3C428EE3" w14:textId="77777777" w:rsidR="002870E8" w:rsidRDefault="002870E8" w:rsidP="002870E8">
      <w:pPr>
        <w:pStyle w:val="BodyText"/>
        <w:rPr>
          <w:rFonts w:eastAsia="Tahoma"/>
        </w:rPr>
      </w:pPr>
      <w:r>
        <w:rPr>
          <w:rFonts w:eastAsia="Tahoma"/>
        </w:rPr>
        <w:t>where RL is the Ratio of Load to Rated Power Output.</w:t>
      </w:r>
    </w:p>
    <w:p w14:paraId="60707C18" w14:textId="77777777" w:rsidR="002870E8" w:rsidRDefault="002870E8" w:rsidP="002870E8">
      <w:pPr>
        <w:pStyle w:val="Heading4"/>
      </w:pPr>
      <w:r>
        <w:t>Field: Exhaust Temperature Curve Name</w:t>
      </w:r>
    </w:p>
    <w:p w14:paraId="5655988F" w14:textId="77777777"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14:paraId="2CCA78BF" w14:textId="77777777" w:rsidR="002870E8" w:rsidRDefault="00884C36" w:rsidP="002870E8">
      <w:pPr>
        <w:pStyle w:val="Equation"/>
        <w:rPr>
          <w:rFonts w:eastAsia="Tahoma"/>
        </w:rPr>
      </w:pPr>
      <w:r w:rsidRPr="00884C36">
        <w:rPr>
          <w:rFonts w:eastAsia="Tahoma"/>
          <w:position w:val="-12"/>
        </w:rPr>
        <w:object w:dxaOrig="4940" w:dyaOrig="380" w14:anchorId="585FCAFE">
          <v:shape id="_x0000_i1295" type="#_x0000_t75" style="width:246.75pt;height:18.75pt" o:ole="">
            <v:imagedata r:id="rId742" o:title=""/>
          </v:shape>
          <o:OLEObject Type="Embed" ProgID="Equation.DSMT4" ShapeID="_x0000_i1295" DrawAspect="Content" ObjectID="_1473234994" r:id="rId743"/>
        </w:object>
      </w:r>
    </w:p>
    <w:p w14:paraId="6E870635" w14:textId="77777777" w:rsidR="002870E8" w:rsidRDefault="002870E8" w:rsidP="002870E8">
      <w:pPr>
        <w:pStyle w:val="BodyText"/>
        <w:rPr>
          <w:rFonts w:eastAsia="Tahoma"/>
        </w:rPr>
      </w:pPr>
      <w:r>
        <w:rPr>
          <w:rFonts w:eastAsia="Tahoma"/>
        </w:rPr>
        <w:t>where RL is the Ratio of Load to Rated Power Output.</w:t>
      </w:r>
    </w:p>
    <w:p w14:paraId="4D0622C1" w14:textId="77777777" w:rsidR="002870E8" w:rsidRDefault="002870E8" w:rsidP="002870E8">
      <w:pPr>
        <w:pStyle w:val="Heading4"/>
        <w:rPr>
          <w:rFonts w:eastAsia="Tahoma"/>
        </w:rPr>
      </w:pPr>
      <w:r>
        <w:rPr>
          <w:rFonts w:eastAsia="Tahoma"/>
        </w:rPr>
        <w:t xml:space="preserve">U-Factor Times Area (UA) Curve </w:t>
      </w:r>
    </w:p>
    <w:p w14:paraId="7F70178F"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0A44B3CD" w14:textId="77777777" w:rsidR="002870E8" w:rsidRDefault="00884C36" w:rsidP="002870E8">
      <w:pPr>
        <w:pStyle w:val="Equation"/>
        <w:rPr>
          <w:rFonts w:eastAsia="Tahoma"/>
        </w:rPr>
      </w:pPr>
      <w:r w:rsidRPr="00884C36">
        <w:rPr>
          <w:rFonts w:eastAsia="Tahoma"/>
          <w:position w:val="-12"/>
        </w:rPr>
        <w:object w:dxaOrig="5480" w:dyaOrig="380" w14:anchorId="6DFB6489">
          <v:shape id="_x0000_i1296" type="#_x0000_t75" style="width:273.75pt;height:18.75pt" o:ole="">
            <v:imagedata r:id="rId744" o:title=""/>
          </v:shape>
          <o:OLEObject Type="Embed" ProgID="Equation.DSMT4" ShapeID="_x0000_i1296" DrawAspect="Content" ObjectID="_1473234995" r:id="rId745"/>
        </w:object>
      </w:r>
    </w:p>
    <w:p w14:paraId="08B273DA" w14:textId="77777777" w:rsidR="002870E8" w:rsidRDefault="002870E8" w:rsidP="002870E8">
      <w:pPr>
        <w:pStyle w:val="BodyText"/>
      </w:pPr>
      <w:r>
        <w:t>The following two fields contain the coefficients for the equation.</w:t>
      </w:r>
    </w:p>
    <w:p w14:paraId="41132466" w14:textId="77777777" w:rsidR="002870E8" w:rsidRDefault="002870E8" w:rsidP="002870E8">
      <w:pPr>
        <w:pStyle w:val="Heading4"/>
      </w:pPr>
      <w:r>
        <w:t xml:space="preserve">Field: </w:t>
      </w:r>
      <w:r w:rsidRPr="001C77EB">
        <w:t>Coefficient 1 of U-Factor Times Area Curve</w:t>
      </w:r>
    </w:p>
    <w:p w14:paraId="16682B5C" w14:textId="77777777" w:rsidR="002870E8" w:rsidRDefault="002870E8" w:rsidP="002870E8">
      <w:pPr>
        <w:pStyle w:val="BodyText"/>
      </w:pPr>
      <w:r>
        <w:rPr>
          <w:rFonts w:eastAsia="Tahoma"/>
        </w:rPr>
        <w:t>This numeric field contains the first coefficient for the overall heat transfer coefficient curve.</w:t>
      </w:r>
    </w:p>
    <w:p w14:paraId="355414C8" w14:textId="77777777" w:rsidR="002870E8" w:rsidRDefault="002870E8" w:rsidP="002870E8">
      <w:pPr>
        <w:pStyle w:val="Heading4"/>
      </w:pPr>
      <w:r>
        <w:t xml:space="preserve">Field: </w:t>
      </w:r>
      <w:r w:rsidRPr="001C77EB">
        <w:t>Coefficient 2 of U-Factor Times Area Curve</w:t>
      </w:r>
    </w:p>
    <w:p w14:paraId="75AE0482" w14:textId="77777777" w:rsidR="002870E8" w:rsidRDefault="002870E8" w:rsidP="002870E8">
      <w:pPr>
        <w:pStyle w:val="BodyText"/>
      </w:pPr>
      <w:r>
        <w:rPr>
          <w:rFonts w:eastAsia="Tahoma"/>
        </w:rPr>
        <w:t>This numeric field contains the second (exponential) coefficient for the overall heat transfer coefficient curve.</w:t>
      </w:r>
    </w:p>
    <w:p w14:paraId="2FEFF6D9" w14:textId="77777777" w:rsidR="002870E8" w:rsidRDefault="002870E8" w:rsidP="002870E8">
      <w:pPr>
        <w:pStyle w:val="Heading4"/>
      </w:pPr>
      <w:r>
        <w:t xml:space="preserve">Field: </w:t>
      </w:r>
      <w:r w:rsidRPr="001C77EB">
        <w:t>Maximum Exhaust Flow per Unit of Power Output</w:t>
      </w:r>
    </w:p>
    <w:p w14:paraId="23DDB3FB" w14:textId="77777777"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14:paraId="0B4E7329" w14:textId="77777777" w:rsidR="002870E8" w:rsidRDefault="002870E8" w:rsidP="002870E8">
      <w:pPr>
        <w:pStyle w:val="Heading4"/>
      </w:pPr>
      <w:r>
        <w:t xml:space="preserve">Field: </w:t>
      </w:r>
      <w:r w:rsidRPr="001C77EB">
        <w:t>Design Minimum Exhaust Temperature</w:t>
      </w:r>
    </w:p>
    <w:p w14:paraId="5BA4B09A" w14:textId="77777777" w:rsidR="002870E8" w:rsidRDefault="002870E8" w:rsidP="002870E8">
      <w:pPr>
        <w:pStyle w:val="BodyText"/>
      </w:pPr>
      <w:r>
        <w:t>This is the design engine stack saturated steam temperature in degrees C.</w:t>
      </w:r>
    </w:p>
    <w:p w14:paraId="5817F370" w14:textId="77777777" w:rsidR="002870E8" w:rsidRDefault="002870E8" w:rsidP="002870E8">
      <w:pPr>
        <w:pStyle w:val="Heading4"/>
      </w:pPr>
      <w:r>
        <w:t>Field:</w:t>
      </w:r>
      <w:r w:rsidRPr="001C77EB">
        <w:t xml:space="preserve"> Fuel Higher Heating Value</w:t>
      </w:r>
    </w:p>
    <w:p w14:paraId="29E2F451" w14:textId="77777777" w:rsidR="002870E8" w:rsidRDefault="002870E8" w:rsidP="002870E8">
      <w:pPr>
        <w:pStyle w:val="BodyText"/>
      </w:pPr>
      <w:r>
        <w:t>This numeric field contains the higher heating value of the fuel used in kJ/kg.</w:t>
      </w:r>
    </w:p>
    <w:p w14:paraId="02C39F19" w14:textId="77777777" w:rsidR="002870E8" w:rsidRDefault="002870E8" w:rsidP="002870E8">
      <w:pPr>
        <w:pStyle w:val="Heading4"/>
      </w:pPr>
      <w:r>
        <w:t xml:space="preserve">Field: </w:t>
      </w:r>
      <w:r w:rsidRPr="001C77EB">
        <w:t>Design Heat Recovery Water Flow Rate</w:t>
      </w:r>
    </w:p>
    <w:p w14:paraId="25BB2321" w14:textId="77777777" w:rsidR="002870E8" w:rsidRDefault="002870E8" w:rsidP="002870E8">
      <w:pPr>
        <w:pStyle w:val="BodyText"/>
      </w:pPr>
      <w:r>
        <w:t>Design water volumetric flow rate through heat recovery loop in m</w:t>
      </w:r>
      <w:r>
        <w:rPr>
          <w:vertAlign w:val="superscript"/>
        </w:rPr>
        <w:t>3</w:t>
      </w:r>
      <w:r>
        <w:t>/sec.</w:t>
      </w:r>
    </w:p>
    <w:p w14:paraId="173F6071" w14:textId="77777777" w:rsidR="002870E8" w:rsidRDefault="002870E8" w:rsidP="002870E8">
      <w:pPr>
        <w:pStyle w:val="Heading4"/>
      </w:pPr>
      <w:r>
        <w:lastRenderedPageBreak/>
        <w:t>Field: Heat Recovery Inlet Node Name</w:t>
      </w:r>
    </w:p>
    <w:p w14:paraId="7563830C" w14:textId="77777777" w:rsidR="002870E8" w:rsidRDefault="002870E8" w:rsidP="002870E8">
      <w:pPr>
        <w:pStyle w:val="BodyText"/>
      </w:pPr>
      <w:r>
        <w:rPr>
          <w:rFonts w:eastAsia="Tahoma"/>
        </w:rPr>
        <w:t>This alpha field contains the identifying name for the generator’s heat recovery side inlet node.</w:t>
      </w:r>
    </w:p>
    <w:p w14:paraId="05A765D0" w14:textId="77777777" w:rsidR="002870E8" w:rsidRDefault="002870E8" w:rsidP="002870E8">
      <w:pPr>
        <w:pStyle w:val="Heading4"/>
      </w:pPr>
      <w:r>
        <w:t>Field: Heat Recovery Outlet Node Name</w:t>
      </w:r>
    </w:p>
    <w:p w14:paraId="01F9992F" w14:textId="77777777" w:rsidR="002870E8" w:rsidRDefault="002870E8" w:rsidP="002870E8">
      <w:pPr>
        <w:pStyle w:val="BodyText"/>
      </w:pPr>
      <w:r>
        <w:rPr>
          <w:rFonts w:eastAsia="Tahoma"/>
        </w:rPr>
        <w:t>This alpha field contains the identifying name for the generator’s heat recovery side outlet node.</w:t>
      </w:r>
    </w:p>
    <w:p w14:paraId="5F765186" w14:textId="77777777" w:rsidR="002870E8" w:rsidRDefault="002870E8" w:rsidP="002870E8">
      <w:pPr>
        <w:pStyle w:val="Heading4"/>
      </w:pPr>
      <w:r>
        <w:t>Field: Fuel Type</w:t>
      </w:r>
    </w:p>
    <w:p w14:paraId="59227D63" w14:textId="77777777"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14:paraId="1B312B8A" w14:textId="77777777" w:rsidR="002870E8" w:rsidRDefault="002870E8" w:rsidP="002870E8">
      <w:pPr>
        <w:pStyle w:val="Heading4"/>
      </w:pPr>
      <w:r>
        <w:t xml:space="preserve">Field: </w:t>
      </w:r>
      <w:r w:rsidRPr="001C77EB">
        <w:t>Heat Recovery Maximum Temperature</w:t>
      </w:r>
    </w:p>
    <w:p w14:paraId="4860082D"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27268549"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BD3FA52" w14:textId="77777777" w:rsidR="002870E8" w:rsidRDefault="002870E8" w:rsidP="002870E8">
      <w:pPr>
        <w:pStyle w:val="BodyText"/>
      </w:pPr>
      <w:r>
        <w:t>The temperature is specified in degrees C.</w:t>
      </w:r>
    </w:p>
    <w:p w14:paraId="5E36C320" w14:textId="77777777" w:rsidR="002870E8" w:rsidRDefault="002870E8" w:rsidP="002870E8">
      <w:pPr>
        <w:pStyle w:val="BodyText"/>
      </w:pPr>
      <w:r>
        <w:t>An IDF example showing how it is used is provided below:</w:t>
      </w:r>
    </w:p>
    <w:p w14:paraId="75E88A53" w14:textId="77777777" w:rsidR="002870E8" w:rsidRDefault="002870E8" w:rsidP="002870E8">
      <w:pPr>
        <w:pStyle w:val="IDDDefinition"/>
      </w:pPr>
      <w:r>
        <w:lastRenderedPageBreak/>
        <w:t xml:space="preserve">  Generator:InternalCombustionEngine,</w:t>
      </w:r>
    </w:p>
    <w:p w14:paraId="750F7AF9" w14:textId="77777777" w:rsidR="002870E8" w:rsidRDefault="002870E8" w:rsidP="002870E8">
      <w:pPr>
        <w:pStyle w:val="IDDDefinition"/>
      </w:pPr>
      <w:r>
        <w:t xml:space="preserve">    Cat Diesel,              !- Name</w:t>
      </w:r>
    </w:p>
    <w:p w14:paraId="6DEDA727" w14:textId="77777777" w:rsidR="002870E8" w:rsidRDefault="002870E8" w:rsidP="002870E8">
      <w:pPr>
        <w:pStyle w:val="IDDDefinition"/>
      </w:pPr>
      <w:r>
        <w:t xml:space="preserve">    50000,                   !- Rated Power Output {W}</w:t>
      </w:r>
    </w:p>
    <w:p w14:paraId="51327762" w14:textId="77777777" w:rsidR="002870E8" w:rsidRDefault="002870E8" w:rsidP="002870E8">
      <w:pPr>
        <w:pStyle w:val="IDDDefinition"/>
      </w:pPr>
      <w:r>
        <w:t xml:space="preserve">    Generator Diesel Electric Node,  !- Electric Circuit Node Name</w:t>
      </w:r>
    </w:p>
    <w:p w14:paraId="181AB9F4" w14:textId="77777777" w:rsidR="002870E8" w:rsidRDefault="002870E8" w:rsidP="002870E8">
      <w:pPr>
        <w:pStyle w:val="IDDDefinition"/>
      </w:pPr>
      <w:r>
        <w:t xml:space="preserve">    0.15,                    !- Minimum Part Load Ratio</w:t>
      </w:r>
    </w:p>
    <w:p w14:paraId="545C86D4" w14:textId="77777777" w:rsidR="002870E8" w:rsidRDefault="002870E8" w:rsidP="002870E8">
      <w:pPr>
        <w:pStyle w:val="IDDDefinition"/>
      </w:pPr>
      <w:r>
        <w:t xml:space="preserve">    1.0,                     !- Maximum Part Load Ratio</w:t>
      </w:r>
    </w:p>
    <w:p w14:paraId="7CAD4DE6" w14:textId="77777777" w:rsidR="002870E8" w:rsidRDefault="002870E8" w:rsidP="002870E8">
      <w:pPr>
        <w:pStyle w:val="IDDDefinition"/>
      </w:pPr>
      <w:r>
        <w:t xml:space="preserve">    0.65,                    !- Optimum Part Load Ratio</w:t>
      </w:r>
    </w:p>
    <w:p w14:paraId="1F927D6C" w14:textId="77777777" w:rsidR="002870E8" w:rsidRDefault="002870E8" w:rsidP="002870E8">
      <w:pPr>
        <w:pStyle w:val="IDDDefinition"/>
      </w:pPr>
      <w:r>
        <w:t xml:space="preserve">    BG Shaft Power Curve,    !- Shaft Power Curve Name</w:t>
      </w:r>
    </w:p>
    <w:p w14:paraId="51E25E4B" w14:textId="77777777" w:rsidR="002870E8" w:rsidRDefault="002870E8" w:rsidP="002870E8">
      <w:pPr>
        <w:pStyle w:val="IDDDefinition"/>
      </w:pPr>
      <w:r>
        <w:t xml:space="preserve">    BG Recovery Jacket Heat Curve,  !- Jacket Heat Recovery Curve Name</w:t>
      </w:r>
    </w:p>
    <w:p w14:paraId="744836B7" w14:textId="77777777" w:rsidR="002870E8" w:rsidRDefault="002870E8" w:rsidP="002870E8">
      <w:pPr>
        <w:pStyle w:val="IDDDefinition"/>
      </w:pPr>
      <w:r>
        <w:t xml:space="preserve">    BG Recovery Lube Heat Curve,  !- Lube Heat Recovery Curve Name</w:t>
      </w:r>
    </w:p>
    <w:p w14:paraId="1167F1A9" w14:textId="77777777" w:rsidR="002870E8" w:rsidRDefault="002870E8" w:rsidP="002870E8">
      <w:pPr>
        <w:pStyle w:val="IDDDefinition"/>
      </w:pPr>
      <w:r>
        <w:t xml:space="preserve">    BG Total Exhaust Energy Curve,  !- Total Exhaust Energy Curve Name</w:t>
      </w:r>
    </w:p>
    <w:p w14:paraId="5BAE9884" w14:textId="77777777" w:rsidR="002870E8" w:rsidRDefault="002870E8" w:rsidP="002870E8">
      <w:pPr>
        <w:pStyle w:val="IDDDefinition"/>
      </w:pPr>
      <w:r>
        <w:t xml:space="preserve">    BG Exhaust Temperature Curve,  !- Exhaust Temperature Curve Name</w:t>
      </w:r>
    </w:p>
    <w:p w14:paraId="541DDBAA" w14:textId="77777777" w:rsidR="002870E8" w:rsidRDefault="002870E8" w:rsidP="002870E8">
      <w:pPr>
        <w:pStyle w:val="IDDDefinition"/>
      </w:pPr>
      <w:r>
        <w:t xml:space="preserve">    0.00952329,              !- Coefficient 1 of U-Factor Times Area Curve</w:t>
      </w:r>
    </w:p>
    <w:p w14:paraId="1880EF30" w14:textId="77777777" w:rsidR="002870E8" w:rsidRDefault="002870E8" w:rsidP="002870E8">
      <w:pPr>
        <w:pStyle w:val="IDDDefinition"/>
      </w:pPr>
      <w:r>
        <w:t xml:space="preserve">    0.9,                     !- Coefficient 2 of U-Factor Times Area Curve</w:t>
      </w:r>
    </w:p>
    <w:p w14:paraId="2564C387" w14:textId="77777777" w:rsidR="002870E8" w:rsidRDefault="002870E8" w:rsidP="002870E8">
      <w:pPr>
        <w:pStyle w:val="IDDDefinition"/>
      </w:pPr>
      <w:r>
        <w:t xml:space="preserve">    0.00000063,              !- Maximum Exhaust Flow per Unit of Power Output {(kg/s)/W}</w:t>
      </w:r>
    </w:p>
    <w:p w14:paraId="25ADE9A3" w14:textId="77777777" w:rsidR="002870E8" w:rsidRDefault="002870E8" w:rsidP="002870E8">
      <w:pPr>
        <w:pStyle w:val="IDDDefinition"/>
      </w:pPr>
      <w:r>
        <w:t xml:space="preserve">    150,                     !- Design Minimum Exhaust Temperature {C}</w:t>
      </w:r>
    </w:p>
    <w:p w14:paraId="1BE8D2A8" w14:textId="77777777" w:rsidR="002870E8" w:rsidRDefault="002870E8" w:rsidP="002870E8">
      <w:pPr>
        <w:pStyle w:val="IDDDefinition"/>
      </w:pPr>
      <w:r>
        <w:t xml:space="preserve">    45500,                   !- Fuel Higher Heating Value {kJ/kg}</w:t>
      </w:r>
    </w:p>
    <w:p w14:paraId="4DE63299" w14:textId="77777777" w:rsidR="002870E8" w:rsidRDefault="002870E8" w:rsidP="002870E8">
      <w:pPr>
        <w:pStyle w:val="IDDDefinition"/>
      </w:pPr>
      <w:r>
        <w:t xml:space="preserve">    0.0,                     !- Design Heat Recovery Water Flow Rate {m3/s}</w:t>
      </w:r>
    </w:p>
    <w:p w14:paraId="133000EF" w14:textId="77777777" w:rsidR="002870E8" w:rsidRDefault="002870E8" w:rsidP="002870E8">
      <w:pPr>
        <w:pStyle w:val="IDDDefinition"/>
      </w:pPr>
      <w:r>
        <w:t xml:space="preserve">    ,                        !- Heat Recovery Inlet Node Name</w:t>
      </w:r>
    </w:p>
    <w:p w14:paraId="33A09323" w14:textId="77777777" w:rsidR="002870E8" w:rsidRDefault="002870E8" w:rsidP="002870E8">
      <w:pPr>
        <w:pStyle w:val="IDDDefinition"/>
      </w:pPr>
      <w:r>
        <w:t xml:space="preserve">    ,                        !- Heat Recovery Outlet Node Name</w:t>
      </w:r>
    </w:p>
    <w:p w14:paraId="3239760A" w14:textId="77777777" w:rsidR="002870E8" w:rsidRDefault="002870E8" w:rsidP="002870E8">
      <w:pPr>
        <w:pStyle w:val="IDDDefinition"/>
      </w:pPr>
      <w:r>
        <w:t xml:space="preserve">    Diesel;                  !- Fuel Type</w:t>
      </w:r>
    </w:p>
    <w:p w14:paraId="61722CAE" w14:textId="77777777" w:rsidR="002870E8" w:rsidRDefault="002870E8" w:rsidP="002870E8">
      <w:pPr>
        <w:pStyle w:val="IDDDefinition"/>
      </w:pPr>
    </w:p>
    <w:p w14:paraId="74290140" w14:textId="77777777" w:rsidR="002870E8" w:rsidRDefault="002870E8" w:rsidP="002870E8">
      <w:pPr>
        <w:pStyle w:val="IDDDefinition"/>
      </w:pPr>
      <w:r>
        <w:t xml:space="preserve">  Curve:Quadratic,</w:t>
      </w:r>
    </w:p>
    <w:p w14:paraId="6421DF9F" w14:textId="77777777" w:rsidR="002870E8" w:rsidRDefault="002870E8" w:rsidP="002870E8">
      <w:pPr>
        <w:pStyle w:val="IDDDefinition"/>
      </w:pPr>
      <w:r>
        <w:t xml:space="preserve">    BG Shaft Power Curve,    !- Name</w:t>
      </w:r>
    </w:p>
    <w:p w14:paraId="028CBBD8" w14:textId="77777777" w:rsidR="002870E8" w:rsidRDefault="002870E8" w:rsidP="002870E8">
      <w:pPr>
        <w:pStyle w:val="IDDDefinition"/>
      </w:pPr>
      <w:r>
        <w:t xml:space="preserve">    0.09755,                 !- Coefficient1 Constant</w:t>
      </w:r>
    </w:p>
    <w:p w14:paraId="6C0F0237" w14:textId="77777777" w:rsidR="002870E8" w:rsidRDefault="002870E8" w:rsidP="002870E8">
      <w:pPr>
        <w:pStyle w:val="IDDDefinition"/>
      </w:pPr>
      <w:r>
        <w:t xml:space="preserve">    0.6318,                  !- Coefficient2 x</w:t>
      </w:r>
    </w:p>
    <w:p w14:paraId="16D4F364" w14:textId="77777777" w:rsidR="002870E8" w:rsidRDefault="002870E8" w:rsidP="002870E8">
      <w:pPr>
        <w:pStyle w:val="IDDDefinition"/>
      </w:pPr>
      <w:r>
        <w:t xml:space="preserve">    -0.4165,                 !- Coefficient3 x**2</w:t>
      </w:r>
    </w:p>
    <w:p w14:paraId="028A1408" w14:textId="77777777" w:rsidR="002870E8" w:rsidRDefault="002870E8" w:rsidP="002870E8">
      <w:pPr>
        <w:pStyle w:val="IDDDefinition"/>
      </w:pPr>
      <w:r>
        <w:t xml:space="preserve">    0,                       !- Minimum Value of x</w:t>
      </w:r>
    </w:p>
    <w:p w14:paraId="062F1C13" w14:textId="77777777" w:rsidR="002870E8" w:rsidRDefault="002870E8" w:rsidP="002870E8">
      <w:pPr>
        <w:pStyle w:val="IDDDefinition"/>
      </w:pPr>
      <w:r>
        <w:t xml:space="preserve">    1;                       !- Maximum Value of x</w:t>
      </w:r>
    </w:p>
    <w:p w14:paraId="5854BBFA" w14:textId="77777777" w:rsidR="002870E8" w:rsidRDefault="002870E8" w:rsidP="002870E8">
      <w:pPr>
        <w:pStyle w:val="IDDDefinition"/>
      </w:pPr>
      <w:r>
        <w:t xml:space="preserve"> </w:t>
      </w:r>
    </w:p>
    <w:p w14:paraId="45BC43B2" w14:textId="77777777" w:rsidR="00CC4D18" w:rsidRPr="00CC4D18" w:rsidRDefault="00CC4D18" w:rsidP="00CC4D18">
      <w:pPr>
        <w:pStyle w:val="BodyText"/>
      </w:pPr>
    </w:p>
    <w:p w14:paraId="627DE512" w14:textId="77777777" w:rsidR="002870E8" w:rsidRDefault="002870E8" w:rsidP="002870E8">
      <w:pPr>
        <w:pStyle w:val="IDDDefinition"/>
      </w:pPr>
      <w:r>
        <w:t xml:space="preserve">  Curve:Quadratic,</w:t>
      </w:r>
    </w:p>
    <w:p w14:paraId="12C9C27A" w14:textId="77777777" w:rsidR="002870E8" w:rsidRDefault="002870E8" w:rsidP="002870E8">
      <w:pPr>
        <w:pStyle w:val="IDDDefinition"/>
      </w:pPr>
      <w:r>
        <w:t xml:space="preserve">    BG Recovery Jacket Heat Curve,  !- Name</w:t>
      </w:r>
    </w:p>
    <w:p w14:paraId="61367B1D" w14:textId="77777777" w:rsidR="002870E8" w:rsidRDefault="002870E8" w:rsidP="002870E8">
      <w:pPr>
        <w:pStyle w:val="IDDDefinition"/>
      </w:pPr>
      <w:r>
        <w:t xml:space="preserve">    0.25,                    !- Coefficient1 Constant</w:t>
      </w:r>
    </w:p>
    <w:p w14:paraId="021DFB9A" w14:textId="77777777" w:rsidR="002870E8" w:rsidRDefault="002870E8" w:rsidP="002870E8">
      <w:pPr>
        <w:pStyle w:val="IDDDefinition"/>
      </w:pPr>
      <w:r>
        <w:t xml:space="preserve">    0,                       !- Coefficient2 x</w:t>
      </w:r>
    </w:p>
    <w:p w14:paraId="534A0448" w14:textId="77777777" w:rsidR="002870E8" w:rsidRDefault="002870E8" w:rsidP="002870E8">
      <w:pPr>
        <w:pStyle w:val="IDDDefinition"/>
      </w:pPr>
      <w:r>
        <w:t xml:space="preserve">    0,                       !- Coefficient3 x**2</w:t>
      </w:r>
    </w:p>
    <w:p w14:paraId="599326FB" w14:textId="77777777" w:rsidR="002870E8" w:rsidRDefault="002870E8" w:rsidP="002870E8">
      <w:pPr>
        <w:pStyle w:val="IDDDefinition"/>
      </w:pPr>
      <w:r>
        <w:t xml:space="preserve">    0,                       !- Minimum Value of x</w:t>
      </w:r>
    </w:p>
    <w:p w14:paraId="7D4B6071" w14:textId="77777777" w:rsidR="002870E8" w:rsidRDefault="002870E8" w:rsidP="002870E8">
      <w:pPr>
        <w:pStyle w:val="IDDDefinition"/>
      </w:pPr>
      <w:r>
        <w:t xml:space="preserve">    1;                       !- Maximum Value of x</w:t>
      </w:r>
    </w:p>
    <w:p w14:paraId="4FBFD985" w14:textId="77777777" w:rsidR="002870E8" w:rsidRDefault="002870E8" w:rsidP="002870E8">
      <w:pPr>
        <w:pStyle w:val="IDDDefinition"/>
      </w:pPr>
      <w:r>
        <w:t xml:space="preserve"> </w:t>
      </w:r>
    </w:p>
    <w:p w14:paraId="0E089092" w14:textId="77777777" w:rsidR="002870E8" w:rsidRDefault="002870E8" w:rsidP="002870E8">
      <w:pPr>
        <w:pStyle w:val="IDDDefinition"/>
      </w:pPr>
      <w:r>
        <w:t xml:space="preserve">  Curve:Quadratic,</w:t>
      </w:r>
    </w:p>
    <w:p w14:paraId="799EEEED" w14:textId="77777777" w:rsidR="002870E8" w:rsidRDefault="002870E8" w:rsidP="002870E8">
      <w:pPr>
        <w:pStyle w:val="IDDDefinition"/>
      </w:pPr>
      <w:r>
        <w:t xml:space="preserve">    BG Recovery Lube Heat Curve,  !- Name</w:t>
      </w:r>
    </w:p>
    <w:p w14:paraId="6140FBA6" w14:textId="77777777" w:rsidR="002870E8" w:rsidRDefault="002870E8" w:rsidP="002870E8">
      <w:pPr>
        <w:pStyle w:val="IDDDefinition"/>
      </w:pPr>
      <w:r>
        <w:t xml:space="preserve">    0.15,                    !- Coefficient1 Constant</w:t>
      </w:r>
    </w:p>
    <w:p w14:paraId="1502EB65" w14:textId="77777777" w:rsidR="002870E8" w:rsidRDefault="002870E8" w:rsidP="002870E8">
      <w:pPr>
        <w:pStyle w:val="IDDDefinition"/>
      </w:pPr>
      <w:r>
        <w:t xml:space="preserve">    0,                       !- Coefficient2 x</w:t>
      </w:r>
    </w:p>
    <w:p w14:paraId="2C0D3E3C" w14:textId="77777777" w:rsidR="002870E8" w:rsidRDefault="002870E8" w:rsidP="002870E8">
      <w:pPr>
        <w:pStyle w:val="IDDDefinition"/>
      </w:pPr>
      <w:r>
        <w:t xml:space="preserve">    0,                       !- Coefficient3 x**2</w:t>
      </w:r>
    </w:p>
    <w:p w14:paraId="131954A6" w14:textId="77777777" w:rsidR="002870E8" w:rsidRDefault="002870E8" w:rsidP="002870E8">
      <w:pPr>
        <w:pStyle w:val="IDDDefinition"/>
      </w:pPr>
      <w:r>
        <w:t xml:space="preserve">    0,                       !- Minimum Value of x</w:t>
      </w:r>
    </w:p>
    <w:p w14:paraId="4DD11768" w14:textId="77777777" w:rsidR="002870E8" w:rsidRDefault="002870E8" w:rsidP="002870E8">
      <w:pPr>
        <w:pStyle w:val="IDDDefinition"/>
      </w:pPr>
      <w:r>
        <w:t xml:space="preserve">    1;                       !- Maximum Value of x</w:t>
      </w:r>
    </w:p>
    <w:p w14:paraId="697BC5F9" w14:textId="77777777" w:rsidR="002870E8" w:rsidRDefault="002870E8" w:rsidP="002870E8">
      <w:pPr>
        <w:pStyle w:val="IDDDefinition"/>
      </w:pPr>
      <w:r>
        <w:t xml:space="preserve"> </w:t>
      </w:r>
    </w:p>
    <w:p w14:paraId="4C66CF74" w14:textId="77777777" w:rsidR="002870E8" w:rsidRDefault="002870E8" w:rsidP="002870E8">
      <w:pPr>
        <w:pStyle w:val="IDDDefinition"/>
      </w:pPr>
      <w:r>
        <w:t xml:space="preserve">  Curve:Quadratic,</w:t>
      </w:r>
    </w:p>
    <w:p w14:paraId="1F31617F" w14:textId="77777777" w:rsidR="002870E8" w:rsidRDefault="002870E8" w:rsidP="002870E8">
      <w:pPr>
        <w:pStyle w:val="IDDDefinition"/>
      </w:pPr>
      <w:r>
        <w:t xml:space="preserve">    BG Total Exhaust Energy Curve,  !- Name</w:t>
      </w:r>
    </w:p>
    <w:p w14:paraId="4475FC22" w14:textId="77777777" w:rsidR="002870E8" w:rsidRDefault="002870E8" w:rsidP="002870E8">
      <w:pPr>
        <w:pStyle w:val="IDDDefinition"/>
      </w:pPr>
      <w:r>
        <w:t xml:space="preserve">    0.1,                     !- Coefficient1 Constant</w:t>
      </w:r>
    </w:p>
    <w:p w14:paraId="7D568AA0" w14:textId="77777777" w:rsidR="002870E8" w:rsidRDefault="002870E8" w:rsidP="002870E8">
      <w:pPr>
        <w:pStyle w:val="IDDDefinition"/>
      </w:pPr>
      <w:r>
        <w:t xml:space="preserve">    0,                       !- Coefficient2 x</w:t>
      </w:r>
    </w:p>
    <w:p w14:paraId="7C111A00" w14:textId="77777777" w:rsidR="002870E8" w:rsidRDefault="002870E8" w:rsidP="002870E8">
      <w:pPr>
        <w:pStyle w:val="IDDDefinition"/>
      </w:pPr>
      <w:r>
        <w:t xml:space="preserve">    0,                       !- Coefficient3 x**2</w:t>
      </w:r>
    </w:p>
    <w:p w14:paraId="371F7833" w14:textId="77777777" w:rsidR="002870E8" w:rsidRDefault="002870E8" w:rsidP="002870E8">
      <w:pPr>
        <w:pStyle w:val="IDDDefinition"/>
      </w:pPr>
      <w:r>
        <w:t xml:space="preserve">    0,                       !- Minimum Value of x</w:t>
      </w:r>
    </w:p>
    <w:p w14:paraId="4D52FC4A" w14:textId="77777777" w:rsidR="002870E8" w:rsidRDefault="002870E8" w:rsidP="002870E8">
      <w:pPr>
        <w:pStyle w:val="IDDDefinition"/>
      </w:pPr>
      <w:r>
        <w:t xml:space="preserve">    1;                       !- Maximum Value of x</w:t>
      </w:r>
    </w:p>
    <w:p w14:paraId="03A592D4" w14:textId="77777777" w:rsidR="002870E8" w:rsidRDefault="002870E8" w:rsidP="002870E8">
      <w:pPr>
        <w:pStyle w:val="IDDDefinition"/>
      </w:pPr>
      <w:r>
        <w:t xml:space="preserve"> </w:t>
      </w:r>
    </w:p>
    <w:p w14:paraId="01FE90BB" w14:textId="77777777" w:rsidR="002870E8" w:rsidRDefault="002870E8" w:rsidP="002870E8">
      <w:pPr>
        <w:pStyle w:val="IDDDefinition"/>
      </w:pPr>
      <w:r>
        <w:t xml:space="preserve">  Curve:Quadratic,</w:t>
      </w:r>
    </w:p>
    <w:p w14:paraId="1E0314E0" w14:textId="77777777" w:rsidR="002870E8" w:rsidRDefault="002870E8" w:rsidP="002870E8">
      <w:pPr>
        <w:pStyle w:val="IDDDefinition"/>
      </w:pPr>
      <w:r>
        <w:t xml:space="preserve">    BG Exhaust Temperature Curve,  !- Name</w:t>
      </w:r>
    </w:p>
    <w:p w14:paraId="77449F07" w14:textId="77777777" w:rsidR="002870E8" w:rsidRDefault="002870E8" w:rsidP="002870E8">
      <w:pPr>
        <w:pStyle w:val="IDDDefinition"/>
      </w:pPr>
      <w:r>
        <w:t xml:space="preserve">    425,                     !- Coefficient1 Constant</w:t>
      </w:r>
    </w:p>
    <w:p w14:paraId="1E95D598" w14:textId="77777777" w:rsidR="002870E8" w:rsidRDefault="002870E8" w:rsidP="002870E8">
      <w:pPr>
        <w:pStyle w:val="IDDDefinition"/>
      </w:pPr>
      <w:r>
        <w:t xml:space="preserve">    0,                       !- Coefficient2 x</w:t>
      </w:r>
    </w:p>
    <w:p w14:paraId="752FDA0B" w14:textId="77777777" w:rsidR="002870E8" w:rsidRDefault="002870E8" w:rsidP="002870E8">
      <w:pPr>
        <w:pStyle w:val="IDDDefinition"/>
      </w:pPr>
      <w:r>
        <w:t xml:space="preserve">    0,                       !- Coefficient3 x**2</w:t>
      </w:r>
    </w:p>
    <w:p w14:paraId="47CCD02E" w14:textId="77777777" w:rsidR="002870E8" w:rsidRDefault="002870E8" w:rsidP="002870E8">
      <w:pPr>
        <w:pStyle w:val="IDDDefinition"/>
      </w:pPr>
      <w:r>
        <w:t xml:space="preserve">    0,                       !- Minimum Value of x</w:t>
      </w:r>
    </w:p>
    <w:p w14:paraId="175B5C0A" w14:textId="77777777" w:rsidR="002870E8" w:rsidRDefault="002870E8" w:rsidP="002870E8">
      <w:pPr>
        <w:pStyle w:val="IDDDefinition"/>
      </w:pPr>
      <w:r>
        <w:t xml:space="preserve">    1;                       !- Maximum Value of x</w:t>
      </w:r>
    </w:p>
    <w:p w14:paraId="26E6B19E" w14:textId="77777777" w:rsidR="002870E8" w:rsidRDefault="002870E8" w:rsidP="002870E8">
      <w:pPr>
        <w:pStyle w:val="Heading3"/>
      </w:pPr>
      <w:bookmarkStart w:id="3376" w:name="_Toc212633368"/>
      <w:bookmarkStart w:id="3377" w:name="_Toc242669928"/>
      <w:bookmarkStart w:id="3378" w:name="_Toc399490692"/>
      <w:r w:rsidRPr="000B1174">
        <w:t>Generator:InternalCombustionEngine</w:t>
      </w:r>
      <w:r>
        <w:t xml:space="preserve"> Outputs</w:t>
      </w:r>
      <w:bookmarkEnd w:id="3376"/>
      <w:bookmarkEnd w:id="3377"/>
      <w:bookmarkEnd w:id="3378"/>
    </w:p>
    <w:p w14:paraId="7B38C6E6" w14:textId="77777777" w:rsidR="002870E8" w:rsidRDefault="002870E8" w:rsidP="002870E8">
      <w:pPr>
        <w:pStyle w:val="BodyText"/>
      </w:pPr>
      <w:r>
        <w:t>The output variables that are available for the IC engine generator are:</w:t>
      </w:r>
    </w:p>
    <w:p w14:paraId="4C3350DA" w14:textId="77777777" w:rsidR="006D39B0" w:rsidRDefault="006D39B0" w:rsidP="006D39B0">
      <w:pPr>
        <w:pStyle w:val="CodeIDDSamples"/>
      </w:pPr>
      <w:r>
        <w:t>HVAC,Average,Generator Produced Electric Power [W]</w:t>
      </w:r>
    </w:p>
    <w:p w14:paraId="67B1993A" w14:textId="77777777" w:rsidR="006D39B0" w:rsidRDefault="006D39B0" w:rsidP="006D39B0">
      <w:pPr>
        <w:pStyle w:val="CodeIDDSamples"/>
      </w:pPr>
      <w:r>
        <w:t>HVAC,Sum,Generator Produced Electric Energy [J]</w:t>
      </w:r>
    </w:p>
    <w:p w14:paraId="235044B4" w14:textId="77777777" w:rsidR="006D39B0" w:rsidRDefault="006D39B0" w:rsidP="006D39B0">
      <w:pPr>
        <w:pStyle w:val="CodeIDDSamples"/>
      </w:pPr>
    </w:p>
    <w:p w14:paraId="59685FD1" w14:textId="77777777" w:rsidR="006D39B0" w:rsidRDefault="006D39B0" w:rsidP="006D39B0">
      <w:pPr>
        <w:pStyle w:val="CodeIDDSamples"/>
      </w:pPr>
      <w:r>
        <w:t>HVAC,Average,Generator Lube Heat Recovery Rate [W]</w:t>
      </w:r>
    </w:p>
    <w:p w14:paraId="1430B822" w14:textId="77777777" w:rsidR="006D39B0" w:rsidRDefault="006D39B0" w:rsidP="006D39B0">
      <w:pPr>
        <w:pStyle w:val="CodeIDDSamples"/>
      </w:pPr>
      <w:r>
        <w:t>HVAC,Sum,Generator Lube Heat Recovery Energy [J]</w:t>
      </w:r>
    </w:p>
    <w:p w14:paraId="2C14B6B6" w14:textId="77777777" w:rsidR="006D39B0" w:rsidRDefault="006D39B0" w:rsidP="006D39B0">
      <w:pPr>
        <w:pStyle w:val="CodeIDDSamples"/>
      </w:pPr>
    </w:p>
    <w:p w14:paraId="31B22D19" w14:textId="77777777" w:rsidR="006D39B0" w:rsidRDefault="006D39B0" w:rsidP="006D39B0">
      <w:pPr>
        <w:pStyle w:val="CodeIDDSamples"/>
      </w:pPr>
      <w:r>
        <w:t>HVAC,Average,Generator Jacket Heat Recovery Rate [W]</w:t>
      </w:r>
    </w:p>
    <w:p w14:paraId="1B78EEC7" w14:textId="77777777" w:rsidR="006D39B0" w:rsidRDefault="006D39B0" w:rsidP="006D39B0">
      <w:pPr>
        <w:pStyle w:val="CodeIDDSamples"/>
      </w:pPr>
      <w:r>
        <w:t>HVAC,Sum,Generator Jacket Heat Recovery Energy [J]</w:t>
      </w:r>
    </w:p>
    <w:p w14:paraId="096D01D7" w14:textId="77777777" w:rsidR="006D39B0" w:rsidRDefault="006D39B0" w:rsidP="006D39B0">
      <w:pPr>
        <w:pStyle w:val="CodeIDDSamples"/>
      </w:pPr>
    </w:p>
    <w:p w14:paraId="35EC5BC4" w14:textId="77777777" w:rsidR="006D39B0" w:rsidRDefault="006D39B0" w:rsidP="006D39B0">
      <w:pPr>
        <w:pStyle w:val="CodeIDDSamples"/>
      </w:pPr>
      <w:r>
        <w:t>HVAC,Average,Generator Exhaust Heat Recovery Rate [W]</w:t>
      </w:r>
    </w:p>
    <w:p w14:paraId="47892CB1" w14:textId="77777777" w:rsidR="006D39B0" w:rsidRDefault="006D39B0" w:rsidP="006D39B0">
      <w:pPr>
        <w:pStyle w:val="CodeIDDSamples"/>
      </w:pPr>
      <w:r>
        <w:t>HVAC,Sum,Generator Exhaust Heat Recovery Energy [J]</w:t>
      </w:r>
    </w:p>
    <w:p w14:paraId="74846EDE" w14:textId="77777777" w:rsidR="006D39B0" w:rsidRDefault="006D39B0" w:rsidP="006D39B0">
      <w:pPr>
        <w:pStyle w:val="CodeIDDSamples"/>
      </w:pPr>
    </w:p>
    <w:p w14:paraId="179E426C" w14:textId="77777777" w:rsidR="006D39B0" w:rsidRDefault="006D39B0" w:rsidP="006D39B0">
      <w:pPr>
        <w:pStyle w:val="CodeIDDSamples"/>
      </w:pPr>
      <w:r>
        <w:t>HVAC,Average,Generator Total Heat Recovery Rate [W]</w:t>
      </w:r>
    </w:p>
    <w:p w14:paraId="2D66E1CF" w14:textId="77777777" w:rsidR="006D39B0" w:rsidRDefault="006D39B0" w:rsidP="006D39B0">
      <w:pPr>
        <w:pStyle w:val="CodeIDDSamples"/>
      </w:pPr>
      <w:r>
        <w:t>HVAC,Sum,Generator Total Heat Recovery [J]</w:t>
      </w:r>
    </w:p>
    <w:p w14:paraId="5EF17AFE" w14:textId="77777777" w:rsidR="006D39B0" w:rsidRDefault="006D39B0" w:rsidP="006D39B0">
      <w:pPr>
        <w:pStyle w:val="CodeIDDSamples"/>
      </w:pPr>
    </w:p>
    <w:p w14:paraId="71085656" w14:textId="77777777" w:rsidR="006D39B0" w:rsidRDefault="006D39B0" w:rsidP="006D39B0">
      <w:pPr>
        <w:pStyle w:val="CodeIDDSamples"/>
      </w:pPr>
      <w:r>
        <w:t>HVAC,Average,Generator Exhaust Air Temperature [C]</w:t>
      </w:r>
    </w:p>
    <w:p w14:paraId="67E508F1" w14:textId="77777777" w:rsidR="006D39B0" w:rsidRDefault="006D39B0" w:rsidP="006D39B0">
      <w:pPr>
        <w:pStyle w:val="CodeIDDSamples"/>
      </w:pPr>
    </w:p>
    <w:p w14:paraId="5894EE60" w14:textId="77777777" w:rsidR="006D39B0" w:rsidRDefault="006D39B0" w:rsidP="006D39B0">
      <w:pPr>
        <w:pStyle w:val="CodeIDDSamples"/>
      </w:pPr>
      <w:r>
        <w:t>HVAC,Average,Generator Heat Recovery Inlet Temperature [C]</w:t>
      </w:r>
    </w:p>
    <w:p w14:paraId="6489B722" w14:textId="77777777" w:rsidR="006D39B0" w:rsidRDefault="006D39B0" w:rsidP="006D39B0">
      <w:pPr>
        <w:pStyle w:val="CodeIDDSamples"/>
      </w:pPr>
      <w:r>
        <w:t xml:space="preserve">HVAC,Average,Generator Heat Recovery Outlet Temperature [C] </w:t>
      </w:r>
    </w:p>
    <w:p w14:paraId="12438086" w14:textId="77777777" w:rsidR="006D39B0" w:rsidRDefault="006D39B0" w:rsidP="006D39B0">
      <w:pPr>
        <w:pStyle w:val="CodeIDDSamples"/>
      </w:pPr>
      <w:r>
        <w:t>HVAC,Average,Generator Heat Recovery Mass Flow Rate [kg/s]</w:t>
      </w:r>
    </w:p>
    <w:p w14:paraId="42A6611B" w14:textId="77777777" w:rsidR="006D39B0" w:rsidRDefault="006D39B0" w:rsidP="006D39B0">
      <w:pPr>
        <w:pStyle w:val="CodeIDDSamples"/>
      </w:pPr>
    </w:p>
    <w:p w14:paraId="03E82D24" w14:textId="77777777" w:rsidR="006D39B0" w:rsidRDefault="006D39B0" w:rsidP="006D39B0">
      <w:pPr>
        <w:pStyle w:val="CodeIDDSamples"/>
      </w:pPr>
      <w:r>
        <w:t>HVAC,Average,Generator Fuel HHV Basis Rate [W]</w:t>
      </w:r>
    </w:p>
    <w:p w14:paraId="7D1879DE" w14:textId="77777777"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14:paraId="2F0837E7" w14:textId="77777777" w:rsidR="006D39B0" w:rsidRDefault="006D39B0" w:rsidP="006D39B0">
      <w:pPr>
        <w:pStyle w:val="CodeIDDSamples"/>
      </w:pPr>
    </w:p>
    <w:p w14:paraId="6955754D" w14:textId="77777777" w:rsidR="006D39B0" w:rsidRDefault="006D39B0" w:rsidP="006D39B0">
      <w:pPr>
        <w:pStyle w:val="CodeIDDSamples"/>
      </w:pPr>
      <w:r>
        <w:t>HVAC,Average,Generator &lt;Fuel Type&gt; Rate [W]</w:t>
      </w:r>
    </w:p>
    <w:p w14:paraId="0E8209C1" w14:textId="77777777"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14:paraId="2DBCF17A" w14:textId="77777777" w:rsidR="006D39B0" w:rsidRDefault="006D39B0" w:rsidP="006D39B0">
      <w:pPr>
        <w:pStyle w:val="CodeIDDSamples"/>
      </w:pPr>
      <w:r>
        <w:t>HVAC,Average,Generator &lt;Fuel Type&gt; Mass Flow Rate [kg/s]</w:t>
      </w:r>
    </w:p>
    <w:p w14:paraId="4488B049" w14:textId="77777777" w:rsidR="006D39B0" w:rsidRDefault="006D39B0" w:rsidP="006D39B0">
      <w:pPr>
        <w:pStyle w:val="Heading4"/>
      </w:pPr>
      <w:r>
        <w:t>Generator Produced Electric Power [W]</w:t>
      </w:r>
    </w:p>
    <w:p w14:paraId="4ADFA7A0" w14:textId="77777777" w:rsidR="006D39B0" w:rsidRDefault="006D39B0" w:rsidP="006D39B0">
      <w:pPr>
        <w:pStyle w:val="Heading4"/>
      </w:pPr>
      <w:r>
        <w:t xml:space="preserve">Generator Produced Electric Energy [J] </w:t>
      </w:r>
    </w:p>
    <w:p w14:paraId="012E8D6E" w14:textId="77777777"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14:paraId="71F46271" w14:textId="77777777" w:rsidR="006D39B0" w:rsidRDefault="006D39B0" w:rsidP="006D39B0">
      <w:pPr>
        <w:pStyle w:val="Heading4"/>
      </w:pPr>
      <w:r>
        <w:t xml:space="preserve">Generator </w:t>
      </w:r>
      <w:r>
        <w:rPr>
          <w:kern w:val="0"/>
        </w:rPr>
        <w:t>Lube Heat Recovery Rate [W]</w:t>
      </w:r>
    </w:p>
    <w:p w14:paraId="47716CB5" w14:textId="77777777" w:rsidR="006D39B0" w:rsidRDefault="006D39B0" w:rsidP="006D39B0">
      <w:pPr>
        <w:pStyle w:val="Heading4"/>
      </w:pPr>
      <w:r>
        <w:t>Generator Lube Heat Recovery Energy</w:t>
      </w:r>
      <w:r>
        <w:rPr>
          <w:kern w:val="0"/>
        </w:rPr>
        <w:t xml:space="preserve"> [J]</w:t>
      </w:r>
    </w:p>
    <w:p w14:paraId="65643118" w14:textId="77777777" w:rsidR="006D39B0" w:rsidRDefault="006D39B0" w:rsidP="006D39B0">
      <w:pPr>
        <w:pStyle w:val="Heading4"/>
      </w:pPr>
      <w:r>
        <w:t xml:space="preserve">Generator </w:t>
      </w:r>
      <w:r>
        <w:rPr>
          <w:kern w:val="0"/>
        </w:rPr>
        <w:t>Jacket Heat Recovery Rate [W]</w:t>
      </w:r>
    </w:p>
    <w:p w14:paraId="4FBC61A6" w14:textId="77777777" w:rsidR="006D39B0" w:rsidRDefault="006D39B0" w:rsidP="006D39B0">
      <w:pPr>
        <w:pStyle w:val="Heading4"/>
      </w:pPr>
      <w:r>
        <w:t>Generator Jacket Heat Recovery Energy</w:t>
      </w:r>
      <w:r>
        <w:rPr>
          <w:kern w:val="0"/>
        </w:rPr>
        <w:t xml:space="preserve"> [J]</w:t>
      </w:r>
    </w:p>
    <w:p w14:paraId="08FB07C8" w14:textId="77777777" w:rsidR="006D39B0" w:rsidRDefault="006D39B0" w:rsidP="006D39B0">
      <w:pPr>
        <w:pStyle w:val="Heading4"/>
      </w:pPr>
      <w:r>
        <w:t xml:space="preserve">Generator </w:t>
      </w:r>
      <w:r>
        <w:rPr>
          <w:kern w:val="0"/>
        </w:rPr>
        <w:t>Exhaust Heat Recovery Rate [W]</w:t>
      </w:r>
    </w:p>
    <w:p w14:paraId="21663B68" w14:textId="77777777" w:rsidR="006D39B0" w:rsidRDefault="006D39B0" w:rsidP="006D39B0">
      <w:pPr>
        <w:pStyle w:val="Heading4"/>
      </w:pPr>
      <w:r>
        <w:t>Generator Exhaust Heat Recovery Energy</w:t>
      </w:r>
      <w:r>
        <w:rPr>
          <w:kern w:val="0"/>
        </w:rPr>
        <w:t xml:space="preserve"> [J]</w:t>
      </w:r>
    </w:p>
    <w:p w14:paraId="6A01BDA6" w14:textId="77777777" w:rsidR="006D39B0" w:rsidRDefault="006D39B0" w:rsidP="006D39B0">
      <w:pPr>
        <w:pStyle w:val="Heading4"/>
      </w:pPr>
      <w:r>
        <w:t>Generator Produced Thermal Rate</w:t>
      </w:r>
      <w:r>
        <w:rPr>
          <w:kern w:val="0"/>
        </w:rPr>
        <w:t xml:space="preserve"> [W]</w:t>
      </w:r>
    </w:p>
    <w:p w14:paraId="5FD58456" w14:textId="77777777" w:rsidR="006D39B0" w:rsidRDefault="006D39B0" w:rsidP="006D39B0">
      <w:pPr>
        <w:pStyle w:val="Heading4"/>
      </w:pPr>
      <w:r>
        <w:t>Generator Produced Thermal Energy</w:t>
      </w:r>
      <w:r>
        <w:rPr>
          <w:kern w:val="0"/>
        </w:rPr>
        <w:t xml:space="preserve"> [J]</w:t>
      </w:r>
    </w:p>
    <w:p w14:paraId="1D42BAD3" w14:textId="77777777"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14:paraId="2405F37E" w14:textId="77777777" w:rsidR="006D39B0" w:rsidRDefault="006D39B0" w:rsidP="006D39B0">
      <w:pPr>
        <w:pStyle w:val="Heading4"/>
      </w:pPr>
      <w:r>
        <w:t>Generator Exhaust Air Temperature</w:t>
      </w:r>
      <w:r>
        <w:rPr>
          <w:kern w:val="0"/>
        </w:rPr>
        <w:t xml:space="preserve"> [C]</w:t>
      </w:r>
    </w:p>
    <w:p w14:paraId="135ADD27" w14:textId="77777777" w:rsidR="006D39B0" w:rsidRDefault="006D39B0" w:rsidP="006D39B0">
      <w:pPr>
        <w:pStyle w:val="BodyText"/>
      </w:pPr>
      <w:r>
        <w:t>This is the exhaust temperature leaving the engine.</w:t>
      </w:r>
    </w:p>
    <w:p w14:paraId="1FE2D35F" w14:textId="77777777" w:rsidR="006D39B0" w:rsidRDefault="006D39B0" w:rsidP="006D39B0">
      <w:pPr>
        <w:pStyle w:val="Heading4"/>
      </w:pPr>
      <w:r>
        <w:lastRenderedPageBreak/>
        <w:t>Generator Heat Recovery Inlet Temperature</w:t>
      </w:r>
      <w:r>
        <w:rPr>
          <w:kern w:val="0"/>
        </w:rPr>
        <w:t xml:space="preserve"> [C]</w:t>
      </w:r>
    </w:p>
    <w:p w14:paraId="5BD3B1CF" w14:textId="77777777" w:rsidR="006D39B0" w:rsidRDefault="006D39B0" w:rsidP="006D39B0">
      <w:pPr>
        <w:pStyle w:val="Heading4"/>
      </w:pPr>
      <w:r>
        <w:t>Generator Heat Recovery Outlet Temperature</w:t>
      </w:r>
      <w:r>
        <w:rPr>
          <w:kern w:val="0"/>
        </w:rPr>
        <w:t xml:space="preserve"> [C]</w:t>
      </w:r>
    </w:p>
    <w:p w14:paraId="63594B48" w14:textId="77777777" w:rsidR="006D39B0" w:rsidRDefault="006D39B0" w:rsidP="006D39B0">
      <w:pPr>
        <w:pStyle w:val="Heading4"/>
      </w:pPr>
      <w:r>
        <w:t xml:space="preserve">Generator </w:t>
      </w:r>
      <w:r>
        <w:rPr>
          <w:kern w:val="0"/>
        </w:rPr>
        <w:t>Heat Recovery Mass Flow Rate [kg/s]</w:t>
      </w:r>
    </w:p>
    <w:p w14:paraId="73A9F75F" w14:textId="77777777" w:rsidR="006D39B0" w:rsidRDefault="006D39B0" w:rsidP="006D39B0">
      <w:pPr>
        <w:pStyle w:val="BodyText"/>
      </w:pPr>
      <w:r>
        <w:t>These outputs are the heat recovery inlet and outlet temperatures and flow rate for generators with heat recovery.</w:t>
      </w:r>
    </w:p>
    <w:p w14:paraId="5A83FF21" w14:textId="77777777" w:rsidR="006D39B0" w:rsidRDefault="006D39B0" w:rsidP="006D39B0">
      <w:pPr>
        <w:pStyle w:val="Heading4"/>
      </w:pPr>
      <w:r>
        <w:t>Generator Fuel HHV Basis Rate [W]</w:t>
      </w:r>
    </w:p>
    <w:p w14:paraId="14DF8C80" w14:textId="77777777"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14:paraId="5F1DD979" w14:textId="77777777" w:rsidR="006D39B0" w:rsidRDefault="006D39B0" w:rsidP="006D39B0">
      <w:pPr>
        <w:pStyle w:val="BodyText"/>
      </w:pPr>
      <w:r>
        <w:t xml:space="preserve">These outputs are the generator’s fuel energy and use rate.  The energy content of the fuel is based on the higher heating value (HHV).  </w:t>
      </w:r>
    </w:p>
    <w:p w14:paraId="172CE208" w14:textId="77777777" w:rsidR="006D39B0" w:rsidRDefault="006D39B0" w:rsidP="006D39B0">
      <w:pPr>
        <w:pStyle w:val="Heading4"/>
      </w:pPr>
      <w:r>
        <w:t>Generator &lt;Fuel Type&gt; Rate [W]</w:t>
      </w:r>
    </w:p>
    <w:p w14:paraId="2FE8160A" w14:textId="77777777" w:rsidR="002870E8" w:rsidRDefault="006D39B0" w:rsidP="006D39B0">
      <w:pPr>
        <w:pStyle w:val="Heading4"/>
      </w:pPr>
      <w:r>
        <w:t>Generator &lt;Fuel Type&gt; Energy [J]</w:t>
      </w:r>
    </w:p>
    <w:p w14:paraId="75A23BE5" w14:textId="77777777" w:rsidR="002870E8" w:rsidRDefault="002870E8" w:rsidP="002870E8">
      <w:pPr>
        <w:pStyle w:val="Heading4"/>
      </w:pPr>
      <w:r>
        <w:t xml:space="preserve">Generator </w:t>
      </w:r>
      <w:r w:rsidR="00D553C7">
        <w:t>&lt;Fuel Type&gt;</w:t>
      </w:r>
      <w:r>
        <w:t xml:space="preserve"> Mass Flow Rate [kg/s]</w:t>
      </w:r>
    </w:p>
    <w:p w14:paraId="6BE0BE38" w14:textId="77777777"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14:paraId="27EE5844" w14:textId="77777777"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14:paraId="7DBCEE29" w14:textId="77777777"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14:paraId="54098358" w14:textId="77777777"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14:paraId="0C00A8E7" w14:textId="77777777"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14:paraId="105C68E8" w14:textId="77777777"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14:paraId="44314E98" w14:textId="77777777" w:rsidR="00FE4428" w:rsidRDefault="00FE4428" w:rsidP="00FE4428">
      <w:pPr>
        <w:pStyle w:val="BodyText"/>
      </w:pPr>
      <w:bookmarkStart w:id="3379" w:name="_Toc212633369"/>
      <w:bookmarkStart w:id="3380" w:name="_Toc242669929"/>
      <w:r>
        <w:t xml:space="preserve">If the fuel type is OtherFuel1, then OtherFuel1 is shown as the fuel type. They are the fuel oil input to the electric generator. Consumption is metered on Cogeneration:OtherFuel1, OtherFuel1:Plant, and OtherFuel1:Facility. </w:t>
      </w:r>
    </w:p>
    <w:p w14:paraId="32A0ED8B" w14:textId="77777777"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14:paraId="62C5BC8B" w14:textId="77777777" w:rsidR="002870E8" w:rsidRDefault="002870E8" w:rsidP="002870E8">
      <w:pPr>
        <w:pStyle w:val="Heading3"/>
      </w:pPr>
      <w:bookmarkStart w:id="3381" w:name="_Toc399490693"/>
      <w:r w:rsidRPr="000B1174">
        <w:t>Generator:CombustionTurbine</w:t>
      </w:r>
      <w:bookmarkEnd w:id="3379"/>
      <w:bookmarkEnd w:id="3380"/>
      <w:bookmarkEnd w:id="3381"/>
    </w:p>
    <w:p w14:paraId="56DF1289" w14:textId="77777777"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14:paraId="46D6FD24" w14:textId="77777777"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14:paraId="40BA3315" w14:textId="77777777" w:rsidR="002870E8" w:rsidRDefault="002870E8" w:rsidP="002870E8">
      <w:pPr>
        <w:pStyle w:val="BodyText"/>
      </w:pPr>
      <w:r>
        <w:t>When the heat recovery curve fits = 0.0, this means that no heat recovery is done on the diesel generator exhaust gas; and no heat recovery is specified.</w:t>
      </w:r>
    </w:p>
    <w:p w14:paraId="424680C6" w14:textId="77777777" w:rsidR="002870E8" w:rsidRDefault="002870E8" w:rsidP="002870E8">
      <w:pPr>
        <w:pStyle w:val="Heading4"/>
      </w:pPr>
      <w:r>
        <w:t>Field: Name</w:t>
      </w:r>
    </w:p>
    <w:p w14:paraId="25C70519" w14:textId="77777777" w:rsidR="002870E8" w:rsidRDefault="002870E8" w:rsidP="002870E8">
      <w:pPr>
        <w:pStyle w:val="BodyText"/>
      </w:pPr>
      <w:r>
        <w:t>Unique name to identify this combustion turbine generator.</w:t>
      </w:r>
    </w:p>
    <w:p w14:paraId="5F1B4967" w14:textId="77777777" w:rsidR="002870E8" w:rsidRDefault="002870E8" w:rsidP="002870E8">
      <w:pPr>
        <w:pStyle w:val="Heading4"/>
      </w:pPr>
      <w:r>
        <w:t>Field: Rated Power Output</w:t>
      </w:r>
    </w:p>
    <w:p w14:paraId="34DBCC89" w14:textId="77777777" w:rsidR="002870E8" w:rsidRDefault="002870E8" w:rsidP="002870E8">
      <w:pPr>
        <w:pStyle w:val="BodyText"/>
      </w:pPr>
      <w:r>
        <w:t>The design nominal capacity of the combustion turbine generator in Watts [W].</w:t>
      </w:r>
    </w:p>
    <w:p w14:paraId="6F426E9F" w14:textId="77777777" w:rsidR="002870E8" w:rsidRDefault="002870E8" w:rsidP="002870E8">
      <w:pPr>
        <w:pStyle w:val="Heading4"/>
      </w:pPr>
      <w:r>
        <w:t>Field: Electric Circuit Node Name</w:t>
      </w:r>
    </w:p>
    <w:p w14:paraId="629AB535" w14:textId="77777777" w:rsidR="002870E8" w:rsidRDefault="002870E8" w:rsidP="002870E8">
      <w:pPr>
        <w:pStyle w:val="BodyText"/>
      </w:pPr>
      <w:r>
        <w:t>This Named node contains where the electric power is put in the program simulation for use by the electric equipment in the Load Center.</w:t>
      </w:r>
    </w:p>
    <w:p w14:paraId="64269E60" w14:textId="77777777" w:rsidR="002870E8" w:rsidRDefault="002870E8" w:rsidP="002870E8">
      <w:pPr>
        <w:pStyle w:val="Heading4"/>
      </w:pPr>
      <w:r>
        <w:t>Field: Minimum Part Load Ratio</w:t>
      </w:r>
    </w:p>
    <w:p w14:paraId="3896A6D6" w14:textId="77777777" w:rsidR="002870E8" w:rsidRDefault="002870E8" w:rsidP="002870E8">
      <w:pPr>
        <w:pStyle w:val="BodyText"/>
      </w:pPr>
      <w:r>
        <w:t>This field contains the minimum allowed operating fraction of full load. The input value must be &gt;=0.0 and &lt;=1.0.</w:t>
      </w:r>
    </w:p>
    <w:p w14:paraId="068B310B" w14:textId="77777777" w:rsidR="002870E8" w:rsidRDefault="002870E8" w:rsidP="002870E8">
      <w:pPr>
        <w:pStyle w:val="Heading4"/>
      </w:pPr>
      <w:r>
        <w:t>Field: Maximum Part Load Ratio</w:t>
      </w:r>
    </w:p>
    <w:p w14:paraId="24E5298C" w14:textId="77777777" w:rsidR="002870E8" w:rsidRDefault="002870E8" w:rsidP="002870E8">
      <w:pPr>
        <w:pStyle w:val="BodyText"/>
      </w:pPr>
      <w:r>
        <w:t>This field contains the maximum allowed operating fraction of full load. The input value must be &gt;0.0 and &lt;=1.0.</w:t>
      </w:r>
    </w:p>
    <w:p w14:paraId="06779C55" w14:textId="77777777" w:rsidR="002870E8" w:rsidRDefault="002870E8" w:rsidP="002870E8">
      <w:pPr>
        <w:pStyle w:val="Heading4"/>
      </w:pPr>
      <w:r>
        <w:t>Field: Optimum Part Load Ratio</w:t>
      </w:r>
    </w:p>
    <w:p w14:paraId="35B50C65"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7DA95C46" w14:textId="77777777" w:rsidR="002870E8" w:rsidRDefault="002870E8" w:rsidP="002870E8">
      <w:pPr>
        <w:pStyle w:val="Heading4"/>
      </w:pPr>
      <w:r>
        <w:t>Field: Part Load Based Fuel Input Curve Name</w:t>
      </w:r>
    </w:p>
    <w:p w14:paraId="6545E49C" w14:textId="77777777" w:rsidR="002870E8" w:rsidRDefault="002870E8" w:rsidP="002870E8">
      <w:pPr>
        <w:pStyle w:val="BodyText"/>
      </w:pPr>
      <w:r>
        <w:t>Needs a Curve:Quadratic object</w:t>
      </w:r>
      <w:r w:rsidDel="000D511A">
        <w:t xml:space="preserve"> </w:t>
      </w:r>
      <w:r>
        <w:t xml:space="preserve"> to be specified.</w:t>
      </w:r>
    </w:p>
    <w:p w14:paraId="45602630" w14:textId="77777777" w:rsidR="002870E8" w:rsidRDefault="002870E8" w:rsidP="002870E8">
      <w:pPr>
        <w:pStyle w:val="BodyText"/>
      </w:pPr>
      <w:r>
        <w:t>Fuel Input = a + b*PLR + c*PLR**2</w:t>
      </w:r>
    </w:p>
    <w:p w14:paraId="14A5E066" w14:textId="77777777" w:rsidR="002870E8" w:rsidRDefault="002870E8" w:rsidP="002870E8">
      <w:pPr>
        <w:pStyle w:val="BodyText"/>
      </w:pPr>
      <w:r>
        <w:t>PLR = Ratio of Generator Load to Rated Power Output. This curve is multiplied to the Temperature Based Fuel Input Curve to determine Fuel Energy In.</w:t>
      </w:r>
    </w:p>
    <w:p w14:paraId="3A9E5E2E" w14:textId="77777777" w:rsidR="002870E8" w:rsidRDefault="002870E8" w:rsidP="002870E8">
      <w:pPr>
        <w:pStyle w:val="Heading4"/>
      </w:pPr>
      <w:r>
        <w:t>Field: Temperature Based Fuel Input Curve Name</w:t>
      </w:r>
    </w:p>
    <w:p w14:paraId="688FDC3B" w14:textId="77777777" w:rsidR="002870E8" w:rsidRDefault="002870E8" w:rsidP="002870E8">
      <w:pPr>
        <w:pStyle w:val="BodyText"/>
      </w:pPr>
      <w:r>
        <w:t>Needs a Curve:Quadratic object to be specified.</w:t>
      </w:r>
    </w:p>
    <w:p w14:paraId="7200B53F" w14:textId="77777777" w:rsidR="002870E8" w:rsidRDefault="002870E8" w:rsidP="002870E8">
      <w:pPr>
        <w:pStyle w:val="BodyText"/>
      </w:pPr>
      <w:r>
        <w:t>Fuel Input = a + b*AT + c*AT**2  where: AT = Ambient Delta T</w:t>
      </w:r>
    </w:p>
    <w:p w14:paraId="20362EB8" w14:textId="77777777" w:rsidR="002870E8" w:rsidRDefault="002870E8" w:rsidP="002870E8">
      <w:pPr>
        <w:pStyle w:val="Heading4"/>
      </w:pPr>
      <w:r>
        <w:t>Field: Exhaust Flow Curve Name</w:t>
      </w:r>
    </w:p>
    <w:p w14:paraId="59AB13FF" w14:textId="77777777"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14:paraId="132AFE99" w14:textId="77777777" w:rsidR="002870E8" w:rsidRDefault="002870E8" w:rsidP="002870E8">
      <w:pPr>
        <w:pStyle w:val="Heading4"/>
      </w:pPr>
      <w:r>
        <w:t>Field: Part Load Based Exhaust Temperature Curve Name</w:t>
      </w:r>
    </w:p>
    <w:p w14:paraId="7375E8B4"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0D6D3948" w14:textId="77777777" w:rsidR="002870E8" w:rsidRDefault="002870E8" w:rsidP="002870E8">
      <w:pPr>
        <w:pStyle w:val="Heading4"/>
      </w:pPr>
      <w:r>
        <w:t>Field: Temperature Based Exhaust Temperature Curve Name</w:t>
      </w:r>
    </w:p>
    <w:p w14:paraId="323B243F"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21EA5B5B" w14:textId="77777777" w:rsidR="002870E8" w:rsidRDefault="002870E8" w:rsidP="002870E8">
      <w:pPr>
        <w:pStyle w:val="Heading4"/>
      </w:pPr>
      <w:r>
        <w:t>Field: Heat Recovery Lube Energy Curve Name</w:t>
      </w:r>
    </w:p>
    <w:p w14:paraId="36BF7D10"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14:paraId="6B2DA1D5" w14:textId="77777777" w:rsidR="002870E8" w:rsidRDefault="00884C36" w:rsidP="002870E8">
      <w:pPr>
        <w:pStyle w:val="Equation"/>
        <w:rPr>
          <w:rFonts w:eastAsia="Tahoma"/>
        </w:rPr>
      </w:pPr>
      <w:r w:rsidRPr="00884C36">
        <w:rPr>
          <w:rFonts w:eastAsia="Tahoma"/>
          <w:position w:val="-12"/>
        </w:rPr>
        <w:object w:dxaOrig="5120" w:dyaOrig="380" w14:anchorId="604CDC0C">
          <v:shape id="_x0000_i1297" type="#_x0000_t75" style="width:255.75pt;height:18.75pt" o:ole="">
            <v:imagedata r:id="rId746" o:title=""/>
          </v:shape>
          <o:OLEObject Type="Embed" ProgID="Equation.DSMT4" ShapeID="_x0000_i1297" DrawAspect="Content" ObjectID="_1473234996" r:id="rId747"/>
        </w:object>
      </w:r>
    </w:p>
    <w:p w14:paraId="50A64C1C" w14:textId="77777777" w:rsidR="002870E8" w:rsidRDefault="002870E8" w:rsidP="002870E8">
      <w:pPr>
        <w:pStyle w:val="BodyText"/>
        <w:rPr>
          <w:rFonts w:eastAsia="Tahoma"/>
        </w:rPr>
      </w:pPr>
      <w:r>
        <w:rPr>
          <w:rFonts w:eastAsia="Tahoma"/>
        </w:rPr>
        <w:t>where RL is the Ratio of Load to Rated Power Output.</w:t>
      </w:r>
    </w:p>
    <w:p w14:paraId="16C29F06" w14:textId="77777777" w:rsidR="002870E8" w:rsidRDefault="002870E8" w:rsidP="002870E8">
      <w:pPr>
        <w:pStyle w:val="Heading4"/>
        <w:rPr>
          <w:rFonts w:eastAsia="Tahoma"/>
        </w:rPr>
      </w:pPr>
      <w:r>
        <w:rPr>
          <w:rFonts w:eastAsia="Tahoma"/>
        </w:rPr>
        <w:t xml:space="preserve">U-Factor Times Area (UA) Curve </w:t>
      </w:r>
    </w:p>
    <w:p w14:paraId="435B5C48"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22F00B5A" w14:textId="77777777" w:rsidR="002870E8" w:rsidRDefault="00884C36" w:rsidP="002870E8">
      <w:pPr>
        <w:pStyle w:val="Equation"/>
        <w:rPr>
          <w:rFonts w:eastAsia="Tahoma"/>
        </w:rPr>
      </w:pPr>
      <w:r w:rsidRPr="00884C36">
        <w:rPr>
          <w:rFonts w:eastAsia="Tahoma"/>
          <w:position w:val="-12"/>
        </w:rPr>
        <w:object w:dxaOrig="5480" w:dyaOrig="380" w14:anchorId="7FA290FF">
          <v:shape id="_x0000_i1298" type="#_x0000_t75" style="width:273.75pt;height:18.75pt" o:ole="">
            <v:imagedata r:id="rId748" o:title=""/>
          </v:shape>
          <o:OLEObject Type="Embed" ProgID="Equation.DSMT4" ShapeID="_x0000_i1298" DrawAspect="Content" ObjectID="_1473234997" r:id="rId749"/>
        </w:object>
      </w:r>
    </w:p>
    <w:p w14:paraId="6DF04353" w14:textId="77777777" w:rsidR="002870E8" w:rsidRDefault="002870E8" w:rsidP="002870E8">
      <w:pPr>
        <w:pStyle w:val="BodyText"/>
      </w:pPr>
      <w:r>
        <w:t>The following two fields contain the coefficients for the equation.</w:t>
      </w:r>
    </w:p>
    <w:p w14:paraId="3553B9DE" w14:textId="77777777" w:rsidR="002870E8" w:rsidRDefault="002870E8" w:rsidP="002870E8">
      <w:pPr>
        <w:pStyle w:val="Heading4"/>
      </w:pPr>
      <w:r>
        <w:t xml:space="preserve">Field: </w:t>
      </w:r>
      <w:r w:rsidRPr="000B1174">
        <w:t>Coefficient 1 of U-Factor Times Area Curve</w:t>
      </w:r>
    </w:p>
    <w:p w14:paraId="680E5715" w14:textId="77777777" w:rsidR="002870E8" w:rsidRDefault="002870E8" w:rsidP="002870E8">
      <w:pPr>
        <w:pStyle w:val="BodyText"/>
      </w:pPr>
      <w:r>
        <w:rPr>
          <w:rFonts w:eastAsia="Tahoma"/>
        </w:rPr>
        <w:t>This numeric field contains the first coefficient for the overall heat transfer coefficient curve.</w:t>
      </w:r>
    </w:p>
    <w:p w14:paraId="092FADE1" w14:textId="77777777" w:rsidR="002870E8" w:rsidRDefault="002870E8" w:rsidP="002870E8">
      <w:pPr>
        <w:pStyle w:val="Heading4"/>
      </w:pPr>
      <w:r>
        <w:t xml:space="preserve">Field: </w:t>
      </w:r>
      <w:r w:rsidRPr="000B1174">
        <w:t>Coefficient 2 of U-Factor Times Area Curve</w:t>
      </w:r>
    </w:p>
    <w:p w14:paraId="052E3DC6" w14:textId="77777777" w:rsidR="002870E8" w:rsidRDefault="002870E8" w:rsidP="002870E8">
      <w:pPr>
        <w:pStyle w:val="BodyText"/>
      </w:pPr>
      <w:r>
        <w:rPr>
          <w:rFonts w:eastAsia="Tahoma"/>
        </w:rPr>
        <w:t>This numeric field contains the second (exponential) coefficient for the overall heat transfer coefficient curve.</w:t>
      </w:r>
    </w:p>
    <w:p w14:paraId="5A048EC6" w14:textId="77777777" w:rsidR="002870E8" w:rsidRDefault="002870E8" w:rsidP="002870E8">
      <w:pPr>
        <w:pStyle w:val="Heading4"/>
      </w:pPr>
      <w:r>
        <w:t xml:space="preserve">Field: </w:t>
      </w:r>
      <w:r w:rsidRPr="000B1174">
        <w:t>Maximum Exhaust Flow per Unit of Power Output</w:t>
      </w:r>
      <w:r w:rsidRPr="000B1174" w:rsidDel="000B1174">
        <w:t xml:space="preserve"> </w:t>
      </w:r>
    </w:p>
    <w:p w14:paraId="7BE62475" w14:textId="77777777"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14:paraId="4711973D" w14:textId="77777777" w:rsidR="002870E8" w:rsidRDefault="002870E8" w:rsidP="002870E8">
      <w:pPr>
        <w:pStyle w:val="Heading4"/>
      </w:pPr>
      <w:r>
        <w:t xml:space="preserve">Field: </w:t>
      </w:r>
      <w:r w:rsidRPr="000B1174">
        <w:t>Design Minimum Exhaust Temperature</w:t>
      </w:r>
    </w:p>
    <w:p w14:paraId="08E3C705" w14:textId="77777777" w:rsidR="002870E8" w:rsidRDefault="002870E8" w:rsidP="002870E8">
      <w:pPr>
        <w:pStyle w:val="BodyText"/>
      </w:pPr>
      <w:r>
        <w:t>This is the design engine stack saturated steam temperature in degrees C.</w:t>
      </w:r>
    </w:p>
    <w:p w14:paraId="2556C5B6" w14:textId="77777777" w:rsidR="002870E8" w:rsidRDefault="002870E8" w:rsidP="002870E8">
      <w:pPr>
        <w:pStyle w:val="Heading4"/>
      </w:pPr>
      <w:r>
        <w:t>Field: Design Air Inlet Temperature</w:t>
      </w:r>
    </w:p>
    <w:p w14:paraId="0CEBA81E" w14:textId="77777777" w:rsidR="002870E8" w:rsidRDefault="002870E8" w:rsidP="002870E8">
      <w:pPr>
        <w:pStyle w:val="BodyText"/>
      </w:pPr>
      <w:r>
        <w:t>Design air inlet temperature in degrees C.</w:t>
      </w:r>
    </w:p>
    <w:p w14:paraId="479D47F0" w14:textId="77777777" w:rsidR="002870E8" w:rsidRDefault="002870E8" w:rsidP="002870E8">
      <w:pPr>
        <w:pStyle w:val="Heading4"/>
      </w:pPr>
      <w:r>
        <w:t xml:space="preserve">Field: </w:t>
      </w:r>
      <w:r w:rsidRPr="006560A6">
        <w:t>Fuel Higher Heating Value</w:t>
      </w:r>
    </w:p>
    <w:p w14:paraId="77DD8F23" w14:textId="77777777" w:rsidR="002870E8" w:rsidRDefault="002870E8" w:rsidP="002870E8">
      <w:pPr>
        <w:pStyle w:val="BodyText"/>
      </w:pPr>
      <w:r>
        <w:t>This numeric field contains the higher heating value of the fuel used in kJ/kg.</w:t>
      </w:r>
    </w:p>
    <w:p w14:paraId="09C92076" w14:textId="77777777" w:rsidR="002870E8" w:rsidRDefault="002870E8" w:rsidP="002870E8">
      <w:pPr>
        <w:pStyle w:val="Heading4"/>
      </w:pPr>
      <w:r>
        <w:t xml:space="preserve">Field: </w:t>
      </w:r>
      <w:r w:rsidRPr="006560A6">
        <w:t>Design Heat Recovery Water Flow Rate</w:t>
      </w:r>
    </w:p>
    <w:p w14:paraId="03EF1454" w14:textId="77777777" w:rsidR="002870E8" w:rsidRDefault="002870E8" w:rsidP="002870E8">
      <w:pPr>
        <w:pStyle w:val="BodyText"/>
      </w:pPr>
      <w:r>
        <w:t>Design water volumetric flow rate through heat recovery loop in m</w:t>
      </w:r>
      <w:r>
        <w:rPr>
          <w:vertAlign w:val="superscript"/>
        </w:rPr>
        <w:t>3</w:t>
      </w:r>
      <w:r>
        <w:t>/sec.</w:t>
      </w:r>
    </w:p>
    <w:p w14:paraId="05EB9C9B" w14:textId="77777777" w:rsidR="002870E8" w:rsidRDefault="002870E8" w:rsidP="002870E8">
      <w:pPr>
        <w:pStyle w:val="Heading4"/>
      </w:pPr>
      <w:r>
        <w:t>Field: Heat Recovery Inlet Node Name</w:t>
      </w:r>
    </w:p>
    <w:p w14:paraId="3AE3A1BA"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14:paraId="49C037FC" w14:textId="77777777" w:rsidR="002870E8" w:rsidRDefault="002870E8" w:rsidP="002870E8">
      <w:pPr>
        <w:pStyle w:val="Heading4"/>
      </w:pPr>
      <w:r>
        <w:t>Field: Heat Recovery Outlet Node Name</w:t>
      </w:r>
    </w:p>
    <w:p w14:paraId="6E308919"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14:paraId="57087A05" w14:textId="77777777" w:rsidR="002870E8" w:rsidRDefault="002870E8" w:rsidP="002870E8">
      <w:pPr>
        <w:pStyle w:val="Heading4"/>
      </w:pPr>
      <w:r>
        <w:t>Field: Fuel Type</w:t>
      </w:r>
    </w:p>
    <w:p w14:paraId="7B3DE80E" w14:textId="77777777"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14:paraId="10FC63EA" w14:textId="77777777" w:rsidR="002870E8" w:rsidRDefault="002870E8" w:rsidP="002870E8">
      <w:pPr>
        <w:pStyle w:val="Heading4"/>
      </w:pPr>
      <w:r>
        <w:lastRenderedPageBreak/>
        <w:t xml:space="preserve">Field: </w:t>
      </w:r>
      <w:r w:rsidRPr="006560A6">
        <w:t>Heat Recovery Maximum Temperature</w:t>
      </w:r>
    </w:p>
    <w:p w14:paraId="3D91C12E"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BACCBE4"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4F16BCEC" w14:textId="77777777" w:rsidR="002870E8" w:rsidRDefault="002870E8" w:rsidP="002870E8">
      <w:pPr>
        <w:pStyle w:val="BodyText"/>
      </w:pPr>
      <w:r>
        <w:t>The temperature is specified in degrees C.</w:t>
      </w:r>
    </w:p>
    <w:p w14:paraId="365A946F" w14:textId="77777777" w:rsidR="002870E8" w:rsidRDefault="002870E8" w:rsidP="002870E8">
      <w:pPr>
        <w:pStyle w:val="Heading4"/>
      </w:pPr>
      <w:r>
        <w:t>Field: Outdoor Air Inlet Node Name</w:t>
      </w:r>
    </w:p>
    <w:p w14:paraId="4BFD32FA" w14:textId="77777777"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14:paraId="4B9973B1" w14:textId="77777777" w:rsidR="002870E8" w:rsidRDefault="002870E8" w:rsidP="002870E8">
      <w:pPr>
        <w:pStyle w:val="BodyText"/>
      </w:pPr>
      <w:r>
        <w:t>An IDF example showing how it is used is provided below:</w:t>
      </w:r>
    </w:p>
    <w:p w14:paraId="58F82318" w14:textId="77777777" w:rsidR="002870E8" w:rsidRDefault="002870E8" w:rsidP="002870E8">
      <w:pPr>
        <w:pStyle w:val="IDDDefinition"/>
      </w:pPr>
      <w:r>
        <w:t xml:space="preserve">  Generator:CombustionTurbine,</w:t>
      </w:r>
    </w:p>
    <w:p w14:paraId="426728BC" w14:textId="77777777" w:rsidR="002870E8" w:rsidRDefault="002870E8" w:rsidP="002870E8">
      <w:pPr>
        <w:pStyle w:val="IDDDefinition"/>
      </w:pPr>
      <w:r>
        <w:t xml:space="preserve">    Solar Turbine,           !- Name</w:t>
      </w:r>
    </w:p>
    <w:p w14:paraId="0A92860C" w14:textId="77777777" w:rsidR="002870E8" w:rsidRDefault="002870E8" w:rsidP="002870E8">
      <w:pPr>
        <w:pStyle w:val="IDDDefinition"/>
      </w:pPr>
      <w:r>
        <w:t xml:space="preserve">    30000,                   !- Rated Power Output {W}</w:t>
      </w:r>
    </w:p>
    <w:p w14:paraId="322D345B" w14:textId="77777777" w:rsidR="002870E8" w:rsidRDefault="002870E8" w:rsidP="002870E8">
      <w:pPr>
        <w:pStyle w:val="IDDDefinition"/>
      </w:pPr>
      <w:r>
        <w:t xml:space="preserve">    GT gen Electric Node,    !- Electric Circuit Node Name</w:t>
      </w:r>
    </w:p>
    <w:p w14:paraId="0B3E512B" w14:textId="77777777" w:rsidR="002870E8" w:rsidRDefault="002870E8" w:rsidP="002870E8">
      <w:pPr>
        <w:pStyle w:val="IDDDefinition"/>
      </w:pPr>
      <w:r>
        <w:t xml:space="preserve">    0.15,                    !- Minimum Part Load Ratio</w:t>
      </w:r>
    </w:p>
    <w:p w14:paraId="70BC8462" w14:textId="77777777" w:rsidR="002870E8" w:rsidRDefault="002870E8" w:rsidP="002870E8">
      <w:pPr>
        <w:pStyle w:val="IDDDefinition"/>
      </w:pPr>
      <w:r>
        <w:t xml:space="preserve">    1.0,                     !- Maximum Part Load Ratio</w:t>
      </w:r>
    </w:p>
    <w:p w14:paraId="0B2F926D" w14:textId="77777777" w:rsidR="002870E8" w:rsidRDefault="002870E8" w:rsidP="002870E8">
      <w:pPr>
        <w:pStyle w:val="IDDDefinition"/>
      </w:pPr>
      <w:r>
        <w:t xml:space="preserve">    0.65,                    !- Optimum Part Load Ratio</w:t>
      </w:r>
    </w:p>
    <w:p w14:paraId="3B110596" w14:textId="77777777" w:rsidR="002870E8" w:rsidRDefault="002870E8" w:rsidP="002870E8">
      <w:pPr>
        <w:pStyle w:val="IDDDefinition"/>
      </w:pPr>
      <w:r>
        <w:t xml:space="preserve">    BG PL Based Fuel Input Curve,  !- Part Load Based Fuel Input Curve Name</w:t>
      </w:r>
    </w:p>
    <w:p w14:paraId="171028DB" w14:textId="77777777" w:rsidR="002870E8" w:rsidRDefault="002870E8" w:rsidP="002870E8">
      <w:pPr>
        <w:pStyle w:val="IDDDefinition"/>
      </w:pPr>
      <w:r>
        <w:t xml:space="preserve">    BG Temp Based Fuel Input Curve,  !- Temperature Based Fuel Input Curve Name</w:t>
      </w:r>
    </w:p>
    <w:p w14:paraId="61FC1978" w14:textId="77777777" w:rsidR="002870E8" w:rsidRDefault="002870E8" w:rsidP="002870E8">
      <w:pPr>
        <w:pStyle w:val="IDDDefinition"/>
      </w:pPr>
      <w:r>
        <w:t xml:space="preserve">    BG Exhaust Flow Curve,   !- Exhaust Flow Curve Name</w:t>
      </w:r>
    </w:p>
    <w:p w14:paraId="1F6A0E7A" w14:textId="77777777" w:rsidR="002870E8" w:rsidRDefault="002870E8" w:rsidP="002870E8">
      <w:pPr>
        <w:pStyle w:val="IDDDefinition"/>
      </w:pPr>
      <w:r>
        <w:t xml:space="preserve">    BG PL Based Exhaust Temp Curve,  !- Part Load Based Exhaust Temperature Curve Name</w:t>
      </w:r>
    </w:p>
    <w:p w14:paraId="42BA17CA" w14:textId="77777777" w:rsidR="002870E8" w:rsidRDefault="002870E8" w:rsidP="002870E8">
      <w:pPr>
        <w:pStyle w:val="IDDDefinition"/>
      </w:pPr>
      <w:r>
        <w:t xml:space="preserve">    BG Temp Based Exhaust Temp Curve,  !- Temperature Based Exhaust Temperature Curve Name</w:t>
      </w:r>
    </w:p>
    <w:p w14:paraId="782F866F" w14:textId="77777777" w:rsidR="002870E8" w:rsidRDefault="002870E8" w:rsidP="002870E8">
      <w:pPr>
        <w:pStyle w:val="IDDDefinition"/>
      </w:pPr>
      <w:r>
        <w:t xml:space="preserve">    BG Tur Recovery Lube Heat Curve,  !- Heat Recovery Lube Energy Curve Name</w:t>
      </w:r>
    </w:p>
    <w:p w14:paraId="5245394C" w14:textId="77777777" w:rsidR="002870E8" w:rsidRDefault="002870E8" w:rsidP="002870E8">
      <w:pPr>
        <w:pStyle w:val="IDDDefinition"/>
      </w:pPr>
      <w:r>
        <w:t xml:space="preserve">    0.01907045,              !- Coefficient 1 of U-Factor Times Area Curve</w:t>
      </w:r>
    </w:p>
    <w:p w14:paraId="44B404E1" w14:textId="77777777" w:rsidR="002870E8" w:rsidRDefault="002870E8" w:rsidP="002870E8">
      <w:pPr>
        <w:pStyle w:val="IDDDefinition"/>
      </w:pPr>
      <w:r>
        <w:t xml:space="preserve">    0.9,                     !- Coefficient 2 of U-Factor Times Area Curve</w:t>
      </w:r>
    </w:p>
    <w:p w14:paraId="492C17A3" w14:textId="77777777" w:rsidR="002870E8" w:rsidRDefault="002870E8" w:rsidP="002870E8">
      <w:pPr>
        <w:pStyle w:val="IDDDefinition"/>
      </w:pPr>
      <w:r>
        <w:t xml:space="preserve">    0.00000504,              !- Maximum Exhaust Flow per Unit of Power Output {(Kg/s)/W}</w:t>
      </w:r>
    </w:p>
    <w:p w14:paraId="3B939145" w14:textId="77777777" w:rsidR="002870E8" w:rsidRDefault="002870E8" w:rsidP="002870E8">
      <w:pPr>
        <w:pStyle w:val="IDDDefinition"/>
      </w:pPr>
      <w:r>
        <w:t xml:space="preserve">    150,                     !- Design Minimum Exhaust Temperature {C}</w:t>
      </w:r>
    </w:p>
    <w:p w14:paraId="2738E1BB" w14:textId="77777777" w:rsidR="002870E8" w:rsidRDefault="002870E8" w:rsidP="002870E8">
      <w:pPr>
        <w:pStyle w:val="IDDDefinition"/>
      </w:pPr>
      <w:r>
        <w:t xml:space="preserve">    25,                      !- Design Air Inlet Temperature {C}</w:t>
      </w:r>
    </w:p>
    <w:p w14:paraId="4C38785B" w14:textId="77777777" w:rsidR="002870E8" w:rsidRDefault="002870E8" w:rsidP="002870E8">
      <w:pPr>
        <w:pStyle w:val="IDDDefinition"/>
      </w:pPr>
      <w:r>
        <w:t xml:space="preserve">    43500,                   !- Fuel Higher Heating Value {kJ/kg}</w:t>
      </w:r>
    </w:p>
    <w:p w14:paraId="2D6E2875" w14:textId="77777777" w:rsidR="002870E8" w:rsidRDefault="002870E8" w:rsidP="002870E8">
      <w:pPr>
        <w:pStyle w:val="IDDDefinition"/>
      </w:pPr>
      <w:r>
        <w:t xml:space="preserve">    0.0,                     !- Design Heat Recovery Water Flow Rate {m3/s}</w:t>
      </w:r>
    </w:p>
    <w:p w14:paraId="7612CB78" w14:textId="77777777" w:rsidR="002870E8" w:rsidRDefault="002870E8" w:rsidP="002870E8">
      <w:pPr>
        <w:pStyle w:val="IDDDefinition"/>
      </w:pPr>
      <w:r>
        <w:t xml:space="preserve">    ,                        !- Heat Recovery Inlet Node Name</w:t>
      </w:r>
    </w:p>
    <w:p w14:paraId="4A14B8EC" w14:textId="77777777" w:rsidR="002870E8" w:rsidRDefault="002870E8" w:rsidP="002870E8">
      <w:pPr>
        <w:pStyle w:val="IDDDefinition"/>
      </w:pPr>
      <w:r>
        <w:t xml:space="preserve">    ,                        !- Heat Recovery Outlet Node Name</w:t>
      </w:r>
    </w:p>
    <w:p w14:paraId="1807192B" w14:textId="77777777" w:rsidR="002870E8" w:rsidRDefault="002870E8" w:rsidP="002870E8">
      <w:pPr>
        <w:pStyle w:val="IDDDefinition"/>
      </w:pPr>
      <w:r>
        <w:t xml:space="preserve">    NaturalGas,              !- Fuel Type</w:t>
      </w:r>
    </w:p>
    <w:p w14:paraId="635D3B85" w14:textId="77777777" w:rsidR="002870E8" w:rsidRDefault="002870E8" w:rsidP="002870E8">
      <w:pPr>
        <w:pStyle w:val="IDDDefinition"/>
      </w:pPr>
      <w:r>
        <w:t xml:space="preserve">    ,                        !- Heat Recovery Maximum Temperature {C}</w:t>
      </w:r>
    </w:p>
    <w:p w14:paraId="0AC1404D" w14:textId="77777777" w:rsidR="002870E8" w:rsidRDefault="002870E8" w:rsidP="002870E8">
      <w:pPr>
        <w:pStyle w:val="IDDDefinition"/>
      </w:pPr>
      <w:r>
        <w:t xml:space="preserve">    CT OA inlet;             !- Outdoor Air Inlet Node Name</w:t>
      </w:r>
    </w:p>
    <w:p w14:paraId="32CC7B6D" w14:textId="77777777" w:rsidR="00D511E6" w:rsidRPr="00D511E6" w:rsidRDefault="00D511E6" w:rsidP="00D511E6">
      <w:pPr>
        <w:pStyle w:val="BodyText"/>
      </w:pPr>
    </w:p>
    <w:p w14:paraId="69A7D9F0" w14:textId="77777777" w:rsidR="00D511E6" w:rsidRDefault="00D511E6" w:rsidP="002870E8">
      <w:pPr>
        <w:pStyle w:val="IDDDefinition"/>
      </w:pPr>
    </w:p>
    <w:p w14:paraId="6760C81E" w14:textId="77777777" w:rsidR="002870E8" w:rsidRDefault="002870E8" w:rsidP="002870E8">
      <w:pPr>
        <w:pStyle w:val="IDDDefinition"/>
      </w:pPr>
      <w:r>
        <w:t xml:space="preserve">  Curve:Quadratic,</w:t>
      </w:r>
    </w:p>
    <w:p w14:paraId="06EA1160" w14:textId="77777777" w:rsidR="002870E8" w:rsidRDefault="002870E8" w:rsidP="002870E8">
      <w:pPr>
        <w:pStyle w:val="IDDDefinition"/>
      </w:pPr>
      <w:r>
        <w:t xml:space="preserve">    BG PL Based Fuel Input Curve,  !- Name</w:t>
      </w:r>
    </w:p>
    <w:p w14:paraId="5CA9479F" w14:textId="77777777" w:rsidR="002870E8" w:rsidRDefault="002870E8" w:rsidP="002870E8">
      <w:pPr>
        <w:pStyle w:val="IDDDefinition"/>
      </w:pPr>
      <w:r>
        <w:t xml:space="preserve">    9.41,                    !- Coefficient1 Constant</w:t>
      </w:r>
    </w:p>
    <w:p w14:paraId="652D7DFE" w14:textId="77777777" w:rsidR="002870E8" w:rsidRDefault="002870E8" w:rsidP="002870E8">
      <w:pPr>
        <w:pStyle w:val="IDDDefinition"/>
      </w:pPr>
      <w:r>
        <w:t xml:space="preserve">    -9.48,                   !- Coefficient2 x</w:t>
      </w:r>
    </w:p>
    <w:p w14:paraId="1D47744F" w14:textId="77777777" w:rsidR="002870E8" w:rsidRDefault="002870E8" w:rsidP="002870E8">
      <w:pPr>
        <w:pStyle w:val="IDDDefinition"/>
      </w:pPr>
      <w:r>
        <w:t xml:space="preserve">    4.32,                    !- Coefficient3 x**2</w:t>
      </w:r>
    </w:p>
    <w:p w14:paraId="5945B7EA" w14:textId="77777777" w:rsidR="002870E8" w:rsidRDefault="002870E8" w:rsidP="002870E8">
      <w:pPr>
        <w:pStyle w:val="IDDDefinition"/>
      </w:pPr>
      <w:r>
        <w:t xml:space="preserve">    0,                       !- Minimum Value of x</w:t>
      </w:r>
    </w:p>
    <w:p w14:paraId="62AD7535" w14:textId="77777777" w:rsidR="002870E8" w:rsidRDefault="002870E8" w:rsidP="002870E8">
      <w:pPr>
        <w:pStyle w:val="IDDDefinition"/>
      </w:pPr>
      <w:r>
        <w:t xml:space="preserve">    1;                       !- Maximum Value of x</w:t>
      </w:r>
    </w:p>
    <w:p w14:paraId="33764CFE" w14:textId="77777777" w:rsidR="002870E8" w:rsidRDefault="002870E8" w:rsidP="002870E8">
      <w:pPr>
        <w:pStyle w:val="IDDDefinition"/>
      </w:pPr>
      <w:r>
        <w:t xml:space="preserve"> </w:t>
      </w:r>
    </w:p>
    <w:p w14:paraId="5C7484D6" w14:textId="77777777" w:rsidR="002870E8" w:rsidRDefault="002870E8" w:rsidP="002870E8">
      <w:pPr>
        <w:pStyle w:val="IDDDefinition"/>
      </w:pPr>
      <w:r>
        <w:t xml:space="preserve">  Curve:Quadratic,</w:t>
      </w:r>
    </w:p>
    <w:p w14:paraId="7D18FA67" w14:textId="77777777" w:rsidR="002870E8" w:rsidRDefault="002870E8" w:rsidP="002870E8">
      <w:pPr>
        <w:pStyle w:val="IDDDefinition"/>
      </w:pPr>
      <w:r>
        <w:t xml:space="preserve">    BG Temp Based Fuel Input Curve,  !- Name</w:t>
      </w:r>
    </w:p>
    <w:p w14:paraId="424B3A81" w14:textId="77777777" w:rsidR="002870E8" w:rsidRDefault="002870E8" w:rsidP="002870E8">
      <w:pPr>
        <w:pStyle w:val="IDDDefinition"/>
      </w:pPr>
      <w:r>
        <w:t xml:space="preserve">    1.0044,                  !- Coefficient1 Constant</w:t>
      </w:r>
    </w:p>
    <w:p w14:paraId="5B102EB8" w14:textId="77777777" w:rsidR="002870E8" w:rsidRDefault="002870E8" w:rsidP="002870E8">
      <w:pPr>
        <w:pStyle w:val="IDDDefinition"/>
      </w:pPr>
      <w:r>
        <w:t xml:space="preserve">    -0.0008,                 !- Coefficient2 x</w:t>
      </w:r>
    </w:p>
    <w:p w14:paraId="16DD2A1A" w14:textId="77777777" w:rsidR="002870E8" w:rsidRDefault="002870E8" w:rsidP="002870E8">
      <w:pPr>
        <w:pStyle w:val="IDDDefinition"/>
      </w:pPr>
      <w:r>
        <w:t xml:space="preserve">    0,                       !- Coefficient3 x**2</w:t>
      </w:r>
    </w:p>
    <w:p w14:paraId="3DA4F871" w14:textId="77777777" w:rsidR="002870E8" w:rsidRDefault="002870E8" w:rsidP="002870E8">
      <w:pPr>
        <w:pStyle w:val="IDDDefinition"/>
      </w:pPr>
      <w:r>
        <w:t xml:space="preserve">    -30,                     !- Minimum Value of x</w:t>
      </w:r>
    </w:p>
    <w:p w14:paraId="7CDBEE73" w14:textId="77777777" w:rsidR="002870E8" w:rsidRDefault="002870E8" w:rsidP="002870E8">
      <w:pPr>
        <w:pStyle w:val="IDDDefinition"/>
      </w:pPr>
      <w:r>
        <w:t xml:space="preserve">    +30;                     !- Maximum Value of x</w:t>
      </w:r>
    </w:p>
    <w:p w14:paraId="1C57A518" w14:textId="77777777" w:rsidR="002870E8" w:rsidRDefault="002870E8" w:rsidP="002870E8">
      <w:pPr>
        <w:pStyle w:val="IDDDefinition"/>
      </w:pPr>
      <w:r>
        <w:t xml:space="preserve"> </w:t>
      </w:r>
    </w:p>
    <w:p w14:paraId="6965522C" w14:textId="77777777" w:rsidR="002870E8" w:rsidRDefault="002870E8" w:rsidP="002870E8">
      <w:pPr>
        <w:pStyle w:val="IDDDefinition"/>
      </w:pPr>
      <w:r>
        <w:t xml:space="preserve">  Curve:Quadratic,</w:t>
      </w:r>
    </w:p>
    <w:p w14:paraId="6F0E549F" w14:textId="77777777" w:rsidR="002870E8" w:rsidRDefault="002870E8" w:rsidP="002870E8">
      <w:pPr>
        <w:pStyle w:val="IDDDefinition"/>
      </w:pPr>
      <w:r>
        <w:t xml:space="preserve">    BG Exhaust Flow Curve,   !- Name</w:t>
      </w:r>
    </w:p>
    <w:p w14:paraId="13D15485" w14:textId="77777777" w:rsidR="002870E8" w:rsidRDefault="002870E8" w:rsidP="002870E8">
      <w:pPr>
        <w:pStyle w:val="IDDDefinition"/>
      </w:pPr>
      <w:r>
        <w:t xml:space="preserve">    0.05,                    !- Coefficient1 Constant</w:t>
      </w:r>
    </w:p>
    <w:p w14:paraId="60A4366D" w14:textId="77777777" w:rsidR="002870E8" w:rsidRDefault="002870E8" w:rsidP="002870E8">
      <w:pPr>
        <w:pStyle w:val="IDDDefinition"/>
      </w:pPr>
      <w:r>
        <w:t xml:space="preserve">    0.0,                     !- Coefficient2 x</w:t>
      </w:r>
    </w:p>
    <w:p w14:paraId="16C8D1B6" w14:textId="77777777" w:rsidR="002870E8" w:rsidRDefault="002870E8" w:rsidP="002870E8">
      <w:pPr>
        <w:pStyle w:val="IDDDefinition"/>
      </w:pPr>
      <w:r>
        <w:t xml:space="preserve">    0.0,                     !- Coefficient3 x**2</w:t>
      </w:r>
    </w:p>
    <w:p w14:paraId="3121EBFD" w14:textId="77777777" w:rsidR="002870E8" w:rsidRDefault="002870E8" w:rsidP="002870E8">
      <w:pPr>
        <w:pStyle w:val="IDDDefinition"/>
      </w:pPr>
      <w:r>
        <w:t xml:space="preserve">    0,                       !- Minimum Value of x</w:t>
      </w:r>
    </w:p>
    <w:p w14:paraId="7D671D93" w14:textId="77777777" w:rsidR="002870E8" w:rsidRDefault="002870E8" w:rsidP="002870E8">
      <w:pPr>
        <w:pStyle w:val="IDDDefinition"/>
      </w:pPr>
      <w:r>
        <w:t xml:space="preserve">    1;                       !- Maximum Value of x</w:t>
      </w:r>
    </w:p>
    <w:p w14:paraId="77E69A58" w14:textId="77777777" w:rsidR="002870E8" w:rsidRDefault="002870E8" w:rsidP="002870E8">
      <w:pPr>
        <w:pStyle w:val="IDDDefinition"/>
      </w:pPr>
      <w:r>
        <w:t xml:space="preserve"> </w:t>
      </w:r>
    </w:p>
    <w:p w14:paraId="64BC0B3E" w14:textId="77777777" w:rsidR="002870E8" w:rsidRDefault="002870E8" w:rsidP="002870E8">
      <w:pPr>
        <w:pStyle w:val="IDDDefinition"/>
      </w:pPr>
      <w:r>
        <w:t xml:space="preserve">  Curve:Quadratic,</w:t>
      </w:r>
    </w:p>
    <w:p w14:paraId="1D082B4F" w14:textId="77777777" w:rsidR="002870E8" w:rsidRDefault="002870E8" w:rsidP="002870E8">
      <w:pPr>
        <w:pStyle w:val="IDDDefinition"/>
      </w:pPr>
      <w:r>
        <w:t xml:space="preserve">    BG PL Based Exhaust Temp Curve,  !- Name</w:t>
      </w:r>
    </w:p>
    <w:p w14:paraId="5D722ABF" w14:textId="77777777" w:rsidR="002870E8" w:rsidRDefault="002870E8" w:rsidP="002870E8">
      <w:pPr>
        <w:pStyle w:val="IDDDefinition"/>
      </w:pPr>
      <w:r>
        <w:t xml:space="preserve">    450,                     !- Coefficient1 Constant</w:t>
      </w:r>
    </w:p>
    <w:p w14:paraId="7FDED24D" w14:textId="77777777" w:rsidR="002870E8" w:rsidRDefault="002870E8" w:rsidP="002870E8">
      <w:pPr>
        <w:pStyle w:val="IDDDefinition"/>
      </w:pPr>
      <w:r>
        <w:t xml:space="preserve">    0,                       !- Coefficient2 x</w:t>
      </w:r>
    </w:p>
    <w:p w14:paraId="2236C9E9" w14:textId="77777777" w:rsidR="002870E8" w:rsidRDefault="002870E8" w:rsidP="002870E8">
      <w:pPr>
        <w:pStyle w:val="IDDDefinition"/>
      </w:pPr>
      <w:r>
        <w:t xml:space="preserve">    0,                       !- Coefficient3 x**2</w:t>
      </w:r>
    </w:p>
    <w:p w14:paraId="2AECC5E3" w14:textId="77777777" w:rsidR="002870E8" w:rsidRDefault="002870E8" w:rsidP="002870E8">
      <w:pPr>
        <w:pStyle w:val="IDDDefinition"/>
      </w:pPr>
      <w:r>
        <w:t xml:space="preserve">    0,                       !- Minimum Value of x</w:t>
      </w:r>
    </w:p>
    <w:p w14:paraId="587071ED" w14:textId="77777777" w:rsidR="002870E8" w:rsidRDefault="002870E8" w:rsidP="002870E8">
      <w:pPr>
        <w:pStyle w:val="IDDDefinition"/>
      </w:pPr>
      <w:r>
        <w:t xml:space="preserve">    1;                       !- Maximum Value of x</w:t>
      </w:r>
    </w:p>
    <w:p w14:paraId="6CCF707B" w14:textId="77777777" w:rsidR="002870E8" w:rsidRDefault="002870E8" w:rsidP="002870E8">
      <w:pPr>
        <w:pStyle w:val="IDDDefinition"/>
      </w:pPr>
      <w:r>
        <w:t xml:space="preserve"> </w:t>
      </w:r>
    </w:p>
    <w:p w14:paraId="6D1B0149" w14:textId="77777777" w:rsidR="00CC4D18" w:rsidRPr="00CC4D18" w:rsidRDefault="00CC4D18" w:rsidP="00CC4D18">
      <w:pPr>
        <w:pStyle w:val="BodyText"/>
      </w:pPr>
    </w:p>
    <w:p w14:paraId="400D4F39" w14:textId="77777777" w:rsidR="002870E8" w:rsidRDefault="002870E8" w:rsidP="002870E8">
      <w:pPr>
        <w:pStyle w:val="IDDDefinition"/>
      </w:pPr>
      <w:r>
        <w:t xml:space="preserve">  Curve:Quadratic,</w:t>
      </w:r>
    </w:p>
    <w:p w14:paraId="59A5015E" w14:textId="77777777" w:rsidR="002870E8" w:rsidRDefault="002870E8" w:rsidP="002870E8">
      <w:pPr>
        <w:pStyle w:val="IDDDefinition"/>
      </w:pPr>
      <w:r>
        <w:t xml:space="preserve">    BG Temp Based Exhaust Temp Curve,  !- Name</w:t>
      </w:r>
    </w:p>
    <w:p w14:paraId="2A324DD0" w14:textId="77777777" w:rsidR="002870E8" w:rsidRDefault="002870E8" w:rsidP="002870E8">
      <w:pPr>
        <w:pStyle w:val="IDDDefinition"/>
      </w:pPr>
      <w:r>
        <w:t xml:space="preserve">    1.005,                   !- Coefficient1 Constant</w:t>
      </w:r>
    </w:p>
    <w:p w14:paraId="66DFF628" w14:textId="77777777" w:rsidR="002870E8" w:rsidRDefault="002870E8" w:rsidP="002870E8">
      <w:pPr>
        <w:pStyle w:val="IDDDefinition"/>
      </w:pPr>
      <w:r>
        <w:t xml:space="preserve">    0.0018,                  !- Coefficient2 x</w:t>
      </w:r>
    </w:p>
    <w:p w14:paraId="38F35551" w14:textId="77777777" w:rsidR="002870E8" w:rsidRDefault="002870E8" w:rsidP="002870E8">
      <w:pPr>
        <w:pStyle w:val="IDDDefinition"/>
      </w:pPr>
      <w:r>
        <w:t xml:space="preserve">    0,                       !- Coefficient3 x**2</w:t>
      </w:r>
    </w:p>
    <w:p w14:paraId="6A1CD6C5" w14:textId="77777777" w:rsidR="002870E8" w:rsidRDefault="002870E8" w:rsidP="002870E8">
      <w:pPr>
        <w:pStyle w:val="IDDDefinition"/>
      </w:pPr>
      <w:r>
        <w:t xml:space="preserve">    -30,                     !- Minimum Value of x</w:t>
      </w:r>
    </w:p>
    <w:p w14:paraId="6F68354E" w14:textId="77777777" w:rsidR="002870E8" w:rsidRDefault="002870E8" w:rsidP="002870E8">
      <w:pPr>
        <w:pStyle w:val="IDDDefinition"/>
      </w:pPr>
      <w:r>
        <w:t xml:space="preserve">    +30;                     !- Maximum Value of x</w:t>
      </w:r>
    </w:p>
    <w:p w14:paraId="0BD1E734" w14:textId="77777777" w:rsidR="002870E8" w:rsidRDefault="002870E8" w:rsidP="002870E8">
      <w:pPr>
        <w:pStyle w:val="IDDDefinition"/>
      </w:pPr>
      <w:r>
        <w:t xml:space="preserve"> </w:t>
      </w:r>
    </w:p>
    <w:p w14:paraId="0E9F5EBB" w14:textId="77777777" w:rsidR="002870E8" w:rsidRDefault="002870E8" w:rsidP="002870E8">
      <w:pPr>
        <w:pStyle w:val="IDDDefinition"/>
      </w:pPr>
      <w:r>
        <w:t xml:space="preserve">  Curve:Quadratic,</w:t>
      </w:r>
    </w:p>
    <w:p w14:paraId="1301DF30" w14:textId="77777777" w:rsidR="002870E8" w:rsidRDefault="002870E8" w:rsidP="002870E8">
      <w:pPr>
        <w:pStyle w:val="IDDDefinition"/>
      </w:pPr>
      <w:r>
        <w:t xml:space="preserve">    BG Tur Recovery Lube Heat Curve,  !- Name</w:t>
      </w:r>
    </w:p>
    <w:p w14:paraId="49DBF134" w14:textId="77777777" w:rsidR="002870E8" w:rsidRDefault="002870E8" w:rsidP="002870E8">
      <w:pPr>
        <w:pStyle w:val="IDDDefinition"/>
      </w:pPr>
      <w:r>
        <w:t xml:space="preserve">    0.223,                   !- Coefficient1 Constant</w:t>
      </w:r>
    </w:p>
    <w:p w14:paraId="15C13DA5" w14:textId="77777777" w:rsidR="002870E8" w:rsidRDefault="002870E8" w:rsidP="002870E8">
      <w:pPr>
        <w:pStyle w:val="IDDDefinition"/>
      </w:pPr>
      <w:r>
        <w:t xml:space="preserve">    -0.4,                    !- Coefficient2 x</w:t>
      </w:r>
    </w:p>
    <w:p w14:paraId="3166B00B" w14:textId="77777777" w:rsidR="002870E8" w:rsidRDefault="002870E8" w:rsidP="002870E8">
      <w:pPr>
        <w:pStyle w:val="IDDDefinition"/>
      </w:pPr>
      <w:r>
        <w:t xml:space="preserve">    0.2286,                  !- Coefficient3 x**2</w:t>
      </w:r>
    </w:p>
    <w:p w14:paraId="4B7C6C50" w14:textId="77777777" w:rsidR="002870E8" w:rsidRDefault="002870E8" w:rsidP="002870E8">
      <w:pPr>
        <w:pStyle w:val="IDDDefinition"/>
      </w:pPr>
      <w:r>
        <w:t xml:space="preserve">    0,                       !- Minimum Value of x</w:t>
      </w:r>
    </w:p>
    <w:p w14:paraId="7F541C7D" w14:textId="77777777" w:rsidR="002870E8" w:rsidRDefault="002870E8" w:rsidP="002870E8">
      <w:pPr>
        <w:pStyle w:val="IDDDefinition"/>
      </w:pPr>
      <w:r>
        <w:t xml:space="preserve">    1;                       !- Maximum Value of x</w:t>
      </w:r>
    </w:p>
    <w:p w14:paraId="58D5E909" w14:textId="77777777" w:rsidR="002870E8" w:rsidRDefault="002870E8" w:rsidP="002870E8">
      <w:pPr>
        <w:pStyle w:val="Heading3"/>
      </w:pPr>
      <w:bookmarkStart w:id="3382" w:name="_Toc212633370"/>
      <w:bookmarkStart w:id="3383" w:name="_Toc242669930"/>
      <w:bookmarkStart w:id="3384" w:name="_Toc399490694"/>
      <w:r w:rsidRPr="006560A6">
        <w:t>Generator:CombustionTurbine</w:t>
      </w:r>
      <w:r>
        <w:t xml:space="preserve"> Outputs</w:t>
      </w:r>
      <w:bookmarkEnd w:id="3382"/>
      <w:bookmarkEnd w:id="3383"/>
      <w:bookmarkEnd w:id="3384"/>
    </w:p>
    <w:p w14:paraId="2159E167" w14:textId="77777777" w:rsidR="002870E8" w:rsidRDefault="002870E8" w:rsidP="002870E8">
      <w:pPr>
        <w:pStyle w:val="BodyText"/>
      </w:pPr>
      <w:r>
        <w:t>The output variables that are available for the combustion turbine generator are:</w:t>
      </w:r>
    </w:p>
    <w:p w14:paraId="1028EBD0" w14:textId="77777777" w:rsidR="006D39B0" w:rsidRDefault="006D39B0" w:rsidP="006D39B0">
      <w:pPr>
        <w:pStyle w:val="CodeIDDSamples"/>
      </w:pPr>
      <w:r>
        <w:t>HVAC,Average,Generator Produced Electric Power [W]</w:t>
      </w:r>
    </w:p>
    <w:p w14:paraId="0CEB314E" w14:textId="77777777" w:rsidR="006D39B0" w:rsidRDefault="006D39B0" w:rsidP="006D39B0">
      <w:pPr>
        <w:pStyle w:val="CodeIDDSamples"/>
      </w:pPr>
      <w:r>
        <w:t>HVAC,Sum,Generator Produced Electric Energy [J]</w:t>
      </w:r>
    </w:p>
    <w:p w14:paraId="35CF2D4A" w14:textId="77777777" w:rsidR="006D39B0" w:rsidRDefault="006D39B0" w:rsidP="006D39B0">
      <w:pPr>
        <w:pStyle w:val="CodeIDDSamples"/>
      </w:pPr>
      <w:r>
        <w:t>Zone,Meter,ElectricityProduced:Facility [J]</w:t>
      </w:r>
    </w:p>
    <w:p w14:paraId="6809534F" w14:textId="77777777" w:rsidR="006D39B0" w:rsidRDefault="006D39B0" w:rsidP="006D39B0">
      <w:pPr>
        <w:pStyle w:val="CodeIDDSamples"/>
      </w:pPr>
      <w:r>
        <w:t>Zone,Meter,ElectricityProduced:Plant [J]</w:t>
      </w:r>
    </w:p>
    <w:p w14:paraId="48CDFF53" w14:textId="77777777" w:rsidR="006D39B0" w:rsidRDefault="006D39B0" w:rsidP="006D39B0">
      <w:pPr>
        <w:pStyle w:val="CodeIDDSamples"/>
      </w:pPr>
      <w:r>
        <w:t>Zone,Meter,Cogeneration:ElectricityProduced [J]</w:t>
      </w:r>
    </w:p>
    <w:p w14:paraId="21C8F623" w14:textId="77777777" w:rsidR="006D39B0" w:rsidRDefault="006D39B0" w:rsidP="006D39B0">
      <w:pPr>
        <w:pStyle w:val="CodeIDDSamples"/>
      </w:pPr>
    </w:p>
    <w:p w14:paraId="35974E2B" w14:textId="77777777" w:rsidR="006D39B0" w:rsidRDefault="006D39B0" w:rsidP="006D39B0">
      <w:pPr>
        <w:pStyle w:val="CodeIDDSamples"/>
      </w:pPr>
      <w:r>
        <w:t>HVAC,Average,Generator Lube Heat Recovery Rate [W]</w:t>
      </w:r>
    </w:p>
    <w:p w14:paraId="089E9CF8" w14:textId="77777777" w:rsidR="006D39B0" w:rsidRDefault="006D39B0" w:rsidP="006D39B0">
      <w:pPr>
        <w:pStyle w:val="CodeIDDSamples"/>
      </w:pPr>
      <w:r>
        <w:t>HVAC,Sum,Generator Lube Heat Recovery Energy [J]</w:t>
      </w:r>
    </w:p>
    <w:p w14:paraId="47F8854C" w14:textId="77777777" w:rsidR="006D39B0" w:rsidRDefault="006D39B0" w:rsidP="006D39B0">
      <w:pPr>
        <w:pStyle w:val="CodeIDDSamples"/>
      </w:pPr>
    </w:p>
    <w:p w14:paraId="241E9F16" w14:textId="77777777" w:rsidR="006D39B0" w:rsidRDefault="006D39B0" w:rsidP="006D39B0">
      <w:pPr>
        <w:pStyle w:val="CodeIDDSamples"/>
      </w:pPr>
      <w:r>
        <w:t>HVAC,Average,Generator Exhaust Heat Recovery Rate [W]</w:t>
      </w:r>
    </w:p>
    <w:p w14:paraId="45C9C6BD" w14:textId="77777777" w:rsidR="006D39B0" w:rsidRDefault="006D39B0" w:rsidP="006D39B0">
      <w:pPr>
        <w:pStyle w:val="CodeIDDSamples"/>
      </w:pPr>
      <w:r>
        <w:t>HVAC,Sum,Generator Exhaust Heat Recovery [J]</w:t>
      </w:r>
    </w:p>
    <w:p w14:paraId="68DA1FE4" w14:textId="77777777" w:rsidR="006D39B0" w:rsidRDefault="006D39B0" w:rsidP="006D39B0">
      <w:pPr>
        <w:pStyle w:val="CodeIDDSamples"/>
      </w:pPr>
    </w:p>
    <w:p w14:paraId="130668DD" w14:textId="77777777" w:rsidR="006D39B0" w:rsidRDefault="006D39B0" w:rsidP="006D39B0">
      <w:pPr>
        <w:pStyle w:val="CodeIDDSamples"/>
      </w:pPr>
      <w:r>
        <w:t>HVAC,Average,Generator Total Heat Recovery Rate [W]</w:t>
      </w:r>
    </w:p>
    <w:p w14:paraId="77F1A380" w14:textId="77777777" w:rsidR="006D39B0" w:rsidRDefault="006D39B0" w:rsidP="006D39B0">
      <w:pPr>
        <w:pStyle w:val="CodeIDDSamples"/>
      </w:pPr>
      <w:r>
        <w:t>HVAC,Sum,Generator Total Heat Recovery [J]</w:t>
      </w:r>
    </w:p>
    <w:p w14:paraId="0C1A4EB4" w14:textId="77777777" w:rsidR="006D39B0" w:rsidRDefault="006D39B0" w:rsidP="006D39B0">
      <w:pPr>
        <w:pStyle w:val="CodeIDDSamples"/>
      </w:pPr>
    </w:p>
    <w:p w14:paraId="684A03C3" w14:textId="77777777" w:rsidR="006D39B0" w:rsidRDefault="006D39B0" w:rsidP="006D39B0">
      <w:pPr>
        <w:pStyle w:val="CodeIDDSamples"/>
      </w:pPr>
      <w:r>
        <w:t>HVAC,Average,Generator Exhaust Air Temperature [C]</w:t>
      </w:r>
    </w:p>
    <w:p w14:paraId="7A7F4EC4" w14:textId="77777777" w:rsidR="006D39B0" w:rsidRDefault="006D39B0" w:rsidP="006D39B0">
      <w:pPr>
        <w:pStyle w:val="CodeIDDSamples"/>
      </w:pPr>
    </w:p>
    <w:p w14:paraId="00FDA9DF" w14:textId="77777777" w:rsidR="006D39B0" w:rsidRDefault="006D39B0" w:rsidP="006D39B0">
      <w:pPr>
        <w:pStyle w:val="CodeIDDSamples"/>
      </w:pPr>
      <w:r>
        <w:t>HVAC,Average,Generator Heat Recovery Inlet Temperature [C]</w:t>
      </w:r>
    </w:p>
    <w:p w14:paraId="1E6A7C72" w14:textId="77777777" w:rsidR="006D39B0" w:rsidRDefault="006D39B0" w:rsidP="006D39B0">
      <w:pPr>
        <w:pStyle w:val="CodeIDDSamples"/>
      </w:pPr>
      <w:r>
        <w:t xml:space="preserve">HVAC,Average,Generator Heat Recovery Outlet Temperature [C] </w:t>
      </w:r>
    </w:p>
    <w:p w14:paraId="7634F03D" w14:textId="77777777" w:rsidR="006D39B0" w:rsidRDefault="006D39B0" w:rsidP="006D39B0">
      <w:pPr>
        <w:pStyle w:val="CodeIDDSamples"/>
      </w:pPr>
      <w:r>
        <w:t>HVAC,Average,Generator Heat Recovery Mass Flow Rate [kg/s]</w:t>
      </w:r>
    </w:p>
    <w:p w14:paraId="67F13CCC" w14:textId="77777777" w:rsidR="006D39B0" w:rsidRDefault="006D39B0" w:rsidP="006D39B0">
      <w:pPr>
        <w:pStyle w:val="CodeIDDSamples"/>
      </w:pPr>
    </w:p>
    <w:p w14:paraId="2CB63E3E" w14:textId="77777777" w:rsidR="006D39B0" w:rsidRDefault="006D39B0" w:rsidP="006D39B0">
      <w:pPr>
        <w:pStyle w:val="CodeIDDSamples"/>
      </w:pPr>
      <w:r>
        <w:t>HVAC,Average,Generator &lt;Fuel Type&gt; Rate [W]</w:t>
      </w:r>
    </w:p>
    <w:p w14:paraId="667EAC15" w14:textId="77777777" w:rsidR="006D39B0" w:rsidRDefault="006D39B0" w:rsidP="006D39B0">
      <w:pPr>
        <w:pStyle w:val="CodeIDDSamples"/>
      </w:pPr>
      <w:r>
        <w:t>HVAC,Sum,Generator &lt;Fuel Type&gt; Energy [J]</w:t>
      </w:r>
    </w:p>
    <w:p w14:paraId="249CA07C" w14:textId="77777777" w:rsidR="006D39B0" w:rsidRDefault="006D39B0" w:rsidP="006D39B0">
      <w:pPr>
        <w:pStyle w:val="CodeIDDSamples"/>
      </w:pPr>
      <w:r>
        <w:t>HVAC,Average,Generator &lt;Fuel Type&gt; Mass Flow Rate [kg/s]</w:t>
      </w:r>
    </w:p>
    <w:p w14:paraId="27C57C61" w14:textId="77777777" w:rsidR="006D39B0" w:rsidRDefault="006D39B0" w:rsidP="006D39B0">
      <w:pPr>
        <w:pStyle w:val="BodyText"/>
      </w:pPr>
      <w:r>
        <w:t>All of these outputs, except for the Combustion use outputs, are described above under "Generator:InternalCombustionEngine Outputs."</w:t>
      </w:r>
    </w:p>
    <w:p w14:paraId="5E416C14" w14:textId="77777777" w:rsidR="006D39B0" w:rsidRDefault="006D39B0" w:rsidP="006D39B0">
      <w:pPr>
        <w:pStyle w:val="Heading4"/>
      </w:pPr>
      <w:r>
        <w:t>Generator &lt;Fuel Type&gt; Rate [W]</w:t>
      </w:r>
    </w:p>
    <w:p w14:paraId="0EDC291D" w14:textId="77777777" w:rsidR="002870E8" w:rsidRDefault="006D39B0" w:rsidP="006D39B0">
      <w:pPr>
        <w:pStyle w:val="Heading4"/>
      </w:pPr>
      <w:r>
        <w:t>Generator &lt;Fuel Type&gt; Energy [J]</w:t>
      </w:r>
    </w:p>
    <w:p w14:paraId="2F21FBF4" w14:textId="77777777" w:rsidR="002870E8" w:rsidRDefault="002870E8" w:rsidP="002870E8">
      <w:pPr>
        <w:pStyle w:val="Heading4"/>
      </w:pPr>
      <w:r>
        <w:t xml:space="preserve">Generator </w:t>
      </w:r>
      <w:r w:rsidR="00D553C7">
        <w:t>&lt;Fuel Type&gt;</w:t>
      </w:r>
      <w:r>
        <w:t xml:space="preserve"> Mass Flow Rate [kg/s]</w:t>
      </w:r>
    </w:p>
    <w:p w14:paraId="45CB7EE1" w14:textId="77777777"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14:paraId="2ACF6345" w14:textId="77777777" w:rsidR="00A2439A" w:rsidRDefault="00A2439A" w:rsidP="002870E8">
      <w:pPr>
        <w:pStyle w:val="Heading3"/>
      </w:pPr>
      <w:bookmarkStart w:id="3385" w:name="_Toc399490695"/>
      <w:r w:rsidRPr="006560A6">
        <w:t>Generator:MicroTurbine</w:t>
      </w:r>
      <w:bookmarkEnd w:id="3374"/>
      <w:bookmarkEnd w:id="3385"/>
    </w:p>
    <w:p w14:paraId="71200643" w14:textId="77777777"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14:paraId="749D1B04" w14:textId="77777777"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14:paraId="4A227132" w14:textId="77777777" w:rsidR="00A2439A" w:rsidRDefault="00A2439A" w:rsidP="00A2439A">
      <w:pPr>
        <w:pStyle w:val="Heading4"/>
      </w:pPr>
      <w:r>
        <w:t>Field: Name</w:t>
      </w:r>
    </w:p>
    <w:p w14:paraId="265D7809" w14:textId="77777777" w:rsidR="00A2439A" w:rsidRDefault="00A2439A" w:rsidP="00A2439A">
      <w:pPr>
        <w:pStyle w:val="BodyText"/>
      </w:pPr>
      <w:r>
        <w:t>This alpha field specifies a unique user-defined name to identify this generator. This is a required input.</w:t>
      </w:r>
    </w:p>
    <w:p w14:paraId="6AD2C82F" w14:textId="77777777" w:rsidR="00A2439A" w:rsidRDefault="00A2439A" w:rsidP="00A2439A">
      <w:pPr>
        <w:pStyle w:val="Heading4"/>
      </w:pPr>
      <w:r>
        <w:t>Field: Reference Electrical Power Output</w:t>
      </w:r>
    </w:p>
    <w:p w14:paraId="3356A7E3" w14:textId="77777777"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14:paraId="1E739033" w14:textId="77777777" w:rsidR="00A2439A" w:rsidRDefault="00A2439A" w:rsidP="00A2439A">
      <w:pPr>
        <w:pStyle w:val="Heading4"/>
      </w:pPr>
      <w:r>
        <w:t>Field: Minimum Full Load Electrical Power Output</w:t>
      </w:r>
    </w:p>
    <w:p w14:paraId="526FBB1C" w14:textId="77777777"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14:paraId="2369FF0F" w14:textId="77777777" w:rsidR="00A2439A" w:rsidRDefault="00A2439A" w:rsidP="00A2439A">
      <w:pPr>
        <w:pStyle w:val="Heading4"/>
      </w:pPr>
      <w:r>
        <w:lastRenderedPageBreak/>
        <w:t>Field: Maximum Full Load Electrical Power Output</w:t>
      </w:r>
    </w:p>
    <w:p w14:paraId="346AACC7" w14:textId="77777777"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14:paraId="7B732F52" w14:textId="77777777" w:rsidR="00A2439A" w:rsidRDefault="00A2439A" w:rsidP="00A2439A">
      <w:pPr>
        <w:pStyle w:val="Heading4"/>
      </w:pPr>
      <w:r>
        <w:t xml:space="preserve">Field: </w:t>
      </w:r>
      <w:r w:rsidRPr="00B24940">
        <w:t>Reference Electrical Efficiency Using Lower Heating Value</w:t>
      </w:r>
    </w:p>
    <w:p w14:paraId="0CEB659D" w14:textId="77777777"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14:paraId="3DA5DF39" w14:textId="77777777" w:rsidR="00A2439A" w:rsidRDefault="00A2439A" w:rsidP="00A2439A">
      <w:pPr>
        <w:pStyle w:val="Heading4"/>
      </w:pPr>
      <w:r>
        <w:t>Field: Reference Combustion Air Inlet Temperature</w:t>
      </w:r>
    </w:p>
    <w:p w14:paraId="1F716779" w14:textId="77777777"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14:paraId="5C9B57A9" w14:textId="77777777" w:rsidR="00A2439A" w:rsidRDefault="00A2439A" w:rsidP="00A2439A">
      <w:pPr>
        <w:pStyle w:val="Heading4"/>
      </w:pPr>
      <w:r>
        <w:t>Field: Reference Combustion Air Inlet Humidity Ratio</w:t>
      </w:r>
    </w:p>
    <w:p w14:paraId="4E7ECBE8" w14:textId="77777777"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14:paraId="71615121" w14:textId="77777777" w:rsidR="00A2439A" w:rsidRDefault="00A2439A" w:rsidP="00A2439A">
      <w:pPr>
        <w:pStyle w:val="Heading4"/>
      </w:pPr>
      <w:r>
        <w:t>Field: Reference Elevation</w:t>
      </w:r>
    </w:p>
    <w:p w14:paraId="3D7254A0" w14:textId="77777777"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14:paraId="66255EDB" w14:textId="77777777" w:rsidR="00A2439A" w:rsidRDefault="00A2439A" w:rsidP="00A2439A">
      <w:pPr>
        <w:pStyle w:val="Heading4"/>
      </w:pPr>
      <w:r>
        <w:t xml:space="preserve">Field: </w:t>
      </w:r>
      <w:r w:rsidRPr="00B24940">
        <w:t>Electrical Power Function of Temperature and Elevation Curve Name</w:t>
      </w:r>
    </w:p>
    <w:p w14:paraId="42B4E481" w14:textId="77777777"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14:paraId="30AF06C0" w14:textId="77777777" w:rsidR="00A2439A" w:rsidRDefault="00A2439A" w:rsidP="00A2439A">
      <w:pPr>
        <w:pStyle w:val="Heading4"/>
      </w:pPr>
      <w:r>
        <w:t xml:space="preserve">Field: </w:t>
      </w:r>
      <w:r w:rsidRPr="00B24940">
        <w:t>Electrical Efficiency Function of Temperature Curve Name</w:t>
      </w:r>
    </w:p>
    <w:p w14:paraId="45A2BE14" w14:textId="77777777"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14:paraId="0F62E64D" w14:textId="77777777" w:rsidR="00A2439A" w:rsidRDefault="00A2439A" w:rsidP="00A2439A">
      <w:pPr>
        <w:pStyle w:val="Heading4"/>
      </w:pPr>
      <w:r>
        <w:t>Field:</w:t>
      </w:r>
      <w:r w:rsidRPr="00B24940">
        <w:t xml:space="preserve"> Electrical Efficiency Function of Part Load Ratio Curve Name</w:t>
      </w:r>
    </w:p>
    <w:p w14:paraId="6029D410"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14:paraId="3FB95D94" w14:textId="77777777" w:rsidR="00A2439A" w:rsidRDefault="00A2439A" w:rsidP="00A2439A">
      <w:pPr>
        <w:pStyle w:val="Heading4"/>
      </w:pPr>
      <w:r>
        <w:t>Field: Fuel Type</w:t>
      </w:r>
    </w:p>
    <w:p w14:paraId="4547C298" w14:textId="77777777"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14:paraId="6D011429" w14:textId="77777777" w:rsidR="00A2439A" w:rsidRDefault="00A2439A" w:rsidP="00A2439A">
      <w:pPr>
        <w:pStyle w:val="Heading4"/>
      </w:pPr>
      <w:r>
        <w:t>Field: Fuel Higher Heating Value</w:t>
      </w:r>
    </w:p>
    <w:p w14:paraId="5D6F6C05" w14:textId="77777777"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14:paraId="168FD0DD" w14:textId="77777777" w:rsidR="00A2439A" w:rsidRDefault="00A2439A" w:rsidP="00A2439A">
      <w:pPr>
        <w:pStyle w:val="Heading4"/>
      </w:pPr>
      <w:r>
        <w:t>Field: Fuel Lower Heating Value</w:t>
      </w:r>
    </w:p>
    <w:p w14:paraId="264C67FB" w14:textId="77777777"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14:paraId="5C3DDCC7" w14:textId="77777777" w:rsidR="00A2439A" w:rsidRDefault="00A2439A" w:rsidP="00A2439A">
      <w:pPr>
        <w:pStyle w:val="Heading4"/>
      </w:pPr>
      <w:r>
        <w:t>Field: Standby Power</w:t>
      </w:r>
    </w:p>
    <w:p w14:paraId="4C4B9AE7" w14:textId="77777777"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14:paraId="0B827D3E" w14:textId="77777777" w:rsidR="00A2439A" w:rsidRDefault="00A2439A" w:rsidP="00A2439A">
      <w:pPr>
        <w:pStyle w:val="Heading4"/>
      </w:pPr>
      <w:r>
        <w:t>Field: Ancillary Power</w:t>
      </w:r>
    </w:p>
    <w:p w14:paraId="280B6787" w14:textId="77777777"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14:paraId="588F5BC4" w14:textId="77777777" w:rsidR="00A2439A" w:rsidRDefault="00A2439A" w:rsidP="00A2439A">
      <w:pPr>
        <w:pStyle w:val="Heading4"/>
      </w:pPr>
      <w:r>
        <w:t xml:space="preserve">Field: </w:t>
      </w:r>
      <w:r w:rsidRPr="00B24940">
        <w:t>Ancillary Power Function of Fuel Input Curve Name</w:t>
      </w:r>
    </w:p>
    <w:p w14:paraId="0EC0511D" w14:textId="77777777"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14:paraId="02F47006" w14:textId="77777777" w:rsidR="00A2439A" w:rsidRDefault="00A2439A" w:rsidP="00A2439A">
      <w:pPr>
        <w:pStyle w:val="Heading4"/>
      </w:pPr>
      <w:r>
        <w:t>Field: Heat Recovery Water Inlet Node Name</w:t>
      </w:r>
    </w:p>
    <w:p w14:paraId="767A4947" w14:textId="77777777" w:rsidR="00A2439A" w:rsidRDefault="00A2439A" w:rsidP="00A2439A">
      <w:pPr>
        <w:pStyle w:val="BodyText"/>
      </w:pPr>
      <w:r>
        <w:rPr>
          <w:rFonts w:eastAsia="Tahoma"/>
        </w:rPr>
        <w:t>This alpha field specifies the identifying name for the generator’s heat recovery water inlet node.</w:t>
      </w:r>
    </w:p>
    <w:p w14:paraId="4C5A245A" w14:textId="77777777" w:rsidR="00A2439A" w:rsidRDefault="00A2439A" w:rsidP="00A2439A">
      <w:pPr>
        <w:pStyle w:val="Heading4"/>
      </w:pPr>
      <w:r>
        <w:lastRenderedPageBreak/>
        <w:t>Field: Heat Recovery Water Outlet Node Name</w:t>
      </w:r>
    </w:p>
    <w:p w14:paraId="39316F55" w14:textId="77777777" w:rsidR="00A2439A" w:rsidRDefault="00A2439A" w:rsidP="00A2439A">
      <w:pPr>
        <w:pStyle w:val="BodyText"/>
        <w:rPr>
          <w:rFonts w:eastAsia="Tahoma"/>
        </w:rPr>
      </w:pPr>
      <w:r>
        <w:rPr>
          <w:rFonts w:eastAsia="Tahoma"/>
        </w:rPr>
        <w:t>This alpha field specifies the identifying name for the generator’s heat recovery water outlet node.</w:t>
      </w:r>
    </w:p>
    <w:p w14:paraId="3888D32A" w14:textId="77777777" w:rsidR="00A2439A" w:rsidRDefault="00A2439A" w:rsidP="00A2439A">
      <w:pPr>
        <w:pStyle w:val="Heading4"/>
      </w:pPr>
      <w:r>
        <w:t xml:space="preserve">Field: </w:t>
      </w:r>
      <w:r w:rsidRPr="00B24940">
        <w:t>Reference Thermal Efficiency Using Lower Heat Value</w:t>
      </w:r>
    </w:p>
    <w:p w14:paraId="7419D071" w14:textId="77777777"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14:paraId="1D5E6541" w14:textId="77777777" w:rsidR="00A2439A" w:rsidRDefault="00A2439A" w:rsidP="00A2439A">
      <w:pPr>
        <w:pStyle w:val="Heading4"/>
      </w:pPr>
      <w:r>
        <w:t>Field: Reference Inlet Water Temperature</w:t>
      </w:r>
    </w:p>
    <w:p w14:paraId="495F3F29" w14:textId="77777777" w:rsidR="00A2439A" w:rsidRDefault="00A2439A" w:rsidP="00A2439A">
      <w:pPr>
        <w:pStyle w:val="BodyText"/>
      </w:pPr>
      <w:r>
        <w:t>This numeric field specifies the reference temperature for the inlet water to the heat recovery heat exchanger in degrees Celsius.</w:t>
      </w:r>
    </w:p>
    <w:p w14:paraId="6606EBD9" w14:textId="77777777" w:rsidR="00A2439A" w:rsidRDefault="00A2439A" w:rsidP="00A2439A">
      <w:pPr>
        <w:pStyle w:val="Heading4"/>
      </w:pPr>
      <w:r>
        <w:t>Field: Heat Recovery Water Flow Operating Mode</w:t>
      </w:r>
    </w:p>
    <w:p w14:paraId="3292C983" w14:textId="77777777"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14:paraId="44496CB9" w14:textId="77777777" w:rsidR="00A2439A" w:rsidRDefault="00A2439A" w:rsidP="00A2439A">
      <w:pPr>
        <w:pStyle w:val="Heading4"/>
      </w:pPr>
      <w:r>
        <w:t>Field: Reference Heat Recovery Water Flow Rate</w:t>
      </w:r>
    </w:p>
    <w:p w14:paraId="4FDCCFA5" w14:textId="77777777" w:rsidR="00A2439A" w:rsidRDefault="00A2439A" w:rsidP="00A2439A">
      <w:pPr>
        <w:pStyle w:val="BodyText"/>
      </w:pPr>
      <w:r>
        <w:t>This numeric field is the reference heat recovery (volumetric) water flow rate in cubic meters per second. Entered values must be greater than zero.</w:t>
      </w:r>
    </w:p>
    <w:p w14:paraId="6516CFFF" w14:textId="77777777" w:rsidR="00A2439A" w:rsidRDefault="00A2439A" w:rsidP="00A2439A">
      <w:pPr>
        <w:pStyle w:val="Heading4"/>
      </w:pPr>
      <w:r>
        <w:t xml:space="preserve">Field: </w:t>
      </w:r>
      <w:r w:rsidRPr="00BD0EF6">
        <w:t>Heat Recovery Water Flow Rate Function of Temperature and Power Curve Name</w:t>
      </w:r>
    </w:p>
    <w:p w14:paraId="3736486C" w14:textId="77777777"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14:paraId="38852875" w14:textId="77777777" w:rsidR="00A2439A" w:rsidRDefault="00A2439A" w:rsidP="00A2439A">
      <w:pPr>
        <w:pStyle w:val="Heading4"/>
      </w:pPr>
      <w:r>
        <w:t xml:space="preserve">Field: </w:t>
      </w:r>
      <w:r w:rsidRPr="00BD0EF6">
        <w:t>Thermal Efficiency Function of Temperature and Elevation Curve Name</w:t>
      </w:r>
    </w:p>
    <w:p w14:paraId="676DE672" w14:textId="77777777"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14:paraId="7E2E8A5D" w14:textId="77777777" w:rsidR="00A2439A" w:rsidRDefault="00A2439A" w:rsidP="00A2439A">
      <w:pPr>
        <w:pStyle w:val="Heading4"/>
      </w:pPr>
      <w:r>
        <w:lastRenderedPageBreak/>
        <w:t xml:space="preserve">Field: </w:t>
      </w:r>
      <w:r w:rsidRPr="00BD0EF6">
        <w:t>Heat Recovery Rate Function of Part Load Ratio Curve Name</w:t>
      </w:r>
    </w:p>
    <w:p w14:paraId="5A7F01A7" w14:textId="77777777"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56F44D9" w14:textId="77777777" w:rsidR="00A2439A" w:rsidRDefault="00A2439A" w:rsidP="00A2439A">
      <w:pPr>
        <w:pStyle w:val="Heading4"/>
      </w:pPr>
      <w:r>
        <w:t>Field:</w:t>
      </w:r>
      <w:r w:rsidRPr="00BD0EF6">
        <w:t xml:space="preserve"> Heat Recovery Rate Function of Inlet Water Temperature Curve Name</w:t>
      </w:r>
    </w:p>
    <w:p w14:paraId="28B1293A"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2F875B3B" w14:textId="77777777" w:rsidR="00A2439A" w:rsidRDefault="00A2439A" w:rsidP="00A2439A">
      <w:pPr>
        <w:pStyle w:val="Heading4"/>
      </w:pPr>
      <w:r>
        <w:t xml:space="preserve">Field: </w:t>
      </w:r>
      <w:r w:rsidRPr="00BD0EF6">
        <w:t>Heat Recovery Rate Function of Water Flow Rate Curve Name</w:t>
      </w:r>
    </w:p>
    <w:p w14:paraId="76C3B302"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B745FE" w14:textId="77777777" w:rsidR="00A2439A" w:rsidRDefault="00A2439A" w:rsidP="00A2439A">
      <w:pPr>
        <w:pStyle w:val="Heading4"/>
      </w:pPr>
      <w:r>
        <w:t>Field: Minimum Heat Recovery Water Flow Rate</w:t>
      </w:r>
    </w:p>
    <w:p w14:paraId="2E04FB44" w14:textId="77777777"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14:paraId="102818F4" w14:textId="77777777" w:rsidR="00A2439A" w:rsidRDefault="00A2439A" w:rsidP="00A2439A">
      <w:pPr>
        <w:pStyle w:val="Heading4"/>
      </w:pPr>
      <w:r>
        <w:t>Field: Maximum Heat Recovery Water Flow Rate</w:t>
      </w:r>
    </w:p>
    <w:p w14:paraId="6D51F36C" w14:textId="77777777"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14:paraId="7BF46B92" w14:textId="77777777" w:rsidR="00A2439A" w:rsidRDefault="00A2439A" w:rsidP="00A2439A">
      <w:pPr>
        <w:pStyle w:val="Heading4"/>
      </w:pPr>
      <w:r>
        <w:t>Field: Maximum Heat Recovery Water Temperature</w:t>
      </w:r>
    </w:p>
    <w:p w14:paraId="6ACFAB42" w14:textId="77777777"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14:paraId="3BEA007B" w14:textId="77777777"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14:paraId="1B21521E" w14:textId="77777777" w:rsidR="00A2439A" w:rsidRDefault="00A2439A" w:rsidP="00A2439A">
      <w:pPr>
        <w:pStyle w:val="Heading4"/>
      </w:pPr>
      <w:r>
        <w:t>Field: Combustion Air Inlet Node Name</w:t>
      </w:r>
    </w:p>
    <w:p w14:paraId="6857FDCC" w14:textId="77777777"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14:paraId="12B05E18" w14:textId="77777777" w:rsidR="00A2439A" w:rsidRDefault="00A2439A" w:rsidP="00A2439A">
      <w:pPr>
        <w:pStyle w:val="Heading4"/>
      </w:pPr>
      <w:r>
        <w:t>Field: Combustion Air Outlet Node Name</w:t>
      </w:r>
    </w:p>
    <w:p w14:paraId="1316702D" w14:textId="77777777" w:rsidR="00A2439A" w:rsidRDefault="00A2439A" w:rsidP="00A2439A">
      <w:pPr>
        <w:pStyle w:val="BodyText"/>
      </w:pPr>
      <w:r>
        <w:t>This alpha field specifies the name of the combustion air outlet node.</w:t>
      </w:r>
    </w:p>
    <w:p w14:paraId="5EDA1D53" w14:textId="77777777" w:rsidR="00A2439A" w:rsidRDefault="00A2439A" w:rsidP="00A2439A">
      <w:pPr>
        <w:pStyle w:val="Heading4"/>
      </w:pPr>
      <w:r>
        <w:t>Field: Reference Exhaust Air Mass Flow Rate</w:t>
      </w:r>
    </w:p>
    <w:p w14:paraId="70A3F515" w14:textId="77777777" w:rsidR="00A2439A" w:rsidRDefault="00A2439A" w:rsidP="00A2439A">
      <w:pPr>
        <w:pStyle w:val="BodyText"/>
      </w:pPr>
      <w:r>
        <w:t>This numeric field is the reference exhaust air mass flow rate in kilograms per second. Entered values must be greater than zero.</w:t>
      </w:r>
    </w:p>
    <w:p w14:paraId="5CFE111A" w14:textId="77777777" w:rsidR="00A2439A" w:rsidRPr="002873E2" w:rsidRDefault="00A2439A" w:rsidP="00A2439A">
      <w:pPr>
        <w:pStyle w:val="Heading4"/>
      </w:pPr>
      <w:r w:rsidRPr="002873E2">
        <w:t xml:space="preserve">Field: </w:t>
      </w:r>
      <w:r w:rsidRPr="00BD0EF6">
        <w:t>Exhaust Air Flow Rate Function of Temperature Curve Name</w:t>
      </w:r>
    </w:p>
    <w:p w14:paraId="19E2F0A2"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323636B1" w14:textId="77777777" w:rsidR="00A2439A" w:rsidRPr="002873E2" w:rsidRDefault="00A2439A" w:rsidP="00A2439A">
      <w:pPr>
        <w:pStyle w:val="Heading4"/>
      </w:pPr>
      <w:r w:rsidRPr="002873E2">
        <w:t xml:space="preserve">Field: </w:t>
      </w:r>
      <w:r w:rsidRPr="00BD0EF6">
        <w:t>Exhaust Air Flow Rate Function of Part Load Ratio Curve Name</w:t>
      </w:r>
    </w:p>
    <w:p w14:paraId="64DCF4D9"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0BAA0CCA" w14:textId="77777777" w:rsidR="00A2439A" w:rsidRDefault="00A2439A" w:rsidP="00A2439A">
      <w:pPr>
        <w:pStyle w:val="Heading4"/>
      </w:pPr>
      <w:r>
        <w:t>Field: Nominal Exhaust Air Outlet Temperature</w:t>
      </w:r>
    </w:p>
    <w:p w14:paraId="15B960B3" w14:textId="77777777" w:rsidR="00A2439A" w:rsidRDefault="00A2439A" w:rsidP="00A2439A">
      <w:pPr>
        <w:pStyle w:val="BodyText"/>
      </w:pPr>
      <w:r>
        <w:t>This numeric field is the exhaust air outlet temperature at nominal (reference) conditions in degrees Celsius.</w:t>
      </w:r>
    </w:p>
    <w:p w14:paraId="03BF792A" w14:textId="77777777" w:rsidR="00A2439A" w:rsidRPr="002873E2" w:rsidRDefault="00A2439A" w:rsidP="00A2439A">
      <w:pPr>
        <w:pStyle w:val="Heading4"/>
      </w:pPr>
      <w:r>
        <w:t xml:space="preserve">Field: </w:t>
      </w:r>
      <w:r w:rsidRPr="00BD0EF6">
        <w:t>Exhaust Air Temperature Function of Temperature Curve Name</w:t>
      </w:r>
    </w:p>
    <w:p w14:paraId="6397F455"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78543EF" w14:textId="77777777" w:rsidR="00A2439A" w:rsidRDefault="00A2439A" w:rsidP="00A2439A">
      <w:pPr>
        <w:pStyle w:val="Heading4"/>
      </w:pPr>
      <w:r>
        <w:t>Field:</w:t>
      </w:r>
      <w:r w:rsidRPr="00BD0EF6">
        <w:t xml:space="preserve"> Exhaust Air Temperature Function of Part Load Ratio Curve Name</w:t>
      </w:r>
    </w:p>
    <w:p w14:paraId="2E8C069C"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E65FE5" w14:textId="77777777" w:rsidR="00A2439A" w:rsidRDefault="00A2439A" w:rsidP="00A2439A">
      <w:pPr>
        <w:pStyle w:val="BodyText"/>
      </w:pPr>
      <w:r>
        <w:t>An example IDF showing how this object is used is provided below:</w:t>
      </w:r>
    </w:p>
    <w:p w14:paraId="3CF9AA22" w14:textId="77777777" w:rsidR="00A2439A" w:rsidRDefault="00A2439A" w:rsidP="00A2439A">
      <w:pPr>
        <w:pStyle w:val="BodyText"/>
      </w:pPr>
    </w:p>
    <w:p w14:paraId="5100C14D" w14:textId="77777777" w:rsidR="00A2439A" w:rsidRDefault="00A2439A" w:rsidP="00A2439A">
      <w:pPr>
        <w:pStyle w:val="IDDDefinition"/>
      </w:pPr>
      <w:r>
        <w:t>Generator:MicroTurbine,</w:t>
      </w:r>
    </w:p>
    <w:p w14:paraId="250496D8" w14:textId="77777777" w:rsidR="00A2439A" w:rsidRDefault="00A2439A" w:rsidP="00A2439A">
      <w:pPr>
        <w:pStyle w:val="IDDDefinition"/>
      </w:pPr>
      <w:r>
        <w:t xml:space="preserve">    Generator 3,             !- Name</w:t>
      </w:r>
    </w:p>
    <w:p w14:paraId="3C1B9737" w14:textId="77777777" w:rsidR="00A2439A" w:rsidRDefault="00A2439A" w:rsidP="00A2439A">
      <w:pPr>
        <w:pStyle w:val="IDDDefinition"/>
      </w:pPr>
      <w:r>
        <w:t xml:space="preserve">    65000,                   !- Reference Electrical Power Output {W}</w:t>
      </w:r>
    </w:p>
    <w:p w14:paraId="0984DC0C" w14:textId="77777777" w:rsidR="00A2439A" w:rsidRDefault="00A2439A" w:rsidP="00A2439A">
      <w:pPr>
        <w:pStyle w:val="IDDDefinition"/>
      </w:pPr>
      <w:r>
        <w:t xml:space="preserve">    29900,                   !- Minimum Full Load Electrical Power Output {W}</w:t>
      </w:r>
    </w:p>
    <w:p w14:paraId="48FA5B47" w14:textId="77777777" w:rsidR="00A2439A" w:rsidRDefault="00A2439A" w:rsidP="00A2439A">
      <w:pPr>
        <w:pStyle w:val="IDDDefinition"/>
      </w:pPr>
      <w:r>
        <w:t xml:space="preserve">    65000,                   !- Maximum Full Load Electrical Power Output {W}</w:t>
      </w:r>
    </w:p>
    <w:p w14:paraId="478C7EFF" w14:textId="77777777" w:rsidR="00A2439A" w:rsidRDefault="00A2439A" w:rsidP="00A2439A">
      <w:pPr>
        <w:pStyle w:val="IDDDefinition"/>
      </w:pPr>
      <w:r>
        <w:t xml:space="preserve">    0.29,                    !- Reference Electrical Efficiency Using Lower Heating Value</w:t>
      </w:r>
    </w:p>
    <w:p w14:paraId="73F0CC0F" w14:textId="77777777" w:rsidR="00A2439A" w:rsidRDefault="00A2439A" w:rsidP="00A2439A">
      <w:pPr>
        <w:pStyle w:val="IDDDefinition"/>
      </w:pPr>
      <w:r>
        <w:t xml:space="preserve">    15.0,                    !- Reference Combustion Air Inlet Temperature {C}</w:t>
      </w:r>
    </w:p>
    <w:p w14:paraId="77D149F7" w14:textId="77777777"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14:paraId="330F85F0" w14:textId="77777777" w:rsidR="00A2439A" w:rsidRDefault="00A2439A" w:rsidP="00A2439A">
      <w:pPr>
        <w:pStyle w:val="IDDDefinition"/>
      </w:pPr>
      <w:r>
        <w:t xml:space="preserve">    0.0,                     !- Reference Elevation {m}</w:t>
      </w:r>
    </w:p>
    <w:p w14:paraId="75920FBE" w14:textId="77777777" w:rsidR="00A2439A" w:rsidRDefault="00A2439A" w:rsidP="00A2439A">
      <w:pPr>
        <w:pStyle w:val="IDDDefinition"/>
      </w:pPr>
      <w:r>
        <w:t xml:space="preserve">    Power_vs_Temp_Elev,      !- Electrical Power Function of Temperature and Elevation Curve Name</w:t>
      </w:r>
    </w:p>
    <w:p w14:paraId="7F72D7C4" w14:textId="77777777" w:rsidR="00A2439A" w:rsidRDefault="00A2439A" w:rsidP="00A2439A">
      <w:pPr>
        <w:pStyle w:val="IDDDefinition"/>
      </w:pPr>
      <w:r>
        <w:t xml:space="preserve">    Efficiency_vs_Temp,      !- Electrical Efficiency Function of Temperature Curve Name</w:t>
      </w:r>
    </w:p>
    <w:p w14:paraId="73CC8232" w14:textId="77777777" w:rsidR="00A2439A" w:rsidRDefault="00A2439A" w:rsidP="00A2439A">
      <w:pPr>
        <w:pStyle w:val="IDDDefinition"/>
      </w:pPr>
      <w:r>
        <w:t xml:space="preserve">    Efficiency_vs_PLR,       !- Electrical Efficiency Function of Part Load Ratio Curve Name</w:t>
      </w:r>
    </w:p>
    <w:p w14:paraId="07ABAC15" w14:textId="77777777" w:rsidR="00A2439A" w:rsidRDefault="00A2439A" w:rsidP="00A2439A">
      <w:pPr>
        <w:pStyle w:val="IDDDefinition"/>
      </w:pPr>
      <w:r>
        <w:t xml:space="preserve">    NaturalGas,              !- Fuel Type</w:t>
      </w:r>
    </w:p>
    <w:p w14:paraId="5FF5551A" w14:textId="77777777" w:rsidR="00A2439A" w:rsidRDefault="00A2439A" w:rsidP="00A2439A">
      <w:pPr>
        <w:pStyle w:val="IDDDefinition"/>
      </w:pPr>
      <w:r>
        <w:t xml:space="preserve">    50000,                   !- Fuel Higher Heating Value {kJ/kg}</w:t>
      </w:r>
    </w:p>
    <w:p w14:paraId="61CEBE7B" w14:textId="77777777" w:rsidR="00A2439A" w:rsidRDefault="00A2439A" w:rsidP="00A2439A">
      <w:pPr>
        <w:pStyle w:val="IDDDefinition"/>
      </w:pPr>
      <w:r>
        <w:t xml:space="preserve">    45450,                   !- Fuel Lower Heating Value {kJ/kg}</w:t>
      </w:r>
    </w:p>
    <w:p w14:paraId="536E4E12" w14:textId="77777777" w:rsidR="00A2439A" w:rsidRDefault="00A2439A" w:rsidP="00A2439A">
      <w:pPr>
        <w:pStyle w:val="IDDDefinition"/>
      </w:pPr>
      <w:r>
        <w:t xml:space="preserve">    300,                     !- Standby Power {W}</w:t>
      </w:r>
    </w:p>
    <w:p w14:paraId="49B5FD21" w14:textId="77777777" w:rsidR="00A2439A" w:rsidRDefault="00A2439A" w:rsidP="00A2439A">
      <w:pPr>
        <w:pStyle w:val="IDDDefinition"/>
      </w:pPr>
      <w:r>
        <w:t xml:space="preserve">    4500;                    !- Ancillary Power {W}</w:t>
      </w:r>
    </w:p>
    <w:p w14:paraId="65BCA6BD" w14:textId="77777777" w:rsidR="00A2439A" w:rsidRDefault="00A2439A" w:rsidP="00A2439A">
      <w:pPr>
        <w:pStyle w:val="IDDDefinition"/>
      </w:pPr>
    </w:p>
    <w:p w14:paraId="11559301" w14:textId="77777777" w:rsidR="00A2439A" w:rsidRDefault="00A2439A" w:rsidP="00A2439A">
      <w:pPr>
        <w:pStyle w:val="IDDDefinition"/>
      </w:pPr>
      <w:r>
        <w:t>! Electrical Power Modifier Curve (function of temperature and elevation)</w:t>
      </w:r>
    </w:p>
    <w:p w14:paraId="1AF547E3" w14:textId="77777777" w:rsidR="00A2439A" w:rsidRDefault="00A2439A" w:rsidP="00A2439A">
      <w:pPr>
        <w:pStyle w:val="IDDDefinition"/>
      </w:pPr>
      <w:r>
        <w:t xml:space="preserve">! x = Dry-Bulb Temperature of Combustion Inlet Air (C) and y = Elevation (meters) </w:t>
      </w:r>
    </w:p>
    <w:p w14:paraId="4ED37D9F" w14:textId="77777777" w:rsidR="00A2439A" w:rsidRDefault="00A2439A" w:rsidP="00A2439A">
      <w:pPr>
        <w:pStyle w:val="IDDDefinition"/>
      </w:pPr>
      <w:r>
        <w:t xml:space="preserve">  Curve:Biquadratic,</w:t>
      </w:r>
    </w:p>
    <w:p w14:paraId="22871268" w14:textId="77777777" w:rsidR="00A2439A" w:rsidRDefault="00A2439A" w:rsidP="00A2439A">
      <w:pPr>
        <w:pStyle w:val="IDDDefinition"/>
      </w:pPr>
      <w:r>
        <w:t xml:space="preserve">    Power_vs_Temp_Elev,      !- Name</w:t>
      </w:r>
    </w:p>
    <w:p w14:paraId="32D9EADC" w14:textId="77777777" w:rsidR="00A2439A" w:rsidRDefault="00A2439A" w:rsidP="00A2439A">
      <w:pPr>
        <w:pStyle w:val="IDDDefinition"/>
      </w:pPr>
      <w:r>
        <w:t xml:space="preserve">    1.2027697,               !- Coefficient1 Constant</w:t>
      </w:r>
    </w:p>
    <w:p w14:paraId="6D13D3E9" w14:textId="77777777" w:rsidR="00A2439A" w:rsidRDefault="00A2439A" w:rsidP="00A2439A">
      <w:pPr>
        <w:pStyle w:val="IDDDefinition"/>
      </w:pPr>
      <w:r>
        <w:t xml:space="preserve">    -9.671305E-03,           !- Coefficient2 x</w:t>
      </w:r>
    </w:p>
    <w:p w14:paraId="2CB57141" w14:textId="77777777" w:rsidR="00A2439A" w:rsidRPr="00D24307" w:rsidRDefault="00A2439A" w:rsidP="00A2439A">
      <w:pPr>
        <w:pStyle w:val="IDDDefinition"/>
        <w:rPr>
          <w:lang w:val="es-VE"/>
        </w:rPr>
      </w:pPr>
      <w:r>
        <w:t xml:space="preserve">    </w:t>
      </w:r>
      <w:r w:rsidRPr="00D24307">
        <w:rPr>
          <w:lang w:val="es-VE"/>
        </w:rPr>
        <w:t>-4.860793E-06,           !- Coefficient3 x**2</w:t>
      </w:r>
    </w:p>
    <w:p w14:paraId="47C69BC3" w14:textId="77777777" w:rsidR="00A2439A" w:rsidRPr="00D24307" w:rsidRDefault="00A2439A" w:rsidP="00A2439A">
      <w:pPr>
        <w:pStyle w:val="IDDDefinition"/>
        <w:rPr>
          <w:lang w:val="es-VE"/>
        </w:rPr>
      </w:pPr>
      <w:r w:rsidRPr="00D24307">
        <w:rPr>
          <w:lang w:val="es-VE"/>
        </w:rPr>
        <w:t xml:space="preserve">    -1.542394E-04,           !- Coefficient4 y</w:t>
      </w:r>
    </w:p>
    <w:p w14:paraId="295256D1" w14:textId="77777777" w:rsidR="00A2439A" w:rsidRPr="00D24307" w:rsidRDefault="00A2439A" w:rsidP="00A2439A">
      <w:pPr>
        <w:pStyle w:val="IDDDefinition"/>
        <w:rPr>
          <w:lang w:val="es-VE"/>
        </w:rPr>
      </w:pPr>
      <w:r w:rsidRPr="00D24307">
        <w:rPr>
          <w:lang w:val="es-VE"/>
        </w:rPr>
        <w:t xml:space="preserve">    9.111418E-09,            !- Coefficient5 y**2</w:t>
      </w:r>
    </w:p>
    <w:p w14:paraId="56D954A2" w14:textId="77777777" w:rsidR="00A2439A" w:rsidRPr="00D24307" w:rsidRDefault="00A2439A" w:rsidP="00A2439A">
      <w:pPr>
        <w:pStyle w:val="IDDDefinition"/>
        <w:rPr>
          <w:lang w:val="es-VE"/>
        </w:rPr>
      </w:pPr>
      <w:r w:rsidRPr="00D24307">
        <w:rPr>
          <w:lang w:val="es-VE"/>
        </w:rPr>
        <w:t xml:space="preserve">    8.797885E-07,            !- Coefficient6 x*y</w:t>
      </w:r>
    </w:p>
    <w:p w14:paraId="6A90BA58" w14:textId="77777777" w:rsidR="00A2439A" w:rsidRDefault="00A2439A" w:rsidP="00A2439A">
      <w:pPr>
        <w:pStyle w:val="IDDDefinition"/>
      </w:pPr>
      <w:r w:rsidRPr="00D24307">
        <w:rPr>
          <w:lang w:val="es-VE"/>
        </w:rPr>
        <w:t xml:space="preserve">    </w:t>
      </w:r>
      <w:r>
        <w:t>-17.8,                   !- Minimum Value of x</w:t>
      </w:r>
    </w:p>
    <w:p w14:paraId="4D49A699" w14:textId="77777777" w:rsidR="00A2439A" w:rsidRDefault="00A2439A" w:rsidP="00A2439A">
      <w:pPr>
        <w:pStyle w:val="IDDDefinition"/>
      </w:pPr>
      <w:r>
        <w:t xml:space="preserve">    50.0,                    !- Maximum Value of x</w:t>
      </w:r>
    </w:p>
    <w:p w14:paraId="1D891340" w14:textId="77777777" w:rsidR="00A2439A" w:rsidRDefault="00A2439A" w:rsidP="00A2439A">
      <w:pPr>
        <w:pStyle w:val="IDDDefinition"/>
      </w:pPr>
      <w:r>
        <w:t xml:space="preserve">    0.0,                     !- Minimum Value of y</w:t>
      </w:r>
    </w:p>
    <w:p w14:paraId="2EB445A8" w14:textId="77777777" w:rsidR="00A2439A" w:rsidRDefault="00A2439A" w:rsidP="00A2439A">
      <w:pPr>
        <w:pStyle w:val="IDDDefinition"/>
      </w:pPr>
      <w:r>
        <w:t xml:space="preserve">    3050.;                   !- Maximum Value of y</w:t>
      </w:r>
    </w:p>
    <w:p w14:paraId="54E11BD7" w14:textId="77777777" w:rsidR="00A2439A" w:rsidRDefault="00A2439A" w:rsidP="00A2439A">
      <w:pPr>
        <w:pStyle w:val="IDDDefinition"/>
      </w:pPr>
      <w:r>
        <w:t xml:space="preserve"> </w:t>
      </w:r>
    </w:p>
    <w:p w14:paraId="5AF5F0D4" w14:textId="77777777" w:rsidR="00A2439A" w:rsidRDefault="00A2439A" w:rsidP="00A2439A">
      <w:pPr>
        <w:pStyle w:val="IDDDefinition"/>
      </w:pPr>
      <w:r>
        <w:t>! Electrical Efficiency Modifier Curve (function of temperature)</w:t>
      </w:r>
    </w:p>
    <w:p w14:paraId="2824DA2C" w14:textId="77777777" w:rsidR="00A2439A" w:rsidRDefault="00A2439A" w:rsidP="00A2439A">
      <w:pPr>
        <w:pStyle w:val="IDDDefinition"/>
      </w:pPr>
      <w:r>
        <w:t xml:space="preserve">! x = Dry-Bulb Temperature of Combustion Inlet Air (C) </w:t>
      </w:r>
    </w:p>
    <w:p w14:paraId="28D285B4" w14:textId="77777777" w:rsidR="00A2439A" w:rsidRDefault="00A2439A" w:rsidP="00A2439A">
      <w:pPr>
        <w:pStyle w:val="IDDDefinition"/>
      </w:pPr>
      <w:r>
        <w:t xml:space="preserve">  Curve:Cubic,</w:t>
      </w:r>
    </w:p>
    <w:p w14:paraId="2F601B51" w14:textId="77777777" w:rsidR="00A2439A" w:rsidRDefault="00A2439A" w:rsidP="00A2439A">
      <w:pPr>
        <w:pStyle w:val="IDDDefinition"/>
      </w:pPr>
      <w:r>
        <w:t xml:space="preserve">    Efficiency_vs_Temp,      !- Name</w:t>
      </w:r>
    </w:p>
    <w:p w14:paraId="1504AC80" w14:textId="77777777" w:rsidR="00A2439A" w:rsidRDefault="00A2439A" w:rsidP="00A2439A">
      <w:pPr>
        <w:pStyle w:val="IDDDefinition"/>
      </w:pPr>
      <w:r>
        <w:t xml:space="preserve">    1.0402217,               !- Coefficient1 Constant</w:t>
      </w:r>
    </w:p>
    <w:p w14:paraId="6F5A5535" w14:textId="77777777" w:rsidR="00A2439A" w:rsidRDefault="00A2439A" w:rsidP="00A2439A">
      <w:pPr>
        <w:pStyle w:val="IDDDefinition"/>
      </w:pPr>
      <w:r>
        <w:t xml:space="preserve">    -0.0017314,              !- Coefficient2 x</w:t>
      </w:r>
    </w:p>
    <w:p w14:paraId="7783C09F" w14:textId="77777777" w:rsidR="00A2439A" w:rsidRDefault="00A2439A" w:rsidP="00A2439A">
      <w:pPr>
        <w:pStyle w:val="IDDDefinition"/>
      </w:pPr>
      <w:r>
        <w:t xml:space="preserve">    -6.497040E-05,           !- Coefficient3 x**2</w:t>
      </w:r>
    </w:p>
    <w:p w14:paraId="14818309" w14:textId="77777777" w:rsidR="00A2439A" w:rsidRDefault="00A2439A" w:rsidP="00A2439A">
      <w:pPr>
        <w:pStyle w:val="IDDDefinition"/>
      </w:pPr>
      <w:r>
        <w:t xml:space="preserve">    5.133175E-07,            !- Coefficient4 x**3</w:t>
      </w:r>
    </w:p>
    <w:p w14:paraId="478C99B4" w14:textId="77777777" w:rsidR="00A2439A" w:rsidRDefault="00A2439A" w:rsidP="00A2439A">
      <w:pPr>
        <w:pStyle w:val="IDDDefinition"/>
      </w:pPr>
      <w:r>
        <w:t xml:space="preserve">    -20.0,                   !- Minimum Value of x</w:t>
      </w:r>
    </w:p>
    <w:p w14:paraId="77F17963" w14:textId="77777777" w:rsidR="00A2439A" w:rsidRDefault="00A2439A" w:rsidP="00A2439A">
      <w:pPr>
        <w:pStyle w:val="IDDDefinition"/>
      </w:pPr>
      <w:r>
        <w:t xml:space="preserve">    50.0;                    !- Maximum Value of x </w:t>
      </w:r>
    </w:p>
    <w:p w14:paraId="05CAB37E" w14:textId="77777777" w:rsidR="00D511E6" w:rsidRPr="00D511E6" w:rsidRDefault="00D511E6" w:rsidP="00D511E6">
      <w:pPr>
        <w:pStyle w:val="BodyText"/>
      </w:pPr>
    </w:p>
    <w:p w14:paraId="4C54AB3C" w14:textId="77777777" w:rsidR="00A2439A" w:rsidRDefault="00A2439A" w:rsidP="00A2439A">
      <w:pPr>
        <w:pStyle w:val="IDDDefinition"/>
      </w:pPr>
    </w:p>
    <w:p w14:paraId="6739FB0E" w14:textId="77777777" w:rsidR="00A2439A" w:rsidRDefault="00A2439A" w:rsidP="00A2439A">
      <w:pPr>
        <w:pStyle w:val="IDDDefinition"/>
      </w:pPr>
      <w:r>
        <w:t>! Electrical Efficiency Modifier Curve (function of part-load ratio)</w:t>
      </w:r>
    </w:p>
    <w:p w14:paraId="36613542" w14:textId="77777777" w:rsidR="00A2439A" w:rsidRDefault="00A2439A" w:rsidP="00A2439A">
      <w:pPr>
        <w:pStyle w:val="IDDDefinition"/>
      </w:pPr>
      <w:r>
        <w:t xml:space="preserve">! x = Part-Load Ratio (electrical load/steady-state electrical power output) </w:t>
      </w:r>
    </w:p>
    <w:p w14:paraId="4A44F167" w14:textId="77777777" w:rsidR="00A2439A" w:rsidRDefault="00A2439A" w:rsidP="00A2439A">
      <w:pPr>
        <w:pStyle w:val="IDDDefinition"/>
      </w:pPr>
      <w:r>
        <w:t xml:space="preserve">  Curve:Cubic,</w:t>
      </w:r>
    </w:p>
    <w:p w14:paraId="51EDE0BF" w14:textId="77777777" w:rsidR="00A2439A" w:rsidRDefault="00A2439A" w:rsidP="00A2439A">
      <w:pPr>
        <w:pStyle w:val="IDDDefinition"/>
      </w:pPr>
      <w:r>
        <w:t xml:space="preserve">    Efficiency_vs_PLR,       !- Name</w:t>
      </w:r>
    </w:p>
    <w:p w14:paraId="2DD3E18B" w14:textId="77777777" w:rsidR="00A2439A" w:rsidRDefault="00A2439A" w:rsidP="00A2439A">
      <w:pPr>
        <w:pStyle w:val="IDDDefinition"/>
      </w:pPr>
      <w:r>
        <w:t xml:space="preserve">    0.215290,                !- Coefficient1 Constant</w:t>
      </w:r>
    </w:p>
    <w:p w14:paraId="34806963" w14:textId="77777777" w:rsidR="00A2439A" w:rsidRDefault="00A2439A" w:rsidP="00A2439A">
      <w:pPr>
        <w:pStyle w:val="IDDDefinition"/>
      </w:pPr>
      <w:r>
        <w:t xml:space="preserve">    2.561463,                !- Coefficient2 x</w:t>
      </w:r>
    </w:p>
    <w:p w14:paraId="3D57D747" w14:textId="77777777" w:rsidR="00A2439A" w:rsidRDefault="00A2439A" w:rsidP="00A2439A">
      <w:pPr>
        <w:pStyle w:val="IDDDefinition"/>
      </w:pPr>
      <w:r>
        <w:t xml:space="preserve">    -3.24613,                !- Coefficient3 x**2</w:t>
      </w:r>
    </w:p>
    <w:p w14:paraId="6DEA903D" w14:textId="77777777" w:rsidR="00A2439A" w:rsidRDefault="00A2439A" w:rsidP="00A2439A">
      <w:pPr>
        <w:pStyle w:val="IDDDefinition"/>
      </w:pPr>
      <w:r>
        <w:t xml:space="preserve">    1.497306,                !- Coefficient4 x**3</w:t>
      </w:r>
    </w:p>
    <w:p w14:paraId="5AAC5F02" w14:textId="77777777" w:rsidR="00A2439A" w:rsidRDefault="00A2439A" w:rsidP="00A2439A">
      <w:pPr>
        <w:pStyle w:val="IDDDefinition"/>
      </w:pPr>
      <w:r>
        <w:t xml:space="preserve">    0.03,                    !- Minimum Value of x</w:t>
      </w:r>
    </w:p>
    <w:p w14:paraId="21C5AA78" w14:textId="77777777" w:rsidR="00A2439A" w:rsidRDefault="00A2439A" w:rsidP="00A2439A">
      <w:pPr>
        <w:pStyle w:val="IDDDefinition"/>
      </w:pPr>
      <w:r>
        <w:t xml:space="preserve">    1.0;                     !- Maximum Value of x!</w:t>
      </w:r>
    </w:p>
    <w:p w14:paraId="37296FCC" w14:textId="77777777" w:rsidR="00A2439A" w:rsidRDefault="00A2439A" w:rsidP="00A2439A">
      <w:pPr>
        <w:pStyle w:val="IDDDefinition"/>
      </w:pPr>
      <w:r w:rsidDel="0038643A">
        <w:t xml:space="preserve"> </w:t>
      </w:r>
    </w:p>
    <w:p w14:paraId="4BB2B369" w14:textId="77777777" w:rsidR="00A2439A" w:rsidRDefault="00A2439A" w:rsidP="00A2439A">
      <w:pPr>
        <w:pStyle w:val="IDDDefinition"/>
      </w:pPr>
      <w:r>
        <w:t xml:space="preserve">  ElectricLoadCenter:Distribution,</w:t>
      </w:r>
    </w:p>
    <w:p w14:paraId="219995DE" w14:textId="77777777" w:rsidR="00A2439A" w:rsidRDefault="00A2439A" w:rsidP="00A2439A">
      <w:pPr>
        <w:pStyle w:val="IDDDefinition"/>
      </w:pPr>
      <w:r>
        <w:t xml:space="preserve">    Electric Load Center,    !- Name</w:t>
      </w:r>
    </w:p>
    <w:p w14:paraId="1C172D82" w14:textId="77777777" w:rsidR="00A2439A" w:rsidRDefault="00A2439A" w:rsidP="00A2439A">
      <w:pPr>
        <w:pStyle w:val="IDDDefinition"/>
      </w:pPr>
      <w:r>
        <w:t xml:space="preserve">    Backup Generators,       !- Generator List Name</w:t>
      </w:r>
    </w:p>
    <w:p w14:paraId="40398F1F" w14:textId="77777777" w:rsidR="00A2439A" w:rsidRDefault="00A2439A" w:rsidP="00A2439A">
      <w:pPr>
        <w:pStyle w:val="IDDDefinition"/>
      </w:pPr>
      <w:r>
        <w:t xml:space="preserve">    DemandLimit,             !- Generator Operation Scheme Type</w:t>
      </w:r>
    </w:p>
    <w:p w14:paraId="7B346942" w14:textId="77777777" w:rsidR="00A2439A" w:rsidRDefault="00A2439A" w:rsidP="00A2439A">
      <w:pPr>
        <w:pStyle w:val="IDDDefinition"/>
      </w:pPr>
      <w:r>
        <w:t xml:space="preserve">    10000.0,                 !- Demand Limit Scheme Purchased Electric Demand Limit {W}</w:t>
      </w:r>
    </w:p>
    <w:p w14:paraId="24B6F061" w14:textId="77777777" w:rsidR="00A2439A" w:rsidRDefault="00A2439A" w:rsidP="00A2439A">
      <w:pPr>
        <w:pStyle w:val="IDDDefinition"/>
      </w:pPr>
      <w:r>
        <w:t xml:space="preserve">    ,                        !- Track Schedule Name Scheme Schedule Name</w:t>
      </w:r>
    </w:p>
    <w:p w14:paraId="19308631" w14:textId="77777777" w:rsidR="00A2439A" w:rsidRDefault="00A2439A" w:rsidP="00A2439A">
      <w:pPr>
        <w:pStyle w:val="IDDDefinition"/>
      </w:pPr>
      <w:r>
        <w:t xml:space="preserve">    ,                        !- Track Meter Scheme Meter Name</w:t>
      </w:r>
    </w:p>
    <w:p w14:paraId="7598CE2E" w14:textId="77777777" w:rsidR="00A2439A" w:rsidRDefault="00A2439A" w:rsidP="00A2439A">
      <w:pPr>
        <w:pStyle w:val="IDDDefinition"/>
      </w:pPr>
      <w:r>
        <w:t xml:space="preserve">    AlternatingCurrent,      !- Electrical Buss Type</w:t>
      </w:r>
    </w:p>
    <w:p w14:paraId="022AA663" w14:textId="77777777" w:rsidR="00A2439A" w:rsidRDefault="00A2439A" w:rsidP="00A2439A">
      <w:pPr>
        <w:pStyle w:val="IDDDefinition"/>
      </w:pPr>
      <w:r>
        <w:t xml:space="preserve">    ,                        !- Inverter Object Name</w:t>
      </w:r>
    </w:p>
    <w:p w14:paraId="393DD831" w14:textId="77777777" w:rsidR="00A2439A" w:rsidRDefault="00A2439A" w:rsidP="00A2439A">
      <w:pPr>
        <w:pStyle w:val="IDDDefinition"/>
      </w:pPr>
      <w:r>
        <w:t xml:space="preserve">    ;                        !- Electrical Storage Object Name</w:t>
      </w:r>
    </w:p>
    <w:p w14:paraId="149B9A6F" w14:textId="77777777" w:rsidR="00A2439A" w:rsidRDefault="00A2439A" w:rsidP="00A2439A">
      <w:pPr>
        <w:pStyle w:val="IDDDefinition"/>
      </w:pPr>
    </w:p>
    <w:p w14:paraId="30805B82" w14:textId="77777777" w:rsidR="00CC4D18" w:rsidRPr="00CC4D18" w:rsidRDefault="00CC4D18" w:rsidP="00CC4D18">
      <w:pPr>
        <w:pStyle w:val="BodyText"/>
      </w:pPr>
    </w:p>
    <w:p w14:paraId="47435322" w14:textId="77777777" w:rsidR="00A2439A" w:rsidRDefault="00A2439A" w:rsidP="00A2439A">
      <w:pPr>
        <w:pStyle w:val="IDDDefinition"/>
      </w:pPr>
      <w:r>
        <w:t xml:space="preserve">  ElectricLoadCenter:Generators,</w:t>
      </w:r>
    </w:p>
    <w:p w14:paraId="7CD90F12" w14:textId="77777777" w:rsidR="00A2439A" w:rsidRDefault="00A2439A" w:rsidP="00A2439A">
      <w:pPr>
        <w:pStyle w:val="IDDDefinition"/>
      </w:pPr>
      <w:r>
        <w:t xml:space="preserve">    Backup Generators,       !- Name</w:t>
      </w:r>
    </w:p>
    <w:p w14:paraId="2E242FEF" w14:textId="77777777" w:rsidR="00A2439A" w:rsidRDefault="00A2439A" w:rsidP="00A2439A">
      <w:pPr>
        <w:pStyle w:val="IDDDefinition"/>
      </w:pPr>
      <w:r>
        <w:t xml:space="preserve">    Generator 1,             !- Generator 1 Name</w:t>
      </w:r>
    </w:p>
    <w:p w14:paraId="3D4FAA2F" w14:textId="77777777" w:rsidR="00A2439A" w:rsidRDefault="00A2439A" w:rsidP="00A2439A">
      <w:pPr>
        <w:pStyle w:val="IDDDefinition"/>
      </w:pPr>
      <w:r>
        <w:t xml:space="preserve">    Generator:InternalCombustionEngine,  !- Generator 1 Object Type</w:t>
      </w:r>
    </w:p>
    <w:p w14:paraId="3440960E" w14:textId="77777777" w:rsidR="00A2439A" w:rsidRDefault="00A2439A" w:rsidP="00A2439A">
      <w:pPr>
        <w:pStyle w:val="IDDDefinition"/>
      </w:pPr>
      <w:r>
        <w:t xml:space="preserve">    50000,                   !- Generator 1 Rated Electric Power Output</w:t>
      </w:r>
    </w:p>
    <w:p w14:paraId="2CC96DC8" w14:textId="77777777" w:rsidR="00A2439A" w:rsidRDefault="00A2439A" w:rsidP="00A2439A">
      <w:pPr>
        <w:pStyle w:val="IDDDefinition"/>
      </w:pPr>
      <w:r>
        <w:t xml:space="preserve">    ON PEAK GENERATOR SCHEDULE,  !- Generator 1 Availability Schedule Name</w:t>
      </w:r>
    </w:p>
    <w:p w14:paraId="46854B33" w14:textId="77777777" w:rsidR="00A2439A" w:rsidRDefault="00A2439A" w:rsidP="00A2439A">
      <w:pPr>
        <w:pStyle w:val="IDDDefinition"/>
      </w:pPr>
      <w:r>
        <w:t xml:space="preserve">    ,                        !- Generator 1 Rated Thermal to Electrical Power Ratio</w:t>
      </w:r>
    </w:p>
    <w:p w14:paraId="02A2D08D" w14:textId="77777777" w:rsidR="00A2439A" w:rsidRDefault="00A2439A" w:rsidP="00A2439A">
      <w:pPr>
        <w:pStyle w:val="IDDDefinition"/>
      </w:pPr>
      <w:r>
        <w:t xml:space="preserve">    Generator 2,             !- Generator 2 Name</w:t>
      </w:r>
    </w:p>
    <w:p w14:paraId="3B276FB7" w14:textId="77777777" w:rsidR="00A2439A" w:rsidRDefault="00A2439A" w:rsidP="00A2439A">
      <w:pPr>
        <w:pStyle w:val="IDDDefinition"/>
      </w:pPr>
      <w:r>
        <w:t xml:space="preserve">    Generator:CombustionTurbine,  !- Generator 2 Object Type</w:t>
      </w:r>
    </w:p>
    <w:p w14:paraId="72F585B0" w14:textId="77777777" w:rsidR="00A2439A" w:rsidRDefault="00A2439A" w:rsidP="00A2439A">
      <w:pPr>
        <w:pStyle w:val="IDDDefinition"/>
      </w:pPr>
      <w:r>
        <w:t xml:space="preserve">    30000,                   !- Generator 2 Rated Electric Power Output</w:t>
      </w:r>
    </w:p>
    <w:p w14:paraId="5016A959" w14:textId="77777777" w:rsidR="00A2439A" w:rsidRDefault="00A2439A" w:rsidP="00A2439A">
      <w:pPr>
        <w:pStyle w:val="IDDDefinition"/>
      </w:pPr>
      <w:r>
        <w:t xml:space="preserve">    OFF PEAK GENERATOR SCHEDULE,  !- Generator 2 Availability Schedule Name</w:t>
      </w:r>
    </w:p>
    <w:p w14:paraId="106B9147" w14:textId="77777777" w:rsidR="00A2439A" w:rsidRDefault="00A2439A" w:rsidP="00A2439A">
      <w:pPr>
        <w:pStyle w:val="IDDDefinition"/>
      </w:pPr>
      <w:r>
        <w:t xml:space="preserve">    ,                        !- Generator 2 Rated Thermal to Electrical Power Ratio</w:t>
      </w:r>
    </w:p>
    <w:p w14:paraId="09B11163" w14:textId="77777777" w:rsidR="00A2439A" w:rsidRDefault="00A2439A" w:rsidP="00A2439A">
      <w:pPr>
        <w:pStyle w:val="IDDDefinition"/>
      </w:pPr>
      <w:r>
        <w:t xml:space="preserve">    Generator 3,             !- Generator 3 Name</w:t>
      </w:r>
    </w:p>
    <w:p w14:paraId="68F4A61B" w14:textId="77777777" w:rsidR="00A2439A" w:rsidRDefault="00A2439A" w:rsidP="00A2439A">
      <w:pPr>
        <w:pStyle w:val="IDDDefinition"/>
      </w:pPr>
      <w:r>
        <w:t xml:space="preserve">    Generator:MicroTurbine,  !- Generator 3 Object Type</w:t>
      </w:r>
    </w:p>
    <w:p w14:paraId="0C953AEB" w14:textId="77777777" w:rsidR="00A2439A" w:rsidRDefault="00A2439A" w:rsidP="00A2439A">
      <w:pPr>
        <w:pStyle w:val="IDDDefinition"/>
      </w:pPr>
      <w:r>
        <w:t xml:space="preserve">    65000,                   !- Generator 3 Rated Electric Power Output</w:t>
      </w:r>
    </w:p>
    <w:p w14:paraId="54020C6E" w14:textId="77777777" w:rsidR="00A2439A" w:rsidRDefault="00A2439A" w:rsidP="00A2439A">
      <w:pPr>
        <w:pStyle w:val="IDDDefinition"/>
      </w:pPr>
      <w:r>
        <w:t xml:space="preserve">    MID PEAK GENERATOR SCHEDULE,  !- Generator 3 Availability Schedule Name</w:t>
      </w:r>
    </w:p>
    <w:p w14:paraId="6DA3C79A" w14:textId="77777777" w:rsidR="00A2439A" w:rsidRDefault="00A2439A" w:rsidP="00A2439A">
      <w:pPr>
        <w:pStyle w:val="IDDDefinition"/>
      </w:pPr>
      <w:r>
        <w:t xml:space="preserve">    ;                        !- Generator 3 Rated Thermal to Electrical Power Ratio</w:t>
      </w:r>
    </w:p>
    <w:p w14:paraId="3F2D5183" w14:textId="77777777" w:rsidR="00A2439A" w:rsidRDefault="00A2439A" w:rsidP="00A2439A">
      <w:pPr>
        <w:pStyle w:val="IDDDefinition"/>
      </w:pPr>
    </w:p>
    <w:p w14:paraId="489CDE17" w14:textId="77777777" w:rsidR="00A2439A" w:rsidRDefault="00A2439A" w:rsidP="00A2439A">
      <w:pPr>
        <w:pStyle w:val="Heading3"/>
      </w:pPr>
      <w:bookmarkStart w:id="3386" w:name="_Toc212633372"/>
      <w:bookmarkStart w:id="3387" w:name="_Toc399490696"/>
      <w:r w:rsidRPr="00917270">
        <w:t>Generator:MicroTurbine</w:t>
      </w:r>
      <w:r>
        <w:t xml:space="preserve"> Outputs</w:t>
      </w:r>
      <w:bookmarkEnd w:id="3386"/>
      <w:bookmarkEnd w:id="3387"/>
    </w:p>
    <w:p w14:paraId="4500E77B" w14:textId="77777777" w:rsidR="00A2439A" w:rsidRDefault="00A2439A" w:rsidP="00A2439A">
      <w:pPr>
        <w:pStyle w:val="BodyText"/>
      </w:pPr>
      <w:r>
        <w:t>The output variables that are available for the m</w:t>
      </w:r>
      <w:r w:rsidRPr="00917270">
        <w:t>icro</w:t>
      </w:r>
      <w:r>
        <w:t>t</w:t>
      </w:r>
      <w:r w:rsidRPr="00917270">
        <w:t>urbine</w:t>
      </w:r>
      <w:r>
        <w:t xml:space="preserve"> generator are:</w:t>
      </w:r>
    </w:p>
    <w:p w14:paraId="4EBD2C54" w14:textId="77777777" w:rsidR="006D39B0" w:rsidRDefault="006D39B0" w:rsidP="006D39B0">
      <w:pPr>
        <w:pStyle w:val="CodeIDDSamples"/>
      </w:pPr>
      <w:r>
        <w:t>HVAC,Average,Generator Produced Electric Power [W]</w:t>
      </w:r>
    </w:p>
    <w:p w14:paraId="4A5A79C4" w14:textId="77777777" w:rsidR="006D39B0" w:rsidRDefault="006D39B0" w:rsidP="006D39B0">
      <w:pPr>
        <w:pStyle w:val="CodeIDDSamples"/>
      </w:pPr>
      <w:r>
        <w:t>HVAC,Sum,Generator Produced Electric Energy [J]</w:t>
      </w:r>
    </w:p>
    <w:p w14:paraId="0BFE3996" w14:textId="77777777" w:rsidR="006D39B0" w:rsidRDefault="006D39B0" w:rsidP="006D39B0">
      <w:pPr>
        <w:pStyle w:val="CodeIDDSamples"/>
      </w:pPr>
      <w:r>
        <w:t>HVAC,Average,Generator LHV Basis Electric Efficiency [-]</w:t>
      </w:r>
    </w:p>
    <w:p w14:paraId="32F3D9C1" w14:textId="77777777" w:rsidR="006D39B0" w:rsidRDefault="006D39B0" w:rsidP="006D39B0">
      <w:pPr>
        <w:pStyle w:val="CodeIDDSamples"/>
      </w:pPr>
      <w:r>
        <w:t>HVAC,Average,Generator &lt;Fuel Type&gt; HHV Basis Rate [W]</w:t>
      </w:r>
    </w:p>
    <w:p w14:paraId="4FF585AC" w14:textId="77777777" w:rsidR="006D39B0" w:rsidRDefault="006D39B0" w:rsidP="006D39B0">
      <w:pPr>
        <w:pStyle w:val="CodeIDDSamples"/>
        <w:rPr>
          <w:rFonts w:cs="Courier New"/>
        </w:rPr>
      </w:pPr>
      <w:r>
        <w:rPr>
          <w:rFonts w:cs="Courier New"/>
        </w:rPr>
        <w:t>HVAC,Average,Generator Fuel HHV Basis Rate [W]</w:t>
      </w:r>
    </w:p>
    <w:p w14:paraId="1915F90B" w14:textId="77777777" w:rsidR="006D39B0" w:rsidRDefault="006D39B0" w:rsidP="006D39B0">
      <w:pPr>
        <w:pStyle w:val="CodeIDDSamples"/>
      </w:pPr>
      <w:r>
        <w:t>HVAC,Sum,Generator &lt;Fuel Type&gt; HHV Basis Energy [J]</w:t>
      </w:r>
    </w:p>
    <w:p w14:paraId="7AFFE180" w14:textId="77777777" w:rsidR="006D39B0" w:rsidRDefault="006D39B0" w:rsidP="006D39B0">
      <w:pPr>
        <w:pStyle w:val="CodeIDDSamples"/>
        <w:rPr>
          <w:rFonts w:cs="Courier New"/>
        </w:rPr>
      </w:pPr>
      <w:r>
        <w:rPr>
          <w:rFonts w:cs="Courier New"/>
        </w:rPr>
        <w:t>HVAC,Sum,Generator Fuel HHV Basis Energy [J]</w:t>
      </w:r>
    </w:p>
    <w:p w14:paraId="457AE8C8" w14:textId="77777777" w:rsidR="006D39B0" w:rsidRDefault="006D39B0" w:rsidP="006D39B0">
      <w:pPr>
        <w:pStyle w:val="CodeIDDSamples"/>
      </w:pPr>
      <w:r>
        <w:t>HVAC,Average,Generator &lt;Fuel Type&gt; Mass Flow Rate [kg/s]</w:t>
      </w:r>
    </w:p>
    <w:p w14:paraId="17410F1C" w14:textId="77777777" w:rsidR="006D39B0" w:rsidRDefault="006D39B0" w:rsidP="006D39B0">
      <w:pPr>
        <w:pStyle w:val="CodeIDDSamples"/>
      </w:pPr>
    </w:p>
    <w:p w14:paraId="35ED5F78" w14:textId="77777777" w:rsidR="006D39B0" w:rsidRPr="00797ABE" w:rsidRDefault="006D39B0" w:rsidP="006D39B0">
      <w:pPr>
        <w:pStyle w:val="CodeIDDSamples"/>
        <w:rPr>
          <w:color w:val="FF0000"/>
        </w:rPr>
      </w:pPr>
      <w:r w:rsidRPr="00797ABE">
        <w:rPr>
          <w:color w:val="FF0000"/>
        </w:rPr>
        <w:t>If Standby Power input field &gt; 0.0:</w:t>
      </w:r>
    </w:p>
    <w:p w14:paraId="6E743E35" w14:textId="77777777" w:rsidR="006D39B0" w:rsidRDefault="006D39B0" w:rsidP="006D39B0">
      <w:pPr>
        <w:pStyle w:val="CodeIDDSamples"/>
      </w:pPr>
      <w:r>
        <w:t>HVAC,Average,Generator Standby Electric Power [W]</w:t>
      </w:r>
    </w:p>
    <w:p w14:paraId="7C835942" w14:textId="77777777" w:rsidR="006D39B0" w:rsidRDefault="006D39B0" w:rsidP="006D39B0">
      <w:pPr>
        <w:pStyle w:val="CodeIDDSamples"/>
      </w:pPr>
      <w:r>
        <w:t>HVAC,Sum,Generator Standby Electric Energy [J]</w:t>
      </w:r>
    </w:p>
    <w:p w14:paraId="5604294B" w14:textId="77777777" w:rsidR="006D39B0" w:rsidRDefault="006D39B0" w:rsidP="006D39B0">
      <w:pPr>
        <w:pStyle w:val="CodeIDDSamples"/>
      </w:pPr>
    </w:p>
    <w:p w14:paraId="78B106DF" w14:textId="77777777"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14:paraId="3A61970B" w14:textId="77777777" w:rsidR="006D39B0" w:rsidRDefault="006D39B0" w:rsidP="006D39B0">
      <w:pPr>
        <w:pStyle w:val="CodeIDDSamples"/>
      </w:pPr>
      <w:r>
        <w:t>HVAC,Average,Generator Ancillary Electric Power [W]</w:t>
      </w:r>
    </w:p>
    <w:p w14:paraId="4CEC488D" w14:textId="77777777" w:rsidR="006D39B0" w:rsidRDefault="006D39B0" w:rsidP="006D39B0">
      <w:pPr>
        <w:pStyle w:val="CodeIDDSamples"/>
      </w:pPr>
      <w:r>
        <w:t>HVAC,Sum,Generator Ancillary Electric Energy [J]</w:t>
      </w:r>
    </w:p>
    <w:p w14:paraId="1FA834F9" w14:textId="77777777" w:rsidR="006D39B0" w:rsidRDefault="006D39B0" w:rsidP="006D39B0">
      <w:pPr>
        <w:pStyle w:val="CodeIDDSamples"/>
      </w:pPr>
    </w:p>
    <w:p w14:paraId="1304EF94" w14:textId="77777777"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14:paraId="3F67C04E" w14:textId="77777777" w:rsidR="006D39B0" w:rsidRDefault="006D39B0" w:rsidP="006D39B0">
      <w:pPr>
        <w:pStyle w:val="CodeIDDSamples"/>
        <w:rPr>
          <w:rFonts w:cs="Courier New"/>
        </w:rPr>
      </w:pPr>
      <w:r>
        <w:rPr>
          <w:rFonts w:cs="Courier New"/>
        </w:rPr>
        <w:t>HVAC,Average,Generator Produced Thermal Rate [W]</w:t>
      </w:r>
    </w:p>
    <w:p w14:paraId="0A494B61" w14:textId="77777777" w:rsidR="006D39B0" w:rsidRDefault="006D39B0" w:rsidP="006D39B0">
      <w:pPr>
        <w:pStyle w:val="CodeIDDSamples"/>
        <w:rPr>
          <w:rFonts w:cs="Courier New"/>
        </w:rPr>
      </w:pPr>
      <w:r>
        <w:rPr>
          <w:rFonts w:cs="Courier New"/>
        </w:rPr>
        <w:t>HVAC,Sum,Generator Produced Thermal Energy [J]</w:t>
      </w:r>
    </w:p>
    <w:p w14:paraId="38DD6FF3" w14:textId="77777777" w:rsidR="006D39B0" w:rsidRDefault="006D39B0" w:rsidP="006D39B0">
      <w:pPr>
        <w:pStyle w:val="CodeIDDSamples"/>
        <w:rPr>
          <w:rFonts w:cs="Courier New"/>
        </w:rPr>
      </w:pPr>
      <w:r>
        <w:rPr>
          <w:rFonts w:cs="Courier New"/>
        </w:rPr>
        <w:lastRenderedPageBreak/>
        <w:t>HVAC,Average,Generator Thermal Efficiency LHV Basis [-]</w:t>
      </w:r>
    </w:p>
    <w:p w14:paraId="221CA175" w14:textId="77777777" w:rsidR="006D39B0" w:rsidRDefault="006D39B0" w:rsidP="006D39B0">
      <w:pPr>
        <w:pStyle w:val="CodeIDDSamples"/>
        <w:rPr>
          <w:rFonts w:cs="Courier New"/>
        </w:rPr>
      </w:pPr>
      <w:r>
        <w:rPr>
          <w:rFonts w:cs="Courier New"/>
        </w:rPr>
        <w:t>HVAC,Average,Generator Heat Recovery Inlet Temperature [C]</w:t>
      </w:r>
    </w:p>
    <w:p w14:paraId="3F6AD9B9" w14:textId="77777777" w:rsidR="006D39B0" w:rsidRDefault="006D39B0" w:rsidP="006D39B0">
      <w:pPr>
        <w:pStyle w:val="CodeIDDSamples"/>
        <w:rPr>
          <w:rFonts w:cs="Courier New"/>
        </w:rPr>
      </w:pPr>
      <w:r>
        <w:rPr>
          <w:rFonts w:cs="Courier New"/>
        </w:rPr>
        <w:t>HVAC,Average,Generator Heat Recovery Outlet Temperature [C]</w:t>
      </w:r>
    </w:p>
    <w:p w14:paraId="012F6E58" w14:textId="77777777" w:rsidR="006D39B0" w:rsidRDefault="006D39B0" w:rsidP="006D39B0">
      <w:pPr>
        <w:pStyle w:val="CodeIDDSamples"/>
        <w:rPr>
          <w:rFonts w:cs="Courier New"/>
        </w:rPr>
      </w:pPr>
      <w:r>
        <w:rPr>
          <w:rFonts w:cs="Courier New"/>
        </w:rPr>
        <w:t>HVAC,Average,Generator Heat Recovery Water Mass Flow Rate [kg/s]</w:t>
      </w:r>
    </w:p>
    <w:p w14:paraId="13A8DB2C" w14:textId="77777777" w:rsidR="006D39B0" w:rsidRDefault="006D39B0" w:rsidP="006D39B0">
      <w:pPr>
        <w:pStyle w:val="CodeIDDSamples"/>
      </w:pPr>
    </w:p>
    <w:p w14:paraId="4FECD91D" w14:textId="77777777" w:rsidR="006D39B0" w:rsidRDefault="006D39B0" w:rsidP="006D39B0">
      <w:pPr>
        <w:pStyle w:val="CodeIDDSamples"/>
      </w:pPr>
      <w:r>
        <w:t>If exhaust air calculations are performed:</w:t>
      </w:r>
    </w:p>
    <w:p w14:paraId="4C52005E" w14:textId="77777777" w:rsidR="006D39B0" w:rsidRDefault="006D39B0" w:rsidP="006D39B0">
      <w:pPr>
        <w:pStyle w:val="CodeIDDSamples"/>
      </w:pPr>
      <w:r>
        <w:t>HVAC,Average,</w:t>
      </w:r>
      <w:r w:rsidRPr="00C41C44">
        <w:t>Generator Exhaust Air Mass Flow Rate</w:t>
      </w:r>
      <w:r>
        <w:t xml:space="preserve"> [kg/s]</w:t>
      </w:r>
    </w:p>
    <w:p w14:paraId="00E4FB9B" w14:textId="77777777" w:rsidR="006D39B0" w:rsidRPr="00C41C44" w:rsidRDefault="006D39B0" w:rsidP="006D39B0">
      <w:pPr>
        <w:pStyle w:val="CodeIDDSamples"/>
      </w:pPr>
      <w:r>
        <w:t>HVAC,Average,</w:t>
      </w:r>
      <w:r w:rsidRPr="00C41C44">
        <w:t>Generator Exhaust Air Temperature  [C]</w:t>
      </w:r>
    </w:p>
    <w:p w14:paraId="6B951A89" w14:textId="77777777" w:rsidR="006D39B0" w:rsidRPr="00C41C44" w:rsidRDefault="006D39B0" w:rsidP="006D39B0">
      <w:pPr>
        <w:pStyle w:val="CodeIDDSamples"/>
      </w:pPr>
    </w:p>
    <w:p w14:paraId="5227E092" w14:textId="77777777" w:rsidR="006D39B0" w:rsidRDefault="006D39B0" w:rsidP="006D39B0">
      <w:pPr>
        <w:pStyle w:val="CodeIDDSamples"/>
      </w:pPr>
    </w:p>
    <w:p w14:paraId="5EDF2E82" w14:textId="77777777" w:rsidR="006D39B0" w:rsidRDefault="006D39B0" w:rsidP="006D39B0">
      <w:pPr>
        <w:pStyle w:val="Heading4"/>
      </w:pPr>
      <w:r>
        <w:t>Generator Produced Electric Power [W]</w:t>
      </w:r>
    </w:p>
    <w:p w14:paraId="33081987" w14:textId="77777777"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14:paraId="58C823E3" w14:textId="77777777" w:rsidR="006D39B0" w:rsidRDefault="006D39B0" w:rsidP="006D39B0">
      <w:pPr>
        <w:pStyle w:val="Heading4"/>
      </w:pPr>
      <w:r>
        <w:t>Generator Produced Electric Energy [J]</w:t>
      </w:r>
    </w:p>
    <w:p w14:paraId="11159F1F" w14:textId="77777777"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3E319E">
        <w:rPr>
          <w:rFonts w:ascii="ArialMT" w:hAnsi="ArialMT" w:cs="ArialMT"/>
        </w:rPr>
        <w:t>Output:Meter objects)</w:t>
      </w:r>
      <w:r>
        <w:rPr>
          <w:rFonts w:ascii="ArialMT" w:hAnsi="ArialMT" w:cs="ArialMT"/>
        </w:rPr>
        <w:t>.</w:t>
      </w:r>
      <w:r w:rsidRPr="00AF13E6">
        <w:t xml:space="preserve"> </w:t>
      </w:r>
      <w:r>
        <w:t>This is the “net” electric energy produced, accounting for ancillary electric consumption during generator operation.</w:t>
      </w:r>
    </w:p>
    <w:p w14:paraId="05863212" w14:textId="77777777" w:rsidR="006D39B0" w:rsidRDefault="006D39B0" w:rsidP="006D39B0">
      <w:pPr>
        <w:pStyle w:val="Heading4"/>
      </w:pPr>
      <w:r>
        <w:t>Generator LHV Basis Electric Efficiency []</w:t>
      </w:r>
    </w:p>
    <w:p w14:paraId="083B8CCC" w14:textId="77777777"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14:paraId="6F9520AF" w14:textId="77777777" w:rsidR="006D39B0" w:rsidRDefault="006D39B0" w:rsidP="006D39B0">
      <w:pPr>
        <w:pStyle w:val="Heading4"/>
      </w:pPr>
      <w:r>
        <w:t>Generator &lt;Fuel Type&gt; HHV Basis Rate [W]</w:t>
      </w:r>
    </w:p>
    <w:p w14:paraId="4713CAB7" w14:textId="77777777"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14:paraId="5D54B31C" w14:textId="77777777" w:rsidR="006D39B0" w:rsidRDefault="006D39B0" w:rsidP="006D39B0">
      <w:pPr>
        <w:pStyle w:val="Heading4"/>
      </w:pPr>
      <w:r>
        <w:t>Generator Fuel HHV Basis Rate [W]</w:t>
      </w:r>
    </w:p>
    <w:p w14:paraId="156810D7" w14:textId="77777777"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14:paraId="545ACF83" w14:textId="77777777" w:rsidR="006D39B0" w:rsidRDefault="006D39B0" w:rsidP="006D39B0">
      <w:pPr>
        <w:pStyle w:val="Heading4"/>
      </w:pPr>
      <w:r>
        <w:t>Generator &lt;Fuel Type&gt; HHV Basis Energy [J]</w:t>
      </w:r>
    </w:p>
    <w:p w14:paraId="3AD7B267" w14:textId="77777777"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3E319E">
        <w:rPr>
          <w:rFonts w:ascii="ArialMT" w:hAnsi="ArialMT" w:cs="ArialMT"/>
        </w:rPr>
        <w:t>Output:Meter objects)</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14:paraId="7FE3DCC6" w14:textId="77777777" w:rsidR="006D39B0" w:rsidRDefault="006D39B0" w:rsidP="006D39B0">
      <w:pPr>
        <w:pStyle w:val="Heading4"/>
      </w:pPr>
      <w:r>
        <w:t>Generator Fuel HHV Basis Energy [J]</w:t>
      </w:r>
    </w:p>
    <w:p w14:paraId="6399A372" w14:textId="77777777"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14:paraId="18202EA6" w14:textId="77777777" w:rsidR="006D39B0" w:rsidRDefault="006D39B0" w:rsidP="006D39B0">
      <w:pPr>
        <w:pStyle w:val="Heading4"/>
      </w:pPr>
      <w:r>
        <w:t>Generator &lt;Fuel Type&gt; Mass Flow Rate [kg/s]</w:t>
      </w:r>
    </w:p>
    <w:p w14:paraId="25AA4ECD" w14:textId="77777777"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14:paraId="119DE6AB" w14:textId="77777777" w:rsidR="006D39B0" w:rsidRDefault="006D39B0" w:rsidP="006D39B0">
      <w:pPr>
        <w:pStyle w:val="Heading4"/>
      </w:pPr>
      <w:r>
        <w:t>Generator Standby Electric Power [W]</w:t>
      </w:r>
    </w:p>
    <w:p w14:paraId="71A6D994" w14:textId="77777777"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14:paraId="28F5EA18" w14:textId="77777777" w:rsidR="006D39B0" w:rsidRDefault="006D39B0" w:rsidP="006D39B0">
      <w:pPr>
        <w:pStyle w:val="Heading4"/>
      </w:pPr>
      <w:r>
        <w:t>Generator Standby Electric Energy [J]</w:t>
      </w:r>
    </w:p>
    <w:p w14:paraId="7D2260C6" w14:textId="77777777"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3E319E">
        <w:rPr>
          <w:rFonts w:ascii="ArialMT" w:hAnsi="ArialMT" w:cs="ArialMT"/>
        </w:rPr>
        <w:t>Output:Meter objects)</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14:paraId="2AE785C4" w14:textId="77777777" w:rsidR="006D39B0" w:rsidRDefault="006D39B0" w:rsidP="006D39B0">
      <w:pPr>
        <w:pStyle w:val="Heading4"/>
      </w:pPr>
      <w:r>
        <w:t>Generator Ancillary Electric Power [W]</w:t>
      </w:r>
    </w:p>
    <w:p w14:paraId="0F03712B" w14:textId="77777777"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14:paraId="1219449B" w14:textId="77777777" w:rsidR="006D39B0" w:rsidRDefault="006D39B0" w:rsidP="006D39B0">
      <w:pPr>
        <w:pStyle w:val="Heading4"/>
      </w:pPr>
      <w:r>
        <w:t>Generator Ancillary Electric Energy [J]</w:t>
      </w:r>
    </w:p>
    <w:p w14:paraId="6E69BACF" w14:textId="77777777"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14:paraId="6930827F" w14:textId="77777777" w:rsidR="006D39B0" w:rsidRDefault="006D39B0" w:rsidP="006D39B0">
      <w:pPr>
        <w:pStyle w:val="Heading4"/>
      </w:pPr>
      <w:r>
        <w:t>Generator Produced Thermal Rate [W]</w:t>
      </w:r>
    </w:p>
    <w:p w14:paraId="050B202D" w14:textId="77777777" w:rsidR="006D39B0" w:rsidRDefault="006D39B0" w:rsidP="006D39B0">
      <w:pPr>
        <w:pStyle w:val="BodyText"/>
      </w:pPr>
      <w:r>
        <w:t>This output variable is the average thermal power produced (i.e., exhaust energy recovery to heat water) in Watts for the timestep being reported.</w:t>
      </w:r>
    </w:p>
    <w:p w14:paraId="16DE1041" w14:textId="77777777" w:rsidR="006D39B0" w:rsidRDefault="006D39B0" w:rsidP="006D39B0">
      <w:pPr>
        <w:pStyle w:val="Heading4"/>
      </w:pPr>
      <w:r>
        <w:t>Generator Produced Thermal Energy [J]</w:t>
      </w:r>
    </w:p>
    <w:p w14:paraId="6022400A" w14:textId="77777777"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3E319E">
        <w:rPr>
          <w:rFonts w:ascii="ArialMT" w:hAnsi="ArialMT" w:cs="ArialMT"/>
        </w:rPr>
        <w:t>Output:Meter objects)</w:t>
      </w:r>
      <w:r>
        <w:rPr>
          <w:rFonts w:ascii="ArialMT" w:hAnsi="ArialMT" w:cs="ArialMT"/>
        </w:rPr>
        <w:t>.</w:t>
      </w:r>
    </w:p>
    <w:p w14:paraId="1CFFA2D7" w14:textId="77777777" w:rsidR="006D39B0" w:rsidRDefault="006D39B0" w:rsidP="006D39B0">
      <w:pPr>
        <w:pStyle w:val="Heading4"/>
      </w:pPr>
      <w:r>
        <w:t>Generator Thermal Efficiency LHV Basis [-]</w:t>
      </w:r>
    </w:p>
    <w:p w14:paraId="1616D877" w14:textId="77777777"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14:paraId="057B1637" w14:textId="77777777" w:rsidR="006D39B0" w:rsidRDefault="006D39B0" w:rsidP="006D39B0">
      <w:pPr>
        <w:pStyle w:val="Heading4"/>
      </w:pPr>
      <w:r>
        <w:t>Generator Heat Recovery Inlet Temperature [C]</w:t>
      </w:r>
    </w:p>
    <w:p w14:paraId="5E0FEC4F" w14:textId="77777777" w:rsidR="006D39B0" w:rsidRDefault="006D39B0" w:rsidP="006D39B0">
      <w:pPr>
        <w:pStyle w:val="BodyText"/>
      </w:pPr>
      <w:r>
        <w:t>This output variable is the average heat recovery inlet water temperature in degrees Celsius for the timestep being reported.</w:t>
      </w:r>
    </w:p>
    <w:p w14:paraId="23E9729C" w14:textId="77777777" w:rsidR="006D39B0" w:rsidRDefault="006D39B0" w:rsidP="006D39B0">
      <w:pPr>
        <w:pStyle w:val="Heading4"/>
      </w:pPr>
      <w:r>
        <w:t>Generator Heat Recovery Outlet Temperature [C]</w:t>
      </w:r>
    </w:p>
    <w:p w14:paraId="4DDE9154" w14:textId="77777777" w:rsidR="006D39B0" w:rsidRDefault="006D39B0" w:rsidP="006D39B0">
      <w:pPr>
        <w:pStyle w:val="BodyText"/>
      </w:pPr>
      <w:r>
        <w:t>This output variable is the average heat recovery outlet water temperature in degrees Celsius for the timestep being reported.</w:t>
      </w:r>
    </w:p>
    <w:p w14:paraId="6E7A285E" w14:textId="77777777" w:rsidR="006D39B0" w:rsidRDefault="006D39B0" w:rsidP="006D39B0">
      <w:pPr>
        <w:pStyle w:val="Heading4"/>
      </w:pPr>
      <w:r>
        <w:lastRenderedPageBreak/>
        <w:t>Generator Heat Recovery Water Mass Flow Rate [kg/s]</w:t>
      </w:r>
    </w:p>
    <w:p w14:paraId="5F6B8AB8" w14:textId="77777777" w:rsidR="006D39B0" w:rsidRDefault="006D39B0" w:rsidP="006D39B0">
      <w:pPr>
        <w:pStyle w:val="BodyText"/>
      </w:pPr>
      <w:r>
        <w:t>This output variable is the average heat recovery water mass flow rate in kilograms per second for the timestep being reported.</w:t>
      </w:r>
    </w:p>
    <w:p w14:paraId="3BB59653" w14:textId="77777777" w:rsidR="006D39B0" w:rsidRDefault="006D39B0" w:rsidP="006D39B0">
      <w:pPr>
        <w:pStyle w:val="Heading4"/>
      </w:pPr>
      <w:r>
        <w:t>Generator Exhaust Air Mass Flow Rate [kg/s]</w:t>
      </w:r>
    </w:p>
    <w:p w14:paraId="4054D40E" w14:textId="77777777" w:rsidR="006D39B0" w:rsidRDefault="006D39B0" w:rsidP="006D39B0">
      <w:pPr>
        <w:pStyle w:val="BodyText"/>
      </w:pPr>
      <w:r>
        <w:t>This is the mass flow rate of exhaust leaving the generator.  This output is available when the model input is setup for exhaust conditions.</w:t>
      </w:r>
    </w:p>
    <w:p w14:paraId="1157F821" w14:textId="77777777" w:rsidR="006D39B0" w:rsidRDefault="006D39B0" w:rsidP="006D39B0">
      <w:pPr>
        <w:pStyle w:val="Heading4"/>
      </w:pPr>
      <w:r>
        <w:t>Generator Exhaust Air Temperature  [C]</w:t>
      </w:r>
    </w:p>
    <w:p w14:paraId="76D6B1B2" w14:textId="77777777" w:rsidR="00A2439A" w:rsidRPr="00E80B68" w:rsidRDefault="006D39B0" w:rsidP="006D39B0">
      <w:pPr>
        <w:pStyle w:val="BodyText"/>
      </w:pPr>
      <w:r>
        <w:t>This is the temperature of exhaust leaving the generator.  This output is available when the model input is setup for exhaust conditions.</w:t>
      </w:r>
    </w:p>
    <w:p w14:paraId="256C0435" w14:textId="77777777" w:rsidR="00A2439A" w:rsidRDefault="00A2439A" w:rsidP="00A2439A">
      <w:pPr>
        <w:pStyle w:val="Heading3"/>
      </w:pPr>
      <w:bookmarkStart w:id="3388" w:name="_Toc212633373"/>
      <w:bookmarkStart w:id="3389" w:name="_Toc399490697"/>
      <w:r>
        <w:t>Generator:MicroCHP</w:t>
      </w:r>
      <w:bookmarkEnd w:id="3388"/>
      <w:bookmarkEnd w:id="3389"/>
    </w:p>
    <w:p w14:paraId="3BEA398C" w14:textId="77777777"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14:paraId="23AE96F6" w14:textId="77777777"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14:paraId="7BE232CE" w14:textId="77777777"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14:paraId="2FC40811" w14:textId="77777777" w:rsidR="00A2439A" w:rsidRDefault="00237512" w:rsidP="00A2439A">
      <w:pPr>
        <w:pStyle w:val="Heading4"/>
      </w:pPr>
      <w:r>
        <w:t xml:space="preserve">Field: </w:t>
      </w:r>
      <w:r w:rsidR="00A2439A">
        <w:t>Name</w:t>
      </w:r>
    </w:p>
    <w:p w14:paraId="0E763824" w14:textId="77777777" w:rsidR="00A2439A" w:rsidRDefault="00A2439A" w:rsidP="00A2439A">
      <w:pPr>
        <w:pStyle w:val="BodyText"/>
      </w:pPr>
      <w:r>
        <w:t>This field contains a unique name for the residential CHP device.</w:t>
      </w:r>
    </w:p>
    <w:p w14:paraId="685466E3" w14:textId="77777777" w:rsidR="00A2439A" w:rsidRDefault="00237512" w:rsidP="00A2439A">
      <w:pPr>
        <w:pStyle w:val="Heading4"/>
      </w:pPr>
      <w:r>
        <w:t xml:space="preserve">Field: </w:t>
      </w:r>
      <w:r w:rsidR="00A2439A" w:rsidRPr="00917270">
        <w:t>Performance Parameters Name</w:t>
      </w:r>
    </w:p>
    <w:p w14:paraId="08FBF9F2" w14:textId="77777777"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14:paraId="45B06678" w14:textId="77777777" w:rsidR="00A2439A" w:rsidRDefault="00237512" w:rsidP="00A2439A">
      <w:pPr>
        <w:pStyle w:val="Heading4"/>
      </w:pPr>
      <w:r>
        <w:t xml:space="preserve">Field: </w:t>
      </w:r>
      <w:r w:rsidR="00A2439A">
        <w:t>Zone Name</w:t>
      </w:r>
    </w:p>
    <w:p w14:paraId="1B57F438" w14:textId="77777777"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14:paraId="1840CE08" w14:textId="77777777" w:rsidR="00A2439A" w:rsidRDefault="00237512" w:rsidP="00A2439A">
      <w:pPr>
        <w:pStyle w:val="Heading4"/>
      </w:pPr>
      <w:r>
        <w:t xml:space="preserve">Field: </w:t>
      </w:r>
      <w:r w:rsidR="00A2439A">
        <w:t>Cooling Water Inlet Node Name</w:t>
      </w:r>
    </w:p>
    <w:p w14:paraId="092CB98A" w14:textId="77777777"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14:paraId="13D69231" w14:textId="77777777" w:rsidR="00A2439A" w:rsidRPr="00FB2E8C" w:rsidRDefault="00A2439A" w:rsidP="00A2439A">
      <w:pPr>
        <w:pStyle w:val="Heading4"/>
      </w:pPr>
      <w:r>
        <w:t>Field: Cooling Water Outlet Node Name</w:t>
      </w:r>
    </w:p>
    <w:p w14:paraId="29B317FA" w14:textId="77777777"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14:paraId="56AB91CF" w14:textId="77777777" w:rsidR="00A2439A" w:rsidRDefault="00A2439A" w:rsidP="00A2439A">
      <w:pPr>
        <w:pStyle w:val="Heading4"/>
      </w:pPr>
      <w:r>
        <w:t xml:space="preserve">Field: </w:t>
      </w:r>
      <w:r w:rsidRPr="00917270">
        <w:t>Air Inlet Node Name</w:t>
      </w:r>
      <w:r w:rsidRPr="00917270" w:rsidDel="00917270">
        <w:t xml:space="preserve"> </w:t>
      </w:r>
    </w:p>
    <w:p w14:paraId="0F0590B0" w14:textId="77777777" w:rsidR="00A2439A" w:rsidRDefault="00A2439A" w:rsidP="00A2439A">
      <w:pPr>
        <w:pStyle w:val="BodyText"/>
      </w:pPr>
      <w:r>
        <w:t xml:space="preserve">The name of an air node that supplies the CHP unit with air for use inside the generator. </w:t>
      </w:r>
    </w:p>
    <w:p w14:paraId="638C6549" w14:textId="77777777" w:rsidR="00A2439A" w:rsidRDefault="00A2439A" w:rsidP="00A2439A">
      <w:pPr>
        <w:pStyle w:val="Heading4"/>
      </w:pPr>
      <w:r>
        <w:t xml:space="preserve">Field: </w:t>
      </w:r>
      <w:r w:rsidRPr="00917270">
        <w:t>Air Outlet Node Name</w:t>
      </w:r>
    </w:p>
    <w:p w14:paraId="1C1687F3" w14:textId="77777777" w:rsidR="00A2439A" w:rsidRDefault="00A2439A" w:rsidP="00A2439A">
      <w:pPr>
        <w:pStyle w:val="BodyText"/>
      </w:pPr>
      <w:r>
        <w:t xml:space="preserve">The name of an air node that receives the exhaust from the CHP unit. </w:t>
      </w:r>
    </w:p>
    <w:p w14:paraId="276A345E" w14:textId="77777777"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14:paraId="3067D1BE" w14:textId="77777777" w:rsidR="00A2439A" w:rsidRDefault="00A2439A" w:rsidP="00A2439A">
      <w:pPr>
        <w:pStyle w:val="BodyText"/>
      </w:pPr>
      <w:r>
        <w:t>This field contains the name of a Generator:FuelSupply object defined elsewhere in the input file.</w:t>
      </w:r>
    </w:p>
    <w:p w14:paraId="19E62677" w14:textId="77777777" w:rsidR="00A2439A" w:rsidRDefault="00A2439A" w:rsidP="00A2439A">
      <w:pPr>
        <w:pStyle w:val="Heading4"/>
      </w:pPr>
      <w:r>
        <w:t xml:space="preserve">Field: </w:t>
      </w:r>
      <w:r w:rsidRPr="00917270">
        <w:t>Availability Schedule Name</w:t>
      </w:r>
    </w:p>
    <w:p w14:paraId="2D5E5ECD" w14:textId="77777777"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14:paraId="1867A176" w14:textId="77777777" w:rsidR="00A2439A" w:rsidRDefault="00A2439A" w:rsidP="00A2439A">
      <w:pPr>
        <w:pStyle w:val="BodyText"/>
      </w:pPr>
      <w:r>
        <w:t>An example IDF showing how this object is used is provided below:</w:t>
      </w:r>
    </w:p>
    <w:p w14:paraId="5AA9EE2D" w14:textId="77777777" w:rsidR="00A2439A" w:rsidRDefault="00A2439A" w:rsidP="00A2439A">
      <w:pPr>
        <w:pStyle w:val="IDDDefinition"/>
      </w:pPr>
      <w:r>
        <w:t xml:space="preserve">  Generator:MicroCHP,</w:t>
      </w:r>
    </w:p>
    <w:p w14:paraId="44232B09" w14:textId="77777777" w:rsidR="00A2439A" w:rsidRDefault="00A2439A" w:rsidP="00A2439A">
      <w:pPr>
        <w:pStyle w:val="IDDDefinition"/>
      </w:pPr>
      <w:r>
        <w:t xml:space="preserve">    MicroCoGen1,             !- Name</w:t>
      </w:r>
    </w:p>
    <w:p w14:paraId="1436C752" w14:textId="77777777" w:rsidR="00A2439A" w:rsidRDefault="00A2439A" w:rsidP="00A2439A">
      <w:pPr>
        <w:pStyle w:val="IDDDefinition"/>
      </w:pPr>
      <w:r>
        <w:t xml:space="preserve">    SENERTECH5_5KW,          !- Performance Parameters Name</w:t>
      </w:r>
    </w:p>
    <w:p w14:paraId="14896078" w14:textId="77777777" w:rsidR="00A2439A" w:rsidRDefault="00A2439A" w:rsidP="00A2439A">
      <w:pPr>
        <w:pStyle w:val="IDDDefinition"/>
      </w:pPr>
      <w:r>
        <w:t xml:space="preserve">    ZN_1_FLR_1_SEC_1,        !- Zone Name</w:t>
      </w:r>
    </w:p>
    <w:p w14:paraId="7546A09A" w14:textId="77777777" w:rsidR="00A2439A" w:rsidRDefault="00A2439A" w:rsidP="00A2439A">
      <w:pPr>
        <w:pStyle w:val="IDDDefinition"/>
      </w:pPr>
      <w:r>
        <w:t xml:space="preserve">    MICROCHP SENERTECH Pump-MicroCoGen1Node,  !- Cooling Water Inlet Node Name</w:t>
      </w:r>
    </w:p>
    <w:p w14:paraId="318C18F3" w14:textId="77777777" w:rsidR="00A2439A" w:rsidRDefault="00A2439A" w:rsidP="00A2439A">
      <w:pPr>
        <w:pStyle w:val="IDDDefinition"/>
      </w:pPr>
      <w:r>
        <w:t xml:space="preserve">    MICROCHP SENERTECH Supply Equipment Outlet Node,  !- Cooling Water Outlet Node Name</w:t>
      </w:r>
    </w:p>
    <w:p w14:paraId="66A5F66B" w14:textId="77777777" w:rsidR="00A2439A" w:rsidRDefault="00A2439A" w:rsidP="00A2439A">
      <w:pPr>
        <w:pStyle w:val="IDDDefinition"/>
      </w:pPr>
      <w:r>
        <w:t xml:space="preserve">    MicroCoGen1 air inlet node,  !- Air Inlet Node Name</w:t>
      </w:r>
    </w:p>
    <w:p w14:paraId="07EB6667" w14:textId="77777777" w:rsidR="00A2439A" w:rsidRDefault="00A2439A" w:rsidP="00A2439A">
      <w:pPr>
        <w:pStyle w:val="IDDDefinition"/>
      </w:pPr>
      <w:r>
        <w:t xml:space="preserve">    ,                        !- Air Outlet Node Name</w:t>
      </w:r>
    </w:p>
    <w:p w14:paraId="6CC436BC" w14:textId="77777777" w:rsidR="00A2439A" w:rsidRDefault="00A2439A" w:rsidP="00A2439A">
      <w:pPr>
        <w:pStyle w:val="IDDDefinition"/>
      </w:pPr>
      <w:r>
        <w:t xml:space="preserve">    NATURALGAS,              !- Generator Fuel Supply Name</w:t>
      </w:r>
    </w:p>
    <w:p w14:paraId="3E74C8C7" w14:textId="77777777" w:rsidR="00A2439A" w:rsidRPr="006E170B" w:rsidRDefault="00A2439A" w:rsidP="00A2439A">
      <w:pPr>
        <w:pStyle w:val="IDDDefinition"/>
      </w:pPr>
      <w:r>
        <w:t xml:space="preserve">    ALWAYS_ON;               !- Availability Schedule Name</w:t>
      </w:r>
    </w:p>
    <w:p w14:paraId="21474526" w14:textId="77777777" w:rsidR="00A2439A" w:rsidRDefault="00A2439A" w:rsidP="00A2439A">
      <w:pPr>
        <w:pStyle w:val="Heading3"/>
      </w:pPr>
      <w:bookmarkStart w:id="3390" w:name="_Toc212633374"/>
      <w:bookmarkStart w:id="3391" w:name="_Toc399490698"/>
      <w:r w:rsidRPr="00917270">
        <w:t>Generator:MicroCHP:NonNormalizedParameters</w:t>
      </w:r>
      <w:bookmarkEnd w:id="3391"/>
    </w:p>
    <w:p w14:paraId="463487E3" w14:textId="77777777"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3390"/>
    </w:p>
    <w:p w14:paraId="684DFB6F" w14:textId="77777777" w:rsidR="00A2439A" w:rsidRPr="009B5FAB" w:rsidRDefault="00237512" w:rsidP="00A2439A">
      <w:pPr>
        <w:pStyle w:val="Heading4"/>
      </w:pPr>
      <w:r>
        <w:t xml:space="preserve">Field: </w:t>
      </w:r>
      <w:r w:rsidR="00A2439A">
        <w:t>Name</w:t>
      </w:r>
    </w:p>
    <w:p w14:paraId="12B3C7B7" w14:textId="77777777" w:rsidR="00A2439A" w:rsidRDefault="00A2439A" w:rsidP="00A2439A">
      <w:pPr>
        <w:pStyle w:val="BodyText"/>
      </w:pPr>
      <w:r>
        <w:t xml:space="preserve">Unique name to identify this set of parameter data. </w:t>
      </w:r>
    </w:p>
    <w:p w14:paraId="16016AA9" w14:textId="77777777" w:rsidR="00A2439A" w:rsidRDefault="00237512" w:rsidP="00A2439A">
      <w:pPr>
        <w:pStyle w:val="Heading4"/>
      </w:pPr>
      <w:r>
        <w:t xml:space="preserve">Field: </w:t>
      </w:r>
      <w:r w:rsidR="00A2439A">
        <w:t>Maximum Electric Power</w:t>
      </w:r>
    </w:p>
    <w:p w14:paraId="4F658B31" w14:textId="77777777"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14:paraId="0599C0AE" w14:textId="77777777" w:rsidR="00A2439A" w:rsidRDefault="00237512" w:rsidP="00A2439A">
      <w:pPr>
        <w:pStyle w:val="Heading4"/>
      </w:pPr>
      <w:r>
        <w:t xml:space="preserve">Field: </w:t>
      </w:r>
      <w:r w:rsidR="00A2439A">
        <w:t>Minimum Electric Power</w:t>
      </w:r>
    </w:p>
    <w:p w14:paraId="76817992" w14:textId="77777777"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14:paraId="6021D63D" w14:textId="77777777" w:rsidR="00A2439A" w:rsidRDefault="00237512" w:rsidP="00A2439A">
      <w:pPr>
        <w:pStyle w:val="Heading4"/>
      </w:pPr>
      <w:r>
        <w:t xml:space="preserve">Field: </w:t>
      </w:r>
      <w:r w:rsidR="00A2439A">
        <w:t>Minimum Cooling Water Flow Rate</w:t>
      </w:r>
    </w:p>
    <w:p w14:paraId="0D24DA46" w14:textId="77777777"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14:paraId="59D6696C" w14:textId="77777777" w:rsidR="00A2439A" w:rsidRDefault="00237512" w:rsidP="00A2439A">
      <w:pPr>
        <w:pStyle w:val="Heading4"/>
      </w:pPr>
      <w:r>
        <w:t xml:space="preserve">Field: </w:t>
      </w:r>
      <w:r w:rsidR="00A2439A">
        <w:t xml:space="preserve">Maximum Cooling Water Temperature </w:t>
      </w:r>
    </w:p>
    <w:p w14:paraId="119744B4" w14:textId="77777777"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14:paraId="73337984" w14:textId="77777777" w:rsidR="00A2439A" w:rsidRDefault="00237512" w:rsidP="00A2439A">
      <w:pPr>
        <w:pStyle w:val="Heading4"/>
      </w:pPr>
      <w:r>
        <w:t xml:space="preserve">Field: </w:t>
      </w:r>
      <w:r w:rsidR="00A2439A" w:rsidRPr="00917270">
        <w:t>Electrical Efficiency Curve Name</w:t>
      </w:r>
    </w:p>
    <w:p w14:paraId="18C9ABC6" w14:textId="77777777"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w14:anchorId="1AA18245">
          <v:shape id="_x0000_i1299" type="#_x0000_t75" style="width:12.75pt;height:18pt" o:ole="">
            <v:imagedata r:id="rId750" o:title=""/>
          </v:shape>
          <o:OLEObject Type="Embed" ProgID="Equation.DSMT4" ShapeID="_x0000_i1299" DrawAspect="Content" ObjectID="_1473234998" r:id="rId751"/>
        </w:object>
      </w:r>
      <w:r>
        <w:t xml:space="preserve">, is a function of  the cooling water mass flow rate, </w:t>
      </w:r>
      <w:r w:rsidR="00884C36" w:rsidRPr="00884C36">
        <w:rPr>
          <w:position w:val="-12"/>
        </w:rPr>
        <w:object w:dxaOrig="400" w:dyaOrig="360" w14:anchorId="410F5FD1">
          <v:shape id="_x0000_i1300" type="#_x0000_t75" style="width:20.25pt;height:18pt" o:ole="">
            <v:imagedata r:id="rId752" o:title=""/>
          </v:shape>
          <o:OLEObject Type="Embed" ProgID="Equation.DSMT4" ShapeID="_x0000_i1300" DrawAspect="Content" ObjectID="_1473234999" r:id="rId753"/>
        </w:object>
      </w:r>
      <w:r>
        <w:t xml:space="preserve">, the temperature of the cooling water at the inlet, </w:t>
      </w:r>
      <w:r w:rsidR="00884C36" w:rsidRPr="00884C36">
        <w:rPr>
          <w:position w:val="-12"/>
        </w:rPr>
        <w:object w:dxaOrig="340" w:dyaOrig="360" w14:anchorId="05DBAB19">
          <v:shape id="_x0000_i1301" type="#_x0000_t75" style="width:17.25pt;height:18pt" o:ole="">
            <v:imagedata r:id="rId754" o:title=""/>
          </v:shape>
          <o:OLEObject Type="Embed" ProgID="Equation.DSMT4" ShapeID="_x0000_i1301" DrawAspect="Content" ObjectID="_1473235000" r:id="rId755"/>
        </w:object>
      </w:r>
      <w:r>
        <w:t xml:space="preserve">, the steady-state net electrical power produced, </w:t>
      </w:r>
      <w:r w:rsidR="00884C36" w:rsidRPr="00884C36">
        <w:rPr>
          <w:position w:val="-14"/>
        </w:rPr>
        <w:object w:dxaOrig="540" w:dyaOrig="380" w14:anchorId="573F8D36">
          <v:shape id="_x0000_i1302" type="#_x0000_t75" style="width:27pt;height:18.75pt" o:ole="">
            <v:imagedata r:id="rId756" o:title=""/>
          </v:shape>
          <o:OLEObject Type="Embed" ProgID="Equation.DSMT4" ShapeID="_x0000_i1302" DrawAspect="Content" ObjectID="_1473235001" r:id="rId757"/>
        </w:object>
      </w:r>
      <w:r>
        <w:t>.</w:t>
      </w:r>
    </w:p>
    <w:p w14:paraId="0BCF9749" w14:textId="77777777" w:rsidR="00A2439A" w:rsidRDefault="00A2439A" w:rsidP="00A2439A">
      <w:pPr>
        <w:pStyle w:val="BodyText"/>
      </w:pPr>
      <w:r>
        <w:lastRenderedPageBreak/>
        <w:tab/>
      </w:r>
      <w:r w:rsidR="00884C36" w:rsidRPr="00884C36">
        <w:rPr>
          <w:position w:val="-16"/>
        </w:rPr>
        <w:object w:dxaOrig="2200" w:dyaOrig="440" w14:anchorId="3C19341F">
          <v:shape id="_x0000_i1303" type="#_x0000_t75" style="width:110.25pt;height:21.75pt" o:ole="">
            <v:imagedata r:id="rId758" o:title=""/>
          </v:shape>
          <o:OLEObject Type="Embed" ProgID="Equation.DSMT4" ShapeID="_x0000_i1303" DrawAspect="Content" ObjectID="_1473235002" r:id="rId759"/>
        </w:object>
      </w:r>
    </w:p>
    <w:p w14:paraId="35EB8285"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2DF16B7E">
          <v:shape id="_x0000_i1304" type="#_x0000_t75" style="width:66.75pt;height:18.75pt" o:ole="">
            <v:imagedata r:id="rId760" o:title=""/>
          </v:shape>
          <o:OLEObject Type="Embed" ProgID="Equation.DSMT4" ShapeID="_x0000_i1304" DrawAspect="Content" ObjectID="_1473235003" r:id="rId761"/>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26FAE83B" w14:textId="77777777" w:rsidR="00A2439A" w:rsidRPr="009209AB" w:rsidRDefault="00A2439A" w:rsidP="00A2439A">
      <w:pPr>
        <w:pStyle w:val="Heading4"/>
      </w:pPr>
      <w:r>
        <w:t xml:space="preserve">Field: </w:t>
      </w:r>
      <w:r w:rsidRPr="00917270">
        <w:t>Thermal Efficiency Curve Name</w:t>
      </w:r>
    </w:p>
    <w:p w14:paraId="02ABF6F4" w14:textId="77777777"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w14:anchorId="21B59FA3">
          <v:shape id="_x0000_i1305" type="#_x0000_t75" style="width:14.25pt;height:18.75pt" o:ole="">
            <v:imagedata r:id="rId762" o:title=""/>
          </v:shape>
          <o:OLEObject Type="Embed" ProgID="Equation.DSMT4" ShapeID="_x0000_i1305" DrawAspect="Content" ObjectID="_1473235004" r:id="rId763"/>
        </w:object>
      </w:r>
      <w:r>
        <w:t xml:space="preserve">, is a function of  the cooling water mass flow rate, </w:t>
      </w:r>
      <w:r w:rsidR="00884C36" w:rsidRPr="00884C36">
        <w:rPr>
          <w:position w:val="-12"/>
        </w:rPr>
        <w:object w:dxaOrig="400" w:dyaOrig="360" w14:anchorId="4FB9E20B">
          <v:shape id="_x0000_i1306" type="#_x0000_t75" style="width:20.25pt;height:18pt" o:ole="">
            <v:imagedata r:id="rId764" o:title=""/>
          </v:shape>
          <o:OLEObject Type="Embed" ProgID="Equation.DSMT4" ShapeID="_x0000_i1306" DrawAspect="Content" ObjectID="_1473235005" r:id="rId765"/>
        </w:object>
      </w:r>
      <w:r>
        <w:t xml:space="preserve">, the temperature of the cooling water at the inlet, </w:t>
      </w:r>
      <w:r w:rsidR="00884C36" w:rsidRPr="00884C36">
        <w:rPr>
          <w:position w:val="-12"/>
        </w:rPr>
        <w:object w:dxaOrig="340" w:dyaOrig="360" w14:anchorId="292191D2">
          <v:shape id="_x0000_i1307" type="#_x0000_t75" style="width:17.25pt;height:18pt" o:ole="">
            <v:imagedata r:id="rId766" o:title=""/>
          </v:shape>
          <o:OLEObject Type="Embed" ProgID="Equation.DSMT4" ShapeID="_x0000_i1307" DrawAspect="Content" ObjectID="_1473235006" r:id="rId767"/>
        </w:object>
      </w:r>
      <w:r>
        <w:t xml:space="preserve">, the steady-state net electrical power produced, </w:t>
      </w:r>
      <w:r w:rsidR="00884C36" w:rsidRPr="00884C36">
        <w:rPr>
          <w:position w:val="-14"/>
        </w:rPr>
        <w:object w:dxaOrig="540" w:dyaOrig="380" w14:anchorId="07E3E641">
          <v:shape id="_x0000_i1308" type="#_x0000_t75" style="width:27pt;height:18.75pt" o:ole="">
            <v:imagedata r:id="rId768" o:title=""/>
          </v:shape>
          <o:OLEObject Type="Embed" ProgID="Equation.DSMT4" ShapeID="_x0000_i1308" DrawAspect="Content" ObjectID="_1473235007" r:id="rId769"/>
        </w:object>
      </w:r>
      <w:r>
        <w:t>.</w:t>
      </w:r>
    </w:p>
    <w:p w14:paraId="1A2DA81D" w14:textId="77777777" w:rsidR="00A2439A" w:rsidRDefault="00A2439A" w:rsidP="00A2439A">
      <w:pPr>
        <w:pStyle w:val="BodyText"/>
      </w:pPr>
      <w:r>
        <w:tab/>
      </w:r>
      <w:r w:rsidR="00884C36" w:rsidRPr="00884C36">
        <w:rPr>
          <w:position w:val="-16"/>
        </w:rPr>
        <w:object w:dxaOrig="2200" w:dyaOrig="440" w14:anchorId="4D051199">
          <v:shape id="_x0000_i1309" type="#_x0000_t75" style="width:110.25pt;height:21.75pt" o:ole="">
            <v:imagedata r:id="rId770" o:title=""/>
          </v:shape>
          <o:OLEObject Type="Embed" ProgID="Equation.DSMT4" ShapeID="_x0000_i1309" DrawAspect="Content" ObjectID="_1473235008" r:id="rId771"/>
        </w:object>
      </w:r>
    </w:p>
    <w:p w14:paraId="6497203A"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5680E715">
          <v:shape id="_x0000_i1310" type="#_x0000_t75" style="width:66.75pt;height:18.75pt" o:ole="">
            <v:imagedata r:id="rId772" o:title=""/>
          </v:shape>
          <o:OLEObject Type="Embed" ProgID="Equation.DSMT4" ShapeID="_x0000_i1310" DrawAspect="Content" ObjectID="_1473235009" r:id="rId773"/>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14BC2AB0" w14:textId="77777777" w:rsidR="00A2439A" w:rsidRDefault="00A2439A" w:rsidP="00A2439A">
      <w:pPr>
        <w:pStyle w:val="Heading4"/>
      </w:pPr>
      <w:r>
        <w:t>Field: Cooling Water Flow Rate Mode</w:t>
      </w:r>
    </w:p>
    <w:p w14:paraId="11BE5EB5" w14:textId="77777777"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14:paraId="4F440525" w14:textId="77777777"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14:paraId="7F86298A" w14:textId="77777777" w:rsidR="00A2439A" w:rsidRDefault="00A2439A" w:rsidP="00A2439A">
      <w:pPr>
        <w:pStyle w:val="Heading4"/>
      </w:pPr>
      <w:r>
        <w:t>Field:</w:t>
      </w:r>
      <w:r w:rsidRPr="009E7458">
        <w:t xml:space="preserve"> Cooling Water Flow Rate Curve Name</w:t>
      </w:r>
    </w:p>
    <w:p w14:paraId="58F48FD0" w14:textId="77777777"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w14:anchorId="2A2DFBEE">
          <v:shape id="_x0000_i1311" type="#_x0000_t75" style="width:20.25pt;height:18pt" o:ole="">
            <v:imagedata r:id="rId774" o:title=""/>
          </v:shape>
          <o:OLEObject Type="Embed" ProgID="Equation.DSMT4" ShapeID="_x0000_i1311" DrawAspect="Content" ObjectID="_1473235010" r:id="rId775"/>
        </w:object>
      </w:r>
      <w:r>
        <w:t xml:space="preserve">.  This field is only used if the prior field is set to “InternalControl.”  The mass flow of cooling water is a function of steady-state power, </w:t>
      </w:r>
      <w:r w:rsidR="00884C36" w:rsidRPr="00884C36">
        <w:rPr>
          <w:position w:val="-14"/>
        </w:rPr>
        <w:object w:dxaOrig="540" w:dyaOrig="380" w14:anchorId="41269122">
          <v:shape id="_x0000_i1312" type="#_x0000_t75" style="width:27pt;height:18.75pt" o:ole="">
            <v:imagedata r:id="rId776" o:title=""/>
          </v:shape>
          <o:OLEObject Type="Embed" ProgID="Equation.DSMT4" ShapeID="_x0000_i1312" DrawAspect="Content" ObjectID="_1473235011" r:id="rId777"/>
        </w:object>
      </w:r>
      <w:r>
        <w:t xml:space="preserve">, and the inlet temperature of the cooling water, </w:t>
      </w:r>
      <w:r w:rsidR="00884C36" w:rsidRPr="00884C36">
        <w:rPr>
          <w:position w:val="-12"/>
        </w:rPr>
        <w:object w:dxaOrig="340" w:dyaOrig="360" w14:anchorId="7F9A9D9D">
          <v:shape id="_x0000_i1313" type="#_x0000_t75" style="width:17.25pt;height:18pt" o:ole="">
            <v:imagedata r:id="rId778" o:title=""/>
          </v:shape>
          <o:OLEObject Type="Embed" ProgID="Equation.DSMT4" ShapeID="_x0000_i1313" DrawAspect="Content" ObjectID="_1473235012" r:id="rId779"/>
        </w:object>
      </w:r>
      <w:r>
        <w:t xml:space="preserve">.  The associated Curve:Biquadratic should be defined with the independent variables </w:t>
      </w:r>
      <w:r w:rsidR="00884C36" w:rsidRPr="00884C36">
        <w:rPr>
          <w:position w:val="-14"/>
        </w:rPr>
        <w:object w:dxaOrig="540" w:dyaOrig="380" w14:anchorId="699D8F30">
          <v:shape id="_x0000_i1314" type="#_x0000_t75" style="width:27pt;height:18.75pt" o:ole="">
            <v:imagedata r:id="rId780" o:title=""/>
          </v:shape>
          <o:OLEObject Type="Embed" ProgID="Equation.DSMT4" ShapeID="_x0000_i1314" DrawAspect="Content" ObjectID="_1473235013" r:id="rId781"/>
        </w:object>
      </w:r>
      <w:r>
        <w:t xml:space="preserve"> and </w:t>
      </w:r>
      <w:r w:rsidR="00884C36" w:rsidRPr="00884C36">
        <w:rPr>
          <w:position w:val="-12"/>
        </w:rPr>
        <w:object w:dxaOrig="340" w:dyaOrig="360" w14:anchorId="5C8B07B7">
          <v:shape id="_x0000_i1315" type="#_x0000_t75" style="width:17.25pt;height:18pt" o:ole="">
            <v:imagedata r:id="rId782" o:title=""/>
          </v:shape>
          <o:OLEObject Type="Embed" ProgID="Equation.DSMT4" ShapeID="_x0000_i1315" DrawAspect="Content" ObjectID="_1473235014" r:id="rId783"/>
        </w:object>
      </w:r>
      <w:r>
        <w:t xml:space="preserve"> corresponding to </w:t>
      </w:r>
      <w:r w:rsidRPr="009209AB">
        <w:rPr>
          <w:i/>
        </w:rPr>
        <w:t>x</w:t>
      </w:r>
      <w:r>
        <w:t xml:space="preserve"> and </w:t>
      </w:r>
      <w:r w:rsidRPr="009209AB">
        <w:rPr>
          <w:i/>
        </w:rPr>
        <w:t>y</w:t>
      </w:r>
      <w:r>
        <w:t>, respectively.</w:t>
      </w:r>
    </w:p>
    <w:p w14:paraId="393E01FE" w14:textId="77777777" w:rsidR="00A2439A" w:rsidRDefault="00A2439A" w:rsidP="00A2439A">
      <w:pPr>
        <w:pStyle w:val="Heading4"/>
      </w:pPr>
      <w:r>
        <w:t xml:space="preserve">Field: </w:t>
      </w:r>
      <w:r w:rsidRPr="009E7458">
        <w:t>Air Flow Rate Curve Name</w:t>
      </w:r>
    </w:p>
    <w:p w14:paraId="1ADF488A" w14:textId="77777777" w:rsidR="00A2439A" w:rsidRDefault="00A2439A" w:rsidP="00A2439A">
      <w:pPr>
        <w:pStyle w:val="BodyText"/>
      </w:pPr>
      <w:r>
        <w:t xml:space="preserve">This is the name of a Curve:Quadratic object that defines the steady state air flow into the CHP device as a function of the mass flow rate of fuel. </w:t>
      </w:r>
    </w:p>
    <w:p w14:paraId="02EE92C1" w14:textId="77777777" w:rsidR="00A2439A" w:rsidRPr="00145A92" w:rsidRDefault="00A2439A" w:rsidP="00A2439A">
      <w:pPr>
        <w:pStyle w:val="Heading4"/>
      </w:pPr>
      <w:r w:rsidRPr="00145A92">
        <w:t xml:space="preserve">Field: </w:t>
      </w:r>
      <w:r w:rsidRPr="009E7458">
        <w:t>Maximum Net Electrical Power Rate of Change</w:t>
      </w:r>
    </w:p>
    <w:p w14:paraId="1580A792" w14:textId="77777777"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14:paraId="03A93B07" w14:textId="77777777" w:rsidR="00A2439A" w:rsidRDefault="00A2439A" w:rsidP="00A2439A">
      <w:pPr>
        <w:pStyle w:val="Heading4"/>
      </w:pPr>
      <w:r>
        <w:t xml:space="preserve">Field: </w:t>
      </w:r>
      <w:r w:rsidRPr="009E7458">
        <w:t>Maximum Fuel Flow Rate of Change</w:t>
      </w:r>
    </w:p>
    <w:p w14:paraId="0E4A1B64" w14:textId="77777777" w:rsidR="00A2439A" w:rsidRDefault="00A2439A" w:rsidP="00A2439A">
      <w:pPr>
        <w:pStyle w:val="BodyText"/>
      </w:pPr>
      <w:r>
        <w:t>This field contains input on the limits for how fast the generator can ramp up or down in terms of the fuel flow rates.</w:t>
      </w:r>
    </w:p>
    <w:p w14:paraId="4C09865F" w14:textId="77777777" w:rsidR="00A2439A" w:rsidRDefault="00A2439A" w:rsidP="00A2439A">
      <w:pPr>
        <w:pStyle w:val="Heading4"/>
      </w:pPr>
      <w:r>
        <w:t xml:space="preserve">Field: </w:t>
      </w:r>
      <w:r w:rsidRPr="009E7458">
        <w:t>Heat Exchanger U-Factor Times Area Value</w:t>
      </w:r>
    </w:p>
    <w:p w14:paraId="2474C973" w14:textId="77777777" w:rsidR="00A2439A" w:rsidRDefault="00A2439A" w:rsidP="00A2439A">
      <w:pPr>
        <w:pStyle w:val="BodyText"/>
      </w:pPr>
      <w:r>
        <w:t>This field describes the effective UA value for the heat exchanger that transfers heat from the generator to the cooling water.</w:t>
      </w:r>
    </w:p>
    <w:p w14:paraId="2F60F993" w14:textId="77777777" w:rsidR="00A2439A" w:rsidRDefault="00A2439A" w:rsidP="00A2439A">
      <w:pPr>
        <w:pStyle w:val="Heading4"/>
      </w:pPr>
      <w:r>
        <w:lastRenderedPageBreak/>
        <w:t xml:space="preserve">Field: </w:t>
      </w:r>
      <w:r w:rsidRPr="009E7458">
        <w:t>Skin Loss U-Factor Times Area Value</w:t>
      </w:r>
    </w:p>
    <w:p w14:paraId="36534A1B" w14:textId="77777777" w:rsidR="00A2439A" w:rsidRDefault="00A2439A" w:rsidP="00A2439A">
      <w:pPr>
        <w:pStyle w:val="BodyText"/>
      </w:pPr>
      <w:r>
        <w:t>This field describes the effective UA value for the heat transfer from the generator to the surrounding air.</w:t>
      </w:r>
    </w:p>
    <w:p w14:paraId="344EAF26" w14:textId="77777777" w:rsidR="00A2439A" w:rsidRDefault="00A2439A" w:rsidP="00A2439A">
      <w:pPr>
        <w:pStyle w:val="Heading4"/>
      </w:pPr>
      <w:r>
        <w:t xml:space="preserve">Field: </w:t>
      </w:r>
      <w:r w:rsidRPr="009E7458">
        <w:t>Skin Loss Radiative Fraction</w:t>
      </w:r>
    </w:p>
    <w:p w14:paraId="49A20744" w14:textId="77777777" w:rsidR="00A2439A" w:rsidRPr="00810CF0" w:rsidRDefault="00A2439A" w:rsidP="00A2439A">
      <w:pPr>
        <w:pStyle w:val="BodyText"/>
      </w:pPr>
      <w:r>
        <w:t>This field describes the split between thermal radiation and thermal convection for the heat losses from the skin of the generator.</w:t>
      </w:r>
    </w:p>
    <w:p w14:paraId="67FD99F6" w14:textId="77777777" w:rsidR="00A2439A" w:rsidRDefault="00A2439A" w:rsidP="00A2439A">
      <w:pPr>
        <w:pStyle w:val="Heading4"/>
      </w:pPr>
      <w:r>
        <w:t xml:space="preserve">Field: </w:t>
      </w:r>
      <w:r w:rsidRPr="009E7458">
        <w:t>Aggregated Thermal Mass of Energy Conversion Portion of Generator</w:t>
      </w:r>
    </w:p>
    <w:p w14:paraId="07085F8B" w14:textId="77777777" w:rsidR="00A2439A" w:rsidRDefault="00A2439A" w:rsidP="00A2439A">
      <w:pPr>
        <w:pStyle w:val="BodyText"/>
      </w:pPr>
      <w:r>
        <w:t>This field describes the aggregated thermal mass of the energy conversion portion of the generator. This includes the engine block in an internal combustion engine.</w:t>
      </w:r>
    </w:p>
    <w:p w14:paraId="6745FD8F" w14:textId="77777777" w:rsidR="00A2439A" w:rsidRDefault="00237512" w:rsidP="00A2439A">
      <w:pPr>
        <w:pStyle w:val="Heading4"/>
      </w:pPr>
      <w:r>
        <w:t xml:space="preserve">Field: </w:t>
      </w:r>
      <w:r w:rsidR="00A2439A" w:rsidRPr="004A23D8">
        <w:t>Aggregated Thermal Mass of Heat Recovery Portion of Generator</w:t>
      </w:r>
    </w:p>
    <w:p w14:paraId="031D3B48" w14:textId="77777777"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14:paraId="1377F4F4" w14:textId="77777777" w:rsidR="00A2439A" w:rsidRDefault="00A2439A" w:rsidP="00A2439A">
      <w:pPr>
        <w:pStyle w:val="Heading4"/>
      </w:pPr>
      <w:r>
        <w:t>Field: Standby Power</w:t>
      </w:r>
    </w:p>
    <w:p w14:paraId="7BFCE62B" w14:textId="77777777"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14:paraId="3016F2F0" w14:textId="77777777" w:rsidR="00A2439A" w:rsidRDefault="00A2439A" w:rsidP="00A2439A">
      <w:pPr>
        <w:pStyle w:val="Heading4"/>
      </w:pPr>
      <w:r>
        <w:t>Field: Warm Up Mode</w:t>
      </w:r>
    </w:p>
    <w:p w14:paraId="7B72A9A4" w14:textId="77777777"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14:paraId="78E2EB37" w14:textId="77777777" w:rsidR="00A2439A" w:rsidRDefault="00A2439A" w:rsidP="00A2439A">
      <w:pPr>
        <w:pStyle w:val="Heading4"/>
        <w:rPr>
          <w:vertAlign w:val="subscript"/>
        </w:rPr>
      </w:pPr>
      <w:r>
        <w:t>Field:</w:t>
      </w:r>
      <w:r w:rsidRPr="004A23D8">
        <w:t xml:space="preserve"> Warm</w:t>
      </w:r>
      <w:r>
        <w:t xml:space="preserve"> U</w:t>
      </w:r>
      <w:r w:rsidRPr="004A23D8">
        <w:t>p Fuel Flow Rate Coefficient</w:t>
      </w:r>
    </w:p>
    <w:p w14:paraId="346699E3" w14:textId="77777777"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14:paraId="5F2A6B82" w14:textId="77777777" w:rsidR="00A2439A" w:rsidRDefault="00884C36" w:rsidP="00A2439A">
      <w:pPr>
        <w:pStyle w:val="Equation"/>
      </w:pPr>
      <w:r w:rsidRPr="00884C36">
        <w:rPr>
          <w:position w:val="-34"/>
        </w:rPr>
        <w:object w:dxaOrig="5240" w:dyaOrig="800" w14:anchorId="5CB3EB2B">
          <v:shape id="_x0000_i1316" type="#_x0000_t75" style="width:261.75pt;height:39.75pt" o:ole="">
            <v:imagedata r:id="rId784" o:title=""/>
          </v:shape>
          <o:OLEObject Type="Embed" ProgID="Equation.DSMT4" ShapeID="_x0000_i1316" DrawAspect="Content" ObjectID="_1473235015" r:id="rId785"/>
        </w:object>
      </w:r>
    </w:p>
    <w:p w14:paraId="796B5674" w14:textId="77777777" w:rsidR="00A2439A" w:rsidRDefault="00A2439A" w:rsidP="00A2439A">
      <w:pPr>
        <w:pStyle w:val="Heading4"/>
      </w:pPr>
      <w:r>
        <w:t xml:space="preserve">Field: </w:t>
      </w:r>
      <w:r w:rsidRPr="004A23D8">
        <w:t>Nominal Engine Operating Temperature</w:t>
      </w:r>
    </w:p>
    <w:p w14:paraId="25E0A67D" w14:textId="77777777"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w14:anchorId="7D51BBD7">
          <v:shape id="_x0000_i1317" type="#_x0000_t75" style="width:33.75pt;height:18.75pt" o:ole="">
            <v:imagedata r:id="rId786" o:title=""/>
          </v:shape>
          <o:OLEObject Type="Embed" ProgID="Equation.DSMT4" ShapeID="_x0000_i1317" DrawAspect="Content" ObjectID="_1473235016" r:id="rId787"/>
        </w:object>
      </w:r>
      <w:r>
        <w:t xml:space="preserve"> [</w:t>
      </w:r>
      <w:r>
        <w:rPr>
          <w:rFonts w:cs="Arial"/>
        </w:rPr>
        <w:t>°</w:t>
      </w:r>
      <w:r>
        <w:t xml:space="preserve">C]. </w:t>
      </w:r>
    </w:p>
    <w:p w14:paraId="365FD71D" w14:textId="77777777" w:rsidR="00A2439A" w:rsidRDefault="00A2439A" w:rsidP="00A2439A">
      <w:pPr>
        <w:pStyle w:val="Heading4"/>
        <w:rPr>
          <w:vertAlign w:val="subscript"/>
        </w:rPr>
      </w:pPr>
      <w:r>
        <w:t xml:space="preserve">Field: </w:t>
      </w:r>
      <w:r w:rsidRPr="004A23D8">
        <w:t>Warm</w:t>
      </w:r>
      <w:r>
        <w:t xml:space="preserve"> U</w:t>
      </w:r>
      <w:r w:rsidRPr="004A23D8">
        <w:t>p Power Coefficient</w:t>
      </w:r>
    </w:p>
    <w:p w14:paraId="15CC34E0" w14:textId="77777777"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14:paraId="561537D6" w14:textId="77777777" w:rsidR="00A2439A" w:rsidRPr="00D15EA2" w:rsidRDefault="00884C36" w:rsidP="00A2439A">
      <w:pPr>
        <w:pStyle w:val="Equation"/>
      </w:pPr>
      <w:r w:rsidRPr="00884C36">
        <w:rPr>
          <w:position w:val="-34"/>
        </w:rPr>
        <w:object w:dxaOrig="3420" w:dyaOrig="800" w14:anchorId="43A02489">
          <v:shape id="_x0000_i1318" type="#_x0000_t75" style="width:171pt;height:39.75pt" o:ole="">
            <v:imagedata r:id="rId788" o:title=""/>
          </v:shape>
          <o:OLEObject Type="Embed" ProgID="Equation.DSMT4" ShapeID="_x0000_i1318" DrawAspect="Content" ObjectID="_1473235017" r:id="rId789"/>
        </w:object>
      </w:r>
    </w:p>
    <w:p w14:paraId="070BEB01" w14:textId="77777777" w:rsidR="00A2439A" w:rsidRDefault="00A2439A" w:rsidP="00A2439A">
      <w:pPr>
        <w:pStyle w:val="Heading4"/>
      </w:pPr>
      <w:r>
        <w:lastRenderedPageBreak/>
        <w:t>Field: Warm Up Fuel Flow Rate Limit Ratio</w:t>
      </w:r>
    </w:p>
    <w:p w14:paraId="6F434C2B" w14:textId="77777777"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14:paraId="03CE006A" w14:textId="77777777" w:rsidR="00A2439A" w:rsidRDefault="00A2439A" w:rsidP="00A2439A">
      <w:pPr>
        <w:pStyle w:val="Heading4"/>
      </w:pPr>
      <w:r>
        <w:t>Field: Warm Up Delay Time</w:t>
      </w:r>
    </w:p>
    <w:p w14:paraId="10F2A07A" w14:textId="77777777" w:rsidR="00A2439A" w:rsidRDefault="00A2439A" w:rsidP="00A2439A">
      <w:pPr>
        <w:pStyle w:val="BodyText"/>
      </w:pPr>
      <w:r>
        <w:t>This field is used to model the warm up operation when the warm up mode is “TimeDelay.”</w:t>
      </w:r>
    </w:p>
    <w:p w14:paraId="4703241D" w14:textId="77777777" w:rsidR="00A2439A" w:rsidRDefault="00A2439A" w:rsidP="00A2439A">
      <w:pPr>
        <w:pStyle w:val="BodyText"/>
      </w:pPr>
      <w:r>
        <w:t xml:space="preserve">Enter the time between activation and power generation in seconds. </w:t>
      </w:r>
    </w:p>
    <w:p w14:paraId="5E8D446D" w14:textId="77777777" w:rsidR="00A2439A" w:rsidRDefault="00A2439A" w:rsidP="00A2439A">
      <w:pPr>
        <w:pStyle w:val="Heading4"/>
      </w:pPr>
      <w:r>
        <w:t xml:space="preserve">Field: Cool Down Power </w:t>
      </w:r>
    </w:p>
    <w:p w14:paraId="6C86E5E8" w14:textId="77777777"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14:paraId="0E2EED18" w14:textId="77777777" w:rsidR="00A2439A" w:rsidRDefault="00A2439A" w:rsidP="00A2439A">
      <w:pPr>
        <w:pStyle w:val="Heading4"/>
      </w:pPr>
      <w:r>
        <w:t>Field: Cool Down Delay Time</w:t>
      </w:r>
    </w:p>
    <w:p w14:paraId="394A7647" w14:textId="77777777"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14:paraId="78A86359" w14:textId="77777777" w:rsidR="00A2439A" w:rsidRDefault="00237512" w:rsidP="00A2439A">
      <w:pPr>
        <w:pStyle w:val="Heading4"/>
      </w:pPr>
      <w:r>
        <w:t xml:space="preserve">Field: </w:t>
      </w:r>
      <w:r w:rsidR="00A2439A">
        <w:t>Restart Mode</w:t>
      </w:r>
    </w:p>
    <w:p w14:paraId="6EF83A33" w14:textId="77777777"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14:paraId="43DDB3E2" w14:textId="77777777" w:rsidR="00A2439A" w:rsidRDefault="00A2439A" w:rsidP="00A2439A">
      <w:pPr>
        <w:pStyle w:val="BodyText"/>
      </w:pPr>
      <w:r>
        <w:t>An example IDF showing how this object is used is provided below:</w:t>
      </w:r>
    </w:p>
    <w:p w14:paraId="2B4ABA99" w14:textId="77777777" w:rsidR="00A2439A" w:rsidRDefault="00A2439A" w:rsidP="00A2439A">
      <w:pPr>
        <w:pStyle w:val="IDDDefinition"/>
      </w:pPr>
      <w:r>
        <w:lastRenderedPageBreak/>
        <w:t xml:space="preserve">  Generator:MicroCHP:NonNormalizedParameters,</w:t>
      </w:r>
    </w:p>
    <w:p w14:paraId="6CE53CB9" w14:textId="77777777" w:rsidR="00A2439A" w:rsidRDefault="00A2439A" w:rsidP="00A2439A">
      <w:pPr>
        <w:pStyle w:val="IDDDefinition"/>
      </w:pPr>
      <w:r>
        <w:t xml:space="preserve">    SENERTECH5_5KW,          !- Name</w:t>
      </w:r>
    </w:p>
    <w:p w14:paraId="31576770" w14:textId="77777777" w:rsidR="00A2439A" w:rsidRDefault="00A2439A" w:rsidP="00A2439A">
      <w:pPr>
        <w:pStyle w:val="IDDDefinition"/>
      </w:pPr>
      <w:r>
        <w:t xml:space="preserve">    5500.0000,               !- Maximum Electric Power {W}</w:t>
      </w:r>
    </w:p>
    <w:p w14:paraId="012812A0" w14:textId="77777777" w:rsidR="00A2439A" w:rsidRDefault="00A2439A" w:rsidP="00A2439A">
      <w:pPr>
        <w:pStyle w:val="IDDDefinition"/>
      </w:pPr>
      <w:r>
        <w:t xml:space="preserve">    0.0000,                  !- Minimum Electric Power {W}</w:t>
      </w:r>
    </w:p>
    <w:p w14:paraId="795F3CEB" w14:textId="77777777" w:rsidR="00A2439A" w:rsidRDefault="00A2439A" w:rsidP="00A2439A">
      <w:pPr>
        <w:pStyle w:val="IDDDefinition"/>
      </w:pPr>
      <w:r>
        <w:t xml:space="preserve">    0.0000,                  !- Minimum Cooling Water Flow Rate {kg/s}</w:t>
      </w:r>
    </w:p>
    <w:p w14:paraId="55B0F76F" w14:textId="77777777" w:rsidR="00A2439A" w:rsidRDefault="00A2439A" w:rsidP="00A2439A">
      <w:pPr>
        <w:pStyle w:val="IDDDefinition"/>
      </w:pPr>
      <w:r>
        <w:t xml:space="preserve">    80.0000,                 !- Maximum Cooling Water Temperature {C}</w:t>
      </w:r>
    </w:p>
    <w:p w14:paraId="011150A5" w14:textId="77777777" w:rsidR="00A2439A" w:rsidRDefault="00A2439A" w:rsidP="00A2439A">
      <w:pPr>
        <w:pStyle w:val="IDDDefinition"/>
      </w:pPr>
      <w:r>
        <w:t xml:space="preserve">    SenerTechElEff,          !- Electrical Efficiency Curve Name</w:t>
      </w:r>
    </w:p>
    <w:p w14:paraId="104F6BF6" w14:textId="77777777" w:rsidR="00A2439A" w:rsidRDefault="00A2439A" w:rsidP="00A2439A">
      <w:pPr>
        <w:pStyle w:val="IDDDefinition"/>
      </w:pPr>
      <w:r>
        <w:t xml:space="preserve">    SenerTechThermEff,       !- Thermal Efficiency Curve Name</w:t>
      </w:r>
    </w:p>
    <w:p w14:paraId="51ED81AD" w14:textId="77777777" w:rsidR="00A2439A" w:rsidRDefault="00A2439A" w:rsidP="00A2439A">
      <w:pPr>
        <w:pStyle w:val="IDDDefinition"/>
      </w:pPr>
      <w:r>
        <w:t xml:space="preserve">    InternalControl,         !- Cooling Water Flow Rate Mode</w:t>
      </w:r>
    </w:p>
    <w:p w14:paraId="1F94AFDD" w14:textId="77777777" w:rsidR="00A2439A" w:rsidRDefault="00A2439A" w:rsidP="00A2439A">
      <w:pPr>
        <w:pStyle w:val="IDDDefinition"/>
      </w:pPr>
      <w:r>
        <w:t xml:space="preserve">    SenerTechCoolWaterflow,  !- Cooling Water Flow Rate Curve Name</w:t>
      </w:r>
    </w:p>
    <w:p w14:paraId="262B838F" w14:textId="77777777" w:rsidR="00A2439A" w:rsidRDefault="00A2439A" w:rsidP="00A2439A">
      <w:pPr>
        <w:pStyle w:val="IDDDefinition"/>
      </w:pPr>
      <w:r>
        <w:t xml:space="preserve">    SenerTechAirFlow,        !- Air Flow Rate Curve Name</w:t>
      </w:r>
    </w:p>
    <w:p w14:paraId="6E62C95B" w14:textId="77777777" w:rsidR="00A2439A" w:rsidRDefault="00A2439A" w:rsidP="00A2439A">
      <w:pPr>
        <w:pStyle w:val="IDDDefinition"/>
      </w:pPr>
      <w:r>
        <w:t xml:space="preserve">    1000000000.0000,         !- Maximum Net Electrical Power Rate of Change {W/s}</w:t>
      </w:r>
    </w:p>
    <w:p w14:paraId="5ED3A20A" w14:textId="77777777" w:rsidR="00A2439A" w:rsidRDefault="00A2439A" w:rsidP="00A2439A">
      <w:pPr>
        <w:pStyle w:val="IDDDefinition"/>
      </w:pPr>
      <w:r>
        <w:t xml:space="preserve">    1000000000.0000,         !- Maximum Fuel Flow Rate of Change {kg/s2}</w:t>
      </w:r>
    </w:p>
    <w:p w14:paraId="77FC4EBE" w14:textId="77777777" w:rsidR="00A2439A" w:rsidRDefault="00A2439A" w:rsidP="00A2439A">
      <w:pPr>
        <w:pStyle w:val="IDDDefinition"/>
      </w:pPr>
      <w:r>
        <w:t xml:space="preserve">    741.0000,                !- Heat Exchanger U-Factor Times Area Value {W/K}</w:t>
      </w:r>
    </w:p>
    <w:p w14:paraId="2565CB8E" w14:textId="77777777" w:rsidR="00A2439A" w:rsidRDefault="00A2439A" w:rsidP="00A2439A">
      <w:pPr>
        <w:pStyle w:val="IDDDefinition"/>
      </w:pPr>
      <w:r>
        <w:t xml:space="preserve">    13.7000,                 !- Skin Loss U-Factor Times Area Value {W/K}</w:t>
      </w:r>
    </w:p>
    <w:p w14:paraId="4D3EDC3A" w14:textId="77777777" w:rsidR="00A2439A" w:rsidRDefault="00A2439A" w:rsidP="00A2439A">
      <w:pPr>
        <w:pStyle w:val="IDDDefinition"/>
      </w:pPr>
      <w:r>
        <w:t xml:space="preserve">    0.5000,                  !- Skin Loss Radiative Fraction</w:t>
      </w:r>
    </w:p>
    <w:p w14:paraId="7F938E82" w14:textId="77777777" w:rsidR="00A2439A" w:rsidRDefault="00A2439A" w:rsidP="00A2439A">
      <w:pPr>
        <w:pStyle w:val="IDDDefinition"/>
      </w:pPr>
      <w:r>
        <w:t xml:space="preserve">    63605.6000,              !- Aggregated Thermal Mass of Energy Conversion Portion of Generator {W/K}</w:t>
      </w:r>
    </w:p>
    <w:p w14:paraId="5ACF1194" w14:textId="77777777" w:rsidR="00A2439A" w:rsidRDefault="00A2439A" w:rsidP="00A2439A">
      <w:pPr>
        <w:pStyle w:val="IDDDefinition"/>
      </w:pPr>
      <w:r>
        <w:t xml:space="preserve">    1000.7000,               !- Aggregated Thermal Mass of Heat Recovery Portion of Generator {W/K}</w:t>
      </w:r>
    </w:p>
    <w:p w14:paraId="54E23A73" w14:textId="77777777" w:rsidR="00A2439A" w:rsidRDefault="00A2439A" w:rsidP="00A2439A">
      <w:pPr>
        <w:pStyle w:val="IDDDefinition"/>
      </w:pPr>
      <w:r>
        <w:t xml:space="preserve">    0.0000,                  !- Standby Power {W}</w:t>
      </w:r>
    </w:p>
    <w:p w14:paraId="05E925E6" w14:textId="77777777" w:rsidR="00A2439A" w:rsidRDefault="00A2439A" w:rsidP="00A2439A">
      <w:pPr>
        <w:pStyle w:val="IDDDefinition"/>
      </w:pPr>
      <w:r>
        <w:t xml:space="preserve">    TimeDelay,               !- Warm Up Mode</w:t>
      </w:r>
    </w:p>
    <w:p w14:paraId="5C5F8D0B" w14:textId="77777777" w:rsidR="00A2439A" w:rsidRDefault="00A2439A" w:rsidP="00A2439A">
      <w:pPr>
        <w:pStyle w:val="IDDDefinition"/>
      </w:pPr>
      <w:r>
        <w:t xml:space="preserve">    ,                        !- Warm Up Fuel Flow Rate Coefficient</w:t>
      </w:r>
    </w:p>
    <w:p w14:paraId="58B2CA71" w14:textId="77777777" w:rsidR="00A2439A" w:rsidRDefault="00A2439A" w:rsidP="00A2439A">
      <w:pPr>
        <w:pStyle w:val="IDDDefinition"/>
      </w:pPr>
      <w:r>
        <w:t xml:space="preserve">    ,                        !- Nominal Engine Operating Temperature {C}</w:t>
      </w:r>
    </w:p>
    <w:p w14:paraId="5E0D3D05" w14:textId="77777777" w:rsidR="00A2439A" w:rsidRDefault="00A2439A" w:rsidP="00A2439A">
      <w:pPr>
        <w:pStyle w:val="IDDDefinition"/>
      </w:pPr>
      <w:r>
        <w:t xml:space="preserve">    ,                        !- Warm Up Power Coefficient</w:t>
      </w:r>
    </w:p>
    <w:p w14:paraId="3CEADF34" w14:textId="77777777" w:rsidR="00A2439A" w:rsidRDefault="00A2439A" w:rsidP="00A2439A">
      <w:pPr>
        <w:pStyle w:val="IDDDefinition"/>
      </w:pPr>
      <w:r>
        <w:t xml:space="preserve">    ,                        !- Warm Up Fuel Flow Rate Limit Ratio</w:t>
      </w:r>
    </w:p>
    <w:p w14:paraId="1981A76F" w14:textId="77777777" w:rsidR="00A2439A" w:rsidRDefault="00A2439A" w:rsidP="00A2439A">
      <w:pPr>
        <w:pStyle w:val="IDDDefinition"/>
      </w:pPr>
      <w:r>
        <w:t xml:space="preserve">    60.0000,                 !- Warm Up Delay Time {s}</w:t>
      </w:r>
    </w:p>
    <w:p w14:paraId="1E010320" w14:textId="77777777" w:rsidR="00A2439A" w:rsidRDefault="00A2439A" w:rsidP="00A2439A">
      <w:pPr>
        <w:pStyle w:val="IDDDefinition"/>
      </w:pPr>
      <w:r>
        <w:t xml:space="preserve">    0.0000,                  !- Cool Down Power {W}</w:t>
      </w:r>
    </w:p>
    <w:p w14:paraId="27E1A623" w14:textId="77777777" w:rsidR="00A2439A" w:rsidRDefault="00A2439A" w:rsidP="00A2439A">
      <w:pPr>
        <w:pStyle w:val="IDDDefinition"/>
      </w:pPr>
      <w:r>
        <w:t xml:space="preserve">    60.0000,                 !- Cool Down Delay Time {s}</w:t>
      </w:r>
    </w:p>
    <w:p w14:paraId="16AF5972" w14:textId="77777777" w:rsidR="00A2439A" w:rsidRDefault="00A2439A" w:rsidP="00A2439A">
      <w:pPr>
        <w:pStyle w:val="IDDDefinition"/>
      </w:pPr>
      <w:r>
        <w:t xml:space="preserve">    OptionalCoolDown;        !- Restart Mode</w:t>
      </w:r>
    </w:p>
    <w:p w14:paraId="60071DE3" w14:textId="77777777" w:rsidR="00A2439A" w:rsidRDefault="00A2439A" w:rsidP="00A2439A">
      <w:pPr>
        <w:pStyle w:val="Heading3"/>
      </w:pPr>
      <w:bookmarkStart w:id="3392" w:name="_Toc212633375"/>
      <w:bookmarkStart w:id="3393" w:name="_Toc399490699"/>
      <w:r w:rsidRPr="00211C7E">
        <w:t>Generator:MicroCHP</w:t>
      </w:r>
      <w:r>
        <w:t xml:space="preserve"> </w:t>
      </w:r>
      <w:bookmarkEnd w:id="3392"/>
      <w:r>
        <w:t>Outputs</w:t>
      </w:r>
      <w:bookmarkEnd w:id="3393"/>
    </w:p>
    <w:p w14:paraId="0C128581" w14:textId="77777777" w:rsidR="006D39B0" w:rsidRPr="009E6A73" w:rsidRDefault="006D39B0" w:rsidP="006D39B0">
      <w:pPr>
        <w:pStyle w:val="CodeIDDSamples"/>
      </w:pPr>
      <w:r w:rsidRPr="009E6A73">
        <w:t>HVAC,Sum,</w:t>
      </w:r>
      <w:r>
        <w:t>Generator Off Mode Time</w:t>
      </w:r>
      <w:r w:rsidRPr="009E6A73">
        <w:t xml:space="preserve"> [s]</w:t>
      </w:r>
    </w:p>
    <w:p w14:paraId="3D9858E4" w14:textId="77777777" w:rsidR="006D39B0" w:rsidRPr="009E6A73" w:rsidRDefault="006D39B0" w:rsidP="006D39B0">
      <w:pPr>
        <w:pStyle w:val="CodeIDDSamples"/>
      </w:pPr>
      <w:r w:rsidRPr="009E6A73">
        <w:t>HVAC,Sum,</w:t>
      </w:r>
      <w:r>
        <w:t>Generator Standby Mode Time</w:t>
      </w:r>
      <w:r w:rsidRPr="009E6A73">
        <w:t xml:space="preserve"> [s]</w:t>
      </w:r>
    </w:p>
    <w:p w14:paraId="1896F10E" w14:textId="77777777" w:rsidR="006D39B0" w:rsidRPr="009E6A73" w:rsidRDefault="006D39B0" w:rsidP="006D39B0">
      <w:pPr>
        <w:pStyle w:val="CodeIDDSamples"/>
      </w:pPr>
      <w:r w:rsidRPr="009E6A73">
        <w:t>HVAC,Sum,</w:t>
      </w:r>
      <w:r>
        <w:t>Generator Warm Up Mode Time</w:t>
      </w:r>
      <w:r w:rsidRPr="009E6A73">
        <w:t xml:space="preserve"> [s]</w:t>
      </w:r>
    </w:p>
    <w:p w14:paraId="71AA71D6" w14:textId="77777777" w:rsidR="006D39B0" w:rsidRPr="009E6A73" w:rsidRDefault="006D39B0" w:rsidP="006D39B0">
      <w:pPr>
        <w:pStyle w:val="CodeIDDSamples"/>
      </w:pPr>
      <w:r w:rsidRPr="009E6A73">
        <w:t>HVAC,Sum,</w:t>
      </w:r>
      <w:r>
        <w:t>Generator Normal Operating Mode Time</w:t>
      </w:r>
      <w:r w:rsidRPr="009E6A73">
        <w:t xml:space="preserve"> [s]</w:t>
      </w:r>
    </w:p>
    <w:p w14:paraId="32DE1115" w14:textId="77777777" w:rsidR="006D39B0" w:rsidRPr="009E6A73" w:rsidRDefault="006D39B0" w:rsidP="006D39B0">
      <w:pPr>
        <w:pStyle w:val="CodeIDDSamples"/>
      </w:pPr>
      <w:r w:rsidRPr="009E6A73">
        <w:t>HVAC,Sum,</w:t>
      </w:r>
      <w:r>
        <w:t>Generator Cool Down Mode Time</w:t>
      </w:r>
      <w:r w:rsidRPr="009E6A73">
        <w:t xml:space="preserve"> [s]</w:t>
      </w:r>
    </w:p>
    <w:p w14:paraId="0C4233AA" w14:textId="77777777" w:rsidR="006D39B0" w:rsidRPr="009E6A73" w:rsidRDefault="006D39B0" w:rsidP="006D39B0">
      <w:pPr>
        <w:pStyle w:val="CodeIDDSamples"/>
      </w:pPr>
      <w:r w:rsidRPr="009E6A73">
        <w:t>HVAC,Average,</w:t>
      </w:r>
      <w:r>
        <w:t>Generator Produced Electric Power</w:t>
      </w:r>
      <w:r w:rsidRPr="009E6A73">
        <w:t xml:space="preserve"> [W]</w:t>
      </w:r>
    </w:p>
    <w:p w14:paraId="62C4BCD9" w14:textId="77777777" w:rsidR="006D39B0" w:rsidRPr="009E6A73" w:rsidRDefault="006D39B0" w:rsidP="006D39B0">
      <w:pPr>
        <w:pStyle w:val="CodeIDDSamples"/>
      </w:pPr>
      <w:r w:rsidRPr="009E6A73">
        <w:t>HVAC,Sum,</w:t>
      </w:r>
      <w:r>
        <w:t>Generator Produced Electric Energy</w:t>
      </w:r>
      <w:r w:rsidRPr="009E6A73">
        <w:t xml:space="preserve"> [J]</w:t>
      </w:r>
    </w:p>
    <w:p w14:paraId="308DC499" w14:textId="77777777" w:rsidR="006D39B0" w:rsidRPr="009E6A73" w:rsidRDefault="006D39B0" w:rsidP="006D39B0">
      <w:pPr>
        <w:pStyle w:val="CodeIDDSamples"/>
      </w:pPr>
      <w:r w:rsidRPr="009E6A73">
        <w:t>HVAC,Average,</w:t>
      </w:r>
      <w:r>
        <w:t>Generator Electric Efficiency</w:t>
      </w:r>
      <w:r w:rsidRPr="009E6A73">
        <w:t xml:space="preserve"> [ ]</w:t>
      </w:r>
    </w:p>
    <w:p w14:paraId="49BBED69" w14:textId="77777777" w:rsidR="006D39B0" w:rsidRPr="009E6A73" w:rsidRDefault="006D39B0" w:rsidP="006D39B0">
      <w:pPr>
        <w:pStyle w:val="CodeIDDSamples"/>
      </w:pPr>
      <w:r w:rsidRPr="009E6A73">
        <w:t>HVAC,Average,Generator Thermal Efficiency [ ]</w:t>
      </w:r>
    </w:p>
    <w:p w14:paraId="498FA817" w14:textId="77777777" w:rsidR="006D39B0" w:rsidRPr="009E6A73" w:rsidRDefault="006D39B0" w:rsidP="006D39B0">
      <w:pPr>
        <w:pStyle w:val="CodeIDDSamples"/>
      </w:pPr>
      <w:r w:rsidRPr="009E6A73">
        <w:t>HVAC,Average,</w:t>
      </w:r>
      <w:r>
        <w:t>Generator Gross Input Heat Rate</w:t>
      </w:r>
      <w:r w:rsidRPr="009E6A73">
        <w:t xml:space="preserve"> [W]</w:t>
      </w:r>
    </w:p>
    <w:p w14:paraId="2730571E" w14:textId="77777777" w:rsidR="006D39B0" w:rsidRPr="009E6A73" w:rsidRDefault="006D39B0" w:rsidP="006D39B0">
      <w:pPr>
        <w:pStyle w:val="CodeIDDSamples"/>
      </w:pPr>
      <w:r w:rsidRPr="009E6A73">
        <w:t>HVAC,Average,</w:t>
      </w:r>
      <w:r>
        <w:t>Generator Steady State Engine Heat Generation Rate</w:t>
      </w:r>
      <w:r w:rsidRPr="009E6A73">
        <w:t xml:space="preserve"> [W]</w:t>
      </w:r>
    </w:p>
    <w:p w14:paraId="048AEECC" w14:textId="77777777"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14:paraId="60F7B3DE" w14:textId="77777777" w:rsidR="006D39B0" w:rsidRPr="009E6A73" w:rsidRDefault="006D39B0" w:rsidP="006D39B0">
      <w:pPr>
        <w:pStyle w:val="CodeIDDSamples"/>
      </w:pPr>
      <w:r w:rsidRPr="009E6A73">
        <w:t>HVAC,Average,</w:t>
      </w:r>
      <w:r>
        <w:t>Generator Air Mass Flow Rate</w:t>
      </w:r>
      <w:r w:rsidRPr="009E6A73">
        <w:t xml:space="preserve"> [kg/s]</w:t>
      </w:r>
    </w:p>
    <w:p w14:paraId="19BC287D" w14:textId="77777777" w:rsidR="006D39B0" w:rsidRDefault="006D39B0" w:rsidP="006D39B0">
      <w:pPr>
        <w:pStyle w:val="CodeIDDSamples"/>
      </w:pPr>
      <w:r w:rsidRPr="009E6A73">
        <w:t>HVAC,Average,</w:t>
      </w:r>
      <w:r>
        <w:t>Generator Fuel Molar Flow Rate</w:t>
      </w:r>
      <w:r w:rsidRPr="009E6A73">
        <w:t xml:space="preserve"> [kmol/s]</w:t>
      </w:r>
    </w:p>
    <w:p w14:paraId="6269F8E8" w14:textId="77777777"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14:paraId="167ED0A6" w14:textId="77777777" w:rsidR="006D39B0" w:rsidRPr="009E6A73" w:rsidRDefault="006D39B0" w:rsidP="006D39B0">
      <w:pPr>
        <w:pStyle w:val="CodeIDDSamples"/>
      </w:pPr>
      <w:r w:rsidRPr="009E6A73">
        <w:t>HVAC,Average,Generator Engine Temperature [C]</w:t>
      </w:r>
    </w:p>
    <w:p w14:paraId="1A172728" w14:textId="77777777" w:rsidR="006D39B0" w:rsidRPr="009E6A73" w:rsidRDefault="006D39B0" w:rsidP="006D39B0">
      <w:pPr>
        <w:pStyle w:val="CodeIDDSamples"/>
      </w:pPr>
      <w:r w:rsidRPr="009E6A73">
        <w:t>HVAC,Average,Generator Coolant Inlet Temperature [C]</w:t>
      </w:r>
    </w:p>
    <w:p w14:paraId="0545DB83" w14:textId="77777777" w:rsidR="006D39B0" w:rsidRPr="009E6A73" w:rsidRDefault="006D39B0" w:rsidP="006D39B0">
      <w:pPr>
        <w:pStyle w:val="CodeIDDSamples"/>
      </w:pPr>
      <w:r w:rsidRPr="009E6A73">
        <w:t>HVAC,Average,Generator Coolant Outlet Temperature [C]</w:t>
      </w:r>
    </w:p>
    <w:p w14:paraId="6402E9FC" w14:textId="77777777" w:rsidR="006D39B0" w:rsidRPr="009E6A73" w:rsidRDefault="006D39B0" w:rsidP="006D39B0">
      <w:pPr>
        <w:pStyle w:val="CodeIDDSamples"/>
      </w:pPr>
      <w:r w:rsidRPr="009E6A73">
        <w:t>HVAC,Sum,Generator Fuel HHV</w:t>
      </w:r>
      <w:r>
        <w:t xml:space="preserve"> Basis Energy</w:t>
      </w:r>
      <w:r w:rsidRPr="009E6A73">
        <w:t xml:space="preserve"> [J]</w:t>
      </w:r>
    </w:p>
    <w:p w14:paraId="5ED747A1" w14:textId="77777777" w:rsidR="006D39B0" w:rsidRPr="009E6A73" w:rsidRDefault="006D39B0" w:rsidP="006D39B0">
      <w:pPr>
        <w:pStyle w:val="CodeIDDSamples"/>
      </w:pPr>
      <w:r w:rsidRPr="009E6A73">
        <w:t>HVAC,Average,Generator Fuel HHV</w:t>
      </w:r>
      <w:r>
        <w:t xml:space="preserve"> Basis Rate</w:t>
      </w:r>
      <w:r w:rsidRPr="009E6A73">
        <w:t xml:space="preserve"> [W]</w:t>
      </w:r>
    </w:p>
    <w:p w14:paraId="03E3D896" w14:textId="77777777" w:rsidR="006D39B0" w:rsidRPr="009E6A73" w:rsidRDefault="006D39B0" w:rsidP="006D39B0">
      <w:pPr>
        <w:pStyle w:val="CodeIDDSamples"/>
      </w:pPr>
      <w:r w:rsidRPr="009E6A73">
        <w:t>HVAC,Sum,Generator Fuel LHV</w:t>
      </w:r>
      <w:r>
        <w:t xml:space="preserve"> Basis Energy</w:t>
      </w:r>
      <w:r w:rsidRPr="009E6A73">
        <w:t xml:space="preserve"> [J]</w:t>
      </w:r>
    </w:p>
    <w:p w14:paraId="56F8B7F3" w14:textId="77777777" w:rsidR="006D39B0" w:rsidRPr="009E6A73" w:rsidRDefault="006D39B0" w:rsidP="006D39B0">
      <w:pPr>
        <w:pStyle w:val="CodeIDDSamples"/>
      </w:pPr>
      <w:r w:rsidRPr="009E6A73">
        <w:t>HVAC,Average,Generator Fuel LHV</w:t>
      </w:r>
      <w:r>
        <w:t xml:space="preserve"> Basis Rate</w:t>
      </w:r>
      <w:r w:rsidRPr="009E6A73">
        <w:t xml:space="preserve"> [W]</w:t>
      </w:r>
    </w:p>
    <w:p w14:paraId="1EB5CDBB" w14:textId="77777777" w:rsidR="006D39B0" w:rsidRPr="009E6A73" w:rsidRDefault="006D39B0" w:rsidP="006D39B0">
      <w:pPr>
        <w:pStyle w:val="CodeIDDSamples"/>
      </w:pPr>
      <w:r w:rsidRPr="009E6A73">
        <w:t>HVAC,Average,</w:t>
      </w:r>
      <w:r>
        <w:t>Generator Fuel Compressor Electric Power</w:t>
      </w:r>
      <w:r w:rsidRPr="009E6A73">
        <w:t xml:space="preserve"> [W]</w:t>
      </w:r>
    </w:p>
    <w:p w14:paraId="3FA23A5A" w14:textId="77777777" w:rsidR="006D39B0" w:rsidRPr="009E6A73" w:rsidRDefault="006D39B0" w:rsidP="006D39B0">
      <w:pPr>
        <w:pStyle w:val="CodeIDDSamples"/>
      </w:pPr>
      <w:r w:rsidRPr="009E6A73">
        <w:t>HVAC,Sum,</w:t>
      </w:r>
      <w:r>
        <w:t>Generator Fuel Compressor Electric Energy</w:t>
      </w:r>
      <w:r w:rsidRPr="009E6A73">
        <w:t xml:space="preserve"> [J]</w:t>
      </w:r>
    </w:p>
    <w:p w14:paraId="4DA56A1B" w14:textId="77777777" w:rsidR="006D39B0" w:rsidRPr="009E6A73" w:rsidRDefault="006D39B0" w:rsidP="006D39B0">
      <w:pPr>
        <w:pStyle w:val="CodeIDDSamples"/>
      </w:pPr>
      <w:r w:rsidRPr="009E6A73">
        <w:t>HVAC,Average,</w:t>
      </w:r>
      <w:r>
        <w:t>Generator Fuel Compressor Skin Heat Loss Rate</w:t>
      </w:r>
      <w:r w:rsidRPr="009E6A73">
        <w:t xml:space="preserve"> [W]</w:t>
      </w:r>
    </w:p>
    <w:p w14:paraId="5DE47EB9" w14:textId="77777777" w:rsidR="006D39B0" w:rsidRPr="009E6A73" w:rsidRDefault="006D39B0" w:rsidP="006D39B0">
      <w:pPr>
        <w:pStyle w:val="CodeIDDSamples"/>
      </w:pPr>
      <w:r w:rsidRPr="009E6A73">
        <w:t>HVAC,Average,</w:t>
      </w:r>
      <w:r>
        <w:t>Generator Zone Sensible Heat Transfer Rate</w:t>
      </w:r>
      <w:r w:rsidRPr="009E6A73">
        <w:t xml:space="preserve"> [W]</w:t>
      </w:r>
    </w:p>
    <w:p w14:paraId="21DE7525" w14:textId="77777777" w:rsidR="006D39B0" w:rsidRPr="009E6A73" w:rsidRDefault="006D39B0" w:rsidP="006D39B0">
      <w:pPr>
        <w:pStyle w:val="CodeIDDSamples"/>
      </w:pPr>
      <w:r w:rsidRPr="009E6A73">
        <w:t>HVAC,Sum,</w:t>
      </w:r>
      <w:r>
        <w:t>Generator Zone Sensible Heat Transfer Energy</w:t>
      </w:r>
      <w:r w:rsidRPr="009E6A73">
        <w:t xml:space="preserve"> [J]</w:t>
      </w:r>
    </w:p>
    <w:p w14:paraId="6E40E288" w14:textId="77777777" w:rsidR="006D39B0" w:rsidRPr="009E6A73" w:rsidRDefault="006D39B0" w:rsidP="006D39B0">
      <w:pPr>
        <w:pStyle w:val="CodeIDDSamples"/>
      </w:pPr>
      <w:r w:rsidRPr="009E6A73">
        <w:t>HVAC,Average,</w:t>
      </w:r>
      <w:r>
        <w:t>Generator Zone Convection Heat Transfer Rate</w:t>
      </w:r>
      <w:r w:rsidRPr="009E6A73">
        <w:t xml:space="preserve"> [W]</w:t>
      </w:r>
    </w:p>
    <w:p w14:paraId="4A3F704B" w14:textId="77777777" w:rsidR="006D39B0" w:rsidRPr="009E6A73" w:rsidRDefault="006D39B0" w:rsidP="006D39B0">
      <w:pPr>
        <w:pStyle w:val="CodeIDDSamples"/>
      </w:pPr>
      <w:r w:rsidRPr="009E6A73">
        <w:t>HVAC,Average,</w:t>
      </w:r>
      <w:r>
        <w:t>Generator Zone Radiation Heat Transfer Rate</w:t>
      </w:r>
      <w:r w:rsidRPr="009E6A73">
        <w:t xml:space="preserve"> [W]</w:t>
      </w:r>
    </w:p>
    <w:p w14:paraId="7EC3D4DE" w14:textId="77777777" w:rsidR="006D39B0" w:rsidRDefault="006D39B0" w:rsidP="006D39B0">
      <w:pPr>
        <w:pStyle w:val="Heading4"/>
      </w:pPr>
      <w:r>
        <w:t>Generator Off Mode Time [s]</w:t>
      </w:r>
    </w:p>
    <w:p w14:paraId="39CA50DE" w14:textId="77777777" w:rsidR="006D39B0" w:rsidRDefault="006D39B0" w:rsidP="006D39B0">
      <w:pPr>
        <w:pStyle w:val="BodyText"/>
      </w:pPr>
      <w:r>
        <w:t xml:space="preserve">This report is the amount of time the generator spent in “Off” mode in seconds. </w:t>
      </w:r>
    </w:p>
    <w:p w14:paraId="218D372E" w14:textId="77777777" w:rsidR="006D39B0" w:rsidRDefault="006D39B0" w:rsidP="006D39B0">
      <w:pPr>
        <w:pStyle w:val="Heading4"/>
      </w:pPr>
      <w:r>
        <w:lastRenderedPageBreak/>
        <w:t>Generator Standby Mode Time [s]</w:t>
      </w:r>
    </w:p>
    <w:p w14:paraId="418AB415" w14:textId="77777777" w:rsidR="006D39B0" w:rsidRDefault="006D39B0" w:rsidP="006D39B0">
      <w:pPr>
        <w:pStyle w:val="BodyText"/>
      </w:pPr>
      <w:r>
        <w:t>This report is the amount of time the generator spent in “Stand By” mode in seconds.</w:t>
      </w:r>
    </w:p>
    <w:p w14:paraId="012B5157" w14:textId="77777777" w:rsidR="006D39B0" w:rsidRDefault="006D39B0" w:rsidP="006D39B0">
      <w:pPr>
        <w:pStyle w:val="Heading4"/>
      </w:pPr>
      <w:r>
        <w:t>Generator Warm Up Mode Time [s]</w:t>
      </w:r>
    </w:p>
    <w:p w14:paraId="75DC238F" w14:textId="77777777" w:rsidR="006D39B0" w:rsidRPr="00354B4A" w:rsidRDefault="006D39B0" w:rsidP="006D39B0">
      <w:pPr>
        <w:pStyle w:val="BodyText"/>
      </w:pPr>
      <w:r>
        <w:t>This report is the amount of time the generator spent in “Warm Up” mode in seconds.</w:t>
      </w:r>
    </w:p>
    <w:p w14:paraId="194D248E" w14:textId="77777777" w:rsidR="006D39B0" w:rsidRDefault="006D39B0" w:rsidP="006D39B0">
      <w:pPr>
        <w:pStyle w:val="Heading4"/>
      </w:pPr>
      <w:r>
        <w:t>Generator Normal Operating Mode Time [s]</w:t>
      </w:r>
    </w:p>
    <w:p w14:paraId="3F80277D" w14:textId="77777777" w:rsidR="006D39B0" w:rsidRPr="00354B4A" w:rsidRDefault="006D39B0" w:rsidP="006D39B0">
      <w:pPr>
        <w:pStyle w:val="BodyText"/>
      </w:pPr>
      <w:r>
        <w:t>This report is the amount of time the generator spent in “Normal Operating” mode in seconds.</w:t>
      </w:r>
    </w:p>
    <w:p w14:paraId="3277C053" w14:textId="77777777" w:rsidR="006D39B0" w:rsidRDefault="006D39B0" w:rsidP="006D39B0">
      <w:pPr>
        <w:pStyle w:val="Heading4"/>
      </w:pPr>
      <w:r>
        <w:t>Generator Cool Down Mode Time [s]</w:t>
      </w:r>
    </w:p>
    <w:p w14:paraId="371A08CB" w14:textId="77777777" w:rsidR="006D39B0" w:rsidRPr="00354B4A" w:rsidRDefault="006D39B0" w:rsidP="006D39B0">
      <w:pPr>
        <w:pStyle w:val="BodyText"/>
      </w:pPr>
      <w:r>
        <w:t>This report is the amount of time the generator spent in “Cool Down” mode in seconds.</w:t>
      </w:r>
    </w:p>
    <w:p w14:paraId="7CD02903" w14:textId="77777777" w:rsidR="006D39B0" w:rsidRDefault="006D39B0" w:rsidP="006D39B0">
      <w:pPr>
        <w:pStyle w:val="Heading4"/>
      </w:pPr>
      <w:r>
        <w:t>Generator Produced Electric Power [W]</w:t>
      </w:r>
    </w:p>
    <w:p w14:paraId="58C24D0D" w14:textId="77777777" w:rsidR="006D39B0" w:rsidRPr="00354B4A" w:rsidRDefault="006D39B0" w:rsidP="006D39B0">
      <w:pPr>
        <w:pStyle w:val="BodyText"/>
      </w:pPr>
      <w:r>
        <w:t>This report is the net electrical power produced by the generator in watts.</w:t>
      </w:r>
    </w:p>
    <w:p w14:paraId="3112DA65" w14:textId="77777777" w:rsidR="006D39B0" w:rsidRDefault="006D39B0" w:rsidP="006D39B0">
      <w:pPr>
        <w:pStyle w:val="Heading4"/>
      </w:pPr>
      <w:r>
        <w:t>Generator Produced Electric Energy [J]</w:t>
      </w:r>
    </w:p>
    <w:p w14:paraId="3B511308"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3053F88B" w14:textId="77777777" w:rsidR="006D39B0" w:rsidRDefault="006D39B0" w:rsidP="006D39B0">
      <w:pPr>
        <w:pStyle w:val="Heading4"/>
      </w:pPr>
      <w:r>
        <w:t>Generator Electric Efficiency [ ]</w:t>
      </w:r>
    </w:p>
    <w:p w14:paraId="2072AFC9" w14:textId="77777777" w:rsidR="006D39B0" w:rsidRPr="00354B4A" w:rsidRDefault="006D39B0" w:rsidP="006D39B0">
      <w:pPr>
        <w:pStyle w:val="BodyText"/>
      </w:pPr>
      <w:r>
        <w:t xml:space="preserve">This is the result for electrical efficiency. </w:t>
      </w:r>
    </w:p>
    <w:p w14:paraId="6ACE69D7" w14:textId="77777777" w:rsidR="006D39B0" w:rsidRDefault="006D39B0" w:rsidP="006D39B0">
      <w:pPr>
        <w:pStyle w:val="Heading4"/>
      </w:pPr>
      <w:r>
        <w:t>Generator Thermal Efficiency [ ]</w:t>
      </w:r>
    </w:p>
    <w:p w14:paraId="0BBF4350" w14:textId="77777777" w:rsidR="006D39B0" w:rsidRPr="00297CAB" w:rsidRDefault="006D39B0" w:rsidP="006D39B0">
      <w:pPr>
        <w:pStyle w:val="BodyText"/>
      </w:pPr>
      <w:r>
        <w:t xml:space="preserve">This is the result for thermal efficiency. </w:t>
      </w:r>
    </w:p>
    <w:p w14:paraId="4385FE3F" w14:textId="77777777" w:rsidR="006D39B0" w:rsidRDefault="006D39B0" w:rsidP="006D39B0">
      <w:pPr>
        <w:pStyle w:val="Heading4"/>
      </w:pPr>
      <w:r>
        <w:t>Generator Gross Input Heat Rate [W]</w:t>
      </w:r>
    </w:p>
    <w:p w14:paraId="06779AD8" w14:textId="77777777" w:rsidR="006D39B0" w:rsidRPr="00297CAB" w:rsidRDefault="006D39B0" w:rsidP="006D39B0">
      <w:pPr>
        <w:pStyle w:val="BodyText"/>
      </w:pPr>
      <w:r>
        <w:t xml:space="preserve">This is the gross rate of heat input (from fuel consumption) into the engine control volume. </w:t>
      </w:r>
    </w:p>
    <w:p w14:paraId="357C0FC9" w14:textId="77777777" w:rsidR="006D39B0" w:rsidRDefault="006D39B0" w:rsidP="006D39B0">
      <w:pPr>
        <w:pStyle w:val="Heading4"/>
      </w:pPr>
      <w:r>
        <w:t>Generator Steady State Engine Heat Generation Rate [W]</w:t>
      </w:r>
    </w:p>
    <w:p w14:paraId="73765826" w14:textId="77777777" w:rsidR="006D39B0" w:rsidRDefault="006D39B0" w:rsidP="006D39B0">
      <w:pPr>
        <w:pStyle w:val="BodyText"/>
      </w:pPr>
      <w:r>
        <w:t xml:space="preserve">This is an interim value in the dynamic thermal calculation that describes the steady-state heat generation in the engine. </w:t>
      </w:r>
    </w:p>
    <w:p w14:paraId="1E20AA9C" w14:textId="77777777" w:rsidR="006D39B0" w:rsidRDefault="006D39B0" w:rsidP="006D39B0">
      <w:pPr>
        <w:pStyle w:val="Heading4"/>
      </w:pPr>
      <w:r w:rsidRPr="00983D22">
        <w:t xml:space="preserve">Generator Engine Heat Exchange Rate </w:t>
      </w:r>
      <w:r>
        <w:t>[W]</w:t>
      </w:r>
    </w:p>
    <w:p w14:paraId="663DDF70" w14:textId="77777777" w:rsidR="006D39B0" w:rsidRDefault="006D39B0" w:rsidP="006D39B0">
      <w:pPr>
        <w:pStyle w:val="BodyText"/>
      </w:pPr>
      <w:r>
        <w:t xml:space="preserve">This is the rate of heat transfer within the generator between the engine section and the heat recovery section, in Watts.  </w:t>
      </w:r>
    </w:p>
    <w:p w14:paraId="6EB1B170" w14:textId="77777777" w:rsidR="006D39B0" w:rsidRDefault="006D39B0" w:rsidP="006D39B0">
      <w:pPr>
        <w:pStyle w:val="Heading4"/>
      </w:pPr>
      <w:r>
        <w:t>Generator Produced Thermal Rate [W]</w:t>
      </w:r>
    </w:p>
    <w:p w14:paraId="31F10927" w14:textId="77777777" w:rsidR="006D39B0" w:rsidRPr="00B47F2B" w:rsidRDefault="006D39B0" w:rsidP="006D39B0">
      <w:pPr>
        <w:pStyle w:val="Heading4"/>
      </w:pPr>
      <w:r>
        <w:t>Generator Produced Thermal Energy [J]</w:t>
      </w:r>
    </w:p>
    <w:p w14:paraId="06F8F390" w14:textId="77777777" w:rsidR="006D39B0" w:rsidRPr="00297CAB" w:rsidRDefault="006D39B0" w:rsidP="006D39B0">
      <w:pPr>
        <w:pStyle w:val="BodyText"/>
      </w:pPr>
      <w:r>
        <w:t xml:space="preserve">These are the rate and energy of thermal heat transferred from the engine to the heat recovery fluid in the coolant control volume. </w:t>
      </w:r>
    </w:p>
    <w:p w14:paraId="17A49F5A" w14:textId="77777777" w:rsidR="006D39B0" w:rsidRDefault="006D39B0" w:rsidP="006D39B0">
      <w:pPr>
        <w:pStyle w:val="Heading4"/>
      </w:pPr>
      <w:r>
        <w:t>Generator Air Mass Flow Rate [kg/s]</w:t>
      </w:r>
    </w:p>
    <w:p w14:paraId="2181F07A" w14:textId="77777777" w:rsidR="006D39B0" w:rsidRPr="00297CAB" w:rsidRDefault="006D39B0" w:rsidP="006D39B0">
      <w:pPr>
        <w:pStyle w:val="BodyText"/>
      </w:pPr>
      <w:r>
        <w:t xml:space="preserve">This is the rate of air flow thru the engine on a mass basis. </w:t>
      </w:r>
    </w:p>
    <w:p w14:paraId="10F33551" w14:textId="77777777" w:rsidR="006D39B0" w:rsidRDefault="006D39B0" w:rsidP="006D39B0">
      <w:pPr>
        <w:pStyle w:val="Heading4"/>
      </w:pPr>
      <w:r>
        <w:t>Generator Fuel Molar Flow Rate [kmol/s]</w:t>
      </w:r>
    </w:p>
    <w:p w14:paraId="5D51125B" w14:textId="77777777" w:rsidR="006D39B0" w:rsidRDefault="006D39B0" w:rsidP="006D39B0">
      <w:pPr>
        <w:pStyle w:val="BodyText"/>
      </w:pPr>
      <w:r>
        <w:t>This is the rate of fuel flow thru the engine on a molar basis.</w:t>
      </w:r>
    </w:p>
    <w:p w14:paraId="0A3A142A" w14:textId="77777777" w:rsidR="006D39B0" w:rsidRDefault="006D39B0" w:rsidP="006D39B0">
      <w:pPr>
        <w:pStyle w:val="Heading4"/>
      </w:pPr>
      <w:r>
        <w:t>Generator Fuel Mass Flow Rate [kg/s]</w:t>
      </w:r>
    </w:p>
    <w:p w14:paraId="71244055" w14:textId="77777777" w:rsidR="006D39B0" w:rsidRPr="00D4694B" w:rsidRDefault="006D39B0" w:rsidP="006D39B0">
      <w:pPr>
        <w:pStyle w:val="BodyText"/>
      </w:pPr>
      <w:r>
        <w:t>This is the rate of fuel flow thru the engine on a mass basis.</w:t>
      </w:r>
    </w:p>
    <w:p w14:paraId="16C4FC1C" w14:textId="77777777" w:rsidR="006D39B0" w:rsidRDefault="006D39B0" w:rsidP="006D39B0">
      <w:pPr>
        <w:pStyle w:val="Heading4"/>
      </w:pPr>
      <w:r>
        <w:t>Generator Engine Temperature [C]</w:t>
      </w:r>
    </w:p>
    <w:p w14:paraId="1E088222" w14:textId="77777777" w:rsidR="006D39B0" w:rsidRPr="00297CAB" w:rsidRDefault="006D39B0" w:rsidP="006D39B0">
      <w:pPr>
        <w:pStyle w:val="BodyText"/>
      </w:pPr>
      <w:r>
        <w:t xml:space="preserve">This is the model result for engine temperature in C. This is the lumped temperature for the engine control volume. </w:t>
      </w:r>
    </w:p>
    <w:p w14:paraId="47752286" w14:textId="77777777" w:rsidR="006D39B0" w:rsidRDefault="006D39B0" w:rsidP="006D39B0">
      <w:pPr>
        <w:pStyle w:val="Heading4"/>
      </w:pPr>
      <w:r>
        <w:lastRenderedPageBreak/>
        <w:t>Generator Coolant Inlet Temperature [C]</w:t>
      </w:r>
    </w:p>
    <w:p w14:paraId="73BA5627" w14:textId="77777777" w:rsidR="006D39B0" w:rsidRPr="00297CAB" w:rsidRDefault="006D39B0" w:rsidP="006D39B0">
      <w:pPr>
        <w:pStyle w:val="BodyText"/>
      </w:pPr>
      <w:r>
        <w:t xml:space="preserve">This is the temperature of the inlet water used for heat recovery. It is determined by the balance of plant connected to the generator. </w:t>
      </w:r>
    </w:p>
    <w:p w14:paraId="4E881073" w14:textId="77777777" w:rsidR="006D39B0" w:rsidRDefault="006D39B0" w:rsidP="006D39B0">
      <w:pPr>
        <w:pStyle w:val="Heading4"/>
      </w:pPr>
      <w:r>
        <w:t>Generator Coolant Outlet Temperature [C]</w:t>
      </w:r>
    </w:p>
    <w:p w14:paraId="54EBF666" w14:textId="77777777"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14:paraId="7B589319" w14:textId="77777777" w:rsidR="006D39B0" w:rsidRDefault="006D39B0" w:rsidP="006D39B0">
      <w:pPr>
        <w:pStyle w:val="Heading4"/>
      </w:pPr>
      <w:r>
        <w:t>Generator Fuel HHV Basis Energy [J]</w:t>
      </w:r>
    </w:p>
    <w:p w14:paraId="10102371" w14:textId="77777777"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14:paraId="562C552E" w14:textId="77777777" w:rsidR="006D39B0" w:rsidRDefault="006D39B0" w:rsidP="006D39B0">
      <w:pPr>
        <w:pStyle w:val="Heading4"/>
      </w:pPr>
      <w:r>
        <w:t>Generator Fuel HHV Basis Rate [W]</w:t>
      </w:r>
    </w:p>
    <w:p w14:paraId="7DCCA936"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2F848536" w14:textId="77777777" w:rsidR="006D39B0" w:rsidRDefault="006D39B0" w:rsidP="006D39B0">
      <w:pPr>
        <w:pStyle w:val="Heading4"/>
      </w:pPr>
      <w:r>
        <w:t>Generator Fuel LHV Basis Energy [J]</w:t>
      </w:r>
    </w:p>
    <w:p w14:paraId="09F7478E" w14:textId="77777777" w:rsidR="006D39B0" w:rsidRPr="00297CAB" w:rsidRDefault="006D39B0" w:rsidP="006D39B0">
      <w:pPr>
        <w:pStyle w:val="BodyText"/>
      </w:pPr>
      <w:r>
        <w:t xml:space="preserve">This is the fuel energy used by the cogeneration device in terms of lower heating value in joules. </w:t>
      </w:r>
    </w:p>
    <w:p w14:paraId="6E80CB61" w14:textId="77777777" w:rsidR="006D39B0" w:rsidRDefault="006D39B0" w:rsidP="006D39B0">
      <w:pPr>
        <w:pStyle w:val="Heading4"/>
      </w:pPr>
      <w:r>
        <w:t>Generator Fuel LHV Basis Rate [W]</w:t>
      </w:r>
    </w:p>
    <w:p w14:paraId="5E073C4D"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A13DBF" w14:textId="77777777" w:rsidR="006D39B0" w:rsidRDefault="006D39B0" w:rsidP="006D39B0">
      <w:pPr>
        <w:pStyle w:val="Heading4"/>
      </w:pPr>
      <w:r>
        <w:t>Generator Zone Sensible Heat Transfer Rate [W]</w:t>
      </w:r>
    </w:p>
    <w:p w14:paraId="02CAB82F" w14:textId="77777777" w:rsidR="006D39B0" w:rsidRPr="004763D4" w:rsidRDefault="006D39B0" w:rsidP="006D39B0">
      <w:pPr>
        <w:pStyle w:val="BodyText"/>
      </w:pPr>
      <w:r>
        <w:t xml:space="preserve">Rate of heat gain to zone from cogeneration unit. </w:t>
      </w:r>
    </w:p>
    <w:p w14:paraId="360896DA" w14:textId="77777777" w:rsidR="006D39B0" w:rsidRDefault="006D39B0" w:rsidP="006D39B0">
      <w:pPr>
        <w:pStyle w:val="Heading4"/>
      </w:pPr>
      <w:r>
        <w:t>Generator Zone Sensible Heat Transfer Energy [J]</w:t>
      </w:r>
    </w:p>
    <w:p w14:paraId="028FF062" w14:textId="77777777" w:rsidR="006D39B0" w:rsidRPr="004763D4" w:rsidRDefault="006D39B0" w:rsidP="006D39B0">
      <w:pPr>
        <w:pStyle w:val="BodyText"/>
      </w:pPr>
      <w:r>
        <w:t>Heat gains to zone from cogeneration unit.</w:t>
      </w:r>
    </w:p>
    <w:p w14:paraId="67059925" w14:textId="77777777" w:rsidR="006D39B0" w:rsidRDefault="006D39B0" w:rsidP="006D39B0">
      <w:pPr>
        <w:pStyle w:val="Heading4"/>
      </w:pPr>
      <w:r>
        <w:t>Generator Zone Convection Heat Transfer Rate [W]</w:t>
      </w:r>
    </w:p>
    <w:p w14:paraId="5CD10D77" w14:textId="77777777" w:rsidR="006D39B0" w:rsidRPr="004763D4" w:rsidRDefault="006D39B0" w:rsidP="006D39B0">
      <w:pPr>
        <w:pStyle w:val="BodyText"/>
      </w:pPr>
      <w:r>
        <w:t xml:space="preserve">Portion of rate of heat gain to zone in the form of surface convection heat transfer. </w:t>
      </w:r>
    </w:p>
    <w:p w14:paraId="5AFE63B9" w14:textId="77777777" w:rsidR="00A2439A" w:rsidRDefault="006D39B0" w:rsidP="006D39B0">
      <w:pPr>
        <w:pStyle w:val="Heading4"/>
      </w:pPr>
      <w:r>
        <w:t>Generator Zone Radiation Heat Transfer Rate [W]</w:t>
      </w:r>
    </w:p>
    <w:p w14:paraId="6C4493B6" w14:textId="77777777" w:rsidR="00A2439A" w:rsidRDefault="00A2439A" w:rsidP="00A2439A">
      <w:pPr>
        <w:pStyle w:val="BodyText"/>
      </w:pPr>
      <w:r>
        <w:t>Portion of heat gains to zone in the form of surface radiation heat transfer (to other surfaces in zone).</w:t>
      </w:r>
    </w:p>
    <w:p w14:paraId="1DE38F5A" w14:textId="77777777" w:rsidR="00A2439A" w:rsidRDefault="00A2439A" w:rsidP="00A2439A">
      <w:pPr>
        <w:pStyle w:val="Heading3"/>
      </w:pPr>
      <w:bookmarkStart w:id="3394" w:name="_Toc212633376"/>
      <w:bookmarkStart w:id="3395" w:name="_Toc399490700"/>
      <w:r w:rsidRPr="00957F76">
        <w:t>Generator:FuelCell</w:t>
      </w:r>
      <w:bookmarkEnd w:id="3394"/>
      <w:bookmarkEnd w:id="3395"/>
    </w:p>
    <w:p w14:paraId="3DFF2844" w14:textId="77777777"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14:paraId="00B897DE" w14:textId="77777777"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14:paraId="44A6C6FC" w14:textId="77777777" w:rsidR="00A2439A" w:rsidRDefault="00AC33EE" w:rsidP="00A2439A">
      <w:pPr>
        <w:pStyle w:val="BodyText"/>
        <w:keepNext/>
        <w:jc w:val="center"/>
      </w:pPr>
      <w:r>
        <w:rPr>
          <w:noProof/>
          <w:lang w:eastAsia="zh-CN"/>
        </w:rPr>
        <w:drawing>
          <wp:inline distT="0" distB="0" distL="0" distR="0" wp14:anchorId="71A6784E" wp14:editId="1A622EB1">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14:paraId="4D2C9940" w14:textId="77777777" w:rsidR="00A2439A" w:rsidRDefault="00A2439A" w:rsidP="00A2439A">
      <w:pPr>
        <w:pStyle w:val="Caption"/>
      </w:pPr>
      <w:bookmarkStart w:id="3396" w:name="_Toc212633377"/>
      <w:r>
        <w:t xml:space="preserve">Figure </w:t>
      </w:r>
      <w:r w:rsidR="006008C7">
        <w:fldChar w:fldCharType="begin"/>
      </w:r>
      <w:r w:rsidR="00A4098B">
        <w:instrText xml:space="preserve"> SEQ Figure \* ARABIC </w:instrText>
      </w:r>
      <w:r w:rsidR="006008C7">
        <w:fldChar w:fldCharType="separate"/>
      </w:r>
      <w:r w:rsidR="00F157E6">
        <w:rPr>
          <w:noProof/>
        </w:rPr>
        <w:t>152</w:t>
      </w:r>
      <w:r w:rsidR="006008C7">
        <w:rPr>
          <w:noProof/>
        </w:rPr>
        <w:fldChar w:fldCharType="end"/>
      </w:r>
      <w:r>
        <w:t>. Fuel cell subsystems.</w:t>
      </w:r>
      <w:bookmarkEnd w:id="3396"/>
    </w:p>
    <w:p w14:paraId="42FFFA2D" w14:textId="77777777"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14:paraId="712D6696" w14:textId="77777777" w:rsidR="00A2439A" w:rsidRDefault="00A2439A" w:rsidP="00A2439A">
      <w:pPr>
        <w:pStyle w:val="Heading4"/>
      </w:pPr>
      <w:r>
        <w:t>Field: Name</w:t>
      </w:r>
    </w:p>
    <w:p w14:paraId="75C58B50" w14:textId="77777777" w:rsidR="00A2439A" w:rsidRDefault="00A2439A" w:rsidP="00A2439A">
      <w:pPr>
        <w:pStyle w:val="BodyText"/>
      </w:pPr>
      <w:r>
        <w:t>This field contains a unique name for the fuel cell.</w:t>
      </w:r>
    </w:p>
    <w:p w14:paraId="367E81F6" w14:textId="77777777" w:rsidR="00A2439A" w:rsidRDefault="00A2439A" w:rsidP="00A2439A">
      <w:pPr>
        <w:pStyle w:val="Heading4"/>
      </w:pPr>
      <w:r>
        <w:t>Field: Power Module Name</w:t>
      </w:r>
    </w:p>
    <w:p w14:paraId="2E4C849F" w14:textId="77777777" w:rsidR="00A2439A" w:rsidRDefault="00A2439A" w:rsidP="00A2439A">
      <w:pPr>
        <w:pStyle w:val="BodyText"/>
      </w:pPr>
      <w:r>
        <w:t xml:space="preserve">This field contains the name of a </w:t>
      </w:r>
      <w:r w:rsidRPr="00957F76">
        <w:t>Generator:FuelCell:PowerModule</w:t>
      </w:r>
      <w:r>
        <w:t xml:space="preserve"> input object.</w:t>
      </w:r>
    </w:p>
    <w:p w14:paraId="4888A1D3" w14:textId="77777777" w:rsidR="00A2439A" w:rsidRDefault="00A2439A" w:rsidP="00A2439A">
      <w:pPr>
        <w:pStyle w:val="Heading4"/>
      </w:pPr>
      <w:r>
        <w:t>Field: Air Supply  Name</w:t>
      </w:r>
    </w:p>
    <w:p w14:paraId="3CB5023B" w14:textId="77777777" w:rsidR="00A2439A" w:rsidRDefault="00A2439A" w:rsidP="00A2439A">
      <w:pPr>
        <w:pStyle w:val="BodyText"/>
      </w:pPr>
      <w:r>
        <w:t xml:space="preserve">This field contains the name of a </w:t>
      </w:r>
      <w:r w:rsidRPr="00927BFD">
        <w:t>Generator:FuelCell:AirSupply</w:t>
      </w:r>
      <w:r>
        <w:t xml:space="preserve"> input object.</w:t>
      </w:r>
    </w:p>
    <w:p w14:paraId="07235E77" w14:textId="77777777" w:rsidR="00A2439A" w:rsidRDefault="00A2439A" w:rsidP="00A2439A">
      <w:pPr>
        <w:pStyle w:val="Heading4"/>
      </w:pPr>
      <w:r>
        <w:t>Field: Fuel Supply Name</w:t>
      </w:r>
    </w:p>
    <w:p w14:paraId="72EBA437" w14:textId="77777777" w:rsidR="00A2439A" w:rsidRDefault="00A2439A" w:rsidP="00A2439A">
      <w:pPr>
        <w:pStyle w:val="BodyText"/>
      </w:pPr>
      <w:r>
        <w:t xml:space="preserve">This field contains the name of a </w:t>
      </w:r>
      <w:r w:rsidRPr="00927BFD">
        <w:t>Generator:FuelSupply</w:t>
      </w:r>
      <w:r>
        <w:t xml:space="preserve"> input object.</w:t>
      </w:r>
    </w:p>
    <w:p w14:paraId="5507B988" w14:textId="77777777" w:rsidR="00A2439A" w:rsidRDefault="00A2439A" w:rsidP="00A2439A">
      <w:pPr>
        <w:pStyle w:val="Heading4"/>
      </w:pPr>
      <w:r>
        <w:t>Field: Water Supply Name</w:t>
      </w:r>
    </w:p>
    <w:p w14:paraId="24657172" w14:textId="77777777" w:rsidR="00A2439A" w:rsidRDefault="00A2439A" w:rsidP="00A2439A">
      <w:pPr>
        <w:pStyle w:val="BodyText"/>
      </w:pPr>
      <w:r>
        <w:t xml:space="preserve">This field contains the name of a </w:t>
      </w:r>
      <w:r w:rsidRPr="00927BFD">
        <w:t>Generator:FuelCell:WaterSupply</w:t>
      </w:r>
      <w:r>
        <w:t xml:space="preserve"> input object.</w:t>
      </w:r>
    </w:p>
    <w:p w14:paraId="62BDF07D" w14:textId="77777777" w:rsidR="00A2439A" w:rsidRDefault="00A2439A" w:rsidP="00A2439A">
      <w:pPr>
        <w:pStyle w:val="Heading4"/>
      </w:pPr>
      <w:r>
        <w:t>Field: Auxiliary Heater Name</w:t>
      </w:r>
    </w:p>
    <w:p w14:paraId="2BBFCF97" w14:textId="77777777" w:rsidR="00A2439A" w:rsidRDefault="00A2439A" w:rsidP="00A2439A">
      <w:pPr>
        <w:pStyle w:val="BodyText"/>
      </w:pPr>
      <w:r>
        <w:t xml:space="preserve">This field contains the name of a </w:t>
      </w:r>
      <w:r w:rsidRPr="00927BFD">
        <w:t>Generator:FuelCell:AuxiliaryHeater</w:t>
      </w:r>
      <w:r>
        <w:t xml:space="preserve"> input object.</w:t>
      </w:r>
    </w:p>
    <w:p w14:paraId="788BA812" w14:textId="77777777" w:rsidR="00A2439A" w:rsidRDefault="00A2439A" w:rsidP="00A2439A">
      <w:pPr>
        <w:pStyle w:val="Heading4"/>
      </w:pPr>
      <w:r>
        <w:t xml:space="preserve">Field: </w:t>
      </w:r>
      <w:r w:rsidRPr="00927BFD">
        <w:t>Heat Exchanger Name</w:t>
      </w:r>
    </w:p>
    <w:p w14:paraId="20BBC10A" w14:textId="77777777"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14:paraId="5DE951E8" w14:textId="77777777" w:rsidR="00A2439A" w:rsidRDefault="00A2439A" w:rsidP="00A2439A">
      <w:pPr>
        <w:pStyle w:val="Heading4"/>
      </w:pPr>
      <w:r>
        <w:t>Field: Electrical Storage Name</w:t>
      </w:r>
    </w:p>
    <w:p w14:paraId="5AF810BD" w14:textId="77777777" w:rsidR="00A2439A" w:rsidRDefault="00A2439A" w:rsidP="00A2439A">
      <w:pPr>
        <w:pStyle w:val="BodyText"/>
      </w:pPr>
      <w:r>
        <w:t xml:space="preserve">This field contains the name of a </w:t>
      </w:r>
      <w:r w:rsidRPr="00927BFD">
        <w:t>Generator:FuelCell:ElectricalStorage</w:t>
      </w:r>
      <w:r>
        <w:t xml:space="preserve"> input object. </w:t>
      </w:r>
    </w:p>
    <w:p w14:paraId="79A70C3B" w14:textId="77777777" w:rsidR="00A2439A" w:rsidRDefault="00A2439A" w:rsidP="00A2439A">
      <w:pPr>
        <w:pStyle w:val="Heading4"/>
      </w:pPr>
      <w:r>
        <w:lastRenderedPageBreak/>
        <w:t>Field: Inverter Name</w:t>
      </w:r>
    </w:p>
    <w:p w14:paraId="188D3104" w14:textId="77777777" w:rsidR="00A2439A" w:rsidRDefault="00A2439A" w:rsidP="00A2439A">
      <w:pPr>
        <w:pStyle w:val="BodyText"/>
      </w:pPr>
      <w:r>
        <w:t xml:space="preserve">This field contains the name of a </w:t>
      </w:r>
      <w:r w:rsidRPr="00927BFD">
        <w:t>Generator:FuelCell:Inverter</w:t>
      </w:r>
      <w:r>
        <w:t xml:space="preserve"> input object.</w:t>
      </w:r>
    </w:p>
    <w:p w14:paraId="7B9E2A69" w14:textId="77777777" w:rsidR="00A2439A" w:rsidRDefault="00A2439A" w:rsidP="00A2439A">
      <w:pPr>
        <w:pStyle w:val="Heading4"/>
      </w:pPr>
      <w:r>
        <w:t>Field: Stack Cooler Name</w:t>
      </w:r>
    </w:p>
    <w:p w14:paraId="7DCDF4AD" w14:textId="77777777"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14:paraId="61309ED6" w14:textId="77777777" w:rsidR="00A2439A" w:rsidRDefault="00A2439A" w:rsidP="00A2439A">
      <w:pPr>
        <w:pStyle w:val="BodyText"/>
      </w:pPr>
      <w:r>
        <w:t>An example input data file (IDF) entry for this object is provided below:</w:t>
      </w:r>
    </w:p>
    <w:p w14:paraId="214A59AD" w14:textId="77777777" w:rsidR="00A2439A" w:rsidRDefault="00A2439A" w:rsidP="00A2439A">
      <w:pPr>
        <w:pStyle w:val="IDDDefinition"/>
      </w:pPr>
      <w:r>
        <w:t xml:space="preserve">  Generator:FuelCell,</w:t>
      </w:r>
    </w:p>
    <w:p w14:paraId="3C5F04D6" w14:textId="77777777" w:rsidR="00A2439A" w:rsidRDefault="00A2439A" w:rsidP="00A2439A">
      <w:pPr>
        <w:pStyle w:val="IDDDefinition"/>
      </w:pPr>
      <w:r>
        <w:t xml:space="preserve">    FCT SOFC,                !- Name</w:t>
      </w:r>
    </w:p>
    <w:p w14:paraId="2449480E" w14:textId="77777777" w:rsidR="00A2439A" w:rsidRDefault="00A2439A" w:rsidP="00A2439A">
      <w:pPr>
        <w:pStyle w:val="IDDDefinition"/>
      </w:pPr>
      <w:r>
        <w:t xml:space="preserve">    FCT SOFC Power Module,   !- Power Module Name</w:t>
      </w:r>
    </w:p>
    <w:p w14:paraId="2A5E1169" w14:textId="77777777" w:rsidR="00A2439A" w:rsidRDefault="00A2439A" w:rsidP="00A2439A">
      <w:pPr>
        <w:pStyle w:val="IDDDefinition"/>
      </w:pPr>
      <w:r>
        <w:t xml:space="preserve">    FCT SOFC Air Supply,     !- Air Supply Name</w:t>
      </w:r>
    </w:p>
    <w:p w14:paraId="75CEB831" w14:textId="77777777" w:rsidR="00A2439A" w:rsidRDefault="00A2439A" w:rsidP="00A2439A">
      <w:pPr>
        <w:pStyle w:val="IDDDefinition"/>
      </w:pPr>
      <w:r>
        <w:t xml:space="preserve">    FCT SOFC Fuel Supply,    !- Fuel Supply Name</w:t>
      </w:r>
    </w:p>
    <w:p w14:paraId="167D21D8" w14:textId="77777777" w:rsidR="00A2439A" w:rsidRDefault="00A2439A" w:rsidP="00A2439A">
      <w:pPr>
        <w:pStyle w:val="IDDDefinition"/>
      </w:pPr>
      <w:r>
        <w:t xml:space="preserve">    FCT SOFC Water Supply,   !- Water Supply Name</w:t>
      </w:r>
    </w:p>
    <w:p w14:paraId="598820A0" w14:textId="77777777" w:rsidR="00A2439A" w:rsidRDefault="00A2439A" w:rsidP="00A2439A">
      <w:pPr>
        <w:pStyle w:val="IDDDefinition"/>
      </w:pPr>
      <w:r>
        <w:t xml:space="preserve">    FCT SOFC Auxiliary Heater,  !- Auxiliary Heater Name</w:t>
      </w:r>
    </w:p>
    <w:p w14:paraId="56588D10" w14:textId="77777777" w:rsidR="00A2439A" w:rsidRDefault="00A2439A" w:rsidP="00A2439A">
      <w:pPr>
        <w:pStyle w:val="IDDDefinition"/>
      </w:pPr>
      <w:r>
        <w:t xml:space="preserve">    FCT SOFC Exhaust HX,     !- Heat Exchanger Name</w:t>
      </w:r>
    </w:p>
    <w:p w14:paraId="1E289115" w14:textId="77777777" w:rsidR="00A2439A" w:rsidRDefault="00A2439A" w:rsidP="00A2439A">
      <w:pPr>
        <w:pStyle w:val="IDDDefinition"/>
      </w:pPr>
      <w:r>
        <w:t xml:space="preserve">    FCT SOFC Battery,        !- Electrical Storage Name</w:t>
      </w:r>
    </w:p>
    <w:p w14:paraId="1552862F" w14:textId="77777777" w:rsidR="00A2439A" w:rsidRDefault="00A2439A" w:rsidP="00A2439A">
      <w:pPr>
        <w:pStyle w:val="IDDDefinition"/>
      </w:pPr>
      <w:r>
        <w:t xml:space="preserve">    FCT SOFC Inverter;       !- Inverter Name</w:t>
      </w:r>
    </w:p>
    <w:p w14:paraId="19F26B5B" w14:textId="77777777" w:rsidR="00A2439A" w:rsidRDefault="00A2439A" w:rsidP="00A2439A">
      <w:pPr>
        <w:pStyle w:val="Heading3"/>
      </w:pPr>
      <w:bookmarkStart w:id="3397" w:name="_Toc212633378"/>
      <w:bookmarkStart w:id="3398" w:name="_Toc399490701"/>
      <w:r w:rsidRPr="00927BFD">
        <w:t>Generator:FuelCell</w:t>
      </w:r>
      <w:r w:rsidRPr="00927BFD" w:rsidDel="00927BFD">
        <w:t xml:space="preserve"> </w:t>
      </w:r>
      <w:r>
        <w:t>O</w:t>
      </w:r>
      <w:bookmarkEnd w:id="3397"/>
      <w:r>
        <w:t>utputs</w:t>
      </w:r>
      <w:bookmarkEnd w:id="3398"/>
    </w:p>
    <w:p w14:paraId="040D30F8" w14:textId="77777777" w:rsidR="00A2439A" w:rsidRDefault="00A2439A" w:rsidP="00A2439A">
      <w:pPr>
        <w:pStyle w:val="BodyText"/>
      </w:pPr>
      <w:r>
        <w:t xml:space="preserve">The following </w:t>
      </w:r>
      <w:r w:rsidR="00E92DD1">
        <w:t>output variable</w:t>
      </w:r>
      <w:r>
        <w:t xml:space="preserve">s are available for the fuel cell model. </w:t>
      </w:r>
    </w:p>
    <w:p w14:paraId="091C4255" w14:textId="77777777" w:rsidR="006D39B0" w:rsidRDefault="006D39B0" w:rsidP="006D39B0">
      <w:pPr>
        <w:pStyle w:val="IDDDefinition"/>
      </w:pPr>
      <w:r>
        <w:t>Output:Variable,*,Generator Produced Electric Power,hourly; !- HVAC Average [W]</w:t>
      </w:r>
    </w:p>
    <w:p w14:paraId="1C297F1D" w14:textId="77777777" w:rsidR="006D39B0" w:rsidRDefault="006D39B0" w:rsidP="006D39B0">
      <w:pPr>
        <w:pStyle w:val="IDDDefinition"/>
      </w:pPr>
      <w:r>
        <w:t>Output:Variable,*,Generator Produced Electric Energy,hourly; !- HVAC Sum [J]</w:t>
      </w:r>
    </w:p>
    <w:p w14:paraId="7EFE32E7" w14:textId="77777777" w:rsidR="006D39B0" w:rsidRDefault="006D39B0" w:rsidP="006D39B0">
      <w:pPr>
        <w:pStyle w:val="IDDDefinition"/>
      </w:pPr>
      <w:r>
        <w:t>Output:Variable,*,Generator Produced Thermal Rate,hourly; !- HVAC Average [W]</w:t>
      </w:r>
    </w:p>
    <w:p w14:paraId="78F3D109" w14:textId="77777777" w:rsidR="006D39B0" w:rsidRDefault="006D39B0" w:rsidP="006D39B0">
      <w:pPr>
        <w:pStyle w:val="IDDDefinition"/>
      </w:pPr>
      <w:r>
        <w:t>Output:Variable,*,Generator Produced Thermal Energy,hourly; !- HVAC Sum [J]</w:t>
      </w:r>
    </w:p>
    <w:p w14:paraId="3CA72FB2" w14:textId="77777777" w:rsidR="006D39B0" w:rsidRDefault="006D39B0" w:rsidP="006D39B0">
      <w:pPr>
        <w:pStyle w:val="IDDDefinition"/>
      </w:pPr>
      <w:r>
        <w:t>Output:Variable,*,Generator Fuel HHV Basis Energy,hourly; !- HVAC Sum [J]</w:t>
      </w:r>
    </w:p>
    <w:p w14:paraId="74DD8904" w14:textId="77777777" w:rsidR="006D39B0" w:rsidRDefault="006D39B0" w:rsidP="006D39B0">
      <w:pPr>
        <w:pStyle w:val="IDDDefinition"/>
      </w:pPr>
      <w:r>
        <w:t>Output:Variable,*,Generator Fuel HHV Basis Rate,hourly; !- HVAC Average [W]</w:t>
      </w:r>
    </w:p>
    <w:p w14:paraId="71DE57FC" w14:textId="77777777" w:rsidR="006D39B0" w:rsidRDefault="006D39B0" w:rsidP="006D39B0">
      <w:pPr>
        <w:pStyle w:val="IDDDefinition"/>
      </w:pPr>
      <w:r>
        <w:t>Output:Variable,*,Generator Fuel LHV Basis Energy,hourly; !- HVAC Sum [J]</w:t>
      </w:r>
    </w:p>
    <w:p w14:paraId="79E2505C" w14:textId="77777777" w:rsidR="006D39B0" w:rsidRDefault="006D39B0" w:rsidP="006D39B0">
      <w:pPr>
        <w:pStyle w:val="IDDDefinition"/>
      </w:pPr>
      <w:r>
        <w:t>Output:Variable,*,Generator Fuel Consumption Rate LHV Basis,hourly; !- HVAC Average [W]</w:t>
      </w:r>
    </w:p>
    <w:p w14:paraId="7A31D653" w14:textId="77777777" w:rsidR="006D39B0" w:rsidRDefault="006D39B0" w:rsidP="006D39B0">
      <w:pPr>
        <w:pStyle w:val="IDDDefinition"/>
      </w:pPr>
      <w:r>
        <w:t>Output:Variable,*,FuelCell Heat Loss Rate to Zone,hourly; !- HVAC Average [W]</w:t>
      </w:r>
    </w:p>
    <w:p w14:paraId="64F8268F" w14:textId="77777777" w:rsidR="006D39B0" w:rsidRDefault="006D39B0" w:rsidP="006D39B0">
      <w:pPr>
        <w:pStyle w:val="IDDDefinition"/>
      </w:pPr>
      <w:r>
        <w:t>Output:Variable,*,FuelCell Heat Loss Energy to Zone,hourly; !- HVAC Sum [J]</w:t>
      </w:r>
    </w:p>
    <w:p w14:paraId="1EEC3842" w14:textId="77777777" w:rsidR="006D39B0" w:rsidRDefault="006D39B0" w:rsidP="006D39B0">
      <w:pPr>
        <w:pStyle w:val="IDDDefinition"/>
      </w:pPr>
      <w:r>
        <w:t>Output:Variable,*,FuelCell Convection Heat Loss Rate to Zone,hourly; !- HVAC Average [W]</w:t>
      </w:r>
    </w:p>
    <w:p w14:paraId="6736FC90" w14:textId="77777777" w:rsidR="006D39B0" w:rsidRDefault="006D39B0" w:rsidP="006D39B0">
      <w:pPr>
        <w:pStyle w:val="IDDDefinition"/>
      </w:pPr>
      <w:r>
        <w:t>Output:Variable,*,FuelCell Radiation Heat Loss Rate to Zone,hourly; !- HVAC Average [W]</w:t>
      </w:r>
    </w:p>
    <w:p w14:paraId="4384102E" w14:textId="77777777" w:rsidR="006D39B0" w:rsidRDefault="006D39B0" w:rsidP="006D39B0">
      <w:pPr>
        <w:pStyle w:val="Heading4"/>
      </w:pPr>
      <w:r>
        <w:t>Generator Produced Electric Power [W]</w:t>
      </w:r>
    </w:p>
    <w:p w14:paraId="3C6D95D2" w14:textId="77777777" w:rsidR="006D39B0" w:rsidRPr="00354B4A" w:rsidRDefault="006D39B0" w:rsidP="006D39B0">
      <w:pPr>
        <w:pStyle w:val="BodyText"/>
      </w:pPr>
      <w:r>
        <w:t>This report is the net electrical power produced by the generator in watts.</w:t>
      </w:r>
    </w:p>
    <w:p w14:paraId="53195C59" w14:textId="77777777" w:rsidR="006D39B0" w:rsidRDefault="006D39B0" w:rsidP="006D39B0">
      <w:pPr>
        <w:pStyle w:val="Heading4"/>
      </w:pPr>
      <w:r>
        <w:t>Generator Produced Electric Energy [J]</w:t>
      </w:r>
    </w:p>
    <w:p w14:paraId="0EF8B1FA"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75D09005" w14:textId="77777777" w:rsidR="006D39B0" w:rsidRDefault="006D39B0" w:rsidP="006D39B0">
      <w:pPr>
        <w:pStyle w:val="Heading4"/>
      </w:pPr>
      <w:r>
        <w:t>Generator Produced Thermal Rate [W]</w:t>
      </w:r>
    </w:p>
    <w:p w14:paraId="5D32059A" w14:textId="77777777" w:rsidR="006D39B0" w:rsidRPr="00B47F2B" w:rsidRDefault="006D39B0" w:rsidP="006D39B0">
      <w:pPr>
        <w:pStyle w:val="Heading4"/>
      </w:pPr>
      <w:r>
        <w:t>Generator Produced Thermal Energy [J]</w:t>
      </w:r>
    </w:p>
    <w:p w14:paraId="630DD376" w14:textId="77777777" w:rsidR="006D39B0" w:rsidRPr="00297CAB" w:rsidRDefault="006D39B0" w:rsidP="006D39B0">
      <w:pPr>
        <w:pStyle w:val="BodyText"/>
      </w:pPr>
      <w:r>
        <w:t>These are the rate and energy of thermal heat transferred from the engine to the heat recovery fluid in the coolant control volume.</w:t>
      </w:r>
    </w:p>
    <w:p w14:paraId="24765300" w14:textId="77777777" w:rsidR="006D39B0" w:rsidRDefault="006D39B0" w:rsidP="006D39B0">
      <w:pPr>
        <w:pStyle w:val="Heading4"/>
      </w:pPr>
      <w:r>
        <w:t>Generator Fuel HHV Basis Energy [J]</w:t>
      </w:r>
    </w:p>
    <w:p w14:paraId="6A5AE783" w14:textId="77777777"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14:paraId="3C70757D" w14:textId="77777777" w:rsidR="006D39B0" w:rsidRDefault="006D39B0" w:rsidP="006D39B0">
      <w:pPr>
        <w:pStyle w:val="Heading4"/>
      </w:pPr>
      <w:r>
        <w:t>Generator Fuel HHV Basis Rate [W]</w:t>
      </w:r>
    </w:p>
    <w:p w14:paraId="415821A3"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6D0F5343" w14:textId="77777777" w:rsidR="006D39B0" w:rsidRDefault="006D39B0" w:rsidP="006D39B0">
      <w:pPr>
        <w:pStyle w:val="Heading4"/>
      </w:pPr>
      <w:r>
        <w:lastRenderedPageBreak/>
        <w:t>Generator Fuel LHV Basis Energy [J]</w:t>
      </w:r>
    </w:p>
    <w:p w14:paraId="7FFA2480" w14:textId="77777777" w:rsidR="006D39B0" w:rsidRPr="00297CAB" w:rsidRDefault="006D39B0" w:rsidP="006D39B0">
      <w:pPr>
        <w:pStyle w:val="BodyText"/>
      </w:pPr>
      <w:r>
        <w:t>This is the fuel energy used by the cogeneration device in terms of lower heating value in joules.</w:t>
      </w:r>
    </w:p>
    <w:p w14:paraId="3A5749BF" w14:textId="77777777" w:rsidR="006D39B0" w:rsidRDefault="006D39B0" w:rsidP="006D39B0">
      <w:pPr>
        <w:pStyle w:val="Heading4"/>
      </w:pPr>
      <w:r>
        <w:t>Generator Fuel Consumption Rate LHV Basis [W]</w:t>
      </w:r>
    </w:p>
    <w:p w14:paraId="41B4F8FB"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C091CB" w14:textId="77777777" w:rsidR="006D39B0" w:rsidRDefault="006D39B0" w:rsidP="006D39B0">
      <w:pPr>
        <w:pStyle w:val="Heading4"/>
      </w:pPr>
      <w:r>
        <w:t>Generator Zone Sensible Heat Transfer Rate [W]</w:t>
      </w:r>
    </w:p>
    <w:p w14:paraId="34A60611" w14:textId="77777777" w:rsidR="006D39B0" w:rsidRDefault="006D39B0" w:rsidP="006D39B0">
      <w:pPr>
        <w:pStyle w:val="BodyText"/>
      </w:pPr>
      <w:r>
        <w:t xml:space="preserve">This variable provides the results for the total rate of skin losses from the fuel cell to the surrounding zone. </w:t>
      </w:r>
    </w:p>
    <w:p w14:paraId="6043948A" w14:textId="77777777" w:rsidR="006D39B0" w:rsidRDefault="006D39B0" w:rsidP="006D39B0">
      <w:pPr>
        <w:pStyle w:val="Heading4"/>
      </w:pPr>
      <w:r>
        <w:t>Generator Zone Sensible Heat Transfer Energy [J]</w:t>
      </w:r>
    </w:p>
    <w:p w14:paraId="1BA64E39" w14:textId="77777777" w:rsidR="006D39B0" w:rsidRDefault="006D39B0" w:rsidP="006D39B0">
      <w:pPr>
        <w:pStyle w:val="BodyText"/>
      </w:pPr>
      <w:r>
        <w:t xml:space="preserve">This variable provides the results for the total energy in skin losses from the fuel cell to the surrounding zone. </w:t>
      </w:r>
    </w:p>
    <w:p w14:paraId="56139D40" w14:textId="77777777" w:rsidR="006D39B0" w:rsidRDefault="006D39B0" w:rsidP="006D39B0">
      <w:pPr>
        <w:pStyle w:val="Heading4"/>
      </w:pPr>
      <w:r>
        <w:t>Generator Zone Convection Heat Transfer Rate [W]</w:t>
      </w:r>
    </w:p>
    <w:p w14:paraId="49847119" w14:textId="77777777" w:rsidR="006D39B0" w:rsidRDefault="006D39B0" w:rsidP="006D39B0">
      <w:pPr>
        <w:pStyle w:val="BodyText"/>
      </w:pPr>
      <w:r>
        <w:t xml:space="preserve">This variable provides the results for the rate of skin losses in the form of surface convection heat transfer from the fuel cell to the surrounding zone. </w:t>
      </w:r>
    </w:p>
    <w:p w14:paraId="78F3A58B" w14:textId="77777777" w:rsidR="006D39B0" w:rsidRDefault="006D39B0" w:rsidP="006D39B0">
      <w:pPr>
        <w:pStyle w:val="Heading4"/>
      </w:pPr>
      <w:r>
        <w:t>Generator Zone Radiation Heat Transfer Rate [W]</w:t>
      </w:r>
    </w:p>
    <w:p w14:paraId="3622C10E" w14:textId="77777777" w:rsidR="006D39B0" w:rsidRDefault="006D39B0" w:rsidP="006D39B0">
      <w:pPr>
        <w:pStyle w:val="BodyText"/>
      </w:pPr>
      <w:r>
        <w:t xml:space="preserve">This variable provides the results for the rate of skin losses in the form of radiation heat transfer from the fuel cell to the surrounding zone. </w:t>
      </w:r>
    </w:p>
    <w:p w14:paraId="6E54FDCA" w14:textId="77777777" w:rsidR="006D39B0" w:rsidRDefault="006D39B0" w:rsidP="006D39B0">
      <w:pPr>
        <w:pStyle w:val="BodyText"/>
      </w:pPr>
    </w:p>
    <w:p w14:paraId="4D992811" w14:textId="77777777"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14:paraId="07A2ED6B" w14:textId="77777777" w:rsidR="006D39B0" w:rsidRDefault="006D39B0" w:rsidP="006D39B0">
      <w:pPr>
        <w:pStyle w:val="CodeIDDSamples"/>
      </w:pPr>
      <w:r>
        <w:t>HVAC,Average,Generator Air Inlet Temperature [C]</w:t>
      </w:r>
    </w:p>
    <w:p w14:paraId="107AE22A" w14:textId="77777777" w:rsidR="006D39B0" w:rsidRDefault="006D39B0" w:rsidP="006D39B0">
      <w:pPr>
        <w:pStyle w:val="CodeIDDSamples"/>
      </w:pPr>
      <w:r>
        <w:t>HVAC,Average,Generator Power Module Entering Air Temperature [C]</w:t>
      </w:r>
    </w:p>
    <w:p w14:paraId="554312E3" w14:textId="77777777" w:rsidR="006D39B0" w:rsidRDefault="006D39B0" w:rsidP="006D39B0">
      <w:pPr>
        <w:pStyle w:val="CodeIDDSamples"/>
      </w:pPr>
      <w:r>
        <w:t>HVAC,Average,Generator Air Molar Flow Rate [kmol/s]</w:t>
      </w:r>
    </w:p>
    <w:p w14:paraId="0938800F" w14:textId="77777777" w:rsidR="006D39B0" w:rsidRDefault="006D39B0" w:rsidP="006D39B0">
      <w:pPr>
        <w:pStyle w:val="CodeIDDSamples"/>
      </w:pPr>
      <w:r>
        <w:t>HVAC,Average,Generator Power Module Entering Air Enthalpy [W]</w:t>
      </w:r>
    </w:p>
    <w:p w14:paraId="57958103" w14:textId="77777777" w:rsidR="006D39B0" w:rsidRDefault="006D39B0" w:rsidP="006D39B0">
      <w:pPr>
        <w:pStyle w:val="CodeIDDSamples"/>
      </w:pPr>
      <w:r>
        <w:t>HVAC,Average,Generator Blower Electric Power [W]</w:t>
      </w:r>
    </w:p>
    <w:p w14:paraId="1D832775" w14:textId="77777777" w:rsidR="006D39B0" w:rsidRDefault="006D39B0" w:rsidP="006D39B0">
      <w:pPr>
        <w:pStyle w:val="CodeIDDSamples"/>
      </w:pPr>
      <w:r>
        <w:t>HVAC,Sum,Generator Blower Electric Energy [J]</w:t>
      </w:r>
    </w:p>
    <w:p w14:paraId="4B8D8566" w14:textId="77777777" w:rsidR="006D39B0" w:rsidRDefault="006D39B0" w:rsidP="006D39B0">
      <w:pPr>
        <w:pStyle w:val="CodeIDDSamples"/>
      </w:pPr>
      <w:r>
        <w:t>HVAC,Average,Generator Blower Skin Heat Loss Rate [W]</w:t>
      </w:r>
    </w:p>
    <w:p w14:paraId="0F43885A" w14:textId="77777777" w:rsidR="006D39B0" w:rsidRDefault="006D39B0" w:rsidP="006D39B0">
      <w:pPr>
        <w:pStyle w:val="CodeIDDSamples"/>
      </w:pPr>
      <w:r>
        <w:t>HVAC,Average,Generator Fuel Inlet Temperature [C]</w:t>
      </w:r>
    </w:p>
    <w:p w14:paraId="2CD2A68F" w14:textId="77777777" w:rsidR="006D39B0" w:rsidRDefault="006D39B0" w:rsidP="006D39B0">
      <w:pPr>
        <w:pStyle w:val="CodeIDDSamples"/>
      </w:pPr>
      <w:r>
        <w:t>HVAC,Average,Generator Power Module Entering Fuel Temperature [C]</w:t>
      </w:r>
    </w:p>
    <w:p w14:paraId="284C88D4" w14:textId="77777777" w:rsidR="006D39B0" w:rsidRDefault="006D39B0" w:rsidP="006D39B0">
      <w:pPr>
        <w:pStyle w:val="CodeIDDSamples"/>
      </w:pPr>
      <w:r>
        <w:t>HVAC,Average,Generator Fuel Molar Flow Rate [kmol/s]</w:t>
      </w:r>
    </w:p>
    <w:p w14:paraId="1B29EE6E" w14:textId="77777777" w:rsidR="006D39B0" w:rsidRDefault="006D39B0" w:rsidP="006D39B0">
      <w:pPr>
        <w:pStyle w:val="CodeIDDSamples"/>
      </w:pPr>
      <w:r>
        <w:t>HVAC,Average,Generator Power Module Entering Fuel Enthalpy [W]</w:t>
      </w:r>
    </w:p>
    <w:p w14:paraId="32ACBB64" w14:textId="77777777" w:rsidR="006D39B0" w:rsidRDefault="006D39B0" w:rsidP="006D39B0">
      <w:pPr>
        <w:pStyle w:val="CodeIDDSamples"/>
      </w:pPr>
      <w:r>
        <w:t>HVAC,Average,Generator Fuel Compressor Electric Power [W]</w:t>
      </w:r>
    </w:p>
    <w:p w14:paraId="279DC578" w14:textId="77777777" w:rsidR="006D39B0" w:rsidRDefault="006D39B0" w:rsidP="006D39B0">
      <w:pPr>
        <w:pStyle w:val="CodeIDDSamples"/>
      </w:pPr>
      <w:r>
        <w:t>HVAC,Sum,Generator Fuel Compressor Electric Energy [J]</w:t>
      </w:r>
    </w:p>
    <w:p w14:paraId="6AAD53C6" w14:textId="77777777" w:rsidR="006D39B0" w:rsidRDefault="006D39B0" w:rsidP="006D39B0">
      <w:pPr>
        <w:pStyle w:val="CodeIDDSamples"/>
      </w:pPr>
      <w:r>
        <w:t>HVAC,Average,Generator Fuel Compressor Skin Heat Loss Rate [W]</w:t>
      </w:r>
    </w:p>
    <w:p w14:paraId="1673C233" w14:textId="77777777" w:rsidR="006D39B0" w:rsidRDefault="006D39B0" w:rsidP="006D39B0">
      <w:pPr>
        <w:pStyle w:val="CodeIDDSamples"/>
      </w:pPr>
      <w:r>
        <w:t>HVAC,Average,Generator Fuel Reformer Water Inlet Temperature [C]</w:t>
      </w:r>
    </w:p>
    <w:p w14:paraId="71EDEE40" w14:textId="77777777" w:rsidR="006D39B0" w:rsidRDefault="006D39B0" w:rsidP="006D39B0">
      <w:pPr>
        <w:pStyle w:val="CodeIDDSamples"/>
      </w:pPr>
      <w:r>
        <w:t>HVAC,Average,Generator Power Module Entering Reforming Water Temperature [C]</w:t>
      </w:r>
    </w:p>
    <w:p w14:paraId="4FD9F147" w14:textId="77777777" w:rsidR="006D39B0" w:rsidRDefault="006D39B0" w:rsidP="006D39B0">
      <w:pPr>
        <w:pStyle w:val="CodeIDDSamples"/>
      </w:pPr>
      <w:r>
        <w:t>HVAC,Average,Generator Fuel Reformer Water Molar Flow Rate [kmol/s]</w:t>
      </w:r>
    </w:p>
    <w:p w14:paraId="770A1D83" w14:textId="77777777" w:rsidR="006D39B0" w:rsidRDefault="006D39B0" w:rsidP="006D39B0">
      <w:pPr>
        <w:pStyle w:val="CodeIDDSamples"/>
        <w:rPr>
          <w:rFonts w:cs="Courier New"/>
        </w:rPr>
      </w:pPr>
      <w:r>
        <w:t>HVAC,Average,Generator Fuel Reformer Water Pump Electric Power [W]</w:t>
      </w:r>
      <w:r>
        <w:rPr>
          <w:rFonts w:cs="Courier New"/>
        </w:rPr>
        <w:t xml:space="preserve"> </w:t>
      </w:r>
    </w:p>
    <w:p w14:paraId="5A1B19EF" w14:textId="77777777" w:rsidR="006D39B0" w:rsidRDefault="006D39B0" w:rsidP="006D39B0">
      <w:pPr>
        <w:pStyle w:val="CodeIDDSamples"/>
      </w:pPr>
      <w:r>
        <w:rPr>
          <w:rFonts w:cs="Courier New"/>
        </w:rPr>
        <w:t>HVAC,Sum,Generator Fuel Reformer Water Pump Electric Energy [J]</w:t>
      </w:r>
    </w:p>
    <w:p w14:paraId="5CBEBCAA" w14:textId="77777777" w:rsidR="006D39B0" w:rsidRDefault="006D39B0" w:rsidP="006D39B0">
      <w:pPr>
        <w:pStyle w:val="CodeIDDSamples"/>
      </w:pPr>
      <w:r>
        <w:t>HVAC,Average,Generator Power Module Entering Reforming Water Enthalpy [W]</w:t>
      </w:r>
    </w:p>
    <w:p w14:paraId="1C58B39B" w14:textId="77777777" w:rsidR="006D39B0" w:rsidRDefault="006D39B0" w:rsidP="006D39B0">
      <w:pPr>
        <w:pStyle w:val="CodeIDDSamples"/>
      </w:pPr>
      <w:r>
        <w:t>HVAC,Average,Generator Product Gas Temperature [C]</w:t>
      </w:r>
    </w:p>
    <w:p w14:paraId="11EEFFBA" w14:textId="77777777" w:rsidR="006D39B0" w:rsidRDefault="006D39B0" w:rsidP="006D39B0">
      <w:pPr>
        <w:pStyle w:val="CodeIDDSamples"/>
      </w:pPr>
      <w:r>
        <w:t>HVAC,Average,Generator Product Gas Enthalpy [W]</w:t>
      </w:r>
    </w:p>
    <w:p w14:paraId="18D541D0" w14:textId="77777777" w:rsidR="006D39B0" w:rsidRDefault="006D39B0" w:rsidP="006D39B0">
      <w:pPr>
        <w:pStyle w:val="CodeIDDSamples"/>
      </w:pPr>
      <w:r>
        <w:t>HVAC,Average,Generator Product Gas Molar Flow Rate [kmol/s]</w:t>
      </w:r>
    </w:p>
    <w:p w14:paraId="484A87BA" w14:textId="77777777" w:rsidR="006D39B0" w:rsidRDefault="006D39B0" w:rsidP="006D39B0">
      <w:pPr>
        <w:pStyle w:val="CodeIDDSamples"/>
      </w:pPr>
      <w:r>
        <w:t>HVAC,Average,Generator Product Gas Ar Molar Flow Rate [kmol/s]</w:t>
      </w:r>
    </w:p>
    <w:p w14:paraId="6E45C921" w14:textId="77777777" w:rsidR="006D39B0" w:rsidRDefault="006D39B0" w:rsidP="006D39B0">
      <w:pPr>
        <w:pStyle w:val="CodeIDDSamples"/>
      </w:pPr>
      <w:r>
        <w:t>HVAC,Average,Generator Product Gas CO2 Molar Flow Rate [kmol/s]</w:t>
      </w:r>
    </w:p>
    <w:p w14:paraId="0641D9AC" w14:textId="77777777" w:rsidR="006D39B0" w:rsidRDefault="006D39B0" w:rsidP="006D39B0">
      <w:pPr>
        <w:pStyle w:val="CodeIDDSamples"/>
      </w:pPr>
      <w:r>
        <w:t>HVAC,Average,Generator Product Gas H2O Vapor Molar Flow Rate [kmol/s]</w:t>
      </w:r>
    </w:p>
    <w:p w14:paraId="27485781" w14:textId="77777777" w:rsidR="006D39B0" w:rsidRDefault="006D39B0" w:rsidP="006D39B0">
      <w:pPr>
        <w:pStyle w:val="CodeIDDSamples"/>
      </w:pPr>
      <w:r>
        <w:t>HVAC,Average,Generator Product Gas N2 Molar Flow Rate [kmol/s]</w:t>
      </w:r>
    </w:p>
    <w:p w14:paraId="1D51B64C" w14:textId="77777777" w:rsidR="006D39B0" w:rsidRDefault="006D39B0" w:rsidP="006D39B0">
      <w:pPr>
        <w:pStyle w:val="CodeIDDSamples"/>
      </w:pPr>
      <w:r>
        <w:t>HVAC,Average,Generator Product Gas O2 Molar Flow Rate [kmol/s]</w:t>
      </w:r>
    </w:p>
    <w:p w14:paraId="62CB518E" w14:textId="77777777" w:rsidR="006D39B0" w:rsidRDefault="006D39B0" w:rsidP="006D39B0">
      <w:pPr>
        <w:pStyle w:val="CodeIDDSamples"/>
      </w:pPr>
      <w:r>
        <w:lastRenderedPageBreak/>
        <w:t>HVAC,Average,</w:t>
      </w:r>
      <w:r w:rsidR="004721CC">
        <w:t>Generator Inverter Loss Power</w:t>
      </w:r>
      <w:r>
        <w:t xml:space="preserve"> [W]</w:t>
      </w:r>
    </w:p>
    <w:p w14:paraId="2D04AD86" w14:textId="77777777" w:rsidR="006D39B0" w:rsidRDefault="006D39B0" w:rsidP="006D39B0">
      <w:pPr>
        <w:pStyle w:val="CodeIDDSamples"/>
      </w:pPr>
      <w:r>
        <w:t>HVAC,Average,Generator Produced DC Electric Power [W]</w:t>
      </w:r>
    </w:p>
    <w:p w14:paraId="2781A79A" w14:textId="77777777" w:rsidR="006D39B0" w:rsidRDefault="006D39B0" w:rsidP="006D39B0">
      <w:pPr>
        <w:pStyle w:val="CodeIDDSamples"/>
      </w:pPr>
      <w:r>
        <w:t>HVAC,Average,Generator DC Power Efficiency [ ]</w:t>
      </w:r>
    </w:p>
    <w:p w14:paraId="34078215" w14:textId="77777777" w:rsidR="006D39B0" w:rsidRDefault="006D39B0" w:rsidP="006D39B0">
      <w:pPr>
        <w:pStyle w:val="CodeIDDSamples"/>
      </w:pPr>
      <w:r>
        <w:t>HVAC,Average,Generator Electric Storage Charge State [J]</w:t>
      </w:r>
    </w:p>
    <w:p w14:paraId="1F162FE1" w14:textId="77777777" w:rsidR="006D39B0" w:rsidRDefault="006D39B0" w:rsidP="006D39B0">
      <w:pPr>
        <w:pStyle w:val="CodeIDDSamples"/>
      </w:pPr>
      <w:r>
        <w:t>HVAC,Average,Generator Produced DC Electric Power [W]</w:t>
      </w:r>
    </w:p>
    <w:p w14:paraId="313792D2" w14:textId="77777777" w:rsidR="006D39B0" w:rsidRDefault="006D39B0" w:rsidP="006D39B0">
      <w:pPr>
        <w:pStyle w:val="CodeIDDSamples"/>
      </w:pPr>
      <w:r>
        <w:t>HVAC,Sum,Generator DC Storage Charging Energy [J]</w:t>
      </w:r>
    </w:p>
    <w:p w14:paraId="3C085217" w14:textId="77777777" w:rsidR="006D39B0" w:rsidRDefault="006D39B0" w:rsidP="006D39B0">
      <w:pPr>
        <w:pStyle w:val="CodeIDDSamples"/>
      </w:pPr>
      <w:r>
        <w:t>HVAC,Average,Generator DC Storage Discharging Power [W]</w:t>
      </w:r>
    </w:p>
    <w:p w14:paraId="264200FE" w14:textId="77777777" w:rsidR="006D39B0" w:rsidRDefault="006D39B0" w:rsidP="006D39B0">
      <w:pPr>
        <w:pStyle w:val="CodeIDDSamples"/>
      </w:pPr>
      <w:r>
        <w:t>HVAC,Sum,Generator DC Storage Discharging Energy [J]</w:t>
      </w:r>
    </w:p>
    <w:p w14:paraId="4D2CD26F" w14:textId="77777777" w:rsidR="006D39B0" w:rsidRDefault="006D39B0" w:rsidP="006D39B0">
      <w:pPr>
        <w:pStyle w:val="CodeIDDSamples"/>
      </w:pPr>
      <w:r>
        <w:t>HVAC,Average,Generator Ancillary AC Electric Power [W]</w:t>
      </w:r>
    </w:p>
    <w:p w14:paraId="4B91D513" w14:textId="77777777" w:rsidR="006D39B0" w:rsidRDefault="006D39B0" w:rsidP="006D39B0">
      <w:pPr>
        <w:pStyle w:val="CodeIDDSamples"/>
      </w:pPr>
      <w:r>
        <w:t>HVAC,Sum,Generator Ancillary AC Electric Energy [J]</w:t>
      </w:r>
    </w:p>
    <w:p w14:paraId="34A81132" w14:textId="77777777" w:rsidR="006D39B0" w:rsidRDefault="006D39B0" w:rsidP="006D39B0">
      <w:pPr>
        <w:pStyle w:val="CodeIDDSamples"/>
      </w:pPr>
      <w:r>
        <w:t>HVAC,Average,Generator Zone Sensible Heat Transfer Rate [W]</w:t>
      </w:r>
    </w:p>
    <w:p w14:paraId="2EA87618" w14:textId="77777777" w:rsidR="006D39B0" w:rsidRDefault="006D39B0" w:rsidP="006D39B0">
      <w:pPr>
        <w:pStyle w:val="CodeIDDSamples"/>
      </w:pPr>
      <w:r>
        <w:t>HVAC,Sum,Generator Zone Sensible Heat Transfer Energy [J]</w:t>
      </w:r>
    </w:p>
    <w:p w14:paraId="0FC742C6" w14:textId="77777777" w:rsidR="006D39B0" w:rsidRDefault="006D39B0" w:rsidP="006D39B0">
      <w:pPr>
        <w:pStyle w:val="CodeIDDSamples"/>
      </w:pPr>
      <w:r>
        <w:t>HVAC,Average,Generator Zone Convection Heat Transfer Rate [W]</w:t>
      </w:r>
    </w:p>
    <w:p w14:paraId="6A59676A" w14:textId="77777777" w:rsidR="006D39B0" w:rsidRDefault="006D39B0" w:rsidP="006D39B0">
      <w:pPr>
        <w:pStyle w:val="CodeIDDSamples"/>
      </w:pPr>
      <w:r>
        <w:t>HVAC,Average,Generator Zone Radiation Heat Transfer Rate [W]</w:t>
      </w:r>
    </w:p>
    <w:p w14:paraId="02E14446" w14:textId="77777777" w:rsidR="006D39B0" w:rsidRDefault="006D39B0" w:rsidP="006D39B0">
      <w:pPr>
        <w:pStyle w:val="CodeIDDSamples"/>
      </w:pPr>
      <w:r>
        <w:t>HVAC,Sum,</w:t>
      </w:r>
      <w:r w:rsidRPr="00B25D93">
        <w:t xml:space="preserve"> Generator Fuel Cell Model Iteration Count</w:t>
      </w:r>
      <w:r w:rsidRPr="00B25D93" w:rsidDel="00B25D93">
        <w:t xml:space="preserve"> </w:t>
      </w:r>
      <w:r>
        <w:t>[ ]</w:t>
      </w:r>
    </w:p>
    <w:p w14:paraId="1704E116" w14:textId="77777777" w:rsidR="006D39B0" w:rsidRDefault="006D39B0" w:rsidP="006D39B0">
      <w:pPr>
        <w:pStyle w:val="CodeIDDSamples"/>
      </w:pPr>
      <w:r>
        <w:t>HVAC,Sum,Generator Regula Falsi Iteration Count [ ]</w:t>
      </w:r>
    </w:p>
    <w:p w14:paraId="313BD08D" w14:textId="77777777" w:rsidR="006D39B0" w:rsidRDefault="006D39B0" w:rsidP="006D39B0">
      <w:pPr>
        <w:pStyle w:val="Heading4"/>
      </w:pPr>
      <w:r>
        <w:t>Generator Air Inlet Temperature [C]</w:t>
      </w:r>
    </w:p>
    <w:p w14:paraId="5EBC8D9C" w14:textId="77777777" w:rsidR="006D39B0" w:rsidRDefault="006D39B0" w:rsidP="006D39B0">
      <w:pPr>
        <w:pStyle w:val="BodyText"/>
      </w:pPr>
      <w:r>
        <w:t>This variable provides the temperature of air supplied to the FC.</w:t>
      </w:r>
    </w:p>
    <w:p w14:paraId="02917217" w14:textId="77777777" w:rsidR="006D39B0" w:rsidRDefault="006D39B0" w:rsidP="006D39B0">
      <w:pPr>
        <w:pStyle w:val="Heading4"/>
      </w:pPr>
      <w:r>
        <w:t>Generator Power Module Entering Air Temperature [C]</w:t>
      </w:r>
    </w:p>
    <w:p w14:paraId="20D29CB9" w14:textId="77777777"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14:paraId="4AD319CF" w14:textId="77777777" w:rsidR="006D39B0" w:rsidRDefault="006D39B0" w:rsidP="006D39B0">
      <w:pPr>
        <w:pStyle w:val="Heading4"/>
      </w:pPr>
      <w:r>
        <w:t>Generator Air Molar Flow Rate [kmol/s]</w:t>
      </w:r>
    </w:p>
    <w:p w14:paraId="1F91F850" w14:textId="77777777" w:rsidR="006D39B0" w:rsidRDefault="006D39B0" w:rsidP="006D39B0">
      <w:pPr>
        <w:pStyle w:val="BodyText"/>
      </w:pPr>
      <w:r>
        <w:t xml:space="preserve">This variable provides the results for </w:t>
      </w:r>
      <w:r w:rsidRPr="00884C36">
        <w:rPr>
          <w:position w:val="-12"/>
        </w:rPr>
        <w:object w:dxaOrig="440" w:dyaOrig="380" w14:anchorId="43A5F492">
          <v:shape id="_x0000_i1319" type="#_x0000_t75" style="width:21.75pt;height:18.75pt" o:ole="">
            <v:imagedata r:id="rId791" o:title=""/>
          </v:shape>
          <o:OLEObject Type="Embed" ProgID="Equation.DSMT4" ShapeID="_x0000_i1319" DrawAspect="Content" ObjectID="_1473235018" r:id="rId792"/>
        </w:object>
      </w:r>
      <w:r>
        <w:t xml:space="preserve">, the flow rate of air into the FC. </w:t>
      </w:r>
    </w:p>
    <w:p w14:paraId="3DEFCDEF" w14:textId="77777777" w:rsidR="006D39B0" w:rsidRDefault="006D39B0" w:rsidP="006D39B0">
      <w:pPr>
        <w:pStyle w:val="Heading4"/>
      </w:pPr>
      <w:r>
        <w:t>Generator Power Module Entering Air Enthalpy [W]</w:t>
      </w:r>
    </w:p>
    <w:p w14:paraId="33BC1E7F" w14:textId="77777777" w:rsidR="006D39B0" w:rsidRDefault="006D39B0" w:rsidP="006D39B0">
      <w:pPr>
        <w:pStyle w:val="BodyText"/>
      </w:pPr>
      <w:r>
        <w:t xml:space="preserve">This variable provides the results for </w:t>
      </w:r>
      <w:r w:rsidRPr="00884C36">
        <w:rPr>
          <w:position w:val="-30"/>
        </w:rPr>
        <w:object w:dxaOrig="2180" w:dyaOrig="639" w14:anchorId="50A46EB0">
          <v:shape id="_x0000_i1320" type="#_x0000_t75" style="width:108.75pt;height:32.25pt" o:ole="">
            <v:imagedata r:id="rId793" o:title=""/>
          </v:shape>
          <o:OLEObject Type="Embed" ProgID="Equation.DSMT4" ShapeID="_x0000_i1320" DrawAspect="Content" ObjectID="_1473235019" r:id="rId794"/>
        </w:object>
      </w:r>
      <w:r>
        <w:t>, which is the enthalpy flow in the air stream entering the power module relative to 25</w:t>
      </w:r>
      <w:r>
        <w:rPr>
          <w:rFonts w:cs="Arial"/>
        </w:rPr>
        <w:t>º</w:t>
      </w:r>
      <w:r>
        <w:t xml:space="preserve">C. </w:t>
      </w:r>
    </w:p>
    <w:p w14:paraId="52EAAB5A" w14:textId="77777777" w:rsidR="006D39B0" w:rsidRDefault="006D39B0" w:rsidP="006D39B0">
      <w:pPr>
        <w:pStyle w:val="Heading4"/>
      </w:pPr>
      <w:r>
        <w:t>Generator Blower Electric Power [W]</w:t>
      </w:r>
    </w:p>
    <w:p w14:paraId="0FBC84E6" w14:textId="77777777" w:rsidR="006D39B0" w:rsidRDefault="006D39B0" w:rsidP="006D39B0">
      <w:pPr>
        <w:pStyle w:val="BodyText"/>
      </w:pPr>
      <w:r>
        <w:t xml:space="preserve">This variable provides the results for </w:t>
      </w:r>
      <w:r w:rsidRPr="00884C36">
        <w:rPr>
          <w:position w:val="-12"/>
        </w:rPr>
        <w:object w:dxaOrig="780" w:dyaOrig="360" w14:anchorId="4F37341F">
          <v:shape id="_x0000_i1321" type="#_x0000_t75" style="width:39pt;height:18pt" o:ole="">
            <v:imagedata r:id="rId795" o:title=""/>
          </v:shape>
          <o:OLEObject Type="Embed" ProgID="Equation.DSMT4" ShapeID="_x0000_i1321" DrawAspect="Content" ObjectID="_1473235020" r:id="rId796"/>
        </w:object>
      </w:r>
      <w:r>
        <w:t xml:space="preserve">, which is the electrical power used by the air supply blower. </w:t>
      </w:r>
    </w:p>
    <w:p w14:paraId="4E431FEE" w14:textId="77777777" w:rsidR="006D39B0" w:rsidRDefault="006D39B0" w:rsidP="006D39B0">
      <w:pPr>
        <w:pStyle w:val="Heading4"/>
      </w:pPr>
      <w:r>
        <w:t>Generator Blower Electric Energy [J]</w:t>
      </w:r>
    </w:p>
    <w:p w14:paraId="002CC608" w14:textId="77777777" w:rsidR="006D39B0" w:rsidRDefault="006D39B0" w:rsidP="006D39B0">
      <w:pPr>
        <w:pStyle w:val="BodyText"/>
      </w:pPr>
      <w:r>
        <w:t xml:space="preserve">This variable provides the results for the energy used by the air supply blower. It is also added to the appropriate meters. </w:t>
      </w:r>
    </w:p>
    <w:p w14:paraId="50B5C8D8" w14:textId="77777777" w:rsidR="006D39B0" w:rsidRDefault="006D39B0" w:rsidP="006D39B0">
      <w:pPr>
        <w:pStyle w:val="Heading4"/>
      </w:pPr>
      <w:r>
        <w:t>Generator Blower Skin Heat Loss Rate [W]</w:t>
      </w:r>
    </w:p>
    <w:p w14:paraId="68E6D930" w14:textId="77777777" w:rsidR="006D39B0" w:rsidRDefault="006D39B0" w:rsidP="006D39B0">
      <w:pPr>
        <w:pStyle w:val="BodyText"/>
      </w:pPr>
      <w:r>
        <w:t xml:space="preserve">This variable provides the results for </w:t>
      </w:r>
      <w:r w:rsidRPr="00884C36">
        <w:rPr>
          <w:position w:val="-12"/>
        </w:rPr>
        <w:object w:dxaOrig="1240" w:dyaOrig="360" w14:anchorId="13D76F78">
          <v:shape id="_x0000_i1322" type="#_x0000_t75" style="width:62.25pt;height:18pt" o:ole="">
            <v:imagedata r:id="rId797" o:title=""/>
          </v:shape>
          <o:OLEObject Type="Embed" ProgID="Equation.DSMT4" ShapeID="_x0000_i1322" DrawAspect="Content" ObjectID="_1473235021" r:id="rId798"/>
        </w:object>
      </w:r>
      <w:r>
        <w:t>, which is the rate of energy “lost” to the surroundings.</w:t>
      </w:r>
    </w:p>
    <w:p w14:paraId="7B27030A" w14:textId="77777777" w:rsidR="006D39B0" w:rsidRDefault="006D39B0" w:rsidP="006D39B0">
      <w:pPr>
        <w:pStyle w:val="Heading4"/>
      </w:pPr>
      <w:r>
        <w:t>Generator Fuel Inlet Temperature [C]</w:t>
      </w:r>
    </w:p>
    <w:p w14:paraId="22AC9976" w14:textId="77777777" w:rsidR="006D39B0" w:rsidRDefault="006D39B0" w:rsidP="006D39B0">
      <w:pPr>
        <w:pStyle w:val="BodyText"/>
      </w:pPr>
      <w:r>
        <w:t xml:space="preserve">This variable provides the temperature of the fuel supplied to the FC. </w:t>
      </w:r>
    </w:p>
    <w:p w14:paraId="5287FD09" w14:textId="77777777" w:rsidR="006D39B0" w:rsidRDefault="006D39B0" w:rsidP="006D39B0">
      <w:pPr>
        <w:pStyle w:val="Heading4"/>
      </w:pPr>
      <w:r>
        <w:t>Generator Power Module Entering Fuel Temperature [C]</w:t>
      </w:r>
    </w:p>
    <w:p w14:paraId="460332D0" w14:textId="77777777" w:rsidR="006D39B0" w:rsidRDefault="006D39B0" w:rsidP="006D39B0">
      <w:pPr>
        <w:pStyle w:val="BodyText"/>
      </w:pPr>
      <w:r>
        <w:t>This variable provides the temperature of the fuel supplied to the power module after it has gone through the compressor.</w:t>
      </w:r>
    </w:p>
    <w:p w14:paraId="03C128A9" w14:textId="77777777" w:rsidR="006D39B0" w:rsidRDefault="006D39B0" w:rsidP="006D39B0">
      <w:pPr>
        <w:pStyle w:val="Heading4"/>
      </w:pPr>
      <w:r>
        <w:t>Generator Fuel Molar Flow Rate [kmol/s]</w:t>
      </w:r>
    </w:p>
    <w:p w14:paraId="24419FBB" w14:textId="77777777" w:rsidR="006D39B0" w:rsidRDefault="006D39B0" w:rsidP="006D39B0">
      <w:pPr>
        <w:pStyle w:val="BodyText"/>
      </w:pPr>
      <w:r>
        <w:t xml:space="preserve">This variable provides the results for </w:t>
      </w:r>
      <w:r w:rsidRPr="00884C36">
        <w:rPr>
          <w:position w:val="-14"/>
        </w:rPr>
        <w:object w:dxaOrig="499" w:dyaOrig="400" w14:anchorId="4ADBF8C7">
          <v:shape id="_x0000_i1323" type="#_x0000_t75" style="width:24.75pt;height:20.25pt" o:ole="">
            <v:imagedata r:id="rId799" o:title=""/>
          </v:shape>
          <o:OLEObject Type="Embed" ProgID="Equation.DSMT4" ShapeID="_x0000_i1323" DrawAspect="Content" ObjectID="_1473235022" r:id="rId800"/>
        </w:object>
      </w:r>
      <w:r>
        <w:t>, which is the flow rate of fuel into the FC.</w:t>
      </w:r>
    </w:p>
    <w:p w14:paraId="04999597" w14:textId="77777777" w:rsidR="006D39B0" w:rsidRDefault="006D39B0" w:rsidP="006D39B0">
      <w:pPr>
        <w:pStyle w:val="Heading4"/>
      </w:pPr>
      <w:r>
        <w:lastRenderedPageBreak/>
        <w:t>Generator Power Module Entering Fuel Enthalpy [W]</w:t>
      </w:r>
    </w:p>
    <w:p w14:paraId="130C6E5E" w14:textId="77777777" w:rsidR="006D39B0" w:rsidRDefault="006D39B0" w:rsidP="006D39B0">
      <w:pPr>
        <w:pStyle w:val="BodyText"/>
      </w:pPr>
      <w:r>
        <w:t xml:space="preserve">This variable provides the results for </w:t>
      </w:r>
      <w:r w:rsidRPr="00884C36">
        <w:rPr>
          <w:position w:val="-32"/>
        </w:rPr>
        <w:object w:dxaOrig="2260" w:dyaOrig="660" w14:anchorId="73E3CE3F">
          <v:shape id="_x0000_i1324" type="#_x0000_t75" style="width:113.25pt;height:33pt" o:ole="">
            <v:imagedata r:id="rId801" o:title=""/>
          </v:shape>
          <o:OLEObject Type="Embed" ProgID="Equation.DSMT4" ShapeID="_x0000_i1324" DrawAspect="Content" ObjectID="_1473235023" r:id="rId802"/>
        </w:object>
      </w:r>
      <w:r>
        <w:t>, which is the enthalpy flow in the fuel stream entering the power module relative to 25</w:t>
      </w:r>
      <w:r>
        <w:rPr>
          <w:rFonts w:cs="Arial"/>
        </w:rPr>
        <w:t>º</w:t>
      </w:r>
      <w:r>
        <w:t xml:space="preserve">C. </w:t>
      </w:r>
    </w:p>
    <w:p w14:paraId="5EF2BB94" w14:textId="77777777" w:rsidR="006D39B0" w:rsidRDefault="006D39B0" w:rsidP="006D39B0">
      <w:pPr>
        <w:pStyle w:val="Heading4"/>
      </w:pPr>
      <w:r>
        <w:t>Generator Fuel Compressor Electric Power [W]</w:t>
      </w:r>
    </w:p>
    <w:p w14:paraId="2112F5C8" w14:textId="77777777" w:rsidR="006D39B0" w:rsidRDefault="006D39B0" w:rsidP="006D39B0">
      <w:pPr>
        <w:pStyle w:val="BodyText"/>
      </w:pPr>
      <w:r>
        <w:t xml:space="preserve">This variable provides the results for </w:t>
      </w:r>
      <w:r w:rsidRPr="00884C36">
        <w:rPr>
          <w:position w:val="-14"/>
        </w:rPr>
        <w:object w:dxaOrig="700" w:dyaOrig="380" w14:anchorId="056C2C91">
          <v:shape id="_x0000_i1325" type="#_x0000_t75" style="width:35.25pt;height:18.75pt" o:ole="">
            <v:imagedata r:id="rId803" o:title=""/>
          </v:shape>
          <o:OLEObject Type="Embed" ProgID="Equation.DSMT4" ShapeID="_x0000_i1325" DrawAspect="Content" ObjectID="_1473235024" r:id="rId804"/>
        </w:object>
      </w:r>
      <w:r>
        <w:t xml:space="preserve">, which is the electrical power used by the fuel supply compressor. </w:t>
      </w:r>
    </w:p>
    <w:p w14:paraId="6F6BCB67" w14:textId="77777777" w:rsidR="006D39B0" w:rsidRDefault="006D39B0" w:rsidP="006D39B0">
      <w:pPr>
        <w:pStyle w:val="Heading4"/>
      </w:pPr>
      <w:r>
        <w:t>Generator Fuel Compressor Electric Energy [J]</w:t>
      </w:r>
    </w:p>
    <w:p w14:paraId="15670EC7" w14:textId="77777777" w:rsidR="006D39B0" w:rsidRDefault="006D39B0" w:rsidP="006D39B0">
      <w:pPr>
        <w:pStyle w:val="BodyText"/>
      </w:pPr>
      <w:r>
        <w:t>This variable provides the results for the energy used by the fuel supply compressor. It is also added to the appropriate meters.</w:t>
      </w:r>
    </w:p>
    <w:p w14:paraId="2DAEB28C" w14:textId="77777777" w:rsidR="006D39B0" w:rsidRDefault="006D39B0" w:rsidP="006D39B0">
      <w:pPr>
        <w:pStyle w:val="Heading4"/>
      </w:pPr>
      <w:r>
        <w:t>Generator Fuel Compressor Skin Heat Loss Rate [W]</w:t>
      </w:r>
    </w:p>
    <w:p w14:paraId="22047EED" w14:textId="77777777" w:rsidR="006D39B0" w:rsidRDefault="006D39B0" w:rsidP="006D39B0">
      <w:pPr>
        <w:pStyle w:val="BodyText"/>
      </w:pPr>
      <w:r>
        <w:t>This variable provides the results for the rate of energy “lost” to the surroundings.</w:t>
      </w:r>
    </w:p>
    <w:p w14:paraId="21860A50" w14:textId="77777777" w:rsidR="006D39B0" w:rsidRDefault="006D39B0" w:rsidP="006D39B0">
      <w:pPr>
        <w:pStyle w:val="Heading4"/>
      </w:pPr>
      <w:r>
        <w:t>Generator Fuel Reformer Water Inlet Temperature [C]</w:t>
      </w:r>
    </w:p>
    <w:p w14:paraId="2E466C17" w14:textId="77777777" w:rsidR="006D39B0" w:rsidRDefault="006D39B0" w:rsidP="006D39B0">
      <w:pPr>
        <w:pStyle w:val="BodyText"/>
      </w:pPr>
      <w:r>
        <w:t xml:space="preserve">This variable provides the temperature of the water supplied to the FC for reforming. </w:t>
      </w:r>
    </w:p>
    <w:p w14:paraId="5EAD7DB4" w14:textId="77777777" w:rsidR="006D39B0" w:rsidRDefault="006D39B0" w:rsidP="006D39B0">
      <w:pPr>
        <w:pStyle w:val="Heading4"/>
      </w:pPr>
      <w:r>
        <w:t>Generator Power Module Entering Reforming Water Temperature [C]</w:t>
      </w:r>
    </w:p>
    <w:p w14:paraId="40BC49F1" w14:textId="77777777" w:rsidR="006D39B0" w:rsidRDefault="006D39B0" w:rsidP="006D39B0">
      <w:pPr>
        <w:pStyle w:val="BodyText"/>
      </w:pPr>
      <w:r>
        <w:t xml:space="preserve">This variable provides the temperature of the water supplied to the power module after it has gone through the pump. </w:t>
      </w:r>
    </w:p>
    <w:p w14:paraId="126D7D71" w14:textId="77777777" w:rsidR="006D39B0" w:rsidRDefault="006D39B0" w:rsidP="006D39B0">
      <w:pPr>
        <w:pStyle w:val="Heading4"/>
      </w:pPr>
      <w:r>
        <w:t>Generator Fuel Reformer Water Molar Flow Rate [kmol/s]</w:t>
      </w:r>
    </w:p>
    <w:p w14:paraId="0D721831" w14:textId="77777777" w:rsidR="006D39B0" w:rsidRDefault="006D39B0" w:rsidP="006D39B0">
      <w:pPr>
        <w:pStyle w:val="BodyText"/>
      </w:pPr>
      <w:r>
        <w:t xml:space="preserve">This variable provides the results for </w:t>
      </w:r>
      <w:r w:rsidRPr="00884C36">
        <w:rPr>
          <w:position w:val="-12"/>
        </w:rPr>
        <w:object w:dxaOrig="600" w:dyaOrig="380" w14:anchorId="21F67CE3">
          <v:shape id="_x0000_i1326" type="#_x0000_t75" style="width:30pt;height:18.75pt" o:ole="">
            <v:imagedata r:id="rId805" o:title=""/>
          </v:shape>
          <o:OLEObject Type="Embed" ProgID="Equation.DSMT4" ShapeID="_x0000_i1326" DrawAspect="Content" ObjectID="_1473235025" r:id="rId806"/>
        </w:object>
      </w:r>
      <w:r>
        <w:t>, which the flow rate of reforming water into the FC.</w:t>
      </w:r>
    </w:p>
    <w:p w14:paraId="6D16D5DB" w14:textId="77777777" w:rsidR="006D39B0" w:rsidRDefault="006D39B0" w:rsidP="006D39B0">
      <w:pPr>
        <w:pStyle w:val="Heading4"/>
      </w:pPr>
      <w:r>
        <w:t>Generator Fuel Reformer Water Pump Electric Power [W]</w:t>
      </w:r>
    </w:p>
    <w:p w14:paraId="20172C65" w14:textId="77777777" w:rsidR="006D39B0" w:rsidRDefault="006D39B0" w:rsidP="006D39B0">
      <w:pPr>
        <w:pStyle w:val="BodyText"/>
      </w:pPr>
      <w:r>
        <w:t xml:space="preserve">This variable provides the results for </w:t>
      </w:r>
      <w:r w:rsidRPr="00884C36">
        <w:rPr>
          <w:position w:val="-14"/>
        </w:rPr>
        <w:object w:dxaOrig="720" w:dyaOrig="380" w14:anchorId="0821CB83">
          <v:shape id="_x0000_i1327" type="#_x0000_t75" style="width:36pt;height:18.75pt" o:ole="">
            <v:imagedata r:id="rId807" o:title=""/>
          </v:shape>
          <o:OLEObject Type="Embed" ProgID="Equation.DSMT4" ShapeID="_x0000_i1327" DrawAspect="Content" ObjectID="_1473235026" r:id="rId808"/>
        </w:object>
      </w:r>
      <w:r>
        <w:t xml:space="preserve">, which is the electrical power used by the water pump. </w:t>
      </w:r>
    </w:p>
    <w:p w14:paraId="340EDFA8" w14:textId="77777777" w:rsidR="006D39B0" w:rsidRDefault="006D39B0" w:rsidP="006D39B0">
      <w:pPr>
        <w:pStyle w:val="Heading4"/>
      </w:pPr>
      <w:r>
        <w:t>Generator Fuel Reformer Water Pump Electric Energy [J]</w:t>
      </w:r>
    </w:p>
    <w:p w14:paraId="39A6F604" w14:textId="77777777" w:rsidR="006D39B0" w:rsidRDefault="006D39B0" w:rsidP="006D39B0">
      <w:pPr>
        <w:pStyle w:val="BodyText"/>
      </w:pPr>
      <w:r>
        <w:t xml:space="preserve">This variable provides the results for energy used by the water pump. It is also added to the appropriate meters. </w:t>
      </w:r>
    </w:p>
    <w:p w14:paraId="5538C3F4" w14:textId="77777777" w:rsidR="006D39B0" w:rsidRDefault="006D39B0" w:rsidP="006D39B0">
      <w:pPr>
        <w:pStyle w:val="Heading4"/>
      </w:pPr>
      <w:r>
        <w:t>Generator Power Module Entering Reforming Water Enthalpy [W]</w:t>
      </w:r>
    </w:p>
    <w:p w14:paraId="7DC252EF" w14:textId="77777777" w:rsidR="006D39B0" w:rsidRDefault="006D39B0" w:rsidP="006D39B0">
      <w:pPr>
        <w:pStyle w:val="BodyText"/>
      </w:pPr>
      <w:r>
        <w:t xml:space="preserve">This variable provides the results for </w:t>
      </w:r>
      <w:r w:rsidRPr="00884C36">
        <w:rPr>
          <w:position w:val="-14"/>
        </w:rPr>
        <w:object w:dxaOrig="840" w:dyaOrig="400" w14:anchorId="1389192A">
          <v:shape id="_x0000_i1328" type="#_x0000_t75" style="width:42pt;height:20.25pt" o:ole="">
            <v:imagedata r:id="rId809" o:title=""/>
          </v:shape>
          <o:OLEObject Type="Embed" ProgID="Equation.DSMT4" ShapeID="_x0000_i1328" DrawAspect="Content" ObjectID="_1473235027" r:id="rId810"/>
        </w:object>
      </w:r>
      <w:r>
        <w:t xml:space="preserve"> which is the enthalpy flow of the water stream entering the power module relative to 25</w:t>
      </w:r>
      <w:r>
        <w:rPr>
          <w:rFonts w:cs="Arial"/>
        </w:rPr>
        <w:t>º</w:t>
      </w:r>
      <w:r>
        <w:t>C.</w:t>
      </w:r>
    </w:p>
    <w:p w14:paraId="22F49F3A" w14:textId="77777777" w:rsidR="006D39B0" w:rsidRDefault="006D39B0" w:rsidP="006D39B0">
      <w:pPr>
        <w:pStyle w:val="Heading4"/>
      </w:pPr>
      <w:r>
        <w:t>Generator Product Gas Temperature [C]</w:t>
      </w:r>
    </w:p>
    <w:p w14:paraId="1D8D260D" w14:textId="77777777" w:rsidR="006D39B0" w:rsidRDefault="006D39B0" w:rsidP="006D39B0">
      <w:pPr>
        <w:pStyle w:val="BodyText"/>
      </w:pPr>
      <w:r>
        <w:t xml:space="preserve">This variable provides the results for the temperature of the product gas stream leaving the fuel cell power module. </w:t>
      </w:r>
    </w:p>
    <w:p w14:paraId="4AF97A1E" w14:textId="77777777" w:rsidR="006D39B0" w:rsidRDefault="006D39B0" w:rsidP="006D39B0">
      <w:pPr>
        <w:pStyle w:val="Heading4"/>
      </w:pPr>
      <w:r>
        <w:t>Generator Product Gas Enthalpy [W]</w:t>
      </w:r>
    </w:p>
    <w:p w14:paraId="5FCEAFFB" w14:textId="77777777" w:rsidR="006D39B0" w:rsidRDefault="006D39B0" w:rsidP="006D39B0">
      <w:pPr>
        <w:pStyle w:val="BodyText"/>
      </w:pPr>
      <w:r>
        <w:t xml:space="preserve">This variable provides the results for </w:t>
      </w:r>
      <w:r w:rsidRPr="00884C36">
        <w:rPr>
          <w:position w:val="-32"/>
        </w:rPr>
        <w:object w:dxaOrig="2659" w:dyaOrig="660" w14:anchorId="0D97190F">
          <v:shape id="_x0000_i1329" type="#_x0000_t75" style="width:132.75pt;height:33pt" o:ole="">
            <v:imagedata r:id="rId811" o:title=""/>
          </v:shape>
          <o:OLEObject Type="Embed" ProgID="Equation.DSMT4" ShapeID="_x0000_i1329" DrawAspect="Content" ObjectID="_1473235028" r:id="rId812"/>
        </w:object>
      </w:r>
      <w:r>
        <w:t>, which is the enthalpy flow in the product gas stream leaving the power module relative to 25</w:t>
      </w:r>
      <w:r>
        <w:rPr>
          <w:rFonts w:cs="Arial"/>
        </w:rPr>
        <w:t>º</w:t>
      </w:r>
      <w:r>
        <w:t>C.</w:t>
      </w:r>
    </w:p>
    <w:p w14:paraId="17421D48" w14:textId="77777777" w:rsidR="006D39B0" w:rsidRDefault="006D39B0" w:rsidP="006D39B0">
      <w:pPr>
        <w:pStyle w:val="Heading4"/>
      </w:pPr>
      <w:r>
        <w:lastRenderedPageBreak/>
        <w:t>Generator Product Gas Molar Flow Rate [kmol/s]</w:t>
      </w:r>
    </w:p>
    <w:p w14:paraId="5E6A189D" w14:textId="77777777" w:rsidR="006D39B0" w:rsidRDefault="006D39B0" w:rsidP="006D39B0">
      <w:pPr>
        <w:pStyle w:val="BodyText"/>
      </w:pPr>
      <w:r>
        <w:t xml:space="preserve">This variable provides the results for the flow rate of all the product gases leaving the fuel cell power module. </w:t>
      </w:r>
    </w:p>
    <w:p w14:paraId="273F277D" w14:textId="77777777" w:rsidR="006D39B0" w:rsidRDefault="006D39B0" w:rsidP="006D39B0">
      <w:pPr>
        <w:pStyle w:val="Heading4"/>
      </w:pPr>
      <w:r>
        <w:t>Generator Product Gas Ar Molar Flow Rate [kmol/s]</w:t>
      </w:r>
    </w:p>
    <w:p w14:paraId="3CDAA1D4" w14:textId="77777777" w:rsidR="006D39B0" w:rsidRDefault="006D39B0" w:rsidP="006D39B0">
      <w:pPr>
        <w:pStyle w:val="BodyText"/>
      </w:pPr>
      <w:r>
        <w:t>This variable provides the results for the flow rate of the argon gas leaving the fuel cell power module.</w:t>
      </w:r>
    </w:p>
    <w:p w14:paraId="2A7F1D6E" w14:textId="77777777" w:rsidR="006D39B0" w:rsidRDefault="006D39B0" w:rsidP="006D39B0">
      <w:pPr>
        <w:pStyle w:val="Heading4"/>
      </w:pPr>
      <w:r>
        <w:t>Generator Product Gas CO2 Molar Flow Rate [kmol/s]</w:t>
      </w:r>
    </w:p>
    <w:p w14:paraId="6998CF83" w14:textId="77777777" w:rsidR="006D39B0" w:rsidRDefault="006D39B0" w:rsidP="006D39B0">
      <w:pPr>
        <w:pStyle w:val="BodyText"/>
      </w:pPr>
      <w:r>
        <w:t>This variable provides the results for the flow rate of the carbon dioxide gas leaving the fuel cell power module.</w:t>
      </w:r>
    </w:p>
    <w:p w14:paraId="265DCA87" w14:textId="77777777" w:rsidR="006D39B0" w:rsidRDefault="006D39B0" w:rsidP="006D39B0">
      <w:pPr>
        <w:pStyle w:val="Heading4"/>
      </w:pPr>
      <w:r>
        <w:t>Generator Product Gas H2O Vapor Molar Flow Rate [kmol/s]</w:t>
      </w:r>
    </w:p>
    <w:p w14:paraId="772F7322" w14:textId="77777777" w:rsidR="006D39B0" w:rsidRDefault="006D39B0" w:rsidP="006D39B0">
      <w:pPr>
        <w:pStyle w:val="BodyText"/>
      </w:pPr>
      <w:r>
        <w:t>This variable provides the results for the flow rate of the water gas leaving the fuel cell power module.</w:t>
      </w:r>
    </w:p>
    <w:p w14:paraId="7260D43D" w14:textId="77777777" w:rsidR="006D39B0" w:rsidRDefault="006D39B0" w:rsidP="006D39B0">
      <w:pPr>
        <w:pStyle w:val="Heading4"/>
      </w:pPr>
      <w:r>
        <w:t>Generator Product Gas N2 Molar Flow Rate [kmol/s]</w:t>
      </w:r>
    </w:p>
    <w:p w14:paraId="07BB0FCA" w14:textId="77777777" w:rsidR="006D39B0" w:rsidRDefault="006D39B0" w:rsidP="006D39B0">
      <w:pPr>
        <w:pStyle w:val="BodyText"/>
      </w:pPr>
      <w:r>
        <w:t>This variable provides the results for the flow rate of the nitrogen gas leaving the fuel cell power module.</w:t>
      </w:r>
    </w:p>
    <w:p w14:paraId="2E5973F4" w14:textId="77777777" w:rsidR="006D39B0" w:rsidRDefault="006D39B0" w:rsidP="006D39B0">
      <w:pPr>
        <w:pStyle w:val="Heading4"/>
      </w:pPr>
      <w:r>
        <w:t>Generator Product Gas O2 Molar Flow Rate [kmol/s]</w:t>
      </w:r>
    </w:p>
    <w:p w14:paraId="38C21AA1" w14:textId="77777777" w:rsidR="006D39B0" w:rsidRDefault="006D39B0" w:rsidP="006D39B0">
      <w:pPr>
        <w:pStyle w:val="BodyText"/>
      </w:pPr>
      <w:r>
        <w:t>This variable provides the results for the flow rate of the oxygen gas leaving the fuel cell power module.</w:t>
      </w:r>
    </w:p>
    <w:p w14:paraId="098454CE" w14:textId="77777777" w:rsidR="006D39B0" w:rsidRDefault="004721CC" w:rsidP="006D39B0">
      <w:pPr>
        <w:pStyle w:val="Heading4"/>
      </w:pPr>
      <w:r>
        <w:t>Generator Inverter Loss Power</w:t>
      </w:r>
      <w:r w:rsidR="006D39B0">
        <w:t xml:space="preserve"> [W]</w:t>
      </w:r>
    </w:p>
    <w:p w14:paraId="34B60CCC" w14:textId="77777777" w:rsidR="006D39B0" w:rsidRDefault="006D39B0" w:rsidP="006D39B0">
      <w:pPr>
        <w:pStyle w:val="BodyText"/>
      </w:pPr>
      <w:r>
        <w:t xml:space="preserve">This variable provides the results for the power losses associated with inefficiencies in the inverter. </w:t>
      </w:r>
    </w:p>
    <w:p w14:paraId="4715BD29" w14:textId="77777777" w:rsidR="006D39B0" w:rsidRDefault="006D39B0" w:rsidP="006D39B0">
      <w:pPr>
        <w:pStyle w:val="Heading4"/>
      </w:pPr>
      <w:r>
        <w:t>Generator Produced DC Electric Power [W]</w:t>
      </w:r>
    </w:p>
    <w:p w14:paraId="28069993" w14:textId="77777777" w:rsidR="006D39B0" w:rsidRDefault="006D39B0" w:rsidP="006D39B0">
      <w:pPr>
        <w:pStyle w:val="BodyText"/>
      </w:pPr>
      <w:r>
        <w:t xml:space="preserve">This variable provides the results for </w:t>
      </w:r>
      <w:r w:rsidRPr="00884C36">
        <w:rPr>
          <w:position w:val="-12"/>
        </w:rPr>
        <w:object w:dxaOrig="300" w:dyaOrig="360" w14:anchorId="78A8FBC9">
          <v:shape id="_x0000_i1330" type="#_x0000_t75" style="width:15pt;height:18pt" o:ole="">
            <v:imagedata r:id="rId813" o:title=""/>
          </v:shape>
          <o:OLEObject Type="Embed" ProgID="Equation.DSMT4" ShapeID="_x0000_i1330" DrawAspect="Content" ObjectID="_1473235029" r:id="rId814"/>
        </w:object>
      </w:r>
      <w:r>
        <w:t xml:space="preserve">, which is the net DC electrical power produced by the fuel cell power module. </w:t>
      </w:r>
    </w:p>
    <w:p w14:paraId="203E616A" w14:textId="77777777" w:rsidR="006D39B0" w:rsidRDefault="006D39B0" w:rsidP="006D39B0">
      <w:pPr>
        <w:pStyle w:val="Heading4"/>
      </w:pPr>
      <w:r>
        <w:t>Generator DC Power Efficiency [ ]</w:t>
      </w:r>
    </w:p>
    <w:p w14:paraId="142BDE27" w14:textId="77777777" w:rsidR="006D39B0" w:rsidRDefault="006D39B0" w:rsidP="006D39B0">
      <w:pPr>
        <w:pStyle w:val="BodyText"/>
      </w:pPr>
      <w:r>
        <w:t xml:space="preserve">This variable provides the results for </w:t>
      </w:r>
      <w:r w:rsidRPr="00884C36">
        <w:rPr>
          <w:position w:val="-12"/>
        </w:rPr>
        <w:object w:dxaOrig="300" w:dyaOrig="360" w14:anchorId="05D035B9">
          <v:shape id="_x0000_i1331" type="#_x0000_t75" style="width:15pt;height:18pt" o:ole="">
            <v:imagedata r:id="rId815" o:title=""/>
          </v:shape>
          <o:OLEObject Type="Embed" ProgID="Equation.DSMT4" ShapeID="_x0000_i1331" DrawAspect="Content" ObjectID="_1473235030" r:id="rId816"/>
        </w:object>
      </w:r>
      <w:r>
        <w:t xml:space="preserve">, which is the electrical efficiency of the fuel cell power module. </w:t>
      </w:r>
    </w:p>
    <w:p w14:paraId="71F62BF2" w14:textId="77777777" w:rsidR="006D39B0" w:rsidRDefault="006D39B0" w:rsidP="006D39B0">
      <w:pPr>
        <w:pStyle w:val="Heading4"/>
      </w:pPr>
      <w:r>
        <w:t>Generator Electric Storage Charge State [J]</w:t>
      </w:r>
    </w:p>
    <w:p w14:paraId="0C00E272" w14:textId="77777777"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14:paraId="18FBE8E3" w14:textId="77777777" w:rsidR="006D39B0" w:rsidRDefault="006D39B0" w:rsidP="006D39B0">
      <w:pPr>
        <w:pStyle w:val="Heading4"/>
      </w:pPr>
      <w:r>
        <w:t>Generator Produced DC Electric Power [W]</w:t>
      </w:r>
    </w:p>
    <w:p w14:paraId="13220C28" w14:textId="77777777" w:rsidR="006D39B0" w:rsidRDefault="006D39B0" w:rsidP="006D39B0">
      <w:pPr>
        <w:pStyle w:val="BodyText"/>
      </w:pPr>
      <w:r>
        <w:t>This variable provides the rate at which power was stored into the fuel cell’s electrical storage subsystem.</w:t>
      </w:r>
    </w:p>
    <w:p w14:paraId="1C391D25" w14:textId="77777777" w:rsidR="006D39B0" w:rsidRDefault="006D39B0" w:rsidP="006D39B0">
      <w:pPr>
        <w:pStyle w:val="Heading4"/>
      </w:pPr>
      <w:r>
        <w:t>Generator DC Storage Charging Energy [J]</w:t>
      </w:r>
    </w:p>
    <w:p w14:paraId="561FDA46" w14:textId="77777777" w:rsidR="006D39B0" w:rsidRDefault="006D39B0" w:rsidP="006D39B0">
      <w:pPr>
        <w:pStyle w:val="BodyText"/>
      </w:pPr>
      <w:r>
        <w:t xml:space="preserve">This variable provides the energy stored into the fuel cell’s electrical storage subsystem. </w:t>
      </w:r>
    </w:p>
    <w:p w14:paraId="1F05945C" w14:textId="77777777" w:rsidR="006D39B0" w:rsidRDefault="006D39B0" w:rsidP="006D39B0">
      <w:pPr>
        <w:pStyle w:val="Heading4"/>
      </w:pPr>
      <w:r>
        <w:t>Generator DC Storage Discharging Power [W]</w:t>
      </w:r>
    </w:p>
    <w:p w14:paraId="34195A99" w14:textId="77777777" w:rsidR="006D39B0" w:rsidRDefault="006D39B0" w:rsidP="006D39B0">
      <w:pPr>
        <w:pStyle w:val="BodyText"/>
      </w:pPr>
      <w:r>
        <w:t>This variable provides the rate at which power was drawn from the fuel cell’s electrical storage subsystem.</w:t>
      </w:r>
    </w:p>
    <w:p w14:paraId="4BB57CDE" w14:textId="77777777" w:rsidR="006D39B0" w:rsidRDefault="006D39B0" w:rsidP="006D39B0">
      <w:pPr>
        <w:pStyle w:val="Heading4"/>
      </w:pPr>
      <w:r>
        <w:lastRenderedPageBreak/>
        <w:t>Generator DC Storage Discharging Energy [J]</w:t>
      </w:r>
    </w:p>
    <w:p w14:paraId="0C842FF6" w14:textId="77777777" w:rsidR="006D39B0" w:rsidRDefault="006D39B0" w:rsidP="006D39B0">
      <w:pPr>
        <w:pStyle w:val="BodyText"/>
      </w:pPr>
      <w:r>
        <w:t>This variable provides the energy drawn from the fuel cell’s electrical storage subsystem.</w:t>
      </w:r>
    </w:p>
    <w:p w14:paraId="4630A5A4" w14:textId="77777777" w:rsidR="006D39B0" w:rsidRDefault="006D39B0" w:rsidP="006D39B0">
      <w:pPr>
        <w:pStyle w:val="Heading4"/>
      </w:pPr>
      <w:r>
        <w:t>Generator Ancillary AC Electric Power [W]</w:t>
      </w:r>
    </w:p>
    <w:p w14:paraId="534F6409" w14:textId="77777777" w:rsidR="006D39B0" w:rsidRDefault="006D39B0" w:rsidP="006D39B0">
      <w:pPr>
        <w:pStyle w:val="BodyText"/>
      </w:pPr>
      <w:r>
        <w:t xml:space="preserve">This variable provides the results for </w:t>
      </w:r>
      <w:r w:rsidRPr="00884C36">
        <w:rPr>
          <w:position w:val="-14"/>
        </w:rPr>
        <w:object w:dxaOrig="1240" w:dyaOrig="380" w14:anchorId="1FA9BCAC">
          <v:shape id="_x0000_i1332" type="#_x0000_t75" style="width:62.25pt;height:18.75pt" o:ole="">
            <v:imagedata r:id="rId817" o:title=""/>
          </v:shape>
          <o:OLEObject Type="Embed" ProgID="Equation.DSMT4" ShapeID="_x0000_i1332" DrawAspect="Content" ObjectID="_1473235031" r:id="rId818"/>
        </w:object>
      </w:r>
      <w:r>
        <w:t xml:space="preserve">, which is the rate at which ancillary devices within the power module use electricity supplied to the fuel cell by an external source. </w:t>
      </w:r>
    </w:p>
    <w:p w14:paraId="27BD96D8" w14:textId="77777777" w:rsidR="006D39B0" w:rsidRDefault="006D39B0" w:rsidP="006D39B0">
      <w:pPr>
        <w:pStyle w:val="Heading4"/>
      </w:pPr>
      <w:r>
        <w:t>Generator Ancillary AC Electric Energy [J]</w:t>
      </w:r>
    </w:p>
    <w:p w14:paraId="2F50B3B0" w14:textId="77777777" w:rsidR="006D39B0" w:rsidRDefault="006D39B0" w:rsidP="006D39B0">
      <w:pPr>
        <w:pStyle w:val="BodyText"/>
      </w:pPr>
      <w:r>
        <w:t xml:space="preserve">This variable provides the results for the energy used by AC ancillaries. It is also added to the appropriate meters. </w:t>
      </w:r>
    </w:p>
    <w:p w14:paraId="460A2AE6" w14:textId="77777777" w:rsidR="006D39B0" w:rsidRDefault="006D39B0" w:rsidP="006D39B0">
      <w:pPr>
        <w:pStyle w:val="Heading4"/>
      </w:pPr>
      <w:r w:rsidRPr="00B25D93">
        <w:t>Generator Fuel Cell Model Iteration Count</w:t>
      </w:r>
      <w:r w:rsidRPr="00B25D93" w:rsidDel="00B25D93">
        <w:t xml:space="preserve"> </w:t>
      </w:r>
      <w:r>
        <w:t xml:space="preserve"> [ ]</w:t>
      </w:r>
    </w:p>
    <w:p w14:paraId="0F1C89BB" w14:textId="77777777"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14:paraId="54DC8C0C" w14:textId="77777777" w:rsidR="006D39B0" w:rsidRDefault="006D39B0" w:rsidP="006D39B0">
      <w:pPr>
        <w:pStyle w:val="Heading4"/>
      </w:pPr>
      <w:r>
        <w:t>Generator Regula Falsi Iteration Count [ ]</w:t>
      </w:r>
    </w:p>
    <w:p w14:paraId="2BF57C48" w14:textId="77777777"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14:paraId="03AD9A6C" w14:textId="77777777" w:rsidR="006D39B0" w:rsidRDefault="006D39B0" w:rsidP="006D39B0">
      <w:pPr>
        <w:pStyle w:val="Heading4"/>
      </w:pPr>
      <w:r w:rsidRPr="00EF72F0">
        <w:t>Generator Heat Recovery Exit Gas Temperature</w:t>
      </w:r>
      <w:r>
        <w:t xml:space="preserve"> [C]</w:t>
      </w:r>
    </w:p>
    <w:p w14:paraId="3609C08E" w14:textId="77777777" w:rsidR="006D39B0" w:rsidRDefault="006D39B0" w:rsidP="006D39B0">
      <w:pPr>
        <w:pStyle w:val="BodyText"/>
      </w:pPr>
      <w:r>
        <w:t>This is the temperature of the exiting gas for heat recovery in C.</w:t>
      </w:r>
    </w:p>
    <w:p w14:paraId="2F2CDE94" w14:textId="77777777" w:rsidR="006D39B0" w:rsidRDefault="006D39B0" w:rsidP="006D39B0">
      <w:pPr>
        <w:pStyle w:val="Heading4"/>
      </w:pPr>
      <w:r w:rsidRPr="00EF72F0">
        <w:t>Generator Heat Recovery Exit Gas H2O Vapor Fraction</w:t>
      </w:r>
      <w:r>
        <w:t xml:space="preserve"> []</w:t>
      </w:r>
    </w:p>
    <w:p w14:paraId="6763A92F" w14:textId="77777777" w:rsidR="006D39B0" w:rsidRDefault="006D39B0" w:rsidP="006D39B0">
      <w:pPr>
        <w:pStyle w:val="BodyText"/>
      </w:pPr>
      <w:r>
        <w:t xml:space="preserve">This is the water vapor fraction in the exit gas. </w:t>
      </w:r>
    </w:p>
    <w:p w14:paraId="755E4C9C" w14:textId="77777777" w:rsidR="006D39B0" w:rsidRDefault="006D39B0" w:rsidP="006D39B0">
      <w:pPr>
        <w:pStyle w:val="Heading4"/>
      </w:pPr>
      <w:r w:rsidRPr="00EF72F0">
        <w:t>Generator Heat Recovery Water Condensate Molar Flow Rate</w:t>
      </w:r>
      <w:r>
        <w:t xml:space="preserve"> [kmol/s]</w:t>
      </w:r>
    </w:p>
    <w:p w14:paraId="3DADE306" w14:textId="77777777" w:rsidR="00A2439A" w:rsidRDefault="006D39B0" w:rsidP="006D39B0">
      <w:pPr>
        <w:pStyle w:val="BodyText"/>
        <w:tabs>
          <w:tab w:val="left" w:pos="1617"/>
        </w:tabs>
      </w:pPr>
      <w:r>
        <w:t>This is the flow of condensed water in kmol/s.</w:t>
      </w:r>
    </w:p>
    <w:p w14:paraId="52EB3BD0" w14:textId="77777777" w:rsidR="00A2439A" w:rsidRDefault="00A2439A" w:rsidP="00A2439A">
      <w:pPr>
        <w:pStyle w:val="Heading3"/>
      </w:pPr>
      <w:bookmarkStart w:id="3399" w:name="_Toc212633379"/>
      <w:bookmarkStart w:id="3400" w:name="_Toc399490702"/>
      <w:r w:rsidRPr="00927BFD">
        <w:t>Generator:FuelCell:PowerModule</w:t>
      </w:r>
      <w:bookmarkEnd w:id="3399"/>
      <w:bookmarkEnd w:id="3400"/>
    </w:p>
    <w:p w14:paraId="25628437" w14:textId="77777777"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14:paraId="4F76E9CD" w14:textId="77777777" w:rsidR="00A2439A" w:rsidRDefault="00A2439A" w:rsidP="00A2439A">
      <w:pPr>
        <w:pStyle w:val="Heading4"/>
      </w:pPr>
      <w:r>
        <w:t>Field: Name</w:t>
      </w:r>
    </w:p>
    <w:p w14:paraId="1FF443AD" w14:textId="77777777" w:rsidR="00A2439A" w:rsidRDefault="00A2439A" w:rsidP="00A2439A">
      <w:pPr>
        <w:pStyle w:val="BodyText"/>
      </w:pPr>
      <w:r>
        <w:t xml:space="preserve">This field contains a unique name for the fuel cell power module subsystem. </w:t>
      </w:r>
    </w:p>
    <w:p w14:paraId="78D51464" w14:textId="77777777" w:rsidR="00A2439A" w:rsidRDefault="00A2439A" w:rsidP="00A2439A">
      <w:pPr>
        <w:pStyle w:val="Heading4"/>
      </w:pPr>
      <w:r>
        <w:t>Field: Efficiency Curve Mode</w:t>
      </w:r>
    </w:p>
    <w:p w14:paraId="217C4AA6" w14:textId="77777777" w:rsidR="00A2439A" w:rsidRDefault="00A2439A" w:rsidP="00A2439A">
      <w:pPr>
        <w:pStyle w:val="BodyText"/>
      </w:pPr>
      <w:r>
        <w:t xml:space="preserve">This field is used to choose between different modes of inputting the electrical efficiency curve. There are two options available for this </w:t>
      </w:r>
      <w:r w:rsidR="003079E0">
        <w:t xml:space="preserve">Field: </w:t>
      </w:r>
      <w:r>
        <w:t>“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14:paraId="384881C5" w14:textId="77777777" w:rsidR="00A2439A" w:rsidRDefault="00A2439A" w:rsidP="00A2439A">
      <w:pPr>
        <w:pStyle w:val="Heading4"/>
      </w:pPr>
      <w:r>
        <w:lastRenderedPageBreak/>
        <w:t>Field: Efficiency Curve Name</w:t>
      </w:r>
    </w:p>
    <w:p w14:paraId="50A736A3" w14:textId="77777777"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w14:anchorId="4DB7CA61">
          <v:shape id="_x0000_i1333" type="#_x0000_t75" style="width:15pt;height:18pt" o:ole="">
            <v:imagedata r:id="rId819" o:title=""/>
          </v:shape>
          <o:OLEObject Type="Embed" ProgID="Equation.DSMT4" ShapeID="_x0000_i1333" DrawAspect="Content" ObjectID="_1473235032" r:id="rId820"/>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w14:anchorId="1EDBD869">
          <v:shape id="_x0000_i1334" type="#_x0000_t75" style="width:15pt;height:18pt" o:ole="">
            <v:imagedata r:id="rId821" o:title=""/>
          </v:shape>
          <o:OLEObject Type="Embed" ProgID="Equation.DSMT4" ShapeID="_x0000_i1334" DrawAspect="Content" ObjectID="_1473235033" r:id="rId822"/>
        </w:object>
      </w:r>
      <w:r>
        <w:t>. For the Annex42 mode the full relation for efficiency is,</w:t>
      </w:r>
    </w:p>
    <w:p w14:paraId="39E7DD69" w14:textId="77777777" w:rsidR="00A2439A" w:rsidRDefault="00884C36" w:rsidP="00A2439A">
      <w:pPr>
        <w:pStyle w:val="Equation"/>
      </w:pPr>
      <w:r w:rsidRPr="00884C36">
        <w:rPr>
          <w:position w:val="-32"/>
        </w:rPr>
        <w:object w:dxaOrig="7300" w:dyaOrig="760" w14:anchorId="730A0092">
          <v:shape id="_x0000_i1335" type="#_x0000_t75" style="width:367.5pt;height:38.25pt" o:ole="">
            <v:imagedata r:id="rId823" o:title=""/>
          </v:shape>
          <o:OLEObject Type="Embed" ProgID="Equation.DSMT4" ShapeID="_x0000_i1335" DrawAspect="Content" ObjectID="_1473235034" r:id="rId824"/>
        </w:object>
      </w:r>
    </w:p>
    <w:p w14:paraId="0F25E8F4" w14:textId="77777777"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14:paraId="3C668A05" w14:textId="77777777" w:rsidR="00A2439A" w:rsidRDefault="00A2439A" w:rsidP="00A2439A">
      <w:pPr>
        <w:pStyle w:val="BodyText"/>
      </w:pPr>
    </w:p>
    <w:p w14:paraId="44C9B031" w14:textId="77777777" w:rsidR="00A2439A" w:rsidRDefault="00AC33EE" w:rsidP="00A2439A">
      <w:pPr>
        <w:pStyle w:val="BodyText"/>
      </w:pPr>
      <w:r>
        <w:rPr>
          <w:noProof/>
          <w:lang w:eastAsia="zh-CN"/>
        </w:rPr>
        <w:drawing>
          <wp:inline distT="0" distB="0" distL="0" distR="0" wp14:anchorId="61C4C55E" wp14:editId="54D48961">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14:paraId="0879217E" w14:textId="77777777" w:rsidR="00A2439A" w:rsidRDefault="00A2439A" w:rsidP="00A2439A">
      <w:pPr>
        <w:pStyle w:val="BodyText"/>
      </w:pPr>
      <w:r>
        <w:t xml:space="preserve">where </w:t>
      </w:r>
      <w:r w:rsidR="00884C36" w:rsidRPr="00884C36">
        <w:rPr>
          <w:position w:val="-12"/>
        </w:rPr>
        <w:object w:dxaOrig="440" w:dyaOrig="360" w14:anchorId="78A72D18">
          <v:shape id="_x0000_i1336" type="#_x0000_t75" style="width:21.75pt;height:18pt" o:ole="">
            <v:imagedata r:id="rId826" o:title=""/>
          </v:shape>
          <o:OLEObject Type="Embed" ProgID="Equation.DSMT4" ShapeID="_x0000_i1336" DrawAspect="Content" ObjectID="_1473235035" r:id="rId827"/>
        </w:object>
      </w:r>
      <w:r>
        <w:t xml:space="preserve"> is the nominal electrical efficiency at the rating point </w:t>
      </w:r>
      <w:r w:rsidR="00884C36" w:rsidRPr="00884C36">
        <w:rPr>
          <w:position w:val="-12"/>
        </w:rPr>
        <w:object w:dxaOrig="440" w:dyaOrig="360" w14:anchorId="4079F046">
          <v:shape id="_x0000_i1337" type="#_x0000_t75" style="width:21.75pt;height:18pt" o:ole="">
            <v:imagedata r:id="rId828" o:title=""/>
          </v:shape>
          <o:OLEObject Type="Embed" ProgID="Equation.DSMT4" ShapeID="_x0000_i1337" DrawAspect="Content" ObjectID="_1473235036" r:id="rId829"/>
        </w:object>
      </w:r>
      <w:r>
        <w:t xml:space="preserve"> which are described in the next two fields. The Normalized mode may be more useful for a simulation study that needs to vary the capacity of the FC. </w:t>
      </w:r>
    </w:p>
    <w:p w14:paraId="2A06A283" w14:textId="77777777" w:rsidR="00A2439A" w:rsidRDefault="00A2439A" w:rsidP="00A2439A">
      <w:pPr>
        <w:pStyle w:val="Heading4"/>
      </w:pPr>
      <w:r>
        <w:t>Field:</w:t>
      </w:r>
      <w:r w:rsidRPr="0070165C">
        <w:t xml:space="preserve"> Nominal Efficiency</w:t>
      </w:r>
      <w:r>
        <w:t xml:space="preserve"> </w:t>
      </w:r>
    </w:p>
    <w:p w14:paraId="5B9536DB" w14:textId="77777777"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w14:anchorId="21037F54">
          <v:shape id="_x0000_i1338" type="#_x0000_t75" style="width:21.75pt;height:18pt" o:ole="">
            <v:imagedata r:id="rId830" o:title=""/>
          </v:shape>
          <o:OLEObject Type="Embed" ProgID="Equation.DSMT4" ShapeID="_x0000_i1338" DrawAspect="Content" ObjectID="_1473235037" r:id="rId831"/>
        </w:object>
      </w:r>
      <w:r>
        <w:t xml:space="preserve"> (dimensionless) at the rating point. This field can be left blank if using the “Annex42” mode.</w:t>
      </w:r>
    </w:p>
    <w:p w14:paraId="06666367" w14:textId="77777777" w:rsidR="00A2439A" w:rsidRDefault="00A2439A" w:rsidP="00A2439A">
      <w:pPr>
        <w:pStyle w:val="Heading4"/>
      </w:pPr>
      <w:r>
        <w:t xml:space="preserve">Field: </w:t>
      </w:r>
      <w:r w:rsidRPr="0070165C">
        <w:t>Nominal Electrical Power</w:t>
      </w:r>
      <w:r w:rsidRPr="0070165C" w:rsidDel="0070165C">
        <w:t xml:space="preserve"> </w:t>
      </w:r>
    </w:p>
    <w:p w14:paraId="210012DA" w14:textId="77777777"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w14:anchorId="1E388173">
          <v:shape id="_x0000_i1339" type="#_x0000_t75" style="width:21.75pt;height:18pt" o:ole="">
            <v:imagedata r:id="rId832" o:title=""/>
          </v:shape>
          <o:OLEObject Type="Embed" ProgID="Equation.DSMT4" ShapeID="_x0000_i1339" DrawAspect="Content" ObjectID="_1473235038" r:id="rId833"/>
        </w:object>
      </w:r>
      <w:r>
        <w:t xml:space="preserve"> (W) at the rating point. This field can be left blank if using the “Annex42” mode.</w:t>
      </w:r>
    </w:p>
    <w:p w14:paraId="1AE00406" w14:textId="77777777" w:rsidR="00A2439A" w:rsidRDefault="00A2439A" w:rsidP="00A2439A">
      <w:pPr>
        <w:pStyle w:val="Heading4"/>
      </w:pPr>
      <w:r>
        <w:t xml:space="preserve">Field: </w:t>
      </w:r>
      <w:r w:rsidRPr="0070165C">
        <w:t>Number of Stops at Start of Simulation</w:t>
      </w:r>
    </w:p>
    <w:p w14:paraId="1F0710F4" w14:textId="77777777"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w14:anchorId="78CADAA3">
          <v:shape id="_x0000_i1340" type="#_x0000_t75" style="width:27.75pt;height:18.75pt" o:ole="">
            <v:imagedata r:id="rId834" o:title=""/>
          </v:shape>
          <o:OLEObject Type="Embed" ProgID="Equation.DSMT4" ShapeID="_x0000_i1340" DrawAspect="Content" ObjectID="_1473235039" r:id="rId835"/>
        </w:object>
      </w:r>
      <w:r>
        <w:rPr>
          <w:i/>
          <w:iCs/>
          <w:vertAlign w:val="subscript"/>
        </w:rPr>
        <w:t xml:space="preserve"> </w:t>
      </w:r>
      <w:r>
        <w:t>term in the efficiency relation above.</w:t>
      </w:r>
    </w:p>
    <w:p w14:paraId="6D223203" w14:textId="77777777" w:rsidR="00A2439A" w:rsidRDefault="00A2439A" w:rsidP="00A2439A">
      <w:pPr>
        <w:pStyle w:val="Heading4"/>
      </w:pPr>
      <w:r>
        <w:t xml:space="preserve">Field: </w:t>
      </w:r>
      <w:r w:rsidRPr="0070165C">
        <w:t>Cycling Performance Degradation Coefficient</w:t>
      </w:r>
    </w:p>
    <w:p w14:paraId="53E580F8" w14:textId="77777777"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w14:anchorId="19329275">
          <v:shape id="_x0000_i1341" type="#_x0000_t75" style="width:12.75pt;height:12.75pt" o:ole="">
            <v:imagedata r:id="rId836" o:title=""/>
          </v:shape>
          <o:OLEObject Type="Embed" ProgID="Equation.DSMT4" ShapeID="_x0000_i1341" DrawAspect="Content" ObjectID="_1473235040" r:id="rId837"/>
        </w:object>
      </w:r>
      <w:r>
        <w:t xml:space="preserve"> in the efficiency relations above. If there is no degradation from cycling, then D should be 0.0.</w:t>
      </w:r>
    </w:p>
    <w:p w14:paraId="269188E1" w14:textId="77777777" w:rsidR="00A2439A" w:rsidRDefault="00A2439A" w:rsidP="00A2439A">
      <w:pPr>
        <w:pStyle w:val="Heading4"/>
      </w:pPr>
      <w:r>
        <w:t xml:space="preserve">Field: </w:t>
      </w:r>
      <w:r w:rsidRPr="0070165C">
        <w:t>Number of Run Hours at Beginning of Simulation</w:t>
      </w:r>
    </w:p>
    <w:p w14:paraId="383CF0F6" w14:textId="77777777"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the degradation effects of FC run time. This is the initial value of the integrated run time term </w:t>
      </w:r>
      <w:r w:rsidR="00884C36" w:rsidRPr="00884C36">
        <w:rPr>
          <w:position w:val="-32"/>
        </w:rPr>
        <w:object w:dxaOrig="420" w:dyaOrig="600" w14:anchorId="44295411">
          <v:shape id="_x0000_i1342" type="#_x0000_t75" style="width:21pt;height:30pt" o:ole="">
            <v:imagedata r:id="rId838" o:title=""/>
          </v:shape>
          <o:OLEObject Type="Embed" ProgID="Equation.DSMT4" ShapeID="_x0000_i1342" DrawAspect="Content" ObjectID="_1473235041" r:id="rId839"/>
        </w:object>
      </w:r>
      <w:r>
        <w:t xml:space="preserve">. </w:t>
      </w:r>
    </w:p>
    <w:p w14:paraId="14F4E350" w14:textId="77777777" w:rsidR="00A2439A" w:rsidRDefault="00A2439A" w:rsidP="00A2439A">
      <w:pPr>
        <w:pStyle w:val="Heading4"/>
      </w:pPr>
      <w:r>
        <w:lastRenderedPageBreak/>
        <w:t xml:space="preserve">Field: </w:t>
      </w:r>
      <w:r w:rsidRPr="0070165C">
        <w:t>Accumulated Run Time Degradation Coefficient</w:t>
      </w:r>
    </w:p>
    <w:p w14:paraId="11C134A7" w14:textId="77777777"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w14:anchorId="008AE78C">
          <v:shape id="_x0000_i1343" type="#_x0000_t75" style="width:11.25pt;height:12.75pt" o:ole="">
            <v:imagedata r:id="rId840" o:title=""/>
          </v:shape>
          <o:OLEObject Type="Embed" ProgID="Equation.DSMT4" ShapeID="_x0000_i1343" DrawAspect="Content" ObjectID="_1473235042" r:id="rId841"/>
        </w:object>
      </w:r>
      <w:r>
        <w:t xml:space="preserve"> in the efficiency relations above. If there is no degradation from run time, the L should be 0.0. </w:t>
      </w:r>
    </w:p>
    <w:p w14:paraId="3C0DB42C" w14:textId="77777777" w:rsidR="00A2439A" w:rsidRDefault="00A2439A" w:rsidP="00A2439A">
      <w:pPr>
        <w:pStyle w:val="Heading4"/>
      </w:pPr>
      <w:r>
        <w:t xml:space="preserve">Field: </w:t>
      </w:r>
      <w:r w:rsidRPr="0070165C">
        <w:t>Run Time Degradation Initiation Time Threshold</w:t>
      </w:r>
    </w:p>
    <w:p w14:paraId="74C5DD17" w14:textId="77777777"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w14:anchorId="6BE19164">
          <v:shape id="_x0000_i1344" type="#_x0000_t75" style="width:33.75pt;height:18pt" o:ole="">
            <v:imagedata r:id="rId842" o:title=""/>
          </v:shape>
          <o:OLEObject Type="Embed" ProgID="Equation.DSMT4" ShapeID="_x0000_i1344" DrawAspect="Content" ObjectID="_1473235043" r:id="rId843"/>
        </w:object>
      </w:r>
      <w:r>
        <w:t xml:space="preserve"> in the efficiency relations above.</w:t>
      </w:r>
    </w:p>
    <w:p w14:paraId="65BFA4C7" w14:textId="77777777" w:rsidR="00A2439A" w:rsidRDefault="00A2439A" w:rsidP="00A2439A">
      <w:pPr>
        <w:pStyle w:val="Heading4"/>
      </w:pPr>
      <w:r>
        <w:t>Field: Power Up Transient Limit</w:t>
      </w:r>
    </w:p>
    <w:p w14:paraId="04215604" w14:textId="77777777"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14:paraId="0DED8443" w14:textId="77777777" w:rsidR="00A2439A" w:rsidRDefault="00A2439A" w:rsidP="00A2439A">
      <w:pPr>
        <w:pStyle w:val="Heading4"/>
      </w:pPr>
      <w:r>
        <w:t>Field: Power Down Transient Limit</w:t>
      </w:r>
    </w:p>
    <w:p w14:paraId="6BF7C9A4" w14:textId="77777777"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14:paraId="1BFF8779" w14:textId="77777777" w:rsidR="00A2439A" w:rsidRDefault="00A2439A" w:rsidP="00A2439A">
      <w:pPr>
        <w:pStyle w:val="Heading4"/>
      </w:pPr>
      <w:r>
        <w:t>Field: Start Up Time</w:t>
      </w:r>
    </w:p>
    <w:p w14:paraId="34FD0034" w14:textId="77777777" w:rsidR="00A2439A" w:rsidRDefault="00A2439A" w:rsidP="00A2439A">
      <w:pPr>
        <w:pStyle w:val="BodyText"/>
      </w:pPr>
      <w:r>
        <w:t>This field is used to describe the length of time (seconds) of the start up period when the FC is turned on.</w:t>
      </w:r>
    </w:p>
    <w:p w14:paraId="68FD9D29" w14:textId="77777777" w:rsidR="00A2439A" w:rsidRDefault="00A2439A" w:rsidP="00A2439A">
      <w:pPr>
        <w:pStyle w:val="Heading4"/>
      </w:pPr>
      <w:r>
        <w:t xml:space="preserve">Field: Start Up Fuel </w:t>
      </w:r>
    </w:p>
    <w:p w14:paraId="648318AA" w14:textId="77777777"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14:paraId="14562BBE" w14:textId="77777777" w:rsidR="00A2439A" w:rsidRDefault="00A2439A" w:rsidP="00A2439A">
      <w:pPr>
        <w:pStyle w:val="Heading4"/>
      </w:pPr>
      <w:r>
        <w:t>Field: Start Up Electricity Consumption</w:t>
      </w:r>
    </w:p>
    <w:p w14:paraId="48D8E6C6" w14:textId="77777777" w:rsidR="00A2439A" w:rsidRDefault="00A2439A" w:rsidP="00A2439A">
      <w:pPr>
        <w:pStyle w:val="BodyText"/>
      </w:pPr>
      <w:r>
        <w:t>This field is used to describe the amount of electricity (Joules) used by ancillary equipment during the entire start up period.</w:t>
      </w:r>
    </w:p>
    <w:p w14:paraId="441A1019" w14:textId="77777777" w:rsidR="00A2439A" w:rsidRDefault="00A2439A" w:rsidP="00A2439A">
      <w:pPr>
        <w:pStyle w:val="Heading4"/>
      </w:pPr>
      <w:r>
        <w:t>Field: Start Up Electricity Produced</w:t>
      </w:r>
    </w:p>
    <w:p w14:paraId="36E86493" w14:textId="77777777" w:rsidR="00A2439A" w:rsidRDefault="00A2439A" w:rsidP="00A2439A">
      <w:pPr>
        <w:pStyle w:val="BodyText"/>
      </w:pPr>
      <w:r>
        <w:t xml:space="preserve">This field is used to describe the amount of electricity (Joules) produced by the power module during the entire start up period. </w:t>
      </w:r>
    </w:p>
    <w:p w14:paraId="0C673EE9" w14:textId="77777777" w:rsidR="00A2439A" w:rsidRDefault="00A2439A" w:rsidP="00A2439A">
      <w:pPr>
        <w:pStyle w:val="Heading4"/>
      </w:pPr>
      <w:r>
        <w:t>Field: Shut Down Time</w:t>
      </w:r>
    </w:p>
    <w:p w14:paraId="6FE52C82" w14:textId="77777777" w:rsidR="00A2439A" w:rsidRDefault="00A2439A" w:rsidP="00A2439A">
      <w:pPr>
        <w:pStyle w:val="BodyText"/>
      </w:pPr>
      <w:r>
        <w:t>This field is used to describe the length of time (seconds) of the shut down period.</w:t>
      </w:r>
    </w:p>
    <w:p w14:paraId="45E97C73" w14:textId="77777777" w:rsidR="00A2439A" w:rsidRDefault="00A2439A" w:rsidP="00A2439A">
      <w:pPr>
        <w:pStyle w:val="Heading4"/>
      </w:pPr>
      <w:r>
        <w:t>Field: Shut Down Fuel</w:t>
      </w:r>
    </w:p>
    <w:p w14:paraId="2958201F" w14:textId="77777777"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14:paraId="34D4FEA8" w14:textId="77777777" w:rsidR="00A2439A" w:rsidRDefault="00A2439A" w:rsidP="00A2439A">
      <w:pPr>
        <w:pStyle w:val="Heading4"/>
      </w:pPr>
      <w:r>
        <w:t>Field: Shut Down Electricity Consumption</w:t>
      </w:r>
    </w:p>
    <w:p w14:paraId="6A3A521D" w14:textId="77777777" w:rsidR="00A2439A" w:rsidRDefault="00A2439A" w:rsidP="00A2439A">
      <w:pPr>
        <w:pStyle w:val="BodyText"/>
      </w:pPr>
      <w:r>
        <w:t>This field is used to describe the amount of electricity (J) used by ancillary equipment during the entire shut down period.</w:t>
      </w:r>
    </w:p>
    <w:p w14:paraId="5A6D0FA1" w14:textId="77777777" w:rsidR="00A2439A" w:rsidRDefault="00A2439A" w:rsidP="00A2439A">
      <w:pPr>
        <w:pStyle w:val="Heading4"/>
      </w:pPr>
      <w:r>
        <w:lastRenderedPageBreak/>
        <w:t xml:space="preserve">Field: </w:t>
      </w:r>
      <w:r w:rsidRPr="0070165C">
        <w:t>Ancilliary Electricity Constant Term</w:t>
      </w:r>
    </w:p>
    <w:p w14:paraId="24FD7F50" w14:textId="77777777" w:rsidR="00A2439A" w:rsidRDefault="00A2439A" w:rsidP="00A2439A">
      <w:pPr>
        <w:pStyle w:val="BodyText"/>
      </w:pPr>
      <w:r>
        <w:t xml:space="preserve">This field is used to describe the constant term, </w:t>
      </w:r>
      <w:r w:rsidR="00884C36" w:rsidRPr="00884C36">
        <w:rPr>
          <w:position w:val="-12"/>
        </w:rPr>
        <w:object w:dxaOrig="499" w:dyaOrig="360" w14:anchorId="479397A0">
          <v:shape id="_x0000_i1345" type="#_x0000_t75" style="width:24.75pt;height:18pt" o:ole="">
            <v:imagedata r:id="rId844" o:title=""/>
          </v:shape>
          <o:OLEObject Type="Embed" ProgID="Equation.DSMT4" ShapeID="_x0000_i1345" DrawAspect="Content" ObjectID="_1473235044" r:id="rId845"/>
        </w:object>
      </w:r>
      <w:r>
        <w:t xml:space="preserve">, in a relation that describes the AC electrical power used by ancillary equipment located inside the power module, </w:t>
      </w:r>
      <w:r w:rsidR="00884C36" w:rsidRPr="00884C36">
        <w:rPr>
          <w:position w:val="-14"/>
        </w:rPr>
        <w:object w:dxaOrig="1240" w:dyaOrig="380" w14:anchorId="042CA288">
          <v:shape id="_x0000_i1346" type="#_x0000_t75" style="width:62.25pt;height:18.75pt" o:ole="">
            <v:imagedata r:id="rId846" o:title=""/>
          </v:shape>
          <o:OLEObject Type="Embed" ProgID="Equation.DSMT4" ShapeID="_x0000_i1346" DrawAspect="Content" ObjectID="_1473235045" r:id="rId847"/>
        </w:object>
      </w:r>
      <w:r>
        <w:t>. The model uses this relation,</w:t>
      </w:r>
    </w:p>
    <w:p w14:paraId="2C09E227" w14:textId="77777777" w:rsidR="00A2439A" w:rsidRDefault="00884C36" w:rsidP="00A2439A">
      <w:pPr>
        <w:pStyle w:val="Equation"/>
      </w:pPr>
      <w:r w:rsidRPr="00884C36">
        <w:rPr>
          <w:position w:val="-14"/>
        </w:rPr>
        <w:object w:dxaOrig="3120" w:dyaOrig="400" w14:anchorId="3F63E0DF">
          <v:shape id="_x0000_i1347" type="#_x0000_t75" style="width:156pt;height:20.25pt" o:ole="">
            <v:imagedata r:id="rId848" o:title=""/>
          </v:shape>
          <o:OLEObject Type="Embed" ProgID="Equation.DSMT4" ShapeID="_x0000_i1347" DrawAspect="Content" ObjectID="_1473235046" r:id="rId849"/>
        </w:object>
      </w:r>
    </w:p>
    <w:p w14:paraId="1235AD97" w14:textId="77777777" w:rsidR="00A2439A" w:rsidRDefault="00A2439A" w:rsidP="00A2439A">
      <w:pPr>
        <w:pStyle w:val="BodyText"/>
      </w:pPr>
      <w:r>
        <w:t xml:space="preserve">where </w:t>
      </w:r>
      <w:r w:rsidR="00884C36" w:rsidRPr="00884C36">
        <w:rPr>
          <w:position w:val="-14"/>
        </w:rPr>
        <w:object w:dxaOrig="499" w:dyaOrig="400" w14:anchorId="75B69DF4">
          <v:shape id="_x0000_i1348" type="#_x0000_t75" style="width:24.75pt;height:20.25pt" o:ole="">
            <v:imagedata r:id="rId850" o:title=""/>
          </v:shape>
          <o:OLEObject Type="Embed" ProgID="Equation.DSMT4" ShapeID="_x0000_i1348" DrawAspect="Content" ObjectID="_1473235047" r:id="rId851"/>
        </w:object>
      </w:r>
      <w:r>
        <w:t xml:space="preserve"> is the rate of fuel use in the power module (kmol/s). </w:t>
      </w:r>
    </w:p>
    <w:p w14:paraId="30512EE8" w14:textId="77777777" w:rsidR="00A2439A" w:rsidRDefault="00A2439A" w:rsidP="00A2439A">
      <w:pPr>
        <w:pStyle w:val="Heading4"/>
      </w:pPr>
      <w:r>
        <w:t xml:space="preserve">Field: </w:t>
      </w:r>
      <w:r w:rsidRPr="0070165C">
        <w:t>Ancilliary Electricity Linear Term</w:t>
      </w:r>
    </w:p>
    <w:p w14:paraId="358144D6" w14:textId="77777777" w:rsidR="00A2439A" w:rsidRDefault="00A2439A" w:rsidP="00A2439A">
      <w:pPr>
        <w:pStyle w:val="BodyText"/>
      </w:pPr>
      <w:r>
        <w:t xml:space="preserve">This field is used to describe the linear term, </w:t>
      </w:r>
      <w:r w:rsidR="00884C36" w:rsidRPr="00884C36">
        <w:rPr>
          <w:position w:val="-12"/>
        </w:rPr>
        <w:object w:dxaOrig="460" w:dyaOrig="360" w14:anchorId="79D69CC3">
          <v:shape id="_x0000_i1349" type="#_x0000_t75" style="width:23.25pt;height:18pt" o:ole="">
            <v:imagedata r:id="rId852" o:title=""/>
          </v:shape>
          <o:OLEObject Type="Embed" ProgID="Equation.DSMT4" ShapeID="_x0000_i1349" DrawAspect="Content" ObjectID="_1473235048" r:id="rId853"/>
        </w:object>
      </w:r>
      <w:r>
        <w:t xml:space="preserve">, in the relation shown in the previous field. </w:t>
      </w:r>
    </w:p>
    <w:p w14:paraId="3B3A9551" w14:textId="77777777" w:rsidR="00A2439A" w:rsidRDefault="00A2439A" w:rsidP="00A2439A">
      <w:pPr>
        <w:pStyle w:val="Heading4"/>
      </w:pPr>
      <w:r>
        <w:t xml:space="preserve">Field: </w:t>
      </w:r>
      <w:r w:rsidRPr="0070165C">
        <w:t>Skin Loss Calculation Mode</w:t>
      </w:r>
    </w:p>
    <w:p w14:paraId="517F1A85" w14:textId="77777777"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14:paraId="14292ED8" w14:textId="77777777" w:rsidR="00A2439A" w:rsidRDefault="00A2439A" w:rsidP="00A2439A">
      <w:pPr>
        <w:pStyle w:val="Heading4"/>
      </w:pPr>
      <w:r>
        <w:t>Field: Zone Name</w:t>
      </w:r>
    </w:p>
    <w:p w14:paraId="0AF6D5BC" w14:textId="77777777"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14:paraId="3A7248CA" w14:textId="77777777" w:rsidR="00A2439A" w:rsidRDefault="00A2439A" w:rsidP="00A2439A">
      <w:pPr>
        <w:pStyle w:val="Heading4"/>
      </w:pPr>
      <w:r>
        <w:t xml:space="preserve">Field: </w:t>
      </w:r>
      <w:r w:rsidRPr="0070165C">
        <w:t>Skin Loss Radiative Fraction</w:t>
      </w:r>
    </w:p>
    <w:p w14:paraId="4D5F4FC3" w14:textId="77777777"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14:paraId="5C83D8A2" w14:textId="77777777" w:rsidR="00A2439A" w:rsidRDefault="00A2439A" w:rsidP="00A2439A">
      <w:pPr>
        <w:pStyle w:val="Heading4"/>
      </w:pPr>
      <w:r>
        <w:t>Field: Constant Skin Loss Rate</w:t>
      </w:r>
    </w:p>
    <w:p w14:paraId="491AB52A" w14:textId="77777777"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14:paraId="20A4DED5" w14:textId="77777777" w:rsidR="00A2439A" w:rsidRDefault="00A2439A" w:rsidP="00A2439A">
      <w:pPr>
        <w:pStyle w:val="Heading4"/>
      </w:pPr>
      <w:r>
        <w:t xml:space="preserve">Field: </w:t>
      </w:r>
      <w:r w:rsidRPr="0070165C">
        <w:t>Skin Loss U-Factor Times Area Term</w:t>
      </w:r>
    </w:p>
    <w:p w14:paraId="70054B4C" w14:textId="77777777"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14:paraId="16268C1C" w14:textId="77777777" w:rsidR="00A2439A" w:rsidRDefault="00A2439A" w:rsidP="00A2439A">
      <w:pPr>
        <w:pStyle w:val="Heading4"/>
      </w:pPr>
      <w:r>
        <w:t>Field: Skin Loss Quadratic Curve Name</w:t>
      </w:r>
    </w:p>
    <w:p w14:paraId="5FD9DE6B" w14:textId="77777777"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14:paraId="44369D51" w14:textId="77777777" w:rsidR="00A2439A" w:rsidRDefault="00884C36" w:rsidP="00A2439A">
      <w:pPr>
        <w:pStyle w:val="Equation"/>
      </w:pPr>
      <w:r w:rsidRPr="00884C36">
        <w:rPr>
          <w:position w:val="-14"/>
        </w:rPr>
        <w:object w:dxaOrig="3100" w:dyaOrig="400" w14:anchorId="3948E03F">
          <v:shape id="_x0000_i1350" type="#_x0000_t75" style="width:155.25pt;height:20.25pt" o:ole="">
            <v:imagedata r:id="rId854" o:title=""/>
          </v:shape>
          <o:OLEObject Type="Embed" ProgID="Equation.DSMT4" ShapeID="_x0000_i1350" DrawAspect="Content" ObjectID="_1473235049" r:id="rId855"/>
        </w:object>
      </w:r>
    </w:p>
    <w:p w14:paraId="7E3DFC39" w14:textId="77777777" w:rsidR="00A2439A" w:rsidRDefault="00A2439A" w:rsidP="00A2439A">
      <w:pPr>
        <w:pStyle w:val="Heading4"/>
      </w:pPr>
      <w:r>
        <w:lastRenderedPageBreak/>
        <w:t xml:space="preserve">Field: Dilution Air Flow Rate </w:t>
      </w:r>
    </w:p>
    <w:p w14:paraId="2B0201B5" w14:textId="77777777"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14:paraId="07083EEB" w14:textId="77777777" w:rsidR="00A2439A" w:rsidRDefault="00A2439A" w:rsidP="00A2439A">
      <w:pPr>
        <w:pStyle w:val="Heading4"/>
      </w:pPr>
      <w:r>
        <w:t xml:space="preserve">Field: Stack Heat loss to Dilution Air </w:t>
      </w:r>
    </w:p>
    <w:p w14:paraId="62627FC1" w14:textId="77777777" w:rsidR="00A2439A" w:rsidRDefault="00A2439A" w:rsidP="00A2439A">
      <w:pPr>
        <w:pStyle w:val="BodyText"/>
      </w:pPr>
      <w:r>
        <w:t>This field is used to describe the rate at which the fuel cell stack adds energy to the dilution air stream. It is entered as a constant heat rate (W).</w:t>
      </w:r>
    </w:p>
    <w:p w14:paraId="77CC0CC4" w14:textId="77777777" w:rsidR="00A2439A" w:rsidRDefault="00A2439A" w:rsidP="00A2439A">
      <w:pPr>
        <w:pStyle w:val="Heading4"/>
      </w:pPr>
      <w:r>
        <w:t>Field: Dilution Inlet Air Node Name</w:t>
      </w:r>
    </w:p>
    <w:p w14:paraId="6A12AC7E" w14:textId="77777777"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14:paraId="69705030" w14:textId="77777777" w:rsidR="00A2439A" w:rsidRDefault="00A2439A" w:rsidP="00A2439A">
      <w:pPr>
        <w:pStyle w:val="Heading4"/>
      </w:pPr>
      <w:r>
        <w:t>Field: Dilution Outlet Air Node Name</w:t>
      </w:r>
    </w:p>
    <w:p w14:paraId="14C1294B" w14:textId="77777777" w:rsidR="00A2439A" w:rsidRDefault="00A2439A" w:rsidP="00A2439A">
      <w:pPr>
        <w:pStyle w:val="BodyText"/>
      </w:pPr>
      <w:r>
        <w:t xml:space="preserve">This field is used to describe the air node where the dilution air is exhausted to. This could be the inlets to a heat recovery ventilator or an exhaust node. </w:t>
      </w:r>
    </w:p>
    <w:p w14:paraId="5159CC48" w14:textId="77777777" w:rsidR="00A2439A" w:rsidRDefault="00A2439A" w:rsidP="00A2439A">
      <w:pPr>
        <w:pStyle w:val="Heading4"/>
      </w:pPr>
      <w:r>
        <w:t>Field: Minimum Operating Point</w:t>
      </w:r>
    </w:p>
    <w:p w14:paraId="7CFEBC2C" w14:textId="77777777"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w14:anchorId="3BCFB105">
          <v:shape id="_x0000_i1351" type="#_x0000_t75" style="width:15pt;height:18pt" o:ole="">
            <v:imagedata r:id="rId856" o:title=""/>
          </v:shape>
          <o:OLEObject Type="Embed" ProgID="Equation.DSMT4" ShapeID="_x0000_i1351" DrawAspect="Content" ObjectID="_1473235050" r:id="rId857"/>
        </w:object>
      </w:r>
      <w:r>
        <w:t xml:space="preserve"> (W). </w:t>
      </w:r>
    </w:p>
    <w:p w14:paraId="5385D1E7" w14:textId="77777777" w:rsidR="00A2439A" w:rsidRDefault="00A2439A" w:rsidP="00A2439A">
      <w:pPr>
        <w:pStyle w:val="Heading4"/>
      </w:pPr>
      <w:r>
        <w:t>Field: Maximum Operating Point</w:t>
      </w:r>
    </w:p>
    <w:p w14:paraId="4FD276BD" w14:textId="77777777"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w14:anchorId="29C6E861">
          <v:shape id="_x0000_i1352" type="#_x0000_t75" style="width:15pt;height:18pt" o:ole="">
            <v:imagedata r:id="rId858" o:title=""/>
          </v:shape>
          <o:OLEObject Type="Embed" ProgID="Equation.DSMT4" ShapeID="_x0000_i1352" DrawAspect="Content" ObjectID="_1473235051" r:id="rId859"/>
        </w:object>
      </w:r>
      <w:r>
        <w:t xml:space="preserve"> (W).</w:t>
      </w:r>
    </w:p>
    <w:p w14:paraId="5822191C" w14:textId="77777777" w:rsidR="00A2439A" w:rsidRDefault="00A2439A" w:rsidP="00A2439A">
      <w:pPr>
        <w:pStyle w:val="BodyText"/>
      </w:pPr>
      <w:r>
        <w:t>An example input data file (IDF) entry for this object is provided below:</w:t>
      </w:r>
    </w:p>
    <w:p w14:paraId="2F2A28F4" w14:textId="77777777" w:rsidR="00A2439A" w:rsidRDefault="00A2439A" w:rsidP="00A2439A">
      <w:pPr>
        <w:pStyle w:val="IDDDefinition"/>
      </w:pPr>
      <w:r>
        <w:lastRenderedPageBreak/>
        <w:t>Generator:FuelCell:PowerModule,</w:t>
      </w:r>
    </w:p>
    <w:p w14:paraId="7F71F40D" w14:textId="77777777" w:rsidR="00A2439A" w:rsidRDefault="00A2439A" w:rsidP="00A2439A">
      <w:pPr>
        <w:pStyle w:val="IDDDefinition"/>
      </w:pPr>
      <w:r>
        <w:t xml:space="preserve">    FCT SOFC Power Module,   !- Name</w:t>
      </w:r>
    </w:p>
    <w:p w14:paraId="51AC87A4" w14:textId="77777777" w:rsidR="00A2439A" w:rsidRDefault="00A2439A" w:rsidP="00A2439A">
      <w:pPr>
        <w:pStyle w:val="IDDDefinition"/>
      </w:pPr>
      <w:r>
        <w:t xml:space="preserve">    Annex42,                 !- Efficiency Curve Mode</w:t>
      </w:r>
    </w:p>
    <w:p w14:paraId="62DC6E3A" w14:textId="77777777" w:rsidR="00A2439A" w:rsidRDefault="00A2439A" w:rsidP="00A2439A">
      <w:pPr>
        <w:pStyle w:val="IDDDefinition"/>
      </w:pPr>
      <w:r>
        <w:t xml:space="preserve">    FCT Power Curve,         !- Efficiency Curve Name</w:t>
      </w:r>
    </w:p>
    <w:p w14:paraId="3D7D8422" w14:textId="77777777" w:rsidR="00A2439A" w:rsidRDefault="00A2439A" w:rsidP="00A2439A">
      <w:pPr>
        <w:pStyle w:val="IDDDefinition"/>
      </w:pPr>
      <w:r>
        <w:t xml:space="preserve">    0.354,                   !- Nominal Efficiency</w:t>
      </w:r>
    </w:p>
    <w:p w14:paraId="1342D6C2" w14:textId="77777777" w:rsidR="00A2439A" w:rsidRDefault="00A2439A" w:rsidP="00A2439A">
      <w:pPr>
        <w:pStyle w:val="IDDDefinition"/>
      </w:pPr>
      <w:r>
        <w:t xml:space="preserve">    3400,                    !- Nominal Electrical Power {W}</w:t>
      </w:r>
    </w:p>
    <w:p w14:paraId="0635921E" w14:textId="77777777" w:rsidR="00A2439A" w:rsidRDefault="00A2439A" w:rsidP="00A2439A">
      <w:pPr>
        <w:pStyle w:val="IDDDefinition"/>
      </w:pPr>
      <w:r>
        <w:t xml:space="preserve">    0,                       !- Number of Stops at Start of Simulation</w:t>
      </w:r>
    </w:p>
    <w:p w14:paraId="503340DF" w14:textId="77777777" w:rsidR="00A2439A" w:rsidRDefault="00A2439A" w:rsidP="00A2439A">
      <w:pPr>
        <w:pStyle w:val="IDDDefinition"/>
      </w:pPr>
      <w:r>
        <w:t xml:space="preserve">    0.0,                     !- Cycling Performance Degradation Coefficient</w:t>
      </w:r>
    </w:p>
    <w:p w14:paraId="594C78C9" w14:textId="77777777" w:rsidR="00A2439A" w:rsidRDefault="00A2439A" w:rsidP="00A2439A">
      <w:pPr>
        <w:pStyle w:val="IDDDefinition"/>
      </w:pPr>
      <w:r>
        <w:t xml:space="preserve">    0,                       !- Number of Run Hours at Beginning of Simulation {hr}</w:t>
      </w:r>
    </w:p>
    <w:p w14:paraId="65C2A5B0" w14:textId="77777777" w:rsidR="00A2439A" w:rsidRDefault="00A2439A" w:rsidP="00A2439A">
      <w:pPr>
        <w:pStyle w:val="IDDDefinition"/>
      </w:pPr>
      <w:r>
        <w:t xml:space="preserve">    0.0,                     !- Accumulated Run Time Degradation Coefficient</w:t>
      </w:r>
    </w:p>
    <w:p w14:paraId="775B35A3" w14:textId="77777777" w:rsidR="00A2439A" w:rsidRDefault="00A2439A" w:rsidP="00A2439A">
      <w:pPr>
        <w:pStyle w:val="IDDDefinition"/>
      </w:pPr>
      <w:r>
        <w:t xml:space="preserve">    10000,                   !- Run Time Degradation Initiation Time Threshold {hr}</w:t>
      </w:r>
    </w:p>
    <w:p w14:paraId="0125B337" w14:textId="77777777" w:rsidR="00A2439A" w:rsidRDefault="00A2439A" w:rsidP="00A2439A">
      <w:pPr>
        <w:pStyle w:val="IDDDefinition"/>
      </w:pPr>
      <w:r>
        <w:t xml:space="preserve">    1.4,                     !- Power Up Transient Limit {W/s}</w:t>
      </w:r>
    </w:p>
    <w:p w14:paraId="1E590858" w14:textId="77777777" w:rsidR="00A2439A" w:rsidRDefault="00A2439A" w:rsidP="00A2439A">
      <w:pPr>
        <w:pStyle w:val="IDDDefinition"/>
      </w:pPr>
      <w:r>
        <w:t xml:space="preserve">    0.2,                     !- Power Down Transient Limit {W/s}</w:t>
      </w:r>
    </w:p>
    <w:p w14:paraId="58A1D6C2" w14:textId="77777777" w:rsidR="00A2439A" w:rsidRDefault="00A2439A" w:rsidP="00A2439A">
      <w:pPr>
        <w:pStyle w:val="IDDDefinition"/>
      </w:pPr>
      <w:r>
        <w:t xml:space="preserve">    0.0,                     !- Start Up Time {s}</w:t>
      </w:r>
    </w:p>
    <w:p w14:paraId="53B8BE0F" w14:textId="77777777" w:rsidR="00A2439A" w:rsidRDefault="00A2439A" w:rsidP="00A2439A">
      <w:pPr>
        <w:pStyle w:val="IDDDefinition"/>
      </w:pPr>
      <w:r>
        <w:t xml:space="preserve">    0.2,                     !- Start Up Fuel {kmol}</w:t>
      </w:r>
    </w:p>
    <w:p w14:paraId="7160250E" w14:textId="77777777" w:rsidR="00A2439A" w:rsidRDefault="00A2439A" w:rsidP="00A2439A">
      <w:pPr>
        <w:pStyle w:val="IDDDefinition"/>
      </w:pPr>
      <w:r>
        <w:t xml:space="preserve">    ,                        !- Start Up Electricity Consumption {J}</w:t>
      </w:r>
    </w:p>
    <w:p w14:paraId="107A819A" w14:textId="77777777" w:rsidR="00A2439A" w:rsidRDefault="00A2439A" w:rsidP="00A2439A">
      <w:pPr>
        <w:pStyle w:val="IDDDefinition"/>
      </w:pPr>
      <w:r>
        <w:t xml:space="preserve">    0.0,                     !- Start Up Electricity Produced {J}</w:t>
      </w:r>
    </w:p>
    <w:p w14:paraId="46CA99A2" w14:textId="77777777" w:rsidR="00A2439A" w:rsidRDefault="00A2439A" w:rsidP="00A2439A">
      <w:pPr>
        <w:pStyle w:val="IDDDefinition"/>
      </w:pPr>
      <w:r>
        <w:t xml:space="preserve">    0.0,                     !- Shut Down Time {s}</w:t>
      </w:r>
    </w:p>
    <w:p w14:paraId="6574A787" w14:textId="77777777" w:rsidR="00A2439A" w:rsidRDefault="00A2439A" w:rsidP="00A2439A">
      <w:pPr>
        <w:pStyle w:val="IDDDefinition"/>
      </w:pPr>
      <w:r>
        <w:t xml:space="preserve">    0.2,                     !- Shut Down Fuel {kmol}</w:t>
      </w:r>
    </w:p>
    <w:p w14:paraId="474BD16A" w14:textId="77777777" w:rsidR="00A2439A" w:rsidRDefault="00A2439A" w:rsidP="00A2439A">
      <w:pPr>
        <w:pStyle w:val="IDDDefinition"/>
      </w:pPr>
      <w:r>
        <w:t xml:space="preserve">    ,                        !- Shut Down Electricity Consumption {J}</w:t>
      </w:r>
    </w:p>
    <w:p w14:paraId="42ADB483" w14:textId="77777777" w:rsidR="00A2439A" w:rsidRDefault="00A2439A" w:rsidP="00A2439A">
      <w:pPr>
        <w:pStyle w:val="IDDDefinition"/>
      </w:pPr>
      <w:r>
        <w:t xml:space="preserve">    0.0,                     !- Ancilliary Electricity Constant Term</w:t>
      </w:r>
    </w:p>
    <w:p w14:paraId="1CF2D9BD" w14:textId="77777777" w:rsidR="00A2439A" w:rsidRDefault="00A2439A" w:rsidP="00A2439A">
      <w:pPr>
        <w:pStyle w:val="IDDDefinition"/>
      </w:pPr>
      <w:r>
        <w:t xml:space="preserve">    0.0,                     !- Ancilliary Electricity Linear Term</w:t>
      </w:r>
    </w:p>
    <w:p w14:paraId="2B97DA77" w14:textId="77777777" w:rsidR="00A2439A" w:rsidRDefault="00A2439A" w:rsidP="00A2439A">
      <w:pPr>
        <w:pStyle w:val="IDDDefinition"/>
      </w:pPr>
      <w:r>
        <w:t xml:space="preserve">    ConstantRate,            !- Skin Loss Calculation Mode</w:t>
      </w:r>
    </w:p>
    <w:p w14:paraId="7BA4C08C" w14:textId="77777777" w:rsidR="00A2439A" w:rsidRDefault="00A2439A" w:rsidP="00A2439A">
      <w:pPr>
        <w:pStyle w:val="IDDDefinition"/>
      </w:pPr>
      <w:r>
        <w:t xml:space="preserve">    ZN_1_FLR_1_SEC_5,        !- Zone Name</w:t>
      </w:r>
    </w:p>
    <w:p w14:paraId="7A7BB956" w14:textId="77777777" w:rsidR="00A2439A" w:rsidRDefault="00A2439A" w:rsidP="00A2439A">
      <w:pPr>
        <w:pStyle w:val="IDDDefinition"/>
      </w:pPr>
      <w:r>
        <w:t xml:space="preserve">    0.6392,                  !- Skin Loss Radiative Fraction</w:t>
      </w:r>
    </w:p>
    <w:p w14:paraId="77820975" w14:textId="77777777" w:rsidR="00A2439A" w:rsidRDefault="00A2439A" w:rsidP="00A2439A">
      <w:pPr>
        <w:pStyle w:val="IDDDefinition"/>
      </w:pPr>
      <w:r>
        <w:t xml:space="preserve">    729,                     !- Constant Skin Loss Rate {W}</w:t>
      </w:r>
    </w:p>
    <w:p w14:paraId="52B1B906" w14:textId="77777777" w:rsidR="00A2439A" w:rsidRDefault="00A2439A" w:rsidP="00A2439A">
      <w:pPr>
        <w:pStyle w:val="IDDDefinition"/>
      </w:pPr>
      <w:r>
        <w:t xml:space="preserve">    0.0,                     !- Skin Loss U-Factor Times Area Term {W/K}</w:t>
      </w:r>
    </w:p>
    <w:p w14:paraId="07140E33" w14:textId="77777777" w:rsidR="00A2439A" w:rsidRDefault="00A2439A" w:rsidP="00A2439A">
      <w:pPr>
        <w:pStyle w:val="IDDDefinition"/>
      </w:pPr>
      <w:r>
        <w:t xml:space="preserve">    ,                        !- Skin Loss Quadratic Curve Name</w:t>
      </w:r>
    </w:p>
    <w:p w14:paraId="27716709" w14:textId="77777777" w:rsidR="00A2439A" w:rsidRDefault="00A2439A" w:rsidP="00A2439A">
      <w:pPr>
        <w:pStyle w:val="IDDDefinition"/>
      </w:pPr>
      <w:r>
        <w:t xml:space="preserve">    6.156E-3,                !- Dilution Air Flow Rate {kmol/s}</w:t>
      </w:r>
    </w:p>
    <w:p w14:paraId="448A9A10" w14:textId="77777777" w:rsidR="00A2439A" w:rsidRDefault="00A2439A" w:rsidP="00A2439A">
      <w:pPr>
        <w:pStyle w:val="IDDDefinition"/>
      </w:pPr>
      <w:r>
        <w:t xml:space="preserve">    2307,                    !- Stack Heat loss to Dilution Air {W}</w:t>
      </w:r>
    </w:p>
    <w:p w14:paraId="144530D5" w14:textId="77777777" w:rsidR="00A2439A" w:rsidRDefault="00A2439A" w:rsidP="00A2439A">
      <w:pPr>
        <w:pStyle w:val="IDDDefinition"/>
      </w:pPr>
      <w:r>
        <w:t xml:space="preserve">    SOFC Air HR Inlet,       !- Dilution Inlet Air Node Name</w:t>
      </w:r>
    </w:p>
    <w:p w14:paraId="3D6F06C3" w14:textId="77777777" w:rsidR="00A2439A" w:rsidRDefault="00A2439A" w:rsidP="00A2439A">
      <w:pPr>
        <w:pStyle w:val="IDDDefinition"/>
      </w:pPr>
      <w:r>
        <w:t xml:space="preserve">    SOFC Air HR Outlet,      !- Dilution Outlet Air Node Name</w:t>
      </w:r>
    </w:p>
    <w:p w14:paraId="67634732" w14:textId="77777777" w:rsidR="00A2439A" w:rsidRDefault="00A2439A" w:rsidP="00A2439A">
      <w:pPr>
        <w:pStyle w:val="IDDDefinition"/>
      </w:pPr>
      <w:r>
        <w:t xml:space="preserve">    3010,                    !- Minimum Operating Point {W}</w:t>
      </w:r>
    </w:p>
    <w:p w14:paraId="66AF39A1" w14:textId="77777777" w:rsidR="00A2439A" w:rsidRDefault="00A2439A" w:rsidP="00A2439A">
      <w:pPr>
        <w:pStyle w:val="IDDDefinition"/>
      </w:pPr>
      <w:r>
        <w:t xml:space="preserve">    3728;                    !- Maximum Operating Point {W}</w:t>
      </w:r>
    </w:p>
    <w:p w14:paraId="6B42C7FA" w14:textId="77777777" w:rsidR="00A2439A" w:rsidRDefault="00A2439A" w:rsidP="00A2439A">
      <w:pPr>
        <w:pStyle w:val="BodyText"/>
      </w:pPr>
    </w:p>
    <w:p w14:paraId="7BFEB0A3" w14:textId="77777777" w:rsidR="00A2439A" w:rsidRDefault="00A2439A" w:rsidP="00A2439A">
      <w:pPr>
        <w:pStyle w:val="Heading3"/>
      </w:pPr>
      <w:bookmarkStart w:id="3401" w:name="_Toc212633380"/>
      <w:bookmarkStart w:id="3402" w:name="_Toc399490703"/>
      <w:r w:rsidRPr="00C06B48">
        <w:t>Generator:FuelCell:StackCooler</w:t>
      </w:r>
      <w:bookmarkEnd w:id="3401"/>
      <w:bookmarkEnd w:id="3402"/>
    </w:p>
    <w:p w14:paraId="74CB4FED" w14:textId="77777777" w:rsidR="00A2439A" w:rsidRDefault="00A2439A" w:rsidP="00A2439A">
      <w:pPr>
        <w:pStyle w:val="BodyText"/>
      </w:pPr>
      <w:r>
        <w:t xml:space="preserve">This object is optional and is used to define details needed to model the stack cooler on PEMFC. </w:t>
      </w:r>
    </w:p>
    <w:p w14:paraId="36C63AE6" w14:textId="77777777" w:rsidR="00A2439A" w:rsidRDefault="00237512" w:rsidP="00A2439A">
      <w:pPr>
        <w:pStyle w:val="Heading4"/>
      </w:pPr>
      <w:r>
        <w:t xml:space="preserve">Field: </w:t>
      </w:r>
      <w:r w:rsidR="00A2439A">
        <w:t>Name</w:t>
      </w:r>
    </w:p>
    <w:p w14:paraId="6DCE5082" w14:textId="77777777" w:rsidR="00A2439A" w:rsidRDefault="00A2439A" w:rsidP="00A2439A">
      <w:pPr>
        <w:pStyle w:val="BodyText"/>
      </w:pPr>
      <w:r>
        <w:t>This field contains a unique name for the PEM fuel cell stack cooler</w:t>
      </w:r>
    </w:p>
    <w:p w14:paraId="1EF38BF5" w14:textId="77777777" w:rsidR="00A2439A" w:rsidRPr="000674B0" w:rsidRDefault="00A2439A" w:rsidP="00A2439A">
      <w:pPr>
        <w:pStyle w:val="Heading4"/>
      </w:pPr>
      <w:r>
        <w:t xml:space="preserve">Field: </w:t>
      </w:r>
      <w:r w:rsidRPr="000674B0">
        <w:t>Heat Recovery Water Inlet Node</w:t>
      </w:r>
      <w:r>
        <w:t xml:space="preserve"> Name</w:t>
      </w:r>
    </w:p>
    <w:p w14:paraId="004CEBE2" w14:textId="77777777" w:rsidR="00A2439A" w:rsidRDefault="00A2439A" w:rsidP="00A2439A">
      <w:pPr>
        <w:pStyle w:val="BodyText"/>
      </w:pPr>
      <w:r>
        <w:t xml:space="preserve">This field contains the node name for the water inlet to the stack cooler. </w:t>
      </w:r>
    </w:p>
    <w:p w14:paraId="2201E138" w14:textId="77777777" w:rsidR="00A2439A" w:rsidRPr="000674B0" w:rsidRDefault="00A2439A" w:rsidP="00A2439A">
      <w:pPr>
        <w:pStyle w:val="Heading4"/>
      </w:pPr>
      <w:r>
        <w:t xml:space="preserve">Field: </w:t>
      </w:r>
      <w:r w:rsidRPr="000674B0">
        <w:t>Heat Recovery Water Outlet Node</w:t>
      </w:r>
      <w:r>
        <w:t xml:space="preserve"> Nane</w:t>
      </w:r>
    </w:p>
    <w:p w14:paraId="3D29E9F4" w14:textId="77777777" w:rsidR="00A2439A" w:rsidRDefault="00A2439A" w:rsidP="00A2439A">
      <w:pPr>
        <w:pStyle w:val="BodyText"/>
      </w:pPr>
      <w:r>
        <w:t>This field contains the node name for the water outlet from the stack cooler.</w:t>
      </w:r>
    </w:p>
    <w:p w14:paraId="0C00F7E1" w14:textId="77777777" w:rsidR="00A2439A" w:rsidRDefault="00237512" w:rsidP="00A2439A">
      <w:pPr>
        <w:pStyle w:val="Heading4"/>
      </w:pPr>
      <w:r>
        <w:t xml:space="preserve">Field: </w:t>
      </w:r>
      <w:r w:rsidR="00A2439A">
        <w:t>Nominal Stack Temperature</w:t>
      </w:r>
    </w:p>
    <w:p w14:paraId="1C323C18" w14:textId="77777777"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w14:anchorId="4ECDA9BA">
          <v:shape id="_x0000_i1353" type="#_x0000_t75" style="width:24pt;height:18.75pt" o:ole="">
            <v:imagedata r:id="rId860" o:title=""/>
          </v:shape>
          <o:OLEObject Type="Embed" ProgID="Equation.DSMT4" ShapeID="_x0000_i1353" DrawAspect="Content" ObjectID="_1473235052" r:id="rId861"/>
        </w:object>
      </w:r>
      <w:r>
        <w:t>. This field and the next five provide values for use in the empirical equation for the rate of heat extracted from the fuel cell power module by the stack cooler using the following relation</w:t>
      </w:r>
    </w:p>
    <w:p w14:paraId="4E3837E3" w14:textId="77777777" w:rsidR="00A2439A" w:rsidRPr="008963BD" w:rsidRDefault="00A2439A" w:rsidP="00A2439A">
      <w:pPr>
        <w:pStyle w:val="BodyText"/>
      </w:pPr>
    </w:p>
    <w:p w14:paraId="5DC4F121" w14:textId="77777777" w:rsidR="00A2439A" w:rsidRPr="008963BD" w:rsidRDefault="00884C36" w:rsidP="00A2439A">
      <w:pPr>
        <w:pStyle w:val="BodyText"/>
      </w:pPr>
      <w:r w:rsidRPr="00884C36">
        <w:rPr>
          <w:position w:val="-18"/>
        </w:rPr>
        <w:object w:dxaOrig="4540" w:dyaOrig="480" w14:anchorId="42F53244">
          <v:shape id="_x0000_i1354" type="#_x0000_t75" style="width:227.25pt;height:24pt" o:ole="">
            <v:imagedata r:id="rId862" o:title=""/>
          </v:shape>
          <o:OLEObject Type="Embed" ProgID="Equation.DSMT4" ShapeID="_x0000_i1354" DrawAspect="Content" ObjectID="_1473235053" r:id="rId863"/>
        </w:object>
      </w:r>
    </w:p>
    <w:p w14:paraId="67636DE1" w14:textId="77777777" w:rsidR="00A2439A" w:rsidRPr="008963BD" w:rsidRDefault="00A2439A" w:rsidP="00A2439A">
      <w:pPr>
        <w:pStyle w:val="BodyText"/>
      </w:pPr>
    </w:p>
    <w:p w14:paraId="6C7B4A58" w14:textId="77777777" w:rsidR="00A2439A" w:rsidRDefault="00237512" w:rsidP="00A2439A">
      <w:pPr>
        <w:pStyle w:val="Heading4"/>
      </w:pPr>
      <w:r>
        <w:t xml:space="preserve">Field: </w:t>
      </w:r>
      <w:r w:rsidR="00A2439A">
        <w:t>Actual Stack Temperature]</w:t>
      </w:r>
    </w:p>
    <w:p w14:paraId="50E00A9A" w14:textId="77777777" w:rsidR="00A2439A" w:rsidRDefault="00A2439A" w:rsidP="00A2439A">
      <w:pPr>
        <w:pStyle w:val="BodyText"/>
      </w:pPr>
      <w:r>
        <w:t xml:space="preserve">This field contains the actual stack operating temperature for the PEMFC, </w:t>
      </w:r>
      <w:r w:rsidR="00884C36" w:rsidRPr="00884C36">
        <w:rPr>
          <w:position w:val="-12"/>
        </w:rPr>
        <w:object w:dxaOrig="480" w:dyaOrig="360" w14:anchorId="5396318B">
          <v:shape id="_x0000_i1355" type="#_x0000_t75" style="width:24pt;height:18pt" o:ole="">
            <v:imagedata r:id="rId864" o:title=""/>
          </v:shape>
          <o:OLEObject Type="Embed" ProgID="Equation.DSMT4" ShapeID="_x0000_i1355" DrawAspect="Content" ObjectID="_1473235054" r:id="rId865"/>
        </w:object>
      </w:r>
      <w:r>
        <w:t>.</w:t>
      </w:r>
    </w:p>
    <w:p w14:paraId="3E03A0DE" w14:textId="77777777"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14:paraId="2C3F4635" w14:textId="77777777" w:rsidR="00A2439A" w:rsidRDefault="00A2439A" w:rsidP="00A2439A">
      <w:pPr>
        <w:pStyle w:val="BodyText"/>
      </w:pPr>
      <w:r>
        <w:t>This field contains the coefficient r</w:t>
      </w:r>
      <w:r w:rsidRPr="008963BD">
        <w:rPr>
          <w:vertAlign w:val="subscript"/>
        </w:rPr>
        <w:t>0</w:t>
      </w:r>
      <w:r>
        <w:t xml:space="preserve"> in the equation above. </w:t>
      </w:r>
    </w:p>
    <w:p w14:paraId="127525C4" w14:textId="77777777" w:rsidR="00A2439A" w:rsidRDefault="00A2439A" w:rsidP="00A2439A">
      <w:pPr>
        <w:pStyle w:val="Heading4"/>
      </w:pPr>
      <w:r>
        <w:t xml:space="preserve">Field: </w:t>
      </w:r>
      <w:r w:rsidRPr="00C06B48">
        <w:t>Coefficient r1</w:t>
      </w:r>
      <w:r w:rsidRPr="00C06B48" w:rsidDel="00C06B48">
        <w:t xml:space="preserve"> </w:t>
      </w:r>
    </w:p>
    <w:p w14:paraId="333680C2" w14:textId="77777777" w:rsidR="00A2439A" w:rsidRDefault="00A2439A" w:rsidP="00A2439A">
      <w:pPr>
        <w:pStyle w:val="BodyText"/>
      </w:pPr>
      <w:r>
        <w:t>This field contains the coefficient r</w:t>
      </w:r>
      <w:r w:rsidRPr="008963BD">
        <w:rPr>
          <w:vertAlign w:val="subscript"/>
        </w:rPr>
        <w:t>1</w:t>
      </w:r>
      <w:r>
        <w:t xml:space="preserve"> in the equation above. </w:t>
      </w:r>
    </w:p>
    <w:p w14:paraId="4CF660ED" w14:textId="77777777" w:rsidR="00A2439A" w:rsidRDefault="00A2439A" w:rsidP="00A2439A">
      <w:pPr>
        <w:pStyle w:val="Heading4"/>
      </w:pPr>
      <w:r>
        <w:t xml:space="preserve">Field: </w:t>
      </w:r>
      <w:r w:rsidRPr="00C06B48">
        <w:t>Coefficient r2</w:t>
      </w:r>
    </w:p>
    <w:p w14:paraId="22F144C2" w14:textId="77777777" w:rsidR="00A2439A" w:rsidRDefault="00A2439A" w:rsidP="00A2439A">
      <w:pPr>
        <w:pStyle w:val="BodyText"/>
      </w:pPr>
      <w:r>
        <w:t>This field contains the coefficient r</w:t>
      </w:r>
      <w:r>
        <w:rPr>
          <w:vertAlign w:val="subscript"/>
        </w:rPr>
        <w:t>2</w:t>
      </w:r>
      <w:r>
        <w:t xml:space="preserve"> in the equation above.</w:t>
      </w:r>
    </w:p>
    <w:p w14:paraId="1CE78618" w14:textId="77777777" w:rsidR="00A2439A" w:rsidRDefault="00A2439A" w:rsidP="00A2439A">
      <w:pPr>
        <w:pStyle w:val="Heading4"/>
      </w:pPr>
      <w:r>
        <w:t xml:space="preserve">Field: </w:t>
      </w:r>
      <w:r w:rsidRPr="00C06B48">
        <w:t>Coefficient r3</w:t>
      </w:r>
    </w:p>
    <w:p w14:paraId="7910025C" w14:textId="77777777" w:rsidR="00A2439A" w:rsidRDefault="00A2439A" w:rsidP="00A2439A">
      <w:pPr>
        <w:pStyle w:val="BodyText"/>
      </w:pPr>
      <w:r>
        <w:t>This field contains the coefficient r</w:t>
      </w:r>
      <w:r>
        <w:rPr>
          <w:vertAlign w:val="subscript"/>
        </w:rPr>
        <w:t>3</w:t>
      </w:r>
      <w:r>
        <w:t xml:space="preserve"> in the equation above.</w:t>
      </w:r>
    </w:p>
    <w:p w14:paraId="763773BD" w14:textId="77777777" w:rsidR="00A2439A" w:rsidRDefault="00237512" w:rsidP="00A2439A">
      <w:pPr>
        <w:pStyle w:val="Heading4"/>
      </w:pPr>
      <w:r>
        <w:t xml:space="preserve">Field: </w:t>
      </w:r>
      <w:r w:rsidR="00A2439A" w:rsidRPr="006844A1">
        <w:t>Stack Coolant Flow Rate</w:t>
      </w:r>
    </w:p>
    <w:p w14:paraId="485FFE4A" w14:textId="77777777"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14:paraId="25AB34A0" w14:textId="77777777" w:rsidR="00A2439A" w:rsidRDefault="00237512" w:rsidP="00A2439A">
      <w:pPr>
        <w:pStyle w:val="Heading4"/>
      </w:pPr>
      <w:r>
        <w:t xml:space="preserve">Field: </w:t>
      </w:r>
      <w:r w:rsidR="00A2439A" w:rsidRPr="006844A1">
        <w:t>Stack Cooler U-Factor Times Area Value</w:t>
      </w:r>
    </w:p>
    <w:p w14:paraId="340EAC80" w14:textId="77777777" w:rsidR="00A2439A" w:rsidRDefault="00A2439A" w:rsidP="00A2439A">
      <w:pPr>
        <w:pStyle w:val="BodyText"/>
      </w:pPr>
      <w:r>
        <w:t xml:space="preserve">This is the heat transfer coefficient between the stack and the coolant. </w:t>
      </w:r>
    </w:p>
    <w:p w14:paraId="31FC8431" w14:textId="77777777"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14:paraId="3F680F89" w14:textId="77777777" w:rsidR="00A2439A" w:rsidRDefault="00A2439A" w:rsidP="00A2439A">
      <w:pPr>
        <w:pStyle w:val="BodyText"/>
      </w:pPr>
      <w:r>
        <w:t xml:space="preserve">This field provides the value for an adjustment factor, </w:t>
      </w:r>
      <w:r w:rsidR="00884C36" w:rsidRPr="00884C36">
        <w:rPr>
          <w:position w:val="-14"/>
        </w:rPr>
        <w:object w:dxaOrig="700" w:dyaOrig="380" w14:anchorId="43F78F57">
          <v:shape id="_x0000_i1356" type="#_x0000_t75" style="width:35.25pt;height:18.75pt" o:ole="">
            <v:imagedata r:id="rId866" o:title=""/>
          </v:shape>
          <o:OLEObject Type="Embed" ProgID="Equation.DSMT4" ShapeID="_x0000_i1356" DrawAspect="Content" ObjectID="_1473235055" r:id="rId867"/>
        </w:object>
      </w:r>
      <w:r>
        <w:t xml:space="preserve">, used in the following relation for the cogeneration heat transfer coefficient, </w:t>
      </w:r>
      <w:r w:rsidR="00884C36" w:rsidRPr="00884C36">
        <w:rPr>
          <w:position w:val="-18"/>
        </w:rPr>
        <w:object w:dxaOrig="1040" w:dyaOrig="440" w14:anchorId="0B42E163">
          <v:shape id="_x0000_i1357" type="#_x0000_t75" style="width:51.75pt;height:21.75pt" o:ole="">
            <v:imagedata r:id="rId868" o:title=""/>
          </v:shape>
          <o:OLEObject Type="Embed" ProgID="Equation.DSMT4" ShapeID="_x0000_i1357" DrawAspect="Content" ObjectID="_1473235056" r:id="rId869"/>
        </w:object>
      </w:r>
      <w:r>
        <w:t>:</w:t>
      </w:r>
    </w:p>
    <w:p w14:paraId="1628DC67" w14:textId="77777777" w:rsidR="00A2439A" w:rsidRDefault="00884C36" w:rsidP="00A2439A">
      <w:pPr>
        <w:pStyle w:val="BodyText"/>
        <w:ind w:firstLine="360"/>
      </w:pPr>
      <w:r w:rsidRPr="00884C36">
        <w:rPr>
          <w:position w:val="-38"/>
        </w:rPr>
        <w:object w:dxaOrig="3540" w:dyaOrig="940" w14:anchorId="1FCD5235">
          <v:shape id="_x0000_i1358" type="#_x0000_t75" style="width:177pt;height:47.25pt" o:ole="">
            <v:imagedata r:id="rId870" o:title=""/>
          </v:shape>
          <o:OLEObject Type="Embed" ProgID="Equation.DSMT4" ShapeID="_x0000_i1358" DrawAspect="Content" ObjectID="_1473235057" r:id="rId871"/>
        </w:object>
      </w:r>
    </w:p>
    <w:p w14:paraId="389C28E5" w14:textId="77777777" w:rsidR="00A2439A" w:rsidRDefault="00237512" w:rsidP="00A2439A">
      <w:pPr>
        <w:pStyle w:val="Heading4"/>
      </w:pPr>
      <w:r>
        <w:t xml:space="preserve">Field: </w:t>
      </w:r>
      <w:r w:rsidR="00A2439A" w:rsidRPr="006844A1">
        <w:t>Stack Cogeneration Exchanger Area</w:t>
      </w:r>
      <w:r w:rsidR="00A2439A">
        <w:t xml:space="preserve"> </w:t>
      </w:r>
    </w:p>
    <w:p w14:paraId="59D9ABFC" w14:textId="77777777" w:rsidR="00A2439A" w:rsidRDefault="00A2439A" w:rsidP="00A2439A">
      <w:pPr>
        <w:pStyle w:val="BodyText"/>
      </w:pPr>
      <w:r>
        <w:t xml:space="preserve">This field provides the value for the cogeneration heat exchanger area, </w:t>
      </w:r>
      <w:r w:rsidR="00884C36" w:rsidRPr="00884C36">
        <w:rPr>
          <w:position w:val="-14"/>
        </w:rPr>
        <w:object w:dxaOrig="720" w:dyaOrig="380" w14:anchorId="22D77A6C">
          <v:shape id="_x0000_i1359" type="#_x0000_t75" style="width:36pt;height:18.75pt" o:ole="">
            <v:imagedata r:id="rId872" o:title=""/>
          </v:shape>
          <o:OLEObject Type="Embed" ProgID="Equation.DSMT4" ShapeID="_x0000_i1359" DrawAspect="Content" ObjectID="_1473235058" r:id="rId873"/>
        </w:object>
      </w:r>
    </w:p>
    <w:p w14:paraId="0EA7D7BD" w14:textId="77777777" w:rsidR="00A2439A" w:rsidRDefault="00A2439A" w:rsidP="00A2439A">
      <w:pPr>
        <w:pStyle w:val="Heading4"/>
      </w:pPr>
      <w:r>
        <w:t xml:space="preserve">Field: </w:t>
      </w:r>
      <w:r w:rsidRPr="006844A1">
        <w:t>Stack Cogeneration Exchanger Nominal Flow Rate</w:t>
      </w:r>
    </w:p>
    <w:p w14:paraId="580C246E" w14:textId="77777777" w:rsidR="00A2439A" w:rsidRDefault="00A2439A" w:rsidP="00A2439A">
      <w:pPr>
        <w:pStyle w:val="BodyText"/>
      </w:pPr>
      <w:r>
        <w:t xml:space="preserve">This field provides the value for </w:t>
      </w:r>
      <w:r w:rsidR="00884C36" w:rsidRPr="00884C36">
        <w:rPr>
          <w:position w:val="-14"/>
        </w:rPr>
        <w:object w:dxaOrig="740" w:dyaOrig="400" w14:anchorId="3F80396E">
          <v:shape id="_x0000_i1360" type="#_x0000_t75" style="width:36.75pt;height:20.25pt" o:ole="">
            <v:imagedata r:id="rId874" o:title=""/>
          </v:shape>
          <o:OLEObject Type="Embed" ProgID="Equation.DSMT4" ShapeID="_x0000_i1360" DrawAspect="Content" ObjectID="_1473235059" r:id="rId875"/>
        </w:object>
      </w:r>
      <w:r>
        <w:t xml:space="preserve"> in the following relation for the cogeneration heat exchanger convection coefficient, </w:t>
      </w:r>
      <w:r w:rsidR="00884C36" w:rsidRPr="00884C36">
        <w:rPr>
          <w:position w:val="-14"/>
        </w:rPr>
        <w:object w:dxaOrig="680" w:dyaOrig="380" w14:anchorId="352813A4">
          <v:shape id="_x0000_i1361" type="#_x0000_t75" style="width:33.75pt;height:18.75pt" o:ole="">
            <v:imagedata r:id="rId876" o:title=""/>
          </v:shape>
          <o:OLEObject Type="Embed" ProgID="Equation.DSMT4" ShapeID="_x0000_i1361" DrawAspect="Content" ObjectID="_1473235060" r:id="rId877"/>
        </w:object>
      </w:r>
      <w:r>
        <w:t>:</w:t>
      </w:r>
    </w:p>
    <w:p w14:paraId="64DE87B2" w14:textId="77777777" w:rsidR="00A2439A" w:rsidRDefault="00884C36" w:rsidP="00A2439A">
      <w:pPr>
        <w:pStyle w:val="BodyText"/>
        <w:ind w:firstLine="360"/>
      </w:pPr>
      <w:r w:rsidRPr="00884C36">
        <w:rPr>
          <w:position w:val="-34"/>
        </w:rPr>
        <w:object w:dxaOrig="2780" w:dyaOrig="859" w14:anchorId="5D865CE2">
          <v:shape id="_x0000_i1362" type="#_x0000_t75" style="width:138.75pt;height:42.75pt" o:ole="">
            <v:imagedata r:id="rId878" o:title=""/>
          </v:shape>
          <o:OLEObject Type="Embed" ProgID="Equation.DSMT4" ShapeID="_x0000_i1362" DrawAspect="Content" ObjectID="_1473235061" r:id="rId879"/>
        </w:object>
      </w:r>
    </w:p>
    <w:p w14:paraId="48089B8B" w14:textId="77777777" w:rsidR="00A2439A" w:rsidRDefault="00237512" w:rsidP="00A2439A">
      <w:pPr>
        <w:pStyle w:val="Heading4"/>
      </w:pPr>
      <w:r>
        <w:t xml:space="preserve">Field: </w:t>
      </w:r>
      <w:r w:rsidR="00A2439A" w:rsidRPr="006844A1">
        <w:t>Stack Cogeneration Exchanger Nominal Heat Transfer Coefficient</w:t>
      </w:r>
    </w:p>
    <w:p w14:paraId="0D440235" w14:textId="77777777" w:rsidR="00A2439A" w:rsidRDefault="00A2439A" w:rsidP="00A2439A">
      <w:pPr>
        <w:pStyle w:val="BodyText"/>
      </w:pPr>
      <w:r>
        <w:t xml:space="preserve">This field provides the value for </w:t>
      </w:r>
      <w:r w:rsidR="00884C36" w:rsidRPr="00884C36">
        <w:rPr>
          <w:position w:val="-14"/>
        </w:rPr>
        <w:object w:dxaOrig="680" w:dyaOrig="400" w14:anchorId="06A62FEF">
          <v:shape id="_x0000_i1363" type="#_x0000_t75" style="width:33.75pt;height:20.25pt" o:ole="">
            <v:imagedata r:id="rId880" o:title=""/>
          </v:shape>
          <o:OLEObject Type="Embed" ProgID="Equation.DSMT4" ShapeID="_x0000_i1363" DrawAspect="Content" ObjectID="_1473235062" r:id="rId881"/>
        </w:object>
      </w:r>
      <w:r>
        <w:t xml:space="preserve"> in the relation above for the cogeneration heat exchanger convection coefficient, </w:t>
      </w:r>
      <w:r w:rsidR="00884C36" w:rsidRPr="00884C36">
        <w:rPr>
          <w:position w:val="-14"/>
        </w:rPr>
        <w:object w:dxaOrig="680" w:dyaOrig="380" w14:anchorId="30899188">
          <v:shape id="_x0000_i1364" type="#_x0000_t75" style="width:33.75pt;height:18.75pt" o:ole="">
            <v:imagedata r:id="rId882" o:title=""/>
          </v:shape>
          <o:OLEObject Type="Embed" ProgID="Equation.DSMT4" ShapeID="_x0000_i1364" DrawAspect="Content" ObjectID="_1473235063" r:id="rId883"/>
        </w:object>
      </w:r>
      <w:r>
        <w:t xml:space="preserve">. </w:t>
      </w:r>
    </w:p>
    <w:p w14:paraId="05157583" w14:textId="77777777" w:rsidR="00A2439A" w:rsidRDefault="00237512" w:rsidP="00A2439A">
      <w:pPr>
        <w:pStyle w:val="Heading4"/>
      </w:pPr>
      <w:r>
        <w:t xml:space="preserve">Field: </w:t>
      </w:r>
      <w:r w:rsidR="00A2439A" w:rsidRPr="006844A1">
        <w:t>Stack Cogeneration Exchanger Nominal Heat Transfer Coefficient Exponent</w:t>
      </w:r>
    </w:p>
    <w:p w14:paraId="2349D64B" w14:textId="77777777" w:rsidR="00A2439A" w:rsidRDefault="00A2439A" w:rsidP="00A2439A">
      <w:pPr>
        <w:pStyle w:val="BodyText"/>
      </w:pPr>
      <w:r>
        <w:t xml:space="preserve">This field provides the value for </w:t>
      </w:r>
      <w:r w:rsidR="00884C36" w:rsidRPr="00884C36">
        <w:rPr>
          <w:position w:val="-12"/>
        </w:rPr>
        <w:object w:dxaOrig="200" w:dyaOrig="360" w14:anchorId="28A0E09B">
          <v:shape id="_x0000_i1365" type="#_x0000_t75" style="width:9.75pt;height:18pt" o:ole="">
            <v:imagedata r:id="rId884" o:title=""/>
          </v:shape>
          <o:OLEObject Type="Embed" ProgID="Equation.DSMT4" ShapeID="_x0000_i1365" DrawAspect="Content" ObjectID="_1473235064" r:id="rId885"/>
        </w:object>
      </w:r>
      <w:r>
        <w:t xml:space="preserve"> is the relation above for the cogeneration heat exchanger convection coefficient, </w:t>
      </w:r>
      <w:r w:rsidR="00884C36" w:rsidRPr="00884C36">
        <w:rPr>
          <w:position w:val="-14"/>
        </w:rPr>
        <w:object w:dxaOrig="680" w:dyaOrig="380" w14:anchorId="3ED557C0">
          <v:shape id="_x0000_i1366" type="#_x0000_t75" style="width:33.75pt;height:18.75pt" o:ole="">
            <v:imagedata r:id="rId886" o:title=""/>
          </v:shape>
          <o:OLEObject Type="Embed" ProgID="Equation.DSMT4" ShapeID="_x0000_i1366" DrawAspect="Content" ObjectID="_1473235065" r:id="rId887"/>
        </w:object>
      </w:r>
      <w:r>
        <w:t>.</w:t>
      </w:r>
    </w:p>
    <w:p w14:paraId="62AEBB75" w14:textId="77777777" w:rsidR="00A2439A" w:rsidRDefault="00237512" w:rsidP="00A2439A">
      <w:pPr>
        <w:pStyle w:val="Heading4"/>
      </w:pPr>
      <w:r>
        <w:lastRenderedPageBreak/>
        <w:t xml:space="preserve">Field: </w:t>
      </w:r>
      <w:r w:rsidR="00A2439A" w:rsidRPr="00776874">
        <w:t>Stack Cooler Pump Power</w:t>
      </w:r>
    </w:p>
    <w:p w14:paraId="645A6AE4" w14:textId="77777777" w:rsidR="00A2439A" w:rsidRDefault="00A2439A" w:rsidP="00A2439A">
      <w:pPr>
        <w:pStyle w:val="BodyText"/>
      </w:pPr>
      <w:r>
        <w:t xml:space="preserve">This field is the power used by the stack cooler’s circulating pump in Watts. It is a constant power draw whenever the stack cooler is active. </w:t>
      </w:r>
    </w:p>
    <w:p w14:paraId="7BC3A28A" w14:textId="77777777" w:rsidR="00A2439A" w:rsidRDefault="00237512" w:rsidP="00A2439A">
      <w:pPr>
        <w:pStyle w:val="Heading4"/>
      </w:pPr>
      <w:r>
        <w:t xml:space="preserve">Field: </w:t>
      </w:r>
      <w:r w:rsidR="00A2439A" w:rsidRPr="00776874">
        <w:t>Stack Cooler Pump Heat loss</w:t>
      </w:r>
    </w:p>
    <w:p w14:paraId="1B3F6FB0" w14:textId="77777777" w:rsidR="00A2439A" w:rsidRDefault="00A2439A" w:rsidP="00A2439A">
      <w:pPr>
        <w:pStyle w:val="BodyText"/>
      </w:pPr>
      <w:r>
        <w:t xml:space="preserve">This field is the fraction of the pump power consumption that is lost to the surround zone. </w:t>
      </w:r>
    </w:p>
    <w:p w14:paraId="6BAC679C" w14:textId="77777777" w:rsidR="00A2439A" w:rsidRDefault="00237512" w:rsidP="00A2439A">
      <w:pPr>
        <w:pStyle w:val="Heading4"/>
      </w:pPr>
      <w:r>
        <w:t xml:space="preserve">Field: </w:t>
      </w:r>
      <w:r w:rsidR="00A2439A" w:rsidRPr="00776874">
        <w:t>Stack Air Cooler Fan Coefficient f0</w:t>
      </w:r>
    </w:p>
    <w:p w14:paraId="500FC01C" w14:textId="77777777" w:rsidR="00A2439A" w:rsidRDefault="00A2439A" w:rsidP="00A2439A">
      <w:pPr>
        <w:pStyle w:val="BodyText"/>
      </w:pPr>
      <w:r>
        <w:t>This field and the next two are used to define coefficients for the following relation for the power used by the air-cooler’s fan to dump excess heat into the surrounding zone:</w:t>
      </w:r>
    </w:p>
    <w:p w14:paraId="0749D681" w14:textId="77777777" w:rsidR="00A2439A" w:rsidRDefault="00884C36" w:rsidP="00A2439A">
      <w:pPr>
        <w:pStyle w:val="BodyText"/>
        <w:ind w:firstLine="360"/>
      </w:pPr>
      <w:r w:rsidRPr="00884C36">
        <w:rPr>
          <w:position w:val="-12"/>
        </w:rPr>
        <w:object w:dxaOrig="3200" w:dyaOrig="380" w14:anchorId="1994387E">
          <v:shape id="_x0000_i1367" type="#_x0000_t75" style="width:159pt;height:18.75pt" o:ole="">
            <v:imagedata r:id="rId888" o:title=""/>
          </v:shape>
          <o:OLEObject Type="Embed" ProgID="Equation.DSMT4" ShapeID="_x0000_i1367" DrawAspect="Content" ObjectID="_1473235066" r:id="rId889"/>
        </w:object>
      </w:r>
    </w:p>
    <w:p w14:paraId="36B6CEA8" w14:textId="77777777" w:rsidR="00A2439A" w:rsidRDefault="00237512" w:rsidP="00A2439A">
      <w:pPr>
        <w:pStyle w:val="Heading4"/>
      </w:pPr>
      <w:r>
        <w:t xml:space="preserve">Field: </w:t>
      </w:r>
      <w:r w:rsidR="00A2439A" w:rsidRPr="00776874">
        <w:t>Stack Air Cooler Fan Coefficient f1</w:t>
      </w:r>
    </w:p>
    <w:p w14:paraId="1E22DAED" w14:textId="77777777"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14:paraId="3A356C0C" w14:textId="77777777" w:rsidR="00A2439A" w:rsidRDefault="00237512" w:rsidP="00A2439A">
      <w:pPr>
        <w:pStyle w:val="Heading4"/>
      </w:pPr>
      <w:r>
        <w:t xml:space="preserve">Field: </w:t>
      </w:r>
      <w:r w:rsidR="00A2439A" w:rsidRPr="00776874">
        <w:t>Stack Air Cooler Fan Coefficient f2</w:t>
      </w:r>
    </w:p>
    <w:p w14:paraId="2E7ED9CF" w14:textId="77777777"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14:paraId="53769EAF" w14:textId="77777777" w:rsidR="00A2439A" w:rsidRDefault="00A2439A" w:rsidP="00A2439A">
      <w:pPr>
        <w:pStyle w:val="Heading3"/>
      </w:pPr>
      <w:bookmarkStart w:id="3403" w:name="_Toc212633381"/>
      <w:bookmarkStart w:id="3404" w:name="_Toc399490704"/>
      <w:r w:rsidRPr="00776874">
        <w:t>Generator:FuelCell:AirSupply</w:t>
      </w:r>
      <w:bookmarkEnd w:id="3403"/>
      <w:bookmarkEnd w:id="3404"/>
    </w:p>
    <w:p w14:paraId="08B27A2B" w14:textId="77777777" w:rsidR="00A2439A" w:rsidRDefault="00A2439A" w:rsidP="00A2439A">
      <w:pPr>
        <w:pStyle w:val="BodyText"/>
      </w:pPr>
      <w:r>
        <w:t>This object is used to define details of the air supply subsystem.</w:t>
      </w:r>
    </w:p>
    <w:p w14:paraId="420567E3" w14:textId="77777777" w:rsidR="00A2439A" w:rsidRDefault="00A2439A" w:rsidP="00A2439A">
      <w:pPr>
        <w:pStyle w:val="Heading4"/>
      </w:pPr>
      <w:r>
        <w:t>Field: Name</w:t>
      </w:r>
    </w:p>
    <w:p w14:paraId="646F4601" w14:textId="77777777" w:rsidR="00A2439A" w:rsidRDefault="00A2439A" w:rsidP="00A2439A">
      <w:pPr>
        <w:pStyle w:val="BodyText"/>
      </w:pPr>
      <w:r>
        <w:t>This field contains a unique name for the fuel cell air supply subsystem.</w:t>
      </w:r>
    </w:p>
    <w:p w14:paraId="1BDD8CB3" w14:textId="77777777" w:rsidR="00A2439A" w:rsidRDefault="00A2439A" w:rsidP="00A2439A">
      <w:pPr>
        <w:pStyle w:val="Heading4"/>
      </w:pPr>
      <w:r>
        <w:t>Field: Air Inlet Node Name</w:t>
      </w:r>
    </w:p>
    <w:p w14:paraId="1D6B7DEE" w14:textId="77777777"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14:paraId="3FCAD134" w14:textId="77777777" w:rsidR="00A2439A" w:rsidRDefault="00A2439A" w:rsidP="00A2439A">
      <w:pPr>
        <w:pStyle w:val="Heading4"/>
      </w:pPr>
      <w:r>
        <w:t xml:space="preserve">Field: </w:t>
      </w:r>
      <w:r w:rsidRPr="00776874">
        <w:t>Blower Power Curve Name</w:t>
      </w:r>
    </w:p>
    <w:p w14:paraId="62C88524" w14:textId="77777777"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14:paraId="41A89A55" w14:textId="77777777" w:rsidR="00A2439A" w:rsidRDefault="00884C36" w:rsidP="00A2439A">
      <w:pPr>
        <w:pStyle w:val="Equation"/>
      </w:pPr>
      <w:r w:rsidRPr="00884C36">
        <w:rPr>
          <w:position w:val="-12"/>
        </w:rPr>
        <w:object w:dxaOrig="3920" w:dyaOrig="380" w14:anchorId="66480825">
          <v:shape id="_x0000_i1368" type="#_x0000_t75" style="width:195.75pt;height:18.75pt" o:ole="">
            <v:imagedata r:id="rId890" o:title=""/>
          </v:shape>
          <o:OLEObject Type="Embed" ProgID="Equation.DSMT4" ShapeID="_x0000_i1368" DrawAspect="Content" ObjectID="_1473235067" r:id="rId891"/>
        </w:object>
      </w:r>
    </w:p>
    <w:p w14:paraId="7C358A10" w14:textId="77777777" w:rsidR="00A2439A" w:rsidRDefault="00A2439A" w:rsidP="00A2439A">
      <w:pPr>
        <w:pStyle w:val="Heading4"/>
      </w:pPr>
      <w:r>
        <w:t>Field: Blower Heat Loss Factor</w:t>
      </w:r>
    </w:p>
    <w:p w14:paraId="2CFE8A30" w14:textId="77777777"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14:paraId="3C082F60" w14:textId="77777777" w:rsidR="00A2439A" w:rsidRDefault="00A2439A" w:rsidP="00A2439A">
      <w:pPr>
        <w:pStyle w:val="Heading4"/>
      </w:pPr>
      <w:r>
        <w:t>Field: Air Supply Rate Calculation Mode</w:t>
      </w:r>
    </w:p>
    <w:p w14:paraId="210E4AD9" w14:textId="77777777"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14:paraId="3C5A198F" w14:textId="77777777" w:rsidR="00A2439A" w:rsidRDefault="00A2439A" w:rsidP="00A2439A">
      <w:pPr>
        <w:pStyle w:val="Heading4"/>
      </w:pPr>
      <w:r>
        <w:t>Field: Stoichiometric Ratio</w:t>
      </w:r>
    </w:p>
    <w:p w14:paraId="67935BAA" w14:textId="77777777"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14:paraId="1B3064FF" w14:textId="77777777" w:rsidR="00A2439A" w:rsidRDefault="00A2439A" w:rsidP="00A2439A">
      <w:pPr>
        <w:pStyle w:val="Heading4"/>
      </w:pPr>
      <w:r>
        <w:t xml:space="preserve">Field: </w:t>
      </w:r>
      <w:r w:rsidRPr="00B77E60">
        <w:t>Air Rate Function of Electric Power Curve Name</w:t>
      </w:r>
    </w:p>
    <w:p w14:paraId="2A9F551E" w14:textId="77777777"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w14:anchorId="746D737E">
          <v:shape id="_x0000_i1369" type="#_x0000_t75" style="width:21.75pt;height:18.75pt" o:ole="">
            <v:imagedata r:id="rId892" o:title=""/>
          </v:shape>
          <o:OLEObject Type="Embed" ProgID="Equation.DSMT4" ShapeID="_x0000_i1369" DrawAspect="Content" ObjectID="_1473235068" r:id="rId893"/>
        </w:object>
      </w:r>
      <w:r>
        <w:t xml:space="preserve">(kmol/s). It is a quadratic function of the net DC electrical power, </w:t>
      </w:r>
      <w:r w:rsidR="00884C36" w:rsidRPr="00884C36">
        <w:rPr>
          <w:position w:val="-12"/>
        </w:rPr>
        <w:object w:dxaOrig="300" w:dyaOrig="360" w14:anchorId="25F492E0">
          <v:shape id="_x0000_i1370" type="#_x0000_t75" style="width:15pt;height:18pt" o:ole="">
            <v:imagedata r:id="rId894" o:title=""/>
          </v:shape>
          <o:OLEObject Type="Embed" ProgID="Equation.DSMT4" ShapeID="_x0000_i1370" DrawAspect="Content" ObjectID="_1473235069" r:id="rId895"/>
        </w:object>
      </w:r>
      <w:r>
        <w:t xml:space="preserve"> (W).</w:t>
      </w:r>
    </w:p>
    <w:p w14:paraId="3D912881" w14:textId="77777777" w:rsidR="00A2439A" w:rsidRDefault="00884C36" w:rsidP="00A2439A">
      <w:pPr>
        <w:pStyle w:val="Equation"/>
      </w:pPr>
      <w:r w:rsidRPr="00884C36">
        <w:rPr>
          <w:position w:val="-4"/>
        </w:rPr>
        <w:object w:dxaOrig="180" w:dyaOrig="279" w14:anchorId="32B356A5">
          <v:shape id="_x0000_i1371" type="#_x0000_t75" style="width:9pt;height:14.25pt" o:ole="">
            <v:imagedata r:id="rId896" o:title=""/>
          </v:shape>
          <o:OLEObject Type="Embed" ProgID="Equation.DSMT4" ShapeID="_x0000_i1371" DrawAspect="Content" ObjectID="_1473235070" r:id="rId897"/>
        </w:object>
      </w:r>
      <w:r w:rsidRPr="00884C36">
        <w:rPr>
          <w:position w:val="-16"/>
        </w:rPr>
        <w:object w:dxaOrig="3879" w:dyaOrig="440" w14:anchorId="250FC56B">
          <v:shape id="_x0000_i1372" type="#_x0000_t75" style="width:194.25pt;height:21.75pt" o:ole="">
            <v:imagedata r:id="rId898" o:title=""/>
          </v:shape>
          <o:OLEObject Type="Embed" ProgID="Equation.DSMT4" ShapeID="_x0000_i1372" DrawAspect="Content" ObjectID="_1473235071" r:id="rId899"/>
        </w:object>
      </w:r>
    </w:p>
    <w:p w14:paraId="04CBB715" w14:textId="77777777" w:rsidR="00A2439A" w:rsidRDefault="00A2439A" w:rsidP="00A2439A">
      <w:pPr>
        <w:pStyle w:val="Heading4"/>
      </w:pPr>
      <w:r>
        <w:t>Field:</w:t>
      </w:r>
      <w:r w:rsidRPr="00B77E60">
        <w:t xml:space="preserve"> Air Rate Air Temperature Coefficient</w:t>
      </w:r>
    </w:p>
    <w:p w14:paraId="163B486B" w14:textId="77777777" w:rsidR="00A2439A" w:rsidRDefault="00A2439A" w:rsidP="00A2439A">
      <w:pPr>
        <w:pStyle w:val="BodyText"/>
      </w:pPr>
      <w:r>
        <w:t xml:space="preserve">This field is used to describe the air temperature coefficient, </w:t>
      </w:r>
      <w:r w:rsidR="00884C36" w:rsidRPr="00884C36">
        <w:rPr>
          <w:position w:val="-12"/>
        </w:rPr>
        <w:object w:dxaOrig="260" w:dyaOrig="360" w14:anchorId="69156CAA">
          <v:shape id="_x0000_i1373" type="#_x0000_t75" style="width:12.75pt;height:18pt" o:ole="">
            <v:imagedata r:id="rId900" o:title=""/>
          </v:shape>
          <o:OLEObject Type="Embed" ProgID="Equation.DSMT4" ShapeID="_x0000_i1373" DrawAspect="Content" ObjectID="_1473235072" r:id="rId901"/>
        </w:object>
      </w:r>
      <w:r>
        <w:t>, used to adjust inlet air flow rate in the relations for inlet air rate.</w:t>
      </w:r>
    </w:p>
    <w:p w14:paraId="7B55F5A7" w14:textId="77777777" w:rsidR="00A2439A" w:rsidRDefault="00A2439A" w:rsidP="00A2439A">
      <w:pPr>
        <w:pStyle w:val="Heading4"/>
      </w:pPr>
      <w:r>
        <w:t xml:space="preserve">Field: </w:t>
      </w:r>
      <w:r w:rsidRPr="00B77E60">
        <w:t>Air Rate Function of Fuel Rate Curve Name</w:t>
      </w:r>
    </w:p>
    <w:p w14:paraId="2BBDFE22" w14:textId="77777777"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w14:anchorId="75F6AAF1">
          <v:shape id="_x0000_i1374" type="#_x0000_t75" style="width:21.75pt;height:18.75pt" o:ole="">
            <v:imagedata r:id="rId902" o:title=""/>
          </v:shape>
          <o:OLEObject Type="Embed" ProgID="Equation.DSMT4" ShapeID="_x0000_i1374" DrawAspect="Content" ObjectID="_1473235073" r:id="rId903"/>
        </w:object>
      </w:r>
      <w:r>
        <w:t xml:space="preserve">(kmol/s). It is a quadratic function of the fuel flow rate, </w:t>
      </w:r>
      <w:r w:rsidR="00884C36" w:rsidRPr="00884C36">
        <w:rPr>
          <w:position w:val="-14"/>
        </w:rPr>
        <w:object w:dxaOrig="499" w:dyaOrig="400" w14:anchorId="1308E30E">
          <v:shape id="_x0000_i1375" type="#_x0000_t75" style="width:24.75pt;height:20.25pt" o:ole="">
            <v:imagedata r:id="rId904" o:title=""/>
          </v:shape>
          <o:OLEObject Type="Embed" ProgID="Equation.DSMT4" ShapeID="_x0000_i1375" DrawAspect="Content" ObjectID="_1473235074" r:id="rId905"/>
        </w:object>
      </w:r>
      <w:r>
        <w:t>.</w:t>
      </w:r>
    </w:p>
    <w:p w14:paraId="32CB1892" w14:textId="77777777" w:rsidR="00A2439A" w:rsidRDefault="00884C36" w:rsidP="00A2439A">
      <w:pPr>
        <w:pStyle w:val="Equation"/>
      </w:pPr>
      <w:r w:rsidRPr="00884C36">
        <w:rPr>
          <w:position w:val="-4"/>
        </w:rPr>
        <w:object w:dxaOrig="180" w:dyaOrig="279" w14:anchorId="56FB3B2B">
          <v:shape id="_x0000_i1376" type="#_x0000_t75" style="width:9pt;height:14.25pt" o:ole="">
            <v:imagedata r:id="rId896" o:title=""/>
          </v:shape>
          <o:OLEObject Type="Embed" ProgID="Equation.DSMT4" ShapeID="_x0000_i1376" DrawAspect="Content" ObjectID="_1473235075" r:id="rId906"/>
        </w:object>
      </w:r>
      <w:r w:rsidRPr="00884C36">
        <w:rPr>
          <w:position w:val="-16"/>
        </w:rPr>
        <w:object w:dxaOrig="4260" w:dyaOrig="440" w14:anchorId="7F19CB77">
          <v:shape id="_x0000_i1377" type="#_x0000_t75" style="width:213pt;height:21.75pt" o:ole="">
            <v:imagedata r:id="rId907" o:title=""/>
          </v:shape>
          <o:OLEObject Type="Embed" ProgID="Equation.DSMT4" ShapeID="_x0000_i1377" DrawAspect="Content" ObjectID="_1473235076" r:id="rId908"/>
        </w:object>
      </w:r>
    </w:p>
    <w:p w14:paraId="347A780D" w14:textId="77777777" w:rsidR="00A2439A" w:rsidRDefault="00A2439A" w:rsidP="00A2439A">
      <w:pPr>
        <w:pStyle w:val="Heading4"/>
      </w:pPr>
      <w:r>
        <w:t>Field: Air Intake Heat Recovery Mode</w:t>
      </w:r>
    </w:p>
    <w:p w14:paraId="595C4A7C" w14:textId="77777777" w:rsidR="00A2439A" w:rsidRDefault="00A2439A" w:rsidP="00A2439A">
      <w:pPr>
        <w:pStyle w:val="BodyText"/>
      </w:pPr>
      <w:r>
        <w:t xml:space="preserve">This field is used to control how heat losses from three other subsystems within the FC may or may not be recovered by the air inlet. There are six possible choices for what to use in this </w:t>
      </w:r>
      <w:r w:rsidR="003079E0">
        <w:t xml:space="preserve">Field: </w:t>
      </w:r>
      <w:r>
        <w:t>“</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14:paraId="44A266FD" w14:textId="77777777" w:rsidR="00A2439A" w:rsidRDefault="00A2439A" w:rsidP="00A2439A">
      <w:pPr>
        <w:pStyle w:val="Caption"/>
      </w:pPr>
      <w:bookmarkStart w:id="3405" w:name="_Toc212633382"/>
      <w:r>
        <w:t xml:space="preserve">Table </w:t>
      </w:r>
      <w:r w:rsidR="006008C7">
        <w:fldChar w:fldCharType="begin"/>
      </w:r>
      <w:r w:rsidR="00A4098B">
        <w:instrText xml:space="preserve"> SEQ Table \* ARABIC </w:instrText>
      </w:r>
      <w:r w:rsidR="006008C7">
        <w:fldChar w:fldCharType="separate"/>
      </w:r>
      <w:r w:rsidR="00F157E6">
        <w:rPr>
          <w:noProof/>
        </w:rPr>
        <w:t>32</w:t>
      </w:r>
      <w:r w:rsidR="006008C7">
        <w:rPr>
          <w:noProof/>
        </w:rPr>
        <w:fldChar w:fldCharType="end"/>
      </w:r>
      <w:r>
        <w:t>. Air Intake Heat Recovery Mode Choices</w:t>
      </w:r>
      <w:bookmarkEnd w:id="340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14:paraId="2628A48F" w14:textId="77777777" w:rsidTr="00A2439A">
        <w:tc>
          <w:tcPr>
            <w:tcW w:w="3258" w:type="dxa"/>
            <w:tcBorders>
              <w:bottom w:val="single" w:sz="18" w:space="0" w:color="auto"/>
            </w:tcBorders>
            <w:vAlign w:val="center"/>
          </w:tcPr>
          <w:p w14:paraId="2555DFFD" w14:textId="77777777"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14:paraId="6A7EABD9" w14:textId="77777777"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14:paraId="189393DA" w14:textId="77777777"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14:paraId="709BDAE0" w14:textId="77777777" w:rsidR="00A2439A" w:rsidRPr="00790B27" w:rsidRDefault="00A2439A" w:rsidP="00A2439A">
            <w:pPr>
              <w:pStyle w:val="BodyText"/>
              <w:ind w:left="0"/>
              <w:jc w:val="center"/>
              <w:rPr>
                <w:b/>
              </w:rPr>
            </w:pPr>
            <w:r w:rsidRPr="00790B27">
              <w:rPr>
                <w:b/>
              </w:rPr>
              <w:t>Auxiliary Heater Losses Recovered?</w:t>
            </w:r>
          </w:p>
        </w:tc>
      </w:tr>
      <w:tr w:rsidR="00A2439A" w14:paraId="16BA404C" w14:textId="77777777" w:rsidTr="00A2439A">
        <w:tc>
          <w:tcPr>
            <w:tcW w:w="3258" w:type="dxa"/>
            <w:tcBorders>
              <w:top w:val="single" w:sz="18" w:space="0" w:color="auto"/>
            </w:tcBorders>
          </w:tcPr>
          <w:p w14:paraId="003DCC0F" w14:textId="77777777" w:rsidR="00A2439A" w:rsidRDefault="00A2439A" w:rsidP="00A2439A">
            <w:pPr>
              <w:pStyle w:val="BodyText"/>
              <w:ind w:left="0"/>
              <w:jc w:val="left"/>
            </w:pPr>
            <w:r w:rsidRPr="00B77E60">
              <w:t>NoRecovery</w:t>
            </w:r>
            <w:r>
              <w:t>”</w:t>
            </w:r>
          </w:p>
        </w:tc>
        <w:tc>
          <w:tcPr>
            <w:tcW w:w="1620" w:type="dxa"/>
            <w:tcBorders>
              <w:top w:val="single" w:sz="18" w:space="0" w:color="auto"/>
            </w:tcBorders>
          </w:tcPr>
          <w:p w14:paraId="5DCA0136" w14:textId="77777777" w:rsidR="00A2439A" w:rsidRDefault="00A2439A" w:rsidP="00A2439A">
            <w:pPr>
              <w:pStyle w:val="BodyText"/>
              <w:ind w:left="0"/>
              <w:jc w:val="center"/>
            </w:pPr>
            <w:r>
              <w:t>No</w:t>
            </w:r>
          </w:p>
        </w:tc>
        <w:tc>
          <w:tcPr>
            <w:tcW w:w="1530" w:type="dxa"/>
            <w:tcBorders>
              <w:top w:val="single" w:sz="18" w:space="0" w:color="auto"/>
            </w:tcBorders>
          </w:tcPr>
          <w:p w14:paraId="299D6370" w14:textId="77777777" w:rsidR="00A2439A" w:rsidRDefault="00A2439A" w:rsidP="00A2439A">
            <w:pPr>
              <w:pStyle w:val="BodyText"/>
              <w:ind w:left="0"/>
              <w:jc w:val="center"/>
            </w:pPr>
            <w:r>
              <w:t>No</w:t>
            </w:r>
          </w:p>
        </w:tc>
        <w:tc>
          <w:tcPr>
            <w:tcW w:w="1620" w:type="dxa"/>
            <w:tcBorders>
              <w:top w:val="single" w:sz="18" w:space="0" w:color="auto"/>
            </w:tcBorders>
          </w:tcPr>
          <w:p w14:paraId="15FC9A5B" w14:textId="77777777" w:rsidR="00A2439A" w:rsidRDefault="00A2439A" w:rsidP="00A2439A">
            <w:pPr>
              <w:pStyle w:val="BodyText"/>
              <w:ind w:left="0"/>
              <w:jc w:val="center"/>
            </w:pPr>
            <w:r>
              <w:t>No</w:t>
            </w:r>
          </w:p>
        </w:tc>
      </w:tr>
      <w:tr w:rsidR="00A2439A" w14:paraId="32B5706D" w14:textId="77777777" w:rsidTr="00A2439A">
        <w:tc>
          <w:tcPr>
            <w:tcW w:w="3258" w:type="dxa"/>
          </w:tcPr>
          <w:p w14:paraId="02414FAC" w14:textId="77777777" w:rsidR="00A2439A" w:rsidRDefault="00A2439A" w:rsidP="00A2439A">
            <w:pPr>
              <w:pStyle w:val="BodyText"/>
              <w:ind w:left="0"/>
              <w:jc w:val="left"/>
            </w:pPr>
            <w:r w:rsidRPr="00B77E60">
              <w:t>RecoverBurnerInverterStorage</w:t>
            </w:r>
          </w:p>
        </w:tc>
        <w:tc>
          <w:tcPr>
            <w:tcW w:w="1620" w:type="dxa"/>
          </w:tcPr>
          <w:p w14:paraId="1E9A2578" w14:textId="77777777" w:rsidR="00A2439A" w:rsidRDefault="00A2439A" w:rsidP="00A2439A">
            <w:pPr>
              <w:pStyle w:val="BodyText"/>
              <w:ind w:left="0"/>
              <w:jc w:val="center"/>
            </w:pPr>
            <w:r>
              <w:t>Yes</w:t>
            </w:r>
          </w:p>
        </w:tc>
        <w:tc>
          <w:tcPr>
            <w:tcW w:w="1530" w:type="dxa"/>
          </w:tcPr>
          <w:p w14:paraId="1A9C37FA" w14:textId="77777777" w:rsidR="00A2439A" w:rsidRDefault="00A2439A" w:rsidP="00A2439A">
            <w:pPr>
              <w:pStyle w:val="BodyText"/>
              <w:ind w:left="0"/>
              <w:jc w:val="center"/>
            </w:pPr>
            <w:r>
              <w:t>Yes</w:t>
            </w:r>
          </w:p>
        </w:tc>
        <w:tc>
          <w:tcPr>
            <w:tcW w:w="1620" w:type="dxa"/>
          </w:tcPr>
          <w:p w14:paraId="761C31F5" w14:textId="77777777" w:rsidR="00A2439A" w:rsidRDefault="00A2439A" w:rsidP="00A2439A">
            <w:pPr>
              <w:pStyle w:val="BodyText"/>
              <w:ind w:left="0"/>
              <w:jc w:val="center"/>
            </w:pPr>
            <w:r>
              <w:t>Yes</w:t>
            </w:r>
          </w:p>
        </w:tc>
      </w:tr>
      <w:tr w:rsidR="00A2439A" w14:paraId="273CF1EC" w14:textId="77777777" w:rsidTr="00A2439A">
        <w:tc>
          <w:tcPr>
            <w:tcW w:w="3258" w:type="dxa"/>
          </w:tcPr>
          <w:p w14:paraId="75A6D924" w14:textId="77777777" w:rsidR="00A2439A" w:rsidRDefault="00A2439A" w:rsidP="00A2439A">
            <w:pPr>
              <w:pStyle w:val="BodyText"/>
              <w:ind w:left="0"/>
              <w:jc w:val="left"/>
            </w:pPr>
            <w:r w:rsidRPr="00B77E60">
              <w:t>RecoverAuxiliaryBurner</w:t>
            </w:r>
          </w:p>
        </w:tc>
        <w:tc>
          <w:tcPr>
            <w:tcW w:w="1620" w:type="dxa"/>
          </w:tcPr>
          <w:p w14:paraId="1CE5283A" w14:textId="77777777" w:rsidR="00A2439A" w:rsidRDefault="00A2439A" w:rsidP="00A2439A">
            <w:pPr>
              <w:pStyle w:val="BodyText"/>
              <w:ind w:left="0"/>
              <w:jc w:val="center"/>
            </w:pPr>
            <w:r>
              <w:t>No</w:t>
            </w:r>
          </w:p>
        </w:tc>
        <w:tc>
          <w:tcPr>
            <w:tcW w:w="1530" w:type="dxa"/>
          </w:tcPr>
          <w:p w14:paraId="1E44ED26" w14:textId="77777777" w:rsidR="00A2439A" w:rsidRDefault="00A2439A" w:rsidP="00A2439A">
            <w:pPr>
              <w:pStyle w:val="BodyText"/>
              <w:ind w:left="0"/>
              <w:jc w:val="center"/>
            </w:pPr>
            <w:r>
              <w:t>No</w:t>
            </w:r>
          </w:p>
        </w:tc>
        <w:tc>
          <w:tcPr>
            <w:tcW w:w="1620" w:type="dxa"/>
          </w:tcPr>
          <w:p w14:paraId="554A877F" w14:textId="77777777" w:rsidR="00A2439A" w:rsidRDefault="00A2439A" w:rsidP="00A2439A">
            <w:pPr>
              <w:pStyle w:val="BodyText"/>
              <w:ind w:left="0"/>
              <w:jc w:val="center"/>
            </w:pPr>
            <w:r>
              <w:t>Yes</w:t>
            </w:r>
          </w:p>
        </w:tc>
      </w:tr>
      <w:tr w:rsidR="00A2439A" w14:paraId="25143047" w14:textId="77777777" w:rsidTr="00A2439A">
        <w:tc>
          <w:tcPr>
            <w:tcW w:w="3258" w:type="dxa"/>
          </w:tcPr>
          <w:p w14:paraId="6819BBF4" w14:textId="77777777" w:rsidR="00A2439A" w:rsidRDefault="00A2439A" w:rsidP="00A2439A">
            <w:pPr>
              <w:pStyle w:val="BodyText"/>
              <w:ind w:left="0"/>
              <w:jc w:val="left"/>
            </w:pPr>
            <w:r w:rsidRPr="00B77E60">
              <w:t>RecoverInverterandStorage</w:t>
            </w:r>
          </w:p>
        </w:tc>
        <w:tc>
          <w:tcPr>
            <w:tcW w:w="1620" w:type="dxa"/>
          </w:tcPr>
          <w:p w14:paraId="3E4C7BF2" w14:textId="77777777" w:rsidR="00A2439A" w:rsidRDefault="00A2439A" w:rsidP="00A2439A">
            <w:pPr>
              <w:pStyle w:val="BodyText"/>
              <w:ind w:left="0"/>
              <w:jc w:val="center"/>
            </w:pPr>
            <w:r>
              <w:t>Yes</w:t>
            </w:r>
          </w:p>
        </w:tc>
        <w:tc>
          <w:tcPr>
            <w:tcW w:w="1530" w:type="dxa"/>
          </w:tcPr>
          <w:p w14:paraId="173BD9DE" w14:textId="77777777" w:rsidR="00A2439A" w:rsidRDefault="00A2439A" w:rsidP="00A2439A">
            <w:pPr>
              <w:pStyle w:val="BodyText"/>
              <w:ind w:left="0"/>
              <w:jc w:val="center"/>
            </w:pPr>
            <w:r>
              <w:t>Yes</w:t>
            </w:r>
          </w:p>
        </w:tc>
        <w:tc>
          <w:tcPr>
            <w:tcW w:w="1620" w:type="dxa"/>
          </w:tcPr>
          <w:p w14:paraId="6E21E327" w14:textId="77777777" w:rsidR="00A2439A" w:rsidRDefault="00A2439A" w:rsidP="00A2439A">
            <w:pPr>
              <w:pStyle w:val="BodyText"/>
              <w:ind w:left="0"/>
              <w:jc w:val="center"/>
            </w:pPr>
            <w:r>
              <w:t>No</w:t>
            </w:r>
          </w:p>
        </w:tc>
      </w:tr>
      <w:tr w:rsidR="00A2439A" w14:paraId="4F3EBDC8" w14:textId="77777777" w:rsidTr="00A2439A">
        <w:tc>
          <w:tcPr>
            <w:tcW w:w="3258" w:type="dxa"/>
          </w:tcPr>
          <w:p w14:paraId="128CD6DB" w14:textId="77777777" w:rsidR="00A2439A" w:rsidRDefault="00A2439A" w:rsidP="00A2439A">
            <w:pPr>
              <w:pStyle w:val="BodyText"/>
              <w:ind w:left="0"/>
              <w:jc w:val="left"/>
            </w:pPr>
            <w:r w:rsidRPr="00B77E60">
              <w:t>RecoverInverter</w:t>
            </w:r>
          </w:p>
        </w:tc>
        <w:tc>
          <w:tcPr>
            <w:tcW w:w="1620" w:type="dxa"/>
          </w:tcPr>
          <w:p w14:paraId="401B58D7" w14:textId="77777777" w:rsidR="00A2439A" w:rsidRDefault="00A2439A" w:rsidP="00A2439A">
            <w:pPr>
              <w:pStyle w:val="BodyText"/>
              <w:ind w:left="0"/>
              <w:jc w:val="center"/>
            </w:pPr>
            <w:r>
              <w:t>Yes</w:t>
            </w:r>
          </w:p>
        </w:tc>
        <w:tc>
          <w:tcPr>
            <w:tcW w:w="1530" w:type="dxa"/>
          </w:tcPr>
          <w:p w14:paraId="742BFC4E" w14:textId="77777777" w:rsidR="00A2439A" w:rsidRDefault="00A2439A" w:rsidP="00A2439A">
            <w:pPr>
              <w:pStyle w:val="BodyText"/>
              <w:ind w:left="0"/>
              <w:jc w:val="center"/>
            </w:pPr>
            <w:r>
              <w:t>No</w:t>
            </w:r>
          </w:p>
        </w:tc>
        <w:tc>
          <w:tcPr>
            <w:tcW w:w="1620" w:type="dxa"/>
          </w:tcPr>
          <w:p w14:paraId="567B321F" w14:textId="77777777" w:rsidR="00A2439A" w:rsidRDefault="00A2439A" w:rsidP="00A2439A">
            <w:pPr>
              <w:pStyle w:val="BodyText"/>
              <w:ind w:left="0"/>
              <w:jc w:val="center"/>
            </w:pPr>
            <w:r>
              <w:t>No</w:t>
            </w:r>
          </w:p>
        </w:tc>
      </w:tr>
      <w:tr w:rsidR="00A2439A" w14:paraId="5679BC54" w14:textId="77777777" w:rsidTr="00A2439A">
        <w:tc>
          <w:tcPr>
            <w:tcW w:w="3258" w:type="dxa"/>
          </w:tcPr>
          <w:p w14:paraId="3503786D" w14:textId="77777777" w:rsidR="00A2439A" w:rsidRDefault="00A2439A" w:rsidP="00A2439A">
            <w:pPr>
              <w:pStyle w:val="BodyText"/>
              <w:ind w:left="0"/>
              <w:jc w:val="left"/>
            </w:pPr>
            <w:r w:rsidRPr="00B77E60">
              <w:t>RecoverElectricalStorage</w:t>
            </w:r>
          </w:p>
        </w:tc>
        <w:tc>
          <w:tcPr>
            <w:tcW w:w="1620" w:type="dxa"/>
          </w:tcPr>
          <w:p w14:paraId="612FAE1C" w14:textId="77777777" w:rsidR="00A2439A" w:rsidRDefault="00A2439A" w:rsidP="00A2439A">
            <w:pPr>
              <w:pStyle w:val="BodyText"/>
              <w:ind w:left="0"/>
              <w:jc w:val="center"/>
            </w:pPr>
            <w:r>
              <w:t>No</w:t>
            </w:r>
          </w:p>
        </w:tc>
        <w:tc>
          <w:tcPr>
            <w:tcW w:w="1530" w:type="dxa"/>
          </w:tcPr>
          <w:p w14:paraId="7D375111" w14:textId="77777777" w:rsidR="00A2439A" w:rsidRDefault="00A2439A" w:rsidP="00A2439A">
            <w:pPr>
              <w:pStyle w:val="BodyText"/>
              <w:ind w:left="0"/>
              <w:jc w:val="center"/>
            </w:pPr>
            <w:r>
              <w:t>Yes</w:t>
            </w:r>
          </w:p>
        </w:tc>
        <w:tc>
          <w:tcPr>
            <w:tcW w:w="1620" w:type="dxa"/>
          </w:tcPr>
          <w:p w14:paraId="4E2E04C4" w14:textId="77777777" w:rsidR="00A2439A" w:rsidRDefault="00A2439A" w:rsidP="00A2439A">
            <w:pPr>
              <w:pStyle w:val="BodyText"/>
              <w:ind w:left="0"/>
              <w:jc w:val="center"/>
            </w:pPr>
            <w:r>
              <w:t>No</w:t>
            </w:r>
          </w:p>
        </w:tc>
      </w:tr>
    </w:tbl>
    <w:p w14:paraId="173AB64A" w14:textId="77777777" w:rsidR="00A2439A" w:rsidRDefault="00A2439A" w:rsidP="00A2439A">
      <w:pPr>
        <w:pStyle w:val="Heading4"/>
      </w:pPr>
      <w:r>
        <w:lastRenderedPageBreak/>
        <w:t>Field: Air Supply Constituent Mode</w:t>
      </w:r>
    </w:p>
    <w:p w14:paraId="426FEB35" w14:textId="77777777"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14:paraId="5A9F1E2E" w14:textId="77777777" w:rsidR="00A2439A" w:rsidRDefault="00A2439A" w:rsidP="00A2439A">
      <w:pPr>
        <w:pStyle w:val="Heading4"/>
      </w:pPr>
      <w:r>
        <w:t>Field: Number of UserDefined Constituents</w:t>
      </w:r>
    </w:p>
    <w:p w14:paraId="2555A0F5" w14:textId="77777777"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14:paraId="610C8D1A" w14:textId="77777777"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14:paraId="398DFDD4" w14:textId="77777777" w:rsidR="00A2439A" w:rsidRDefault="00A2439A" w:rsidP="00A2439A">
      <w:pPr>
        <w:pStyle w:val="Heading4"/>
      </w:pPr>
      <w:r>
        <w:t xml:space="preserve">Field: </w:t>
      </w:r>
      <w:r w:rsidRPr="00F436F2">
        <w:t>Constituent 1</w:t>
      </w:r>
      <w:r>
        <w:t>-5</w:t>
      </w:r>
      <w:r w:rsidRPr="00F436F2">
        <w:t xml:space="preserve"> Name</w:t>
      </w:r>
    </w:p>
    <w:p w14:paraId="174F90A0" w14:textId="77777777"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14:paraId="626BFF19" w14:textId="77777777" w:rsidR="00A2439A" w:rsidRDefault="00A2439A" w:rsidP="00A2439A">
      <w:pPr>
        <w:pStyle w:val="Heading4"/>
      </w:pPr>
      <w:r>
        <w:t xml:space="preserve">Field: </w:t>
      </w:r>
      <w:r w:rsidRPr="00F436F2">
        <w:t>Molar Fraction 1</w:t>
      </w:r>
      <w:r>
        <w:t>-5</w:t>
      </w:r>
    </w:p>
    <w:p w14:paraId="64264C07" w14:textId="77777777" w:rsidR="00A2439A" w:rsidRDefault="00A2439A" w:rsidP="00A2439A">
      <w:pPr>
        <w:pStyle w:val="BodyText"/>
      </w:pPr>
      <w:r>
        <w:t>These fields describe the molar fraction of the air stream constituents. It is very important that the sum of the molar fractions add up to 1.0.</w:t>
      </w:r>
    </w:p>
    <w:p w14:paraId="2C3FA29A" w14:textId="77777777" w:rsidR="00A2439A" w:rsidRDefault="00A2439A" w:rsidP="00A2439A">
      <w:pPr>
        <w:pStyle w:val="BodyText"/>
      </w:pPr>
      <w:r>
        <w:t>An example input data file (IDF) entry for this object is provided below:</w:t>
      </w:r>
    </w:p>
    <w:p w14:paraId="204DC3AA" w14:textId="77777777" w:rsidR="00A2439A" w:rsidRDefault="00A2439A" w:rsidP="00A2439A">
      <w:pPr>
        <w:pStyle w:val="IDDDefinition"/>
      </w:pPr>
      <w:r>
        <w:t xml:space="preserve">  Generator:FuelCell:AirSupply,</w:t>
      </w:r>
    </w:p>
    <w:p w14:paraId="625822CD" w14:textId="77777777" w:rsidR="00A2439A" w:rsidRDefault="00A2439A" w:rsidP="00A2439A">
      <w:pPr>
        <w:pStyle w:val="IDDDefinition"/>
      </w:pPr>
      <w:r>
        <w:t xml:space="preserve">    FCT SOFC Air Supply,     !- Name</w:t>
      </w:r>
    </w:p>
    <w:p w14:paraId="6A3C0EB4" w14:textId="77777777" w:rsidR="00A2439A" w:rsidRDefault="00A2439A" w:rsidP="00A2439A">
      <w:pPr>
        <w:pStyle w:val="IDDDefinition"/>
      </w:pPr>
      <w:r>
        <w:t xml:space="preserve">    SOFC Air Inlet Node,     !- Air Inlet Node Name</w:t>
      </w:r>
    </w:p>
    <w:p w14:paraId="1D0CEF60" w14:textId="77777777" w:rsidR="00A2439A" w:rsidRDefault="00A2439A" w:rsidP="00A2439A">
      <w:pPr>
        <w:pStyle w:val="IDDDefinition"/>
      </w:pPr>
      <w:r>
        <w:t xml:space="preserve">    FCT Blower Power Curve,  !- Blower Power Curve Name</w:t>
      </w:r>
    </w:p>
    <w:p w14:paraId="14480381" w14:textId="77777777" w:rsidR="00A2439A" w:rsidRDefault="00A2439A" w:rsidP="00A2439A">
      <w:pPr>
        <w:pStyle w:val="IDDDefinition"/>
      </w:pPr>
      <w:r>
        <w:t xml:space="preserve">    1.0,                     !- Blower Heat Loss Factor</w:t>
      </w:r>
    </w:p>
    <w:p w14:paraId="29BB263C" w14:textId="77777777" w:rsidR="00A2439A" w:rsidRDefault="00A2439A" w:rsidP="00A2439A">
      <w:pPr>
        <w:pStyle w:val="IDDDefinition"/>
      </w:pPr>
      <w:r>
        <w:t xml:space="preserve">    QuadraticFunctionofElectricPower,  !- Air Supply Rate Calculation Mode</w:t>
      </w:r>
    </w:p>
    <w:p w14:paraId="0BB69262" w14:textId="77777777" w:rsidR="00A2439A" w:rsidRDefault="00A2439A" w:rsidP="00A2439A">
      <w:pPr>
        <w:pStyle w:val="IDDDefinition"/>
      </w:pPr>
      <w:r>
        <w:t xml:space="preserve">    ,                        !- Stoichiometric Ratio</w:t>
      </w:r>
    </w:p>
    <w:p w14:paraId="761A711F" w14:textId="77777777" w:rsidR="00A2439A" w:rsidRDefault="00A2439A" w:rsidP="00A2439A">
      <w:pPr>
        <w:pStyle w:val="IDDDefinition"/>
      </w:pPr>
      <w:r>
        <w:t xml:space="preserve">    FCT Excess Air Ratio Curve,  !- Air Rate Function of Electric Power Curve Name</w:t>
      </w:r>
    </w:p>
    <w:p w14:paraId="6F72A2F4" w14:textId="77777777" w:rsidR="00A2439A" w:rsidRDefault="00A2439A" w:rsidP="00A2439A">
      <w:pPr>
        <w:pStyle w:val="IDDDefinition"/>
      </w:pPr>
      <w:r>
        <w:t xml:space="preserve">    2.83507E-3,              !- Air Rate Air Temperature Coefficient</w:t>
      </w:r>
    </w:p>
    <w:p w14:paraId="1BE24BAD" w14:textId="77777777" w:rsidR="00A2439A" w:rsidRDefault="00A2439A" w:rsidP="00A2439A">
      <w:pPr>
        <w:pStyle w:val="IDDDefinition"/>
      </w:pPr>
      <w:r>
        <w:t xml:space="preserve">    ,                        !- Air Rate Function of Fuel Rate Curve Name</w:t>
      </w:r>
    </w:p>
    <w:p w14:paraId="537DE804" w14:textId="77777777" w:rsidR="00A2439A" w:rsidRDefault="00A2439A" w:rsidP="00A2439A">
      <w:pPr>
        <w:pStyle w:val="IDDDefinition"/>
      </w:pPr>
      <w:r>
        <w:t xml:space="preserve">    NoRecovery,              !- Air Intake Heat Recovery Mode</w:t>
      </w:r>
    </w:p>
    <w:p w14:paraId="203AB5D3" w14:textId="77777777" w:rsidR="00A2439A" w:rsidRDefault="00A2439A" w:rsidP="00A2439A">
      <w:pPr>
        <w:pStyle w:val="IDDDefinition"/>
      </w:pPr>
      <w:r>
        <w:t xml:space="preserve">    UserDefinedConstituents,  !- Air Supply Constituent Mode</w:t>
      </w:r>
    </w:p>
    <w:p w14:paraId="075E275D" w14:textId="77777777" w:rsidR="00A2439A" w:rsidRDefault="00A2439A" w:rsidP="00A2439A">
      <w:pPr>
        <w:pStyle w:val="IDDDefinition"/>
      </w:pPr>
      <w:r>
        <w:t xml:space="preserve">    5,                       !- Number of UserDefined Constituents</w:t>
      </w:r>
    </w:p>
    <w:p w14:paraId="4218C7BE" w14:textId="77777777" w:rsidR="00A2439A" w:rsidRDefault="00A2439A" w:rsidP="00A2439A">
      <w:pPr>
        <w:pStyle w:val="IDDDefinition"/>
      </w:pPr>
      <w:r>
        <w:t xml:space="preserve">    Nitrogen,                !- Constituent 1 Name</w:t>
      </w:r>
    </w:p>
    <w:p w14:paraId="4BB39D43" w14:textId="77777777" w:rsidR="00A2439A" w:rsidRDefault="00A2439A" w:rsidP="00A2439A">
      <w:pPr>
        <w:pStyle w:val="IDDDefinition"/>
      </w:pPr>
      <w:r>
        <w:t xml:space="preserve">    0.7728,                  !- Molar Fraction 1</w:t>
      </w:r>
    </w:p>
    <w:p w14:paraId="44A4F9FE" w14:textId="77777777" w:rsidR="00A2439A" w:rsidRDefault="00A2439A" w:rsidP="00A2439A">
      <w:pPr>
        <w:pStyle w:val="IDDDefinition"/>
      </w:pPr>
      <w:r>
        <w:t xml:space="preserve">    Oxygen,                  !- Constituent 2 Name</w:t>
      </w:r>
    </w:p>
    <w:p w14:paraId="08175946" w14:textId="77777777" w:rsidR="00A2439A" w:rsidRDefault="00A2439A" w:rsidP="00A2439A">
      <w:pPr>
        <w:pStyle w:val="IDDDefinition"/>
      </w:pPr>
      <w:r>
        <w:t xml:space="preserve">    0.2073,                  !- Molar Fraction 2</w:t>
      </w:r>
    </w:p>
    <w:p w14:paraId="02C8774C" w14:textId="77777777" w:rsidR="00A2439A" w:rsidRDefault="00A2439A" w:rsidP="00A2439A">
      <w:pPr>
        <w:pStyle w:val="IDDDefinition"/>
      </w:pPr>
      <w:r>
        <w:t xml:space="preserve">    Water,                   !- Constituent 3 Name</w:t>
      </w:r>
    </w:p>
    <w:p w14:paraId="5F95602C" w14:textId="77777777" w:rsidR="00A2439A" w:rsidRDefault="00A2439A" w:rsidP="00A2439A">
      <w:pPr>
        <w:pStyle w:val="IDDDefinition"/>
      </w:pPr>
      <w:r>
        <w:t xml:space="preserve">    0.0104,                  !- Molar Fraction 3</w:t>
      </w:r>
    </w:p>
    <w:p w14:paraId="00974F5B" w14:textId="77777777" w:rsidR="00A2439A" w:rsidRDefault="00A2439A" w:rsidP="00A2439A">
      <w:pPr>
        <w:pStyle w:val="IDDDefinition"/>
      </w:pPr>
      <w:r>
        <w:t xml:space="preserve">    Argon,                   !- Constituent 4 Name</w:t>
      </w:r>
    </w:p>
    <w:p w14:paraId="47CC1898" w14:textId="77777777" w:rsidR="00A2439A" w:rsidRDefault="00A2439A" w:rsidP="00A2439A">
      <w:pPr>
        <w:pStyle w:val="IDDDefinition"/>
      </w:pPr>
      <w:r>
        <w:t xml:space="preserve">    0.0092,                  !- Molar Fraction 4</w:t>
      </w:r>
    </w:p>
    <w:p w14:paraId="7BD86472" w14:textId="77777777" w:rsidR="00A2439A" w:rsidRDefault="00A2439A" w:rsidP="00A2439A">
      <w:pPr>
        <w:pStyle w:val="IDDDefinition"/>
      </w:pPr>
      <w:r>
        <w:t xml:space="preserve">    CarbonDioxide,           !- Constituent 5 Name</w:t>
      </w:r>
    </w:p>
    <w:p w14:paraId="37925DEE" w14:textId="77777777" w:rsidR="00A2439A" w:rsidRDefault="00A2439A" w:rsidP="00A2439A">
      <w:pPr>
        <w:pStyle w:val="IDDDefinition"/>
      </w:pPr>
      <w:r>
        <w:t xml:space="preserve">    0.0003;                  !- Molar Fraction 5</w:t>
      </w:r>
    </w:p>
    <w:p w14:paraId="052A3853" w14:textId="77777777" w:rsidR="00A2439A" w:rsidRDefault="00A2439A" w:rsidP="00A2439A">
      <w:pPr>
        <w:pStyle w:val="Heading3"/>
      </w:pPr>
      <w:bookmarkStart w:id="3406" w:name="_Toc212633383"/>
      <w:bookmarkStart w:id="3407" w:name="_Toc399490705"/>
      <w:r w:rsidRPr="00F436F2">
        <w:t>Generator:FuelCell:WaterSupply</w:t>
      </w:r>
      <w:bookmarkEnd w:id="3406"/>
      <w:bookmarkEnd w:id="3407"/>
    </w:p>
    <w:p w14:paraId="3FBF78DB" w14:textId="77777777"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14:paraId="2F8C45F2" w14:textId="77777777" w:rsidR="00A2439A" w:rsidRDefault="00A2439A" w:rsidP="00A2439A">
      <w:pPr>
        <w:pStyle w:val="IDDDefinition"/>
      </w:pPr>
      <w:r>
        <w:lastRenderedPageBreak/>
        <w:t>Generator:FuelCell:WaterSupply,</w:t>
      </w:r>
    </w:p>
    <w:p w14:paraId="33642D55" w14:textId="77777777" w:rsidR="00A2439A" w:rsidRDefault="00A2439A" w:rsidP="00A2439A">
      <w:pPr>
        <w:pStyle w:val="IDDDefinition"/>
      </w:pPr>
      <w:r>
        <w:t xml:space="preserve">  A1, \field Name</w:t>
      </w:r>
    </w:p>
    <w:p w14:paraId="252BD63F" w14:textId="77777777" w:rsidR="00A2439A" w:rsidRDefault="00A2439A" w:rsidP="00A2439A">
      <w:pPr>
        <w:pStyle w:val="IDDDefinition"/>
      </w:pPr>
      <w:r>
        <w:t xml:space="preserve">      \required-field</w:t>
      </w:r>
    </w:p>
    <w:p w14:paraId="1DC6E37D" w14:textId="77777777" w:rsidR="00A2439A" w:rsidRDefault="00A2439A" w:rsidP="00A2439A">
      <w:pPr>
        <w:pStyle w:val="IDDDefinition"/>
      </w:pPr>
      <w:r>
        <w:t xml:space="preserve">      \reference FCWaterSupNames</w:t>
      </w:r>
    </w:p>
    <w:p w14:paraId="7211F984" w14:textId="77777777" w:rsidR="00A2439A" w:rsidRDefault="00A2439A" w:rsidP="00A2439A">
      <w:pPr>
        <w:pStyle w:val="IDDDefinition"/>
      </w:pPr>
      <w:r>
        <w:t xml:space="preserve">  A2, \field Reformer Water Flow Rate Function of Fuel Rate Curve Name</w:t>
      </w:r>
    </w:p>
    <w:p w14:paraId="369E2541" w14:textId="77777777" w:rsidR="00A2439A" w:rsidRDefault="00A2439A" w:rsidP="00A2439A">
      <w:pPr>
        <w:pStyle w:val="IDDDefinition"/>
      </w:pPr>
      <w:r>
        <w:t xml:space="preserve">      \type object-list</w:t>
      </w:r>
    </w:p>
    <w:p w14:paraId="6C080275" w14:textId="77777777" w:rsidR="00A2439A" w:rsidRDefault="00A2439A" w:rsidP="00A2439A">
      <w:pPr>
        <w:pStyle w:val="IDDDefinition"/>
      </w:pPr>
      <w:r>
        <w:t xml:space="preserve">      \object-list QuadraticCurves</w:t>
      </w:r>
    </w:p>
    <w:p w14:paraId="0A53262A" w14:textId="77777777" w:rsidR="00A2439A" w:rsidRDefault="00A2439A" w:rsidP="00A2439A">
      <w:pPr>
        <w:pStyle w:val="IDDDefinition"/>
      </w:pPr>
      <w:r>
        <w:t xml:space="preserve">  A3, \field Reformer Water Pump Power Function of Fuel Rate Curve Name</w:t>
      </w:r>
    </w:p>
    <w:p w14:paraId="32EBBCDA" w14:textId="77777777" w:rsidR="00A2439A" w:rsidRDefault="00A2439A" w:rsidP="00A2439A">
      <w:pPr>
        <w:pStyle w:val="IDDDefinition"/>
      </w:pPr>
      <w:r>
        <w:t xml:space="preserve">      \type object-list</w:t>
      </w:r>
    </w:p>
    <w:p w14:paraId="18B8B563" w14:textId="77777777" w:rsidR="00A2439A" w:rsidRDefault="00A2439A" w:rsidP="00A2439A">
      <w:pPr>
        <w:pStyle w:val="IDDDefinition"/>
      </w:pPr>
      <w:r>
        <w:t xml:space="preserve">      \object-list QubicCurves</w:t>
      </w:r>
    </w:p>
    <w:p w14:paraId="011367AB" w14:textId="77777777" w:rsidR="00A2439A" w:rsidRDefault="00A2439A" w:rsidP="00A2439A">
      <w:pPr>
        <w:pStyle w:val="IDDDefinition"/>
      </w:pPr>
      <w:r>
        <w:t xml:space="preserve">  N1, \field Pump Heat Loss Factor</w:t>
      </w:r>
    </w:p>
    <w:p w14:paraId="607CB049" w14:textId="77777777" w:rsidR="00A2439A" w:rsidRDefault="00A2439A" w:rsidP="00A2439A">
      <w:pPr>
        <w:pStyle w:val="IDDDefinition"/>
      </w:pPr>
      <w:r>
        <w:t xml:space="preserve">  A4, \field Water Temperature Modeling Mode</w:t>
      </w:r>
    </w:p>
    <w:p w14:paraId="2A83BDF5" w14:textId="77777777" w:rsidR="00A2439A" w:rsidRDefault="00A2439A" w:rsidP="00A2439A">
      <w:pPr>
        <w:pStyle w:val="IDDDefinition"/>
      </w:pPr>
      <w:r>
        <w:t xml:space="preserve">      \type choice</w:t>
      </w:r>
    </w:p>
    <w:p w14:paraId="1B1B325A" w14:textId="77777777" w:rsidR="00A2439A" w:rsidRDefault="00A2439A" w:rsidP="00A2439A">
      <w:pPr>
        <w:pStyle w:val="IDDDefinition"/>
      </w:pPr>
      <w:r>
        <w:t xml:space="preserve">      \key TemperatureFromAirNode</w:t>
      </w:r>
    </w:p>
    <w:p w14:paraId="7D677212" w14:textId="77777777" w:rsidR="00A2439A" w:rsidRDefault="00A2439A" w:rsidP="00A2439A">
      <w:pPr>
        <w:pStyle w:val="IDDDefinition"/>
      </w:pPr>
      <w:r>
        <w:t xml:space="preserve">      \key TemperatureFromWaterNode</w:t>
      </w:r>
    </w:p>
    <w:p w14:paraId="04901268" w14:textId="77777777" w:rsidR="00A2439A" w:rsidRDefault="00A2439A" w:rsidP="00A2439A">
      <w:pPr>
        <w:pStyle w:val="IDDDefinition"/>
      </w:pPr>
      <w:r>
        <w:t xml:space="preserve">      \key TemperatureFromSchedule</w:t>
      </w:r>
    </w:p>
    <w:p w14:paraId="261EC89E" w14:textId="77777777" w:rsidR="00A2439A" w:rsidRDefault="00A2439A" w:rsidP="00A2439A">
      <w:pPr>
        <w:pStyle w:val="IDDDefinition"/>
      </w:pPr>
      <w:r>
        <w:t xml:space="preserve">      \key MainsWaterTemperature</w:t>
      </w:r>
    </w:p>
    <w:p w14:paraId="06032F04" w14:textId="77777777" w:rsidR="00A2439A" w:rsidRDefault="00A2439A" w:rsidP="00A2439A">
      <w:pPr>
        <w:pStyle w:val="IDDDefinition"/>
      </w:pPr>
      <w:r>
        <w:t xml:space="preserve">  A5, \field Water Temperature Reference Node Name</w:t>
      </w:r>
    </w:p>
    <w:p w14:paraId="432F6938" w14:textId="77777777" w:rsidR="00A2439A" w:rsidRDefault="00A2439A" w:rsidP="00A2439A">
      <w:pPr>
        <w:pStyle w:val="IDDDefinition"/>
      </w:pPr>
      <w:r>
        <w:t xml:space="preserve">  A6; \field Water Temperature Schedule Name</w:t>
      </w:r>
    </w:p>
    <w:p w14:paraId="0CE46F1A" w14:textId="77777777" w:rsidR="00A2439A" w:rsidRDefault="00A2439A" w:rsidP="00A2439A">
      <w:pPr>
        <w:pStyle w:val="IDDDefinition"/>
      </w:pPr>
      <w:r>
        <w:t xml:space="preserve">      \type object-list</w:t>
      </w:r>
    </w:p>
    <w:p w14:paraId="3286DF2F" w14:textId="77777777" w:rsidR="00A2439A" w:rsidRDefault="00A2439A" w:rsidP="00A2439A">
      <w:pPr>
        <w:pStyle w:val="IDDDefinition"/>
      </w:pPr>
      <w:r>
        <w:t xml:space="preserve">      \object-list ScheduleNames</w:t>
      </w:r>
    </w:p>
    <w:p w14:paraId="7B2CE463" w14:textId="77777777" w:rsidR="00A2439A" w:rsidRDefault="00A2439A" w:rsidP="00A2439A">
      <w:pPr>
        <w:pStyle w:val="Heading4"/>
      </w:pPr>
      <w:r>
        <w:t>Field: Name</w:t>
      </w:r>
    </w:p>
    <w:p w14:paraId="0442B3C3" w14:textId="77777777" w:rsidR="00A2439A" w:rsidRDefault="00A2439A" w:rsidP="00A2439A">
      <w:pPr>
        <w:pStyle w:val="BodyText"/>
      </w:pPr>
      <w:r>
        <w:t>This field contains a unique name for the fuel cell water supply subsystem.</w:t>
      </w:r>
    </w:p>
    <w:p w14:paraId="0DF6F4D1" w14:textId="77777777" w:rsidR="00A2439A" w:rsidRDefault="00A2439A" w:rsidP="00A2439A">
      <w:pPr>
        <w:pStyle w:val="Heading4"/>
      </w:pPr>
      <w:r>
        <w:t xml:space="preserve">Field: </w:t>
      </w:r>
      <w:r w:rsidRPr="00F436F2">
        <w:t>Reformer Water Flow Rate Function of Fuel Rate Curve Name</w:t>
      </w:r>
      <w:r w:rsidRPr="00F436F2" w:rsidDel="00F436F2">
        <w:t xml:space="preserve"> </w:t>
      </w:r>
    </w:p>
    <w:p w14:paraId="561AB983" w14:textId="77777777"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14:paraId="5A4BAA49" w14:textId="77777777" w:rsidR="00A2439A" w:rsidRDefault="00884C36" w:rsidP="00A2439A">
      <w:pPr>
        <w:pStyle w:val="Equation"/>
      </w:pPr>
      <w:r w:rsidRPr="00884C36">
        <w:rPr>
          <w:position w:val="-14"/>
        </w:rPr>
        <w:object w:dxaOrig="3360" w:dyaOrig="400" w14:anchorId="1B9F952F">
          <v:shape id="_x0000_i1378" type="#_x0000_t75" style="width:168pt;height:20.25pt" o:ole="">
            <v:imagedata r:id="rId909" o:title=""/>
          </v:shape>
          <o:OLEObject Type="Embed" ProgID="Equation.DSMT4" ShapeID="_x0000_i1378" DrawAspect="Content" ObjectID="_1473235077" r:id="rId910"/>
        </w:object>
      </w:r>
    </w:p>
    <w:p w14:paraId="23D0883D" w14:textId="77777777" w:rsidR="00A2439A" w:rsidRDefault="00A2439A" w:rsidP="00A2439A">
      <w:pPr>
        <w:pStyle w:val="BodyText"/>
      </w:pPr>
      <w:r>
        <w:t>If the unit does not use water for reforming then use a “null” quadratic where all the coefficients are 0.0.</w:t>
      </w:r>
    </w:p>
    <w:p w14:paraId="12075E36" w14:textId="77777777" w:rsidR="00A2439A" w:rsidRDefault="00A2439A" w:rsidP="00A2439A">
      <w:pPr>
        <w:pStyle w:val="Heading4"/>
      </w:pPr>
      <w:r>
        <w:t xml:space="preserve">Field: </w:t>
      </w:r>
      <w:r w:rsidRPr="00F436F2">
        <w:t>Reformer Water Pump Power Function of Fuel Rate Curve Name</w:t>
      </w:r>
    </w:p>
    <w:p w14:paraId="3FB5ED1F" w14:textId="77777777"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14:paraId="41569E3F" w14:textId="77777777" w:rsidR="00A2439A" w:rsidRDefault="00884C36" w:rsidP="00A2439A">
      <w:pPr>
        <w:pStyle w:val="Equation"/>
      </w:pPr>
      <w:r w:rsidRPr="00884C36">
        <w:rPr>
          <w:position w:val="-14"/>
        </w:rPr>
        <w:object w:dxaOrig="4520" w:dyaOrig="400" w14:anchorId="542AF6C7">
          <v:shape id="_x0000_i1379" type="#_x0000_t75" style="width:225.75pt;height:20.25pt" o:ole="">
            <v:imagedata r:id="rId911" o:title=""/>
          </v:shape>
          <o:OLEObject Type="Embed" ProgID="Equation.DSMT4" ShapeID="_x0000_i1379" DrawAspect="Content" ObjectID="_1473235078" r:id="rId912"/>
        </w:object>
      </w:r>
    </w:p>
    <w:p w14:paraId="3301A483" w14:textId="77777777" w:rsidR="00A2439A" w:rsidRDefault="00A2439A" w:rsidP="00A2439A">
      <w:pPr>
        <w:pStyle w:val="BodyText"/>
      </w:pPr>
      <w:r>
        <w:t>If the unit does not use water for reforming then use a “null” cubic where all the coefficients are 0.0.</w:t>
      </w:r>
    </w:p>
    <w:p w14:paraId="61111652" w14:textId="77777777" w:rsidR="00A2439A" w:rsidRDefault="00A2439A" w:rsidP="00A2439A">
      <w:pPr>
        <w:pStyle w:val="Heading4"/>
      </w:pPr>
      <w:r>
        <w:t>Field: Pump Heat Loss Factor</w:t>
      </w:r>
    </w:p>
    <w:p w14:paraId="679234BC" w14:textId="77777777"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14:paraId="6EFDEE2E" w14:textId="77777777" w:rsidR="00A2439A" w:rsidRDefault="00A2439A" w:rsidP="00A2439A">
      <w:pPr>
        <w:pStyle w:val="Heading4"/>
      </w:pPr>
      <w:r>
        <w:t>Field: Water Temperature Modeling Mode</w:t>
      </w:r>
    </w:p>
    <w:p w14:paraId="1EA74B68" w14:textId="77777777"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14:paraId="13048F74" w14:textId="77777777" w:rsidR="00A2439A" w:rsidRDefault="00A2439A" w:rsidP="00A2439A">
      <w:pPr>
        <w:pStyle w:val="Heading4"/>
      </w:pPr>
      <w:r>
        <w:t xml:space="preserve">Field: </w:t>
      </w:r>
      <w:r w:rsidRPr="00F436F2">
        <w:t>Water Temperature Reference Node Name</w:t>
      </w:r>
    </w:p>
    <w:p w14:paraId="3100113C" w14:textId="77777777" w:rsidR="00A2439A" w:rsidRDefault="00A2439A" w:rsidP="00A2439A">
      <w:pPr>
        <w:pStyle w:val="BodyText"/>
      </w:pPr>
      <w:r>
        <w:t>This field is used to define the node where the temperature of the inlet water stream is obtained. This can be either an air node or a water node.</w:t>
      </w:r>
    </w:p>
    <w:p w14:paraId="6AA1F832" w14:textId="77777777" w:rsidR="00A2439A" w:rsidRDefault="00A2439A" w:rsidP="00A2439A">
      <w:pPr>
        <w:pStyle w:val="Heading4"/>
      </w:pPr>
      <w:r>
        <w:t xml:space="preserve">Field: </w:t>
      </w:r>
      <w:r w:rsidRPr="00F436F2">
        <w:t>Water Temperature Schedule Name</w:t>
      </w:r>
    </w:p>
    <w:p w14:paraId="62BB885A" w14:textId="77777777"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14:paraId="4F6ADE01" w14:textId="77777777" w:rsidR="00A2439A" w:rsidRDefault="00A2439A" w:rsidP="00A2439A">
      <w:pPr>
        <w:pStyle w:val="BodyText"/>
      </w:pPr>
      <w:r>
        <w:t>An example input data file (IDF) entry for this object is provided below:</w:t>
      </w:r>
    </w:p>
    <w:p w14:paraId="51D3A920" w14:textId="77777777" w:rsidR="00A2439A" w:rsidRPr="00706C37" w:rsidRDefault="00A2439A" w:rsidP="00A2439A">
      <w:pPr>
        <w:pStyle w:val="IDDDefinition"/>
      </w:pPr>
      <w:r w:rsidRPr="00706C37">
        <w:t xml:space="preserve">  Generator:FuelCell:WaterSupply,</w:t>
      </w:r>
    </w:p>
    <w:p w14:paraId="400C0585" w14:textId="77777777" w:rsidR="00A2439A" w:rsidRPr="00706C37" w:rsidRDefault="00A2439A" w:rsidP="00A2439A">
      <w:pPr>
        <w:pStyle w:val="IDDDefinition"/>
      </w:pPr>
      <w:r w:rsidRPr="00706C37">
        <w:t xml:space="preserve">    FCT SOFC Water Supply,   !- Name</w:t>
      </w:r>
    </w:p>
    <w:p w14:paraId="283C9171" w14:textId="77777777" w:rsidR="00A2439A" w:rsidRPr="00706C37" w:rsidRDefault="00A2439A" w:rsidP="00A2439A">
      <w:pPr>
        <w:pStyle w:val="IDDDefinition"/>
      </w:pPr>
      <w:r w:rsidRPr="00706C37">
        <w:t xml:space="preserve">    Null Quadratic,          !- Reformer Water Flow Rate Function of Fuel Rate Curve Name</w:t>
      </w:r>
    </w:p>
    <w:p w14:paraId="36A45286" w14:textId="77777777" w:rsidR="00A2439A" w:rsidRPr="00706C37" w:rsidRDefault="00A2439A" w:rsidP="00A2439A">
      <w:pPr>
        <w:pStyle w:val="IDDDefinition"/>
      </w:pPr>
      <w:r w:rsidRPr="00706C37">
        <w:t xml:space="preserve">    Null Cubic,              !- Reformer Water Pump Power Function of Fuel Rate Curve Name</w:t>
      </w:r>
    </w:p>
    <w:p w14:paraId="58FEBA8A" w14:textId="77777777" w:rsidR="00A2439A" w:rsidRPr="00706C37" w:rsidRDefault="00A2439A" w:rsidP="00A2439A">
      <w:pPr>
        <w:pStyle w:val="IDDDefinition"/>
      </w:pPr>
      <w:r w:rsidRPr="00706C37">
        <w:t xml:space="preserve">    0.0,                     !- Pump Heat Loss Factor</w:t>
      </w:r>
    </w:p>
    <w:p w14:paraId="3F47347F" w14:textId="77777777" w:rsidR="00A2439A" w:rsidRPr="00706C37" w:rsidRDefault="00A2439A" w:rsidP="00A2439A">
      <w:pPr>
        <w:pStyle w:val="IDDDefinition"/>
      </w:pPr>
      <w:r w:rsidRPr="00706C37">
        <w:t xml:space="preserve">    TemperatureFromAirNode,  !- Water Temperature Modeling Mode</w:t>
      </w:r>
    </w:p>
    <w:p w14:paraId="29B5C959" w14:textId="77777777" w:rsidR="00A2439A" w:rsidRPr="00706C37" w:rsidRDefault="00A2439A" w:rsidP="00A2439A">
      <w:pPr>
        <w:pStyle w:val="IDDDefinition"/>
      </w:pPr>
      <w:r w:rsidRPr="00706C37">
        <w:t xml:space="preserve">    SOFC Air Inlet Node,     !- Water Temperature Reference Node Name</w:t>
      </w:r>
    </w:p>
    <w:p w14:paraId="3DFA33AC" w14:textId="77777777" w:rsidR="00A2439A" w:rsidRPr="00706C37" w:rsidRDefault="00A2439A" w:rsidP="00A2439A">
      <w:pPr>
        <w:pStyle w:val="IDDDefinition"/>
      </w:pPr>
      <w:r w:rsidRPr="00706C37">
        <w:t xml:space="preserve">    ;                        !- Water Temperature Schedule Name</w:t>
      </w:r>
    </w:p>
    <w:p w14:paraId="429D2D3E" w14:textId="77777777" w:rsidR="00A2439A" w:rsidRPr="00706C37" w:rsidRDefault="00A2439A" w:rsidP="00A2439A">
      <w:pPr>
        <w:pStyle w:val="IDDDefinition"/>
      </w:pPr>
    </w:p>
    <w:p w14:paraId="22DD829C" w14:textId="77777777" w:rsidR="00A2439A" w:rsidRPr="00706C37" w:rsidRDefault="00A2439A" w:rsidP="00A2439A">
      <w:pPr>
        <w:pStyle w:val="IDDDefinition"/>
      </w:pPr>
      <w:r w:rsidRPr="00706C37">
        <w:t xml:space="preserve">  Curve:Quadratic,</w:t>
      </w:r>
    </w:p>
    <w:p w14:paraId="26E86168" w14:textId="77777777" w:rsidR="00A2439A" w:rsidRPr="00706C37" w:rsidRDefault="00A2439A" w:rsidP="00A2439A">
      <w:pPr>
        <w:pStyle w:val="IDDDefinition"/>
      </w:pPr>
      <w:r w:rsidRPr="00706C37">
        <w:t xml:space="preserve">    Null Quadratic,          !- Name</w:t>
      </w:r>
    </w:p>
    <w:p w14:paraId="3BED983E" w14:textId="77777777" w:rsidR="00A2439A" w:rsidRPr="00706C37" w:rsidRDefault="00A2439A" w:rsidP="00A2439A">
      <w:pPr>
        <w:pStyle w:val="IDDDefinition"/>
      </w:pPr>
      <w:r w:rsidRPr="00706C37">
        <w:t xml:space="preserve">    0.0,                     !- Coefficient1 Constant</w:t>
      </w:r>
    </w:p>
    <w:p w14:paraId="24F6449D" w14:textId="77777777" w:rsidR="00A2439A" w:rsidRPr="00706C37" w:rsidRDefault="00A2439A" w:rsidP="00A2439A">
      <w:pPr>
        <w:pStyle w:val="IDDDefinition"/>
      </w:pPr>
      <w:r w:rsidRPr="00706C37">
        <w:t xml:space="preserve">    0.0,                     !- Coefficient2 x</w:t>
      </w:r>
    </w:p>
    <w:p w14:paraId="16B2F675" w14:textId="77777777" w:rsidR="00A2439A" w:rsidRPr="00706C37" w:rsidRDefault="00A2439A" w:rsidP="00A2439A">
      <w:pPr>
        <w:pStyle w:val="IDDDefinition"/>
      </w:pPr>
      <w:r w:rsidRPr="00706C37">
        <w:t xml:space="preserve">    0.0,                     !- Coefficient3 x**2</w:t>
      </w:r>
    </w:p>
    <w:p w14:paraId="6AA59B8D" w14:textId="77777777" w:rsidR="00A2439A" w:rsidRPr="00706C37" w:rsidRDefault="00A2439A" w:rsidP="00A2439A">
      <w:pPr>
        <w:pStyle w:val="IDDDefinition"/>
      </w:pPr>
      <w:r w:rsidRPr="00706C37">
        <w:t xml:space="preserve">    -1.0E+10,                !- Minimum Value of x</w:t>
      </w:r>
    </w:p>
    <w:p w14:paraId="6E4D6123" w14:textId="77777777" w:rsidR="00A2439A" w:rsidRPr="00706C37" w:rsidRDefault="00A2439A" w:rsidP="00A2439A">
      <w:pPr>
        <w:pStyle w:val="IDDDefinition"/>
      </w:pPr>
      <w:r w:rsidRPr="00706C37">
        <w:t xml:space="preserve">    1.0E+10;                 !- Maximum Value of x</w:t>
      </w:r>
    </w:p>
    <w:p w14:paraId="299471A7" w14:textId="77777777" w:rsidR="00A2439A" w:rsidRPr="00706C37" w:rsidRDefault="00A2439A" w:rsidP="00A2439A">
      <w:pPr>
        <w:pStyle w:val="IDDDefinition"/>
      </w:pPr>
    </w:p>
    <w:p w14:paraId="3ED8E9E9" w14:textId="77777777" w:rsidR="00A2439A" w:rsidRPr="00706C37" w:rsidRDefault="00A2439A" w:rsidP="00A2439A">
      <w:pPr>
        <w:pStyle w:val="IDDDefinition"/>
      </w:pPr>
      <w:r w:rsidRPr="00706C37">
        <w:t xml:space="preserve">  Curve:Cubic,</w:t>
      </w:r>
    </w:p>
    <w:p w14:paraId="22926C1C" w14:textId="77777777" w:rsidR="00A2439A" w:rsidRPr="00706C37" w:rsidRDefault="00A2439A" w:rsidP="00A2439A">
      <w:pPr>
        <w:pStyle w:val="IDDDefinition"/>
      </w:pPr>
      <w:r w:rsidRPr="00706C37">
        <w:t xml:space="preserve">    Null Cubic,              !- Name</w:t>
      </w:r>
    </w:p>
    <w:p w14:paraId="664A2731" w14:textId="77777777" w:rsidR="00A2439A" w:rsidRPr="00706C37" w:rsidRDefault="00A2439A" w:rsidP="00A2439A">
      <w:pPr>
        <w:pStyle w:val="IDDDefinition"/>
      </w:pPr>
      <w:r w:rsidRPr="00706C37">
        <w:t xml:space="preserve">    0.0,                     !- Coefficient1 Constant</w:t>
      </w:r>
    </w:p>
    <w:p w14:paraId="45CE6568" w14:textId="77777777" w:rsidR="00A2439A" w:rsidRPr="00706C37" w:rsidRDefault="00A2439A" w:rsidP="00A2439A">
      <w:pPr>
        <w:pStyle w:val="IDDDefinition"/>
      </w:pPr>
      <w:r w:rsidRPr="00706C37">
        <w:t xml:space="preserve">    0.0,                     !- Coefficient2 x</w:t>
      </w:r>
    </w:p>
    <w:p w14:paraId="1A15221F" w14:textId="77777777" w:rsidR="00A2439A" w:rsidRPr="00706C37" w:rsidRDefault="00A2439A" w:rsidP="00A2439A">
      <w:pPr>
        <w:pStyle w:val="IDDDefinition"/>
      </w:pPr>
      <w:r w:rsidRPr="00706C37">
        <w:t xml:space="preserve">    0.0,                     !- Coefficient3 x**2</w:t>
      </w:r>
    </w:p>
    <w:p w14:paraId="37CAC2D9" w14:textId="77777777" w:rsidR="00A2439A" w:rsidRPr="00706C37" w:rsidRDefault="00A2439A" w:rsidP="00A2439A">
      <w:pPr>
        <w:pStyle w:val="IDDDefinition"/>
      </w:pPr>
      <w:r w:rsidRPr="00706C37">
        <w:t xml:space="preserve">    0.0,                     !- Coefficient4 x**3</w:t>
      </w:r>
    </w:p>
    <w:p w14:paraId="78A1D286" w14:textId="77777777" w:rsidR="00A2439A" w:rsidRPr="00706C37" w:rsidRDefault="00A2439A" w:rsidP="00A2439A">
      <w:pPr>
        <w:pStyle w:val="IDDDefinition"/>
      </w:pPr>
      <w:r w:rsidRPr="00706C37">
        <w:t xml:space="preserve">    -1.0E+10,                !- Minimum Value of x</w:t>
      </w:r>
    </w:p>
    <w:p w14:paraId="73165AC2" w14:textId="77777777" w:rsidR="00A2439A" w:rsidRPr="00706C37" w:rsidRDefault="00A2439A" w:rsidP="00A2439A">
      <w:pPr>
        <w:pStyle w:val="IDDDefinition"/>
      </w:pPr>
      <w:r w:rsidRPr="00706C37">
        <w:t xml:space="preserve">    1.0E+10;                 !- Maximum Value of x</w:t>
      </w:r>
    </w:p>
    <w:p w14:paraId="3BA4BCE3" w14:textId="77777777" w:rsidR="00A2439A" w:rsidRDefault="00A2439A" w:rsidP="00A2439A">
      <w:pPr>
        <w:pStyle w:val="Heading3"/>
      </w:pPr>
      <w:bookmarkStart w:id="3408" w:name="_Toc212633384"/>
      <w:bookmarkStart w:id="3409" w:name="_Toc399490706"/>
      <w:r w:rsidRPr="00F436F2">
        <w:t>Generator:FuelCell:AuxiliaryHeater</w:t>
      </w:r>
      <w:bookmarkEnd w:id="3408"/>
      <w:bookmarkEnd w:id="3409"/>
    </w:p>
    <w:p w14:paraId="39EF2669" w14:textId="77777777"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14:paraId="26A14ABC" w14:textId="77777777" w:rsidR="00A2439A" w:rsidRDefault="00A2439A" w:rsidP="00A2439A">
      <w:pPr>
        <w:pStyle w:val="Heading4"/>
      </w:pPr>
      <w:r>
        <w:t>Field: Name</w:t>
      </w:r>
    </w:p>
    <w:p w14:paraId="14BCD7CE" w14:textId="77777777" w:rsidR="00A2439A" w:rsidRDefault="00A2439A" w:rsidP="00A2439A">
      <w:pPr>
        <w:pStyle w:val="BodyText"/>
      </w:pPr>
      <w:r>
        <w:t>This field contains a unique name for the fuel cell auxiliary heater subsystem.</w:t>
      </w:r>
    </w:p>
    <w:p w14:paraId="2BAFB495" w14:textId="77777777" w:rsidR="00A2439A" w:rsidRDefault="00A2439A" w:rsidP="00A2439A">
      <w:pPr>
        <w:pStyle w:val="Heading4"/>
      </w:pPr>
      <w:r>
        <w:t>Field: Excess Air Ratio</w:t>
      </w:r>
    </w:p>
    <w:p w14:paraId="0EAF7B31" w14:textId="77777777"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14:paraId="7D15D014" w14:textId="77777777" w:rsidR="00A2439A" w:rsidRDefault="00A2439A" w:rsidP="00A2439A">
      <w:pPr>
        <w:pStyle w:val="Heading4"/>
      </w:pPr>
      <w:r>
        <w:lastRenderedPageBreak/>
        <w:t>Field: Ancillary Power Constant Term</w:t>
      </w:r>
    </w:p>
    <w:p w14:paraId="48DC81D5" w14:textId="77777777" w:rsidR="00A2439A" w:rsidRDefault="00A2439A" w:rsidP="00A2439A">
      <w:pPr>
        <w:pStyle w:val="BodyText"/>
      </w:pPr>
      <w:r>
        <w:t xml:space="preserve">This field describes the constant term, </w:t>
      </w:r>
      <w:r w:rsidR="00884C36" w:rsidRPr="00884C36">
        <w:rPr>
          <w:position w:val="-12"/>
        </w:rPr>
        <w:object w:dxaOrig="260" w:dyaOrig="360" w14:anchorId="0F4A0DCF">
          <v:shape id="_x0000_i1380" type="#_x0000_t75" style="width:12.75pt;height:18pt" o:ole="">
            <v:imagedata r:id="rId913" o:title=""/>
          </v:shape>
          <o:OLEObject Type="Embed" ProgID="Equation.DSMT4" ShapeID="_x0000_i1380" DrawAspect="Content" ObjectID="_1473235079" r:id="rId914"/>
        </w:object>
      </w:r>
      <w:r>
        <w:t>, used to model the auxiliary burner’s ancillary devices such as fans and ignition controls. The electrical power for ancillaries is calculated using,</w:t>
      </w:r>
    </w:p>
    <w:p w14:paraId="4E6D97E1" w14:textId="77777777" w:rsidR="00A2439A" w:rsidRDefault="00884C36" w:rsidP="00A2439A">
      <w:pPr>
        <w:pStyle w:val="Equation"/>
      </w:pPr>
      <w:r w:rsidRPr="00884C36">
        <w:rPr>
          <w:position w:val="-14"/>
        </w:rPr>
        <w:object w:dxaOrig="2960" w:dyaOrig="400" w14:anchorId="270065B0">
          <v:shape id="_x0000_i1381" type="#_x0000_t75" style="width:147.75pt;height:20.25pt" o:ole="">
            <v:imagedata r:id="rId915" o:title=""/>
          </v:shape>
          <o:OLEObject Type="Embed" ProgID="Equation.DSMT4" ShapeID="_x0000_i1381" DrawAspect="Content" ObjectID="_1473235080" r:id="rId916"/>
        </w:object>
      </w:r>
    </w:p>
    <w:p w14:paraId="5D6861DC" w14:textId="77777777" w:rsidR="00A2439A" w:rsidRDefault="00A2439A" w:rsidP="00A2439A">
      <w:pPr>
        <w:pStyle w:val="Heading4"/>
      </w:pPr>
      <w:r>
        <w:t>Field: Ancillary Power Linear Term</w:t>
      </w:r>
    </w:p>
    <w:p w14:paraId="087F2DEF" w14:textId="77777777" w:rsidR="00A2439A" w:rsidRDefault="00A2439A" w:rsidP="00A2439A">
      <w:pPr>
        <w:pStyle w:val="BodyText"/>
      </w:pPr>
      <w:r>
        <w:t xml:space="preserve">This field describes the linear term, </w:t>
      </w:r>
      <w:r w:rsidR="00884C36" w:rsidRPr="00884C36">
        <w:rPr>
          <w:position w:val="-12"/>
        </w:rPr>
        <w:object w:dxaOrig="240" w:dyaOrig="360" w14:anchorId="5549E036">
          <v:shape id="_x0000_i1382" type="#_x0000_t75" style="width:12pt;height:18pt" o:ole="">
            <v:imagedata r:id="rId917" o:title=""/>
          </v:shape>
          <o:OLEObject Type="Embed" ProgID="Equation.DSMT4" ShapeID="_x0000_i1382" DrawAspect="Content" ObjectID="_1473235081" r:id="rId918"/>
        </w:object>
      </w:r>
      <w:r>
        <w:t>, used to model the auxiliary burner’s ancillary devices.</w:t>
      </w:r>
    </w:p>
    <w:p w14:paraId="1211EAB7" w14:textId="77777777" w:rsidR="00A2439A" w:rsidRDefault="00A2439A" w:rsidP="00A2439A">
      <w:pPr>
        <w:pStyle w:val="Heading4"/>
      </w:pPr>
      <w:r>
        <w:t xml:space="preserve">Field: </w:t>
      </w:r>
      <w:r w:rsidRPr="00F436F2">
        <w:t>Skin Loss U-Factor Times Area Value</w:t>
      </w:r>
    </w:p>
    <w:p w14:paraId="54662D7F" w14:textId="77777777"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14:paraId="6EEC31C2" w14:textId="77777777" w:rsidR="00A2439A" w:rsidRDefault="00884C36" w:rsidP="00A2439A">
      <w:pPr>
        <w:pStyle w:val="Equation"/>
      </w:pPr>
      <w:r w:rsidRPr="00884C36">
        <w:rPr>
          <w:position w:val="-12"/>
        </w:rPr>
        <w:object w:dxaOrig="3660" w:dyaOrig="360" w14:anchorId="0E2B5834">
          <v:shape id="_x0000_i1383" type="#_x0000_t75" style="width:183pt;height:18pt" o:ole="">
            <v:imagedata r:id="rId919" o:title=""/>
          </v:shape>
          <o:OLEObject Type="Embed" ProgID="Equation.DSMT4" ShapeID="_x0000_i1383" DrawAspect="Content" ObjectID="_1473235082" r:id="rId920"/>
        </w:object>
      </w:r>
    </w:p>
    <w:p w14:paraId="763DCA65" w14:textId="77777777" w:rsidR="00A2439A" w:rsidRDefault="00A2439A" w:rsidP="00A2439A">
      <w:pPr>
        <w:pStyle w:val="BodyText"/>
      </w:pPr>
      <w:r>
        <w:t xml:space="preserve">where, </w:t>
      </w:r>
      <w:r w:rsidR="00884C36" w:rsidRPr="00884C36">
        <w:rPr>
          <w:position w:val="-12"/>
        </w:rPr>
        <w:object w:dxaOrig="680" w:dyaOrig="360" w14:anchorId="2FE37B8A">
          <v:shape id="_x0000_i1384" type="#_x0000_t75" style="width:33.75pt;height:18pt" o:ole="">
            <v:imagedata r:id="rId921" o:title=""/>
          </v:shape>
          <o:OLEObject Type="Embed" ProgID="Equation.DSMT4" ShapeID="_x0000_i1384" DrawAspect="Content" ObjectID="_1473235083" r:id="rId922"/>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14:paraId="3B8A8CB0" w14:textId="77777777" w:rsidR="00A2439A" w:rsidRDefault="00A2439A" w:rsidP="00A2439A">
      <w:pPr>
        <w:pStyle w:val="Heading4"/>
      </w:pPr>
      <w:r>
        <w:t xml:space="preserve">Field: </w:t>
      </w:r>
      <w:r w:rsidRPr="00F436F2">
        <w:t>Skin Loss Destination</w:t>
      </w:r>
    </w:p>
    <w:p w14:paraId="4D44097D" w14:textId="77777777"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14:paraId="462CDA2D" w14:textId="77777777" w:rsidR="00A2439A" w:rsidRDefault="00A2439A" w:rsidP="00A2439A">
      <w:pPr>
        <w:pStyle w:val="Heading4"/>
      </w:pPr>
      <w:r>
        <w:t>Field: Zone Name to Receive Skin Losses</w:t>
      </w:r>
    </w:p>
    <w:p w14:paraId="41BABB0D" w14:textId="77777777"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14:paraId="33A6BF3C" w14:textId="77777777" w:rsidR="00A2439A" w:rsidRDefault="00A2439A" w:rsidP="00A2439A">
      <w:pPr>
        <w:pStyle w:val="Heading4"/>
      </w:pPr>
      <w:r>
        <w:t>Field:</w:t>
      </w:r>
      <w:r w:rsidRPr="00F436F2">
        <w:t xml:space="preserve"> Heating Capacity Units</w:t>
      </w:r>
    </w:p>
    <w:p w14:paraId="1F032EA6" w14:textId="77777777"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14:paraId="58216594" w14:textId="77777777" w:rsidR="00A2439A" w:rsidRDefault="00A2439A" w:rsidP="00A2439A">
      <w:pPr>
        <w:pStyle w:val="Heading4"/>
      </w:pPr>
      <w:r>
        <w:t>Field: Maximum Heating Capacity in Watts</w:t>
      </w:r>
    </w:p>
    <w:p w14:paraId="1442BF5A" w14:textId="77777777" w:rsidR="00A2439A" w:rsidRDefault="00A2439A" w:rsidP="00A2439A">
      <w:pPr>
        <w:pStyle w:val="BodyText"/>
      </w:pPr>
      <w:r>
        <w:t>This field is used to describe the maximum heating capacity of the auxiliary burner (W).</w:t>
      </w:r>
    </w:p>
    <w:p w14:paraId="5FB39857" w14:textId="77777777" w:rsidR="00A2439A" w:rsidRDefault="00A2439A" w:rsidP="00A2439A">
      <w:pPr>
        <w:pStyle w:val="Heading4"/>
      </w:pPr>
      <w:r>
        <w:t>Field: Minimum Heating Capacity in Watts</w:t>
      </w:r>
    </w:p>
    <w:p w14:paraId="07E827BD" w14:textId="77777777" w:rsidR="00A2439A" w:rsidRDefault="00A2439A" w:rsidP="00A2439A">
      <w:pPr>
        <w:pStyle w:val="BodyText"/>
        <w:ind w:left="1440" w:hanging="360"/>
      </w:pPr>
      <w:r>
        <w:t xml:space="preserve">This field is used to describe the minimum heating capacity of the auxiliary burner (W). </w:t>
      </w:r>
    </w:p>
    <w:p w14:paraId="704920E0" w14:textId="77777777" w:rsidR="00A2439A" w:rsidRDefault="00A2439A" w:rsidP="00A2439A">
      <w:pPr>
        <w:pStyle w:val="Heading4"/>
      </w:pPr>
      <w:r>
        <w:t>Field: Maximum Heating Capacity in Kmol per Second</w:t>
      </w:r>
    </w:p>
    <w:p w14:paraId="407F1973" w14:textId="77777777" w:rsidR="00A2439A" w:rsidRDefault="00A2439A" w:rsidP="00A2439A">
      <w:pPr>
        <w:pStyle w:val="BodyText"/>
      </w:pPr>
      <w:r>
        <w:t xml:space="preserve">This field is used to describe the maximum fuel use rate for the auxiliary burner (kmol/s). </w:t>
      </w:r>
    </w:p>
    <w:p w14:paraId="67003627" w14:textId="77777777" w:rsidR="00A2439A" w:rsidRDefault="00A2439A" w:rsidP="00A2439A">
      <w:pPr>
        <w:pStyle w:val="Heading4"/>
      </w:pPr>
      <w:r>
        <w:lastRenderedPageBreak/>
        <w:t>Field: Minimum Heating Capacity in Kmol per Second</w:t>
      </w:r>
    </w:p>
    <w:p w14:paraId="0E2A6D28" w14:textId="77777777" w:rsidR="00A2439A" w:rsidRDefault="00A2439A" w:rsidP="00A2439A">
      <w:pPr>
        <w:pStyle w:val="BodyText"/>
      </w:pPr>
      <w:r>
        <w:t>This field is used to describe the minimum fuel use rate for the auxiliary burner (kmol/s).</w:t>
      </w:r>
    </w:p>
    <w:p w14:paraId="0CAA5C18" w14:textId="77777777" w:rsidR="00A2439A" w:rsidRDefault="00A2439A" w:rsidP="00A2439A">
      <w:pPr>
        <w:pStyle w:val="BodyText"/>
      </w:pPr>
      <w:r>
        <w:t>An example input data file (IDF) entry for this object is provided below:</w:t>
      </w:r>
    </w:p>
    <w:p w14:paraId="7E9BBFE9" w14:textId="77777777" w:rsidR="00A2439A" w:rsidRDefault="00A2439A" w:rsidP="00A2439A">
      <w:pPr>
        <w:pStyle w:val="IDDDefinition"/>
      </w:pPr>
      <w:r>
        <w:t xml:space="preserve">  Generator:FuelCell:AuxiliaryHeater,</w:t>
      </w:r>
    </w:p>
    <w:p w14:paraId="381E3A84" w14:textId="77777777" w:rsidR="00A2439A" w:rsidRDefault="00A2439A" w:rsidP="00A2439A">
      <w:pPr>
        <w:pStyle w:val="IDDDefinition"/>
      </w:pPr>
      <w:r>
        <w:t xml:space="preserve">    FCT SOFC Auxiliary Heater,  !- Name</w:t>
      </w:r>
    </w:p>
    <w:p w14:paraId="7AB7B0F1" w14:textId="77777777" w:rsidR="00A2439A" w:rsidRDefault="00A2439A" w:rsidP="00A2439A">
      <w:pPr>
        <w:pStyle w:val="IDDDefinition"/>
      </w:pPr>
      <w:r>
        <w:t xml:space="preserve">    0.0,                     !- Excess Air Ratio</w:t>
      </w:r>
    </w:p>
    <w:p w14:paraId="740C0954" w14:textId="77777777" w:rsidR="00A2439A" w:rsidRDefault="00A2439A" w:rsidP="00A2439A">
      <w:pPr>
        <w:pStyle w:val="IDDDefinition"/>
      </w:pPr>
      <w:r>
        <w:t xml:space="preserve">    0.0,                     !- Ancilliary Power Constant Term</w:t>
      </w:r>
    </w:p>
    <w:p w14:paraId="0CCEDE6B" w14:textId="77777777" w:rsidR="00A2439A" w:rsidRDefault="00A2439A" w:rsidP="00A2439A">
      <w:pPr>
        <w:pStyle w:val="IDDDefinition"/>
      </w:pPr>
      <w:r>
        <w:t xml:space="preserve">    0.0,                     !- Ancilliary Power Linear Term</w:t>
      </w:r>
    </w:p>
    <w:p w14:paraId="77376EEF" w14:textId="77777777" w:rsidR="00A2439A" w:rsidRDefault="00A2439A" w:rsidP="00A2439A">
      <w:pPr>
        <w:pStyle w:val="IDDDefinition"/>
      </w:pPr>
      <w:r>
        <w:t xml:space="preserve">    0.5,                     !- Skin Loss U-Factor Times Area Value</w:t>
      </w:r>
    </w:p>
    <w:p w14:paraId="24A7AC47" w14:textId="77777777" w:rsidR="00A2439A" w:rsidRDefault="00A2439A" w:rsidP="00A2439A">
      <w:pPr>
        <w:pStyle w:val="IDDDefinition"/>
      </w:pPr>
      <w:r>
        <w:t xml:space="preserve">    SurroundingZone,         !- Skin Loss Destination</w:t>
      </w:r>
    </w:p>
    <w:p w14:paraId="4F88F789" w14:textId="77777777" w:rsidR="00A2439A" w:rsidRDefault="00A2439A" w:rsidP="00A2439A">
      <w:pPr>
        <w:pStyle w:val="IDDDefinition"/>
      </w:pPr>
      <w:r>
        <w:t xml:space="preserve">    ZN_1_FLR_1_SEC_5,        !- Zone Name to Receive Skin Losses</w:t>
      </w:r>
    </w:p>
    <w:p w14:paraId="548D1125" w14:textId="77777777" w:rsidR="00A2439A" w:rsidRDefault="00A2439A" w:rsidP="00A2439A">
      <w:pPr>
        <w:pStyle w:val="IDDDefinition"/>
      </w:pPr>
      <w:r>
        <w:t xml:space="preserve">    Watts,                   !- Heating Capacity Units</w:t>
      </w:r>
    </w:p>
    <w:p w14:paraId="42D79221" w14:textId="77777777" w:rsidR="00A2439A" w:rsidRDefault="00A2439A" w:rsidP="00A2439A">
      <w:pPr>
        <w:pStyle w:val="IDDDefinition"/>
      </w:pPr>
      <w:r>
        <w:t xml:space="preserve">    0.0,                     !- Maximum Heating Capacity in Watts</w:t>
      </w:r>
    </w:p>
    <w:p w14:paraId="630DE616" w14:textId="77777777" w:rsidR="00A2439A" w:rsidRDefault="00A2439A" w:rsidP="00A2439A">
      <w:pPr>
        <w:pStyle w:val="IDDDefinition"/>
      </w:pPr>
      <w:r>
        <w:t xml:space="preserve">    0.0,                     !- Minimum Heating Capacity in Watts</w:t>
      </w:r>
    </w:p>
    <w:p w14:paraId="2740BBA0" w14:textId="77777777" w:rsidR="00A2439A" w:rsidRDefault="00A2439A" w:rsidP="00A2439A">
      <w:pPr>
        <w:pStyle w:val="IDDDefinition"/>
      </w:pPr>
      <w:r>
        <w:t xml:space="preserve">    ,                        !- Maximum Heating Capacity in Kmol per Second</w:t>
      </w:r>
    </w:p>
    <w:p w14:paraId="796AB699" w14:textId="77777777" w:rsidR="00A2439A" w:rsidRPr="00706C37" w:rsidRDefault="00A2439A" w:rsidP="00A2439A">
      <w:pPr>
        <w:pStyle w:val="IDDDefinition"/>
      </w:pPr>
      <w:r>
        <w:t xml:space="preserve">    ;                        !- Minimum Heating Capacity in Kmol per Second</w:t>
      </w:r>
    </w:p>
    <w:p w14:paraId="0DEC04BF" w14:textId="77777777" w:rsidR="00A2439A" w:rsidRDefault="00A2439A" w:rsidP="00A2439A">
      <w:pPr>
        <w:pStyle w:val="BodyText"/>
      </w:pPr>
    </w:p>
    <w:p w14:paraId="327EBBED" w14:textId="77777777"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14:paraId="42FC30D7" w14:textId="77777777" w:rsidR="00A2439A" w:rsidRDefault="00A2439A" w:rsidP="00A2439A">
      <w:pPr>
        <w:pStyle w:val="BodyText"/>
      </w:pPr>
      <w:r>
        <w:t>This object is used to describe the exhaust gas heat exchanger subsystem of the FC used to recovery thermal energy.</w:t>
      </w:r>
    </w:p>
    <w:p w14:paraId="5FEA755B" w14:textId="77777777" w:rsidR="00A2439A" w:rsidRDefault="00A2439A" w:rsidP="00A2439A">
      <w:pPr>
        <w:pStyle w:val="Heading4"/>
      </w:pPr>
      <w:r>
        <w:t>Field: Name</w:t>
      </w:r>
    </w:p>
    <w:p w14:paraId="40A50850" w14:textId="77777777" w:rsidR="00A2439A" w:rsidRDefault="00A2439A" w:rsidP="00A2439A">
      <w:pPr>
        <w:pStyle w:val="BodyText"/>
      </w:pPr>
      <w:r>
        <w:t>This field contains a unique name for the fuel cell power module subsystem.</w:t>
      </w:r>
    </w:p>
    <w:p w14:paraId="163CC041" w14:textId="77777777" w:rsidR="00A2439A" w:rsidRDefault="00A2439A" w:rsidP="00A2439A">
      <w:pPr>
        <w:pStyle w:val="Heading4"/>
      </w:pPr>
      <w:r>
        <w:t xml:space="preserve">Field: </w:t>
      </w:r>
      <w:r w:rsidRPr="00C2324E">
        <w:t>Heat Recovery Water Inlet Node Name</w:t>
      </w:r>
    </w:p>
    <w:p w14:paraId="33A83343" w14:textId="77777777" w:rsidR="00A2439A" w:rsidRDefault="00A2439A" w:rsidP="00A2439A">
      <w:pPr>
        <w:pStyle w:val="BodyText"/>
      </w:pPr>
      <w:r>
        <w:t>This field contains the name of the node that connects the heat exchanger’s inlet to the plant loop. This water is used for heat recovery.</w:t>
      </w:r>
    </w:p>
    <w:p w14:paraId="56C36D47" w14:textId="77777777" w:rsidR="00A2439A" w:rsidRDefault="00A2439A" w:rsidP="00A2439A">
      <w:pPr>
        <w:pStyle w:val="Heading4"/>
      </w:pPr>
      <w:r>
        <w:t xml:space="preserve">Field: </w:t>
      </w:r>
      <w:r w:rsidRPr="00C2324E">
        <w:t>Heat Recovery Water Outlet Node Name</w:t>
      </w:r>
    </w:p>
    <w:p w14:paraId="224411C4" w14:textId="77777777" w:rsidR="00A2439A" w:rsidRDefault="00A2439A" w:rsidP="00A2439A">
      <w:pPr>
        <w:pStyle w:val="BodyText"/>
      </w:pPr>
      <w:r>
        <w:t>This field contains the name of the node that connects the heat exchanger’s outlet to the plant loop.</w:t>
      </w:r>
    </w:p>
    <w:p w14:paraId="286A3EEE" w14:textId="77777777" w:rsidR="00A2439A" w:rsidRDefault="00A2439A" w:rsidP="00A2439A">
      <w:pPr>
        <w:pStyle w:val="Heading4"/>
      </w:pPr>
      <w:r>
        <w:t xml:space="preserve">Field: </w:t>
      </w:r>
      <w:r w:rsidRPr="00C2324E">
        <w:t>Heat Recovery Water Maximum Flow Rate</w:t>
      </w:r>
      <w:r w:rsidRPr="00C2324E" w:rsidDel="00C2324E">
        <w:t xml:space="preserve"> </w:t>
      </w:r>
    </w:p>
    <w:p w14:paraId="0EFD092E" w14:textId="77777777"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14:paraId="1C55DF96" w14:textId="77777777" w:rsidR="00A2439A" w:rsidRDefault="00A2439A" w:rsidP="00A2439A">
      <w:pPr>
        <w:pStyle w:val="Heading4"/>
      </w:pPr>
      <w:r>
        <w:t>Field: Exhaust Outlet Air Node Name</w:t>
      </w:r>
    </w:p>
    <w:p w14:paraId="256F47F9" w14:textId="77777777"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14:paraId="3928E410" w14:textId="77777777" w:rsidR="00A2439A" w:rsidRDefault="00A2439A" w:rsidP="00A2439A">
      <w:pPr>
        <w:pStyle w:val="Heading4"/>
      </w:pPr>
      <w:r>
        <w:t>Field: Heat Exchanger Calculation Method</w:t>
      </w:r>
    </w:p>
    <w:p w14:paraId="70C21406" w14:textId="77777777"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14:paraId="60871EB1" w14:textId="77777777" w:rsidR="00A2439A" w:rsidRDefault="00A2439A" w:rsidP="00A2439A">
      <w:pPr>
        <w:pStyle w:val="Heading4"/>
      </w:pPr>
      <w:r>
        <w:t xml:space="preserve">Field: </w:t>
      </w:r>
      <w:r w:rsidRPr="00C2324E">
        <w:t>Method 1 Heat Exchanger Effectiveness</w:t>
      </w:r>
    </w:p>
    <w:p w14:paraId="3AB15786" w14:textId="77777777" w:rsidR="00A2439A" w:rsidRDefault="00A2439A" w:rsidP="00A2439A">
      <w:pPr>
        <w:pStyle w:val="BodyText"/>
      </w:pPr>
      <w:r>
        <w:t xml:space="preserve">This field describes constant heat exchanger effectiveness, </w:t>
      </w:r>
      <w:r w:rsidR="00884C36" w:rsidRPr="00884C36">
        <w:rPr>
          <w:position w:val="-12"/>
        </w:rPr>
        <w:object w:dxaOrig="400" w:dyaOrig="360" w14:anchorId="45071CE6">
          <v:shape id="_x0000_i1385" type="#_x0000_t75" style="width:20.25pt;height:18pt" o:ole="">
            <v:imagedata r:id="rId923" o:title=""/>
          </v:shape>
          <o:OLEObject Type="Embed" ProgID="Equation.DSMT4" ShapeID="_x0000_i1385" DrawAspect="Content" ObjectID="_1473235084" r:id="rId924"/>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14:paraId="407786BF" w14:textId="77777777" w:rsidR="00A2439A" w:rsidRDefault="00884C36" w:rsidP="00A2439A">
      <w:pPr>
        <w:pStyle w:val="Equation"/>
      </w:pPr>
      <w:r w:rsidRPr="00884C36">
        <w:rPr>
          <w:position w:val="-18"/>
        </w:rPr>
        <w:object w:dxaOrig="3739" w:dyaOrig="460" w14:anchorId="3CEC6D23">
          <v:shape id="_x0000_i1386" type="#_x0000_t75" style="width:186.75pt;height:23.25pt" o:ole="">
            <v:imagedata r:id="rId925" o:title=""/>
          </v:shape>
          <o:OLEObject Type="Embed" ProgID="Equation.DSMT4" ShapeID="_x0000_i1386" DrawAspect="Content" ObjectID="_1473235085" r:id="rId926"/>
        </w:object>
      </w:r>
    </w:p>
    <w:p w14:paraId="447929C6" w14:textId="77777777" w:rsidR="00A2439A" w:rsidRDefault="00A2439A" w:rsidP="00A2439A">
      <w:pPr>
        <w:pStyle w:val="BodyText"/>
      </w:pPr>
      <w:r>
        <w:t xml:space="preserve">where, </w:t>
      </w:r>
      <w:r w:rsidR="00884C36" w:rsidRPr="00884C36">
        <w:rPr>
          <w:position w:val="-18"/>
        </w:rPr>
        <w:object w:dxaOrig="880" w:dyaOrig="460" w14:anchorId="5523996D">
          <v:shape id="_x0000_i1387" type="#_x0000_t75" style="width:44.25pt;height:23.25pt" o:ole="">
            <v:imagedata r:id="rId927" o:title=""/>
          </v:shape>
          <o:OLEObject Type="Embed" ProgID="Equation.DSMT4" ShapeID="_x0000_i1387" DrawAspect="Content" ObjectID="_1473235086" r:id="rId928"/>
        </w:object>
      </w:r>
      <w:r>
        <w:t xml:space="preserve">is the minimum value of </w:t>
      </w:r>
      <w:r w:rsidR="00884C36" w:rsidRPr="00884C36">
        <w:rPr>
          <w:position w:val="-18"/>
        </w:rPr>
        <w:object w:dxaOrig="1160" w:dyaOrig="460" w14:anchorId="51C1CFE6">
          <v:shape id="_x0000_i1388" type="#_x0000_t75" style="width:57.75pt;height:23.25pt" o:ole="">
            <v:imagedata r:id="rId929" o:title=""/>
          </v:shape>
          <o:OLEObject Type="Embed" ProgID="Equation.DSMT4" ShapeID="_x0000_i1388" DrawAspect="Content" ObjectID="_1473235087" r:id="rId930"/>
        </w:object>
      </w:r>
      <w:r>
        <w:t xml:space="preserve">and </w:t>
      </w:r>
      <w:r w:rsidR="00884C36" w:rsidRPr="00884C36">
        <w:rPr>
          <w:position w:val="-18"/>
        </w:rPr>
        <w:object w:dxaOrig="999" w:dyaOrig="460" w14:anchorId="13519A93">
          <v:shape id="_x0000_i1389" type="#_x0000_t75" style="width:50.25pt;height:23.25pt" o:ole="">
            <v:imagedata r:id="rId931" o:title=""/>
          </v:shape>
          <o:OLEObject Type="Embed" ProgID="Equation.DSMT4" ShapeID="_x0000_i1389" DrawAspect="Content" ObjectID="_1473235088" r:id="rId932"/>
        </w:object>
      </w:r>
      <w:r>
        <w:t>.</w:t>
      </w:r>
    </w:p>
    <w:p w14:paraId="77446958" w14:textId="77777777" w:rsidR="00A2439A" w:rsidRDefault="00A2439A" w:rsidP="00A2439A">
      <w:pPr>
        <w:pStyle w:val="Heading4"/>
      </w:pPr>
      <w:r>
        <w:t xml:space="preserve">Field: </w:t>
      </w:r>
      <w:r w:rsidRPr="00C2324E">
        <w:t>Method 2 Parameter hxs0</w:t>
      </w:r>
    </w:p>
    <w:p w14:paraId="168A3BB3" w14:textId="77777777" w:rsidR="00A2439A" w:rsidRDefault="00A2439A" w:rsidP="00A2439A">
      <w:pPr>
        <w:pStyle w:val="BodyText"/>
      </w:pPr>
      <w:r>
        <w:t xml:space="preserve">This field describes the value of </w:t>
      </w:r>
      <w:r w:rsidR="00884C36" w:rsidRPr="00884C36">
        <w:rPr>
          <w:position w:val="-14"/>
        </w:rPr>
        <w:object w:dxaOrig="480" w:dyaOrig="380" w14:anchorId="3CA3C215">
          <v:shape id="_x0000_i1390" type="#_x0000_t75" style="width:24pt;height:18.75pt" o:ole="">
            <v:imagedata r:id="rId933" o:title=""/>
          </v:shape>
          <o:OLEObject Type="Embed" ProgID="Equation.DSMT4" ShapeID="_x0000_i1390" DrawAspect="Content" ObjectID="_1473235089" r:id="rId934"/>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14:paraId="5020F6B4" w14:textId="77777777" w:rsidR="00A2439A" w:rsidRDefault="00884C36" w:rsidP="00A2439A">
      <w:pPr>
        <w:pStyle w:val="Equation"/>
      </w:pPr>
      <w:r w:rsidRPr="00884C36">
        <w:rPr>
          <w:position w:val="-72"/>
        </w:rPr>
        <w:object w:dxaOrig="5080" w:dyaOrig="1180" w14:anchorId="715980CF">
          <v:shape id="_x0000_i1391" type="#_x0000_t75" style="width:254.25pt;height:59.25pt" o:ole="">
            <v:imagedata r:id="rId935" o:title=""/>
          </v:shape>
          <o:OLEObject Type="Embed" ProgID="Equation.DSMT4" ShapeID="_x0000_i1391" DrawAspect="Content" ObjectID="_1473235090" r:id="rId936"/>
        </w:object>
      </w:r>
    </w:p>
    <w:p w14:paraId="1BA52578" w14:textId="77777777"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w14:anchorId="11AF7598">
          <v:shape id="_x0000_i1392" type="#_x0000_t75" style="width:36.75pt;height:21.75pt" o:ole="">
            <v:imagedata r:id="rId937" o:title=""/>
          </v:shape>
          <o:OLEObject Type="Embed" ProgID="Equation.DSMT4" ShapeID="_x0000_i1392" DrawAspect="Content" ObjectID="_1473235091" r:id="rId938"/>
        </w:object>
      </w:r>
      <w:r>
        <w:t>:</w:t>
      </w:r>
    </w:p>
    <w:p w14:paraId="299B2A69" w14:textId="77777777" w:rsidR="00A2439A" w:rsidRDefault="00884C36" w:rsidP="00A2439A">
      <w:pPr>
        <w:pStyle w:val="Equation"/>
      </w:pPr>
      <w:r w:rsidRPr="00884C36">
        <w:rPr>
          <w:position w:val="-18"/>
        </w:rPr>
        <w:object w:dxaOrig="6900" w:dyaOrig="440" w14:anchorId="133F0D61">
          <v:shape id="_x0000_i1393" type="#_x0000_t75" style="width:345pt;height:21.75pt" o:ole="">
            <v:imagedata r:id="rId939" o:title=""/>
          </v:shape>
          <o:OLEObject Type="Embed" ProgID="Equation.DSMT4" ShapeID="_x0000_i1393" DrawAspect="Content" ObjectID="_1473235092" r:id="rId940"/>
        </w:object>
      </w:r>
    </w:p>
    <w:p w14:paraId="40B6D25D" w14:textId="77777777" w:rsidR="00A2439A" w:rsidRDefault="00A2439A" w:rsidP="00A2439A">
      <w:pPr>
        <w:pStyle w:val="Heading4"/>
      </w:pPr>
      <w:r>
        <w:t>Field:</w:t>
      </w:r>
      <w:r w:rsidRPr="00C2324E">
        <w:t xml:space="preserve"> Method 2 Parameter hxs1</w:t>
      </w:r>
    </w:p>
    <w:p w14:paraId="40B119EB" w14:textId="77777777" w:rsidR="00A2439A" w:rsidRDefault="00A2439A" w:rsidP="00A2439A">
      <w:pPr>
        <w:pStyle w:val="BodyText"/>
      </w:pPr>
      <w:r>
        <w:t xml:space="preserve">This field describes the value of </w:t>
      </w:r>
      <w:r w:rsidR="00884C36" w:rsidRPr="00884C36">
        <w:rPr>
          <w:position w:val="-14"/>
        </w:rPr>
        <w:object w:dxaOrig="460" w:dyaOrig="380" w14:anchorId="74F10ED0">
          <v:shape id="_x0000_i1394" type="#_x0000_t75" style="width:23.25pt;height:18.75pt" o:ole="">
            <v:imagedata r:id="rId941" o:title=""/>
          </v:shape>
          <o:OLEObject Type="Embed" ProgID="Equation.DSMT4" ShapeID="_x0000_i1394" DrawAspect="Content" ObjectID="_1473235093" r:id="rId942"/>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653C27EE" w14:textId="77777777" w:rsidR="00A2439A" w:rsidRDefault="00A2439A" w:rsidP="00A2439A">
      <w:pPr>
        <w:pStyle w:val="Heading4"/>
      </w:pPr>
      <w:r>
        <w:t xml:space="preserve">Field: </w:t>
      </w:r>
      <w:r w:rsidRPr="006F7673">
        <w:t>Method 2 Parameter hxs2</w:t>
      </w:r>
    </w:p>
    <w:p w14:paraId="4FD4D450" w14:textId="77777777" w:rsidR="00A2439A" w:rsidRDefault="00A2439A" w:rsidP="00A2439A">
      <w:pPr>
        <w:pStyle w:val="BodyText"/>
      </w:pPr>
      <w:r>
        <w:t xml:space="preserve">This field describes the value of </w:t>
      </w:r>
      <w:r w:rsidR="00884C36" w:rsidRPr="00884C36">
        <w:rPr>
          <w:position w:val="-14"/>
        </w:rPr>
        <w:object w:dxaOrig="480" w:dyaOrig="380" w14:anchorId="5ED233D4">
          <v:shape id="_x0000_i1395" type="#_x0000_t75" style="width:24pt;height:18.75pt" o:ole="">
            <v:imagedata r:id="rId943" o:title=""/>
          </v:shape>
          <o:OLEObject Type="Embed" ProgID="Equation.DSMT4" ShapeID="_x0000_i1395" DrawAspect="Content" ObjectID="_1473235094" r:id="rId944"/>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32E1EEC2" w14:textId="77777777" w:rsidR="00A2439A" w:rsidRDefault="00A2439A" w:rsidP="00A2439A">
      <w:pPr>
        <w:pStyle w:val="Heading4"/>
      </w:pPr>
      <w:r>
        <w:t xml:space="preserve">Field: </w:t>
      </w:r>
      <w:r w:rsidRPr="006F7673">
        <w:t>Method 2 Parameter hxs3</w:t>
      </w:r>
    </w:p>
    <w:p w14:paraId="20915F52" w14:textId="77777777" w:rsidR="00A2439A" w:rsidRDefault="00A2439A" w:rsidP="00A2439A">
      <w:pPr>
        <w:pStyle w:val="BodyText"/>
      </w:pPr>
      <w:r>
        <w:t xml:space="preserve">This field describes the value of </w:t>
      </w:r>
      <w:r w:rsidR="00884C36" w:rsidRPr="00884C36">
        <w:rPr>
          <w:position w:val="-14"/>
        </w:rPr>
        <w:object w:dxaOrig="480" w:dyaOrig="380" w14:anchorId="411B2601">
          <v:shape id="_x0000_i1396" type="#_x0000_t75" style="width:24pt;height:18.75pt" o:ole="">
            <v:imagedata r:id="rId945" o:title=""/>
          </v:shape>
          <o:OLEObject Type="Embed" ProgID="Equation.DSMT4" ShapeID="_x0000_i1396" DrawAspect="Content" ObjectID="_1473235095" r:id="rId946"/>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04029446" w14:textId="77777777" w:rsidR="00A2439A" w:rsidRDefault="00A2439A" w:rsidP="00A2439A">
      <w:pPr>
        <w:pStyle w:val="Heading4"/>
      </w:pPr>
      <w:r>
        <w:t xml:space="preserve">Field: </w:t>
      </w:r>
      <w:r w:rsidRPr="006F7673">
        <w:t>Method 2 Parameter hxs4</w:t>
      </w:r>
    </w:p>
    <w:p w14:paraId="71FEFFD8" w14:textId="77777777" w:rsidR="00A2439A" w:rsidRDefault="00A2439A" w:rsidP="00A2439A">
      <w:pPr>
        <w:pStyle w:val="BodyText"/>
      </w:pPr>
      <w:r>
        <w:t xml:space="preserve">This field describes the value of </w:t>
      </w:r>
      <w:r w:rsidR="00884C36" w:rsidRPr="00884C36">
        <w:rPr>
          <w:position w:val="-14"/>
        </w:rPr>
        <w:object w:dxaOrig="480" w:dyaOrig="380" w14:anchorId="498DD3F9">
          <v:shape id="_x0000_i1397" type="#_x0000_t75" style="width:24pt;height:18.75pt" o:ole="">
            <v:imagedata r:id="rId947" o:title=""/>
          </v:shape>
          <o:OLEObject Type="Embed" ProgID="Equation.DSMT4" ShapeID="_x0000_i1397" DrawAspect="Content" ObjectID="_1473235096" r:id="rId948"/>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5EA9E712" w14:textId="77777777" w:rsidR="00A2439A" w:rsidRDefault="00A2439A" w:rsidP="00A2439A">
      <w:pPr>
        <w:pStyle w:val="Heading4"/>
      </w:pPr>
      <w:r>
        <w:t xml:space="preserve">Field: </w:t>
      </w:r>
      <w:r w:rsidRPr="006F7673">
        <w:t>Method 3 h0Gas Coefficient</w:t>
      </w:r>
    </w:p>
    <w:p w14:paraId="37128311" w14:textId="77777777" w:rsidR="00A2439A" w:rsidRDefault="00A2439A" w:rsidP="00A2439A">
      <w:pPr>
        <w:pStyle w:val="BodyText"/>
      </w:pPr>
      <w:r>
        <w:t xml:space="preserve">This field describes the value of </w:t>
      </w:r>
      <w:r w:rsidR="00884C36" w:rsidRPr="00884C36">
        <w:rPr>
          <w:position w:val="-14"/>
        </w:rPr>
        <w:object w:dxaOrig="400" w:dyaOrig="400" w14:anchorId="6109C89A">
          <v:shape id="_x0000_i1398" type="#_x0000_t75" style="width:20.25pt;height:20.25pt" o:ole="">
            <v:imagedata r:id="rId949" o:title=""/>
          </v:shape>
          <o:OLEObject Type="Embed" ProgID="Equation.DSMT4" ShapeID="_x0000_i1398" DrawAspect="Content" ObjectID="_1473235097" r:id="rId950"/>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14:paraId="5C3B01BC" w14:textId="77777777" w:rsidR="00A2439A" w:rsidRDefault="00884C36" w:rsidP="00A2439A">
      <w:pPr>
        <w:pStyle w:val="Equation"/>
      </w:pPr>
      <w:r w:rsidRPr="00884C36">
        <w:rPr>
          <w:position w:val="-38"/>
        </w:rPr>
        <w:object w:dxaOrig="3720" w:dyaOrig="940" w14:anchorId="4F61B148">
          <v:shape id="_x0000_i1399" type="#_x0000_t75" style="width:186pt;height:47.25pt" o:ole="">
            <v:imagedata r:id="rId951" o:title=""/>
          </v:shape>
          <o:OLEObject Type="Embed" ProgID="Equation.DSMT4" ShapeID="_x0000_i1399" DrawAspect="Content" ObjectID="_1473235098" r:id="rId952"/>
        </w:object>
      </w:r>
    </w:p>
    <w:p w14:paraId="5EBE6BFA" w14:textId="77777777" w:rsidR="00A2439A" w:rsidRDefault="00A2439A" w:rsidP="00A2439A">
      <w:pPr>
        <w:pStyle w:val="BodyText"/>
      </w:pPr>
      <w:r>
        <w:t xml:space="preserve">where, </w:t>
      </w:r>
    </w:p>
    <w:p w14:paraId="4A413820" w14:textId="77777777" w:rsidR="00A2439A" w:rsidRDefault="00884C36" w:rsidP="00A2439A">
      <w:pPr>
        <w:pStyle w:val="BodyText"/>
      </w:pPr>
      <w:r w:rsidRPr="00884C36">
        <w:rPr>
          <w:position w:val="-12"/>
        </w:rPr>
        <w:object w:dxaOrig="420" w:dyaOrig="360" w14:anchorId="71DB023A">
          <v:shape id="_x0000_i1400" type="#_x0000_t75" style="width:21pt;height:18pt" o:ole="">
            <v:imagedata r:id="rId953" o:title=""/>
          </v:shape>
          <o:OLEObject Type="Embed" ProgID="Equation.DSMT4" ShapeID="_x0000_i1400" DrawAspect="Content" ObjectID="_1473235099" r:id="rId954"/>
        </w:object>
      </w:r>
      <w:r w:rsidR="00A2439A">
        <w:t xml:space="preserve"> is an adjustment factor, </w:t>
      </w:r>
    </w:p>
    <w:p w14:paraId="43130974" w14:textId="77777777" w:rsidR="00A2439A" w:rsidRDefault="00884C36" w:rsidP="00A2439A">
      <w:pPr>
        <w:pStyle w:val="BodyText"/>
      </w:pPr>
      <w:r w:rsidRPr="00884C36">
        <w:rPr>
          <w:position w:val="-34"/>
        </w:rPr>
        <w:object w:dxaOrig="1880" w:dyaOrig="859" w14:anchorId="79F15A8F">
          <v:shape id="_x0000_i1401" type="#_x0000_t75" style="width:93.75pt;height:42.75pt" o:ole="">
            <v:imagedata r:id="rId955" o:title=""/>
          </v:shape>
          <o:OLEObject Type="Embed" ProgID="Equation.DSMT4" ShapeID="_x0000_i1401" DrawAspect="Content" ObjectID="_1473235100" r:id="rId956"/>
        </w:object>
      </w:r>
      <w:r w:rsidR="00A2439A">
        <w:t>,</w:t>
      </w:r>
    </w:p>
    <w:p w14:paraId="4C5E7B36" w14:textId="77777777" w:rsidR="00A2439A" w:rsidRDefault="00884C36" w:rsidP="00A2439A">
      <w:pPr>
        <w:pStyle w:val="BodyText"/>
      </w:pPr>
      <w:r w:rsidRPr="00884C36">
        <w:rPr>
          <w:position w:val="-32"/>
        </w:rPr>
        <w:object w:dxaOrig="2280" w:dyaOrig="800" w14:anchorId="3B2C2AF1">
          <v:shape id="_x0000_i1402" type="#_x0000_t75" style="width:114pt;height:39.75pt" o:ole="">
            <v:imagedata r:id="rId957" o:title=""/>
          </v:shape>
          <o:OLEObject Type="Embed" ProgID="Equation.DSMT4" ShapeID="_x0000_i1402" DrawAspect="Content" ObjectID="_1473235101" r:id="rId958"/>
        </w:object>
      </w:r>
    </w:p>
    <w:p w14:paraId="5FA998D0" w14:textId="77777777" w:rsidR="00A2439A" w:rsidRDefault="00A2439A" w:rsidP="00A2439A">
      <w:pPr>
        <w:pStyle w:val="Heading4"/>
      </w:pPr>
      <w:r>
        <w:t xml:space="preserve">Field: </w:t>
      </w:r>
      <w:r w:rsidRPr="00E93E0D">
        <w:t>Method 3 NdotGasRef Coefficient</w:t>
      </w:r>
    </w:p>
    <w:p w14:paraId="0858475F" w14:textId="77777777" w:rsidR="00A2439A" w:rsidRDefault="00A2439A" w:rsidP="00A2439A">
      <w:pPr>
        <w:pStyle w:val="BodyText"/>
      </w:pPr>
      <w:r>
        <w:t xml:space="preserve">This field describes the value of </w:t>
      </w:r>
      <w:r w:rsidR="00884C36" w:rsidRPr="00884C36">
        <w:rPr>
          <w:position w:val="-14"/>
        </w:rPr>
        <w:object w:dxaOrig="460" w:dyaOrig="400" w14:anchorId="2878374B">
          <v:shape id="_x0000_i1403" type="#_x0000_t75" style="width:23.25pt;height:20.25pt" o:ole="">
            <v:imagedata r:id="rId959" o:title=""/>
          </v:shape>
          <o:OLEObject Type="Embed" ProgID="Equation.DSMT4" ShapeID="_x0000_i1403" DrawAspect="Content" ObjectID="_1473235102" r:id="rId960"/>
        </w:object>
      </w:r>
      <w:r>
        <w:t xml:space="preserve"> in the relation above. This field is only used with the “</w:t>
      </w:r>
      <w:r w:rsidRPr="00E93E0D">
        <w:t>FundementalUAeff</w:t>
      </w:r>
      <w:r>
        <w:t>” mode, which corresponds to “method 3” in the Annex 42 specification.</w:t>
      </w:r>
    </w:p>
    <w:p w14:paraId="3DB6B8E4" w14:textId="77777777" w:rsidR="00A2439A" w:rsidRDefault="00A2439A" w:rsidP="00A2439A">
      <w:pPr>
        <w:pStyle w:val="Heading4"/>
      </w:pPr>
      <w:r>
        <w:t xml:space="preserve">Field: </w:t>
      </w:r>
      <w:r w:rsidRPr="00E93E0D">
        <w:t>Method 3 n Coefficient</w:t>
      </w:r>
    </w:p>
    <w:p w14:paraId="25DFD134" w14:textId="77777777" w:rsidR="00A2439A" w:rsidRDefault="00A2439A" w:rsidP="00A2439A">
      <w:pPr>
        <w:pStyle w:val="BodyText"/>
      </w:pPr>
      <w:r>
        <w:t xml:space="preserve">This field describes the value of </w:t>
      </w:r>
      <w:r w:rsidR="00884C36" w:rsidRPr="00884C36">
        <w:rPr>
          <w:position w:val="-6"/>
        </w:rPr>
        <w:object w:dxaOrig="200" w:dyaOrig="220" w14:anchorId="26EE069F">
          <v:shape id="_x0000_i1404" type="#_x0000_t75" style="width:9.75pt;height:11.25pt" o:ole="">
            <v:imagedata r:id="rId961" o:title=""/>
          </v:shape>
          <o:OLEObject Type="Embed" ProgID="Equation.DSMT4" ShapeID="_x0000_i1404" DrawAspect="Content" ObjectID="_1473235103" r:id="rId962"/>
        </w:object>
      </w:r>
      <w:r>
        <w:t xml:space="preserve"> in the relation above. This field is only used with the “</w:t>
      </w:r>
      <w:r w:rsidRPr="00E93E0D">
        <w:t>FundementalUAeff</w:t>
      </w:r>
      <w:r>
        <w:t>” mode, which corresponds to “method 3” in the Annex 42 specification.</w:t>
      </w:r>
    </w:p>
    <w:p w14:paraId="16699195" w14:textId="77777777" w:rsidR="00A2439A" w:rsidRDefault="00A2439A" w:rsidP="00A2439A">
      <w:pPr>
        <w:pStyle w:val="BodyText"/>
      </w:pPr>
    </w:p>
    <w:p w14:paraId="6B02C4DD" w14:textId="77777777" w:rsidR="00A2439A" w:rsidRDefault="00A2439A" w:rsidP="00A2439A">
      <w:pPr>
        <w:pStyle w:val="Heading4"/>
      </w:pPr>
      <w:r>
        <w:t xml:space="preserve">Field: </w:t>
      </w:r>
      <w:r w:rsidRPr="00E93E0D">
        <w:t>Method 3 Gas Area</w:t>
      </w:r>
    </w:p>
    <w:p w14:paraId="644733EA" w14:textId="77777777" w:rsidR="00A2439A" w:rsidRDefault="00A2439A" w:rsidP="00A2439A">
      <w:pPr>
        <w:pStyle w:val="BodyText"/>
      </w:pPr>
      <w:r>
        <w:t xml:space="preserve">This field describes the value of </w:t>
      </w:r>
      <w:r w:rsidR="00884C36" w:rsidRPr="00884C36">
        <w:rPr>
          <w:position w:val="-14"/>
        </w:rPr>
        <w:object w:dxaOrig="440" w:dyaOrig="380" w14:anchorId="1480DB74">
          <v:shape id="_x0000_i1405" type="#_x0000_t75" style="width:21.75pt;height:18.75pt" o:ole="">
            <v:imagedata r:id="rId963" o:title=""/>
          </v:shape>
          <o:OLEObject Type="Embed" ProgID="Equation.DSMT4" ShapeID="_x0000_i1405" DrawAspect="Content" ObjectID="_1473235104" r:id="rId964"/>
        </w:object>
      </w:r>
      <w:r>
        <w:t xml:space="preserve"> in the relation above. This field is only used with the “</w:t>
      </w:r>
      <w:r w:rsidRPr="00E93E0D">
        <w:t>FundementalUAeff</w:t>
      </w:r>
      <w:r>
        <w:t>” mode, which corresponds to “method 3” in the Annex 42 specification.</w:t>
      </w:r>
    </w:p>
    <w:p w14:paraId="1A9F8BED" w14:textId="77777777" w:rsidR="00A2439A" w:rsidRDefault="00A2439A" w:rsidP="00A2439A">
      <w:pPr>
        <w:pStyle w:val="Heading4"/>
      </w:pPr>
      <w:r>
        <w:t xml:space="preserve">Field: </w:t>
      </w:r>
      <w:r w:rsidRPr="00E93E0D">
        <w:t>Method 3 h0 Water Coefficient</w:t>
      </w:r>
    </w:p>
    <w:p w14:paraId="75C7B67F" w14:textId="77777777" w:rsidR="00A2439A" w:rsidRDefault="00A2439A" w:rsidP="00A2439A">
      <w:pPr>
        <w:pStyle w:val="BodyText"/>
      </w:pPr>
      <w:r>
        <w:t xml:space="preserve">This field describes the value of </w:t>
      </w:r>
      <w:r w:rsidR="00884C36" w:rsidRPr="00884C36">
        <w:rPr>
          <w:position w:val="-12"/>
        </w:rPr>
        <w:object w:dxaOrig="520" w:dyaOrig="380" w14:anchorId="2E6FB4E1">
          <v:shape id="_x0000_i1406" type="#_x0000_t75" style="width:26.25pt;height:18.75pt" o:ole="">
            <v:imagedata r:id="rId965" o:title=""/>
          </v:shape>
          <o:OLEObject Type="Embed" ProgID="Equation.DSMT4" ShapeID="_x0000_i1406" DrawAspect="Content" ObjectID="_1473235105" r:id="rId966"/>
        </w:object>
      </w:r>
      <w:r>
        <w:t xml:space="preserve"> in the relation above. This field is only used with the “</w:t>
      </w:r>
      <w:r w:rsidRPr="00E93E0D">
        <w:t>FundementalUAeff</w:t>
      </w:r>
      <w:r>
        <w:t>” mode, which corresponds to “method 3” in the Annex 42 specification.</w:t>
      </w:r>
    </w:p>
    <w:p w14:paraId="09B11735" w14:textId="77777777" w:rsidR="00A2439A" w:rsidRDefault="00A2439A" w:rsidP="00A2439A">
      <w:pPr>
        <w:pStyle w:val="Heading4"/>
      </w:pPr>
      <w:r>
        <w:t>Field:</w:t>
      </w:r>
      <w:r w:rsidRPr="00E93E0D">
        <w:t xml:space="preserve"> Method 3 N dot Water ref Coefficient</w:t>
      </w:r>
    </w:p>
    <w:p w14:paraId="69D40379" w14:textId="77777777" w:rsidR="00A2439A" w:rsidRDefault="00A2439A" w:rsidP="00A2439A">
      <w:pPr>
        <w:pStyle w:val="BodyText"/>
      </w:pPr>
      <w:r>
        <w:t xml:space="preserve">This field describes the value of </w:t>
      </w:r>
      <w:r w:rsidR="00884C36" w:rsidRPr="00884C36">
        <w:rPr>
          <w:position w:val="-12"/>
        </w:rPr>
        <w:object w:dxaOrig="600" w:dyaOrig="380" w14:anchorId="0E7AD703">
          <v:shape id="_x0000_i1407" type="#_x0000_t75" style="width:30pt;height:18.75pt" o:ole="">
            <v:imagedata r:id="rId967" o:title=""/>
          </v:shape>
          <o:OLEObject Type="Embed" ProgID="Equation.DSMT4" ShapeID="_x0000_i1407" DrawAspect="Content" ObjectID="_1473235106" r:id="rId968"/>
        </w:object>
      </w:r>
      <w:r>
        <w:t xml:space="preserve"> in the relation above. This field is only used with the “</w:t>
      </w:r>
      <w:r w:rsidRPr="00E93E0D">
        <w:t>FundementalUAeff</w:t>
      </w:r>
      <w:r>
        <w:t>” mode, which corresponds to “method 3” in the Annex 42 specification.</w:t>
      </w:r>
    </w:p>
    <w:p w14:paraId="05963425" w14:textId="77777777" w:rsidR="00A2439A" w:rsidRDefault="00A2439A" w:rsidP="00A2439A">
      <w:pPr>
        <w:pStyle w:val="Heading4"/>
      </w:pPr>
      <w:r>
        <w:t xml:space="preserve">Field: </w:t>
      </w:r>
      <w:r w:rsidRPr="00E93E0D">
        <w:t>Method 3 m Coefficient</w:t>
      </w:r>
    </w:p>
    <w:p w14:paraId="6E5B143B" w14:textId="77777777" w:rsidR="00A2439A" w:rsidRDefault="00A2439A" w:rsidP="00A2439A">
      <w:pPr>
        <w:pStyle w:val="BodyText"/>
      </w:pPr>
      <w:r>
        <w:t xml:space="preserve">This field describes the value of </w:t>
      </w:r>
      <w:r w:rsidR="00884C36" w:rsidRPr="00884C36">
        <w:rPr>
          <w:position w:val="-6"/>
        </w:rPr>
        <w:object w:dxaOrig="260" w:dyaOrig="220" w14:anchorId="19973535">
          <v:shape id="_x0000_i1408" type="#_x0000_t75" style="width:12.75pt;height:11.25pt" o:ole="">
            <v:imagedata r:id="rId969" o:title=""/>
          </v:shape>
          <o:OLEObject Type="Embed" ProgID="Equation.DSMT4" ShapeID="_x0000_i1408" DrawAspect="Content" ObjectID="_1473235107" r:id="rId970"/>
        </w:object>
      </w:r>
      <w:r>
        <w:t xml:space="preserve"> in the relation above. This field is only used with the “</w:t>
      </w:r>
      <w:r w:rsidRPr="00E93E0D">
        <w:t>FundementalUAeff</w:t>
      </w:r>
      <w:r>
        <w:t>” mode, which corresponds to “method 3” in the Annex 42 specification.</w:t>
      </w:r>
    </w:p>
    <w:p w14:paraId="3723FC64" w14:textId="77777777" w:rsidR="00A2439A" w:rsidRDefault="00A2439A" w:rsidP="00A2439A">
      <w:pPr>
        <w:pStyle w:val="Heading4"/>
      </w:pPr>
      <w:r>
        <w:t>Field:</w:t>
      </w:r>
      <w:r w:rsidRPr="00E93E0D">
        <w:t xml:space="preserve"> Method 3 Area Water Coefficient</w:t>
      </w:r>
      <w:r>
        <w:t xml:space="preserve"> </w:t>
      </w:r>
    </w:p>
    <w:p w14:paraId="7A9663F6" w14:textId="77777777" w:rsidR="00A2439A" w:rsidRDefault="00A2439A" w:rsidP="00A2439A">
      <w:pPr>
        <w:pStyle w:val="BodyText"/>
      </w:pPr>
      <w:r>
        <w:t xml:space="preserve">This field describes the value of </w:t>
      </w:r>
      <w:r w:rsidR="00884C36" w:rsidRPr="00884C36">
        <w:rPr>
          <w:position w:val="-12"/>
        </w:rPr>
        <w:object w:dxaOrig="560" w:dyaOrig="360" w14:anchorId="58E0DEAF">
          <v:shape id="_x0000_i1409" type="#_x0000_t75" style="width:27.75pt;height:18pt" o:ole="">
            <v:imagedata r:id="rId971" o:title=""/>
          </v:shape>
          <o:OLEObject Type="Embed" ProgID="Equation.DSMT4" ShapeID="_x0000_i1409" DrawAspect="Content" ObjectID="_1473235108" r:id="rId972"/>
        </w:object>
      </w:r>
      <w:r>
        <w:t xml:space="preserve"> in the relation above. This field is only used with the “</w:t>
      </w:r>
      <w:r w:rsidRPr="00E93E0D">
        <w:t>FundementalUAeff</w:t>
      </w:r>
      <w:r>
        <w:t>” mode, which corresponds to “method 3” in the Annex 42 specification.</w:t>
      </w:r>
    </w:p>
    <w:p w14:paraId="7685DA30" w14:textId="77777777" w:rsidR="00A2439A" w:rsidRDefault="00A2439A" w:rsidP="00A2439A">
      <w:pPr>
        <w:pStyle w:val="Heading4"/>
      </w:pPr>
      <w:r>
        <w:t xml:space="preserve">Field: </w:t>
      </w:r>
      <w:r w:rsidRPr="00E93E0D">
        <w:t>Method 3 F Adjustment Factor</w:t>
      </w:r>
    </w:p>
    <w:p w14:paraId="08104D2A" w14:textId="77777777" w:rsidR="00A2439A" w:rsidRDefault="00A2439A" w:rsidP="00A2439A">
      <w:pPr>
        <w:pStyle w:val="BodyText"/>
      </w:pPr>
      <w:r>
        <w:t xml:space="preserve">This field describes the value of </w:t>
      </w:r>
      <w:r w:rsidR="00884C36" w:rsidRPr="00884C36">
        <w:rPr>
          <w:position w:val="-12"/>
        </w:rPr>
        <w:object w:dxaOrig="420" w:dyaOrig="360" w14:anchorId="45CBD4C3">
          <v:shape id="_x0000_i1410" type="#_x0000_t75" style="width:21pt;height:18pt" o:ole="">
            <v:imagedata r:id="rId973" o:title=""/>
          </v:shape>
          <o:OLEObject Type="Embed" ProgID="Equation.DSMT4" ShapeID="_x0000_i1410" DrawAspect="Content" ObjectID="_1473235109" r:id="rId974"/>
        </w:object>
      </w:r>
      <w:r>
        <w:t xml:space="preserve"> in the relation above. This field is only used with the “</w:t>
      </w:r>
      <w:r w:rsidRPr="00E93E0D">
        <w:t>FundementalUAeff</w:t>
      </w:r>
      <w:r>
        <w:t>” mode, which corresponds to “method 3” in the Annex 42 specification.</w:t>
      </w:r>
    </w:p>
    <w:p w14:paraId="746D031F" w14:textId="77777777" w:rsidR="00A2439A" w:rsidRDefault="00A2439A" w:rsidP="00A2439A">
      <w:pPr>
        <w:pStyle w:val="Heading4"/>
      </w:pPr>
      <w:r>
        <w:lastRenderedPageBreak/>
        <w:t xml:space="preserve">Field: </w:t>
      </w:r>
      <w:r w:rsidRPr="00E93E0D">
        <w:t>Method 4 hxl1 Coefficient</w:t>
      </w:r>
    </w:p>
    <w:p w14:paraId="151DA550" w14:textId="77777777" w:rsidR="00A2439A" w:rsidRDefault="00A2439A" w:rsidP="00A2439A">
      <w:pPr>
        <w:pStyle w:val="BodyText"/>
      </w:pPr>
      <w:r>
        <w:t xml:space="preserve">This field describes the value of </w:t>
      </w:r>
      <w:r w:rsidR="00884C36" w:rsidRPr="00884C36">
        <w:rPr>
          <w:position w:val="-14"/>
        </w:rPr>
        <w:object w:dxaOrig="440" w:dyaOrig="380" w14:anchorId="37AE19FA">
          <v:shape id="_x0000_i1411" type="#_x0000_t75" style="width:21.75pt;height:18.75pt" o:ole="">
            <v:imagedata r:id="rId975" o:title=""/>
          </v:shape>
          <o:OLEObject Type="Embed" ProgID="Equation.DSMT4" ShapeID="_x0000_i1411" DrawAspect="Content" ObjectID="_1473235110" r:id="rId976"/>
        </w:object>
      </w:r>
      <w:r>
        <w:t xml:space="preserve"> in the relation below for the rate of condensation of water from the gas stream, </w:t>
      </w:r>
      <w:r w:rsidR="00884C36" w:rsidRPr="00884C36">
        <w:rPr>
          <w:position w:val="-14"/>
        </w:rPr>
        <w:object w:dxaOrig="920" w:dyaOrig="400" w14:anchorId="2D275D32">
          <v:shape id="_x0000_i1412" type="#_x0000_t75" style="width:45.75pt;height:20.25pt" o:ole="">
            <v:imagedata r:id="rId977" o:title=""/>
          </v:shape>
          <o:OLEObject Type="Embed" ProgID="Equation.DSMT4" ShapeID="_x0000_i1412" DrawAspect="Content" ObjectID="_1473235111" r:id="rId978"/>
        </w:object>
      </w:r>
      <w:r>
        <w:t>. This field is only used with the “</w:t>
      </w:r>
      <w:r w:rsidRPr="00E93E0D">
        <w:t>Condensing</w:t>
      </w:r>
      <w:r>
        <w:t>” mode, which corresponds to “method 4” in the Annex 42 specification. This method uses a modified version of the LMTD approach to calculate heat exchange:</w:t>
      </w:r>
    </w:p>
    <w:p w14:paraId="2D5BBB04" w14:textId="77777777" w:rsidR="00A2439A" w:rsidRDefault="00884C36" w:rsidP="00A2439A">
      <w:pPr>
        <w:pStyle w:val="Equation"/>
      </w:pPr>
      <w:r w:rsidRPr="00884C36">
        <w:rPr>
          <w:position w:val="-72"/>
        </w:rPr>
        <w:object w:dxaOrig="6520" w:dyaOrig="1180" w14:anchorId="5A2F04AE">
          <v:shape id="_x0000_i1413" type="#_x0000_t75" style="width:327pt;height:59.25pt" o:ole="">
            <v:imagedata r:id="rId979" o:title=""/>
          </v:shape>
          <o:OLEObject Type="Embed" ProgID="Equation.DSMT4" ShapeID="_x0000_i1413" DrawAspect="Content" ObjectID="_1473235112" r:id="rId980"/>
        </w:object>
      </w:r>
    </w:p>
    <w:p w14:paraId="332250D6" w14:textId="77777777" w:rsidR="00A2439A" w:rsidRDefault="00A2439A" w:rsidP="00A2439A">
      <w:pPr>
        <w:pStyle w:val="BodyText"/>
      </w:pPr>
      <w:r>
        <w:t xml:space="preserve">where, </w:t>
      </w:r>
    </w:p>
    <w:p w14:paraId="4683E70D" w14:textId="77777777" w:rsidR="00A2439A" w:rsidRDefault="00884C36" w:rsidP="00A2439A">
      <w:pPr>
        <w:pStyle w:val="Equation"/>
      </w:pPr>
      <w:r w:rsidRPr="00884C36">
        <w:rPr>
          <w:position w:val="-42"/>
        </w:rPr>
        <w:object w:dxaOrig="6880" w:dyaOrig="960" w14:anchorId="58D365EB">
          <v:shape id="_x0000_i1414" type="#_x0000_t75" style="width:345.75pt;height:48pt" o:ole="">
            <v:imagedata r:id="rId981" o:title=""/>
          </v:shape>
          <o:OLEObject Type="Embed" ProgID="Equation.DSMT4" ShapeID="_x0000_i1414" DrawAspect="Content" ObjectID="_1473235113" r:id="rId982"/>
        </w:object>
      </w:r>
    </w:p>
    <w:p w14:paraId="4D43B83C" w14:textId="77777777" w:rsidR="00A2439A" w:rsidRDefault="00A2439A" w:rsidP="00A2439A">
      <w:pPr>
        <w:pStyle w:val="Heading4"/>
      </w:pPr>
      <w:r>
        <w:t xml:space="preserve">Field: </w:t>
      </w:r>
      <w:r w:rsidRPr="00E93E0D">
        <w:t>Method 4 hxl2 Coefficient</w:t>
      </w:r>
    </w:p>
    <w:p w14:paraId="39FFBFD2" w14:textId="77777777" w:rsidR="00A2439A" w:rsidRDefault="00A2439A" w:rsidP="00A2439A">
      <w:pPr>
        <w:pStyle w:val="BodyText"/>
      </w:pPr>
      <w:r>
        <w:t xml:space="preserve">This field describes the value of </w:t>
      </w:r>
      <w:r w:rsidR="00884C36" w:rsidRPr="00884C36">
        <w:rPr>
          <w:position w:val="-14"/>
        </w:rPr>
        <w:object w:dxaOrig="460" w:dyaOrig="380" w14:anchorId="40F9D8FD">
          <v:shape id="_x0000_i1415" type="#_x0000_t75" style="width:23.25pt;height:18.75pt" o:ole="">
            <v:imagedata r:id="rId983" o:title=""/>
          </v:shape>
          <o:OLEObject Type="Embed" ProgID="Equation.DSMT4" ShapeID="_x0000_i1415" DrawAspect="Content" ObjectID="_1473235114" r:id="rId984"/>
        </w:object>
      </w:r>
      <w:r>
        <w:t xml:space="preserve"> in the relation above for the rate of condensation of water from the gas stream, </w:t>
      </w:r>
      <w:r w:rsidR="00884C36" w:rsidRPr="00884C36">
        <w:rPr>
          <w:position w:val="-14"/>
        </w:rPr>
        <w:object w:dxaOrig="920" w:dyaOrig="400" w14:anchorId="4C063BF9">
          <v:shape id="_x0000_i1416" type="#_x0000_t75" style="width:45.75pt;height:20.25pt" o:ole="">
            <v:imagedata r:id="rId985" o:title=""/>
          </v:shape>
          <o:OLEObject Type="Embed" ProgID="Equation.DSMT4" ShapeID="_x0000_i1416" DrawAspect="Content" ObjectID="_1473235115" r:id="rId986"/>
        </w:object>
      </w:r>
      <w:r>
        <w:t>. This field is only used with the “</w:t>
      </w:r>
      <w:r w:rsidRPr="00E93E0D">
        <w:t>Condensing</w:t>
      </w:r>
      <w:r>
        <w:t>” mode, which corresponds to “method 4” in the Annex 42 specification.</w:t>
      </w:r>
    </w:p>
    <w:p w14:paraId="236EB5F4" w14:textId="77777777" w:rsidR="00A2439A" w:rsidRDefault="00A2439A" w:rsidP="00A2439A">
      <w:pPr>
        <w:pStyle w:val="BodyText"/>
      </w:pPr>
    </w:p>
    <w:p w14:paraId="6947233C" w14:textId="77777777" w:rsidR="00A2439A" w:rsidRDefault="00A2439A" w:rsidP="00A2439A">
      <w:pPr>
        <w:pStyle w:val="Heading4"/>
      </w:pPr>
      <w:r>
        <w:t xml:space="preserve">Field: </w:t>
      </w:r>
      <w:r w:rsidRPr="00E93E0D">
        <w:t>Method 4 Condensation Threshold</w:t>
      </w:r>
    </w:p>
    <w:p w14:paraId="691FAD94" w14:textId="77777777" w:rsidR="00A2439A" w:rsidRDefault="00A2439A" w:rsidP="00A2439A">
      <w:pPr>
        <w:pStyle w:val="BodyText"/>
      </w:pPr>
      <w:r>
        <w:t xml:space="preserve">This field describes the value of </w:t>
      </w:r>
      <w:r w:rsidR="00884C36" w:rsidRPr="00884C36">
        <w:rPr>
          <w:position w:val="-12"/>
        </w:rPr>
        <w:object w:dxaOrig="1100" w:dyaOrig="360" w14:anchorId="2637A609">
          <v:shape id="_x0000_i1417" type="#_x0000_t75" style="width:54.75pt;height:18pt" o:ole="">
            <v:imagedata r:id="rId987" o:title=""/>
          </v:shape>
          <o:OLEObject Type="Embed" ProgID="Equation.DSMT4" ShapeID="_x0000_i1417" DrawAspect="Content" ObjectID="_1473235116" r:id="rId988"/>
        </w:object>
      </w:r>
      <w:r>
        <w:t xml:space="preserve"> in the relation above for the rate of condensation of water from the gas stream, </w:t>
      </w:r>
      <w:r w:rsidR="00884C36" w:rsidRPr="00884C36">
        <w:rPr>
          <w:position w:val="-14"/>
        </w:rPr>
        <w:object w:dxaOrig="920" w:dyaOrig="400" w14:anchorId="3FE9744C">
          <v:shape id="_x0000_i1418" type="#_x0000_t75" style="width:45.75pt;height:20.25pt" o:ole="">
            <v:imagedata r:id="rId989" o:title=""/>
          </v:shape>
          <o:OLEObject Type="Embed" ProgID="Equation.DSMT4" ShapeID="_x0000_i1418" DrawAspect="Content" ObjectID="_1473235117" r:id="rId990"/>
        </w:object>
      </w:r>
      <w:r>
        <w:t>. This field is only used with the “</w:t>
      </w:r>
      <w:r w:rsidRPr="00E93E0D">
        <w:t>Condensing</w:t>
      </w:r>
      <w:r>
        <w:t>” mode, which corresponds to “method 4” in the Annex 42 specification.</w:t>
      </w:r>
    </w:p>
    <w:p w14:paraId="7F52FF79" w14:textId="77777777" w:rsidR="00A2439A" w:rsidRDefault="00A2439A" w:rsidP="00A2439A">
      <w:pPr>
        <w:pStyle w:val="BodyText"/>
      </w:pPr>
    </w:p>
    <w:p w14:paraId="2E1FB6B3" w14:textId="77777777" w:rsidR="00A2439A" w:rsidRDefault="00A2439A" w:rsidP="00A2439A">
      <w:pPr>
        <w:pStyle w:val="BodyText"/>
      </w:pPr>
      <w:r>
        <w:t>An example input data file (IDF) entry for this object is provided below:</w:t>
      </w:r>
    </w:p>
    <w:p w14:paraId="11B0C0AE" w14:textId="77777777" w:rsidR="00A2439A" w:rsidRDefault="00A2439A" w:rsidP="00A2439A">
      <w:pPr>
        <w:pStyle w:val="BodyText"/>
      </w:pPr>
    </w:p>
    <w:p w14:paraId="44DC89E9" w14:textId="77777777" w:rsidR="00A2439A" w:rsidRDefault="00A2439A" w:rsidP="00A2439A">
      <w:pPr>
        <w:pStyle w:val="BodyText"/>
      </w:pPr>
    </w:p>
    <w:p w14:paraId="5BA37A0C" w14:textId="77777777" w:rsidR="00A2439A" w:rsidRDefault="00A2439A" w:rsidP="00A2439A">
      <w:pPr>
        <w:pStyle w:val="IDDDefinition"/>
      </w:pPr>
      <w:r>
        <w:lastRenderedPageBreak/>
        <w:t xml:space="preserve">  Generator:FuelCell:ExhaustGasToWaterHeatExchanger,</w:t>
      </w:r>
    </w:p>
    <w:p w14:paraId="298E065D" w14:textId="77777777" w:rsidR="00A2439A" w:rsidRDefault="00A2439A" w:rsidP="00A2439A">
      <w:pPr>
        <w:pStyle w:val="IDDDefinition"/>
      </w:pPr>
      <w:r>
        <w:t xml:space="preserve">    FCT SOFC Exhaust HX,     !- Name</w:t>
      </w:r>
    </w:p>
    <w:p w14:paraId="4896D5C2" w14:textId="77777777" w:rsidR="00A2439A" w:rsidRDefault="00A2439A" w:rsidP="00A2439A">
      <w:pPr>
        <w:pStyle w:val="IDDDefinition"/>
      </w:pPr>
      <w:r>
        <w:t xml:space="preserve">    Small SOFC Heat Rec Inlet Node,  !- Heat Recovery Water Inlet Node Name</w:t>
      </w:r>
    </w:p>
    <w:p w14:paraId="5D934140" w14:textId="77777777" w:rsidR="00A2439A" w:rsidRDefault="00A2439A" w:rsidP="00A2439A">
      <w:pPr>
        <w:pStyle w:val="IDDDefinition"/>
      </w:pPr>
      <w:r>
        <w:t xml:space="preserve">    Small SOFC Heat Rec Outlet Node,  !- Heat Recovery Water Outlet Node Name</w:t>
      </w:r>
    </w:p>
    <w:p w14:paraId="753B22EB" w14:textId="77777777" w:rsidR="00A2439A" w:rsidRDefault="00A2439A" w:rsidP="00A2439A">
      <w:pPr>
        <w:pStyle w:val="IDDDefinition"/>
      </w:pPr>
      <w:r>
        <w:t xml:space="preserve">    0.0004,                  !- Heat Recovery Water Maximum Flow Rate {m3/s}</w:t>
      </w:r>
    </w:p>
    <w:p w14:paraId="78B77612" w14:textId="77777777" w:rsidR="00A2439A" w:rsidRDefault="00A2439A" w:rsidP="00A2439A">
      <w:pPr>
        <w:pStyle w:val="IDDDefinition"/>
      </w:pPr>
      <w:r>
        <w:t xml:space="preserve">    SOFC Air Outlet Node,    !- Exhaust Outlet Air Node Name</w:t>
      </w:r>
    </w:p>
    <w:p w14:paraId="3139958A" w14:textId="77777777" w:rsidR="00A2439A" w:rsidRDefault="00A2439A" w:rsidP="00A2439A">
      <w:pPr>
        <w:pStyle w:val="IDDDefinition"/>
      </w:pPr>
      <w:r>
        <w:t xml:space="preserve">    CONDENSING,              !- Heat Exchanger Calculation Method</w:t>
      </w:r>
    </w:p>
    <w:p w14:paraId="092A927F" w14:textId="77777777" w:rsidR="00A2439A" w:rsidRDefault="00A2439A" w:rsidP="00A2439A">
      <w:pPr>
        <w:pStyle w:val="IDDDefinition"/>
      </w:pPr>
      <w:r>
        <w:t xml:space="preserve">    ,                        !- Method 1 Heat Exchanger Effectiveness</w:t>
      </w:r>
    </w:p>
    <w:p w14:paraId="4142D0ED" w14:textId="77777777" w:rsidR="00A2439A" w:rsidRDefault="00A2439A" w:rsidP="00A2439A">
      <w:pPr>
        <w:pStyle w:val="IDDDefinition"/>
      </w:pPr>
      <w:r>
        <w:t xml:space="preserve">    83.1,                    !- Method 2 Parameter hxs0</w:t>
      </w:r>
    </w:p>
    <w:p w14:paraId="3B55F62E" w14:textId="77777777" w:rsidR="00A2439A" w:rsidRDefault="00A2439A" w:rsidP="00A2439A">
      <w:pPr>
        <w:pStyle w:val="IDDDefinition"/>
      </w:pPr>
      <w:r>
        <w:t xml:space="preserve">    4798,                    !- Method 2 Parameter hxs1</w:t>
      </w:r>
    </w:p>
    <w:p w14:paraId="6BD213A2" w14:textId="77777777" w:rsidR="00A2439A" w:rsidRDefault="00A2439A" w:rsidP="00A2439A">
      <w:pPr>
        <w:pStyle w:val="IDDDefinition"/>
      </w:pPr>
      <w:r>
        <w:t xml:space="preserve">    -138E+3,                 !- Method 2 Parameter hxs2</w:t>
      </w:r>
    </w:p>
    <w:p w14:paraId="75480E48" w14:textId="77777777" w:rsidR="00A2439A" w:rsidRDefault="00A2439A" w:rsidP="00A2439A">
      <w:pPr>
        <w:pStyle w:val="IDDDefinition"/>
      </w:pPr>
      <w:r>
        <w:t xml:space="preserve">    -353.8E+3,               !- Method 2 Parameter hxs3</w:t>
      </w:r>
    </w:p>
    <w:p w14:paraId="6858D7AA" w14:textId="77777777" w:rsidR="00A2439A" w:rsidRDefault="00A2439A" w:rsidP="00A2439A">
      <w:pPr>
        <w:pStyle w:val="IDDDefinition"/>
      </w:pPr>
      <w:r>
        <w:t xml:space="preserve">    5.15E+8,                 !- Method 2 Parameter hxs4</w:t>
      </w:r>
    </w:p>
    <w:p w14:paraId="33568A2C" w14:textId="77777777" w:rsidR="00A2439A" w:rsidRDefault="00A2439A" w:rsidP="00A2439A">
      <w:pPr>
        <w:pStyle w:val="IDDDefinition"/>
      </w:pPr>
      <w:r>
        <w:t xml:space="preserve">    ,                        !- Method 3 h0Gas Coefficient</w:t>
      </w:r>
    </w:p>
    <w:p w14:paraId="19FF85AA" w14:textId="77777777" w:rsidR="00A2439A" w:rsidRDefault="00A2439A" w:rsidP="00A2439A">
      <w:pPr>
        <w:pStyle w:val="IDDDefinition"/>
      </w:pPr>
      <w:r>
        <w:t xml:space="preserve">    ,                        !- Method 3 NdotGasRef Coefficient</w:t>
      </w:r>
    </w:p>
    <w:p w14:paraId="7AB78FC3" w14:textId="77777777" w:rsidR="00A2439A" w:rsidRDefault="00A2439A" w:rsidP="00A2439A">
      <w:pPr>
        <w:pStyle w:val="IDDDefinition"/>
      </w:pPr>
      <w:r>
        <w:t xml:space="preserve">    ,                        !- Method 3 n Coefficient</w:t>
      </w:r>
    </w:p>
    <w:p w14:paraId="6F133734" w14:textId="77777777" w:rsidR="00A2439A" w:rsidRDefault="00A2439A" w:rsidP="00A2439A">
      <w:pPr>
        <w:pStyle w:val="IDDDefinition"/>
      </w:pPr>
      <w:r>
        <w:t xml:space="preserve">    ,                        !- Method 3 Gas Area</w:t>
      </w:r>
    </w:p>
    <w:p w14:paraId="4F39C066" w14:textId="77777777" w:rsidR="00A2439A" w:rsidRDefault="00A2439A" w:rsidP="00A2439A">
      <w:pPr>
        <w:pStyle w:val="IDDDefinition"/>
      </w:pPr>
      <w:r>
        <w:t xml:space="preserve">    ,                        !- Method 3 h0 Water Coefficient</w:t>
      </w:r>
    </w:p>
    <w:p w14:paraId="7596E24B" w14:textId="77777777" w:rsidR="00A2439A" w:rsidRDefault="00A2439A" w:rsidP="00A2439A">
      <w:pPr>
        <w:pStyle w:val="IDDDefinition"/>
      </w:pPr>
      <w:r>
        <w:t xml:space="preserve">    ,                        !- Method 3 N dot Water ref Coefficient</w:t>
      </w:r>
    </w:p>
    <w:p w14:paraId="38743DE6" w14:textId="77777777" w:rsidR="00A2439A" w:rsidRDefault="00A2439A" w:rsidP="00A2439A">
      <w:pPr>
        <w:pStyle w:val="IDDDefinition"/>
      </w:pPr>
      <w:r>
        <w:t xml:space="preserve">    ,                        !- Method 3 m Coefficient</w:t>
      </w:r>
    </w:p>
    <w:p w14:paraId="5E7774B3" w14:textId="77777777" w:rsidR="00A2439A" w:rsidRDefault="00A2439A" w:rsidP="00A2439A">
      <w:pPr>
        <w:pStyle w:val="IDDDefinition"/>
      </w:pPr>
      <w:r>
        <w:t xml:space="preserve">    ,                        !- Method 3 Area Water Coefficient</w:t>
      </w:r>
    </w:p>
    <w:p w14:paraId="27C4D032" w14:textId="77777777" w:rsidR="00A2439A" w:rsidRDefault="00A2439A" w:rsidP="00A2439A">
      <w:pPr>
        <w:pStyle w:val="IDDDefinition"/>
      </w:pPr>
      <w:r>
        <w:t xml:space="preserve">    ,                        !- Method 3 F Adjustment Factor</w:t>
      </w:r>
    </w:p>
    <w:p w14:paraId="4473C77C" w14:textId="77777777" w:rsidR="00A2439A" w:rsidRDefault="00A2439A" w:rsidP="00A2439A">
      <w:pPr>
        <w:pStyle w:val="IDDDefinition"/>
      </w:pPr>
      <w:r>
        <w:t xml:space="preserve">    -1.96E-4,                !- Method 4 hxl1 Coefficient</w:t>
      </w:r>
    </w:p>
    <w:p w14:paraId="28B8B82A" w14:textId="77777777" w:rsidR="00A2439A" w:rsidRDefault="00A2439A" w:rsidP="00A2439A">
      <w:pPr>
        <w:pStyle w:val="IDDDefinition"/>
      </w:pPr>
      <w:r>
        <w:t xml:space="preserve">    3.1E-3,                  !- Method 4 hxl2 Coefficient</w:t>
      </w:r>
    </w:p>
    <w:p w14:paraId="517DEE1C" w14:textId="77777777" w:rsidR="00A2439A" w:rsidRDefault="00A2439A" w:rsidP="00A2439A">
      <w:pPr>
        <w:pStyle w:val="IDDDefinition"/>
      </w:pPr>
      <w:r>
        <w:t xml:space="preserve">    35.0;                    !- Method 4 Condensation Threshold {C}</w:t>
      </w:r>
    </w:p>
    <w:p w14:paraId="6724939E" w14:textId="77777777" w:rsidR="00A2439A" w:rsidRDefault="00A2439A" w:rsidP="00A2439A">
      <w:pPr>
        <w:pStyle w:val="Heading3"/>
      </w:pPr>
      <w:bookmarkStart w:id="3410" w:name="_Toc212633385"/>
      <w:bookmarkStart w:id="3411" w:name="_Toc399490707"/>
      <w:r w:rsidRPr="00E93E0D">
        <w:t>Generator:FuelCell:ElectricalStorage</w:t>
      </w:r>
      <w:bookmarkEnd w:id="3410"/>
      <w:bookmarkEnd w:id="3411"/>
    </w:p>
    <w:p w14:paraId="01400060" w14:textId="77777777"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14:paraId="0F5B0C8A" w14:textId="77777777" w:rsidR="00A2439A" w:rsidRDefault="00A2439A" w:rsidP="00A2439A">
      <w:pPr>
        <w:pStyle w:val="Heading4"/>
      </w:pPr>
      <w:r>
        <w:t>Field: Name</w:t>
      </w:r>
    </w:p>
    <w:p w14:paraId="32FCBD50" w14:textId="77777777" w:rsidR="00A2439A" w:rsidRDefault="00A2439A" w:rsidP="00A2439A">
      <w:pPr>
        <w:pStyle w:val="BodyText"/>
      </w:pPr>
      <w:r>
        <w:t xml:space="preserve">This field contains a unique name for the fuel cell electrical storage subsystem. </w:t>
      </w:r>
    </w:p>
    <w:p w14:paraId="24F7675D" w14:textId="77777777" w:rsidR="00A2439A" w:rsidRDefault="00A2439A" w:rsidP="00A2439A">
      <w:pPr>
        <w:pStyle w:val="Heading4"/>
      </w:pPr>
      <w:r>
        <w:t>Field: Choice of  Model</w:t>
      </w:r>
    </w:p>
    <w:p w14:paraId="42452CF2" w14:textId="77777777"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14:paraId="72DA0D0D" w14:textId="77777777" w:rsidR="00A2439A" w:rsidRDefault="00A2439A" w:rsidP="00A2439A">
      <w:pPr>
        <w:pStyle w:val="Heading4"/>
      </w:pPr>
      <w:r>
        <w:t xml:space="preserve">Field: </w:t>
      </w:r>
      <w:r w:rsidRPr="00655FCB">
        <w:t>Nominal Charging Energetic Efficiency</w:t>
      </w:r>
    </w:p>
    <w:p w14:paraId="323398AB" w14:textId="77777777" w:rsidR="00A2439A" w:rsidRDefault="00A2439A" w:rsidP="00A2439A">
      <w:pPr>
        <w:pStyle w:val="BodyText"/>
      </w:pPr>
      <w:r>
        <w:t xml:space="preserve">This field describes the value of </w:t>
      </w:r>
      <w:r w:rsidR="00884C36" w:rsidRPr="00884C36">
        <w:rPr>
          <w:position w:val="-14"/>
        </w:rPr>
        <w:object w:dxaOrig="580" w:dyaOrig="380" w14:anchorId="7A1F56F5">
          <v:shape id="_x0000_i1419" type="#_x0000_t75" style="width:29.25pt;height:18.75pt" o:ole="">
            <v:imagedata r:id="rId991" o:title=""/>
          </v:shape>
          <o:OLEObject Type="Embed" ProgID="Equation.DSMT4" ShapeID="_x0000_i1419" DrawAspect="Content" ObjectID="_1473235118" r:id="rId992"/>
        </w:object>
      </w:r>
      <w:r>
        <w:t xml:space="preserve"> in the relation for the State of Charge, </w:t>
      </w:r>
      <w:r w:rsidR="00884C36" w:rsidRPr="00884C36">
        <w:rPr>
          <w:position w:val="-14"/>
        </w:rPr>
        <w:object w:dxaOrig="639" w:dyaOrig="400" w14:anchorId="1F57DC8F">
          <v:shape id="_x0000_i1420" type="#_x0000_t75" style="width:32.25pt;height:20.25pt" o:ole="">
            <v:imagedata r:id="rId993" o:title=""/>
          </v:shape>
          <o:OLEObject Type="Embed" ProgID="Equation.DSMT4" ShapeID="_x0000_i1420" DrawAspect="Content" ObjectID="_1473235119" r:id="rId994"/>
        </w:object>
      </w:r>
      <w:r>
        <w:t>:</w:t>
      </w:r>
    </w:p>
    <w:p w14:paraId="0074B629" w14:textId="77777777" w:rsidR="00A2439A" w:rsidRDefault="00884C36" w:rsidP="00A2439A">
      <w:pPr>
        <w:pStyle w:val="Equation"/>
      </w:pPr>
      <w:r w:rsidRPr="00884C36">
        <w:rPr>
          <w:position w:val="-14"/>
        </w:rPr>
        <w:object w:dxaOrig="3660" w:dyaOrig="400" w14:anchorId="08B50EA1">
          <v:shape id="_x0000_i1421" type="#_x0000_t75" style="width:183pt;height:20.25pt" o:ole="">
            <v:imagedata r:id="rId995" o:title=""/>
          </v:shape>
          <o:OLEObject Type="Embed" ProgID="Equation.DSMT4" ShapeID="_x0000_i1421" DrawAspect="Content" ObjectID="_1473235120" r:id="rId996"/>
        </w:object>
      </w:r>
    </w:p>
    <w:p w14:paraId="187CF4CD" w14:textId="77777777"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14:paraId="0CC80EE7" w14:textId="77777777" w:rsidR="00A2439A" w:rsidRDefault="00A2439A" w:rsidP="00A2439A">
      <w:pPr>
        <w:pStyle w:val="Heading4"/>
      </w:pPr>
      <w:r>
        <w:t xml:space="preserve">Field: </w:t>
      </w:r>
      <w:r w:rsidRPr="00655FCB">
        <w:t>Nominal Discharging Energetic Efficiency</w:t>
      </w:r>
    </w:p>
    <w:p w14:paraId="71F07C42" w14:textId="77777777" w:rsidR="00A2439A" w:rsidRDefault="00A2439A" w:rsidP="00A2439A">
      <w:pPr>
        <w:pStyle w:val="BodyText"/>
      </w:pPr>
      <w:r>
        <w:t xml:space="preserve">This field describes the value of </w:t>
      </w:r>
      <w:r w:rsidR="00884C36" w:rsidRPr="00884C36">
        <w:rPr>
          <w:position w:val="-14"/>
        </w:rPr>
        <w:object w:dxaOrig="740" w:dyaOrig="380" w14:anchorId="24FEDE34">
          <v:shape id="_x0000_i1422" type="#_x0000_t75" style="width:36.75pt;height:18.75pt" o:ole="">
            <v:imagedata r:id="rId997" o:title=""/>
          </v:shape>
          <o:OLEObject Type="Embed" ProgID="Equation.DSMT4" ShapeID="_x0000_i1422" DrawAspect="Content" ObjectID="_1473235121" r:id="rId998"/>
        </w:object>
      </w:r>
      <w:r>
        <w:t xml:space="preserve"> in the relation for the State of Charge, </w:t>
      </w:r>
      <w:r w:rsidR="00884C36" w:rsidRPr="00884C36">
        <w:rPr>
          <w:position w:val="-14"/>
        </w:rPr>
        <w:object w:dxaOrig="639" w:dyaOrig="400" w14:anchorId="609F2EB4">
          <v:shape id="_x0000_i1423" type="#_x0000_t75" style="width:32.25pt;height:20.25pt" o:ole="">
            <v:imagedata r:id="rId999" o:title=""/>
          </v:shape>
          <o:OLEObject Type="Embed" ProgID="Equation.DSMT4" ShapeID="_x0000_i1423" DrawAspect="Content" ObjectID="_1473235122" r:id="rId1000"/>
        </w:object>
      </w:r>
      <w:r>
        <w:t>:</w:t>
      </w:r>
    </w:p>
    <w:p w14:paraId="31DBEB59" w14:textId="77777777" w:rsidR="00A2439A" w:rsidRDefault="00884C36" w:rsidP="00A2439A">
      <w:pPr>
        <w:pStyle w:val="Equation"/>
      </w:pPr>
      <w:r w:rsidRPr="00884C36">
        <w:rPr>
          <w:position w:val="-32"/>
        </w:rPr>
        <w:object w:dxaOrig="3240" w:dyaOrig="740" w14:anchorId="55CFA9F9">
          <v:shape id="_x0000_i1424" type="#_x0000_t75" style="width:162pt;height:36.75pt" o:ole="">
            <v:imagedata r:id="rId1001" o:title=""/>
          </v:shape>
          <o:OLEObject Type="Embed" ProgID="Equation.DSMT4" ShapeID="_x0000_i1424" DrawAspect="Content" ObjectID="_1473235123" r:id="rId1002"/>
        </w:object>
      </w:r>
    </w:p>
    <w:p w14:paraId="5CE07ED6" w14:textId="77777777"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14:paraId="2B6EB8DA" w14:textId="77777777" w:rsidR="00A2439A" w:rsidRDefault="00A2439A" w:rsidP="00A2439A">
      <w:pPr>
        <w:pStyle w:val="Heading4"/>
      </w:pPr>
      <w:r>
        <w:t xml:space="preserve">Field: </w:t>
      </w:r>
      <w:r w:rsidRPr="00655FCB">
        <w:t>Simple Maximum Capacity</w:t>
      </w:r>
    </w:p>
    <w:p w14:paraId="51B64641" w14:textId="77777777" w:rsidR="00A2439A" w:rsidRDefault="00A2439A" w:rsidP="00A2439A">
      <w:pPr>
        <w:pStyle w:val="BodyText"/>
      </w:pPr>
      <w:r>
        <w:t>This field describes the maximum amount of electrical energy that can be stored in the device (J).</w:t>
      </w:r>
    </w:p>
    <w:p w14:paraId="58B21B41" w14:textId="77777777" w:rsidR="00A2439A" w:rsidRDefault="00A2439A" w:rsidP="00A2439A">
      <w:pPr>
        <w:pStyle w:val="Heading4"/>
      </w:pPr>
      <w:r>
        <w:t xml:space="preserve">Field: </w:t>
      </w:r>
      <w:r w:rsidRPr="00655FCB">
        <w:t>Simple Maximum Power Draw</w:t>
      </w:r>
    </w:p>
    <w:p w14:paraId="43CC7F2E" w14:textId="77777777" w:rsidR="00A2439A" w:rsidRDefault="00A2439A" w:rsidP="00A2439A">
      <w:pPr>
        <w:pStyle w:val="BodyText"/>
      </w:pPr>
      <w:r>
        <w:t xml:space="preserve">This field describes the maximum rate at which electrical power can be discharged from the storage device (W). </w:t>
      </w:r>
    </w:p>
    <w:p w14:paraId="1737D723" w14:textId="77777777" w:rsidR="00A2439A" w:rsidRDefault="00A2439A" w:rsidP="00A2439A">
      <w:pPr>
        <w:pStyle w:val="Heading4"/>
      </w:pPr>
      <w:r>
        <w:t>Field:</w:t>
      </w:r>
      <w:r w:rsidRPr="00655FCB">
        <w:t xml:space="preserve"> Simple Maximum Power Store</w:t>
      </w:r>
    </w:p>
    <w:p w14:paraId="544521DF" w14:textId="77777777" w:rsidR="00A2439A" w:rsidRDefault="00A2439A" w:rsidP="00A2439A">
      <w:pPr>
        <w:pStyle w:val="BodyText"/>
      </w:pPr>
      <w:r>
        <w:t xml:space="preserve">This field describes the maximum rate at which electrical power can charge the storage device (W). </w:t>
      </w:r>
    </w:p>
    <w:p w14:paraId="7B313EC7" w14:textId="77777777" w:rsidR="00A2439A" w:rsidRDefault="00A2439A" w:rsidP="00A2439A">
      <w:pPr>
        <w:pStyle w:val="Heading4"/>
      </w:pPr>
      <w:r>
        <w:t>Field:</w:t>
      </w:r>
      <w:r w:rsidRPr="00655FCB">
        <w:t xml:space="preserve"> Initial Charge State</w:t>
      </w:r>
    </w:p>
    <w:p w14:paraId="2B423F2C" w14:textId="77777777"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14:paraId="277E3D99" w14:textId="77777777" w:rsidR="00A2439A" w:rsidRDefault="00A2439A" w:rsidP="00A2439A">
      <w:pPr>
        <w:pStyle w:val="BodyText"/>
      </w:pPr>
    </w:p>
    <w:p w14:paraId="310DDC6B" w14:textId="77777777" w:rsidR="00A2439A" w:rsidRDefault="00A2439A" w:rsidP="00A2439A">
      <w:pPr>
        <w:pStyle w:val="BodyText"/>
      </w:pPr>
      <w:r>
        <w:t>An example input data file (IDF) entry for this object is provided below:</w:t>
      </w:r>
    </w:p>
    <w:p w14:paraId="7BCDB36F" w14:textId="77777777" w:rsidR="00A2439A" w:rsidRDefault="00A2439A" w:rsidP="00A2439A">
      <w:pPr>
        <w:pStyle w:val="BodyText"/>
      </w:pPr>
    </w:p>
    <w:p w14:paraId="1D699CDE" w14:textId="77777777" w:rsidR="00A2439A" w:rsidRDefault="00A2439A" w:rsidP="00A2439A">
      <w:pPr>
        <w:pStyle w:val="IDDDefinition"/>
      </w:pPr>
      <w:r>
        <w:t xml:space="preserve">  Generator:FuelCell:ElectricalStorage,</w:t>
      </w:r>
    </w:p>
    <w:p w14:paraId="77B3A7B8" w14:textId="77777777" w:rsidR="00A2439A" w:rsidRDefault="00A2439A" w:rsidP="00A2439A">
      <w:pPr>
        <w:pStyle w:val="IDDDefinition"/>
      </w:pPr>
      <w:r>
        <w:t xml:space="preserve">    FCT SOFC Battery,        !- Name</w:t>
      </w:r>
    </w:p>
    <w:p w14:paraId="42362B17" w14:textId="77777777" w:rsidR="00A2439A" w:rsidRDefault="00A2439A" w:rsidP="00A2439A">
      <w:pPr>
        <w:pStyle w:val="IDDDefinition"/>
      </w:pPr>
      <w:r>
        <w:t xml:space="preserve">    SimpleEfficiencyWithConstraints,  !- Choice of Model</w:t>
      </w:r>
    </w:p>
    <w:p w14:paraId="331FE4E7" w14:textId="77777777" w:rsidR="00A2439A" w:rsidRDefault="00A2439A" w:rsidP="00A2439A">
      <w:pPr>
        <w:pStyle w:val="IDDDefinition"/>
      </w:pPr>
      <w:r>
        <w:t xml:space="preserve">    1.0,                     !- Nominal Charging Energetic Efficiency</w:t>
      </w:r>
    </w:p>
    <w:p w14:paraId="699D39B2" w14:textId="77777777" w:rsidR="00A2439A" w:rsidRDefault="00A2439A" w:rsidP="00A2439A">
      <w:pPr>
        <w:pStyle w:val="IDDDefinition"/>
      </w:pPr>
      <w:r>
        <w:t xml:space="preserve">    1.0,                     !- Nominal Discharging Energetic Efficiency</w:t>
      </w:r>
    </w:p>
    <w:p w14:paraId="4FBB6251" w14:textId="77777777" w:rsidR="00A2439A" w:rsidRDefault="00A2439A" w:rsidP="00A2439A">
      <w:pPr>
        <w:pStyle w:val="IDDDefinition"/>
      </w:pPr>
      <w:r>
        <w:t xml:space="preserve">    0,                       !- Simple Maximum Capacity {J}</w:t>
      </w:r>
    </w:p>
    <w:p w14:paraId="62B7928B" w14:textId="77777777" w:rsidR="00A2439A" w:rsidRDefault="00A2439A" w:rsidP="00A2439A">
      <w:pPr>
        <w:pStyle w:val="IDDDefinition"/>
      </w:pPr>
      <w:r>
        <w:t xml:space="preserve">    0,                       !- Simple Maximum Power Draw {W}</w:t>
      </w:r>
    </w:p>
    <w:p w14:paraId="377DC586" w14:textId="77777777" w:rsidR="00A2439A" w:rsidRDefault="00A2439A" w:rsidP="00A2439A">
      <w:pPr>
        <w:pStyle w:val="IDDDefinition"/>
      </w:pPr>
      <w:r>
        <w:t xml:space="preserve">    0,                       !- Simple Maximum Power Store {W}</w:t>
      </w:r>
    </w:p>
    <w:p w14:paraId="6F0F7626" w14:textId="77777777" w:rsidR="00A2439A" w:rsidRDefault="00A2439A" w:rsidP="00A2439A">
      <w:pPr>
        <w:pStyle w:val="IDDDefinition"/>
      </w:pPr>
      <w:r>
        <w:t xml:space="preserve">    0;                       !- Initial Charge State {J}</w:t>
      </w:r>
    </w:p>
    <w:p w14:paraId="3F349328" w14:textId="77777777" w:rsidR="00A2439A" w:rsidRDefault="00A2439A" w:rsidP="00A2439A">
      <w:pPr>
        <w:pStyle w:val="Heading3"/>
      </w:pPr>
      <w:bookmarkStart w:id="3412" w:name="_Toc212633386"/>
      <w:bookmarkStart w:id="3413" w:name="_Toc399490708"/>
      <w:r w:rsidRPr="00655FCB">
        <w:t>Generator:FuelCell:Inverter</w:t>
      </w:r>
      <w:bookmarkEnd w:id="3412"/>
      <w:bookmarkEnd w:id="3413"/>
    </w:p>
    <w:p w14:paraId="5EFE290A" w14:textId="77777777"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14:paraId="577957B9" w14:textId="77777777" w:rsidR="00A2439A" w:rsidRDefault="00A2439A" w:rsidP="00A2439A">
      <w:pPr>
        <w:pStyle w:val="Heading4"/>
      </w:pPr>
      <w:r>
        <w:t>Field: Name</w:t>
      </w:r>
    </w:p>
    <w:p w14:paraId="65272E0B" w14:textId="77777777" w:rsidR="00A2439A" w:rsidRDefault="00A2439A" w:rsidP="00A2439A">
      <w:pPr>
        <w:pStyle w:val="BodyText"/>
      </w:pPr>
      <w:r>
        <w:t xml:space="preserve">This field contains a unique name for the fuel cell inverter subsystem. </w:t>
      </w:r>
    </w:p>
    <w:p w14:paraId="2B1E5408" w14:textId="77777777" w:rsidR="00A2439A" w:rsidRDefault="00A2439A" w:rsidP="00A2439A">
      <w:pPr>
        <w:pStyle w:val="Heading4"/>
      </w:pPr>
      <w:r>
        <w:t>Field:</w:t>
      </w:r>
      <w:r w:rsidRPr="00655FCB">
        <w:t xml:space="preserve"> Inverter Efficien</w:t>
      </w:r>
      <w:r>
        <w:t>c</w:t>
      </w:r>
      <w:r w:rsidRPr="00655FCB">
        <w:t>y Calculation Mode</w:t>
      </w:r>
    </w:p>
    <w:p w14:paraId="458A904C" w14:textId="77777777" w:rsidR="00A2439A" w:rsidRDefault="00A2439A" w:rsidP="00A2439A">
      <w:pPr>
        <w:pStyle w:val="BodyText"/>
      </w:pPr>
      <w:r>
        <w:t>This field is used to direct how EnergyPlus will calculate the inverter efficiency. There are two possible choices:  “Constant” or “Quadratic”.</w:t>
      </w:r>
    </w:p>
    <w:p w14:paraId="6FCE81D5" w14:textId="77777777" w:rsidR="00A2439A" w:rsidRDefault="00A2439A" w:rsidP="00A2439A">
      <w:pPr>
        <w:pStyle w:val="Heading4"/>
      </w:pPr>
      <w:r>
        <w:t>Field: Inverter Efficiency</w:t>
      </w:r>
    </w:p>
    <w:p w14:paraId="6057BA7E" w14:textId="77777777" w:rsidR="00A2439A" w:rsidRDefault="00A2439A" w:rsidP="00A2439A">
      <w:pPr>
        <w:pStyle w:val="BodyText"/>
      </w:pPr>
      <w:r>
        <w:t xml:space="preserve">This field describes the value for inverter efficiency when using the </w:t>
      </w:r>
      <w:r w:rsidRPr="009221AA">
        <w:rPr>
          <w:b/>
        </w:rPr>
        <w:t>Constant</w:t>
      </w:r>
      <w:r>
        <w:t xml:space="preserve"> mode.</w:t>
      </w:r>
    </w:p>
    <w:p w14:paraId="209A6631" w14:textId="77777777" w:rsidR="00A2439A" w:rsidRDefault="00A2439A" w:rsidP="00A2439A">
      <w:pPr>
        <w:pStyle w:val="Heading4"/>
      </w:pPr>
      <w:r>
        <w:t xml:space="preserve">Field: </w:t>
      </w:r>
      <w:r w:rsidRPr="00655FCB">
        <w:t>Efficiency Function of DC Power Curve Name</w:t>
      </w:r>
    </w:p>
    <w:p w14:paraId="5E4F2749" w14:textId="77777777"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14:paraId="1DA31249" w14:textId="77777777" w:rsidR="00A2439A" w:rsidRDefault="00884C36" w:rsidP="00A2439A">
      <w:pPr>
        <w:pStyle w:val="Equation"/>
      </w:pPr>
      <w:r w:rsidRPr="00884C36">
        <w:rPr>
          <w:position w:val="-12"/>
        </w:rPr>
        <w:object w:dxaOrig="3300" w:dyaOrig="380" w14:anchorId="1AB89598">
          <v:shape id="_x0000_i1425" type="#_x0000_t75" style="width:165pt;height:18.75pt" o:ole="">
            <v:imagedata r:id="rId1003" o:title=""/>
          </v:shape>
          <o:OLEObject Type="Embed" ProgID="Equation.DSMT4" ShapeID="_x0000_i1425" DrawAspect="Content" ObjectID="_1473235124" r:id="rId1004"/>
        </w:object>
      </w:r>
    </w:p>
    <w:p w14:paraId="14012A2D" w14:textId="77777777" w:rsidR="00A2439A" w:rsidRDefault="00A2439A" w:rsidP="00A2439A">
      <w:pPr>
        <w:pStyle w:val="BodyText"/>
      </w:pPr>
      <w:bookmarkStart w:id="3414" w:name="_Toc212633387"/>
      <w:r>
        <w:t>An example input data file (IDF) entry for this object is provided below:</w:t>
      </w:r>
    </w:p>
    <w:p w14:paraId="0BBBC7E8" w14:textId="77777777" w:rsidR="00A2439A" w:rsidRDefault="00A2439A" w:rsidP="00A2439A">
      <w:pPr>
        <w:pStyle w:val="BodyText"/>
      </w:pPr>
    </w:p>
    <w:p w14:paraId="3DF0D4AA" w14:textId="77777777" w:rsidR="00A2439A" w:rsidRPr="009221AA" w:rsidRDefault="00A2439A" w:rsidP="00A2439A">
      <w:pPr>
        <w:pStyle w:val="IDDDefinition"/>
      </w:pPr>
      <w:r w:rsidRPr="009221AA">
        <w:lastRenderedPageBreak/>
        <w:t xml:space="preserve">  Generator:FuelCell:Inverter,</w:t>
      </w:r>
    </w:p>
    <w:p w14:paraId="5B1B5F3D" w14:textId="77777777" w:rsidR="00A2439A" w:rsidRPr="009221AA" w:rsidRDefault="00A2439A" w:rsidP="00A2439A">
      <w:pPr>
        <w:pStyle w:val="IDDDefinition"/>
      </w:pPr>
      <w:r w:rsidRPr="009221AA">
        <w:t xml:space="preserve">    FCT SOFC Inverter,       !- Name</w:t>
      </w:r>
    </w:p>
    <w:p w14:paraId="44218D10" w14:textId="77777777"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14:paraId="562D79D9" w14:textId="77777777" w:rsidR="00A2439A" w:rsidRPr="009221AA" w:rsidRDefault="00A2439A" w:rsidP="00A2439A">
      <w:pPr>
        <w:pStyle w:val="IDDDefinition"/>
      </w:pPr>
      <w:r w:rsidRPr="009221AA">
        <w:t xml:space="preserve">    ,                        !- Inverter Efficiency</w:t>
      </w:r>
    </w:p>
    <w:p w14:paraId="29A86E46" w14:textId="77777777" w:rsidR="00A2439A" w:rsidRDefault="00A2439A" w:rsidP="00A2439A">
      <w:pPr>
        <w:pStyle w:val="IDDDefinition"/>
      </w:pPr>
      <w:r w:rsidRPr="009221AA">
        <w:t xml:space="preserve">    FCT Inverter Quadratic;  !- Efficiency Function of DC Power Curve Name</w:t>
      </w:r>
    </w:p>
    <w:p w14:paraId="3D9B313F" w14:textId="77777777" w:rsidR="00A2439A" w:rsidRDefault="00A2439A" w:rsidP="00A2439A">
      <w:pPr>
        <w:pStyle w:val="IDDDefinition"/>
      </w:pPr>
      <w:r w:rsidRPr="00C959CC">
        <w:t xml:space="preserve"> </w:t>
      </w:r>
    </w:p>
    <w:p w14:paraId="05BD121C" w14:textId="77777777" w:rsidR="00A2439A" w:rsidRDefault="00A2439A" w:rsidP="00A2439A">
      <w:pPr>
        <w:pStyle w:val="IDDDefinition"/>
      </w:pPr>
      <w:r>
        <w:t xml:space="preserve">  Curve:Quadratic,</w:t>
      </w:r>
    </w:p>
    <w:p w14:paraId="416C75F1" w14:textId="77777777" w:rsidR="00A2439A" w:rsidRDefault="00A2439A" w:rsidP="00A2439A">
      <w:pPr>
        <w:pStyle w:val="IDDDefinition"/>
      </w:pPr>
      <w:r>
        <w:t xml:space="preserve">    FCT Inverter Quadratic,  !- Name</w:t>
      </w:r>
    </w:p>
    <w:p w14:paraId="78F57A1C" w14:textId="77777777" w:rsidR="00A2439A" w:rsidRDefault="00A2439A" w:rsidP="00A2439A">
      <w:pPr>
        <w:pStyle w:val="IDDDefinition"/>
      </w:pPr>
      <w:r>
        <w:t xml:space="preserve">    0.560717,                !- Coefficient1 Constant</w:t>
      </w:r>
    </w:p>
    <w:p w14:paraId="7C5A8306" w14:textId="77777777" w:rsidR="00A2439A" w:rsidRDefault="00A2439A" w:rsidP="00A2439A">
      <w:pPr>
        <w:pStyle w:val="IDDDefinition"/>
      </w:pPr>
      <w:r>
        <w:t xml:space="preserve">    1.24019E-4,              !- Coefficient2 x</w:t>
      </w:r>
    </w:p>
    <w:p w14:paraId="37616AF3" w14:textId="77777777" w:rsidR="00A2439A" w:rsidRDefault="00A2439A" w:rsidP="00A2439A">
      <w:pPr>
        <w:pStyle w:val="IDDDefinition"/>
      </w:pPr>
      <w:r>
        <w:t xml:space="preserve">    -2.01648E-8,             !- Coefficient3 x**2</w:t>
      </w:r>
    </w:p>
    <w:p w14:paraId="2F50CA2A" w14:textId="77777777" w:rsidR="00A2439A" w:rsidRDefault="00A2439A" w:rsidP="00A2439A">
      <w:pPr>
        <w:pStyle w:val="IDDDefinition"/>
      </w:pPr>
      <w:r>
        <w:t xml:space="preserve">    -1.0E+10,                !- Minimum Value of x</w:t>
      </w:r>
    </w:p>
    <w:p w14:paraId="49687796" w14:textId="77777777" w:rsidR="00A2439A" w:rsidRPr="009221AA" w:rsidRDefault="00A2439A" w:rsidP="00A2439A">
      <w:pPr>
        <w:pStyle w:val="IDDDefinition"/>
      </w:pPr>
      <w:r>
        <w:t xml:space="preserve">    1.0E+10;                 !- Maximum Value of x</w:t>
      </w:r>
    </w:p>
    <w:p w14:paraId="47C09686" w14:textId="77777777" w:rsidR="00A2439A" w:rsidRDefault="00A2439A" w:rsidP="00A2439A">
      <w:pPr>
        <w:pStyle w:val="Heading3"/>
      </w:pPr>
      <w:bookmarkStart w:id="3415" w:name="_Toc399490709"/>
      <w:r w:rsidRPr="00655FCB">
        <w:t>Generator:FuelSupply</w:t>
      </w:r>
      <w:bookmarkEnd w:id="3414"/>
      <w:bookmarkEnd w:id="3415"/>
    </w:p>
    <w:p w14:paraId="425B7523" w14:textId="77777777"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14:paraId="49A98D1E" w14:textId="77777777" w:rsidR="00A2439A" w:rsidRDefault="00A2439A" w:rsidP="00A2439A">
      <w:pPr>
        <w:pStyle w:val="BodyText"/>
      </w:pPr>
      <w:r>
        <w:t xml:space="preserve">In addition to gaseous mixtures, the Micro CHP model is able to use generic liquid fuels and this object is used to describe the properties. </w:t>
      </w:r>
    </w:p>
    <w:p w14:paraId="089783BB" w14:textId="77777777"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14:paraId="37A54984" w14:textId="77777777" w:rsidR="00A2439A" w:rsidRDefault="00A2439A" w:rsidP="00A2439A">
      <w:pPr>
        <w:pStyle w:val="Heading4"/>
      </w:pPr>
      <w:r>
        <w:t>Field: Name</w:t>
      </w:r>
    </w:p>
    <w:p w14:paraId="5B0229B7" w14:textId="77777777" w:rsidR="00A2439A" w:rsidRDefault="00A2439A" w:rsidP="00A2439A">
      <w:pPr>
        <w:pStyle w:val="BodyText"/>
      </w:pPr>
      <w:r>
        <w:t xml:space="preserve">This field contains a unique name for the fuel cell fuel supply subsystem. </w:t>
      </w:r>
    </w:p>
    <w:p w14:paraId="7D07265F" w14:textId="77777777" w:rsidR="00A2439A" w:rsidRDefault="00A2439A" w:rsidP="00A2439A">
      <w:pPr>
        <w:pStyle w:val="Heading4"/>
      </w:pPr>
      <w:r>
        <w:t>Field: Fuel Temperature Modeling Mode</w:t>
      </w:r>
    </w:p>
    <w:p w14:paraId="16580300" w14:textId="77777777"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14:paraId="4977CD79" w14:textId="77777777" w:rsidR="00A2439A" w:rsidRDefault="00A2439A" w:rsidP="00A2439A">
      <w:pPr>
        <w:pStyle w:val="Heading4"/>
      </w:pPr>
      <w:r>
        <w:t xml:space="preserve">Field: </w:t>
      </w:r>
      <w:r w:rsidRPr="00655FCB">
        <w:t>Fuel Temperature Reference Node Name</w:t>
      </w:r>
    </w:p>
    <w:p w14:paraId="141276D2" w14:textId="77777777"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14:paraId="2365244B" w14:textId="77777777" w:rsidR="00A2439A" w:rsidRDefault="00A2439A" w:rsidP="00A2439A">
      <w:pPr>
        <w:pStyle w:val="Heading4"/>
      </w:pPr>
      <w:r>
        <w:t xml:space="preserve">Field: </w:t>
      </w:r>
      <w:r w:rsidRPr="00655FCB">
        <w:t>Fuel Temperature Schedule Name</w:t>
      </w:r>
    </w:p>
    <w:p w14:paraId="7A2E0817" w14:textId="77777777"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14:paraId="52F9590F" w14:textId="77777777" w:rsidR="00A2439A" w:rsidRDefault="00A2439A" w:rsidP="00A2439A">
      <w:pPr>
        <w:pStyle w:val="Heading4"/>
      </w:pPr>
      <w:r>
        <w:t xml:space="preserve">Field: </w:t>
      </w:r>
      <w:r w:rsidRPr="00655FCB">
        <w:t>Compressor Power Function of Fuel Rate Curve Name</w:t>
      </w:r>
    </w:p>
    <w:p w14:paraId="42DA7448" w14:textId="77777777"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14:paraId="51ABD435" w14:textId="77777777" w:rsidR="00A2439A" w:rsidRDefault="00884C36" w:rsidP="00A2439A">
      <w:pPr>
        <w:pStyle w:val="Equation"/>
      </w:pPr>
      <w:r w:rsidRPr="00884C36">
        <w:rPr>
          <w:position w:val="-14"/>
        </w:rPr>
        <w:object w:dxaOrig="4040" w:dyaOrig="400" w14:anchorId="364F9D6B">
          <v:shape id="_x0000_i1426" type="#_x0000_t75" style="width:201.75pt;height:20.25pt" o:ole="">
            <v:imagedata r:id="rId1005" o:title=""/>
          </v:shape>
          <o:OLEObject Type="Embed" ProgID="Equation.DSMT4" ShapeID="_x0000_i1426" DrawAspect="Content" ObjectID="_1473235125" r:id="rId1006"/>
        </w:object>
      </w:r>
    </w:p>
    <w:p w14:paraId="47F8DE3A" w14:textId="77777777" w:rsidR="00A2439A" w:rsidRDefault="00A2439A" w:rsidP="00A2439A">
      <w:pPr>
        <w:pStyle w:val="Heading4"/>
      </w:pPr>
      <w:r>
        <w:lastRenderedPageBreak/>
        <w:t>Field: Compressor Heat Loss Factor</w:t>
      </w:r>
    </w:p>
    <w:p w14:paraId="31724345" w14:textId="77777777"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14:paraId="078B6CA3" w14:textId="77777777" w:rsidR="00A2439A" w:rsidRDefault="00237512" w:rsidP="00A2439A">
      <w:pPr>
        <w:pStyle w:val="Heading4"/>
      </w:pPr>
      <w:r>
        <w:t xml:space="preserve">Field: </w:t>
      </w:r>
      <w:r w:rsidR="00A2439A">
        <w:t>Fuel Type</w:t>
      </w:r>
    </w:p>
    <w:p w14:paraId="0AD35008" w14:textId="77777777" w:rsidR="00A2439A" w:rsidRPr="00ED0F64" w:rsidRDefault="00A2439A" w:rsidP="00A2439A">
      <w:pPr>
        <w:pStyle w:val="BodyText"/>
      </w:pPr>
      <w:r>
        <w:t>Choose between “</w:t>
      </w:r>
      <w:r w:rsidRPr="00655FCB">
        <w:t>GaseousConstituents</w:t>
      </w:r>
      <w:r>
        <w:t>” or “</w:t>
      </w:r>
      <w:r w:rsidRPr="00655FCB">
        <w:t>LiquidGeneric</w:t>
      </w:r>
      <w:r>
        <w:t>”.</w:t>
      </w:r>
    </w:p>
    <w:p w14:paraId="67B1F9D4" w14:textId="77777777" w:rsidR="00A2439A" w:rsidRDefault="00237512" w:rsidP="00A2439A">
      <w:pPr>
        <w:pStyle w:val="Heading4"/>
      </w:pPr>
      <w:r>
        <w:t xml:space="preserve">Field: </w:t>
      </w:r>
      <w:r w:rsidR="00A2439A" w:rsidRPr="008F1551">
        <w:t>Liquid Generic Fuel Lower Heating Value</w:t>
      </w:r>
    </w:p>
    <w:p w14:paraId="31CA1953" w14:textId="77777777" w:rsidR="00A2439A" w:rsidRPr="00ED0F64" w:rsidRDefault="00A2439A" w:rsidP="00A2439A">
      <w:pPr>
        <w:pStyle w:val="BodyText"/>
      </w:pPr>
      <w:r>
        <w:t>For fuel type “</w:t>
      </w:r>
      <w:r w:rsidRPr="00655FCB">
        <w:t>LiquidGeneric</w:t>
      </w:r>
      <w:r>
        <w:t>,” this field is used to enter the lower heating value of the fuel in units of kJ/kg.</w:t>
      </w:r>
    </w:p>
    <w:p w14:paraId="313A60CA" w14:textId="77777777" w:rsidR="00A2439A" w:rsidRDefault="00237512" w:rsidP="00A2439A">
      <w:pPr>
        <w:pStyle w:val="Heading4"/>
      </w:pPr>
      <w:r>
        <w:t xml:space="preserve">Field: </w:t>
      </w:r>
      <w:r w:rsidR="00A2439A" w:rsidRPr="008F1551">
        <w:t>Liquid Generic Fuel Higher Heating Value</w:t>
      </w:r>
    </w:p>
    <w:p w14:paraId="27A004D8" w14:textId="77777777" w:rsidR="00A2439A" w:rsidRPr="00ED0F64" w:rsidRDefault="00A2439A" w:rsidP="00A2439A">
      <w:pPr>
        <w:pStyle w:val="BodyText"/>
      </w:pPr>
      <w:r>
        <w:t>For fuel type “</w:t>
      </w:r>
      <w:r w:rsidRPr="008F1551">
        <w:t>LiquidGeneric</w:t>
      </w:r>
      <w:r>
        <w:t>,” this field is used to enter the higher heating value of the fuel in units of kJ/kg.</w:t>
      </w:r>
    </w:p>
    <w:p w14:paraId="40E695AE" w14:textId="77777777" w:rsidR="00A2439A" w:rsidRDefault="00237512" w:rsidP="00A2439A">
      <w:pPr>
        <w:pStyle w:val="Heading4"/>
      </w:pPr>
      <w:r>
        <w:t xml:space="preserve">Field: </w:t>
      </w:r>
      <w:r w:rsidR="00A2439A" w:rsidRPr="008F1551">
        <w:t>Liquid Generic Fuel Molecular Weight</w:t>
      </w:r>
    </w:p>
    <w:p w14:paraId="69090B6D" w14:textId="77777777" w:rsidR="00A2439A" w:rsidRPr="00ED0F64" w:rsidRDefault="00A2439A" w:rsidP="00A2439A">
      <w:pPr>
        <w:pStyle w:val="BodyText"/>
      </w:pPr>
      <w:r>
        <w:t>For fuel type “</w:t>
      </w:r>
      <w:r w:rsidRPr="008F1551">
        <w:t>LiquidGeneric</w:t>
      </w:r>
      <w:r>
        <w:t>,” this field is used to enter the molecular weight of the fuel in units of g/mol.</w:t>
      </w:r>
    </w:p>
    <w:p w14:paraId="1B083EEC" w14:textId="77777777" w:rsidR="00A2439A" w:rsidRDefault="00A2439A" w:rsidP="00A2439A">
      <w:pPr>
        <w:pStyle w:val="Heading4"/>
      </w:pPr>
      <w:r>
        <w:t xml:space="preserve">Field: </w:t>
      </w:r>
      <w:r w:rsidRPr="008F1551">
        <w:t>Liquid Generic Fuel CO2 Emission Facto</w:t>
      </w:r>
      <w:r>
        <w:t>r</w:t>
      </w:r>
    </w:p>
    <w:p w14:paraId="2662B3E9" w14:textId="77777777"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14:paraId="339CB2C2" w14:textId="77777777" w:rsidR="00A2439A" w:rsidRDefault="00A2439A" w:rsidP="00A2439A">
      <w:pPr>
        <w:pStyle w:val="Heading4"/>
      </w:pPr>
      <w:r>
        <w:t>Field:</w:t>
      </w:r>
      <w:r w:rsidRPr="00DA3D93">
        <w:t xml:space="preserve"> Number </w:t>
      </w:r>
      <w:r>
        <w:t>of Constituents in Gaseous Cons</w:t>
      </w:r>
      <w:r w:rsidRPr="00DA3D93">
        <w:t>tituent Fuel Supply</w:t>
      </w:r>
    </w:p>
    <w:p w14:paraId="1D829066" w14:textId="77777777" w:rsidR="00A2439A" w:rsidRDefault="00A2439A" w:rsidP="00A2439A">
      <w:pPr>
        <w:pStyle w:val="BodyText"/>
      </w:pPr>
      <w:r>
        <w:t>This field is used to describe the number of constituents in the inlet fuel supply. The maximum number of different types of constituents is currently set to 12.</w:t>
      </w:r>
    </w:p>
    <w:p w14:paraId="34EA5D51" w14:textId="77777777"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14:paraId="1E0AB21D" w14:textId="77777777" w:rsidR="00A2439A" w:rsidRDefault="00A2439A" w:rsidP="00A2439A">
      <w:pPr>
        <w:pStyle w:val="Heading4"/>
      </w:pPr>
      <w:r>
        <w:t xml:space="preserve">Field: </w:t>
      </w:r>
      <w:r w:rsidRPr="00DA3D93">
        <w:t>Constituent 1</w:t>
      </w:r>
      <w:r>
        <w:t xml:space="preserve">-12 </w:t>
      </w:r>
      <w:r w:rsidRPr="00DA3D93">
        <w:t>Name</w:t>
      </w:r>
    </w:p>
    <w:p w14:paraId="1B5FB32B" w14:textId="77777777"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14:paraId="416927AD" w14:textId="77777777"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14:paraId="7A23F462" w14:textId="77777777" w:rsidR="00A2439A" w:rsidRDefault="00A2439A" w:rsidP="00A2439A">
      <w:pPr>
        <w:pStyle w:val="BodyText"/>
      </w:pPr>
      <w:r>
        <w:t>These fields describe the molar fraction of the fuel stream constituents. It is very important that the sum of the molar fractions add up to 1.0.</w:t>
      </w:r>
    </w:p>
    <w:p w14:paraId="506339F4" w14:textId="77777777" w:rsidR="00A2439A" w:rsidRDefault="00A2439A" w:rsidP="00A2439A">
      <w:pPr>
        <w:pStyle w:val="Heading3"/>
      </w:pPr>
      <w:bookmarkStart w:id="3416" w:name="_Toc212633388"/>
      <w:bookmarkStart w:id="3417" w:name="_Toc399490710"/>
      <w:r w:rsidRPr="00DA3D93">
        <w:t>Generator:FuelSupply</w:t>
      </w:r>
      <w:r>
        <w:t xml:space="preserve"> </w:t>
      </w:r>
      <w:bookmarkEnd w:id="3416"/>
      <w:r>
        <w:t>Outputs</w:t>
      </w:r>
      <w:bookmarkEnd w:id="3417"/>
    </w:p>
    <w:p w14:paraId="09B32447" w14:textId="77777777"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14:paraId="38837B14" w14:textId="77777777" w:rsidR="006D39B0" w:rsidRPr="007562D9" w:rsidRDefault="006D39B0" w:rsidP="006D39B0">
      <w:pPr>
        <w:pStyle w:val="CodeIDDSamples"/>
      </w:pPr>
      <w:r w:rsidRPr="007562D9">
        <w:t>HVAC,Average,</w:t>
      </w:r>
      <w:r>
        <w:t xml:space="preserve">Generator </w:t>
      </w:r>
      <w:r w:rsidRPr="007562D9">
        <w:t>Fuel Compressor Electric Power [W]</w:t>
      </w:r>
    </w:p>
    <w:p w14:paraId="27158C74" w14:textId="77777777" w:rsidR="006D39B0" w:rsidRPr="007562D9" w:rsidRDefault="006D39B0" w:rsidP="006D39B0">
      <w:pPr>
        <w:pStyle w:val="CodeIDDSamples"/>
      </w:pPr>
      <w:r w:rsidRPr="007562D9">
        <w:t>HVAC,Sum,</w:t>
      </w:r>
      <w:r>
        <w:t>Generator</w:t>
      </w:r>
      <w:r w:rsidRPr="007562D9">
        <w:t xml:space="preserve"> Fuel Compressor Electric Energy [J]</w:t>
      </w:r>
    </w:p>
    <w:p w14:paraId="00B9FDFC" w14:textId="77777777"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14:paraId="7A5156BA" w14:textId="77777777" w:rsidR="006D39B0" w:rsidRDefault="006D39B0" w:rsidP="006D39B0">
      <w:pPr>
        <w:pStyle w:val="Heading4"/>
      </w:pPr>
      <w:r>
        <w:t>Generator Fuel Compressor Electric Power [W]</w:t>
      </w:r>
    </w:p>
    <w:p w14:paraId="1D7927E4" w14:textId="77777777" w:rsidR="006D39B0" w:rsidRPr="004763D4" w:rsidRDefault="006D39B0" w:rsidP="006D39B0">
      <w:pPr>
        <w:pStyle w:val="BodyText"/>
      </w:pPr>
      <w:r>
        <w:t>This is the rate of energy use by the gas compressor, if any, that provides fuel at a higher pressure.</w:t>
      </w:r>
    </w:p>
    <w:p w14:paraId="4BFC20AE" w14:textId="77777777" w:rsidR="006D39B0" w:rsidRDefault="006D39B0" w:rsidP="006D39B0">
      <w:pPr>
        <w:pStyle w:val="Heading4"/>
      </w:pPr>
      <w:r>
        <w:lastRenderedPageBreak/>
        <w:t>Generator Fuel Compressor Electric Energy [J]</w:t>
      </w:r>
    </w:p>
    <w:p w14:paraId="227E9EA9" w14:textId="77777777" w:rsidR="006D39B0" w:rsidRPr="004763D4" w:rsidRDefault="006D39B0" w:rsidP="006D39B0">
      <w:pPr>
        <w:pStyle w:val="BodyText"/>
      </w:pPr>
      <w:r>
        <w:t>This is the energy used by the gas compressor, if any, that provides fuel at a higher pressure.</w:t>
      </w:r>
    </w:p>
    <w:p w14:paraId="6E997F00" w14:textId="77777777" w:rsidR="00A2439A" w:rsidRDefault="006D39B0" w:rsidP="006D39B0">
      <w:pPr>
        <w:pStyle w:val="Heading4"/>
      </w:pPr>
      <w:r>
        <w:t>Generator Fuel Compressor Skin Heat Loss Rate [W]</w:t>
      </w:r>
    </w:p>
    <w:p w14:paraId="11AA1964" w14:textId="77777777" w:rsidR="00A2439A" w:rsidRDefault="00A2439A" w:rsidP="00A2439A">
      <w:pPr>
        <w:pStyle w:val="BodyText"/>
      </w:pPr>
      <w:r>
        <w:t>Convective heat gains to zone from gas compressor, if any, that provides fuel at a higher pressure.</w:t>
      </w:r>
    </w:p>
    <w:p w14:paraId="459CC481" w14:textId="77777777" w:rsidR="006E33BA" w:rsidRDefault="006E33BA" w:rsidP="006E33BA">
      <w:pPr>
        <w:pStyle w:val="Heading3"/>
      </w:pPr>
      <w:bookmarkStart w:id="3418" w:name="_Toc196463431"/>
      <w:bookmarkStart w:id="3419" w:name="_Ref509202134"/>
      <w:bookmarkStart w:id="3420" w:name="_Ref533466043"/>
      <w:bookmarkStart w:id="3421" w:name="_Toc399490711"/>
      <w:bookmarkEnd w:id="3272"/>
      <w:bookmarkEnd w:id="3273"/>
      <w:r>
        <w:t>Photovoltaic Generators</w:t>
      </w:r>
      <w:bookmarkEnd w:id="3418"/>
      <w:bookmarkEnd w:id="3421"/>
      <w:r>
        <w:t xml:space="preserve"> </w:t>
      </w:r>
    </w:p>
    <w:p w14:paraId="2A2B6507" w14:textId="77777777"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14:paraId="5DCF810D" w14:textId="77777777"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14:paraId="7C96C2CF" w14:textId="77777777"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14:paraId="3EBC7F67" w14:textId="77777777"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14:paraId="6070642A" w14:textId="77777777" w:rsidR="006E33BA" w:rsidRDefault="006E33BA" w:rsidP="006E33BA">
      <w:pPr>
        <w:pStyle w:val="Heading3"/>
      </w:pPr>
      <w:bookmarkStart w:id="3422" w:name="_Toc399490712"/>
      <w:r>
        <w:t>Generator:Photovoltaic</w:t>
      </w:r>
      <w:bookmarkEnd w:id="3422"/>
    </w:p>
    <w:p w14:paraId="52BF7F9D" w14:textId="77777777"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14:paraId="178F9A81" w14:textId="77777777" w:rsidR="006E33BA" w:rsidRDefault="00237512" w:rsidP="006E33BA">
      <w:pPr>
        <w:pStyle w:val="Heading4"/>
      </w:pPr>
      <w:r>
        <w:t xml:space="preserve">Field: </w:t>
      </w:r>
      <w:r w:rsidR="006E33BA">
        <w:t>Name</w:t>
      </w:r>
    </w:p>
    <w:p w14:paraId="7B2712FD" w14:textId="77777777" w:rsidR="006E33BA" w:rsidRPr="009854A8" w:rsidRDefault="006E33BA" w:rsidP="006E33BA">
      <w:pPr>
        <w:pStyle w:val="BodyText"/>
      </w:pPr>
      <w:r>
        <w:t xml:space="preserve">This field is a unique name for the PV array. </w:t>
      </w:r>
    </w:p>
    <w:p w14:paraId="251062BB" w14:textId="77777777" w:rsidR="006E33BA" w:rsidRDefault="00237512" w:rsidP="006E33BA">
      <w:pPr>
        <w:pStyle w:val="Heading4"/>
      </w:pPr>
      <w:r>
        <w:t xml:space="preserve">Field: </w:t>
      </w:r>
      <w:r w:rsidR="006E33BA">
        <w:t>Surface Name</w:t>
      </w:r>
    </w:p>
    <w:p w14:paraId="00A86C4A" w14:textId="77777777" w:rsidR="006E33BA" w:rsidRPr="009854A8" w:rsidRDefault="006E33BA" w:rsidP="006E33BA">
      <w:pPr>
        <w:pStyle w:val="BodyText"/>
      </w:pPr>
      <w:r>
        <w:t xml:space="preserve">This field is the name of a surface that defines the location and geometry of the array. </w:t>
      </w:r>
    </w:p>
    <w:p w14:paraId="584F09E1" w14:textId="77777777" w:rsidR="006E33BA" w:rsidRPr="006E33BA" w:rsidRDefault="00237512" w:rsidP="006E33BA">
      <w:pPr>
        <w:pStyle w:val="Heading4"/>
      </w:pPr>
      <w:r>
        <w:t xml:space="preserve">Field: </w:t>
      </w:r>
      <w:r w:rsidR="006E33BA" w:rsidRPr="006E33BA">
        <w:t>Photovoltaic Performance Object Type</w:t>
      </w:r>
    </w:p>
    <w:p w14:paraId="6B3AE304" w14:textId="77777777" w:rsidR="006E33BA" w:rsidRDefault="006E33BA" w:rsidP="006E33BA">
      <w:pPr>
        <w:pStyle w:val="BodyText"/>
      </w:pPr>
      <w:r>
        <w:t>This field is the type of PV performance model.  The choices are the class names for the three modeling options:</w:t>
      </w:r>
    </w:p>
    <w:p w14:paraId="4D23F36F" w14:textId="77777777" w:rsidR="006E33BA" w:rsidRDefault="006E33BA" w:rsidP="006E33BA">
      <w:pPr>
        <w:pStyle w:val="CodeIDDSamples"/>
      </w:pPr>
      <w:r w:rsidRPr="009854A8">
        <w:t>PhotovoltaicPerformance:Simple</w:t>
      </w:r>
    </w:p>
    <w:p w14:paraId="773EC136" w14:textId="77777777" w:rsidR="006E33BA" w:rsidRDefault="006E33BA" w:rsidP="006E33BA">
      <w:pPr>
        <w:pStyle w:val="CodeIDDSamples"/>
      </w:pPr>
      <w:r w:rsidRPr="009854A8">
        <w:t>PhotovoltaicPerformance:EquivalentOne-Diode</w:t>
      </w:r>
    </w:p>
    <w:p w14:paraId="3D87374B" w14:textId="77777777" w:rsidR="006E33BA" w:rsidRPr="009854A8" w:rsidRDefault="006E33BA" w:rsidP="006E33BA">
      <w:pPr>
        <w:pStyle w:val="CodeIDDSamples"/>
      </w:pPr>
      <w:r w:rsidRPr="009854A8">
        <w:t>PhotovoltaicPerformance:Sandia</w:t>
      </w:r>
      <w:r>
        <w:t>.</w:t>
      </w:r>
    </w:p>
    <w:p w14:paraId="076109B2" w14:textId="77777777" w:rsidR="006E33BA" w:rsidRPr="006E33BA" w:rsidRDefault="00237512" w:rsidP="006E33BA">
      <w:pPr>
        <w:pStyle w:val="Heading4"/>
      </w:pPr>
      <w:r>
        <w:t xml:space="preserve">Field: </w:t>
      </w:r>
      <w:r w:rsidR="006E33BA" w:rsidRPr="006E33BA">
        <w:t>Module Performance Name</w:t>
      </w:r>
    </w:p>
    <w:p w14:paraId="30BDB626" w14:textId="77777777" w:rsidR="006E33BA" w:rsidRPr="009854A8" w:rsidRDefault="006E33BA" w:rsidP="006E33BA">
      <w:pPr>
        <w:pStyle w:val="BodyText"/>
      </w:pPr>
      <w:r>
        <w:t>This is the name of the PV performance object define elsewhere (corresponding to the object type listed in the previous field)</w:t>
      </w:r>
    </w:p>
    <w:p w14:paraId="7901AA64" w14:textId="77777777" w:rsidR="006E33BA" w:rsidRDefault="00237512" w:rsidP="006E33BA">
      <w:pPr>
        <w:pStyle w:val="Heading4"/>
      </w:pPr>
      <w:r>
        <w:t xml:space="preserve">Field: </w:t>
      </w:r>
      <w:r w:rsidR="006E33BA">
        <w:t>Heat Transfer Integration Mode</w:t>
      </w:r>
    </w:p>
    <w:p w14:paraId="4FF2AF52" w14:textId="77777777"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14:paraId="2C3CB355" w14:textId="77777777"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14:paraId="2FB895DA" w14:textId="77777777"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1"/>
      </w:r>
      <w:r>
        <w:t>.  The input fields for Module Heat Capacity and Module Heat Loss Coefficient are required.</w:t>
      </w:r>
    </w:p>
    <w:p w14:paraId="57599B18" w14:textId="77777777"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14:paraId="239FCBD3" w14:textId="77777777"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14:paraId="445B2AE7" w14:textId="77777777"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14:paraId="7889C42B" w14:textId="77777777"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14:paraId="5837A72C" w14:textId="77777777" w:rsidR="005540B7" w:rsidRPr="00702B76" w:rsidRDefault="005540B7" w:rsidP="005540B7">
      <w:pPr>
        <w:pStyle w:val="Heading4"/>
      </w:pPr>
      <w:r w:rsidRPr="00702B76">
        <w:t>Field: Number of Series Strings in Parallel</w:t>
      </w:r>
    </w:p>
    <w:p w14:paraId="6A151F12" w14:textId="77777777"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14:paraId="4755D872" w14:textId="77777777" w:rsidR="005540B7" w:rsidRPr="00702B76" w:rsidRDefault="005540B7" w:rsidP="005540B7">
      <w:pPr>
        <w:pStyle w:val="Heading4"/>
      </w:pPr>
      <w:r w:rsidRPr="00702B76">
        <w:t>Field: Number of Modules in Series</w:t>
      </w:r>
    </w:p>
    <w:p w14:paraId="435D5E43" w14:textId="77777777"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14:paraId="6FF609CD" w14:textId="77777777" w:rsidR="006E33BA" w:rsidRDefault="006E33BA" w:rsidP="006E33BA">
      <w:pPr>
        <w:pStyle w:val="Heading3"/>
      </w:pPr>
      <w:bookmarkStart w:id="3423" w:name="_Toc399490713"/>
      <w:r>
        <w:t>Generator:Photovoltaic Outputs</w:t>
      </w:r>
      <w:bookmarkEnd w:id="3423"/>
    </w:p>
    <w:p w14:paraId="4CE2F907" w14:textId="77777777" w:rsidR="006D39B0" w:rsidRDefault="006D39B0" w:rsidP="006D39B0">
      <w:pPr>
        <w:pStyle w:val="BodyText"/>
      </w:pPr>
      <w:r>
        <w:t>Using the Generator:PV:Simple object makes a number of output variables available.\</w:t>
      </w:r>
    </w:p>
    <w:p w14:paraId="3A786F9D" w14:textId="77777777" w:rsidR="006D39B0" w:rsidRDefault="006D39B0" w:rsidP="006D39B0">
      <w:pPr>
        <w:pStyle w:val="CodeIDDSamples"/>
      </w:pPr>
      <w:r>
        <w:t>HVAC,Average,</w:t>
      </w:r>
      <w:r w:rsidRPr="00386C48">
        <w:t>Generator Produced DC Electric Power</w:t>
      </w:r>
      <w:r>
        <w:t xml:space="preserve"> [W]</w:t>
      </w:r>
    </w:p>
    <w:p w14:paraId="395EAD5B" w14:textId="77777777" w:rsidR="006D39B0" w:rsidRDefault="006D39B0" w:rsidP="006D39B0">
      <w:pPr>
        <w:pStyle w:val="CodeIDDSamples"/>
      </w:pPr>
      <w:r>
        <w:t>HVAC,Sum,</w:t>
      </w:r>
      <w:r w:rsidRPr="00316422">
        <w:t>Generator Produced DC Electric Energy</w:t>
      </w:r>
      <w:r>
        <w:t xml:space="preserve"> [J]</w:t>
      </w:r>
    </w:p>
    <w:p w14:paraId="002D554D" w14:textId="77777777" w:rsidR="006D39B0" w:rsidRDefault="006D39B0" w:rsidP="006D39B0">
      <w:pPr>
        <w:pStyle w:val="CodeIDDSamples"/>
      </w:pPr>
      <w:r>
        <w:t>HVAC,Average,</w:t>
      </w:r>
      <w:r w:rsidRPr="00316422">
        <w:t>Generator PV Cell Temperature</w:t>
      </w:r>
      <w:r>
        <w:t xml:space="preserve"> [C]</w:t>
      </w:r>
    </w:p>
    <w:p w14:paraId="662E2B42" w14:textId="77777777" w:rsidR="006D39B0" w:rsidRDefault="006D39B0" w:rsidP="006D39B0">
      <w:pPr>
        <w:pStyle w:val="CodeIDDSamples"/>
      </w:pPr>
      <w:r>
        <w:t>HVAC,Average,</w:t>
      </w:r>
      <w:r w:rsidRPr="00EA26DA">
        <w:t>Generator PV Short Circuit Current</w:t>
      </w:r>
      <w:r>
        <w:t xml:space="preserve"> [A]</w:t>
      </w:r>
    </w:p>
    <w:p w14:paraId="143E7D57" w14:textId="77777777" w:rsidR="006D39B0" w:rsidRDefault="006D39B0" w:rsidP="006D39B0">
      <w:pPr>
        <w:pStyle w:val="CodeIDDSamples"/>
      </w:pPr>
      <w:r>
        <w:t>HVAC,Average,</w:t>
      </w:r>
      <w:r w:rsidRPr="00EA26DA">
        <w:t>Generator PV Open Circuit Voltage</w:t>
      </w:r>
      <w:r>
        <w:t xml:space="preserve"> [V]</w:t>
      </w:r>
    </w:p>
    <w:p w14:paraId="3C5B25DB" w14:textId="77777777" w:rsidR="006D39B0" w:rsidRDefault="006D39B0" w:rsidP="006D39B0">
      <w:pPr>
        <w:pStyle w:val="CodeIDDSamples"/>
      </w:pPr>
      <w:r>
        <w:t>HVAC,Average,</w:t>
      </w:r>
      <w:r w:rsidRPr="004B0359">
        <w:t>Generator PV Array Efficiency</w:t>
      </w:r>
      <w:r>
        <w:t xml:space="preserve"> []</w:t>
      </w:r>
    </w:p>
    <w:p w14:paraId="0FC825B1" w14:textId="77777777" w:rsidR="006D39B0" w:rsidRDefault="006D39B0" w:rsidP="006D39B0">
      <w:pPr>
        <w:pStyle w:val="Heading4"/>
      </w:pPr>
      <w:r>
        <w:t xml:space="preserve">Generator Produced DC Electric Power [W] </w:t>
      </w:r>
    </w:p>
    <w:p w14:paraId="0C5AB6B2" w14:textId="77777777" w:rsidR="006D39B0" w:rsidRDefault="006D39B0" w:rsidP="006D39B0">
      <w:pPr>
        <w:pStyle w:val="BodyText"/>
      </w:pPr>
      <w:r>
        <w:t>This output variable is the power of DC electricity produced by the PV array in Watts..</w:t>
      </w:r>
    </w:p>
    <w:p w14:paraId="0F1F7168" w14:textId="77777777" w:rsidR="006D39B0" w:rsidRDefault="006D39B0" w:rsidP="006D39B0">
      <w:pPr>
        <w:pStyle w:val="Heading4"/>
      </w:pPr>
      <w:r>
        <w:t>Generator Produced DC Electric Energy [J]</w:t>
      </w:r>
    </w:p>
    <w:p w14:paraId="444E52BC" w14:textId="77777777" w:rsidR="006D39B0" w:rsidRDefault="006D39B0" w:rsidP="006D39B0">
      <w:pPr>
        <w:pStyle w:val="BodyText"/>
      </w:pPr>
      <w:r>
        <w:t>This output variable is the energy in DC electricity produced by the PV array, in Joules.</w:t>
      </w:r>
    </w:p>
    <w:p w14:paraId="0BC8D9BB" w14:textId="77777777" w:rsidR="006D39B0" w:rsidRDefault="006D39B0" w:rsidP="006D39B0">
      <w:pPr>
        <w:pStyle w:val="Heading4"/>
      </w:pPr>
      <w:r>
        <w:t>Generator PV Array Efficiency [ ]</w:t>
      </w:r>
    </w:p>
    <w:p w14:paraId="33558FD6" w14:textId="77777777" w:rsidR="006D39B0" w:rsidRDefault="006D39B0" w:rsidP="006D39B0">
      <w:pPr>
        <w:pStyle w:val="BodyText"/>
      </w:pPr>
      <w:r>
        <w:t>This output variable is the resulting efficiency of the PV array .</w:t>
      </w:r>
    </w:p>
    <w:p w14:paraId="747BC15B" w14:textId="77777777" w:rsidR="006D39B0" w:rsidRDefault="006D39B0" w:rsidP="006D39B0">
      <w:pPr>
        <w:pStyle w:val="BodyText"/>
      </w:pPr>
    </w:p>
    <w:p w14:paraId="4AB5BE3D" w14:textId="77777777" w:rsidR="006D39B0" w:rsidRDefault="006D39B0" w:rsidP="006D39B0">
      <w:pPr>
        <w:pStyle w:val="BodyText"/>
      </w:pPr>
      <w:r>
        <w:t xml:space="preserve">The two more detailed PV models also have the following output variables. </w:t>
      </w:r>
    </w:p>
    <w:p w14:paraId="394FFF81" w14:textId="77777777" w:rsidR="006D39B0" w:rsidRDefault="006D39B0" w:rsidP="006D39B0">
      <w:pPr>
        <w:pStyle w:val="Heading4"/>
      </w:pPr>
      <w:r>
        <w:t>Generator PV Cell Temperature [</w:t>
      </w:r>
      <w:r>
        <w:rPr>
          <w:rFonts w:cs="Arial"/>
        </w:rPr>
        <w:t>°</w:t>
      </w:r>
      <w:r>
        <w:t>C]</w:t>
      </w:r>
    </w:p>
    <w:p w14:paraId="4D09CD6E" w14:textId="77777777" w:rsidR="006D39B0" w:rsidRDefault="006D39B0" w:rsidP="006D39B0">
      <w:pPr>
        <w:pStyle w:val="BodyText"/>
      </w:pPr>
      <w:r>
        <w:t>This output variable represents the temperature of the solar cell used in the calculation of cell performance.</w:t>
      </w:r>
    </w:p>
    <w:p w14:paraId="0C1ADF70" w14:textId="77777777" w:rsidR="006D39B0" w:rsidRDefault="006D39B0" w:rsidP="006D39B0">
      <w:pPr>
        <w:pStyle w:val="Heading4"/>
      </w:pPr>
      <w:r>
        <w:t>Generator PV Short Circuit Current [A]</w:t>
      </w:r>
    </w:p>
    <w:p w14:paraId="7DFA836E" w14:textId="77777777" w:rsidR="006D39B0" w:rsidRDefault="006D39B0" w:rsidP="006D39B0">
      <w:pPr>
        <w:pStyle w:val="BodyText"/>
      </w:pPr>
      <w:r>
        <w:t>This output variable represents the short circuit current of the PV array, in Amps. This is provided to describe the I-V characteristics.</w:t>
      </w:r>
    </w:p>
    <w:p w14:paraId="0E911890" w14:textId="77777777" w:rsidR="006D39B0" w:rsidRDefault="006D39B0" w:rsidP="006D39B0">
      <w:pPr>
        <w:pStyle w:val="Heading4"/>
      </w:pPr>
      <w:r>
        <w:t>Generator PV Open Circuit Voltage [V]</w:t>
      </w:r>
    </w:p>
    <w:p w14:paraId="6F67FAB1" w14:textId="77777777" w:rsidR="006E33BA" w:rsidRDefault="006D39B0" w:rsidP="006D39B0">
      <w:pPr>
        <w:pStyle w:val="BodyText"/>
      </w:pPr>
      <w:r>
        <w:t>This output variable represents the open circuit voltage of the PV array, in Volts. This is provided to describe the I-V characteristics.</w:t>
      </w:r>
    </w:p>
    <w:p w14:paraId="030942DA" w14:textId="77777777" w:rsidR="006E33BA" w:rsidRDefault="006E33BA" w:rsidP="006E33BA">
      <w:pPr>
        <w:pStyle w:val="Heading3"/>
      </w:pPr>
      <w:bookmarkStart w:id="3424" w:name="_Toc88280323"/>
      <w:bookmarkStart w:id="3425" w:name="_Toc99528203"/>
      <w:bookmarkStart w:id="3426" w:name="_Toc181786735"/>
      <w:bookmarkStart w:id="3427" w:name="_Toc196463432"/>
      <w:bookmarkStart w:id="3428" w:name="OLE_LINK1"/>
      <w:bookmarkStart w:id="3429" w:name="_Toc399490714"/>
      <w:r>
        <w:t>PhotovoltaicPerformance:Simple</w:t>
      </w:r>
      <w:bookmarkEnd w:id="3424"/>
      <w:bookmarkEnd w:id="3425"/>
      <w:bookmarkEnd w:id="3426"/>
      <w:bookmarkEnd w:id="3427"/>
      <w:bookmarkEnd w:id="3429"/>
    </w:p>
    <w:bookmarkEnd w:id="3428"/>
    <w:p w14:paraId="15566410" w14:textId="77777777"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14:paraId="2E497C81" w14:textId="77777777" w:rsidR="006E33BA" w:rsidRDefault="006E33BA" w:rsidP="006E33BA">
      <w:pPr>
        <w:pStyle w:val="Heading4"/>
      </w:pPr>
      <w:r>
        <w:t>Field: Name</w:t>
      </w:r>
    </w:p>
    <w:p w14:paraId="543A1E4E" w14:textId="77777777" w:rsidR="006E33BA" w:rsidRDefault="006E33BA" w:rsidP="006E33BA">
      <w:pPr>
        <w:pStyle w:val="BodyText"/>
      </w:pPr>
      <w:r>
        <w:t>This field is the name of the PV array. The name is only used as an identifier. Multiple instances need have unique names.</w:t>
      </w:r>
    </w:p>
    <w:p w14:paraId="54A96E13" w14:textId="77777777" w:rsidR="006E33BA" w:rsidRDefault="006E33BA" w:rsidP="006E33BA">
      <w:pPr>
        <w:pStyle w:val="Heading4"/>
      </w:pPr>
      <w:r>
        <w:t xml:space="preserve">Field: </w:t>
      </w:r>
      <w:r w:rsidRPr="00DB053B">
        <w:t>Fraction of Surface Area with Active Solar Cells</w:t>
      </w:r>
    </w:p>
    <w:p w14:paraId="02F0C3A5" w14:textId="77777777"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14:paraId="698E4444" w14:textId="77777777" w:rsidR="006E33BA" w:rsidRDefault="006E33BA" w:rsidP="006E33BA">
      <w:pPr>
        <w:pStyle w:val="Heading4"/>
      </w:pPr>
      <w:r>
        <w:t xml:space="preserve">Field: </w:t>
      </w:r>
      <w:r w:rsidRPr="00DB053B">
        <w:t>Conversion Efficiency Input Mode</w:t>
      </w:r>
    </w:p>
    <w:p w14:paraId="11DDCECF" w14:textId="77777777"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14:paraId="0553871C" w14:textId="77777777" w:rsidR="006E33BA" w:rsidRDefault="006E33BA" w:rsidP="006E33BA">
      <w:pPr>
        <w:pStyle w:val="Heading4"/>
      </w:pPr>
      <w:r>
        <w:t>Field: Value for Cell Efficiency if Fixed</w:t>
      </w:r>
    </w:p>
    <w:p w14:paraId="70730194" w14:textId="77777777"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14:paraId="071084C1" w14:textId="77777777" w:rsidR="006E33BA" w:rsidRPr="00876522" w:rsidRDefault="006E33BA" w:rsidP="006E33BA">
      <w:pPr>
        <w:pStyle w:val="Heading4"/>
      </w:pPr>
      <w:r>
        <w:t xml:space="preserve">Field: </w:t>
      </w:r>
      <w:r w:rsidR="00876522" w:rsidRPr="00876522">
        <w:t>Efficiency Schedule Name</w:t>
      </w:r>
    </w:p>
    <w:p w14:paraId="1FC18880" w14:textId="77777777"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14:paraId="5E9E6CAA" w14:textId="77777777" w:rsidR="006E33BA" w:rsidRDefault="006E33BA" w:rsidP="006E33BA">
      <w:pPr>
        <w:pStyle w:val="BodyText"/>
      </w:pPr>
      <w:r>
        <w:t>An example idf instance of this object follows:</w:t>
      </w:r>
    </w:p>
    <w:p w14:paraId="7EBBB19C" w14:textId="77777777" w:rsidR="006E33BA" w:rsidRDefault="006E33BA" w:rsidP="006E33BA">
      <w:pPr>
        <w:pStyle w:val="IDDDefinition"/>
      </w:pPr>
      <w:r>
        <w:t xml:space="preserve">PhotovoltaicPerformance:Simple, </w:t>
      </w:r>
    </w:p>
    <w:p w14:paraId="0199B78B" w14:textId="77777777" w:rsidR="006E33BA" w:rsidRDefault="006E33BA" w:rsidP="006E33BA">
      <w:pPr>
        <w:pStyle w:val="IDDDefinition"/>
      </w:pPr>
      <w:r>
        <w:t xml:space="preserve">   Simple PV Flat, !- Name</w:t>
      </w:r>
    </w:p>
    <w:p w14:paraId="01230B5E" w14:textId="77777777" w:rsidR="006E33BA" w:rsidRDefault="006E33BA" w:rsidP="006E33BA">
      <w:pPr>
        <w:pStyle w:val="IDDDefinition"/>
      </w:pPr>
      <w:r>
        <w:t xml:space="preserve">   0.1044 , !- Fraction of Surface area that has active solar cells</w:t>
      </w:r>
    </w:p>
    <w:p w14:paraId="3877CDA5" w14:textId="77777777" w:rsidR="006E33BA" w:rsidRDefault="006E33BA" w:rsidP="006E33BA">
      <w:pPr>
        <w:pStyle w:val="IDDDefinition"/>
      </w:pPr>
      <w:r>
        <w:t xml:space="preserve">   FIXED ,  !- Conversion efficiency input mode </w:t>
      </w:r>
    </w:p>
    <w:p w14:paraId="671916A1" w14:textId="77777777" w:rsidR="006E33BA" w:rsidRDefault="006E33BA" w:rsidP="006E33BA">
      <w:pPr>
        <w:pStyle w:val="IDDDefinition"/>
      </w:pPr>
      <w:r>
        <w:t xml:space="preserve">   0.12 ,   !- Value for cell efficiency if fixed</w:t>
      </w:r>
    </w:p>
    <w:p w14:paraId="48860E5B" w14:textId="77777777" w:rsidR="006E33BA" w:rsidRDefault="006E33BA" w:rsidP="006E33BA">
      <w:pPr>
        <w:pStyle w:val="IDDDefinition"/>
      </w:pPr>
      <w:r>
        <w:t xml:space="preserve">     ;      !- </w:t>
      </w:r>
      <w:r w:rsidRPr="004F004F">
        <w:t>Name of Schedule that Defines Efficiency</w:t>
      </w:r>
    </w:p>
    <w:p w14:paraId="59E19A2A" w14:textId="77777777" w:rsidR="006E33BA" w:rsidRDefault="006E33BA" w:rsidP="006E33BA">
      <w:pPr>
        <w:pStyle w:val="Heading3"/>
      </w:pPr>
      <w:bookmarkStart w:id="3430" w:name="_Toc88280325"/>
      <w:bookmarkStart w:id="3431" w:name="_Toc99528205"/>
      <w:bookmarkStart w:id="3432" w:name="_Toc181786737"/>
      <w:bookmarkStart w:id="3433" w:name="_Toc196463434"/>
      <w:bookmarkStart w:id="3434" w:name="_Toc399490715"/>
      <w:r>
        <w:t>PhotovoltaicPerformance:EquivalentOne-Diode</w:t>
      </w:r>
      <w:bookmarkEnd w:id="3430"/>
      <w:bookmarkEnd w:id="3431"/>
      <w:bookmarkEnd w:id="3432"/>
      <w:bookmarkEnd w:id="3433"/>
      <w:bookmarkEnd w:id="3434"/>
    </w:p>
    <w:p w14:paraId="3EE426AF" w14:textId="77777777"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14:paraId="51ACD0DA" w14:textId="77777777" w:rsidR="006E33BA" w:rsidRDefault="006E33BA" w:rsidP="006E33BA">
      <w:pPr>
        <w:pStyle w:val="BodyText"/>
      </w:pPr>
      <w:r>
        <w:t>The following table shows several sample PV array types with their input values.</w:t>
      </w:r>
    </w:p>
    <w:p w14:paraId="6DD52DC2" w14:textId="77777777" w:rsidR="006E33BA" w:rsidRDefault="006E33BA" w:rsidP="006E33BA">
      <w:pPr>
        <w:pStyle w:val="Caption"/>
      </w:pPr>
      <w:bookmarkStart w:id="3435" w:name="_Toc88280326"/>
      <w:bookmarkStart w:id="3436" w:name="_Toc99528206"/>
      <w:bookmarkStart w:id="3437" w:name="_Toc181786738"/>
      <w:bookmarkStart w:id="3438" w:name="_Toc196463435"/>
      <w:r>
        <w:t xml:space="preserve">Table </w:t>
      </w:r>
      <w:r w:rsidR="006008C7">
        <w:fldChar w:fldCharType="begin"/>
      </w:r>
      <w:r w:rsidR="00A4098B">
        <w:instrText xml:space="preserve"> SEQ Table \* ARABIC </w:instrText>
      </w:r>
      <w:r w:rsidR="006008C7">
        <w:fldChar w:fldCharType="separate"/>
      </w:r>
      <w:r w:rsidR="00F157E6">
        <w:rPr>
          <w:noProof/>
        </w:rPr>
        <w:t>33</w:t>
      </w:r>
      <w:r w:rsidR="006008C7">
        <w:rPr>
          <w:noProof/>
        </w:rPr>
        <w:fldChar w:fldCharType="end"/>
      </w:r>
      <w:r>
        <w:t>. Photovoltaics Array Types with Values</w:t>
      </w:r>
      <w:bookmarkEnd w:id="3435"/>
      <w:bookmarkEnd w:id="3436"/>
      <w:bookmarkEnd w:id="3437"/>
      <w:bookmarkEnd w:id="3438"/>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14:paraId="457A0B81" w14:textId="77777777" w:rsidTr="000C67B9">
        <w:trPr>
          <w:trHeight w:val="1637"/>
        </w:trPr>
        <w:tc>
          <w:tcPr>
            <w:tcW w:w="1548" w:type="dxa"/>
            <w:tcBorders>
              <w:top w:val="single" w:sz="4" w:space="0" w:color="auto"/>
              <w:left w:val="single" w:sz="4" w:space="0" w:color="auto"/>
              <w:bottom w:val="single" w:sz="4" w:space="0" w:color="auto"/>
              <w:right w:val="single" w:sz="4" w:space="0" w:color="auto"/>
            </w:tcBorders>
          </w:tcPr>
          <w:p w14:paraId="26496144" w14:textId="77777777"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14:paraId="682535DB" w14:textId="77777777"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14:paraId="76900FB0" w14:textId="77777777"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0FB6B9D1" w14:textId="77777777"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70034989" w14:textId="77777777"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928F8F7" w14:textId="77777777"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3E400A9" w14:textId="77777777"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1CFA2093" w14:textId="77777777"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2C05E53" w14:textId="77777777"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68EF7575" w14:textId="77777777" w:rsidR="006E33BA" w:rsidRDefault="006E33BA" w:rsidP="000C67B9">
            <w:pPr>
              <w:pStyle w:val="TableHeader"/>
              <w:spacing w:before="0" w:line="192" w:lineRule="auto"/>
            </w:pPr>
            <w:r w:rsidRPr="00A31B26">
              <w:t>Module Area</w:t>
            </w:r>
          </w:p>
        </w:tc>
      </w:tr>
      <w:tr w:rsidR="006E33BA" w14:paraId="26842F21" w14:textId="77777777" w:rsidTr="000C67B9">
        <w:tc>
          <w:tcPr>
            <w:tcW w:w="1548" w:type="dxa"/>
            <w:tcBorders>
              <w:top w:val="single" w:sz="4" w:space="0" w:color="auto"/>
              <w:left w:val="single" w:sz="4" w:space="0" w:color="auto"/>
              <w:bottom w:val="single" w:sz="4" w:space="0" w:color="auto"/>
              <w:right w:val="single" w:sz="4" w:space="0" w:color="auto"/>
            </w:tcBorders>
          </w:tcPr>
          <w:p w14:paraId="76183352" w14:textId="77777777"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14:paraId="1975BA5E" w14:textId="77777777"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14:paraId="547B5913"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B151F32"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45A8D38" w14:textId="77777777"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14:paraId="70E85ED4" w14:textId="77777777"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14:paraId="1D8AE1C8" w14:textId="77777777"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14:paraId="74046562" w14:textId="77777777"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14:paraId="67B2557D" w14:textId="77777777"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14:paraId="3F868409" w14:textId="77777777" w:rsidR="006E33BA" w:rsidRDefault="006E33BA" w:rsidP="000C67B9">
            <w:pPr>
              <w:pStyle w:val="BodyText"/>
              <w:ind w:left="0"/>
              <w:jc w:val="center"/>
              <w:rPr>
                <w:b/>
                <w:bCs/>
              </w:rPr>
            </w:pPr>
            <w:r>
              <w:rPr>
                <w:b/>
                <w:bCs/>
              </w:rPr>
              <w:t>[m2]</w:t>
            </w:r>
          </w:p>
        </w:tc>
      </w:tr>
      <w:tr w:rsidR="006E33BA" w14:paraId="122D3859" w14:textId="77777777" w:rsidTr="000C67B9">
        <w:tc>
          <w:tcPr>
            <w:tcW w:w="1548" w:type="dxa"/>
            <w:tcBorders>
              <w:top w:val="single" w:sz="4" w:space="0" w:color="auto"/>
              <w:left w:val="single" w:sz="4" w:space="0" w:color="auto"/>
              <w:bottom w:val="single" w:sz="4" w:space="0" w:color="auto"/>
              <w:right w:val="single" w:sz="4" w:space="0" w:color="auto"/>
            </w:tcBorders>
          </w:tcPr>
          <w:p w14:paraId="3810C102" w14:textId="77777777"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14:paraId="75C93028" w14:textId="77777777"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14:paraId="424964D8" w14:textId="77777777"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14:paraId="14AE851E" w14:textId="77777777"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14:paraId="063590CA" w14:textId="77777777"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14:paraId="50005466" w14:textId="77777777"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14:paraId="37B29DAE" w14:textId="77777777"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14:paraId="5A57E0C5" w14:textId="77777777"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14:paraId="7856C71F"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421DD22" w14:textId="77777777" w:rsidR="006E33BA" w:rsidRDefault="006E33BA" w:rsidP="000C67B9">
            <w:pPr>
              <w:pStyle w:val="BodyText"/>
              <w:ind w:left="0"/>
            </w:pPr>
            <w:r>
              <w:t>2.43</w:t>
            </w:r>
          </w:p>
        </w:tc>
      </w:tr>
      <w:tr w:rsidR="006E33BA" w14:paraId="2541482D" w14:textId="77777777" w:rsidTr="000C67B9">
        <w:tc>
          <w:tcPr>
            <w:tcW w:w="1548" w:type="dxa"/>
            <w:tcBorders>
              <w:top w:val="single" w:sz="4" w:space="0" w:color="auto"/>
              <w:left w:val="single" w:sz="4" w:space="0" w:color="auto"/>
              <w:bottom w:val="single" w:sz="4" w:space="0" w:color="auto"/>
              <w:right w:val="single" w:sz="4" w:space="0" w:color="auto"/>
            </w:tcBorders>
          </w:tcPr>
          <w:p w14:paraId="6BD75D62" w14:textId="77777777"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14:paraId="40267B80" w14:textId="77777777"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14:paraId="1F5CC3EE"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44D5408D"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441A38D0" w14:textId="77777777"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14:paraId="3D026A5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0B753B8"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34137CD5"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AA8B9B0"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5E88B9F" w14:textId="77777777" w:rsidR="006E33BA" w:rsidRDefault="006E33BA" w:rsidP="000C67B9">
            <w:pPr>
              <w:pStyle w:val="BodyText"/>
              <w:ind w:left="0"/>
            </w:pPr>
            <w:r>
              <w:t>0.63</w:t>
            </w:r>
          </w:p>
        </w:tc>
      </w:tr>
      <w:tr w:rsidR="006E33BA" w14:paraId="1CE647A8" w14:textId="77777777" w:rsidTr="000C67B9">
        <w:tc>
          <w:tcPr>
            <w:tcW w:w="1548" w:type="dxa"/>
            <w:tcBorders>
              <w:top w:val="single" w:sz="4" w:space="0" w:color="auto"/>
              <w:left w:val="single" w:sz="4" w:space="0" w:color="auto"/>
              <w:bottom w:val="single" w:sz="4" w:space="0" w:color="auto"/>
              <w:right w:val="single" w:sz="4" w:space="0" w:color="auto"/>
            </w:tcBorders>
          </w:tcPr>
          <w:p w14:paraId="547AB206" w14:textId="77777777"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14:paraId="020C7B8E"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33ECB53A"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AF14638" w14:textId="77777777"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14:paraId="351F9C26"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18B634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105EC2D"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2451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3862C11B"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96F29D" w14:textId="77777777" w:rsidR="006E33BA" w:rsidRDefault="006E33BA" w:rsidP="000C67B9">
            <w:pPr>
              <w:pStyle w:val="BodyText"/>
              <w:ind w:left="0"/>
            </w:pPr>
            <w:r>
              <w:t>1.26</w:t>
            </w:r>
          </w:p>
        </w:tc>
      </w:tr>
      <w:tr w:rsidR="006E33BA" w14:paraId="162FBCF5" w14:textId="77777777" w:rsidTr="000C67B9">
        <w:tc>
          <w:tcPr>
            <w:tcW w:w="1548" w:type="dxa"/>
            <w:tcBorders>
              <w:top w:val="single" w:sz="4" w:space="0" w:color="auto"/>
              <w:left w:val="single" w:sz="4" w:space="0" w:color="auto"/>
              <w:bottom w:val="single" w:sz="4" w:space="0" w:color="auto"/>
              <w:right w:val="single" w:sz="4" w:space="0" w:color="auto"/>
            </w:tcBorders>
          </w:tcPr>
          <w:p w14:paraId="4957AA9C" w14:textId="77777777"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14:paraId="4338ED73"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79FA3941"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0F7362B6"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589E8967"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550A117A"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4D6615"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7A5241FD"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40BA8B9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4F8AAD86" w14:textId="77777777" w:rsidR="006E33BA" w:rsidRDefault="006E33BA" w:rsidP="000C67B9">
            <w:pPr>
              <w:pStyle w:val="BodyText"/>
              <w:ind w:left="0"/>
            </w:pPr>
            <w:r>
              <w:t>0.65</w:t>
            </w:r>
          </w:p>
        </w:tc>
      </w:tr>
      <w:tr w:rsidR="006E33BA" w14:paraId="48122FBF" w14:textId="77777777" w:rsidTr="000C67B9">
        <w:tc>
          <w:tcPr>
            <w:tcW w:w="1548" w:type="dxa"/>
            <w:tcBorders>
              <w:top w:val="single" w:sz="4" w:space="0" w:color="auto"/>
              <w:left w:val="single" w:sz="4" w:space="0" w:color="auto"/>
              <w:bottom w:val="single" w:sz="4" w:space="0" w:color="auto"/>
              <w:right w:val="single" w:sz="4" w:space="0" w:color="auto"/>
            </w:tcBorders>
          </w:tcPr>
          <w:p w14:paraId="4070BD39" w14:textId="77777777"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14:paraId="401812B7" w14:textId="77777777"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14:paraId="7692DC9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7B261640" w14:textId="77777777"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14:paraId="7F307D79" w14:textId="77777777"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14:paraId="024A7E47"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DB0BE2"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3463CFB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7425997E"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17E5F12" w14:textId="77777777" w:rsidR="006E33BA" w:rsidRDefault="006E33BA" w:rsidP="000C67B9">
            <w:pPr>
              <w:pStyle w:val="BodyText"/>
              <w:ind w:left="0"/>
            </w:pPr>
            <w:r>
              <w:t>1.26</w:t>
            </w:r>
          </w:p>
        </w:tc>
      </w:tr>
      <w:tr w:rsidR="006E33BA" w14:paraId="45FC2E19" w14:textId="77777777" w:rsidTr="000C67B9">
        <w:tc>
          <w:tcPr>
            <w:tcW w:w="1548" w:type="dxa"/>
            <w:tcBorders>
              <w:top w:val="single" w:sz="4" w:space="0" w:color="auto"/>
              <w:left w:val="single" w:sz="4" w:space="0" w:color="auto"/>
              <w:bottom w:val="single" w:sz="4" w:space="0" w:color="auto"/>
              <w:right w:val="single" w:sz="4" w:space="0" w:color="auto"/>
            </w:tcBorders>
          </w:tcPr>
          <w:p w14:paraId="7CBE960A" w14:textId="77777777"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14:paraId="368EEDCD"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2445A82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F51332B" w14:textId="77777777"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14:paraId="0924BF48"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61CAEBA5"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40BF0583"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353FE"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0FA3C92"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7AF28C45" w14:textId="77777777" w:rsidR="006E33BA" w:rsidRDefault="006E33BA" w:rsidP="000C67B9">
            <w:pPr>
              <w:pStyle w:val="BodyText"/>
              <w:ind w:left="0"/>
            </w:pPr>
            <w:r>
              <w:t>1.26</w:t>
            </w:r>
          </w:p>
        </w:tc>
      </w:tr>
      <w:tr w:rsidR="006E33BA" w14:paraId="755660AF" w14:textId="77777777" w:rsidTr="000C67B9">
        <w:tc>
          <w:tcPr>
            <w:tcW w:w="1548" w:type="dxa"/>
            <w:tcBorders>
              <w:top w:val="single" w:sz="4" w:space="0" w:color="auto"/>
              <w:left w:val="single" w:sz="4" w:space="0" w:color="auto"/>
              <w:bottom w:val="single" w:sz="4" w:space="0" w:color="auto"/>
              <w:right w:val="single" w:sz="4" w:space="0" w:color="auto"/>
            </w:tcBorders>
          </w:tcPr>
          <w:p w14:paraId="768158CF" w14:textId="77777777"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14:paraId="5B38F455"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330259E4"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7C3F40B6" w14:textId="77777777"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14:paraId="21A291DC"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74C2759E"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6327204A"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6F0E9451"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D5CD4A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0D579E08" w14:textId="77777777" w:rsidR="006E33BA" w:rsidRDefault="006E33BA" w:rsidP="000C67B9">
            <w:pPr>
              <w:pStyle w:val="BodyText"/>
              <w:ind w:left="0"/>
            </w:pPr>
            <w:r>
              <w:t>0.65</w:t>
            </w:r>
          </w:p>
        </w:tc>
      </w:tr>
      <w:tr w:rsidR="006E33BA" w14:paraId="1265A4F9" w14:textId="77777777" w:rsidTr="000C67B9">
        <w:tc>
          <w:tcPr>
            <w:tcW w:w="1548" w:type="dxa"/>
            <w:tcBorders>
              <w:top w:val="single" w:sz="4" w:space="0" w:color="auto"/>
              <w:left w:val="single" w:sz="4" w:space="0" w:color="auto"/>
              <w:bottom w:val="single" w:sz="4" w:space="0" w:color="auto"/>
              <w:right w:val="single" w:sz="4" w:space="0" w:color="auto"/>
            </w:tcBorders>
          </w:tcPr>
          <w:p w14:paraId="0DC81A3B" w14:textId="77777777"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14:paraId="50A2F843" w14:textId="77777777"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14:paraId="171B1056"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044E7F99" w14:textId="77777777"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14:paraId="5281C794" w14:textId="77777777"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14:paraId="57D25F0B" w14:textId="77777777"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14:paraId="3C950083"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3B41816C"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5B0EF249"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6771C37E" w14:textId="77777777" w:rsidR="006E33BA" w:rsidRDefault="006E33BA" w:rsidP="000C67B9">
            <w:pPr>
              <w:pStyle w:val="BodyText"/>
              <w:ind w:left="0"/>
            </w:pPr>
            <w:r>
              <w:t>0.86856</w:t>
            </w:r>
          </w:p>
        </w:tc>
      </w:tr>
      <w:tr w:rsidR="006E33BA" w14:paraId="3816FC26" w14:textId="77777777" w:rsidTr="000C67B9">
        <w:tc>
          <w:tcPr>
            <w:tcW w:w="1548" w:type="dxa"/>
            <w:tcBorders>
              <w:top w:val="single" w:sz="4" w:space="0" w:color="auto"/>
              <w:left w:val="single" w:sz="4" w:space="0" w:color="auto"/>
              <w:bottom w:val="single" w:sz="4" w:space="0" w:color="auto"/>
              <w:right w:val="single" w:sz="4" w:space="0" w:color="auto"/>
            </w:tcBorders>
          </w:tcPr>
          <w:p w14:paraId="6076A305" w14:textId="77777777"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14:paraId="4258EA5B" w14:textId="77777777"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14:paraId="68238258" w14:textId="77777777"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14:paraId="354C4947" w14:textId="77777777"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14:paraId="4AA4046E" w14:textId="77777777"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14:paraId="114ACF6C" w14:textId="77777777"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14:paraId="7E042571"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001D5DA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019DD3D1"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1ED3A2BD" w14:textId="77777777" w:rsidR="006E33BA" w:rsidRDefault="006E33BA" w:rsidP="000C67B9">
            <w:pPr>
              <w:pStyle w:val="BodyText"/>
              <w:ind w:left="0"/>
            </w:pPr>
            <w:r>
              <w:t>0.86856</w:t>
            </w:r>
          </w:p>
        </w:tc>
      </w:tr>
      <w:tr w:rsidR="006E33BA" w14:paraId="0FAE76C9" w14:textId="77777777" w:rsidTr="000C67B9">
        <w:tc>
          <w:tcPr>
            <w:tcW w:w="1548" w:type="dxa"/>
            <w:tcBorders>
              <w:top w:val="single" w:sz="4" w:space="0" w:color="auto"/>
              <w:left w:val="single" w:sz="4" w:space="0" w:color="auto"/>
              <w:bottom w:val="single" w:sz="4" w:space="0" w:color="auto"/>
              <w:right w:val="single" w:sz="4" w:space="0" w:color="auto"/>
            </w:tcBorders>
          </w:tcPr>
          <w:p w14:paraId="64D4018A" w14:textId="77777777"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14:paraId="344BECC4"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FC6E8AD"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6CD92E0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2C6D18D"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0061EB5D"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478EF9CB"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311C4A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BB11B38"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46E1F2B" w14:textId="77777777" w:rsidR="006E33BA" w:rsidRDefault="006E33BA" w:rsidP="000C67B9">
            <w:pPr>
              <w:pStyle w:val="BodyText"/>
              <w:ind w:left="0"/>
            </w:pPr>
            <w:r>
              <w:t>0.6324</w:t>
            </w:r>
          </w:p>
        </w:tc>
      </w:tr>
      <w:tr w:rsidR="006E33BA" w14:paraId="468E4384" w14:textId="77777777" w:rsidTr="000C67B9">
        <w:tc>
          <w:tcPr>
            <w:tcW w:w="1548" w:type="dxa"/>
            <w:tcBorders>
              <w:top w:val="single" w:sz="4" w:space="0" w:color="auto"/>
              <w:left w:val="single" w:sz="4" w:space="0" w:color="auto"/>
              <w:bottom w:val="single" w:sz="4" w:space="0" w:color="auto"/>
              <w:right w:val="single" w:sz="4" w:space="0" w:color="auto"/>
            </w:tcBorders>
          </w:tcPr>
          <w:p w14:paraId="330FBF68" w14:textId="77777777"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14:paraId="7E2ED012"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64F133D4"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145E3E6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7E8DE9CF"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254FA0F6"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ADED375"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1632464"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377F7F4"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C702D80" w14:textId="77777777" w:rsidR="006E33BA" w:rsidRDefault="006E33BA" w:rsidP="000C67B9">
            <w:pPr>
              <w:pStyle w:val="BodyText"/>
              <w:ind w:left="0"/>
            </w:pPr>
            <w:r>
              <w:t>0.6324</w:t>
            </w:r>
          </w:p>
        </w:tc>
      </w:tr>
      <w:tr w:rsidR="006E33BA" w14:paraId="386988AD" w14:textId="77777777" w:rsidTr="000C67B9">
        <w:tc>
          <w:tcPr>
            <w:tcW w:w="1548" w:type="dxa"/>
            <w:tcBorders>
              <w:top w:val="single" w:sz="4" w:space="0" w:color="auto"/>
              <w:left w:val="single" w:sz="4" w:space="0" w:color="auto"/>
              <w:bottom w:val="single" w:sz="4" w:space="0" w:color="auto"/>
              <w:right w:val="single" w:sz="4" w:space="0" w:color="auto"/>
            </w:tcBorders>
          </w:tcPr>
          <w:p w14:paraId="5AC10BBF" w14:textId="77777777"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14:paraId="3AEC94B3"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2111699A" w14:textId="77777777"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14:paraId="340CF2DE"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6FCDF1C8"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4AC17C4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BC92B38"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6F8C0079"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8FB08FB"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1947C19" w14:textId="77777777" w:rsidR="006E33BA" w:rsidRDefault="006E33BA" w:rsidP="000C67B9">
            <w:pPr>
              <w:pStyle w:val="BodyText"/>
              <w:ind w:left="0"/>
            </w:pPr>
            <w:r>
              <w:t>1.320308</w:t>
            </w:r>
          </w:p>
        </w:tc>
      </w:tr>
      <w:tr w:rsidR="006E33BA" w14:paraId="43D8A196" w14:textId="77777777" w:rsidTr="000C67B9">
        <w:tc>
          <w:tcPr>
            <w:tcW w:w="1548" w:type="dxa"/>
            <w:tcBorders>
              <w:top w:val="single" w:sz="4" w:space="0" w:color="auto"/>
              <w:left w:val="single" w:sz="4" w:space="0" w:color="auto"/>
              <w:bottom w:val="single" w:sz="4" w:space="0" w:color="auto"/>
              <w:right w:val="single" w:sz="4" w:space="0" w:color="auto"/>
            </w:tcBorders>
          </w:tcPr>
          <w:p w14:paraId="43AD142A" w14:textId="77777777"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14:paraId="61EB60DA"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1DEF83FB" w14:textId="77777777"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14:paraId="08A70689" w14:textId="77777777"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14:paraId="0AB25ACA"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7751A08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87DD72"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24470AB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547235EA"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C8B3763" w14:textId="77777777" w:rsidR="006E33BA" w:rsidRDefault="006E33BA" w:rsidP="000C67B9">
            <w:pPr>
              <w:pStyle w:val="BodyText"/>
              <w:ind w:left="0"/>
            </w:pPr>
            <w:r>
              <w:t>1.320308</w:t>
            </w:r>
          </w:p>
        </w:tc>
      </w:tr>
      <w:tr w:rsidR="006E33BA" w14:paraId="10931B1A" w14:textId="77777777" w:rsidTr="000C67B9">
        <w:tc>
          <w:tcPr>
            <w:tcW w:w="1548" w:type="dxa"/>
            <w:tcBorders>
              <w:top w:val="single" w:sz="4" w:space="0" w:color="auto"/>
              <w:left w:val="single" w:sz="4" w:space="0" w:color="auto"/>
              <w:bottom w:val="single" w:sz="4" w:space="0" w:color="auto"/>
              <w:right w:val="single" w:sz="4" w:space="0" w:color="auto"/>
            </w:tcBorders>
          </w:tcPr>
          <w:p w14:paraId="68BBE26A" w14:textId="77777777"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14:paraId="0AE9DE11"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48F8F8AF" w14:textId="77777777"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14:paraId="1269287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67433839" w14:textId="77777777"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14:paraId="18D0C35E"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BE3ACC4"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086796DA"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0912CCC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1471F93" w14:textId="77777777" w:rsidR="006E33BA" w:rsidRDefault="006E33BA" w:rsidP="000C67B9">
            <w:pPr>
              <w:pStyle w:val="BodyText"/>
              <w:ind w:left="0"/>
            </w:pPr>
            <w:r>
              <w:t>0.7076</w:t>
            </w:r>
          </w:p>
        </w:tc>
      </w:tr>
      <w:tr w:rsidR="006E33BA" w14:paraId="4DA0297F" w14:textId="77777777" w:rsidTr="000C67B9">
        <w:tc>
          <w:tcPr>
            <w:tcW w:w="1548" w:type="dxa"/>
            <w:tcBorders>
              <w:top w:val="single" w:sz="4" w:space="0" w:color="auto"/>
              <w:left w:val="single" w:sz="4" w:space="0" w:color="auto"/>
              <w:bottom w:val="single" w:sz="4" w:space="0" w:color="auto"/>
              <w:right w:val="single" w:sz="4" w:space="0" w:color="auto"/>
            </w:tcBorders>
          </w:tcPr>
          <w:p w14:paraId="76837FF8" w14:textId="77777777"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14:paraId="2DD150E5"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2192826" w14:textId="77777777"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14:paraId="2A26142B"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11E091B6"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F42AFA8"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C59B73D"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48D79F1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2FE050D"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6148E34" w14:textId="77777777" w:rsidR="006E33BA" w:rsidRDefault="006E33BA" w:rsidP="000C67B9">
            <w:pPr>
              <w:pStyle w:val="BodyText"/>
              <w:ind w:left="0"/>
            </w:pPr>
            <w:r>
              <w:t>0.7076</w:t>
            </w:r>
          </w:p>
        </w:tc>
      </w:tr>
      <w:tr w:rsidR="006E33BA" w14:paraId="17684C41" w14:textId="77777777" w:rsidTr="000C67B9">
        <w:tc>
          <w:tcPr>
            <w:tcW w:w="1548" w:type="dxa"/>
            <w:tcBorders>
              <w:top w:val="single" w:sz="4" w:space="0" w:color="auto"/>
              <w:left w:val="single" w:sz="4" w:space="0" w:color="auto"/>
              <w:bottom w:val="single" w:sz="4" w:space="0" w:color="auto"/>
              <w:right w:val="single" w:sz="4" w:space="0" w:color="auto"/>
            </w:tcBorders>
          </w:tcPr>
          <w:p w14:paraId="1464C75A" w14:textId="77777777"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14:paraId="794095D8"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3DC16A9E" w14:textId="77777777"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14:paraId="4023FFA6" w14:textId="77777777"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14:paraId="40134B63" w14:textId="77777777"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14:paraId="3F3FE4C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37F7D7"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2B2BB54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46D5DA74"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152A6B6F" w14:textId="77777777" w:rsidR="006E33BA" w:rsidRDefault="006E33BA" w:rsidP="000C67B9">
            <w:pPr>
              <w:pStyle w:val="BodyText"/>
              <w:ind w:left="0"/>
            </w:pPr>
            <w:r>
              <w:t>1.037</w:t>
            </w:r>
          </w:p>
        </w:tc>
      </w:tr>
      <w:tr w:rsidR="006E33BA" w14:paraId="404914F4" w14:textId="77777777" w:rsidTr="000C67B9">
        <w:tc>
          <w:tcPr>
            <w:tcW w:w="1548" w:type="dxa"/>
            <w:tcBorders>
              <w:top w:val="single" w:sz="4" w:space="0" w:color="auto"/>
              <w:left w:val="single" w:sz="4" w:space="0" w:color="auto"/>
              <w:bottom w:val="single" w:sz="4" w:space="0" w:color="auto"/>
              <w:right w:val="single" w:sz="4" w:space="0" w:color="auto"/>
            </w:tcBorders>
          </w:tcPr>
          <w:p w14:paraId="174225AB" w14:textId="77777777"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14:paraId="5FABD29B"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DBB7B12" w14:textId="77777777"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14:paraId="7C6D378E" w14:textId="77777777"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14:paraId="04F93082"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6C6B0AF"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F751206"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794151F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59F225D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9A31428" w14:textId="77777777" w:rsidR="006E33BA" w:rsidRDefault="006E33BA" w:rsidP="000C67B9">
            <w:pPr>
              <w:pStyle w:val="BodyText"/>
              <w:ind w:left="0"/>
            </w:pPr>
            <w:r>
              <w:t>1.037</w:t>
            </w:r>
          </w:p>
        </w:tc>
      </w:tr>
      <w:tr w:rsidR="006E33BA" w14:paraId="5D046647" w14:textId="77777777" w:rsidTr="000C67B9">
        <w:tc>
          <w:tcPr>
            <w:tcW w:w="1548" w:type="dxa"/>
            <w:tcBorders>
              <w:top w:val="single" w:sz="4" w:space="0" w:color="auto"/>
              <w:left w:val="single" w:sz="4" w:space="0" w:color="auto"/>
              <w:bottom w:val="single" w:sz="4" w:space="0" w:color="auto"/>
              <w:right w:val="single" w:sz="4" w:space="0" w:color="auto"/>
            </w:tcBorders>
          </w:tcPr>
          <w:p w14:paraId="4EB5A6FC" w14:textId="77777777"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14:paraId="29D4034A" w14:textId="77777777"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14:paraId="458EFD62" w14:textId="77777777"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14:paraId="199B67BA" w14:textId="77777777"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14:paraId="79E71D37" w14:textId="77777777"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14:paraId="3258AE3C" w14:textId="77777777"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14:paraId="0F20F2F7"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7E15A5EC" w14:textId="77777777"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14:paraId="1F8B57C8"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B34FAD" w14:textId="77777777" w:rsidR="006E33BA" w:rsidRDefault="006E33BA" w:rsidP="000C67B9">
            <w:pPr>
              <w:pStyle w:val="BodyText"/>
              <w:ind w:left="0"/>
            </w:pPr>
            <w:r>
              <w:t>0.424104</w:t>
            </w:r>
          </w:p>
        </w:tc>
      </w:tr>
      <w:tr w:rsidR="006E33BA" w14:paraId="46C3749E" w14:textId="77777777" w:rsidTr="000C67B9">
        <w:tc>
          <w:tcPr>
            <w:tcW w:w="1548" w:type="dxa"/>
            <w:tcBorders>
              <w:top w:val="single" w:sz="4" w:space="0" w:color="auto"/>
              <w:left w:val="single" w:sz="4" w:space="0" w:color="auto"/>
              <w:bottom w:val="single" w:sz="4" w:space="0" w:color="auto"/>
              <w:right w:val="single" w:sz="4" w:space="0" w:color="auto"/>
            </w:tcBorders>
          </w:tcPr>
          <w:p w14:paraId="0CD4A81C" w14:textId="77777777"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14:paraId="5541E66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5C2FF785" w14:textId="77777777"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14:paraId="373792D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A082C2C"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569382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3FF85C2"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2CBB4E7A" w14:textId="77777777"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14:paraId="28BE607C"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2A88376F" w14:textId="77777777" w:rsidR="006E33BA" w:rsidRDefault="006E33BA" w:rsidP="000C67B9">
            <w:pPr>
              <w:pStyle w:val="BodyText"/>
              <w:ind w:left="0"/>
            </w:pPr>
            <w:r>
              <w:t>0.65</w:t>
            </w:r>
          </w:p>
        </w:tc>
      </w:tr>
      <w:tr w:rsidR="006E33BA" w14:paraId="4FD46534" w14:textId="77777777" w:rsidTr="000C67B9">
        <w:tc>
          <w:tcPr>
            <w:tcW w:w="1548" w:type="dxa"/>
            <w:tcBorders>
              <w:top w:val="single" w:sz="4" w:space="0" w:color="auto"/>
              <w:left w:val="single" w:sz="4" w:space="0" w:color="auto"/>
              <w:bottom w:val="single" w:sz="4" w:space="0" w:color="auto"/>
              <w:right w:val="single" w:sz="4" w:space="0" w:color="auto"/>
            </w:tcBorders>
          </w:tcPr>
          <w:p w14:paraId="535D9C53" w14:textId="77777777"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14:paraId="49430E9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2C92B887" w14:textId="77777777"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14:paraId="13BDE372"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76CB3C11"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6DCC4618"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50A9F28A" w14:textId="77777777"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14:paraId="22CA80A9" w14:textId="77777777"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14:paraId="4DB695C8"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709CF0F2" w14:textId="77777777" w:rsidR="006E33BA" w:rsidRDefault="006E33BA" w:rsidP="000C67B9">
            <w:pPr>
              <w:pStyle w:val="BodyText"/>
              <w:ind w:left="0"/>
            </w:pPr>
            <w:r>
              <w:t>1.25</w:t>
            </w:r>
          </w:p>
        </w:tc>
      </w:tr>
    </w:tbl>
    <w:p w14:paraId="223B6E4F" w14:textId="77777777" w:rsidR="006E33BA" w:rsidRDefault="006E33BA" w:rsidP="006E33BA">
      <w:pPr>
        <w:pStyle w:val="BodyText"/>
      </w:pPr>
      <w:r>
        <w:t>Where:</w:t>
      </w:r>
    </w:p>
    <w:p w14:paraId="5D038E2F" w14:textId="77777777"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14:paraId="6C7297D5" w14:textId="77777777" w:rsidR="006E33BA" w:rsidRDefault="006E33BA" w:rsidP="006E33BA">
      <w:pPr>
        <w:pStyle w:val="BodyText"/>
        <w:spacing w:after="0"/>
        <w:ind w:left="432"/>
      </w:pPr>
      <w:r>
        <w:t xml:space="preserve">Shunt Resistance value: 1,000,000 </w:t>
      </w:r>
      <w:r>
        <w:rPr>
          <w:rFonts w:ascii="Symbol" w:hAnsi="Symbol"/>
        </w:rPr>
        <w:t></w:t>
      </w:r>
      <w:r>
        <w:t xml:space="preserve"> (ohms)</w:t>
      </w:r>
    </w:p>
    <w:p w14:paraId="0337C2C4" w14:textId="77777777" w:rsidR="006E33BA" w:rsidRDefault="006E33BA" w:rsidP="006E33BA">
      <w:pPr>
        <w:pStyle w:val="BodyText"/>
        <w:spacing w:after="0"/>
        <w:ind w:left="432"/>
      </w:pPr>
      <w:r>
        <w:t>Module Heat Loss Coefficient: this value is dependent more on the array configuration than on the module itself.</w:t>
      </w:r>
    </w:p>
    <w:p w14:paraId="0D377A66" w14:textId="77777777" w:rsidR="006E33BA" w:rsidRDefault="006E33BA" w:rsidP="006E33BA">
      <w:pPr>
        <w:pStyle w:val="BodyText"/>
        <w:spacing w:after="0"/>
        <w:ind w:left="432"/>
      </w:pPr>
      <w:r>
        <w:t>Module Heat Loss Coefficient value: 30 W/m2-K</w:t>
      </w:r>
    </w:p>
    <w:p w14:paraId="245F6071" w14:textId="77777777" w:rsidR="006E33BA" w:rsidRDefault="006E33BA" w:rsidP="006E33BA">
      <w:pPr>
        <w:pStyle w:val="BodyText"/>
        <w:spacing w:after="0"/>
        <w:ind w:left="432"/>
      </w:pPr>
      <w:r>
        <w:t>Module Heat Capacity: this is a typical value for a silicon based sandwich construction framed PV panel.</w:t>
      </w:r>
    </w:p>
    <w:p w14:paraId="7A03A129" w14:textId="77777777" w:rsidR="006E33BA" w:rsidRDefault="006E33BA" w:rsidP="006E33BA">
      <w:pPr>
        <w:pStyle w:val="BodyText"/>
        <w:spacing w:after="0"/>
        <w:ind w:left="432"/>
      </w:pPr>
      <w:r>
        <w:t>Module Heat Capacity Value: 50,000 J/m2-K</w:t>
      </w:r>
    </w:p>
    <w:p w14:paraId="784A95D8" w14:textId="77777777" w:rsidR="006E33BA" w:rsidRDefault="006E33BA" w:rsidP="006E33BA">
      <w:pPr>
        <w:pStyle w:val="BodyText"/>
        <w:spacing w:after="0"/>
        <w:ind w:left="432"/>
      </w:pPr>
      <w:r>
        <w:t>Reference Temperature: 298K (25C)</w:t>
      </w:r>
    </w:p>
    <w:p w14:paraId="60636FEF" w14:textId="77777777" w:rsidR="006E33BA" w:rsidRDefault="006E33BA" w:rsidP="006E33BA">
      <w:pPr>
        <w:pStyle w:val="BodyText"/>
        <w:spacing w:after="0"/>
        <w:ind w:left="432"/>
      </w:pPr>
      <w:r>
        <w:t>Insolation at Reference Conditions: 1000 W/m2</w:t>
      </w:r>
    </w:p>
    <w:p w14:paraId="61CA1663" w14:textId="77777777" w:rsidR="006E33BA" w:rsidRDefault="006E33BA" w:rsidP="006E33BA">
      <w:pPr>
        <w:pStyle w:val="BodyText"/>
        <w:spacing w:after="0"/>
        <w:ind w:left="432"/>
      </w:pPr>
      <w:r>
        <w:t>Ambient Temperature at NOCT conditions: 293K (20C)</w:t>
      </w:r>
    </w:p>
    <w:p w14:paraId="20C9C9C1" w14:textId="77777777" w:rsidR="006E33BA" w:rsidRDefault="006E33BA" w:rsidP="006E33BA">
      <w:pPr>
        <w:pStyle w:val="BodyText"/>
        <w:spacing w:after="0"/>
        <w:ind w:left="432"/>
      </w:pPr>
      <w:r>
        <w:t>Insolation at NOCT Conditions: 800 W/m2</w:t>
      </w:r>
    </w:p>
    <w:p w14:paraId="784DB944" w14:textId="77777777" w:rsidR="006E33BA" w:rsidRDefault="006E33BA" w:rsidP="006E33BA">
      <w:pPr>
        <w:pStyle w:val="BodyText"/>
        <w:spacing w:after="0"/>
        <w:ind w:left="432"/>
      </w:pPr>
      <w:r>
        <w:t>Average tau-alpha Product: .9</w:t>
      </w:r>
    </w:p>
    <w:p w14:paraId="58C962D5" w14:textId="77777777" w:rsidR="006E33BA" w:rsidRDefault="006E33BA" w:rsidP="006E33BA">
      <w:pPr>
        <w:pStyle w:val="BodyText"/>
        <w:spacing w:after="0"/>
        <w:ind w:left="432"/>
      </w:pPr>
      <w:r>
        <w:t>Semiconductor Bandgap: 1.12 eV</w:t>
      </w:r>
    </w:p>
    <w:p w14:paraId="40E16C68" w14:textId="77777777" w:rsidR="006E33BA" w:rsidRDefault="006E33BA" w:rsidP="006E33BA">
      <w:pPr>
        <w:pStyle w:val="BodyText"/>
        <w:spacing w:after="0"/>
        <w:ind w:left="432"/>
      </w:pPr>
    </w:p>
    <w:p w14:paraId="2308A242" w14:textId="77777777" w:rsidR="006E33BA" w:rsidRDefault="00237512" w:rsidP="006E33BA">
      <w:pPr>
        <w:pStyle w:val="Heading4"/>
      </w:pPr>
      <w:r>
        <w:t xml:space="preserve">Field: </w:t>
      </w:r>
      <w:r w:rsidR="006E33BA">
        <w:t>Name</w:t>
      </w:r>
    </w:p>
    <w:p w14:paraId="1D45749A" w14:textId="77777777" w:rsidR="006E33BA" w:rsidRDefault="006E33BA" w:rsidP="006E33BA">
      <w:pPr>
        <w:pStyle w:val="BodyText"/>
      </w:pPr>
      <w:r>
        <w:t>This field contains the uniqe name for the photovoltaic module performance data.  The name is only used as an identifier.</w:t>
      </w:r>
    </w:p>
    <w:p w14:paraId="0C96FB62" w14:textId="77777777" w:rsidR="006E33BA" w:rsidRDefault="00237512" w:rsidP="006E33BA">
      <w:pPr>
        <w:pStyle w:val="Heading4"/>
      </w:pPr>
      <w:r>
        <w:t xml:space="preserve">Field: </w:t>
      </w:r>
      <w:r w:rsidR="006E33BA">
        <w:t>Cell Type</w:t>
      </w:r>
    </w:p>
    <w:p w14:paraId="1736A45D" w14:textId="77777777"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14:paraId="264C3B62" w14:textId="77777777" w:rsidR="006E33BA" w:rsidRDefault="006E33BA" w:rsidP="006E33BA">
      <w:pPr>
        <w:pStyle w:val="Heading4"/>
      </w:pPr>
      <w:r>
        <w:t>Field: Number of Cells in Series</w:t>
      </w:r>
    </w:p>
    <w:p w14:paraId="558EEFE6" w14:textId="77777777" w:rsidR="006E33BA" w:rsidRDefault="006E33BA" w:rsidP="006E33BA">
      <w:pPr>
        <w:pStyle w:val="BodyText"/>
      </w:pPr>
      <w:r>
        <w:t>This field is an integer representing the number of individual cells wired in series to make up a single module. The typical number for a 12V crystalline silicon PV module is 36.</w:t>
      </w:r>
    </w:p>
    <w:p w14:paraId="67962777" w14:textId="77777777" w:rsidR="006E33BA" w:rsidRDefault="006E33BA" w:rsidP="006E33BA">
      <w:pPr>
        <w:pStyle w:val="Heading4"/>
      </w:pPr>
      <w:r>
        <w:t>Field: Active Area</w:t>
      </w:r>
    </w:p>
    <w:p w14:paraId="0674E311" w14:textId="77777777" w:rsidR="006E33BA" w:rsidRDefault="006E33BA" w:rsidP="006E33BA">
      <w:pPr>
        <w:pStyle w:val="BodyText"/>
      </w:pPr>
      <w:r>
        <w:t>This field is the active area of the PV module in m</w:t>
      </w:r>
      <w:r>
        <w:rPr>
          <w:vertAlign w:val="superscript"/>
        </w:rPr>
        <w:t>2</w:t>
      </w:r>
      <w:r>
        <w:t>.</w:t>
      </w:r>
    </w:p>
    <w:p w14:paraId="4D37A6B1" w14:textId="77777777" w:rsidR="006E33BA" w:rsidRPr="00876522" w:rsidRDefault="006E33BA" w:rsidP="006E33BA">
      <w:pPr>
        <w:pStyle w:val="Heading4"/>
      </w:pPr>
      <w:r>
        <w:t xml:space="preserve">Field: </w:t>
      </w:r>
      <w:r w:rsidR="00876522" w:rsidRPr="00876522">
        <w:t>Transmittance Absorptance Product</w:t>
      </w:r>
    </w:p>
    <w:p w14:paraId="6B02B1E2" w14:textId="77777777"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14:paraId="616F2648" w14:textId="77777777" w:rsidR="006E33BA" w:rsidRDefault="006E33BA" w:rsidP="006E33BA">
      <w:pPr>
        <w:pStyle w:val="Heading4"/>
      </w:pPr>
      <w:r>
        <w:t>Field: Semiconductor Bandgap</w:t>
      </w:r>
    </w:p>
    <w:p w14:paraId="001C89AD" w14:textId="77777777" w:rsidR="006E33BA" w:rsidRDefault="006E33BA" w:rsidP="006E33BA">
      <w:pPr>
        <w:pStyle w:val="BodyText"/>
      </w:pPr>
      <w:r>
        <w:t>This field is the semiconductor bandgap for the PV material. The bandgap for silicon is 1.12 eV (electron volts).</w:t>
      </w:r>
    </w:p>
    <w:p w14:paraId="61DA6C71" w14:textId="77777777" w:rsidR="006E33BA" w:rsidRDefault="006E33BA" w:rsidP="006E33BA">
      <w:pPr>
        <w:pStyle w:val="Heading4"/>
      </w:pPr>
      <w:r>
        <w:t>Field: Shunt Resistance</w:t>
      </w:r>
    </w:p>
    <w:p w14:paraId="137F068B" w14:textId="77777777"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14:paraId="0B2ABC0B" w14:textId="77777777" w:rsidR="006E33BA" w:rsidRDefault="006E33BA" w:rsidP="006E33BA">
      <w:pPr>
        <w:pStyle w:val="Heading4"/>
      </w:pPr>
      <w:r>
        <w:t>Field: Short Circuit Current</w:t>
      </w:r>
    </w:p>
    <w:p w14:paraId="017CB8A8" w14:textId="77777777" w:rsidR="006E33BA" w:rsidRDefault="006E33BA" w:rsidP="006E33BA">
      <w:pPr>
        <w:pStyle w:val="BodyText"/>
      </w:pPr>
      <w:r>
        <w:t>This field is the short circuit current (in Amps) for an individual module in the PV array at reference conditions.</w:t>
      </w:r>
    </w:p>
    <w:p w14:paraId="28C4C386" w14:textId="77777777" w:rsidR="006E33BA" w:rsidRDefault="006E33BA" w:rsidP="006E33BA">
      <w:pPr>
        <w:pStyle w:val="Heading4"/>
      </w:pPr>
      <w:r>
        <w:t>Field: Open Circuit Voltage</w:t>
      </w:r>
    </w:p>
    <w:p w14:paraId="1F8DB1E4" w14:textId="77777777" w:rsidR="006E33BA" w:rsidRDefault="006E33BA" w:rsidP="006E33BA">
      <w:pPr>
        <w:pStyle w:val="BodyText"/>
      </w:pPr>
      <w:r>
        <w:t>This field is the open circuit voltage (in Volts) for an individual module in the PV array at reference conditions.</w:t>
      </w:r>
    </w:p>
    <w:p w14:paraId="19EE3E60" w14:textId="77777777" w:rsidR="006E33BA" w:rsidRDefault="006E33BA" w:rsidP="006E33BA">
      <w:pPr>
        <w:pStyle w:val="Heading4"/>
      </w:pPr>
      <w:r>
        <w:t>Field: Reference Temperature</w:t>
      </w:r>
    </w:p>
    <w:p w14:paraId="63DBB018" w14:textId="77777777" w:rsidR="006E33BA" w:rsidRDefault="006E33BA" w:rsidP="006E33BA">
      <w:pPr>
        <w:pStyle w:val="BodyText"/>
      </w:pPr>
      <w:r>
        <w:t>This field is the ambient temperature (in Kelvin) at reference conditions. The value is usually 298K</w:t>
      </w:r>
    </w:p>
    <w:p w14:paraId="7DFF6849" w14:textId="77777777" w:rsidR="006E33BA" w:rsidRDefault="006E33BA" w:rsidP="006E33BA">
      <w:pPr>
        <w:pStyle w:val="Heading4"/>
      </w:pPr>
      <w:r>
        <w:t>Field: Reference Insolation</w:t>
      </w:r>
    </w:p>
    <w:p w14:paraId="4A50BFB1" w14:textId="77777777"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14:paraId="16D6B6DB" w14:textId="77777777" w:rsidR="006E33BA" w:rsidRDefault="006E33BA" w:rsidP="006E33BA">
      <w:pPr>
        <w:pStyle w:val="Heading4"/>
      </w:pPr>
      <w:r>
        <w:t>Field: Module Current at Maximum Power</w:t>
      </w:r>
    </w:p>
    <w:p w14:paraId="4631A2F6" w14:textId="77777777" w:rsidR="006E33BA" w:rsidRDefault="006E33BA" w:rsidP="006E33BA">
      <w:pPr>
        <w:pStyle w:val="BodyText"/>
      </w:pPr>
      <w:r>
        <w:t>This field is module current (in Amps) at the maximum power point and reference conditions.</w:t>
      </w:r>
    </w:p>
    <w:p w14:paraId="79458211" w14:textId="77777777" w:rsidR="006E33BA" w:rsidRDefault="006E33BA" w:rsidP="006E33BA">
      <w:pPr>
        <w:pStyle w:val="Heading4"/>
      </w:pPr>
      <w:r>
        <w:t>Field: Module Voltage at Maximum Power</w:t>
      </w:r>
    </w:p>
    <w:p w14:paraId="7A9BCA0C" w14:textId="77777777" w:rsidR="006E33BA" w:rsidRDefault="006E33BA" w:rsidP="006E33BA">
      <w:pPr>
        <w:pStyle w:val="BodyText"/>
      </w:pPr>
      <w:r>
        <w:t>This field is module voltage (in Volts) at the maximum power point and reference conditions.</w:t>
      </w:r>
    </w:p>
    <w:p w14:paraId="45A32293" w14:textId="77777777" w:rsidR="006E33BA" w:rsidRDefault="006E33BA" w:rsidP="006E33BA">
      <w:pPr>
        <w:pStyle w:val="Heading4"/>
      </w:pPr>
      <w:r>
        <w:lastRenderedPageBreak/>
        <w:t>Field: Temperature Coefficient of Short Circuit Current</w:t>
      </w:r>
    </w:p>
    <w:p w14:paraId="1E7230C1" w14:textId="77777777" w:rsidR="006E33BA" w:rsidRDefault="006E33BA" w:rsidP="006E33BA">
      <w:pPr>
        <w:pStyle w:val="BodyText"/>
      </w:pPr>
      <w:r>
        <w:t>This field accounts for the fact that the module short circuit current is temperature dependent. The coefficient is given in Amps/Kelvin.</w:t>
      </w:r>
    </w:p>
    <w:p w14:paraId="1DC51D4E" w14:textId="77777777" w:rsidR="006E33BA" w:rsidRDefault="006E33BA" w:rsidP="006E33BA">
      <w:pPr>
        <w:pStyle w:val="Heading4"/>
      </w:pPr>
      <w:r>
        <w:t>Field: Temperature Coefficient of Open Circuit Voltage</w:t>
      </w:r>
    </w:p>
    <w:p w14:paraId="2E01EDDD" w14:textId="77777777" w:rsidR="006E33BA" w:rsidRDefault="006E33BA" w:rsidP="006E33BA">
      <w:pPr>
        <w:pStyle w:val="BodyText"/>
      </w:pPr>
      <w:r>
        <w:t>This field accounts for the fact that the module open circuit voltage is temperature dependent. The coefficient is given in Volts/Kelvin.</w:t>
      </w:r>
    </w:p>
    <w:p w14:paraId="1B0EF76D" w14:textId="77777777" w:rsidR="006E33BA" w:rsidRPr="00876522" w:rsidRDefault="006E33BA" w:rsidP="006E33BA">
      <w:pPr>
        <w:pStyle w:val="Heading4"/>
      </w:pPr>
      <w:r>
        <w:t xml:space="preserve">Field: </w:t>
      </w:r>
      <w:r w:rsidR="00876522" w:rsidRPr="00876522">
        <w:t>Nominal Operating Cell Temperature Test Ambient Temperature</w:t>
      </w:r>
    </w:p>
    <w:p w14:paraId="2836D6A8" w14:textId="77777777" w:rsidR="006E33BA" w:rsidRDefault="006E33BA" w:rsidP="006E33BA">
      <w:pPr>
        <w:pStyle w:val="BodyText"/>
      </w:pPr>
      <w:r>
        <w:t>This field is the ambient temperature (in Kelvin) from the Nominal Operating Cell Temperature (NOCT) test. The value is usually 293 K</w:t>
      </w:r>
    </w:p>
    <w:p w14:paraId="5AD5BE80" w14:textId="77777777" w:rsidR="006E33BA" w:rsidRPr="00876522" w:rsidRDefault="006E33BA" w:rsidP="006E33BA">
      <w:pPr>
        <w:pStyle w:val="Heading4"/>
      </w:pPr>
      <w:r>
        <w:t xml:space="preserve">Field: </w:t>
      </w:r>
      <w:r w:rsidR="00876522" w:rsidRPr="00876522">
        <w:t>Nominal Operating Cell Temperature Test Cell Temperature</w:t>
      </w:r>
    </w:p>
    <w:p w14:paraId="54FA1BAD" w14:textId="77777777" w:rsidR="006E33BA" w:rsidRDefault="006E33BA" w:rsidP="006E33BA">
      <w:pPr>
        <w:pStyle w:val="BodyText"/>
      </w:pPr>
      <w:r>
        <w:t>This field is the cell temperature (in Kelvin) from the Nominal Operating Cell Temperature (NOCT) test.</w:t>
      </w:r>
    </w:p>
    <w:p w14:paraId="1A049A43" w14:textId="77777777" w:rsidR="006E33BA" w:rsidRPr="00876522" w:rsidRDefault="006E33BA" w:rsidP="006E33BA">
      <w:pPr>
        <w:pStyle w:val="Heading4"/>
      </w:pPr>
      <w:r>
        <w:t xml:space="preserve">Field: </w:t>
      </w:r>
      <w:r w:rsidR="00876522" w:rsidRPr="00876522">
        <w:t>Nominal Operating Cell Temperature Test Insolation</w:t>
      </w:r>
    </w:p>
    <w:p w14:paraId="3D9EAAB9" w14:textId="77777777"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14:paraId="0B083F65" w14:textId="77777777" w:rsidR="006E33BA" w:rsidRDefault="006E33BA" w:rsidP="006E33BA">
      <w:pPr>
        <w:pStyle w:val="Heading4"/>
      </w:pPr>
      <w:r>
        <w:t>Field: Module Heat Loss Coefficient</w:t>
      </w:r>
    </w:p>
    <w:p w14:paraId="5674C468" w14:textId="77777777"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14:paraId="589FA4E5" w14:textId="77777777" w:rsidR="006E33BA" w:rsidRDefault="006E33BA" w:rsidP="006E33BA">
      <w:pPr>
        <w:pStyle w:val="Heading4"/>
      </w:pPr>
      <w:r>
        <w:t>Field: Total Heat Capacity</w:t>
      </w:r>
    </w:p>
    <w:p w14:paraId="7F85BA3B" w14:textId="77777777"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14:paraId="48466FDB" w14:textId="77777777" w:rsidR="006E33BA" w:rsidRDefault="006E33BA" w:rsidP="006E33BA">
      <w:pPr>
        <w:pStyle w:val="BodyText"/>
      </w:pPr>
    </w:p>
    <w:p w14:paraId="513DF94D" w14:textId="77777777" w:rsidR="006E33BA" w:rsidRDefault="006E33BA" w:rsidP="007E6A72">
      <w:pPr>
        <w:pStyle w:val="BodyText"/>
      </w:pPr>
      <w:r>
        <w:t>An IDF example:</w:t>
      </w:r>
    </w:p>
    <w:p w14:paraId="5191E985" w14:textId="77777777" w:rsidR="006E33BA" w:rsidRDefault="006E33BA" w:rsidP="006E33BA">
      <w:pPr>
        <w:pStyle w:val="IDDDefinition"/>
      </w:pPr>
      <w:r>
        <w:t>PhotovoltaicPerformance:EquivalentOne-Diode,</w:t>
      </w:r>
    </w:p>
    <w:p w14:paraId="65B87865" w14:textId="77777777" w:rsidR="006E33BA" w:rsidRDefault="006E33BA" w:rsidP="006E33BA">
      <w:pPr>
        <w:pStyle w:val="IDDDefinition"/>
      </w:pPr>
      <w:r>
        <w:t xml:space="preserve">    Siemens, ! Name</w:t>
      </w:r>
    </w:p>
    <w:p w14:paraId="70EF95CD" w14:textId="77777777" w:rsidR="006E33BA" w:rsidRDefault="006E33BA" w:rsidP="006E33BA">
      <w:pPr>
        <w:pStyle w:val="IDDDefinition"/>
      </w:pPr>
      <w:r>
        <w:t xml:space="preserve">    </w:t>
      </w:r>
      <w:r w:rsidRPr="003B2569">
        <w:t>CrystallineSilicon</w:t>
      </w:r>
      <w:r>
        <w:t>, !cell Type</w:t>
      </w:r>
    </w:p>
    <w:p w14:paraId="3252D4E1" w14:textId="77777777" w:rsidR="006E33BA" w:rsidRDefault="006E33BA" w:rsidP="006E33BA">
      <w:pPr>
        <w:pStyle w:val="IDDDefinition"/>
      </w:pPr>
      <w:r>
        <w:t xml:space="preserve">    36,      !cells in series [-]</w:t>
      </w:r>
    </w:p>
    <w:p w14:paraId="2EBD9BDF" w14:textId="77777777" w:rsidR="006E33BA" w:rsidRDefault="006E33BA" w:rsidP="006E33BA">
      <w:pPr>
        <w:pStyle w:val="IDDDefinition"/>
      </w:pPr>
      <w:r>
        <w:t xml:space="preserve">    1.0,     !module area [m2]</w:t>
      </w:r>
    </w:p>
    <w:p w14:paraId="3B119593" w14:textId="77777777" w:rsidR="006E33BA" w:rsidRDefault="006E33BA" w:rsidP="006E33BA">
      <w:pPr>
        <w:pStyle w:val="IDDDefinition"/>
      </w:pPr>
      <w:r>
        <w:t xml:space="preserve">    0.9,     !tau alpha product at normal incidence [-]</w:t>
      </w:r>
    </w:p>
    <w:p w14:paraId="2CA400E5" w14:textId="77777777" w:rsidR="006E33BA" w:rsidRDefault="006E33BA" w:rsidP="006E33BA">
      <w:pPr>
        <w:pStyle w:val="IDDDefinition"/>
      </w:pPr>
      <w:r>
        <w:t xml:space="preserve">    1.12,    !electron bandgap [eV]</w:t>
      </w:r>
    </w:p>
    <w:p w14:paraId="2AC31886" w14:textId="77777777" w:rsidR="006E33BA" w:rsidRDefault="006E33BA" w:rsidP="006E33BA">
      <w:pPr>
        <w:pStyle w:val="IDDDefinition"/>
      </w:pPr>
      <w:r>
        <w:t xml:space="preserve">    1000000, !shunt resistance [ohms]</w:t>
      </w:r>
    </w:p>
    <w:p w14:paraId="1990A386" w14:textId="77777777" w:rsidR="006E33BA" w:rsidRDefault="006E33BA" w:rsidP="006E33BA">
      <w:pPr>
        <w:pStyle w:val="IDDDefinition"/>
      </w:pPr>
      <w:r>
        <w:t xml:space="preserve">    6.5,     !short circuit current at reference conditions [A/K]</w:t>
      </w:r>
    </w:p>
    <w:p w14:paraId="5CDE1329" w14:textId="77777777" w:rsidR="006E33BA" w:rsidRDefault="006E33BA" w:rsidP="006E33BA">
      <w:pPr>
        <w:pStyle w:val="IDDDefinition"/>
      </w:pPr>
      <w:r>
        <w:t xml:space="preserve">    21.6,    !open circuit voltage at reference conditions [V/K]</w:t>
      </w:r>
    </w:p>
    <w:p w14:paraId="4E91F0AC" w14:textId="77777777" w:rsidR="006E33BA" w:rsidRDefault="006E33BA" w:rsidP="006E33BA">
      <w:pPr>
        <w:pStyle w:val="IDDDefinition"/>
      </w:pPr>
      <w:r>
        <w:t xml:space="preserve">    25,      !temperature at reference conditions [C]</w:t>
      </w:r>
    </w:p>
    <w:p w14:paraId="4FCADC16" w14:textId="77777777" w:rsidR="006E33BA" w:rsidRDefault="006E33BA" w:rsidP="006E33BA">
      <w:pPr>
        <w:pStyle w:val="IDDDefinition"/>
      </w:pPr>
      <w:r>
        <w:t xml:space="preserve">    1000,    !radiation at reference conditions [W/m2]</w:t>
      </w:r>
    </w:p>
    <w:p w14:paraId="346A1D85" w14:textId="77777777" w:rsidR="006E33BA" w:rsidRDefault="006E33BA" w:rsidP="006E33BA">
      <w:pPr>
        <w:pStyle w:val="IDDDefinition"/>
      </w:pPr>
      <w:r>
        <w:t xml:space="preserve">    5.9,     !current at max power</w:t>
      </w:r>
    </w:p>
    <w:p w14:paraId="65FB55E0" w14:textId="77777777" w:rsidR="006E33BA" w:rsidRDefault="006E33BA" w:rsidP="006E33BA">
      <w:pPr>
        <w:pStyle w:val="IDDDefinition"/>
      </w:pPr>
      <w:r>
        <w:t xml:space="preserve">    17,      !voltage at max power</w:t>
      </w:r>
    </w:p>
    <w:p w14:paraId="761A550D" w14:textId="77777777" w:rsidR="006E33BA" w:rsidRDefault="006E33BA" w:rsidP="006E33BA">
      <w:pPr>
        <w:pStyle w:val="IDDDefinition"/>
      </w:pPr>
      <w:r>
        <w:t xml:space="preserve">    0.002,   !temperature coefficient of short circuit current</w:t>
      </w:r>
    </w:p>
    <w:p w14:paraId="6B3DDC64" w14:textId="77777777" w:rsidR="006E33BA" w:rsidRDefault="006E33BA" w:rsidP="006E33BA">
      <w:pPr>
        <w:pStyle w:val="IDDDefinition"/>
      </w:pPr>
      <w:r>
        <w:t xml:space="preserve">    -0.079,  !temperature coefficient of open circuit voltage</w:t>
      </w:r>
    </w:p>
    <w:p w14:paraId="3F3CCE28" w14:textId="77777777" w:rsidR="006E33BA" w:rsidRDefault="006E33BA" w:rsidP="006E33BA">
      <w:pPr>
        <w:pStyle w:val="IDDDefinition"/>
      </w:pPr>
      <w:r>
        <w:t xml:space="preserve">    20,      !ambient temperature at NOCT [C]</w:t>
      </w:r>
    </w:p>
    <w:p w14:paraId="1ABDA8AE" w14:textId="77777777" w:rsidR="006E33BA" w:rsidRDefault="006E33BA" w:rsidP="006E33BA">
      <w:pPr>
        <w:pStyle w:val="IDDDefinition"/>
      </w:pPr>
      <w:r>
        <w:t xml:space="preserve">    45,      !cell temperature at NOCT [C]</w:t>
      </w:r>
    </w:p>
    <w:p w14:paraId="78FCCE02" w14:textId="77777777" w:rsidR="006E33BA" w:rsidRDefault="006E33BA" w:rsidP="006E33BA">
      <w:pPr>
        <w:pStyle w:val="IDDDefinition"/>
      </w:pPr>
      <w:r>
        <w:t xml:space="preserve">    800,     !radiation at NOCT [W/m2]</w:t>
      </w:r>
    </w:p>
    <w:p w14:paraId="157828C7" w14:textId="77777777" w:rsidR="006E33BA" w:rsidRDefault="006E33BA" w:rsidP="006E33BA">
      <w:pPr>
        <w:pStyle w:val="IDDDefinition"/>
      </w:pPr>
      <w:r>
        <w:t xml:space="preserve">    30,      !heat loss coefficient [W/m2.K]</w:t>
      </w:r>
    </w:p>
    <w:p w14:paraId="3DC10C1F" w14:textId="77777777" w:rsidR="006E33BA" w:rsidRDefault="006E33BA" w:rsidP="006E33BA">
      <w:pPr>
        <w:pStyle w:val="IDDDefinition"/>
      </w:pPr>
      <w:r>
        <w:t xml:space="preserve">    50000;   !total heat capacity (only used in TC mode 1)</w:t>
      </w:r>
    </w:p>
    <w:p w14:paraId="31FAD316" w14:textId="77777777" w:rsidR="006E33BA" w:rsidRPr="004208D0" w:rsidRDefault="006E33BA" w:rsidP="006E33BA">
      <w:pPr>
        <w:pStyle w:val="BodyText"/>
      </w:pPr>
    </w:p>
    <w:p w14:paraId="7E80B3F4" w14:textId="77777777" w:rsidR="006E33BA" w:rsidRDefault="006E33BA" w:rsidP="006E33BA">
      <w:pPr>
        <w:pStyle w:val="Heading3"/>
      </w:pPr>
      <w:bookmarkStart w:id="3439" w:name="_Toc196463437"/>
      <w:bookmarkStart w:id="3440" w:name="_Toc399490716"/>
      <w:r>
        <w:lastRenderedPageBreak/>
        <w:t>PhotovoltaicPerformance:Sandia</w:t>
      </w:r>
      <w:bookmarkEnd w:id="3439"/>
      <w:bookmarkEnd w:id="3440"/>
    </w:p>
    <w:p w14:paraId="2A8483FD" w14:textId="77777777"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14:paraId="38C84D90" w14:textId="77777777"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14:paraId="7754602E" w14:textId="77777777"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14:paraId="7AFAC0DD" w14:textId="77777777" w:rsidR="006E33BA" w:rsidRDefault="006E33BA" w:rsidP="006E33BA">
      <w:pPr>
        <w:pStyle w:val="BodyText"/>
      </w:pPr>
      <w:r>
        <w:t>The many empirical coefficients for the model are listed below and are described in more more detail in the EnergyPlus engineering documentation EngineeringDoc.pdf.</w:t>
      </w:r>
    </w:p>
    <w:p w14:paraId="00C5DDBE" w14:textId="77777777"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14:paraId="41D87473" w14:textId="77777777" w:rsidR="006E33BA" w:rsidRDefault="006E33BA" w:rsidP="006E33BA">
      <w:pPr>
        <w:pStyle w:val="Heading4"/>
      </w:pPr>
      <w:r>
        <w:t xml:space="preserve">Field: Name </w:t>
      </w:r>
    </w:p>
    <w:p w14:paraId="27F842FC" w14:textId="77777777" w:rsidR="006E33BA" w:rsidRDefault="006E33BA" w:rsidP="006E33BA">
      <w:pPr>
        <w:pStyle w:val="BodyText"/>
      </w:pPr>
      <w:r>
        <w:t>This field provides a unique name for the PV module. This is often the manufacturer’s identifier for a particular model of a PV module.</w:t>
      </w:r>
    </w:p>
    <w:p w14:paraId="7A2E8F5E" w14:textId="77777777" w:rsidR="006E33BA" w:rsidRDefault="006E33BA" w:rsidP="006E33BA">
      <w:pPr>
        <w:pStyle w:val="Heading4"/>
      </w:pPr>
      <w:r>
        <w:t xml:space="preserve">Field: Active Area </w:t>
      </w:r>
    </w:p>
    <w:p w14:paraId="673EF079" w14:textId="77777777" w:rsidR="006E33BA" w:rsidRDefault="006E33BA" w:rsidP="006E33BA">
      <w:pPr>
        <w:pStyle w:val="BodyText"/>
      </w:pPr>
      <w:r>
        <w:t>Units m</w:t>
      </w:r>
      <w:r>
        <w:rPr>
          <w:vertAlign w:val="superscript"/>
        </w:rPr>
        <w:t>2</w:t>
      </w:r>
      <w:r>
        <w:t xml:space="preserve"> , real number, area of active solar electric cell for the entire module.</w:t>
      </w:r>
    </w:p>
    <w:p w14:paraId="749C3E60" w14:textId="77777777" w:rsidR="006E33BA" w:rsidRDefault="006E33BA" w:rsidP="006E33BA">
      <w:pPr>
        <w:pStyle w:val="Heading4"/>
      </w:pPr>
      <w:r>
        <w:t>Field: Number of Cells in Series</w:t>
      </w:r>
    </w:p>
    <w:p w14:paraId="2911E2B6" w14:textId="77777777" w:rsidR="006E33BA" w:rsidRDefault="006E33BA" w:rsidP="006E33BA">
      <w:pPr>
        <w:pStyle w:val="BodyText"/>
      </w:pPr>
      <w:r>
        <w:t>“Series_Cells” in Sandia Database.</w:t>
      </w:r>
    </w:p>
    <w:p w14:paraId="2E332115" w14:textId="77777777" w:rsidR="006E33BA" w:rsidRDefault="006E33BA" w:rsidP="006E33BA">
      <w:pPr>
        <w:pStyle w:val="Heading4"/>
      </w:pPr>
      <w:r>
        <w:t>Field: Number of Cells in Parallel</w:t>
      </w:r>
    </w:p>
    <w:p w14:paraId="7A88E89C" w14:textId="77777777" w:rsidR="006E33BA" w:rsidRDefault="006E33BA" w:rsidP="006E33BA">
      <w:pPr>
        <w:pStyle w:val="BodyText"/>
      </w:pPr>
      <w:r>
        <w:t>“Parallel_Cells” in Sandia Database</w:t>
      </w:r>
    </w:p>
    <w:p w14:paraId="71509B89" w14:textId="77777777" w:rsidR="006E33BA" w:rsidRDefault="00237512" w:rsidP="006E33BA">
      <w:pPr>
        <w:pStyle w:val="Heading4"/>
      </w:pPr>
      <w:r>
        <w:t xml:space="preserve">Field: </w:t>
      </w:r>
      <w:r w:rsidR="006E33BA">
        <w:t xml:space="preserve">Short-Circuit Current </w:t>
      </w:r>
    </w:p>
    <w:p w14:paraId="3C6BC224" w14:textId="77777777" w:rsidR="006E33BA" w:rsidRDefault="006E33BA" w:rsidP="006E33BA">
      <w:pPr>
        <w:pStyle w:val="BodyText"/>
      </w:pPr>
      <w:r>
        <w:t>“Isco” in Sandia Database. Short-circuit current is a basic parameter Typically supplied by manufacturers at Standard Report Conditions. (Amps)</w:t>
      </w:r>
    </w:p>
    <w:p w14:paraId="0D03C429" w14:textId="77777777" w:rsidR="006E33BA" w:rsidRDefault="006E33BA" w:rsidP="006E33BA">
      <w:pPr>
        <w:pStyle w:val="Heading4"/>
      </w:pPr>
      <w:r>
        <w:t>Field: Open-Circuit Voltage</w:t>
      </w:r>
    </w:p>
    <w:p w14:paraId="64890DA4" w14:textId="77777777" w:rsidR="006E33BA" w:rsidRDefault="006E33BA" w:rsidP="006E33BA">
      <w:pPr>
        <w:pStyle w:val="BodyText"/>
      </w:pPr>
      <w:r>
        <w:t>“Voco” in Sandia Database,  Open-circuit voltage is a basic parameter typically provided by manufacturers a t Standard Report Conditions. (Volts)</w:t>
      </w:r>
    </w:p>
    <w:p w14:paraId="78DD47FB" w14:textId="77777777" w:rsidR="006E33BA" w:rsidRDefault="006E33BA" w:rsidP="006E33BA">
      <w:pPr>
        <w:pStyle w:val="Heading4"/>
      </w:pPr>
      <w:r>
        <w:t xml:space="preserve">Field: Current at Maximum Power Point </w:t>
      </w:r>
    </w:p>
    <w:p w14:paraId="5C1F6E9B" w14:textId="77777777" w:rsidR="006E33BA" w:rsidRDefault="006E33BA" w:rsidP="006E33BA">
      <w:pPr>
        <w:pStyle w:val="BodyText"/>
      </w:pPr>
      <w:r>
        <w:t>“Impo” in Sandia Database. Current at maximum powerpoint is a basic parameter provided by manufacturers at Standard Report Conditions. (Amps)</w:t>
      </w:r>
    </w:p>
    <w:p w14:paraId="3CE3050E" w14:textId="77777777" w:rsidR="006E33BA" w:rsidRDefault="006E33BA" w:rsidP="006E33BA">
      <w:pPr>
        <w:pStyle w:val="Heading4"/>
      </w:pPr>
      <w:r>
        <w:lastRenderedPageBreak/>
        <w:t>Field: Voltage at Maximum PowerPoint</w:t>
      </w:r>
    </w:p>
    <w:p w14:paraId="6C45AE45" w14:textId="77777777" w:rsidR="006E33BA" w:rsidRDefault="006E33BA" w:rsidP="006E33BA">
      <w:pPr>
        <w:pStyle w:val="BodyText"/>
      </w:pPr>
      <w:r>
        <w:t>“Vmpo” in Sandia Database. Voltage at maximum powerpoint is a a basic parameter typically provided by manufacturers a t Standard Report Conditions. (Volts)</w:t>
      </w:r>
    </w:p>
    <w:p w14:paraId="483B7225" w14:textId="77777777" w:rsidR="006E33BA" w:rsidRDefault="006E33BA" w:rsidP="006E33BA">
      <w:pPr>
        <w:pStyle w:val="Heading4"/>
      </w:pPr>
      <w:r>
        <w:t xml:space="preserve">Field: </w:t>
      </w:r>
      <w:r w:rsidR="00876522" w:rsidRPr="00876522">
        <w:t xml:space="preserve">Sandia Database Parameter </w:t>
      </w:r>
      <w:r>
        <w:t xml:space="preserve">aIsc </w:t>
      </w:r>
    </w:p>
    <w:p w14:paraId="2B96D0A1" w14:textId="77777777" w:rsidR="006E33BA" w:rsidRDefault="006E33BA" w:rsidP="006E33BA">
      <w:pPr>
        <w:pStyle w:val="BodyText"/>
      </w:pPr>
      <w:r>
        <w:t>“aIsc in Sandia Database”   (1/degC)</w:t>
      </w:r>
    </w:p>
    <w:p w14:paraId="53CE8C80" w14:textId="77777777" w:rsidR="006E33BA" w:rsidRDefault="006E33BA" w:rsidP="006E33BA">
      <w:pPr>
        <w:pStyle w:val="Heading4"/>
      </w:pPr>
      <w:r>
        <w:t>Field:</w:t>
      </w:r>
      <w:r w:rsidR="00876522" w:rsidRPr="00876522">
        <w:t xml:space="preserve"> Sandia Database Parameter </w:t>
      </w:r>
      <w:r>
        <w:t xml:space="preserve"> aImp</w:t>
      </w:r>
    </w:p>
    <w:p w14:paraId="35F0E670" w14:textId="77777777" w:rsidR="006E33BA" w:rsidRDefault="006E33BA" w:rsidP="006E33BA">
      <w:pPr>
        <w:pStyle w:val="BodyText"/>
      </w:pPr>
      <w:r>
        <w:t>“aImp” in Sandia Database  (1/degC)</w:t>
      </w:r>
    </w:p>
    <w:p w14:paraId="75C52BA7" w14:textId="77777777" w:rsidR="006E33BA" w:rsidRDefault="006E33BA" w:rsidP="006E33BA">
      <w:pPr>
        <w:pStyle w:val="Heading4"/>
      </w:pPr>
      <w:r>
        <w:t xml:space="preserve">Field: </w:t>
      </w:r>
      <w:r w:rsidR="00876522" w:rsidRPr="00876522">
        <w:t xml:space="preserve">Sandia Database Parameter </w:t>
      </w:r>
      <w:r>
        <w:t xml:space="preserve">c0 </w:t>
      </w:r>
    </w:p>
    <w:p w14:paraId="2828A51F" w14:textId="77777777" w:rsidR="006E33BA" w:rsidRDefault="006E33BA" w:rsidP="006E33BA">
      <w:pPr>
        <w:pStyle w:val="BodyText"/>
      </w:pPr>
      <w:r>
        <w:t>“C0” in Sandia Database,    (non-dimensional)</w:t>
      </w:r>
    </w:p>
    <w:p w14:paraId="3A536F0D" w14:textId="77777777" w:rsidR="006E33BA" w:rsidRDefault="006E33BA" w:rsidP="006E33BA">
      <w:pPr>
        <w:pStyle w:val="Heading4"/>
      </w:pPr>
      <w:r>
        <w:t xml:space="preserve">Field: </w:t>
      </w:r>
      <w:r w:rsidR="00876522" w:rsidRPr="00876522">
        <w:t xml:space="preserve">Sandia Database Parameter </w:t>
      </w:r>
      <w:r>
        <w:t>c1</w:t>
      </w:r>
    </w:p>
    <w:p w14:paraId="2DD828EE" w14:textId="77777777" w:rsidR="006E33BA" w:rsidRDefault="006E33BA" w:rsidP="006E33BA">
      <w:pPr>
        <w:pStyle w:val="BodyText"/>
      </w:pPr>
      <w:r>
        <w:t>“C1” in Sandia Database     (non-dimensional)</w:t>
      </w:r>
    </w:p>
    <w:p w14:paraId="58A6F8D1" w14:textId="77777777" w:rsidR="006E33BA" w:rsidRDefault="006E33BA" w:rsidP="006E33BA">
      <w:pPr>
        <w:pStyle w:val="Heading4"/>
      </w:pPr>
      <w:r>
        <w:t xml:space="preserve">Field: </w:t>
      </w:r>
      <w:r w:rsidR="00876522" w:rsidRPr="00876522">
        <w:t xml:space="preserve">Sandia Database Parameter </w:t>
      </w:r>
      <w:r>
        <w:t>Bvoc0</w:t>
      </w:r>
    </w:p>
    <w:p w14:paraId="18A45946" w14:textId="77777777" w:rsidR="006E33BA" w:rsidRDefault="006E33BA" w:rsidP="006E33BA">
      <w:pPr>
        <w:pStyle w:val="BodyText"/>
      </w:pPr>
      <w:r>
        <w:t>“Bvoco” in Sandia Database       (Volts/degC)</w:t>
      </w:r>
    </w:p>
    <w:p w14:paraId="740182C1" w14:textId="77777777" w:rsidR="006E33BA" w:rsidRDefault="006E33BA" w:rsidP="006E33BA">
      <w:pPr>
        <w:pStyle w:val="Heading4"/>
      </w:pPr>
      <w:r>
        <w:t xml:space="preserve">Field: </w:t>
      </w:r>
      <w:r w:rsidR="00876522" w:rsidRPr="00876522">
        <w:t xml:space="preserve">Sandia Database Parameter </w:t>
      </w:r>
      <w:r>
        <w:t>mBVoc</w:t>
      </w:r>
    </w:p>
    <w:p w14:paraId="79022C62" w14:textId="77777777" w:rsidR="006E33BA" w:rsidRDefault="006E33BA" w:rsidP="006E33BA">
      <w:pPr>
        <w:pStyle w:val="BodyText"/>
      </w:pPr>
      <w:r>
        <w:t>“mBVoc”  in Sandia Database     (Volts/degC)</w:t>
      </w:r>
    </w:p>
    <w:p w14:paraId="636D989F" w14:textId="77777777" w:rsidR="006E33BA" w:rsidRDefault="006E33BA" w:rsidP="006E33BA">
      <w:pPr>
        <w:pStyle w:val="Heading4"/>
      </w:pPr>
      <w:r>
        <w:t xml:space="preserve">Field: </w:t>
      </w:r>
      <w:r w:rsidR="00876522" w:rsidRPr="00876522">
        <w:t xml:space="preserve">Sandia Database Parameter </w:t>
      </w:r>
      <w:r>
        <w:t xml:space="preserve">BVmp0 </w:t>
      </w:r>
    </w:p>
    <w:p w14:paraId="7E84F0B0" w14:textId="77777777" w:rsidR="006E33BA" w:rsidRDefault="006E33BA" w:rsidP="006E33BA">
      <w:pPr>
        <w:pStyle w:val="BodyText"/>
      </w:pPr>
      <w:r>
        <w:t>“Bvmpo” in Sandia Database        (Volts/degC)</w:t>
      </w:r>
    </w:p>
    <w:p w14:paraId="4D12837A" w14:textId="77777777" w:rsidR="006E33BA" w:rsidRDefault="006E33BA" w:rsidP="006E33BA">
      <w:pPr>
        <w:pStyle w:val="Heading4"/>
      </w:pPr>
      <w:r>
        <w:t xml:space="preserve">Field: </w:t>
      </w:r>
      <w:r w:rsidR="00876522" w:rsidRPr="00876522">
        <w:t xml:space="preserve">Sandia Database Parameter </w:t>
      </w:r>
      <w:r>
        <w:t>mBVmp</w:t>
      </w:r>
    </w:p>
    <w:p w14:paraId="5A4ABCC1" w14:textId="77777777" w:rsidR="006E33BA" w:rsidRDefault="006E33BA" w:rsidP="006E33BA">
      <w:pPr>
        <w:pStyle w:val="BodyText"/>
      </w:pPr>
      <w:r>
        <w:t>“mBVmp” in Sandia Database       (Volts/degC)</w:t>
      </w:r>
    </w:p>
    <w:p w14:paraId="0038255D" w14:textId="77777777" w:rsidR="006E33BA" w:rsidRDefault="006E33BA" w:rsidP="006E33BA">
      <w:pPr>
        <w:pStyle w:val="Heading4"/>
      </w:pPr>
      <w:r>
        <w:t>Field:Diode</w:t>
      </w:r>
      <w:r w:rsidR="00876522">
        <w:t xml:space="preserve"> </w:t>
      </w:r>
      <w:r>
        <w:t>Factor</w:t>
      </w:r>
    </w:p>
    <w:p w14:paraId="04FE0DD2" w14:textId="77777777" w:rsidR="006E33BA" w:rsidRDefault="006E33BA" w:rsidP="006E33BA">
      <w:pPr>
        <w:pStyle w:val="BodyText"/>
      </w:pPr>
      <w:r>
        <w:t>“n” in Sandia Database    (non-dimensional)</w:t>
      </w:r>
    </w:p>
    <w:p w14:paraId="2164EB23" w14:textId="77777777" w:rsidR="006E33BA" w:rsidRDefault="006E33BA" w:rsidP="006E33BA">
      <w:pPr>
        <w:pStyle w:val="Heading4"/>
      </w:pPr>
      <w:r>
        <w:t xml:space="preserve">Field: </w:t>
      </w:r>
      <w:r w:rsidR="00876522" w:rsidRPr="00876522">
        <w:t xml:space="preserve">Sandia Database Parameter </w:t>
      </w:r>
      <w:r>
        <w:t>c2</w:t>
      </w:r>
    </w:p>
    <w:p w14:paraId="379D6841" w14:textId="77777777" w:rsidR="006E33BA" w:rsidRDefault="006E33BA" w:rsidP="006E33BA">
      <w:pPr>
        <w:pStyle w:val="BodyText"/>
      </w:pPr>
      <w:r>
        <w:t>“C2” in Sandia Database   (non-dimensional)</w:t>
      </w:r>
    </w:p>
    <w:p w14:paraId="2CB564A9" w14:textId="77777777" w:rsidR="006E33BA" w:rsidRDefault="006E33BA" w:rsidP="006E33BA">
      <w:pPr>
        <w:pStyle w:val="Heading4"/>
      </w:pPr>
      <w:r>
        <w:t xml:space="preserve">Field: </w:t>
      </w:r>
      <w:r w:rsidR="00876522" w:rsidRPr="00876522">
        <w:t xml:space="preserve">Sandia Database Parameter </w:t>
      </w:r>
      <w:r>
        <w:t>c3</w:t>
      </w:r>
    </w:p>
    <w:p w14:paraId="45E37DDD" w14:textId="77777777" w:rsidR="006E33BA" w:rsidRDefault="006E33BA" w:rsidP="006E33BA">
      <w:pPr>
        <w:pStyle w:val="BodyText"/>
      </w:pPr>
      <w:r>
        <w:t>“C3” in Sandia Database   (non-dimensional)</w:t>
      </w:r>
    </w:p>
    <w:p w14:paraId="4360524A" w14:textId="77777777" w:rsidR="006E33BA" w:rsidRDefault="006E33BA" w:rsidP="006E33BA">
      <w:pPr>
        <w:pStyle w:val="Heading4"/>
      </w:pPr>
      <w:r>
        <w:t xml:space="preserve">Field: </w:t>
      </w:r>
      <w:r w:rsidR="00876522" w:rsidRPr="00876522">
        <w:t xml:space="preserve">Sandia Database Parameter </w:t>
      </w:r>
      <w:r>
        <w:t>a0</w:t>
      </w:r>
    </w:p>
    <w:p w14:paraId="6141B3E7" w14:textId="77777777" w:rsidR="006E33BA" w:rsidRDefault="006E33BA" w:rsidP="006E33BA">
      <w:pPr>
        <w:pStyle w:val="BodyText"/>
      </w:pPr>
      <w:r>
        <w:t>“A0” in Sandia Database   (non-dimensional)</w:t>
      </w:r>
    </w:p>
    <w:p w14:paraId="309F88A6" w14:textId="77777777" w:rsidR="006E33BA" w:rsidRDefault="006E33BA" w:rsidP="006E33BA">
      <w:pPr>
        <w:pStyle w:val="Heading4"/>
      </w:pPr>
      <w:r>
        <w:t xml:space="preserve">Field: </w:t>
      </w:r>
      <w:r w:rsidR="00876522" w:rsidRPr="00876522">
        <w:t xml:space="preserve">Sandia Database Parameter </w:t>
      </w:r>
      <w:r>
        <w:t>a1</w:t>
      </w:r>
    </w:p>
    <w:p w14:paraId="734A1913" w14:textId="77777777" w:rsidR="006E33BA" w:rsidRDefault="006E33BA" w:rsidP="006E33BA">
      <w:pPr>
        <w:pStyle w:val="BodyText"/>
      </w:pPr>
      <w:r>
        <w:t>“A1” in Sandia Database   (non-dimensional)</w:t>
      </w:r>
    </w:p>
    <w:p w14:paraId="7CB0E6C2" w14:textId="77777777" w:rsidR="006E33BA" w:rsidRDefault="006E33BA" w:rsidP="006E33BA">
      <w:pPr>
        <w:pStyle w:val="Heading4"/>
      </w:pPr>
      <w:r>
        <w:t>Field:</w:t>
      </w:r>
      <w:r w:rsidR="00876522" w:rsidRPr="00876522">
        <w:t xml:space="preserve"> Sandia Database Parameter </w:t>
      </w:r>
      <w:r>
        <w:t xml:space="preserve"> a2</w:t>
      </w:r>
    </w:p>
    <w:p w14:paraId="2991A03B" w14:textId="77777777" w:rsidR="006E33BA" w:rsidRDefault="006E33BA" w:rsidP="006E33BA">
      <w:pPr>
        <w:pStyle w:val="BodyText"/>
      </w:pPr>
      <w:r>
        <w:t>“A2” in Sandia Database   (non-dimensional)</w:t>
      </w:r>
    </w:p>
    <w:p w14:paraId="52BCC5BC" w14:textId="77777777" w:rsidR="006E33BA" w:rsidRDefault="006E33BA" w:rsidP="006E33BA">
      <w:pPr>
        <w:pStyle w:val="Heading4"/>
      </w:pPr>
      <w:r>
        <w:t xml:space="preserve">Field: </w:t>
      </w:r>
      <w:r w:rsidR="00876522" w:rsidRPr="00876522">
        <w:t xml:space="preserve">Sandia Database Parameter </w:t>
      </w:r>
      <w:r>
        <w:t>a3</w:t>
      </w:r>
    </w:p>
    <w:p w14:paraId="2EFA9005" w14:textId="77777777" w:rsidR="006E33BA" w:rsidRDefault="006E33BA" w:rsidP="006E33BA">
      <w:pPr>
        <w:pStyle w:val="BodyText"/>
      </w:pPr>
      <w:r>
        <w:t>“A3” in Sandia Database   (non-dimensional)</w:t>
      </w:r>
    </w:p>
    <w:p w14:paraId="5D73D7AC" w14:textId="77777777" w:rsidR="006E33BA" w:rsidRDefault="006E33BA" w:rsidP="006E33BA">
      <w:pPr>
        <w:pStyle w:val="Heading4"/>
      </w:pPr>
      <w:r>
        <w:t xml:space="preserve">Field: </w:t>
      </w:r>
      <w:r w:rsidR="00876522" w:rsidRPr="00876522">
        <w:t xml:space="preserve">Sandia Database Parameter </w:t>
      </w:r>
      <w:r>
        <w:t>a4</w:t>
      </w:r>
    </w:p>
    <w:p w14:paraId="4025C2BE" w14:textId="77777777" w:rsidR="006E33BA" w:rsidRDefault="006E33BA" w:rsidP="006E33BA">
      <w:pPr>
        <w:pStyle w:val="BodyText"/>
      </w:pPr>
      <w:r>
        <w:t>“A4” in Sandia Database   (non-dimensional)</w:t>
      </w:r>
    </w:p>
    <w:p w14:paraId="03ACC406" w14:textId="77777777" w:rsidR="006E33BA" w:rsidRDefault="006E33BA" w:rsidP="006E33BA">
      <w:pPr>
        <w:pStyle w:val="Heading4"/>
      </w:pPr>
      <w:r>
        <w:t xml:space="preserve">Field: </w:t>
      </w:r>
      <w:r w:rsidR="00876522" w:rsidRPr="00876522">
        <w:t xml:space="preserve">Sandia Database Parameter </w:t>
      </w:r>
      <w:r>
        <w:t xml:space="preserve">b0 </w:t>
      </w:r>
    </w:p>
    <w:p w14:paraId="15E8DB38" w14:textId="77777777" w:rsidR="006E33BA" w:rsidRDefault="006E33BA" w:rsidP="006E33BA">
      <w:pPr>
        <w:pStyle w:val="BodyText"/>
      </w:pPr>
      <w:r>
        <w:t>“B0” in Sandia Database   (non-dimensional)</w:t>
      </w:r>
    </w:p>
    <w:p w14:paraId="212EC04C" w14:textId="77777777" w:rsidR="006E33BA" w:rsidRDefault="006E33BA" w:rsidP="006E33BA">
      <w:pPr>
        <w:pStyle w:val="Heading4"/>
      </w:pPr>
      <w:r>
        <w:lastRenderedPageBreak/>
        <w:t xml:space="preserve">Field: </w:t>
      </w:r>
      <w:r w:rsidR="00876522" w:rsidRPr="00876522">
        <w:t xml:space="preserve">Sandia Database Parameter </w:t>
      </w:r>
      <w:r>
        <w:t>b1</w:t>
      </w:r>
    </w:p>
    <w:p w14:paraId="1993EBFE" w14:textId="77777777" w:rsidR="006E33BA" w:rsidRDefault="006E33BA" w:rsidP="006E33BA">
      <w:pPr>
        <w:pStyle w:val="BodyText"/>
      </w:pPr>
      <w:r>
        <w:t>“B1” in Sandia Database   (non-dimensional)</w:t>
      </w:r>
    </w:p>
    <w:p w14:paraId="5AD13495" w14:textId="77777777" w:rsidR="006E33BA" w:rsidRDefault="006E33BA" w:rsidP="006E33BA">
      <w:pPr>
        <w:pStyle w:val="Heading4"/>
      </w:pPr>
      <w:r>
        <w:t xml:space="preserve">Field: </w:t>
      </w:r>
      <w:r w:rsidR="00876522" w:rsidRPr="00876522">
        <w:t xml:space="preserve">Sandia Database Parameter </w:t>
      </w:r>
      <w:r>
        <w:t>b2</w:t>
      </w:r>
    </w:p>
    <w:p w14:paraId="26DB12A5" w14:textId="77777777" w:rsidR="006E33BA" w:rsidRDefault="006E33BA" w:rsidP="006E33BA">
      <w:pPr>
        <w:pStyle w:val="BodyText"/>
      </w:pPr>
      <w:r>
        <w:t>“B2” in Sandia Database   (non-dimensional)</w:t>
      </w:r>
    </w:p>
    <w:p w14:paraId="3D67079A" w14:textId="77777777" w:rsidR="006E33BA" w:rsidRDefault="006E33BA" w:rsidP="006E33BA">
      <w:pPr>
        <w:pStyle w:val="Heading4"/>
      </w:pPr>
      <w:r>
        <w:t xml:space="preserve">Field: </w:t>
      </w:r>
      <w:r w:rsidR="00876522" w:rsidRPr="00876522">
        <w:t xml:space="preserve">Sandia Database Parameter </w:t>
      </w:r>
      <w:r>
        <w:t>b3</w:t>
      </w:r>
    </w:p>
    <w:p w14:paraId="349B799C" w14:textId="77777777" w:rsidR="006E33BA" w:rsidRDefault="006E33BA" w:rsidP="006E33BA">
      <w:pPr>
        <w:pStyle w:val="BodyText"/>
      </w:pPr>
      <w:r>
        <w:t>“B3” in Sandia Database   (non-dimensional)</w:t>
      </w:r>
    </w:p>
    <w:p w14:paraId="4B952745" w14:textId="77777777" w:rsidR="006E33BA" w:rsidRDefault="006E33BA" w:rsidP="006E33BA">
      <w:pPr>
        <w:pStyle w:val="Heading4"/>
      </w:pPr>
      <w:r>
        <w:t xml:space="preserve">Field: </w:t>
      </w:r>
      <w:r w:rsidR="00876522" w:rsidRPr="00876522">
        <w:t xml:space="preserve">Sandia Database Parameter </w:t>
      </w:r>
      <w:r>
        <w:t>b4</w:t>
      </w:r>
    </w:p>
    <w:p w14:paraId="3410547D" w14:textId="77777777" w:rsidR="006E33BA" w:rsidRDefault="006E33BA" w:rsidP="006E33BA">
      <w:pPr>
        <w:pStyle w:val="BodyText"/>
      </w:pPr>
      <w:r>
        <w:t>“B4” in Sandia Database   (non-dimensional)</w:t>
      </w:r>
    </w:p>
    <w:p w14:paraId="718611C1" w14:textId="77777777" w:rsidR="006E33BA" w:rsidRDefault="006E33BA" w:rsidP="006E33BA">
      <w:pPr>
        <w:pStyle w:val="Heading4"/>
      </w:pPr>
      <w:r>
        <w:t xml:space="preserve">Field: </w:t>
      </w:r>
      <w:r w:rsidR="00876522" w:rsidRPr="00876522">
        <w:t xml:space="preserve">Sandia Database Parameter </w:t>
      </w:r>
      <w:r>
        <w:t>b5</w:t>
      </w:r>
    </w:p>
    <w:p w14:paraId="3F640ADB" w14:textId="77777777" w:rsidR="006E33BA" w:rsidRDefault="006E33BA" w:rsidP="006E33BA">
      <w:pPr>
        <w:pStyle w:val="BodyText"/>
      </w:pPr>
      <w:r>
        <w:t>“B5” in Sandia Database   (non-dimensional)</w:t>
      </w:r>
    </w:p>
    <w:p w14:paraId="7C014334" w14:textId="77777777" w:rsidR="006E33BA" w:rsidRDefault="006E33BA" w:rsidP="006E33BA">
      <w:pPr>
        <w:pStyle w:val="Heading4"/>
      </w:pPr>
      <w:r>
        <w:t xml:space="preserve">Field: </w:t>
      </w:r>
      <w:r w:rsidR="00876522" w:rsidRPr="00876522">
        <w:t xml:space="preserve">Sandia Database Parameter </w:t>
      </w:r>
      <w:r>
        <w:t>D</w:t>
      </w:r>
      <w:r w:rsidR="00876522">
        <w:t>elta(TC)</w:t>
      </w:r>
    </w:p>
    <w:p w14:paraId="577C2550" w14:textId="77777777" w:rsidR="006E33BA" w:rsidRDefault="006E33BA" w:rsidP="006E33BA">
      <w:pPr>
        <w:pStyle w:val="BodyText"/>
      </w:pPr>
      <w:r>
        <w:t>“d(Tc)” in Sandia Database   (deg C)</w:t>
      </w:r>
    </w:p>
    <w:p w14:paraId="50B05EFB" w14:textId="77777777" w:rsidR="006E33BA" w:rsidRDefault="006E33BA" w:rsidP="006E33BA">
      <w:pPr>
        <w:pStyle w:val="Heading4"/>
      </w:pPr>
      <w:r>
        <w:t xml:space="preserve">Field: </w:t>
      </w:r>
      <w:r w:rsidR="00876522" w:rsidRPr="00876522">
        <w:t xml:space="preserve">Sandia Database Parameter </w:t>
      </w:r>
      <w:r>
        <w:t>fd</w:t>
      </w:r>
    </w:p>
    <w:p w14:paraId="193892C3" w14:textId="77777777" w:rsidR="006E33BA" w:rsidRDefault="006E33BA" w:rsidP="006E33BA">
      <w:pPr>
        <w:pStyle w:val="BodyText"/>
      </w:pPr>
      <w:r>
        <w:t>“fd” in Sandia Database  (non-dimensional)</w:t>
      </w:r>
    </w:p>
    <w:p w14:paraId="2A62F292" w14:textId="77777777" w:rsidR="006E33BA" w:rsidRDefault="006E33BA" w:rsidP="006E33BA">
      <w:pPr>
        <w:pStyle w:val="Heading4"/>
      </w:pPr>
      <w:r>
        <w:t xml:space="preserve">Field: </w:t>
      </w:r>
      <w:r w:rsidR="00876522" w:rsidRPr="00876522">
        <w:t xml:space="preserve">Sandia Database Parameter </w:t>
      </w:r>
      <w:r>
        <w:t>a</w:t>
      </w:r>
    </w:p>
    <w:p w14:paraId="31009991" w14:textId="77777777" w:rsidR="006E33BA" w:rsidRDefault="006E33BA" w:rsidP="006E33BA">
      <w:pPr>
        <w:pStyle w:val="BodyText"/>
      </w:pPr>
      <w:r>
        <w:t>“a” in Sandia Database   (non-dimensional)</w:t>
      </w:r>
    </w:p>
    <w:p w14:paraId="7F1010EF" w14:textId="77777777" w:rsidR="006E33BA" w:rsidRDefault="006E33BA" w:rsidP="006E33BA">
      <w:pPr>
        <w:pStyle w:val="Heading4"/>
      </w:pPr>
      <w:r>
        <w:t xml:space="preserve">Field: </w:t>
      </w:r>
      <w:r w:rsidR="00876522" w:rsidRPr="00876522">
        <w:t xml:space="preserve">Sandia Database Parameter </w:t>
      </w:r>
      <w:r>
        <w:t>b</w:t>
      </w:r>
    </w:p>
    <w:p w14:paraId="2666A90C" w14:textId="77777777" w:rsidR="006E33BA" w:rsidRDefault="006E33BA" w:rsidP="006E33BA">
      <w:pPr>
        <w:pStyle w:val="BodyText"/>
      </w:pPr>
      <w:r>
        <w:t>“b” in Sandia Database   (non-dimensional)</w:t>
      </w:r>
    </w:p>
    <w:p w14:paraId="4B6FED87" w14:textId="77777777" w:rsidR="006E33BA" w:rsidRDefault="006E33BA" w:rsidP="006E33BA">
      <w:pPr>
        <w:pStyle w:val="Heading4"/>
      </w:pPr>
      <w:r>
        <w:t xml:space="preserve">Field: </w:t>
      </w:r>
      <w:r w:rsidR="00876522" w:rsidRPr="00876522">
        <w:t xml:space="preserve">Sandia Database Parameter </w:t>
      </w:r>
      <w:r>
        <w:t>c4</w:t>
      </w:r>
    </w:p>
    <w:p w14:paraId="1FF8286A" w14:textId="77777777" w:rsidR="006E33BA" w:rsidRDefault="006E33BA" w:rsidP="006E33BA">
      <w:pPr>
        <w:pStyle w:val="BodyText"/>
      </w:pPr>
      <w:r>
        <w:t>“C4” in Sandia Database (non-dimensional)</w:t>
      </w:r>
    </w:p>
    <w:p w14:paraId="0E333238" w14:textId="77777777" w:rsidR="006E33BA" w:rsidRDefault="006E33BA" w:rsidP="006E33BA">
      <w:pPr>
        <w:pStyle w:val="Heading4"/>
      </w:pPr>
      <w:r>
        <w:t xml:space="preserve">Field: </w:t>
      </w:r>
      <w:r w:rsidR="00876522" w:rsidRPr="00876522">
        <w:t xml:space="preserve">Sandia Database Parameter </w:t>
      </w:r>
      <w:r>
        <w:t>c5</w:t>
      </w:r>
    </w:p>
    <w:p w14:paraId="5D1A3B4D" w14:textId="77777777" w:rsidR="006E33BA" w:rsidRDefault="006E33BA" w:rsidP="006E33BA">
      <w:pPr>
        <w:pStyle w:val="BodyText"/>
      </w:pPr>
      <w:r>
        <w:t>“C5” in Sandia Database (non-dimensional)</w:t>
      </w:r>
    </w:p>
    <w:p w14:paraId="5261D236" w14:textId="77777777" w:rsidR="006E33BA" w:rsidRDefault="006E33BA" w:rsidP="006E33BA">
      <w:pPr>
        <w:pStyle w:val="Heading4"/>
      </w:pPr>
      <w:r>
        <w:t xml:space="preserve">Field: </w:t>
      </w:r>
      <w:r w:rsidR="00876522" w:rsidRPr="00876522">
        <w:t xml:space="preserve">Sandia Database Parameter </w:t>
      </w:r>
      <w:r>
        <w:t xml:space="preserve">Ix0 </w:t>
      </w:r>
    </w:p>
    <w:p w14:paraId="0DCA4846" w14:textId="77777777" w:rsidR="006E33BA" w:rsidRDefault="006E33BA" w:rsidP="006E33BA">
      <w:pPr>
        <w:pStyle w:val="BodyText"/>
      </w:pPr>
      <w:r>
        <w:t>“Ix0” in Sandia Database (Amps)</w:t>
      </w:r>
    </w:p>
    <w:p w14:paraId="24435310" w14:textId="77777777" w:rsidR="006E33BA" w:rsidRDefault="006E33BA" w:rsidP="006E33BA">
      <w:pPr>
        <w:pStyle w:val="Heading4"/>
      </w:pPr>
      <w:r>
        <w:t xml:space="preserve">Field: </w:t>
      </w:r>
      <w:r w:rsidR="00876522" w:rsidRPr="00876522">
        <w:t xml:space="preserve">Sandia Database Parameter </w:t>
      </w:r>
      <w:r>
        <w:t>Ixx0</w:t>
      </w:r>
    </w:p>
    <w:p w14:paraId="45D6580A" w14:textId="77777777" w:rsidR="006E33BA" w:rsidRDefault="006E33BA" w:rsidP="006E33BA">
      <w:pPr>
        <w:pStyle w:val="BodyText"/>
      </w:pPr>
      <w:r>
        <w:t>“Ixx0” in Sandia Database (Amps)</w:t>
      </w:r>
    </w:p>
    <w:p w14:paraId="4AFC5F8F" w14:textId="77777777" w:rsidR="006E33BA" w:rsidRDefault="006E33BA" w:rsidP="006E33BA">
      <w:pPr>
        <w:pStyle w:val="Heading4"/>
      </w:pPr>
      <w:r>
        <w:t xml:space="preserve">Field: </w:t>
      </w:r>
      <w:r w:rsidR="00876522" w:rsidRPr="00876522">
        <w:t xml:space="preserve">Sandia Database Parameter </w:t>
      </w:r>
      <w:r>
        <w:t>c6</w:t>
      </w:r>
    </w:p>
    <w:p w14:paraId="4EEAC851" w14:textId="77777777" w:rsidR="006E33BA" w:rsidRDefault="006E33BA" w:rsidP="006E33BA">
      <w:pPr>
        <w:pStyle w:val="BodyText"/>
      </w:pPr>
      <w:r>
        <w:t>“C6” in Sandia Database   (non-dimensional)</w:t>
      </w:r>
    </w:p>
    <w:p w14:paraId="20139D53" w14:textId="77777777" w:rsidR="006E33BA" w:rsidRDefault="006E33BA" w:rsidP="006E33BA">
      <w:pPr>
        <w:pStyle w:val="Heading4"/>
      </w:pPr>
      <w:r>
        <w:t xml:space="preserve">Field: </w:t>
      </w:r>
      <w:r w:rsidR="00876522" w:rsidRPr="00876522">
        <w:t xml:space="preserve">Sandia Database Parameter </w:t>
      </w:r>
      <w:r>
        <w:t>c7</w:t>
      </w:r>
    </w:p>
    <w:p w14:paraId="2B874116" w14:textId="77777777" w:rsidR="006E33BA" w:rsidRDefault="006E33BA" w:rsidP="006E33BA">
      <w:pPr>
        <w:pStyle w:val="BodyText"/>
      </w:pPr>
      <w:r>
        <w:t>“C7” in Sandia Database   (non-dimensional)</w:t>
      </w:r>
    </w:p>
    <w:p w14:paraId="7ED8AADA" w14:textId="77777777" w:rsidR="006E33BA" w:rsidRDefault="006E33BA" w:rsidP="006E33BA">
      <w:pPr>
        <w:pStyle w:val="BodyText"/>
      </w:pPr>
    </w:p>
    <w:p w14:paraId="591F606F" w14:textId="77777777" w:rsidR="006E33BA" w:rsidRDefault="006E33BA" w:rsidP="006E33BA">
      <w:pPr>
        <w:pStyle w:val="BodyText"/>
      </w:pPr>
      <w:r>
        <w:t xml:space="preserve">An example of </w:t>
      </w:r>
      <w:r w:rsidR="007E6A72">
        <w:t>the</w:t>
      </w:r>
      <w:r>
        <w:t xml:space="preserve"> object follows:</w:t>
      </w:r>
    </w:p>
    <w:p w14:paraId="23C36A40" w14:textId="77777777" w:rsidR="006E33BA" w:rsidRDefault="006E33BA" w:rsidP="006E33BA">
      <w:pPr>
        <w:pStyle w:val="IDDDefinition"/>
      </w:pPr>
      <w:r>
        <w:lastRenderedPageBreak/>
        <w:t>PhotovoltaicPerformance:Sandia,</w:t>
      </w:r>
    </w:p>
    <w:p w14:paraId="1ACFF09E" w14:textId="77777777" w:rsidR="006E33BA" w:rsidRDefault="006E33BA" w:rsidP="006E33BA">
      <w:pPr>
        <w:pStyle w:val="IDDDefinition"/>
      </w:pPr>
      <w:r>
        <w:t xml:space="preserve">   ASE-50-ATF-17_45, ! Module Name (production Name)</w:t>
      </w:r>
    </w:p>
    <w:p w14:paraId="364EAF4C" w14:textId="77777777" w:rsidR="006E33BA" w:rsidRDefault="006E33BA" w:rsidP="006E33BA">
      <w:pPr>
        <w:pStyle w:val="IDDDefinition"/>
      </w:pPr>
      <w:r>
        <w:t xml:space="preserve">   0.43, ! field Active Area Acoll {m2}, single module</w:t>
      </w:r>
    </w:p>
    <w:p w14:paraId="03A7BE8B" w14:textId="77777777" w:rsidR="006E33BA" w:rsidRDefault="006E33BA" w:rsidP="006E33BA">
      <w:pPr>
        <w:pStyle w:val="IDDDefinition"/>
      </w:pPr>
      <w:r>
        <w:t xml:space="preserve">   36, ! NcellSer {unitless}</w:t>
      </w:r>
    </w:p>
    <w:p w14:paraId="55459C5B" w14:textId="77777777" w:rsidR="006E33BA" w:rsidRDefault="006E33BA" w:rsidP="006E33BA">
      <w:pPr>
        <w:pStyle w:val="IDDDefinition"/>
      </w:pPr>
      <w:r>
        <w:t xml:space="preserve">   1, ! NparSerCells</w:t>
      </w:r>
    </w:p>
    <w:p w14:paraId="6A8C424C" w14:textId="77777777" w:rsidR="006E33BA" w:rsidRDefault="006E33BA" w:rsidP="006E33BA">
      <w:pPr>
        <w:pStyle w:val="IDDDefinition"/>
      </w:pPr>
      <w:r>
        <w:t xml:space="preserve">   2.90, ! Isc0 {Amps}</w:t>
      </w:r>
    </w:p>
    <w:p w14:paraId="21D84563" w14:textId="77777777" w:rsidR="006E33BA" w:rsidRDefault="006E33BA" w:rsidP="006E33BA">
      <w:pPr>
        <w:pStyle w:val="IDDDefinition"/>
      </w:pPr>
      <w:r>
        <w:t xml:space="preserve">   20.70, ! Voc0 {Volts}</w:t>
      </w:r>
    </w:p>
    <w:p w14:paraId="00EAB066" w14:textId="77777777" w:rsidR="006E33BA" w:rsidRDefault="006E33BA" w:rsidP="006E33BA">
      <w:pPr>
        <w:pStyle w:val="IDDDefinition"/>
      </w:pPr>
      <w:r>
        <w:t xml:space="preserve">   2.65, ! Imp0 {Amps}</w:t>
      </w:r>
    </w:p>
    <w:p w14:paraId="467DECD4" w14:textId="77777777" w:rsidR="006E33BA" w:rsidRDefault="006E33BA" w:rsidP="006E33BA">
      <w:pPr>
        <w:pStyle w:val="IDDDefinition"/>
      </w:pPr>
      <w:r>
        <w:t xml:space="preserve">   17.00, ! Vmp0 {Volts}</w:t>
      </w:r>
    </w:p>
    <w:p w14:paraId="67F36E8F" w14:textId="77777777" w:rsidR="006E33BA" w:rsidRDefault="006E33BA" w:rsidP="006E33BA">
      <w:pPr>
        <w:pStyle w:val="IDDDefinition"/>
      </w:pPr>
      <w:r>
        <w:t xml:space="preserve">   7.8e-04, ! aIsc {1/degC}</w:t>
      </w:r>
    </w:p>
    <w:p w14:paraId="00E55EB0" w14:textId="77777777" w:rsidR="006E33BA" w:rsidRDefault="006E33BA" w:rsidP="006E33BA">
      <w:pPr>
        <w:pStyle w:val="IDDDefinition"/>
      </w:pPr>
      <w:r>
        <w:t xml:space="preserve">   1.0e-04, ! aImp {1/degC}</w:t>
      </w:r>
    </w:p>
    <w:p w14:paraId="7A6E2747" w14:textId="77777777" w:rsidR="006E33BA" w:rsidRDefault="006E33BA" w:rsidP="006E33BA">
      <w:pPr>
        <w:pStyle w:val="IDDDefinition"/>
      </w:pPr>
      <w:r>
        <w:t xml:space="preserve">   0.99, ! C0 {unitless}</w:t>
      </w:r>
    </w:p>
    <w:p w14:paraId="6EE5C87A" w14:textId="77777777" w:rsidR="006E33BA" w:rsidRDefault="006E33BA" w:rsidP="006E33BA">
      <w:pPr>
        <w:pStyle w:val="IDDDefinition"/>
      </w:pPr>
      <w:r>
        <w:t xml:space="preserve">   3.0e-03, ! C1 {unitless}</w:t>
      </w:r>
    </w:p>
    <w:p w14:paraId="0048D51A" w14:textId="77777777" w:rsidR="006E33BA" w:rsidRDefault="006E33BA" w:rsidP="006E33BA">
      <w:pPr>
        <w:pStyle w:val="IDDDefinition"/>
      </w:pPr>
      <w:r>
        <w:t xml:space="preserve">   -0.07, ! BVoc0 {Volts/degC}</w:t>
      </w:r>
    </w:p>
    <w:p w14:paraId="052405C3" w14:textId="77777777" w:rsidR="006E33BA" w:rsidRDefault="006E33BA" w:rsidP="006E33BA">
      <w:pPr>
        <w:pStyle w:val="IDDDefinition"/>
      </w:pPr>
      <w:r>
        <w:t xml:space="preserve">   0.00, ! mBVoc {Volts/degC}</w:t>
      </w:r>
    </w:p>
    <w:p w14:paraId="51FDCFF9" w14:textId="77777777" w:rsidR="006E33BA" w:rsidRDefault="006E33BA" w:rsidP="006E33BA">
      <w:pPr>
        <w:pStyle w:val="IDDDefinition"/>
      </w:pPr>
      <w:r>
        <w:t xml:space="preserve">   -0.07, ! BVmp0 {Volts/degC}</w:t>
      </w:r>
    </w:p>
    <w:p w14:paraId="11206C45" w14:textId="77777777" w:rsidR="006E33BA" w:rsidRDefault="006E33BA" w:rsidP="006E33BA">
      <w:pPr>
        <w:pStyle w:val="IDDDefinition"/>
      </w:pPr>
      <w:r>
        <w:t xml:space="preserve">   0.00, ! mBVmp {Volts/degC}</w:t>
      </w:r>
    </w:p>
    <w:p w14:paraId="23E65A7A" w14:textId="77777777" w:rsidR="006E33BA" w:rsidRDefault="006E33BA" w:rsidP="006E33BA">
      <w:pPr>
        <w:pStyle w:val="IDDDefinition"/>
      </w:pPr>
      <w:r>
        <w:t xml:space="preserve">   1.29, ! Diode Factor (n) {Unitless}</w:t>
      </w:r>
    </w:p>
    <w:p w14:paraId="5729B1C4" w14:textId="77777777" w:rsidR="007E6A72" w:rsidRPr="007E6A72" w:rsidRDefault="007E6A72" w:rsidP="007E6A72">
      <w:pPr>
        <w:pStyle w:val="BodyText"/>
      </w:pPr>
    </w:p>
    <w:p w14:paraId="759595ED" w14:textId="77777777" w:rsidR="006E33BA" w:rsidRDefault="006E33BA" w:rsidP="006E33BA">
      <w:pPr>
        <w:pStyle w:val="IDDDefinition"/>
      </w:pPr>
      <w:r>
        <w:t xml:space="preserve">   0.20, ! C2 {Unitless}</w:t>
      </w:r>
    </w:p>
    <w:p w14:paraId="06A58A41" w14:textId="77777777" w:rsidR="006E33BA" w:rsidRDefault="006E33BA" w:rsidP="006E33BA">
      <w:pPr>
        <w:pStyle w:val="IDDDefinition"/>
      </w:pPr>
      <w:r>
        <w:t xml:space="preserve">   -8.60, ! C3 {Unitless}</w:t>
      </w:r>
    </w:p>
    <w:p w14:paraId="17B59B7C" w14:textId="77777777" w:rsidR="006E33BA" w:rsidRDefault="006E33BA" w:rsidP="006E33BA">
      <w:pPr>
        <w:pStyle w:val="IDDDefinition"/>
      </w:pPr>
      <w:r>
        <w:t xml:space="preserve">   0.93, ! A0 {Unitless}</w:t>
      </w:r>
    </w:p>
    <w:p w14:paraId="2D1A9C8B" w14:textId="77777777" w:rsidR="006E33BA" w:rsidRDefault="006E33BA" w:rsidP="006E33BA">
      <w:pPr>
        <w:pStyle w:val="IDDDefinition"/>
      </w:pPr>
      <w:r>
        <w:t xml:space="preserve">   0.05, ! A1 {Unitless}</w:t>
      </w:r>
    </w:p>
    <w:p w14:paraId="70F458AF" w14:textId="77777777" w:rsidR="006E33BA" w:rsidRDefault="006E33BA" w:rsidP="006E33BA">
      <w:pPr>
        <w:pStyle w:val="IDDDefinition"/>
      </w:pPr>
      <w:r>
        <w:t xml:space="preserve">   -7.9402e-03, ! A2 {Unitless}</w:t>
      </w:r>
    </w:p>
    <w:p w14:paraId="68FB29C2" w14:textId="77777777" w:rsidR="006E33BA" w:rsidRDefault="006E33BA" w:rsidP="006E33BA">
      <w:pPr>
        <w:pStyle w:val="IDDDefinition"/>
      </w:pPr>
      <w:r>
        <w:t xml:space="preserve">   5.2228e-04, ! A3 {Unitless}</w:t>
      </w:r>
    </w:p>
    <w:p w14:paraId="067DDECE" w14:textId="77777777" w:rsidR="006E33BA" w:rsidRDefault="006E33BA" w:rsidP="006E33BA">
      <w:pPr>
        <w:pStyle w:val="IDDDefinition"/>
      </w:pPr>
      <w:r>
        <w:t xml:space="preserve">   -1.3142e-05, ! A4 {Unitless}</w:t>
      </w:r>
    </w:p>
    <w:p w14:paraId="25D94AD2" w14:textId="77777777" w:rsidR="006E33BA" w:rsidRDefault="006E33BA" w:rsidP="006E33BA">
      <w:pPr>
        <w:pStyle w:val="IDDDefinition"/>
      </w:pPr>
      <w:r>
        <w:t xml:space="preserve">   1.00, ! B0 {Unitless}</w:t>
      </w:r>
    </w:p>
    <w:p w14:paraId="1C1826CB" w14:textId="77777777" w:rsidR="006E33BA" w:rsidRDefault="006E33BA" w:rsidP="006E33BA">
      <w:pPr>
        <w:pStyle w:val="IDDDefinition"/>
      </w:pPr>
      <w:r>
        <w:t xml:space="preserve">   -2.438e-03, ! B1 {Unitless}</w:t>
      </w:r>
    </w:p>
    <w:p w14:paraId="6594FEAE" w14:textId="77777777" w:rsidR="006E33BA" w:rsidRDefault="006E33BA" w:rsidP="006E33BA">
      <w:pPr>
        <w:pStyle w:val="IDDDefinition"/>
      </w:pPr>
      <w:r>
        <w:t xml:space="preserve">   3.103e-04, ! B2 {Unitless}</w:t>
      </w:r>
    </w:p>
    <w:p w14:paraId="1FFB3740" w14:textId="77777777" w:rsidR="006E33BA" w:rsidRDefault="006E33BA" w:rsidP="006E33BA">
      <w:pPr>
        <w:pStyle w:val="IDDDefinition"/>
      </w:pPr>
      <w:r>
        <w:t xml:space="preserve">   -1.246e-05, ! B3 {Unitless}</w:t>
      </w:r>
    </w:p>
    <w:p w14:paraId="03834428" w14:textId="77777777" w:rsidR="006E33BA" w:rsidRPr="002F5BC9" w:rsidRDefault="006E33BA" w:rsidP="006E33BA">
      <w:pPr>
        <w:pStyle w:val="IDDDefinition"/>
      </w:pPr>
      <w:r>
        <w:t xml:space="preserve">   2.</w:t>
      </w:r>
      <w:r w:rsidRPr="002F5BC9">
        <w:t>112e-07, ! B4 {Unitless}</w:t>
      </w:r>
    </w:p>
    <w:p w14:paraId="5DDA64F5" w14:textId="77777777" w:rsidR="006E33BA" w:rsidRPr="002F5BC9" w:rsidRDefault="006E33BA" w:rsidP="006E33BA">
      <w:pPr>
        <w:pStyle w:val="IDDDefinition"/>
      </w:pPr>
      <w:r w:rsidRPr="002F5BC9">
        <w:t xml:space="preserve">   -1.359e-09, ! B5 {Unitless}</w:t>
      </w:r>
    </w:p>
    <w:p w14:paraId="1E5FEE36" w14:textId="77777777" w:rsidR="006E33BA" w:rsidRPr="002F5BC9" w:rsidRDefault="006E33BA" w:rsidP="006E33BA">
      <w:pPr>
        <w:pStyle w:val="IDDDefinition"/>
      </w:pPr>
      <w:r w:rsidRPr="002F5BC9">
        <w:t xml:space="preserve">   3.00, ! dT0 {degC}</w:t>
      </w:r>
    </w:p>
    <w:p w14:paraId="614253F9" w14:textId="77777777" w:rsidR="006E33BA" w:rsidRPr="002F5BC9" w:rsidRDefault="006E33BA" w:rsidP="006E33BA">
      <w:pPr>
        <w:pStyle w:val="IDDDefinition"/>
      </w:pPr>
      <w:r w:rsidRPr="002F5BC9">
        <w:t xml:space="preserve">   1.00, ! fd {Unitless}</w:t>
      </w:r>
    </w:p>
    <w:p w14:paraId="489C66CD" w14:textId="77777777" w:rsidR="006E33BA" w:rsidRPr="002F5BC9" w:rsidRDefault="006E33BA" w:rsidP="006E33BA">
      <w:pPr>
        <w:pStyle w:val="IDDDefinition"/>
      </w:pPr>
      <w:r w:rsidRPr="002F5BC9">
        <w:t xml:space="preserve">   -3.47, ! a {Unitless}</w:t>
      </w:r>
    </w:p>
    <w:p w14:paraId="33209D2A" w14:textId="77777777" w:rsidR="006E33BA" w:rsidRDefault="006E33BA" w:rsidP="006E33BA">
      <w:pPr>
        <w:pStyle w:val="IDDDefinition"/>
      </w:pPr>
      <w:r>
        <w:t xml:space="preserve">   -0.05, ! b {Unitless}</w:t>
      </w:r>
    </w:p>
    <w:p w14:paraId="053A342C" w14:textId="77777777" w:rsidR="006E33BA" w:rsidRDefault="006E33BA" w:rsidP="006E33BA">
      <w:pPr>
        <w:pStyle w:val="IDDDefinition"/>
      </w:pPr>
      <w:r>
        <w:t xml:space="preserve">   0.98, ! C4 {Unitless}</w:t>
      </w:r>
    </w:p>
    <w:p w14:paraId="24F01C48" w14:textId="77777777" w:rsidR="006E33BA" w:rsidRDefault="006E33BA" w:rsidP="006E33BA">
      <w:pPr>
        <w:pStyle w:val="IDDDefinition"/>
      </w:pPr>
      <w:r>
        <w:t xml:space="preserve">   0.01, ! C5 {Unitless}</w:t>
      </w:r>
    </w:p>
    <w:p w14:paraId="2A79B4A6" w14:textId="77777777" w:rsidR="006E33BA" w:rsidRDefault="006E33BA" w:rsidP="006E33BA">
      <w:pPr>
        <w:pStyle w:val="IDDDefinition"/>
      </w:pPr>
      <w:r>
        <w:t xml:space="preserve">   2.86, ! Ix0 {Amps}</w:t>
      </w:r>
    </w:p>
    <w:p w14:paraId="1A140A84" w14:textId="77777777" w:rsidR="006E33BA" w:rsidRDefault="006E33BA" w:rsidP="006E33BA">
      <w:pPr>
        <w:pStyle w:val="IDDDefinition"/>
      </w:pPr>
      <w:r>
        <w:t xml:space="preserve">   1.85, ! Ixx0 {Amps}</w:t>
      </w:r>
    </w:p>
    <w:p w14:paraId="0DE42500" w14:textId="77777777" w:rsidR="006E33BA" w:rsidRDefault="006E33BA" w:rsidP="006E33BA">
      <w:pPr>
        <w:pStyle w:val="IDDDefinition"/>
      </w:pPr>
      <w:r>
        <w:t xml:space="preserve">   1.13, ! C6 {Unitless}</w:t>
      </w:r>
    </w:p>
    <w:p w14:paraId="046C2993" w14:textId="77777777" w:rsidR="006E33BA" w:rsidRDefault="006E33BA" w:rsidP="006E33BA">
      <w:pPr>
        <w:pStyle w:val="IDDDefinition"/>
      </w:pPr>
      <w:r>
        <w:t xml:space="preserve">   -0.13, ! C7 {Unitless}</w:t>
      </w:r>
    </w:p>
    <w:p w14:paraId="4483A533" w14:textId="77777777" w:rsidR="006E33BA" w:rsidRDefault="006E33BA" w:rsidP="006E33BA">
      <w:pPr>
        <w:pStyle w:val="IDDDefinition"/>
      </w:pPr>
      <w:r>
        <w:t xml:space="preserve">   -1.359e-09, ! B5 {Unitless}</w:t>
      </w:r>
    </w:p>
    <w:p w14:paraId="0965633B" w14:textId="77777777" w:rsidR="006E33BA" w:rsidRDefault="006E33BA" w:rsidP="006E33BA">
      <w:pPr>
        <w:pStyle w:val="IDDDefinition"/>
      </w:pPr>
      <w:r>
        <w:t xml:space="preserve">   3.00, ! dT0 {degC}</w:t>
      </w:r>
    </w:p>
    <w:p w14:paraId="119C8FC6" w14:textId="77777777" w:rsidR="006E33BA" w:rsidRDefault="006E33BA" w:rsidP="006E33BA">
      <w:pPr>
        <w:pStyle w:val="IDDDefinition"/>
      </w:pPr>
      <w:r>
        <w:t xml:space="preserve">   1.00; ! fd {Unitless}</w:t>
      </w:r>
    </w:p>
    <w:p w14:paraId="3E446164" w14:textId="77777777" w:rsidR="006E33BA" w:rsidRDefault="006E33BA" w:rsidP="006E33BA">
      <w:pPr>
        <w:pStyle w:val="BodyText"/>
      </w:pPr>
      <w:r>
        <w:t>When using EpMacro with an typical installation of EnergyPlus, the above entry can be included in an input file by adding the following two lines to an input macro file (*.imf).</w:t>
      </w:r>
    </w:p>
    <w:p w14:paraId="60591796" w14:textId="77777777" w:rsidR="006E33BA" w:rsidRDefault="006E33BA" w:rsidP="006E33BA">
      <w:pPr>
        <w:pStyle w:val="CodeIDDSamples"/>
      </w:pPr>
      <w:r>
        <w:t>##include C:\EnergyPlus\MacroDataSets\SandiaPVdata.imf</w:t>
      </w:r>
      <w:r>
        <w:br/>
        <w:t>ASE-50-ATF-17_45[]</w:t>
      </w:r>
    </w:p>
    <w:p w14:paraId="54EAC2A9" w14:textId="77777777" w:rsidR="008F453D" w:rsidRPr="002B58D9" w:rsidRDefault="008F453D" w:rsidP="008F453D">
      <w:pPr>
        <w:pStyle w:val="Heading3"/>
      </w:pPr>
      <w:bookmarkStart w:id="3441" w:name="_Toc399490717"/>
      <w:r w:rsidRPr="002B58D9">
        <w:t>Generator:WindTurbine</w:t>
      </w:r>
      <w:bookmarkEnd w:id="3441"/>
    </w:p>
    <w:p w14:paraId="4D3AC02F" w14:textId="77777777"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14:paraId="61EBAF67" w14:textId="77777777"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14:paraId="29B4E493" w14:textId="77777777"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14:paraId="1BB1B34C" w14:textId="77777777"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14:paraId="0B382090" w14:textId="77777777" w:rsidR="008F453D" w:rsidRPr="00CE3326" w:rsidRDefault="008F453D" w:rsidP="008F453D">
      <w:pPr>
        <w:pStyle w:val="Heading4"/>
        <w:rPr>
          <w:rFonts w:eastAsia="Malgun Gothic"/>
          <w:lang w:eastAsia="ko-KR"/>
        </w:rPr>
      </w:pPr>
      <w:r w:rsidRPr="00CE3326">
        <w:rPr>
          <w:rFonts w:eastAsia="Malgun Gothic"/>
          <w:lang w:eastAsia="ko-KR"/>
        </w:rPr>
        <w:t>Field: Name</w:t>
      </w:r>
    </w:p>
    <w:p w14:paraId="0345DF66" w14:textId="77777777"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14:paraId="2A98108A" w14:textId="77777777"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14:paraId="26BF58BA" w14:textId="77777777"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14:paraId="15BB92D7" w14:textId="77777777"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14:paraId="57FD0F9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14:paraId="224B99ED" w14:textId="77777777" w:rsidR="008F453D" w:rsidRPr="00CE3326" w:rsidRDefault="008F453D" w:rsidP="008F453D">
      <w:pPr>
        <w:pStyle w:val="Heading4"/>
        <w:rPr>
          <w:rFonts w:eastAsia="Malgun Gothic"/>
          <w:lang w:eastAsia="ko-KR"/>
        </w:rPr>
      </w:pPr>
      <w:r w:rsidRPr="00CE3326">
        <w:rPr>
          <w:rFonts w:eastAsia="Malgun Gothic"/>
          <w:lang w:eastAsia="ko-KR"/>
        </w:rPr>
        <w:t>Field: Power Control</w:t>
      </w:r>
    </w:p>
    <w:p w14:paraId="495CE7EC"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14:paraId="0C3A25E0"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14:paraId="2DCBAD63"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14:paraId="79C76C7A" w14:textId="77777777" w:rsidR="008F453D" w:rsidRPr="00CE3326" w:rsidRDefault="008F453D" w:rsidP="008F453D">
      <w:pPr>
        <w:pStyle w:val="Heading4"/>
        <w:rPr>
          <w:rFonts w:eastAsia="Malgun Gothic"/>
          <w:lang w:eastAsia="ko-KR"/>
        </w:rPr>
      </w:pPr>
      <w:r w:rsidRPr="00CE3326">
        <w:rPr>
          <w:rFonts w:eastAsia="Malgun Gothic"/>
          <w:lang w:eastAsia="ko-KR"/>
        </w:rPr>
        <w:t>Field: Rotor Diameter</w:t>
      </w:r>
    </w:p>
    <w:p w14:paraId="72998964" w14:textId="77777777"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14:paraId="0738B1F3" w14:textId="77777777" w:rsidR="008F453D" w:rsidRPr="00CE3326" w:rsidRDefault="008F453D" w:rsidP="008F453D">
      <w:pPr>
        <w:pStyle w:val="Heading4"/>
        <w:rPr>
          <w:rFonts w:eastAsia="Malgun Gothic"/>
          <w:lang w:eastAsia="ko-KR"/>
        </w:rPr>
      </w:pPr>
      <w:r w:rsidRPr="00CE3326">
        <w:rPr>
          <w:rFonts w:eastAsia="Malgun Gothic"/>
          <w:lang w:eastAsia="ko-KR"/>
        </w:rPr>
        <w:t>Field: Overall Height</w:t>
      </w:r>
    </w:p>
    <w:p w14:paraId="250F6B0E" w14:textId="77777777"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14:paraId="5B8ABF44" w14:textId="77777777"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14:paraId="74D882F8" w14:textId="77777777"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14:paraId="31255A2F" w14:textId="77777777" w:rsidR="008F453D" w:rsidRPr="00CE3326" w:rsidRDefault="008F453D" w:rsidP="008F453D">
      <w:pPr>
        <w:pStyle w:val="Heading4"/>
        <w:rPr>
          <w:rFonts w:eastAsia="Malgun Gothic"/>
          <w:lang w:eastAsia="ko-KR"/>
        </w:rPr>
      </w:pPr>
      <w:r w:rsidRPr="00CE3326">
        <w:rPr>
          <w:rFonts w:eastAsia="Malgun Gothic"/>
          <w:lang w:eastAsia="ko-KR"/>
        </w:rPr>
        <w:t>Field: Rated Power</w:t>
      </w:r>
    </w:p>
    <w:p w14:paraId="01017ABF" w14:textId="77777777"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14:paraId="30CE914F" w14:textId="77777777"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14:paraId="7FA945B5" w14:textId="77777777"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14:paraId="1BE43D6F" w14:textId="77777777"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14:paraId="1E15932F" w14:textId="77777777"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14:paraId="3CBC2CF8" w14:textId="77777777"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14:paraId="1A15F718" w14:textId="77777777"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14:paraId="57B514C1" w14:textId="77777777"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14:paraId="58EA236D"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14:paraId="295DFB58"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14:paraId="15802448" w14:textId="77777777"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14:paraId="6FFC924E" w14:textId="77777777"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14:paraId="4785A45C" w14:textId="77777777"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14:paraId="6CFF3828" w14:textId="77777777" w:rsidR="008F453D" w:rsidRPr="005C4EF5" w:rsidRDefault="00884C36" w:rsidP="008F453D">
      <w:pPr>
        <w:pStyle w:val="Equation"/>
        <w:rPr>
          <w:rFonts w:eastAsia="Batang"/>
          <w:lang w:eastAsia="ko-KR"/>
        </w:rPr>
      </w:pPr>
      <w:r w:rsidRPr="00884C36">
        <w:rPr>
          <w:rFonts w:eastAsia="Batang"/>
          <w:position w:val="-28"/>
          <w:lang w:eastAsia="ko-KR"/>
        </w:rPr>
        <w:object w:dxaOrig="1520" w:dyaOrig="660" w14:anchorId="2756EA5D">
          <v:shape id="_x0000_i1427" type="#_x0000_t75" style="width:75.75pt;height:33pt" o:ole="">
            <v:imagedata r:id="rId1007" o:title=""/>
          </v:shape>
          <o:OLEObject Type="Embed" ProgID="Equation.DSMT4" ShapeID="_x0000_i1427" DrawAspect="Content" ObjectID="_1473235126" r:id="rId1008"/>
        </w:object>
      </w:r>
    </w:p>
    <w:p w14:paraId="161A5576" w14:textId="77777777"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14:paraId="0B4D5E52" w14:textId="77777777"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14:paraId="32282A16" w14:textId="77777777"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14:paraId="49E34D9B" w14:textId="77777777"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14:paraId="30251551" w14:textId="77777777"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14:paraId="19AF8E62" w14:textId="77777777"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14:paraId="7EF603CA" w14:textId="77777777"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14:paraId="3EFC5372" w14:textId="77777777"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14:paraId="711A0804"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14:paraId="0EB265DC" w14:textId="77777777"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14:paraId="6CFA6BAE" w14:textId="77777777"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14:paraId="5E01EC58" w14:textId="77777777"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14:paraId="0AD4C8CF"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14:paraId="202862B3"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14:paraId="485F3B07"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14:paraId="086858C2" w14:textId="77777777"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14:paraId="2621BC7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14:paraId="77478DE5" w14:textId="77777777"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14:paraId="0F1B8FA4" w14:textId="77777777"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14:paraId="2F624D63" w14:textId="77777777" w:rsidR="008F453D" w:rsidRPr="00EE2702" w:rsidRDefault="00884C36" w:rsidP="008F453D">
      <w:pPr>
        <w:pStyle w:val="Equation"/>
        <w:rPr>
          <w:rFonts w:eastAsia="Batang"/>
          <w:lang w:eastAsia="ko-KR"/>
        </w:rPr>
      </w:pPr>
      <w:r w:rsidRPr="00884C36">
        <w:rPr>
          <w:rFonts w:eastAsia="Batang"/>
          <w:position w:val="-30"/>
          <w:lang w:eastAsia="ko-KR"/>
        </w:rPr>
        <w:object w:dxaOrig="3680" w:dyaOrig="760" w14:anchorId="4C69B91E">
          <v:shape id="_x0000_i1428" type="#_x0000_t75" style="width:184.5pt;height:38.25pt" o:ole="">
            <v:imagedata r:id="rId1009" o:title=""/>
          </v:shape>
          <o:OLEObject Type="Embed" ProgID="Equation.DSMT4" ShapeID="_x0000_i1428" DrawAspect="Content" ObjectID="_1473235127" r:id="rId1010"/>
        </w:object>
      </w:r>
    </w:p>
    <w:p w14:paraId="693F9B64" w14:textId="77777777" w:rsidR="008F453D" w:rsidRPr="00EE2702" w:rsidRDefault="008F453D" w:rsidP="008F453D">
      <w:pPr>
        <w:pStyle w:val="BodyText"/>
        <w:rPr>
          <w:rFonts w:eastAsia="Batang"/>
          <w:lang w:eastAsia="ko-KR"/>
        </w:rPr>
      </w:pPr>
      <w:r w:rsidRPr="00EE2702">
        <w:rPr>
          <w:rFonts w:eastAsia="Batang"/>
          <w:lang w:eastAsia="ko-KR"/>
        </w:rPr>
        <w:t>with</w:t>
      </w:r>
    </w:p>
    <w:p w14:paraId="48392FA8" w14:textId="77777777" w:rsidR="008F453D" w:rsidRPr="00EE2702" w:rsidRDefault="00884C36" w:rsidP="008F453D">
      <w:pPr>
        <w:pStyle w:val="BodyText"/>
        <w:rPr>
          <w:rFonts w:eastAsia="Batang"/>
          <w:lang w:eastAsia="ko-KR"/>
        </w:rPr>
      </w:pPr>
      <w:r w:rsidRPr="00884C36">
        <w:rPr>
          <w:rFonts w:eastAsia="Batang"/>
          <w:position w:val="-30"/>
          <w:lang w:eastAsia="ko-KR"/>
        </w:rPr>
        <w:object w:dxaOrig="2280" w:dyaOrig="680" w14:anchorId="0EEF8ABE">
          <v:shape id="_x0000_i1429" type="#_x0000_t75" style="width:114pt;height:33.75pt" o:ole="">
            <v:imagedata r:id="rId1011" o:title=""/>
          </v:shape>
          <o:OLEObject Type="Embed" ProgID="Equation.DSMT4" ShapeID="_x0000_i1429" DrawAspect="Content" ObjectID="_1473235128" r:id="rId1012"/>
        </w:object>
      </w:r>
    </w:p>
    <w:p w14:paraId="54E62230" w14:textId="77777777" w:rsidR="008F453D" w:rsidRDefault="008F453D" w:rsidP="008F453D">
      <w:pPr>
        <w:pStyle w:val="BodyText"/>
        <w:rPr>
          <w:rFonts w:eastAsia="Batang"/>
          <w:lang w:eastAsia="ko-KR"/>
        </w:rPr>
      </w:pPr>
      <w:r>
        <w:rPr>
          <w:rFonts w:eastAsia="Batang" w:hint="eastAsia"/>
          <w:lang w:eastAsia="ko-KR"/>
        </w:rPr>
        <w:t xml:space="preserve">where </w:t>
      </w:r>
    </w:p>
    <w:p w14:paraId="1BBA6355" w14:textId="77777777"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14:paraId="588169D3" w14:textId="77777777"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14:paraId="77C5BB76" w14:textId="77777777"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14:paraId="77B588B6"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14:paraId="0A4AAF39"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14:paraId="6E30CFFB" w14:textId="77777777" w:rsidR="008F453D" w:rsidRPr="00400EE3" w:rsidRDefault="008F453D" w:rsidP="008F453D">
      <w:pPr>
        <w:pStyle w:val="BodyText"/>
        <w:tabs>
          <w:tab w:val="center" w:pos="4860"/>
        </w:tabs>
        <w:rPr>
          <w:rFonts w:eastAsia="Batang"/>
          <w:lang w:eastAsia="ko-KR"/>
        </w:rPr>
      </w:pPr>
      <w:r>
        <w:rPr>
          <w:rFonts w:eastAsia="Batang"/>
          <w:lang w:eastAsia="ko-KR"/>
        </w:rPr>
        <w:tab/>
      </w:r>
    </w:p>
    <w:p w14:paraId="61A7CBD0" w14:textId="77777777"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14:paraId="5331CD44" w14:textId="77777777" w:rsidTr="008F453D">
        <w:trPr>
          <w:trHeight w:val="312"/>
        </w:trPr>
        <w:tc>
          <w:tcPr>
            <w:tcW w:w="1256" w:type="dxa"/>
            <w:vAlign w:val="center"/>
          </w:tcPr>
          <w:p w14:paraId="7D42DFAC"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14:paraId="098BC60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14:paraId="52385D18"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14:paraId="57585329"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14:paraId="727B25E1"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14:paraId="79692EB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14:paraId="3D87BA94" w14:textId="77777777" w:rsidTr="008F453D">
        <w:trPr>
          <w:trHeight w:val="312"/>
        </w:trPr>
        <w:tc>
          <w:tcPr>
            <w:tcW w:w="1256" w:type="dxa"/>
            <w:vAlign w:val="center"/>
          </w:tcPr>
          <w:p w14:paraId="389C78C1" w14:textId="77777777"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14:paraId="65D14FCA" w14:textId="77777777"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14:paraId="29EEE3C2" w14:textId="77777777"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14:paraId="4CA4481E" w14:textId="77777777"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14:paraId="556F7B0B" w14:textId="77777777"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14:paraId="30D02E29" w14:textId="77777777" w:rsidR="008F453D" w:rsidRPr="00CE3326" w:rsidRDefault="008F453D" w:rsidP="008F453D">
            <w:pPr>
              <w:pStyle w:val="TableText"/>
              <w:rPr>
                <w:rFonts w:eastAsia="Malgun Gothic"/>
                <w:lang w:eastAsia="ko-KR"/>
              </w:rPr>
            </w:pPr>
            <w:r w:rsidRPr="00CE3326">
              <w:rPr>
                <w:rFonts w:eastAsia="Malgun Gothic"/>
                <w:lang w:eastAsia="ko-KR"/>
              </w:rPr>
              <w:t>21</w:t>
            </w:r>
          </w:p>
        </w:tc>
      </w:tr>
    </w:tbl>
    <w:p w14:paraId="1B0D97E2" w14:textId="77777777"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14:paraId="738883F4" w14:textId="77777777"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14:paraId="573B1316" w14:textId="77777777"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14:paraId="10581F1E" w14:textId="77777777" w:rsidR="008F453D" w:rsidRDefault="008F453D" w:rsidP="008F453D">
      <w:pPr>
        <w:pStyle w:val="IDDDefinition"/>
        <w:rPr>
          <w:lang w:eastAsia="ko-KR"/>
        </w:rPr>
      </w:pPr>
      <w:r>
        <w:rPr>
          <w:rFonts w:hint="eastAsia"/>
          <w:lang w:eastAsia="ko-KR"/>
        </w:rPr>
        <w:t>WT1,           ! Name</w:t>
      </w:r>
    </w:p>
    <w:p w14:paraId="1FAE797F"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14:paraId="0377CE70" w14:textId="77777777"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14:paraId="2637553D" w14:textId="77777777"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14:paraId="33CDC1A1" w14:textId="77777777"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14:paraId="778A075D" w14:textId="77777777"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05497EBD" w14:textId="77777777"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6F8FC730"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14:paraId="79D974EB" w14:textId="77777777"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14:paraId="26675E93"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6A3E2F9" w14:textId="77777777"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384765CA" w14:textId="77777777"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2618CF79" w14:textId="77777777"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14:paraId="20DC2DAD" w14:textId="77777777"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14:paraId="39D0FBB9" w14:textId="77777777"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14:paraId="2155B2B0" w14:textId="77777777"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FB4D28A" w14:textId="77777777"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14:paraId="06FDF8B7" w14:textId="77777777"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14:paraId="583B2C44" w14:textId="77777777"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14:paraId="711E17D9" w14:textId="77777777"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14:paraId="2A85D64C"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14:paraId="6B7ADBD4" w14:textId="77777777"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14:paraId="63503306"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14:paraId="16C2534F"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14:paraId="3802C748"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14:paraId="5DA3D6DE"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14:paraId="7176E7F3" w14:textId="77777777" w:rsidR="008F453D" w:rsidRDefault="008F453D" w:rsidP="008F453D">
      <w:pPr>
        <w:pStyle w:val="Heading3"/>
      </w:pPr>
      <w:bookmarkStart w:id="3442" w:name="_Toc399490718"/>
      <w:r>
        <w:rPr>
          <w:rFonts w:hint="eastAsia"/>
        </w:rPr>
        <w:t>Generator:</w:t>
      </w:r>
      <w:r w:rsidRPr="00AA7174">
        <w:rPr>
          <w:rFonts w:hint="eastAsia"/>
        </w:rPr>
        <w:t>WindTurbine Outputs</w:t>
      </w:r>
      <w:bookmarkEnd w:id="3442"/>
    </w:p>
    <w:p w14:paraId="79AD454B"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14:paraId="07483D5E" w14:textId="77777777"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14:paraId="79670102"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14:paraId="7F9E9CF6"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14:paraId="02F897A9"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14:paraId="15DEDF7A"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14:paraId="222FFDD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14:paraId="26296278" w14:textId="77777777"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14:paraId="1CB34EC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14:paraId="25E17F62" w14:textId="77777777"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14:paraId="56E0A5B2"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14:paraId="0341885E"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14:paraId="04192471"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14:paraId="5397AF8F"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14:paraId="7D36EDBB"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14:paraId="3F4B2C53"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14:paraId="41F03CB3"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14:paraId="385582FC"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14:paraId="438EBCDD" w14:textId="77777777"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14:paraId="55F0306B"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14:paraId="7A7E534E" w14:textId="77777777"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14:paraId="5B4EE0C1" w14:textId="77777777"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14:paraId="7C112B0B" w14:textId="77777777"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14:paraId="39AD4A85" w14:textId="77777777"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14:paraId="48109E2B" w14:textId="77777777"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14:paraId="4090A6E5" w14:textId="77777777"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14:paraId="085F7FC7" w14:textId="77777777"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14:paraId="52B5ADF0"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14:paraId="1EDEB651" w14:textId="77777777"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14:paraId="61050B01" w14:textId="77777777"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14:paraId="19840D71" w14:textId="77777777" w:rsidR="0093620B" w:rsidRDefault="0093620B" w:rsidP="0093620B">
      <w:pPr>
        <w:pStyle w:val="Heading2"/>
      </w:pPr>
      <w:bookmarkStart w:id="3443" w:name="_Toc212633396"/>
      <w:bookmarkStart w:id="3444" w:name="_Ref65399221"/>
      <w:bookmarkStart w:id="3445" w:name="_Toc99528211"/>
      <w:bookmarkStart w:id="3446" w:name="_Toc399490719"/>
      <w:r>
        <w:t>Group – Water Systems</w:t>
      </w:r>
      <w:bookmarkEnd w:id="3443"/>
      <w:bookmarkEnd w:id="3446"/>
    </w:p>
    <w:p w14:paraId="7A0466FD" w14:textId="77777777"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14:paraId="15EFE7EE" w14:textId="77777777"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14:paraId="2FA15E38" w14:textId="77777777"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14:paraId="5CA84C21" w14:textId="77777777" w:rsidR="0093620B" w:rsidRDefault="0093620B" w:rsidP="0093620B">
      <w:pPr>
        <w:pStyle w:val="Caption"/>
      </w:pPr>
      <w:bookmarkStart w:id="3447" w:name="_Toc212633397"/>
      <w:r>
        <w:t xml:space="preserve">Table </w:t>
      </w:r>
      <w:r w:rsidR="006008C7">
        <w:fldChar w:fldCharType="begin"/>
      </w:r>
      <w:r w:rsidR="00A4098B">
        <w:instrText xml:space="preserve"> SEQ Table \* ARABIC </w:instrText>
      </w:r>
      <w:r w:rsidR="006008C7">
        <w:fldChar w:fldCharType="separate"/>
      </w:r>
      <w:r w:rsidR="00F157E6">
        <w:rPr>
          <w:noProof/>
        </w:rPr>
        <w:t>34</w:t>
      </w:r>
      <w:r w:rsidR="006008C7">
        <w:rPr>
          <w:noProof/>
        </w:rPr>
        <w:fldChar w:fldCharType="end"/>
      </w:r>
      <w:r>
        <w:t>. Water Systems Objects</w:t>
      </w:r>
      <w:bookmarkEnd w:id="3447"/>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14:paraId="57C8576E" w14:textId="77777777" w:rsidTr="00C959BF">
        <w:trPr>
          <w:cantSplit/>
          <w:tblHeader/>
          <w:jc w:val="center"/>
        </w:trPr>
        <w:tc>
          <w:tcPr>
            <w:tcW w:w="3673" w:type="dxa"/>
            <w:shd w:val="solid" w:color="000000" w:fill="FFFFFF"/>
          </w:tcPr>
          <w:p w14:paraId="3F7D7A43" w14:textId="77777777"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14:paraId="4BC821DF" w14:textId="77777777" w:rsidR="00D4699C" w:rsidRDefault="00D4699C" w:rsidP="00D4699C">
            <w:pPr>
              <w:pStyle w:val="BodyText"/>
              <w:ind w:left="0"/>
              <w:rPr>
                <w:b/>
                <w:bCs/>
                <w:color w:val="FFFFFF"/>
              </w:rPr>
            </w:pPr>
            <w:r>
              <w:rPr>
                <w:b/>
                <w:bCs/>
                <w:color w:val="FFFFFF"/>
              </w:rPr>
              <w:t>Type of Water Interactions</w:t>
            </w:r>
          </w:p>
        </w:tc>
      </w:tr>
      <w:tr w:rsidR="00D4699C" w14:paraId="35110F41" w14:textId="77777777" w:rsidTr="00C959BF">
        <w:trPr>
          <w:cantSplit/>
          <w:jc w:val="center"/>
        </w:trPr>
        <w:tc>
          <w:tcPr>
            <w:tcW w:w="3673" w:type="dxa"/>
          </w:tcPr>
          <w:p w14:paraId="3BCEF49F" w14:textId="77777777" w:rsidR="00D4699C" w:rsidRPr="00BC0E47" w:rsidRDefault="00D4699C" w:rsidP="00D4699C">
            <w:pPr>
              <w:pStyle w:val="TableText"/>
            </w:pPr>
            <w:r w:rsidRPr="00BC0E47">
              <w:t>Site:Precipitation</w:t>
            </w:r>
          </w:p>
        </w:tc>
        <w:tc>
          <w:tcPr>
            <w:tcW w:w="4580" w:type="dxa"/>
          </w:tcPr>
          <w:p w14:paraId="0D8B538D" w14:textId="77777777" w:rsidR="00D4699C" w:rsidRDefault="00D4699C" w:rsidP="00D4699C">
            <w:pPr>
              <w:pStyle w:val="TableText"/>
            </w:pPr>
            <w:r>
              <w:t>Describes rainfall for WaterUse:RainCollector</w:t>
            </w:r>
          </w:p>
        </w:tc>
      </w:tr>
      <w:tr w:rsidR="00D4699C" w14:paraId="597CC304" w14:textId="77777777" w:rsidTr="00C959BF">
        <w:trPr>
          <w:cantSplit/>
          <w:jc w:val="center"/>
        </w:trPr>
        <w:tc>
          <w:tcPr>
            <w:tcW w:w="3673" w:type="dxa"/>
          </w:tcPr>
          <w:p w14:paraId="6A8311F1" w14:textId="77777777" w:rsidR="00D4699C" w:rsidRPr="00BC0E47" w:rsidRDefault="00D4699C" w:rsidP="00D4699C">
            <w:pPr>
              <w:pStyle w:val="TableText"/>
            </w:pPr>
            <w:r w:rsidRPr="00BC0E47">
              <w:t>Coil:Cooling:Water</w:t>
            </w:r>
          </w:p>
        </w:tc>
        <w:tc>
          <w:tcPr>
            <w:tcW w:w="4580" w:type="dxa"/>
          </w:tcPr>
          <w:p w14:paraId="415448E1" w14:textId="77777777" w:rsidR="00D4699C" w:rsidRDefault="00D4699C" w:rsidP="00D4699C">
            <w:pPr>
              <w:pStyle w:val="TableText"/>
            </w:pPr>
            <w:r>
              <w:t>Condensate collection to WaterUse:Storage</w:t>
            </w:r>
          </w:p>
        </w:tc>
      </w:tr>
      <w:tr w:rsidR="00D4699C" w14:paraId="0B23F50B" w14:textId="77777777" w:rsidTr="00C959BF">
        <w:trPr>
          <w:cantSplit/>
          <w:jc w:val="center"/>
        </w:trPr>
        <w:tc>
          <w:tcPr>
            <w:tcW w:w="3673" w:type="dxa"/>
          </w:tcPr>
          <w:p w14:paraId="22526425" w14:textId="77777777" w:rsidR="00D4699C" w:rsidRPr="00BC0E47" w:rsidRDefault="00D4699C" w:rsidP="00D4699C">
            <w:pPr>
              <w:pStyle w:val="TableText"/>
            </w:pPr>
            <w:r w:rsidRPr="00BC0E47">
              <w:t>Coil:Cooling:Water:DetailedGeometry</w:t>
            </w:r>
          </w:p>
        </w:tc>
        <w:tc>
          <w:tcPr>
            <w:tcW w:w="4580" w:type="dxa"/>
          </w:tcPr>
          <w:p w14:paraId="4DD8A44D" w14:textId="77777777" w:rsidR="00D4699C" w:rsidRDefault="00D4699C" w:rsidP="00D4699C">
            <w:pPr>
              <w:pStyle w:val="TableText"/>
            </w:pPr>
            <w:r>
              <w:t>Condensate collection to WaterUse:Storage</w:t>
            </w:r>
          </w:p>
        </w:tc>
      </w:tr>
      <w:tr w:rsidR="00D4699C" w14:paraId="1E272EDC" w14:textId="77777777" w:rsidTr="00C959BF">
        <w:trPr>
          <w:cantSplit/>
          <w:jc w:val="center"/>
        </w:trPr>
        <w:tc>
          <w:tcPr>
            <w:tcW w:w="3673" w:type="dxa"/>
          </w:tcPr>
          <w:p w14:paraId="7D7C5D04" w14:textId="77777777" w:rsidR="00D4699C" w:rsidRPr="00BC0E47" w:rsidRDefault="00D4699C" w:rsidP="00D4699C">
            <w:pPr>
              <w:pStyle w:val="TableText"/>
            </w:pPr>
            <w:r w:rsidRPr="00BC0E47">
              <w:lastRenderedPageBreak/>
              <w:t>Coil:Cooling:DX:SingleSpeed</w:t>
            </w:r>
          </w:p>
        </w:tc>
        <w:tc>
          <w:tcPr>
            <w:tcW w:w="4580" w:type="dxa"/>
          </w:tcPr>
          <w:p w14:paraId="2709613C" w14:textId="77777777" w:rsidR="00D4699C" w:rsidRDefault="00D4699C" w:rsidP="00D4699C">
            <w:pPr>
              <w:pStyle w:val="TableText"/>
            </w:pPr>
            <w:r>
              <w:t>Optional evaporative condenser can be supplied by WaterUse:Storage</w:t>
            </w:r>
          </w:p>
          <w:p w14:paraId="2DE3FB29" w14:textId="77777777" w:rsidR="00D4699C" w:rsidRDefault="00D4699C" w:rsidP="00D4699C">
            <w:pPr>
              <w:pStyle w:val="TableText"/>
            </w:pPr>
            <w:r>
              <w:t>Condensate collection to WaterUse:Storage</w:t>
            </w:r>
          </w:p>
        </w:tc>
      </w:tr>
      <w:tr w:rsidR="00D4699C" w14:paraId="1AA3E7B8" w14:textId="77777777" w:rsidTr="00C959BF">
        <w:trPr>
          <w:cantSplit/>
          <w:jc w:val="center"/>
        </w:trPr>
        <w:tc>
          <w:tcPr>
            <w:tcW w:w="3673" w:type="dxa"/>
          </w:tcPr>
          <w:p w14:paraId="603D7507" w14:textId="77777777" w:rsidR="00D4699C" w:rsidRPr="00BC0E47" w:rsidRDefault="00D4699C" w:rsidP="00D4699C">
            <w:pPr>
              <w:pStyle w:val="TableText"/>
            </w:pPr>
            <w:r w:rsidRPr="00BC0E47">
              <w:t>Coil:Cooling:DX:TwoSpeed</w:t>
            </w:r>
          </w:p>
        </w:tc>
        <w:tc>
          <w:tcPr>
            <w:tcW w:w="4580" w:type="dxa"/>
          </w:tcPr>
          <w:p w14:paraId="30BF75D8" w14:textId="77777777" w:rsidR="00D4699C" w:rsidRDefault="00D4699C" w:rsidP="00D4699C">
            <w:pPr>
              <w:pStyle w:val="TableText"/>
            </w:pPr>
            <w:r>
              <w:t>Evaporative condenser supplied by WaterUse:Storage</w:t>
            </w:r>
          </w:p>
          <w:p w14:paraId="3C18B350" w14:textId="77777777" w:rsidR="00D4699C" w:rsidRDefault="00D4699C" w:rsidP="00D4699C">
            <w:pPr>
              <w:pStyle w:val="TableText"/>
            </w:pPr>
            <w:r>
              <w:t>Condensate collection to WaterUse:Storage</w:t>
            </w:r>
          </w:p>
        </w:tc>
      </w:tr>
      <w:tr w:rsidR="00D4699C" w14:paraId="0B129EA1" w14:textId="77777777" w:rsidTr="00C959BF">
        <w:trPr>
          <w:cantSplit/>
          <w:jc w:val="center"/>
        </w:trPr>
        <w:tc>
          <w:tcPr>
            <w:tcW w:w="3673" w:type="dxa"/>
          </w:tcPr>
          <w:p w14:paraId="1CFD47A7" w14:textId="77777777" w:rsidR="00D4699C" w:rsidRPr="00BC0E47" w:rsidRDefault="00D4699C" w:rsidP="00D4699C">
            <w:pPr>
              <w:pStyle w:val="TableText"/>
            </w:pPr>
            <w:r w:rsidRPr="00BC0E47">
              <w:t>Coil:Cooling:DX:TwoStageWithHumidityControlMode</w:t>
            </w:r>
          </w:p>
        </w:tc>
        <w:tc>
          <w:tcPr>
            <w:tcW w:w="4580" w:type="dxa"/>
          </w:tcPr>
          <w:p w14:paraId="3BB281EC" w14:textId="77777777" w:rsidR="00D4699C" w:rsidRDefault="00D4699C" w:rsidP="00D4699C">
            <w:pPr>
              <w:pStyle w:val="TableText"/>
            </w:pPr>
            <w:r>
              <w:t>Evaporative condenser supplied by WaterUse:Storage</w:t>
            </w:r>
          </w:p>
          <w:p w14:paraId="4A2F13AD" w14:textId="77777777" w:rsidR="00D4699C" w:rsidRDefault="00D4699C" w:rsidP="00D4699C">
            <w:pPr>
              <w:pStyle w:val="TableText"/>
            </w:pPr>
            <w:r>
              <w:t>Condensate collection to WaterUse:Storage</w:t>
            </w:r>
          </w:p>
        </w:tc>
      </w:tr>
      <w:tr w:rsidR="00D4699C" w14:paraId="082CD239" w14:textId="77777777" w:rsidTr="00C959BF">
        <w:trPr>
          <w:cantSplit/>
          <w:jc w:val="center"/>
        </w:trPr>
        <w:tc>
          <w:tcPr>
            <w:tcW w:w="3673" w:type="dxa"/>
          </w:tcPr>
          <w:p w14:paraId="645C449A" w14:textId="77777777" w:rsidR="00D4699C" w:rsidRPr="004E7B3D" w:rsidRDefault="00D4699C" w:rsidP="00D4699C">
            <w:pPr>
              <w:pStyle w:val="TableText"/>
            </w:pPr>
            <w:r w:rsidRPr="004E7B3D">
              <w:t>Coil:Cooling:DX:MultiSpeed</w:t>
            </w:r>
          </w:p>
        </w:tc>
        <w:tc>
          <w:tcPr>
            <w:tcW w:w="4580" w:type="dxa"/>
          </w:tcPr>
          <w:p w14:paraId="42C0B80A" w14:textId="77777777" w:rsidR="00D4699C" w:rsidRDefault="00D4699C" w:rsidP="00D4699C">
            <w:pPr>
              <w:pStyle w:val="TableText"/>
            </w:pPr>
            <w:r>
              <w:t>Evaporative condenser supplied by WaterUse:Storage</w:t>
            </w:r>
          </w:p>
          <w:p w14:paraId="76612747" w14:textId="77777777" w:rsidR="00D4699C" w:rsidRDefault="00D4699C" w:rsidP="00D4699C">
            <w:pPr>
              <w:pStyle w:val="TableText"/>
            </w:pPr>
            <w:r>
              <w:t>Condensate collection to WaterUse:Storage</w:t>
            </w:r>
          </w:p>
        </w:tc>
      </w:tr>
      <w:tr w:rsidR="00D4699C" w14:paraId="7B4FCB14" w14:textId="77777777" w:rsidTr="00C959BF">
        <w:trPr>
          <w:cantSplit/>
          <w:jc w:val="center"/>
        </w:trPr>
        <w:tc>
          <w:tcPr>
            <w:tcW w:w="3673" w:type="dxa"/>
          </w:tcPr>
          <w:p w14:paraId="3A8978E6" w14:textId="77777777" w:rsidR="00D4699C" w:rsidRPr="00BC0E47" w:rsidRDefault="00D4699C" w:rsidP="00D4699C">
            <w:pPr>
              <w:pStyle w:val="TableText"/>
            </w:pPr>
            <w:r w:rsidRPr="00BC0E47">
              <w:t>Humidifier:Steam:Electric</w:t>
            </w:r>
          </w:p>
        </w:tc>
        <w:tc>
          <w:tcPr>
            <w:tcW w:w="4580" w:type="dxa"/>
          </w:tcPr>
          <w:p w14:paraId="46EFDF21" w14:textId="77777777" w:rsidR="00D4699C" w:rsidRDefault="00D4699C" w:rsidP="00D4699C">
            <w:pPr>
              <w:pStyle w:val="TableText"/>
            </w:pPr>
            <w:r>
              <w:t>Water supplied by WaterUse:Storage</w:t>
            </w:r>
          </w:p>
        </w:tc>
      </w:tr>
      <w:tr w:rsidR="00D4699C" w14:paraId="5C263B9A" w14:textId="77777777" w:rsidTr="00C959BF">
        <w:trPr>
          <w:cantSplit/>
          <w:jc w:val="center"/>
        </w:trPr>
        <w:tc>
          <w:tcPr>
            <w:tcW w:w="3673" w:type="dxa"/>
          </w:tcPr>
          <w:p w14:paraId="3F2EB327" w14:textId="77777777" w:rsidR="00D4699C" w:rsidRPr="00BC0E47" w:rsidRDefault="00D4699C" w:rsidP="00D4699C">
            <w:pPr>
              <w:pStyle w:val="TableText"/>
            </w:pPr>
            <w:r w:rsidRPr="00BC0E47">
              <w:t>CoolingTower:SingleSpeed</w:t>
            </w:r>
          </w:p>
        </w:tc>
        <w:tc>
          <w:tcPr>
            <w:tcW w:w="4580" w:type="dxa"/>
          </w:tcPr>
          <w:p w14:paraId="7D9BC6CA" w14:textId="77777777" w:rsidR="00D4699C" w:rsidRDefault="00D4699C" w:rsidP="00D4699C">
            <w:pPr>
              <w:pStyle w:val="TableText"/>
            </w:pPr>
            <w:r>
              <w:t>Water supplied by WaterUse:Storage</w:t>
            </w:r>
          </w:p>
        </w:tc>
      </w:tr>
      <w:tr w:rsidR="00D4699C" w14:paraId="454DC702" w14:textId="77777777" w:rsidTr="00C959BF">
        <w:trPr>
          <w:cantSplit/>
          <w:jc w:val="center"/>
        </w:trPr>
        <w:tc>
          <w:tcPr>
            <w:tcW w:w="3673" w:type="dxa"/>
          </w:tcPr>
          <w:p w14:paraId="41C9657A" w14:textId="77777777" w:rsidR="00D4699C" w:rsidRPr="00BC0E47" w:rsidRDefault="00D4699C" w:rsidP="00D4699C">
            <w:pPr>
              <w:pStyle w:val="TableText"/>
            </w:pPr>
            <w:r w:rsidRPr="00BC0E47">
              <w:t>CoolingTower:TwoSpeed</w:t>
            </w:r>
          </w:p>
        </w:tc>
        <w:tc>
          <w:tcPr>
            <w:tcW w:w="4580" w:type="dxa"/>
          </w:tcPr>
          <w:p w14:paraId="6646CDB0" w14:textId="77777777" w:rsidR="00D4699C" w:rsidRDefault="00D4699C" w:rsidP="00D4699C">
            <w:pPr>
              <w:pStyle w:val="TableText"/>
            </w:pPr>
            <w:r>
              <w:t>Water supplied by WaterUse:Storage</w:t>
            </w:r>
          </w:p>
        </w:tc>
      </w:tr>
      <w:tr w:rsidR="00D4699C" w14:paraId="0CDEC83D" w14:textId="77777777" w:rsidTr="00C959BF">
        <w:trPr>
          <w:cantSplit/>
          <w:jc w:val="center"/>
        </w:trPr>
        <w:tc>
          <w:tcPr>
            <w:tcW w:w="3673" w:type="dxa"/>
          </w:tcPr>
          <w:p w14:paraId="53D86B0C" w14:textId="77777777" w:rsidR="00D4699C" w:rsidRPr="00BC0E47" w:rsidRDefault="00D4699C" w:rsidP="00D4699C">
            <w:pPr>
              <w:pStyle w:val="TableText"/>
            </w:pPr>
            <w:r w:rsidRPr="00BC0E47">
              <w:t>CoolingTower:VariableSpeed</w:t>
            </w:r>
          </w:p>
        </w:tc>
        <w:tc>
          <w:tcPr>
            <w:tcW w:w="4580" w:type="dxa"/>
          </w:tcPr>
          <w:p w14:paraId="308F849A" w14:textId="77777777" w:rsidR="00D4699C" w:rsidRDefault="00D4699C" w:rsidP="00D4699C">
            <w:pPr>
              <w:pStyle w:val="TableText"/>
            </w:pPr>
            <w:r>
              <w:t>Water supplied by WaterUse:Storage</w:t>
            </w:r>
          </w:p>
        </w:tc>
      </w:tr>
      <w:tr w:rsidR="00D4699C" w14:paraId="56F0D762" w14:textId="77777777" w:rsidTr="00C959BF">
        <w:trPr>
          <w:cantSplit/>
          <w:jc w:val="center"/>
        </w:trPr>
        <w:tc>
          <w:tcPr>
            <w:tcW w:w="3673" w:type="dxa"/>
          </w:tcPr>
          <w:p w14:paraId="59B479CA" w14:textId="77777777" w:rsidR="00D4699C" w:rsidRPr="004E7B3D" w:rsidRDefault="00D4699C" w:rsidP="00D4699C">
            <w:pPr>
              <w:pStyle w:val="TableText"/>
            </w:pPr>
            <w:r w:rsidRPr="004E7B3D">
              <w:t>ZoneCoolTower:Shower</w:t>
            </w:r>
          </w:p>
        </w:tc>
        <w:tc>
          <w:tcPr>
            <w:tcW w:w="4580" w:type="dxa"/>
          </w:tcPr>
          <w:p w14:paraId="7BB12BF9" w14:textId="77777777" w:rsidR="00D4699C" w:rsidRDefault="00D4699C" w:rsidP="00D4699C">
            <w:pPr>
              <w:pStyle w:val="TableText"/>
            </w:pPr>
            <w:r>
              <w:t>Water supplied by WaterUse:Storage</w:t>
            </w:r>
          </w:p>
        </w:tc>
      </w:tr>
      <w:tr w:rsidR="00D4699C" w14:paraId="7A19DA3E" w14:textId="77777777" w:rsidTr="00C959BF">
        <w:trPr>
          <w:cantSplit/>
          <w:jc w:val="center"/>
        </w:trPr>
        <w:tc>
          <w:tcPr>
            <w:tcW w:w="3673" w:type="dxa"/>
          </w:tcPr>
          <w:p w14:paraId="7083A20A" w14:textId="77777777" w:rsidR="00D4699C" w:rsidRPr="004E7B3D" w:rsidRDefault="00D4699C" w:rsidP="00D4699C">
            <w:pPr>
              <w:pStyle w:val="TableText"/>
            </w:pPr>
            <w:r w:rsidRPr="004E7B3D">
              <w:t>Refrigeration:CompressorRack</w:t>
            </w:r>
            <w:r>
              <w:t xml:space="preserve"> </w:t>
            </w:r>
          </w:p>
        </w:tc>
        <w:tc>
          <w:tcPr>
            <w:tcW w:w="4580" w:type="dxa"/>
          </w:tcPr>
          <w:p w14:paraId="04EC58DD" w14:textId="77777777" w:rsidR="00D4699C" w:rsidRDefault="00D4699C" w:rsidP="00D4699C">
            <w:pPr>
              <w:pStyle w:val="TableText"/>
            </w:pPr>
            <w:r>
              <w:t>Water supplied by WaterUse:Storage</w:t>
            </w:r>
          </w:p>
        </w:tc>
      </w:tr>
      <w:tr w:rsidR="00D4699C" w14:paraId="23A230C3" w14:textId="77777777" w:rsidTr="00C959BF">
        <w:trPr>
          <w:cantSplit/>
          <w:jc w:val="center"/>
        </w:trPr>
        <w:tc>
          <w:tcPr>
            <w:tcW w:w="3673" w:type="dxa"/>
          </w:tcPr>
          <w:p w14:paraId="4CD6730F" w14:textId="77777777" w:rsidR="00D4699C" w:rsidRPr="004E7B3D" w:rsidRDefault="00D4699C" w:rsidP="00D4699C">
            <w:pPr>
              <w:pStyle w:val="TableText"/>
            </w:pPr>
            <w:r w:rsidRPr="004E7B3D">
              <w:t>Refrigeration:Condenser:EvaporativeCooled</w:t>
            </w:r>
          </w:p>
        </w:tc>
        <w:tc>
          <w:tcPr>
            <w:tcW w:w="4580" w:type="dxa"/>
          </w:tcPr>
          <w:p w14:paraId="5A08EE13" w14:textId="77777777" w:rsidR="00D4699C" w:rsidRDefault="00D4699C" w:rsidP="00D4699C">
            <w:pPr>
              <w:pStyle w:val="TableText"/>
            </w:pPr>
            <w:r>
              <w:t>Water supplied by WaterUse:Storage</w:t>
            </w:r>
          </w:p>
        </w:tc>
      </w:tr>
      <w:tr w:rsidR="00D4699C" w14:paraId="15ABFD03" w14:textId="77777777" w:rsidTr="00C959BF">
        <w:trPr>
          <w:cantSplit/>
          <w:jc w:val="center"/>
        </w:trPr>
        <w:tc>
          <w:tcPr>
            <w:tcW w:w="3673" w:type="dxa"/>
          </w:tcPr>
          <w:p w14:paraId="203564DC" w14:textId="77777777" w:rsidR="00D4699C" w:rsidRPr="00BC0E47" w:rsidRDefault="00D4699C" w:rsidP="00D4699C">
            <w:pPr>
              <w:pStyle w:val="TableText"/>
            </w:pPr>
            <w:r w:rsidRPr="00BC0E47">
              <w:t>EvaporativeCooler:Direct:CelDekPad</w:t>
            </w:r>
          </w:p>
        </w:tc>
        <w:tc>
          <w:tcPr>
            <w:tcW w:w="4580" w:type="dxa"/>
          </w:tcPr>
          <w:p w14:paraId="3B6B125B" w14:textId="77777777" w:rsidR="00D4699C" w:rsidRDefault="00D4699C" w:rsidP="00D4699C">
            <w:pPr>
              <w:pStyle w:val="TableText"/>
            </w:pPr>
            <w:r>
              <w:t>Evaporation water supplied by WaterUse:Storage</w:t>
            </w:r>
          </w:p>
        </w:tc>
      </w:tr>
      <w:tr w:rsidR="00D4699C" w14:paraId="6C25B354" w14:textId="77777777" w:rsidTr="00C959BF">
        <w:trPr>
          <w:cantSplit/>
          <w:jc w:val="center"/>
        </w:trPr>
        <w:tc>
          <w:tcPr>
            <w:tcW w:w="3673" w:type="dxa"/>
          </w:tcPr>
          <w:p w14:paraId="0216084D" w14:textId="77777777" w:rsidR="00D4699C" w:rsidRPr="00BC0E47" w:rsidRDefault="00D4699C" w:rsidP="00D4699C">
            <w:pPr>
              <w:pStyle w:val="TableText"/>
            </w:pPr>
            <w:r w:rsidRPr="00BC0E47">
              <w:t>EvaporativeCooler:Indirect:CelDekPad</w:t>
            </w:r>
          </w:p>
        </w:tc>
        <w:tc>
          <w:tcPr>
            <w:tcW w:w="4580" w:type="dxa"/>
          </w:tcPr>
          <w:p w14:paraId="22492BE5" w14:textId="77777777" w:rsidR="00D4699C" w:rsidRDefault="00D4699C" w:rsidP="00D4699C">
            <w:pPr>
              <w:pStyle w:val="TableText"/>
            </w:pPr>
            <w:r>
              <w:t>Evaporation water supplied by WaterUse:Storage</w:t>
            </w:r>
          </w:p>
        </w:tc>
      </w:tr>
      <w:tr w:rsidR="00D4699C" w14:paraId="347C3C92" w14:textId="77777777" w:rsidTr="00C959BF">
        <w:trPr>
          <w:cantSplit/>
          <w:jc w:val="center"/>
        </w:trPr>
        <w:tc>
          <w:tcPr>
            <w:tcW w:w="3673" w:type="dxa"/>
          </w:tcPr>
          <w:p w14:paraId="7D5D84C3" w14:textId="77777777" w:rsidR="00D4699C" w:rsidRPr="00BC0E47" w:rsidRDefault="00D4699C" w:rsidP="00D4699C">
            <w:pPr>
              <w:pStyle w:val="TableText"/>
            </w:pPr>
            <w:r w:rsidRPr="00BC0E47">
              <w:t>EvaporativeCooler:Indirect:WetCoil</w:t>
            </w:r>
          </w:p>
        </w:tc>
        <w:tc>
          <w:tcPr>
            <w:tcW w:w="4580" w:type="dxa"/>
          </w:tcPr>
          <w:p w14:paraId="07BB38BC" w14:textId="77777777" w:rsidR="00D4699C" w:rsidRDefault="00D4699C" w:rsidP="00D4699C">
            <w:pPr>
              <w:pStyle w:val="TableText"/>
            </w:pPr>
            <w:r>
              <w:t>Evaporation water supplied by WaterUse:Storage</w:t>
            </w:r>
          </w:p>
        </w:tc>
      </w:tr>
      <w:tr w:rsidR="00D4699C" w14:paraId="7B730F71" w14:textId="77777777" w:rsidTr="00C959BF">
        <w:trPr>
          <w:cantSplit/>
          <w:jc w:val="center"/>
        </w:trPr>
        <w:tc>
          <w:tcPr>
            <w:tcW w:w="3673" w:type="dxa"/>
          </w:tcPr>
          <w:p w14:paraId="1D2C7054" w14:textId="77777777" w:rsidR="00D4699C" w:rsidRPr="00BC0E47" w:rsidRDefault="00D4699C" w:rsidP="00D4699C">
            <w:pPr>
              <w:pStyle w:val="TableText"/>
            </w:pPr>
            <w:r w:rsidRPr="00BC0E47">
              <w:t>EvaporativeCooler:Indirect:ResearchSpecial</w:t>
            </w:r>
          </w:p>
        </w:tc>
        <w:tc>
          <w:tcPr>
            <w:tcW w:w="4580" w:type="dxa"/>
          </w:tcPr>
          <w:p w14:paraId="4CDDFE56" w14:textId="77777777" w:rsidR="00D4699C" w:rsidRDefault="00D4699C" w:rsidP="00D4699C">
            <w:pPr>
              <w:pStyle w:val="TableText"/>
            </w:pPr>
            <w:r>
              <w:t>Evaporation water supplied by WaterUse:Storage</w:t>
            </w:r>
          </w:p>
        </w:tc>
      </w:tr>
    </w:tbl>
    <w:p w14:paraId="082458F7" w14:textId="77777777" w:rsidR="00D4699C" w:rsidRPr="00D4699C" w:rsidRDefault="00D4699C" w:rsidP="00D4699C">
      <w:pPr>
        <w:pStyle w:val="BodyText"/>
      </w:pPr>
    </w:p>
    <w:p w14:paraId="7575B965" w14:textId="77777777" w:rsidR="0093620B" w:rsidRDefault="0093620B" w:rsidP="0093620B">
      <w:pPr>
        <w:pStyle w:val="Heading3"/>
      </w:pPr>
      <w:bookmarkStart w:id="3448" w:name="_Toc212633398"/>
      <w:bookmarkStart w:id="3449" w:name="_Toc399490720"/>
      <w:r w:rsidRPr="00A64A86">
        <w:t>WaterUse:Equipment</w:t>
      </w:r>
      <w:bookmarkEnd w:id="3448"/>
      <w:bookmarkEnd w:id="3449"/>
    </w:p>
    <w:p w14:paraId="40564456" w14:textId="77777777"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14:paraId="48887FC4" w14:textId="77777777"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14:paraId="379A6AF4" w14:textId="77777777"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14:paraId="3A05E9EF" w14:textId="77777777"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14:paraId="0FEC40C1" w14:textId="77777777"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14:paraId="757CF82A" w14:textId="77777777" w:rsidR="0093620B" w:rsidRDefault="0093620B" w:rsidP="0093620B">
      <w:pPr>
        <w:pStyle w:val="Heading4"/>
      </w:pPr>
      <w:r>
        <w:t>Field: Name</w:t>
      </w:r>
    </w:p>
    <w:p w14:paraId="56494B1B" w14:textId="77777777" w:rsidR="0093620B" w:rsidRDefault="0093620B" w:rsidP="0093620B">
      <w:pPr>
        <w:pStyle w:val="BodyText"/>
      </w:pPr>
      <w:r>
        <w:t>The unique object name for reference by other objects.</w:t>
      </w:r>
    </w:p>
    <w:p w14:paraId="54D341B8" w14:textId="77777777" w:rsidR="0093620B" w:rsidRDefault="0093620B" w:rsidP="0093620B">
      <w:pPr>
        <w:pStyle w:val="Heading4"/>
      </w:pPr>
      <w:r>
        <w:t>Field: End-Use Subcategory</w:t>
      </w:r>
    </w:p>
    <w:p w14:paraId="478D13CC" w14:textId="77777777" w:rsidR="0093620B" w:rsidRDefault="0093620B" w:rsidP="0093620B">
      <w:pPr>
        <w:pStyle w:val="BodyText"/>
      </w:pPr>
      <w:r>
        <w:t xml:space="preserve">Allows you to specify a user-defined end-use subcategory, e.g., "Laundry", "Dish Washing", etc. A new meter for reporting is created for each unique subcategory (ref: </w:t>
      </w:r>
      <w:r w:rsidR="003E319E">
        <w:t>Output:Meter objects)</w:t>
      </w:r>
      <w:r>
        <w:t>. Subcategories are also reported in the ABUPS table under the "Water Systems" end-use category. If this field is omitted or blank, the water use will be assigned to the "General" end-use subcategory.</w:t>
      </w:r>
    </w:p>
    <w:p w14:paraId="0A3D5ECA" w14:textId="77777777" w:rsidR="0093620B" w:rsidRDefault="0093620B" w:rsidP="0093620B">
      <w:pPr>
        <w:pStyle w:val="Heading4"/>
      </w:pPr>
      <w:r>
        <w:t xml:space="preserve">Field: </w:t>
      </w:r>
      <w:r w:rsidRPr="00623D40">
        <w:t>Peak Flow Rate</w:t>
      </w:r>
    </w:p>
    <w:p w14:paraId="6F6A3183" w14:textId="77777777"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14:paraId="57FA6F64" w14:textId="77777777" w:rsidR="0093620B" w:rsidRDefault="0093620B" w:rsidP="0093620B">
      <w:pPr>
        <w:pStyle w:val="Heading4"/>
      </w:pPr>
      <w:r>
        <w:t xml:space="preserve">Field: </w:t>
      </w:r>
      <w:r w:rsidRPr="00623D40">
        <w:t xml:space="preserve">Flow Rate Fraction </w:t>
      </w:r>
      <w:r>
        <w:t>Schedule</w:t>
      </w:r>
      <w:r w:rsidRPr="00623D40">
        <w:t xml:space="preserve"> Name</w:t>
      </w:r>
    </w:p>
    <w:p w14:paraId="3D903275" w14:textId="77777777" w:rsidR="0093620B" w:rsidRDefault="0093620B" w:rsidP="0093620B">
      <w:pPr>
        <w:pStyle w:val="BodyText"/>
      </w:pPr>
      <w:r>
        <w:t>Reference to the schedule object specifying the flow rate fraction relative to the Peak Flow Rate (above). If blank, the schedule defaults to 1.0 at all times.</w:t>
      </w:r>
    </w:p>
    <w:p w14:paraId="5FEC9841" w14:textId="77777777" w:rsidR="0093620B" w:rsidRDefault="0093620B" w:rsidP="0093620B">
      <w:pPr>
        <w:pStyle w:val="Heading4"/>
      </w:pPr>
      <w:r>
        <w:t>Field: Target Temperature Schedule Name</w:t>
      </w:r>
    </w:p>
    <w:p w14:paraId="1299E915" w14:textId="77777777"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14:paraId="358F7A95" w14:textId="77777777" w:rsidR="0093620B" w:rsidRDefault="0093620B" w:rsidP="0093620B">
      <w:pPr>
        <w:pStyle w:val="Heading4"/>
      </w:pPr>
      <w:r>
        <w:t>Field: Hot Water Supply Temperature Schedule Name</w:t>
      </w:r>
    </w:p>
    <w:p w14:paraId="5C5E898F" w14:textId="77777777"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14:paraId="31D00E37" w14:textId="77777777" w:rsidR="0093620B" w:rsidRDefault="0093620B" w:rsidP="0093620B">
      <w:pPr>
        <w:pStyle w:val="Heading4"/>
      </w:pPr>
      <w:r>
        <w:lastRenderedPageBreak/>
        <w:t>Field: Cold Water Supply Temperature Schedule Name</w:t>
      </w:r>
    </w:p>
    <w:p w14:paraId="15BE109A" w14:textId="77777777"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14:paraId="378F9566" w14:textId="77777777" w:rsidR="0093620B" w:rsidRDefault="0093620B" w:rsidP="0093620B">
      <w:pPr>
        <w:pStyle w:val="Heading4"/>
      </w:pPr>
      <w:r>
        <w:t>Field: Zone Name</w:t>
      </w:r>
    </w:p>
    <w:p w14:paraId="1A633F67" w14:textId="77777777" w:rsidR="0093620B" w:rsidRDefault="0093620B" w:rsidP="0093620B">
      <w:pPr>
        <w:pStyle w:val="BodyText"/>
      </w:pPr>
      <w:r>
        <w:t>Reference to the zone name where the water equipment will be considered as latent load to the zone.</w:t>
      </w:r>
    </w:p>
    <w:p w14:paraId="6C84019F" w14:textId="77777777" w:rsidR="0093620B" w:rsidRPr="00F20DA1" w:rsidRDefault="0093620B" w:rsidP="0093620B">
      <w:pPr>
        <w:pStyle w:val="Heading4"/>
      </w:pPr>
      <w:r w:rsidRPr="00F20DA1">
        <w:t xml:space="preserve">Field: Sensible Fraction </w:t>
      </w:r>
      <w:r>
        <w:t>Schedule Name</w:t>
      </w:r>
    </w:p>
    <w:p w14:paraId="1F3F1B3D" w14:textId="77777777"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14:paraId="5304AAFB" w14:textId="77777777" w:rsidR="0093620B" w:rsidRPr="00F20DA1" w:rsidRDefault="0093620B" w:rsidP="0093620B">
      <w:pPr>
        <w:pStyle w:val="Heading4"/>
      </w:pPr>
      <w:r w:rsidRPr="00F20DA1">
        <w:t xml:space="preserve">Field: Latent Fraction </w:t>
      </w:r>
      <w:r>
        <w:t>Schedule Name</w:t>
      </w:r>
    </w:p>
    <w:p w14:paraId="75204562" w14:textId="77777777"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14:paraId="7212B783" w14:textId="77777777" w:rsidR="0093620B" w:rsidRDefault="0093620B" w:rsidP="0093620B">
      <w:pPr>
        <w:pStyle w:val="BodyText"/>
      </w:pPr>
      <w:r>
        <w:t>IDF examples:</w:t>
      </w:r>
    </w:p>
    <w:p w14:paraId="5317009E" w14:textId="77777777" w:rsidR="0093620B" w:rsidRDefault="0093620B" w:rsidP="0093620B">
      <w:pPr>
        <w:pStyle w:val="IDDDefinition"/>
      </w:pPr>
      <w:r>
        <w:t xml:space="preserve">  </w:t>
      </w:r>
      <w:r w:rsidRPr="00623D40">
        <w:t>WaterUse:Equipment</w:t>
      </w:r>
      <w:r>
        <w:t>,</w:t>
      </w:r>
    </w:p>
    <w:p w14:paraId="347F9A1F" w14:textId="77777777" w:rsidR="0093620B" w:rsidRDefault="0093620B" w:rsidP="0093620B">
      <w:pPr>
        <w:pStyle w:val="IDDDefinition"/>
      </w:pPr>
      <w:r>
        <w:t xml:space="preserve">  Landscaping,  !- Name</w:t>
      </w:r>
    </w:p>
    <w:p w14:paraId="1E48603F" w14:textId="77777777" w:rsidR="0093620B" w:rsidRDefault="0093620B" w:rsidP="0093620B">
      <w:pPr>
        <w:pStyle w:val="IDDDefinition"/>
      </w:pPr>
      <w:r>
        <w:t xml:space="preserve">  Landscaping,  !- End-Use Subcategory</w:t>
      </w:r>
    </w:p>
    <w:p w14:paraId="59A10137" w14:textId="77777777" w:rsidR="0093620B" w:rsidRDefault="0093620B" w:rsidP="0093620B">
      <w:pPr>
        <w:pStyle w:val="IDDDefinition"/>
      </w:pPr>
      <w:r>
        <w:t xml:space="preserve">  0.003;        !- Peak Flow Rate {m3/s}</w:t>
      </w:r>
    </w:p>
    <w:p w14:paraId="10B87AE4" w14:textId="77777777" w:rsidR="0093620B" w:rsidRDefault="0093620B" w:rsidP="0093620B">
      <w:pPr>
        <w:pStyle w:val="IDDDefinition"/>
      </w:pPr>
    </w:p>
    <w:p w14:paraId="104F437D" w14:textId="77777777" w:rsidR="0093620B" w:rsidRDefault="0093620B" w:rsidP="0093620B">
      <w:pPr>
        <w:pStyle w:val="IDDDefinition"/>
      </w:pPr>
      <w:r>
        <w:t xml:space="preserve">  </w:t>
      </w:r>
      <w:r w:rsidRPr="00623D40">
        <w:t>WaterUse:Equipment</w:t>
      </w:r>
      <w:r>
        <w:t>,</w:t>
      </w:r>
    </w:p>
    <w:p w14:paraId="4BDCD0E6" w14:textId="77777777" w:rsidR="0093620B" w:rsidRDefault="0093620B" w:rsidP="0093620B">
      <w:pPr>
        <w:pStyle w:val="IDDDefinition"/>
      </w:pPr>
      <w:r>
        <w:t xml:space="preserve">  Dishwashing,  !- Name</w:t>
      </w:r>
    </w:p>
    <w:p w14:paraId="7146F420" w14:textId="77777777" w:rsidR="0093620B" w:rsidRDefault="0093620B" w:rsidP="0093620B">
      <w:pPr>
        <w:pStyle w:val="IDDDefinition"/>
      </w:pPr>
      <w:r>
        <w:t xml:space="preserve">  Domestic Hot Water,  !- End-Use Subcategory</w:t>
      </w:r>
    </w:p>
    <w:p w14:paraId="4A105108" w14:textId="77777777" w:rsidR="0093620B" w:rsidRDefault="0093620B" w:rsidP="0093620B">
      <w:pPr>
        <w:pStyle w:val="IDDDefinition"/>
      </w:pPr>
      <w:r>
        <w:t xml:space="preserve">  0.001,  !- Peak Flow Rate {m3/s}</w:t>
      </w:r>
    </w:p>
    <w:p w14:paraId="6F017ED6" w14:textId="77777777" w:rsidR="0093620B" w:rsidRDefault="0093620B" w:rsidP="0093620B">
      <w:pPr>
        <w:pStyle w:val="IDDDefinition"/>
      </w:pPr>
      <w:r>
        <w:t xml:space="preserve">  Dishwashing Schedule,  !- Flow Rate Fraction Schedule Name</w:t>
      </w:r>
    </w:p>
    <w:p w14:paraId="276BDD44" w14:textId="77777777" w:rsidR="0093620B" w:rsidRDefault="0093620B" w:rsidP="0093620B">
      <w:pPr>
        <w:pStyle w:val="IDDDefinition"/>
      </w:pPr>
      <w:r>
        <w:t xml:space="preserve">  Dishwashing Target Temp,  !- Target Temperature Schedule Name</w:t>
      </w:r>
    </w:p>
    <w:p w14:paraId="7014478D" w14:textId="77777777" w:rsidR="0093620B" w:rsidRDefault="0093620B" w:rsidP="0093620B">
      <w:pPr>
        <w:pStyle w:val="IDDDefinition"/>
      </w:pPr>
      <w:r>
        <w:t xml:space="preserve">  Hot Water Temp,  !- Hot Water Supply Temperature Schedule Name</w:t>
      </w:r>
    </w:p>
    <w:p w14:paraId="5509E1DC" w14:textId="77777777" w:rsidR="0093620B" w:rsidRDefault="0093620B" w:rsidP="0093620B">
      <w:pPr>
        <w:pStyle w:val="IDDDefinition"/>
      </w:pPr>
      <w:r>
        <w:t xml:space="preserve">  Mains Water;  !- Cold Water Supply Temperature Schedule Name</w:t>
      </w:r>
    </w:p>
    <w:p w14:paraId="772A95A7" w14:textId="77777777" w:rsidR="0093620B" w:rsidRDefault="0093620B" w:rsidP="0093620B">
      <w:pPr>
        <w:pStyle w:val="IDDDefinition"/>
      </w:pPr>
    </w:p>
    <w:p w14:paraId="37BC149D" w14:textId="77777777" w:rsidR="00D75F37" w:rsidRPr="00D75F37" w:rsidRDefault="00D75F37" w:rsidP="00D75F37">
      <w:pPr>
        <w:pStyle w:val="BodyText"/>
      </w:pPr>
    </w:p>
    <w:p w14:paraId="456FA912" w14:textId="77777777" w:rsidR="0093620B" w:rsidRDefault="0093620B" w:rsidP="0093620B">
      <w:pPr>
        <w:pStyle w:val="IDDDefinition"/>
      </w:pPr>
      <w:r>
        <w:t xml:space="preserve">  </w:t>
      </w:r>
      <w:r w:rsidRPr="00623D40">
        <w:t>WaterUse:Equipment</w:t>
      </w:r>
      <w:r>
        <w:t>,</w:t>
      </w:r>
    </w:p>
    <w:p w14:paraId="67B5EFCD" w14:textId="77777777" w:rsidR="0093620B" w:rsidRDefault="0093620B" w:rsidP="0093620B">
      <w:pPr>
        <w:pStyle w:val="IDDDefinition"/>
      </w:pPr>
      <w:r>
        <w:t xml:space="preserve">  Showers,  !- Name</w:t>
      </w:r>
    </w:p>
    <w:p w14:paraId="49BD8AA0" w14:textId="77777777" w:rsidR="0093620B" w:rsidRDefault="0093620B" w:rsidP="0093620B">
      <w:pPr>
        <w:pStyle w:val="IDDDefinition"/>
      </w:pPr>
      <w:r>
        <w:t xml:space="preserve">  Domestic Hot Water,  !- End-Use Subcategory</w:t>
      </w:r>
    </w:p>
    <w:p w14:paraId="077BFF55" w14:textId="77777777" w:rsidR="0093620B" w:rsidRDefault="0093620B" w:rsidP="0093620B">
      <w:pPr>
        <w:pStyle w:val="IDDDefinition"/>
      </w:pPr>
      <w:r>
        <w:t xml:space="preserve">  0.0002,  !- Peak Flow Rate {m3/s}</w:t>
      </w:r>
    </w:p>
    <w:p w14:paraId="3AFF263D" w14:textId="77777777" w:rsidR="0093620B" w:rsidRDefault="0093620B" w:rsidP="0093620B">
      <w:pPr>
        <w:pStyle w:val="IDDDefinition"/>
      </w:pPr>
      <w:r>
        <w:t xml:space="preserve">  Shower Schedule,  !- Flow Rate Fraction Schedule Name</w:t>
      </w:r>
    </w:p>
    <w:p w14:paraId="696ABB23" w14:textId="77777777" w:rsidR="0093620B" w:rsidRDefault="0093620B" w:rsidP="0093620B">
      <w:pPr>
        <w:pStyle w:val="IDDDefinition"/>
      </w:pPr>
      <w:r>
        <w:t xml:space="preserve">  Shower Target Temp,  !- Target Temperature Schedule Name</w:t>
      </w:r>
    </w:p>
    <w:p w14:paraId="3E9A2AC5" w14:textId="77777777" w:rsidR="0093620B" w:rsidRDefault="0093620B" w:rsidP="0093620B">
      <w:pPr>
        <w:pStyle w:val="IDDDefinition"/>
      </w:pPr>
      <w:r>
        <w:t xml:space="preserve">  Hot Water Temp,  !- Hot Water Supply Temperature Schedule Name</w:t>
      </w:r>
    </w:p>
    <w:p w14:paraId="3B67A77A" w14:textId="77777777" w:rsidR="0093620B" w:rsidRDefault="0093620B" w:rsidP="0093620B">
      <w:pPr>
        <w:pStyle w:val="IDDDefinition"/>
      </w:pPr>
      <w:r>
        <w:t xml:space="preserve">  ,  !- Cold Water Supply Temperature Schedule Name</w:t>
      </w:r>
    </w:p>
    <w:p w14:paraId="1290B9FB" w14:textId="77777777" w:rsidR="0093620B" w:rsidRDefault="0093620B" w:rsidP="0093620B">
      <w:pPr>
        <w:pStyle w:val="IDDDefinition"/>
      </w:pPr>
      <w:r>
        <w:t xml:space="preserve">  Shower Room,  !- Zone Name</w:t>
      </w:r>
    </w:p>
    <w:p w14:paraId="553B90AC" w14:textId="77777777"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14:paraId="692A030E" w14:textId="77777777" w:rsidR="0093620B" w:rsidRDefault="0093620B" w:rsidP="0093620B">
      <w:pPr>
        <w:pStyle w:val="IDDDefinition"/>
      </w:pPr>
      <w:r w:rsidRPr="00F20DA1">
        <w:t xml:space="preserve">  Latent Frac </w:t>
      </w:r>
      <w:r>
        <w:t>Schedule</w:t>
      </w:r>
      <w:r w:rsidRPr="00F20DA1">
        <w:t xml:space="preserve">;  !- Latent Fraction </w:t>
      </w:r>
      <w:r>
        <w:t>Schedule Name</w:t>
      </w:r>
    </w:p>
    <w:p w14:paraId="0BC4117F" w14:textId="77777777" w:rsidR="0093620B" w:rsidRDefault="0093620B" w:rsidP="0093620B">
      <w:pPr>
        <w:pStyle w:val="Heading3"/>
      </w:pPr>
      <w:bookmarkStart w:id="3450" w:name="_Toc212633399"/>
      <w:bookmarkStart w:id="3451" w:name="_Toc399490721"/>
      <w:r w:rsidRPr="00623D40">
        <w:t>WaterUse:Equipment</w:t>
      </w:r>
      <w:r>
        <w:t xml:space="preserve"> Outputs</w:t>
      </w:r>
      <w:bookmarkEnd w:id="3450"/>
      <w:bookmarkEnd w:id="3451"/>
    </w:p>
    <w:p w14:paraId="7BDFEDB4" w14:textId="77777777"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14:paraId="58AF17E9" w14:textId="77777777" w:rsidR="006D39B0" w:rsidRPr="00F20DA1" w:rsidRDefault="006D39B0" w:rsidP="006D39B0">
      <w:pPr>
        <w:pStyle w:val="CodeIDDSamples"/>
      </w:pPr>
      <w:bookmarkStart w:id="3452" w:name="_Toc212633400"/>
      <w:r w:rsidRPr="00F20DA1">
        <w:t>HVAC,Average,Water Use Equipment Hot Water Mass Flow Rate [kg/s]</w:t>
      </w:r>
    </w:p>
    <w:p w14:paraId="503539DC" w14:textId="77777777" w:rsidR="006D39B0" w:rsidRPr="00F20DA1" w:rsidRDefault="006D39B0" w:rsidP="006D39B0">
      <w:pPr>
        <w:pStyle w:val="CodeIDDSamples"/>
      </w:pPr>
      <w:r w:rsidRPr="00F20DA1">
        <w:t>HVAC,Average,Water Use Equipment Cold Water Mass Flow Rate [kg/s]</w:t>
      </w:r>
    </w:p>
    <w:p w14:paraId="24F97C33" w14:textId="77777777" w:rsidR="006D39B0" w:rsidRPr="00F20DA1" w:rsidRDefault="006D39B0" w:rsidP="006D39B0">
      <w:pPr>
        <w:pStyle w:val="CodeIDDSamples"/>
      </w:pPr>
      <w:r w:rsidRPr="00F20DA1">
        <w:t>HVAC,Average,Water Use Equipment Total Mass Flow Rate [kg/s]</w:t>
      </w:r>
    </w:p>
    <w:p w14:paraId="121E6AC0" w14:textId="77777777" w:rsidR="006D39B0" w:rsidRPr="00F20DA1" w:rsidRDefault="006D39B0" w:rsidP="006D39B0">
      <w:pPr>
        <w:pStyle w:val="CodeIDDSamples"/>
      </w:pPr>
      <w:r w:rsidRPr="00F20DA1">
        <w:t>HVAC,Average,</w:t>
      </w:r>
      <w:r>
        <w:t>Water Use Equipment Hot Water Volume Flow Rate</w:t>
      </w:r>
      <w:r w:rsidRPr="00F20DA1">
        <w:t xml:space="preserve"> [m3/s]</w:t>
      </w:r>
    </w:p>
    <w:p w14:paraId="33F20066" w14:textId="77777777" w:rsidR="006D39B0" w:rsidRPr="00F20DA1" w:rsidRDefault="006D39B0" w:rsidP="006D39B0">
      <w:pPr>
        <w:pStyle w:val="CodeIDDSamples"/>
      </w:pPr>
      <w:r w:rsidRPr="00F20DA1">
        <w:t>HVAC,Average,</w:t>
      </w:r>
      <w:r>
        <w:t>Water Use Equipment Cold Water Volume Flow Rate</w:t>
      </w:r>
      <w:r w:rsidRPr="00F20DA1">
        <w:t xml:space="preserve"> [m3/s]</w:t>
      </w:r>
    </w:p>
    <w:p w14:paraId="660608D1" w14:textId="77777777" w:rsidR="006D39B0" w:rsidRPr="00F20DA1" w:rsidRDefault="006D39B0" w:rsidP="006D39B0">
      <w:pPr>
        <w:pStyle w:val="CodeIDDSamples"/>
      </w:pPr>
      <w:r w:rsidRPr="00F20DA1">
        <w:t>HVAC,Average,</w:t>
      </w:r>
      <w:r>
        <w:t>Water Use Equipment Total Volume Flow Rate</w:t>
      </w:r>
      <w:r w:rsidRPr="00F20DA1">
        <w:t xml:space="preserve"> [m3/s]</w:t>
      </w:r>
    </w:p>
    <w:p w14:paraId="108D29DF" w14:textId="77777777" w:rsidR="006D39B0" w:rsidRPr="00F20DA1" w:rsidRDefault="006D39B0" w:rsidP="006D39B0">
      <w:pPr>
        <w:pStyle w:val="CodeIDDSamples"/>
      </w:pPr>
      <w:r w:rsidRPr="00F20DA1">
        <w:t>HVAC,Sum,</w:t>
      </w:r>
      <w:r>
        <w:t>Water Use Equipment Hot Water Volume</w:t>
      </w:r>
      <w:r w:rsidRPr="00F20DA1">
        <w:t xml:space="preserve"> [m3]</w:t>
      </w:r>
    </w:p>
    <w:p w14:paraId="128C11BA" w14:textId="77777777" w:rsidR="006D39B0" w:rsidRPr="00F20DA1" w:rsidRDefault="006D39B0" w:rsidP="006D39B0">
      <w:pPr>
        <w:pStyle w:val="CodeIDDSamples"/>
      </w:pPr>
      <w:r w:rsidRPr="00F20DA1">
        <w:t>HVAC,Sum,</w:t>
      </w:r>
      <w:r>
        <w:t>Water Use Equipment Cold Water Volume</w:t>
      </w:r>
      <w:r w:rsidRPr="00F20DA1">
        <w:t xml:space="preserve"> [m3]</w:t>
      </w:r>
    </w:p>
    <w:p w14:paraId="2290CB83" w14:textId="77777777" w:rsidR="006D39B0" w:rsidRPr="00F20DA1" w:rsidRDefault="006D39B0" w:rsidP="006D39B0">
      <w:pPr>
        <w:pStyle w:val="CodeIDDSamples"/>
      </w:pPr>
      <w:r w:rsidRPr="00F20DA1">
        <w:t>HVAC,Sum,</w:t>
      </w:r>
      <w:r>
        <w:t>Water Use Equipment Total Volume</w:t>
      </w:r>
      <w:r w:rsidRPr="00F20DA1">
        <w:t xml:space="preserve"> [m3]</w:t>
      </w:r>
    </w:p>
    <w:p w14:paraId="27DC2A3F" w14:textId="77777777" w:rsidR="006D39B0" w:rsidRDefault="006D39B0" w:rsidP="006D39B0">
      <w:pPr>
        <w:pStyle w:val="CodeIDDSamples"/>
      </w:pPr>
      <w:r>
        <w:t>HVAC,Sum,</w:t>
      </w:r>
      <w:r>
        <w:rPr>
          <w:rFonts w:cs="Courier New"/>
        </w:rPr>
        <w:t>Water Use Equipment Mains Water Volume [m3]</w:t>
      </w:r>
    </w:p>
    <w:p w14:paraId="444D7B91" w14:textId="77777777" w:rsidR="006D39B0" w:rsidRPr="00F20DA1" w:rsidRDefault="006D39B0" w:rsidP="006D39B0">
      <w:pPr>
        <w:pStyle w:val="CodeIDDSamples"/>
      </w:pPr>
      <w:r w:rsidRPr="00F20DA1">
        <w:lastRenderedPageBreak/>
        <w:t>HVAC,Average,Water Use Equipment Hot Water Temperature [C]</w:t>
      </w:r>
    </w:p>
    <w:p w14:paraId="6B8A4ADB" w14:textId="77777777" w:rsidR="006D39B0" w:rsidRPr="00F20DA1" w:rsidRDefault="006D39B0" w:rsidP="006D39B0">
      <w:pPr>
        <w:pStyle w:val="CodeIDDSamples"/>
      </w:pPr>
      <w:r w:rsidRPr="00F20DA1">
        <w:t>HVAC,Average,Water Use Equipment Cold Water Temperature [C]</w:t>
      </w:r>
    </w:p>
    <w:p w14:paraId="3366A3F4" w14:textId="77777777" w:rsidR="006D39B0" w:rsidRPr="00F20DA1" w:rsidRDefault="006D39B0" w:rsidP="006D39B0">
      <w:pPr>
        <w:pStyle w:val="CodeIDDSamples"/>
      </w:pPr>
      <w:r w:rsidRPr="00F20DA1">
        <w:t>HVAC,Average,Water Use Equipment Target Water Temperature [C]</w:t>
      </w:r>
    </w:p>
    <w:p w14:paraId="03AC8CCE" w14:textId="77777777" w:rsidR="006D39B0" w:rsidRPr="00F20DA1" w:rsidRDefault="006D39B0" w:rsidP="006D39B0">
      <w:pPr>
        <w:pStyle w:val="CodeIDDSamples"/>
      </w:pPr>
      <w:r w:rsidRPr="00F20DA1">
        <w:t>HVAC,Average,Water Use Equipment Mixed Water Temperature [C]</w:t>
      </w:r>
    </w:p>
    <w:p w14:paraId="0DA2610E" w14:textId="77777777" w:rsidR="006D39B0" w:rsidRPr="00F20DA1" w:rsidRDefault="006D39B0" w:rsidP="006D39B0">
      <w:pPr>
        <w:pStyle w:val="CodeIDDSamples"/>
      </w:pPr>
      <w:r w:rsidRPr="00F20DA1">
        <w:t>HVAC,Average,Water Use Equipment Drain Water Temperature [C]</w:t>
      </w:r>
    </w:p>
    <w:p w14:paraId="2971FBA0" w14:textId="77777777" w:rsidR="006D39B0" w:rsidRPr="00F20DA1" w:rsidRDefault="006D39B0" w:rsidP="006D39B0">
      <w:pPr>
        <w:pStyle w:val="CodeIDDSamples"/>
      </w:pPr>
      <w:r w:rsidRPr="00F20DA1">
        <w:t>HVAC,Average,Water Use Equipment Heating Rate [W]</w:t>
      </w:r>
    </w:p>
    <w:p w14:paraId="14CF030B" w14:textId="77777777" w:rsidR="006D39B0" w:rsidRPr="00F20DA1" w:rsidRDefault="006D39B0" w:rsidP="006D39B0">
      <w:pPr>
        <w:pStyle w:val="CodeIDDSamples"/>
      </w:pPr>
      <w:r w:rsidRPr="00F20DA1">
        <w:t>HVAC,Sum,Water Use Equipment Heating Energy [J]</w:t>
      </w:r>
    </w:p>
    <w:p w14:paraId="64B46F45" w14:textId="77777777" w:rsidR="006D39B0" w:rsidRPr="00F20DA1" w:rsidRDefault="006D39B0" w:rsidP="006D39B0">
      <w:pPr>
        <w:pStyle w:val="CodeIDDSamples"/>
      </w:pPr>
      <w:r w:rsidRPr="00F20DA1">
        <w:t>HVAC,Average,</w:t>
      </w:r>
      <w:r>
        <w:t>Water Use Equipment Zone Sensible Heat Gain Rate</w:t>
      </w:r>
      <w:r w:rsidRPr="00F20DA1">
        <w:t xml:space="preserve"> [W]</w:t>
      </w:r>
    </w:p>
    <w:p w14:paraId="791DA5B2" w14:textId="77777777" w:rsidR="006D39B0" w:rsidRPr="00F20DA1" w:rsidRDefault="006D39B0" w:rsidP="006D39B0">
      <w:pPr>
        <w:pStyle w:val="CodeIDDSamples"/>
      </w:pPr>
      <w:r w:rsidRPr="00F20DA1">
        <w:t>HVAC,Sum,</w:t>
      </w:r>
      <w:r>
        <w:t>Water Use Equipment Zone Sensible Heat Gain Energy</w:t>
      </w:r>
      <w:r w:rsidRPr="00F20DA1">
        <w:t xml:space="preserve"> [J]</w:t>
      </w:r>
    </w:p>
    <w:p w14:paraId="016A92A2" w14:textId="77777777" w:rsidR="006D39B0" w:rsidRPr="00F20DA1" w:rsidRDefault="006D39B0" w:rsidP="006D39B0">
      <w:pPr>
        <w:pStyle w:val="CodeIDDSamples"/>
      </w:pPr>
      <w:r w:rsidRPr="00F20DA1">
        <w:t>HVAC,Average,</w:t>
      </w:r>
      <w:r>
        <w:t>Water Use Equipment Zone Latent Gain Rate</w:t>
      </w:r>
      <w:r w:rsidRPr="00F20DA1">
        <w:t xml:space="preserve"> [W]</w:t>
      </w:r>
    </w:p>
    <w:p w14:paraId="7087F2CB" w14:textId="77777777" w:rsidR="006D39B0" w:rsidRPr="00F20DA1" w:rsidRDefault="006D39B0" w:rsidP="006D39B0">
      <w:pPr>
        <w:pStyle w:val="CodeIDDSamples"/>
      </w:pPr>
      <w:r w:rsidRPr="00F20DA1">
        <w:t>HVAC,Sum,</w:t>
      </w:r>
      <w:r>
        <w:t>Water Use Equipment Zone Latent Gain Energy</w:t>
      </w:r>
      <w:r w:rsidRPr="00F20DA1">
        <w:t xml:space="preserve"> [J]</w:t>
      </w:r>
    </w:p>
    <w:p w14:paraId="2A7A3A74" w14:textId="77777777" w:rsidR="006D39B0" w:rsidRPr="00F20DA1" w:rsidRDefault="006D39B0" w:rsidP="006D39B0">
      <w:pPr>
        <w:pStyle w:val="CodeIDDSamples"/>
      </w:pPr>
      <w:r w:rsidRPr="00F20DA1">
        <w:t>HVAC,Average,</w:t>
      </w:r>
      <w:r>
        <w:t>Water Use Equipment Zone Moisture Gain Mass Flow Rate</w:t>
      </w:r>
      <w:r w:rsidRPr="00F20DA1">
        <w:t xml:space="preserve"> [kg/s]</w:t>
      </w:r>
    </w:p>
    <w:p w14:paraId="2E2137F4" w14:textId="77777777" w:rsidR="006D39B0" w:rsidRDefault="006D39B0" w:rsidP="006D39B0">
      <w:pPr>
        <w:pStyle w:val="CodeIDDSamples"/>
      </w:pPr>
      <w:r w:rsidRPr="00F20DA1">
        <w:t>HVAC,Sum,</w:t>
      </w:r>
      <w:r>
        <w:t>Water Use Equipment Zone Moisture Gain Mass</w:t>
      </w:r>
      <w:r w:rsidRPr="00F20DA1">
        <w:t xml:space="preserve"> [kg]</w:t>
      </w:r>
    </w:p>
    <w:p w14:paraId="4B6C4DE0" w14:textId="77777777" w:rsidR="006D39B0" w:rsidRDefault="006D39B0" w:rsidP="006D39B0">
      <w:pPr>
        <w:pStyle w:val="Heading4"/>
      </w:pPr>
      <w:r>
        <w:t>Water Use Equipment Hot Water Mass Flow Rate [kg/s]</w:t>
      </w:r>
    </w:p>
    <w:p w14:paraId="14F47A19" w14:textId="77777777" w:rsidR="006D39B0" w:rsidRDefault="006D39B0" w:rsidP="006D39B0">
      <w:pPr>
        <w:pStyle w:val="BodyText"/>
      </w:pPr>
      <w:r>
        <w:t>The mass flow rate of hot water supplied to the equipment, in units of kilograms per second (kg/s).</w:t>
      </w:r>
    </w:p>
    <w:p w14:paraId="01FCBDE5" w14:textId="77777777" w:rsidR="006D39B0" w:rsidRDefault="006D39B0" w:rsidP="006D39B0">
      <w:pPr>
        <w:pStyle w:val="Heading4"/>
      </w:pPr>
      <w:r>
        <w:t>Water Use Equipment Cold Water Mass Flow Rate [kg/s]</w:t>
      </w:r>
    </w:p>
    <w:p w14:paraId="580D9F21" w14:textId="77777777" w:rsidR="006D39B0" w:rsidRDefault="006D39B0" w:rsidP="006D39B0">
      <w:pPr>
        <w:pStyle w:val="BodyText"/>
      </w:pPr>
      <w:r>
        <w:t>The mass flow rate of cold water supplied to the equipment, in units of kilograms per second (kg/s).</w:t>
      </w:r>
    </w:p>
    <w:p w14:paraId="1D9EA3E3" w14:textId="77777777" w:rsidR="006D39B0" w:rsidRDefault="006D39B0" w:rsidP="006D39B0">
      <w:pPr>
        <w:pStyle w:val="Heading4"/>
      </w:pPr>
      <w:r>
        <w:t>Water Use Equipment Total Mass Flow Rate [kg/s]</w:t>
      </w:r>
    </w:p>
    <w:p w14:paraId="6A01FF59" w14:textId="77777777" w:rsidR="006D39B0" w:rsidRDefault="006D39B0" w:rsidP="006D39B0">
      <w:pPr>
        <w:pStyle w:val="BodyText"/>
      </w:pPr>
      <w:r>
        <w:t>The total mass flow rate of water (hot + cold) supplied to the equipment, in units of kilograms per second (kg/s).</w:t>
      </w:r>
    </w:p>
    <w:p w14:paraId="69ADE8E6" w14:textId="77777777" w:rsidR="006D39B0" w:rsidRDefault="006D39B0" w:rsidP="006D39B0">
      <w:pPr>
        <w:pStyle w:val="Heading4"/>
      </w:pPr>
      <w:r>
        <w:t>Water Use Equipment Hot Water Volume Flow Rate [m3/s]</w:t>
      </w:r>
    </w:p>
    <w:p w14:paraId="4FCCAB27" w14:textId="77777777"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14:paraId="79CECAB6" w14:textId="77777777" w:rsidR="006D39B0" w:rsidRDefault="006D39B0" w:rsidP="006D39B0">
      <w:pPr>
        <w:pStyle w:val="Heading4"/>
      </w:pPr>
      <w:r>
        <w:t>Water Use Equipment Cold Water Volume Flow Rate [m3/s]</w:t>
      </w:r>
    </w:p>
    <w:p w14:paraId="0D439644" w14:textId="77777777"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14:paraId="74E862C6" w14:textId="77777777" w:rsidR="006D39B0" w:rsidRDefault="006D39B0" w:rsidP="006D39B0">
      <w:pPr>
        <w:pStyle w:val="Heading4"/>
      </w:pPr>
      <w:r>
        <w:t>Water Use Equipment Total Volume Flow Rate [m3/s]</w:t>
      </w:r>
    </w:p>
    <w:p w14:paraId="12224F5A" w14:textId="77777777"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14:paraId="494AE844" w14:textId="77777777" w:rsidR="006D39B0" w:rsidRDefault="006D39B0" w:rsidP="006D39B0">
      <w:pPr>
        <w:pStyle w:val="Heading4"/>
      </w:pPr>
      <w:r>
        <w:t>Water Use Equipment Hot Water Volume [m3]</w:t>
      </w:r>
    </w:p>
    <w:p w14:paraId="59BD57DC" w14:textId="77777777"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14:paraId="4FE086FC" w14:textId="77777777" w:rsidR="006D39B0" w:rsidRDefault="006D39B0" w:rsidP="006D39B0">
      <w:pPr>
        <w:pStyle w:val="Heading4"/>
      </w:pPr>
      <w:r>
        <w:t>Water Use Equipment Cold Water Volume [m3]</w:t>
      </w:r>
    </w:p>
    <w:p w14:paraId="73A7593F" w14:textId="77777777"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14:paraId="7617AEB5" w14:textId="77777777" w:rsidR="006D39B0" w:rsidRDefault="006D39B0" w:rsidP="006D39B0">
      <w:pPr>
        <w:pStyle w:val="Heading4"/>
      </w:pPr>
      <w:r>
        <w:t>Water Use Equipment Total Volume [m3]</w:t>
      </w:r>
    </w:p>
    <w:p w14:paraId="05965A75"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7418E1FD" w14:textId="77777777" w:rsidR="006D39B0" w:rsidRDefault="006D39B0" w:rsidP="006D39B0">
      <w:pPr>
        <w:pStyle w:val="Heading4"/>
      </w:pPr>
      <w:r>
        <w:lastRenderedPageBreak/>
        <w:t>Water Use Equipment Mains Water Volume [m3]</w:t>
      </w:r>
    </w:p>
    <w:p w14:paraId="79A29C8B"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E5C8797" w14:textId="77777777" w:rsidR="006D39B0" w:rsidRDefault="006D39B0" w:rsidP="006D39B0">
      <w:pPr>
        <w:pStyle w:val="Heading4"/>
      </w:pPr>
      <w:r>
        <w:t>Water Use Equipment Hot Water Temperature [C]</w:t>
      </w:r>
    </w:p>
    <w:p w14:paraId="6ECA98E0" w14:textId="77777777" w:rsidR="006D39B0" w:rsidRDefault="006D39B0" w:rsidP="006D39B0">
      <w:pPr>
        <w:pStyle w:val="BodyText"/>
      </w:pPr>
      <w:r>
        <w:t>The temperature of hot water supplied to the equipment, in units of degrees Celsius (C).</w:t>
      </w:r>
    </w:p>
    <w:p w14:paraId="6D57AE4D" w14:textId="77777777" w:rsidR="006D39B0" w:rsidRDefault="006D39B0" w:rsidP="006D39B0">
      <w:pPr>
        <w:pStyle w:val="Heading4"/>
      </w:pPr>
      <w:r>
        <w:t>Water Use Equipment Cold Water Temperature [C]</w:t>
      </w:r>
    </w:p>
    <w:p w14:paraId="57C6B396" w14:textId="77777777" w:rsidR="006D39B0" w:rsidRDefault="006D39B0" w:rsidP="006D39B0">
      <w:pPr>
        <w:pStyle w:val="BodyText"/>
      </w:pPr>
      <w:r>
        <w:t>The temperature of cold water supplied to the equipment, in units of degrees Celsius (C).</w:t>
      </w:r>
    </w:p>
    <w:p w14:paraId="7CE465D1" w14:textId="77777777" w:rsidR="006D39B0" w:rsidRDefault="006D39B0" w:rsidP="006D39B0">
      <w:pPr>
        <w:pStyle w:val="Heading4"/>
      </w:pPr>
      <w:r>
        <w:t>Water Use Equipment Target Water Temperature [C]</w:t>
      </w:r>
    </w:p>
    <w:p w14:paraId="61230B72" w14:textId="77777777" w:rsidR="006D39B0" w:rsidRDefault="006D39B0" w:rsidP="006D39B0">
      <w:pPr>
        <w:pStyle w:val="BodyText"/>
      </w:pPr>
      <w:r>
        <w:t>The user-specified target temperature for the mixing of hot and cold supply flows, in units of degrees Celsius (C).</w:t>
      </w:r>
    </w:p>
    <w:p w14:paraId="187AEC75" w14:textId="77777777" w:rsidR="006D39B0" w:rsidRDefault="006D39B0" w:rsidP="006D39B0">
      <w:pPr>
        <w:pStyle w:val="Heading4"/>
      </w:pPr>
      <w:r>
        <w:t>Water Use Equipment Mixed Water Temperature [C]</w:t>
      </w:r>
    </w:p>
    <w:p w14:paraId="3ECE0864" w14:textId="77777777" w:rsidR="006D39B0" w:rsidRDefault="006D39B0" w:rsidP="006D39B0">
      <w:pPr>
        <w:pStyle w:val="BodyText"/>
      </w:pPr>
      <w:r>
        <w:t>The actual mixed water temperature possible with the available hot and cold temperatures and flow rates, in units of degrees Celsius (C).</w:t>
      </w:r>
    </w:p>
    <w:p w14:paraId="0124AD8A" w14:textId="77777777" w:rsidR="006D39B0" w:rsidRDefault="006D39B0" w:rsidP="006D39B0">
      <w:pPr>
        <w:pStyle w:val="Heading4"/>
      </w:pPr>
      <w:r>
        <w:t>Water Use Equipment Drain Water Temperature [C]</w:t>
      </w:r>
    </w:p>
    <w:p w14:paraId="77222600" w14:textId="77777777" w:rsidR="006D39B0" w:rsidRDefault="006D39B0" w:rsidP="006D39B0">
      <w:pPr>
        <w:pStyle w:val="BodyText"/>
      </w:pPr>
      <w:r>
        <w:t>The water temperature at the drain equal to the mixed water temperature minus any heat loss to the zone, in units of degrees Celsius (C).</w:t>
      </w:r>
    </w:p>
    <w:p w14:paraId="7418C7E8" w14:textId="77777777" w:rsidR="006D39B0" w:rsidRDefault="006D39B0" w:rsidP="006D39B0">
      <w:pPr>
        <w:pStyle w:val="Heading4"/>
      </w:pPr>
      <w:r>
        <w:t>Water Use Equipment Heating Rate [W]</w:t>
      </w:r>
    </w:p>
    <w:p w14:paraId="75BA0909" w14:textId="77777777" w:rsidR="006D39B0" w:rsidRDefault="006D39B0" w:rsidP="006D39B0">
      <w:pPr>
        <w:pStyle w:val="BodyText"/>
      </w:pPr>
      <w:r>
        <w:t>The heating rate defined by the hot water flow and the temperature difference between the hot water supply and the cold makeup return water, in units of watts (W).</w:t>
      </w:r>
    </w:p>
    <w:p w14:paraId="7CF9A4EA" w14:textId="77777777" w:rsidR="006D39B0" w:rsidRDefault="006D39B0" w:rsidP="006D39B0">
      <w:pPr>
        <w:pStyle w:val="Heading4"/>
      </w:pPr>
      <w:r>
        <w:t>Water Use Equipment Heating Energy [J]</w:t>
      </w:r>
    </w:p>
    <w:p w14:paraId="10388E96" w14:textId="77777777"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4C2C16B" w14:textId="77777777" w:rsidR="006D39B0" w:rsidRPr="00F20DA1" w:rsidRDefault="006D39B0" w:rsidP="006D39B0">
      <w:pPr>
        <w:pStyle w:val="Heading4"/>
      </w:pPr>
      <w:r>
        <w:t>Water Use Equipment Zone Sensible Heat Gain Rate</w:t>
      </w:r>
      <w:r w:rsidRPr="00F20DA1">
        <w:t xml:space="preserve"> [W]</w:t>
      </w:r>
    </w:p>
    <w:p w14:paraId="1E83172A" w14:textId="77777777" w:rsidR="006D39B0" w:rsidRPr="00F20DA1" w:rsidRDefault="006D39B0" w:rsidP="006D39B0">
      <w:pPr>
        <w:pStyle w:val="BodyText"/>
      </w:pPr>
      <w:r w:rsidRPr="00F20DA1">
        <w:t>The sensible heat rate to the zone due to the water flow being exposed to zone air</w:t>
      </w:r>
      <w:r>
        <w:t>, in units of watts (W)</w:t>
      </w:r>
      <w:r w:rsidRPr="00F20DA1">
        <w:t>.</w:t>
      </w:r>
    </w:p>
    <w:p w14:paraId="261C7250" w14:textId="77777777" w:rsidR="006D39B0" w:rsidRPr="00F20DA1" w:rsidRDefault="006D39B0" w:rsidP="006D39B0">
      <w:pPr>
        <w:pStyle w:val="Heading4"/>
      </w:pPr>
      <w:r>
        <w:t>Water Use Equipment Zone Sensible Heat Gain Energy</w:t>
      </w:r>
      <w:r w:rsidRPr="00F20DA1">
        <w:t xml:space="preserve"> [J]</w:t>
      </w:r>
    </w:p>
    <w:p w14:paraId="2C5A288D" w14:textId="77777777" w:rsidR="006D39B0" w:rsidRDefault="006D39B0" w:rsidP="006D39B0">
      <w:pPr>
        <w:pStyle w:val="BodyText"/>
      </w:pPr>
      <w:r w:rsidRPr="00F20DA1">
        <w:t>The sensible heat energy accumulated by the latent heat rate above</w:t>
      </w:r>
      <w:r>
        <w:t>, in units of Joules (J)</w:t>
      </w:r>
      <w:r w:rsidRPr="00F20DA1">
        <w:t>.</w:t>
      </w:r>
    </w:p>
    <w:p w14:paraId="19D279A0" w14:textId="77777777" w:rsidR="006D39B0" w:rsidRDefault="006D39B0" w:rsidP="006D39B0">
      <w:pPr>
        <w:pStyle w:val="Heading4"/>
      </w:pPr>
      <w:r>
        <w:t>Water Use Equipment Zone Latent Gain Rate [W]</w:t>
      </w:r>
    </w:p>
    <w:p w14:paraId="3A909EC8" w14:textId="77777777" w:rsidR="006D39B0" w:rsidRDefault="006D39B0" w:rsidP="006D39B0">
      <w:pPr>
        <w:pStyle w:val="BodyText"/>
      </w:pPr>
      <w:r>
        <w:t>The latent heat rate to the zone due to the water flow being exposed to zone air, in units of watts (W).</w:t>
      </w:r>
    </w:p>
    <w:p w14:paraId="59282636" w14:textId="77777777" w:rsidR="006D39B0" w:rsidRDefault="006D39B0" w:rsidP="006D39B0">
      <w:pPr>
        <w:pStyle w:val="Heading4"/>
      </w:pPr>
      <w:r>
        <w:t>Water Use Equipment Zone Latent Gain Energy [J]</w:t>
      </w:r>
    </w:p>
    <w:p w14:paraId="744ED15C" w14:textId="77777777" w:rsidR="006D39B0" w:rsidRDefault="006D39B0" w:rsidP="006D39B0">
      <w:pPr>
        <w:pStyle w:val="BodyText"/>
      </w:pPr>
      <w:r>
        <w:t>The latent heat energy accumulated by the latent heat rate above, in units of Joules (J).</w:t>
      </w:r>
    </w:p>
    <w:p w14:paraId="0EC2BE45" w14:textId="77777777" w:rsidR="006D39B0" w:rsidRDefault="006D39B0" w:rsidP="006D39B0">
      <w:pPr>
        <w:pStyle w:val="Heading4"/>
      </w:pPr>
      <w:r>
        <w:lastRenderedPageBreak/>
        <w:t>Water Use Equipment Zone Moisture Gain Mass Flow Rate [kg/s]</w:t>
      </w:r>
    </w:p>
    <w:p w14:paraId="600A1CAE" w14:textId="77777777" w:rsidR="006D39B0" w:rsidRDefault="006D39B0" w:rsidP="006D39B0">
      <w:pPr>
        <w:pStyle w:val="BodyText"/>
      </w:pPr>
      <w:r>
        <w:t>The moisture rate of evaporation to the zone due to the water flow being exposed to zone air, in units of kilograms per second (kg/s).</w:t>
      </w:r>
    </w:p>
    <w:p w14:paraId="7EFB2137" w14:textId="77777777" w:rsidR="00CD58AB" w:rsidRDefault="006D39B0" w:rsidP="006D39B0">
      <w:pPr>
        <w:pStyle w:val="Heading4"/>
      </w:pPr>
      <w:r>
        <w:t>Water Use Equipment Zone Moisture Gain Mass [kg]</w:t>
      </w:r>
    </w:p>
    <w:p w14:paraId="03362B4D" w14:textId="77777777" w:rsidR="00CD58AB" w:rsidRDefault="00CD58AB" w:rsidP="00CD58AB">
      <w:pPr>
        <w:pStyle w:val="BodyText"/>
      </w:pPr>
      <w:r>
        <w:t>The moisture mass accumulated by the moisture rate above, in units of kilograms (kg).</w:t>
      </w:r>
    </w:p>
    <w:p w14:paraId="5027E73D" w14:textId="77777777" w:rsidR="0093620B" w:rsidRDefault="0093620B" w:rsidP="0093620B">
      <w:pPr>
        <w:pStyle w:val="Heading3"/>
      </w:pPr>
      <w:bookmarkStart w:id="3453" w:name="_Toc399490722"/>
      <w:r w:rsidRPr="00E35A99">
        <w:t>WaterUse:Connections</w:t>
      </w:r>
      <w:bookmarkEnd w:id="3452"/>
      <w:bookmarkEnd w:id="3453"/>
    </w:p>
    <w:p w14:paraId="25DEE6D5" w14:textId="77777777"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14:paraId="734A316C" w14:textId="77777777" w:rsidR="0093620B" w:rsidRDefault="0093620B" w:rsidP="0093620B">
      <w:pPr>
        <w:pStyle w:val="ListBullet2"/>
        <w:tabs>
          <w:tab w:val="num" w:pos="1440"/>
        </w:tabs>
      </w:pPr>
      <w:r>
        <w:t>Inlet node and outlet node connections to a plant loop</w:t>
      </w:r>
    </w:p>
    <w:p w14:paraId="0056F759" w14:textId="77777777" w:rsidR="0093620B" w:rsidRDefault="0093620B" w:rsidP="0093620B">
      <w:pPr>
        <w:pStyle w:val="ListBullet2"/>
        <w:tabs>
          <w:tab w:val="num" w:pos="1440"/>
        </w:tabs>
      </w:pPr>
      <w:r>
        <w:t xml:space="preserve">Connections to </w:t>
      </w:r>
      <w:r>
        <w:rPr>
          <w:rFonts w:cs="Arial"/>
        </w:rPr>
        <w:t>WaterUse:Storage</w:t>
      </w:r>
      <w:r w:rsidRPr="00820D2E">
        <w:rPr>
          <w:rFonts w:cs="Arial"/>
        </w:rPr>
        <w:t xml:space="preserve"> objects</w:t>
      </w:r>
      <w:r>
        <w:t xml:space="preserve"> to store and draw reclaimed water</w:t>
      </w:r>
    </w:p>
    <w:p w14:paraId="235BAF3B" w14:textId="77777777" w:rsidR="0093620B" w:rsidRDefault="0093620B" w:rsidP="0093620B">
      <w:pPr>
        <w:pStyle w:val="ListBullet2"/>
        <w:tabs>
          <w:tab w:val="num" w:pos="1440"/>
        </w:tabs>
      </w:pPr>
      <w:r>
        <w:t>Internal connections to simulate drainwater heat recovery.</w:t>
      </w:r>
    </w:p>
    <w:p w14:paraId="0F5E301F" w14:textId="77777777" w:rsidR="0093620B" w:rsidRDefault="00AC33EE" w:rsidP="0093620B">
      <w:pPr>
        <w:pStyle w:val="Picture"/>
      </w:pPr>
      <w:r>
        <w:rPr>
          <w:noProof/>
          <w:lang w:eastAsia="zh-CN"/>
        </w:rPr>
        <w:drawing>
          <wp:inline distT="0" distB="0" distL="0" distR="0" wp14:anchorId="16AA6282" wp14:editId="2191D3A5">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14:paraId="2B68D447" w14:textId="77777777" w:rsidR="0093620B" w:rsidRDefault="0093620B" w:rsidP="0093620B">
      <w:pPr>
        <w:pStyle w:val="Caption"/>
      </w:pPr>
      <w:bookmarkStart w:id="3454" w:name="_Toc212633401"/>
      <w:r>
        <w:t xml:space="preserve">Figure </w:t>
      </w:r>
      <w:r w:rsidR="006008C7">
        <w:fldChar w:fldCharType="begin"/>
      </w:r>
      <w:r w:rsidR="00A4098B">
        <w:instrText xml:space="preserve"> SEQ Figure \* ARABIC </w:instrText>
      </w:r>
      <w:r w:rsidR="006008C7">
        <w:fldChar w:fldCharType="separate"/>
      </w:r>
      <w:r w:rsidR="00F157E6">
        <w:rPr>
          <w:noProof/>
        </w:rPr>
        <w:t>153</w:t>
      </w:r>
      <w:r w:rsidR="006008C7">
        <w:rPr>
          <w:noProof/>
        </w:rPr>
        <w:fldChar w:fldCharType="end"/>
      </w:r>
      <w:r>
        <w:t xml:space="preserve">. </w:t>
      </w:r>
      <w:r w:rsidRPr="00F20DA1">
        <w:t xml:space="preserve">Diagram of internal connections for </w:t>
      </w:r>
      <w:r w:rsidRPr="00E35A99">
        <w:rPr>
          <w:rFonts w:cs="Arial"/>
        </w:rPr>
        <w:t>WaterUse:Connections</w:t>
      </w:r>
      <w:bookmarkEnd w:id="3454"/>
    </w:p>
    <w:p w14:paraId="6FA4786A" w14:textId="77777777"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14:paraId="13AC656F" w14:textId="77777777" w:rsidR="0093620B" w:rsidRDefault="0093620B" w:rsidP="0093620B">
      <w:pPr>
        <w:pStyle w:val="Heading4"/>
      </w:pPr>
      <w:r>
        <w:lastRenderedPageBreak/>
        <w:t>Field: Name</w:t>
      </w:r>
    </w:p>
    <w:p w14:paraId="57BC0E97" w14:textId="77777777" w:rsidR="0093620B" w:rsidRDefault="0093620B" w:rsidP="0093620B">
      <w:pPr>
        <w:pStyle w:val="BodyText"/>
      </w:pPr>
      <w:r>
        <w:t>The unique object name for reference by other objects.</w:t>
      </w:r>
    </w:p>
    <w:p w14:paraId="6488AAB1" w14:textId="77777777" w:rsidR="0093620B" w:rsidRDefault="0093620B" w:rsidP="0093620B">
      <w:pPr>
        <w:pStyle w:val="Heading4"/>
      </w:pPr>
      <w:r>
        <w:t>Field: Inlet Node Name</w:t>
      </w:r>
    </w:p>
    <w:p w14:paraId="6A094175" w14:textId="77777777"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14:paraId="00211AB2" w14:textId="77777777" w:rsidR="0093620B" w:rsidRDefault="0093620B" w:rsidP="0093620B">
      <w:pPr>
        <w:pStyle w:val="Heading4"/>
      </w:pPr>
      <w:r>
        <w:t>Field: Outlet Node Name</w:t>
      </w:r>
    </w:p>
    <w:p w14:paraId="1109D571" w14:textId="77777777" w:rsidR="0093620B" w:rsidRDefault="0093620B" w:rsidP="0093620B">
      <w:pPr>
        <w:pStyle w:val="BodyText"/>
      </w:pPr>
      <w:r>
        <w:t>The cold water outlet node, i.e. the cold water supply mains, when connected to a plant loop. The return node provides make-up water for the hot water lost down the drain.</w:t>
      </w:r>
    </w:p>
    <w:p w14:paraId="414DFB10" w14:textId="77777777" w:rsidR="0093620B" w:rsidRDefault="0093620B" w:rsidP="0093620B">
      <w:pPr>
        <w:pStyle w:val="Heading4"/>
      </w:pPr>
      <w:r>
        <w:t>Field: Supply Water Storage Tank Name</w:t>
      </w:r>
    </w:p>
    <w:p w14:paraId="67A560B2"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14:paraId="4E7B6E72" w14:textId="77777777" w:rsidR="0093620B" w:rsidRDefault="0093620B" w:rsidP="0093620B">
      <w:pPr>
        <w:pStyle w:val="Heading4"/>
      </w:pPr>
      <w:r>
        <w:t>Field: Reclamation Water Storage Tank Name</w:t>
      </w:r>
    </w:p>
    <w:p w14:paraId="7048E6D3"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14:paraId="37CC1D92" w14:textId="77777777" w:rsidR="0093620B" w:rsidRDefault="0093620B" w:rsidP="0093620B">
      <w:pPr>
        <w:pStyle w:val="Heading4"/>
      </w:pPr>
      <w:r>
        <w:t>Field: Hot Water Supply Temperature Schedule Name</w:t>
      </w:r>
    </w:p>
    <w:p w14:paraId="2C9739B0" w14:textId="77777777"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14:paraId="408CF200" w14:textId="77777777" w:rsidR="0093620B" w:rsidRDefault="0093620B" w:rsidP="0093620B">
      <w:pPr>
        <w:pStyle w:val="Heading4"/>
      </w:pPr>
      <w:r>
        <w:t>Field: Cold Water Supply Temperature Schedule Name</w:t>
      </w:r>
    </w:p>
    <w:p w14:paraId="7A2CB467" w14:textId="77777777"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14:paraId="2011BB6C" w14:textId="77777777"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14:paraId="634FD634" w14:textId="77777777" w:rsidR="0093620B" w:rsidRDefault="0093620B" w:rsidP="0093620B">
      <w:pPr>
        <w:pStyle w:val="Heading4"/>
      </w:pPr>
      <w:r>
        <w:t xml:space="preserve">Field: </w:t>
      </w:r>
      <w:r w:rsidRPr="008476F0">
        <w:t>Drain Water Heat Exchanger Type</w:t>
      </w:r>
    </w:p>
    <w:p w14:paraId="08D97D08" w14:textId="77777777"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14:paraId="1A9E6437" w14:textId="77777777"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14:paraId="49775052" w14:textId="77777777" w:rsidR="0093620B" w:rsidRDefault="0093620B" w:rsidP="0093620B">
      <w:pPr>
        <w:pStyle w:val="Heading4"/>
      </w:pPr>
      <w:r>
        <w:t>Field:</w:t>
      </w:r>
      <w:r w:rsidRPr="008476F0">
        <w:t xml:space="preserve"> Drain Water Heat Exchanger Destination</w:t>
      </w:r>
    </w:p>
    <w:p w14:paraId="0151386D" w14:textId="77777777"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14:paraId="23EE70E3" w14:textId="77777777"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14:paraId="0D6D6C4A" w14:textId="77777777"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14:paraId="39E01E39" w14:textId="77777777"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14:paraId="65F44FE7" w14:textId="77777777" w:rsidR="0093620B" w:rsidRDefault="0093620B" w:rsidP="0093620B">
      <w:pPr>
        <w:pStyle w:val="Heading4"/>
      </w:pPr>
      <w:r>
        <w:lastRenderedPageBreak/>
        <w:t xml:space="preserve">Field: </w:t>
      </w:r>
      <w:r w:rsidRPr="008476F0">
        <w:t>Drain Water Heat Exchanger U-Factor Times Area</w:t>
      </w:r>
    </w:p>
    <w:p w14:paraId="68AA3552" w14:textId="77777777" w:rsidR="0093620B" w:rsidRDefault="0093620B" w:rsidP="0093620B">
      <w:pPr>
        <w:pStyle w:val="BodyText"/>
      </w:pPr>
      <w:r>
        <w:t>The UA is the heat transfer coefficient [W/K] for the heat exchanger and is the product of U, the overall heat transfer coefficient, and A, the heat exchanger surface area.</w:t>
      </w:r>
    </w:p>
    <w:p w14:paraId="64CC73E9" w14:textId="77777777" w:rsidR="0093620B" w:rsidRDefault="0093620B" w:rsidP="0093620B">
      <w:pPr>
        <w:pStyle w:val="Heading4"/>
      </w:pPr>
      <w:r>
        <w:t xml:space="preserve">Field: Water Use Equipment 1-10 </w:t>
      </w:r>
      <w:r w:rsidRPr="008476F0">
        <w:t>Name</w:t>
      </w:r>
    </w:p>
    <w:p w14:paraId="1287ABC8" w14:textId="77777777"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14:paraId="79D5CDFA" w14:textId="77777777" w:rsidR="0093620B" w:rsidRDefault="0093620B" w:rsidP="0093620B">
      <w:pPr>
        <w:pStyle w:val="BodyText"/>
      </w:pPr>
      <w:r>
        <w:t>IDF examples:</w:t>
      </w:r>
    </w:p>
    <w:p w14:paraId="1A4BE41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14:paraId="6C7ADC6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14:paraId="4066AAF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14:paraId="3DB9CB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14:paraId="1BC5A9AB"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14:paraId="090AD83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14:paraId="0015A0AF"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14:paraId="58C1FFD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14:paraId="2581942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14:paraId="771DA5F5"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14:paraId="4774A9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14:paraId="619C689E"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14:paraId="48665B27"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14:paraId="19C3B446"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14:paraId="03E79163"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14:paraId="65C14008" w14:textId="77777777" w:rsidR="0093620B" w:rsidRDefault="0093620B" w:rsidP="0093620B">
      <w:pPr>
        <w:pStyle w:val="Heading3"/>
      </w:pPr>
      <w:bookmarkStart w:id="3455" w:name="_Toc212633402"/>
      <w:bookmarkStart w:id="3456" w:name="_Toc399490723"/>
      <w:r w:rsidRPr="008476F0">
        <w:t>WaterUse:Connections</w:t>
      </w:r>
      <w:r>
        <w:t xml:space="preserve"> Outputs</w:t>
      </w:r>
      <w:bookmarkEnd w:id="3455"/>
      <w:bookmarkEnd w:id="3456"/>
    </w:p>
    <w:p w14:paraId="41C24E2B" w14:textId="77777777"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14:paraId="563DAA9A" w14:textId="77777777" w:rsidR="006D39B0" w:rsidRDefault="006D39B0" w:rsidP="006D39B0">
      <w:pPr>
        <w:pStyle w:val="CodeIDDSamples"/>
      </w:pPr>
      <w:bookmarkStart w:id="3457" w:name="_Toc212633403"/>
      <w:r>
        <w:t>HVAC,Average,Water Use Connections Hot Water Mass Flow Rate [kg/s]</w:t>
      </w:r>
    </w:p>
    <w:p w14:paraId="16C6ADC4" w14:textId="77777777" w:rsidR="006D39B0" w:rsidRDefault="006D39B0" w:rsidP="006D39B0">
      <w:pPr>
        <w:pStyle w:val="CodeIDDSamples"/>
      </w:pPr>
      <w:r>
        <w:t>HVAC,Average,Water Use Connections Cold Water Mass Flow Rate [kg/s]</w:t>
      </w:r>
    </w:p>
    <w:p w14:paraId="5F04E72E" w14:textId="77777777" w:rsidR="006D39B0" w:rsidRDefault="006D39B0" w:rsidP="006D39B0">
      <w:pPr>
        <w:pStyle w:val="CodeIDDSamples"/>
      </w:pPr>
      <w:r>
        <w:t>HVAC,Average,Water Use Connections Total Mass Flow Rate [kg/s]</w:t>
      </w:r>
    </w:p>
    <w:p w14:paraId="5A25CBA4" w14:textId="77777777" w:rsidR="006D39B0" w:rsidRDefault="006D39B0" w:rsidP="006D39B0">
      <w:pPr>
        <w:pStyle w:val="CodeIDDSamples"/>
      </w:pPr>
      <w:r>
        <w:t>HVAC,Average,Water Use Connections Drain Water Mass Flow Rate [kg/s]</w:t>
      </w:r>
    </w:p>
    <w:p w14:paraId="77023D0C" w14:textId="77777777" w:rsidR="006D39B0" w:rsidRDefault="006D39B0" w:rsidP="006D39B0">
      <w:pPr>
        <w:pStyle w:val="CodeIDDSamples"/>
      </w:pPr>
      <w:r>
        <w:t>HVAC,Average,Water Use Connections Heat Recovery Mass Flow Rate [kg/s]</w:t>
      </w:r>
    </w:p>
    <w:p w14:paraId="2BECF9D6" w14:textId="77777777" w:rsidR="006D39B0" w:rsidRDefault="006D39B0" w:rsidP="006D39B0">
      <w:pPr>
        <w:pStyle w:val="CodeIDDSamples"/>
      </w:pPr>
      <w:r>
        <w:t>HVAC,Average,Water Use Connections Hot Water Volume Flow Rate [m3/s]</w:t>
      </w:r>
    </w:p>
    <w:p w14:paraId="3D393F9D" w14:textId="77777777" w:rsidR="006D39B0" w:rsidRDefault="006D39B0" w:rsidP="006D39B0">
      <w:pPr>
        <w:pStyle w:val="CodeIDDSamples"/>
      </w:pPr>
      <w:r>
        <w:t>HVAC,Average,Water Use Connections Cold Water Volume Flow Rate [m3/s]</w:t>
      </w:r>
    </w:p>
    <w:p w14:paraId="584A3EB4" w14:textId="77777777" w:rsidR="006D39B0" w:rsidRDefault="006D39B0" w:rsidP="006D39B0">
      <w:pPr>
        <w:pStyle w:val="CodeIDDSamples"/>
      </w:pPr>
      <w:r>
        <w:t>HVAC,Average,Water Use Connections Total Volume Flow Rate [m3/s]</w:t>
      </w:r>
    </w:p>
    <w:p w14:paraId="335462F9" w14:textId="77777777" w:rsidR="006D39B0" w:rsidRDefault="006D39B0" w:rsidP="006D39B0">
      <w:pPr>
        <w:pStyle w:val="CodeIDDSamples"/>
      </w:pPr>
      <w:r>
        <w:t>HVAC,Sum,Water Use Connections Hot Water Volume [m3]</w:t>
      </w:r>
    </w:p>
    <w:p w14:paraId="4765AD4B" w14:textId="77777777" w:rsidR="006D39B0" w:rsidRDefault="006D39B0" w:rsidP="006D39B0">
      <w:pPr>
        <w:pStyle w:val="CodeIDDSamples"/>
      </w:pPr>
      <w:r>
        <w:t>HVAC,Sum,Water Use Connections Cold Water Volume [m3]</w:t>
      </w:r>
    </w:p>
    <w:p w14:paraId="22B5F0FD" w14:textId="77777777" w:rsidR="006D39B0" w:rsidRDefault="006D39B0" w:rsidP="006D39B0">
      <w:pPr>
        <w:pStyle w:val="CodeIDDSamples"/>
      </w:pPr>
      <w:r>
        <w:t>HVAC,Sum,Water Use Connections Total Volume [m3]</w:t>
      </w:r>
    </w:p>
    <w:p w14:paraId="38EACC1D" w14:textId="77777777" w:rsidR="006D39B0" w:rsidRDefault="006D39B0" w:rsidP="006D39B0">
      <w:pPr>
        <w:pStyle w:val="CodeIDDSamples"/>
      </w:pPr>
      <w:r>
        <w:t>HVAC,Average,Water Use Connections Hot Water Temperature [C]</w:t>
      </w:r>
    </w:p>
    <w:p w14:paraId="22A542D6" w14:textId="77777777" w:rsidR="006D39B0" w:rsidRDefault="006D39B0" w:rsidP="006D39B0">
      <w:pPr>
        <w:pStyle w:val="CodeIDDSamples"/>
      </w:pPr>
      <w:r>
        <w:t>HVAC,Average,Water Use Connections Cold Water Temperature [C]</w:t>
      </w:r>
    </w:p>
    <w:p w14:paraId="3901DE77" w14:textId="77777777" w:rsidR="006D39B0" w:rsidRDefault="006D39B0" w:rsidP="006D39B0">
      <w:pPr>
        <w:pStyle w:val="CodeIDDSamples"/>
      </w:pPr>
      <w:r>
        <w:t>HVAC,Average,Water Use Connections Drain Water Temperature [C]</w:t>
      </w:r>
    </w:p>
    <w:p w14:paraId="17C04317" w14:textId="77777777" w:rsidR="006D39B0" w:rsidRDefault="006D39B0" w:rsidP="006D39B0">
      <w:pPr>
        <w:pStyle w:val="CodeIDDSamples"/>
      </w:pPr>
      <w:r>
        <w:t>HVAC,Average,Water Use Connections Return Water Temperature [C]</w:t>
      </w:r>
    </w:p>
    <w:p w14:paraId="45DA8440" w14:textId="77777777" w:rsidR="006D39B0" w:rsidRDefault="006D39B0" w:rsidP="006D39B0">
      <w:pPr>
        <w:pStyle w:val="CodeIDDSamples"/>
      </w:pPr>
      <w:r>
        <w:t>HVAC,Average,Water Use Connections Waste Water Temperature [C]</w:t>
      </w:r>
    </w:p>
    <w:p w14:paraId="6B105C3F" w14:textId="77777777" w:rsidR="006D39B0" w:rsidRDefault="006D39B0" w:rsidP="006D39B0">
      <w:pPr>
        <w:pStyle w:val="CodeIDDSamples"/>
      </w:pPr>
      <w:r>
        <w:t>HVAC,Average,Water Use Connections Heat Recovery Water Temperature [C]</w:t>
      </w:r>
    </w:p>
    <w:p w14:paraId="6DAFC449" w14:textId="77777777" w:rsidR="006D39B0" w:rsidRDefault="006D39B0" w:rsidP="006D39B0">
      <w:pPr>
        <w:pStyle w:val="CodeIDDSamples"/>
      </w:pPr>
      <w:r>
        <w:t>HVAC,Average,Water Use Connections Heat Recovery Effectiveness []</w:t>
      </w:r>
    </w:p>
    <w:p w14:paraId="0B0A17D6" w14:textId="77777777" w:rsidR="006D39B0" w:rsidRDefault="006D39B0" w:rsidP="006D39B0">
      <w:pPr>
        <w:pStyle w:val="CodeIDDSamples"/>
      </w:pPr>
      <w:r>
        <w:t>HVAC,Average,Water Use Connections Heat Recovery Rate [W]</w:t>
      </w:r>
    </w:p>
    <w:p w14:paraId="1D413533" w14:textId="77777777" w:rsidR="006D39B0" w:rsidRDefault="006D39B0" w:rsidP="006D39B0">
      <w:pPr>
        <w:pStyle w:val="CodeIDDSamples"/>
      </w:pPr>
      <w:r>
        <w:t>HVAC,Sum,Water Use Connections Heat Recovery Energy [J]</w:t>
      </w:r>
    </w:p>
    <w:p w14:paraId="69A2B1CD" w14:textId="77777777" w:rsidR="006D39B0" w:rsidRDefault="006D39B0" w:rsidP="006D39B0">
      <w:pPr>
        <w:pStyle w:val="CodeIDDSamples"/>
      </w:pPr>
      <w:r>
        <w:t>HVAC,Sum,Water Use Connections Plant Hot Water Energy [J]</w:t>
      </w:r>
    </w:p>
    <w:p w14:paraId="218C023B" w14:textId="77777777" w:rsidR="006D39B0" w:rsidRDefault="006D39B0" w:rsidP="006D39B0">
      <w:pPr>
        <w:pStyle w:val="BodyText"/>
      </w:pPr>
    </w:p>
    <w:p w14:paraId="133E5579" w14:textId="77777777" w:rsidR="006D39B0" w:rsidRDefault="006D39B0" w:rsidP="006D39B0">
      <w:pPr>
        <w:pStyle w:val="Heading4"/>
      </w:pPr>
      <w:r>
        <w:t>Water Use Connections Hot Water Mass Flow Rate [kg/s]</w:t>
      </w:r>
    </w:p>
    <w:p w14:paraId="5961B3BC" w14:textId="77777777" w:rsidR="006D39B0" w:rsidRDefault="006D39B0" w:rsidP="006D39B0">
      <w:pPr>
        <w:pStyle w:val="BodyText"/>
      </w:pPr>
      <w:r>
        <w:t>The mass flow rate of hot water supplied to all equipment, in units of kilograms per second (kg/s).</w:t>
      </w:r>
    </w:p>
    <w:p w14:paraId="143916A8" w14:textId="77777777" w:rsidR="006D39B0" w:rsidRDefault="006D39B0" w:rsidP="006D39B0">
      <w:pPr>
        <w:pStyle w:val="Heading4"/>
      </w:pPr>
      <w:r>
        <w:t>Water Use Connections Cold Water Mass Flow Rate [kg/s]</w:t>
      </w:r>
    </w:p>
    <w:p w14:paraId="6D26D8F6" w14:textId="77777777" w:rsidR="006D39B0" w:rsidRDefault="006D39B0" w:rsidP="006D39B0">
      <w:pPr>
        <w:pStyle w:val="BodyText"/>
      </w:pPr>
      <w:r>
        <w:t>The mass flow rate of cold water supplied to all equipment, in units of kilograms per second (kg/s).</w:t>
      </w:r>
    </w:p>
    <w:p w14:paraId="065E3C79" w14:textId="77777777" w:rsidR="006D39B0" w:rsidRDefault="006D39B0" w:rsidP="006D39B0">
      <w:pPr>
        <w:pStyle w:val="Heading4"/>
      </w:pPr>
      <w:r>
        <w:t>Water Use Connections Total Mass Flow Rate [kg/s]</w:t>
      </w:r>
    </w:p>
    <w:p w14:paraId="68429F08" w14:textId="77777777" w:rsidR="006D39B0" w:rsidRDefault="006D39B0" w:rsidP="006D39B0">
      <w:pPr>
        <w:pStyle w:val="BodyText"/>
      </w:pPr>
      <w:r>
        <w:t>The total mass flow rate of water (hot + cold) supplied to all equipment, in units of kilograms per second (kg/s).</w:t>
      </w:r>
    </w:p>
    <w:p w14:paraId="5EDBF522" w14:textId="77777777" w:rsidR="006D39B0" w:rsidRDefault="006D39B0" w:rsidP="006D39B0">
      <w:pPr>
        <w:pStyle w:val="Heading4"/>
      </w:pPr>
      <w:r>
        <w:lastRenderedPageBreak/>
        <w:t>Water Use Connections Drain Water Mass Flow Rate [kg/s]</w:t>
      </w:r>
    </w:p>
    <w:p w14:paraId="37580387" w14:textId="77777777" w:rsidR="006D39B0" w:rsidRDefault="006D39B0" w:rsidP="006D39B0">
      <w:pPr>
        <w:pStyle w:val="BodyText"/>
      </w:pPr>
      <w:r>
        <w:t>The mass flow rate of drainwater from all equipment, in units of kilograms per second (kg/s).</w:t>
      </w:r>
    </w:p>
    <w:p w14:paraId="468C1448" w14:textId="77777777" w:rsidR="006D39B0" w:rsidRDefault="006D39B0" w:rsidP="006D39B0">
      <w:pPr>
        <w:pStyle w:val="Heading4"/>
      </w:pPr>
      <w:r>
        <w:t>Water Use Connections Heat Recovery Mass Flow Rate [kg/s]</w:t>
      </w:r>
    </w:p>
    <w:p w14:paraId="06F2D784" w14:textId="77777777" w:rsidR="006D39B0" w:rsidRDefault="006D39B0" w:rsidP="006D39B0">
      <w:pPr>
        <w:pStyle w:val="BodyText"/>
      </w:pPr>
      <w:r>
        <w:t>The mass flow rate of make-up water in the heat exchanger, in units of kilograms per second (kg/s).</w:t>
      </w:r>
    </w:p>
    <w:p w14:paraId="2D428FC3" w14:textId="77777777" w:rsidR="006D39B0" w:rsidRDefault="006D39B0" w:rsidP="006D39B0">
      <w:pPr>
        <w:pStyle w:val="Heading4"/>
      </w:pPr>
      <w:r>
        <w:t>Water Use Connections Hot Water Volume Flow Rate [m3/s]</w:t>
      </w:r>
    </w:p>
    <w:p w14:paraId="6D91F724" w14:textId="77777777"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14:paraId="13C30EFA" w14:textId="77777777" w:rsidR="006D39B0" w:rsidRDefault="006D39B0" w:rsidP="006D39B0">
      <w:pPr>
        <w:pStyle w:val="Heading4"/>
      </w:pPr>
      <w:r>
        <w:t>Water Use Connections Cold Water Volume Flow Rate [m3/s]</w:t>
      </w:r>
    </w:p>
    <w:p w14:paraId="3D2239B4" w14:textId="77777777"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14:paraId="650C80A9" w14:textId="77777777" w:rsidR="006D39B0" w:rsidRDefault="006D39B0" w:rsidP="006D39B0">
      <w:pPr>
        <w:pStyle w:val="Heading4"/>
      </w:pPr>
      <w:r>
        <w:t>Water Use Connections Total Volume Flow Rate [m3/s]</w:t>
      </w:r>
    </w:p>
    <w:p w14:paraId="2BB0BE2B" w14:textId="77777777"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14:paraId="367C4B3E" w14:textId="77777777" w:rsidR="006D39B0" w:rsidRDefault="006D39B0" w:rsidP="006D39B0">
      <w:pPr>
        <w:pStyle w:val="Heading4"/>
      </w:pPr>
      <w:r>
        <w:t>Water Use Connections Hot Water Volume [m3]</w:t>
      </w:r>
    </w:p>
    <w:p w14:paraId="595F5846" w14:textId="77777777"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14:paraId="39CA4B99" w14:textId="77777777" w:rsidR="006D39B0" w:rsidRDefault="006D39B0" w:rsidP="006D39B0">
      <w:pPr>
        <w:pStyle w:val="Heading4"/>
      </w:pPr>
      <w:r>
        <w:t>Water Use Connections Cold Water Volume [m3]</w:t>
      </w:r>
    </w:p>
    <w:p w14:paraId="20C30214" w14:textId="77777777"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14:paraId="74337667" w14:textId="77777777" w:rsidR="006D39B0" w:rsidRDefault="006D39B0" w:rsidP="006D39B0">
      <w:pPr>
        <w:pStyle w:val="Heading4"/>
      </w:pPr>
      <w:r>
        <w:t>Water Use Connections Total Volume [m3]</w:t>
      </w:r>
    </w:p>
    <w:p w14:paraId="75525602" w14:textId="77777777"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14:paraId="72BA9005" w14:textId="77777777" w:rsidR="006D39B0" w:rsidRDefault="006D39B0" w:rsidP="006D39B0">
      <w:pPr>
        <w:pStyle w:val="Heading4"/>
      </w:pPr>
      <w:r>
        <w:t>Water Use Connections Hot Water Temperature [C]</w:t>
      </w:r>
    </w:p>
    <w:p w14:paraId="7A341569" w14:textId="77777777" w:rsidR="006D39B0" w:rsidRDefault="006D39B0" w:rsidP="006D39B0">
      <w:pPr>
        <w:pStyle w:val="BodyText"/>
      </w:pPr>
      <w:r>
        <w:t>The temperature of hot water supplied to all equipment, in units of degrees Celsius (C).</w:t>
      </w:r>
    </w:p>
    <w:p w14:paraId="3B265841" w14:textId="77777777" w:rsidR="006D39B0" w:rsidRDefault="006D39B0" w:rsidP="006D39B0">
      <w:pPr>
        <w:pStyle w:val="Heading4"/>
      </w:pPr>
      <w:r>
        <w:t>Water Use Connections Cold Water Temperature [C]</w:t>
      </w:r>
    </w:p>
    <w:p w14:paraId="491479DF" w14:textId="77777777" w:rsidR="006D39B0" w:rsidRDefault="006D39B0" w:rsidP="006D39B0">
      <w:pPr>
        <w:pStyle w:val="BodyText"/>
      </w:pPr>
      <w:r>
        <w:t>The temperature of cold water supplied to all equipment, in units of degrees Celsius (C).</w:t>
      </w:r>
    </w:p>
    <w:p w14:paraId="31944C0F" w14:textId="77777777" w:rsidR="006D39B0" w:rsidRDefault="006D39B0" w:rsidP="006D39B0">
      <w:pPr>
        <w:pStyle w:val="Heading4"/>
      </w:pPr>
      <w:r>
        <w:t>Water Use Connections Drain Water Temperature [C]</w:t>
      </w:r>
    </w:p>
    <w:p w14:paraId="2136B271" w14:textId="77777777" w:rsidR="006D39B0" w:rsidRDefault="006D39B0" w:rsidP="006D39B0">
      <w:pPr>
        <w:pStyle w:val="BodyText"/>
      </w:pPr>
      <w:r>
        <w:t>The water temperature at the drain equal to the mixed water temperature minus any heat losses to the zone, in units of degrees Celsius (C).</w:t>
      </w:r>
    </w:p>
    <w:p w14:paraId="4A686E78" w14:textId="77777777" w:rsidR="006D39B0" w:rsidRDefault="006D39B0" w:rsidP="006D39B0">
      <w:pPr>
        <w:pStyle w:val="Heading4"/>
      </w:pPr>
      <w:r>
        <w:t>Water Use Connections Return Water Temperature [C]</w:t>
      </w:r>
    </w:p>
    <w:p w14:paraId="2362CE22" w14:textId="77777777" w:rsidR="006D39B0" w:rsidRDefault="006D39B0" w:rsidP="006D39B0">
      <w:pPr>
        <w:pStyle w:val="BodyText"/>
      </w:pPr>
      <w:r>
        <w:t>The temperature of make-up water returned to the plant loop, in units of degrees Celsius (C).</w:t>
      </w:r>
    </w:p>
    <w:p w14:paraId="208AAE58" w14:textId="77777777" w:rsidR="006D39B0" w:rsidRDefault="006D39B0" w:rsidP="006D39B0">
      <w:pPr>
        <w:pStyle w:val="Heading4"/>
      </w:pPr>
      <w:r>
        <w:t>Water Use Connections Waste Water Temperature [C]</w:t>
      </w:r>
    </w:p>
    <w:p w14:paraId="034F1E18"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0D423412" w14:textId="77777777" w:rsidR="006D39B0" w:rsidRDefault="006D39B0" w:rsidP="006D39B0">
      <w:pPr>
        <w:pStyle w:val="Heading4"/>
      </w:pPr>
      <w:r>
        <w:t>Water Use Connections Heat Recovery Water Temperature [C]</w:t>
      </w:r>
    </w:p>
    <w:p w14:paraId="3FD4569B"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500B4E64" w14:textId="77777777" w:rsidR="006D39B0" w:rsidRDefault="006D39B0" w:rsidP="006D39B0">
      <w:pPr>
        <w:pStyle w:val="Heading4"/>
      </w:pPr>
      <w:r>
        <w:t>Water Use Connections Heat Recovery Effectiveness []</w:t>
      </w:r>
    </w:p>
    <w:p w14:paraId="5CCB37EE" w14:textId="77777777" w:rsidR="006D39B0" w:rsidRDefault="006D39B0" w:rsidP="006D39B0">
      <w:pPr>
        <w:pStyle w:val="BodyText"/>
      </w:pPr>
      <w:r>
        <w:t>The effectiveness value of the heat exchanger. The units are dimensionless.</w:t>
      </w:r>
    </w:p>
    <w:p w14:paraId="7B2D8AFC" w14:textId="77777777" w:rsidR="006D39B0" w:rsidRDefault="006D39B0" w:rsidP="006D39B0">
      <w:pPr>
        <w:pStyle w:val="Heading4"/>
      </w:pPr>
      <w:r>
        <w:lastRenderedPageBreak/>
        <w:t>Water Use Connections Heat Recovery Rate [W]</w:t>
      </w:r>
    </w:p>
    <w:p w14:paraId="1D39EA79" w14:textId="77777777" w:rsidR="006D39B0" w:rsidRDefault="006D39B0" w:rsidP="006D39B0">
      <w:pPr>
        <w:pStyle w:val="BodyText"/>
      </w:pPr>
      <w:r>
        <w:t>The heat recovered by the heat exchanger and used to preheat the cold make-up water, in units of watts (W).</w:t>
      </w:r>
    </w:p>
    <w:p w14:paraId="51E4E06C" w14:textId="77777777" w:rsidR="006D39B0" w:rsidRDefault="006D39B0" w:rsidP="006D39B0">
      <w:pPr>
        <w:pStyle w:val="Heading4"/>
      </w:pPr>
      <w:r>
        <w:t>Water Use Connections Heat Recovery Energy [J]</w:t>
      </w:r>
    </w:p>
    <w:p w14:paraId="54827F7A" w14:textId="77777777" w:rsidR="006D39B0" w:rsidRDefault="006D39B0" w:rsidP="006D39B0">
      <w:pPr>
        <w:pStyle w:val="BodyText"/>
      </w:pPr>
      <w:r>
        <w:t>The energy recovered by the heat exchanger and used to preheat the cold make-up water, in units of Joules (J).</w:t>
      </w:r>
    </w:p>
    <w:p w14:paraId="2D6148E8" w14:textId="77777777" w:rsidR="00CD58AB" w:rsidRDefault="006D39B0" w:rsidP="006D39B0">
      <w:pPr>
        <w:pStyle w:val="Heading4"/>
      </w:pPr>
      <w:r>
        <w:t>Water Use Connections Plant Hot Water Energy [J]</w:t>
      </w:r>
    </w:p>
    <w:p w14:paraId="0836C11B" w14:textId="77777777"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14:paraId="379ACD99" w14:textId="77777777" w:rsidR="0093620B" w:rsidRDefault="0093620B" w:rsidP="0093620B">
      <w:pPr>
        <w:pStyle w:val="Heading3"/>
      </w:pPr>
      <w:bookmarkStart w:id="3458" w:name="_Toc399490724"/>
      <w:r w:rsidRPr="00C14A2E">
        <w:t>WaterUse:Storage</w:t>
      </w:r>
      <w:bookmarkEnd w:id="3457"/>
      <w:bookmarkEnd w:id="3458"/>
    </w:p>
    <w:p w14:paraId="48CE478A" w14:textId="77777777"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14:paraId="2C9B549F" w14:textId="77777777"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14:paraId="5E0A2948" w14:textId="77777777" w:rsidR="0093620B" w:rsidRDefault="0093620B" w:rsidP="0093620B">
      <w:pPr>
        <w:pStyle w:val="Heading4"/>
      </w:pPr>
      <w:r>
        <w:t>Field: Name</w:t>
      </w:r>
    </w:p>
    <w:p w14:paraId="46DEA0F9" w14:textId="77777777" w:rsidR="0093620B" w:rsidRDefault="0093620B" w:rsidP="0093620B">
      <w:pPr>
        <w:pStyle w:val="BodyText"/>
      </w:pPr>
      <w:r>
        <w:t>The unique object name for reference by other objects.</w:t>
      </w:r>
    </w:p>
    <w:p w14:paraId="65D246EC" w14:textId="77777777" w:rsidR="0093620B" w:rsidRDefault="0093620B" w:rsidP="0093620B">
      <w:pPr>
        <w:pStyle w:val="Heading4"/>
      </w:pPr>
      <w:r>
        <w:t>Field: Water Quality Subcategory</w:t>
      </w:r>
    </w:p>
    <w:p w14:paraId="4EF7BD1A" w14:textId="77777777" w:rsidR="0093620B" w:rsidRDefault="0093620B" w:rsidP="0093620B">
      <w:pPr>
        <w:pStyle w:val="BodyText"/>
      </w:pPr>
      <w:r>
        <w:t>Describes the quality of the water contained in the tank. Used for reporting and to check that the uses and supply match the category of water quality.</w:t>
      </w:r>
    </w:p>
    <w:p w14:paraId="111E6178" w14:textId="77777777" w:rsidR="0093620B" w:rsidRDefault="0093620B" w:rsidP="0093620B">
      <w:pPr>
        <w:pStyle w:val="Heading4"/>
      </w:pPr>
      <w:r>
        <w:t>Field: Maximum Capacity</w:t>
      </w:r>
    </w:p>
    <w:p w14:paraId="558DF5F6" w14:textId="77777777" w:rsidR="0093620B" w:rsidRDefault="0093620B" w:rsidP="0093620B">
      <w:pPr>
        <w:pStyle w:val="BodyText"/>
      </w:pPr>
      <w:r>
        <w:t>The maximum volumetric capacity [m3] of the water tank. If blank, this field defaults to unlimited capacity.</w:t>
      </w:r>
    </w:p>
    <w:p w14:paraId="4221AF24" w14:textId="77777777" w:rsidR="0093620B" w:rsidRDefault="0093620B" w:rsidP="0093620B">
      <w:pPr>
        <w:pStyle w:val="Heading4"/>
      </w:pPr>
      <w:r>
        <w:t>Field: Initial Volume</w:t>
      </w:r>
    </w:p>
    <w:p w14:paraId="2148CA94" w14:textId="77777777" w:rsidR="0093620B" w:rsidRDefault="0093620B" w:rsidP="0093620B">
      <w:pPr>
        <w:pStyle w:val="BodyText"/>
      </w:pPr>
      <w:r>
        <w:t>The volume of water in the storage tank at the beginning of each simulation environmental period [m3]. This provides a starting point for the amount of water in storage.</w:t>
      </w:r>
    </w:p>
    <w:p w14:paraId="009042B9" w14:textId="77777777" w:rsidR="0093620B" w:rsidRDefault="0093620B" w:rsidP="0093620B">
      <w:pPr>
        <w:pStyle w:val="Heading4"/>
      </w:pPr>
      <w:r>
        <w:t>Field: Design In Flow Rate</w:t>
      </w:r>
    </w:p>
    <w:p w14:paraId="395C541A" w14:textId="77777777"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14:paraId="26133952" w14:textId="77777777" w:rsidR="0093620B" w:rsidRDefault="0093620B" w:rsidP="0093620B">
      <w:pPr>
        <w:pStyle w:val="Heading4"/>
      </w:pPr>
      <w:r>
        <w:t>Field: Design Out Flow Rate</w:t>
      </w:r>
    </w:p>
    <w:p w14:paraId="4A8AD5DB" w14:textId="77777777"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14:paraId="4B3B0EF2" w14:textId="77777777" w:rsidR="0093620B" w:rsidRDefault="0093620B" w:rsidP="0093620B">
      <w:pPr>
        <w:pStyle w:val="Heading4"/>
      </w:pPr>
      <w:r>
        <w:t>Field: Overflow Destination</w:t>
      </w:r>
    </w:p>
    <w:p w14:paraId="33B93255" w14:textId="77777777"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14:paraId="62CCA73E" w14:textId="77777777" w:rsidR="0093620B" w:rsidRDefault="0093620B" w:rsidP="0093620B">
      <w:pPr>
        <w:pStyle w:val="Heading4"/>
      </w:pPr>
      <w:r>
        <w:lastRenderedPageBreak/>
        <w:t>Field: Type of Supply Controlled by Float Valve</w:t>
      </w:r>
    </w:p>
    <w:p w14:paraId="6038D07C" w14:textId="77777777"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14:paraId="7EA31283" w14:textId="77777777" w:rsidR="0093620B" w:rsidRDefault="0093620B" w:rsidP="0093620B">
      <w:pPr>
        <w:pStyle w:val="Heading4"/>
      </w:pPr>
      <w:r>
        <w:t>Field: Float Valve On Capacity</w:t>
      </w:r>
    </w:p>
    <w:p w14:paraId="510A3A41" w14:textId="77777777" w:rsidR="0093620B" w:rsidRDefault="0093620B" w:rsidP="0093620B">
      <w:pPr>
        <w:pStyle w:val="BodyText"/>
      </w:pPr>
      <w:r>
        <w:t>The volumetric capacity [m3] of the water tank when a floating valve would turn on to allow filling the tank.</w:t>
      </w:r>
    </w:p>
    <w:p w14:paraId="1069A376" w14:textId="77777777" w:rsidR="0093620B" w:rsidRDefault="0093620B" w:rsidP="0093620B">
      <w:pPr>
        <w:pStyle w:val="Heading4"/>
      </w:pPr>
      <w:r>
        <w:t>Field: Float Valve Off Capacity</w:t>
      </w:r>
    </w:p>
    <w:p w14:paraId="3FB0A329" w14:textId="77777777" w:rsidR="0093620B" w:rsidRDefault="0093620B" w:rsidP="0093620B">
      <w:pPr>
        <w:pStyle w:val="BodyText"/>
      </w:pPr>
      <w:r>
        <w:t>The volumetric capacity [m3] of the water tank when a floating valve would turn off after having been filling the tank.</w:t>
      </w:r>
    </w:p>
    <w:p w14:paraId="767025B2" w14:textId="77777777" w:rsidR="0093620B" w:rsidRDefault="0093620B" w:rsidP="0093620B">
      <w:pPr>
        <w:pStyle w:val="Heading4"/>
      </w:pPr>
      <w:r>
        <w:t>Field: Backup Mains Capacity</w:t>
      </w:r>
    </w:p>
    <w:p w14:paraId="47631AA5" w14:textId="77777777"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14:paraId="400204E2" w14:textId="77777777" w:rsidR="0093620B" w:rsidRDefault="0093620B" w:rsidP="0093620B">
      <w:pPr>
        <w:pStyle w:val="Heading4"/>
      </w:pPr>
      <w:r>
        <w:t>Field: Other Tank Name</w:t>
      </w:r>
    </w:p>
    <w:p w14:paraId="28821CE2" w14:textId="77777777"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14:paraId="229AC838" w14:textId="77777777" w:rsidR="0093620B" w:rsidRDefault="0093620B" w:rsidP="0093620B">
      <w:pPr>
        <w:pStyle w:val="Heading4"/>
      </w:pPr>
      <w:r>
        <w:t>Field: Water Thermal Mode</w:t>
      </w:r>
    </w:p>
    <w:p w14:paraId="26FFD613" w14:textId="77777777"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14:paraId="3FC4668D" w14:textId="77777777" w:rsidR="0093620B" w:rsidRDefault="0093620B" w:rsidP="0093620B">
      <w:pPr>
        <w:pStyle w:val="Heading4"/>
      </w:pPr>
      <w:r>
        <w:t xml:space="preserve">Field: </w:t>
      </w:r>
      <w:r w:rsidRPr="00C14A2E">
        <w:t xml:space="preserve">Water Temperature </w:t>
      </w:r>
      <w:r>
        <w:t>Schedule</w:t>
      </w:r>
      <w:r w:rsidRPr="00C14A2E">
        <w:t xml:space="preserve"> Name</w:t>
      </w:r>
    </w:p>
    <w:p w14:paraId="6C9F0C48" w14:textId="77777777" w:rsidR="0093620B" w:rsidRDefault="0093620B" w:rsidP="0093620B">
      <w:pPr>
        <w:pStyle w:val="BodyText"/>
      </w:pPr>
      <w:r>
        <w:t>Reference to the schedule object specifying the temperature [C] of the water in the tank. This takes the place of a full thermal model of the tank.</w:t>
      </w:r>
    </w:p>
    <w:p w14:paraId="2CA716ED" w14:textId="77777777" w:rsidR="0093620B" w:rsidRDefault="0093620B" w:rsidP="0093620B">
      <w:pPr>
        <w:pStyle w:val="Heading4"/>
      </w:pPr>
      <w:r>
        <w:t>Field: Ambient Temperature Indicator</w:t>
      </w:r>
    </w:p>
    <w:p w14:paraId="212743D0" w14:textId="77777777"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14:paraId="7A614180" w14:textId="77777777" w:rsidR="0093620B" w:rsidRDefault="0093620B" w:rsidP="0093620B">
      <w:pPr>
        <w:pStyle w:val="Heading4"/>
      </w:pPr>
      <w:r>
        <w:t xml:space="preserve">Field: </w:t>
      </w:r>
      <w:r w:rsidRPr="003B2697">
        <w:t xml:space="preserve">Ambient Temperature </w:t>
      </w:r>
      <w:r>
        <w:t>Schedule</w:t>
      </w:r>
      <w:r w:rsidRPr="003B2697">
        <w:t xml:space="preserve"> Name</w:t>
      </w:r>
    </w:p>
    <w:p w14:paraId="001ABB86" w14:textId="77777777" w:rsidR="0093620B" w:rsidRPr="00D2087D" w:rsidRDefault="0093620B" w:rsidP="0093620B">
      <w:pPr>
        <w:pStyle w:val="BodyText"/>
      </w:pPr>
      <w:r>
        <w:t>Reserved for future use. Schedule name for ambient temperature when previous field is Schedule.</w:t>
      </w:r>
    </w:p>
    <w:p w14:paraId="1C98A613" w14:textId="77777777" w:rsidR="0093620B" w:rsidRDefault="0093620B" w:rsidP="0093620B">
      <w:pPr>
        <w:pStyle w:val="Heading4"/>
      </w:pPr>
      <w:r>
        <w:t>Field: Zone Name</w:t>
      </w:r>
    </w:p>
    <w:p w14:paraId="2727E8B1" w14:textId="77777777" w:rsidR="0093620B" w:rsidRDefault="0093620B" w:rsidP="0093620B">
      <w:pPr>
        <w:pStyle w:val="BodyText"/>
      </w:pPr>
      <w:r>
        <w:t>Reserved for future use. Name of zone where the tank is located.</w:t>
      </w:r>
    </w:p>
    <w:p w14:paraId="4116A298" w14:textId="77777777" w:rsidR="0093620B" w:rsidRDefault="0093620B" w:rsidP="0093620B">
      <w:pPr>
        <w:pStyle w:val="Heading4"/>
      </w:pPr>
      <w:r>
        <w:t>Field: Tank Surface Area</w:t>
      </w:r>
    </w:p>
    <w:p w14:paraId="1C688853" w14:textId="77777777" w:rsidR="0093620B" w:rsidRDefault="0093620B" w:rsidP="0093620B">
      <w:pPr>
        <w:pStyle w:val="BodyText"/>
      </w:pPr>
      <w:r>
        <w:t>Reserved for future zone thermal model.</w:t>
      </w:r>
    </w:p>
    <w:p w14:paraId="7142893A" w14:textId="77777777" w:rsidR="0093620B" w:rsidRDefault="0093620B" w:rsidP="0093620B">
      <w:pPr>
        <w:pStyle w:val="Heading4"/>
      </w:pPr>
      <w:r>
        <w:t>Field: Tank U Value</w:t>
      </w:r>
    </w:p>
    <w:p w14:paraId="2097754D" w14:textId="77777777" w:rsidR="0093620B" w:rsidRDefault="0093620B" w:rsidP="0093620B">
      <w:pPr>
        <w:pStyle w:val="BodyText"/>
      </w:pPr>
      <w:r>
        <w:t>Reserved for future zone thermal model.</w:t>
      </w:r>
    </w:p>
    <w:p w14:paraId="6D7BCEEE" w14:textId="77777777" w:rsidR="0093620B" w:rsidRDefault="0093620B" w:rsidP="0093620B">
      <w:pPr>
        <w:pStyle w:val="Heading4"/>
      </w:pPr>
      <w:r>
        <w:t xml:space="preserve">Field: </w:t>
      </w:r>
      <w:r w:rsidRPr="003B2697">
        <w:t>Tank Outside Surface Material Name</w:t>
      </w:r>
    </w:p>
    <w:p w14:paraId="41BE76FF" w14:textId="77777777" w:rsidR="0093620B" w:rsidRDefault="0093620B" w:rsidP="0093620B">
      <w:pPr>
        <w:pStyle w:val="BodyText"/>
      </w:pPr>
      <w:r>
        <w:t>Reserved for future zone thermal model.</w:t>
      </w:r>
    </w:p>
    <w:p w14:paraId="42E7FC43" w14:textId="77777777" w:rsidR="0093620B" w:rsidRDefault="0093620B" w:rsidP="0093620B">
      <w:pPr>
        <w:pStyle w:val="BodyText"/>
      </w:pPr>
    </w:p>
    <w:p w14:paraId="58C57832" w14:textId="77777777" w:rsidR="0093620B" w:rsidRDefault="0093620B" w:rsidP="0093620B">
      <w:pPr>
        <w:pStyle w:val="BodyText"/>
      </w:pPr>
      <w:r>
        <w:t>IDF examples:</w:t>
      </w:r>
    </w:p>
    <w:p w14:paraId="2AA0F88C" w14:textId="77777777" w:rsidR="0093620B" w:rsidRDefault="0093620B" w:rsidP="0093620B">
      <w:pPr>
        <w:pStyle w:val="IDDDefinition"/>
      </w:pPr>
      <w:r>
        <w:lastRenderedPageBreak/>
        <w:t xml:space="preserve"> </w:t>
      </w:r>
      <w:r w:rsidRPr="003B2697">
        <w:t>WaterUse:Storage</w:t>
      </w:r>
      <w:r>
        <w:t>,</w:t>
      </w:r>
    </w:p>
    <w:p w14:paraId="7C6BD94A" w14:textId="77777777" w:rsidR="0093620B" w:rsidRDefault="0093620B" w:rsidP="0093620B">
      <w:pPr>
        <w:pStyle w:val="IDDDefinition"/>
      </w:pPr>
      <w:r>
        <w:t xml:space="preserve">  Tower 2 water tank, !- Name</w:t>
      </w:r>
    </w:p>
    <w:p w14:paraId="507BE232" w14:textId="77777777" w:rsidR="0093620B" w:rsidRDefault="0093620B" w:rsidP="0093620B">
      <w:pPr>
        <w:pStyle w:val="IDDDefinition"/>
      </w:pPr>
      <w:r>
        <w:t xml:space="preserve">  Tower water make up Holding tank, !- Water Quality Subcategory</w:t>
      </w:r>
    </w:p>
    <w:p w14:paraId="3BA16AD0" w14:textId="77777777" w:rsidR="0093620B" w:rsidRDefault="0093620B" w:rsidP="0093620B">
      <w:pPr>
        <w:pStyle w:val="IDDDefinition"/>
      </w:pPr>
      <w:r>
        <w:t xml:space="preserve">  30.0 , !- Maximum Capacity {m3}</w:t>
      </w:r>
    </w:p>
    <w:p w14:paraId="3A8B6E73" w14:textId="77777777" w:rsidR="0093620B" w:rsidRDefault="0093620B" w:rsidP="0093620B">
      <w:pPr>
        <w:pStyle w:val="IDDDefinition"/>
      </w:pPr>
      <w:r>
        <w:t xml:space="preserve">  10.0 , !- Initial Volume  {m3}</w:t>
      </w:r>
    </w:p>
    <w:p w14:paraId="12191729" w14:textId="77777777" w:rsidR="0093620B" w:rsidRDefault="0093620B" w:rsidP="0093620B">
      <w:pPr>
        <w:pStyle w:val="IDDDefinition"/>
      </w:pPr>
      <w:r>
        <w:t xml:space="preserve">  20.0, !- Design In Flow Rate {m3}</w:t>
      </w:r>
    </w:p>
    <w:p w14:paraId="679A2A27" w14:textId="77777777" w:rsidR="0093620B" w:rsidRDefault="0093620B" w:rsidP="0093620B">
      <w:pPr>
        <w:pStyle w:val="IDDDefinition"/>
      </w:pPr>
      <w:r>
        <w:t xml:space="preserve">  20.0, !- Design Out Flow Rate {m3}</w:t>
      </w:r>
    </w:p>
    <w:p w14:paraId="20500518" w14:textId="77777777" w:rsidR="0093620B" w:rsidRDefault="0093620B" w:rsidP="0093620B">
      <w:pPr>
        <w:pStyle w:val="IDDDefinition"/>
      </w:pPr>
      <w:r>
        <w:t xml:space="preserve">  ,  !- Overflow Destination</w:t>
      </w:r>
    </w:p>
    <w:p w14:paraId="38E024EA" w14:textId="77777777" w:rsidR="0093620B" w:rsidRDefault="0093620B" w:rsidP="0093620B">
      <w:pPr>
        <w:pStyle w:val="IDDDefinition"/>
      </w:pPr>
      <w:r>
        <w:t xml:space="preserve">  Mains, !- Type of Supply Controlled by Float Valve</w:t>
      </w:r>
    </w:p>
    <w:p w14:paraId="09F4EB85" w14:textId="77777777" w:rsidR="0093620B" w:rsidRDefault="0093620B" w:rsidP="0093620B">
      <w:pPr>
        <w:pStyle w:val="IDDDefinition"/>
      </w:pPr>
      <w:r>
        <w:t xml:space="preserve">  8.0 , !- Float Valve On Capacity {m3}</w:t>
      </w:r>
    </w:p>
    <w:p w14:paraId="13FBFDDF" w14:textId="77777777" w:rsidR="0093620B" w:rsidRDefault="0093620B" w:rsidP="0093620B">
      <w:pPr>
        <w:pStyle w:val="IDDDefinition"/>
      </w:pPr>
      <w:r>
        <w:t xml:space="preserve">  10.0,  !- Float Valve Off Capacity {m3}</w:t>
      </w:r>
    </w:p>
    <w:p w14:paraId="45472276" w14:textId="77777777" w:rsidR="0093620B" w:rsidRDefault="0093620B" w:rsidP="0093620B">
      <w:pPr>
        <w:pStyle w:val="IDDDefinition"/>
      </w:pPr>
      <w:r>
        <w:t xml:space="preserve">  3.0, !- Backup Mains Capacity {m3}</w:t>
      </w:r>
    </w:p>
    <w:p w14:paraId="5501E986" w14:textId="77777777" w:rsidR="0093620B" w:rsidRDefault="0093620B" w:rsidP="0093620B">
      <w:pPr>
        <w:pStyle w:val="IDDDefinition"/>
      </w:pPr>
      <w:r>
        <w:t xml:space="preserve">  ,  !- Other Tank Name</w:t>
      </w:r>
    </w:p>
    <w:p w14:paraId="45689FA8" w14:textId="77777777" w:rsidR="0093620B" w:rsidRDefault="0093620B" w:rsidP="0093620B">
      <w:pPr>
        <w:pStyle w:val="IDDDefinition"/>
      </w:pPr>
      <w:r>
        <w:t xml:space="preserve">  ScheduledTemperature , !- Water Thermal Mode</w:t>
      </w:r>
    </w:p>
    <w:p w14:paraId="59C1D209" w14:textId="77777777" w:rsidR="0093620B" w:rsidRDefault="0093620B" w:rsidP="0093620B">
      <w:pPr>
        <w:pStyle w:val="IDDDefinition"/>
      </w:pPr>
      <w:r>
        <w:t xml:space="preserve">  Water Tank Temp Sched , !- Water Temperature Schedule Name</w:t>
      </w:r>
    </w:p>
    <w:p w14:paraId="7BA39395" w14:textId="77777777" w:rsidR="0093620B" w:rsidRDefault="0093620B" w:rsidP="0093620B">
      <w:pPr>
        <w:pStyle w:val="IDDDefinition"/>
      </w:pPr>
      <w:r>
        <w:t xml:space="preserve">  , !- Ambient Temperature Indicator</w:t>
      </w:r>
    </w:p>
    <w:p w14:paraId="4D61C60C" w14:textId="77777777" w:rsidR="0093620B" w:rsidRDefault="0093620B" w:rsidP="0093620B">
      <w:pPr>
        <w:pStyle w:val="IDDDefinition"/>
      </w:pPr>
      <w:r>
        <w:t xml:space="preserve">  , !- Ambient Temperature Schedule Name</w:t>
      </w:r>
    </w:p>
    <w:p w14:paraId="3AF78B35" w14:textId="77777777" w:rsidR="0093620B" w:rsidRDefault="0093620B" w:rsidP="0093620B">
      <w:pPr>
        <w:pStyle w:val="IDDDefinition"/>
      </w:pPr>
      <w:r>
        <w:t xml:space="preserve">  , !- Zone Name</w:t>
      </w:r>
    </w:p>
    <w:p w14:paraId="45A449B8" w14:textId="77777777" w:rsidR="0093620B" w:rsidRDefault="0093620B" w:rsidP="0093620B">
      <w:pPr>
        <w:pStyle w:val="IDDDefinition"/>
      </w:pPr>
      <w:r>
        <w:t xml:space="preserve">  , !- Tank Surface Area {m2}</w:t>
      </w:r>
    </w:p>
    <w:p w14:paraId="4AACED09" w14:textId="77777777" w:rsidR="0093620B" w:rsidRDefault="0093620B" w:rsidP="0093620B">
      <w:pPr>
        <w:pStyle w:val="IDDDefinition"/>
      </w:pPr>
      <w:r>
        <w:t xml:space="preserve">  , !- Tank U Value {W/m2-K}</w:t>
      </w:r>
    </w:p>
    <w:p w14:paraId="670E6043" w14:textId="77777777" w:rsidR="0093620B" w:rsidRDefault="0093620B" w:rsidP="0093620B">
      <w:pPr>
        <w:pStyle w:val="IDDDefinition"/>
      </w:pPr>
      <w:r>
        <w:t xml:space="preserve">  ; !- Tank Outside Surface Material Name</w:t>
      </w:r>
    </w:p>
    <w:p w14:paraId="2D8FDD0E" w14:textId="77777777" w:rsidR="0093620B" w:rsidRDefault="0093620B" w:rsidP="0093620B">
      <w:pPr>
        <w:pStyle w:val="BodyText"/>
      </w:pPr>
    </w:p>
    <w:p w14:paraId="03203F73" w14:textId="77777777" w:rsidR="0093620B" w:rsidRDefault="0093620B" w:rsidP="0093620B">
      <w:pPr>
        <w:pStyle w:val="Heading3"/>
      </w:pPr>
      <w:bookmarkStart w:id="3459" w:name="_Toc212633404"/>
      <w:bookmarkStart w:id="3460" w:name="_Toc399490725"/>
      <w:r w:rsidRPr="003B2697">
        <w:t>WaterUse:Storage</w:t>
      </w:r>
      <w:r w:rsidRPr="003B2697" w:rsidDel="003B2697">
        <w:t xml:space="preserve"> </w:t>
      </w:r>
      <w:r>
        <w:t>Outputs</w:t>
      </w:r>
      <w:bookmarkEnd w:id="3459"/>
      <w:bookmarkEnd w:id="3460"/>
    </w:p>
    <w:p w14:paraId="072EDEB2" w14:textId="77777777" w:rsidR="0093620B" w:rsidRDefault="0093620B" w:rsidP="0093620B">
      <w:pPr>
        <w:pStyle w:val="BodyText"/>
      </w:pPr>
      <w:r>
        <w:t>The following output variables are available for reporting for each WaterUse:Storage object.</w:t>
      </w:r>
    </w:p>
    <w:p w14:paraId="2C2203D2" w14:textId="77777777" w:rsidR="006D39B0" w:rsidRDefault="006D39B0" w:rsidP="006D39B0">
      <w:pPr>
        <w:pStyle w:val="CodeIDDSamples"/>
      </w:pPr>
      <w:bookmarkStart w:id="3461" w:name="_Toc212633405"/>
      <w:r>
        <w:t>HVAC,Average,Water System Storage Tank Volume [m3]</w:t>
      </w:r>
    </w:p>
    <w:p w14:paraId="2FF95FC1" w14:textId="77777777" w:rsidR="006D39B0" w:rsidRDefault="006D39B0" w:rsidP="006D39B0">
      <w:pPr>
        <w:pStyle w:val="CodeIDDSamples"/>
      </w:pPr>
      <w:r>
        <w:t>HVAC,Average,Water System Storage Tank Net Volume Flow Rate [m3/s]</w:t>
      </w:r>
    </w:p>
    <w:p w14:paraId="0CDB3CDB" w14:textId="77777777" w:rsidR="006D39B0" w:rsidRDefault="006D39B0" w:rsidP="006D39B0">
      <w:pPr>
        <w:pStyle w:val="CodeIDDSamples"/>
      </w:pPr>
      <w:r>
        <w:t>HVAC,Average,Water System Storage Tank Inlet Volume Flow Rate [m3/s]</w:t>
      </w:r>
    </w:p>
    <w:p w14:paraId="51BA4F33" w14:textId="77777777" w:rsidR="006D39B0" w:rsidRDefault="006D39B0" w:rsidP="006D39B0">
      <w:pPr>
        <w:pStyle w:val="CodeIDDSamples"/>
      </w:pPr>
      <w:r>
        <w:t>HVAC,Average,Water System Storage Tank Outlet Volume Flow Rate [m3/s]</w:t>
      </w:r>
    </w:p>
    <w:p w14:paraId="737D2B1B" w14:textId="77777777" w:rsidR="006D39B0" w:rsidRDefault="006D39B0" w:rsidP="006D39B0">
      <w:pPr>
        <w:pStyle w:val="CodeIDDSamples"/>
      </w:pPr>
      <w:r>
        <w:t>HVAC,Sum,Water System Storage Tank Mains Water Volume [m3]</w:t>
      </w:r>
    </w:p>
    <w:p w14:paraId="23EBAF95" w14:textId="77777777" w:rsidR="006D39B0" w:rsidRDefault="006D39B0" w:rsidP="006D39B0">
      <w:pPr>
        <w:pStyle w:val="CodeIDDSamples"/>
      </w:pPr>
      <w:r>
        <w:t>HVAC,Average,Water System Storage Tank Mains Water Volume Flow Rate [m3/s]</w:t>
      </w:r>
    </w:p>
    <w:p w14:paraId="23BBBBE0" w14:textId="77777777" w:rsidR="006D39B0" w:rsidRDefault="006D39B0" w:rsidP="006D39B0">
      <w:pPr>
        <w:pStyle w:val="CodeIDDSamples"/>
      </w:pPr>
      <w:r>
        <w:t>HVAC,Average,Water System Storage Tank Water Temperature [C]</w:t>
      </w:r>
    </w:p>
    <w:p w14:paraId="7423448F" w14:textId="77777777" w:rsidR="006D39B0" w:rsidRDefault="006D39B0" w:rsidP="006D39B0">
      <w:pPr>
        <w:pStyle w:val="CodeIDDSamples"/>
      </w:pPr>
      <w:r>
        <w:t>HVAC,Average,Water System Storage Tank Overflow Volume Flow Rate [m3/s]</w:t>
      </w:r>
    </w:p>
    <w:p w14:paraId="080A0708" w14:textId="77777777" w:rsidR="006D39B0" w:rsidRDefault="006D39B0" w:rsidP="006D39B0">
      <w:pPr>
        <w:pStyle w:val="CodeIDDSamples"/>
      </w:pPr>
      <w:r>
        <w:t>HVAC,Sum,Water System Storage Tank Overflow Water Volume [m3]</w:t>
      </w:r>
    </w:p>
    <w:p w14:paraId="03BC72BC" w14:textId="77777777" w:rsidR="006D39B0" w:rsidRDefault="006D39B0" w:rsidP="006D39B0">
      <w:pPr>
        <w:pStyle w:val="CodeIDDSamples"/>
      </w:pPr>
      <w:r>
        <w:t>HVAC,Average,Water System Storage Tank Overflow Temperature [C]</w:t>
      </w:r>
    </w:p>
    <w:p w14:paraId="6F8A4BF1" w14:textId="77777777" w:rsidR="006D39B0" w:rsidRDefault="006D39B0" w:rsidP="006D39B0">
      <w:pPr>
        <w:pStyle w:val="Heading4"/>
      </w:pPr>
      <w:r>
        <w:t>Water System Storage Tank Volume [m3]</w:t>
      </w:r>
    </w:p>
    <w:p w14:paraId="27905EDA" w14:textId="77777777" w:rsidR="006D39B0" w:rsidRDefault="006D39B0" w:rsidP="006D39B0">
      <w:pPr>
        <w:pStyle w:val="BodyText"/>
      </w:pPr>
      <w:r>
        <w:t>This is the volume of water stored in the storage tank, in units of cubic meters (m</w:t>
      </w:r>
      <w:r w:rsidRPr="00786D51">
        <w:rPr>
          <w:vertAlign w:val="superscript"/>
        </w:rPr>
        <w:t>3</w:t>
      </w:r>
      <w:r>
        <w:t>).</w:t>
      </w:r>
    </w:p>
    <w:p w14:paraId="6893A63D" w14:textId="77777777" w:rsidR="006D39B0" w:rsidRDefault="006D39B0" w:rsidP="006D39B0">
      <w:pPr>
        <w:pStyle w:val="Heading4"/>
      </w:pPr>
      <w:r>
        <w:t>Water System Storage Tank Net Volume Flow Rate [m3]</w:t>
      </w:r>
    </w:p>
    <w:p w14:paraId="035D5239" w14:textId="77777777" w:rsidR="006D39B0" w:rsidRDefault="006D39B0" w:rsidP="006D39B0">
      <w:pPr>
        <w:pStyle w:val="BodyText"/>
      </w:pPr>
      <w:r>
        <w:t>This is the net rate of flows in and out of the storage tank, in units of cubic meters (m</w:t>
      </w:r>
      <w:r w:rsidRPr="005E1E8C">
        <w:rPr>
          <w:vertAlign w:val="superscript"/>
        </w:rPr>
        <w:t>3</w:t>
      </w:r>
      <w:r>
        <w:t>).</w:t>
      </w:r>
    </w:p>
    <w:p w14:paraId="2E2802F0" w14:textId="77777777" w:rsidR="006D39B0" w:rsidRDefault="006D39B0" w:rsidP="006D39B0">
      <w:pPr>
        <w:pStyle w:val="Heading4"/>
      </w:pPr>
      <w:r>
        <w:t>Water System Storage Tank Inlet Volume Flow Rate [m3/s]</w:t>
      </w:r>
    </w:p>
    <w:p w14:paraId="50058DCC" w14:textId="77777777"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14:paraId="001DB86F" w14:textId="77777777" w:rsidR="006D39B0" w:rsidRDefault="006D39B0" w:rsidP="006D39B0">
      <w:pPr>
        <w:pStyle w:val="Heading4"/>
      </w:pPr>
      <w:r>
        <w:t>Water System Storage Tank Outlet Volume Flow Rate [m3]</w:t>
      </w:r>
    </w:p>
    <w:p w14:paraId="0F392E54" w14:textId="77777777" w:rsidR="006D39B0" w:rsidRDefault="006D39B0" w:rsidP="006D39B0">
      <w:pPr>
        <w:pStyle w:val="BodyText"/>
      </w:pPr>
      <w:r>
        <w:t>This is the rate of flows out of the storage tank, in units of cubic meters (m</w:t>
      </w:r>
      <w:r w:rsidRPr="005E1E8C">
        <w:rPr>
          <w:vertAlign w:val="superscript"/>
        </w:rPr>
        <w:t>3</w:t>
      </w:r>
      <w:r>
        <w:t>).</w:t>
      </w:r>
    </w:p>
    <w:p w14:paraId="1FB3023E" w14:textId="77777777" w:rsidR="006D39B0" w:rsidRDefault="006D39B0" w:rsidP="006D39B0">
      <w:pPr>
        <w:pStyle w:val="Heading4"/>
      </w:pPr>
      <w:r>
        <w:t>Water System Storage Tank Mains Water Volume [m3]</w:t>
      </w:r>
    </w:p>
    <w:p w14:paraId="3169CF6F" w14:textId="77777777"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14:paraId="4347A93E" w14:textId="77777777" w:rsidR="006D39B0" w:rsidRDefault="006D39B0" w:rsidP="006D39B0">
      <w:pPr>
        <w:pStyle w:val="Heading4"/>
      </w:pPr>
      <w:r>
        <w:t>Water System Storage Tank Mains Water Volume Flow Rate [m3/s]</w:t>
      </w:r>
    </w:p>
    <w:p w14:paraId="2F349A26" w14:textId="77777777"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14:paraId="100A697E" w14:textId="77777777" w:rsidR="006D39B0" w:rsidRDefault="006D39B0" w:rsidP="006D39B0">
      <w:pPr>
        <w:pStyle w:val="Heading4"/>
      </w:pPr>
      <w:r w:rsidRPr="00E92403">
        <w:lastRenderedPageBreak/>
        <w:t>Water System Storage Tank Water Temperature</w:t>
      </w:r>
      <w:r w:rsidRPr="00E92403" w:rsidDel="00E92403">
        <w:t xml:space="preserve"> </w:t>
      </w:r>
      <w:r>
        <w:t>[C]</w:t>
      </w:r>
    </w:p>
    <w:p w14:paraId="7A7DB766" w14:textId="77777777" w:rsidR="006D39B0" w:rsidRDefault="006D39B0" w:rsidP="006D39B0">
      <w:pPr>
        <w:pStyle w:val="BodyText"/>
      </w:pPr>
      <w:r>
        <w:t>This is the temperature of the water in the tank, in units of degrees Celsius (C).</w:t>
      </w:r>
    </w:p>
    <w:p w14:paraId="43F1BFD6" w14:textId="77777777" w:rsidR="006D39B0" w:rsidRDefault="006D39B0" w:rsidP="006D39B0">
      <w:pPr>
        <w:pStyle w:val="Heading4"/>
      </w:pPr>
      <w:r>
        <w:t>Water System Storage Tank Overflow Volume Flow Rate [m3/s]</w:t>
      </w:r>
    </w:p>
    <w:p w14:paraId="2C595148" w14:textId="77777777"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14:paraId="798FF724" w14:textId="77777777" w:rsidR="006D39B0" w:rsidRDefault="006D39B0" w:rsidP="006D39B0">
      <w:pPr>
        <w:pStyle w:val="Heading4"/>
      </w:pPr>
      <w:r>
        <w:t>Water System Storage Tank Overflow Water Volume [m3]</w:t>
      </w:r>
    </w:p>
    <w:p w14:paraId="230924EE" w14:textId="77777777"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14:paraId="30DA73E3" w14:textId="77777777" w:rsidR="006D39B0" w:rsidRDefault="006D39B0" w:rsidP="006D39B0">
      <w:pPr>
        <w:pStyle w:val="Heading4"/>
      </w:pPr>
      <w:r w:rsidRPr="00E92403">
        <w:t>Water System Storage Tank Overflow Temperature</w:t>
      </w:r>
      <w:r>
        <w:t xml:space="preserve"> [C]</w:t>
      </w:r>
    </w:p>
    <w:p w14:paraId="479C927F" w14:textId="77777777" w:rsidR="008E24C4" w:rsidRDefault="006D39B0" w:rsidP="006D39B0">
      <w:pPr>
        <w:pStyle w:val="BodyText"/>
      </w:pPr>
      <w:r>
        <w:t>This the temperature of overflow water leaving the tank.</w:t>
      </w:r>
    </w:p>
    <w:p w14:paraId="5CACF378" w14:textId="77777777" w:rsidR="0093620B" w:rsidRDefault="0093620B" w:rsidP="0093620B">
      <w:pPr>
        <w:pStyle w:val="Heading3"/>
      </w:pPr>
      <w:bookmarkStart w:id="3462" w:name="_Toc399490726"/>
      <w:r w:rsidRPr="003B2697">
        <w:t>WaterUse:RainCollector</w:t>
      </w:r>
      <w:bookmarkEnd w:id="3461"/>
      <w:bookmarkEnd w:id="3462"/>
    </w:p>
    <w:p w14:paraId="72051A8F" w14:textId="77777777"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14:paraId="48D8C33B" w14:textId="77777777" w:rsidR="0093620B" w:rsidRDefault="0093620B" w:rsidP="0093620B">
      <w:pPr>
        <w:pStyle w:val="Heading4"/>
      </w:pPr>
      <w:r>
        <w:t>Field: Name</w:t>
      </w:r>
    </w:p>
    <w:p w14:paraId="3EC67BD6" w14:textId="77777777" w:rsidR="0093620B" w:rsidRDefault="0093620B" w:rsidP="0093620B">
      <w:pPr>
        <w:pStyle w:val="BodyText"/>
      </w:pPr>
      <w:r>
        <w:t>The unique object name for reference by other objects.</w:t>
      </w:r>
    </w:p>
    <w:p w14:paraId="5F898C91" w14:textId="77777777" w:rsidR="0093620B" w:rsidRDefault="0093620B" w:rsidP="0093620B">
      <w:pPr>
        <w:pStyle w:val="Heading4"/>
      </w:pPr>
      <w:r>
        <w:t>Field: Storage Tank Name</w:t>
      </w:r>
    </w:p>
    <w:p w14:paraId="3AE28FFC" w14:textId="77777777" w:rsidR="0093620B" w:rsidRDefault="0093620B" w:rsidP="0093620B">
      <w:pPr>
        <w:pStyle w:val="BodyText"/>
      </w:pPr>
      <w:r>
        <w:t>A reference to a WaterUse:Storage object where the rainwater will be collected and stored for later use.</w:t>
      </w:r>
    </w:p>
    <w:p w14:paraId="20BA934F" w14:textId="77777777" w:rsidR="0093620B" w:rsidRDefault="0093620B" w:rsidP="0093620B">
      <w:pPr>
        <w:pStyle w:val="Heading4"/>
      </w:pPr>
      <w:r>
        <w:t xml:space="preserve">Field: </w:t>
      </w:r>
      <w:r w:rsidRPr="00454514">
        <w:t>Loss Factor Mode</w:t>
      </w:r>
    </w:p>
    <w:p w14:paraId="30B21298" w14:textId="77777777"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14:paraId="3A802357" w14:textId="77777777" w:rsidR="0093620B" w:rsidRDefault="003079E0" w:rsidP="0093620B">
      <w:pPr>
        <w:pStyle w:val="Heading4"/>
      </w:pPr>
      <w:r>
        <w:t xml:space="preserve">Field: </w:t>
      </w:r>
      <w:r w:rsidR="0093620B">
        <w:t>Collection Loss Factor</w:t>
      </w:r>
    </w:p>
    <w:p w14:paraId="60D89D71" w14:textId="77777777" w:rsidR="0093620B" w:rsidRDefault="0093620B" w:rsidP="0093620B">
      <w:pPr>
        <w:pStyle w:val="BodyText"/>
      </w:pPr>
      <w:r>
        <w:t>Constant loss factor for how much of the incident rainwater is lost and not collected. The factor should be between 0 and 1.</w:t>
      </w:r>
    </w:p>
    <w:p w14:paraId="711CD3E9" w14:textId="77777777" w:rsidR="0093620B" w:rsidRDefault="003079E0" w:rsidP="0093620B">
      <w:pPr>
        <w:pStyle w:val="Heading4"/>
      </w:pPr>
      <w:r>
        <w:t xml:space="preserve">Field: </w:t>
      </w:r>
      <w:r w:rsidR="0093620B">
        <w:t>Collection Loss Factor Schedule Name</w:t>
      </w:r>
    </w:p>
    <w:p w14:paraId="79FA8601" w14:textId="77777777" w:rsidR="0093620B" w:rsidRDefault="0093620B" w:rsidP="0093620B">
      <w:pPr>
        <w:pStyle w:val="BodyText"/>
      </w:pPr>
      <w:r>
        <w:t>Name of a schedule that defines a variable collection loss factor if the mode is selected as Schedule</w:t>
      </w:r>
      <w:r w:rsidRPr="00454514">
        <w:t>d</w:t>
      </w:r>
      <w:r>
        <w:t>.</w:t>
      </w:r>
    </w:p>
    <w:p w14:paraId="1AF3D804" w14:textId="77777777" w:rsidR="0093620B" w:rsidRDefault="003079E0" w:rsidP="0093620B">
      <w:pPr>
        <w:pStyle w:val="Heading4"/>
      </w:pPr>
      <w:r>
        <w:t xml:space="preserve">Field: </w:t>
      </w:r>
      <w:r w:rsidR="0093620B">
        <w:t>Maximum Collection Rate</w:t>
      </w:r>
    </w:p>
    <w:p w14:paraId="17B2CA7A" w14:textId="77777777"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14:paraId="410E6690" w14:textId="77777777" w:rsidR="0093620B" w:rsidRDefault="003079E0" w:rsidP="0093620B">
      <w:pPr>
        <w:pStyle w:val="Heading4"/>
      </w:pPr>
      <w:r>
        <w:t xml:space="preserve">Field: </w:t>
      </w:r>
      <w:r w:rsidR="0093620B">
        <w:t>Collection Surface 1-10 Name</w:t>
      </w:r>
    </w:p>
    <w:p w14:paraId="60817DA6" w14:textId="77777777"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14:paraId="62BE3340" w14:textId="77777777" w:rsidR="0093620B" w:rsidRDefault="0093620B" w:rsidP="0093620B">
      <w:pPr>
        <w:pStyle w:val="BodyText"/>
      </w:pPr>
    </w:p>
    <w:p w14:paraId="35C1184F" w14:textId="77777777" w:rsidR="0093620B" w:rsidRDefault="0093620B" w:rsidP="0093620B">
      <w:pPr>
        <w:pStyle w:val="BodyText"/>
      </w:pPr>
      <w:r>
        <w:t>IDF examples:</w:t>
      </w:r>
    </w:p>
    <w:p w14:paraId="4BCE646B" w14:textId="77777777" w:rsidR="0093620B" w:rsidRDefault="0093620B" w:rsidP="0093620B">
      <w:pPr>
        <w:pStyle w:val="IDDDefinition"/>
      </w:pPr>
      <w:r w:rsidRPr="00454514">
        <w:t>WaterUse:RainCollector</w:t>
      </w:r>
      <w:r>
        <w:t>,</w:t>
      </w:r>
    </w:p>
    <w:p w14:paraId="47EF2EEB" w14:textId="77777777" w:rsidR="0093620B" w:rsidRDefault="0093620B" w:rsidP="0093620B">
      <w:pPr>
        <w:pStyle w:val="IDDDefinition"/>
      </w:pPr>
      <w:r>
        <w:t xml:space="preserve">  My Test Rain Collector ,!- Name</w:t>
      </w:r>
    </w:p>
    <w:p w14:paraId="3DE7C33D" w14:textId="77777777" w:rsidR="0093620B" w:rsidRDefault="0093620B" w:rsidP="0093620B">
      <w:pPr>
        <w:pStyle w:val="IDDDefinition"/>
      </w:pPr>
      <w:r>
        <w:t xml:space="preserve">  My Test Tank ,  !-  Storage Tank Name</w:t>
      </w:r>
    </w:p>
    <w:p w14:paraId="7F39DB24" w14:textId="77777777" w:rsidR="0093620B" w:rsidRDefault="0093620B" w:rsidP="0093620B">
      <w:pPr>
        <w:pStyle w:val="IDDDefinition"/>
      </w:pPr>
      <w:r>
        <w:t xml:space="preserve">  CONSTANT,  !- Loss Factor Mode</w:t>
      </w:r>
    </w:p>
    <w:p w14:paraId="6998E811" w14:textId="77777777" w:rsidR="0093620B" w:rsidRDefault="0093620B" w:rsidP="0093620B">
      <w:pPr>
        <w:pStyle w:val="IDDDefinition"/>
      </w:pPr>
      <w:r>
        <w:t xml:space="preserve">  0.9 ,  !- Collection Loss Factor</w:t>
      </w:r>
    </w:p>
    <w:p w14:paraId="2A0BB4E9" w14:textId="77777777" w:rsidR="0093620B" w:rsidRDefault="0093620B" w:rsidP="0093620B">
      <w:pPr>
        <w:pStyle w:val="IDDDefinition"/>
      </w:pPr>
      <w:r>
        <w:t xml:space="preserve">  ,  !- Collection Loss Factor Schedule Name</w:t>
      </w:r>
    </w:p>
    <w:p w14:paraId="1E28153B" w14:textId="77777777" w:rsidR="0093620B" w:rsidRDefault="0093620B" w:rsidP="0093620B">
      <w:pPr>
        <w:pStyle w:val="IDDDefinition"/>
      </w:pPr>
      <w:r>
        <w:t xml:space="preserve">  1.0 ,  !- Maximum Collection Rate</w:t>
      </w:r>
    </w:p>
    <w:p w14:paraId="02C32FF6" w14:textId="77777777" w:rsidR="0093620B" w:rsidRDefault="0093620B" w:rsidP="0093620B">
      <w:pPr>
        <w:pStyle w:val="IDDDefinition"/>
      </w:pPr>
      <w:r>
        <w:t xml:space="preserve">  SouthRoof ,  !- Collection Surface 1 Name</w:t>
      </w:r>
    </w:p>
    <w:p w14:paraId="15139456" w14:textId="77777777" w:rsidR="0093620B" w:rsidRDefault="0093620B" w:rsidP="0093620B">
      <w:pPr>
        <w:pStyle w:val="IDDDefinition"/>
      </w:pPr>
      <w:r>
        <w:t xml:space="preserve">  NorthRoof1,  !- Collection Surface 2 Name</w:t>
      </w:r>
    </w:p>
    <w:p w14:paraId="2B2E61EA" w14:textId="77777777" w:rsidR="0093620B" w:rsidRDefault="0093620B" w:rsidP="0093620B">
      <w:pPr>
        <w:pStyle w:val="IDDDefinition"/>
      </w:pPr>
      <w:r>
        <w:t xml:space="preserve">  NorthRoof3 ,  !- Collection Surface 3 Name</w:t>
      </w:r>
    </w:p>
    <w:p w14:paraId="2D6F211B" w14:textId="77777777" w:rsidR="0093620B" w:rsidRDefault="0093620B" w:rsidP="0093620B">
      <w:pPr>
        <w:pStyle w:val="IDDDefinition"/>
      </w:pPr>
      <w:r>
        <w:t xml:space="preserve">  NorthRoof2 ;  !- Collection Surface 4 Name</w:t>
      </w:r>
    </w:p>
    <w:p w14:paraId="1B55CD25" w14:textId="77777777" w:rsidR="0093620B" w:rsidRDefault="0093620B" w:rsidP="0093620B">
      <w:pPr>
        <w:pStyle w:val="Heading3"/>
      </w:pPr>
      <w:bookmarkStart w:id="3463" w:name="_Toc212633406"/>
      <w:bookmarkStart w:id="3464" w:name="_Toc399490727"/>
      <w:r w:rsidRPr="00454514">
        <w:t>WaterUse:RainCollector</w:t>
      </w:r>
      <w:r>
        <w:t xml:space="preserve"> Outputs</w:t>
      </w:r>
      <w:bookmarkEnd w:id="3463"/>
      <w:bookmarkEnd w:id="3464"/>
    </w:p>
    <w:p w14:paraId="45ABD118" w14:textId="77777777" w:rsidR="006D39B0" w:rsidRDefault="006D39B0" w:rsidP="006D39B0">
      <w:pPr>
        <w:pStyle w:val="CodeIDDSamples"/>
      </w:pPr>
      <w:bookmarkStart w:id="3465" w:name="_Toc212633407"/>
      <w:r>
        <w:t>HVAC,Average,Water System Rainwater Collector Volume Flow Rate [m3/s]</w:t>
      </w:r>
    </w:p>
    <w:p w14:paraId="6B815896" w14:textId="77777777" w:rsidR="006D39B0" w:rsidRPr="00992EC3" w:rsidRDefault="006D39B0" w:rsidP="006D39B0">
      <w:pPr>
        <w:pStyle w:val="CodeIDDSamples"/>
      </w:pPr>
      <w:r>
        <w:t>HVAC,Sum,Water System Rainwater Collector Volume [m3]</w:t>
      </w:r>
    </w:p>
    <w:p w14:paraId="5C306EA6" w14:textId="77777777" w:rsidR="006D39B0" w:rsidRDefault="006D39B0" w:rsidP="006D39B0">
      <w:pPr>
        <w:pStyle w:val="Heading4"/>
      </w:pPr>
      <w:r>
        <w:t>Water System Rainwater Collector Volume Flow Rate [m3/s]</w:t>
      </w:r>
    </w:p>
    <w:p w14:paraId="4911AF65" w14:textId="77777777"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14:paraId="46828E68" w14:textId="77777777" w:rsidR="008E24C4" w:rsidRDefault="006D39B0" w:rsidP="006D39B0">
      <w:pPr>
        <w:pStyle w:val="Heading4"/>
      </w:pPr>
      <w:r>
        <w:t>Water System Rainwater Collector Volume</w:t>
      </w:r>
      <w:r w:rsidRPr="006952FF">
        <w:t xml:space="preserve"> [m3]</w:t>
      </w:r>
    </w:p>
    <w:p w14:paraId="199E0805" w14:textId="77777777"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5EA6724B" w14:textId="77777777" w:rsidR="0093620B" w:rsidRDefault="0093620B" w:rsidP="0093620B">
      <w:pPr>
        <w:pStyle w:val="Heading3"/>
      </w:pPr>
      <w:bookmarkStart w:id="3466" w:name="_Toc399490728"/>
      <w:r w:rsidRPr="00817A8D">
        <w:t>WaterUse:Well</w:t>
      </w:r>
      <w:bookmarkEnd w:id="3466"/>
      <w:r w:rsidRPr="00817A8D" w:rsidDel="00817A8D">
        <w:t xml:space="preserve"> </w:t>
      </w:r>
      <w:bookmarkEnd w:id="3465"/>
    </w:p>
    <w:p w14:paraId="327B9637" w14:textId="77777777"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14:paraId="4A3E9632" w14:textId="77777777" w:rsidR="0093620B" w:rsidRDefault="0093620B" w:rsidP="0093620B">
      <w:pPr>
        <w:pStyle w:val="Heading4"/>
      </w:pPr>
      <w:r>
        <w:t>Field: Name</w:t>
      </w:r>
    </w:p>
    <w:p w14:paraId="5E14CA50" w14:textId="77777777" w:rsidR="0093620B" w:rsidRDefault="0093620B" w:rsidP="0093620B">
      <w:pPr>
        <w:pStyle w:val="BodyText"/>
      </w:pPr>
      <w:r>
        <w:t>Unique name of this well.</w:t>
      </w:r>
    </w:p>
    <w:p w14:paraId="5EA24A35" w14:textId="77777777" w:rsidR="0093620B" w:rsidRDefault="0093620B" w:rsidP="0093620B">
      <w:pPr>
        <w:pStyle w:val="Heading4"/>
      </w:pPr>
      <w:r>
        <w:t>Field: Storage Tank Name</w:t>
      </w:r>
    </w:p>
    <w:p w14:paraId="1305C9B8" w14:textId="77777777" w:rsidR="0093620B" w:rsidRDefault="0093620B" w:rsidP="0093620B">
      <w:pPr>
        <w:pStyle w:val="BodyText"/>
      </w:pPr>
      <w:r>
        <w:t>A reference to a WaterUse:Storage object where the rainwater will be collected and stored for later use.</w:t>
      </w:r>
    </w:p>
    <w:p w14:paraId="601851FD" w14:textId="77777777" w:rsidR="0093620B" w:rsidRDefault="0093620B" w:rsidP="0093620B">
      <w:pPr>
        <w:pStyle w:val="Heading4"/>
      </w:pPr>
      <w:r>
        <w:t xml:space="preserve">Field: </w:t>
      </w:r>
      <w:r w:rsidRPr="00817A8D">
        <w:t>Pump Depth</w:t>
      </w:r>
    </w:p>
    <w:p w14:paraId="200E2EF4" w14:textId="77777777" w:rsidR="0093620B" w:rsidRDefault="0093620B" w:rsidP="0093620B">
      <w:pPr>
        <w:pStyle w:val="BodyText"/>
      </w:pPr>
      <w:r>
        <w:t>Reserved for future use. Effective depth of well [m]</w:t>
      </w:r>
    </w:p>
    <w:p w14:paraId="5B2C0A86" w14:textId="77777777" w:rsidR="0093620B" w:rsidRDefault="0093620B" w:rsidP="0093620B">
      <w:pPr>
        <w:pStyle w:val="Heading4"/>
      </w:pPr>
      <w:r>
        <w:t xml:space="preserve">Field: </w:t>
      </w:r>
      <w:r w:rsidRPr="00817A8D">
        <w:t>Pump Rated Flow Rate</w:t>
      </w:r>
    </w:p>
    <w:p w14:paraId="439CA63F" w14:textId="77777777" w:rsidR="0093620B" w:rsidRDefault="0093620B" w:rsidP="0093620B">
      <w:pPr>
        <w:pStyle w:val="BodyText"/>
      </w:pPr>
      <w:r>
        <w:t>This is the nominal pump flow rate [m3/s]. This field is required.</w:t>
      </w:r>
    </w:p>
    <w:p w14:paraId="6BA2AA7B" w14:textId="77777777" w:rsidR="0093620B" w:rsidRDefault="0093620B" w:rsidP="0093620B">
      <w:pPr>
        <w:pStyle w:val="Heading4"/>
      </w:pPr>
      <w:r>
        <w:t xml:space="preserve">Field: </w:t>
      </w:r>
      <w:r w:rsidRPr="00817A8D">
        <w:t>Pump Rated Head</w:t>
      </w:r>
    </w:p>
    <w:p w14:paraId="5A732A97" w14:textId="77777777" w:rsidR="0093620B" w:rsidRDefault="0093620B" w:rsidP="0093620B">
      <w:pPr>
        <w:pStyle w:val="BodyText"/>
      </w:pPr>
      <w:r>
        <w:t>Reserved for future use [Pa]. Pump head at rated conditions in Pascals.</w:t>
      </w:r>
    </w:p>
    <w:p w14:paraId="0F35D114" w14:textId="77777777" w:rsidR="0093620B" w:rsidRDefault="0093620B" w:rsidP="0093620B">
      <w:pPr>
        <w:pStyle w:val="Heading4"/>
      </w:pPr>
      <w:r>
        <w:t xml:space="preserve">Field: </w:t>
      </w:r>
      <w:r w:rsidRPr="00817A8D">
        <w:t>Pump Rated Power Consumption</w:t>
      </w:r>
    </w:p>
    <w:p w14:paraId="1EA2A729" w14:textId="77777777" w:rsidR="0093620B" w:rsidRDefault="0093620B" w:rsidP="0093620B">
      <w:pPr>
        <w:pStyle w:val="BodyText"/>
      </w:pPr>
      <w:r>
        <w:t>This is the pump power at the nominal pump flow rate [W]. This field is required.</w:t>
      </w:r>
    </w:p>
    <w:p w14:paraId="60F3A0E4" w14:textId="77777777" w:rsidR="0093620B" w:rsidRDefault="0093620B" w:rsidP="0093620B">
      <w:pPr>
        <w:pStyle w:val="Heading4"/>
      </w:pPr>
      <w:r>
        <w:lastRenderedPageBreak/>
        <w:t xml:space="preserve">Field: </w:t>
      </w:r>
      <w:r w:rsidRPr="00817A8D">
        <w:t>Pump Efficiency</w:t>
      </w:r>
    </w:p>
    <w:p w14:paraId="7D70323A" w14:textId="77777777" w:rsidR="0093620B" w:rsidRDefault="0093620B" w:rsidP="0093620B">
      <w:pPr>
        <w:pStyle w:val="BodyText"/>
        <w:rPr>
          <w:b/>
          <w:i/>
        </w:rPr>
      </w:pPr>
      <w:r>
        <w:t>Reserved for future use.</w:t>
      </w:r>
    </w:p>
    <w:p w14:paraId="5443CE62" w14:textId="77777777" w:rsidR="0093620B" w:rsidRDefault="0093620B" w:rsidP="0093620B">
      <w:pPr>
        <w:pStyle w:val="Heading4"/>
      </w:pPr>
      <w:r>
        <w:t xml:space="preserve">Field: </w:t>
      </w:r>
      <w:r w:rsidRPr="00817A8D">
        <w:t>Well Recovery Rate</w:t>
      </w:r>
    </w:p>
    <w:p w14:paraId="4851746C" w14:textId="77777777" w:rsidR="0093620B" w:rsidRDefault="0093620B" w:rsidP="0093620B">
      <w:pPr>
        <w:pStyle w:val="BodyText"/>
      </w:pPr>
      <w:r>
        <w:t>Reserved for future use. Rate at which ground water enters well during a sustained draw, e.g., 2 hour well test  [m3/s].</w:t>
      </w:r>
    </w:p>
    <w:p w14:paraId="77EC1F82" w14:textId="77777777" w:rsidR="0093620B" w:rsidRDefault="0093620B" w:rsidP="0093620B">
      <w:pPr>
        <w:pStyle w:val="Heading4"/>
      </w:pPr>
      <w:r>
        <w:t>Field: Nominal Well Storage Volume</w:t>
      </w:r>
    </w:p>
    <w:p w14:paraId="3881BAFC" w14:textId="77777777" w:rsidR="0093620B" w:rsidRDefault="0093620B" w:rsidP="0093620B">
      <w:pPr>
        <w:pStyle w:val="BodyText"/>
      </w:pPr>
      <w:r>
        <w:t>Reserved for future use. Capacity in well after long period of inactivity and the usual water table depth. [m3]</w:t>
      </w:r>
    </w:p>
    <w:p w14:paraId="63EF19A8" w14:textId="77777777" w:rsidR="0093620B" w:rsidRDefault="0093620B" w:rsidP="0093620B">
      <w:pPr>
        <w:pStyle w:val="Heading4"/>
      </w:pPr>
      <w:r>
        <w:t xml:space="preserve">Field: </w:t>
      </w:r>
      <w:r w:rsidRPr="00817A8D">
        <w:t>Water Table Depth Mode</w:t>
      </w:r>
    </w:p>
    <w:p w14:paraId="66B82024" w14:textId="77777777" w:rsidR="0093620B" w:rsidRDefault="0093620B" w:rsidP="0093620B">
      <w:pPr>
        <w:pStyle w:val="BodyText"/>
      </w:pPr>
      <w:r>
        <w:t xml:space="preserve">Reserved for future use. Two options available: </w:t>
      </w:r>
      <w:r w:rsidRPr="00817A8D">
        <w:t>Constant</w:t>
      </w:r>
      <w:r>
        <w:t xml:space="preserve"> or Schedule</w:t>
      </w:r>
      <w:r w:rsidRPr="00C113BB">
        <w:t>d</w:t>
      </w:r>
    </w:p>
    <w:p w14:paraId="40B5E450" w14:textId="77777777" w:rsidR="0093620B" w:rsidRDefault="0093620B" w:rsidP="0093620B">
      <w:pPr>
        <w:pStyle w:val="Heading4"/>
      </w:pPr>
      <w:r>
        <w:t xml:space="preserve">Field: </w:t>
      </w:r>
      <w:r w:rsidRPr="00817A8D">
        <w:t>Water Table Depth</w:t>
      </w:r>
    </w:p>
    <w:p w14:paraId="1D04A5BC" w14:textId="77777777" w:rsidR="0093620B" w:rsidRDefault="0093620B" w:rsidP="0093620B">
      <w:pPr>
        <w:pStyle w:val="BodyText"/>
      </w:pPr>
      <w:r>
        <w:t>Reserved for future use. Depth of water table from WaterUse:Storage</w:t>
      </w:r>
    </w:p>
    <w:p w14:paraId="5656DA83" w14:textId="77777777" w:rsidR="0093620B" w:rsidRDefault="0093620B" w:rsidP="0093620B">
      <w:pPr>
        <w:pStyle w:val="Heading4"/>
      </w:pPr>
      <w:r>
        <w:t xml:space="preserve">Field: </w:t>
      </w:r>
      <w:r w:rsidRPr="00817A8D">
        <w:t xml:space="preserve">Water Table Depth </w:t>
      </w:r>
      <w:r>
        <w:t>Schedule</w:t>
      </w:r>
      <w:r w:rsidRPr="00817A8D">
        <w:t xml:space="preserve"> Name</w:t>
      </w:r>
    </w:p>
    <w:p w14:paraId="5D09BCCA" w14:textId="77777777" w:rsidR="0093620B" w:rsidRDefault="0093620B" w:rsidP="0093620B">
      <w:pPr>
        <w:pStyle w:val="BodyText"/>
      </w:pPr>
      <w:r>
        <w:t>Reserved for future use.</w:t>
      </w:r>
    </w:p>
    <w:p w14:paraId="599C6C1F" w14:textId="77777777" w:rsidR="0093620B" w:rsidRDefault="0093620B" w:rsidP="0093620B">
      <w:pPr>
        <w:pStyle w:val="BodyText"/>
      </w:pPr>
    </w:p>
    <w:p w14:paraId="60ECB9D3" w14:textId="77777777" w:rsidR="0093620B" w:rsidRDefault="0093620B" w:rsidP="0093620B">
      <w:pPr>
        <w:pStyle w:val="BodyText"/>
      </w:pPr>
      <w:r>
        <w:t>An example input object:</w:t>
      </w:r>
    </w:p>
    <w:p w14:paraId="74A1C850" w14:textId="77777777" w:rsidR="0093620B" w:rsidRDefault="0093620B" w:rsidP="0093620B">
      <w:pPr>
        <w:pStyle w:val="IDDDefinition"/>
      </w:pPr>
      <w:r w:rsidRPr="00C113BB">
        <w:t>WaterUse:Well</w:t>
      </w:r>
      <w:r>
        <w:t>,</w:t>
      </w:r>
    </w:p>
    <w:p w14:paraId="7D8E9E25" w14:textId="77777777" w:rsidR="0093620B" w:rsidRDefault="0093620B" w:rsidP="0093620B">
      <w:pPr>
        <w:pStyle w:val="IDDDefinition"/>
      </w:pPr>
      <w:r>
        <w:t xml:space="preserve">  My Test Well,  !- Name</w:t>
      </w:r>
    </w:p>
    <w:p w14:paraId="6355DFA9" w14:textId="77777777" w:rsidR="0093620B" w:rsidRDefault="0093620B" w:rsidP="0093620B">
      <w:pPr>
        <w:pStyle w:val="IDDDefinition"/>
      </w:pPr>
      <w:r>
        <w:t xml:space="preserve">  Tower 1 Water Tank,  !- Storage Tank Name</w:t>
      </w:r>
    </w:p>
    <w:p w14:paraId="707237B9" w14:textId="77777777" w:rsidR="0093620B" w:rsidRDefault="0093620B" w:rsidP="0093620B">
      <w:pPr>
        <w:pStyle w:val="IDDDefinition"/>
      </w:pPr>
      <w:r>
        <w:t xml:space="preserve">  ,  !- Pump Depth</w:t>
      </w:r>
    </w:p>
    <w:p w14:paraId="68D0B289" w14:textId="77777777" w:rsidR="0093620B" w:rsidRDefault="0093620B" w:rsidP="0093620B">
      <w:pPr>
        <w:pStyle w:val="IDDDefinition"/>
      </w:pPr>
      <w:r>
        <w:t xml:space="preserve">  0.1,  !- Pump Rated Flow Rate {m3/s}</w:t>
      </w:r>
    </w:p>
    <w:p w14:paraId="295E1533" w14:textId="77777777" w:rsidR="0093620B" w:rsidRDefault="0093620B" w:rsidP="0093620B">
      <w:pPr>
        <w:pStyle w:val="IDDDefinition"/>
      </w:pPr>
      <w:r>
        <w:t xml:space="preserve">  ,  !- Pump Rated Head {Pa}</w:t>
      </w:r>
    </w:p>
    <w:p w14:paraId="196020CB" w14:textId="77777777" w:rsidR="0093620B" w:rsidRDefault="0093620B" w:rsidP="0093620B">
      <w:pPr>
        <w:pStyle w:val="IDDDefinition"/>
      </w:pPr>
      <w:r>
        <w:t xml:space="preserve">  120,  !- Pump Rated Power Consumption {W}</w:t>
      </w:r>
    </w:p>
    <w:p w14:paraId="17D6C85E" w14:textId="77777777" w:rsidR="0093620B" w:rsidRDefault="0093620B" w:rsidP="0093620B">
      <w:pPr>
        <w:pStyle w:val="IDDDefinition"/>
      </w:pPr>
      <w:r>
        <w:t xml:space="preserve">  ,  !- Pump Efficiency</w:t>
      </w:r>
    </w:p>
    <w:p w14:paraId="25D16F9A" w14:textId="77777777" w:rsidR="0093620B" w:rsidRDefault="0093620B" w:rsidP="0093620B">
      <w:pPr>
        <w:pStyle w:val="IDDDefinition"/>
      </w:pPr>
      <w:r>
        <w:t xml:space="preserve">  ,  !- Well Recovery Rate {m3/s}</w:t>
      </w:r>
    </w:p>
    <w:p w14:paraId="6EB33C49" w14:textId="77777777" w:rsidR="0093620B" w:rsidRDefault="0093620B" w:rsidP="0093620B">
      <w:pPr>
        <w:pStyle w:val="IDDDefinition"/>
      </w:pPr>
      <w:r>
        <w:t xml:space="preserve">  ,  !- Nominal Well Storage Volume {m3}</w:t>
      </w:r>
    </w:p>
    <w:p w14:paraId="6D1CB873" w14:textId="77777777" w:rsidR="0093620B" w:rsidRDefault="0093620B" w:rsidP="0093620B">
      <w:pPr>
        <w:pStyle w:val="IDDDefinition"/>
      </w:pPr>
      <w:r>
        <w:t xml:space="preserve">  ,  !- Water Table Depth Mode</w:t>
      </w:r>
    </w:p>
    <w:p w14:paraId="01DCFE68" w14:textId="77777777" w:rsidR="0093620B" w:rsidRDefault="0093620B" w:rsidP="0093620B">
      <w:pPr>
        <w:pStyle w:val="IDDDefinition"/>
      </w:pPr>
      <w:r>
        <w:t xml:space="preserve">  ,  !- Water Table Depth</w:t>
      </w:r>
    </w:p>
    <w:p w14:paraId="16187B2E" w14:textId="77777777" w:rsidR="0093620B" w:rsidRDefault="0093620B" w:rsidP="0093620B">
      <w:pPr>
        <w:pStyle w:val="IDDDefinition"/>
      </w:pPr>
      <w:r>
        <w:t xml:space="preserve">  ;  !- Water Table Depth Schedule Name</w:t>
      </w:r>
    </w:p>
    <w:p w14:paraId="443A4B4F" w14:textId="77777777" w:rsidR="006F5D70" w:rsidRDefault="006F5D70" w:rsidP="006F5D70">
      <w:pPr>
        <w:pStyle w:val="Heading3"/>
      </w:pPr>
      <w:bookmarkStart w:id="3467" w:name="_Toc399490729"/>
      <w:r w:rsidRPr="00817A8D">
        <w:t>WaterUse:Well</w:t>
      </w:r>
      <w:r w:rsidRPr="00817A8D" w:rsidDel="00817A8D">
        <w:t xml:space="preserve"> </w:t>
      </w:r>
      <w:r>
        <w:t>Outputs</w:t>
      </w:r>
      <w:bookmarkEnd w:id="3467"/>
    </w:p>
    <w:p w14:paraId="0B67FE01" w14:textId="77777777" w:rsidR="006F5D70" w:rsidRDefault="006F5D70" w:rsidP="006F5D70">
      <w:pPr>
        <w:pStyle w:val="BodyText"/>
      </w:pPr>
      <w:r>
        <w:t xml:space="preserve">The following output variables are available for reporting for each WaterUse:Well object. </w:t>
      </w:r>
    </w:p>
    <w:p w14:paraId="2F8819D9" w14:textId="77777777" w:rsidR="006D39B0" w:rsidRDefault="006D39B0" w:rsidP="006D39B0">
      <w:pPr>
        <w:pStyle w:val="CodeIDDSamples"/>
      </w:pPr>
      <w:r>
        <w:t>HVAC,Average,Water System Groundwater Well Requested Volume Flow Rate [m3/s]</w:t>
      </w:r>
    </w:p>
    <w:p w14:paraId="13545720" w14:textId="77777777" w:rsidR="006D39B0" w:rsidRDefault="006D39B0" w:rsidP="006D39B0">
      <w:pPr>
        <w:pStyle w:val="CodeIDDSamples"/>
      </w:pPr>
      <w:r>
        <w:t>HVAC,Average,Water System Groundwater Well Volume Flow Rate [m3/s]</w:t>
      </w:r>
    </w:p>
    <w:p w14:paraId="259F306E" w14:textId="77777777" w:rsidR="006D39B0" w:rsidRDefault="006D39B0" w:rsidP="006D39B0">
      <w:pPr>
        <w:pStyle w:val="CodeIDDSamples"/>
      </w:pPr>
      <w:r>
        <w:t>HVAC,Sum,Water System Groundwater Well Volume [m3]</w:t>
      </w:r>
    </w:p>
    <w:p w14:paraId="6711C293" w14:textId="77777777" w:rsidR="006D39B0" w:rsidRDefault="006D39B0" w:rsidP="006D39B0">
      <w:pPr>
        <w:pStyle w:val="CodeIDDSamples"/>
      </w:pPr>
      <w:r>
        <w:t>HVAC,Average,Water System Groundwater Well Pump Electric Power [W]</w:t>
      </w:r>
    </w:p>
    <w:p w14:paraId="2F6280B5" w14:textId="77777777" w:rsidR="006D39B0" w:rsidRPr="00E254DC" w:rsidRDefault="006D39B0" w:rsidP="006D39B0">
      <w:pPr>
        <w:pStyle w:val="CodeIDDSamples"/>
      </w:pPr>
      <w:r>
        <w:t>HVAC,Sum,Water System Groundwater Well Pump Electric Energy [J]</w:t>
      </w:r>
    </w:p>
    <w:p w14:paraId="70F06A88" w14:textId="77777777" w:rsidR="006D39B0" w:rsidRDefault="006D39B0" w:rsidP="006D39B0">
      <w:pPr>
        <w:pStyle w:val="Heading4"/>
        <w:rPr>
          <w:noProof/>
        </w:rPr>
      </w:pPr>
      <w:r>
        <w:rPr>
          <w:noProof/>
        </w:rPr>
        <w:t>Water System Groundwater Well Requested Volume Flow Rate [m3/s]</w:t>
      </w:r>
    </w:p>
    <w:p w14:paraId="5233C7E2" w14:textId="77777777"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14:paraId="27881945" w14:textId="77777777" w:rsidR="006D39B0" w:rsidRDefault="006D39B0" w:rsidP="006D39B0">
      <w:pPr>
        <w:pStyle w:val="Heading4"/>
        <w:rPr>
          <w:noProof/>
        </w:rPr>
      </w:pPr>
      <w:r>
        <w:rPr>
          <w:noProof/>
        </w:rPr>
        <w:t>Water System Groundwater Well Volume Flow Rate [m3/s]</w:t>
      </w:r>
    </w:p>
    <w:p w14:paraId="2B3E42AF" w14:textId="77777777"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14:paraId="0E910C84" w14:textId="77777777" w:rsidR="006D39B0" w:rsidRDefault="006D39B0" w:rsidP="006D39B0">
      <w:pPr>
        <w:pStyle w:val="Heading4"/>
        <w:rPr>
          <w:noProof/>
        </w:rPr>
      </w:pPr>
      <w:r>
        <w:rPr>
          <w:noProof/>
        </w:rPr>
        <w:t>Water System Groundwater Well Volume [m3]</w:t>
      </w:r>
    </w:p>
    <w:p w14:paraId="6D99EEBB" w14:textId="77777777"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4568606A" w14:textId="77777777" w:rsidR="006D39B0" w:rsidRDefault="006D39B0" w:rsidP="006D39B0">
      <w:pPr>
        <w:pStyle w:val="Heading4"/>
        <w:rPr>
          <w:noProof/>
        </w:rPr>
      </w:pPr>
      <w:r>
        <w:rPr>
          <w:noProof/>
        </w:rPr>
        <w:lastRenderedPageBreak/>
        <w:t>Water System Groundwater Well Pump Electric Power [W]</w:t>
      </w:r>
    </w:p>
    <w:p w14:paraId="50478C50" w14:textId="77777777" w:rsidR="006D39B0" w:rsidRPr="00E254DC" w:rsidRDefault="006D39B0" w:rsidP="006D39B0">
      <w:pPr>
        <w:pStyle w:val="BodyText"/>
      </w:pPr>
      <w:r>
        <w:t xml:space="preserve">This is the electrical power of the pump used to extract water from the well, in units of watts (W). </w:t>
      </w:r>
    </w:p>
    <w:p w14:paraId="63DEAFAE" w14:textId="77777777" w:rsidR="008E24C4" w:rsidRDefault="006D39B0" w:rsidP="006D39B0">
      <w:pPr>
        <w:pStyle w:val="Heading4"/>
        <w:rPr>
          <w:noProof/>
        </w:rPr>
      </w:pPr>
      <w:r>
        <w:rPr>
          <w:noProof/>
        </w:rPr>
        <w:t>Water System Groundwater Well Pump Electric Energy [J]</w:t>
      </w:r>
    </w:p>
    <w:p w14:paraId="71067F26" w14:textId="77777777"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2148C5F3" w14:textId="77777777" w:rsidR="00CE0EF9" w:rsidRDefault="00CE0EF9" w:rsidP="00CE0EF9">
      <w:pPr>
        <w:pStyle w:val="Heading2"/>
      </w:pPr>
      <w:bookmarkStart w:id="3468" w:name="_Toc358874162"/>
      <w:bookmarkStart w:id="3469" w:name="_Toc399490730"/>
      <w:r>
        <w:t>Group – Operational Faults</w:t>
      </w:r>
      <w:bookmarkEnd w:id="3468"/>
      <w:bookmarkEnd w:id="3469"/>
    </w:p>
    <w:p w14:paraId="7FDEB98A" w14:textId="77777777" w:rsidR="00CE0EF9" w:rsidRDefault="00CE0EF9" w:rsidP="00CE0EF9">
      <w:pPr>
        <w:pStyle w:val="Heading3"/>
      </w:pPr>
      <w:bookmarkStart w:id="3470" w:name="_Toc399490731"/>
      <w:r>
        <w:t>Introduction to Operational Faults Modeling</w:t>
      </w:r>
      <w:bookmarkEnd w:id="3470"/>
    </w:p>
    <w:p w14:paraId="1E80E12A" w14:textId="77777777" w:rsidR="00CE0EF9" w:rsidRDefault="00CE0EF9" w:rsidP="00CE0EF9">
      <w:pPr>
        <w:pStyle w:val="BodyText"/>
      </w:pPr>
      <w:r>
        <w:t xml:space="preserve">Most of the buildings, either new or old, have operational faults in the sensors, controllers, meters, equipment and systems. Being able to model and simulate these faults and their impact on energy performance of buildings is crucial to improve accuracy of building simulations and to support the retrofit of buildings. </w:t>
      </w:r>
    </w:p>
    <w:p w14:paraId="514ACFD0" w14:textId="77777777" w:rsidR="00CE0EF9" w:rsidRDefault="00CE0EF9" w:rsidP="00CE0EF9">
      <w:pPr>
        <w:pStyle w:val="BodyText"/>
      </w:pPr>
      <w:r>
        <w:t>To date, the main practitioner use of EnergyPlus has been for new construction design. With the new high priority attached by USDOE to retrofit and improved operation of existing buildings, there is a need to extend the capabilities of EnergyPlus to model existing buildings, including faulty operation:</w:t>
      </w:r>
    </w:p>
    <w:p w14:paraId="3E134A4F" w14:textId="77777777" w:rsidR="00CE0EF9" w:rsidRDefault="00CE0EF9" w:rsidP="0076564D">
      <w:pPr>
        <w:pStyle w:val="BodyText"/>
        <w:numPr>
          <w:ilvl w:val="0"/>
          <w:numId w:val="88"/>
        </w:numPr>
      </w:pPr>
      <w:r>
        <w:t xml:space="preserve">Retrofit analysis: starts with calibrated simulation; the ability to estimate the severity of common faults is expected to improve the accuracy and transparency of the calibrated model and hence the increase accuracy of the analysis of different retrofit measures.  </w:t>
      </w:r>
    </w:p>
    <w:p w14:paraId="05169A2F" w14:textId="77777777" w:rsidR="00CE0EF9" w:rsidRDefault="00CE0EF9" w:rsidP="0076564D">
      <w:pPr>
        <w:pStyle w:val="BodyText"/>
        <w:numPr>
          <w:ilvl w:val="0"/>
          <w:numId w:val="88"/>
        </w:numPr>
      </w:pPr>
      <w:r>
        <w:t>Commissioning providers can use the fault models to demonstrate the saving to be expected from fixing faults found in retro-commissioning</w:t>
      </w:r>
    </w:p>
    <w:p w14:paraId="4F25BC9D" w14:textId="77777777" w:rsidR="00CE0EF9" w:rsidRDefault="00CE0EF9" w:rsidP="0076564D">
      <w:pPr>
        <w:pStyle w:val="BodyText"/>
        <w:numPr>
          <w:ilvl w:val="0"/>
          <w:numId w:val="88"/>
        </w:numPr>
      </w:pPr>
      <w:r>
        <w:t>Support for building operation by using the calibrated model, including unfixed faults, as a real-time reference model to detect, and verify the diagnosis of, newly occurring faults.</w:t>
      </w:r>
    </w:p>
    <w:p w14:paraId="75C1AE12" w14:textId="77777777" w:rsidR="00CE0EF9" w:rsidRDefault="00CE0EF9" w:rsidP="00CE0EF9">
      <w:pPr>
        <w:pStyle w:val="BodyText"/>
      </w:pPr>
      <w:r>
        <w:t xml:space="preserve">The users in these cases are practitioners, not power users, so it is needed to implement the fault models using conventional EnergyPlus objects rather than the EMS, which, in any case, could only be used to model limited types of faults.   </w:t>
      </w:r>
    </w:p>
    <w:p w14:paraId="223FDCFB" w14:textId="77777777" w:rsidR="00CE0EF9" w:rsidRDefault="00CE0EF9" w:rsidP="00CE0EF9">
      <w:pPr>
        <w:pStyle w:val="Heading3"/>
      </w:pPr>
      <w:bookmarkStart w:id="3471" w:name="_Toc399490732"/>
      <w:r>
        <w:t>Operational Fault Objects</w:t>
      </w:r>
      <w:bookmarkEnd w:id="3471"/>
    </w:p>
    <w:p w14:paraId="289496E0" w14:textId="77777777" w:rsidR="00394453" w:rsidRDefault="00394453" w:rsidP="00394453">
      <w:pPr>
        <w:pStyle w:val="BodyText"/>
      </w:pPr>
      <w:r>
        <w:t xml:space="preserve">EnergyPlus contains a number of objects to model operational faults of sensors, meters, equipment and systems. The current implementation allows the model of sensors faults with air economizers and heating and cooling coil fouling. </w:t>
      </w:r>
    </w:p>
    <w:p w14:paraId="236F5EF6" w14:textId="42E16370" w:rsidR="00CE0EF9" w:rsidRDefault="00394453" w:rsidP="00CE0EF9">
      <w:pPr>
        <w:pStyle w:val="BodyText"/>
      </w:pPr>
      <w:r>
        <w:t>The objects used by EnergyPlus to model sensors faults in an air economizer and the coil fouling are as follows</w:t>
      </w:r>
      <w:r w:rsidR="00CE0EF9">
        <w:t>:</w:t>
      </w:r>
    </w:p>
    <w:p w14:paraId="029ADB43" w14:textId="77777777" w:rsidR="00CE0EF9" w:rsidRDefault="00CE0EF9" w:rsidP="00CE0EF9">
      <w:pPr>
        <w:pStyle w:val="ListBullet"/>
        <w:ind w:left="1800"/>
      </w:pPr>
      <w:r w:rsidRPr="00051B24">
        <w:t>FaultModel:TemperatureSensorOffset:OutdoorAir</w:t>
      </w:r>
    </w:p>
    <w:p w14:paraId="09DA4F4B" w14:textId="77777777" w:rsidR="00CE0EF9" w:rsidRDefault="00CE0EF9" w:rsidP="00CE0EF9">
      <w:pPr>
        <w:pStyle w:val="ListBullet"/>
        <w:ind w:left="1800"/>
      </w:pPr>
      <w:r w:rsidRPr="00051B24">
        <w:t>FaultModel:HumiditySensorOffset:OutdoorAir</w:t>
      </w:r>
    </w:p>
    <w:p w14:paraId="17209B56" w14:textId="77777777" w:rsidR="00CE0EF9" w:rsidRDefault="00CE0EF9" w:rsidP="00CE0EF9">
      <w:pPr>
        <w:pStyle w:val="ListBullet"/>
        <w:ind w:left="1800"/>
      </w:pPr>
      <w:r w:rsidRPr="00051B24">
        <w:t>FaultModel:</w:t>
      </w:r>
      <w:r>
        <w:t>Enthalpy</w:t>
      </w:r>
      <w:r w:rsidRPr="00051B24">
        <w:t>SensorOffset:OutdoorAir</w:t>
      </w:r>
    </w:p>
    <w:p w14:paraId="58F3E75B" w14:textId="77777777" w:rsidR="00CE0EF9" w:rsidRPr="0098616A" w:rsidRDefault="00CE0EF9" w:rsidP="00CE0EF9">
      <w:pPr>
        <w:pStyle w:val="ListBullet"/>
        <w:ind w:left="1800"/>
      </w:pPr>
      <w:r w:rsidRPr="00051B24">
        <w:t>FaultModel:</w:t>
      </w:r>
      <w:r>
        <w:t>Temperature</w:t>
      </w:r>
      <w:r w:rsidRPr="00051B24">
        <w:t>SensorOffset:</w:t>
      </w:r>
      <w:r>
        <w:t>Return</w:t>
      </w:r>
      <w:r w:rsidRPr="00051B24">
        <w:t>Air</w:t>
      </w:r>
    </w:p>
    <w:p w14:paraId="1FFF76B3" w14:textId="77777777" w:rsidR="00CE0EF9" w:rsidRDefault="00CE0EF9" w:rsidP="00CE0EF9">
      <w:pPr>
        <w:pStyle w:val="ListBullet"/>
        <w:ind w:left="1800"/>
      </w:pPr>
      <w:r w:rsidRPr="00051B24">
        <w:t>FaultModel:</w:t>
      </w:r>
      <w:r>
        <w:t>Enthalpy</w:t>
      </w:r>
      <w:r w:rsidRPr="00051B24">
        <w:t>SensorOffset:</w:t>
      </w:r>
      <w:r>
        <w:t>Return</w:t>
      </w:r>
      <w:r w:rsidRPr="00051B24">
        <w:t>Air</w:t>
      </w:r>
    </w:p>
    <w:p w14:paraId="0E9D7F59" w14:textId="29E15611" w:rsidR="00394453" w:rsidRPr="0098616A" w:rsidRDefault="00394453" w:rsidP="00394453">
      <w:pPr>
        <w:pStyle w:val="ListBullet"/>
        <w:ind w:left="1800"/>
      </w:pPr>
      <w:r>
        <w:t>FaultModel:Fouling:Coil</w:t>
      </w:r>
    </w:p>
    <w:p w14:paraId="26796AB9" w14:textId="77777777" w:rsidR="00CE0EF9" w:rsidRDefault="00CE0EF9" w:rsidP="00CE0EF9">
      <w:pPr>
        <w:pStyle w:val="Heading3"/>
      </w:pPr>
      <w:bookmarkStart w:id="3472" w:name="_Toc358874165"/>
      <w:bookmarkStart w:id="3473" w:name="_Toc399490733"/>
      <w:r w:rsidRPr="00051B24">
        <w:t>FaultModel:TemperatureSensorOffset:OutdoorAir</w:t>
      </w:r>
      <w:bookmarkEnd w:id="3473"/>
      <w:r w:rsidRPr="00A0786D">
        <w:t xml:space="preserve"> </w:t>
      </w:r>
      <w:bookmarkEnd w:id="3472"/>
    </w:p>
    <w:p w14:paraId="1B000FCE" w14:textId="77777777" w:rsidR="00CE0EF9" w:rsidRDefault="00CE0EF9" w:rsidP="00CE0EF9">
      <w:pPr>
        <w:pStyle w:val="BodyText"/>
      </w:pPr>
      <w:r>
        <w:t xml:space="preserve">This object defines the offset of an outdoor air dry-bulb temperature sensor that is used to determine applicability of an air economizer. </w:t>
      </w:r>
    </w:p>
    <w:p w14:paraId="6C6B0815" w14:textId="77777777" w:rsidR="00CE0EF9" w:rsidRDefault="00CE0EF9" w:rsidP="00CE0EF9">
      <w:pPr>
        <w:pStyle w:val="Heading4"/>
      </w:pPr>
      <w:r>
        <w:lastRenderedPageBreak/>
        <w:t>Field: Name</w:t>
      </w:r>
    </w:p>
    <w:p w14:paraId="6121FAF3" w14:textId="77777777" w:rsidR="00CE0EF9" w:rsidRDefault="00CE0EF9" w:rsidP="00CE0EF9">
      <w:pPr>
        <w:pStyle w:val="BodyText"/>
      </w:pPr>
      <w:r>
        <w:t xml:space="preserve">This is the user-defined name of the fault. </w:t>
      </w:r>
    </w:p>
    <w:p w14:paraId="6FA516B7" w14:textId="77777777" w:rsidR="00CE0EF9" w:rsidRDefault="00CE0EF9" w:rsidP="00CE0EF9">
      <w:pPr>
        <w:pStyle w:val="Heading4"/>
      </w:pPr>
      <w:r>
        <w:t>Field: Availability Schedule Name</w:t>
      </w:r>
      <w:r w:rsidRPr="006B73BB">
        <w:t xml:space="preserve"> </w:t>
      </w:r>
    </w:p>
    <w:p w14:paraId="2B654D8A"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685C5FB4" w14:textId="77777777" w:rsidR="00CE0EF9" w:rsidRDefault="00CE0EF9" w:rsidP="00CE0EF9">
      <w:pPr>
        <w:pStyle w:val="Heading4"/>
      </w:pPr>
      <w:r>
        <w:t xml:space="preserve">Field: Severity Schedule Name </w:t>
      </w:r>
    </w:p>
    <w:p w14:paraId="3AD05B8D"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654FDEC" w14:textId="77777777" w:rsidR="00CE0EF9" w:rsidRDefault="00CE0EF9" w:rsidP="00CE0EF9">
      <w:pPr>
        <w:pStyle w:val="Heading4"/>
      </w:pPr>
      <w:r>
        <w:t xml:space="preserve">Field: Controller Object Type  </w:t>
      </w:r>
    </w:p>
    <w:p w14:paraId="659E2E6F"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0684127" w14:textId="77777777" w:rsidR="00CE0EF9" w:rsidRDefault="00CE0EF9" w:rsidP="00CE0EF9">
      <w:pPr>
        <w:pStyle w:val="Heading4"/>
      </w:pPr>
      <w:r>
        <w:t xml:space="preserve">Field: Controller Object Name </w:t>
      </w:r>
    </w:p>
    <w:p w14:paraId="3A982D11"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B05ABFB" w14:textId="77777777" w:rsidR="00CE0EF9" w:rsidRDefault="00CE0EF9" w:rsidP="00CE0EF9">
      <w:pPr>
        <w:pStyle w:val="Heading4"/>
      </w:pPr>
      <w:r>
        <w:t>Field: Temperature Sensor Offset</w:t>
      </w:r>
      <w:r w:rsidRPr="006B73BB">
        <w:t xml:space="preserve"> </w:t>
      </w:r>
    </w:p>
    <w:p w14:paraId="23A3BD5D"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5BA451F4" w14:textId="77777777" w:rsidR="00CE0EF9" w:rsidRDefault="00CE0EF9" w:rsidP="00CE0EF9">
      <w:pPr>
        <w:pStyle w:val="Heading3"/>
      </w:pPr>
      <w:bookmarkStart w:id="3474" w:name="_Toc399490734"/>
      <w:r w:rsidRPr="00051B24">
        <w:t>FaultModel:</w:t>
      </w:r>
      <w:r>
        <w:t>Humidity</w:t>
      </w:r>
      <w:r w:rsidRPr="00051B24">
        <w:t>SensorOffset:OutdoorAir</w:t>
      </w:r>
      <w:bookmarkEnd w:id="3474"/>
      <w:r w:rsidRPr="00A0786D">
        <w:t xml:space="preserve"> </w:t>
      </w:r>
    </w:p>
    <w:p w14:paraId="49E8EE2F" w14:textId="77777777" w:rsidR="00CE0EF9" w:rsidRDefault="00CE0EF9" w:rsidP="00CE0EF9">
      <w:pPr>
        <w:pStyle w:val="BodyText"/>
      </w:pPr>
      <w:r>
        <w:t xml:space="preserve">This object defines the offset of an outdoor air humidity sensor that is used to determine applicability of an air economizer. </w:t>
      </w:r>
    </w:p>
    <w:p w14:paraId="0806542C" w14:textId="77777777" w:rsidR="00CE0EF9" w:rsidRDefault="00CE0EF9" w:rsidP="00CE0EF9">
      <w:pPr>
        <w:pStyle w:val="Heading4"/>
      </w:pPr>
      <w:r>
        <w:t>Field: Name</w:t>
      </w:r>
    </w:p>
    <w:p w14:paraId="75D7E051" w14:textId="77777777" w:rsidR="00CE0EF9" w:rsidRDefault="00CE0EF9" w:rsidP="00CE0EF9">
      <w:pPr>
        <w:pStyle w:val="BodyText"/>
      </w:pPr>
      <w:r>
        <w:t xml:space="preserve">This is the user-defined name of the fault. </w:t>
      </w:r>
    </w:p>
    <w:p w14:paraId="75C57670" w14:textId="77777777" w:rsidR="00CE0EF9" w:rsidRDefault="00CE0EF9" w:rsidP="00CE0EF9">
      <w:pPr>
        <w:pStyle w:val="Heading4"/>
      </w:pPr>
      <w:r>
        <w:t>Field: Availability Schedule Name</w:t>
      </w:r>
      <w:r w:rsidRPr="006B73BB">
        <w:t xml:space="preserve"> </w:t>
      </w:r>
    </w:p>
    <w:p w14:paraId="335D9FF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29CFD679" w14:textId="77777777" w:rsidR="00CE0EF9" w:rsidRDefault="00CE0EF9" w:rsidP="00CE0EF9">
      <w:pPr>
        <w:pStyle w:val="Heading4"/>
      </w:pPr>
      <w:r>
        <w:t xml:space="preserve">Field: Severity Schedule Name </w:t>
      </w:r>
    </w:p>
    <w:p w14:paraId="2563BBD2"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7E293549" w14:textId="77777777" w:rsidR="00CE0EF9" w:rsidRDefault="00CE0EF9" w:rsidP="00CE0EF9">
      <w:pPr>
        <w:pStyle w:val="Heading4"/>
      </w:pPr>
      <w:r>
        <w:lastRenderedPageBreak/>
        <w:t xml:space="preserve">Field: Controller Object Type  </w:t>
      </w:r>
    </w:p>
    <w:p w14:paraId="0DEE3519"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677B210" w14:textId="77777777" w:rsidR="00CE0EF9" w:rsidRDefault="00CE0EF9" w:rsidP="00CE0EF9">
      <w:pPr>
        <w:pStyle w:val="Heading4"/>
      </w:pPr>
      <w:r>
        <w:t xml:space="preserve">Field: Controller Object Name </w:t>
      </w:r>
    </w:p>
    <w:p w14:paraId="38F6C935" w14:textId="77777777" w:rsidR="00CE0EF9" w:rsidRDefault="00CE0EF9" w:rsidP="00CE0EF9">
      <w:pPr>
        <w:pStyle w:val="BodyText"/>
      </w:pPr>
      <w:r>
        <w:t xml:space="preserve">This field defines the name of the controller object associated with the fault. It should be one of the objects with the defined types. </w:t>
      </w:r>
    </w:p>
    <w:p w14:paraId="6E91D556" w14:textId="77777777" w:rsidR="00CE0EF9" w:rsidRDefault="00CE0EF9" w:rsidP="00CE0EF9">
      <w:pPr>
        <w:pStyle w:val="Heading4"/>
      </w:pPr>
      <w:r>
        <w:t>Field: Humidity Sensor Offset</w:t>
      </w:r>
      <w:r w:rsidRPr="006B73BB">
        <w:t xml:space="preserve"> </w:t>
      </w:r>
    </w:p>
    <w:p w14:paraId="6BB23156" w14:textId="77777777" w:rsidR="00CE0EF9" w:rsidRDefault="00CE0EF9" w:rsidP="00CE0EF9">
      <w:pPr>
        <w:pStyle w:val="BodyText"/>
      </w:pPr>
      <w:r>
        <w:t xml:space="preserve">This field defines the offset of the humidity ratio sensor. A positive value means the sensor reads a humidity ratio that is higher than the real value. A negative value means the sensor reads a humidity ratio that is lower than the real value. A “0.0” value means no offset. Default is 0.0. The units are in </w:t>
      </w:r>
      <w:r w:rsidRPr="00E52241">
        <w:t>kgWater/kgDryAir</w:t>
      </w:r>
      <w:r>
        <w:t>.</w:t>
      </w:r>
    </w:p>
    <w:p w14:paraId="2E1B9C11" w14:textId="77777777" w:rsidR="00CE0EF9" w:rsidRDefault="00CE0EF9" w:rsidP="00CE0EF9">
      <w:pPr>
        <w:pStyle w:val="Heading3"/>
      </w:pPr>
      <w:bookmarkStart w:id="3475" w:name="_Toc399490735"/>
      <w:r w:rsidRPr="00051B24">
        <w:t>FaultModel:</w:t>
      </w:r>
      <w:r>
        <w:t>Enthalpy</w:t>
      </w:r>
      <w:r w:rsidRPr="00051B24">
        <w:t>SensorOffset:OutdoorAir</w:t>
      </w:r>
      <w:bookmarkEnd w:id="3475"/>
      <w:r w:rsidRPr="00A0786D">
        <w:t xml:space="preserve"> </w:t>
      </w:r>
    </w:p>
    <w:p w14:paraId="743EFA56" w14:textId="77777777" w:rsidR="00CE0EF9" w:rsidRDefault="00CE0EF9" w:rsidP="00CE0EF9">
      <w:pPr>
        <w:pStyle w:val="BodyText"/>
      </w:pPr>
      <w:r>
        <w:t xml:space="preserve">This object defines the offset of an outdoor enthalpy sensor that is used to determine applicability of an air economizer. </w:t>
      </w:r>
    </w:p>
    <w:p w14:paraId="2F169DFE" w14:textId="77777777" w:rsidR="00CE0EF9" w:rsidRDefault="00CE0EF9" w:rsidP="00CE0EF9">
      <w:pPr>
        <w:pStyle w:val="Heading4"/>
      </w:pPr>
      <w:r>
        <w:t>Field: Name</w:t>
      </w:r>
    </w:p>
    <w:p w14:paraId="11B7F0B8" w14:textId="77777777" w:rsidR="00CE0EF9" w:rsidRDefault="00CE0EF9" w:rsidP="00CE0EF9">
      <w:pPr>
        <w:pStyle w:val="BodyText"/>
      </w:pPr>
      <w:r>
        <w:t xml:space="preserve">This is the user-defined name of the fault. </w:t>
      </w:r>
    </w:p>
    <w:p w14:paraId="589A7558" w14:textId="77777777" w:rsidR="00CE0EF9" w:rsidRDefault="00CE0EF9" w:rsidP="00CE0EF9">
      <w:pPr>
        <w:pStyle w:val="Heading4"/>
      </w:pPr>
      <w:r>
        <w:t>Field: Availability Schedule Name</w:t>
      </w:r>
      <w:r w:rsidRPr="006B73BB">
        <w:t xml:space="preserve"> </w:t>
      </w:r>
    </w:p>
    <w:p w14:paraId="38949B25"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38109CAE" w14:textId="77777777" w:rsidR="00CE0EF9" w:rsidRDefault="00CE0EF9" w:rsidP="00CE0EF9">
      <w:pPr>
        <w:pStyle w:val="Heading4"/>
      </w:pPr>
      <w:r>
        <w:t xml:space="preserve">Field: Severity Schedule Name </w:t>
      </w:r>
    </w:p>
    <w:p w14:paraId="70578890"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91EF5D8" w14:textId="77777777" w:rsidR="00CE0EF9" w:rsidRDefault="00CE0EF9" w:rsidP="00CE0EF9">
      <w:pPr>
        <w:pStyle w:val="Heading4"/>
      </w:pPr>
      <w:r>
        <w:t xml:space="preserve">Field: Controller Object Type  </w:t>
      </w:r>
    </w:p>
    <w:p w14:paraId="63CA5148"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639D33FC" w14:textId="77777777" w:rsidR="00CE0EF9" w:rsidRDefault="00CE0EF9" w:rsidP="00CE0EF9">
      <w:pPr>
        <w:pStyle w:val="Heading4"/>
      </w:pPr>
      <w:r>
        <w:t xml:space="preserve">Field: Controller Object Name </w:t>
      </w:r>
    </w:p>
    <w:p w14:paraId="20E03BEA" w14:textId="77777777" w:rsidR="00CE0EF9" w:rsidRDefault="00CE0EF9" w:rsidP="00CE0EF9">
      <w:pPr>
        <w:pStyle w:val="BodyText"/>
      </w:pPr>
      <w:r>
        <w:t xml:space="preserve">This field defines the name of the controller object associated with the fault. It should be one of the objects with the defined types. </w:t>
      </w:r>
    </w:p>
    <w:p w14:paraId="55675307" w14:textId="77777777" w:rsidR="00CE0EF9" w:rsidRDefault="00CE0EF9" w:rsidP="00CE0EF9">
      <w:pPr>
        <w:pStyle w:val="Heading4"/>
      </w:pPr>
      <w:r>
        <w:t>Field: Enthalpy Sensor Offset</w:t>
      </w:r>
      <w:r w:rsidRPr="006B73BB">
        <w:t xml:space="preserve"> </w:t>
      </w:r>
    </w:p>
    <w:p w14:paraId="77E91745"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42EA934" w14:textId="77777777" w:rsidR="00CE0EF9" w:rsidRDefault="00CE0EF9" w:rsidP="00CE0EF9">
      <w:pPr>
        <w:pStyle w:val="Heading3"/>
      </w:pPr>
      <w:bookmarkStart w:id="3476" w:name="_Toc399490736"/>
      <w:r w:rsidRPr="00051B24">
        <w:t>FaultModel:TemperatureSensorOffset:</w:t>
      </w:r>
      <w:r>
        <w:t>Return</w:t>
      </w:r>
      <w:r w:rsidRPr="00051B24">
        <w:t>Air</w:t>
      </w:r>
      <w:bookmarkEnd w:id="3476"/>
      <w:r w:rsidRPr="00A0786D">
        <w:t xml:space="preserve"> </w:t>
      </w:r>
    </w:p>
    <w:p w14:paraId="4D1E0289" w14:textId="77777777" w:rsidR="00CE0EF9" w:rsidRDefault="00CE0EF9" w:rsidP="00CE0EF9">
      <w:pPr>
        <w:pStyle w:val="BodyText"/>
      </w:pPr>
      <w:r>
        <w:t xml:space="preserve">This object defines the offset of a return air dry-bulb temperature sensor that is used to determine applicability of an air economizer. </w:t>
      </w:r>
    </w:p>
    <w:p w14:paraId="13542906" w14:textId="77777777" w:rsidR="00CE0EF9" w:rsidRDefault="00CE0EF9" w:rsidP="00CE0EF9">
      <w:pPr>
        <w:pStyle w:val="Heading4"/>
      </w:pPr>
      <w:r>
        <w:lastRenderedPageBreak/>
        <w:t>Field: Name</w:t>
      </w:r>
    </w:p>
    <w:p w14:paraId="1EB68A32" w14:textId="77777777" w:rsidR="00CE0EF9" w:rsidRDefault="00CE0EF9" w:rsidP="00CE0EF9">
      <w:pPr>
        <w:pStyle w:val="BodyText"/>
      </w:pPr>
      <w:r>
        <w:t xml:space="preserve">This is the user-defined name of the fault. </w:t>
      </w:r>
    </w:p>
    <w:p w14:paraId="5BE070C9" w14:textId="77777777" w:rsidR="00CE0EF9" w:rsidRDefault="00CE0EF9" w:rsidP="00CE0EF9">
      <w:pPr>
        <w:pStyle w:val="Heading4"/>
      </w:pPr>
      <w:r>
        <w:t>Field: Availability Schedule Name</w:t>
      </w:r>
      <w:r w:rsidRPr="006B73BB">
        <w:t xml:space="preserve"> </w:t>
      </w:r>
    </w:p>
    <w:p w14:paraId="4C53B9F1"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311341C" w14:textId="77777777" w:rsidR="00CE0EF9" w:rsidRDefault="00CE0EF9" w:rsidP="00CE0EF9">
      <w:pPr>
        <w:pStyle w:val="Heading4"/>
      </w:pPr>
      <w:r>
        <w:t xml:space="preserve">Field: Severity Schedule Name </w:t>
      </w:r>
    </w:p>
    <w:p w14:paraId="0608DCAF"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1D06D621" w14:textId="77777777" w:rsidR="00CE0EF9" w:rsidRDefault="00CE0EF9" w:rsidP="00CE0EF9">
      <w:pPr>
        <w:pStyle w:val="Heading4"/>
      </w:pPr>
      <w:r>
        <w:t xml:space="preserve">Field: Controller Object Type  </w:t>
      </w:r>
    </w:p>
    <w:p w14:paraId="2A517E71"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136C6F59" w14:textId="77777777" w:rsidR="00CE0EF9" w:rsidRDefault="00CE0EF9" w:rsidP="00CE0EF9">
      <w:pPr>
        <w:pStyle w:val="Heading4"/>
      </w:pPr>
      <w:r>
        <w:t xml:space="preserve">Field: Controller Object Name </w:t>
      </w:r>
    </w:p>
    <w:p w14:paraId="41F868F2"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1DEEDEB" w14:textId="77777777" w:rsidR="00CE0EF9" w:rsidRDefault="00CE0EF9" w:rsidP="00CE0EF9">
      <w:pPr>
        <w:pStyle w:val="Heading4"/>
      </w:pPr>
      <w:r>
        <w:t>Field: Temperature Sensor Offset</w:t>
      </w:r>
      <w:r w:rsidRPr="006B73BB">
        <w:t xml:space="preserve"> </w:t>
      </w:r>
    </w:p>
    <w:p w14:paraId="105A40B1"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71708490" w14:textId="77777777" w:rsidR="00CE0EF9" w:rsidRDefault="00CE0EF9" w:rsidP="00CE0EF9">
      <w:pPr>
        <w:pStyle w:val="Heading3"/>
      </w:pPr>
      <w:bookmarkStart w:id="3477" w:name="_Toc399490737"/>
      <w:r w:rsidRPr="00051B24">
        <w:t>FaultModel:</w:t>
      </w:r>
      <w:r>
        <w:t>Enthalpy</w:t>
      </w:r>
      <w:r w:rsidRPr="00051B24">
        <w:t>SensorOffset:</w:t>
      </w:r>
      <w:r>
        <w:t>Return</w:t>
      </w:r>
      <w:r w:rsidRPr="00051B24">
        <w:t>Air</w:t>
      </w:r>
      <w:bookmarkEnd w:id="3477"/>
      <w:r w:rsidRPr="00A0786D">
        <w:t xml:space="preserve"> </w:t>
      </w:r>
    </w:p>
    <w:p w14:paraId="049A8659" w14:textId="77777777" w:rsidR="00CE0EF9" w:rsidRDefault="00CE0EF9" w:rsidP="00CE0EF9">
      <w:pPr>
        <w:pStyle w:val="BodyText"/>
      </w:pPr>
      <w:r>
        <w:t xml:space="preserve">This object defines the offset of a return air enthalpy sensor that is used to determine applicability of an air economizer. </w:t>
      </w:r>
    </w:p>
    <w:p w14:paraId="3720A587" w14:textId="77777777" w:rsidR="00CE0EF9" w:rsidRDefault="00CE0EF9" w:rsidP="00CE0EF9">
      <w:pPr>
        <w:pStyle w:val="Heading4"/>
      </w:pPr>
      <w:r>
        <w:t>Field: Name</w:t>
      </w:r>
    </w:p>
    <w:p w14:paraId="7A7AF16C" w14:textId="77777777" w:rsidR="00CE0EF9" w:rsidRDefault="00CE0EF9" w:rsidP="00CE0EF9">
      <w:pPr>
        <w:pStyle w:val="BodyText"/>
      </w:pPr>
      <w:r>
        <w:t xml:space="preserve">This is the user-defined name of the fault. </w:t>
      </w:r>
    </w:p>
    <w:p w14:paraId="598CC414" w14:textId="77777777" w:rsidR="00CE0EF9" w:rsidRDefault="00CE0EF9" w:rsidP="00CE0EF9">
      <w:pPr>
        <w:pStyle w:val="Heading4"/>
      </w:pPr>
      <w:r>
        <w:t>Field: Availability Schedule Name</w:t>
      </w:r>
      <w:r w:rsidRPr="006B73BB">
        <w:t xml:space="preserve"> </w:t>
      </w:r>
    </w:p>
    <w:p w14:paraId="084B193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4144188" w14:textId="77777777" w:rsidR="00CE0EF9" w:rsidRDefault="00CE0EF9" w:rsidP="00CE0EF9">
      <w:pPr>
        <w:pStyle w:val="Heading4"/>
      </w:pPr>
      <w:r>
        <w:t xml:space="preserve">Field: Severity Schedule Name </w:t>
      </w:r>
    </w:p>
    <w:p w14:paraId="5822C85C"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496D55FA" w14:textId="77777777" w:rsidR="00CE0EF9" w:rsidRDefault="00CE0EF9" w:rsidP="00CE0EF9">
      <w:pPr>
        <w:pStyle w:val="Heading4"/>
      </w:pPr>
      <w:r>
        <w:lastRenderedPageBreak/>
        <w:t xml:space="preserve">Field: Controller Object Type  </w:t>
      </w:r>
    </w:p>
    <w:p w14:paraId="02882886"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3C8741D8" w14:textId="77777777" w:rsidR="00CE0EF9" w:rsidRDefault="00CE0EF9" w:rsidP="00CE0EF9">
      <w:pPr>
        <w:pStyle w:val="Heading4"/>
      </w:pPr>
      <w:r>
        <w:t xml:space="preserve">Field: Controller Object Name </w:t>
      </w:r>
    </w:p>
    <w:p w14:paraId="2BF5D8E9" w14:textId="77777777" w:rsidR="00CE0EF9" w:rsidRDefault="00CE0EF9" w:rsidP="00CE0EF9">
      <w:pPr>
        <w:pStyle w:val="BodyText"/>
      </w:pPr>
      <w:r>
        <w:t xml:space="preserve">This field defines the name of the controller object associated with the fault. It should be one of the objects with the defined types. </w:t>
      </w:r>
    </w:p>
    <w:p w14:paraId="118F1A2B" w14:textId="77777777" w:rsidR="00CE0EF9" w:rsidRDefault="00CE0EF9" w:rsidP="00CE0EF9">
      <w:pPr>
        <w:pStyle w:val="Heading4"/>
      </w:pPr>
      <w:r>
        <w:t>Field: Enthalpy Sensor Offset</w:t>
      </w:r>
      <w:r w:rsidRPr="006B73BB">
        <w:t xml:space="preserve"> </w:t>
      </w:r>
    </w:p>
    <w:p w14:paraId="39EBADF3"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1FBD6BA" w14:textId="77777777" w:rsidR="00AF1E68" w:rsidRDefault="00AF1E68" w:rsidP="00AF1E68">
      <w:pPr>
        <w:pStyle w:val="Heading3"/>
      </w:pPr>
      <w:bookmarkStart w:id="3478" w:name="_Toc399490738"/>
      <w:r w:rsidRPr="00051B24">
        <w:t>FaultModel:</w:t>
      </w:r>
      <w:r>
        <w:t>Fouling:Coil</w:t>
      </w:r>
      <w:bookmarkEnd w:id="3478"/>
      <w:r w:rsidRPr="00A0786D">
        <w:t xml:space="preserve"> </w:t>
      </w:r>
    </w:p>
    <w:p w14:paraId="7569668C" w14:textId="77777777" w:rsidR="00AF1E68" w:rsidRDefault="00AF1E68" w:rsidP="00AF1E68">
      <w:pPr>
        <w:pStyle w:val="BodyText"/>
      </w:pPr>
      <w:r>
        <w:t xml:space="preserve">This object defines the fouling for a simple water cooling coil or simple water heating coil. </w:t>
      </w:r>
    </w:p>
    <w:p w14:paraId="67901160" w14:textId="77777777" w:rsidR="00AF1E68" w:rsidRDefault="00AF1E68" w:rsidP="00AF1E68">
      <w:pPr>
        <w:pStyle w:val="Heading4"/>
      </w:pPr>
      <w:r>
        <w:t>Field: Name</w:t>
      </w:r>
    </w:p>
    <w:p w14:paraId="1CF78E48" w14:textId="77777777" w:rsidR="00AF1E68" w:rsidRDefault="00AF1E68" w:rsidP="00AF1E68">
      <w:pPr>
        <w:pStyle w:val="BodyText"/>
      </w:pPr>
      <w:r>
        <w:t xml:space="preserve">This is the user-defined name of the fault. </w:t>
      </w:r>
    </w:p>
    <w:p w14:paraId="601A240A" w14:textId="77777777" w:rsidR="00AF1E68" w:rsidRDefault="00AF1E68" w:rsidP="00AF1E68">
      <w:pPr>
        <w:pStyle w:val="Heading4"/>
      </w:pPr>
      <w:r>
        <w:t>Field: Coil Name</w:t>
      </w:r>
      <w:r w:rsidRPr="006B73BB">
        <w:t xml:space="preserve"> </w:t>
      </w:r>
    </w:p>
    <w:p w14:paraId="65E58333" w14:textId="77777777" w:rsidR="00AF1E68" w:rsidRDefault="00AF1E68" w:rsidP="00AF1E68">
      <w:pPr>
        <w:pStyle w:val="BodyText"/>
      </w:pPr>
      <w:r>
        <w:t>This field defines the name of the simple cooling coil or simple heating coil that has the fouling fault.</w:t>
      </w:r>
    </w:p>
    <w:p w14:paraId="30E72720" w14:textId="77777777" w:rsidR="00AF1E68" w:rsidRDefault="00AF1E68" w:rsidP="00AF1E68">
      <w:pPr>
        <w:pStyle w:val="Heading4"/>
      </w:pPr>
      <w:r>
        <w:t xml:space="preserve">Field: Availability Schedule Name </w:t>
      </w:r>
    </w:p>
    <w:p w14:paraId="2ED4CA2C" w14:textId="77777777" w:rsidR="00AF1E68" w:rsidRPr="003A2545" w:rsidRDefault="00AF1E68" w:rsidP="00AF1E68">
      <w:pPr>
        <w:pStyle w:val="BodyText"/>
      </w:pPr>
      <w:r>
        <w:t>This field provides the name of a schedule that will determine if this fault is applicable. When a fault is not applicable it is not modeled in the simulations. When it is applicable, then user-defined fouling and a severity schedule will be applied. This schedule should be set to “1.0” when a fault is applicable and “0.0” when it is not. If this field is blank, the schedule has values of 1 for all time periods</w:t>
      </w:r>
    </w:p>
    <w:p w14:paraId="345CC1C4" w14:textId="77777777" w:rsidR="00AF1E68" w:rsidRDefault="00AF1E68" w:rsidP="00AF1E68">
      <w:pPr>
        <w:pStyle w:val="Heading4"/>
      </w:pPr>
      <w:r>
        <w:t xml:space="preserve">Field: Severity Schedule Name </w:t>
      </w:r>
    </w:p>
    <w:p w14:paraId="6582567D" w14:textId="77777777" w:rsidR="00AF1E68" w:rsidRDefault="00AF1E68" w:rsidP="00AF1E68">
      <w:pPr>
        <w:pStyle w:val="BodyText"/>
      </w:pPr>
      <w:r>
        <w:t>This field provides the name of a schedule that represents severity of a fault. This is used as a multiplier to the user-defined fouling. If this field is blank, the schedule has values of 1 (no changes to fouling) for all time periods.</w:t>
      </w:r>
    </w:p>
    <w:p w14:paraId="543CF4E4" w14:textId="77777777" w:rsidR="00AF1E68" w:rsidRDefault="00AF1E68" w:rsidP="00AF1E68">
      <w:pPr>
        <w:pStyle w:val="Heading4"/>
      </w:pPr>
      <w:r>
        <w:t xml:space="preserve">Field: Fouling Input Method  </w:t>
      </w:r>
    </w:p>
    <w:p w14:paraId="418BB5DB" w14:textId="77777777" w:rsidR="00AF1E68" w:rsidRDefault="00AF1E68" w:rsidP="00AF1E68">
      <w:pPr>
        <w:pStyle w:val="BodyText"/>
      </w:pPr>
      <w:r>
        <w:t>There are two methods to input the fouling, i.e. FouledUARated and FoulingFactor. User chooses the appropriate method to determine the coil fouling.</w:t>
      </w:r>
    </w:p>
    <w:p w14:paraId="27CC6309" w14:textId="77777777" w:rsidR="00AF1E68" w:rsidRDefault="00AF1E68" w:rsidP="00AF1E68">
      <w:pPr>
        <w:pStyle w:val="Heading4"/>
      </w:pPr>
      <w:r>
        <w:t xml:space="preserve">Field: UAFouled </w:t>
      </w:r>
    </w:p>
    <w:p w14:paraId="670006E4" w14:textId="77777777" w:rsidR="00AF1E68" w:rsidRDefault="00AF1E68" w:rsidP="00AF1E68">
      <w:pPr>
        <w:pStyle w:val="BodyText"/>
      </w:pPr>
      <w:r>
        <w:t xml:space="preserve">This is the overall coil UA value including the coil fouling when the "FouledUARated" method is used. The unit is W/K. </w:t>
      </w:r>
    </w:p>
    <w:p w14:paraId="071542A1" w14:textId="77777777" w:rsidR="00AF1E68" w:rsidRDefault="00AF1E68" w:rsidP="00AF1E68">
      <w:pPr>
        <w:pStyle w:val="Heading4"/>
      </w:pPr>
      <w:r>
        <w:t>Field: Water Side Fouling Factor</w:t>
      </w:r>
      <w:r w:rsidRPr="006B73BB">
        <w:t xml:space="preserve"> </w:t>
      </w:r>
    </w:p>
    <w:p w14:paraId="55A9E03F" w14:textId="77777777" w:rsidR="00AF1E68" w:rsidRDefault="00AF1E68" w:rsidP="00AF1E68">
      <w:pPr>
        <w:pStyle w:val="BodyText"/>
      </w:pPr>
      <w:r>
        <w:t>The following four fields specify the required inputs when the "FoulingFactor" method is used. This field defines the fouling factor for the water side. The units are in m</w:t>
      </w:r>
      <w:r>
        <w:rPr>
          <w:vertAlign w:val="superscript"/>
        </w:rPr>
        <w:t>2</w:t>
      </w:r>
      <w:r>
        <w:t>-K/W.</w:t>
      </w:r>
    </w:p>
    <w:p w14:paraId="710CAED8" w14:textId="77777777" w:rsidR="00AF1E68" w:rsidRDefault="00AF1E68" w:rsidP="00AF1E68">
      <w:pPr>
        <w:pStyle w:val="Heading4"/>
      </w:pPr>
      <w:r>
        <w:t xml:space="preserve">Field: Air Side Fouling Factor  </w:t>
      </w:r>
    </w:p>
    <w:p w14:paraId="0E9C8C22" w14:textId="77777777" w:rsidR="00AF1E68" w:rsidRDefault="00AF1E68" w:rsidP="00AF1E68">
      <w:pPr>
        <w:pStyle w:val="BodyText"/>
      </w:pPr>
      <w:r>
        <w:t>This field defines the fouling factor for the air side. The units are in m</w:t>
      </w:r>
      <w:r>
        <w:rPr>
          <w:vertAlign w:val="superscript"/>
        </w:rPr>
        <w:t>2</w:t>
      </w:r>
      <w:r>
        <w:t>-K/W.</w:t>
      </w:r>
    </w:p>
    <w:p w14:paraId="26B8AAFA" w14:textId="77777777" w:rsidR="00AF1E68" w:rsidRDefault="00AF1E68" w:rsidP="00AF1E68">
      <w:pPr>
        <w:pStyle w:val="Heading4"/>
      </w:pPr>
      <w:r>
        <w:t xml:space="preserve">Field: Outside Coil Surface Area </w:t>
      </w:r>
    </w:p>
    <w:p w14:paraId="1583FC42" w14:textId="77777777" w:rsidR="00AF1E68" w:rsidRDefault="00AF1E68" w:rsidP="00AF1E68">
      <w:pPr>
        <w:pStyle w:val="BodyText"/>
      </w:pPr>
      <w:r>
        <w:t>This field defines outside surface area of the cooling or heating coil. The units are in m</w:t>
      </w:r>
      <w:r>
        <w:rPr>
          <w:vertAlign w:val="superscript"/>
        </w:rPr>
        <w:t>2</w:t>
      </w:r>
      <w:r>
        <w:t>.</w:t>
      </w:r>
    </w:p>
    <w:p w14:paraId="037135BD" w14:textId="77777777" w:rsidR="00AF1E68" w:rsidRDefault="00AF1E68" w:rsidP="00AF1E68">
      <w:pPr>
        <w:pStyle w:val="Heading4"/>
      </w:pPr>
      <w:r>
        <w:lastRenderedPageBreak/>
        <w:t>Field: Inside to Outside Coil Surface Area Ratio</w:t>
      </w:r>
      <w:r w:rsidRPr="006B73BB">
        <w:t xml:space="preserve"> </w:t>
      </w:r>
    </w:p>
    <w:p w14:paraId="29274B42" w14:textId="77777777" w:rsidR="00AF1E68" w:rsidRDefault="00AF1E68" w:rsidP="00AF1E68">
      <w:pPr>
        <w:pStyle w:val="BodyText"/>
      </w:pPr>
      <w:r>
        <w:t>This field specifies the inside to outside surface area ratio of the cooling or heating coil.</w:t>
      </w:r>
    </w:p>
    <w:p w14:paraId="217D2450" w14:textId="77777777" w:rsidR="00CE0EF9" w:rsidRDefault="00CE0EF9" w:rsidP="00CE0EF9">
      <w:pPr>
        <w:pStyle w:val="BodyText"/>
      </w:pPr>
    </w:p>
    <w:p w14:paraId="58E6CD27" w14:textId="77777777" w:rsidR="00CE0EF9" w:rsidRDefault="00CE0EF9" w:rsidP="00CE0EF9">
      <w:pPr>
        <w:pStyle w:val="BodyText"/>
      </w:pPr>
      <w:r>
        <w:t>IDF examples:</w:t>
      </w:r>
    </w:p>
    <w:p w14:paraId="295944EF" w14:textId="77777777" w:rsidR="00CE0EF9" w:rsidRDefault="00CE0EF9" w:rsidP="00CE0EF9">
      <w:pPr>
        <w:pStyle w:val="CodeIDDSamples"/>
      </w:pPr>
      <w:r>
        <w:t xml:space="preserve">  ! example faults for an air economizer</w:t>
      </w:r>
    </w:p>
    <w:p w14:paraId="60B650A6" w14:textId="77777777" w:rsidR="00CE0EF9" w:rsidRDefault="00CE0EF9" w:rsidP="00CE0EF9">
      <w:pPr>
        <w:pStyle w:val="CodeIDDSamples"/>
      </w:pPr>
    </w:p>
    <w:p w14:paraId="4D40E99D" w14:textId="77777777" w:rsidR="00CE0EF9" w:rsidRDefault="00CE0EF9" w:rsidP="00CE0EF9">
      <w:pPr>
        <w:pStyle w:val="CodeIDDSamples"/>
      </w:pPr>
      <w:r>
        <w:t>Schedule:Compact,</w:t>
      </w:r>
    </w:p>
    <w:p w14:paraId="4E4F08CC" w14:textId="77777777" w:rsidR="00CE0EF9" w:rsidRDefault="00CE0EF9" w:rsidP="00CE0EF9">
      <w:pPr>
        <w:pStyle w:val="CodeIDDSamples"/>
      </w:pPr>
      <w:r>
        <w:t xml:space="preserve">    OATSeveritySch,          !- Name</w:t>
      </w:r>
    </w:p>
    <w:p w14:paraId="49114F01" w14:textId="77777777" w:rsidR="00CE0EF9" w:rsidRDefault="00CE0EF9" w:rsidP="00CE0EF9">
      <w:pPr>
        <w:pStyle w:val="CodeIDDSamples"/>
      </w:pPr>
      <w:r>
        <w:t xml:space="preserve">    On/Off,                  !- Schedule Type Limits Name</w:t>
      </w:r>
    </w:p>
    <w:p w14:paraId="3810AB7C" w14:textId="77777777" w:rsidR="00CE0EF9" w:rsidRDefault="00CE0EF9" w:rsidP="00CE0EF9">
      <w:pPr>
        <w:pStyle w:val="CodeIDDSamples"/>
      </w:pPr>
      <w:r>
        <w:t xml:space="preserve">    Through: 6/30,           !- Field 1</w:t>
      </w:r>
    </w:p>
    <w:p w14:paraId="728F90E1" w14:textId="77777777" w:rsidR="00CE0EF9" w:rsidRDefault="00CE0EF9" w:rsidP="00CE0EF9">
      <w:pPr>
        <w:pStyle w:val="CodeIDDSamples"/>
      </w:pPr>
      <w:r>
        <w:t xml:space="preserve">    For: AllDays,            !- Field 2</w:t>
      </w:r>
    </w:p>
    <w:p w14:paraId="08B609F8" w14:textId="77777777" w:rsidR="00CE0EF9" w:rsidRDefault="00CE0EF9" w:rsidP="00CE0EF9">
      <w:pPr>
        <w:pStyle w:val="CodeIDDSamples"/>
      </w:pPr>
      <w:r>
        <w:t xml:space="preserve">    Until: 24:00,0,          !- Field 3</w:t>
      </w:r>
    </w:p>
    <w:p w14:paraId="4AA916E1" w14:textId="77777777" w:rsidR="00CE0EF9" w:rsidRDefault="00CE0EF9" w:rsidP="00CE0EF9">
      <w:pPr>
        <w:pStyle w:val="CodeIDDSamples"/>
      </w:pPr>
      <w:r>
        <w:t xml:space="preserve">    Through: 12/31,          !- Field 4</w:t>
      </w:r>
    </w:p>
    <w:p w14:paraId="53DFA0E3" w14:textId="77777777" w:rsidR="00CE0EF9" w:rsidRDefault="00CE0EF9" w:rsidP="00CE0EF9">
      <w:pPr>
        <w:pStyle w:val="CodeIDDSamples"/>
      </w:pPr>
      <w:r>
        <w:t xml:space="preserve">    For: AllDays,            !- Field 5</w:t>
      </w:r>
    </w:p>
    <w:p w14:paraId="452BF490" w14:textId="77777777" w:rsidR="00CE0EF9" w:rsidRDefault="00CE0EF9" w:rsidP="00CE0EF9">
      <w:pPr>
        <w:pStyle w:val="CodeIDDSamples"/>
      </w:pPr>
      <w:r>
        <w:t xml:space="preserve">    Until: 24:00,1;          !- Field 6</w:t>
      </w:r>
    </w:p>
    <w:p w14:paraId="425218D2" w14:textId="77777777" w:rsidR="00CE0EF9" w:rsidRDefault="00CE0EF9" w:rsidP="00CE0EF9">
      <w:pPr>
        <w:pStyle w:val="CodeIDDSamples"/>
      </w:pPr>
    </w:p>
    <w:p w14:paraId="628F0854" w14:textId="77777777" w:rsidR="00CE0EF9" w:rsidRDefault="00CE0EF9" w:rsidP="00CE0EF9">
      <w:pPr>
        <w:pStyle w:val="CodeIDDSamples"/>
      </w:pPr>
      <w:r>
        <w:t>FaultModel:TemperatureSensorOffset:OutdoorAir,</w:t>
      </w:r>
    </w:p>
    <w:p w14:paraId="243F68C4" w14:textId="77777777" w:rsidR="00CE0EF9" w:rsidRDefault="00CE0EF9" w:rsidP="00CE0EF9">
      <w:pPr>
        <w:pStyle w:val="CodeIDDSamples"/>
      </w:pPr>
      <w:r>
        <w:t xml:space="preserve">   OATFault,                 !- Name</w:t>
      </w:r>
    </w:p>
    <w:p w14:paraId="2FA2F069" w14:textId="77777777" w:rsidR="00CE0EF9" w:rsidRDefault="00CE0EF9" w:rsidP="00CE0EF9">
      <w:pPr>
        <w:pStyle w:val="CodeIDDSamples"/>
      </w:pPr>
      <w:r>
        <w:t xml:space="preserve">   ALWAYS_ON,                !- Availability Schedule Name</w:t>
      </w:r>
    </w:p>
    <w:p w14:paraId="18EDB162" w14:textId="77777777" w:rsidR="00CE0EF9" w:rsidRDefault="00CE0EF9" w:rsidP="00CE0EF9">
      <w:pPr>
        <w:pStyle w:val="CodeIDDSamples"/>
      </w:pPr>
      <w:r>
        <w:t xml:space="preserve">   OATSeveritySch,           !- Severity Schedule Name</w:t>
      </w:r>
    </w:p>
    <w:p w14:paraId="71BAA9C8" w14:textId="77777777" w:rsidR="00CE0EF9" w:rsidRDefault="00CE0EF9" w:rsidP="00CE0EF9">
      <w:pPr>
        <w:pStyle w:val="CodeIDDSamples"/>
      </w:pPr>
      <w:r>
        <w:t xml:space="preserve">   Controller:OutdoorAir,    !- Controller Object Type</w:t>
      </w:r>
    </w:p>
    <w:p w14:paraId="21104BCE" w14:textId="77777777" w:rsidR="00CE0EF9" w:rsidRDefault="00CE0EF9" w:rsidP="00CE0EF9">
      <w:pPr>
        <w:pStyle w:val="CodeIDDSamples"/>
      </w:pPr>
      <w:r>
        <w:t xml:space="preserve">   VAV_1_OA_Controller,      !- Controller Object Name</w:t>
      </w:r>
    </w:p>
    <w:p w14:paraId="0938D1EA" w14:textId="77777777" w:rsidR="00CE0EF9" w:rsidRDefault="00CE0EF9" w:rsidP="00CE0EF9">
      <w:pPr>
        <w:pStyle w:val="CodeIDDSamples"/>
      </w:pPr>
      <w:r>
        <w:t xml:space="preserve">   -2.0;                      !- Temperature Sensor Offset, deg C</w:t>
      </w:r>
    </w:p>
    <w:p w14:paraId="63D9BAB3" w14:textId="77777777" w:rsidR="00CE0EF9" w:rsidRDefault="00CE0EF9" w:rsidP="00CE0EF9">
      <w:pPr>
        <w:pStyle w:val="CodeIDDSamples"/>
      </w:pPr>
    </w:p>
    <w:p w14:paraId="32DC43D0" w14:textId="77777777" w:rsidR="00CE0EF9" w:rsidRDefault="00CE0EF9" w:rsidP="00CE0EF9">
      <w:pPr>
        <w:pStyle w:val="CodeIDDSamples"/>
      </w:pPr>
      <w:r>
        <w:t>FaultModel:TemperatureSensorOffset:ReturnAir,</w:t>
      </w:r>
    </w:p>
    <w:p w14:paraId="472253C9" w14:textId="77777777" w:rsidR="00CE0EF9" w:rsidRDefault="00CE0EF9" w:rsidP="00CE0EF9">
      <w:pPr>
        <w:pStyle w:val="CodeIDDSamples"/>
      </w:pPr>
      <w:r>
        <w:t xml:space="preserve">   RATFault,                 !- Name</w:t>
      </w:r>
    </w:p>
    <w:p w14:paraId="0AF51BF7" w14:textId="77777777" w:rsidR="00CE0EF9" w:rsidRDefault="00CE0EF9" w:rsidP="00CE0EF9">
      <w:pPr>
        <w:pStyle w:val="CodeIDDSamples"/>
      </w:pPr>
      <w:r>
        <w:t xml:space="preserve">   ,                         !- Availability Schedule Name</w:t>
      </w:r>
    </w:p>
    <w:p w14:paraId="783E9351" w14:textId="77777777" w:rsidR="00CE0EF9" w:rsidRDefault="00CE0EF9" w:rsidP="00CE0EF9">
      <w:pPr>
        <w:pStyle w:val="CodeIDDSamples"/>
      </w:pPr>
      <w:r>
        <w:t xml:space="preserve">   ,                         !- Severity Schedule Name</w:t>
      </w:r>
    </w:p>
    <w:p w14:paraId="13A67A4C" w14:textId="77777777" w:rsidR="00CE0EF9" w:rsidRDefault="00CE0EF9" w:rsidP="00CE0EF9">
      <w:pPr>
        <w:pStyle w:val="CodeIDDSamples"/>
      </w:pPr>
      <w:r>
        <w:t xml:space="preserve">   Controller:OutdoorAir,    !- Controller Object Type</w:t>
      </w:r>
    </w:p>
    <w:p w14:paraId="74AE706D" w14:textId="77777777" w:rsidR="00CE0EF9" w:rsidRDefault="00CE0EF9" w:rsidP="00CE0EF9">
      <w:pPr>
        <w:pStyle w:val="CodeIDDSamples"/>
      </w:pPr>
      <w:r>
        <w:t xml:space="preserve">   VAV_2_OA_Controller,      !- Controller Object Name</w:t>
      </w:r>
    </w:p>
    <w:p w14:paraId="631BF5FD" w14:textId="77777777" w:rsidR="00CE0EF9" w:rsidRDefault="00CE0EF9" w:rsidP="00CE0EF9">
      <w:pPr>
        <w:pStyle w:val="CodeIDDSamples"/>
      </w:pPr>
      <w:r>
        <w:t xml:space="preserve">   -2.0;                     !- Temperature Sensor Offset, deg C</w:t>
      </w:r>
    </w:p>
    <w:p w14:paraId="42B8D66F" w14:textId="77777777" w:rsidR="00CE0EF9" w:rsidRDefault="00CE0EF9" w:rsidP="00CE0EF9">
      <w:pPr>
        <w:pStyle w:val="CodeIDDSamples"/>
      </w:pPr>
    </w:p>
    <w:p w14:paraId="48072CE7" w14:textId="77777777" w:rsidR="00CE0EF9" w:rsidRDefault="00CE0EF9" w:rsidP="00CE0EF9">
      <w:pPr>
        <w:pStyle w:val="CodeIDDSamples"/>
      </w:pPr>
      <w:r>
        <w:t>FaultModel:EnthalpySensorOffset:ReturnAir,</w:t>
      </w:r>
    </w:p>
    <w:p w14:paraId="565265D2" w14:textId="77777777" w:rsidR="00CE0EF9" w:rsidRDefault="00CE0EF9" w:rsidP="00CE0EF9">
      <w:pPr>
        <w:pStyle w:val="CodeIDDSamples"/>
      </w:pPr>
      <w:r>
        <w:t xml:space="preserve">   RAHFault,                 !- Name</w:t>
      </w:r>
    </w:p>
    <w:p w14:paraId="32190334" w14:textId="77777777" w:rsidR="00CE0EF9" w:rsidRDefault="00CE0EF9" w:rsidP="00CE0EF9">
      <w:pPr>
        <w:pStyle w:val="CodeIDDSamples"/>
      </w:pPr>
      <w:r>
        <w:t xml:space="preserve">   ,                         !- Availability Schedule Name</w:t>
      </w:r>
    </w:p>
    <w:p w14:paraId="049CBA89" w14:textId="77777777" w:rsidR="00CE0EF9" w:rsidRDefault="00CE0EF9" w:rsidP="00CE0EF9">
      <w:pPr>
        <w:pStyle w:val="CodeIDDSamples"/>
      </w:pPr>
      <w:r>
        <w:t xml:space="preserve">   ,                         !- Severity Schedule Name</w:t>
      </w:r>
    </w:p>
    <w:p w14:paraId="0BACC8AE" w14:textId="77777777" w:rsidR="00CE0EF9" w:rsidRDefault="00CE0EF9" w:rsidP="00CE0EF9">
      <w:pPr>
        <w:pStyle w:val="CodeIDDSamples"/>
      </w:pPr>
      <w:r>
        <w:t xml:space="preserve">   Controller:OutdoorAir,    !- Controller Object Type</w:t>
      </w:r>
    </w:p>
    <w:p w14:paraId="7E9B6372" w14:textId="77777777" w:rsidR="00CE0EF9" w:rsidRDefault="00CE0EF9" w:rsidP="00CE0EF9">
      <w:pPr>
        <w:pStyle w:val="CodeIDDSamples"/>
      </w:pPr>
      <w:r>
        <w:t xml:space="preserve">   VAV_2_OA_Controller,      !- Controller Object Name</w:t>
      </w:r>
    </w:p>
    <w:p w14:paraId="2A42FB03" w14:textId="77777777" w:rsidR="00CE0EF9" w:rsidRDefault="00CE0EF9" w:rsidP="00CE0EF9">
      <w:pPr>
        <w:pStyle w:val="CodeIDDSamples"/>
      </w:pPr>
      <w:r>
        <w:t xml:space="preserve">   -2000;                    !- Enthalpy Sensor Offset, J/Kg</w:t>
      </w:r>
    </w:p>
    <w:p w14:paraId="4EDACC0B" w14:textId="77777777" w:rsidR="00AF1E68" w:rsidRDefault="00AF1E68" w:rsidP="00AF1E68">
      <w:pPr>
        <w:pStyle w:val="CodeIDDSamples"/>
      </w:pPr>
    </w:p>
    <w:p w14:paraId="655AA632" w14:textId="77777777" w:rsidR="00AF1E68" w:rsidRDefault="00AF1E68" w:rsidP="00AF1E68">
      <w:pPr>
        <w:pStyle w:val="CodeIDDSamples"/>
      </w:pPr>
      <w:r>
        <w:t>! example faults for a fouling coil</w:t>
      </w:r>
    </w:p>
    <w:p w14:paraId="61A6AF98" w14:textId="77777777" w:rsidR="00AF1E68" w:rsidRDefault="00AF1E68" w:rsidP="00AF1E68">
      <w:pPr>
        <w:pStyle w:val="CodeIDDSamples"/>
      </w:pPr>
    </w:p>
    <w:p w14:paraId="52AB357B" w14:textId="77777777" w:rsidR="00AF1E68" w:rsidRDefault="00AF1E68" w:rsidP="00AF1E68">
      <w:pPr>
        <w:pStyle w:val="CodeIDDSamples"/>
      </w:pPr>
      <w:r>
        <w:t>FaultModel:Fouling:Coil,</w:t>
      </w:r>
    </w:p>
    <w:p w14:paraId="0D2F92AB" w14:textId="77777777" w:rsidR="00AF1E68" w:rsidRDefault="00AF1E68" w:rsidP="00AF1E68">
      <w:pPr>
        <w:pStyle w:val="CodeIDDSamples"/>
      </w:pPr>
      <w:r>
        <w:t xml:space="preserve">   CoolingCoilFault,        !- Name</w:t>
      </w:r>
    </w:p>
    <w:p w14:paraId="751A5B92" w14:textId="77777777" w:rsidR="00AF1E68" w:rsidRDefault="00AF1E68" w:rsidP="00AF1E68">
      <w:pPr>
        <w:pStyle w:val="CodeIDDSamples"/>
      </w:pPr>
      <w:r>
        <w:t xml:space="preserve">   VAV_2_CoolC,             !- Heating or Cooling Coil Name</w:t>
      </w:r>
    </w:p>
    <w:p w14:paraId="0F37EBC0" w14:textId="77777777" w:rsidR="00AF1E68" w:rsidRDefault="00AF1E68" w:rsidP="00AF1E68">
      <w:pPr>
        <w:pStyle w:val="CodeIDDSamples"/>
      </w:pPr>
      <w:r>
        <w:t xml:space="preserve">   ALWAYS_ON,               !- Availability Schedule Name</w:t>
      </w:r>
    </w:p>
    <w:p w14:paraId="6F5BD407" w14:textId="77777777" w:rsidR="00AF1E68" w:rsidRDefault="00AF1E68" w:rsidP="00AF1E68">
      <w:pPr>
        <w:pStyle w:val="CodeIDDSamples"/>
      </w:pPr>
      <w:r>
        <w:t xml:space="preserve">   ,                        !- Severity Schedule Name</w:t>
      </w:r>
    </w:p>
    <w:p w14:paraId="30E201FC" w14:textId="77777777" w:rsidR="00AF1E68" w:rsidRDefault="00AF1E68" w:rsidP="00AF1E68">
      <w:pPr>
        <w:pStyle w:val="CodeIDDSamples"/>
      </w:pPr>
      <w:r>
        <w:t xml:space="preserve">   FouledUARated,           !- Fouling Input Method</w:t>
      </w:r>
    </w:p>
    <w:p w14:paraId="6972FAAF" w14:textId="77777777" w:rsidR="00AF1E68" w:rsidRDefault="00AF1E68" w:rsidP="00AF1E68">
      <w:pPr>
        <w:pStyle w:val="CodeIDDSamples"/>
      </w:pPr>
      <w:r>
        <w:t xml:space="preserve">   3000,                    !- UAFouled, W/K</w:t>
      </w:r>
    </w:p>
    <w:p w14:paraId="7B07F91E" w14:textId="77777777" w:rsidR="00AF1E68" w:rsidRDefault="00AF1E68" w:rsidP="00AF1E68">
      <w:pPr>
        <w:pStyle w:val="CodeIDDSamples"/>
      </w:pPr>
      <w:r>
        <w:t xml:space="preserve">   ,                        !- Water Side Fouling Factor, m2-K/W</w:t>
      </w:r>
    </w:p>
    <w:p w14:paraId="7BECE32A" w14:textId="77777777" w:rsidR="00AF1E68" w:rsidRDefault="00AF1E68" w:rsidP="00AF1E68">
      <w:pPr>
        <w:pStyle w:val="CodeIDDSamples"/>
      </w:pPr>
      <w:r>
        <w:t xml:space="preserve">   ,                        !- Air Side Fouling Factor, m2-K/W</w:t>
      </w:r>
    </w:p>
    <w:p w14:paraId="49D3B86B" w14:textId="77777777" w:rsidR="00AF1E68" w:rsidRDefault="00AF1E68" w:rsidP="00AF1E68">
      <w:pPr>
        <w:pStyle w:val="CodeIDDSamples"/>
      </w:pPr>
      <w:r>
        <w:t xml:space="preserve">   ,                        !- Outside Coil Surface Area, m2</w:t>
      </w:r>
    </w:p>
    <w:p w14:paraId="5A56CBF1" w14:textId="77777777" w:rsidR="00AF1E68" w:rsidRPr="00631F53" w:rsidRDefault="00AF1E68" w:rsidP="00AF1E68">
      <w:pPr>
        <w:pStyle w:val="CodeIDDSamples"/>
      </w:pPr>
      <w:r>
        <w:t xml:space="preserve">   ;                        !- Inside to Outside Coil Surface Area Ratio</w:t>
      </w:r>
    </w:p>
    <w:p w14:paraId="70AE2F54" w14:textId="77777777" w:rsidR="00AF1E68" w:rsidRPr="00AF1E68" w:rsidRDefault="00AF1E68" w:rsidP="00AF1E68">
      <w:pPr>
        <w:pStyle w:val="BodyText"/>
      </w:pPr>
    </w:p>
    <w:p w14:paraId="66A45976" w14:textId="77777777" w:rsidR="00CE0EF9" w:rsidRDefault="00CE0EF9" w:rsidP="00CE0EF9">
      <w:pPr>
        <w:pStyle w:val="BodyText"/>
      </w:pPr>
    </w:p>
    <w:p w14:paraId="4A08E69F" w14:textId="77777777" w:rsidR="00976A26" w:rsidRDefault="00976A26">
      <w:pPr>
        <w:pStyle w:val="Heading2"/>
      </w:pPr>
      <w:bookmarkStart w:id="3479" w:name="_Toc399490739"/>
      <w:r>
        <w:lastRenderedPageBreak/>
        <w:t>Group – Performance Curves</w:t>
      </w:r>
      <w:bookmarkEnd w:id="3189"/>
      <w:bookmarkEnd w:id="3190"/>
      <w:bookmarkEnd w:id="3191"/>
      <w:bookmarkEnd w:id="3419"/>
      <w:bookmarkEnd w:id="3420"/>
      <w:bookmarkEnd w:id="3444"/>
      <w:bookmarkEnd w:id="3445"/>
      <w:bookmarkEnd w:id="3479"/>
    </w:p>
    <w:p w14:paraId="52844B09" w14:textId="77777777" w:rsidR="0010690D" w:rsidRDefault="0010690D" w:rsidP="0010690D">
      <w:pPr>
        <w:pStyle w:val="BodyText"/>
      </w:pPr>
      <w:bookmarkStart w:id="3480" w:name="_Toc214167412"/>
      <w:bookmarkStart w:id="3481" w:name="_Toc242669969"/>
      <w:bookmarkStart w:id="3482" w:name="_Ref22695353"/>
      <w:bookmarkStart w:id="3483" w:name="_Toc69557954"/>
      <w:bookmarkStart w:id="3484" w:name="_Toc99528215"/>
      <w:r w:rsidRPr="00975EEB">
        <w:t>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14:paraId="383F79FA" w14:textId="77777777" w:rsidR="001056E5" w:rsidRDefault="001056E5" w:rsidP="0010690D">
      <w:pPr>
        <w:pStyle w:val="BodyText"/>
      </w:pPr>
      <w:r>
        <w:t>Curve names must be unique across all curve types.</w:t>
      </w:r>
    </w:p>
    <w:p w14:paraId="76374043" w14:textId="77777777" w:rsidR="002D26C1" w:rsidRDefault="002D26C1" w:rsidP="002D26C1">
      <w:pPr>
        <w:pStyle w:val="Heading3"/>
      </w:pPr>
      <w:bookmarkStart w:id="3485" w:name="_Toc399490740"/>
      <w:r>
        <w:t>Curve:Linear</w:t>
      </w:r>
      <w:bookmarkEnd w:id="3480"/>
      <w:bookmarkEnd w:id="3481"/>
      <w:bookmarkEnd w:id="3485"/>
    </w:p>
    <w:p w14:paraId="40A93F61" w14:textId="77777777"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14:paraId="37F13B97" w14:textId="77777777" w:rsidR="002D26C1" w:rsidRDefault="00AC33EE" w:rsidP="002D26C1">
      <w:pPr>
        <w:pStyle w:val="Equation"/>
      </w:pPr>
      <w:r>
        <w:rPr>
          <w:noProof/>
          <w:position w:val="-12"/>
          <w:lang w:eastAsia="zh-CN"/>
        </w:rPr>
        <w:drawing>
          <wp:inline distT="0" distB="0" distL="0" distR="0" wp14:anchorId="7271202E" wp14:editId="78EC6A3C">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3C87D10B" w14:textId="77777777" w:rsidR="002D26C1" w:rsidRDefault="002D26C1" w:rsidP="002D26C1">
      <w:pPr>
        <w:pStyle w:val="Heading4"/>
      </w:pPr>
      <w:r>
        <w:t>Field: Name</w:t>
      </w:r>
    </w:p>
    <w:p w14:paraId="416B6DE2" w14:textId="77777777" w:rsidR="002D26C1" w:rsidRDefault="002D26C1" w:rsidP="002D26C1">
      <w:pPr>
        <w:pStyle w:val="BodyText"/>
      </w:pPr>
      <w:r>
        <w:t>A user assigned unique name for an instance of a linear curve. When a curve is used, it is referenced by this name.</w:t>
      </w:r>
    </w:p>
    <w:p w14:paraId="51635D9A" w14:textId="77777777" w:rsidR="002D26C1" w:rsidRDefault="002D26C1" w:rsidP="002D26C1">
      <w:pPr>
        <w:pStyle w:val="Heading4"/>
      </w:pPr>
      <w:r>
        <w:t>Field: Coefficient1 Constant</w:t>
      </w:r>
    </w:p>
    <w:p w14:paraId="6C0AC95D" w14:textId="77777777" w:rsidR="002D26C1" w:rsidRPr="00E50F23" w:rsidRDefault="002D26C1" w:rsidP="002D26C1">
      <w:pPr>
        <w:pStyle w:val="BodyText"/>
      </w:pPr>
      <w:r>
        <w:t>The constant coefficient (C</w:t>
      </w:r>
      <w:r>
        <w:rPr>
          <w:vertAlign w:val="subscript"/>
        </w:rPr>
        <w:t>1</w:t>
      </w:r>
      <w:r>
        <w:t>) in the equation.</w:t>
      </w:r>
    </w:p>
    <w:p w14:paraId="74DBEE9E" w14:textId="77777777" w:rsidR="002D26C1" w:rsidRDefault="002D26C1" w:rsidP="002D26C1">
      <w:pPr>
        <w:pStyle w:val="Heading4"/>
      </w:pPr>
      <w:r>
        <w:t>Field: Coefficient2 x</w:t>
      </w:r>
    </w:p>
    <w:p w14:paraId="345E0ABA" w14:textId="77777777" w:rsidR="002D26C1" w:rsidRPr="00E50F23" w:rsidRDefault="002D26C1" w:rsidP="002D26C1">
      <w:pPr>
        <w:pStyle w:val="BodyText"/>
      </w:pPr>
      <w:r>
        <w:t>The linear coefficient (C</w:t>
      </w:r>
      <w:r>
        <w:rPr>
          <w:vertAlign w:val="subscript"/>
        </w:rPr>
        <w:t>2</w:t>
      </w:r>
      <w:r>
        <w:t>) in the equation.</w:t>
      </w:r>
    </w:p>
    <w:p w14:paraId="16CE47A2" w14:textId="77777777" w:rsidR="002D26C1" w:rsidRDefault="002D26C1" w:rsidP="002D26C1">
      <w:pPr>
        <w:pStyle w:val="Heading4"/>
      </w:pPr>
      <w:r>
        <w:t>Field: Minimum Value of x</w:t>
      </w:r>
    </w:p>
    <w:p w14:paraId="029EBEF6" w14:textId="77777777" w:rsidR="002D26C1" w:rsidRDefault="002D26C1" w:rsidP="002D26C1">
      <w:pPr>
        <w:pStyle w:val="BodyText"/>
      </w:pPr>
      <w:r>
        <w:t xml:space="preserve">The minimum allowable value of x. Values of x less than the minimum will be replaced by the minimum. </w:t>
      </w:r>
    </w:p>
    <w:p w14:paraId="1F10A42F" w14:textId="77777777" w:rsidR="002D26C1" w:rsidRDefault="002D26C1" w:rsidP="002D26C1">
      <w:pPr>
        <w:pStyle w:val="Heading4"/>
      </w:pPr>
      <w:r>
        <w:t>Field: Maximum Value of x</w:t>
      </w:r>
    </w:p>
    <w:p w14:paraId="5C77571F" w14:textId="77777777" w:rsidR="002D26C1" w:rsidRDefault="002D26C1" w:rsidP="002D26C1">
      <w:pPr>
        <w:pStyle w:val="BodyText"/>
      </w:pPr>
      <w:r>
        <w:t>The maximum allowable value of x. Values of x greater than the maximum will be replaced by the maximum.</w:t>
      </w:r>
    </w:p>
    <w:p w14:paraId="69562C02" w14:textId="77777777" w:rsidR="002D26C1" w:rsidRDefault="002D26C1" w:rsidP="002D26C1">
      <w:pPr>
        <w:pStyle w:val="Heading4"/>
      </w:pPr>
      <w:r>
        <w:t>Field: Minimum Curve Output</w:t>
      </w:r>
    </w:p>
    <w:p w14:paraId="29E32A36" w14:textId="77777777" w:rsidR="002D26C1" w:rsidRDefault="002D26C1" w:rsidP="002D26C1">
      <w:pPr>
        <w:pStyle w:val="BodyText"/>
      </w:pPr>
      <w:r>
        <w:t xml:space="preserve">The minimum allowable value of the evaluated curve. Values less than the minimum will be replaced by the minimum. </w:t>
      </w:r>
    </w:p>
    <w:p w14:paraId="0AD71929" w14:textId="77777777" w:rsidR="002D26C1" w:rsidRDefault="002D26C1" w:rsidP="002D26C1">
      <w:pPr>
        <w:pStyle w:val="Heading4"/>
      </w:pPr>
      <w:r>
        <w:t>Field: Maximum Curve Output</w:t>
      </w:r>
    </w:p>
    <w:p w14:paraId="78ECEE91" w14:textId="77777777" w:rsidR="002D26C1" w:rsidRDefault="002D26C1" w:rsidP="002D26C1">
      <w:pPr>
        <w:pStyle w:val="BodyText"/>
      </w:pPr>
      <w:r>
        <w:t>The maximum allowable value of the evaluated curve. Values greater than the maximum will be replaced by the maximum.</w:t>
      </w:r>
    </w:p>
    <w:p w14:paraId="3489251E" w14:textId="77777777" w:rsidR="002D26C1" w:rsidRDefault="002D26C1" w:rsidP="002D26C1">
      <w:pPr>
        <w:pStyle w:val="Heading4"/>
      </w:pPr>
      <w:r>
        <w:lastRenderedPageBreak/>
        <w:t xml:space="preserve">Field: </w:t>
      </w:r>
      <w:r w:rsidRPr="00046ECF">
        <w:t>Input Unit Type for X</w:t>
      </w:r>
    </w:p>
    <w:p w14:paraId="0C61A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57D972" w14:textId="77777777" w:rsidR="002D26C1" w:rsidRDefault="002D26C1" w:rsidP="00BB042A">
      <w:pPr>
        <w:pStyle w:val="ListBullet2"/>
      </w:pPr>
      <w:r>
        <w:t>Dimensionless</w:t>
      </w:r>
    </w:p>
    <w:p w14:paraId="373D9BF1" w14:textId="77777777" w:rsidR="002D26C1" w:rsidRDefault="002D26C1" w:rsidP="00BB042A">
      <w:pPr>
        <w:pStyle w:val="ListBullet2"/>
      </w:pPr>
      <w:r>
        <w:t>Temperature</w:t>
      </w:r>
    </w:p>
    <w:p w14:paraId="519448DD" w14:textId="77777777" w:rsidR="002D26C1" w:rsidRDefault="002D26C1" w:rsidP="00BB042A">
      <w:pPr>
        <w:pStyle w:val="ListBullet2"/>
      </w:pPr>
      <w:r w:rsidRPr="00DC558B">
        <w:t>VolumetricFlow</w:t>
      </w:r>
    </w:p>
    <w:p w14:paraId="40BC17BC" w14:textId="77777777" w:rsidR="002D26C1" w:rsidRDefault="002D26C1" w:rsidP="00BB042A">
      <w:pPr>
        <w:pStyle w:val="ListBullet2"/>
      </w:pPr>
      <w:r>
        <w:t>MassFlow</w:t>
      </w:r>
    </w:p>
    <w:p w14:paraId="0AE74BC9" w14:textId="77777777" w:rsidR="002D26C1" w:rsidRDefault="002D26C1" w:rsidP="00BB042A">
      <w:pPr>
        <w:pStyle w:val="ListBullet2"/>
      </w:pPr>
      <w:r>
        <w:t>Distance</w:t>
      </w:r>
    </w:p>
    <w:p w14:paraId="6653123E" w14:textId="77777777" w:rsidR="002D26C1" w:rsidRPr="00046ECF" w:rsidRDefault="002D26C1" w:rsidP="00BB042A">
      <w:pPr>
        <w:pStyle w:val="ListBullet2"/>
      </w:pPr>
      <w:r>
        <w:t>Power</w:t>
      </w:r>
    </w:p>
    <w:p w14:paraId="1BEFC585" w14:textId="77777777" w:rsidR="002D26C1" w:rsidRDefault="002D26C1" w:rsidP="002D26C1">
      <w:pPr>
        <w:pStyle w:val="Heading4"/>
      </w:pPr>
      <w:r>
        <w:t xml:space="preserve">Field: </w:t>
      </w:r>
      <w:r w:rsidRPr="00C62B35">
        <w:t>Output Unit Type</w:t>
      </w:r>
    </w:p>
    <w:p w14:paraId="58792F7E"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C1FED1C" w14:textId="77777777" w:rsidR="002D26C1" w:rsidRDefault="002D26C1" w:rsidP="00BB042A">
      <w:pPr>
        <w:pStyle w:val="ListBullet2"/>
      </w:pPr>
      <w:r>
        <w:t>Dimensionless</w:t>
      </w:r>
    </w:p>
    <w:p w14:paraId="2FD81A13" w14:textId="77777777" w:rsidR="002D26C1" w:rsidRDefault="002D26C1" w:rsidP="00BB042A">
      <w:pPr>
        <w:pStyle w:val="ListBullet2"/>
      </w:pPr>
      <w:r>
        <w:t>Capacity</w:t>
      </w:r>
    </w:p>
    <w:p w14:paraId="106D08A6" w14:textId="77777777" w:rsidR="002D26C1" w:rsidRDefault="002D26C1" w:rsidP="00BB042A">
      <w:pPr>
        <w:pStyle w:val="ListBullet2"/>
      </w:pPr>
      <w:r>
        <w:t>Power</w:t>
      </w:r>
    </w:p>
    <w:p w14:paraId="41F16F31" w14:textId="77777777" w:rsidR="002D26C1" w:rsidRPr="005E519E" w:rsidRDefault="002D26C1" w:rsidP="002D26C1">
      <w:pPr>
        <w:pStyle w:val="BodyText"/>
      </w:pPr>
      <w:r>
        <w:t>Following is an example input:</w:t>
      </w:r>
    </w:p>
    <w:p w14:paraId="66438F0E" w14:textId="77777777" w:rsidR="002D26C1" w:rsidRDefault="002D26C1" w:rsidP="002D26C1">
      <w:pPr>
        <w:pStyle w:val="IDDDefinition"/>
      </w:pPr>
      <w:r>
        <w:t>Curve:Linear,</w:t>
      </w:r>
    </w:p>
    <w:p w14:paraId="48D3E746" w14:textId="77777777" w:rsidR="002D26C1" w:rsidRDefault="002D26C1" w:rsidP="002D26C1">
      <w:pPr>
        <w:pStyle w:val="IDDDefinition"/>
      </w:pPr>
      <w:r>
        <w:t xml:space="preserve">       Curve-Linear, ! name</w:t>
      </w:r>
    </w:p>
    <w:p w14:paraId="045C4472" w14:textId="77777777" w:rsidR="002D26C1" w:rsidRPr="00872DAE" w:rsidRDefault="002D26C1" w:rsidP="002D26C1">
      <w:pPr>
        <w:pStyle w:val="IDDDefinition"/>
      </w:pPr>
      <w:r>
        <w:t xml:space="preserve">       -1,       ! </w:t>
      </w:r>
      <w:r w:rsidRPr="00872DAE">
        <w:t>Coefficient1 Constant</w:t>
      </w:r>
    </w:p>
    <w:p w14:paraId="62BA7EFC" w14:textId="77777777" w:rsidR="002D26C1" w:rsidRPr="00872DAE" w:rsidRDefault="002D26C1" w:rsidP="002D26C1">
      <w:pPr>
        <w:pStyle w:val="IDDDefinition"/>
      </w:pPr>
      <w:r w:rsidRPr="00872DAE">
        <w:t xml:space="preserve">       2,       ! Coefficient2 x</w:t>
      </w:r>
    </w:p>
    <w:p w14:paraId="27A684E1" w14:textId="77777777" w:rsidR="002D26C1" w:rsidRPr="00872DAE" w:rsidRDefault="002D26C1" w:rsidP="002D26C1">
      <w:pPr>
        <w:pStyle w:val="IDDDefinition"/>
      </w:pPr>
      <w:r w:rsidRPr="00872DAE">
        <w:t xml:space="preserve">       0.0,          ! min</w:t>
      </w:r>
      <w:r>
        <w:t xml:space="preserve"> curve output</w:t>
      </w:r>
    </w:p>
    <w:p w14:paraId="3A4484D4" w14:textId="77777777" w:rsidR="002D26C1" w:rsidRDefault="002D26C1" w:rsidP="002D26C1">
      <w:pPr>
        <w:pStyle w:val="IDDDefinition"/>
      </w:pPr>
      <w:r w:rsidRPr="00872DAE">
        <w:t xml:space="preserve">       1.0;          ! max</w:t>
      </w:r>
      <w:r>
        <w:t xml:space="preserve"> curve output</w:t>
      </w:r>
    </w:p>
    <w:p w14:paraId="71A891BA" w14:textId="77777777"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14:paraId="6AEB8F2B" w14:textId="77777777" w:rsidR="00BF11AD" w:rsidRDefault="00BF11AD" w:rsidP="00BF11AD">
      <w:pPr>
        <w:pStyle w:val="IDDDefinition"/>
      </w:pPr>
      <w:r>
        <w:t>Curve:Linear,</w:t>
      </w:r>
    </w:p>
    <w:p w14:paraId="69E05589" w14:textId="77777777" w:rsidR="00BF11AD" w:rsidRPr="00275956" w:rsidRDefault="00BF11AD" w:rsidP="00BF11AD">
      <w:pPr>
        <w:pStyle w:val="IDDDefinition"/>
      </w:pPr>
      <w:r w:rsidRPr="00275956">
        <w:t xml:space="preserve">    DiagnosticSPR,                   ! Curve Name f = C1 + C2*x</w:t>
      </w:r>
    </w:p>
    <w:p w14:paraId="5E3E5EC8" w14:textId="77777777" w:rsidR="00BF11AD" w:rsidRPr="00275956" w:rsidRDefault="00BF11AD" w:rsidP="00BF11AD">
      <w:pPr>
        <w:pStyle w:val="IDDDefinition"/>
      </w:pPr>
      <w:r w:rsidRPr="00275956">
        <w:t xml:space="preserve">    248.84,                          ! Coefficient1 Constant [Pa]</w:t>
      </w:r>
    </w:p>
    <w:p w14:paraId="19C6FBB8" w14:textId="77777777" w:rsidR="00BF11AD" w:rsidRPr="00275956" w:rsidRDefault="00BF11AD" w:rsidP="00BF11AD">
      <w:pPr>
        <w:pStyle w:val="IDDDefinition"/>
      </w:pPr>
      <w:r w:rsidRPr="00275956">
        <w:t xml:space="preserve">    0.,                              ! Coefficent 2 Press/Flow [Pa-s/m3]</w:t>
      </w:r>
    </w:p>
    <w:p w14:paraId="01B38C40" w14:textId="77777777" w:rsidR="00BF11AD" w:rsidRPr="00275956" w:rsidRDefault="00BF11AD" w:rsidP="00BF11AD">
      <w:pPr>
        <w:pStyle w:val="IDDDefinition"/>
      </w:pPr>
      <w:r w:rsidRPr="00275956">
        <w:t xml:space="preserve">    0.,                              ! Minimum Value of x (Qfan) [m3/s]</w:t>
      </w:r>
    </w:p>
    <w:p w14:paraId="601834E3" w14:textId="77777777" w:rsidR="00BF11AD" w:rsidRPr="00275956" w:rsidRDefault="00BF11AD" w:rsidP="00BF11AD">
      <w:pPr>
        <w:pStyle w:val="IDDDefinition"/>
      </w:pPr>
      <w:r w:rsidRPr="00275956">
        <w:t xml:space="preserve">    100.,                            ! Maximum Value of x (Qfan) [m3/s]</w:t>
      </w:r>
    </w:p>
    <w:p w14:paraId="1BB1C6CE" w14:textId="77777777" w:rsidR="00BF11AD" w:rsidRPr="00275956" w:rsidRDefault="00BF11AD" w:rsidP="00BF11AD">
      <w:pPr>
        <w:pStyle w:val="IDDDefinition"/>
      </w:pPr>
      <w:r w:rsidRPr="00275956">
        <w:t xml:space="preserve">    62.5,                            ! Minimum Curve Output [Pa]</w:t>
      </w:r>
    </w:p>
    <w:p w14:paraId="0E248B41" w14:textId="77777777" w:rsidR="00BF11AD" w:rsidRPr="00872DAE" w:rsidRDefault="00BF11AD" w:rsidP="00BF11AD">
      <w:pPr>
        <w:pStyle w:val="IDDDefinition"/>
      </w:pPr>
      <w:r w:rsidRPr="00275956">
        <w:t xml:space="preserve">    248.84;                          ! Maximum Curve Output [Pa]</w:t>
      </w:r>
    </w:p>
    <w:p w14:paraId="2AFEFBDB" w14:textId="77777777" w:rsidR="00BF11AD" w:rsidRPr="00BF11AD" w:rsidRDefault="00BF11AD" w:rsidP="00BF11AD">
      <w:pPr>
        <w:pStyle w:val="BodyText"/>
      </w:pPr>
    </w:p>
    <w:p w14:paraId="1310BFBA" w14:textId="77777777" w:rsidR="00522B8D" w:rsidRDefault="00522B8D" w:rsidP="00522B8D">
      <w:pPr>
        <w:pStyle w:val="Heading3"/>
      </w:pPr>
      <w:bookmarkStart w:id="3486" w:name="_Toc488474364"/>
      <w:bookmarkStart w:id="3487" w:name="_Toc488647326"/>
      <w:bookmarkStart w:id="3488" w:name="_Ref506520860"/>
      <w:bookmarkStart w:id="3489" w:name="_Toc99528212"/>
      <w:bookmarkStart w:id="3490" w:name="_Toc214167413"/>
      <w:bookmarkStart w:id="3491" w:name="_Toc242669970"/>
      <w:bookmarkStart w:id="3492" w:name="_Toc399490741"/>
      <w:r>
        <w:t>Curve:QuadLinear</w:t>
      </w:r>
      <w:bookmarkEnd w:id="3492"/>
    </w:p>
    <w:p w14:paraId="0497FAC5" w14:textId="77777777"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used to limit the output of the performance curve (e.g., limit extrapolation). The equation is represented by this curve: </w:t>
      </w:r>
    </w:p>
    <w:p w14:paraId="557C13E2" w14:textId="77777777" w:rsidR="00522B8D" w:rsidRDefault="00522B8D" w:rsidP="00522B8D">
      <w:pPr>
        <w:pStyle w:val="Heading4"/>
        <w:rPr>
          <w:b w:val="0"/>
          <w:i w:val="0"/>
          <w:spacing w:val="0"/>
          <w:kern w:val="0"/>
        </w:rPr>
      </w:pPr>
      <w:r w:rsidRPr="00EA0AE2">
        <w:rPr>
          <w:b w:val="0"/>
          <w:i w:val="0"/>
          <w:spacing w:val="0"/>
          <w:kern w:val="0"/>
        </w:rPr>
        <w:t>y = C1 + C2 * w + C3 * x + C4 * y + C5 * z</w:t>
      </w:r>
    </w:p>
    <w:p w14:paraId="1413A769" w14:textId="77777777" w:rsidR="00522B8D" w:rsidRDefault="00522B8D" w:rsidP="00522B8D">
      <w:pPr>
        <w:pStyle w:val="Heading4"/>
      </w:pPr>
      <w:r>
        <w:t>Field: Name</w:t>
      </w:r>
    </w:p>
    <w:p w14:paraId="510A269C" w14:textId="77777777" w:rsidR="00522B8D" w:rsidRDefault="00522B8D" w:rsidP="00522B8D">
      <w:pPr>
        <w:pStyle w:val="BodyText"/>
      </w:pPr>
      <w:r w:rsidRPr="00CA5593">
        <w:t>A user assigned unique name for an instance of this curve. When a curve of this type is used, it is referenced by this name.</w:t>
      </w:r>
    </w:p>
    <w:p w14:paraId="0D7802BF" w14:textId="77777777" w:rsidR="00522B8D" w:rsidRDefault="00522B8D" w:rsidP="00522B8D">
      <w:pPr>
        <w:pStyle w:val="Heading4"/>
      </w:pPr>
      <w:r>
        <w:lastRenderedPageBreak/>
        <w:t xml:space="preserve">Field: </w:t>
      </w:r>
      <w:r w:rsidRPr="00CA5593">
        <w:t>Coefficient1 Constant</w:t>
      </w:r>
    </w:p>
    <w:p w14:paraId="500E0538" w14:textId="77777777" w:rsidR="00522B8D" w:rsidRDefault="00522B8D" w:rsidP="00522B8D">
      <w:pPr>
        <w:pStyle w:val="BodyText"/>
      </w:pPr>
      <w:r w:rsidRPr="00CA5593">
        <w:t>The constant coefficient (C1) in the equation.</w:t>
      </w:r>
    </w:p>
    <w:p w14:paraId="44EB1926" w14:textId="77777777" w:rsidR="00522B8D" w:rsidRDefault="00522B8D" w:rsidP="00522B8D">
      <w:pPr>
        <w:pStyle w:val="Heading4"/>
      </w:pPr>
      <w:r>
        <w:t xml:space="preserve">Field: </w:t>
      </w:r>
      <w:r w:rsidRPr="00CA5593">
        <w:t>Coefficient2 w</w:t>
      </w:r>
    </w:p>
    <w:p w14:paraId="0A309E8D" w14:textId="77777777" w:rsidR="00522B8D" w:rsidRDefault="00522B8D" w:rsidP="00522B8D">
      <w:pPr>
        <w:pStyle w:val="BodyText"/>
      </w:pPr>
      <w:r w:rsidRPr="00CA5593">
        <w:t>The coefficient (C2) in the equation.</w:t>
      </w:r>
    </w:p>
    <w:p w14:paraId="063F2F3D" w14:textId="77777777" w:rsidR="00522B8D" w:rsidRDefault="00522B8D" w:rsidP="00522B8D">
      <w:pPr>
        <w:pStyle w:val="Heading4"/>
      </w:pPr>
      <w:r>
        <w:t xml:space="preserve">Field: </w:t>
      </w:r>
      <w:r w:rsidRPr="00CA5593">
        <w:t>Coefficient3 x</w:t>
      </w:r>
    </w:p>
    <w:p w14:paraId="4103EA7C" w14:textId="77777777" w:rsidR="00522B8D" w:rsidRDefault="00522B8D" w:rsidP="00522B8D">
      <w:pPr>
        <w:pStyle w:val="BodyText"/>
      </w:pPr>
      <w:r w:rsidRPr="00CA5593">
        <w:t>The coefficient (C3) in the equation.</w:t>
      </w:r>
    </w:p>
    <w:p w14:paraId="4E478125" w14:textId="77777777" w:rsidR="00522B8D" w:rsidRDefault="00522B8D" w:rsidP="00522B8D">
      <w:pPr>
        <w:pStyle w:val="Heading4"/>
      </w:pPr>
      <w:r>
        <w:t xml:space="preserve">Field: </w:t>
      </w:r>
      <w:r w:rsidRPr="00CA5593">
        <w:t>Coefficient4 y</w:t>
      </w:r>
    </w:p>
    <w:p w14:paraId="28324A13" w14:textId="77777777" w:rsidR="00522B8D" w:rsidRDefault="00522B8D" w:rsidP="00522B8D">
      <w:pPr>
        <w:pStyle w:val="BodyText"/>
      </w:pPr>
      <w:r w:rsidRPr="00CA5593">
        <w:t>The coefficient (C4) in the equation.</w:t>
      </w:r>
    </w:p>
    <w:p w14:paraId="2C508861" w14:textId="77777777" w:rsidR="00522B8D" w:rsidRPr="00CA5593" w:rsidRDefault="00522B8D" w:rsidP="00522B8D">
      <w:pPr>
        <w:pStyle w:val="Heading4"/>
      </w:pPr>
      <w:r>
        <w:t xml:space="preserve">Field: </w:t>
      </w:r>
      <w:r w:rsidRPr="00CA5593">
        <w:t>Coefficient5 z</w:t>
      </w:r>
    </w:p>
    <w:p w14:paraId="288CC409" w14:textId="77777777" w:rsidR="00522B8D" w:rsidRDefault="00522B8D" w:rsidP="00522B8D">
      <w:pPr>
        <w:pStyle w:val="BodyText"/>
      </w:pPr>
      <w:r w:rsidRPr="00CA5593">
        <w:t>The coefficient (C5) in the equation.</w:t>
      </w:r>
    </w:p>
    <w:p w14:paraId="3B495C18" w14:textId="77777777" w:rsidR="00522B8D" w:rsidRPr="00972AF1" w:rsidRDefault="00522B8D" w:rsidP="00522B8D">
      <w:pPr>
        <w:pStyle w:val="Heading4"/>
      </w:pPr>
      <w:r w:rsidRPr="00CA5593">
        <w:t>Field: Minimum Value of w</w:t>
      </w:r>
    </w:p>
    <w:p w14:paraId="085EE1DC" w14:textId="77777777" w:rsidR="00522B8D" w:rsidRPr="00CA5593" w:rsidRDefault="00522B8D" w:rsidP="00522B8D">
      <w:pPr>
        <w:pStyle w:val="BodyText"/>
      </w:pPr>
      <w:r w:rsidRPr="00CA5593">
        <w:t>The minimum allowable value of w. Values of w less than the minimum will be replaced by the minimum.</w:t>
      </w:r>
    </w:p>
    <w:p w14:paraId="3B0B5FEE" w14:textId="77777777" w:rsidR="00522B8D" w:rsidRPr="00CA5593" w:rsidRDefault="00522B8D" w:rsidP="00522B8D">
      <w:pPr>
        <w:pStyle w:val="Heading4"/>
      </w:pPr>
      <w:r w:rsidRPr="00CA5593">
        <w:t>Field: Maximum Value of w</w:t>
      </w:r>
    </w:p>
    <w:p w14:paraId="3E6C1157" w14:textId="77777777" w:rsidR="00522B8D" w:rsidRPr="00CA5593" w:rsidRDefault="00522B8D" w:rsidP="00522B8D">
      <w:pPr>
        <w:pStyle w:val="BodyText"/>
      </w:pPr>
      <w:r w:rsidRPr="00CA5593">
        <w:t>The maximum allowable value of w. Values of z greater than the maximum will be replaced by the maximum.</w:t>
      </w:r>
    </w:p>
    <w:p w14:paraId="52E21550" w14:textId="77777777" w:rsidR="00522B8D" w:rsidRPr="00CA5593" w:rsidRDefault="00522B8D" w:rsidP="00522B8D">
      <w:pPr>
        <w:pStyle w:val="Heading4"/>
      </w:pPr>
      <w:r w:rsidRPr="00CA5593">
        <w:t>Field: Minimum Value of x</w:t>
      </w:r>
    </w:p>
    <w:p w14:paraId="46588EAE" w14:textId="77777777" w:rsidR="00522B8D" w:rsidRPr="00CA5593" w:rsidRDefault="00522B8D" w:rsidP="00522B8D">
      <w:pPr>
        <w:pStyle w:val="BodyText"/>
      </w:pPr>
      <w:r w:rsidRPr="00CA5593">
        <w:t>The minimum allowable value of x. Values of x less than the minimum will be replaced by the minimum.</w:t>
      </w:r>
    </w:p>
    <w:p w14:paraId="4E668346" w14:textId="77777777" w:rsidR="00522B8D" w:rsidRPr="00972AF1" w:rsidRDefault="00522B8D" w:rsidP="00522B8D">
      <w:pPr>
        <w:pStyle w:val="Heading4"/>
      </w:pPr>
      <w:r w:rsidRPr="00CA5593">
        <w:t>Field: Maximum Value of</w:t>
      </w:r>
      <w:r w:rsidRPr="00972AF1">
        <w:t xml:space="preserve"> </w:t>
      </w:r>
      <w:r>
        <w:rPr>
          <w:noProof/>
        </w:rPr>
        <w:t>x</w:t>
      </w:r>
    </w:p>
    <w:p w14:paraId="4DC6FB02" w14:textId="77777777" w:rsidR="00522B8D" w:rsidRPr="00CA5593" w:rsidRDefault="00522B8D" w:rsidP="00522B8D">
      <w:pPr>
        <w:pStyle w:val="BodyText"/>
      </w:pPr>
      <w:r w:rsidRPr="00CA5593">
        <w:t>The maximum allowable value of x. Values of z greater than the maximum will be replaced by the maximum.</w:t>
      </w:r>
    </w:p>
    <w:p w14:paraId="659848C0" w14:textId="77777777" w:rsidR="00522B8D" w:rsidRPr="00CA5593" w:rsidRDefault="00522B8D" w:rsidP="00522B8D">
      <w:pPr>
        <w:pStyle w:val="Heading4"/>
      </w:pPr>
      <w:r w:rsidRPr="00CA5593">
        <w:t>Field: Minimum Value of y</w:t>
      </w:r>
    </w:p>
    <w:p w14:paraId="1E2BE377" w14:textId="77777777" w:rsidR="00522B8D" w:rsidRPr="00CA5593" w:rsidRDefault="00522B8D" w:rsidP="00522B8D">
      <w:pPr>
        <w:pStyle w:val="BodyText"/>
      </w:pPr>
      <w:r w:rsidRPr="00CA5593">
        <w:t>The minimum allowable value of y. Values of y less than the minimum will be replaced by the minimum.</w:t>
      </w:r>
    </w:p>
    <w:p w14:paraId="14C20D6C" w14:textId="77777777" w:rsidR="00522B8D" w:rsidRPr="00CA5593" w:rsidRDefault="00522B8D" w:rsidP="00522B8D">
      <w:pPr>
        <w:pStyle w:val="Heading4"/>
      </w:pPr>
      <w:r w:rsidRPr="00CA5593">
        <w:t>Field: Maximum Value of y</w:t>
      </w:r>
    </w:p>
    <w:p w14:paraId="73899CC2" w14:textId="77777777" w:rsidR="00522B8D" w:rsidRPr="00CA5593" w:rsidRDefault="00522B8D" w:rsidP="00522B8D">
      <w:pPr>
        <w:pStyle w:val="BodyText"/>
      </w:pPr>
      <w:r w:rsidRPr="00CA5593">
        <w:t>The maximum allowable value of y. Values of z greater than the maximum will be replaced by the maximum.</w:t>
      </w:r>
    </w:p>
    <w:p w14:paraId="014FA4FC" w14:textId="77777777" w:rsidR="00522B8D" w:rsidRPr="00CA5593" w:rsidRDefault="00522B8D" w:rsidP="00522B8D">
      <w:pPr>
        <w:pStyle w:val="Heading4"/>
      </w:pPr>
      <w:r w:rsidRPr="00CA5593">
        <w:t>Field: Minimum Value of z</w:t>
      </w:r>
    </w:p>
    <w:p w14:paraId="6778F73D" w14:textId="77777777" w:rsidR="00522B8D" w:rsidRPr="00CA5593" w:rsidRDefault="00522B8D" w:rsidP="00522B8D">
      <w:pPr>
        <w:pStyle w:val="BodyText"/>
      </w:pPr>
      <w:r w:rsidRPr="00CA5593">
        <w:t>The minimum allowable value of z. Values of z less than the minimum will be replaced by the minimum.</w:t>
      </w:r>
    </w:p>
    <w:p w14:paraId="26B1D8FF" w14:textId="77777777" w:rsidR="00522B8D" w:rsidRPr="00326A10" w:rsidRDefault="00522B8D" w:rsidP="00522B8D">
      <w:pPr>
        <w:pStyle w:val="Heading4"/>
      </w:pPr>
      <w:r w:rsidRPr="00326A10">
        <w:t>Field: Maximum Value of z</w:t>
      </w:r>
    </w:p>
    <w:p w14:paraId="0FDE7AEB" w14:textId="77777777"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14:paraId="651E3966" w14:textId="77777777" w:rsidR="00522B8D" w:rsidRPr="00326A10" w:rsidRDefault="00522B8D" w:rsidP="00522B8D">
      <w:pPr>
        <w:pStyle w:val="Heading4"/>
      </w:pPr>
      <w:r w:rsidRPr="00326A10">
        <w:t>Field: Input Unit Type for w</w:t>
      </w:r>
    </w:p>
    <w:p w14:paraId="538CE874" w14:textId="77777777"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14:paraId="5FBE8148" w14:textId="77777777" w:rsidR="00522B8D" w:rsidRPr="00AB05A0" w:rsidRDefault="00522B8D" w:rsidP="00522B8D">
      <w:pPr>
        <w:pStyle w:val="ListBullet"/>
      </w:pPr>
      <w:r w:rsidRPr="00AB05A0">
        <w:t>Dimensionless</w:t>
      </w:r>
    </w:p>
    <w:p w14:paraId="2A728A83" w14:textId="77777777" w:rsidR="00522B8D" w:rsidRPr="00AB05A0" w:rsidRDefault="00522B8D" w:rsidP="00522B8D">
      <w:pPr>
        <w:pStyle w:val="ListBullet"/>
      </w:pPr>
      <w:r w:rsidRPr="00AB05A0">
        <w:lastRenderedPageBreak/>
        <w:t>Temperature</w:t>
      </w:r>
    </w:p>
    <w:p w14:paraId="073897E3" w14:textId="77777777" w:rsidR="00522B8D" w:rsidRPr="00AB05A0" w:rsidRDefault="00522B8D" w:rsidP="00522B8D">
      <w:pPr>
        <w:pStyle w:val="ListBullet"/>
      </w:pPr>
      <w:r w:rsidRPr="00AB05A0">
        <w:t>VolumetricFlow</w:t>
      </w:r>
    </w:p>
    <w:p w14:paraId="2127A035" w14:textId="77777777" w:rsidR="00522B8D" w:rsidRPr="00AB05A0" w:rsidRDefault="00522B8D" w:rsidP="00522B8D">
      <w:pPr>
        <w:pStyle w:val="ListBullet"/>
      </w:pPr>
      <w:r w:rsidRPr="00AB05A0">
        <w:t>MassFlow</w:t>
      </w:r>
    </w:p>
    <w:p w14:paraId="0839C256" w14:textId="77777777" w:rsidR="00522B8D" w:rsidRPr="00AB05A0" w:rsidRDefault="00522B8D" w:rsidP="00522B8D">
      <w:pPr>
        <w:pStyle w:val="ListBullet"/>
      </w:pPr>
      <w:r w:rsidRPr="00AB05A0">
        <w:t>Power</w:t>
      </w:r>
    </w:p>
    <w:p w14:paraId="2AE10FBF" w14:textId="77777777" w:rsidR="00522B8D" w:rsidRPr="00AB05A0" w:rsidRDefault="00522B8D" w:rsidP="00522B8D">
      <w:pPr>
        <w:pStyle w:val="ListBullet"/>
      </w:pPr>
      <w:r w:rsidRPr="00AB05A0">
        <w:t>Distance</w:t>
      </w:r>
    </w:p>
    <w:p w14:paraId="1725D633" w14:textId="77777777" w:rsidR="00522B8D" w:rsidRPr="00AB05A0" w:rsidRDefault="00522B8D" w:rsidP="00522B8D">
      <w:pPr>
        <w:pStyle w:val="ListBullet"/>
      </w:pPr>
      <w:r w:rsidRPr="003A2D23">
        <w:t>VolumetricFlowPerPower</w:t>
      </w:r>
      <w:r w:rsidRPr="00AB05A0">
        <w:t xml:space="preserve"> </w:t>
      </w:r>
    </w:p>
    <w:p w14:paraId="219724C4" w14:textId="77777777" w:rsidR="00522B8D" w:rsidRPr="00326A10" w:rsidRDefault="00522B8D" w:rsidP="00522B8D">
      <w:pPr>
        <w:pStyle w:val="Heading4"/>
      </w:pPr>
      <w:r w:rsidRPr="00326A10">
        <w:t>Field: Input Unit Type for x</w:t>
      </w:r>
    </w:p>
    <w:p w14:paraId="3E6A3C8F" w14:textId="77777777" w:rsidR="00522B8D" w:rsidRPr="00AB05A0" w:rsidRDefault="00522B8D" w:rsidP="00522B8D">
      <w:pPr>
        <w:pStyle w:val="BodyText"/>
      </w:pPr>
      <w:r w:rsidRPr="00AB05A0">
        <w:t>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Dimensionless which will have no unit conversion.</w:t>
      </w:r>
    </w:p>
    <w:p w14:paraId="0CA20D20" w14:textId="77777777" w:rsidR="00522B8D" w:rsidRPr="00AB05A0" w:rsidRDefault="00522B8D" w:rsidP="00522B8D">
      <w:pPr>
        <w:pStyle w:val="ListBullet"/>
      </w:pPr>
      <w:r w:rsidRPr="00AB05A0">
        <w:t>Dimensionless</w:t>
      </w:r>
    </w:p>
    <w:p w14:paraId="3FDE2991" w14:textId="77777777" w:rsidR="00522B8D" w:rsidRPr="00AB05A0" w:rsidRDefault="00522B8D" w:rsidP="00522B8D">
      <w:pPr>
        <w:pStyle w:val="ListBullet"/>
      </w:pPr>
      <w:r w:rsidRPr="00AB05A0">
        <w:t>Temperature</w:t>
      </w:r>
    </w:p>
    <w:p w14:paraId="48ED6835" w14:textId="77777777" w:rsidR="00522B8D" w:rsidRPr="00AB05A0" w:rsidRDefault="00522B8D" w:rsidP="00522B8D">
      <w:pPr>
        <w:pStyle w:val="ListBullet"/>
      </w:pPr>
      <w:r w:rsidRPr="00AB05A0">
        <w:t>VolumetricFlow</w:t>
      </w:r>
    </w:p>
    <w:p w14:paraId="56C38C80" w14:textId="77777777" w:rsidR="00522B8D" w:rsidRPr="00AB05A0" w:rsidRDefault="00522B8D" w:rsidP="00522B8D">
      <w:pPr>
        <w:pStyle w:val="ListBullet"/>
      </w:pPr>
      <w:r w:rsidRPr="00AB05A0">
        <w:t>MassFlow</w:t>
      </w:r>
    </w:p>
    <w:p w14:paraId="26F1DCC6" w14:textId="77777777" w:rsidR="00522B8D" w:rsidRPr="00AB05A0" w:rsidRDefault="00522B8D" w:rsidP="00522B8D">
      <w:pPr>
        <w:pStyle w:val="ListBullet"/>
      </w:pPr>
      <w:r w:rsidRPr="00AB05A0">
        <w:t>Power</w:t>
      </w:r>
    </w:p>
    <w:p w14:paraId="27AF5C57" w14:textId="77777777" w:rsidR="00522B8D" w:rsidRPr="00AB05A0" w:rsidRDefault="00522B8D" w:rsidP="00522B8D">
      <w:pPr>
        <w:pStyle w:val="ListBullet"/>
      </w:pPr>
      <w:r w:rsidRPr="00AB05A0">
        <w:t>Distance</w:t>
      </w:r>
    </w:p>
    <w:p w14:paraId="0D76493B" w14:textId="77777777" w:rsidR="00522B8D" w:rsidRPr="00AB05A0" w:rsidRDefault="00522B8D" w:rsidP="00522B8D">
      <w:pPr>
        <w:pStyle w:val="ListBullet"/>
      </w:pPr>
      <w:r w:rsidRPr="003A2D23">
        <w:t>VolumetricFlowPerPower</w:t>
      </w:r>
      <w:r w:rsidRPr="00AB05A0">
        <w:t xml:space="preserve"> </w:t>
      </w:r>
    </w:p>
    <w:p w14:paraId="0DE404D3" w14:textId="77777777" w:rsidR="00522B8D" w:rsidRPr="006001E6" w:rsidRDefault="00522B8D" w:rsidP="00522B8D">
      <w:pPr>
        <w:pStyle w:val="Heading4"/>
      </w:pPr>
      <w:r w:rsidRPr="006001E6">
        <w:t xml:space="preserve">Field: Input Unit Type for </w:t>
      </w:r>
      <w:r>
        <w:t>y</w:t>
      </w:r>
    </w:p>
    <w:p w14:paraId="7F99C274" w14:textId="77777777"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14:paraId="48C5D7FF" w14:textId="77777777" w:rsidR="00522B8D" w:rsidRPr="00AB05A0" w:rsidRDefault="00522B8D" w:rsidP="00522B8D">
      <w:pPr>
        <w:pStyle w:val="ListBullet"/>
      </w:pPr>
      <w:r w:rsidRPr="00AB05A0">
        <w:t>Dimensionless</w:t>
      </w:r>
    </w:p>
    <w:p w14:paraId="68FC3537" w14:textId="77777777" w:rsidR="00522B8D" w:rsidRPr="00AB05A0" w:rsidRDefault="00522B8D" w:rsidP="00522B8D">
      <w:pPr>
        <w:pStyle w:val="ListBullet"/>
      </w:pPr>
      <w:r w:rsidRPr="00AB05A0">
        <w:t>Temperature</w:t>
      </w:r>
    </w:p>
    <w:p w14:paraId="2E92682E" w14:textId="77777777" w:rsidR="00522B8D" w:rsidRPr="00AB05A0" w:rsidRDefault="00522B8D" w:rsidP="00522B8D">
      <w:pPr>
        <w:pStyle w:val="ListBullet"/>
      </w:pPr>
      <w:r w:rsidRPr="00AB05A0">
        <w:t>VolumetricFlow</w:t>
      </w:r>
    </w:p>
    <w:p w14:paraId="41B38773" w14:textId="77777777" w:rsidR="00522B8D" w:rsidRPr="00AB05A0" w:rsidRDefault="00522B8D" w:rsidP="00522B8D">
      <w:pPr>
        <w:pStyle w:val="ListBullet"/>
      </w:pPr>
      <w:r w:rsidRPr="00AB05A0">
        <w:t>MassFlow</w:t>
      </w:r>
    </w:p>
    <w:p w14:paraId="1F601F58" w14:textId="77777777" w:rsidR="00522B8D" w:rsidRPr="00AB05A0" w:rsidRDefault="00522B8D" w:rsidP="00522B8D">
      <w:pPr>
        <w:pStyle w:val="ListBullet"/>
      </w:pPr>
      <w:r w:rsidRPr="00AB05A0">
        <w:t>Power</w:t>
      </w:r>
    </w:p>
    <w:p w14:paraId="459F4145" w14:textId="77777777" w:rsidR="00522B8D" w:rsidRPr="00AB05A0" w:rsidRDefault="00522B8D" w:rsidP="00522B8D">
      <w:pPr>
        <w:pStyle w:val="ListBullet"/>
      </w:pPr>
      <w:r w:rsidRPr="00AB05A0">
        <w:t xml:space="preserve">Distance </w:t>
      </w:r>
    </w:p>
    <w:p w14:paraId="0997C6CA" w14:textId="77777777" w:rsidR="00522B8D" w:rsidRPr="00AB05A0" w:rsidRDefault="00522B8D" w:rsidP="00522B8D">
      <w:pPr>
        <w:pStyle w:val="ListBullet"/>
      </w:pPr>
      <w:r w:rsidRPr="003A2D23">
        <w:t>VolumetricFlowPerPower</w:t>
      </w:r>
      <w:r w:rsidRPr="00AB05A0">
        <w:t xml:space="preserve"> </w:t>
      </w:r>
    </w:p>
    <w:p w14:paraId="1EB1FB3E" w14:textId="77777777" w:rsidR="00522B8D" w:rsidRPr="006001E6" w:rsidRDefault="00522B8D" w:rsidP="00522B8D">
      <w:pPr>
        <w:pStyle w:val="Heading4"/>
      </w:pPr>
      <w:r w:rsidRPr="006001E6">
        <w:t xml:space="preserve">Field: Input Unit Type for </w:t>
      </w:r>
      <w:r>
        <w:t>z</w:t>
      </w:r>
    </w:p>
    <w:p w14:paraId="2D00346B" w14:textId="77777777"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14:paraId="7BE7BDDE" w14:textId="77777777" w:rsidR="00522B8D" w:rsidRPr="00AB05A0" w:rsidRDefault="00522B8D" w:rsidP="00522B8D">
      <w:pPr>
        <w:pStyle w:val="ListBullet"/>
      </w:pPr>
      <w:r w:rsidRPr="00AB05A0">
        <w:t>Dimensionless</w:t>
      </w:r>
    </w:p>
    <w:p w14:paraId="046BD50E" w14:textId="77777777" w:rsidR="00522B8D" w:rsidRPr="00AB05A0" w:rsidRDefault="00522B8D" w:rsidP="00522B8D">
      <w:pPr>
        <w:pStyle w:val="ListBullet"/>
      </w:pPr>
      <w:r w:rsidRPr="00AB05A0">
        <w:t>Temperature</w:t>
      </w:r>
    </w:p>
    <w:p w14:paraId="37D920AD" w14:textId="77777777" w:rsidR="00522B8D" w:rsidRPr="00AB05A0" w:rsidRDefault="00522B8D" w:rsidP="00522B8D">
      <w:pPr>
        <w:pStyle w:val="ListBullet"/>
      </w:pPr>
      <w:r w:rsidRPr="00AB05A0">
        <w:t>VolumetricFlow</w:t>
      </w:r>
    </w:p>
    <w:p w14:paraId="1FC7553B" w14:textId="77777777" w:rsidR="00522B8D" w:rsidRPr="00AB05A0" w:rsidRDefault="00522B8D" w:rsidP="00522B8D">
      <w:pPr>
        <w:pStyle w:val="ListBullet"/>
      </w:pPr>
      <w:r w:rsidRPr="00AB05A0">
        <w:t>MassFlow</w:t>
      </w:r>
    </w:p>
    <w:p w14:paraId="3D1D7DBE" w14:textId="77777777" w:rsidR="00522B8D" w:rsidRPr="00AB05A0" w:rsidRDefault="00522B8D" w:rsidP="00522B8D">
      <w:pPr>
        <w:pStyle w:val="ListBullet"/>
      </w:pPr>
      <w:r w:rsidRPr="00AB05A0">
        <w:t>Power</w:t>
      </w:r>
    </w:p>
    <w:p w14:paraId="2F6DBC8A" w14:textId="77777777" w:rsidR="00522B8D" w:rsidRPr="00AB05A0" w:rsidRDefault="00522B8D" w:rsidP="00522B8D">
      <w:pPr>
        <w:pStyle w:val="ListBullet"/>
      </w:pPr>
      <w:r w:rsidRPr="00AB05A0">
        <w:t>Distance</w:t>
      </w:r>
    </w:p>
    <w:p w14:paraId="1FE6BDCC" w14:textId="77777777" w:rsidR="00522B8D" w:rsidRPr="00AB05A0" w:rsidRDefault="00522B8D" w:rsidP="00522B8D">
      <w:pPr>
        <w:pStyle w:val="ListBullet"/>
      </w:pPr>
      <w:r w:rsidRPr="003A2D23">
        <w:t>VolumetricFlowPerPower</w:t>
      </w:r>
      <w:r w:rsidRPr="00AB05A0">
        <w:t xml:space="preserve"> </w:t>
      </w:r>
    </w:p>
    <w:p w14:paraId="720BEF68" w14:textId="77777777" w:rsidR="00522B8D" w:rsidRDefault="00522B8D" w:rsidP="00522B8D">
      <w:pPr>
        <w:pStyle w:val="BodyText"/>
      </w:pPr>
      <w:r>
        <w:t>Below are an example inputs for QuadLinear Curves.</w:t>
      </w:r>
    </w:p>
    <w:p w14:paraId="4EEC60BE" w14:textId="77777777" w:rsidR="00522B8D" w:rsidRDefault="00522B8D" w:rsidP="00522B8D">
      <w:pPr>
        <w:pStyle w:val="IDDDefinition"/>
      </w:pPr>
      <w:r>
        <w:lastRenderedPageBreak/>
        <w:t>CURVE:QUADLINEAR,</w:t>
      </w:r>
    </w:p>
    <w:p w14:paraId="5D482B85" w14:textId="77777777" w:rsidR="00522B8D" w:rsidRDefault="00522B8D" w:rsidP="00522B8D">
      <w:pPr>
        <w:pStyle w:val="IDDDefinition"/>
      </w:pPr>
      <w:r>
        <w:t xml:space="preserve">    MinDsnWBCurveName, ! Curve Name </w:t>
      </w:r>
    </w:p>
    <w:p w14:paraId="34BA66A2" w14:textId="77777777" w:rsidR="00522B8D" w:rsidRDefault="00522B8D" w:rsidP="00522B8D">
      <w:pPr>
        <w:pStyle w:val="IDDDefinition"/>
      </w:pPr>
      <w:r>
        <w:t xml:space="preserve">    -3.3333,          ! CoefficientC1</w:t>
      </w:r>
    </w:p>
    <w:p w14:paraId="6E001C1B" w14:textId="77777777" w:rsidR="00522B8D" w:rsidRDefault="00522B8D" w:rsidP="00522B8D">
      <w:pPr>
        <w:pStyle w:val="IDDDefinition"/>
      </w:pPr>
      <w:r>
        <w:t xml:space="preserve">    0.0,              ! CoefficientC2</w:t>
      </w:r>
    </w:p>
    <w:p w14:paraId="15432E0C" w14:textId="77777777" w:rsidR="00522B8D" w:rsidRDefault="00522B8D" w:rsidP="00522B8D">
      <w:pPr>
        <w:pStyle w:val="IDDDefinition"/>
      </w:pPr>
      <w:r>
        <w:t xml:space="preserve">    38.9,             ! CoefficientC3</w:t>
      </w:r>
    </w:p>
    <w:p w14:paraId="4D4A4E1D" w14:textId="77777777" w:rsidR="00522B8D" w:rsidRDefault="00522B8D" w:rsidP="00522B8D">
      <w:pPr>
        <w:pStyle w:val="IDDDefinition"/>
      </w:pPr>
      <w:r>
        <w:t xml:space="preserve">    0.,               ! CoefficientC4</w:t>
      </w:r>
    </w:p>
    <w:p w14:paraId="36A37A83" w14:textId="77777777" w:rsidR="00522B8D" w:rsidRDefault="00522B8D" w:rsidP="00522B8D">
      <w:pPr>
        <w:pStyle w:val="IDDDefinition"/>
      </w:pPr>
      <w:r>
        <w:t xml:space="preserve">    0.,               ! CoefficientC5</w:t>
      </w:r>
    </w:p>
    <w:p w14:paraId="389FD479" w14:textId="77777777" w:rsidR="00522B8D" w:rsidRDefault="00522B8D" w:rsidP="00522B8D">
      <w:pPr>
        <w:pStyle w:val="IDDDefinition"/>
      </w:pPr>
      <w:r>
        <w:t xml:space="preserve">    -30.,             ! Minimum Value of w</w:t>
      </w:r>
    </w:p>
    <w:p w14:paraId="66A6FA79" w14:textId="77777777" w:rsidR="00522B8D" w:rsidRDefault="00522B8D" w:rsidP="00522B8D">
      <w:pPr>
        <w:pStyle w:val="IDDDefinition"/>
      </w:pPr>
      <w:r>
        <w:t xml:space="preserve">    40.,              ! Maximum Value of w</w:t>
      </w:r>
    </w:p>
    <w:p w14:paraId="2EE3EFF7" w14:textId="77777777" w:rsidR="00522B8D" w:rsidRDefault="00522B8D" w:rsidP="00522B8D">
      <w:pPr>
        <w:pStyle w:val="IDDDefinition"/>
      </w:pPr>
      <w:r>
        <w:t xml:space="preserve">    0.,               ! Minimum Value of x</w:t>
      </w:r>
    </w:p>
    <w:p w14:paraId="7979A1CE" w14:textId="77777777" w:rsidR="00522B8D" w:rsidRDefault="00522B8D" w:rsidP="00522B8D">
      <w:pPr>
        <w:pStyle w:val="IDDDefinition"/>
      </w:pPr>
      <w:r>
        <w:t xml:space="preserve">    1.,               ! Maximum Value of x</w:t>
      </w:r>
    </w:p>
    <w:p w14:paraId="4A415C30" w14:textId="77777777" w:rsidR="00522B8D" w:rsidRDefault="00522B8D" w:rsidP="00522B8D">
      <w:pPr>
        <w:pStyle w:val="IDDDefinition"/>
      </w:pPr>
      <w:r>
        <w:t xml:space="preserve">    10.,              ! Minimum Value of y</w:t>
      </w:r>
    </w:p>
    <w:p w14:paraId="487A7D1F" w14:textId="77777777" w:rsidR="00522B8D" w:rsidRDefault="00522B8D" w:rsidP="00522B8D">
      <w:pPr>
        <w:pStyle w:val="IDDDefinition"/>
      </w:pPr>
      <w:r>
        <w:t xml:space="preserve">    38.,              ! Maximum Value of y</w:t>
      </w:r>
    </w:p>
    <w:p w14:paraId="1E1EE661" w14:textId="77777777" w:rsidR="00522B8D" w:rsidRDefault="00522B8D" w:rsidP="00522B8D">
      <w:pPr>
        <w:pStyle w:val="IDDDefinition"/>
      </w:pPr>
      <w:r>
        <w:t xml:space="preserve">    1. E-8,           ! Minimum Value of z</w:t>
      </w:r>
    </w:p>
    <w:p w14:paraId="2278E218" w14:textId="77777777" w:rsidR="00522B8D" w:rsidRDefault="00522B8D" w:rsidP="00522B8D">
      <w:pPr>
        <w:pStyle w:val="IDDDefinition"/>
      </w:pPr>
      <w:r>
        <w:t xml:space="preserve">    8. E-8,           ! Maximum Value of z</w:t>
      </w:r>
    </w:p>
    <w:p w14:paraId="128677CE" w14:textId="77777777" w:rsidR="00522B8D" w:rsidRDefault="00522B8D" w:rsidP="00522B8D">
      <w:pPr>
        <w:pStyle w:val="IDDDefinition"/>
      </w:pPr>
      <w:r>
        <w:t xml:space="preserve">    0.,               ! Minimum Curve Output</w:t>
      </w:r>
    </w:p>
    <w:p w14:paraId="4BAEDF72" w14:textId="77777777" w:rsidR="00522B8D" w:rsidRDefault="00522B8D" w:rsidP="00522B8D">
      <w:pPr>
        <w:pStyle w:val="IDDDefinition"/>
      </w:pPr>
      <w:r>
        <w:t xml:space="preserve">    38.;              ! Maximum Curve Output</w:t>
      </w:r>
    </w:p>
    <w:p w14:paraId="0EBEE871" w14:textId="77777777" w:rsidR="00522B8D" w:rsidRDefault="00522B8D" w:rsidP="00522B8D">
      <w:pPr>
        <w:pStyle w:val="IDDDefinition"/>
      </w:pPr>
    </w:p>
    <w:p w14:paraId="4CE7EA3A" w14:textId="77777777" w:rsidR="00522B8D" w:rsidRDefault="00522B8D" w:rsidP="00522B8D">
      <w:pPr>
        <w:pStyle w:val="IDDDefinition"/>
      </w:pPr>
      <w:r>
        <w:t>Curve:QuadLinear,</w:t>
      </w:r>
    </w:p>
    <w:p w14:paraId="78118F3B" w14:textId="77777777" w:rsidR="00522B8D" w:rsidRDefault="00522B8D" w:rsidP="00522B8D">
      <w:pPr>
        <w:pStyle w:val="IDDDefinition"/>
      </w:pPr>
      <w:r>
        <w:t xml:space="preserve">    MinActWBCurveName, ! Curve Name </w:t>
      </w:r>
    </w:p>
    <w:p w14:paraId="54B0B44E" w14:textId="77777777" w:rsidR="00522B8D" w:rsidRDefault="00522B8D" w:rsidP="00522B8D">
      <w:pPr>
        <w:pStyle w:val="IDDDefinition"/>
      </w:pPr>
      <w:r>
        <w:t xml:space="preserve">    -8.3333,          ! CoefficientC1</w:t>
      </w:r>
    </w:p>
    <w:p w14:paraId="1A020781" w14:textId="77777777" w:rsidR="00522B8D" w:rsidRDefault="00522B8D" w:rsidP="00522B8D">
      <w:pPr>
        <w:pStyle w:val="IDDDefinition"/>
      </w:pPr>
      <w:r>
        <w:t xml:space="preserve">    2.0,              ! CoefficientC2</w:t>
      </w:r>
    </w:p>
    <w:p w14:paraId="5AE69A4E" w14:textId="77777777" w:rsidR="00522B8D" w:rsidRDefault="00522B8D" w:rsidP="00522B8D">
      <w:pPr>
        <w:pStyle w:val="IDDDefinition"/>
      </w:pPr>
      <w:r>
        <w:t xml:space="preserve">    5.5556.,          ! CoefficientC3</w:t>
      </w:r>
    </w:p>
    <w:p w14:paraId="5BBA9640" w14:textId="77777777" w:rsidR="00522B8D" w:rsidRDefault="00522B8D" w:rsidP="00522B8D">
      <w:pPr>
        <w:pStyle w:val="IDDDefinition"/>
      </w:pPr>
      <w:r>
        <w:t xml:space="preserve">    -1.0,             ! CoefficientC4</w:t>
      </w:r>
    </w:p>
    <w:p w14:paraId="2022EF04" w14:textId="77777777" w:rsidR="00522B8D" w:rsidRDefault="00522B8D" w:rsidP="00522B8D">
      <w:pPr>
        <w:pStyle w:val="IDDDefinition"/>
      </w:pPr>
      <w:r>
        <w:t xml:space="preserve">    0.,               ! CoefficientC5</w:t>
      </w:r>
    </w:p>
    <w:p w14:paraId="77383727" w14:textId="77777777" w:rsidR="00522B8D" w:rsidRDefault="00522B8D" w:rsidP="00522B8D">
      <w:pPr>
        <w:pStyle w:val="IDDDefinition"/>
      </w:pPr>
      <w:r>
        <w:t xml:space="preserve">    0.,               ! Minimum Value of w</w:t>
      </w:r>
    </w:p>
    <w:p w14:paraId="42A8D70B" w14:textId="77777777" w:rsidR="00522B8D" w:rsidRDefault="00522B8D" w:rsidP="00522B8D">
      <w:pPr>
        <w:pStyle w:val="IDDDefinition"/>
      </w:pPr>
      <w:r>
        <w:t xml:space="preserve">    38.,              ! Maximum Value of w</w:t>
      </w:r>
    </w:p>
    <w:p w14:paraId="624E8ED8" w14:textId="77777777" w:rsidR="00522B8D" w:rsidRDefault="00522B8D" w:rsidP="00522B8D">
      <w:pPr>
        <w:pStyle w:val="IDDDefinition"/>
      </w:pPr>
      <w:r>
        <w:t xml:space="preserve">    0.,               ! Minimum Value of x</w:t>
      </w:r>
    </w:p>
    <w:p w14:paraId="7ACAEA1A" w14:textId="77777777" w:rsidR="00522B8D" w:rsidRDefault="00522B8D" w:rsidP="00522B8D">
      <w:pPr>
        <w:pStyle w:val="IDDDefinition"/>
      </w:pPr>
      <w:r>
        <w:t xml:space="preserve">    1.,               ! Maximum Value of x</w:t>
      </w:r>
    </w:p>
    <w:p w14:paraId="5583EE64" w14:textId="77777777" w:rsidR="00522B8D" w:rsidRDefault="00522B8D" w:rsidP="00522B8D">
      <w:pPr>
        <w:pStyle w:val="IDDDefinition"/>
      </w:pPr>
      <w:r>
        <w:t xml:space="preserve">    10.,              ! Minimum Value of y</w:t>
      </w:r>
    </w:p>
    <w:p w14:paraId="415D516A" w14:textId="77777777" w:rsidR="00522B8D" w:rsidRDefault="00522B8D" w:rsidP="00522B8D">
      <w:pPr>
        <w:pStyle w:val="IDDDefinition"/>
      </w:pPr>
      <w:r>
        <w:t xml:space="preserve">    38.,              ! Maximum Value of y</w:t>
      </w:r>
    </w:p>
    <w:p w14:paraId="3409163E" w14:textId="77777777" w:rsidR="00522B8D" w:rsidRDefault="00522B8D" w:rsidP="00522B8D">
      <w:pPr>
        <w:pStyle w:val="IDDDefinition"/>
      </w:pPr>
      <w:r>
        <w:t xml:space="preserve">    1. E-8,           ! Minimum Value of z</w:t>
      </w:r>
    </w:p>
    <w:p w14:paraId="5BA70DFB" w14:textId="77777777" w:rsidR="00522B8D" w:rsidRDefault="00522B8D" w:rsidP="00522B8D">
      <w:pPr>
        <w:pStyle w:val="IDDDefinition"/>
      </w:pPr>
      <w:r>
        <w:t xml:space="preserve">    8. E-8,           ! Maximum Value of z</w:t>
      </w:r>
    </w:p>
    <w:p w14:paraId="32D03EA2" w14:textId="77777777" w:rsidR="00522B8D" w:rsidRDefault="00522B8D" w:rsidP="00522B8D">
      <w:pPr>
        <w:pStyle w:val="IDDDefinition"/>
      </w:pPr>
      <w:r>
        <w:t xml:space="preserve">    0.,               ! Minimum Curve Output</w:t>
      </w:r>
    </w:p>
    <w:p w14:paraId="79FFAEA1" w14:textId="77777777" w:rsidR="00522B8D" w:rsidRDefault="00522B8D" w:rsidP="00522B8D">
      <w:pPr>
        <w:pStyle w:val="IDDDefinition"/>
      </w:pPr>
      <w:r>
        <w:t xml:space="preserve">    43.;              ! Maximum Curve Output</w:t>
      </w:r>
    </w:p>
    <w:p w14:paraId="60DB5843" w14:textId="77777777" w:rsidR="00522B8D" w:rsidRDefault="00522B8D" w:rsidP="00522B8D">
      <w:pPr>
        <w:pStyle w:val="IDDDefinition"/>
      </w:pPr>
    </w:p>
    <w:p w14:paraId="59D5F341" w14:textId="77777777" w:rsidR="00522B8D" w:rsidRDefault="00522B8D" w:rsidP="00522B8D">
      <w:pPr>
        <w:pStyle w:val="IDDDefinition"/>
      </w:pPr>
      <w:r>
        <w:t>Curve:QuadLinear,</w:t>
      </w:r>
    </w:p>
    <w:p w14:paraId="7FE1FA8C" w14:textId="77777777" w:rsidR="00522B8D" w:rsidRDefault="00522B8D" w:rsidP="00522B8D">
      <w:pPr>
        <w:pStyle w:val="IDDDefinition"/>
      </w:pPr>
      <w:r>
        <w:t xml:space="preserve">    OptCondEntCurveName, ! Curve Name </w:t>
      </w:r>
    </w:p>
    <w:p w14:paraId="1B55C951" w14:textId="77777777" w:rsidR="00522B8D" w:rsidRDefault="00522B8D" w:rsidP="00522B8D">
      <w:pPr>
        <w:pStyle w:val="IDDDefinition"/>
      </w:pPr>
      <w:r>
        <w:t xml:space="preserve">    12.2711,          ! CoefficientC1</w:t>
      </w:r>
    </w:p>
    <w:p w14:paraId="4518F707" w14:textId="77777777" w:rsidR="00522B8D" w:rsidRDefault="00522B8D" w:rsidP="00522B8D">
      <w:pPr>
        <w:pStyle w:val="IDDDefinition"/>
      </w:pPr>
      <w:r>
        <w:t xml:space="preserve">    0.80,             ! CoefficientC2</w:t>
      </w:r>
    </w:p>
    <w:p w14:paraId="69C98FC6" w14:textId="77777777" w:rsidR="00522B8D" w:rsidRDefault="00522B8D" w:rsidP="00522B8D">
      <w:pPr>
        <w:pStyle w:val="IDDDefinition"/>
      </w:pPr>
      <w:r>
        <w:t xml:space="preserve">    6.6667,           ! CoefficientC3</w:t>
      </w:r>
    </w:p>
    <w:p w14:paraId="749D7CA9" w14:textId="77777777" w:rsidR="00522B8D" w:rsidRDefault="00522B8D" w:rsidP="00522B8D">
      <w:pPr>
        <w:pStyle w:val="IDDDefinition"/>
      </w:pPr>
      <w:r>
        <w:t xml:space="preserve">    0-0.266,          ! CoefficientC4</w:t>
      </w:r>
    </w:p>
    <w:p w14:paraId="58C46883" w14:textId="77777777" w:rsidR="00522B8D" w:rsidRDefault="00522B8D" w:rsidP="00522B8D">
      <w:pPr>
        <w:pStyle w:val="IDDDefinition"/>
      </w:pPr>
      <w:r>
        <w:t xml:space="preserve">    -6193484.,        ! CoefficientC5</w:t>
      </w:r>
    </w:p>
    <w:p w14:paraId="01EA5305" w14:textId="77777777" w:rsidR="00522B8D" w:rsidRDefault="00522B8D" w:rsidP="00522B8D">
      <w:pPr>
        <w:pStyle w:val="IDDDefinition"/>
      </w:pPr>
      <w:r>
        <w:t xml:space="preserve">    0.,               ! Minimum Value of w</w:t>
      </w:r>
    </w:p>
    <w:p w14:paraId="157F89BC" w14:textId="77777777" w:rsidR="00522B8D" w:rsidRDefault="00522B8D" w:rsidP="00522B8D">
      <w:pPr>
        <w:pStyle w:val="IDDDefinition"/>
      </w:pPr>
      <w:r>
        <w:t xml:space="preserve">    38.,              ! Maximum Value of w</w:t>
      </w:r>
    </w:p>
    <w:p w14:paraId="58D3BD80" w14:textId="77777777" w:rsidR="00522B8D" w:rsidRDefault="00522B8D" w:rsidP="00522B8D">
      <w:pPr>
        <w:pStyle w:val="IDDDefinition"/>
      </w:pPr>
      <w:r>
        <w:t xml:space="preserve">    0.,               ! Minimum Value of x</w:t>
      </w:r>
    </w:p>
    <w:p w14:paraId="4E19BDED" w14:textId="77777777" w:rsidR="00522B8D" w:rsidRDefault="00522B8D" w:rsidP="00522B8D">
      <w:pPr>
        <w:pStyle w:val="IDDDefinition"/>
      </w:pPr>
      <w:r>
        <w:t xml:space="preserve">    1.,               ! Maximum Value of x</w:t>
      </w:r>
    </w:p>
    <w:p w14:paraId="4C98128D" w14:textId="77777777" w:rsidR="00522B8D" w:rsidRDefault="00522B8D" w:rsidP="00522B8D">
      <w:pPr>
        <w:pStyle w:val="IDDDefinition"/>
      </w:pPr>
      <w:r>
        <w:t xml:space="preserve">    10.,              ! Minimum Value of y</w:t>
      </w:r>
    </w:p>
    <w:p w14:paraId="010C82D1" w14:textId="77777777" w:rsidR="00522B8D" w:rsidRDefault="00522B8D" w:rsidP="00522B8D">
      <w:pPr>
        <w:pStyle w:val="IDDDefinition"/>
      </w:pPr>
      <w:r>
        <w:t xml:space="preserve">    38.,              ! Maximum Value of y</w:t>
      </w:r>
    </w:p>
    <w:p w14:paraId="58034C5D" w14:textId="77777777" w:rsidR="00522B8D" w:rsidRDefault="00522B8D" w:rsidP="00522B8D">
      <w:pPr>
        <w:pStyle w:val="IDDDefinition"/>
      </w:pPr>
      <w:r>
        <w:t xml:space="preserve">    1. E-8,           ! Minimum Value of z</w:t>
      </w:r>
    </w:p>
    <w:p w14:paraId="11956DB9" w14:textId="77777777" w:rsidR="00522B8D" w:rsidRDefault="00522B8D" w:rsidP="00522B8D">
      <w:pPr>
        <w:pStyle w:val="IDDDefinition"/>
      </w:pPr>
      <w:r>
        <w:t xml:space="preserve">    8. E-8,           ! Maximum Value of z</w:t>
      </w:r>
    </w:p>
    <w:p w14:paraId="2C9EFA4C" w14:textId="77777777" w:rsidR="00522B8D" w:rsidRDefault="00522B8D" w:rsidP="00522B8D">
      <w:pPr>
        <w:pStyle w:val="IDDDefinition"/>
      </w:pPr>
      <w:r>
        <w:t xml:space="preserve">    0.,               ! Minimum Curve Output</w:t>
      </w:r>
    </w:p>
    <w:p w14:paraId="69F4EFE7" w14:textId="77777777" w:rsidR="00522B8D" w:rsidRDefault="00522B8D" w:rsidP="00522B8D">
      <w:pPr>
        <w:pStyle w:val="IDDDefinition"/>
      </w:pPr>
      <w:r>
        <w:t xml:space="preserve">    32.;              ! Maximum Curve Output</w:t>
      </w:r>
    </w:p>
    <w:p w14:paraId="74A456E4" w14:textId="77777777" w:rsidR="00522B8D" w:rsidRDefault="00522B8D" w:rsidP="00522B8D">
      <w:pPr>
        <w:pStyle w:val="IDDDefinition"/>
      </w:pPr>
    </w:p>
    <w:p w14:paraId="5FA67132" w14:textId="77777777" w:rsidR="002D26C1" w:rsidRDefault="002D26C1" w:rsidP="002D26C1">
      <w:pPr>
        <w:pStyle w:val="Heading3"/>
      </w:pPr>
      <w:bookmarkStart w:id="3493" w:name="_Toc399490742"/>
      <w:r>
        <w:t>Curve:Quadratic</w:t>
      </w:r>
      <w:bookmarkEnd w:id="3486"/>
      <w:bookmarkEnd w:id="3487"/>
      <w:bookmarkEnd w:id="3488"/>
      <w:bookmarkEnd w:id="3489"/>
      <w:bookmarkEnd w:id="3490"/>
      <w:bookmarkEnd w:id="3491"/>
      <w:bookmarkEnd w:id="3493"/>
    </w:p>
    <w:p w14:paraId="0F517B7C" w14:textId="77777777" w:rsidR="002D26C1" w:rsidRDefault="002D26C1" w:rsidP="002D26C1">
      <w:pPr>
        <w:pStyle w:val="BodyText"/>
      </w:pPr>
      <w:r>
        <w:t>Input for a quadratic curve consists of the curve name, the three coefficients, and the maximum and minimum valid independent variable values. Optional inputs for curve minimum and maximum may be used to limit the output of the performance curve (e.g., limit extrapolation). The equation represented by the quadratic curve is:</w:t>
      </w:r>
    </w:p>
    <w:p w14:paraId="43FB023D" w14:textId="77777777" w:rsidR="002D26C1" w:rsidRDefault="00AC33EE" w:rsidP="002D26C1">
      <w:pPr>
        <w:pStyle w:val="Equation"/>
      </w:pPr>
      <w:r>
        <w:rPr>
          <w:noProof/>
          <w:lang w:eastAsia="zh-CN"/>
        </w:rPr>
        <w:drawing>
          <wp:inline distT="0" distB="0" distL="0" distR="0" wp14:anchorId="20B484CC" wp14:editId="48574978">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14:paraId="0F91AEDC" w14:textId="77777777" w:rsidR="002D26C1" w:rsidRDefault="002D26C1" w:rsidP="002D26C1">
      <w:pPr>
        <w:pStyle w:val="Heading4"/>
      </w:pPr>
      <w:r>
        <w:lastRenderedPageBreak/>
        <w:t>Field: Name</w:t>
      </w:r>
    </w:p>
    <w:p w14:paraId="62EDF973" w14:textId="77777777" w:rsidR="002D26C1" w:rsidRDefault="002D26C1" w:rsidP="002D26C1">
      <w:pPr>
        <w:pStyle w:val="BodyText"/>
      </w:pPr>
      <w:r>
        <w:t>A user assigned unique name for an instance of a quadratic curve. When a curve is used, it is referenced by this name.</w:t>
      </w:r>
    </w:p>
    <w:p w14:paraId="5E878E36" w14:textId="77777777" w:rsidR="002D26C1" w:rsidRDefault="002D26C1" w:rsidP="002D26C1">
      <w:pPr>
        <w:pStyle w:val="Heading4"/>
      </w:pPr>
      <w:r>
        <w:t>Field: Coefficient1 Constant</w:t>
      </w:r>
    </w:p>
    <w:p w14:paraId="11679ADE" w14:textId="77777777" w:rsidR="002D26C1" w:rsidRDefault="002D26C1" w:rsidP="002D26C1">
      <w:pPr>
        <w:pStyle w:val="BodyText"/>
        <w:rPr>
          <w:vertAlign w:val="superscript"/>
        </w:rPr>
      </w:pPr>
      <w:r>
        <w:t>The constant coefficient (C</w:t>
      </w:r>
      <w:r>
        <w:rPr>
          <w:vertAlign w:val="subscript"/>
        </w:rPr>
        <w:t>1</w:t>
      </w:r>
      <w:r>
        <w:t>) in the equation.</w:t>
      </w:r>
    </w:p>
    <w:p w14:paraId="4EACE3AE" w14:textId="77777777" w:rsidR="002D26C1" w:rsidRDefault="002D26C1" w:rsidP="002D26C1">
      <w:pPr>
        <w:pStyle w:val="Heading4"/>
        <w:rPr>
          <w:b w:val="0"/>
          <w:i w:val="0"/>
        </w:rPr>
      </w:pPr>
      <w:r>
        <w:t>Field: Coefficient2 x</w:t>
      </w:r>
    </w:p>
    <w:p w14:paraId="59A76A6B" w14:textId="77777777" w:rsidR="002D26C1" w:rsidRDefault="002D26C1" w:rsidP="002D26C1">
      <w:pPr>
        <w:pStyle w:val="BodyText"/>
      </w:pPr>
      <w:r>
        <w:t>The linear coefficient (C</w:t>
      </w:r>
      <w:r>
        <w:rPr>
          <w:vertAlign w:val="subscript"/>
        </w:rPr>
        <w:t>2</w:t>
      </w:r>
      <w:r>
        <w:t>) in the equation.</w:t>
      </w:r>
    </w:p>
    <w:p w14:paraId="06AA6D68" w14:textId="77777777" w:rsidR="002D26C1" w:rsidRDefault="002D26C1" w:rsidP="002D26C1">
      <w:pPr>
        <w:pStyle w:val="Heading4"/>
      </w:pPr>
      <w:r>
        <w:t>Field: Coefficient3 x**2</w:t>
      </w:r>
    </w:p>
    <w:p w14:paraId="5333DCC9" w14:textId="77777777" w:rsidR="002D26C1" w:rsidRDefault="002D26C1" w:rsidP="002D26C1">
      <w:pPr>
        <w:pStyle w:val="BodyText"/>
      </w:pPr>
      <w:r>
        <w:t>The quadratic coefficient (C</w:t>
      </w:r>
      <w:r>
        <w:rPr>
          <w:vertAlign w:val="subscript"/>
        </w:rPr>
        <w:t>3</w:t>
      </w:r>
      <w:r>
        <w:t>) in the equation.</w:t>
      </w:r>
    </w:p>
    <w:p w14:paraId="07A9F918" w14:textId="77777777" w:rsidR="002D26C1" w:rsidRDefault="002D26C1" w:rsidP="002D26C1">
      <w:pPr>
        <w:pStyle w:val="Heading4"/>
      </w:pPr>
      <w:r>
        <w:t>Field: Minimum Value of x</w:t>
      </w:r>
    </w:p>
    <w:p w14:paraId="1EC5BAAE" w14:textId="77777777" w:rsidR="002D26C1" w:rsidRDefault="002D26C1" w:rsidP="002D26C1">
      <w:pPr>
        <w:pStyle w:val="BodyText"/>
      </w:pPr>
      <w:r>
        <w:t xml:space="preserve">The minimum allowable value of x. Values of x less than the minimum will be replaced by the minimum. </w:t>
      </w:r>
    </w:p>
    <w:p w14:paraId="22975817" w14:textId="77777777" w:rsidR="002D26C1" w:rsidRDefault="002D26C1" w:rsidP="002D26C1">
      <w:pPr>
        <w:pStyle w:val="Heading4"/>
      </w:pPr>
      <w:r>
        <w:t>Field: Maximum Value of x</w:t>
      </w:r>
    </w:p>
    <w:p w14:paraId="231B2AA5" w14:textId="77777777" w:rsidR="002D26C1" w:rsidRDefault="002D26C1" w:rsidP="002D26C1">
      <w:pPr>
        <w:pStyle w:val="BodyText"/>
      </w:pPr>
      <w:r>
        <w:t>The maximum allowable value of x. Values of x greater than the maximum will be replaced by the maximum.</w:t>
      </w:r>
    </w:p>
    <w:p w14:paraId="643FCFEF" w14:textId="77777777" w:rsidR="002D26C1" w:rsidRDefault="002D26C1" w:rsidP="002D26C1">
      <w:pPr>
        <w:pStyle w:val="Heading4"/>
      </w:pPr>
      <w:r>
        <w:t>Field: Minimum Curve Output</w:t>
      </w:r>
    </w:p>
    <w:p w14:paraId="7F18F569" w14:textId="77777777" w:rsidR="002D26C1" w:rsidRDefault="002D26C1" w:rsidP="002D26C1">
      <w:pPr>
        <w:pStyle w:val="BodyText"/>
      </w:pPr>
      <w:r>
        <w:t xml:space="preserve">The minimum allowable value of the evaluated curve. Values less than the minimum will be replaced by the minimum. </w:t>
      </w:r>
    </w:p>
    <w:p w14:paraId="7B8BCB6E" w14:textId="77777777" w:rsidR="002D26C1" w:rsidRDefault="002D26C1" w:rsidP="002D26C1">
      <w:pPr>
        <w:pStyle w:val="Heading4"/>
      </w:pPr>
      <w:r>
        <w:t xml:space="preserve">Field: Maximum Curve Output </w:t>
      </w:r>
    </w:p>
    <w:p w14:paraId="3D0838C4" w14:textId="77777777" w:rsidR="002D26C1" w:rsidRDefault="002D26C1" w:rsidP="002D26C1">
      <w:pPr>
        <w:pStyle w:val="BodyText"/>
      </w:pPr>
      <w:r>
        <w:t>The maximum allowable value of the evaluated curve. Values greater than the maximum will be replaced by the maximum.</w:t>
      </w:r>
    </w:p>
    <w:p w14:paraId="7F769024" w14:textId="77777777" w:rsidR="002D26C1" w:rsidRDefault="002D26C1" w:rsidP="002D26C1">
      <w:pPr>
        <w:pStyle w:val="Heading4"/>
      </w:pPr>
      <w:r>
        <w:t xml:space="preserve">Field: </w:t>
      </w:r>
      <w:r w:rsidRPr="00046ECF">
        <w:t>Input Unit Type for X</w:t>
      </w:r>
    </w:p>
    <w:p w14:paraId="0284A639"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E996F9" w14:textId="77777777" w:rsidR="002D26C1" w:rsidRDefault="002D26C1" w:rsidP="00BB042A">
      <w:pPr>
        <w:pStyle w:val="ListBullet2"/>
      </w:pPr>
      <w:r>
        <w:t>Dimensionless</w:t>
      </w:r>
    </w:p>
    <w:p w14:paraId="5D51A620" w14:textId="77777777" w:rsidR="002D26C1" w:rsidRDefault="002D26C1" w:rsidP="00BB042A">
      <w:pPr>
        <w:pStyle w:val="ListBullet2"/>
      </w:pPr>
      <w:r>
        <w:t>Temperature</w:t>
      </w:r>
    </w:p>
    <w:p w14:paraId="205EF809" w14:textId="77777777" w:rsidR="002D26C1" w:rsidRDefault="002D26C1" w:rsidP="00BB042A">
      <w:pPr>
        <w:pStyle w:val="ListBullet2"/>
      </w:pPr>
      <w:r w:rsidRPr="00DC558B">
        <w:t>VolumetricFlow</w:t>
      </w:r>
    </w:p>
    <w:p w14:paraId="765E4603" w14:textId="77777777" w:rsidR="002D26C1" w:rsidRDefault="002D26C1" w:rsidP="00BB042A">
      <w:pPr>
        <w:pStyle w:val="ListBullet2"/>
      </w:pPr>
      <w:r>
        <w:t>MassFlow</w:t>
      </w:r>
    </w:p>
    <w:p w14:paraId="19B0CBA4" w14:textId="77777777" w:rsidR="002D26C1" w:rsidRPr="00046ECF" w:rsidRDefault="002D26C1" w:rsidP="00BB042A">
      <w:pPr>
        <w:pStyle w:val="ListBullet2"/>
      </w:pPr>
      <w:r>
        <w:t>Distance</w:t>
      </w:r>
    </w:p>
    <w:p w14:paraId="2E811172" w14:textId="77777777" w:rsidR="002D26C1" w:rsidRPr="00046ECF" w:rsidRDefault="002D26C1" w:rsidP="00BB042A">
      <w:pPr>
        <w:pStyle w:val="ListBullet2"/>
      </w:pPr>
      <w:r>
        <w:t>Power</w:t>
      </w:r>
    </w:p>
    <w:p w14:paraId="2887051A" w14:textId="77777777" w:rsidR="002D26C1" w:rsidRDefault="002D26C1" w:rsidP="002D26C1">
      <w:pPr>
        <w:pStyle w:val="Heading4"/>
      </w:pPr>
      <w:r>
        <w:t xml:space="preserve">Field: </w:t>
      </w:r>
      <w:r w:rsidRPr="00C62B35">
        <w:t>Output Unit Type</w:t>
      </w:r>
    </w:p>
    <w:p w14:paraId="5EDB833F"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46E8B2" w14:textId="77777777" w:rsidR="002D26C1" w:rsidRDefault="002D26C1" w:rsidP="00BB042A">
      <w:pPr>
        <w:pStyle w:val="ListBullet2"/>
      </w:pPr>
      <w:r>
        <w:t>Dimensionless</w:t>
      </w:r>
    </w:p>
    <w:p w14:paraId="0959C238" w14:textId="77777777" w:rsidR="002D26C1" w:rsidRDefault="002D26C1" w:rsidP="00BB042A">
      <w:pPr>
        <w:pStyle w:val="ListBullet2"/>
      </w:pPr>
      <w:r>
        <w:t>Capacity</w:t>
      </w:r>
    </w:p>
    <w:p w14:paraId="537C91BE" w14:textId="77777777" w:rsidR="002D26C1" w:rsidRDefault="002D26C1" w:rsidP="00BB042A">
      <w:pPr>
        <w:pStyle w:val="ListBullet2"/>
      </w:pPr>
      <w:r>
        <w:t>Power</w:t>
      </w:r>
    </w:p>
    <w:p w14:paraId="6CF01716" w14:textId="77777777" w:rsidR="002D26C1" w:rsidRDefault="002D26C1" w:rsidP="002D26C1">
      <w:pPr>
        <w:pStyle w:val="BodyText"/>
      </w:pPr>
      <w:r>
        <w:t>Following is an example input.</w:t>
      </w:r>
    </w:p>
    <w:p w14:paraId="51B2AADD" w14:textId="77777777" w:rsidR="002D26C1" w:rsidRDefault="002D26C1" w:rsidP="002D26C1">
      <w:pPr>
        <w:pStyle w:val="IDDDefinition"/>
      </w:pPr>
      <w:r>
        <w:lastRenderedPageBreak/>
        <w:t>Curve:Quadratic,</w:t>
      </w:r>
    </w:p>
    <w:p w14:paraId="4E51D480" w14:textId="77777777" w:rsidR="002D26C1" w:rsidRDefault="002D26C1" w:rsidP="002D26C1">
      <w:pPr>
        <w:pStyle w:val="IDDDefinition"/>
      </w:pPr>
      <w:r>
        <w:t xml:space="preserve">       WindACCBFFFF, ! name</w:t>
      </w:r>
    </w:p>
    <w:p w14:paraId="345201C6" w14:textId="77777777" w:rsidR="002D26C1" w:rsidRDefault="002D26C1" w:rsidP="002D26C1">
      <w:pPr>
        <w:pStyle w:val="IDDDefinition"/>
      </w:pPr>
      <w:r>
        <w:t xml:space="preserve">       -2.277,       ! Coefficient1 Constant</w:t>
      </w:r>
    </w:p>
    <w:p w14:paraId="491AE983" w14:textId="77777777" w:rsidR="002D26C1" w:rsidRDefault="002D26C1" w:rsidP="002D26C1">
      <w:pPr>
        <w:pStyle w:val="IDDDefinition"/>
      </w:pPr>
      <w:r>
        <w:t xml:space="preserve">       5.2114,       ! Coefficient2 x</w:t>
      </w:r>
    </w:p>
    <w:p w14:paraId="287D259A" w14:textId="77777777" w:rsidR="002D26C1" w:rsidRDefault="002D26C1" w:rsidP="002D26C1">
      <w:pPr>
        <w:pStyle w:val="IDDDefinition"/>
      </w:pPr>
      <w:r>
        <w:t xml:space="preserve">       -1.9344,      ! Coefficient3 x**2</w:t>
      </w:r>
    </w:p>
    <w:p w14:paraId="641844B5" w14:textId="77777777" w:rsidR="002D26C1" w:rsidRDefault="002D26C1" w:rsidP="002D26C1">
      <w:pPr>
        <w:pStyle w:val="IDDDefinition"/>
      </w:pPr>
      <w:r>
        <w:t xml:space="preserve">       0.0,          ! Minimum Value of x</w:t>
      </w:r>
    </w:p>
    <w:p w14:paraId="1210C3B3" w14:textId="77777777" w:rsidR="002D26C1" w:rsidRDefault="002D26C1" w:rsidP="002D26C1">
      <w:pPr>
        <w:pStyle w:val="IDDDefinition"/>
      </w:pPr>
      <w:r>
        <w:t xml:space="preserve">       1.0;          ! Maximum Value of x</w:t>
      </w:r>
    </w:p>
    <w:p w14:paraId="28306BBE" w14:textId="77777777" w:rsidR="002D26C1" w:rsidRDefault="002D26C1" w:rsidP="002D26C1">
      <w:pPr>
        <w:pStyle w:val="Heading3"/>
      </w:pPr>
      <w:bookmarkStart w:id="3494" w:name="_Toc488474365"/>
      <w:bookmarkStart w:id="3495" w:name="_Toc488647327"/>
      <w:bookmarkStart w:id="3496" w:name="_Toc99528213"/>
      <w:bookmarkStart w:id="3497" w:name="_Toc214167414"/>
      <w:bookmarkStart w:id="3498" w:name="_Toc242669971"/>
      <w:bookmarkStart w:id="3499" w:name="_Toc399490743"/>
      <w:r>
        <w:t>Curve:Cubic</w:t>
      </w:r>
      <w:bookmarkEnd w:id="3494"/>
      <w:bookmarkEnd w:id="3495"/>
      <w:bookmarkEnd w:id="3496"/>
      <w:bookmarkEnd w:id="3497"/>
      <w:bookmarkEnd w:id="3498"/>
      <w:bookmarkEnd w:id="3499"/>
    </w:p>
    <w:p w14:paraId="64A216F6" w14:textId="77777777"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14:paraId="3957CB63" w14:textId="77777777" w:rsidR="002D26C1" w:rsidRDefault="00AC33EE" w:rsidP="002D26C1">
      <w:pPr>
        <w:pStyle w:val="Equation"/>
      </w:pPr>
      <w:r>
        <w:rPr>
          <w:noProof/>
          <w:lang w:eastAsia="zh-CN"/>
        </w:rPr>
        <w:drawing>
          <wp:inline distT="0" distB="0" distL="0" distR="0" wp14:anchorId="57AA65BF" wp14:editId="3F0E3278">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14:paraId="78225DA4" w14:textId="77777777" w:rsidR="002D26C1" w:rsidRDefault="002D26C1" w:rsidP="002D26C1">
      <w:pPr>
        <w:pStyle w:val="Heading4"/>
      </w:pPr>
      <w:r>
        <w:t>Field: Name</w:t>
      </w:r>
    </w:p>
    <w:p w14:paraId="596F641F" w14:textId="77777777" w:rsidR="002D26C1" w:rsidRDefault="002D26C1" w:rsidP="002D26C1">
      <w:pPr>
        <w:pStyle w:val="BodyText"/>
      </w:pPr>
      <w:r>
        <w:t>A user assigned unique name for an instance of a cubic curve. When a curve is used, it is referenced by this name.</w:t>
      </w:r>
    </w:p>
    <w:p w14:paraId="2160E9BB" w14:textId="77777777" w:rsidR="002D26C1" w:rsidRDefault="002D26C1" w:rsidP="002D26C1">
      <w:pPr>
        <w:pStyle w:val="Heading4"/>
      </w:pPr>
      <w:r>
        <w:t>Field: Coefficient1 Constant</w:t>
      </w:r>
    </w:p>
    <w:p w14:paraId="1DF37710" w14:textId="77777777" w:rsidR="002D26C1" w:rsidRDefault="002D26C1" w:rsidP="002D26C1">
      <w:pPr>
        <w:pStyle w:val="BodyText"/>
        <w:rPr>
          <w:vertAlign w:val="superscript"/>
        </w:rPr>
      </w:pPr>
      <w:r>
        <w:t>The constant coefficient (C</w:t>
      </w:r>
      <w:r>
        <w:rPr>
          <w:vertAlign w:val="subscript"/>
        </w:rPr>
        <w:t>1</w:t>
      </w:r>
      <w:r>
        <w:t>) in the equation.</w:t>
      </w:r>
    </w:p>
    <w:p w14:paraId="202B6945" w14:textId="77777777" w:rsidR="002D26C1" w:rsidRDefault="002D26C1" w:rsidP="002D26C1">
      <w:pPr>
        <w:pStyle w:val="Heading4"/>
      </w:pPr>
      <w:r>
        <w:t>Field: Coefficient2 x</w:t>
      </w:r>
    </w:p>
    <w:p w14:paraId="3C724858" w14:textId="77777777" w:rsidR="002D26C1" w:rsidRDefault="002D26C1" w:rsidP="002D26C1">
      <w:pPr>
        <w:pStyle w:val="BodyText"/>
      </w:pPr>
      <w:r>
        <w:t>The linear coefficient (C</w:t>
      </w:r>
      <w:r>
        <w:rPr>
          <w:vertAlign w:val="subscript"/>
        </w:rPr>
        <w:t>2</w:t>
      </w:r>
      <w:r>
        <w:t>) in the equation.</w:t>
      </w:r>
    </w:p>
    <w:p w14:paraId="074E2E5D" w14:textId="77777777" w:rsidR="002D26C1" w:rsidRDefault="002D26C1" w:rsidP="002D26C1">
      <w:pPr>
        <w:pStyle w:val="Heading4"/>
      </w:pPr>
      <w:r>
        <w:t>Field: Coefficient3 x**2</w:t>
      </w:r>
    </w:p>
    <w:p w14:paraId="5D5569D2" w14:textId="77777777" w:rsidR="002D26C1" w:rsidRDefault="002D26C1" w:rsidP="002D26C1">
      <w:pPr>
        <w:pStyle w:val="BodyText"/>
      </w:pPr>
      <w:r>
        <w:t>The quadratic coefficient (C</w:t>
      </w:r>
      <w:r>
        <w:rPr>
          <w:vertAlign w:val="subscript"/>
        </w:rPr>
        <w:t>3</w:t>
      </w:r>
      <w:r>
        <w:t>) in the equation.</w:t>
      </w:r>
    </w:p>
    <w:p w14:paraId="30C9746F" w14:textId="77777777" w:rsidR="002D26C1" w:rsidRDefault="002D26C1" w:rsidP="002D26C1">
      <w:pPr>
        <w:pStyle w:val="Heading4"/>
      </w:pPr>
      <w:r>
        <w:t>Field: Coefficient4 x**3</w:t>
      </w:r>
    </w:p>
    <w:p w14:paraId="3B848351" w14:textId="77777777" w:rsidR="002D26C1" w:rsidRDefault="002D26C1" w:rsidP="002D26C1">
      <w:pPr>
        <w:pStyle w:val="BodyText"/>
      </w:pPr>
      <w:r>
        <w:t>The cubic coefficient (C</w:t>
      </w:r>
      <w:r>
        <w:rPr>
          <w:vertAlign w:val="subscript"/>
        </w:rPr>
        <w:t>4</w:t>
      </w:r>
      <w:r>
        <w:t>) in the equation.</w:t>
      </w:r>
    </w:p>
    <w:p w14:paraId="65AE8EB8" w14:textId="77777777" w:rsidR="002D26C1" w:rsidRDefault="002D26C1" w:rsidP="002D26C1">
      <w:pPr>
        <w:pStyle w:val="Heading4"/>
      </w:pPr>
      <w:r>
        <w:t>Field: Minimum Value of x</w:t>
      </w:r>
    </w:p>
    <w:p w14:paraId="74A60FF1" w14:textId="77777777" w:rsidR="002D26C1" w:rsidRDefault="002D26C1" w:rsidP="002D26C1">
      <w:pPr>
        <w:pStyle w:val="BodyText"/>
      </w:pPr>
      <w:r>
        <w:t>The minimum allowable value of x. Values of x less than the minimum will be replaced by the minimum.</w:t>
      </w:r>
    </w:p>
    <w:p w14:paraId="21BE8E5C" w14:textId="77777777" w:rsidR="002D26C1" w:rsidRDefault="002D26C1" w:rsidP="002D26C1">
      <w:pPr>
        <w:pStyle w:val="Heading4"/>
      </w:pPr>
      <w:r>
        <w:t>Field: Maximum Value of x</w:t>
      </w:r>
    </w:p>
    <w:p w14:paraId="26681200" w14:textId="77777777" w:rsidR="002D26C1" w:rsidRDefault="002D26C1" w:rsidP="002D26C1">
      <w:pPr>
        <w:pStyle w:val="BodyText"/>
      </w:pPr>
      <w:r>
        <w:t>The maximum allowable value of x. Values of x greater than the maximum will be replaced by the maximum.</w:t>
      </w:r>
    </w:p>
    <w:p w14:paraId="018754C8" w14:textId="77777777" w:rsidR="002D26C1" w:rsidRDefault="002D26C1" w:rsidP="002D26C1">
      <w:pPr>
        <w:pStyle w:val="Heading4"/>
      </w:pPr>
      <w:r>
        <w:t>Field: Minimum Curve Output</w:t>
      </w:r>
    </w:p>
    <w:p w14:paraId="3FCC3AC6" w14:textId="77777777" w:rsidR="002D26C1" w:rsidRDefault="002D26C1" w:rsidP="002D26C1">
      <w:pPr>
        <w:pStyle w:val="BodyText"/>
      </w:pPr>
      <w:r>
        <w:t xml:space="preserve">The minimum allowable value of the evaluated curve. Values less than the minimum will be replaced by the minimum. </w:t>
      </w:r>
    </w:p>
    <w:p w14:paraId="18F787AA" w14:textId="77777777" w:rsidR="002D26C1" w:rsidRDefault="002D26C1" w:rsidP="002D26C1">
      <w:pPr>
        <w:pStyle w:val="Heading4"/>
      </w:pPr>
      <w:r>
        <w:t>Field: Maximum Curve Output</w:t>
      </w:r>
    </w:p>
    <w:p w14:paraId="6B1C3981" w14:textId="77777777" w:rsidR="002D26C1" w:rsidRDefault="002D26C1" w:rsidP="002D26C1">
      <w:pPr>
        <w:pStyle w:val="BodyText"/>
      </w:pPr>
      <w:r>
        <w:t>The maximum allowable value of the evaluated curve. Values greater than the maximum will be replaced by the maximum.</w:t>
      </w:r>
    </w:p>
    <w:p w14:paraId="34D70545" w14:textId="77777777" w:rsidR="002D26C1" w:rsidRDefault="002D26C1" w:rsidP="002D26C1">
      <w:pPr>
        <w:pStyle w:val="Heading4"/>
      </w:pPr>
      <w:r>
        <w:t xml:space="preserve">Field: </w:t>
      </w:r>
      <w:r w:rsidRPr="00046ECF">
        <w:t>Input Unit Type for X</w:t>
      </w:r>
    </w:p>
    <w:p w14:paraId="37F20833"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5B316817" w14:textId="77777777" w:rsidR="002D26C1" w:rsidRDefault="002D26C1" w:rsidP="00BB042A">
      <w:pPr>
        <w:pStyle w:val="ListBullet2"/>
      </w:pPr>
      <w:r>
        <w:lastRenderedPageBreak/>
        <w:t>Dimensionless</w:t>
      </w:r>
    </w:p>
    <w:p w14:paraId="117312D9" w14:textId="77777777" w:rsidR="002D26C1" w:rsidRDefault="002D26C1" w:rsidP="00BB042A">
      <w:pPr>
        <w:pStyle w:val="ListBullet2"/>
      </w:pPr>
      <w:r>
        <w:t>Temperature</w:t>
      </w:r>
    </w:p>
    <w:p w14:paraId="06A6D62B" w14:textId="77777777" w:rsidR="002D26C1" w:rsidRDefault="002D26C1" w:rsidP="00BB042A">
      <w:pPr>
        <w:pStyle w:val="ListBullet2"/>
      </w:pPr>
      <w:r w:rsidRPr="00DC558B">
        <w:t xml:space="preserve"> VolumetricFlow</w:t>
      </w:r>
    </w:p>
    <w:p w14:paraId="4972E019" w14:textId="77777777" w:rsidR="002D26C1" w:rsidRDefault="002D26C1" w:rsidP="00BB042A">
      <w:pPr>
        <w:pStyle w:val="ListBullet2"/>
      </w:pPr>
      <w:r>
        <w:t>MassFlow</w:t>
      </w:r>
    </w:p>
    <w:p w14:paraId="570C0CED" w14:textId="77777777" w:rsidR="002D26C1" w:rsidRPr="00046ECF" w:rsidRDefault="002D26C1" w:rsidP="00BB042A">
      <w:pPr>
        <w:pStyle w:val="ListBullet2"/>
      </w:pPr>
      <w:r>
        <w:t>Distance</w:t>
      </w:r>
    </w:p>
    <w:p w14:paraId="0458C4E1" w14:textId="77777777" w:rsidR="002D26C1" w:rsidRPr="00046ECF" w:rsidRDefault="002D26C1" w:rsidP="00BB042A">
      <w:pPr>
        <w:pStyle w:val="ListBullet2"/>
      </w:pPr>
      <w:r>
        <w:t>Power</w:t>
      </w:r>
    </w:p>
    <w:p w14:paraId="5C85AAFA" w14:textId="77777777" w:rsidR="002D26C1" w:rsidRDefault="002D26C1" w:rsidP="002D26C1">
      <w:pPr>
        <w:pStyle w:val="Heading4"/>
      </w:pPr>
      <w:r>
        <w:t xml:space="preserve">Field: </w:t>
      </w:r>
      <w:r w:rsidRPr="00C62B35">
        <w:t>Output Unit Type</w:t>
      </w:r>
    </w:p>
    <w:p w14:paraId="0EFD1E5A"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F821AE5" w14:textId="77777777" w:rsidR="002D26C1" w:rsidRDefault="002D26C1" w:rsidP="00BB042A">
      <w:pPr>
        <w:pStyle w:val="ListBullet2"/>
      </w:pPr>
      <w:r>
        <w:t>Dimensionless</w:t>
      </w:r>
    </w:p>
    <w:p w14:paraId="5D4E7F82" w14:textId="77777777" w:rsidR="002D26C1" w:rsidRDefault="002D26C1" w:rsidP="00BB042A">
      <w:pPr>
        <w:pStyle w:val="ListBullet2"/>
      </w:pPr>
      <w:r>
        <w:t>Capacity</w:t>
      </w:r>
    </w:p>
    <w:p w14:paraId="277E8089" w14:textId="77777777" w:rsidR="002D26C1" w:rsidRDefault="002D26C1" w:rsidP="00BB042A">
      <w:pPr>
        <w:pStyle w:val="ListBullet2"/>
      </w:pPr>
      <w:r>
        <w:t>Power</w:t>
      </w:r>
    </w:p>
    <w:p w14:paraId="3B15C73C" w14:textId="77777777" w:rsidR="002D26C1" w:rsidRDefault="002D26C1" w:rsidP="002D26C1">
      <w:pPr>
        <w:pStyle w:val="BodyText"/>
      </w:pPr>
      <w:r>
        <w:t>Following is an input example.</w:t>
      </w:r>
    </w:p>
    <w:p w14:paraId="4D891CDE" w14:textId="77777777" w:rsidR="002D26C1" w:rsidRDefault="002D26C1" w:rsidP="002D26C1">
      <w:pPr>
        <w:pStyle w:val="IDDDefinition"/>
      </w:pPr>
      <w:r>
        <w:t>Curve:Cubic,</w:t>
      </w:r>
    </w:p>
    <w:p w14:paraId="202542D9" w14:textId="77777777" w:rsidR="002D26C1" w:rsidRDefault="002D26C1" w:rsidP="002D26C1">
      <w:pPr>
        <w:pStyle w:val="IDDDefinition"/>
      </w:pPr>
      <w:r>
        <w:t xml:space="preserve">       WindACEIRFPLF, ! name</w:t>
      </w:r>
    </w:p>
    <w:p w14:paraId="50823C46" w14:textId="77777777" w:rsidR="002D26C1" w:rsidRDefault="002D26C1" w:rsidP="002D26C1">
      <w:pPr>
        <w:pStyle w:val="IDDDefinition"/>
      </w:pPr>
      <w:r>
        <w:t xml:space="preserve">       .00000273404,  ! Coefficient1 Constant</w:t>
      </w:r>
    </w:p>
    <w:p w14:paraId="2F4F212C" w14:textId="77777777" w:rsidR="002D26C1" w:rsidRPr="00872DAE" w:rsidRDefault="002D26C1" w:rsidP="002D26C1">
      <w:pPr>
        <w:pStyle w:val="IDDDefinition"/>
      </w:pPr>
      <w:r>
        <w:t xml:space="preserve">       </w:t>
      </w:r>
      <w:r w:rsidRPr="00872DAE">
        <w:t>1.05259,       ! Coefficient2 x</w:t>
      </w:r>
    </w:p>
    <w:p w14:paraId="09B8635D" w14:textId="77777777" w:rsidR="002D26C1" w:rsidRPr="00872DAE" w:rsidRDefault="002D26C1" w:rsidP="002D26C1">
      <w:pPr>
        <w:pStyle w:val="IDDDefinition"/>
      </w:pPr>
      <w:r w:rsidRPr="00872DAE">
        <w:t xml:space="preserve">       -.0552087,     ! Coefficient3 x**2</w:t>
      </w:r>
    </w:p>
    <w:p w14:paraId="01C89A1D" w14:textId="77777777" w:rsidR="002D26C1" w:rsidRPr="00872DAE" w:rsidRDefault="002D26C1" w:rsidP="002D26C1">
      <w:pPr>
        <w:pStyle w:val="IDDDefinition"/>
      </w:pPr>
      <w:r w:rsidRPr="00872DAE">
        <w:t xml:space="preserve">       .00262236,     ! coeff4</w:t>
      </w:r>
    </w:p>
    <w:p w14:paraId="07CD0E46" w14:textId="77777777" w:rsidR="002D26C1" w:rsidRPr="00872DAE" w:rsidRDefault="002D26C1" w:rsidP="002D26C1">
      <w:pPr>
        <w:pStyle w:val="IDDDefinition"/>
      </w:pPr>
      <w:r w:rsidRPr="00872DAE">
        <w:t xml:space="preserve">       0.0, ! min</w:t>
      </w:r>
    </w:p>
    <w:p w14:paraId="60A94EB3" w14:textId="77777777" w:rsidR="002D26C1" w:rsidRDefault="002D26C1" w:rsidP="002D26C1">
      <w:pPr>
        <w:pStyle w:val="IDDDefinition"/>
      </w:pPr>
      <w:r w:rsidRPr="00872DAE">
        <w:t xml:space="preserve">       </w:t>
      </w:r>
      <w:r>
        <w:t>1.1; ! max</w:t>
      </w:r>
    </w:p>
    <w:p w14:paraId="5A3D0D7F" w14:textId="77777777" w:rsidR="006A66A5" w:rsidRDefault="006A66A5" w:rsidP="006A66A5">
      <w:pPr>
        <w:pStyle w:val="Heading3"/>
      </w:pPr>
      <w:bookmarkStart w:id="3500" w:name="_Toc399490744"/>
      <w:r>
        <w:t>Curve:Quartic</w:t>
      </w:r>
      <w:bookmarkEnd w:id="3500"/>
    </w:p>
    <w:p w14:paraId="733BA1F1" w14:textId="77777777"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14:paraId="51C08E77" w14:textId="77777777" w:rsidR="006A66A5" w:rsidRDefault="00884C36" w:rsidP="006A66A5">
      <w:pPr>
        <w:pStyle w:val="Equation"/>
      </w:pPr>
      <w:r w:rsidRPr="00884C36">
        <w:rPr>
          <w:position w:val="-12"/>
        </w:rPr>
        <w:object w:dxaOrig="3220" w:dyaOrig="380" w14:anchorId="1EB2F685">
          <v:shape id="_x0000_i1430" type="#_x0000_t75" style="width:162pt;height:18.75pt" o:ole="">
            <v:imagedata r:id="rId1017" o:title=""/>
          </v:shape>
          <o:OLEObject Type="Embed" ProgID="Equation.DSMT4" ShapeID="_x0000_i1430" DrawAspect="Content" ObjectID="_1473235129" r:id="rId1018"/>
        </w:object>
      </w:r>
    </w:p>
    <w:p w14:paraId="63264511" w14:textId="77777777" w:rsidR="006A66A5" w:rsidRDefault="006A66A5" w:rsidP="006A66A5">
      <w:pPr>
        <w:pStyle w:val="Heading4"/>
      </w:pPr>
      <w:r>
        <w:t>Field: Name</w:t>
      </w:r>
    </w:p>
    <w:p w14:paraId="4E349536" w14:textId="77777777" w:rsidR="006A66A5" w:rsidRDefault="006A66A5" w:rsidP="006A66A5">
      <w:pPr>
        <w:pStyle w:val="BodyText"/>
      </w:pPr>
      <w:r>
        <w:t>A user assigned unique name for an instance of a Quartic curve. When a curve is used, it is referenced by this name.</w:t>
      </w:r>
    </w:p>
    <w:p w14:paraId="524D1201" w14:textId="77777777" w:rsidR="006A66A5" w:rsidRDefault="006A66A5" w:rsidP="006A66A5">
      <w:pPr>
        <w:pStyle w:val="Heading4"/>
      </w:pPr>
      <w:r>
        <w:t>Field: Coefficient1 Constant</w:t>
      </w:r>
    </w:p>
    <w:p w14:paraId="71B8A4F3" w14:textId="77777777" w:rsidR="006A66A5" w:rsidRDefault="006A66A5" w:rsidP="006A66A5">
      <w:pPr>
        <w:pStyle w:val="BodyText"/>
        <w:rPr>
          <w:vertAlign w:val="superscript"/>
        </w:rPr>
      </w:pPr>
      <w:r>
        <w:t>The constant coefficient (C</w:t>
      </w:r>
      <w:r>
        <w:rPr>
          <w:vertAlign w:val="subscript"/>
        </w:rPr>
        <w:t>1</w:t>
      </w:r>
      <w:r>
        <w:t>) in the equation.</w:t>
      </w:r>
    </w:p>
    <w:p w14:paraId="539CF064" w14:textId="77777777" w:rsidR="006A66A5" w:rsidRDefault="006A66A5" w:rsidP="006A66A5">
      <w:pPr>
        <w:pStyle w:val="Heading4"/>
      </w:pPr>
      <w:r>
        <w:t>Field: Coefficient2 x</w:t>
      </w:r>
    </w:p>
    <w:p w14:paraId="46BF1EBE" w14:textId="77777777" w:rsidR="006A66A5" w:rsidRDefault="006A66A5" w:rsidP="006A66A5">
      <w:pPr>
        <w:pStyle w:val="BodyText"/>
      </w:pPr>
      <w:r>
        <w:t>The linear coefficient (C</w:t>
      </w:r>
      <w:r>
        <w:rPr>
          <w:vertAlign w:val="subscript"/>
        </w:rPr>
        <w:t>2</w:t>
      </w:r>
      <w:r>
        <w:t>) in the equation.</w:t>
      </w:r>
    </w:p>
    <w:p w14:paraId="2D0B46E0" w14:textId="77777777" w:rsidR="006A66A5" w:rsidRDefault="006A66A5" w:rsidP="006A66A5">
      <w:pPr>
        <w:pStyle w:val="Heading4"/>
      </w:pPr>
      <w:r>
        <w:t>Field: Coefficient3 x**2</w:t>
      </w:r>
    </w:p>
    <w:p w14:paraId="24AACFC6" w14:textId="77777777" w:rsidR="006A66A5" w:rsidRDefault="006A66A5" w:rsidP="006A66A5">
      <w:pPr>
        <w:pStyle w:val="BodyText"/>
      </w:pPr>
      <w:r>
        <w:t>The quadratic coefficient (C</w:t>
      </w:r>
      <w:r>
        <w:rPr>
          <w:vertAlign w:val="subscript"/>
        </w:rPr>
        <w:t>3</w:t>
      </w:r>
      <w:r>
        <w:t>) in the equation.</w:t>
      </w:r>
    </w:p>
    <w:p w14:paraId="47F1B4F2" w14:textId="77777777" w:rsidR="006A66A5" w:rsidRDefault="006A66A5" w:rsidP="006A66A5">
      <w:pPr>
        <w:pStyle w:val="Heading4"/>
      </w:pPr>
      <w:r>
        <w:t>Field: Coefficient4 x**3</w:t>
      </w:r>
    </w:p>
    <w:p w14:paraId="1EB795D6" w14:textId="77777777" w:rsidR="006A66A5" w:rsidRDefault="006A66A5" w:rsidP="006A66A5">
      <w:pPr>
        <w:pStyle w:val="BodyText"/>
      </w:pPr>
      <w:r>
        <w:t>The cubic coefficient (C</w:t>
      </w:r>
      <w:r>
        <w:rPr>
          <w:vertAlign w:val="subscript"/>
        </w:rPr>
        <w:t>4</w:t>
      </w:r>
      <w:r>
        <w:t>) in the equation.</w:t>
      </w:r>
    </w:p>
    <w:p w14:paraId="03FBF821" w14:textId="77777777" w:rsidR="006A66A5" w:rsidRDefault="006A66A5" w:rsidP="006A66A5">
      <w:pPr>
        <w:pStyle w:val="Heading4"/>
      </w:pPr>
      <w:r>
        <w:t>Field: Coefficient5 x**4</w:t>
      </w:r>
    </w:p>
    <w:p w14:paraId="746AC51B" w14:textId="77777777" w:rsidR="006A66A5" w:rsidRDefault="006A66A5" w:rsidP="006A66A5">
      <w:pPr>
        <w:pStyle w:val="BodyText"/>
      </w:pPr>
      <w:r>
        <w:t>The fourth-order coefficient (C</w:t>
      </w:r>
      <w:r>
        <w:rPr>
          <w:vertAlign w:val="subscript"/>
        </w:rPr>
        <w:t>5</w:t>
      </w:r>
      <w:r>
        <w:t>) in the equation.</w:t>
      </w:r>
    </w:p>
    <w:p w14:paraId="3F1882B6" w14:textId="77777777" w:rsidR="006A66A5" w:rsidRDefault="006A66A5" w:rsidP="006A66A5">
      <w:pPr>
        <w:pStyle w:val="Heading4"/>
      </w:pPr>
      <w:r>
        <w:lastRenderedPageBreak/>
        <w:t>Field: Minimum Value of x</w:t>
      </w:r>
    </w:p>
    <w:p w14:paraId="2A5B5B28" w14:textId="77777777" w:rsidR="006A66A5" w:rsidRDefault="006A66A5" w:rsidP="006A66A5">
      <w:pPr>
        <w:pStyle w:val="BodyText"/>
      </w:pPr>
      <w:r>
        <w:t>The minimum allowable value of x. Values of x less than the minimum will be replaced by the minimum.</w:t>
      </w:r>
    </w:p>
    <w:p w14:paraId="0DC4DB9C" w14:textId="77777777" w:rsidR="006A66A5" w:rsidRDefault="006A66A5" w:rsidP="006A66A5">
      <w:pPr>
        <w:pStyle w:val="Heading4"/>
      </w:pPr>
      <w:r>
        <w:t>Field: Maximum Value of x</w:t>
      </w:r>
    </w:p>
    <w:p w14:paraId="5429AD7D" w14:textId="77777777" w:rsidR="006A66A5" w:rsidRDefault="006A66A5" w:rsidP="006A66A5">
      <w:pPr>
        <w:pStyle w:val="BodyText"/>
      </w:pPr>
      <w:r>
        <w:t>The maximum allowable value of x. Values of x greater than the maximum will be replaced by the maximum.</w:t>
      </w:r>
    </w:p>
    <w:p w14:paraId="5DF168A1" w14:textId="77777777" w:rsidR="006A66A5" w:rsidRDefault="006A66A5" w:rsidP="006A66A5">
      <w:pPr>
        <w:pStyle w:val="Heading4"/>
      </w:pPr>
      <w:r>
        <w:t>Field: Minimum Curve Output</w:t>
      </w:r>
    </w:p>
    <w:p w14:paraId="1147C8A0" w14:textId="77777777" w:rsidR="006A66A5" w:rsidRDefault="006A66A5" w:rsidP="006A66A5">
      <w:pPr>
        <w:pStyle w:val="BodyText"/>
      </w:pPr>
      <w:r>
        <w:t xml:space="preserve">The minimum allowable value of the evaluated curve. Values less than the minimum will be replaced by the minimum. </w:t>
      </w:r>
    </w:p>
    <w:p w14:paraId="09E85754" w14:textId="77777777" w:rsidR="006A66A5" w:rsidRDefault="006A66A5" w:rsidP="006A66A5">
      <w:pPr>
        <w:pStyle w:val="Heading4"/>
      </w:pPr>
      <w:r>
        <w:t>Field: Maximum Value of x</w:t>
      </w:r>
    </w:p>
    <w:p w14:paraId="316AE3A5" w14:textId="77777777" w:rsidR="006A66A5" w:rsidRDefault="006A66A5" w:rsidP="006A66A5">
      <w:pPr>
        <w:pStyle w:val="BodyText"/>
      </w:pPr>
      <w:r>
        <w:t>The maximum allowable value of the evaluated curve. Values greater than the maximum will be replaced by the maximum.</w:t>
      </w:r>
    </w:p>
    <w:p w14:paraId="6CABF845" w14:textId="77777777" w:rsidR="006A66A5" w:rsidRDefault="006A66A5" w:rsidP="006A66A5">
      <w:pPr>
        <w:pStyle w:val="Heading4"/>
      </w:pPr>
      <w:r>
        <w:t xml:space="preserve">Field: </w:t>
      </w:r>
      <w:r w:rsidRPr="00046ECF">
        <w:t>Input Unit Type for X</w:t>
      </w:r>
    </w:p>
    <w:p w14:paraId="1C606C46" w14:textId="77777777"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A2680FD" w14:textId="77777777" w:rsidR="006A66A5" w:rsidRDefault="006A66A5" w:rsidP="00BB042A">
      <w:pPr>
        <w:pStyle w:val="ListBullet2"/>
      </w:pPr>
      <w:r>
        <w:t>Dimensionless</w:t>
      </w:r>
    </w:p>
    <w:p w14:paraId="722F2F4B" w14:textId="77777777" w:rsidR="006A66A5" w:rsidRDefault="006A66A5" w:rsidP="00BB042A">
      <w:pPr>
        <w:pStyle w:val="ListBullet2"/>
      </w:pPr>
      <w:r>
        <w:t>Temperature</w:t>
      </w:r>
    </w:p>
    <w:p w14:paraId="173631BB" w14:textId="77777777" w:rsidR="006A66A5" w:rsidRDefault="006A66A5" w:rsidP="00BB042A">
      <w:pPr>
        <w:pStyle w:val="ListBullet2"/>
      </w:pPr>
      <w:r w:rsidRPr="00DC558B">
        <w:t>VolumetricFlow</w:t>
      </w:r>
    </w:p>
    <w:p w14:paraId="151E928D" w14:textId="77777777" w:rsidR="006A66A5" w:rsidRDefault="006A66A5" w:rsidP="00BB042A">
      <w:pPr>
        <w:pStyle w:val="ListBullet2"/>
      </w:pPr>
      <w:r>
        <w:t>MassFlow</w:t>
      </w:r>
    </w:p>
    <w:p w14:paraId="50E8E6DD" w14:textId="77777777" w:rsidR="006A66A5" w:rsidRDefault="006A66A5" w:rsidP="00BB042A">
      <w:pPr>
        <w:pStyle w:val="ListBullet2"/>
      </w:pPr>
      <w:r>
        <w:t>Distance</w:t>
      </w:r>
    </w:p>
    <w:p w14:paraId="11ED9C9B" w14:textId="77777777" w:rsidR="006A66A5" w:rsidRPr="00046ECF" w:rsidRDefault="006A66A5" w:rsidP="00BB042A">
      <w:pPr>
        <w:pStyle w:val="ListBullet2"/>
      </w:pPr>
      <w:r>
        <w:t>Power</w:t>
      </w:r>
    </w:p>
    <w:p w14:paraId="639DA47F" w14:textId="77777777" w:rsidR="006A66A5" w:rsidRDefault="006A66A5" w:rsidP="006A66A5">
      <w:pPr>
        <w:pStyle w:val="Heading4"/>
      </w:pPr>
      <w:r>
        <w:t xml:space="preserve">Field: </w:t>
      </w:r>
      <w:r w:rsidRPr="00C62B35">
        <w:t>Output Unit Type</w:t>
      </w:r>
    </w:p>
    <w:p w14:paraId="31BC9333" w14:textId="77777777"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A67D70F" w14:textId="77777777" w:rsidR="006A66A5" w:rsidRDefault="006A66A5" w:rsidP="00BB042A">
      <w:pPr>
        <w:pStyle w:val="ListBullet2"/>
      </w:pPr>
      <w:r>
        <w:t>Dimensionless</w:t>
      </w:r>
    </w:p>
    <w:p w14:paraId="6CB21185" w14:textId="77777777" w:rsidR="006A66A5" w:rsidRDefault="006A66A5" w:rsidP="00BB042A">
      <w:pPr>
        <w:pStyle w:val="ListBullet2"/>
      </w:pPr>
      <w:r>
        <w:t>Capacity</w:t>
      </w:r>
    </w:p>
    <w:p w14:paraId="06570891" w14:textId="77777777" w:rsidR="006A66A5" w:rsidRDefault="006A66A5" w:rsidP="00BB042A">
      <w:pPr>
        <w:pStyle w:val="ListBullet2"/>
      </w:pPr>
      <w:r>
        <w:t>Power</w:t>
      </w:r>
    </w:p>
    <w:p w14:paraId="53F04FDB" w14:textId="77777777" w:rsidR="006A66A5" w:rsidRDefault="006A66A5" w:rsidP="006A66A5">
      <w:pPr>
        <w:pStyle w:val="BodyText"/>
      </w:pPr>
      <w:r>
        <w:t>Following is an input example.</w:t>
      </w:r>
    </w:p>
    <w:p w14:paraId="453472B4" w14:textId="77777777" w:rsidR="006A66A5" w:rsidRPr="00EE1B09" w:rsidRDefault="006A66A5" w:rsidP="006A66A5">
      <w:pPr>
        <w:pStyle w:val="IDDDefinition"/>
      </w:pPr>
      <w:r w:rsidRPr="00EE1B09">
        <w:t xml:space="preserve">  Curve:</w:t>
      </w:r>
      <w:r>
        <w:t>Quartic</w:t>
      </w:r>
      <w:r w:rsidRPr="00EE1B09">
        <w:t>,</w:t>
      </w:r>
    </w:p>
    <w:p w14:paraId="08213DAF" w14:textId="77777777" w:rsidR="006A66A5" w:rsidRPr="00EE1B09" w:rsidRDefault="006A66A5" w:rsidP="006A66A5">
      <w:pPr>
        <w:pStyle w:val="IDDDefinition"/>
      </w:pPr>
      <w:r w:rsidRPr="00EE1B09">
        <w:t xml:space="preserve">    BGSeries60,                 !- y = -611.41x4 + 192.68x3 - 88.843x2 + 4.7634x + 5.5656</w:t>
      </w:r>
    </w:p>
    <w:p w14:paraId="7E481153" w14:textId="77777777" w:rsidR="006A66A5" w:rsidRPr="00EE1B09" w:rsidRDefault="006A66A5" w:rsidP="006A66A5">
      <w:pPr>
        <w:pStyle w:val="IDDDefinition"/>
      </w:pPr>
      <w:r w:rsidRPr="00EE1B09">
        <w:t xml:space="preserve">    5.5656,                     !- Constant</w:t>
      </w:r>
    </w:p>
    <w:p w14:paraId="2DCDAA8B" w14:textId="77777777" w:rsidR="006A66A5" w:rsidRPr="00EE1B09" w:rsidRDefault="006A66A5" w:rsidP="006A66A5">
      <w:pPr>
        <w:pStyle w:val="IDDDefinition"/>
      </w:pPr>
      <w:r w:rsidRPr="00EE1B09">
        <w:t xml:space="preserve">    4.7634,                     !- 1st coefficient</w:t>
      </w:r>
    </w:p>
    <w:p w14:paraId="4614670B" w14:textId="77777777" w:rsidR="006A66A5" w:rsidRPr="00EE1B09" w:rsidRDefault="006A66A5" w:rsidP="006A66A5">
      <w:pPr>
        <w:pStyle w:val="IDDDefinition"/>
      </w:pPr>
      <w:r w:rsidRPr="00EE1B09">
        <w:t xml:space="preserve">    -88.843,                    !- 2nd coefficient</w:t>
      </w:r>
    </w:p>
    <w:p w14:paraId="17C1F4F4" w14:textId="77777777" w:rsidR="006A66A5" w:rsidRPr="00EE1B09" w:rsidRDefault="006A66A5" w:rsidP="006A66A5">
      <w:pPr>
        <w:pStyle w:val="IDDDefinition"/>
      </w:pPr>
      <w:r w:rsidRPr="00EE1B09">
        <w:t xml:space="preserve">    192.68,                     !- 3rd coefficient</w:t>
      </w:r>
    </w:p>
    <w:p w14:paraId="06DEF3F5" w14:textId="77777777" w:rsidR="006A66A5" w:rsidRPr="00EE1B09" w:rsidRDefault="006A66A5" w:rsidP="006A66A5">
      <w:pPr>
        <w:pStyle w:val="IDDDefinition"/>
      </w:pPr>
      <w:r w:rsidRPr="00EE1B09">
        <w:t xml:space="preserve">    -611.41,                    !- 4th coefficient</w:t>
      </w:r>
    </w:p>
    <w:p w14:paraId="3241C423" w14:textId="77777777" w:rsidR="006A66A5" w:rsidRPr="00EE1B09" w:rsidRDefault="006A66A5" w:rsidP="006A66A5">
      <w:pPr>
        <w:pStyle w:val="IDDDefinition"/>
      </w:pPr>
      <w:r w:rsidRPr="00EE1B09">
        <w:t xml:space="preserve">    0.0,                        !- Min Phi Value </w:t>
      </w:r>
    </w:p>
    <w:p w14:paraId="200E4D28" w14:textId="77777777" w:rsidR="006A66A5" w:rsidRDefault="006A66A5" w:rsidP="006A66A5">
      <w:pPr>
        <w:pStyle w:val="IDDDefinition"/>
      </w:pPr>
      <w:r w:rsidRPr="00EE1B09">
        <w:t xml:space="preserve">    0.2412;                     !- Max Phi Value </w:t>
      </w:r>
    </w:p>
    <w:p w14:paraId="5FB2B439" w14:textId="77777777"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14:paraId="65B8CD7D" w14:textId="77777777" w:rsidR="00BF11AD" w:rsidRPr="00275956" w:rsidRDefault="00BF11AD" w:rsidP="00BF11AD">
      <w:pPr>
        <w:pStyle w:val="IDDDefinition"/>
      </w:pPr>
      <w:r w:rsidRPr="00275956">
        <w:lastRenderedPageBreak/>
        <w:t xml:space="preserve">  Curve:Quartic,</w:t>
      </w:r>
    </w:p>
    <w:p w14:paraId="7DB02BFE" w14:textId="77777777" w:rsidR="00BF11AD" w:rsidRPr="00275956" w:rsidRDefault="00BF11AD" w:rsidP="00BF11AD">
      <w:pPr>
        <w:pStyle w:val="IDDDefinition"/>
      </w:pPr>
      <w:r w:rsidRPr="00275956">
        <w:t xml:space="preserve">    BeltMaxEffMedium,                ! Curve Name</w:t>
      </w:r>
    </w:p>
    <w:p w14:paraId="6A94AB94" w14:textId="77777777" w:rsidR="00BF11AD" w:rsidRPr="00275956" w:rsidRDefault="00BF11AD" w:rsidP="00BF11AD">
      <w:pPr>
        <w:pStyle w:val="IDDDefinition"/>
      </w:pPr>
      <w:r w:rsidRPr="00275956">
        <w:t xml:space="preserve">    -0.09504,                        ! CoefficientC1</w:t>
      </w:r>
    </w:p>
    <w:p w14:paraId="648733CA" w14:textId="77777777" w:rsidR="00BF11AD" w:rsidRPr="00275956" w:rsidRDefault="00BF11AD" w:rsidP="00BF11AD">
      <w:pPr>
        <w:pStyle w:val="IDDDefinition"/>
      </w:pPr>
      <w:r w:rsidRPr="00275956">
        <w:t xml:space="preserve">    0.03415,                         ! CoefficientC2</w:t>
      </w:r>
    </w:p>
    <w:p w14:paraId="31DAC338" w14:textId="77777777" w:rsidR="00BF11AD" w:rsidRPr="00275956" w:rsidRDefault="00BF11AD" w:rsidP="00BF11AD">
      <w:pPr>
        <w:pStyle w:val="IDDDefinition"/>
      </w:pPr>
      <w:r w:rsidRPr="00275956">
        <w:t xml:space="preserve">    -0.008897,                       ! CoefficientC3</w:t>
      </w:r>
    </w:p>
    <w:p w14:paraId="30801855" w14:textId="77777777" w:rsidR="00BF11AD" w:rsidRPr="00275956" w:rsidRDefault="00BF11AD" w:rsidP="00BF11AD">
      <w:pPr>
        <w:pStyle w:val="IDDDefinition"/>
      </w:pPr>
      <w:r w:rsidRPr="00275956">
        <w:t xml:space="preserve">    0.001159,                        ! CoefficientC4</w:t>
      </w:r>
    </w:p>
    <w:p w14:paraId="3D323851" w14:textId="77777777" w:rsidR="00BF11AD" w:rsidRPr="00275956" w:rsidRDefault="00BF11AD" w:rsidP="00BF11AD">
      <w:pPr>
        <w:pStyle w:val="IDDDefinition"/>
      </w:pPr>
      <w:r w:rsidRPr="00275956">
        <w:t xml:space="preserve">    -0.00006132,                     ! CoefficientC5</w:t>
      </w:r>
    </w:p>
    <w:p w14:paraId="4AA7412F" w14:textId="77777777" w:rsidR="00BF11AD" w:rsidRPr="00275956" w:rsidRDefault="00BF11AD" w:rsidP="00BF11AD">
      <w:pPr>
        <w:pStyle w:val="IDDDefinition"/>
      </w:pPr>
      <w:r w:rsidRPr="00275956">
        <w:t xml:space="preserve">    -1.2,                            ! Minimum Value of x</w:t>
      </w:r>
    </w:p>
    <w:p w14:paraId="0D7C860A" w14:textId="77777777" w:rsidR="00BF11AD" w:rsidRPr="00275956" w:rsidRDefault="00BF11AD" w:rsidP="00BF11AD">
      <w:pPr>
        <w:pStyle w:val="IDDDefinition"/>
      </w:pPr>
      <w:r w:rsidRPr="00275956">
        <w:t xml:space="preserve">    6.2,                             ! Maximum Value of x</w:t>
      </w:r>
    </w:p>
    <w:p w14:paraId="7D2ED890" w14:textId="77777777" w:rsidR="00BF11AD" w:rsidRPr="00275956" w:rsidRDefault="00BF11AD" w:rsidP="00BF11AD">
      <w:pPr>
        <w:pStyle w:val="IDDDefinition"/>
      </w:pPr>
      <w:r w:rsidRPr="00275956">
        <w:t xml:space="preserve">    -4.6,                            ! Minimum Curve Output</w:t>
      </w:r>
    </w:p>
    <w:p w14:paraId="09370F97" w14:textId="77777777" w:rsidR="00BF11AD" w:rsidRPr="00872DAE" w:rsidRDefault="00BF11AD" w:rsidP="00BF11AD">
      <w:pPr>
        <w:pStyle w:val="IDDDefinition"/>
      </w:pPr>
      <w:r w:rsidRPr="00275956">
        <w:t xml:space="preserve">    0.;                              ! Maximum Curve Output</w:t>
      </w:r>
    </w:p>
    <w:p w14:paraId="205DD053" w14:textId="77777777" w:rsidR="006A66A5" w:rsidRDefault="006A66A5" w:rsidP="006A66A5"/>
    <w:p w14:paraId="4A0DCA08" w14:textId="77777777" w:rsidR="002D26C1" w:rsidRDefault="002D26C1" w:rsidP="002D26C1">
      <w:pPr>
        <w:pStyle w:val="Heading3"/>
      </w:pPr>
      <w:bookmarkStart w:id="3501" w:name="_Toc242669972"/>
      <w:bookmarkStart w:id="3502" w:name="_Toc214167415"/>
      <w:bookmarkStart w:id="3503" w:name="_Toc399490745"/>
      <w:r>
        <w:t>Curve:Exponent</w:t>
      </w:r>
      <w:bookmarkEnd w:id="3501"/>
      <w:bookmarkEnd w:id="3503"/>
    </w:p>
    <w:p w14:paraId="0E0C727F" w14:textId="77777777"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14:paraId="0E912098" w14:textId="77777777" w:rsidR="002D26C1" w:rsidRDefault="00AC33EE" w:rsidP="002D26C1">
      <w:pPr>
        <w:pStyle w:val="Equation"/>
      </w:pPr>
      <w:r>
        <w:rPr>
          <w:noProof/>
          <w:position w:val="-10"/>
          <w:lang w:eastAsia="zh-CN"/>
        </w:rPr>
        <w:drawing>
          <wp:inline distT="0" distB="0" distL="0" distR="0" wp14:anchorId="52A80663" wp14:editId="1309D50A">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14:paraId="709C325F" w14:textId="77777777" w:rsidR="002D26C1" w:rsidRDefault="002D26C1" w:rsidP="002D26C1">
      <w:pPr>
        <w:pStyle w:val="Heading4"/>
      </w:pPr>
      <w:r>
        <w:t>Field: Name</w:t>
      </w:r>
    </w:p>
    <w:p w14:paraId="33454778" w14:textId="77777777" w:rsidR="002D26C1" w:rsidRDefault="002D26C1" w:rsidP="002D26C1">
      <w:pPr>
        <w:pStyle w:val="BodyText"/>
      </w:pPr>
      <w:r>
        <w:t>A user assigned unique name for an instance of an exponent curve. When a curve is used, it is referenced by this name.</w:t>
      </w:r>
    </w:p>
    <w:p w14:paraId="03D3A23C" w14:textId="77777777" w:rsidR="002D26C1" w:rsidRDefault="002D26C1" w:rsidP="002D26C1">
      <w:pPr>
        <w:pStyle w:val="Heading4"/>
      </w:pPr>
      <w:r>
        <w:t>Field: Coefficient1 Constant</w:t>
      </w:r>
    </w:p>
    <w:p w14:paraId="690390E4" w14:textId="77777777" w:rsidR="002D26C1" w:rsidRDefault="002D26C1" w:rsidP="002D26C1">
      <w:pPr>
        <w:pStyle w:val="BodyText"/>
        <w:rPr>
          <w:vertAlign w:val="superscript"/>
        </w:rPr>
      </w:pPr>
      <w:r>
        <w:t>The constant coefficient (C</w:t>
      </w:r>
      <w:r>
        <w:rPr>
          <w:vertAlign w:val="subscript"/>
        </w:rPr>
        <w:t>1</w:t>
      </w:r>
      <w:r>
        <w:t>) in the equation.</w:t>
      </w:r>
    </w:p>
    <w:p w14:paraId="48DA6467" w14:textId="77777777" w:rsidR="002D26C1" w:rsidRDefault="002D26C1" w:rsidP="002D26C1">
      <w:pPr>
        <w:pStyle w:val="Heading4"/>
      </w:pPr>
      <w:r>
        <w:t>Field: Coefficient2 Constant</w:t>
      </w:r>
    </w:p>
    <w:p w14:paraId="7D4A9AA2" w14:textId="77777777" w:rsidR="002D26C1" w:rsidRDefault="002D26C1" w:rsidP="002D26C1">
      <w:pPr>
        <w:pStyle w:val="BodyText"/>
      </w:pPr>
      <w:r>
        <w:t>The linear coefficient (C</w:t>
      </w:r>
      <w:r>
        <w:rPr>
          <w:vertAlign w:val="subscript"/>
        </w:rPr>
        <w:t>2</w:t>
      </w:r>
      <w:r>
        <w:t>) in the equation.</w:t>
      </w:r>
    </w:p>
    <w:p w14:paraId="321B232D" w14:textId="77777777" w:rsidR="002D26C1" w:rsidRDefault="002D26C1" w:rsidP="002D26C1">
      <w:pPr>
        <w:pStyle w:val="Heading4"/>
      </w:pPr>
      <w:r>
        <w:t>Field: Coefficient3 Constant</w:t>
      </w:r>
    </w:p>
    <w:p w14:paraId="56214598" w14:textId="77777777" w:rsidR="002D26C1" w:rsidRDefault="002D26C1" w:rsidP="002D26C1">
      <w:pPr>
        <w:pStyle w:val="BodyText"/>
      </w:pPr>
      <w:r>
        <w:t>The exponent coefficient (C</w:t>
      </w:r>
      <w:r>
        <w:rPr>
          <w:vertAlign w:val="subscript"/>
        </w:rPr>
        <w:t>3</w:t>
      </w:r>
      <w:r>
        <w:t>) in the equation.</w:t>
      </w:r>
    </w:p>
    <w:p w14:paraId="5577C6A9" w14:textId="77777777" w:rsidR="002D26C1" w:rsidRDefault="002D26C1" w:rsidP="002D26C1">
      <w:pPr>
        <w:pStyle w:val="Heading4"/>
      </w:pPr>
      <w:r>
        <w:t>Field: Minimum Value of x</w:t>
      </w:r>
    </w:p>
    <w:p w14:paraId="6F0D378E" w14:textId="77777777" w:rsidR="002D26C1" w:rsidRDefault="002D26C1" w:rsidP="002D26C1">
      <w:pPr>
        <w:pStyle w:val="BodyText"/>
      </w:pPr>
      <w:r>
        <w:t>The minimum allowable value of x. Values of x less than the minimum will be replaced by the minimum.</w:t>
      </w:r>
    </w:p>
    <w:p w14:paraId="69192D95" w14:textId="77777777" w:rsidR="002D26C1" w:rsidRDefault="002D26C1" w:rsidP="002D26C1">
      <w:pPr>
        <w:pStyle w:val="Heading4"/>
      </w:pPr>
      <w:r>
        <w:t>Field: Maximum Value of x</w:t>
      </w:r>
    </w:p>
    <w:p w14:paraId="05F695A8" w14:textId="77777777" w:rsidR="002D26C1" w:rsidRDefault="002D26C1" w:rsidP="002D26C1">
      <w:pPr>
        <w:pStyle w:val="BodyText"/>
      </w:pPr>
      <w:r>
        <w:t>The maximum allowable value of x. Values of x greater than the maximum will be replaced by the maximum.</w:t>
      </w:r>
    </w:p>
    <w:p w14:paraId="5FD8106B" w14:textId="77777777" w:rsidR="002D26C1" w:rsidRDefault="002D26C1" w:rsidP="002D26C1">
      <w:pPr>
        <w:pStyle w:val="Heading4"/>
      </w:pPr>
      <w:r>
        <w:t>Field: Minimum Curve Output</w:t>
      </w:r>
    </w:p>
    <w:p w14:paraId="7EFAB029" w14:textId="77777777" w:rsidR="002D26C1" w:rsidRDefault="002D26C1" w:rsidP="002D26C1">
      <w:pPr>
        <w:pStyle w:val="BodyText"/>
      </w:pPr>
      <w:r>
        <w:t xml:space="preserve">The minimum allowable value of the evaluated curve. Values less than the minimum will be replaced by the minimum. </w:t>
      </w:r>
    </w:p>
    <w:p w14:paraId="7245062F" w14:textId="77777777" w:rsidR="002D26C1" w:rsidRDefault="002D26C1" w:rsidP="002D26C1">
      <w:pPr>
        <w:pStyle w:val="Heading4"/>
      </w:pPr>
      <w:r>
        <w:t>Field: Maximum Curve Output</w:t>
      </w:r>
    </w:p>
    <w:p w14:paraId="5D0B2B7D" w14:textId="77777777" w:rsidR="002D26C1" w:rsidRDefault="002D26C1" w:rsidP="002D26C1">
      <w:pPr>
        <w:pStyle w:val="BodyText"/>
      </w:pPr>
      <w:r>
        <w:t>The maximum allowable value of the evaluated curve. Values greater than the maximum will be replaced by the maximum.</w:t>
      </w:r>
    </w:p>
    <w:p w14:paraId="10904257" w14:textId="77777777" w:rsidR="002D26C1" w:rsidRDefault="002D26C1" w:rsidP="002D26C1">
      <w:pPr>
        <w:pStyle w:val="Heading4"/>
      </w:pPr>
      <w:r>
        <w:t xml:space="preserve">Field: </w:t>
      </w:r>
      <w:r w:rsidRPr="00046ECF">
        <w:t>Input Unit Type for X</w:t>
      </w:r>
    </w:p>
    <w:p w14:paraId="094DB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5169693" w14:textId="77777777" w:rsidR="002D26C1" w:rsidRDefault="002D26C1" w:rsidP="00BB042A">
      <w:pPr>
        <w:pStyle w:val="ListBullet2"/>
      </w:pPr>
      <w:r>
        <w:lastRenderedPageBreak/>
        <w:t>Dimensionless</w:t>
      </w:r>
    </w:p>
    <w:p w14:paraId="4E9B26F8" w14:textId="77777777" w:rsidR="002D26C1" w:rsidRDefault="002D26C1" w:rsidP="00BB042A">
      <w:pPr>
        <w:pStyle w:val="ListBullet2"/>
      </w:pPr>
      <w:r>
        <w:t>Temperature</w:t>
      </w:r>
    </w:p>
    <w:p w14:paraId="3132E052" w14:textId="77777777" w:rsidR="002D26C1" w:rsidRDefault="002D26C1" w:rsidP="00BB042A">
      <w:pPr>
        <w:pStyle w:val="ListBullet2"/>
      </w:pPr>
      <w:r w:rsidRPr="00DC558B">
        <w:t>VolumetricFlow</w:t>
      </w:r>
    </w:p>
    <w:p w14:paraId="07D476AB" w14:textId="77777777" w:rsidR="002D26C1" w:rsidRDefault="002D26C1" w:rsidP="00BB042A">
      <w:pPr>
        <w:pStyle w:val="ListBullet2"/>
      </w:pPr>
      <w:r>
        <w:t>MassFlow</w:t>
      </w:r>
    </w:p>
    <w:p w14:paraId="7CD93F88" w14:textId="77777777" w:rsidR="002D26C1" w:rsidRPr="00046ECF" w:rsidRDefault="002D26C1" w:rsidP="00BB042A">
      <w:pPr>
        <w:pStyle w:val="ListBullet2"/>
      </w:pPr>
      <w:r>
        <w:t>Distance</w:t>
      </w:r>
    </w:p>
    <w:p w14:paraId="35673433" w14:textId="77777777" w:rsidR="002D26C1" w:rsidRPr="00046ECF" w:rsidRDefault="002D26C1" w:rsidP="00BB042A">
      <w:pPr>
        <w:pStyle w:val="ListBullet2"/>
      </w:pPr>
      <w:r>
        <w:t>Power</w:t>
      </w:r>
    </w:p>
    <w:p w14:paraId="534A62AA" w14:textId="77777777" w:rsidR="002D26C1" w:rsidRDefault="002D26C1" w:rsidP="002D26C1">
      <w:pPr>
        <w:pStyle w:val="Heading4"/>
      </w:pPr>
      <w:r>
        <w:t xml:space="preserve">Field: </w:t>
      </w:r>
      <w:r w:rsidRPr="00C62B35">
        <w:t>Output Unit Type</w:t>
      </w:r>
    </w:p>
    <w:p w14:paraId="67B8014D"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916D63E" w14:textId="77777777" w:rsidR="002D26C1" w:rsidRDefault="002D26C1" w:rsidP="00BB042A">
      <w:pPr>
        <w:pStyle w:val="ListBullet2"/>
      </w:pPr>
      <w:r>
        <w:t>Dimensionless</w:t>
      </w:r>
    </w:p>
    <w:p w14:paraId="1C25D840" w14:textId="77777777" w:rsidR="002D26C1" w:rsidRDefault="002D26C1" w:rsidP="00BB042A">
      <w:pPr>
        <w:pStyle w:val="ListBullet2"/>
      </w:pPr>
      <w:r>
        <w:t>Capacity</w:t>
      </w:r>
    </w:p>
    <w:p w14:paraId="72E5CCEA" w14:textId="77777777" w:rsidR="002D26C1" w:rsidRDefault="002D26C1" w:rsidP="00BB042A">
      <w:pPr>
        <w:pStyle w:val="ListBullet2"/>
      </w:pPr>
      <w:r>
        <w:t>Power</w:t>
      </w:r>
    </w:p>
    <w:p w14:paraId="74F319A7" w14:textId="77777777" w:rsidR="002D26C1" w:rsidRDefault="002D26C1" w:rsidP="002D26C1">
      <w:pPr>
        <w:pStyle w:val="BodyText"/>
      </w:pPr>
      <w:r>
        <w:t>Following is an input example.</w:t>
      </w:r>
    </w:p>
    <w:p w14:paraId="2D2C0432" w14:textId="77777777" w:rsidR="002D26C1" w:rsidRDefault="002D26C1" w:rsidP="002D26C1">
      <w:pPr>
        <w:pStyle w:val="IDDDefinition"/>
        <w:rPr>
          <w:rFonts w:eastAsia="MS Mincho"/>
          <w:lang w:eastAsia="ja-JP"/>
        </w:rPr>
      </w:pPr>
      <w:r>
        <w:rPr>
          <w:rFonts w:eastAsia="MS Mincho"/>
          <w:lang w:eastAsia="ja-JP"/>
        </w:rPr>
        <w:t xml:space="preserve">  Curve:Exponent,</w:t>
      </w:r>
    </w:p>
    <w:p w14:paraId="0CA9B4A1" w14:textId="77777777" w:rsidR="002D26C1" w:rsidRDefault="002D26C1" w:rsidP="002D26C1">
      <w:pPr>
        <w:pStyle w:val="IDDDefinition"/>
        <w:rPr>
          <w:rFonts w:eastAsia="MS Mincho"/>
          <w:lang w:eastAsia="ja-JP"/>
        </w:rPr>
      </w:pPr>
      <w:r>
        <w:rPr>
          <w:rFonts w:eastAsia="MS Mincho"/>
          <w:lang w:eastAsia="ja-JP"/>
        </w:rPr>
        <w:t>!   Curve = C1 + C2*x**C3, x = fan speed ratio</w:t>
      </w:r>
    </w:p>
    <w:p w14:paraId="65833C62" w14:textId="77777777"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14:paraId="76B068C5"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14:paraId="68B0405B"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14:paraId="4CA1C763" w14:textId="77777777"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14:paraId="756B031E" w14:textId="77777777"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14:paraId="25639428" w14:textId="77777777" w:rsidR="002D26C1" w:rsidRDefault="002D26C1" w:rsidP="002D26C1">
      <w:pPr>
        <w:pStyle w:val="IDDDefinition"/>
        <w:rPr>
          <w:rFonts w:eastAsia="MS Mincho"/>
          <w:lang w:eastAsia="ja-JP"/>
        </w:rPr>
      </w:pPr>
      <w:r>
        <w:rPr>
          <w:rFonts w:eastAsia="MS Mincho"/>
          <w:lang w:eastAsia="ja-JP"/>
        </w:rPr>
        <w:t xml:space="preserve">    1.5,                   !- Maximum Value of x</w:t>
      </w:r>
    </w:p>
    <w:p w14:paraId="7837788D" w14:textId="77777777" w:rsidR="002D26C1" w:rsidRDefault="002D26C1" w:rsidP="002D26C1">
      <w:pPr>
        <w:pStyle w:val="IDDDefinition"/>
        <w:rPr>
          <w:rFonts w:eastAsia="MS Mincho"/>
          <w:lang w:eastAsia="ja-JP"/>
        </w:rPr>
      </w:pPr>
      <w:r>
        <w:rPr>
          <w:rFonts w:eastAsia="MS Mincho"/>
          <w:lang w:eastAsia="ja-JP"/>
        </w:rPr>
        <w:t xml:space="preserve">    0.1,                   !- Minimum Curve Output</w:t>
      </w:r>
    </w:p>
    <w:p w14:paraId="0318B801" w14:textId="77777777" w:rsidR="002D26C1" w:rsidRDefault="002D26C1" w:rsidP="002D26C1">
      <w:pPr>
        <w:pStyle w:val="IDDDefinition"/>
        <w:rPr>
          <w:rFonts w:eastAsia="MS Mincho"/>
          <w:lang w:eastAsia="ja-JP"/>
        </w:rPr>
      </w:pPr>
      <w:r>
        <w:rPr>
          <w:rFonts w:eastAsia="MS Mincho"/>
          <w:lang w:eastAsia="ja-JP"/>
        </w:rPr>
        <w:t xml:space="preserve">    1.5;                   !- Maximum Curve Output</w:t>
      </w:r>
    </w:p>
    <w:p w14:paraId="6657BEBA" w14:textId="77777777" w:rsidR="002D26C1" w:rsidRDefault="002D26C1" w:rsidP="002D26C1">
      <w:pPr>
        <w:pStyle w:val="Heading3"/>
      </w:pPr>
      <w:bookmarkStart w:id="3504" w:name="_Toc242669973"/>
      <w:bookmarkStart w:id="3505" w:name="_Toc399490746"/>
      <w:r>
        <w:t>Curve:Bicubic</w:t>
      </w:r>
      <w:bookmarkEnd w:id="3502"/>
      <w:bookmarkEnd w:id="3504"/>
      <w:bookmarkEnd w:id="3505"/>
    </w:p>
    <w:p w14:paraId="4F3CC089" w14:textId="77777777"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14:paraId="68B325E1" w14:textId="77777777" w:rsidR="002D26C1" w:rsidRDefault="00AC33EE" w:rsidP="002D26C1">
      <w:pPr>
        <w:pStyle w:val="Equation"/>
      </w:pPr>
      <w:r>
        <w:rPr>
          <w:noProof/>
          <w:position w:val="-12"/>
          <w:lang w:eastAsia="zh-CN"/>
        </w:rPr>
        <w:drawing>
          <wp:inline distT="0" distB="0" distL="0" distR="0" wp14:anchorId="7B3EA8A3" wp14:editId="2DD86469">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14:paraId="3BC107F9" w14:textId="77777777" w:rsidR="002D26C1" w:rsidRDefault="002D26C1" w:rsidP="002D26C1">
      <w:pPr>
        <w:pStyle w:val="Heading4"/>
      </w:pPr>
      <w:r>
        <w:t>Field: Name</w:t>
      </w:r>
    </w:p>
    <w:p w14:paraId="775BB01F" w14:textId="77777777" w:rsidR="002D26C1" w:rsidRDefault="002D26C1" w:rsidP="002D26C1">
      <w:pPr>
        <w:pStyle w:val="BodyText"/>
      </w:pPr>
      <w:r>
        <w:t>A user assigned unique name for an instance of a bicubic curve. When a curve is used by another object, it is referenced by this name.</w:t>
      </w:r>
    </w:p>
    <w:p w14:paraId="13809F35" w14:textId="77777777" w:rsidR="002D26C1" w:rsidRDefault="002D26C1" w:rsidP="002D26C1">
      <w:pPr>
        <w:pStyle w:val="Heading4"/>
      </w:pPr>
      <w:r>
        <w:t>Field: Coefficient1 Constant</w:t>
      </w:r>
    </w:p>
    <w:p w14:paraId="4868772A" w14:textId="77777777" w:rsidR="002D26C1" w:rsidRDefault="002D26C1" w:rsidP="002D26C1">
      <w:pPr>
        <w:pStyle w:val="BodyText"/>
      </w:pPr>
      <w:r>
        <w:t>The constant coefficient (C</w:t>
      </w:r>
      <w:r>
        <w:rPr>
          <w:vertAlign w:val="subscript"/>
        </w:rPr>
        <w:t>1</w:t>
      </w:r>
      <w:r>
        <w:t>) in the equation.</w:t>
      </w:r>
    </w:p>
    <w:p w14:paraId="6AB067F6" w14:textId="77777777" w:rsidR="002D26C1" w:rsidRDefault="002D26C1" w:rsidP="002D26C1">
      <w:pPr>
        <w:pStyle w:val="Heading4"/>
      </w:pPr>
      <w:r>
        <w:t>Field: Coefficient2 x</w:t>
      </w:r>
    </w:p>
    <w:p w14:paraId="0C91432E" w14:textId="77777777" w:rsidR="002D26C1" w:rsidRDefault="002D26C1" w:rsidP="002D26C1">
      <w:pPr>
        <w:pStyle w:val="BodyText"/>
      </w:pPr>
      <w:r>
        <w:t>The coefficient C</w:t>
      </w:r>
      <w:r>
        <w:rPr>
          <w:vertAlign w:val="subscript"/>
        </w:rPr>
        <w:t>2</w:t>
      </w:r>
      <w:r>
        <w:t xml:space="preserve"> in the equation.</w:t>
      </w:r>
    </w:p>
    <w:p w14:paraId="3BCAE406" w14:textId="77777777" w:rsidR="002D26C1" w:rsidRDefault="002D26C1" w:rsidP="002D26C1">
      <w:pPr>
        <w:pStyle w:val="Heading4"/>
      </w:pPr>
      <w:r>
        <w:t>Field: Coefficient3 x**2</w:t>
      </w:r>
    </w:p>
    <w:p w14:paraId="719A8960" w14:textId="77777777" w:rsidR="002D26C1" w:rsidRDefault="002D26C1" w:rsidP="002D26C1">
      <w:pPr>
        <w:pStyle w:val="BodyText"/>
      </w:pPr>
      <w:r>
        <w:t>The coefficient C</w:t>
      </w:r>
      <w:r>
        <w:rPr>
          <w:vertAlign w:val="subscript"/>
        </w:rPr>
        <w:t>3</w:t>
      </w:r>
      <w:r>
        <w:t xml:space="preserve"> in the equation.</w:t>
      </w:r>
    </w:p>
    <w:p w14:paraId="509527DA" w14:textId="77777777" w:rsidR="002D26C1" w:rsidRDefault="002D26C1" w:rsidP="002D26C1">
      <w:pPr>
        <w:pStyle w:val="Heading4"/>
      </w:pPr>
      <w:r>
        <w:t>Field: Coefficient4 y</w:t>
      </w:r>
    </w:p>
    <w:p w14:paraId="0526B954" w14:textId="77777777" w:rsidR="002D26C1" w:rsidRDefault="002D26C1" w:rsidP="002D26C1">
      <w:pPr>
        <w:pStyle w:val="BodyText"/>
      </w:pPr>
      <w:r>
        <w:t>The coefficient C</w:t>
      </w:r>
      <w:r>
        <w:rPr>
          <w:vertAlign w:val="subscript"/>
        </w:rPr>
        <w:t>4</w:t>
      </w:r>
      <w:r>
        <w:t xml:space="preserve"> in the equation.</w:t>
      </w:r>
    </w:p>
    <w:p w14:paraId="39A08AE8" w14:textId="77777777" w:rsidR="002D26C1" w:rsidRDefault="002D26C1" w:rsidP="002D26C1">
      <w:pPr>
        <w:pStyle w:val="Heading4"/>
      </w:pPr>
      <w:r>
        <w:lastRenderedPageBreak/>
        <w:t xml:space="preserve">Field: </w:t>
      </w:r>
      <w:r w:rsidRPr="004B3F5B">
        <w:t>Coefficient5 y**2</w:t>
      </w:r>
    </w:p>
    <w:p w14:paraId="5EFDB362" w14:textId="77777777" w:rsidR="002D26C1" w:rsidRDefault="002D26C1" w:rsidP="002D26C1">
      <w:pPr>
        <w:pStyle w:val="BodyText"/>
      </w:pPr>
      <w:r>
        <w:t>The coefficient C</w:t>
      </w:r>
      <w:r>
        <w:rPr>
          <w:vertAlign w:val="subscript"/>
        </w:rPr>
        <w:t>5</w:t>
      </w:r>
      <w:r>
        <w:t xml:space="preserve"> in the equation.</w:t>
      </w:r>
    </w:p>
    <w:p w14:paraId="45D78CEB" w14:textId="77777777" w:rsidR="002D26C1" w:rsidRDefault="002D26C1" w:rsidP="002D26C1">
      <w:pPr>
        <w:pStyle w:val="Heading4"/>
      </w:pPr>
      <w:r>
        <w:t xml:space="preserve">Field: </w:t>
      </w:r>
      <w:r w:rsidRPr="004B3F5B">
        <w:t>Coefficient6 x*y</w:t>
      </w:r>
    </w:p>
    <w:p w14:paraId="7945F6CC" w14:textId="77777777" w:rsidR="002D26C1" w:rsidRDefault="002D26C1" w:rsidP="002D26C1">
      <w:pPr>
        <w:pStyle w:val="BodyText"/>
        <w:rPr>
          <w:vertAlign w:val="superscript"/>
        </w:rPr>
      </w:pPr>
      <w:r>
        <w:t>The coefficient C</w:t>
      </w:r>
      <w:r>
        <w:rPr>
          <w:vertAlign w:val="subscript"/>
        </w:rPr>
        <w:t>6</w:t>
      </w:r>
      <w:r>
        <w:t xml:space="preserve"> in the equation.</w:t>
      </w:r>
    </w:p>
    <w:p w14:paraId="0C19F1BD" w14:textId="77777777" w:rsidR="002D26C1" w:rsidRDefault="002D26C1" w:rsidP="002D26C1">
      <w:pPr>
        <w:pStyle w:val="Heading4"/>
      </w:pPr>
      <w:r>
        <w:t xml:space="preserve">Field: </w:t>
      </w:r>
      <w:r w:rsidRPr="004B3F5B">
        <w:t>Coefficient7 x**3</w:t>
      </w:r>
    </w:p>
    <w:p w14:paraId="5A5B9C6D" w14:textId="77777777" w:rsidR="002D26C1" w:rsidRDefault="002D26C1" w:rsidP="002D26C1">
      <w:pPr>
        <w:pStyle w:val="BodyText"/>
      </w:pPr>
      <w:r>
        <w:t>The coefficient C</w:t>
      </w:r>
      <w:r>
        <w:rPr>
          <w:vertAlign w:val="subscript"/>
        </w:rPr>
        <w:t>7</w:t>
      </w:r>
      <w:r>
        <w:t xml:space="preserve"> in the equation.</w:t>
      </w:r>
    </w:p>
    <w:p w14:paraId="078CE75B" w14:textId="77777777" w:rsidR="002D26C1" w:rsidRDefault="002D26C1" w:rsidP="002D26C1">
      <w:pPr>
        <w:pStyle w:val="Heading4"/>
      </w:pPr>
      <w:r>
        <w:t xml:space="preserve">Field: </w:t>
      </w:r>
      <w:r w:rsidRPr="004B3F5B">
        <w:t>Coefficient8 y**3</w:t>
      </w:r>
    </w:p>
    <w:p w14:paraId="439434CC" w14:textId="77777777" w:rsidR="002D26C1" w:rsidRDefault="002D26C1" w:rsidP="002D26C1">
      <w:pPr>
        <w:pStyle w:val="BodyText"/>
      </w:pPr>
      <w:r>
        <w:t>The coefficient C</w:t>
      </w:r>
      <w:r>
        <w:rPr>
          <w:vertAlign w:val="subscript"/>
        </w:rPr>
        <w:t>8</w:t>
      </w:r>
      <w:r>
        <w:t xml:space="preserve"> in the equation.</w:t>
      </w:r>
    </w:p>
    <w:p w14:paraId="27BA4C6E" w14:textId="77777777" w:rsidR="002D26C1" w:rsidRDefault="002D26C1" w:rsidP="002D26C1">
      <w:pPr>
        <w:pStyle w:val="Heading4"/>
      </w:pPr>
      <w:r>
        <w:t xml:space="preserve">Field: </w:t>
      </w:r>
      <w:r w:rsidRPr="004B3F5B">
        <w:t>Coefficient9 x**2*y</w:t>
      </w:r>
    </w:p>
    <w:p w14:paraId="3112D507" w14:textId="77777777" w:rsidR="002D26C1" w:rsidRDefault="002D26C1" w:rsidP="002D26C1">
      <w:pPr>
        <w:pStyle w:val="BodyText"/>
      </w:pPr>
      <w:r>
        <w:t>The coefficient C</w:t>
      </w:r>
      <w:r>
        <w:rPr>
          <w:vertAlign w:val="subscript"/>
        </w:rPr>
        <w:t>9</w:t>
      </w:r>
      <w:r>
        <w:t xml:space="preserve"> in the equation.</w:t>
      </w:r>
    </w:p>
    <w:p w14:paraId="3A8348CE" w14:textId="77777777" w:rsidR="002D26C1" w:rsidRDefault="002D26C1" w:rsidP="002D26C1">
      <w:pPr>
        <w:pStyle w:val="Heading4"/>
      </w:pPr>
      <w:r>
        <w:t xml:space="preserve">Field: </w:t>
      </w:r>
      <w:r w:rsidRPr="004B3F5B">
        <w:t>Coefficient10 x*y**2</w:t>
      </w:r>
    </w:p>
    <w:p w14:paraId="598CE9D1" w14:textId="77777777" w:rsidR="002D26C1" w:rsidRDefault="002D26C1" w:rsidP="002D26C1">
      <w:pPr>
        <w:pStyle w:val="BodyText"/>
      </w:pPr>
      <w:r>
        <w:t>The coefficient C</w:t>
      </w:r>
      <w:r>
        <w:rPr>
          <w:vertAlign w:val="subscript"/>
        </w:rPr>
        <w:t>10</w:t>
      </w:r>
      <w:r>
        <w:t xml:space="preserve"> in the equation.</w:t>
      </w:r>
    </w:p>
    <w:p w14:paraId="0DF2CEBF" w14:textId="77777777" w:rsidR="002D26C1" w:rsidRDefault="002D26C1" w:rsidP="002D26C1">
      <w:pPr>
        <w:pStyle w:val="Heading4"/>
      </w:pPr>
      <w:r>
        <w:t>Field: Minimum Value of x</w:t>
      </w:r>
    </w:p>
    <w:p w14:paraId="36F2245E" w14:textId="77777777" w:rsidR="002D26C1" w:rsidRDefault="002D26C1" w:rsidP="002D26C1">
      <w:pPr>
        <w:pStyle w:val="BodyText"/>
      </w:pPr>
      <w:r>
        <w:t>The minimum allowable value of x. Values of x less than this minimum will be replaced by the minimum.</w:t>
      </w:r>
    </w:p>
    <w:p w14:paraId="0269FFB8" w14:textId="77777777" w:rsidR="002D26C1" w:rsidRDefault="002D26C1" w:rsidP="002D26C1">
      <w:pPr>
        <w:pStyle w:val="Heading4"/>
      </w:pPr>
      <w:r>
        <w:t>Field: Maximum Value of x</w:t>
      </w:r>
    </w:p>
    <w:p w14:paraId="3783F9F4" w14:textId="77777777" w:rsidR="002D26C1" w:rsidRDefault="002D26C1" w:rsidP="002D26C1">
      <w:pPr>
        <w:pStyle w:val="BodyText"/>
      </w:pPr>
      <w:r>
        <w:t>The maximum allowable value of x. Values of x greater than this maximum will be replaced by the maximum.</w:t>
      </w:r>
    </w:p>
    <w:p w14:paraId="5D18E3C0" w14:textId="77777777" w:rsidR="002D26C1" w:rsidRDefault="002D26C1" w:rsidP="002D26C1">
      <w:pPr>
        <w:pStyle w:val="Heading4"/>
      </w:pPr>
      <w:r>
        <w:t>Field: Minimum Value of y</w:t>
      </w:r>
    </w:p>
    <w:p w14:paraId="1EE632FD" w14:textId="77777777" w:rsidR="002D26C1" w:rsidRDefault="002D26C1" w:rsidP="002D26C1">
      <w:pPr>
        <w:pStyle w:val="BodyText"/>
      </w:pPr>
      <w:r>
        <w:t>The minimum allowable value of y. Values of y less than this minimum will be replaced by the minimum.</w:t>
      </w:r>
    </w:p>
    <w:p w14:paraId="003EDF84" w14:textId="77777777" w:rsidR="002D26C1" w:rsidRDefault="002D26C1" w:rsidP="002D26C1">
      <w:pPr>
        <w:pStyle w:val="Heading4"/>
      </w:pPr>
      <w:r>
        <w:t>Field: Maximum Value of y</w:t>
      </w:r>
    </w:p>
    <w:p w14:paraId="071188FF" w14:textId="77777777" w:rsidR="002D26C1" w:rsidRDefault="002D26C1" w:rsidP="002D26C1">
      <w:pPr>
        <w:pStyle w:val="BodyText"/>
      </w:pPr>
      <w:r>
        <w:t>The maximum allowable value of y. Values of y greater than this maximum will be replaced by the maximum.</w:t>
      </w:r>
    </w:p>
    <w:p w14:paraId="46C16166" w14:textId="77777777" w:rsidR="002D26C1" w:rsidRDefault="002D26C1" w:rsidP="002D26C1">
      <w:pPr>
        <w:pStyle w:val="Heading4"/>
      </w:pPr>
      <w:r>
        <w:t>Field: Minimum Curve Output</w:t>
      </w:r>
    </w:p>
    <w:p w14:paraId="03C26835" w14:textId="77777777" w:rsidR="002D26C1" w:rsidRDefault="002D26C1" w:rsidP="002D26C1">
      <w:pPr>
        <w:pStyle w:val="BodyText"/>
      </w:pPr>
      <w:r>
        <w:t xml:space="preserve">The minimum allowable value of the evaluated curve. Values less than the minimum will be replaced by the minimum. </w:t>
      </w:r>
    </w:p>
    <w:p w14:paraId="54245B7F" w14:textId="77777777" w:rsidR="002D26C1" w:rsidRDefault="002D26C1" w:rsidP="002D26C1">
      <w:pPr>
        <w:pStyle w:val="Heading4"/>
      </w:pPr>
      <w:r>
        <w:t>Field: Maximum Curve Output</w:t>
      </w:r>
    </w:p>
    <w:p w14:paraId="11D6F15B" w14:textId="77777777" w:rsidR="002D26C1" w:rsidRDefault="002D26C1" w:rsidP="002D26C1">
      <w:pPr>
        <w:pStyle w:val="BodyText"/>
      </w:pPr>
      <w:r>
        <w:t>The maximum allowable value of the evaluated curve. Values greater than the maximum will be replaced by the maximum.</w:t>
      </w:r>
    </w:p>
    <w:p w14:paraId="7DF5D7D8" w14:textId="77777777" w:rsidR="002D26C1" w:rsidRDefault="002D26C1" w:rsidP="002D26C1">
      <w:pPr>
        <w:pStyle w:val="Heading4"/>
      </w:pPr>
      <w:r>
        <w:t xml:space="preserve">Field: </w:t>
      </w:r>
      <w:r w:rsidRPr="00046ECF">
        <w:t>Input Unit Type for X</w:t>
      </w:r>
    </w:p>
    <w:p w14:paraId="5B666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22ED1A7" w14:textId="77777777" w:rsidR="002D26C1" w:rsidRDefault="002D26C1" w:rsidP="00BB042A">
      <w:pPr>
        <w:pStyle w:val="ListBullet2"/>
      </w:pPr>
      <w:r>
        <w:t>Dimensionless</w:t>
      </w:r>
    </w:p>
    <w:p w14:paraId="592D9562" w14:textId="77777777" w:rsidR="002D26C1" w:rsidRDefault="002D26C1" w:rsidP="00BB042A">
      <w:pPr>
        <w:pStyle w:val="ListBullet2"/>
      </w:pPr>
      <w:r>
        <w:t>Temperature</w:t>
      </w:r>
    </w:p>
    <w:p w14:paraId="44C8C6C4" w14:textId="77777777" w:rsidR="002D26C1" w:rsidRDefault="002D26C1" w:rsidP="00BB042A">
      <w:pPr>
        <w:pStyle w:val="ListBullet2"/>
      </w:pPr>
      <w:r w:rsidRPr="00DC558B">
        <w:t>VolumetricFlow</w:t>
      </w:r>
    </w:p>
    <w:p w14:paraId="657E28D7" w14:textId="77777777" w:rsidR="002D26C1" w:rsidRDefault="002D26C1" w:rsidP="00BB042A">
      <w:pPr>
        <w:pStyle w:val="ListBullet2"/>
      </w:pPr>
      <w:r>
        <w:t>MassFlow</w:t>
      </w:r>
    </w:p>
    <w:p w14:paraId="33F19F91" w14:textId="77777777" w:rsidR="002D26C1" w:rsidRPr="00046ECF" w:rsidRDefault="002D26C1" w:rsidP="00BB042A">
      <w:pPr>
        <w:pStyle w:val="ListBullet2"/>
      </w:pPr>
      <w:r>
        <w:t>Power</w:t>
      </w:r>
    </w:p>
    <w:p w14:paraId="578340E3" w14:textId="77777777" w:rsidR="002D26C1" w:rsidRPr="00046ECF" w:rsidRDefault="002D26C1" w:rsidP="00BB042A">
      <w:pPr>
        <w:pStyle w:val="ListBullet2"/>
      </w:pPr>
      <w:r>
        <w:lastRenderedPageBreak/>
        <w:t>Distance</w:t>
      </w:r>
    </w:p>
    <w:p w14:paraId="615D1BAE" w14:textId="77777777" w:rsidR="002D26C1" w:rsidRDefault="002D26C1" w:rsidP="002D26C1">
      <w:pPr>
        <w:pStyle w:val="Heading4"/>
      </w:pPr>
      <w:r>
        <w:t xml:space="preserve">Field: </w:t>
      </w:r>
      <w:r w:rsidRPr="00046ECF">
        <w:t xml:space="preserve">Input Unit Type for </w:t>
      </w:r>
      <w:r>
        <w:t>Y</w:t>
      </w:r>
    </w:p>
    <w:p w14:paraId="4BFBCC89"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5E273F2" w14:textId="77777777" w:rsidR="002D26C1" w:rsidRDefault="002D26C1" w:rsidP="00BB042A">
      <w:pPr>
        <w:pStyle w:val="ListBullet2"/>
      </w:pPr>
      <w:r>
        <w:t>Dimensionless</w:t>
      </w:r>
    </w:p>
    <w:p w14:paraId="2B86CC07" w14:textId="77777777" w:rsidR="002D26C1" w:rsidRDefault="002D26C1" w:rsidP="00BB042A">
      <w:pPr>
        <w:pStyle w:val="ListBullet2"/>
      </w:pPr>
      <w:r>
        <w:t>Temperature</w:t>
      </w:r>
    </w:p>
    <w:p w14:paraId="6D4DFC76" w14:textId="77777777" w:rsidR="002D26C1" w:rsidRDefault="002D26C1" w:rsidP="00BB042A">
      <w:pPr>
        <w:pStyle w:val="ListBullet2"/>
      </w:pPr>
      <w:r w:rsidRPr="00DC558B">
        <w:t>VolumetricFlow</w:t>
      </w:r>
    </w:p>
    <w:p w14:paraId="63DB257D" w14:textId="77777777" w:rsidR="002D26C1" w:rsidRDefault="002D26C1" w:rsidP="00BB042A">
      <w:pPr>
        <w:pStyle w:val="ListBullet2"/>
      </w:pPr>
      <w:r>
        <w:t>MassFlow</w:t>
      </w:r>
    </w:p>
    <w:p w14:paraId="693A1888" w14:textId="77777777" w:rsidR="002D26C1" w:rsidRPr="00046ECF" w:rsidRDefault="002D26C1" w:rsidP="00BB042A">
      <w:pPr>
        <w:pStyle w:val="ListBullet2"/>
      </w:pPr>
      <w:r>
        <w:t>Power</w:t>
      </w:r>
    </w:p>
    <w:p w14:paraId="74CBF75D" w14:textId="77777777" w:rsidR="002D26C1" w:rsidRPr="00046ECF" w:rsidRDefault="002D26C1" w:rsidP="00BB042A">
      <w:pPr>
        <w:pStyle w:val="ListBullet2"/>
      </w:pPr>
      <w:r>
        <w:t>Distance</w:t>
      </w:r>
    </w:p>
    <w:p w14:paraId="4FDDA272" w14:textId="77777777" w:rsidR="002D26C1" w:rsidRDefault="002D26C1" w:rsidP="002D26C1">
      <w:pPr>
        <w:pStyle w:val="Heading4"/>
      </w:pPr>
      <w:r>
        <w:t xml:space="preserve">Field: </w:t>
      </w:r>
      <w:r w:rsidRPr="00C62B35">
        <w:t>Output Unit Type</w:t>
      </w:r>
    </w:p>
    <w:p w14:paraId="04ADCC67"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874EDB" w14:textId="77777777" w:rsidR="002D26C1" w:rsidRDefault="002D26C1" w:rsidP="00BB042A">
      <w:pPr>
        <w:pStyle w:val="ListBullet2"/>
      </w:pPr>
      <w:r>
        <w:t>Dimensionless</w:t>
      </w:r>
    </w:p>
    <w:p w14:paraId="53E8ED51" w14:textId="77777777" w:rsidR="002D26C1" w:rsidRDefault="002D26C1" w:rsidP="00BB042A">
      <w:pPr>
        <w:pStyle w:val="ListBullet2"/>
      </w:pPr>
      <w:r>
        <w:t>Capacity</w:t>
      </w:r>
    </w:p>
    <w:p w14:paraId="29E51A63" w14:textId="77777777" w:rsidR="002D26C1" w:rsidRDefault="002D26C1" w:rsidP="00BB042A">
      <w:pPr>
        <w:pStyle w:val="ListBullet2"/>
      </w:pPr>
      <w:r>
        <w:t>Power</w:t>
      </w:r>
    </w:p>
    <w:p w14:paraId="55321943" w14:textId="77777777" w:rsidR="002D26C1" w:rsidRDefault="002D26C1" w:rsidP="002D26C1">
      <w:pPr>
        <w:pStyle w:val="BodyText"/>
      </w:pPr>
      <w:r>
        <w:t>Below is an example input.</w:t>
      </w:r>
    </w:p>
    <w:p w14:paraId="7DFFFC3F" w14:textId="77777777" w:rsidR="002D26C1" w:rsidRDefault="002D26C1" w:rsidP="002D26C1">
      <w:pPr>
        <w:pStyle w:val="IDDDefinition"/>
        <w:rPr>
          <w:rFonts w:eastAsia="SimSun"/>
          <w:lang w:val="en-ZW" w:eastAsia="zh-CN"/>
        </w:rPr>
      </w:pPr>
      <w:r>
        <w:rPr>
          <w:rFonts w:eastAsia="SimSun"/>
          <w:lang w:val="en-ZW" w:eastAsia="zh-CN"/>
        </w:rPr>
        <w:t xml:space="preserve">  Curve:Bicubic,</w:t>
      </w:r>
    </w:p>
    <w:p w14:paraId="607D0614" w14:textId="77777777"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14:paraId="375F1D9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14:paraId="56FEC1A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14:paraId="06592747"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14:paraId="254473F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14:paraId="4E215B7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14:paraId="70BDC4E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14:paraId="3B38D838"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14:paraId="0ECBBCA1"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14:paraId="39102FA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14:paraId="3CFFDD6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14:paraId="3EDC73F5" w14:textId="77777777"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14:paraId="2A594DCE"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14:paraId="3F0A9C78"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14:paraId="1521901F"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14:paraId="43A2B7A6" w14:textId="77777777" w:rsidR="002D26C1" w:rsidRPr="00D90082" w:rsidRDefault="002D26C1" w:rsidP="002D26C1">
      <w:pPr>
        <w:pStyle w:val="BodyText"/>
      </w:pPr>
    </w:p>
    <w:p w14:paraId="546C3298" w14:textId="77777777" w:rsidR="002D26C1" w:rsidRDefault="002D26C1" w:rsidP="002D26C1">
      <w:pPr>
        <w:pStyle w:val="Heading3"/>
      </w:pPr>
      <w:bookmarkStart w:id="3506" w:name="_Toc488474366"/>
      <w:bookmarkStart w:id="3507" w:name="_Toc488647328"/>
      <w:bookmarkStart w:id="3508" w:name="_Toc99528214"/>
      <w:bookmarkStart w:id="3509" w:name="_Toc214167416"/>
      <w:bookmarkStart w:id="3510" w:name="_Toc242669974"/>
      <w:bookmarkStart w:id="3511" w:name="_Toc399490747"/>
      <w:r>
        <w:t>Curve:Biquadratic</w:t>
      </w:r>
      <w:bookmarkEnd w:id="3506"/>
      <w:bookmarkEnd w:id="3507"/>
      <w:bookmarkEnd w:id="3508"/>
      <w:bookmarkEnd w:id="3509"/>
      <w:bookmarkEnd w:id="3510"/>
      <w:bookmarkEnd w:id="3511"/>
    </w:p>
    <w:p w14:paraId="55DDE282"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14:paraId="3C4787A5" w14:textId="77777777" w:rsidR="002D26C1" w:rsidRDefault="00AC33EE" w:rsidP="002D26C1">
      <w:pPr>
        <w:pStyle w:val="Equation"/>
      </w:pPr>
      <w:r>
        <w:rPr>
          <w:noProof/>
          <w:lang w:eastAsia="zh-CN"/>
        </w:rPr>
        <w:drawing>
          <wp:inline distT="0" distB="0" distL="0" distR="0" wp14:anchorId="6190D8E6" wp14:editId="0CDDD7B5">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1F2B866E" w14:textId="77777777" w:rsidR="002D26C1" w:rsidRDefault="002D26C1" w:rsidP="002D26C1">
      <w:pPr>
        <w:pStyle w:val="Heading4"/>
      </w:pPr>
      <w:r>
        <w:t>Field: Name</w:t>
      </w:r>
    </w:p>
    <w:p w14:paraId="63D0FA5B" w14:textId="77777777" w:rsidR="002D26C1" w:rsidRDefault="002D26C1" w:rsidP="002D26C1">
      <w:pPr>
        <w:pStyle w:val="BodyText"/>
      </w:pPr>
      <w:r>
        <w:t>A user assigned unique name for an instance of a biquadratic curve. When a curve is used, it is referenced by this name.</w:t>
      </w:r>
    </w:p>
    <w:p w14:paraId="63217170" w14:textId="77777777" w:rsidR="002D26C1" w:rsidRDefault="002D26C1" w:rsidP="002D26C1">
      <w:pPr>
        <w:pStyle w:val="Heading4"/>
      </w:pPr>
      <w:r>
        <w:lastRenderedPageBreak/>
        <w:t>Field: Coefficient1 Constant</w:t>
      </w:r>
    </w:p>
    <w:p w14:paraId="1509C39C" w14:textId="77777777" w:rsidR="002D26C1" w:rsidRDefault="002D26C1" w:rsidP="002D26C1">
      <w:pPr>
        <w:pStyle w:val="BodyText"/>
      </w:pPr>
      <w:r>
        <w:t>The constant coefficient (C</w:t>
      </w:r>
      <w:r>
        <w:rPr>
          <w:vertAlign w:val="subscript"/>
        </w:rPr>
        <w:t>1</w:t>
      </w:r>
      <w:r>
        <w:t>) in the equation.</w:t>
      </w:r>
    </w:p>
    <w:p w14:paraId="32A1FD0E" w14:textId="77777777" w:rsidR="002D26C1" w:rsidRDefault="002D26C1" w:rsidP="002D26C1">
      <w:pPr>
        <w:pStyle w:val="Heading4"/>
      </w:pPr>
      <w:r>
        <w:t>Field: Coefficient2 x</w:t>
      </w:r>
    </w:p>
    <w:p w14:paraId="0B75E392" w14:textId="77777777" w:rsidR="002D26C1" w:rsidRDefault="002D26C1" w:rsidP="002D26C1">
      <w:pPr>
        <w:pStyle w:val="BodyText"/>
      </w:pPr>
      <w:r>
        <w:t>The coefficient C</w:t>
      </w:r>
      <w:r>
        <w:rPr>
          <w:vertAlign w:val="subscript"/>
        </w:rPr>
        <w:t>2</w:t>
      </w:r>
      <w:r>
        <w:t xml:space="preserve"> in the equation.</w:t>
      </w:r>
    </w:p>
    <w:p w14:paraId="44A81794" w14:textId="77777777" w:rsidR="002D26C1" w:rsidRDefault="002D26C1" w:rsidP="002D26C1">
      <w:pPr>
        <w:pStyle w:val="Heading4"/>
      </w:pPr>
      <w:r>
        <w:t>Field: Coefficient3 x**2</w:t>
      </w:r>
    </w:p>
    <w:p w14:paraId="7F9D63CD" w14:textId="77777777" w:rsidR="002D26C1" w:rsidRDefault="002D26C1" w:rsidP="002D26C1">
      <w:pPr>
        <w:pStyle w:val="BodyText"/>
      </w:pPr>
      <w:r>
        <w:t>The coefficient C</w:t>
      </w:r>
      <w:r>
        <w:rPr>
          <w:vertAlign w:val="subscript"/>
        </w:rPr>
        <w:t>3</w:t>
      </w:r>
      <w:r>
        <w:t xml:space="preserve"> in the equation.</w:t>
      </w:r>
    </w:p>
    <w:p w14:paraId="540AA3E9" w14:textId="77777777" w:rsidR="002D26C1" w:rsidRDefault="002D26C1" w:rsidP="002D26C1">
      <w:pPr>
        <w:pStyle w:val="Heading4"/>
      </w:pPr>
      <w:r>
        <w:t xml:space="preserve">Field: </w:t>
      </w:r>
      <w:r w:rsidRPr="004B3F5B">
        <w:t>Coefficient4 y</w:t>
      </w:r>
    </w:p>
    <w:p w14:paraId="373F05F9" w14:textId="77777777" w:rsidR="002D26C1" w:rsidRDefault="002D26C1" w:rsidP="002D26C1">
      <w:pPr>
        <w:pStyle w:val="BodyText"/>
      </w:pPr>
      <w:r>
        <w:t>The coefficient C</w:t>
      </w:r>
      <w:r>
        <w:rPr>
          <w:vertAlign w:val="subscript"/>
        </w:rPr>
        <w:t>4</w:t>
      </w:r>
      <w:r>
        <w:t xml:space="preserve"> in the equation.</w:t>
      </w:r>
    </w:p>
    <w:p w14:paraId="07D5039E" w14:textId="77777777" w:rsidR="002D26C1" w:rsidRDefault="002D26C1" w:rsidP="002D26C1">
      <w:pPr>
        <w:pStyle w:val="Heading4"/>
      </w:pPr>
      <w:r>
        <w:t xml:space="preserve">Field: </w:t>
      </w:r>
      <w:r w:rsidRPr="004B3F5B">
        <w:t>Coefficient5 y**2</w:t>
      </w:r>
    </w:p>
    <w:p w14:paraId="11F875EE" w14:textId="77777777" w:rsidR="002D26C1" w:rsidRDefault="002D26C1" w:rsidP="002D26C1">
      <w:pPr>
        <w:pStyle w:val="BodyText"/>
      </w:pPr>
      <w:r>
        <w:t>The coefficient C</w:t>
      </w:r>
      <w:r>
        <w:rPr>
          <w:vertAlign w:val="subscript"/>
        </w:rPr>
        <w:t>5</w:t>
      </w:r>
      <w:r>
        <w:t xml:space="preserve"> in the equation.</w:t>
      </w:r>
    </w:p>
    <w:p w14:paraId="03D0E16A" w14:textId="77777777" w:rsidR="002D26C1" w:rsidRDefault="002D26C1" w:rsidP="002D26C1">
      <w:pPr>
        <w:pStyle w:val="Heading4"/>
      </w:pPr>
      <w:r>
        <w:t xml:space="preserve">Field: </w:t>
      </w:r>
      <w:r w:rsidRPr="004B3F5B">
        <w:t>Coefficient6 x*y</w:t>
      </w:r>
    </w:p>
    <w:p w14:paraId="7F644A97" w14:textId="77777777" w:rsidR="002D26C1" w:rsidRDefault="002D26C1" w:rsidP="002D26C1">
      <w:pPr>
        <w:pStyle w:val="BodyText"/>
      </w:pPr>
      <w:r>
        <w:t>The coefficient C</w:t>
      </w:r>
      <w:r>
        <w:rPr>
          <w:vertAlign w:val="subscript"/>
        </w:rPr>
        <w:t>6</w:t>
      </w:r>
      <w:r>
        <w:t xml:space="preserve"> in the equation.</w:t>
      </w:r>
    </w:p>
    <w:p w14:paraId="458E6DB4" w14:textId="77777777" w:rsidR="002D26C1" w:rsidRDefault="002D26C1" w:rsidP="002D26C1">
      <w:pPr>
        <w:pStyle w:val="Heading4"/>
      </w:pPr>
      <w:r>
        <w:t>Field: Minimum Value of x</w:t>
      </w:r>
    </w:p>
    <w:p w14:paraId="04136D22" w14:textId="77777777" w:rsidR="002D26C1" w:rsidRDefault="002D26C1" w:rsidP="002D26C1">
      <w:pPr>
        <w:pStyle w:val="BodyText"/>
      </w:pPr>
      <w:r>
        <w:t>The minimum allowable value of x. Values of x less than the minimum will be replaced by the minimum.</w:t>
      </w:r>
    </w:p>
    <w:p w14:paraId="784E638D" w14:textId="77777777" w:rsidR="002D26C1" w:rsidRDefault="002D26C1" w:rsidP="002D26C1">
      <w:pPr>
        <w:pStyle w:val="Heading4"/>
      </w:pPr>
      <w:r>
        <w:t>Field: Maximum Value of x</w:t>
      </w:r>
    </w:p>
    <w:p w14:paraId="724E0CE2" w14:textId="77777777" w:rsidR="002D26C1" w:rsidRDefault="002D26C1" w:rsidP="002D26C1">
      <w:pPr>
        <w:pStyle w:val="BodyText"/>
      </w:pPr>
      <w:r>
        <w:t>The maximum allowable value of x. Values of x greater than the maximum will be replaced by the maximum.</w:t>
      </w:r>
    </w:p>
    <w:p w14:paraId="37513343" w14:textId="77777777" w:rsidR="002D26C1" w:rsidRDefault="002D26C1" w:rsidP="002D26C1">
      <w:pPr>
        <w:pStyle w:val="Heading4"/>
      </w:pPr>
      <w:r>
        <w:t>Field: Minimum Value of y</w:t>
      </w:r>
    </w:p>
    <w:p w14:paraId="4128603D" w14:textId="77777777" w:rsidR="002D26C1" w:rsidRDefault="002D26C1" w:rsidP="002D26C1">
      <w:pPr>
        <w:pStyle w:val="BodyText"/>
      </w:pPr>
      <w:r>
        <w:t>The minimum allowable value of y. Values of y less than the minimum will be replaced by the minimum.</w:t>
      </w:r>
    </w:p>
    <w:p w14:paraId="4500E844" w14:textId="77777777" w:rsidR="002D26C1" w:rsidRDefault="002D26C1" w:rsidP="002D26C1">
      <w:pPr>
        <w:pStyle w:val="Heading4"/>
      </w:pPr>
      <w:r>
        <w:t>Field: Maximum Value of y</w:t>
      </w:r>
    </w:p>
    <w:p w14:paraId="4EDB45F4" w14:textId="77777777" w:rsidR="002D26C1" w:rsidRDefault="002D26C1" w:rsidP="002D26C1">
      <w:pPr>
        <w:pStyle w:val="BodyText"/>
      </w:pPr>
      <w:r>
        <w:t>The maximum allowable value of y. Values of y greater than the maximum will be replaced by the maximum.</w:t>
      </w:r>
    </w:p>
    <w:p w14:paraId="4D1785E5" w14:textId="77777777" w:rsidR="002D26C1" w:rsidRDefault="002D26C1" w:rsidP="002D26C1">
      <w:pPr>
        <w:pStyle w:val="Heading4"/>
      </w:pPr>
      <w:r>
        <w:t>Field: Minimum Curve Output</w:t>
      </w:r>
    </w:p>
    <w:p w14:paraId="1A787D62" w14:textId="77777777" w:rsidR="002D26C1" w:rsidRDefault="002D26C1" w:rsidP="002D26C1">
      <w:pPr>
        <w:pStyle w:val="BodyText"/>
      </w:pPr>
      <w:r>
        <w:t xml:space="preserve">The minimum allowable value of the evaluated curve. Values less than the minimum will be replaced by the minimum. </w:t>
      </w:r>
    </w:p>
    <w:p w14:paraId="1B6ECE41" w14:textId="77777777" w:rsidR="002D26C1" w:rsidRDefault="002D26C1" w:rsidP="002D26C1">
      <w:pPr>
        <w:pStyle w:val="Heading4"/>
      </w:pPr>
      <w:r>
        <w:t>Field: Maximum Curve Output</w:t>
      </w:r>
    </w:p>
    <w:p w14:paraId="04EB4931" w14:textId="77777777" w:rsidR="002D26C1" w:rsidRDefault="002D26C1" w:rsidP="002D26C1">
      <w:pPr>
        <w:pStyle w:val="BodyText"/>
      </w:pPr>
      <w:r>
        <w:t>The maximum allowable value of the evaluated curve. Values greater than the maximum will be replaced by the maximum.</w:t>
      </w:r>
    </w:p>
    <w:p w14:paraId="51638B68" w14:textId="77777777" w:rsidR="002D26C1" w:rsidRDefault="002D26C1" w:rsidP="002D26C1">
      <w:pPr>
        <w:pStyle w:val="Heading4"/>
      </w:pPr>
      <w:r>
        <w:t xml:space="preserve">Field: </w:t>
      </w:r>
      <w:r w:rsidRPr="00046ECF">
        <w:t>Input Unit Type for X</w:t>
      </w:r>
    </w:p>
    <w:p w14:paraId="72E7E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69D5CBA" w14:textId="77777777" w:rsidR="002D26C1" w:rsidRDefault="002D26C1" w:rsidP="00BB042A">
      <w:pPr>
        <w:pStyle w:val="ListBullet2"/>
      </w:pPr>
      <w:r>
        <w:t>Dimensionless</w:t>
      </w:r>
    </w:p>
    <w:p w14:paraId="1DFB27CF" w14:textId="77777777" w:rsidR="002D26C1" w:rsidRDefault="002D26C1" w:rsidP="00BB042A">
      <w:pPr>
        <w:pStyle w:val="ListBullet2"/>
      </w:pPr>
      <w:r>
        <w:t>Temperature</w:t>
      </w:r>
    </w:p>
    <w:p w14:paraId="4732FAAE" w14:textId="77777777" w:rsidR="002D26C1" w:rsidRDefault="002D26C1" w:rsidP="00BB042A">
      <w:pPr>
        <w:pStyle w:val="ListBullet2"/>
      </w:pPr>
      <w:r w:rsidRPr="00DC558B">
        <w:t>VolumetricFlow</w:t>
      </w:r>
    </w:p>
    <w:p w14:paraId="09C7ADD2" w14:textId="77777777" w:rsidR="002D26C1" w:rsidRDefault="002D26C1" w:rsidP="00BB042A">
      <w:pPr>
        <w:pStyle w:val="ListBullet2"/>
      </w:pPr>
      <w:r>
        <w:t>MassFlow</w:t>
      </w:r>
    </w:p>
    <w:p w14:paraId="4C640524" w14:textId="77777777" w:rsidR="002D26C1" w:rsidRPr="00046ECF" w:rsidRDefault="002D26C1" w:rsidP="00BB042A">
      <w:pPr>
        <w:pStyle w:val="ListBullet2"/>
      </w:pPr>
      <w:r>
        <w:t>Power</w:t>
      </w:r>
    </w:p>
    <w:p w14:paraId="3426043B" w14:textId="77777777" w:rsidR="002D26C1" w:rsidRPr="00046ECF" w:rsidRDefault="002D26C1" w:rsidP="00BB042A">
      <w:pPr>
        <w:pStyle w:val="ListBullet2"/>
      </w:pPr>
      <w:r>
        <w:lastRenderedPageBreak/>
        <w:t>Distance</w:t>
      </w:r>
    </w:p>
    <w:p w14:paraId="317D1038" w14:textId="77777777" w:rsidR="002D26C1" w:rsidRDefault="002D26C1" w:rsidP="002D26C1">
      <w:pPr>
        <w:pStyle w:val="Heading4"/>
      </w:pPr>
      <w:r>
        <w:t xml:space="preserve">Field: </w:t>
      </w:r>
      <w:r w:rsidRPr="00046ECF">
        <w:t xml:space="preserve">Input Unit Type for </w:t>
      </w:r>
      <w:r>
        <w:t>Y</w:t>
      </w:r>
    </w:p>
    <w:p w14:paraId="25E4047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78B438F" w14:textId="77777777" w:rsidR="002D26C1" w:rsidRDefault="002D26C1" w:rsidP="00BB042A">
      <w:pPr>
        <w:pStyle w:val="ListBullet2"/>
      </w:pPr>
      <w:r>
        <w:t>Dimensionless</w:t>
      </w:r>
    </w:p>
    <w:p w14:paraId="74AB9CFD" w14:textId="77777777" w:rsidR="002D26C1" w:rsidRDefault="002D26C1" w:rsidP="00BB042A">
      <w:pPr>
        <w:pStyle w:val="ListBullet2"/>
      </w:pPr>
      <w:r>
        <w:t>Temperature</w:t>
      </w:r>
    </w:p>
    <w:p w14:paraId="76B28028" w14:textId="77777777" w:rsidR="002D26C1" w:rsidRDefault="002D26C1" w:rsidP="00BB042A">
      <w:pPr>
        <w:pStyle w:val="ListBullet2"/>
      </w:pPr>
      <w:r w:rsidRPr="00DC558B">
        <w:t>VolumetricFlow</w:t>
      </w:r>
    </w:p>
    <w:p w14:paraId="38EB6E40" w14:textId="77777777" w:rsidR="002D26C1" w:rsidRDefault="002D26C1" w:rsidP="00BB042A">
      <w:pPr>
        <w:pStyle w:val="ListBullet2"/>
      </w:pPr>
      <w:r>
        <w:t>MassFlow</w:t>
      </w:r>
    </w:p>
    <w:p w14:paraId="3AF1607F" w14:textId="77777777" w:rsidR="002D26C1" w:rsidRPr="00046ECF" w:rsidRDefault="002D26C1" w:rsidP="00BB042A">
      <w:pPr>
        <w:pStyle w:val="ListBullet2"/>
      </w:pPr>
      <w:r>
        <w:t>Power</w:t>
      </w:r>
    </w:p>
    <w:p w14:paraId="590FBA68" w14:textId="77777777" w:rsidR="002D26C1" w:rsidRPr="00046ECF" w:rsidRDefault="002D26C1" w:rsidP="00BB042A">
      <w:pPr>
        <w:pStyle w:val="ListBullet2"/>
      </w:pPr>
      <w:r>
        <w:t>Distance</w:t>
      </w:r>
    </w:p>
    <w:p w14:paraId="4B6F128E" w14:textId="77777777" w:rsidR="002D26C1" w:rsidRDefault="002D26C1" w:rsidP="002D26C1">
      <w:pPr>
        <w:pStyle w:val="Heading4"/>
      </w:pPr>
      <w:r>
        <w:t xml:space="preserve">Field: </w:t>
      </w:r>
      <w:r w:rsidRPr="00C62B35">
        <w:t>Output Unit Type</w:t>
      </w:r>
    </w:p>
    <w:p w14:paraId="7F27A534"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EF9B101" w14:textId="77777777" w:rsidR="002D26C1" w:rsidRDefault="002D26C1" w:rsidP="00BB042A">
      <w:pPr>
        <w:pStyle w:val="ListBullet2"/>
      </w:pPr>
      <w:r>
        <w:t>Dimensionless</w:t>
      </w:r>
    </w:p>
    <w:p w14:paraId="3C08499B" w14:textId="77777777" w:rsidR="002D26C1" w:rsidRDefault="002D26C1" w:rsidP="00BB042A">
      <w:pPr>
        <w:pStyle w:val="ListBullet2"/>
      </w:pPr>
      <w:r>
        <w:t>Capacity</w:t>
      </w:r>
    </w:p>
    <w:p w14:paraId="24FC9BC6" w14:textId="77777777" w:rsidR="002D26C1" w:rsidRDefault="002D26C1" w:rsidP="00BB042A">
      <w:pPr>
        <w:pStyle w:val="ListBullet2"/>
      </w:pPr>
      <w:r>
        <w:t>Power</w:t>
      </w:r>
    </w:p>
    <w:p w14:paraId="09F0B3F4" w14:textId="77777777" w:rsidR="002D26C1" w:rsidRDefault="002D26C1" w:rsidP="002D26C1">
      <w:pPr>
        <w:pStyle w:val="BodyText"/>
      </w:pPr>
      <w:r>
        <w:t>Below is an example input.</w:t>
      </w:r>
    </w:p>
    <w:p w14:paraId="723453E1" w14:textId="77777777" w:rsidR="002D26C1" w:rsidRDefault="002D26C1" w:rsidP="002D26C1">
      <w:pPr>
        <w:pStyle w:val="IDDDefinition"/>
      </w:pPr>
      <w:r>
        <w:t>Curve:Biquadratic,</w:t>
      </w:r>
    </w:p>
    <w:p w14:paraId="5C82E070" w14:textId="77777777" w:rsidR="002D26C1" w:rsidRDefault="002D26C1" w:rsidP="002D26C1">
      <w:pPr>
        <w:pStyle w:val="IDDDefinition"/>
      </w:pPr>
      <w:r>
        <w:t xml:space="preserve">       WindACCoolCapFT, ! name</w:t>
      </w:r>
    </w:p>
    <w:p w14:paraId="23E912B7" w14:textId="77777777" w:rsidR="002D26C1" w:rsidRDefault="002D26C1" w:rsidP="002D26C1">
      <w:pPr>
        <w:pStyle w:val="IDDDefinition"/>
      </w:pPr>
      <w:r>
        <w:t xml:space="preserve">       0.942587793,     ! Coefficient1 Constant</w:t>
      </w:r>
    </w:p>
    <w:p w14:paraId="3F7FAAC8" w14:textId="77777777" w:rsidR="002D26C1" w:rsidRPr="00872DAE" w:rsidRDefault="002D26C1" w:rsidP="002D26C1">
      <w:pPr>
        <w:pStyle w:val="IDDDefinition"/>
      </w:pPr>
      <w:r>
        <w:t xml:space="preserve">       </w:t>
      </w:r>
      <w:r w:rsidRPr="00872DAE">
        <w:t>0.009543347,     ! Coefficient2 x</w:t>
      </w:r>
    </w:p>
    <w:p w14:paraId="1FC78C41" w14:textId="77777777" w:rsidR="002D26C1" w:rsidRPr="00872DAE" w:rsidRDefault="002D26C1" w:rsidP="002D26C1">
      <w:pPr>
        <w:pStyle w:val="IDDDefinition"/>
      </w:pPr>
      <w:r w:rsidRPr="00872DAE">
        <w:t xml:space="preserve">       0.000683770,     ! Coefficient3 x**2</w:t>
      </w:r>
    </w:p>
    <w:p w14:paraId="455C6C09" w14:textId="77777777" w:rsidR="002D26C1" w:rsidRPr="00872DAE" w:rsidRDefault="002D26C1" w:rsidP="002D26C1">
      <w:pPr>
        <w:pStyle w:val="IDDDefinition"/>
      </w:pPr>
      <w:r w:rsidRPr="00872DAE">
        <w:t xml:space="preserve">       -0.011042676,    ! Coefficient4 y</w:t>
      </w:r>
    </w:p>
    <w:p w14:paraId="05A9679F" w14:textId="77777777" w:rsidR="002D26C1" w:rsidRDefault="002D26C1" w:rsidP="002D26C1">
      <w:pPr>
        <w:pStyle w:val="IDDDefinition"/>
      </w:pPr>
      <w:r w:rsidRPr="00872DAE">
        <w:t xml:space="preserve">       </w:t>
      </w:r>
      <w:r>
        <w:t xml:space="preserve">0.000005249,     ! </w:t>
      </w:r>
      <w:r w:rsidRPr="004B3F5B">
        <w:t>Coefficient5 y**2</w:t>
      </w:r>
    </w:p>
    <w:p w14:paraId="4EF8E3C7" w14:textId="77777777" w:rsidR="002D26C1" w:rsidRDefault="002D26C1" w:rsidP="002D26C1">
      <w:pPr>
        <w:pStyle w:val="IDDDefinition"/>
      </w:pPr>
      <w:r>
        <w:t xml:space="preserve">       -0.000009720,    ! </w:t>
      </w:r>
      <w:r w:rsidRPr="004B3F5B">
        <w:t>Coefficient6 x*y</w:t>
      </w:r>
    </w:p>
    <w:p w14:paraId="3D4718CB" w14:textId="77777777" w:rsidR="002D26C1" w:rsidRDefault="002D26C1" w:rsidP="002D26C1">
      <w:pPr>
        <w:pStyle w:val="IDDDefinition"/>
      </w:pPr>
      <w:r>
        <w:t xml:space="preserve">       15., 22., ! min and max of first independent variable</w:t>
      </w:r>
    </w:p>
    <w:p w14:paraId="6B8EF2DE" w14:textId="77777777" w:rsidR="002D26C1" w:rsidRDefault="002D26C1" w:rsidP="002D26C1">
      <w:pPr>
        <w:pStyle w:val="IDDDefinition"/>
      </w:pPr>
      <w:r>
        <w:t xml:space="preserve">       29., 47.; ! min and max of second independent variable</w:t>
      </w:r>
    </w:p>
    <w:p w14:paraId="660827A8" w14:textId="77777777" w:rsidR="002D26C1" w:rsidRDefault="002D26C1" w:rsidP="002D26C1">
      <w:pPr>
        <w:pStyle w:val="BodyText"/>
      </w:pPr>
    </w:p>
    <w:p w14:paraId="61E63F5B" w14:textId="77777777" w:rsidR="002D26C1" w:rsidRDefault="002D26C1" w:rsidP="002D26C1">
      <w:pPr>
        <w:pStyle w:val="Heading3"/>
      </w:pPr>
      <w:bookmarkStart w:id="3512" w:name="_Toc110396869"/>
      <w:bookmarkStart w:id="3513" w:name="_Toc214167417"/>
      <w:bookmarkStart w:id="3514" w:name="_Toc242669975"/>
      <w:bookmarkStart w:id="3515" w:name="_Toc399490748"/>
      <w:r>
        <w:t>Curve:Quadratic</w:t>
      </w:r>
      <w:bookmarkEnd w:id="3512"/>
      <w:r>
        <w:t>Linear</w:t>
      </w:r>
      <w:bookmarkEnd w:id="3513"/>
      <w:bookmarkEnd w:id="3514"/>
      <w:bookmarkEnd w:id="3515"/>
    </w:p>
    <w:p w14:paraId="59197267"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quadratic linear curve:</w:t>
      </w:r>
    </w:p>
    <w:p w14:paraId="4046CC49" w14:textId="77777777" w:rsidR="002D26C1" w:rsidRDefault="00AC33EE" w:rsidP="002D26C1">
      <w:pPr>
        <w:pStyle w:val="Equation"/>
      </w:pPr>
      <w:r>
        <w:rPr>
          <w:noProof/>
          <w:position w:val="-16"/>
          <w:lang w:eastAsia="zh-CN"/>
        </w:rPr>
        <w:drawing>
          <wp:inline distT="0" distB="0" distL="0" distR="0" wp14:anchorId="35A900AA" wp14:editId="2F8B3F4B">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14:paraId="7717D173" w14:textId="77777777" w:rsidR="002D26C1" w:rsidRDefault="002D26C1" w:rsidP="002D26C1">
      <w:pPr>
        <w:pStyle w:val="Heading4"/>
      </w:pPr>
      <w:r>
        <w:t>Field: Name</w:t>
      </w:r>
    </w:p>
    <w:p w14:paraId="67CB2D2C" w14:textId="77777777" w:rsidR="002D26C1" w:rsidRDefault="002D26C1" w:rsidP="002D26C1">
      <w:pPr>
        <w:pStyle w:val="BodyText"/>
      </w:pPr>
      <w:r>
        <w:t>A user assigned unique name for an instance of a quadratic-linear curve. When a curve is used, it is referenced by this name.</w:t>
      </w:r>
    </w:p>
    <w:p w14:paraId="7890EFAF" w14:textId="77777777" w:rsidR="002D26C1" w:rsidRDefault="002D26C1" w:rsidP="002D26C1">
      <w:pPr>
        <w:pStyle w:val="Heading4"/>
      </w:pPr>
      <w:r>
        <w:t>Field: Coefficient1 Constant</w:t>
      </w:r>
    </w:p>
    <w:p w14:paraId="6B4812B2" w14:textId="77777777" w:rsidR="002D26C1" w:rsidRDefault="002D26C1" w:rsidP="002D26C1">
      <w:pPr>
        <w:pStyle w:val="BodyText"/>
      </w:pPr>
      <w:r>
        <w:t>The constant coefficient (C</w:t>
      </w:r>
      <w:r>
        <w:rPr>
          <w:vertAlign w:val="subscript"/>
        </w:rPr>
        <w:t>1</w:t>
      </w:r>
      <w:r>
        <w:t>) in the equation.</w:t>
      </w:r>
    </w:p>
    <w:p w14:paraId="470215E6" w14:textId="77777777" w:rsidR="002D26C1" w:rsidRDefault="002D26C1" w:rsidP="002D26C1">
      <w:pPr>
        <w:pStyle w:val="Heading4"/>
      </w:pPr>
      <w:r>
        <w:lastRenderedPageBreak/>
        <w:t>Field: Coefficient2 x</w:t>
      </w:r>
    </w:p>
    <w:p w14:paraId="360EED4D" w14:textId="77777777" w:rsidR="002D26C1" w:rsidRDefault="002D26C1" w:rsidP="002D26C1">
      <w:pPr>
        <w:pStyle w:val="BodyText"/>
      </w:pPr>
      <w:r>
        <w:t>The coefficient C</w:t>
      </w:r>
      <w:r>
        <w:rPr>
          <w:vertAlign w:val="subscript"/>
        </w:rPr>
        <w:t>2</w:t>
      </w:r>
      <w:r>
        <w:t xml:space="preserve"> in the equation.</w:t>
      </w:r>
    </w:p>
    <w:p w14:paraId="75B26728" w14:textId="77777777" w:rsidR="002D26C1" w:rsidRDefault="002D26C1" w:rsidP="002D26C1">
      <w:pPr>
        <w:pStyle w:val="Heading4"/>
      </w:pPr>
      <w:r>
        <w:t>Field: Coefficient3 x**2</w:t>
      </w:r>
    </w:p>
    <w:p w14:paraId="582C4E9C" w14:textId="77777777" w:rsidR="002D26C1" w:rsidRDefault="002D26C1" w:rsidP="002D26C1">
      <w:pPr>
        <w:pStyle w:val="BodyText"/>
      </w:pPr>
      <w:r>
        <w:t>The coefficient C</w:t>
      </w:r>
      <w:r>
        <w:rPr>
          <w:vertAlign w:val="subscript"/>
        </w:rPr>
        <w:t>3</w:t>
      </w:r>
      <w:r>
        <w:t xml:space="preserve"> in the equation.</w:t>
      </w:r>
    </w:p>
    <w:p w14:paraId="36D091DC" w14:textId="77777777" w:rsidR="002D26C1" w:rsidRDefault="002D26C1" w:rsidP="002D26C1">
      <w:pPr>
        <w:pStyle w:val="Heading4"/>
      </w:pPr>
      <w:r>
        <w:t xml:space="preserve">Field: </w:t>
      </w:r>
      <w:r w:rsidRPr="004B3F5B">
        <w:t>Coefficient4 y</w:t>
      </w:r>
    </w:p>
    <w:p w14:paraId="7A7880EE" w14:textId="77777777" w:rsidR="002D26C1" w:rsidRDefault="002D26C1" w:rsidP="002D26C1">
      <w:pPr>
        <w:pStyle w:val="BodyText"/>
      </w:pPr>
      <w:r>
        <w:t>The coefficient C</w:t>
      </w:r>
      <w:r>
        <w:rPr>
          <w:vertAlign w:val="subscript"/>
        </w:rPr>
        <w:t>4</w:t>
      </w:r>
      <w:r>
        <w:t xml:space="preserve"> in the equation.</w:t>
      </w:r>
    </w:p>
    <w:p w14:paraId="7BF72CC2" w14:textId="77777777" w:rsidR="002D26C1" w:rsidRDefault="002D26C1" w:rsidP="002D26C1">
      <w:pPr>
        <w:pStyle w:val="Heading4"/>
      </w:pPr>
      <w:r>
        <w:t xml:space="preserve">Field: </w:t>
      </w:r>
      <w:r w:rsidRPr="004B3F5B">
        <w:t>Coefficient5 x*y</w:t>
      </w:r>
    </w:p>
    <w:p w14:paraId="547D09E2" w14:textId="77777777" w:rsidR="002D26C1" w:rsidRDefault="002D26C1" w:rsidP="002D26C1">
      <w:pPr>
        <w:pStyle w:val="BodyText"/>
      </w:pPr>
      <w:r>
        <w:t>The coefficient C</w:t>
      </w:r>
      <w:r>
        <w:rPr>
          <w:vertAlign w:val="subscript"/>
        </w:rPr>
        <w:t>5</w:t>
      </w:r>
      <w:r>
        <w:t xml:space="preserve"> in the equation.</w:t>
      </w:r>
    </w:p>
    <w:p w14:paraId="5BF1033C" w14:textId="77777777" w:rsidR="002D26C1" w:rsidRDefault="002D26C1" w:rsidP="002D26C1">
      <w:pPr>
        <w:pStyle w:val="Heading4"/>
      </w:pPr>
      <w:r>
        <w:t xml:space="preserve">Field: </w:t>
      </w:r>
      <w:r w:rsidRPr="004B3F5B">
        <w:t>Coefficient6 x**2*y</w:t>
      </w:r>
    </w:p>
    <w:p w14:paraId="4815F05C" w14:textId="77777777" w:rsidR="002D26C1" w:rsidRDefault="002D26C1" w:rsidP="002D26C1">
      <w:pPr>
        <w:pStyle w:val="BodyText"/>
      </w:pPr>
      <w:r>
        <w:t>The coefficient C</w:t>
      </w:r>
      <w:r>
        <w:rPr>
          <w:vertAlign w:val="subscript"/>
        </w:rPr>
        <w:t>6</w:t>
      </w:r>
      <w:r>
        <w:t xml:space="preserve"> in the equation.</w:t>
      </w:r>
    </w:p>
    <w:p w14:paraId="0CB2D1EA" w14:textId="77777777" w:rsidR="002D26C1" w:rsidRDefault="002D26C1" w:rsidP="002D26C1">
      <w:pPr>
        <w:pStyle w:val="Heading4"/>
      </w:pPr>
      <w:r>
        <w:t>Field: Minimum Value of x</w:t>
      </w:r>
    </w:p>
    <w:p w14:paraId="432BC557" w14:textId="77777777" w:rsidR="002D26C1" w:rsidRDefault="002D26C1" w:rsidP="002D26C1">
      <w:pPr>
        <w:pStyle w:val="BodyText"/>
      </w:pPr>
      <w:r>
        <w:t>The minimum allowable value of x. Values of x less than the minimum will be replaced by the minimum.</w:t>
      </w:r>
    </w:p>
    <w:p w14:paraId="013E7174" w14:textId="77777777" w:rsidR="002D26C1" w:rsidRDefault="002D26C1" w:rsidP="002D26C1">
      <w:pPr>
        <w:pStyle w:val="Heading4"/>
      </w:pPr>
      <w:r>
        <w:t>Field: Maximum Value of x</w:t>
      </w:r>
    </w:p>
    <w:p w14:paraId="53931042" w14:textId="77777777" w:rsidR="002D26C1" w:rsidRDefault="002D26C1" w:rsidP="002D26C1">
      <w:pPr>
        <w:pStyle w:val="BodyText"/>
      </w:pPr>
      <w:r>
        <w:t>The maximum allowable value of x. Values of x greater than the maximum will be replaced by the maximum.</w:t>
      </w:r>
    </w:p>
    <w:p w14:paraId="4BE398C2" w14:textId="77777777" w:rsidR="002D26C1" w:rsidRDefault="002D26C1" w:rsidP="002D26C1">
      <w:pPr>
        <w:pStyle w:val="Heading4"/>
      </w:pPr>
      <w:r>
        <w:t>Field: Minimum Value of y</w:t>
      </w:r>
    </w:p>
    <w:p w14:paraId="7568152D" w14:textId="77777777" w:rsidR="002D26C1" w:rsidRDefault="002D26C1" w:rsidP="002D26C1">
      <w:pPr>
        <w:pStyle w:val="BodyText"/>
      </w:pPr>
      <w:r>
        <w:t>The minimum allowable value of y. Values of y less than the minimum will be replaced by the minimum.</w:t>
      </w:r>
    </w:p>
    <w:p w14:paraId="35016339" w14:textId="77777777" w:rsidR="002D26C1" w:rsidRDefault="002D26C1" w:rsidP="002D26C1">
      <w:pPr>
        <w:pStyle w:val="Heading4"/>
      </w:pPr>
      <w:r>
        <w:t>Field: Maximum Value of y</w:t>
      </w:r>
    </w:p>
    <w:p w14:paraId="11484F90" w14:textId="77777777" w:rsidR="002D26C1" w:rsidRDefault="002D26C1" w:rsidP="002D26C1">
      <w:pPr>
        <w:pStyle w:val="BodyText"/>
      </w:pPr>
      <w:r>
        <w:t>The maximum allowable value of y. Values of y greater than the maximum will be replaced by the maximum.</w:t>
      </w:r>
    </w:p>
    <w:p w14:paraId="1E20F03A" w14:textId="77777777" w:rsidR="002D26C1" w:rsidRDefault="002D26C1" w:rsidP="002D26C1">
      <w:pPr>
        <w:pStyle w:val="Heading4"/>
      </w:pPr>
      <w:r>
        <w:t>Field: Minimum Curve Output</w:t>
      </w:r>
    </w:p>
    <w:p w14:paraId="70AC9B49" w14:textId="77777777" w:rsidR="002D26C1" w:rsidRDefault="002D26C1" w:rsidP="002D26C1">
      <w:pPr>
        <w:pStyle w:val="BodyText"/>
      </w:pPr>
      <w:r>
        <w:t xml:space="preserve">The minimum allowable value of the evaluated curve. Values less than the minimum will be replaced by the minimum. </w:t>
      </w:r>
    </w:p>
    <w:p w14:paraId="28CE44E5" w14:textId="77777777" w:rsidR="002D26C1" w:rsidRDefault="002D26C1" w:rsidP="002D26C1">
      <w:pPr>
        <w:pStyle w:val="Heading4"/>
      </w:pPr>
      <w:r>
        <w:t>Field: Maximum Curve Output</w:t>
      </w:r>
    </w:p>
    <w:p w14:paraId="0C35C4F5" w14:textId="77777777" w:rsidR="002D26C1" w:rsidRDefault="002D26C1" w:rsidP="002D26C1">
      <w:pPr>
        <w:pStyle w:val="BodyText"/>
      </w:pPr>
      <w:r>
        <w:t>The maximum allowable value of the evaluated curve. Values greater than the maximum will be replaced by the maximum.</w:t>
      </w:r>
    </w:p>
    <w:p w14:paraId="05D1B496" w14:textId="77777777" w:rsidR="002D26C1" w:rsidRDefault="002D26C1" w:rsidP="002D26C1">
      <w:pPr>
        <w:pStyle w:val="Heading4"/>
      </w:pPr>
      <w:r>
        <w:t xml:space="preserve">Field: </w:t>
      </w:r>
      <w:r w:rsidRPr="00046ECF">
        <w:t>Input Unit Type for X</w:t>
      </w:r>
    </w:p>
    <w:p w14:paraId="5909A03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153D031" w14:textId="77777777" w:rsidR="002D26C1" w:rsidRDefault="002D26C1" w:rsidP="006B27BA">
      <w:pPr>
        <w:pStyle w:val="ListBullet2"/>
      </w:pPr>
      <w:r>
        <w:t>Dimensionless</w:t>
      </w:r>
    </w:p>
    <w:p w14:paraId="6766D7D1" w14:textId="77777777" w:rsidR="002D26C1" w:rsidRDefault="002D26C1" w:rsidP="006B27BA">
      <w:pPr>
        <w:pStyle w:val="ListBullet2"/>
      </w:pPr>
      <w:r>
        <w:t>Temperature</w:t>
      </w:r>
    </w:p>
    <w:p w14:paraId="6F725BF8" w14:textId="77777777" w:rsidR="002D26C1" w:rsidRDefault="002D26C1" w:rsidP="006B27BA">
      <w:pPr>
        <w:pStyle w:val="ListBullet2"/>
      </w:pPr>
      <w:r w:rsidRPr="00DC558B">
        <w:t>VolumetricFlow</w:t>
      </w:r>
    </w:p>
    <w:p w14:paraId="113F1A47" w14:textId="77777777" w:rsidR="002D26C1" w:rsidRDefault="002D26C1" w:rsidP="006B27BA">
      <w:pPr>
        <w:pStyle w:val="ListBullet2"/>
      </w:pPr>
      <w:r>
        <w:t>MassFlow</w:t>
      </w:r>
    </w:p>
    <w:p w14:paraId="3CDFDFE6" w14:textId="77777777" w:rsidR="002D26C1" w:rsidRPr="00046ECF" w:rsidRDefault="002D26C1" w:rsidP="006B27BA">
      <w:pPr>
        <w:pStyle w:val="ListBullet2"/>
      </w:pPr>
      <w:r>
        <w:t>Power</w:t>
      </w:r>
    </w:p>
    <w:p w14:paraId="739D46AE" w14:textId="77777777" w:rsidR="002D26C1" w:rsidRPr="00046ECF" w:rsidRDefault="002D26C1" w:rsidP="006B27BA">
      <w:pPr>
        <w:pStyle w:val="ListBullet2"/>
      </w:pPr>
      <w:r>
        <w:t>Distance</w:t>
      </w:r>
    </w:p>
    <w:p w14:paraId="73AD7007" w14:textId="77777777" w:rsidR="002D26C1" w:rsidRDefault="002D26C1" w:rsidP="002D26C1">
      <w:pPr>
        <w:pStyle w:val="Heading4"/>
      </w:pPr>
      <w:r>
        <w:lastRenderedPageBreak/>
        <w:t xml:space="preserve">Field: </w:t>
      </w:r>
      <w:r w:rsidRPr="00046ECF">
        <w:t xml:space="preserve">Input Unit Type for </w:t>
      </w:r>
      <w:r>
        <w:t>Y</w:t>
      </w:r>
    </w:p>
    <w:p w14:paraId="5FAFAF4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1E35469" w14:textId="77777777" w:rsidR="002D26C1" w:rsidRDefault="002D26C1" w:rsidP="006B27BA">
      <w:pPr>
        <w:pStyle w:val="ListBullet2"/>
      </w:pPr>
      <w:r>
        <w:t>Dimensionless</w:t>
      </w:r>
    </w:p>
    <w:p w14:paraId="392A2D64" w14:textId="77777777" w:rsidR="002D26C1" w:rsidRDefault="002D26C1" w:rsidP="006B27BA">
      <w:pPr>
        <w:pStyle w:val="ListBullet2"/>
      </w:pPr>
      <w:r>
        <w:t>Temperature</w:t>
      </w:r>
    </w:p>
    <w:p w14:paraId="221C28E0" w14:textId="77777777" w:rsidR="002D26C1" w:rsidRDefault="002D26C1" w:rsidP="006B27BA">
      <w:pPr>
        <w:pStyle w:val="ListBullet2"/>
      </w:pPr>
      <w:r w:rsidRPr="00DC558B">
        <w:t>VolumetricFlow</w:t>
      </w:r>
    </w:p>
    <w:p w14:paraId="2D58E128" w14:textId="77777777" w:rsidR="002D26C1" w:rsidRDefault="002D26C1" w:rsidP="006B27BA">
      <w:pPr>
        <w:pStyle w:val="ListBullet2"/>
      </w:pPr>
      <w:r>
        <w:t>MassFlow</w:t>
      </w:r>
    </w:p>
    <w:p w14:paraId="45C295D2" w14:textId="77777777" w:rsidR="002D26C1" w:rsidRPr="00046ECF" w:rsidRDefault="002D26C1" w:rsidP="006B27BA">
      <w:pPr>
        <w:pStyle w:val="ListBullet2"/>
      </w:pPr>
      <w:r>
        <w:t>Power</w:t>
      </w:r>
    </w:p>
    <w:p w14:paraId="54FA6E68" w14:textId="77777777" w:rsidR="002D26C1" w:rsidRPr="00046ECF" w:rsidRDefault="002D26C1" w:rsidP="006B27BA">
      <w:pPr>
        <w:pStyle w:val="ListBullet2"/>
      </w:pPr>
      <w:r>
        <w:t>Distance</w:t>
      </w:r>
    </w:p>
    <w:p w14:paraId="266A72CF" w14:textId="77777777" w:rsidR="002D26C1" w:rsidRDefault="002D26C1" w:rsidP="002D26C1">
      <w:pPr>
        <w:pStyle w:val="Heading4"/>
      </w:pPr>
      <w:r>
        <w:t xml:space="preserve">Field: </w:t>
      </w:r>
      <w:r w:rsidRPr="00C62B35">
        <w:t>Output Unit Type</w:t>
      </w:r>
    </w:p>
    <w:p w14:paraId="5CC33FAC"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96E8678" w14:textId="77777777" w:rsidR="002D26C1" w:rsidRDefault="002D26C1" w:rsidP="006B27BA">
      <w:pPr>
        <w:pStyle w:val="ListBullet2"/>
      </w:pPr>
      <w:r>
        <w:t>Dimensionless</w:t>
      </w:r>
    </w:p>
    <w:p w14:paraId="30299365" w14:textId="77777777" w:rsidR="002D26C1" w:rsidRDefault="002D26C1" w:rsidP="006B27BA">
      <w:pPr>
        <w:pStyle w:val="ListBullet2"/>
      </w:pPr>
      <w:r>
        <w:t>Capacity</w:t>
      </w:r>
    </w:p>
    <w:p w14:paraId="46084F73" w14:textId="77777777" w:rsidR="002D26C1" w:rsidRDefault="002D26C1" w:rsidP="006B27BA">
      <w:pPr>
        <w:pStyle w:val="ListBullet2"/>
      </w:pPr>
      <w:r>
        <w:t>Power</w:t>
      </w:r>
    </w:p>
    <w:p w14:paraId="47DCCCBD" w14:textId="77777777" w:rsidR="002D26C1" w:rsidRDefault="002D26C1" w:rsidP="002D26C1">
      <w:pPr>
        <w:pStyle w:val="BodyText"/>
      </w:pPr>
      <w:r>
        <w:t>Below is an example input.</w:t>
      </w:r>
    </w:p>
    <w:p w14:paraId="7CA73FF4" w14:textId="77777777" w:rsidR="002D26C1" w:rsidRPr="004C7460" w:rsidRDefault="002D26C1" w:rsidP="002D26C1">
      <w:pPr>
        <w:pStyle w:val="IDDDefinition"/>
      </w:pPr>
      <w:r w:rsidRPr="004B3F5B">
        <w:t>Curve:QuadraticLinear</w:t>
      </w:r>
      <w:r w:rsidRPr="004C7460">
        <w:t>,</w:t>
      </w:r>
    </w:p>
    <w:p w14:paraId="374D76EA" w14:textId="77777777" w:rsidR="002D26C1" w:rsidRPr="004C7460" w:rsidRDefault="002D26C1" w:rsidP="002D26C1">
      <w:pPr>
        <w:pStyle w:val="IDDDefinition"/>
      </w:pPr>
      <w:r w:rsidRPr="004C7460">
        <w:t xml:space="preserve">    DischargeCurve,          !- Curve Name</w:t>
      </w:r>
    </w:p>
    <w:p w14:paraId="31D7D1D7" w14:textId="77777777" w:rsidR="002D26C1" w:rsidRPr="00872DAE" w:rsidRDefault="002D26C1" w:rsidP="002D26C1">
      <w:pPr>
        <w:pStyle w:val="IDDDefinition"/>
      </w:pPr>
      <w:r w:rsidRPr="004C7460">
        <w:t xml:space="preserve">    0.0,                     !- </w:t>
      </w:r>
      <w:r w:rsidRPr="00872DAE">
        <w:t>Coefficient1 Constant</w:t>
      </w:r>
    </w:p>
    <w:p w14:paraId="3F99EEFC" w14:textId="77777777" w:rsidR="002D26C1" w:rsidRPr="00872DAE" w:rsidRDefault="002D26C1" w:rsidP="002D26C1">
      <w:pPr>
        <w:pStyle w:val="IDDDefinition"/>
      </w:pPr>
      <w:r w:rsidRPr="00872DAE">
        <w:t xml:space="preserve">    0.09,                    !- Coefficient2 x</w:t>
      </w:r>
    </w:p>
    <w:p w14:paraId="0F721723" w14:textId="77777777" w:rsidR="002D26C1" w:rsidRPr="00872DAE" w:rsidRDefault="002D26C1" w:rsidP="002D26C1">
      <w:pPr>
        <w:pStyle w:val="IDDDefinition"/>
      </w:pPr>
      <w:r w:rsidRPr="00872DAE">
        <w:t xml:space="preserve">    -0.15,                   !- Coefficient3 x**2</w:t>
      </w:r>
    </w:p>
    <w:p w14:paraId="26EE482C" w14:textId="77777777" w:rsidR="002D26C1" w:rsidRPr="00D24307" w:rsidRDefault="002D26C1" w:rsidP="002D26C1">
      <w:pPr>
        <w:pStyle w:val="IDDDefinition"/>
        <w:rPr>
          <w:lang w:val="es-VE"/>
        </w:rPr>
      </w:pPr>
      <w:r w:rsidRPr="00872DAE">
        <w:t xml:space="preserve">    </w:t>
      </w:r>
      <w:r w:rsidRPr="00D24307">
        <w:rPr>
          <w:lang w:val="es-VE"/>
        </w:rPr>
        <w:t>0.612,                   !- Coefficient4 y</w:t>
      </w:r>
    </w:p>
    <w:p w14:paraId="1E538B24" w14:textId="77777777" w:rsidR="002D26C1" w:rsidRPr="00DC558B" w:rsidRDefault="002D26C1" w:rsidP="002D26C1">
      <w:pPr>
        <w:pStyle w:val="IDDDefinition"/>
        <w:rPr>
          <w:lang w:val="es-ES"/>
        </w:rPr>
      </w:pPr>
      <w:r w:rsidRPr="00D24307">
        <w:rPr>
          <w:lang w:val="es-VE"/>
        </w:rPr>
        <w:t xml:space="preserve">    </w:t>
      </w:r>
      <w:r w:rsidRPr="00DC558B">
        <w:rPr>
          <w:lang w:val="es-ES"/>
        </w:rPr>
        <w:t>-0.324,                  !- Coefficient5 x*y</w:t>
      </w:r>
    </w:p>
    <w:p w14:paraId="060D9EAD" w14:textId="77777777" w:rsidR="002D26C1" w:rsidRPr="00D24307" w:rsidRDefault="002D26C1" w:rsidP="002D26C1">
      <w:pPr>
        <w:pStyle w:val="IDDDefinition"/>
      </w:pPr>
      <w:r w:rsidRPr="00DC558B">
        <w:rPr>
          <w:lang w:val="es-ES"/>
        </w:rPr>
        <w:t xml:space="preserve">    -0.216,                  !- </w:t>
      </w:r>
      <w:r w:rsidRPr="00D24307">
        <w:t>Coefficient6 x**2*y</w:t>
      </w:r>
    </w:p>
    <w:p w14:paraId="538D07F9" w14:textId="77777777" w:rsidR="002D26C1" w:rsidRPr="00872DAE" w:rsidRDefault="002D26C1" w:rsidP="002D26C1">
      <w:pPr>
        <w:pStyle w:val="IDDDefinition"/>
      </w:pPr>
      <w:r w:rsidRPr="00D24307">
        <w:t xml:space="preserve">    </w:t>
      </w:r>
      <w:r w:rsidRPr="00872DAE">
        <w:t>0.0,                     !- Minimum Value of x</w:t>
      </w:r>
    </w:p>
    <w:p w14:paraId="6477ACFA" w14:textId="77777777" w:rsidR="002D26C1" w:rsidRPr="004C7460" w:rsidRDefault="002D26C1" w:rsidP="002D26C1">
      <w:pPr>
        <w:pStyle w:val="IDDDefinition"/>
      </w:pPr>
      <w:r w:rsidRPr="00872DAE">
        <w:t xml:space="preserve">    </w:t>
      </w:r>
      <w:r w:rsidRPr="004C7460">
        <w:t xml:space="preserve">1.0,                     !- </w:t>
      </w:r>
      <w:r>
        <w:t>Maximum Value of x</w:t>
      </w:r>
    </w:p>
    <w:p w14:paraId="5E33E4A3" w14:textId="77777777" w:rsidR="002D26C1" w:rsidRPr="004C7460" w:rsidRDefault="002D26C1" w:rsidP="002D26C1">
      <w:pPr>
        <w:pStyle w:val="IDDDefinition"/>
      </w:pPr>
      <w:r w:rsidRPr="004C7460">
        <w:t xml:space="preserve">    0.0,                     !- </w:t>
      </w:r>
      <w:r>
        <w:t>Minimum Value of y</w:t>
      </w:r>
    </w:p>
    <w:p w14:paraId="07D717B0" w14:textId="77777777" w:rsidR="002D26C1" w:rsidRPr="004C7460" w:rsidRDefault="002D26C1" w:rsidP="002D26C1">
      <w:pPr>
        <w:pStyle w:val="IDDDefinition"/>
        <w:rPr>
          <w:lang w:eastAsia="ko-KR"/>
        </w:rPr>
      </w:pPr>
      <w:r w:rsidRPr="004C7460">
        <w:t xml:space="preserve">    9.9;                     !- </w:t>
      </w:r>
      <w:r>
        <w:t>Maximum Value of y</w:t>
      </w:r>
    </w:p>
    <w:p w14:paraId="61B45F93" w14:textId="77777777" w:rsidR="002D26C1" w:rsidRDefault="002D26C1" w:rsidP="002D26C1">
      <w:pPr>
        <w:pStyle w:val="Heading3"/>
      </w:pPr>
      <w:bookmarkStart w:id="3516" w:name="_Toc214167418"/>
      <w:bookmarkStart w:id="3517" w:name="_Toc242669976"/>
      <w:bookmarkStart w:id="3518" w:name="_Toc399490749"/>
      <w:r>
        <w:t>Curve:Triquadratic</w:t>
      </w:r>
      <w:bookmarkEnd w:id="3516"/>
      <w:bookmarkEnd w:id="3517"/>
      <w:bookmarkEnd w:id="3518"/>
    </w:p>
    <w:p w14:paraId="5FC383C9" w14:textId="77777777"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maximum may be used to limit the output of the performance curve (e.g., limit extrapolation). The equation represented by the triquadratic curve:</w:t>
      </w:r>
    </w:p>
    <w:p w14:paraId="6AA399BF" w14:textId="77777777" w:rsidR="002D26C1" w:rsidRDefault="00AC33EE" w:rsidP="002D26C1">
      <w:pPr>
        <w:pStyle w:val="EquationLong"/>
      </w:pPr>
      <w:r>
        <w:rPr>
          <w:noProof/>
          <w:position w:val="-72"/>
          <w:lang w:eastAsia="zh-CN"/>
        </w:rPr>
        <w:drawing>
          <wp:inline distT="0" distB="0" distL="0" distR="0" wp14:anchorId="0C07E94E" wp14:editId="268E0CA3">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14:paraId="214E2B86" w14:textId="77777777" w:rsidR="002D26C1" w:rsidRDefault="002D26C1" w:rsidP="002D26C1">
      <w:pPr>
        <w:pStyle w:val="Heading4"/>
      </w:pPr>
      <w:r>
        <w:t>Field: Coefficient1 Constant</w:t>
      </w:r>
    </w:p>
    <w:p w14:paraId="4EE8862D" w14:textId="77777777" w:rsidR="002D26C1" w:rsidRDefault="002D26C1" w:rsidP="002D26C1">
      <w:pPr>
        <w:pStyle w:val="BodyText"/>
      </w:pPr>
      <w:r>
        <w:t>The constant coefficient (A</w:t>
      </w:r>
      <w:r>
        <w:rPr>
          <w:vertAlign w:val="subscript"/>
        </w:rPr>
        <w:t>0</w:t>
      </w:r>
      <w:r>
        <w:t>) in the equation.</w:t>
      </w:r>
    </w:p>
    <w:p w14:paraId="497045A9" w14:textId="77777777" w:rsidR="002D26C1" w:rsidRDefault="002D26C1" w:rsidP="002D26C1">
      <w:pPr>
        <w:pStyle w:val="Heading4"/>
      </w:pPr>
      <w:r>
        <w:lastRenderedPageBreak/>
        <w:t>Field: Coefficient2 x**2</w:t>
      </w:r>
    </w:p>
    <w:p w14:paraId="732D5203" w14:textId="77777777" w:rsidR="002D26C1" w:rsidRDefault="002D26C1" w:rsidP="002D26C1">
      <w:pPr>
        <w:pStyle w:val="BodyText"/>
      </w:pPr>
      <w:r>
        <w:t>The coefficient (A</w:t>
      </w:r>
      <w:r>
        <w:rPr>
          <w:vertAlign w:val="subscript"/>
        </w:rPr>
        <w:t>1</w:t>
      </w:r>
      <w:r>
        <w:t>) in the equation.</w:t>
      </w:r>
    </w:p>
    <w:p w14:paraId="2CB03354" w14:textId="77777777" w:rsidR="002D26C1" w:rsidRDefault="002D26C1" w:rsidP="002D26C1">
      <w:pPr>
        <w:pStyle w:val="Heading4"/>
      </w:pPr>
      <w:r>
        <w:t>Field: Coefficient3 x</w:t>
      </w:r>
    </w:p>
    <w:p w14:paraId="7EADE944" w14:textId="77777777" w:rsidR="002D26C1" w:rsidRDefault="002D26C1" w:rsidP="002D26C1">
      <w:pPr>
        <w:pStyle w:val="BodyText"/>
      </w:pPr>
      <w:r>
        <w:t>The coefficient (A</w:t>
      </w:r>
      <w:r w:rsidRPr="00FD3DC8">
        <w:rPr>
          <w:vertAlign w:val="subscript"/>
        </w:rPr>
        <w:t>2</w:t>
      </w:r>
      <w:r>
        <w:t>) in the equation.</w:t>
      </w:r>
    </w:p>
    <w:p w14:paraId="70DAC80B" w14:textId="77777777" w:rsidR="002D26C1" w:rsidRDefault="002D26C1" w:rsidP="002D26C1">
      <w:pPr>
        <w:pStyle w:val="Heading4"/>
      </w:pPr>
      <w:r>
        <w:t>Field: Coefficient4 y**2</w:t>
      </w:r>
    </w:p>
    <w:p w14:paraId="14392F08" w14:textId="77777777" w:rsidR="002D26C1" w:rsidRDefault="002D26C1" w:rsidP="002D26C1">
      <w:pPr>
        <w:pStyle w:val="BodyText"/>
      </w:pPr>
      <w:r>
        <w:t>The coefficient (A</w:t>
      </w:r>
      <w:r>
        <w:rPr>
          <w:vertAlign w:val="subscript"/>
        </w:rPr>
        <w:t>3</w:t>
      </w:r>
      <w:r>
        <w:t>) in the equation.</w:t>
      </w:r>
    </w:p>
    <w:p w14:paraId="70CE0212" w14:textId="77777777" w:rsidR="002D26C1" w:rsidRDefault="002D26C1" w:rsidP="002D26C1">
      <w:pPr>
        <w:pStyle w:val="Heading4"/>
      </w:pPr>
      <w:r>
        <w:t>Field: Coefficient5 y</w:t>
      </w:r>
    </w:p>
    <w:p w14:paraId="2A326746" w14:textId="77777777" w:rsidR="002D26C1" w:rsidRDefault="002D26C1" w:rsidP="002D26C1">
      <w:pPr>
        <w:pStyle w:val="BodyText"/>
      </w:pPr>
      <w:r>
        <w:t>The coefficient (A</w:t>
      </w:r>
      <w:r>
        <w:rPr>
          <w:vertAlign w:val="subscript"/>
        </w:rPr>
        <w:t>4</w:t>
      </w:r>
      <w:r>
        <w:t>) in the equation.</w:t>
      </w:r>
    </w:p>
    <w:p w14:paraId="6AB0B049" w14:textId="77777777" w:rsidR="002D26C1" w:rsidRDefault="002D26C1" w:rsidP="002D26C1">
      <w:pPr>
        <w:pStyle w:val="Heading4"/>
      </w:pPr>
      <w:r>
        <w:t>Field: Coefficient6 z**2</w:t>
      </w:r>
    </w:p>
    <w:p w14:paraId="1767C1C7" w14:textId="77777777" w:rsidR="002D26C1" w:rsidRDefault="002D26C1" w:rsidP="002D26C1">
      <w:pPr>
        <w:pStyle w:val="BodyText"/>
      </w:pPr>
      <w:r>
        <w:t>The coefficient (A</w:t>
      </w:r>
      <w:r>
        <w:rPr>
          <w:vertAlign w:val="subscript"/>
        </w:rPr>
        <w:t>5</w:t>
      </w:r>
      <w:r>
        <w:t>) in the equation.</w:t>
      </w:r>
    </w:p>
    <w:p w14:paraId="0281C04B" w14:textId="77777777" w:rsidR="002D26C1" w:rsidRDefault="002D26C1" w:rsidP="002D26C1">
      <w:pPr>
        <w:pStyle w:val="Heading4"/>
      </w:pPr>
      <w:r>
        <w:t>Field: Coefficient7 z</w:t>
      </w:r>
    </w:p>
    <w:p w14:paraId="46BABE49" w14:textId="77777777" w:rsidR="002D26C1" w:rsidRDefault="002D26C1" w:rsidP="002D26C1">
      <w:pPr>
        <w:pStyle w:val="BodyText"/>
      </w:pPr>
      <w:r>
        <w:t>The coefficient (A</w:t>
      </w:r>
      <w:r>
        <w:rPr>
          <w:vertAlign w:val="subscript"/>
        </w:rPr>
        <w:t>6</w:t>
      </w:r>
      <w:r>
        <w:t>) in the equation.</w:t>
      </w:r>
    </w:p>
    <w:p w14:paraId="0522C37A" w14:textId="77777777" w:rsidR="002D26C1" w:rsidRDefault="002D26C1" w:rsidP="002D26C1">
      <w:pPr>
        <w:pStyle w:val="Heading4"/>
      </w:pPr>
      <w:r>
        <w:t>Field: Coefficient8 x**2*y**2</w:t>
      </w:r>
    </w:p>
    <w:p w14:paraId="21B1D858" w14:textId="77777777" w:rsidR="002D26C1" w:rsidRDefault="002D26C1" w:rsidP="002D26C1">
      <w:pPr>
        <w:pStyle w:val="BodyText"/>
      </w:pPr>
      <w:r>
        <w:t>The coefficient (A</w:t>
      </w:r>
      <w:r>
        <w:rPr>
          <w:vertAlign w:val="subscript"/>
        </w:rPr>
        <w:t>7</w:t>
      </w:r>
      <w:r>
        <w:t>) in the equation.</w:t>
      </w:r>
    </w:p>
    <w:p w14:paraId="3EC56436" w14:textId="77777777" w:rsidR="002D26C1" w:rsidRDefault="002D26C1" w:rsidP="002D26C1">
      <w:pPr>
        <w:pStyle w:val="Heading4"/>
      </w:pPr>
      <w:r>
        <w:t>Field: Coefficient9 x*y</w:t>
      </w:r>
    </w:p>
    <w:p w14:paraId="35A246F5" w14:textId="77777777" w:rsidR="002D26C1" w:rsidRDefault="002D26C1" w:rsidP="002D26C1">
      <w:pPr>
        <w:pStyle w:val="BodyText"/>
      </w:pPr>
      <w:r>
        <w:t>The coefficient (A</w:t>
      </w:r>
      <w:r>
        <w:rPr>
          <w:vertAlign w:val="subscript"/>
        </w:rPr>
        <w:t>8</w:t>
      </w:r>
      <w:r>
        <w:t>) in the equation.</w:t>
      </w:r>
    </w:p>
    <w:p w14:paraId="2D88E897" w14:textId="77777777" w:rsidR="002D26C1" w:rsidRDefault="002D26C1" w:rsidP="002D26C1">
      <w:pPr>
        <w:pStyle w:val="Heading4"/>
      </w:pPr>
      <w:r>
        <w:t>Field: Coefficient10 x*y**2</w:t>
      </w:r>
    </w:p>
    <w:p w14:paraId="784FBC8C" w14:textId="77777777" w:rsidR="002D26C1" w:rsidRDefault="002D26C1" w:rsidP="002D26C1">
      <w:pPr>
        <w:pStyle w:val="BodyText"/>
      </w:pPr>
      <w:r>
        <w:t>The coefficient (A</w:t>
      </w:r>
      <w:r>
        <w:rPr>
          <w:vertAlign w:val="subscript"/>
        </w:rPr>
        <w:t>9</w:t>
      </w:r>
      <w:r>
        <w:t>) in the equation.</w:t>
      </w:r>
    </w:p>
    <w:p w14:paraId="260142F1" w14:textId="77777777" w:rsidR="002D26C1" w:rsidRDefault="002D26C1" w:rsidP="002D26C1">
      <w:pPr>
        <w:pStyle w:val="Heading4"/>
      </w:pPr>
      <w:r>
        <w:t>Field: Coefficient11 x**2*y</w:t>
      </w:r>
    </w:p>
    <w:p w14:paraId="1971E99A" w14:textId="77777777" w:rsidR="002D26C1" w:rsidRDefault="002D26C1" w:rsidP="002D26C1">
      <w:pPr>
        <w:pStyle w:val="BodyText"/>
      </w:pPr>
      <w:r>
        <w:t>The coefficient (A</w:t>
      </w:r>
      <w:r>
        <w:rPr>
          <w:vertAlign w:val="subscript"/>
        </w:rPr>
        <w:t>10</w:t>
      </w:r>
      <w:r>
        <w:t>) in the equation.</w:t>
      </w:r>
    </w:p>
    <w:p w14:paraId="421B6873" w14:textId="77777777" w:rsidR="002D26C1" w:rsidRDefault="002D26C1" w:rsidP="002D26C1">
      <w:pPr>
        <w:pStyle w:val="Heading4"/>
      </w:pPr>
      <w:r>
        <w:t>Field: Coefficient12 x**2*z**2</w:t>
      </w:r>
    </w:p>
    <w:p w14:paraId="3082E3C3" w14:textId="77777777" w:rsidR="002D26C1" w:rsidRDefault="002D26C1" w:rsidP="002D26C1">
      <w:pPr>
        <w:pStyle w:val="BodyText"/>
      </w:pPr>
      <w:r>
        <w:t>The coefficient (A</w:t>
      </w:r>
      <w:r>
        <w:rPr>
          <w:vertAlign w:val="subscript"/>
        </w:rPr>
        <w:t>11</w:t>
      </w:r>
      <w:r>
        <w:t>) in the equation.</w:t>
      </w:r>
    </w:p>
    <w:p w14:paraId="28687D78" w14:textId="77777777" w:rsidR="002D26C1" w:rsidRDefault="002D26C1" w:rsidP="002D26C1">
      <w:pPr>
        <w:pStyle w:val="Heading4"/>
      </w:pPr>
      <w:r>
        <w:t>Field: Coefficient13 x*z</w:t>
      </w:r>
    </w:p>
    <w:p w14:paraId="4BA21EF6" w14:textId="77777777" w:rsidR="002D26C1" w:rsidRDefault="002D26C1" w:rsidP="002D26C1">
      <w:pPr>
        <w:pStyle w:val="BodyText"/>
      </w:pPr>
      <w:r>
        <w:t>The coefficient (A</w:t>
      </w:r>
      <w:r>
        <w:rPr>
          <w:vertAlign w:val="subscript"/>
        </w:rPr>
        <w:t>12</w:t>
      </w:r>
      <w:r>
        <w:t>) in the equation.</w:t>
      </w:r>
    </w:p>
    <w:p w14:paraId="258AB051" w14:textId="77777777" w:rsidR="002D26C1" w:rsidRDefault="002D26C1" w:rsidP="002D26C1">
      <w:pPr>
        <w:pStyle w:val="Heading4"/>
      </w:pPr>
      <w:r>
        <w:t>Field: Coefficient14 x*z**2</w:t>
      </w:r>
    </w:p>
    <w:p w14:paraId="549ACAF2" w14:textId="77777777" w:rsidR="002D26C1" w:rsidRDefault="002D26C1" w:rsidP="002D26C1">
      <w:pPr>
        <w:pStyle w:val="BodyText"/>
      </w:pPr>
      <w:r>
        <w:t>The coefficient (A</w:t>
      </w:r>
      <w:r>
        <w:rPr>
          <w:vertAlign w:val="subscript"/>
        </w:rPr>
        <w:t>13</w:t>
      </w:r>
      <w:r>
        <w:t>) in the equation.</w:t>
      </w:r>
    </w:p>
    <w:p w14:paraId="5168969B" w14:textId="77777777" w:rsidR="002D26C1" w:rsidRDefault="002D26C1" w:rsidP="002D26C1">
      <w:pPr>
        <w:pStyle w:val="Heading4"/>
      </w:pPr>
      <w:r>
        <w:t>Field: Coefficient15 x**2*z</w:t>
      </w:r>
    </w:p>
    <w:p w14:paraId="34669957" w14:textId="77777777" w:rsidR="002D26C1" w:rsidRDefault="002D26C1" w:rsidP="002D26C1">
      <w:pPr>
        <w:pStyle w:val="BodyText"/>
      </w:pPr>
      <w:r>
        <w:t>The coefficient (A</w:t>
      </w:r>
      <w:r>
        <w:rPr>
          <w:vertAlign w:val="subscript"/>
        </w:rPr>
        <w:t>14</w:t>
      </w:r>
      <w:r>
        <w:t>) in the equation.</w:t>
      </w:r>
    </w:p>
    <w:p w14:paraId="5F15810F" w14:textId="77777777" w:rsidR="002D26C1" w:rsidRDefault="002D26C1" w:rsidP="002D26C1">
      <w:pPr>
        <w:pStyle w:val="Heading4"/>
      </w:pPr>
      <w:r>
        <w:t>Field: Coefficient16 y**2*z**2</w:t>
      </w:r>
    </w:p>
    <w:p w14:paraId="57051036" w14:textId="77777777" w:rsidR="002D26C1" w:rsidRDefault="002D26C1" w:rsidP="002D26C1">
      <w:pPr>
        <w:pStyle w:val="BodyText"/>
      </w:pPr>
      <w:r>
        <w:t>The coefficient (A</w:t>
      </w:r>
      <w:r>
        <w:rPr>
          <w:vertAlign w:val="subscript"/>
        </w:rPr>
        <w:t>15</w:t>
      </w:r>
      <w:r>
        <w:t>) in the equation.</w:t>
      </w:r>
    </w:p>
    <w:p w14:paraId="784BD9CE" w14:textId="77777777" w:rsidR="002D26C1" w:rsidRDefault="002D26C1" w:rsidP="002D26C1">
      <w:pPr>
        <w:pStyle w:val="Heading4"/>
      </w:pPr>
      <w:r>
        <w:t>Field: Coefficient17 y*z</w:t>
      </w:r>
    </w:p>
    <w:p w14:paraId="10EFAD26" w14:textId="77777777" w:rsidR="002D26C1" w:rsidRDefault="002D26C1" w:rsidP="002D26C1">
      <w:pPr>
        <w:pStyle w:val="BodyText"/>
      </w:pPr>
      <w:r>
        <w:t>The coefficient (A</w:t>
      </w:r>
      <w:r>
        <w:rPr>
          <w:vertAlign w:val="subscript"/>
        </w:rPr>
        <w:t>16</w:t>
      </w:r>
      <w:r>
        <w:t>) in the equation.</w:t>
      </w:r>
    </w:p>
    <w:p w14:paraId="55D24147" w14:textId="77777777" w:rsidR="002D26C1" w:rsidRDefault="002D26C1" w:rsidP="002D26C1">
      <w:pPr>
        <w:pStyle w:val="Heading4"/>
      </w:pPr>
      <w:r>
        <w:t>Field: Coefficient18 y*z**2</w:t>
      </w:r>
    </w:p>
    <w:p w14:paraId="7E1F1CA7" w14:textId="77777777" w:rsidR="002D26C1" w:rsidRDefault="002D26C1" w:rsidP="002D26C1">
      <w:pPr>
        <w:pStyle w:val="BodyText"/>
      </w:pPr>
      <w:r>
        <w:t>The coefficient (A</w:t>
      </w:r>
      <w:r>
        <w:rPr>
          <w:vertAlign w:val="subscript"/>
        </w:rPr>
        <w:t>17</w:t>
      </w:r>
      <w:r>
        <w:t>) in the equation.</w:t>
      </w:r>
    </w:p>
    <w:p w14:paraId="0A9B2709" w14:textId="77777777" w:rsidR="002D26C1" w:rsidRDefault="002D26C1" w:rsidP="002D26C1">
      <w:pPr>
        <w:pStyle w:val="Heading4"/>
      </w:pPr>
      <w:r>
        <w:t>Field: Coefficient19 y**2*z</w:t>
      </w:r>
    </w:p>
    <w:p w14:paraId="7D353B30" w14:textId="77777777" w:rsidR="002D26C1" w:rsidRDefault="002D26C1" w:rsidP="002D26C1">
      <w:pPr>
        <w:pStyle w:val="BodyText"/>
      </w:pPr>
      <w:r>
        <w:t>The coefficient (A</w:t>
      </w:r>
      <w:r>
        <w:rPr>
          <w:vertAlign w:val="subscript"/>
        </w:rPr>
        <w:t>18</w:t>
      </w:r>
      <w:r>
        <w:t>) in the equation.</w:t>
      </w:r>
    </w:p>
    <w:p w14:paraId="7E2CA61B" w14:textId="77777777" w:rsidR="002D26C1" w:rsidRDefault="002D26C1" w:rsidP="002D26C1">
      <w:pPr>
        <w:pStyle w:val="Heading4"/>
      </w:pPr>
      <w:r>
        <w:lastRenderedPageBreak/>
        <w:t>Field: Coefficient20 x**2*y**2*z**2</w:t>
      </w:r>
    </w:p>
    <w:p w14:paraId="11ED5BD0" w14:textId="77777777" w:rsidR="002D26C1" w:rsidRDefault="002D26C1" w:rsidP="002D26C1">
      <w:pPr>
        <w:pStyle w:val="BodyText"/>
      </w:pPr>
      <w:r>
        <w:t>The coefficient (A</w:t>
      </w:r>
      <w:r>
        <w:rPr>
          <w:vertAlign w:val="subscript"/>
        </w:rPr>
        <w:t>19</w:t>
      </w:r>
      <w:r>
        <w:t>) in the equation.</w:t>
      </w:r>
    </w:p>
    <w:p w14:paraId="59E7F3BB" w14:textId="77777777" w:rsidR="002D26C1" w:rsidRDefault="002D26C1" w:rsidP="002D26C1">
      <w:pPr>
        <w:pStyle w:val="Heading4"/>
      </w:pPr>
      <w:r>
        <w:t>Field: Coefficient21 x**2*y**2*z</w:t>
      </w:r>
    </w:p>
    <w:p w14:paraId="327E3D7A" w14:textId="77777777" w:rsidR="002D26C1" w:rsidRDefault="002D26C1" w:rsidP="002D26C1">
      <w:pPr>
        <w:pStyle w:val="BodyText"/>
      </w:pPr>
      <w:r>
        <w:t>The coefficient (A</w:t>
      </w:r>
      <w:r>
        <w:rPr>
          <w:vertAlign w:val="subscript"/>
        </w:rPr>
        <w:t>20</w:t>
      </w:r>
      <w:r>
        <w:t>) in the equation.</w:t>
      </w:r>
    </w:p>
    <w:p w14:paraId="3009446B" w14:textId="77777777" w:rsidR="002D26C1" w:rsidRDefault="002D26C1" w:rsidP="002D26C1">
      <w:pPr>
        <w:pStyle w:val="Heading4"/>
      </w:pPr>
      <w:r>
        <w:t>Field: Coefficient22 x**2*y*z**2</w:t>
      </w:r>
    </w:p>
    <w:p w14:paraId="6E928134" w14:textId="77777777" w:rsidR="002D26C1" w:rsidRDefault="002D26C1" w:rsidP="002D26C1">
      <w:pPr>
        <w:pStyle w:val="BodyText"/>
      </w:pPr>
      <w:r>
        <w:t>The coefficient (A</w:t>
      </w:r>
      <w:r>
        <w:rPr>
          <w:vertAlign w:val="subscript"/>
        </w:rPr>
        <w:t>21</w:t>
      </w:r>
      <w:r>
        <w:t>) in the equation.</w:t>
      </w:r>
    </w:p>
    <w:p w14:paraId="05739AE9" w14:textId="77777777" w:rsidR="002D26C1" w:rsidRDefault="002D26C1" w:rsidP="002D26C1">
      <w:pPr>
        <w:pStyle w:val="Heading4"/>
      </w:pPr>
      <w:r>
        <w:t>Field: Coefficient23 x*y**2*z**2</w:t>
      </w:r>
    </w:p>
    <w:p w14:paraId="3F0A893A" w14:textId="77777777" w:rsidR="002D26C1" w:rsidRDefault="002D26C1" w:rsidP="002D26C1">
      <w:pPr>
        <w:pStyle w:val="BodyText"/>
      </w:pPr>
      <w:r>
        <w:t>The coefficient (A</w:t>
      </w:r>
      <w:r>
        <w:rPr>
          <w:vertAlign w:val="subscript"/>
        </w:rPr>
        <w:t>22</w:t>
      </w:r>
      <w:r>
        <w:t>) in the equation.</w:t>
      </w:r>
    </w:p>
    <w:p w14:paraId="123F52D6" w14:textId="77777777" w:rsidR="002D26C1" w:rsidRDefault="002D26C1" w:rsidP="002D26C1">
      <w:pPr>
        <w:pStyle w:val="Heading4"/>
      </w:pPr>
      <w:r>
        <w:t>Field: Coefficient24 x**2*y*z</w:t>
      </w:r>
    </w:p>
    <w:p w14:paraId="22598A46" w14:textId="77777777" w:rsidR="002D26C1" w:rsidRDefault="002D26C1" w:rsidP="002D26C1">
      <w:pPr>
        <w:pStyle w:val="BodyText"/>
      </w:pPr>
      <w:r>
        <w:t>The coefficient (A</w:t>
      </w:r>
      <w:r>
        <w:rPr>
          <w:vertAlign w:val="subscript"/>
        </w:rPr>
        <w:t>23</w:t>
      </w:r>
      <w:r>
        <w:t>) in the equation.</w:t>
      </w:r>
    </w:p>
    <w:p w14:paraId="601A718D" w14:textId="77777777" w:rsidR="002D26C1" w:rsidRDefault="002D26C1" w:rsidP="002D26C1">
      <w:pPr>
        <w:pStyle w:val="Heading4"/>
      </w:pPr>
      <w:r>
        <w:t>Field: Coefficient25 x*y**2*z</w:t>
      </w:r>
    </w:p>
    <w:p w14:paraId="71830B0E" w14:textId="77777777" w:rsidR="002D26C1" w:rsidRDefault="002D26C1" w:rsidP="002D26C1">
      <w:pPr>
        <w:pStyle w:val="BodyText"/>
      </w:pPr>
      <w:r>
        <w:t>The coefficient (A</w:t>
      </w:r>
      <w:r>
        <w:rPr>
          <w:vertAlign w:val="subscript"/>
        </w:rPr>
        <w:t>24</w:t>
      </w:r>
      <w:r>
        <w:t>) in the equation.</w:t>
      </w:r>
    </w:p>
    <w:p w14:paraId="4B4C1A50" w14:textId="77777777" w:rsidR="002D26C1" w:rsidRDefault="002D26C1" w:rsidP="002D26C1">
      <w:pPr>
        <w:pStyle w:val="Heading4"/>
      </w:pPr>
      <w:r>
        <w:t>Field: Coefficient26 x*y*z**2</w:t>
      </w:r>
    </w:p>
    <w:p w14:paraId="419A3D37" w14:textId="77777777" w:rsidR="002D26C1" w:rsidRDefault="002D26C1" w:rsidP="002D26C1">
      <w:pPr>
        <w:pStyle w:val="BodyText"/>
      </w:pPr>
      <w:r>
        <w:t>The coefficient (A</w:t>
      </w:r>
      <w:r>
        <w:rPr>
          <w:vertAlign w:val="subscript"/>
        </w:rPr>
        <w:t>25</w:t>
      </w:r>
      <w:r>
        <w:t>) in the equation.</w:t>
      </w:r>
    </w:p>
    <w:p w14:paraId="552B2BC4" w14:textId="77777777" w:rsidR="002D26C1" w:rsidRDefault="002D26C1" w:rsidP="002D26C1">
      <w:pPr>
        <w:pStyle w:val="Heading4"/>
      </w:pPr>
      <w:r>
        <w:t>Field: Coefficient27 x*y*z</w:t>
      </w:r>
    </w:p>
    <w:p w14:paraId="743ACE4C" w14:textId="77777777" w:rsidR="002D26C1" w:rsidRDefault="002D26C1" w:rsidP="002D26C1">
      <w:pPr>
        <w:pStyle w:val="BodyText"/>
      </w:pPr>
      <w:r>
        <w:t>The coefficient (A</w:t>
      </w:r>
      <w:r>
        <w:rPr>
          <w:vertAlign w:val="subscript"/>
        </w:rPr>
        <w:t>26</w:t>
      </w:r>
      <w:r>
        <w:t>) in the equation.</w:t>
      </w:r>
    </w:p>
    <w:p w14:paraId="0F09407C" w14:textId="77777777" w:rsidR="002D26C1" w:rsidRDefault="002D26C1" w:rsidP="002D26C1">
      <w:pPr>
        <w:pStyle w:val="Heading4"/>
      </w:pPr>
      <w:r>
        <w:t>Field: Minimum Value of x</w:t>
      </w:r>
    </w:p>
    <w:p w14:paraId="70FB86B9" w14:textId="77777777" w:rsidR="002D26C1" w:rsidRDefault="002D26C1" w:rsidP="002D26C1">
      <w:pPr>
        <w:pStyle w:val="BodyText"/>
      </w:pPr>
      <w:r>
        <w:t>The minimum allowable value of x. Values of x less than the minimum will be replaced by the minimum.</w:t>
      </w:r>
    </w:p>
    <w:p w14:paraId="7C6C5174" w14:textId="77777777" w:rsidR="002D26C1" w:rsidRDefault="002D26C1" w:rsidP="002D26C1">
      <w:pPr>
        <w:pStyle w:val="Heading4"/>
      </w:pPr>
      <w:r>
        <w:t>Field: Maximum Value of x</w:t>
      </w:r>
    </w:p>
    <w:p w14:paraId="627DBEDB" w14:textId="77777777" w:rsidR="002D26C1" w:rsidRDefault="002D26C1" w:rsidP="002D26C1">
      <w:pPr>
        <w:pStyle w:val="BodyText"/>
      </w:pPr>
      <w:r>
        <w:t>The maximum allowable value of x. Values of x greater than the maximum will be replaced by the maximum.</w:t>
      </w:r>
    </w:p>
    <w:p w14:paraId="0D0FD12C" w14:textId="77777777" w:rsidR="002D26C1" w:rsidRDefault="002D26C1" w:rsidP="002D26C1">
      <w:pPr>
        <w:pStyle w:val="Heading4"/>
      </w:pPr>
      <w:r>
        <w:t>Field: Minimum Value of y</w:t>
      </w:r>
    </w:p>
    <w:p w14:paraId="32D830E5" w14:textId="77777777" w:rsidR="002D26C1" w:rsidRDefault="002D26C1" w:rsidP="002D26C1">
      <w:pPr>
        <w:pStyle w:val="BodyText"/>
      </w:pPr>
      <w:r>
        <w:t>The minimum allowable value of y. Values of y less than the minimum will be replaced by the minimum.</w:t>
      </w:r>
    </w:p>
    <w:p w14:paraId="2AD8859A" w14:textId="77777777" w:rsidR="002D26C1" w:rsidRDefault="002D26C1" w:rsidP="002D26C1">
      <w:pPr>
        <w:pStyle w:val="Heading4"/>
      </w:pPr>
      <w:r>
        <w:t>Field: Maximum Value of y</w:t>
      </w:r>
    </w:p>
    <w:p w14:paraId="4F8A3891" w14:textId="77777777" w:rsidR="002D26C1" w:rsidRDefault="002D26C1" w:rsidP="002D26C1">
      <w:pPr>
        <w:pStyle w:val="BodyText"/>
      </w:pPr>
      <w:r>
        <w:t>The maximum allowable value of y. Values of y greater than the maximum will be replaced by the maximum.</w:t>
      </w:r>
    </w:p>
    <w:p w14:paraId="04A8E16E" w14:textId="77777777" w:rsidR="002D26C1" w:rsidRDefault="002D26C1" w:rsidP="002D26C1">
      <w:pPr>
        <w:pStyle w:val="Heading4"/>
      </w:pPr>
      <w:r>
        <w:t>Field: Minimum Value of z</w:t>
      </w:r>
    </w:p>
    <w:p w14:paraId="5DDCE8C4" w14:textId="77777777" w:rsidR="002D26C1" w:rsidRDefault="002D26C1" w:rsidP="002D26C1">
      <w:pPr>
        <w:pStyle w:val="BodyText"/>
      </w:pPr>
      <w:r>
        <w:t>The minimum allowable value of z. Values of z less than the minimum will be replaced by the minimum.</w:t>
      </w:r>
    </w:p>
    <w:p w14:paraId="7EDA7CB1" w14:textId="77777777" w:rsidR="002D26C1" w:rsidRDefault="002D26C1" w:rsidP="002D26C1">
      <w:pPr>
        <w:pStyle w:val="Heading4"/>
      </w:pPr>
      <w:r>
        <w:t>Field: Maximum Value of z</w:t>
      </w:r>
    </w:p>
    <w:p w14:paraId="1EEE9C2C" w14:textId="77777777" w:rsidR="002D26C1" w:rsidRDefault="002D26C1" w:rsidP="002D26C1">
      <w:pPr>
        <w:pStyle w:val="BodyText"/>
      </w:pPr>
      <w:r>
        <w:t>The maximum allowable value of z. Values of z greater than the maximum will be replaced by the maximum.</w:t>
      </w:r>
    </w:p>
    <w:p w14:paraId="42E9FFDA" w14:textId="77777777" w:rsidR="002D26C1" w:rsidRDefault="002D26C1" w:rsidP="002D26C1">
      <w:pPr>
        <w:pStyle w:val="Heading4"/>
      </w:pPr>
      <w:r>
        <w:t>Field: Minimum Curve Output</w:t>
      </w:r>
    </w:p>
    <w:p w14:paraId="26092D0E" w14:textId="77777777" w:rsidR="002D26C1" w:rsidRDefault="002D26C1" w:rsidP="002D26C1">
      <w:pPr>
        <w:pStyle w:val="BodyText"/>
      </w:pPr>
      <w:r>
        <w:t xml:space="preserve">The minimum allowable value of the evaluated curve. Values less than the minimum will be replaced by the minimum. </w:t>
      </w:r>
    </w:p>
    <w:p w14:paraId="49124A47" w14:textId="77777777" w:rsidR="002D26C1" w:rsidRDefault="002D26C1" w:rsidP="002D26C1">
      <w:pPr>
        <w:pStyle w:val="Heading4"/>
      </w:pPr>
      <w:r>
        <w:lastRenderedPageBreak/>
        <w:t>Field: Maximum Curve Output</w:t>
      </w:r>
    </w:p>
    <w:p w14:paraId="5DB8579D" w14:textId="77777777" w:rsidR="002D26C1" w:rsidRDefault="002D26C1" w:rsidP="002D26C1">
      <w:pPr>
        <w:pStyle w:val="BodyText"/>
      </w:pPr>
      <w:r>
        <w:t>The maximum allowable value of the evaluated curve. Values greater than the maximum will be replaced by the maximum.</w:t>
      </w:r>
    </w:p>
    <w:p w14:paraId="0406095E" w14:textId="77777777" w:rsidR="002D26C1" w:rsidRDefault="002D26C1" w:rsidP="002D26C1">
      <w:pPr>
        <w:pStyle w:val="Heading4"/>
      </w:pPr>
      <w:r>
        <w:t xml:space="preserve">Field: </w:t>
      </w:r>
      <w:r w:rsidRPr="00046ECF">
        <w:t>Input Unit Type for X</w:t>
      </w:r>
    </w:p>
    <w:p w14:paraId="76A1FAC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F1E2412" w14:textId="77777777" w:rsidR="002D26C1" w:rsidRDefault="002D26C1" w:rsidP="006B27BA">
      <w:pPr>
        <w:pStyle w:val="ListBullet2"/>
      </w:pPr>
      <w:r>
        <w:t>Dimensionless</w:t>
      </w:r>
    </w:p>
    <w:p w14:paraId="025A8B8D" w14:textId="77777777" w:rsidR="002D26C1" w:rsidRDefault="002D26C1" w:rsidP="006B27BA">
      <w:pPr>
        <w:pStyle w:val="ListBullet2"/>
      </w:pPr>
      <w:r>
        <w:t>Temperature</w:t>
      </w:r>
    </w:p>
    <w:p w14:paraId="66A85EDC" w14:textId="77777777" w:rsidR="002D26C1" w:rsidRDefault="002D26C1" w:rsidP="006B27BA">
      <w:pPr>
        <w:pStyle w:val="ListBullet2"/>
      </w:pPr>
      <w:r w:rsidRPr="00DC558B">
        <w:t>VolumetricFlow</w:t>
      </w:r>
    </w:p>
    <w:p w14:paraId="644C186E" w14:textId="77777777" w:rsidR="002D26C1" w:rsidRDefault="002D26C1" w:rsidP="006B27BA">
      <w:pPr>
        <w:pStyle w:val="ListBullet2"/>
      </w:pPr>
      <w:r>
        <w:t>MassFlow</w:t>
      </w:r>
    </w:p>
    <w:p w14:paraId="56522421" w14:textId="77777777" w:rsidR="002D26C1" w:rsidRPr="00046ECF" w:rsidRDefault="002D26C1" w:rsidP="006B27BA">
      <w:pPr>
        <w:pStyle w:val="ListBullet2"/>
      </w:pPr>
      <w:r>
        <w:t>Power</w:t>
      </w:r>
    </w:p>
    <w:p w14:paraId="2840DC9B" w14:textId="77777777" w:rsidR="002D26C1" w:rsidRPr="00046ECF" w:rsidRDefault="002D26C1" w:rsidP="006B27BA">
      <w:pPr>
        <w:pStyle w:val="ListBullet2"/>
      </w:pPr>
      <w:r>
        <w:t>Distance</w:t>
      </w:r>
    </w:p>
    <w:p w14:paraId="5B5BFF3F" w14:textId="77777777" w:rsidR="002D26C1" w:rsidRDefault="002D26C1" w:rsidP="002D26C1">
      <w:pPr>
        <w:pStyle w:val="Heading4"/>
      </w:pPr>
      <w:r>
        <w:t xml:space="preserve">Field: </w:t>
      </w:r>
      <w:r w:rsidRPr="00046ECF">
        <w:t xml:space="preserve">Input Unit Type for </w:t>
      </w:r>
      <w:r>
        <w:t>Y</w:t>
      </w:r>
    </w:p>
    <w:p w14:paraId="735C0507"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C39C206" w14:textId="77777777" w:rsidR="002D26C1" w:rsidRDefault="002D26C1" w:rsidP="006B27BA">
      <w:pPr>
        <w:pStyle w:val="ListBullet2"/>
      </w:pPr>
      <w:r>
        <w:t>Dimensionless</w:t>
      </w:r>
    </w:p>
    <w:p w14:paraId="3ED529FC" w14:textId="77777777" w:rsidR="002D26C1" w:rsidRDefault="002D26C1" w:rsidP="006B27BA">
      <w:pPr>
        <w:pStyle w:val="ListBullet2"/>
      </w:pPr>
      <w:r>
        <w:t>Temperature</w:t>
      </w:r>
    </w:p>
    <w:p w14:paraId="12B87F2B" w14:textId="77777777" w:rsidR="002D26C1" w:rsidRDefault="002D26C1" w:rsidP="006B27BA">
      <w:pPr>
        <w:pStyle w:val="ListBullet2"/>
      </w:pPr>
      <w:r w:rsidRPr="00DC558B">
        <w:t>VolumetricFlow</w:t>
      </w:r>
    </w:p>
    <w:p w14:paraId="4AF34733" w14:textId="77777777" w:rsidR="002D26C1" w:rsidRDefault="002D26C1" w:rsidP="006B27BA">
      <w:pPr>
        <w:pStyle w:val="ListBullet2"/>
      </w:pPr>
      <w:r>
        <w:t>MassFlow</w:t>
      </w:r>
    </w:p>
    <w:p w14:paraId="71FF3A4E" w14:textId="77777777" w:rsidR="002D26C1" w:rsidRPr="00046ECF" w:rsidRDefault="002D26C1" w:rsidP="006B27BA">
      <w:pPr>
        <w:pStyle w:val="ListBullet2"/>
      </w:pPr>
      <w:r>
        <w:t>Power</w:t>
      </w:r>
    </w:p>
    <w:p w14:paraId="676CA6D0" w14:textId="77777777" w:rsidR="002D26C1" w:rsidRPr="00046ECF" w:rsidRDefault="002D26C1" w:rsidP="006B27BA">
      <w:pPr>
        <w:pStyle w:val="ListBullet2"/>
      </w:pPr>
      <w:r>
        <w:t>Distance</w:t>
      </w:r>
    </w:p>
    <w:p w14:paraId="4E4869BB" w14:textId="77777777" w:rsidR="002D26C1" w:rsidRDefault="002D26C1" w:rsidP="002D26C1">
      <w:pPr>
        <w:pStyle w:val="Heading4"/>
      </w:pPr>
      <w:r>
        <w:t xml:space="preserve">Field: </w:t>
      </w:r>
      <w:r w:rsidRPr="00046ECF">
        <w:t xml:space="preserve">Input Unit Type for </w:t>
      </w:r>
      <w:r>
        <w:t>Z</w:t>
      </w:r>
    </w:p>
    <w:p w14:paraId="4B0D018D" w14:textId="77777777"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D015729" w14:textId="77777777" w:rsidR="002D26C1" w:rsidRDefault="002D26C1" w:rsidP="006B27BA">
      <w:pPr>
        <w:pStyle w:val="ListBullet2"/>
      </w:pPr>
      <w:r>
        <w:t>Dimensionless</w:t>
      </w:r>
    </w:p>
    <w:p w14:paraId="4779B109" w14:textId="77777777" w:rsidR="002D26C1" w:rsidRDefault="002D26C1" w:rsidP="006B27BA">
      <w:pPr>
        <w:pStyle w:val="ListBullet2"/>
      </w:pPr>
      <w:r>
        <w:t>Temperature</w:t>
      </w:r>
    </w:p>
    <w:p w14:paraId="22898AC0" w14:textId="77777777" w:rsidR="002D26C1" w:rsidRDefault="002D26C1" w:rsidP="006B27BA">
      <w:pPr>
        <w:pStyle w:val="ListBullet2"/>
      </w:pPr>
      <w:r w:rsidRPr="00DC558B">
        <w:t>VolumetricFlow</w:t>
      </w:r>
    </w:p>
    <w:p w14:paraId="119CB17C" w14:textId="77777777" w:rsidR="002D26C1" w:rsidRDefault="002D26C1" w:rsidP="006B27BA">
      <w:pPr>
        <w:pStyle w:val="ListBullet2"/>
      </w:pPr>
      <w:r>
        <w:t>MassFlow</w:t>
      </w:r>
    </w:p>
    <w:p w14:paraId="43518B55" w14:textId="77777777" w:rsidR="002D26C1" w:rsidRPr="00046ECF" w:rsidRDefault="002D26C1" w:rsidP="006B27BA">
      <w:pPr>
        <w:pStyle w:val="ListBullet2"/>
      </w:pPr>
      <w:r>
        <w:t>Power</w:t>
      </w:r>
    </w:p>
    <w:p w14:paraId="2A5B18F1" w14:textId="77777777" w:rsidR="002D26C1" w:rsidRPr="00046ECF" w:rsidRDefault="002D26C1" w:rsidP="006B27BA">
      <w:pPr>
        <w:pStyle w:val="ListBullet2"/>
      </w:pPr>
      <w:r>
        <w:t>Distance</w:t>
      </w:r>
    </w:p>
    <w:p w14:paraId="03D89FF5" w14:textId="77777777" w:rsidR="002D26C1" w:rsidRDefault="002D26C1" w:rsidP="002D26C1">
      <w:pPr>
        <w:pStyle w:val="Heading4"/>
      </w:pPr>
      <w:r>
        <w:t xml:space="preserve">Field: </w:t>
      </w:r>
      <w:r w:rsidRPr="00C62B35">
        <w:t>Output Unit Type</w:t>
      </w:r>
    </w:p>
    <w:p w14:paraId="287D3BA5"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765E0E9" w14:textId="77777777" w:rsidR="002D26C1" w:rsidRDefault="002D26C1" w:rsidP="006B27BA">
      <w:pPr>
        <w:pStyle w:val="ListBullet2"/>
      </w:pPr>
      <w:r>
        <w:t>Dimensionless</w:t>
      </w:r>
    </w:p>
    <w:p w14:paraId="4A723EC8" w14:textId="77777777" w:rsidR="002D26C1" w:rsidRDefault="002D26C1" w:rsidP="006B27BA">
      <w:pPr>
        <w:pStyle w:val="ListBullet2"/>
      </w:pPr>
      <w:r>
        <w:lastRenderedPageBreak/>
        <w:t>Capacity</w:t>
      </w:r>
    </w:p>
    <w:p w14:paraId="1BDF6D54" w14:textId="77777777" w:rsidR="002D26C1" w:rsidRDefault="002D26C1" w:rsidP="006B27BA">
      <w:pPr>
        <w:pStyle w:val="ListBullet2"/>
      </w:pPr>
      <w:r>
        <w:t>Power</w:t>
      </w:r>
    </w:p>
    <w:p w14:paraId="6571EDDB" w14:textId="77777777" w:rsidR="002D26C1" w:rsidRDefault="002D26C1" w:rsidP="002D26C1">
      <w:pPr>
        <w:pStyle w:val="Heading3"/>
      </w:pPr>
      <w:bookmarkStart w:id="3519" w:name="_Toc226891612"/>
      <w:bookmarkStart w:id="3520" w:name="_Toc242669977"/>
      <w:bookmarkStart w:id="3521" w:name="_Toc399490750"/>
      <w:r>
        <w:t>Curve:</w:t>
      </w:r>
      <w:bookmarkEnd w:id="3519"/>
      <w:r>
        <w:t>Functional:PressureDrop</w:t>
      </w:r>
      <w:bookmarkEnd w:id="3520"/>
      <w:bookmarkEnd w:id="3521"/>
    </w:p>
    <w:p w14:paraId="5EBEC931" w14:textId="77777777"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14:paraId="58394673" w14:textId="77777777" w:rsidR="002D26C1" w:rsidRDefault="00AC33EE" w:rsidP="002D26C1">
      <w:pPr>
        <w:pStyle w:val="Equation"/>
      </w:pPr>
      <w:r>
        <w:rPr>
          <w:noProof/>
          <w:lang w:eastAsia="zh-CN"/>
        </w:rPr>
        <w:drawing>
          <wp:inline distT="0" distB="0" distL="0" distR="0" wp14:anchorId="32877EA4" wp14:editId="1312209D">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14:paraId="285087F7" w14:textId="77777777" w:rsidR="002D26C1" w:rsidRDefault="002D26C1" w:rsidP="002D26C1">
      <w:pPr>
        <w:pStyle w:val="Heading4"/>
      </w:pPr>
      <w:r>
        <w:t>Field: Name</w:t>
      </w:r>
    </w:p>
    <w:p w14:paraId="347CCE92" w14:textId="77777777" w:rsidR="002D26C1" w:rsidRDefault="002D26C1" w:rsidP="002D26C1">
      <w:pPr>
        <w:pStyle w:val="BodyText"/>
      </w:pPr>
      <w:r>
        <w:t>A user assigned unique name for an instance of a pressure drop curve. When a curve is used, it is referenced by this name.</w:t>
      </w:r>
    </w:p>
    <w:p w14:paraId="330D8797" w14:textId="77777777" w:rsidR="002D26C1" w:rsidRDefault="002D26C1" w:rsidP="002D26C1">
      <w:pPr>
        <w:pStyle w:val="Heading4"/>
      </w:pPr>
      <w:r>
        <w:t>Field: Diameter</w:t>
      </w:r>
    </w:p>
    <w:p w14:paraId="29176973" w14:textId="77777777"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14:paraId="02352019" w14:textId="77777777" w:rsidR="002D26C1" w:rsidRDefault="002D26C1" w:rsidP="002D26C1">
      <w:pPr>
        <w:pStyle w:val="Heading4"/>
      </w:pPr>
      <w:r>
        <w:t>Field: Minor Loss Coefficient</w:t>
      </w:r>
    </w:p>
    <w:p w14:paraId="4B1CFEDA" w14:textId="77777777"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14:paraId="3269CBA3" w14:textId="77777777" w:rsidR="002D26C1" w:rsidRDefault="002D26C1" w:rsidP="002D26C1">
      <w:pPr>
        <w:pStyle w:val="Heading4"/>
      </w:pPr>
      <w:r>
        <w:t>Field: Length</w:t>
      </w:r>
    </w:p>
    <w:p w14:paraId="1FB5FFE9" w14:textId="77777777"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14:paraId="2427635D" w14:textId="77777777" w:rsidR="002D26C1" w:rsidRDefault="002D26C1" w:rsidP="002D26C1">
      <w:pPr>
        <w:pStyle w:val="Heading4"/>
      </w:pPr>
      <w:r>
        <w:t>Field: Roughness</w:t>
      </w:r>
    </w:p>
    <w:p w14:paraId="161BB8D6" w14:textId="77777777"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14:paraId="408E993F" w14:textId="77777777" w:rsidR="002D26C1" w:rsidRDefault="002D26C1" w:rsidP="002D26C1">
      <w:pPr>
        <w:pStyle w:val="Heading4"/>
      </w:pPr>
      <w:r>
        <w:t>Field: Fixed Friction Factor</w:t>
      </w:r>
    </w:p>
    <w:p w14:paraId="3999E5DF" w14:textId="77777777"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14:paraId="601469A3" w14:textId="77777777" w:rsidR="001056E5" w:rsidRDefault="001056E5" w:rsidP="002D26C1">
      <w:pPr>
        <w:pStyle w:val="BodyText"/>
      </w:pPr>
      <w:r>
        <w:t>In the curve outputs for this object:</w:t>
      </w:r>
    </w:p>
    <w:p w14:paraId="0A2572F3" w14:textId="77777777" w:rsidR="001056E5" w:rsidRDefault="001056E5" w:rsidP="001056E5">
      <w:pPr>
        <w:pStyle w:val="ListBullet"/>
      </w:pPr>
      <w:r>
        <w:t>Curve Input 1: MassFlow</w:t>
      </w:r>
    </w:p>
    <w:p w14:paraId="59B79ADC" w14:textId="77777777" w:rsidR="001056E5" w:rsidRDefault="001056E5" w:rsidP="001056E5">
      <w:pPr>
        <w:pStyle w:val="ListBullet"/>
      </w:pPr>
      <w:r>
        <w:t>Curve Input 2: Density</w:t>
      </w:r>
    </w:p>
    <w:p w14:paraId="73BCC7CE" w14:textId="77777777" w:rsidR="001056E5" w:rsidRDefault="001056E5" w:rsidP="001056E5">
      <w:pPr>
        <w:pStyle w:val="ListBullet"/>
      </w:pPr>
      <w:r>
        <w:t>Curve Input 3: Velocity</w:t>
      </w:r>
    </w:p>
    <w:p w14:paraId="2C4A1A88" w14:textId="77777777" w:rsidR="001056E5" w:rsidRDefault="001056E5" w:rsidP="001056E5">
      <w:pPr>
        <w:pStyle w:val="ListBullet"/>
      </w:pPr>
      <w:r>
        <w:t>Curve Output: the resultant value</w:t>
      </w:r>
    </w:p>
    <w:p w14:paraId="31E88E14" w14:textId="77777777" w:rsidR="002D26C1" w:rsidRDefault="002D26C1" w:rsidP="002D26C1">
      <w:pPr>
        <w:pStyle w:val="BodyText"/>
      </w:pPr>
      <w:r>
        <w:lastRenderedPageBreak/>
        <w:t>Following is an input example.</w:t>
      </w:r>
    </w:p>
    <w:p w14:paraId="419F515C" w14:textId="77777777"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14:paraId="180103D3" w14:textId="77777777"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14:paraId="79FC817A" w14:textId="77777777"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14:paraId="67001EA1" w14:textId="77777777"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14:paraId="0AA3E354" w14:textId="77777777"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14:paraId="4C54C304" w14:textId="77777777"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14:paraId="6ACA3E74" w14:textId="77777777"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14:paraId="6BCAC559" w14:textId="77777777" w:rsidR="00BF11AD" w:rsidRPr="00275956" w:rsidRDefault="00BF11AD" w:rsidP="00BF11AD">
      <w:pPr>
        <w:pStyle w:val="Heading3"/>
      </w:pPr>
      <w:bookmarkStart w:id="3522" w:name="_Toc272352384"/>
      <w:bookmarkStart w:id="3523" w:name="_Toc399490751"/>
      <w:r w:rsidRPr="00275956">
        <w:t>Curve:FanPressureRise</w:t>
      </w:r>
      <w:bookmarkEnd w:id="3522"/>
      <w:bookmarkEnd w:id="3523"/>
    </w:p>
    <w:p w14:paraId="5D01E609" w14:textId="77777777"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2CE2C71B" w14:textId="77777777"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w14:anchorId="3979E201">
          <v:shape id="_x0000_i1431" type="#_x0000_t75" style="width:321pt;height:21pt" o:ole="">
            <v:imagedata r:id="rId1025" o:title=""/>
          </v:shape>
          <o:OLEObject Type="Embed" ProgID="Equation.DSMT4" ShapeID="_x0000_i1431" DrawAspect="Content" ObjectID="_1473235130" r:id="rId1026"/>
        </w:object>
      </w:r>
    </w:p>
    <w:p w14:paraId="12FD1680" w14:textId="77777777"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14:paraId="1254EF1D" w14:textId="77777777"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14:paraId="5F65F15E" w14:textId="77777777"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14:paraId="64E98813" w14:textId="77777777"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14:paraId="6E163470" w14:textId="77777777"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14:paraId="64E6B056" w14:textId="77777777" w:rsidR="00BF11AD" w:rsidRPr="00275956" w:rsidRDefault="00BF11AD" w:rsidP="00BF11AD">
      <w:pPr>
        <w:pStyle w:val="Heading4"/>
      </w:pPr>
      <w:r w:rsidRPr="00275956">
        <w:t>Field: Name</w:t>
      </w:r>
    </w:p>
    <w:p w14:paraId="0107B2A1"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1F5C86BC" w14:textId="77777777" w:rsidR="00BF11AD" w:rsidRPr="00275956" w:rsidRDefault="00BF11AD" w:rsidP="00BF11AD">
      <w:pPr>
        <w:pStyle w:val="Heading4"/>
      </w:pPr>
      <w:r w:rsidRPr="00275956">
        <w:t>Field: Fan Pressure Rise Coefficient1 C1</w:t>
      </w:r>
    </w:p>
    <w:p w14:paraId="3BA98F46"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14:paraId="72EA3F84" w14:textId="77777777" w:rsidR="00BF11AD" w:rsidRPr="00275956" w:rsidRDefault="00BF11AD" w:rsidP="00BF11AD">
      <w:pPr>
        <w:pStyle w:val="Heading4"/>
      </w:pPr>
      <w:r w:rsidRPr="00275956">
        <w:t>Field: Fan Pressure Rise Coefficient2 C2</w:t>
      </w:r>
    </w:p>
    <w:p w14:paraId="1F938D43"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14:paraId="7A9F02CD" w14:textId="77777777" w:rsidR="00BF11AD" w:rsidRPr="00275956" w:rsidRDefault="00BF11AD" w:rsidP="00BF11AD">
      <w:pPr>
        <w:pStyle w:val="Heading4"/>
      </w:pPr>
      <w:r w:rsidRPr="00275956">
        <w:lastRenderedPageBreak/>
        <w:t>Field: Fan Pressure Rise Coefficient3 C3</w:t>
      </w:r>
    </w:p>
    <w:p w14:paraId="413B6CE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14:paraId="1FCDD2A1" w14:textId="77777777" w:rsidR="00BF11AD" w:rsidRPr="00275956" w:rsidRDefault="00BF11AD" w:rsidP="00BF11AD">
      <w:pPr>
        <w:pStyle w:val="Heading4"/>
      </w:pPr>
      <w:r w:rsidRPr="00275956">
        <w:t>Field: Fan Pressure Rise Coefficient4 C4</w:t>
      </w:r>
    </w:p>
    <w:p w14:paraId="361635DE"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14:paraId="0D1D5527" w14:textId="77777777" w:rsidR="00BF11AD" w:rsidRPr="00275956" w:rsidRDefault="00BF11AD" w:rsidP="00BF11AD">
      <w:pPr>
        <w:pStyle w:val="Heading4"/>
      </w:pPr>
      <w:r w:rsidRPr="00275956">
        <w:t>Field: Minimum Value of Qfan</w:t>
      </w:r>
    </w:p>
    <w:p w14:paraId="39586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14:paraId="0EB1BA1C" w14:textId="77777777" w:rsidR="00BF11AD" w:rsidRPr="00275956" w:rsidRDefault="00BF11AD" w:rsidP="00BF11AD">
      <w:pPr>
        <w:pStyle w:val="Heading4"/>
      </w:pPr>
      <w:r w:rsidRPr="00275956">
        <w:t>Field: Maximum Value of Qfan</w:t>
      </w:r>
    </w:p>
    <w:p w14:paraId="533D85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14:paraId="7A2675D3" w14:textId="77777777" w:rsidR="00BF11AD" w:rsidRPr="00275956" w:rsidRDefault="00BF11AD" w:rsidP="00BF11AD">
      <w:pPr>
        <w:pStyle w:val="Heading4"/>
      </w:pPr>
      <w:r w:rsidRPr="00275956">
        <w:t>Field: Minimum Value of Psm</w:t>
      </w:r>
    </w:p>
    <w:p w14:paraId="308316A4"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3524" w:name="OLE_LINK12"/>
      <w:bookmarkStart w:id="3525" w:name="OLE_LINK13"/>
      <w:r w:rsidRPr="00275956">
        <w:rPr>
          <w:rFonts w:cs="Arial"/>
        </w:rPr>
        <w:t xml:space="preserve"> (Pa)</w:t>
      </w:r>
      <w:bookmarkEnd w:id="3524"/>
      <w:bookmarkEnd w:id="3525"/>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14:paraId="30085624" w14:textId="77777777" w:rsidR="00BF11AD" w:rsidRPr="00275956" w:rsidRDefault="00BF11AD" w:rsidP="00BF11AD">
      <w:pPr>
        <w:pStyle w:val="Heading4"/>
      </w:pPr>
      <w:r w:rsidRPr="00275956">
        <w:t>Field: Maximum Value of Psm</w:t>
      </w:r>
    </w:p>
    <w:p w14:paraId="4ADD5E45"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14:paraId="297669F0" w14:textId="77777777" w:rsidR="00BF11AD" w:rsidRPr="00275956" w:rsidRDefault="00BF11AD" w:rsidP="00BF11AD">
      <w:pPr>
        <w:pStyle w:val="Heading4"/>
      </w:pPr>
      <w:r w:rsidRPr="00275956">
        <w:t>Field: Minimum Curve Output</w:t>
      </w:r>
    </w:p>
    <w:p w14:paraId="3ECAF31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14:paraId="0ADD2143" w14:textId="77777777" w:rsidR="00BF11AD" w:rsidRPr="00275956" w:rsidRDefault="00BF11AD" w:rsidP="00BF11AD">
      <w:pPr>
        <w:pStyle w:val="Heading4"/>
      </w:pPr>
      <w:r w:rsidRPr="00275956">
        <w:t>Field: Maximum Curve Output</w:t>
      </w:r>
    </w:p>
    <w:p w14:paraId="6051C1A2"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14:paraId="3B7E49D4" w14:textId="77777777"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14:paraId="76E32C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FanPressureRise,</w:t>
      </w:r>
    </w:p>
    <w:p w14:paraId="041CAC23" w14:textId="77777777"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14:paraId="5B0478F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14:paraId="55A20C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14:paraId="44D3CE9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14:paraId="0CA9C7C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14:paraId="686120D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14:paraId="713596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14:paraId="2FEAB1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14:paraId="599F9B6D" w14:textId="77777777"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14:paraId="5B1A8B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14:paraId="2479A8F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14:paraId="6A536105" w14:textId="77777777" w:rsidR="00BF11AD" w:rsidRPr="00275956" w:rsidRDefault="00BF11AD" w:rsidP="00BF11AD">
      <w:pPr>
        <w:pStyle w:val="Heading3"/>
      </w:pPr>
      <w:bookmarkStart w:id="3526" w:name="_Toc272352385"/>
      <w:bookmarkStart w:id="3527" w:name="_Toc399490752"/>
      <w:r w:rsidRPr="00275956">
        <w:t>Curve:ExponentialSkewNormal</w:t>
      </w:r>
      <w:bookmarkEnd w:id="3526"/>
      <w:bookmarkEnd w:id="3527"/>
    </w:p>
    <w:p w14:paraId="1BBDE87E" w14:textId="77777777"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5F8CDDEC" w14:textId="77777777"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w14:anchorId="13E01855">
          <v:shape id="_x0000_i1432" type="#_x0000_t75" style="width:159pt;height:74.25pt" o:ole="">
            <v:imagedata r:id="rId1027" o:title=""/>
          </v:shape>
          <o:OLEObject Type="Embed" ProgID="Equation.DSMT4" ShapeID="_x0000_i1432" DrawAspect="Content" ObjectID="_1473235131" r:id="rId1028"/>
        </w:object>
      </w:r>
    </w:p>
    <w:p w14:paraId="3A2A90C2" w14:textId="77777777"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14:paraId="0E003D25" w14:textId="77777777" w:rsidR="00BF11AD" w:rsidRPr="00275956" w:rsidRDefault="00BF11AD" w:rsidP="00BF11AD">
      <w:pPr>
        <w:pStyle w:val="Heading4"/>
      </w:pPr>
      <w:r w:rsidRPr="00275956">
        <w:t>Field: Name</w:t>
      </w:r>
    </w:p>
    <w:p w14:paraId="3A365FAD"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3014245" w14:textId="77777777" w:rsidR="00BF11AD" w:rsidRPr="00275956" w:rsidRDefault="00BF11AD" w:rsidP="00BF11AD">
      <w:pPr>
        <w:pStyle w:val="Heading4"/>
      </w:pPr>
      <w:r w:rsidRPr="00275956">
        <w:t>Field: Coefficient1 C1</w:t>
      </w:r>
    </w:p>
    <w:p w14:paraId="72582369"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14:paraId="3A5364E3" w14:textId="77777777" w:rsidR="00BF11AD" w:rsidRPr="00275956" w:rsidRDefault="00BF11AD" w:rsidP="00BF11AD">
      <w:pPr>
        <w:pStyle w:val="Heading4"/>
      </w:pPr>
      <w:r w:rsidRPr="00275956">
        <w:t>Field: Coefficient2 C2</w:t>
      </w:r>
    </w:p>
    <w:p w14:paraId="2C52281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14:paraId="66D9BD98" w14:textId="77777777" w:rsidR="00BF11AD" w:rsidRPr="00275956" w:rsidRDefault="00BF11AD" w:rsidP="00BF11AD">
      <w:pPr>
        <w:pStyle w:val="Heading4"/>
      </w:pPr>
      <w:r w:rsidRPr="00275956">
        <w:t>Field: Coefficient3 C3</w:t>
      </w:r>
    </w:p>
    <w:p w14:paraId="4A4B60FC"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14:paraId="48D48B8C" w14:textId="77777777" w:rsidR="00BF11AD" w:rsidRPr="00275956" w:rsidRDefault="00BF11AD" w:rsidP="00BF11AD">
      <w:pPr>
        <w:pStyle w:val="Heading4"/>
      </w:pPr>
      <w:r w:rsidRPr="00275956">
        <w:t>Field: Coefficient4 C4</w:t>
      </w:r>
    </w:p>
    <w:p w14:paraId="1CFA5832"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14:paraId="4B1643F0" w14:textId="77777777" w:rsidR="00BF11AD" w:rsidRPr="00275956" w:rsidRDefault="00BF11AD" w:rsidP="00BF11AD">
      <w:pPr>
        <w:pStyle w:val="Heading4"/>
      </w:pPr>
      <w:r w:rsidRPr="00275956">
        <w:t>Field: Minimum Value of x</w:t>
      </w:r>
    </w:p>
    <w:p w14:paraId="30393CDC"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EE08244" w14:textId="77777777" w:rsidR="00BF11AD" w:rsidRPr="00275956" w:rsidRDefault="00BF11AD" w:rsidP="00BF11AD">
      <w:pPr>
        <w:pStyle w:val="Heading4"/>
      </w:pPr>
      <w:r w:rsidRPr="00275956">
        <w:t>Field: Maximum Value of x</w:t>
      </w:r>
    </w:p>
    <w:p w14:paraId="25F222FA"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534941B" w14:textId="77777777" w:rsidR="00BF11AD" w:rsidRPr="00275956" w:rsidRDefault="00BF11AD" w:rsidP="00BF11AD">
      <w:pPr>
        <w:pStyle w:val="Heading4"/>
      </w:pPr>
      <w:r w:rsidRPr="00275956">
        <w:t>Field: Minimum Curve Output</w:t>
      </w:r>
    </w:p>
    <w:p w14:paraId="5D22ADF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679CF7A" w14:textId="77777777" w:rsidR="00BF11AD" w:rsidRPr="00275956" w:rsidRDefault="00BF11AD" w:rsidP="00BF11AD">
      <w:pPr>
        <w:pStyle w:val="Heading4"/>
      </w:pPr>
      <w:r w:rsidRPr="00275956">
        <w:t>Field: Maximum Curve Output</w:t>
      </w:r>
    </w:p>
    <w:p w14:paraId="5A194BD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780679B" w14:textId="77777777" w:rsidR="00BF11AD" w:rsidRPr="00275956" w:rsidRDefault="00BF11AD" w:rsidP="00BF11AD">
      <w:pPr>
        <w:pStyle w:val="Heading4"/>
      </w:pPr>
      <w:r w:rsidRPr="00275956">
        <w:t>Field: Input Unit Type for x</w:t>
      </w:r>
    </w:p>
    <w:p w14:paraId="341364A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7081441" w14:textId="77777777" w:rsidR="00BF11AD" w:rsidRPr="00275956" w:rsidRDefault="00BF11AD" w:rsidP="00BF11AD">
      <w:pPr>
        <w:pStyle w:val="Heading4"/>
      </w:pPr>
      <w:r w:rsidRPr="00275956">
        <w:t>Field: Output Unit Type</w:t>
      </w:r>
    </w:p>
    <w:p w14:paraId="3BFE026A"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1AAF7F91" w14:textId="77777777"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14:paraId="59BD9618"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SkewNormal,</w:t>
      </w:r>
    </w:p>
    <w:p w14:paraId="59340E4E"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14:paraId="3D159C4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14:paraId="011936C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14:paraId="3F5606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625339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14:paraId="2DE27AB7"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48A7FBE"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30537DE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0E11031F"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DB182B2" w14:textId="77777777" w:rsidR="00BF11AD" w:rsidRPr="00275956" w:rsidRDefault="00BF11AD" w:rsidP="00BF11AD">
      <w:pPr>
        <w:pStyle w:val="IDDDefinition"/>
        <w:rPr>
          <w:rFonts w:eastAsia="MS Mincho"/>
          <w:lang w:eastAsia="ja-JP"/>
        </w:rPr>
      </w:pPr>
    </w:p>
    <w:p w14:paraId="5DEFB69C"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14:paraId="503D77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14:paraId="61225597" w14:textId="77777777"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14:paraId="7D3A6B5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14:paraId="4535524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29A368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14:paraId="7CFA7052"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2EB407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4B7E808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4F15342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7E7ABB" w14:textId="77777777" w:rsidR="00BF11AD" w:rsidRPr="00275956" w:rsidRDefault="00BF11AD" w:rsidP="00BF11AD">
      <w:pPr>
        <w:pStyle w:val="Heading3"/>
      </w:pPr>
      <w:bookmarkStart w:id="3528" w:name="_Toc272352386"/>
      <w:bookmarkStart w:id="3529" w:name="_Toc399490753"/>
      <w:r w:rsidRPr="00275956">
        <w:t>Curve:Sigmoid</w:t>
      </w:r>
      <w:bookmarkEnd w:id="3528"/>
      <w:bookmarkEnd w:id="3529"/>
    </w:p>
    <w:p w14:paraId="3E374B79" w14:textId="77777777"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14:paraId="6A573E64" w14:textId="77777777"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w14:anchorId="171231CC">
          <v:shape id="_x0000_i1433" type="#_x0000_t75" style="width:124.5pt;height:60.75pt" o:ole="">
            <v:imagedata r:id="rId1029" o:title=""/>
          </v:shape>
          <o:OLEObject Type="Embed" ProgID="Equation.DSMT4" ShapeID="_x0000_i1433" DrawAspect="Content" ObjectID="_1473235132" r:id="rId1030"/>
        </w:object>
      </w:r>
    </w:p>
    <w:p w14:paraId="30016F93" w14:textId="77777777" w:rsidR="00BF11AD" w:rsidRPr="00275956" w:rsidRDefault="00BF11AD" w:rsidP="00BF11AD">
      <w:pPr>
        <w:pStyle w:val="Heading4"/>
      </w:pPr>
      <w:r w:rsidRPr="00275956">
        <w:t>Field: Name</w:t>
      </w:r>
    </w:p>
    <w:p w14:paraId="42222DC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3443CB51" w14:textId="77777777" w:rsidR="00BF11AD" w:rsidRPr="00275956" w:rsidRDefault="00BF11AD" w:rsidP="00BF11AD">
      <w:pPr>
        <w:pStyle w:val="Heading4"/>
      </w:pPr>
      <w:r w:rsidRPr="00275956">
        <w:t>Field: Coefficient1 C1</w:t>
      </w:r>
    </w:p>
    <w:p w14:paraId="27DBC4F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351FBF60" w14:textId="77777777" w:rsidR="00BF11AD" w:rsidRPr="00275956" w:rsidRDefault="00BF11AD" w:rsidP="00BF11AD">
      <w:pPr>
        <w:pStyle w:val="Heading4"/>
      </w:pPr>
      <w:r w:rsidRPr="00275956">
        <w:t>Field: Coefficient2 C2</w:t>
      </w:r>
    </w:p>
    <w:p w14:paraId="1DFD8D9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32D6074" w14:textId="77777777" w:rsidR="00BF11AD" w:rsidRPr="00275956" w:rsidRDefault="00BF11AD" w:rsidP="00BF11AD">
      <w:pPr>
        <w:pStyle w:val="Heading4"/>
      </w:pPr>
      <w:r w:rsidRPr="00275956">
        <w:t>Field: Coefficient3 C3</w:t>
      </w:r>
    </w:p>
    <w:p w14:paraId="1ED9F50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2A99811B" w14:textId="77777777" w:rsidR="00BF11AD" w:rsidRPr="00275956" w:rsidRDefault="00BF11AD" w:rsidP="00BF11AD">
      <w:pPr>
        <w:pStyle w:val="Heading4"/>
      </w:pPr>
      <w:r w:rsidRPr="00275956">
        <w:t>Field: Coefficient4 C4</w:t>
      </w:r>
    </w:p>
    <w:p w14:paraId="5DFABCC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14:paraId="7729F610" w14:textId="77777777" w:rsidR="00BF11AD" w:rsidRPr="00275956" w:rsidRDefault="00BF11AD" w:rsidP="00BF11AD">
      <w:pPr>
        <w:pStyle w:val="Heading4"/>
      </w:pPr>
      <w:r w:rsidRPr="00275956">
        <w:t>Field: Coefficient5 C5</w:t>
      </w:r>
    </w:p>
    <w:p w14:paraId="1FD1ABBE"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14:paraId="49B6491A" w14:textId="77777777" w:rsidR="00BF11AD" w:rsidRPr="00275956" w:rsidRDefault="00BF11AD" w:rsidP="00BF11AD">
      <w:pPr>
        <w:pStyle w:val="Heading4"/>
      </w:pPr>
      <w:r w:rsidRPr="00275956">
        <w:t>Field: Minimum Value of x</w:t>
      </w:r>
    </w:p>
    <w:p w14:paraId="711F434F"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76617DF" w14:textId="77777777" w:rsidR="00BF11AD" w:rsidRPr="00275956" w:rsidRDefault="00BF11AD" w:rsidP="00BF11AD">
      <w:pPr>
        <w:pStyle w:val="Heading4"/>
      </w:pPr>
      <w:r w:rsidRPr="00275956">
        <w:t>Field: Maximum Value of x</w:t>
      </w:r>
    </w:p>
    <w:p w14:paraId="02AEAEB1"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02706644" w14:textId="77777777" w:rsidR="00BF11AD" w:rsidRPr="00275956" w:rsidRDefault="00BF11AD" w:rsidP="00BF11AD">
      <w:pPr>
        <w:pStyle w:val="Heading4"/>
      </w:pPr>
      <w:r w:rsidRPr="00275956">
        <w:lastRenderedPageBreak/>
        <w:t>Field: Minimum Curve Output</w:t>
      </w:r>
    </w:p>
    <w:p w14:paraId="2D0FE765"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562CCA01" w14:textId="77777777" w:rsidR="00BF11AD" w:rsidRPr="00275956" w:rsidRDefault="00BF11AD" w:rsidP="00BF11AD">
      <w:pPr>
        <w:pStyle w:val="Heading4"/>
      </w:pPr>
      <w:r w:rsidRPr="00275956">
        <w:t>Field: Maximum Curve Output</w:t>
      </w:r>
    </w:p>
    <w:p w14:paraId="0F4E630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D39D524" w14:textId="77777777" w:rsidR="00BF11AD" w:rsidRPr="00275956" w:rsidRDefault="00BF11AD" w:rsidP="00BF11AD">
      <w:pPr>
        <w:pStyle w:val="Heading4"/>
      </w:pPr>
      <w:r w:rsidRPr="00275956">
        <w:t>Field: Input Unit Type for x</w:t>
      </w:r>
    </w:p>
    <w:p w14:paraId="3EB2988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49138D8" w14:textId="77777777" w:rsidR="00BF11AD" w:rsidRPr="00275956" w:rsidRDefault="00BF11AD" w:rsidP="00BF11AD">
      <w:pPr>
        <w:pStyle w:val="Heading4"/>
      </w:pPr>
      <w:r w:rsidRPr="00275956">
        <w:t>Field: Output Unit Type</w:t>
      </w:r>
    </w:p>
    <w:p w14:paraId="323EA836"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28C7EF1E" w14:textId="77777777"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14:paraId="192D21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358B5D3"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14:paraId="2D4446E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2F60F1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14:paraId="351B80F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14:paraId="7B2FB32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14:paraId="6FF828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E242DA5"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CF7E715"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7D6910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429DAE5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6370BEA" w14:textId="77777777" w:rsidR="00BF11AD" w:rsidRPr="00275956" w:rsidRDefault="00BF11AD" w:rsidP="00BF11AD">
      <w:pPr>
        <w:pStyle w:val="IDDDefinition"/>
        <w:rPr>
          <w:rFonts w:eastAsia="MS Mincho"/>
          <w:lang w:eastAsia="ja-JP"/>
        </w:rPr>
      </w:pPr>
    </w:p>
    <w:p w14:paraId="78D0D996"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F383790"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14:paraId="2AB89B0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072138CA" w14:textId="77777777"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14:paraId="208C428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14:paraId="3FE1D2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14:paraId="554D747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77AD92C"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5EEA26D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57E0758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590A503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B4AF23" w14:textId="77777777" w:rsidR="00BF11AD" w:rsidRPr="00275956" w:rsidRDefault="00BF11AD" w:rsidP="00BF11AD">
      <w:pPr>
        <w:pStyle w:val="Heading3"/>
      </w:pPr>
      <w:bookmarkStart w:id="3530" w:name="_Toc272352387"/>
      <w:bookmarkStart w:id="3531" w:name="_Toc399490754"/>
      <w:r w:rsidRPr="00275956">
        <w:t>Curve:RectangularHyperbola1</w:t>
      </w:r>
      <w:bookmarkEnd w:id="3530"/>
      <w:bookmarkEnd w:id="3531"/>
    </w:p>
    <w:p w14:paraId="5DAFCB6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3C1AE14B"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14:paraId="6E41E0E5" w14:textId="77777777" w:rsidR="00BF11AD" w:rsidRPr="00275956" w:rsidRDefault="00BF11AD" w:rsidP="00BF11AD">
      <w:pPr>
        <w:pStyle w:val="Heading4"/>
      </w:pPr>
      <w:r w:rsidRPr="00275956">
        <w:t>Field: Name</w:t>
      </w:r>
    </w:p>
    <w:p w14:paraId="705DAB8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48B0B86" w14:textId="77777777" w:rsidR="00BF11AD" w:rsidRPr="00275956" w:rsidRDefault="00BF11AD" w:rsidP="00BF11AD">
      <w:pPr>
        <w:pStyle w:val="Heading4"/>
      </w:pPr>
      <w:r w:rsidRPr="00275956">
        <w:t>Field: Coefficient1 C1</w:t>
      </w:r>
    </w:p>
    <w:p w14:paraId="754602A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19E07485" w14:textId="77777777" w:rsidR="00BF11AD" w:rsidRPr="00275956" w:rsidRDefault="00BF11AD" w:rsidP="00BF11AD">
      <w:pPr>
        <w:pStyle w:val="Heading4"/>
      </w:pPr>
      <w:r w:rsidRPr="00275956">
        <w:lastRenderedPageBreak/>
        <w:t>Field: Coefficient2 C2</w:t>
      </w:r>
    </w:p>
    <w:p w14:paraId="52E2E077"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64CA2060" w14:textId="77777777" w:rsidR="00BF11AD" w:rsidRPr="00275956" w:rsidRDefault="00BF11AD" w:rsidP="00BF11AD">
      <w:pPr>
        <w:pStyle w:val="Heading4"/>
      </w:pPr>
      <w:r w:rsidRPr="00275956">
        <w:t>Field: Coefficient3 C3</w:t>
      </w:r>
    </w:p>
    <w:p w14:paraId="3948F95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3F9238C0" w14:textId="77777777" w:rsidR="00BF11AD" w:rsidRPr="00275956" w:rsidRDefault="00BF11AD" w:rsidP="00BF11AD">
      <w:pPr>
        <w:pStyle w:val="Heading4"/>
      </w:pPr>
      <w:r w:rsidRPr="00275956">
        <w:t>Field: Minimum Value of x</w:t>
      </w:r>
    </w:p>
    <w:p w14:paraId="6797F5CA"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4BBD30A1" w14:textId="77777777" w:rsidR="00BF11AD" w:rsidRPr="00275956" w:rsidRDefault="00BF11AD" w:rsidP="00BF11AD">
      <w:pPr>
        <w:pStyle w:val="Heading4"/>
      </w:pPr>
      <w:r w:rsidRPr="00275956">
        <w:t>Field: Maximum Value of x</w:t>
      </w:r>
    </w:p>
    <w:p w14:paraId="33FF80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6BE084AE" w14:textId="77777777" w:rsidR="00BF11AD" w:rsidRPr="00275956" w:rsidRDefault="00BF11AD" w:rsidP="00BF11AD">
      <w:pPr>
        <w:pStyle w:val="Heading4"/>
      </w:pPr>
      <w:r w:rsidRPr="00275956">
        <w:t>Field: Minimum Curve Output</w:t>
      </w:r>
    </w:p>
    <w:p w14:paraId="1F4F011F"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34EACA1E" w14:textId="77777777" w:rsidR="00BF11AD" w:rsidRPr="00275956" w:rsidRDefault="00BF11AD" w:rsidP="00BF11AD">
      <w:pPr>
        <w:pStyle w:val="Heading4"/>
      </w:pPr>
      <w:r w:rsidRPr="00275956">
        <w:t>Field: Maximum Curve Output</w:t>
      </w:r>
    </w:p>
    <w:p w14:paraId="2E58C22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E1D4988" w14:textId="77777777" w:rsidR="00BF11AD" w:rsidRPr="00275956" w:rsidRDefault="00BF11AD" w:rsidP="00BF11AD">
      <w:pPr>
        <w:pStyle w:val="Heading4"/>
      </w:pPr>
      <w:r w:rsidRPr="00275956">
        <w:t>Field: Input Unit Type for x</w:t>
      </w:r>
    </w:p>
    <w:p w14:paraId="649AA771"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1C168D5E" w14:textId="77777777" w:rsidR="00BF11AD" w:rsidRPr="00275956" w:rsidRDefault="00BF11AD" w:rsidP="00BF11AD">
      <w:pPr>
        <w:pStyle w:val="Heading4"/>
      </w:pPr>
      <w:r w:rsidRPr="00275956">
        <w:t>Field: Output Unit Type</w:t>
      </w:r>
    </w:p>
    <w:p w14:paraId="283A178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57A581B7" w14:textId="77777777" w:rsidR="00BF11AD" w:rsidRPr="00275956" w:rsidRDefault="00BF11AD" w:rsidP="00BF11AD">
      <w:pPr>
        <w:pStyle w:val="BodyText"/>
      </w:pPr>
      <w:r w:rsidRPr="00275956">
        <w:t>The following is an input example describing the maximum efficiency variation for a “mid- or average-efficiency” type of motor:</w:t>
      </w:r>
    </w:p>
    <w:p w14:paraId="036E23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14:paraId="3367B1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14:paraId="2C098B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14:paraId="0530CE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14:paraId="3C5CB4F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14:paraId="4B973A1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39BDCA6" w14:textId="77777777"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14:paraId="0D6C75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4E23F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469E73FE" w14:textId="77777777" w:rsidR="00BF11AD" w:rsidRPr="00275956" w:rsidRDefault="00BF11AD" w:rsidP="00BF11AD">
      <w:pPr>
        <w:pStyle w:val="Heading3"/>
      </w:pPr>
      <w:bookmarkStart w:id="3532" w:name="_Toc272352388"/>
      <w:bookmarkStart w:id="3533" w:name="_Toc399490755"/>
      <w:r w:rsidRPr="00275956">
        <w:t>Curve:RectangularHyperbola2</w:t>
      </w:r>
      <w:bookmarkEnd w:id="3532"/>
      <w:bookmarkEnd w:id="3533"/>
    </w:p>
    <w:p w14:paraId="47D4BE8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479E000F"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14:paraId="13751013" w14:textId="77777777" w:rsidR="00BF11AD" w:rsidRPr="00275956" w:rsidRDefault="00BF11AD" w:rsidP="00BF11AD">
      <w:pPr>
        <w:pStyle w:val="Heading4"/>
      </w:pPr>
      <w:r w:rsidRPr="00275956">
        <w:t>Field: Name</w:t>
      </w:r>
    </w:p>
    <w:p w14:paraId="0CF66D77"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64D2296C" w14:textId="77777777" w:rsidR="00BF11AD" w:rsidRPr="00275956" w:rsidRDefault="00BF11AD" w:rsidP="00BF11AD">
      <w:pPr>
        <w:pStyle w:val="Heading4"/>
      </w:pPr>
      <w:r w:rsidRPr="00275956">
        <w:lastRenderedPageBreak/>
        <w:t>Field: Coefficient1 C1</w:t>
      </w:r>
    </w:p>
    <w:p w14:paraId="6D8C011A"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2F133FBA" w14:textId="77777777" w:rsidR="00BF11AD" w:rsidRPr="00275956" w:rsidRDefault="00BF11AD" w:rsidP="00BF11AD">
      <w:pPr>
        <w:pStyle w:val="Heading4"/>
      </w:pPr>
      <w:r w:rsidRPr="00275956">
        <w:t>Field: Coefficient2 C2</w:t>
      </w:r>
    </w:p>
    <w:p w14:paraId="1080910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F484D7A" w14:textId="77777777" w:rsidR="00BF11AD" w:rsidRPr="00275956" w:rsidRDefault="00BF11AD" w:rsidP="00BF11AD">
      <w:pPr>
        <w:pStyle w:val="Heading4"/>
      </w:pPr>
      <w:r w:rsidRPr="00275956">
        <w:t>Field: Coefficient3 C3</w:t>
      </w:r>
    </w:p>
    <w:p w14:paraId="03D100F0"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41DB2D6" w14:textId="77777777" w:rsidR="00BF11AD" w:rsidRPr="00275956" w:rsidRDefault="00BF11AD" w:rsidP="00BF11AD">
      <w:pPr>
        <w:pStyle w:val="Heading4"/>
      </w:pPr>
      <w:r w:rsidRPr="00275956">
        <w:t>Field: Minimum Value of x</w:t>
      </w:r>
    </w:p>
    <w:p w14:paraId="02625F56"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2F02470" w14:textId="77777777" w:rsidR="00BF11AD" w:rsidRPr="00275956" w:rsidRDefault="00BF11AD" w:rsidP="00BF11AD">
      <w:pPr>
        <w:pStyle w:val="Heading4"/>
      </w:pPr>
      <w:r w:rsidRPr="00275956">
        <w:t>Field: Maximum Value of x</w:t>
      </w:r>
    </w:p>
    <w:p w14:paraId="21B28707"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8F2D3B6" w14:textId="77777777" w:rsidR="00BF11AD" w:rsidRPr="00275956" w:rsidRDefault="00BF11AD" w:rsidP="00BF11AD">
      <w:pPr>
        <w:pStyle w:val="Heading4"/>
      </w:pPr>
      <w:r w:rsidRPr="00275956">
        <w:t>Field: Minimum Curve Output</w:t>
      </w:r>
    </w:p>
    <w:p w14:paraId="76B0C17C"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75FBA01D" w14:textId="77777777" w:rsidR="00BF11AD" w:rsidRPr="00275956" w:rsidRDefault="00BF11AD" w:rsidP="00BF11AD">
      <w:pPr>
        <w:pStyle w:val="Heading4"/>
      </w:pPr>
      <w:r w:rsidRPr="00275956">
        <w:t>Field: Maximum Curve Output</w:t>
      </w:r>
    </w:p>
    <w:p w14:paraId="513A724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A3F8787" w14:textId="77777777" w:rsidR="00BF11AD" w:rsidRPr="00275956" w:rsidRDefault="00BF11AD" w:rsidP="00BF11AD">
      <w:pPr>
        <w:pStyle w:val="Heading4"/>
      </w:pPr>
      <w:r w:rsidRPr="00275956">
        <w:t>Field: Input Unit Type for x</w:t>
      </w:r>
    </w:p>
    <w:p w14:paraId="023F2F8C"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D0FB7BE" w14:textId="77777777" w:rsidR="00BF11AD" w:rsidRPr="00275956" w:rsidRDefault="00BF11AD" w:rsidP="00BF11AD">
      <w:pPr>
        <w:pStyle w:val="Heading4"/>
      </w:pPr>
      <w:r w:rsidRPr="00275956">
        <w:t>Field: Output Unit Type</w:t>
      </w:r>
    </w:p>
    <w:p w14:paraId="6F08E27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42E4FC65" w14:textId="77777777"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14:paraId="65B3909F"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Curve:RectangularHyperbola2,</w:t>
      </w:r>
    </w:p>
    <w:p w14:paraId="34C00D1D"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14:paraId="46C3D3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14:paraId="61A2FC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14:paraId="44B0599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14:paraId="3C6974C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4B2EE3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F694C4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9F54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1C6B026E" w14:textId="77777777" w:rsidR="00BF11AD" w:rsidRPr="00275956" w:rsidRDefault="00BF11AD" w:rsidP="00BF11AD">
      <w:pPr>
        <w:pStyle w:val="IDDDefinition"/>
        <w:rPr>
          <w:rFonts w:eastAsia="MS Mincho"/>
          <w:lang w:eastAsia="ja-JP"/>
        </w:rPr>
      </w:pPr>
    </w:p>
    <w:p w14:paraId="5048EF48"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91075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14:paraId="276FC94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14:paraId="0689BA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14:paraId="6CC891E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14:paraId="6592B46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481F603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76BB939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1A1818"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251B1D86" w14:textId="77777777" w:rsidR="00BF11AD" w:rsidRPr="00275956" w:rsidRDefault="00BF11AD" w:rsidP="00BF11AD">
      <w:pPr>
        <w:pStyle w:val="IDDDefinition"/>
        <w:rPr>
          <w:rFonts w:eastAsia="MS Mincho"/>
          <w:lang w:eastAsia="ja-JP"/>
        </w:rPr>
      </w:pPr>
    </w:p>
    <w:p w14:paraId="1C4858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E6991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14:paraId="52F3451C" w14:textId="77777777"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14:paraId="59AF343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14:paraId="3173E5A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14:paraId="463EC5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71254383"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3D9BFF8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24A709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731DD4B" w14:textId="77777777" w:rsidR="00BF11AD" w:rsidRPr="00275956" w:rsidRDefault="00BF11AD" w:rsidP="00BF11AD">
      <w:pPr>
        <w:pStyle w:val="IDDDefinition"/>
        <w:rPr>
          <w:rFonts w:eastAsia="MS Mincho"/>
          <w:lang w:eastAsia="ja-JP"/>
        </w:rPr>
      </w:pPr>
    </w:p>
    <w:p w14:paraId="0F034BB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0C7C20D8" w14:textId="77777777"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14:paraId="1104B9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14:paraId="7D5C14E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14:paraId="5099C64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14:paraId="3658FA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E9E0041"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5E7C88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6A7AE97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085AE57B" w14:textId="77777777" w:rsidR="00BF11AD" w:rsidRPr="00275956" w:rsidRDefault="00BF11AD" w:rsidP="00BF11AD">
      <w:pPr>
        <w:pStyle w:val="Heading3"/>
      </w:pPr>
      <w:bookmarkStart w:id="3534" w:name="_Toc272352389"/>
      <w:bookmarkStart w:id="3535" w:name="_Toc399490756"/>
      <w:r w:rsidRPr="00275956">
        <w:t>Curve:ExponentialDecay</w:t>
      </w:r>
      <w:bookmarkEnd w:id="3534"/>
      <w:bookmarkEnd w:id="3535"/>
    </w:p>
    <w:p w14:paraId="22224719" w14:textId="77777777" w:rsidR="00BF11AD" w:rsidRPr="00275956" w:rsidRDefault="00BF11AD" w:rsidP="00BF11AD">
      <w:pPr>
        <w:pStyle w:val="BodyText"/>
        <w:jc w:val="left"/>
      </w:pPr>
      <w:r w:rsidRPr="00275956">
        <w:rPr>
          <w:rFonts w:cs="Arial"/>
          <w:bCs/>
          <w:iCs/>
        </w:rPr>
        <w:t>Input for the exponential decay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180E5264"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14:paraId="787B84AA" w14:textId="77777777" w:rsidR="00BF11AD" w:rsidRPr="00275956" w:rsidRDefault="00BF11AD" w:rsidP="00BF11AD">
      <w:pPr>
        <w:pStyle w:val="Heading4"/>
      </w:pPr>
      <w:r w:rsidRPr="00275956">
        <w:t>Field: Name</w:t>
      </w:r>
    </w:p>
    <w:p w14:paraId="359D72C2"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74483FD6" w14:textId="77777777" w:rsidR="00BF11AD" w:rsidRPr="00275956" w:rsidRDefault="00BF11AD" w:rsidP="00BF11AD">
      <w:pPr>
        <w:pStyle w:val="Heading4"/>
      </w:pPr>
      <w:r w:rsidRPr="00275956">
        <w:t>Field: Coefficient1 C1</w:t>
      </w:r>
    </w:p>
    <w:p w14:paraId="12C5D9E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4B45086C" w14:textId="77777777" w:rsidR="00BF11AD" w:rsidRPr="00275956" w:rsidRDefault="00BF11AD" w:rsidP="00BF11AD">
      <w:pPr>
        <w:pStyle w:val="Heading4"/>
      </w:pPr>
      <w:r w:rsidRPr="00275956">
        <w:t>Field: Coefficient2 C2</w:t>
      </w:r>
    </w:p>
    <w:p w14:paraId="3260F61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4CCDCEE9" w14:textId="77777777" w:rsidR="00BF11AD" w:rsidRPr="00275956" w:rsidRDefault="00BF11AD" w:rsidP="00BF11AD">
      <w:pPr>
        <w:pStyle w:val="Heading4"/>
      </w:pPr>
      <w:r w:rsidRPr="00275956">
        <w:t>Field: Coefficient3 C3</w:t>
      </w:r>
    </w:p>
    <w:p w14:paraId="0E87927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20AC690" w14:textId="77777777" w:rsidR="00BF11AD" w:rsidRPr="00275956" w:rsidRDefault="00BF11AD" w:rsidP="00BF11AD">
      <w:pPr>
        <w:pStyle w:val="Heading4"/>
      </w:pPr>
      <w:r w:rsidRPr="00275956">
        <w:t>Field: Minimum Value of x</w:t>
      </w:r>
    </w:p>
    <w:p w14:paraId="72702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2D29A54" w14:textId="77777777" w:rsidR="00BF11AD" w:rsidRPr="00275956" w:rsidRDefault="00BF11AD" w:rsidP="00BF11AD">
      <w:pPr>
        <w:pStyle w:val="Heading4"/>
      </w:pPr>
      <w:r w:rsidRPr="00275956">
        <w:lastRenderedPageBreak/>
        <w:t>Field: Maximum Value of x</w:t>
      </w:r>
    </w:p>
    <w:p w14:paraId="74776473"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23558B1D" w14:textId="77777777" w:rsidR="00BF11AD" w:rsidRPr="00275956" w:rsidRDefault="00BF11AD" w:rsidP="00BF11AD">
      <w:pPr>
        <w:pStyle w:val="Heading4"/>
      </w:pPr>
      <w:r w:rsidRPr="00275956">
        <w:t>Field: Minimum Curve Output</w:t>
      </w:r>
    </w:p>
    <w:p w14:paraId="23C68A6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2B8C4CD" w14:textId="77777777" w:rsidR="00BF11AD" w:rsidRPr="00275956" w:rsidRDefault="00BF11AD" w:rsidP="00BF11AD">
      <w:pPr>
        <w:pStyle w:val="Heading4"/>
      </w:pPr>
      <w:r w:rsidRPr="00275956">
        <w:t>Field: Maximum Curve Output</w:t>
      </w:r>
    </w:p>
    <w:p w14:paraId="55629A1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2BEC909" w14:textId="77777777" w:rsidR="00BF11AD" w:rsidRPr="00275956" w:rsidRDefault="00BF11AD" w:rsidP="00BF11AD">
      <w:pPr>
        <w:pStyle w:val="Heading4"/>
      </w:pPr>
      <w:r w:rsidRPr="00275956">
        <w:t>Field: Input Unit Type for x</w:t>
      </w:r>
    </w:p>
    <w:p w14:paraId="2C334632"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618C388" w14:textId="77777777" w:rsidR="00BF11AD" w:rsidRPr="00275956" w:rsidRDefault="00BF11AD" w:rsidP="00BF11AD">
      <w:pPr>
        <w:pStyle w:val="Heading4"/>
      </w:pPr>
      <w:r w:rsidRPr="00275956">
        <w:t>Field: Output Unit Type</w:t>
      </w:r>
    </w:p>
    <w:p w14:paraId="3F120A4E"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32221A45" w14:textId="77777777" w:rsidR="00BF11AD" w:rsidRPr="00275956" w:rsidRDefault="00BF11AD" w:rsidP="00BF11AD">
      <w:pPr>
        <w:pStyle w:val="BodyText"/>
      </w:pPr>
      <w:r w:rsidRPr="00275956">
        <w:t>The following is an input example describing the part-load efficiency variation for a “medium efficiency” type of V-belt (Region 2):</w:t>
      </w:r>
    </w:p>
    <w:p w14:paraId="61568AED"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Decay,</w:t>
      </w:r>
    </w:p>
    <w:p w14:paraId="501C99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14:paraId="743360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14:paraId="71F7693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14:paraId="3B8D70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14:paraId="3C0F83C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A401F5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8FF64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08D0093B" w14:textId="77777777" w:rsidR="00BF11AD" w:rsidRDefault="00BF11AD" w:rsidP="00BF11AD">
      <w:pPr>
        <w:pStyle w:val="IDDDefinition"/>
        <w:rPr>
          <w:rFonts w:eastAsia="MS Mincho"/>
          <w:lang w:eastAsia="ja-JP"/>
        </w:rPr>
      </w:pPr>
      <w:r w:rsidRPr="00275956">
        <w:rPr>
          <w:rFonts w:eastAsia="MS Mincho"/>
          <w:lang w:eastAsia="ja-JP"/>
        </w:rPr>
        <w:t xml:space="preserve">    1.;                              ! Maximum Curve Output</w:t>
      </w:r>
    </w:p>
    <w:p w14:paraId="2FFEDF32" w14:textId="77777777" w:rsidR="00442694" w:rsidRPr="006B5045" w:rsidRDefault="00442694" w:rsidP="00442694">
      <w:pPr>
        <w:pStyle w:val="Heading3"/>
      </w:pPr>
      <w:bookmarkStart w:id="3536" w:name="_Toc399490757"/>
      <w:r w:rsidRPr="000F757A">
        <w:t>Curve:DoubleExponentialDecay</w:t>
      </w:r>
      <w:bookmarkEnd w:id="3536"/>
    </w:p>
    <w:p w14:paraId="5FC554EF" w14:textId="77777777"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14:paraId="30583183" w14:textId="77777777" w:rsidR="00442694" w:rsidRDefault="00442694" w:rsidP="00442694">
      <w:pPr>
        <w:pStyle w:val="Equation"/>
      </w:pPr>
      <w:r w:rsidRPr="001F0073">
        <w:rPr>
          <w:position w:val="-12"/>
        </w:rPr>
        <w:object w:dxaOrig="3000" w:dyaOrig="380" w14:anchorId="300D2C70">
          <v:shape id="_x0000_i1434" type="#_x0000_t75" style="width:150pt;height:19.5pt" o:ole="">
            <v:imagedata r:id="rId1031" o:title=""/>
          </v:shape>
          <o:OLEObject Type="Embed" ProgID="Equation.DSMT4" ShapeID="_x0000_i1434" DrawAspect="Content" ObjectID="_1473235133" r:id="rId1032"/>
        </w:object>
      </w:r>
    </w:p>
    <w:p w14:paraId="42703C84" w14:textId="77777777" w:rsidR="00442694" w:rsidRDefault="00442694" w:rsidP="00442694">
      <w:pPr>
        <w:pStyle w:val="Heading4"/>
      </w:pPr>
      <w:r>
        <w:t>Field: Name</w:t>
      </w:r>
    </w:p>
    <w:p w14:paraId="66CE6A32" w14:textId="77777777" w:rsidR="00442694" w:rsidRDefault="00442694" w:rsidP="00442694">
      <w:pPr>
        <w:pStyle w:val="BodyText"/>
      </w:pPr>
      <w:r>
        <w:t xml:space="preserve">This field indicates the required user-assigned name for an instance of this curve. When a curve of this type is used, it is referenced by this name. </w:t>
      </w:r>
    </w:p>
    <w:p w14:paraId="17CCDCA1" w14:textId="77777777" w:rsidR="00442694" w:rsidRDefault="00442694" w:rsidP="00442694">
      <w:pPr>
        <w:pStyle w:val="Heading4"/>
      </w:pPr>
      <w:r>
        <w:t>Field: Coefficient1 C1</w:t>
      </w:r>
    </w:p>
    <w:p w14:paraId="2938C583" w14:textId="77777777" w:rsidR="00442694" w:rsidRDefault="00442694" w:rsidP="00442694">
      <w:pPr>
        <w:pStyle w:val="BodyText"/>
      </w:pPr>
      <w:r>
        <w:t>The required numeric constant coefficient C</w:t>
      </w:r>
      <w:r w:rsidRPr="00DB484E">
        <w:rPr>
          <w:vertAlign w:val="subscript"/>
        </w:rPr>
        <w:t>1</w:t>
      </w:r>
      <w:r>
        <w:t xml:space="preserve"> in the equation.  </w:t>
      </w:r>
    </w:p>
    <w:p w14:paraId="01FDEED6" w14:textId="77777777" w:rsidR="00442694" w:rsidRDefault="00442694" w:rsidP="00442694">
      <w:pPr>
        <w:pStyle w:val="Heading4"/>
      </w:pPr>
      <w:r>
        <w:t>Field: Coefficient2 C2</w:t>
      </w:r>
    </w:p>
    <w:p w14:paraId="05C03CB8" w14:textId="77777777" w:rsidR="00442694" w:rsidRDefault="00442694" w:rsidP="00442694">
      <w:pPr>
        <w:pStyle w:val="BodyText"/>
      </w:pPr>
      <w:r>
        <w:t>The required numeric constant coefficient C</w:t>
      </w:r>
      <w:r>
        <w:rPr>
          <w:vertAlign w:val="subscript"/>
        </w:rPr>
        <w:t>2</w:t>
      </w:r>
      <w:r>
        <w:t xml:space="preserve"> in the equation. </w:t>
      </w:r>
    </w:p>
    <w:p w14:paraId="3AE6226F" w14:textId="77777777" w:rsidR="00442694" w:rsidRDefault="00442694" w:rsidP="00442694">
      <w:pPr>
        <w:pStyle w:val="Heading4"/>
      </w:pPr>
      <w:r>
        <w:t>Field: Coefficient3 C3</w:t>
      </w:r>
    </w:p>
    <w:p w14:paraId="29C3C0A7" w14:textId="77777777" w:rsidR="00442694" w:rsidRDefault="00442694" w:rsidP="00442694">
      <w:pPr>
        <w:pStyle w:val="BodyText"/>
      </w:pPr>
      <w:r>
        <w:t>The required numeric constant coefficient C</w:t>
      </w:r>
      <w:r>
        <w:rPr>
          <w:vertAlign w:val="subscript"/>
        </w:rPr>
        <w:t>3</w:t>
      </w:r>
      <w:r>
        <w:t xml:space="preserve"> in the equation.</w:t>
      </w:r>
    </w:p>
    <w:p w14:paraId="55C28409" w14:textId="77777777" w:rsidR="00442694" w:rsidRPr="00616E66" w:rsidRDefault="00442694" w:rsidP="00442694">
      <w:pPr>
        <w:pStyle w:val="Heading4"/>
      </w:pPr>
      <w:r w:rsidRPr="00616E66">
        <w:lastRenderedPageBreak/>
        <w:t xml:space="preserve">Field: </w:t>
      </w:r>
      <w:r>
        <w:t>Coefficient4 C4</w:t>
      </w:r>
    </w:p>
    <w:p w14:paraId="22501E0B" w14:textId="77777777"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14:paraId="769D5E7D" w14:textId="77777777" w:rsidR="00442694" w:rsidRDefault="00442694" w:rsidP="00442694">
      <w:pPr>
        <w:pStyle w:val="Heading4"/>
      </w:pPr>
      <w:r>
        <w:t>Field: Coefficient5 C5</w:t>
      </w:r>
    </w:p>
    <w:p w14:paraId="0E3EE117" w14:textId="77777777" w:rsidR="00442694" w:rsidRDefault="00442694" w:rsidP="00442694">
      <w:pPr>
        <w:pStyle w:val="BodyText"/>
      </w:pPr>
      <w:r>
        <w:t>The required numeric constant coefficient C</w:t>
      </w:r>
      <w:r>
        <w:rPr>
          <w:vertAlign w:val="subscript"/>
        </w:rPr>
        <w:t>5</w:t>
      </w:r>
      <w:r>
        <w:t xml:space="preserve"> in the equation.</w:t>
      </w:r>
    </w:p>
    <w:p w14:paraId="1D4DF69D" w14:textId="77777777" w:rsidR="00442694" w:rsidRDefault="00442694" w:rsidP="00442694">
      <w:pPr>
        <w:pStyle w:val="Heading4"/>
      </w:pPr>
      <w:r>
        <w:t>Field: Minimum Value of x</w:t>
      </w:r>
    </w:p>
    <w:p w14:paraId="52FAB4E8" w14:textId="77777777" w:rsidR="00442694" w:rsidRDefault="00442694" w:rsidP="00442694">
      <w:pPr>
        <w:pStyle w:val="BodyText"/>
      </w:pPr>
      <w:r>
        <w:t>The required numeric minimum allowable value of x. Values of x less than the minimum will be replaced by the minimum</w:t>
      </w:r>
    </w:p>
    <w:p w14:paraId="76FB1A3F" w14:textId="77777777" w:rsidR="00442694" w:rsidRDefault="00442694" w:rsidP="00442694">
      <w:pPr>
        <w:pStyle w:val="Heading4"/>
      </w:pPr>
      <w:r>
        <w:t>Field: Maximum Value of x</w:t>
      </w:r>
    </w:p>
    <w:p w14:paraId="1A2AC74B" w14:textId="77777777" w:rsidR="00442694" w:rsidRDefault="00442694" w:rsidP="00442694">
      <w:pPr>
        <w:pStyle w:val="BodyText"/>
      </w:pPr>
      <w:r>
        <w:t>The required numeric maximum allowable value of x. Values of x greater than the maximum will be replaced by the maximum</w:t>
      </w:r>
    </w:p>
    <w:p w14:paraId="762C4B01" w14:textId="77777777" w:rsidR="00442694" w:rsidRDefault="00442694" w:rsidP="00442694">
      <w:pPr>
        <w:pStyle w:val="Heading4"/>
      </w:pPr>
      <w:r>
        <w:t>Field: Minimum Curve Output</w:t>
      </w:r>
    </w:p>
    <w:p w14:paraId="1C465F80" w14:textId="77777777" w:rsidR="00442694" w:rsidRDefault="00442694" w:rsidP="00442694">
      <w:pPr>
        <w:pStyle w:val="BodyText"/>
      </w:pPr>
      <w:r w:rsidRPr="006B3584">
        <w:t>Th</w:t>
      </w:r>
      <w:r>
        <w:t>e optional numeric minimum allowable value of the evaluated curve. Values less than the minimum will be replaced by the minimum</w:t>
      </w:r>
    </w:p>
    <w:p w14:paraId="52CA67F9" w14:textId="77777777" w:rsidR="00442694" w:rsidRDefault="00442694" w:rsidP="00442694">
      <w:pPr>
        <w:pStyle w:val="Heading4"/>
      </w:pPr>
      <w:r>
        <w:t>Field: Maximum Curve Output</w:t>
      </w:r>
    </w:p>
    <w:p w14:paraId="3A039752" w14:textId="77777777" w:rsidR="00442694" w:rsidRDefault="00442694" w:rsidP="00442694">
      <w:pPr>
        <w:pStyle w:val="BodyText"/>
      </w:pPr>
      <w:r w:rsidRPr="006B3584">
        <w:t>Th</w:t>
      </w:r>
      <w:r>
        <w:t>e optional numeric maximum allowable value of the evaluated curve. Values greater than the maximum will be replaced by the maximum</w:t>
      </w:r>
    </w:p>
    <w:p w14:paraId="36D0F2CA" w14:textId="77777777" w:rsidR="00442694" w:rsidRDefault="00442694" w:rsidP="00442694">
      <w:pPr>
        <w:pStyle w:val="Heading4"/>
      </w:pPr>
      <w:r>
        <w:t>Field: Input Unit Type for x</w:t>
      </w:r>
    </w:p>
    <w:p w14:paraId="08FF0C99" w14:textId="77777777"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14:paraId="3B92FB8F" w14:textId="77777777" w:rsidR="00442694" w:rsidRDefault="00442694" w:rsidP="00442694">
      <w:pPr>
        <w:pStyle w:val="Heading4"/>
      </w:pPr>
      <w:r>
        <w:t>Field: Output Unit Type</w:t>
      </w:r>
    </w:p>
    <w:p w14:paraId="10C97CB6" w14:textId="77777777"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14:paraId="1CC20AD7" w14:textId="77777777" w:rsidR="00442694" w:rsidRDefault="00442694" w:rsidP="00442694">
      <w:pPr>
        <w:pStyle w:val="BodyText"/>
        <w:spacing w:after="0"/>
      </w:pPr>
    </w:p>
    <w:p w14:paraId="5B26A0D6" w14:textId="77777777" w:rsidR="00442694" w:rsidRDefault="00442694" w:rsidP="00442694">
      <w:pPr>
        <w:pStyle w:val="BodyText"/>
      </w:pPr>
      <w:r>
        <w:t>An example input of the Curve:DoubleExponentialDecay input is:</w:t>
      </w:r>
    </w:p>
    <w:p w14:paraId="73F51D90" w14:textId="77777777" w:rsidR="00442694" w:rsidRDefault="00442694" w:rsidP="00442694">
      <w:pPr>
        <w:pStyle w:val="BodyText"/>
      </w:pPr>
    </w:p>
    <w:p w14:paraId="1D7C05C4" w14:textId="77777777" w:rsidR="00442694" w:rsidRDefault="00442694" w:rsidP="00442694">
      <w:pPr>
        <w:pStyle w:val="IDDDefinition"/>
        <w:rPr>
          <w:rFonts w:eastAsia="MS Mincho"/>
        </w:rPr>
      </w:pPr>
      <w:r>
        <w:rPr>
          <w:rFonts w:eastAsia="MS Mincho"/>
        </w:rPr>
        <w:t xml:space="preserve">  Curve:DoubleExponentialDecay,</w:t>
      </w:r>
    </w:p>
    <w:p w14:paraId="39F5EBC6" w14:textId="77777777" w:rsidR="00442694" w:rsidRDefault="00442694" w:rsidP="00442694">
      <w:pPr>
        <w:pStyle w:val="IDDDefinition"/>
        <w:rPr>
          <w:rFonts w:eastAsia="MS Mincho"/>
        </w:rPr>
      </w:pPr>
      <w:r>
        <w:rPr>
          <w:rFonts w:eastAsia="MS Mincho"/>
        </w:rPr>
        <w:t xml:space="preserve">    BatteryCycleCurve,     !- Name</w:t>
      </w:r>
    </w:p>
    <w:p w14:paraId="2A62CDEB" w14:textId="77777777" w:rsidR="00442694" w:rsidRDefault="00442694" w:rsidP="00442694">
      <w:pPr>
        <w:pStyle w:val="IDDDefinition"/>
        <w:rPr>
          <w:rFonts w:eastAsia="MS Mincho"/>
        </w:rPr>
      </w:pPr>
      <w:r>
        <w:rPr>
          <w:rFonts w:eastAsia="MS Mincho"/>
        </w:rPr>
        <w:t xml:space="preserve">    1380,                  !- Coefficient1 C1</w:t>
      </w:r>
    </w:p>
    <w:p w14:paraId="2B8272AF" w14:textId="77777777" w:rsidR="00442694" w:rsidRDefault="00442694" w:rsidP="00442694">
      <w:pPr>
        <w:pStyle w:val="IDDDefinition"/>
        <w:rPr>
          <w:rFonts w:eastAsia="MS Mincho"/>
        </w:rPr>
      </w:pPr>
      <w:r>
        <w:rPr>
          <w:rFonts w:eastAsia="MS Mincho"/>
        </w:rPr>
        <w:t xml:space="preserve">    6834,                  !- Coefficient2 C2</w:t>
      </w:r>
    </w:p>
    <w:p w14:paraId="467673E6" w14:textId="77777777" w:rsidR="00442694" w:rsidRDefault="00442694" w:rsidP="00442694">
      <w:pPr>
        <w:pStyle w:val="IDDDefinition"/>
        <w:rPr>
          <w:rFonts w:eastAsia="MS Mincho"/>
        </w:rPr>
      </w:pPr>
      <w:r>
        <w:rPr>
          <w:rFonts w:eastAsia="MS Mincho"/>
        </w:rPr>
        <w:t xml:space="preserve">    -8.75,                 !- Coefficient3 C3</w:t>
      </w:r>
    </w:p>
    <w:p w14:paraId="49490D9B" w14:textId="77777777" w:rsidR="00442694" w:rsidRDefault="00442694" w:rsidP="00442694">
      <w:pPr>
        <w:pStyle w:val="IDDDefinition"/>
        <w:rPr>
          <w:rFonts w:eastAsia="MS Mincho"/>
        </w:rPr>
      </w:pPr>
      <w:r>
        <w:rPr>
          <w:rFonts w:eastAsia="MS Mincho"/>
        </w:rPr>
        <w:t xml:space="preserve">    6747,                  !- Coefficient4 C4</w:t>
      </w:r>
    </w:p>
    <w:p w14:paraId="129BBEFD" w14:textId="77777777" w:rsidR="00442694" w:rsidRDefault="00442694" w:rsidP="00442694">
      <w:pPr>
        <w:pStyle w:val="IDDDefinition"/>
        <w:rPr>
          <w:rFonts w:eastAsia="MS Mincho"/>
        </w:rPr>
      </w:pPr>
      <w:r>
        <w:rPr>
          <w:rFonts w:eastAsia="MS Mincho"/>
        </w:rPr>
        <w:t xml:space="preserve">    -6.22,                 !- Coefficient5 C5</w:t>
      </w:r>
    </w:p>
    <w:p w14:paraId="7BFAB4EA" w14:textId="77777777" w:rsidR="00442694" w:rsidRDefault="00442694" w:rsidP="00442694">
      <w:pPr>
        <w:pStyle w:val="IDDDefinition"/>
        <w:rPr>
          <w:rFonts w:eastAsia="MS Mincho"/>
        </w:rPr>
      </w:pPr>
      <w:r>
        <w:rPr>
          <w:rFonts w:eastAsia="MS Mincho"/>
        </w:rPr>
        <w:t xml:space="preserve">    0,                     !- Minimum Value of x</w:t>
      </w:r>
    </w:p>
    <w:p w14:paraId="5BFB8060" w14:textId="77777777" w:rsidR="00442694" w:rsidRDefault="00442694" w:rsidP="00442694">
      <w:pPr>
        <w:pStyle w:val="IDDDefinition"/>
        <w:rPr>
          <w:rFonts w:eastAsia="MS Mincho"/>
        </w:rPr>
      </w:pPr>
      <w:r>
        <w:rPr>
          <w:rFonts w:eastAsia="MS Mincho"/>
        </w:rPr>
        <w:t xml:space="preserve">    1.0;                   !- Maximum Value of x</w:t>
      </w:r>
    </w:p>
    <w:p w14:paraId="52F51666" w14:textId="77777777" w:rsidR="00DA54E4" w:rsidRDefault="00DA54E4" w:rsidP="00DA54E4">
      <w:pPr>
        <w:pStyle w:val="Heading3"/>
      </w:pPr>
      <w:bookmarkStart w:id="3537" w:name="_Toc399490758"/>
      <w:r>
        <w:t>Curve:CubicLinear</w:t>
      </w:r>
      <w:bookmarkEnd w:id="3537"/>
    </w:p>
    <w:p w14:paraId="1F691728" w14:textId="77777777" w:rsidR="00DA54E4" w:rsidRDefault="00DA54E4" w:rsidP="00DA54E4">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cubic linear curve:</w:t>
      </w:r>
    </w:p>
    <w:p w14:paraId="1DAA13AE" w14:textId="77777777" w:rsidR="00DA54E4" w:rsidRDefault="00DA54E4" w:rsidP="00DA54E4">
      <w:pPr>
        <w:pStyle w:val="BodyText"/>
      </w:pPr>
      <w:r>
        <w:tab/>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x</m:t>
            </m:r>
          </m:e>
        </m:d>
        <m:r>
          <w:rPr>
            <w:rFonts w:ascii="Cambria Math" w:hAnsi="Cambria Math"/>
          </w:rPr>
          <m:t>*y</m:t>
        </m:r>
      </m:oMath>
    </w:p>
    <w:p w14:paraId="20C1ABE4" w14:textId="77777777" w:rsidR="00DA54E4" w:rsidRDefault="00DA54E4" w:rsidP="00DA54E4">
      <w:pPr>
        <w:pStyle w:val="Heading4"/>
      </w:pPr>
      <w:r>
        <w:t>Field: Name</w:t>
      </w:r>
    </w:p>
    <w:p w14:paraId="40EC0DB7" w14:textId="77777777" w:rsidR="00DA54E4" w:rsidRDefault="00DA54E4" w:rsidP="00DA54E4">
      <w:pPr>
        <w:pStyle w:val="BodyText"/>
      </w:pPr>
      <w:r>
        <w:t>A user assigned unique name for an instance of a quadratic-linear curve. When a curve is used, it is referenced by this name.</w:t>
      </w:r>
    </w:p>
    <w:p w14:paraId="3AD6EEB0" w14:textId="77777777" w:rsidR="00DA54E4" w:rsidRDefault="00DA54E4" w:rsidP="00DA54E4">
      <w:pPr>
        <w:pStyle w:val="Heading4"/>
      </w:pPr>
      <w:r>
        <w:lastRenderedPageBreak/>
        <w:t>Field: Coefficient1 Constant</w:t>
      </w:r>
    </w:p>
    <w:p w14:paraId="628F9B2B" w14:textId="77777777" w:rsidR="00DA54E4" w:rsidRDefault="00DA54E4" w:rsidP="00DA54E4">
      <w:pPr>
        <w:pStyle w:val="BodyText"/>
      </w:pPr>
      <w:r>
        <w:t>The constant coefficient (C</w:t>
      </w:r>
      <w:r>
        <w:rPr>
          <w:vertAlign w:val="subscript"/>
        </w:rPr>
        <w:t>1</w:t>
      </w:r>
      <w:r>
        <w:t>) in the equation.</w:t>
      </w:r>
    </w:p>
    <w:p w14:paraId="3A40BA88" w14:textId="77777777" w:rsidR="00DA54E4" w:rsidRDefault="00DA54E4" w:rsidP="00DA54E4">
      <w:pPr>
        <w:pStyle w:val="Heading4"/>
      </w:pPr>
      <w:r>
        <w:t>Field: Coefficient2 x</w:t>
      </w:r>
    </w:p>
    <w:p w14:paraId="6040BB30" w14:textId="77777777" w:rsidR="00DA54E4" w:rsidRDefault="00DA54E4" w:rsidP="00DA54E4">
      <w:pPr>
        <w:pStyle w:val="BodyText"/>
      </w:pPr>
      <w:r>
        <w:t>The coefficient C</w:t>
      </w:r>
      <w:r>
        <w:rPr>
          <w:vertAlign w:val="subscript"/>
        </w:rPr>
        <w:t>2</w:t>
      </w:r>
      <w:r>
        <w:t xml:space="preserve"> in the equation.</w:t>
      </w:r>
    </w:p>
    <w:p w14:paraId="2E59FABA" w14:textId="77777777" w:rsidR="00DA54E4" w:rsidRDefault="00DA54E4" w:rsidP="00DA54E4">
      <w:pPr>
        <w:pStyle w:val="Heading4"/>
      </w:pPr>
      <w:r>
        <w:t>Field: Coefficient3 x**2</w:t>
      </w:r>
    </w:p>
    <w:p w14:paraId="4CF486B0" w14:textId="77777777" w:rsidR="00DA54E4" w:rsidRDefault="00DA54E4" w:rsidP="00DA54E4">
      <w:pPr>
        <w:pStyle w:val="BodyText"/>
      </w:pPr>
      <w:r>
        <w:t>The coefficient C</w:t>
      </w:r>
      <w:r>
        <w:rPr>
          <w:vertAlign w:val="subscript"/>
        </w:rPr>
        <w:t>3</w:t>
      </w:r>
      <w:r>
        <w:t xml:space="preserve"> in the equation.</w:t>
      </w:r>
    </w:p>
    <w:p w14:paraId="5BDFF4F6" w14:textId="77777777" w:rsidR="00DA54E4" w:rsidRDefault="00DA54E4" w:rsidP="00DA54E4">
      <w:pPr>
        <w:pStyle w:val="Heading4"/>
      </w:pPr>
      <w:r>
        <w:t>Field: Coefficient4 x**3</w:t>
      </w:r>
    </w:p>
    <w:p w14:paraId="39C57834" w14:textId="77777777" w:rsidR="00DA54E4" w:rsidRDefault="00DA54E4" w:rsidP="00DA54E4">
      <w:pPr>
        <w:pStyle w:val="BodyText"/>
      </w:pPr>
      <w:r>
        <w:t>The coefficient C</w:t>
      </w:r>
      <w:r>
        <w:rPr>
          <w:vertAlign w:val="subscript"/>
        </w:rPr>
        <w:t>4</w:t>
      </w:r>
      <w:r>
        <w:t xml:space="preserve"> in the equation.</w:t>
      </w:r>
    </w:p>
    <w:p w14:paraId="67A13FE0" w14:textId="77777777" w:rsidR="00DA54E4" w:rsidRDefault="00DA54E4" w:rsidP="00DA54E4">
      <w:pPr>
        <w:pStyle w:val="Heading4"/>
      </w:pPr>
      <w:r>
        <w:t xml:space="preserve">Field: Coefficient5 </w:t>
      </w:r>
      <w:r w:rsidRPr="004B3F5B">
        <w:t>y</w:t>
      </w:r>
    </w:p>
    <w:p w14:paraId="301C5E2D" w14:textId="77777777" w:rsidR="00DA54E4" w:rsidRDefault="00DA54E4" w:rsidP="00DA54E4">
      <w:pPr>
        <w:pStyle w:val="BodyText"/>
      </w:pPr>
      <w:r>
        <w:t>The coefficient C</w:t>
      </w:r>
      <w:r>
        <w:rPr>
          <w:vertAlign w:val="subscript"/>
        </w:rPr>
        <w:t>5</w:t>
      </w:r>
      <w:r>
        <w:t xml:space="preserve"> in the equation.</w:t>
      </w:r>
    </w:p>
    <w:p w14:paraId="4B55AA1B" w14:textId="77777777" w:rsidR="00DA54E4" w:rsidRDefault="00DA54E4" w:rsidP="00DA54E4">
      <w:pPr>
        <w:pStyle w:val="Heading4"/>
      </w:pPr>
      <w:r>
        <w:t>Field: Coefficient6 x</w:t>
      </w:r>
      <w:r w:rsidRPr="004B3F5B">
        <w:t>*y</w:t>
      </w:r>
    </w:p>
    <w:p w14:paraId="306BABC5" w14:textId="77777777" w:rsidR="00DA54E4" w:rsidRDefault="00DA54E4" w:rsidP="00DA54E4">
      <w:pPr>
        <w:pStyle w:val="BodyText"/>
      </w:pPr>
      <w:r>
        <w:t>The coefficient C</w:t>
      </w:r>
      <w:r>
        <w:rPr>
          <w:vertAlign w:val="subscript"/>
        </w:rPr>
        <w:t>6</w:t>
      </w:r>
      <w:r>
        <w:t xml:space="preserve"> in the equation.</w:t>
      </w:r>
    </w:p>
    <w:p w14:paraId="2DA975DD" w14:textId="77777777" w:rsidR="00DA54E4" w:rsidRDefault="00DA54E4" w:rsidP="00DA54E4">
      <w:pPr>
        <w:pStyle w:val="Heading4"/>
      </w:pPr>
      <w:r>
        <w:t>Field: Minimum Value of x</w:t>
      </w:r>
    </w:p>
    <w:p w14:paraId="591B7C32" w14:textId="77777777" w:rsidR="00DA54E4" w:rsidRDefault="00DA54E4" w:rsidP="00DA54E4">
      <w:pPr>
        <w:pStyle w:val="BodyText"/>
      </w:pPr>
      <w:r>
        <w:t>The minimum allowable value of x. Values of x less than the minimum will be replaced by the minimum.</w:t>
      </w:r>
    </w:p>
    <w:p w14:paraId="0E786CFF" w14:textId="77777777" w:rsidR="00DA54E4" w:rsidRDefault="00DA54E4" w:rsidP="00DA54E4">
      <w:pPr>
        <w:pStyle w:val="Heading4"/>
      </w:pPr>
      <w:r>
        <w:t>Field: Maximum Value of x</w:t>
      </w:r>
    </w:p>
    <w:p w14:paraId="3CFA3C84" w14:textId="77777777" w:rsidR="00DA54E4" w:rsidRDefault="00DA54E4" w:rsidP="00DA54E4">
      <w:pPr>
        <w:pStyle w:val="BodyText"/>
      </w:pPr>
      <w:r>
        <w:t>The maximum allowable value of x. Values of x greater than the maximum will be replaced by the maximum.</w:t>
      </w:r>
    </w:p>
    <w:p w14:paraId="66F07189" w14:textId="77777777" w:rsidR="00DA54E4" w:rsidRDefault="00DA54E4" w:rsidP="00DA54E4">
      <w:pPr>
        <w:pStyle w:val="Heading4"/>
      </w:pPr>
      <w:r>
        <w:t>Field: Minimum Value of y</w:t>
      </w:r>
    </w:p>
    <w:p w14:paraId="31408FF4" w14:textId="77777777" w:rsidR="00DA54E4" w:rsidRDefault="00DA54E4" w:rsidP="00DA54E4">
      <w:pPr>
        <w:pStyle w:val="BodyText"/>
      </w:pPr>
      <w:r>
        <w:t>The minimum allowable value of y. Values of y less than the minimum will be replaced by the minimum.</w:t>
      </w:r>
    </w:p>
    <w:p w14:paraId="14DF4ECC" w14:textId="77777777" w:rsidR="00DA54E4" w:rsidRDefault="00DA54E4" w:rsidP="00DA54E4">
      <w:pPr>
        <w:pStyle w:val="Heading4"/>
      </w:pPr>
      <w:r>
        <w:t>Field: Maximum Value of y</w:t>
      </w:r>
    </w:p>
    <w:p w14:paraId="55DEA2B4" w14:textId="77777777" w:rsidR="00DA54E4" w:rsidRDefault="00DA54E4" w:rsidP="00DA54E4">
      <w:pPr>
        <w:pStyle w:val="BodyText"/>
      </w:pPr>
      <w:r>
        <w:t>The maximum allowable value of y. Values of y greater than the maximum will be replaced by the maximum.</w:t>
      </w:r>
    </w:p>
    <w:p w14:paraId="5914AEE0" w14:textId="77777777" w:rsidR="00DA54E4" w:rsidRDefault="00DA54E4" w:rsidP="00DA54E4">
      <w:pPr>
        <w:pStyle w:val="Heading4"/>
      </w:pPr>
      <w:r>
        <w:t>Field: Minimum Curve Output</w:t>
      </w:r>
    </w:p>
    <w:p w14:paraId="0985BF44" w14:textId="77777777" w:rsidR="00DA54E4" w:rsidRDefault="00DA54E4" w:rsidP="00DA54E4">
      <w:pPr>
        <w:pStyle w:val="BodyText"/>
      </w:pPr>
      <w:r>
        <w:t xml:space="preserve">The minimum allowable value of the evaluated curve. Values less than the minimum will be replaced by the minimum. </w:t>
      </w:r>
    </w:p>
    <w:p w14:paraId="6B0738CA" w14:textId="77777777" w:rsidR="00DA54E4" w:rsidRDefault="00DA54E4" w:rsidP="00DA54E4">
      <w:pPr>
        <w:pStyle w:val="Heading4"/>
      </w:pPr>
      <w:r>
        <w:t>Field: Maximum Curve Output</w:t>
      </w:r>
    </w:p>
    <w:p w14:paraId="0F1A9A37" w14:textId="77777777" w:rsidR="00DA54E4" w:rsidRDefault="00DA54E4" w:rsidP="00DA54E4">
      <w:pPr>
        <w:pStyle w:val="BodyText"/>
      </w:pPr>
      <w:r>
        <w:t>The maximum allowable value of the evaluated curve. Values greater than the maximum will be replaced by the maximum.</w:t>
      </w:r>
    </w:p>
    <w:p w14:paraId="0A9AFB23" w14:textId="77777777" w:rsidR="00DA54E4" w:rsidRDefault="00DA54E4" w:rsidP="00DA54E4">
      <w:pPr>
        <w:pStyle w:val="Heading4"/>
      </w:pPr>
      <w:r>
        <w:t xml:space="preserve">Field: </w:t>
      </w:r>
      <w:r w:rsidRPr="00046ECF">
        <w:t>Input Unit Type for X</w:t>
      </w:r>
    </w:p>
    <w:p w14:paraId="76A1284E"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1F943A30" w14:textId="77777777" w:rsidR="00DA54E4" w:rsidRDefault="00DA54E4" w:rsidP="00DA54E4">
      <w:pPr>
        <w:pStyle w:val="Heading4"/>
      </w:pPr>
      <w:r>
        <w:t xml:space="preserve">Field: </w:t>
      </w:r>
      <w:r w:rsidRPr="00046ECF">
        <w:t xml:space="preserve">Input Unit Type for </w:t>
      </w:r>
      <w:r>
        <w:t>Y</w:t>
      </w:r>
    </w:p>
    <w:p w14:paraId="1489150A"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69F8CCB0" w14:textId="77777777" w:rsidR="00DA54E4" w:rsidRDefault="00DA54E4" w:rsidP="00DA54E4">
      <w:pPr>
        <w:pStyle w:val="Heading4"/>
      </w:pPr>
      <w:r>
        <w:t xml:space="preserve">Field: </w:t>
      </w:r>
      <w:r w:rsidRPr="00C62B35">
        <w:t>Output Unit Type</w:t>
      </w:r>
    </w:p>
    <w:p w14:paraId="08D174A7" w14:textId="77777777" w:rsidR="00DA54E4" w:rsidRDefault="00DA54E4" w:rsidP="00DA54E4">
      <w:pPr>
        <w:pStyle w:val="BodyText"/>
        <w:rPr>
          <w:b/>
        </w:rPr>
      </w:pPr>
      <w:r>
        <w:t xml:space="preserve">This field is used to indicate the kind of units that may be associated with the output values. The only option at this time is </w:t>
      </w:r>
      <w:r w:rsidRPr="007E40E0">
        <w:rPr>
          <w:b/>
        </w:rPr>
        <w:t>Dimensionless</w:t>
      </w:r>
      <w:r>
        <w:rPr>
          <w:b/>
        </w:rPr>
        <w:t>.</w:t>
      </w:r>
    </w:p>
    <w:p w14:paraId="6674CFAE" w14:textId="77777777" w:rsidR="00DA54E4" w:rsidRDefault="00DA54E4" w:rsidP="00DA54E4">
      <w:pPr>
        <w:pStyle w:val="BodyText"/>
        <w:rPr>
          <w:b/>
        </w:rPr>
      </w:pPr>
    </w:p>
    <w:p w14:paraId="7BF9032F" w14:textId="77777777" w:rsidR="00DA54E4" w:rsidRDefault="00DA54E4" w:rsidP="00DA54E4">
      <w:pPr>
        <w:pStyle w:val="BodyText"/>
        <w:spacing w:after="0"/>
        <w:rPr>
          <w:rFonts w:eastAsia="Malgun Gothic"/>
          <w:lang w:eastAsia="ko-KR"/>
        </w:rPr>
      </w:pPr>
      <w:r>
        <w:rPr>
          <w:rFonts w:eastAsia="Malgun Gothic"/>
          <w:lang w:eastAsia="ko-KR"/>
        </w:rPr>
        <w:lastRenderedPageBreak/>
        <w:t>In addition, the detailed ice storage input will be modified to accept either QuadraticLinear or CubicLinear curve input.</w:t>
      </w:r>
    </w:p>
    <w:p w14:paraId="1AFC2FB1" w14:textId="77777777" w:rsidR="00DA54E4" w:rsidRDefault="00DA54E4" w:rsidP="00DA54E4">
      <w:pPr>
        <w:pStyle w:val="BodyText"/>
        <w:spacing w:after="0"/>
        <w:rPr>
          <w:rFonts w:eastAsia="Malgun Gothic"/>
          <w:lang w:eastAsia="ko-KR"/>
        </w:rPr>
      </w:pPr>
    </w:p>
    <w:p w14:paraId="57BE5877" w14:textId="77777777" w:rsidR="00DA54E4" w:rsidRDefault="00DA54E4" w:rsidP="00DA54E4">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 xml:space="preserve">input for the </w:t>
      </w:r>
      <w:r>
        <w:rPr>
          <w:rFonts w:eastAsia="Malgun Gothic"/>
          <w:lang w:eastAsia="ko-KR"/>
        </w:rPr>
        <w:t>new CubicLinear equation form</w:t>
      </w:r>
      <w:r>
        <w:rPr>
          <w:rFonts w:eastAsia="Malgun Gothic" w:hint="eastAsia"/>
          <w:lang w:eastAsia="ko-KR"/>
        </w:rPr>
        <w:t xml:space="preserve"> is shown below. </w:t>
      </w:r>
    </w:p>
    <w:p w14:paraId="3C54ABCA" w14:textId="77777777" w:rsidR="00DA54E4" w:rsidRPr="00AA7174" w:rsidRDefault="00DA54E4" w:rsidP="00DA54E4">
      <w:pPr>
        <w:pStyle w:val="BodyText"/>
        <w:ind w:left="-431" w:right="-431"/>
        <w:rPr>
          <w:rFonts w:ascii="ArialMT" w:eastAsia="Batang" w:hAnsi="ArialMT" w:cs="ArialMT"/>
          <w:color w:val="000000"/>
          <w:lang w:eastAsia="ko-KR"/>
        </w:rPr>
      </w:pPr>
      <w:r>
        <w:rPr>
          <w:rFonts w:ascii="ArialMT" w:eastAsia="Batang" w:hAnsi="ArialMT" w:cs="ArialMT"/>
          <w:noProof/>
          <w:color w:val="000000"/>
          <w:lang w:eastAsia="zh-CN"/>
        </w:rPr>
        <mc:AlternateContent>
          <mc:Choice Requires="wps">
            <w:drawing>
              <wp:inline distT="0" distB="0" distL="0" distR="0" wp14:anchorId="01F84BBB" wp14:editId="2D7DF2A4">
                <wp:extent cx="6018530" cy="2113280"/>
                <wp:effectExtent l="0" t="0" r="26670" b="20320"/>
                <wp:docPr id="37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8530" cy="2113280"/>
                        </a:xfrm>
                        <a:prstGeom prst="rect">
                          <a:avLst/>
                        </a:prstGeom>
                        <a:solidFill>
                          <a:srgbClr val="FFFFFF"/>
                        </a:solidFill>
                        <a:ln w="9525">
                          <a:solidFill>
                            <a:srgbClr val="000000"/>
                          </a:solidFill>
                          <a:miter lim="800000"/>
                          <a:headEnd/>
                          <a:tailEnd/>
                        </a:ln>
                      </wps:spPr>
                      <wps:txbx>
                        <w:txbxContent>
                          <w:p w14:paraId="7F0BC242"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F157E6" w:rsidRPr="00343FE7" w:rsidRDefault="00F157E6" w:rsidP="00DA54E4">
                            <w:pPr>
                              <w:autoSpaceDE w:val="0"/>
                              <w:autoSpaceDN w:val="0"/>
                              <w:adjustRightInd w:val="0"/>
                              <w:rPr>
                                <w:rFonts w:ascii="Courier New" w:eastAsia="Malgun Gothic" w:hAnsi="Courier New" w:cs="Courier New"/>
                                <w:sz w:val="16"/>
                                <w:szCs w:val="16"/>
                                <w:lang w:eastAsia="ko-KR"/>
                              </w:rPr>
                            </w:pPr>
                          </w:p>
                        </w:txbxContent>
                      </wps:txbx>
                      <wps:bodyPr rot="0" vert="horz" wrap="square" lIns="91440" tIns="45720" rIns="91440" bIns="45720" anchor="t" anchorCtr="0" upright="1">
                        <a:noAutofit/>
                      </wps:bodyPr>
                    </wps:wsp>
                  </a:graphicData>
                </a:graphic>
              </wp:inline>
            </w:drawing>
          </mc:Choice>
          <mc:Fallback>
            <w:pict>
              <v:shape w14:anchorId="01F84BBB" id="Text Box 4" o:spid="_x0000_s1087" type="#_x0000_t202" style="width:473.9pt;height:1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">
                <v:textbox>
                  <w:txbxContent>
                    <w:p w14:paraId="7F0BC242"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F157E6" w:rsidRPr="00343FE7" w:rsidRDefault="00F157E6" w:rsidP="00DA54E4">
                      <w:pPr>
                        <w:autoSpaceDE w:val="0"/>
                        <w:autoSpaceDN w:val="0"/>
                        <w:adjustRightInd w:val="0"/>
                        <w:rPr>
                          <w:rFonts w:ascii="Courier New" w:eastAsia="Malgun Gothic" w:hAnsi="Courier New" w:cs="Courier New"/>
                          <w:sz w:val="16"/>
                          <w:szCs w:val="16"/>
                          <w:lang w:eastAsia="ko-KR"/>
                        </w:rPr>
                      </w:pPr>
                    </w:p>
                  </w:txbxContent>
                </v:textbox>
                <w10:anchorlock/>
              </v:shape>
            </w:pict>
          </mc:Fallback>
        </mc:AlternateContent>
      </w:r>
    </w:p>
    <w:p w14:paraId="5A78B705" w14:textId="77777777" w:rsidR="00E328B6" w:rsidRDefault="00E328B6" w:rsidP="00E328B6">
      <w:pPr>
        <w:pStyle w:val="Heading3"/>
      </w:pPr>
      <w:bookmarkStart w:id="3538" w:name="_Toc399490759"/>
      <w:r>
        <w:t>Performance Curve Outputs</w:t>
      </w:r>
      <w:bookmarkEnd w:id="3538"/>
    </w:p>
    <w:p w14:paraId="641213FB" w14:textId="77777777" w:rsidR="006D39B0" w:rsidRDefault="006D39B0" w:rsidP="006D39B0">
      <w:pPr>
        <w:pStyle w:val="Heading4"/>
      </w:pPr>
      <w:r>
        <w:t>Performance Curve Output Value</w:t>
      </w:r>
    </w:p>
    <w:p w14:paraId="249563DE" w14:textId="77777777"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122513C4" w14:textId="77777777" w:rsidR="006D39B0" w:rsidRDefault="006D39B0" w:rsidP="006D39B0">
      <w:pPr>
        <w:pStyle w:val="Heading4"/>
      </w:pPr>
      <w:r>
        <w:t>Performance Curve Input Variable 1(-N) Value []</w:t>
      </w:r>
    </w:p>
    <w:p w14:paraId="3374110F"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06BF3189" w14:textId="77777777" w:rsidR="006D39B0" w:rsidRDefault="006D39B0" w:rsidP="006D39B0">
      <w:pPr>
        <w:pStyle w:val="CodeIDDSamples"/>
      </w:pPr>
      <w:r>
        <w:t>HVAC,Average,Performance Curve Output Value []</w:t>
      </w:r>
    </w:p>
    <w:p w14:paraId="6FDC1A60" w14:textId="77777777" w:rsidR="006D39B0" w:rsidRDefault="006D39B0" w:rsidP="006D39B0">
      <w:pPr>
        <w:pStyle w:val="CodeIDDSamples"/>
      </w:pPr>
      <w:r>
        <w:t>HVAC,Average,Performance Curve Input Variable 1 Value []</w:t>
      </w:r>
    </w:p>
    <w:p w14:paraId="69ECCB42" w14:textId="77777777" w:rsidR="006D39B0" w:rsidRDefault="006D39B0" w:rsidP="006D39B0">
      <w:pPr>
        <w:pStyle w:val="CodeIDDSamples"/>
      </w:pPr>
      <w:r>
        <w:t>HVAC,Average,Performance Curve Input Variable 2 Value []</w:t>
      </w:r>
    </w:p>
    <w:p w14:paraId="3C3EA2E1" w14:textId="77777777" w:rsidR="006D39B0" w:rsidRDefault="006D39B0" w:rsidP="006D39B0">
      <w:pPr>
        <w:pStyle w:val="CodeIDDSamples"/>
      </w:pPr>
      <w:r>
        <w:t>HVAC,Average,Performance Curve Input Variable 3 Value []</w:t>
      </w:r>
    </w:p>
    <w:p w14:paraId="49FB6DE6" w14:textId="77777777" w:rsidR="00E328B6" w:rsidRDefault="00E328B6" w:rsidP="00E328B6">
      <w:pPr>
        <w:pStyle w:val="Heading2"/>
      </w:pPr>
      <w:bookmarkStart w:id="3539" w:name="_Toc399490760"/>
      <w:r>
        <w:t>Group – Performance Tables</w:t>
      </w:r>
      <w:bookmarkEnd w:id="3539"/>
    </w:p>
    <w:p w14:paraId="4DB3FA6E" w14:textId="77777777" w:rsidR="00E328B6" w:rsidRPr="0083573F" w:rsidRDefault="00E328B6" w:rsidP="00E328B6">
      <w:pPr>
        <w:pStyle w:val="BodyText"/>
      </w:pPr>
      <w:r>
        <w:t>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ritten to the eio file when the user sets the diagnostics output flag DisplayAdvancedVariables (ref. Output:Diagnostic</w:t>
      </w:r>
      <w:r w:rsidR="005A0489">
        <w:t>s</w:t>
      </w:r>
      <w:r>
        <w:t xml:space="preserve">, DisplayAdvancedVariables)  This </w:t>
      </w:r>
      <w:r>
        <w:lastRenderedPageBreak/>
        <w:t>performance curve object may be directly used in future input files. The following descriptions define the input requirements for the performance table objects.</w:t>
      </w:r>
    </w:p>
    <w:p w14:paraId="0C9B1AB1" w14:textId="77777777" w:rsidR="00E328B6" w:rsidRDefault="00E328B6" w:rsidP="00E328B6">
      <w:pPr>
        <w:pStyle w:val="Heading3"/>
      </w:pPr>
      <w:bookmarkStart w:id="3540" w:name="_Toc259442797"/>
      <w:bookmarkStart w:id="3541" w:name="_Toc399490761"/>
      <w:r>
        <w:t>Table:</w:t>
      </w:r>
      <w:bookmarkEnd w:id="3540"/>
      <w:r>
        <w:t>OneIndependentVariable</w:t>
      </w:r>
      <w:bookmarkEnd w:id="3541"/>
    </w:p>
    <w:p w14:paraId="355BABC7"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14:paraId="18D9C2F8" w14:textId="77777777" w:rsidR="00E328B6" w:rsidRDefault="00E328B6" w:rsidP="00C72521">
      <w:pPr>
        <w:pStyle w:val="Equation"/>
      </w:pPr>
      <w:r w:rsidRPr="003F4CF1">
        <w:object w:dxaOrig="3320" w:dyaOrig="360" w14:anchorId="046E898D">
          <v:shape id="_x0000_i1435" type="#_x0000_t75" style="width:165pt;height:18pt" o:ole="">
            <v:imagedata r:id="rId1033" o:title=""/>
          </v:shape>
          <o:OLEObject Type="Embed" ProgID="Equation.DSMT4" ShapeID="_x0000_i1435" DrawAspect="Content" ObjectID="_1473235134" r:id="rId1034"/>
        </w:object>
      </w:r>
    </w:p>
    <w:p w14:paraId="7519571E" w14:textId="77777777" w:rsidR="00E328B6" w:rsidRDefault="00E328B6" w:rsidP="00C72521">
      <w:pPr>
        <w:pStyle w:val="Equation"/>
      </w:pPr>
      <w:r w:rsidRPr="003F4CF1">
        <w:object w:dxaOrig="4300" w:dyaOrig="380" w14:anchorId="1F9F96EE">
          <v:shape id="_x0000_i1436" type="#_x0000_t75" style="width:215.25pt;height:18.75pt" o:ole="">
            <v:imagedata r:id="rId1035" o:title=""/>
          </v:shape>
          <o:OLEObject Type="Embed" ProgID="Equation.DSMT4" ShapeID="_x0000_i1436" DrawAspect="Content" ObjectID="_1473235135" r:id="rId1036"/>
        </w:object>
      </w:r>
    </w:p>
    <w:p w14:paraId="68300E7C" w14:textId="77777777" w:rsidR="00E328B6" w:rsidRDefault="00E328B6" w:rsidP="00C72521">
      <w:pPr>
        <w:pStyle w:val="Equation"/>
      </w:pPr>
      <w:r w:rsidRPr="003F4CF1">
        <w:object w:dxaOrig="4560" w:dyaOrig="380" w14:anchorId="486DDE7C">
          <v:shape id="_x0000_i1437" type="#_x0000_t75" style="width:228pt;height:18.75pt" o:ole="">
            <v:imagedata r:id="rId1037" o:title=""/>
          </v:shape>
          <o:OLEObject Type="Embed" ProgID="Equation.DSMT4" ShapeID="_x0000_i1437" DrawAspect="Content" ObjectID="_1473235136" r:id="rId1038"/>
        </w:object>
      </w:r>
    </w:p>
    <w:p w14:paraId="16A89D2A" w14:textId="77777777" w:rsidR="00E328B6" w:rsidRPr="00522B01" w:rsidRDefault="00E328B6" w:rsidP="00C72521">
      <w:pPr>
        <w:pStyle w:val="Equation"/>
      </w:pPr>
      <w:r w:rsidRPr="003F4CF1">
        <w:object w:dxaOrig="5400" w:dyaOrig="380" w14:anchorId="39FD1377">
          <v:shape id="_x0000_i1438" type="#_x0000_t75" style="width:270pt;height:18.75pt" o:ole="">
            <v:imagedata r:id="rId1039" o:title=""/>
          </v:shape>
          <o:OLEObject Type="Embed" ProgID="Equation.DSMT4" ShapeID="_x0000_i1438" DrawAspect="Content" ObjectID="_1473235137" r:id="rId1040"/>
        </w:object>
      </w:r>
    </w:p>
    <w:p w14:paraId="5DA2203C" w14:textId="77777777" w:rsidR="00E328B6" w:rsidRDefault="00E328B6" w:rsidP="00C72521">
      <w:pPr>
        <w:pStyle w:val="Equation"/>
      </w:pPr>
      <w:r w:rsidRPr="003F4CF1">
        <w:object w:dxaOrig="3739" w:dyaOrig="380" w14:anchorId="3CE07C98">
          <v:shape id="_x0000_i1439" type="#_x0000_t75" style="width:186.75pt;height:18.75pt" o:ole="">
            <v:imagedata r:id="rId1041" o:title=""/>
          </v:shape>
          <o:OLEObject Type="Embed" ProgID="Equation.DSMT4" ShapeID="_x0000_i1439" DrawAspect="Content" ObjectID="_1473235138" r:id="rId1042"/>
        </w:object>
      </w:r>
    </w:p>
    <w:p w14:paraId="2FBB7EAE" w14:textId="77777777" w:rsidR="00E328B6" w:rsidRDefault="00E328B6" w:rsidP="00E328B6">
      <w:pPr>
        <w:pStyle w:val="Heading4"/>
      </w:pPr>
      <w:r>
        <w:t>Field: Name</w:t>
      </w:r>
    </w:p>
    <w:p w14:paraId="46F7ADBB"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26D0B494" w14:textId="77777777" w:rsidR="00E328B6" w:rsidRDefault="00E328B6" w:rsidP="00E328B6">
      <w:pPr>
        <w:pStyle w:val="Heading4"/>
      </w:pPr>
      <w:r>
        <w:t>Field: Curve Type</w:t>
      </w:r>
    </w:p>
    <w:p w14:paraId="2FAC5CD8" w14:textId="77777777"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This field is used to determine if this table object is 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14:paraId="0272A476" w14:textId="77777777" w:rsidR="00E328B6" w:rsidRDefault="00E328B6" w:rsidP="00E328B6">
      <w:pPr>
        <w:pStyle w:val="Heading4"/>
      </w:pPr>
      <w:r>
        <w:t>Field: Interpolation Method</w:t>
      </w:r>
    </w:p>
    <w:p w14:paraId="031BFC1E"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insufficient data is provided, the regression analysis is not performed and the simulation reverts to interpolating the tabular data. The performance curve is written to the eio file when </w:t>
      </w:r>
      <w:r>
        <w:lastRenderedPageBreak/>
        <w:t xml:space="preserve">the output diagnotics flag </w:t>
      </w:r>
      <w:r w:rsidR="00C9073E">
        <w:t>DisplayAdvancedVariables</w:t>
      </w:r>
      <w:r>
        <w:t xml:space="preserve"> is used (ref. Output:Diagnostics, </w:t>
      </w:r>
      <w:r w:rsidR="00C9073E">
        <w:t>DisplayAdvancedVariables</w:t>
      </w:r>
      <w:r>
        <w:t>).</w:t>
      </w:r>
    </w:p>
    <w:p w14:paraId="63A3B5AF" w14:textId="77777777" w:rsidR="00E328B6" w:rsidRDefault="00E328B6" w:rsidP="00E328B6">
      <w:pPr>
        <w:pStyle w:val="Heading4"/>
      </w:pPr>
      <w:r>
        <w:t>Field: Minimum Value of X</w:t>
      </w:r>
    </w:p>
    <w:p w14:paraId="1A7DE08D"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6A1C3538" w14:textId="77777777" w:rsidR="00E328B6" w:rsidRDefault="00E328B6" w:rsidP="00E328B6">
      <w:pPr>
        <w:pStyle w:val="Heading4"/>
      </w:pPr>
      <w:r>
        <w:t>Field: Maximum Value of X</w:t>
      </w:r>
    </w:p>
    <w:p w14:paraId="5732A7CB"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5BF9A7" w14:textId="77777777" w:rsidR="00E328B6" w:rsidRDefault="00E328B6" w:rsidP="00E328B6">
      <w:pPr>
        <w:pStyle w:val="Heading4"/>
      </w:pPr>
      <w:r>
        <w:t>Field: Minimum Table Output</w:t>
      </w:r>
    </w:p>
    <w:p w14:paraId="5C854C84"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00D53D6C" w14:textId="77777777" w:rsidR="00E328B6" w:rsidRDefault="00E328B6" w:rsidP="00E328B6">
      <w:pPr>
        <w:pStyle w:val="Heading4"/>
      </w:pPr>
      <w:r>
        <w:t>Field: Maximum Table Output</w:t>
      </w:r>
    </w:p>
    <w:p w14:paraId="0FA20711"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F5DECF" w14:textId="77777777" w:rsidR="00E328B6" w:rsidRDefault="00E328B6" w:rsidP="00E328B6">
      <w:pPr>
        <w:pStyle w:val="Heading4"/>
      </w:pPr>
      <w:r>
        <w:t xml:space="preserve">Field: </w:t>
      </w:r>
      <w:r w:rsidRPr="00046ECF">
        <w:t>Input Unit Type for X</w:t>
      </w:r>
      <w:r>
        <w:t>1</w:t>
      </w:r>
    </w:p>
    <w:p w14:paraId="5471830D"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1BD75C5" w14:textId="77777777" w:rsidR="00E328B6" w:rsidRDefault="00E328B6" w:rsidP="00E328B6">
      <w:pPr>
        <w:pStyle w:val="ListBullet2"/>
      </w:pPr>
      <w:r>
        <w:t>Dimensionless</w:t>
      </w:r>
    </w:p>
    <w:p w14:paraId="7C5BDD8E" w14:textId="77777777" w:rsidR="00E328B6" w:rsidRDefault="00E328B6" w:rsidP="00E328B6">
      <w:pPr>
        <w:pStyle w:val="ListBullet2"/>
      </w:pPr>
      <w:r>
        <w:t>Temperature</w:t>
      </w:r>
    </w:p>
    <w:p w14:paraId="6B4F8C5D" w14:textId="77777777" w:rsidR="00E328B6" w:rsidRDefault="00E328B6" w:rsidP="00E328B6">
      <w:pPr>
        <w:pStyle w:val="ListBullet2"/>
      </w:pPr>
      <w:r w:rsidRPr="00DC558B">
        <w:t>VolumetricFlow</w:t>
      </w:r>
    </w:p>
    <w:p w14:paraId="65C8CEAF" w14:textId="77777777" w:rsidR="00E328B6" w:rsidRDefault="00E328B6" w:rsidP="00E328B6">
      <w:pPr>
        <w:pStyle w:val="ListBullet2"/>
      </w:pPr>
      <w:r>
        <w:t>MassFlow</w:t>
      </w:r>
    </w:p>
    <w:p w14:paraId="63ADF600" w14:textId="77777777" w:rsidR="00E328B6" w:rsidRDefault="00E328B6" w:rsidP="00E328B6">
      <w:pPr>
        <w:pStyle w:val="ListBullet2"/>
      </w:pPr>
      <w:r>
        <w:t>Distance</w:t>
      </w:r>
    </w:p>
    <w:p w14:paraId="23C34374" w14:textId="77777777" w:rsidR="00E328B6" w:rsidRPr="00046ECF" w:rsidRDefault="00E328B6" w:rsidP="00E328B6">
      <w:pPr>
        <w:pStyle w:val="ListBullet2"/>
      </w:pPr>
      <w:r>
        <w:t>Power</w:t>
      </w:r>
    </w:p>
    <w:p w14:paraId="14FF90BC" w14:textId="77777777" w:rsidR="00E328B6" w:rsidRDefault="00E328B6" w:rsidP="00E328B6">
      <w:pPr>
        <w:pStyle w:val="Heading4"/>
      </w:pPr>
      <w:r>
        <w:t xml:space="preserve">Field: </w:t>
      </w:r>
      <w:r w:rsidRPr="00C62B35">
        <w:t>Output Unit Type</w:t>
      </w:r>
    </w:p>
    <w:p w14:paraId="2B603CBD"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06DA3B" w14:textId="77777777" w:rsidR="00E328B6" w:rsidRDefault="00E328B6" w:rsidP="00E328B6">
      <w:pPr>
        <w:pStyle w:val="ListBullet2"/>
      </w:pPr>
      <w:r>
        <w:t>Dimensionless</w:t>
      </w:r>
    </w:p>
    <w:p w14:paraId="6FEECC6B" w14:textId="77777777" w:rsidR="00E328B6" w:rsidRDefault="00E328B6" w:rsidP="00E328B6">
      <w:pPr>
        <w:pStyle w:val="ListBullet2"/>
      </w:pPr>
      <w:r>
        <w:t>Capacity</w:t>
      </w:r>
    </w:p>
    <w:p w14:paraId="37250D8C" w14:textId="77777777" w:rsidR="00E328B6" w:rsidRDefault="00E328B6" w:rsidP="00E328B6">
      <w:pPr>
        <w:pStyle w:val="ListBullet2"/>
      </w:pPr>
      <w:r>
        <w:t>Power</w:t>
      </w:r>
    </w:p>
    <w:p w14:paraId="23858442" w14:textId="77777777" w:rsidR="00E328B6" w:rsidRDefault="00E328B6" w:rsidP="00E328B6">
      <w:pPr>
        <w:pStyle w:val="Heading4"/>
      </w:pPr>
      <w:r>
        <w:lastRenderedPageBreak/>
        <w:t>Field: Normalization Reference</w:t>
      </w:r>
    </w:p>
    <w:p w14:paraId="542FADFE"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14:paraId="4432D731" w14:textId="77777777" w:rsidR="00E328B6" w:rsidRDefault="00E328B6" w:rsidP="00E328B6">
      <w:pPr>
        <w:pStyle w:val="Heading4"/>
      </w:pPr>
      <w:r>
        <w:t>Data Pairs</w:t>
      </w:r>
    </w:p>
    <w:p w14:paraId="6D765E8C" w14:textId="77777777"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71160257" w14:textId="77777777" w:rsidR="00E328B6" w:rsidRDefault="00E328B6" w:rsidP="00E328B6">
      <w:pPr>
        <w:pStyle w:val="Heading4"/>
      </w:pPr>
      <w:r>
        <w:t>Field: X Value #n</w:t>
      </w:r>
    </w:p>
    <w:p w14:paraId="7464A994" w14:textId="77777777" w:rsidR="00E328B6" w:rsidRDefault="00E328B6" w:rsidP="00E328B6">
      <w:pPr>
        <w:pStyle w:val="BodyText"/>
      </w:pPr>
      <w:r>
        <w:t xml:space="preserve">The value of the independent variable n (i.e., independent variable values for data 1 to number of data pairs). </w:t>
      </w:r>
    </w:p>
    <w:p w14:paraId="54CA9B36" w14:textId="77777777" w:rsidR="00E328B6" w:rsidRDefault="00E328B6" w:rsidP="00E328B6">
      <w:pPr>
        <w:pStyle w:val="Heading4"/>
      </w:pPr>
      <w:r>
        <w:t>Field: Output Value #n</w:t>
      </w:r>
    </w:p>
    <w:p w14:paraId="7BB1379D" w14:textId="77777777" w:rsidR="00E328B6" w:rsidRDefault="00E328B6" w:rsidP="00E328B6">
      <w:pPr>
        <w:pStyle w:val="BodyText"/>
      </w:pPr>
      <w:r>
        <w:t xml:space="preserve">The value of the dependent variable n (i.e., dependent variable values for data 1 to number of data pairs). </w:t>
      </w:r>
    </w:p>
    <w:p w14:paraId="58AF696F" w14:textId="77777777" w:rsidR="00E328B6" w:rsidRDefault="00E328B6" w:rsidP="00E328B6">
      <w:pPr>
        <w:pStyle w:val="BodyText"/>
        <w:spacing w:after="0"/>
      </w:pPr>
      <w:r>
        <w:t>Following is an example input for a Table:OneIndependentVariable object:</w:t>
      </w:r>
    </w:p>
    <w:p w14:paraId="5C6CBAA3" w14:textId="77777777" w:rsidR="00E328B6" w:rsidRDefault="00E328B6" w:rsidP="00E328B6">
      <w:pPr>
        <w:pStyle w:val="CodeIDDSamples"/>
      </w:pPr>
      <w:r>
        <w:t>Table:OneIndependentVariable,</w:t>
      </w:r>
    </w:p>
    <w:p w14:paraId="5240EDF5" w14:textId="77777777" w:rsidR="00E328B6" w:rsidRDefault="00E328B6" w:rsidP="00E328B6">
      <w:pPr>
        <w:pStyle w:val="CodeIDDSamples"/>
      </w:pPr>
      <w:r>
        <w:t>WindACCoolCapFFF,       !- Name</w:t>
      </w:r>
    </w:p>
    <w:p w14:paraId="1FF5BBAE" w14:textId="77777777" w:rsidR="00E328B6" w:rsidRDefault="00E328B6" w:rsidP="00E328B6">
      <w:pPr>
        <w:pStyle w:val="CodeIDDSamples"/>
      </w:pPr>
      <w:r>
        <w:t>Linear,                 !- Curve Type</w:t>
      </w:r>
    </w:p>
    <w:p w14:paraId="312DB65D" w14:textId="77777777" w:rsidR="00E328B6" w:rsidRDefault="00E328B6" w:rsidP="00E328B6">
      <w:pPr>
        <w:pStyle w:val="CodeIDDSamples"/>
      </w:pPr>
      <w:r>
        <w:t>EvaluateCurveToLimits,  !- Interpolation Type</w:t>
      </w:r>
    </w:p>
    <w:p w14:paraId="41B9D172" w14:textId="77777777" w:rsidR="00E328B6" w:rsidRDefault="00E328B6" w:rsidP="00E328B6">
      <w:pPr>
        <w:pStyle w:val="CodeIDDSamples"/>
      </w:pPr>
      <w:r>
        <w:t>0,                      !- Minimum Value of X1,</w:t>
      </w:r>
    </w:p>
    <w:p w14:paraId="10A4DD15" w14:textId="77777777" w:rsidR="00E328B6" w:rsidRDefault="00E328B6" w:rsidP="00E328B6">
      <w:pPr>
        <w:pStyle w:val="CodeIDDSamples"/>
      </w:pPr>
      <w:r>
        <w:t>1.5,                    !- Maximum Value of X1,</w:t>
      </w:r>
    </w:p>
    <w:p w14:paraId="1FC219DD" w14:textId="77777777" w:rsidR="00E328B6" w:rsidRDefault="00E328B6" w:rsidP="00E328B6">
      <w:pPr>
        <w:pStyle w:val="CodeIDDSamples"/>
      </w:pPr>
      <w:r>
        <w:t>0.8,                    !- Minimum Table Output</w:t>
      </w:r>
    </w:p>
    <w:p w14:paraId="746705B4" w14:textId="77777777" w:rsidR="00E328B6" w:rsidRDefault="00E328B6" w:rsidP="00E328B6">
      <w:pPr>
        <w:pStyle w:val="CodeIDDSamples"/>
      </w:pPr>
      <w:r>
        <w:t>1.1,                    !- Maximum Table Output</w:t>
      </w:r>
    </w:p>
    <w:p w14:paraId="2F52C31A" w14:textId="77777777" w:rsidR="00E328B6" w:rsidRDefault="00E328B6" w:rsidP="00E328B6">
      <w:pPr>
        <w:pStyle w:val="CodeIDDSamples"/>
      </w:pPr>
      <w:r>
        <w:t>Dimensionless,          !- Input Unit Type for X1</w:t>
      </w:r>
    </w:p>
    <w:p w14:paraId="151387E7" w14:textId="77777777" w:rsidR="00E328B6" w:rsidRDefault="00E328B6" w:rsidP="00E328B6">
      <w:pPr>
        <w:pStyle w:val="CodeIDDSamples"/>
      </w:pPr>
      <w:r>
        <w:t>Dimensionless,          !- Output Unit Type</w:t>
      </w:r>
    </w:p>
    <w:p w14:paraId="29515906" w14:textId="77777777" w:rsidR="00E328B6" w:rsidRDefault="00E328B6" w:rsidP="00E328B6">
      <w:pPr>
        <w:pStyle w:val="CodeIDDSamples"/>
      </w:pPr>
      <w:r>
        <w:t>,                       !- Normalization Point</w:t>
      </w:r>
    </w:p>
    <w:p w14:paraId="30D1062F" w14:textId="77777777" w:rsidR="00E328B6" w:rsidRDefault="00E328B6" w:rsidP="00E328B6">
      <w:pPr>
        <w:pStyle w:val="CodeIDDSamples"/>
      </w:pPr>
      <w:r>
        <w:t>0,0.8,                  !- X Value #1, Output Value #1</w:t>
      </w:r>
    </w:p>
    <w:p w14:paraId="5DE70C18" w14:textId="77777777" w:rsidR="00E328B6" w:rsidRDefault="00E328B6" w:rsidP="00E328B6">
      <w:pPr>
        <w:pStyle w:val="CodeIDDSamples"/>
      </w:pPr>
      <w:r>
        <w:t>1.5,1.1;                !- X Value #2, Output Value #2</w:t>
      </w:r>
    </w:p>
    <w:p w14:paraId="03C7D874" w14:textId="77777777" w:rsidR="00E328B6" w:rsidRDefault="00E328B6" w:rsidP="00E328B6">
      <w:pPr>
        <w:pStyle w:val="Heading3"/>
      </w:pPr>
      <w:bookmarkStart w:id="3542" w:name="_Toc399490762"/>
      <w:r>
        <w:t>Performance Table Outputs</w:t>
      </w:r>
      <w:bookmarkEnd w:id="3542"/>
    </w:p>
    <w:p w14:paraId="24C7848D" w14:textId="77777777" w:rsidR="006D39B0" w:rsidRDefault="006D39B0" w:rsidP="006D39B0">
      <w:pPr>
        <w:pStyle w:val="Heading4"/>
      </w:pPr>
      <w:r>
        <w:t>Performance Curve Output Value []</w:t>
      </w:r>
    </w:p>
    <w:p w14:paraId="1534E7B9"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29AA5729" w14:textId="77777777" w:rsidR="006D39B0" w:rsidRDefault="006D39B0" w:rsidP="006D39B0">
      <w:pPr>
        <w:pStyle w:val="Heading4"/>
      </w:pPr>
      <w:r>
        <w:lastRenderedPageBreak/>
        <w:t>Performance Curve Input Variable 1 Value []</w:t>
      </w:r>
    </w:p>
    <w:p w14:paraId="06DE8728" w14:textId="77777777" w:rsidR="006D39B0" w:rsidRDefault="006D39B0" w:rsidP="006D39B0">
      <w:pPr>
        <w:pStyle w:val="BodyText"/>
      </w:pPr>
      <w:r>
        <w:t>The current value of the independent variable passed to the performance curve. This value is averaged over the time step being reported.</w:t>
      </w:r>
    </w:p>
    <w:p w14:paraId="21F3B30B" w14:textId="77777777" w:rsidR="006D39B0" w:rsidRDefault="006D39B0" w:rsidP="006D39B0">
      <w:pPr>
        <w:pStyle w:val="CodeIDDSamples"/>
      </w:pPr>
      <w:r>
        <w:t>HVAC,Average,Performance Curve Output Value []</w:t>
      </w:r>
    </w:p>
    <w:p w14:paraId="1D28789A" w14:textId="77777777" w:rsidR="006D39B0" w:rsidRDefault="006D39B0" w:rsidP="006D39B0">
      <w:pPr>
        <w:pStyle w:val="CodeIDDSamples"/>
      </w:pPr>
      <w:r>
        <w:t>HVAC,Average,Performance Curve Input Variable 1 Value []</w:t>
      </w:r>
    </w:p>
    <w:p w14:paraId="34A769FD" w14:textId="77777777" w:rsidR="00E328B6" w:rsidRDefault="00E328B6" w:rsidP="00E328B6">
      <w:pPr>
        <w:pStyle w:val="Heading3"/>
      </w:pPr>
      <w:bookmarkStart w:id="3543" w:name="_Toc399490763"/>
      <w:r>
        <w:t>Table:TwoIndependentVariables</w:t>
      </w:r>
      <w:bookmarkEnd w:id="3543"/>
    </w:p>
    <w:p w14:paraId="1599D1AD"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14:paraId="490D8741" w14:textId="77777777" w:rsidR="00E328B6" w:rsidRDefault="00E328B6" w:rsidP="00E328B6">
      <w:pPr>
        <w:pStyle w:val="Equation"/>
      </w:pPr>
      <w:r w:rsidRPr="003F4CF1">
        <w:object w:dxaOrig="6580" w:dyaOrig="380" w14:anchorId="0B18AE2F">
          <v:shape id="_x0000_i1440" type="#_x0000_t75" style="width:330pt;height:18.75pt" o:ole="">
            <v:imagedata r:id="rId1043" o:title=""/>
          </v:shape>
          <o:OLEObject Type="Embed" ProgID="Equation.DSMT4" ShapeID="_x0000_i1440" DrawAspect="Content" ObjectID="_1473235139" r:id="rId1044"/>
        </w:object>
      </w:r>
    </w:p>
    <w:p w14:paraId="270AA54D" w14:textId="77777777" w:rsidR="00E328B6" w:rsidRDefault="00E328B6" w:rsidP="00E328B6">
      <w:pPr>
        <w:pStyle w:val="Equation"/>
      </w:pPr>
      <w:r w:rsidRPr="003F4CF1">
        <w:object w:dxaOrig="7100" w:dyaOrig="380" w14:anchorId="4CDF082E">
          <v:shape id="_x0000_i1441" type="#_x0000_t75" style="width:352.5pt;height:18.75pt" o:ole="">
            <v:imagedata r:id="rId1045" o:title=""/>
          </v:shape>
          <o:OLEObject Type="Embed" ProgID="Equation.DSMT4" ShapeID="_x0000_i1441" DrawAspect="Content" ObjectID="_1473235140" r:id="rId1046"/>
        </w:object>
      </w:r>
    </w:p>
    <w:p w14:paraId="5E7448E6" w14:textId="77777777" w:rsidR="00E328B6" w:rsidRDefault="00E328B6" w:rsidP="00E328B6">
      <w:pPr>
        <w:pStyle w:val="Heading4"/>
      </w:pPr>
      <w:r>
        <w:t>Field: Name</w:t>
      </w:r>
    </w:p>
    <w:p w14:paraId="2E1D75CC"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3B3CEF92" w14:textId="77777777" w:rsidR="00E328B6" w:rsidRDefault="00E328B6" w:rsidP="00E328B6">
      <w:pPr>
        <w:pStyle w:val="Heading4"/>
      </w:pPr>
      <w:r>
        <w:t>Field: Curve Type</w:t>
      </w:r>
    </w:p>
    <w:p w14:paraId="2BBF936D" w14:textId="77777777"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14:paraId="6F8778D6" w14:textId="77777777" w:rsidR="00E328B6" w:rsidRDefault="00E328B6" w:rsidP="00E328B6">
      <w:pPr>
        <w:pStyle w:val="Heading4"/>
      </w:pPr>
      <w:r>
        <w:t>Field: Interpolation Method</w:t>
      </w:r>
    </w:p>
    <w:p w14:paraId="3B33AB72"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w:t>
      </w:r>
      <w:r>
        <w:lastRenderedPageBreak/>
        <w:t xml:space="preserve">performance curve is written to the eio file when the output diagnotics flag </w:t>
      </w:r>
      <w:r w:rsidR="00C9073E">
        <w:t xml:space="preserve">DisplayAdvancedVariables </w:t>
      </w:r>
      <w:r>
        <w:t xml:space="preserve">is used (ref. Output:Diagnostics, </w:t>
      </w:r>
      <w:r w:rsidR="00C9073E">
        <w:t>DisplayAdvancedVariables</w:t>
      </w:r>
      <w:r>
        <w:t>).</w:t>
      </w:r>
    </w:p>
    <w:p w14:paraId="4844F813" w14:textId="77777777" w:rsidR="00E328B6" w:rsidRDefault="00E328B6" w:rsidP="00E328B6">
      <w:pPr>
        <w:pStyle w:val="Heading4"/>
      </w:pPr>
      <w:r>
        <w:t>Field: Minimum Value of X</w:t>
      </w:r>
    </w:p>
    <w:p w14:paraId="18EDCB91"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75A74B45" w14:textId="77777777" w:rsidR="00E328B6" w:rsidRDefault="00E328B6" w:rsidP="00E328B6">
      <w:pPr>
        <w:pStyle w:val="Heading4"/>
      </w:pPr>
      <w:r>
        <w:t>Field: Maximum Value of X</w:t>
      </w:r>
    </w:p>
    <w:p w14:paraId="2DFF8EDA"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018138B" w14:textId="77777777" w:rsidR="00E328B6" w:rsidRDefault="00E328B6" w:rsidP="00E328B6">
      <w:pPr>
        <w:pStyle w:val="Heading4"/>
      </w:pPr>
      <w:r>
        <w:t>Field: Minimum Value of Y</w:t>
      </w:r>
    </w:p>
    <w:p w14:paraId="76B286DF" w14:textId="77777777"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39ED0EE0" w14:textId="77777777" w:rsidR="00E328B6" w:rsidRDefault="00E328B6" w:rsidP="00E328B6">
      <w:pPr>
        <w:pStyle w:val="Heading4"/>
      </w:pPr>
      <w:r>
        <w:t>Field: Maximum Value of Y</w:t>
      </w:r>
    </w:p>
    <w:p w14:paraId="56607693" w14:textId="77777777"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B1BF04" w14:textId="77777777" w:rsidR="00E328B6" w:rsidRDefault="00E328B6" w:rsidP="00E328B6">
      <w:pPr>
        <w:pStyle w:val="Heading4"/>
      </w:pPr>
      <w:r>
        <w:t>Field: Minimum Table Output</w:t>
      </w:r>
    </w:p>
    <w:p w14:paraId="36F9DF96"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2B033CE2" w14:textId="77777777" w:rsidR="00E328B6" w:rsidRDefault="00E328B6" w:rsidP="00E328B6">
      <w:pPr>
        <w:pStyle w:val="Heading4"/>
      </w:pPr>
      <w:r>
        <w:t>Field: Maximum Table Output</w:t>
      </w:r>
    </w:p>
    <w:p w14:paraId="36437734"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40DC35" w14:textId="77777777" w:rsidR="00E328B6" w:rsidRDefault="00E328B6" w:rsidP="00E328B6">
      <w:pPr>
        <w:pStyle w:val="Heading4"/>
      </w:pPr>
      <w:r>
        <w:t xml:space="preserve">Field: </w:t>
      </w:r>
      <w:r w:rsidRPr="00046ECF">
        <w:t>Input Unit Type for X</w:t>
      </w:r>
    </w:p>
    <w:p w14:paraId="344CC0AF"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F88D4D5" w14:textId="77777777" w:rsidR="00E328B6" w:rsidRDefault="00E328B6" w:rsidP="00E328B6">
      <w:pPr>
        <w:pStyle w:val="ListBullet2"/>
      </w:pPr>
      <w:r>
        <w:t>Dimensionless</w:t>
      </w:r>
    </w:p>
    <w:p w14:paraId="3F59F8B9" w14:textId="77777777" w:rsidR="00E328B6" w:rsidRDefault="00E328B6" w:rsidP="00E328B6">
      <w:pPr>
        <w:pStyle w:val="ListBullet2"/>
      </w:pPr>
      <w:r>
        <w:t>Temperature</w:t>
      </w:r>
    </w:p>
    <w:p w14:paraId="79A7A918" w14:textId="77777777" w:rsidR="00E328B6" w:rsidRDefault="00E328B6" w:rsidP="00E328B6">
      <w:pPr>
        <w:pStyle w:val="ListBullet2"/>
      </w:pPr>
      <w:r w:rsidRPr="00DC558B">
        <w:t>VolumetricFlow</w:t>
      </w:r>
    </w:p>
    <w:p w14:paraId="300F0065" w14:textId="77777777" w:rsidR="00E328B6" w:rsidRDefault="00E328B6" w:rsidP="00E328B6">
      <w:pPr>
        <w:pStyle w:val="ListBullet2"/>
      </w:pPr>
      <w:r>
        <w:lastRenderedPageBreak/>
        <w:t>MassFlow</w:t>
      </w:r>
    </w:p>
    <w:p w14:paraId="4A8EF423" w14:textId="77777777" w:rsidR="00E328B6" w:rsidRDefault="00E328B6" w:rsidP="00E328B6">
      <w:pPr>
        <w:pStyle w:val="ListBullet2"/>
      </w:pPr>
      <w:r>
        <w:t>Distance</w:t>
      </w:r>
    </w:p>
    <w:p w14:paraId="6938CD8F" w14:textId="77777777" w:rsidR="00E328B6" w:rsidRPr="00046ECF" w:rsidRDefault="00E328B6" w:rsidP="00E328B6">
      <w:pPr>
        <w:pStyle w:val="ListBullet2"/>
      </w:pPr>
      <w:r>
        <w:t>Power</w:t>
      </w:r>
    </w:p>
    <w:p w14:paraId="4332E7E7" w14:textId="77777777" w:rsidR="00E328B6" w:rsidRDefault="00E328B6" w:rsidP="00E328B6">
      <w:pPr>
        <w:pStyle w:val="Heading4"/>
      </w:pPr>
      <w:r>
        <w:t xml:space="preserve">Field: </w:t>
      </w:r>
      <w:r w:rsidRPr="00046ECF">
        <w:t xml:space="preserve">Input Unit Type for </w:t>
      </w:r>
      <w:r>
        <w:t>Y</w:t>
      </w:r>
    </w:p>
    <w:p w14:paraId="12F7538D" w14:textId="77777777"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4CF867" w14:textId="77777777" w:rsidR="00E328B6" w:rsidRDefault="00E328B6" w:rsidP="00E328B6">
      <w:pPr>
        <w:pStyle w:val="ListBullet2"/>
      </w:pPr>
      <w:r>
        <w:t>Dimensionless</w:t>
      </w:r>
    </w:p>
    <w:p w14:paraId="64E25963" w14:textId="77777777" w:rsidR="00E328B6" w:rsidRDefault="00E328B6" w:rsidP="00E328B6">
      <w:pPr>
        <w:pStyle w:val="ListBullet2"/>
      </w:pPr>
      <w:r>
        <w:t>Temperature</w:t>
      </w:r>
    </w:p>
    <w:p w14:paraId="5A8C203A" w14:textId="77777777" w:rsidR="00E328B6" w:rsidRDefault="00E328B6" w:rsidP="00E328B6">
      <w:pPr>
        <w:pStyle w:val="ListBullet2"/>
      </w:pPr>
      <w:r w:rsidRPr="00DC558B">
        <w:t>VolumetricFlow</w:t>
      </w:r>
    </w:p>
    <w:p w14:paraId="4CBD352D" w14:textId="77777777" w:rsidR="00E328B6" w:rsidRDefault="00E328B6" w:rsidP="00E328B6">
      <w:pPr>
        <w:pStyle w:val="ListBullet2"/>
      </w:pPr>
      <w:r>
        <w:t>MassFlow</w:t>
      </w:r>
    </w:p>
    <w:p w14:paraId="11ADCC9A" w14:textId="77777777" w:rsidR="00E328B6" w:rsidRDefault="00E328B6" w:rsidP="00E328B6">
      <w:pPr>
        <w:pStyle w:val="ListBullet2"/>
      </w:pPr>
      <w:r>
        <w:t>Distance</w:t>
      </w:r>
    </w:p>
    <w:p w14:paraId="538EEDD6" w14:textId="77777777" w:rsidR="00E328B6" w:rsidRPr="00046ECF" w:rsidRDefault="00E328B6" w:rsidP="00E328B6">
      <w:pPr>
        <w:pStyle w:val="ListBullet2"/>
      </w:pPr>
      <w:r>
        <w:t>Power</w:t>
      </w:r>
    </w:p>
    <w:p w14:paraId="2D4705EE" w14:textId="77777777" w:rsidR="00E328B6" w:rsidRDefault="00E328B6" w:rsidP="00E328B6">
      <w:pPr>
        <w:pStyle w:val="Heading4"/>
      </w:pPr>
      <w:r>
        <w:t xml:space="preserve">Field: </w:t>
      </w:r>
      <w:r w:rsidRPr="00C62B35">
        <w:t>Output Unit Type</w:t>
      </w:r>
    </w:p>
    <w:p w14:paraId="18BB577A"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61798E4" w14:textId="77777777" w:rsidR="00E328B6" w:rsidRDefault="00E328B6" w:rsidP="00E328B6">
      <w:pPr>
        <w:pStyle w:val="ListBullet2"/>
      </w:pPr>
      <w:r>
        <w:t>Dimensionless</w:t>
      </w:r>
    </w:p>
    <w:p w14:paraId="32515E29" w14:textId="77777777" w:rsidR="00E328B6" w:rsidRDefault="00E328B6" w:rsidP="00E328B6">
      <w:pPr>
        <w:pStyle w:val="ListBullet2"/>
      </w:pPr>
      <w:r>
        <w:t>Capacity</w:t>
      </w:r>
    </w:p>
    <w:p w14:paraId="769623FB" w14:textId="77777777" w:rsidR="00E328B6" w:rsidRDefault="00E328B6" w:rsidP="00E328B6">
      <w:pPr>
        <w:pStyle w:val="ListBullet2"/>
      </w:pPr>
      <w:r>
        <w:t>Power</w:t>
      </w:r>
    </w:p>
    <w:p w14:paraId="78EF5342" w14:textId="77777777" w:rsidR="00E328B6" w:rsidRDefault="00E328B6" w:rsidP="00E328B6">
      <w:pPr>
        <w:pStyle w:val="Heading4"/>
      </w:pPr>
      <w:r>
        <w:t>Field: Normalization Reference</w:t>
      </w:r>
    </w:p>
    <w:p w14:paraId="105A0D94"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14:paraId="69C7B151" w14:textId="77777777" w:rsidR="00E328B6" w:rsidRDefault="00E328B6" w:rsidP="00E328B6">
      <w:pPr>
        <w:pStyle w:val="Heading4"/>
      </w:pPr>
      <w:r>
        <w:t>Data Pairs</w:t>
      </w:r>
    </w:p>
    <w:p w14:paraId="2CEA665D" w14:textId="77777777"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3765D3E1" w14:textId="77777777" w:rsidR="00E328B6" w:rsidRDefault="00E328B6" w:rsidP="00E328B6">
      <w:pPr>
        <w:pStyle w:val="Heading4"/>
      </w:pPr>
      <w:r>
        <w:t>Field: X Value #n</w:t>
      </w:r>
    </w:p>
    <w:p w14:paraId="587E2D43" w14:textId="77777777" w:rsidR="00E328B6" w:rsidRDefault="00E328B6" w:rsidP="00E328B6">
      <w:pPr>
        <w:pStyle w:val="BodyText"/>
      </w:pPr>
      <w:r>
        <w:t xml:space="preserve">The value of the first independent variable n (i.e., first independent variable values for data pair 1 to number of data pairs). </w:t>
      </w:r>
    </w:p>
    <w:p w14:paraId="7B9B4AF6" w14:textId="77777777" w:rsidR="00E328B6" w:rsidRDefault="00E328B6" w:rsidP="00E328B6">
      <w:pPr>
        <w:pStyle w:val="Heading4"/>
      </w:pPr>
      <w:r>
        <w:lastRenderedPageBreak/>
        <w:t>Field: Y Value #n</w:t>
      </w:r>
    </w:p>
    <w:p w14:paraId="0F97C797" w14:textId="77777777" w:rsidR="00E328B6" w:rsidRDefault="00E328B6" w:rsidP="00E328B6">
      <w:pPr>
        <w:pStyle w:val="BodyText"/>
      </w:pPr>
      <w:r>
        <w:t xml:space="preserve">The value of the second independent variable n (i.e., second independent variable values for data pair 1 to number of data pairs). </w:t>
      </w:r>
    </w:p>
    <w:p w14:paraId="4CD0A806" w14:textId="77777777" w:rsidR="00E328B6" w:rsidRDefault="00E328B6" w:rsidP="00E328B6">
      <w:pPr>
        <w:pStyle w:val="Heading4"/>
      </w:pPr>
      <w:r>
        <w:t>Field: Output Value #n</w:t>
      </w:r>
    </w:p>
    <w:p w14:paraId="7BCAC28C" w14:textId="77777777" w:rsidR="00E328B6" w:rsidRDefault="00E328B6" w:rsidP="00E328B6">
      <w:pPr>
        <w:pStyle w:val="BodyText"/>
      </w:pPr>
      <w:r>
        <w:t xml:space="preserve">The value of the dependent variable n (i.e., dependent variable values for data pair 1 to number of data pairs). </w:t>
      </w:r>
    </w:p>
    <w:p w14:paraId="2C9662EE" w14:textId="77777777" w:rsidR="00E328B6" w:rsidRDefault="00E328B6" w:rsidP="00E328B6">
      <w:pPr>
        <w:pStyle w:val="BodyText"/>
        <w:spacing w:after="0"/>
      </w:pPr>
      <w:r>
        <w:t>Following is an example input for a Table:TwoIndependentVariable object:</w:t>
      </w:r>
    </w:p>
    <w:p w14:paraId="205E17DC" w14:textId="77777777" w:rsidR="00E328B6" w:rsidRDefault="00E328B6" w:rsidP="00E328B6">
      <w:pPr>
        <w:pStyle w:val="CodeIDDSamples"/>
      </w:pPr>
      <w:r>
        <w:t>Table:TwoIndependentVariables,</w:t>
      </w:r>
    </w:p>
    <w:p w14:paraId="54C60CC4" w14:textId="77777777" w:rsidR="00E328B6" w:rsidRDefault="00E328B6" w:rsidP="00E328B6">
      <w:pPr>
        <w:pStyle w:val="CodeIDDSamples"/>
      </w:pPr>
      <w:r>
        <w:t>CCOOLEIRFT,             !- Name</w:t>
      </w:r>
    </w:p>
    <w:p w14:paraId="4CE49DBC" w14:textId="77777777" w:rsidR="00E328B6" w:rsidRDefault="00E328B6" w:rsidP="00E328B6">
      <w:pPr>
        <w:pStyle w:val="CodeIDDSamples"/>
      </w:pPr>
      <w:r>
        <w:t>BiQuadratic,            !- Curve Type</w:t>
      </w:r>
    </w:p>
    <w:p w14:paraId="798409AA" w14:textId="77777777" w:rsidR="00E328B6" w:rsidRDefault="00E328B6" w:rsidP="00E328B6">
      <w:pPr>
        <w:pStyle w:val="CodeIDDSamples"/>
      </w:pPr>
      <w:r>
        <w:t>EvaluateCurveToLimits,  !- Interpolation Type</w:t>
      </w:r>
    </w:p>
    <w:p w14:paraId="5973ACD4" w14:textId="77777777" w:rsidR="00E328B6" w:rsidRDefault="00E328B6" w:rsidP="00E328B6">
      <w:pPr>
        <w:pStyle w:val="CodeIDDSamples"/>
      </w:pPr>
      <w:r>
        <w:t>5.0,                    !- Minimum Value of x,</w:t>
      </w:r>
    </w:p>
    <w:p w14:paraId="45BA1469" w14:textId="77777777" w:rsidR="00E328B6" w:rsidRDefault="00E328B6" w:rsidP="00E328B6">
      <w:pPr>
        <w:pStyle w:val="CodeIDDSamples"/>
      </w:pPr>
      <w:r>
        <w:t>60.0,                   !- Maximum Value of x,</w:t>
      </w:r>
    </w:p>
    <w:p w14:paraId="0EADE05B" w14:textId="77777777" w:rsidR="00E328B6" w:rsidRDefault="00E328B6" w:rsidP="00E328B6">
      <w:pPr>
        <w:pStyle w:val="CodeIDDSamples"/>
      </w:pPr>
      <w:r>
        <w:t>5.0,                    !- Minimum Value of y,</w:t>
      </w:r>
    </w:p>
    <w:p w14:paraId="3F84BF3A" w14:textId="77777777" w:rsidR="00E328B6" w:rsidRDefault="00E328B6" w:rsidP="00E328B6">
      <w:pPr>
        <w:pStyle w:val="CodeIDDSamples"/>
      </w:pPr>
      <w:r>
        <w:t>70.0,                   !- Maximum Value of y,</w:t>
      </w:r>
    </w:p>
    <w:p w14:paraId="62A8E870" w14:textId="77777777" w:rsidR="00E328B6" w:rsidRDefault="00E328B6" w:rsidP="00E328B6">
      <w:pPr>
        <w:pStyle w:val="CodeIDDSamples"/>
      </w:pPr>
      <w:r>
        <w:t>0.01,                   !- Minimum Table Output</w:t>
      </w:r>
    </w:p>
    <w:p w14:paraId="04E9FEC3" w14:textId="77777777" w:rsidR="00E328B6" w:rsidRDefault="00E328B6" w:rsidP="00E328B6">
      <w:pPr>
        <w:pStyle w:val="CodeIDDSamples"/>
      </w:pPr>
      <w:r>
        <w:t>0.5,                    !- Maximum Table Output</w:t>
      </w:r>
    </w:p>
    <w:p w14:paraId="1FDF2BCD" w14:textId="77777777" w:rsidR="00E328B6" w:rsidRDefault="00E328B6" w:rsidP="00E328B6">
      <w:pPr>
        <w:pStyle w:val="CodeIDDSamples"/>
      </w:pPr>
      <w:r>
        <w:t>Temperature,            !- Input Unit Type for x</w:t>
      </w:r>
    </w:p>
    <w:p w14:paraId="4FA00A59" w14:textId="77777777" w:rsidR="00E328B6" w:rsidRDefault="00E328B6" w:rsidP="00E328B6">
      <w:pPr>
        <w:pStyle w:val="CodeIDDSamples"/>
      </w:pPr>
      <w:r>
        <w:t>Temperature,            !- Input Unit Type for y</w:t>
      </w:r>
    </w:p>
    <w:p w14:paraId="49B9DEFC" w14:textId="77777777" w:rsidR="00E328B6" w:rsidRDefault="00E328B6" w:rsidP="00E328B6">
      <w:pPr>
        <w:pStyle w:val="CodeIDDSamples"/>
      </w:pPr>
      <w:r>
        <w:t>Dimensionless,          !- Output Unit Type</w:t>
      </w:r>
    </w:p>
    <w:p w14:paraId="7AAC3D8A" w14:textId="77777777" w:rsidR="00E328B6" w:rsidRDefault="00E328B6" w:rsidP="00E328B6">
      <w:pPr>
        <w:pStyle w:val="CodeIDDSamples"/>
      </w:pPr>
      <w:r>
        <w:t>0.258266502,            !- Normalization Point</w:t>
      </w:r>
    </w:p>
    <w:p w14:paraId="3CC1C8BA" w14:textId="77777777" w:rsidR="00E328B6" w:rsidRDefault="00E328B6" w:rsidP="00E328B6">
      <w:pPr>
        <w:pStyle w:val="CodeIDDSamples"/>
      </w:pPr>
      <w:r>
        <w:t>17.2222222,18.3333333,0.18275919, !-X Value #1,Y Value #1,Output #1</w:t>
      </w:r>
    </w:p>
    <w:p w14:paraId="713E4921" w14:textId="77777777" w:rsidR="00E328B6" w:rsidRDefault="00E328B6" w:rsidP="00E328B6">
      <w:pPr>
        <w:pStyle w:val="CodeIDDSamples"/>
      </w:pPr>
      <w:r>
        <w:t>17.2222222,23.8888889,0.207383768,!-X Value #2,Y Value #2,Output #2</w:t>
      </w:r>
    </w:p>
    <w:p w14:paraId="7D8874B7" w14:textId="77777777" w:rsidR="00E328B6" w:rsidRDefault="00E328B6" w:rsidP="00E328B6">
      <w:pPr>
        <w:pStyle w:val="CodeIDDSamples"/>
      </w:pPr>
      <w:r>
        <w:t>17.2222222,29.4444444,0.237525541,!-X Value #3,Y Value #3,Output #3</w:t>
      </w:r>
    </w:p>
    <w:p w14:paraId="76F288E3" w14:textId="77777777" w:rsidR="00E328B6" w:rsidRDefault="00E328B6" w:rsidP="00E328B6">
      <w:pPr>
        <w:pStyle w:val="CodeIDDSamples"/>
      </w:pPr>
      <w:r>
        <w:t>17.2222222,35,0.274217751,        !-X Value #4,Y Value #4,Output #4</w:t>
      </w:r>
    </w:p>
    <w:p w14:paraId="517A68C5" w14:textId="77777777" w:rsidR="00E328B6" w:rsidRDefault="00E328B6" w:rsidP="00E328B6">
      <w:pPr>
        <w:pStyle w:val="CodeIDDSamples"/>
      </w:pPr>
      <w:r>
        <w:t>17.2222222,40.5555556,0.318548624,!-X Value #5,Y Value #5,Output #5</w:t>
      </w:r>
    </w:p>
    <w:p w14:paraId="60123497" w14:textId="77777777" w:rsidR="00E328B6" w:rsidRDefault="00E328B6" w:rsidP="00E328B6">
      <w:pPr>
        <w:pStyle w:val="CodeIDDSamples"/>
      </w:pPr>
      <w:r>
        <w:t>17.2222222,46.1111111,0.374560389,!-X Value #6,Y Value #6,Output #6</w:t>
      </w:r>
    </w:p>
    <w:p w14:paraId="35787BB1" w14:textId="77777777" w:rsidR="00E328B6" w:rsidRDefault="00E328B6" w:rsidP="00E328B6">
      <w:pPr>
        <w:pStyle w:val="CodeIDDSamples"/>
      </w:pPr>
      <w:r>
        <w:t>19.4444444,18.3333333,0.172982816,!-X Value #7,Y Value #7,Output #7</w:t>
      </w:r>
    </w:p>
    <w:p w14:paraId="6A2E1249" w14:textId="77777777" w:rsidR="00E328B6" w:rsidRDefault="00E328B6" w:rsidP="00E328B6">
      <w:pPr>
        <w:pStyle w:val="CodeIDDSamples"/>
      </w:pPr>
      <w:r>
        <w:t>19.4444444,23.8888889,0.19637691,</w:t>
      </w:r>
      <w:r w:rsidRPr="0040603C">
        <w:t xml:space="preserve"> </w:t>
      </w:r>
      <w:r>
        <w:t>!-X Value #8,Y Value #8,Output #8</w:t>
      </w:r>
    </w:p>
    <w:p w14:paraId="04806452" w14:textId="77777777" w:rsidR="00E328B6" w:rsidRDefault="00E328B6" w:rsidP="00E328B6">
      <w:pPr>
        <w:pStyle w:val="CodeIDDSamples"/>
      </w:pPr>
      <w:r>
        <w:t>19.4444444,29.4444444,0.224789822,!-X Value #9,Y Value #9,Output #9</w:t>
      </w:r>
    </w:p>
    <w:p w14:paraId="4C95638C" w14:textId="77777777" w:rsidR="00E328B6" w:rsidRDefault="00E328B6" w:rsidP="00E328B6">
      <w:pPr>
        <w:pStyle w:val="CodeIDDSamples"/>
      </w:pPr>
      <w:r>
        <w:t>19.4444444,35,0.258266502,        !-X Value #10,Y Value #10,Output #10</w:t>
      </w:r>
    </w:p>
    <w:p w14:paraId="1A18CFD2" w14:textId="77777777" w:rsidR="00E328B6" w:rsidRDefault="00E328B6" w:rsidP="00E328B6">
      <w:pPr>
        <w:pStyle w:val="CodeIDDSamples"/>
      </w:pPr>
      <w:r>
        <w:t>19.4444444,40.5555556,0.299896794,!-X Value #11,Y Value #11,Output #11</w:t>
      </w:r>
    </w:p>
    <w:p w14:paraId="44E97C96" w14:textId="77777777" w:rsidR="00E328B6" w:rsidRDefault="00E328B6" w:rsidP="00E328B6">
      <w:pPr>
        <w:pStyle w:val="CodeIDDSamples"/>
      </w:pPr>
      <w:r>
        <w:t>19.4444444,46.1111111,0.351242021,!-X Value #12,Y Value #12,Output #12</w:t>
      </w:r>
    </w:p>
    <w:p w14:paraId="4C5D6367" w14:textId="77777777" w:rsidR="00E328B6" w:rsidRDefault="00E328B6" w:rsidP="00E328B6">
      <w:pPr>
        <w:pStyle w:val="CodeIDDSamples"/>
      </w:pPr>
      <w:r>
        <w:t>21.6666667,18.3333333,0.164081122,!-X Value #13,Y Value #13,Output #13</w:t>
      </w:r>
    </w:p>
    <w:p w14:paraId="35BB4940" w14:textId="77777777" w:rsidR="00E328B6" w:rsidRDefault="00E328B6" w:rsidP="00E328B6">
      <w:pPr>
        <w:pStyle w:val="CodeIDDSamples"/>
      </w:pPr>
      <w:r>
        <w:t>21.6666667,23.8888889,0.185603303,!-X Value #14,Y Value #14,Output #14</w:t>
      </w:r>
    </w:p>
    <w:p w14:paraId="6CF5E620" w14:textId="77777777" w:rsidR="00E328B6" w:rsidRDefault="00E328B6" w:rsidP="00E328B6">
      <w:pPr>
        <w:pStyle w:val="CodeIDDSamples"/>
      </w:pPr>
      <w:r>
        <w:t>21.6666667,29.4444444,0.211709812,!-X Value #15,Y Value #15,Output #15</w:t>
      </w:r>
    </w:p>
    <w:p w14:paraId="308A5D93" w14:textId="77777777" w:rsidR="00E328B6" w:rsidRDefault="00E328B6" w:rsidP="00E328B6">
      <w:pPr>
        <w:pStyle w:val="CodeIDDSamples"/>
      </w:pPr>
      <w:r>
        <w:t>21.6666667,35,0.243492052,        !-X Value #16,Y Value #16,Output #16</w:t>
      </w:r>
    </w:p>
    <w:p w14:paraId="4734A54C" w14:textId="77777777" w:rsidR="00E328B6" w:rsidRDefault="00E328B6" w:rsidP="00E328B6">
      <w:pPr>
        <w:pStyle w:val="CodeIDDSamples"/>
      </w:pPr>
      <w:r>
        <w:t>21.6666667,40.5555556,0.281757875,!-X Value #17,Y Value #17,Output #17</w:t>
      </w:r>
    </w:p>
    <w:p w14:paraId="49B626BB" w14:textId="77777777" w:rsidR="00E328B6" w:rsidRDefault="00E328B6" w:rsidP="00E328B6">
      <w:pPr>
        <w:pStyle w:val="CodeIDDSamples"/>
      </w:pPr>
      <w:r>
        <w:t>21.6666667,46.1111111,0.331185659;!-X Value #18,Y Value #18,Output #18</w:t>
      </w:r>
    </w:p>
    <w:p w14:paraId="6BF8B0C4" w14:textId="77777777" w:rsidR="00E328B6" w:rsidRDefault="006D39B0" w:rsidP="00E328B6">
      <w:pPr>
        <w:pStyle w:val="Heading3"/>
      </w:pPr>
      <w:bookmarkStart w:id="3544" w:name="_Toc399490764"/>
      <w:r>
        <w:t xml:space="preserve">Two Independent Variable </w:t>
      </w:r>
      <w:r w:rsidR="00E328B6">
        <w:t>Performance Table Outputs</w:t>
      </w:r>
      <w:bookmarkEnd w:id="3544"/>
    </w:p>
    <w:p w14:paraId="3EA2516E" w14:textId="77777777" w:rsidR="006D39B0" w:rsidRDefault="006D39B0" w:rsidP="006D39B0">
      <w:pPr>
        <w:pStyle w:val="Heading4"/>
      </w:pPr>
      <w:r>
        <w:t>Performance Curve Output Value []</w:t>
      </w:r>
    </w:p>
    <w:p w14:paraId="741AB71C"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3FEF9852" w14:textId="77777777" w:rsidR="006D39B0" w:rsidRDefault="006D39B0" w:rsidP="006D39B0">
      <w:pPr>
        <w:pStyle w:val="Heading4"/>
      </w:pPr>
      <w:r>
        <w:t>Performance Curve Input Variable 1 Value []</w:t>
      </w:r>
    </w:p>
    <w:p w14:paraId="65B35209" w14:textId="77777777" w:rsidR="006D39B0" w:rsidRPr="00815821" w:rsidRDefault="006D39B0" w:rsidP="006D39B0">
      <w:pPr>
        <w:pStyle w:val="Heading4"/>
      </w:pPr>
      <w:r>
        <w:t>Performance Curve Input Variable 2 Value []</w:t>
      </w:r>
    </w:p>
    <w:p w14:paraId="2B5F11B7" w14:textId="77777777" w:rsidR="006D39B0" w:rsidRDefault="006D39B0" w:rsidP="006D39B0">
      <w:pPr>
        <w:pStyle w:val="BodyText"/>
      </w:pPr>
      <w:r>
        <w:t xml:space="preserve">The current value of the first and second independent variable passed to the performance curve. The order of the independent variables is in the same order as the model equation </w:t>
      </w:r>
      <w:r>
        <w:lastRenderedPageBreak/>
        <w:t>represented by this performance curve object. This value is averaged over the time step being reported.</w:t>
      </w:r>
    </w:p>
    <w:p w14:paraId="79376947" w14:textId="77777777" w:rsidR="006D39B0" w:rsidRDefault="006D39B0" w:rsidP="006D39B0">
      <w:pPr>
        <w:pStyle w:val="CodeIDDSamples"/>
      </w:pPr>
      <w:r>
        <w:t>HVAC,Average,Performance Curve Output Value []</w:t>
      </w:r>
    </w:p>
    <w:p w14:paraId="5DCEB3CA" w14:textId="77777777" w:rsidR="006D39B0" w:rsidRDefault="006D39B0" w:rsidP="006D39B0">
      <w:pPr>
        <w:pStyle w:val="CodeIDDSamples"/>
      </w:pPr>
      <w:r>
        <w:t>HVAC,Average,Performance Curve Input Variable 1 Value []</w:t>
      </w:r>
    </w:p>
    <w:p w14:paraId="5DD434E8" w14:textId="77777777" w:rsidR="006D39B0" w:rsidRDefault="006D39B0" w:rsidP="006D39B0">
      <w:pPr>
        <w:pStyle w:val="CodeIDDSamples"/>
      </w:pPr>
      <w:r>
        <w:t>HVAC,Average,Performance Curve Input Variable 2 Value []</w:t>
      </w:r>
    </w:p>
    <w:p w14:paraId="30FE9108" w14:textId="77777777" w:rsidR="00E328B6" w:rsidRPr="00492784" w:rsidRDefault="00E328B6" w:rsidP="00C72521">
      <w:pPr>
        <w:pStyle w:val="Heading3"/>
      </w:pPr>
      <w:bookmarkStart w:id="3545" w:name="_Toc399490765"/>
      <w:r>
        <w:t xml:space="preserve">Lookup </w:t>
      </w:r>
      <w:r w:rsidRPr="00492784">
        <w:t>Table</w:t>
      </w:r>
      <w:r>
        <w:t>s</w:t>
      </w:r>
      <w:bookmarkEnd w:id="3545"/>
    </w:p>
    <w:p w14:paraId="310EB733" w14:textId="77777777"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14:paraId="1C96EA75" w14:textId="77777777" w:rsidR="00E328B6" w:rsidRPr="00492784" w:rsidRDefault="00E328B6" w:rsidP="00C72521">
      <w:pPr>
        <w:pStyle w:val="Heading3"/>
      </w:pPr>
      <w:bookmarkStart w:id="3546" w:name="_Toc399490766"/>
      <w:r w:rsidRPr="00492784">
        <w:t>Table:MultiVariableLookup</w:t>
      </w:r>
      <w:bookmarkEnd w:id="3546"/>
    </w:p>
    <w:p w14:paraId="64AD568E" w14:textId="77777777"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14:paraId="68DE6D6F" w14:textId="77777777" w:rsidR="00E328B6" w:rsidRPr="00492784" w:rsidRDefault="00E328B6" w:rsidP="00E328B6">
      <w:pPr>
        <w:pStyle w:val="Heading4"/>
      </w:pPr>
      <w:r w:rsidRPr="00492784">
        <w:t>Field: Name</w:t>
      </w:r>
    </w:p>
    <w:p w14:paraId="38193216" w14:textId="77777777"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14:paraId="39A34C03" w14:textId="77777777" w:rsidR="00E328B6" w:rsidRDefault="00E328B6" w:rsidP="00E328B6">
      <w:pPr>
        <w:pStyle w:val="Heading4"/>
      </w:pPr>
      <w:r>
        <w:t>Field: Curve Type</w:t>
      </w:r>
    </w:p>
    <w:p w14:paraId="48A7D6A5" w14:textId="77777777"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14:paraId="69E263B0" w14:textId="77777777" w:rsidR="00E328B6" w:rsidRPr="00492784" w:rsidRDefault="00E328B6" w:rsidP="00E328B6">
      <w:pPr>
        <w:pStyle w:val="Heading4"/>
      </w:pPr>
      <w:r w:rsidRPr="00492784">
        <w:t>Field: Interpolation Method</w:t>
      </w:r>
    </w:p>
    <w:p w14:paraId="2D17386C" w14:textId="77777777"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 xml:space="preserve">A complete table is not required when using this method, however, a minimum number of data </w:t>
      </w:r>
      <w:r>
        <w:lastRenderedPageBreak/>
        <w:t>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14:paraId="6EDC46C5" w14:textId="77777777" w:rsidR="00E328B6" w:rsidRPr="00492784" w:rsidRDefault="00E328B6" w:rsidP="00E328B6">
      <w:pPr>
        <w:pStyle w:val="Heading4"/>
      </w:pPr>
      <w:r w:rsidRPr="00492784">
        <w:t xml:space="preserve">Field: </w:t>
      </w:r>
      <w:r>
        <w:t>Table Data Format</w:t>
      </w:r>
    </w:p>
    <w:p w14:paraId="1393F4F8" w14:textId="77777777"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14:paraId="2E299C3F" w14:textId="77777777" w:rsidR="00E328B6" w:rsidRDefault="00E328B6" w:rsidP="00E328B6">
      <w:pPr>
        <w:pStyle w:val="IDDDefinition"/>
      </w:pPr>
      <w:r>
        <w:t>Key:</w:t>
      </w:r>
    </w:p>
    <w:p w14:paraId="0D5BE1AD" w14:textId="77777777" w:rsidR="00E328B6" w:rsidRDefault="00E328B6" w:rsidP="00E328B6">
      <w:pPr>
        <w:pStyle w:val="IDDDefinition"/>
      </w:pPr>
      <w:r>
        <w:t>IV = independent variable (i.e., the X1, or X2, etc)</w:t>
      </w:r>
    </w:p>
    <w:p w14:paraId="18ED5396" w14:textId="77777777" w:rsidR="00E328B6" w:rsidRDefault="00E328B6" w:rsidP="00E328B6">
      <w:pPr>
        <w:pStyle w:val="IDDDefinition"/>
      </w:pPr>
      <w:r>
        <w:t>NIV = number of independent variables (i.e., number of values for X1, or X2, etc.)</w:t>
      </w:r>
    </w:p>
    <w:p w14:paraId="63AC5BA2" w14:textId="77777777" w:rsidR="00E328B6" w:rsidRDefault="00E328B6" w:rsidP="00E328B6">
      <w:pPr>
        <w:pStyle w:val="IDDDefinition"/>
      </w:pPr>
      <w:r>
        <w:t>IVV = independent variable value (i.e., the value for X1, or X2, etc.)</w:t>
      </w:r>
    </w:p>
    <w:p w14:paraId="66445441" w14:textId="77777777" w:rsidR="00E328B6" w:rsidRDefault="00E328B6" w:rsidP="00E328B6">
      <w:pPr>
        <w:pStyle w:val="IDDDefinition"/>
      </w:pPr>
      <w:r>
        <w:t>NIV1 = number of values for independent variable #1 (i.e., X1)</w:t>
      </w:r>
    </w:p>
    <w:p w14:paraId="66612BDC" w14:textId="77777777" w:rsidR="00E328B6" w:rsidRDefault="00E328B6" w:rsidP="00E328B6">
      <w:pPr>
        <w:pStyle w:val="IDDDefinition"/>
      </w:pPr>
      <w:r>
        <w:t>NIV2 =</w:t>
      </w:r>
      <w:r w:rsidRPr="00543D4B">
        <w:t xml:space="preserve"> </w:t>
      </w:r>
      <w:r>
        <w:t>number of values for independent variable #2 (i.e., X2)</w:t>
      </w:r>
    </w:p>
    <w:p w14:paraId="38DC867E" w14:textId="77777777" w:rsidR="00E328B6" w:rsidRDefault="00E328B6" w:rsidP="00E328B6">
      <w:pPr>
        <w:pStyle w:val="IDDDefinition"/>
      </w:pPr>
      <w:r>
        <w:t>NIV3 =</w:t>
      </w:r>
      <w:r w:rsidRPr="00543D4B">
        <w:t xml:space="preserve"> </w:t>
      </w:r>
      <w:r>
        <w:t>number of values for independent variable #3 (i.e., X3)</w:t>
      </w:r>
    </w:p>
    <w:p w14:paraId="7F205501" w14:textId="77777777" w:rsidR="00E328B6" w:rsidRDefault="00E328B6" w:rsidP="00E328B6">
      <w:pPr>
        <w:pStyle w:val="IDDDefinition"/>
      </w:pPr>
      <w:r>
        <w:t>NIV4 =</w:t>
      </w:r>
      <w:r w:rsidRPr="00543D4B">
        <w:t xml:space="preserve"> </w:t>
      </w:r>
      <w:r>
        <w:t>number of values for independent variable #4 (i.e., X4)</w:t>
      </w:r>
    </w:p>
    <w:p w14:paraId="166A0146" w14:textId="77777777" w:rsidR="00E328B6" w:rsidRDefault="00E328B6" w:rsidP="00E328B6">
      <w:pPr>
        <w:pStyle w:val="IDDDefinition"/>
      </w:pPr>
      <w:r>
        <w:t>NIV5 =</w:t>
      </w:r>
      <w:r w:rsidRPr="00543D4B">
        <w:t xml:space="preserve"> </w:t>
      </w:r>
      <w:r>
        <w:t>number of values for independent variable #5 (i.e., X5)</w:t>
      </w:r>
    </w:p>
    <w:p w14:paraId="7BBFA248" w14:textId="77777777" w:rsidR="00E328B6" w:rsidRDefault="00E328B6" w:rsidP="00E328B6">
      <w:pPr>
        <w:pStyle w:val="IDDDefinition"/>
      </w:pPr>
      <w:r>
        <w:t>OV = output value</w:t>
      </w:r>
    </w:p>
    <w:p w14:paraId="01C1ABC8" w14:textId="77777777" w:rsidR="00E328B6" w:rsidRDefault="00E328B6" w:rsidP="00E328B6">
      <w:pPr>
        <w:pStyle w:val="IDDDefinition"/>
        <w:rPr>
          <w:b/>
        </w:rPr>
      </w:pPr>
    </w:p>
    <w:p w14:paraId="7DE7C270" w14:textId="77777777"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14:paraId="3F1B3807" w14:textId="77777777" w:rsidR="00E328B6" w:rsidRPr="00492784" w:rsidRDefault="00E328B6" w:rsidP="00E328B6">
      <w:pPr>
        <w:pStyle w:val="IDDDefinition"/>
      </w:pPr>
      <w:r>
        <w:t>Row 1: &lt;NIV&gt;, &lt;NIV1&gt;, &lt;NIV2&gt; (only used if NIV&gt;1), &lt;NIV3&gt; (only used if NIV&gt;2),</w:t>
      </w:r>
    </w:p>
    <w:p w14:paraId="12414055" w14:textId="77777777" w:rsidR="00E328B6" w:rsidRPr="00492784" w:rsidRDefault="00E328B6" w:rsidP="00E328B6">
      <w:pPr>
        <w:pStyle w:val="IDDDefinition"/>
      </w:pPr>
      <w:r>
        <w:t>&lt;NIV4&gt; (only used if NIV&gt;3), &lt;NIV5&gt; (only used if NIV&gt;4)</w:t>
      </w:r>
    </w:p>
    <w:p w14:paraId="6C4DC3E9" w14:textId="77777777" w:rsidR="00E328B6" w:rsidRDefault="00E328B6" w:rsidP="00E328B6">
      <w:pPr>
        <w:pStyle w:val="IDDDefinition"/>
      </w:pPr>
    </w:p>
    <w:p w14:paraId="7E61A2F9" w14:textId="77777777"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14:paraId="02B628DD" w14:textId="77777777" w:rsidR="00E328B6" w:rsidRPr="00492784" w:rsidRDefault="00E328B6" w:rsidP="00E328B6">
      <w:pPr>
        <w:pStyle w:val="IDDDefinition"/>
      </w:pPr>
      <w:r>
        <w:t>Row 2: &lt;IVV1 to IVVn for IV1&gt; where n = NIV1 (max = 10)</w:t>
      </w:r>
    </w:p>
    <w:p w14:paraId="214A6A3F" w14:textId="77777777" w:rsidR="00E328B6" w:rsidRPr="00492784" w:rsidRDefault="00E328B6" w:rsidP="00E328B6">
      <w:pPr>
        <w:pStyle w:val="IDDDefinition"/>
      </w:pPr>
      <w:r>
        <w:t>Row 2a (row included only when NIV &gt; 1): IVV1 to IVVn for IV2 where n = NIV2 (max = 10)</w:t>
      </w:r>
    </w:p>
    <w:p w14:paraId="3EDAC310" w14:textId="77777777" w:rsidR="00E328B6" w:rsidRPr="00492784" w:rsidRDefault="00E328B6" w:rsidP="00E328B6">
      <w:pPr>
        <w:pStyle w:val="IDDDefinition"/>
      </w:pPr>
      <w:r>
        <w:t>Row 2b (row included only when NIV &gt; 2): IVV1 to IVVn for IV3 where n = NIV3 (max = 10)</w:t>
      </w:r>
    </w:p>
    <w:p w14:paraId="697A14ED" w14:textId="77777777" w:rsidR="00E328B6" w:rsidRPr="00492784" w:rsidRDefault="00E328B6" w:rsidP="00E328B6">
      <w:pPr>
        <w:pStyle w:val="IDDDefinition"/>
      </w:pPr>
      <w:r>
        <w:t>Row 2c (row included only when NIV &gt; 3):</w:t>
      </w:r>
      <w:r w:rsidRPr="002F5129">
        <w:t xml:space="preserve"> </w:t>
      </w:r>
      <w:r>
        <w:t>IVV1 to IVVn for IV4 where n = NIV4 (max = 10)</w:t>
      </w:r>
    </w:p>
    <w:p w14:paraId="0B81B951" w14:textId="77777777" w:rsidR="00E328B6" w:rsidRPr="00492784" w:rsidRDefault="00E328B6" w:rsidP="00E328B6">
      <w:pPr>
        <w:pStyle w:val="IDDDefinition"/>
      </w:pPr>
      <w:r>
        <w:t>Row 2d (row included only when NIV &gt; 4):</w:t>
      </w:r>
      <w:r w:rsidRPr="002F5129">
        <w:t xml:space="preserve"> </w:t>
      </w:r>
      <w:r>
        <w:t>IVV1 to IVVn for IV5 where n = NIV5 (max = 10)</w:t>
      </w:r>
    </w:p>
    <w:p w14:paraId="0AAF1D83" w14:textId="77777777" w:rsidR="00E328B6" w:rsidRDefault="00E328B6" w:rsidP="00E328B6">
      <w:pPr>
        <w:pStyle w:val="IDDDefinition"/>
      </w:pPr>
    </w:p>
    <w:p w14:paraId="7B0BF032" w14:textId="77777777"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14:paraId="140AA48E" w14:textId="77777777" w:rsidR="00E328B6" w:rsidRDefault="00E328B6" w:rsidP="00E328B6">
      <w:pPr>
        <w:pStyle w:val="IDDDefinition"/>
      </w:pPr>
    </w:p>
    <w:p w14:paraId="77578EC2" w14:textId="77777777"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14:paraId="750CAB00" w14:textId="77777777" w:rsidR="00E328B6" w:rsidRDefault="00E328B6" w:rsidP="00E328B6">
      <w:pPr>
        <w:pStyle w:val="IDDDefinition"/>
      </w:pPr>
    </w:p>
    <w:p w14:paraId="02090907" w14:textId="77777777" w:rsidR="00E328B6" w:rsidRDefault="00E328B6" w:rsidP="00E328B6">
      <w:pPr>
        <w:pStyle w:val="IDDDefinition"/>
      </w:pPr>
      <w:r>
        <w:t>Row 4(1): OV1/1 to OVn/1 for each value of IV1 where n = NIV1 representing IV2(1)</w:t>
      </w:r>
    </w:p>
    <w:p w14:paraId="2FAC05EB" w14:textId="77777777" w:rsidR="00E328B6" w:rsidRDefault="00E328B6" w:rsidP="00E328B6">
      <w:pPr>
        <w:pStyle w:val="IDDDefinition"/>
      </w:pPr>
      <w:r>
        <w:t>Row 4(2): OV1/2 to OVn/2 for each value of IV1 where n = NIV1 representing IV2(2)</w:t>
      </w:r>
    </w:p>
    <w:p w14:paraId="756BE0F0" w14:textId="77777777" w:rsidR="00E328B6" w:rsidRDefault="00E328B6" w:rsidP="00E328B6">
      <w:pPr>
        <w:pStyle w:val="IDDDefinition"/>
      </w:pPr>
      <w:r>
        <w:t>Row 4(3): OV1/3 to OVn/3 for each value of IV1 where n = NIV1 representing IV2(3)</w:t>
      </w:r>
    </w:p>
    <w:p w14:paraId="46A13C7E" w14:textId="77777777" w:rsidR="00E328B6" w:rsidRDefault="00E328B6" w:rsidP="00E328B6">
      <w:pPr>
        <w:pStyle w:val="IDDDefinition"/>
      </w:pPr>
      <w:r>
        <w:t>...</w:t>
      </w:r>
    </w:p>
    <w:p w14:paraId="329A776E" w14:textId="77777777" w:rsidR="00E328B6" w:rsidRDefault="00E328B6" w:rsidP="00E328B6">
      <w:pPr>
        <w:pStyle w:val="IDDDefinition"/>
      </w:pPr>
      <w:r>
        <w:t>Row 4(m): OV1/m to OVn/m for each value of IV1 where n = NIV1 representing IV2(m) where m = NIV2</w:t>
      </w:r>
    </w:p>
    <w:p w14:paraId="6AE47FA4" w14:textId="77777777" w:rsidR="00E328B6" w:rsidRPr="00492784" w:rsidRDefault="00E328B6" w:rsidP="00E328B6">
      <w:pPr>
        <w:spacing w:after="120"/>
      </w:pPr>
    </w:p>
    <w:p w14:paraId="5B0197C2" w14:textId="77777777" w:rsidR="00E328B6" w:rsidRPr="00492784" w:rsidRDefault="00E328B6" w:rsidP="00E328B6">
      <w:pPr>
        <w:pStyle w:val="Heading4"/>
      </w:pPr>
      <w:r w:rsidRPr="00492784">
        <w:t>Field: Number of Interpolation Points</w:t>
      </w:r>
    </w:p>
    <w:p w14:paraId="6727DDF1" w14:textId="77777777"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calculate the table solution. Linear extrapolation is always used when the independent variable values are near the </w:t>
      </w:r>
      <w:r>
        <w:t xml:space="preserve">lower </w:t>
      </w:r>
      <w:r w:rsidRPr="00492784">
        <w:t xml:space="preserve">edge or outside the range of the table. </w:t>
      </w:r>
      <w:r>
        <w:t xml:space="preserve">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w:t>
      </w:r>
      <w:r>
        <w:lastRenderedPageBreak/>
        <w:t>indpenedent variable are used to determine the table solution. If the independent variable exactly equals a table reference point, that value is used as the table solution.</w:t>
      </w:r>
    </w:p>
    <w:p w14:paraId="7F7A590A" w14:textId="77777777" w:rsidR="00E328B6" w:rsidRPr="00492784" w:rsidRDefault="00E328B6" w:rsidP="00E328B6">
      <w:pPr>
        <w:pStyle w:val="Heading4"/>
      </w:pPr>
      <w:r w:rsidRPr="00492784">
        <w:t>Field: External File Name</w:t>
      </w:r>
    </w:p>
    <w:p w14:paraId="13B6C374" w14:textId="77777777"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575057E" w14:textId="77777777" w:rsidR="00E328B6" w:rsidRPr="00492784" w:rsidRDefault="00E328B6" w:rsidP="00E328B6">
      <w:pPr>
        <w:pStyle w:val="Heading4"/>
      </w:pPr>
      <w:r w:rsidRPr="00492784">
        <w:t>Field: X1 Sort Order</w:t>
      </w:r>
    </w:p>
    <w:p w14:paraId="55609022" w14:textId="77777777"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14:paraId="74864EA0" w14:textId="77777777" w:rsidR="00E328B6" w:rsidRPr="00492784" w:rsidRDefault="00E328B6" w:rsidP="00E328B6">
      <w:pPr>
        <w:pStyle w:val="Heading4"/>
      </w:pPr>
      <w:r w:rsidRPr="00492784">
        <w:t>Field: X2 Sort Order</w:t>
      </w:r>
    </w:p>
    <w:p w14:paraId="5F834E01" w14:textId="77777777"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14:paraId="4B545C32" w14:textId="77777777" w:rsidR="00E328B6" w:rsidRPr="00492784" w:rsidRDefault="00E328B6" w:rsidP="00E328B6">
      <w:pPr>
        <w:pStyle w:val="Heading4"/>
      </w:pPr>
      <w:r w:rsidRPr="00492784">
        <w:t>Field: Minimum Value of X1</w:t>
      </w:r>
    </w:p>
    <w:p w14:paraId="7E61D037" w14:textId="77777777"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097DB6F5" w14:textId="77777777" w:rsidR="00E328B6" w:rsidRPr="00492784" w:rsidRDefault="00E328B6" w:rsidP="00E328B6">
      <w:pPr>
        <w:pStyle w:val="Heading4"/>
      </w:pPr>
      <w:r w:rsidRPr="00492784">
        <w:t>Field: Maximum Value of X1</w:t>
      </w:r>
    </w:p>
    <w:p w14:paraId="36E09AEA" w14:textId="77777777"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61A3C88A" w14:textId="77777777" w:rsidR="00E328B6" w:rsidRPr="00492784" w:rsidRDefault="00E328B6" w:rsidP="00E328B6">
      <w:pPr>
        <w:pStyle w:val="Heading4"/>
      </w:pPr>
      <w:r w:rsidRPr="00492784">
        <w:t>Field: Minimum Value of X2</w:t>
      </w:r>
    </w:p>
    <w:p w14:paraId="6351458D" w14:textId="77777777"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14:paraId="3FE60FE2" w14:textId="77777777" w:rsidR="00E328B6" w:rsidRPr="00492784" w:rsidRDefault="00E328B6" w:rsidP="00E328B6">
      <w:pPr>
        <w:pStyle w:val="Heading4"/>
      </w:pPr>
      <w:r w:rsidRPr="00492784">
        <w:t>Field: Maximum Value of X2</w:t>
      </w:r>
    </w:p>
    <w:p w14:paraId="77FC2CE3" w14:textId="77777777"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w:t>
      </w:r>
      <w:r w:rsidRPr="00492784">
        <w:lastRenderedPageBreak/>
        <w:t>blank, the data set determines the limit. This field is only used when the number of independent variables is greater than 1.</w:t>
      </w:r>
    </w:p>
    <w:p w14:paraId="2052EDDD" w14:textId="77777777" w:rsidR="00E328B6" w:rsidRPr="00492784" w:rsidRDefault="00E328B6" w:rsidP="00E328B6">
      <w:pPr>
        <w:pStyle w:val="Heading4"/>
      </w:pPr>
      <w:r w:rsidRPr="00492784">
        <w:t>Field: Minimum Value of X3</w:t>
      </w:r>
    </w:p>
    <w:p w14:paraId="287BF241" w14:textId="77777777"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36097F94" w14:textId="77777777" w:rsidR="00E328B6" w:rsidRPr="00492784" w:rsidRDefault="00E328B6" w:rsidP="00E328B6">
      <w:pPr>
        <w:pStyle w:val="Heading4"/>
      </w:pPr>
      <w:r w:rsidRPr="00492784">
        <w:t>Field: Maximum Value of X3</w:t>
      </w:r>
    </w:p>
    <w:p w14:paraId="2570340C" w14:textId="77777777"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5C897DAF" w14:textId="77777777" w:rsidR="00E328B6" w:rsidRPr="00492784" w:rsidRDefault="00E328B6" w:rsidP="00E328B6">
      <w:pPr>
        <w:pStyle w:val="Heading4"/>
      </w:pPr>
      <w:r w:rsidRPr="00492784">
        <w:t>Field: Minimum Value of X4</w:t>
      </w:r>
    </w:p>
    <w:p w14:paraId="21A78DCC" w14:textId="77777777"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33F7A22D" w14:textId="77777777" w:rsidR="00E328B6" w:rsidRPr="00492784" w:rsidRDefault="00E328B6" w:rsidP="00E328B6">
      <w:pPr>
        <w:pStyle w:val="Heading4"/>
      </w:pPr>
      <w:r w:rsidRPr="00492784">
        <w:t>Field: Maximum Value of X4</w:t>
      </w:r>
    </w:p>
    <w:p w14:paraId="3E1574BC" w14:textId="77777777"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582C28B6" w14:textId="77777777" w:rsidR="00E328B6" w:rsidRPr="00492784" w:rsidRDefault="00E328B6" w:rsidP="00E328B6">
      <w:pPr>
        <w:pStyle w:val="Heading4"/>
      </w:pPr>
      <w:r w:rsidRPr="00492784">
        <w:t>Field: Minimum Value of X5</w:t>
      </w:r>
    </w:p>
    <w:p w14:paraId="3122B4D8" w14:textId="77777777"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1B809D6F" w14:textId="77777777" w:rsidR="00E328B6" w:rsidRPr="00492784" w:rsidRDefault="00E328B6" w:rsidP="00E328B6">
      <w:pPr>
        <w:pStyle w:val="Heading4"/>
      </w:pPr>
      <w:r w:rsidRPr="00492784">
        <w:t>Field: Maximum Value of X5</w:t>
      </w:r>
    </w:p>
    <w:p w14:paraId="3024726F" w14:textId="77777777"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0146CE44" w14:textId="77777777" w:rsidR="00E328B6" w:rsidRPr="00492784" w:rsidRDefault="00E328B6" w:rsidP="00E328B6">
      <w:pPr>
        <w:pStyle w:val="Heading4"/>
      </w:pPr>
      <w:r w:rsidRPr="00492784">
        <w:t>Field: Minimum Curve Output</w:t>
      </w:r>
    </w:p>
    <w:p w14:paraId="1463B430" w14:textId="77777777"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w:t>
      </w:r>
      <w:r>
        <w:lastRenderedPageBreak/>
        <w:t xml:space="preserve">This filed can be used to limit interpolation using any </w:t>
      </w:r>
      <w:r w:rsidRPr="000E0544">
        <w:rPr>
          <w:i/>
        </w:rPr>
        <w:t>Interpolation Method</w:t>
      </w:r>
      <w:r>
        <w:rPr>
          <w:i/>
        </w:rPr>
        <w:t>.</w:t>
      </w:r>
      <w:r w:rsidRPr="00492784">
        <w:t xml:space="preserve"> If this field is left blank, the data set determines the limit.</w:t>
      </w:r>
    </w:p>
    <w:p w14:paraId="500452BB" w14:textId="77777777" w:rsidR="00E328B6" w:rsidRPr="00492784" w:rsidRDefault="00E328B6" w:rsidP="00E328B6">
      <w:pPr>
        <w:pStyle w:val="Heading4"/>
      </w:pPr>
      <w:r w:rsidRPr="00492784">
        <w:t>Field: Maximum Curve Output</w:t>
      </w:r>
    </w:p>
    <w:p w14:paraId="50E6A53D" w14:textId="77777777"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3B5DFA77" w14:textId="77777777" w:rsidR="00E328B6" w:rsidRPr="00492784" w:rsidRDefault="00E328B6" w:rsidP="00E328B6">
      <w:pPr>
        <w:pStyle w:val="Heading4"/>
      </w:pPr>
      <w:r w:rsidRPr="00492784">
        <w:t>Field: Input Unit Type for X1</w:t>
      </w:r>
    </w:p>
    <w:p w14:paraId="1F5E70E3" w14:textId="77777777"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051D7D26" w14:textId="77777777" w:rsidR="00E328B6" w:rsidRPr="00492784" w:rsidRDefault="00E328B6" w:rsidP="00C72521">
      <w:pPr>
        <w:pStyle w:val="ListBullet2"/>
      </w:pPr>
      <w:r w:rsidRPr="00492784">
        <w:t>Dimensionless</w:t>
      </w:r>
    </w:p>
    <w:p w14:paraId="5756D59F" w14:textId="77777777" w:rsidR="00E328B6" w:rsidRPr="00492784" w:rsidRDefault="00E328B6" w:rsidP="00C72521">
      <w:pPr>
        <w:pStyle w:val="ListBullet2"/>
      </w:pPr>
      <w:r w:rsidRPr="00492784">
        <w:t>Temperature</w:t>
      </w:r>
    </w:p>
    <w:p w14:paraId="394E2528" w14:textId="77777777" w:rsidR="00E328B6" w:rsidRPr="00492784" w:rsidRDefault="00E328B6" w:rsidP="00C72521">
      <w:pPr>
        <w:pStyle w:val="ListBullet2"/>
      </w:pPr>
      <w:r w:rsidRPr="00492784">
        <w:t>VolumetricFlow</w:t>
      </w:r>
    </w:p>
    <w:p w14:paraId="05F434B2" w14:textId="77777777" w:rsidR="00E328B6" w:rsidRPr="00492784" w:rsidRDefault="00E328B6" w:rsidP="00C72521">
      <w:pPr>
        <w:pStyle w:val="ListBullet2"/>
      </w:pPr>
      <w:r w:rsidRPr="00492784">
        <w:t>MassFlow</w:t>
      </w:r>
    </w:p>
    <w:p w14:paraId="049636E2" w14:textId="77777777" w:rsidR="00E328B6" w:rsidRPr="00492784" w:rsidRDefault="00E328B6" w:rsidP="00C72521">
      <w:pPr>
        <w:pStyle w:val="ListBullet2"/>
      </w:pPr>
      <w:r w:rsidRPr="00492784">
        <w:t>Distance</w:t>
      </w:r>
    </w:p>
    <w:p w14:paraId="11C421A5" w14:textId="77777777" w:rsidR="00E328B6" w:rsidRPr="00492784" w:rsidRDefault="00E328B6" w:rsidP="00C72521">
      <w:pPr>
        <w:pStyle w:val="ListBullet2"/>
      </w:pPr>
      <w:r w:rsidRPr="00492784">
        <w:t>Power</w:t>
      </w:r>
    </w:p>
    <w:p w14:paraId="2C4B6A7E" w14:textId="77777777" w:rsidR="00E328B6" w:rsidRPr="00492784" w:rsidRDefault="00E328B6" w:rsidP="00E328B6">
      <w:pPr>
        <w:pStyle w:val="Heading4"/>
      </w:pPr>
      <w:r w:rsidRPr="00492784">
        <w:t>Field: Input Unit Type for X2</w:t>
      </w:r>
    </w:p>
    <w:p w14:paraId="64413C69" w14:textId="77777777"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5B783C7" w14:textId="77777777" w:rsidR="00E328B6" w:rsidRPr="00492784" w:rsidRDefault="00E328B6" w:rsidP="00C72521">
      <w:pPr>
        <w:pStyle w:val="ListBullet2"/>
      </w:pPr>
      <w:r w:rsidRPr="00492784">
        <w:t>Dimensionless</w:t>
      </w:r>
    </w:p>
    <w:p w14:paraId="5C4737E4" w14:textId="77777777" w:rsidR="00E328B6" w:rsidRPr="00492784" w:rsidRDefault="00E328B6" w:rsidP="00C72521">
      <w:pPr>
        <w:pStyle w:val="ListBullet2"/>
      </w:pPr>
      <w:r w:rsidRPr="00492784">
        <w:t>Temperature</w:t>
      </w:r>
    </w:p>
    <w:p w14:paraId="3338146C" w14:textId="77777777" w:rsidR="00E328B6" w:rsidRPr="00492784" w:rsidRDefault="00E328B6" w:rsidP="00C72521">
      <w:pPr>
        <w:pStyle w:val="ListBullet2"/>
      </w:pPr>
      <w:r w:rsidRPr="00492784">
        <w:t>VolumetricFlow</w:t>
      </w:r>
    </w:p>
    <w:p w14:paraId="097450F9" w14:textId="77777777" w:rsidR="00E328B6" w:rsidRPr="00492784" w:rsidRDefault="00E328B6" w:rsidP="00C72521">
      <w:pPr>
        <w:pStyle w:val="ListBullet2"/>
      </w:pPr>
      <w:r w:rsidRPr="00492784">
        <w:t>MassFlow</w:t>
      </w:r>
    </w:p>
    <w:p w14:paraId="4E531CD9" w14:textId="77777777" w:rsidR="00E328B6" w:rsidRPr="00492784" w:rsidRDefault="00E328B6" w:rsidP="00C72521">
      <w:pPr>
        <w:pStyle w:val="ListBullet2"/>
      </w:pPr>
      <w:r w:rsidRPr="00492784">
        <w:t>Distance</w:t>
      </w:r>
    </w:p>
    <w:p w14:paraId="65869A1B" w14:textId="77777777" w:rsidR="00E328B6" w:rsidRPr="00492784" w:rsidRDefault="00E328B6" w:rsidP="00C72521">
      <w:pPr>
        <w:pStyle w:val="ListBullet2"/>
      </w:pPr>
      <w:r w:rsidRPr="00492784">
        <w:t>Power</w:t>
      </w:r>
    </w:p>
    <w:p w14:paraId="77D2DF83" w14:textId="77777777" w:rsidR="00E328B6" w:rsidRPr="00492784" w:rsidRDefault="00E328B6" w:rsidP="00E328B6">
      <w:pPr>
        <w:pStyle w:val="Heading4"/>
      </w:pPr>
      <w:r w:rsidRPr="00492784">
        <w:t>Field: Input Unit Type for X3</w:t>
      </w:r>
    </w:p>
    <w:p w14:paraId="6FD59F65" w14:textId="77777777"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7150DACD" w14:textId="77777777" w:rsidR="00E328B6" w:rsidRPr="00492784" w:rsidRDefault="00E328B6" w:rsidP="00C72521">
      <w:pPr>
        <w:pStyle w:val="ListBullet2"/>
      </w:pPr>
      <w:r w:rsidRPr="00492784">
        <w:t>Dimensionless</w:t>
      </w:r>
    </w:p>
    <w:p w14:paraId="45E6E714" w14:textId="77777777" w:rsidR="00E328B6" w:rsidRPr="00492784" w:rsidRDefault="00E328B6" w:rsidP="00C72521">
      <w:pPr>
        <w:pStyle w:val="ListBullet2"/>
      </w:pPr>
      <w:r w:rsidRPr="00492784">
        <w:t>Temperature</w:t>
      </w:r>
    </w:p>
    <w:p w14:paraId="463BC6CD" w14:textId="77777777" w:rsidR="00E328B6" w:rsidRPr="00492784" w:rsidRDefault="00E328B6" w:rsidP="00C72521">
      <w:pPr>
        <w:pStyle w:val="ListBullet2"/>
      </w:pPr>
      <w:r w:rsidRPr="00492784">
        <w:t>VolumetricFlow</w:t>
      </w:r>
    </w:p>
    <w:p w14:paraId="7E468CD2" w14:textId="77777777" w:rsidR="00E328B6" w:rsidRPr="00492784" w:rsidRDefault="00E328B6" w:rsidP="00C72521">
      <w:pPr>
        <w:pStyle w:val="ListBullet2"/>
      </w:pPr>
      <w:r w:rsidRPr="00492784">
        <w:t>MassFlow</w:t>
      </w:r>
    </w:p>
    <w:p w14:paraId="73955922" w14:textId="77777777" w:rsidR="00E328B6" w:rsidRPr="00492784" w:rsidRDefault="00E328B6" w:rsidP="00C72521">
      <w:pPr>
        <w:pStyle w:val="ListBullet2"/>
      </w:pPr>
      <w:r w:rsidRPr="00492784">
        <w:t>Distance</w:t>
      </w:r>
    </w:p>
    <w:p w14:paraId="43896F81" w14:textId="77777777" w:rsidR="00E328B6" w:rsidRPr="00492784" w:rsidRDefault="00E328B6" w:rsidP="00C72521">
      <w:pPr>
        <w:pStyle w:val="ListBullet2"/>
      </w:pPr>
      <w:r w:rsidRPr="00492784">
        <w:t>Power</w:t>
      </w:r>
    </w:p>
    <w:p w14:paraId="0A876EF9" w14:textId="77777777" w:rsidR="00E328B6" w:rsidRPr="00492784" w:rsidRDefault="00E328B6" w:rsidP="00E328B6">
      <w:pPr>
        <w:pStyle w:val="Heading4"/>
      </w:pPr>
      <w:r w:rsidRPr="00492784">
        <w:lastRenderedPageBreak/>
        <w:t>Field: Input Unit Type for X4</w:t>
      </w:r>
    </w:p>
    <w:p w14:paraId="08B90866" w14:textId="77777777"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D83DE89" w14:textId="77777777" w:rsidR="00E328B6" w:rsidRPr="00492784" w:rsidRDefault="00E328B6" w:rsidP="00C72521">
      <w:pPr>
        <w:pStyle w:val="ListBullet2"/>
      </w:pPr>
      <w:r w:rsidRPr="00492784">
        <w:t>Dimensionless</w:t>
      </w:r>
    </w:p>
    <w:p w14:paraId="06FD116E" w14:textId="77777777" w:rsidR="00E328B6" w:rsidRPr="00492784" w:rsidRDefault="00E328B6" w:rsidP="00C72521">
      <w:pPr>
        <w:pStyle w:val="ListBullet2"/>
      </w:pPr>
      <w:r w:rsidRPr="00492784">
        <w:t>Temperature</w:t>
      </w:r>
    </w:p>
    <w:p w14:paraId="35924C67" w14:textId="77777777" w:rsidR="00E328B6" w:rsidRPr="00492784" w:rsidRDefault="00E328B6" w:rsidP="00C72521">
      <w:pPr>
        <w:pStyle w:val="ListBullet2"/>
      </w:pPr>
      <w:r w:rsidRPr="00492784">
        <w:t>VolumetricFlow</w:t>
      </w:r>
    </w:p>
    <w:p w14:paraId="4889E209" w14:textId="77777777" w:rsidR="00E328B6" w:rsidRPr="00492784" w:rsidRDefault="00E328B6" w:rsidP="00C72521">
      <w:pPr>
        <w:pStyle w:val="ListBullet2"/>
      </w:pPr>
      <w:r w:rsidRPr="00492784">
        <w:t>MassFlow</w:t>
      </w:r>
    </w:p>
    <w:p w14:paraId="6CB14C35" w14:textId="77777777" w:rsidR="00E328B6" w:rsidRPr="00492784" w:rsidRDefault="00E328B6" w:rsidP="00C72521">
      <w:pPr>
        <w:pStyle w:val="ListBullet2"/>
      </w:pPr>
      <w:r w:rsidRPr="00492784">
        <w:t>Distance</w:t>
      </w:r>
    </w:p>
    <w:p w14:paraId="68C57E65" w14:textId="77777777" w:rsidR="00E328B6" w:rsidRPr="00492784" w:rsidRDefault="00E328B6" w:rsidP="00C72521">
      <w:pPr>
        <w:pStyle w:val="ListBullet2"/>
      </w:pPr>
      <w:r w:rsidRPr="00492784">
        <w:t>Power</w:t>
      </w:r>
    </w:p>
    <w:p w14:paraId="7B8ECD51" w14:textId="77777777" w:rsidR="00E328B6" w:rsidRPr="00492784" w:rsidRDefault="00E328B6" w:rsidP="00E328B6">
      <w:pPr>
        <w:pStyle w:val="Heading4"/>
      </w:pPr>
      <w:r w:rsidRPr="00492784">
        <w:t>Field: Input Unit Type for X5</w:t>
      </w:r>
    </w:p>
    <w:p w14:paraId="30679A75" w14:textId="77777777"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119D4210" w14:textId="77777777" w:rsidR="00E328B6" w:rsidRPr="00492784" w:rsidRDefault="00E328B6" w:rsidP="00C72521">
      <w:pPr>
        <w:pStyle w:val="ListBullet2"/>
      </w:pPr>
      <w:r w:rsidRPr="00492784">
        <w:t>Dimensionless</w:t>
      </w:r>
    </w:p>
    <w:p w14:paraId="58FC2532" w14:textId="77777777" w:rsidR="00E328B6" w:rsidRPr="00492784" w:rsidRDefault="00E328B6" w:rsidP="00C72521">
      <w:pPr>
        <w:pStyle w:val="ListBullet2"/>
      </w:pPr>
      <w:r w:rsidRPr="00492784">
        <w:t>Temperature</w:t>
      </w:r>
    </w:p>
    <w:p w14:paraId="5C2BD0A5" w14:textId="77777777" w:rsidR="00E328B6" w:rsidRPr="00492784" w:rsidRDefault="00E328B6" w:rsidP="00C72521">
      <w:pPr>
        <w:pStyle w:val="ListBullet2"/>
      </w:pPr>
      <w:r w:rsidRPr="00492784">
        <w:t>VolumetricFlow</w:t>
      </w:r>
    </w:p>
    <w:p w14:paraId="17F02FD9" w14:textId="77777777" w:rsidR="00E328B6" w:rsidRPr="00492784" w:rsidRDefault="00E328B6" w:rsidP="00C72521">
      <w:pPr>
        <w:pStyle w:val="ListBullet2"/>
      </w:pPr>
      <w:r w:rsidRPr="00492784">
        <w:t>MassFlow</w:t>
      </w:r>
    </w:p>
    <w:p w14:paraId="74684C81" w14:textId="77777777" w:rsidR="00E328B6" w:rsidRPr="00492784" w:rsidRDefault="00E328B6" w:rsidP="00C72521">
      <w:pPr>
        <w:pStyle w:val="ListBullet2"/>
      </w:pPr>
      <w:r w:rsidRPr="00492784">
        <w:t>Distance</w:t>
      </w:r>
    </w:p>
    <w:p w14:paraId="604BE54D" w14:textId="77777777" w:rsidR="00E328B6" w:rsidRPr="00492784" w:rsidRDefault="00E328B6" w:rsidP="00C72521">
      <w:pPr>
        <w:pStyle w:val="ListBullet2"/>
      </w:pPr>
      <w:r w:rsidRPr="00492784">
        <w:t>Power</w:t>
      </w:r>
    </w:p>
    <w:p w14:paraId="5AA89F4D" w14:textId="77777777" w:rsidR="00E328B6" w:rsidRPr="00492784" w:rsidRDefault="00E328B6" w:rsidP="00E328B6">
      <w:pPr>
        <w:pStyle w:val="Heading4"/>
      </w:pPr>
      <w:r w:rsidRPr="00492784">
        <w:t>Field: Output Unit Type</w:t>
      </w:r>
    </w:p>
    <w:p w14:paraId="11F42F22" w14:textId="77777777"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5FC0DCE1" w14:textId="77777777" w:rsidR="00E328B6" w:rsidRPr="00492784" w:rsidRDefault="00E328B6" w:rsidP="00C72521">
      <w:pPr>
        <w:pStyle w:val="ListBullet2"/>
      </w:pPr>
      <w:r w:rsidRPr="00492784">
        <w:t>Dimensionless</w:t>
      </w:r>
    </w:p>
    <w:p w14:paraId="04E6800E" w14:textId="77777777" w:rsidR="00E328B6" w:rsidRPr="00492784" w:rsidRDefault="00E328B6" w:rsidP="00C72521">
      <w:pPr>
        <w:pStyle w:val="ListBullet2"/>
      </w:pPr>
      <w:r w:rsidRPr="00492784">
        <w:t>Capacity</w:t>
      </w:r>
    </w:p>
    <w:p w14:paraId="19CB442C" w14:textId="77777777" w:rsidR="00E328B6" w:rsidRPr="00492784" w:rsidRDefault="00E328B6" w:rsidP="00C72521">
      <w:pPr>
        <w:pStyle w:val="ListBullet2"/>
      </w:pPr>
      <w:r w:rsidRPr="00492784">
        <w:t>Power</w:t>
      </w:r>
    </w:p>
    <w:p w14:paraId="26031079" w14:textId="77777777" w:rsidR="00E328B6" w:rsidRPr="00492784" w:rsidRDefault="00E328B6" w:rsidP="00C72521">
      <w:pPr>
        <w:pStyle w:val="Heading3"/>
      </w:pPr>
      <w:bookmarkStart w:id="3547" w:name="_Toc399490767"/>
      <w:r w:rsidRPr="00492784">
        <w:t>Data Input Format</w:t>
      </w:r>
      <w:bookmarkEnd w:id="3547"/>
    </w:p>
    <w:p w14:paraId="5E9BA62E" w14:textId="77777777"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a single line followed by a matrix of data that represent the table output corresponding to independent variables 1 and 2.</w:t>
      </w:r>
    </w:p>
    <w:p w14:paraId="144323B5" w14:textId="77777777" w:rsidR="00E328B6" w:rsidRPr="00C72521" w:rsidRDefault="00E328B6" w:rsidP="00C72521">
      <w:pPr>
        <w:pStyle w:val="ListBullet"/>
        <w:rPr>
          <w:b/>
        </w:rPr>
      </w:pPr>
      <w:r w:rsidRPr="00C72521">
        <w:rPr>
          <w:b/>
        </w:rPr>
        <w:lastRenderedPageBreak/>
        <w:t xml:space="preserve">Header: </w:t>
      </w:r>
    </w:p>
    <w:p w14:paraId="6EBD86EE" w14:textId="77777777"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14:paraId="77EE50CB" w14:textId="77777777" w:rsidR="00E328B6" w:rsidRPr="00C72521" w:rsidRDefault="00E328B6" w:rsidP="00C72521">
      <w:pPr>
        <w:pStyle w:val="ListBullet"/>
        <w:rPr>
          <w:b/>
        </w:rPr>
      </w:pPr>
      <w:r w:rsidRPr="00C72521">
        <w:rPr>
          <w:b/>
        </w:rPr>
        <w:t>Independent Variable Values:</w:t>
      </w:r>
    </w:p>
    <w:p w14:paraId="0C9E712A" w14:textId="77777777" w:rsidR="00E328B6" w:rsidRDefault="00E328B6" w:rsidP="00C72521">
      <w:pPr>
        <w:pStyle w:val="BodyText"/>
      </w:pPr>
      <w:r>
        <w:t>Line 1: the n values for the first independent variable as specified in the header.</w:t>
      </w:r>
    </w:p>
    <w:p w14:paraId="3567FDA6" w14:textId="77777777"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14:paraId="717A9547" w14:textId="77777777"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14:paraId="06BDCC0B" w14:textId="77777777"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14:paraId="3A49703A" w14:textId="77777777"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14:paraId="2E633DAF" w14:textId="77777777" w:rsidR="00E328B6" w:rsidRPr="00C72521" w:rsidRDefault="00E328B6" w:rsidP="00C72521">
      <w:pPr>
        <w:pStyle w:val="ListBullet"/>
        <w:rPr>
          <w:b/>
          <w:bCs/>
        </w:rPr>
      </w:pPr>
      <w:r w:rsidRPr="00C72521">
        <w:rPr>
          <w:b/>
          <w:bCs/>
        </w:rPr>
        <w:t>Tabular Data:</w:t>
      </w:r>
    </w:p>
    <w:p w14:paraId="30422988" w14:textId="77777777" w:rsidR="00E328B6" w:rsidRDefault="00E328B6" w:rsidP="00C72521">
      <w:pPr>
        <w:pStyle w:val="BodyText"/>
      </w:pPr>
      <w:r>
        <w:t>Line 1: the values of the 3</w:t>
      </w:r>
      <w:r w:rsidRPr="0083573F">
        <w:rPr>
          <w:vertAlign w:val="superscript"/>
        </w:rPr>
        <w:t>rd</w:t>
      </w:r>
      <w:r>
        <w:t xml:space="preserve"> through nth independent variables</w:t>
      </w:r>
    </w:p>
    <w:p w14:paraId="754020C4" w14:textId="77777777"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14:paraId="383601A7" w14:textId="77777777"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14:paraId="0AEA46A7" w14:textId="77777777" w:rsidR="00E328B6" w:rsidRPr="00B64A92" w:rsidRDefault="00E328B6" w:rsidP="00B64A92">
      <w:pPr>
        <w:pStyle w:val="ListBullet"/>
        <w:rPr>
          <w:b/>
          <w:bCs/>
        </w:rPr>
      </w:pPr>
      <w:r w:rsidRPr="00B64A92">
        <w:rPr>
          <w:b/>
          <w:bCs/>
        </w:rPr>
        <w:t>One Independent Variable:</w:t>
      </w:r>
    </w:p>
    <w:p w14:paraId="58A5261F" w14:textId="77777777" w:rsidR="00E328B6" w:rsidRPr="00C72521" w:rsidRDefault="00E328B6" w:rsidP="00C72521">
      <w:pPr>
        <w:pStyle w:val="ListBullet"/>
        <w:rPr>
          <w:b/>
          <w:bCs/>
        </w:rPr>
      </w:pPr>
      <w:r w:rsidRPr="00C72521">
        <w:rPr>
          <w:b/>
          <w:bCs/>
        </w:rPr>
        <w:t>Header:</w:t>
      </w:r>
    </w:p>
    <w:p w14:paraId="52B4489B" w14:textId="77777777" w:rsidR="00E328B6" w:rsidRPr="00492784" w:rsidRDefault="00E328B6" w:rsidP="00C72521">
      <w:pPr>
        <w:pStyle w:val="BodyText"/>
      </w:pPr>
      <w:r w:rsidRPr="00492784">
        <w:t>1, 5, (1 independent variable with 5 values for the single independent variable)</w:t>
      </w:r>
    </w:p>
    <w:p w14:paraId="695237E0" w14:textId="77777777" w:rsidR="00E328B6" w:rsidRPr="00C72521" w:rsidRDefault="00E328B6" w:rsidP="00C72521">
      <w:pPr>
        <w:pStyle w:val="ListBullet"/>
        <w:rPr>
          <w:b/>
          <w:bCs/>
        </w:rPr>
      </w:pPr>
      <w:r w:rsidRPr="00C72521">
        <w:rPr>
          <w:b/>
          <w:bCs/>
        </w:rPr>
        <w:t>Independent Variable Values:</w:t>
      </w:r>
    </w:p>
    <w:p w14:paraId="123676DA" w14:textId="77777777"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14:paraId="4E7A40F1" w14:textId="77777777" w:rsidR="00E328B6" w:rsidRPr="00C72521" w:rsidRDefault="00E328B6" w:rsidP="00C72521">
      <w:pPr>
        <w:pStyle w:val="ListBullet"/>
        <w:rPr>
          <w:b/>
          <w:bCs/>
        </w:rPr>
      </w:pPr>
      <w:r w:rsidRPr="00C72521">
        <w:rPr>
          <w:b/>
          <w:bCs/>
        </w:rPr>
        <w:t>Tabular Data:</w:t>
      </w:r>
    </w:p>
    <w:p w14:paraId="431A3CC9" w14:textId="77777777"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14:paraId="609ABFB0" w14:textId="77777777" w:rsidR="00E328B6" w:rsidRPr="00B64A92" w:rsidRDefault="00E328B6" w:rsidP="00B64A92">
      <w:pPr>
        <w:pStyle w:val="ListBullet"/>
        <w:rPr>
          <w:b/>
          <w:bCs/>
        </w:rPr>
      </w:pPr>
      <w:r w:rsidRPr="00B64A92">
        <w:rPr>
          <w:b/>
          <w:bCs/>
        </w:rPr>
        <w:t>Two Independent Variables:</w:t>
      </w:r>
    </w:p>
    <w:p w14:paraId="2BB8A685" w14:textId="77777777" w:rsidR="00E328B6" w:rsidRPr="00C72521" w:rsidRDefault="00E328B6" w:rsidP="00C72521">
      <w:pPr>
        <w:pStyle w:val="ListBullet"/>
        <w:rPr>
          <w:b/>
          <w:bCs/>
        </w:rPr>
      </w:pPr>
      <w:r w:rsidRPr="00C72521">
        <w:rPr>
          <w:b/>
          <w:bCs/>
        </w:rPr>
        <w:t>Header:</w:t>
      </w:r>
    </w:p>
    <w:p w14:paraId="65D8FF27" w14:textId="77777777"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14:paraId="50C155E8" w14:textId="77777777" w:rsidR="00E328B6" w:rsidRPr="00C72521" w:rsidRDefault="00E328B6" w:rsidP="00C72521">
      <w:pPr>
        <w:pStyle w:val="ListBullet"/>
        <w:rPr>
          <w:b/>
          <w:bCs/>
        </w:rPr>
      </w:pPr>
      <w:r w:rsidRPr="00C72521">
        <w:rPr>
          <w:b/>
          <w:bCs/>
        </w:rPr>
        <w:t>Independent Variable Values:</w:t>
      </w:r>
    </w:p>
    <w:p w14:paraId="24097DD9"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1B2DBC22"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44973713" w14:textId="77777777" w:rsidR="00E328B6" w:rsidRPr="00C72521" w:rsidRDefault="00E328B6" w:rsidP="00C72521">
      <w:pPr>
        <w:pStyle w:val="ListBullet"/>
        <w:rPr>
          <w:b/>
          <w:bCs/>
        </w:rPr>
      </w:pPr>
      <w:r w:rsidRPr="00C72521">
        <w:rPr>
          <w:b/>
          <w:bCs/>
        </w:rPr>
        <w:lastRenderedPageBreak/>
        <w:t>Tabular Data:</w:t>
      </w:r>
    </w:p>
    <w:p w14:paraId="78289BC1" w14:textId="77777777"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14:paraId="48EC42BC" w14:textId="77777777"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14:paraId="2AC8F772" w14:textId="77777777"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14:paraId="7AC99F63" w14:textId="77777777"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14:paraId="23F4840A" w14:textId="77777777"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14:paraId="767A3CD6" w14:textId="77777777" w:rsidR="00E328B6" w:rsidRPr="00492784" w:rsidRDefault="00E328B6" w:rsidP="00C72521">
      <w:pPr>
        <w:pStyle w:val="BodyText"/>
      </w:pPr>
      <w:r w:rsidRPr="00492784">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14:paraId="4A7CC957" w14:textId="77777777" w:rsidR="00E328B6" w:rsidRPr="00C72521" w:rsidRDefault="00E328B6" w:rsidP="00C72521">
      <w:pPr>
        <w:pStyle w:val="ListBullet"/>
        <w:rPr>
          <w:b/>
          <w:bCs/>
        </w:rPr>
      </w:pPr>
      <w:r w:rsidRPr="00C72521">
        <w:rPr>
          <w:b/>
          <w:bCs/>
        </w:rPr>
        <w:t>Three Independent Variables:</w:t>
      </w:r>
    </w:p>
    <w:p w14:paraId="3044E227" w14:textId="77777777" w:rsidR="00E328B6" w:rsidRPr="00C72521" w:rsidRDefault="00E328B6" w:rsidP="00C72521">
      <w:pPr>
        <w:pStyle w:val="ListBullet"/>
        <w:rPr>
          <w:b/>
          <w:bCs/>
        </w:rPr>
      </w:pPr>
      <w:r w:rsidRPr="00C72521">
        <w:rPr>
          <w:b/>
          <w:bCs/>
        </w:rPr>
        <w:t>Header:</w:t>
      </w:r>
    </w:p>
    <w:p w14:paraId="5DA4B9F3" w14:textId="77777777"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14:paraId="137E7992" w14:textId="77777777" w:rsidR="00E328B6" w:rsidRPr="00C72521" w:rsidRDefault="00E328B6" w:rsidP="00C72521">
      <w:pPr>
        <w:pStyle w:val="ListBullet"/>
        <w:rPr>
          <w:b/>
          <w:bCs/>
        </w:rPr>
      </w:pPr>
      <w:r w:rsidRPr="00C72521">
        <w:rPr>
          <w:b/>
          <w:bCs/>
        </w:rPr>
        <w:t>Independent Variable Values:</w:t>
      </w:r>
    </w:p>
    <w:p w14:paraId="760A84CB"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0C9546C7"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55C8EA7A" w14:textId="77777777"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14:paraId="17D82E47" w14:textId="77777777" w:rsidR="00E328B6" w:rsidRPr="00C72521" w:rsidRDefault="00E328B6" w:rsidP="00C72521">
      <w:pPr>
        <w:pStyle w:val="ListBullet"/>
        <w:rPr>
          <w:b/>
          <w:bCs/>
        </w:rPr>
      </w:pPr>
      <w:r w:rsidRPr="00C72521">
        <w:rPr>
          <w:b/>
          <w:bCs/>
        </w:rPr>
        <w:t>Tabular Data:</w:t>
      </w:r>
    </w:p>
    <w:p w14:paraId="5B74191B" w14:textId="77777777"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14:paraId="0FF40D4F" w14:textId="77777777"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14:paraId="20AF43C7" w14:textId="77777777"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EC7E5FB" w14:textId="77777777"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55CED355" w14:textId="77777777"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A8E352C" w14:textId="77777777" w:rsidR="00E328B6" w:rsidRPr="00492784" w:rsidRDefault="00E328B6" w:rsidP="00C72521">
      <w:pPr>
        <w:pStyle w:val="BodyText"/>
      </w:pPr>
      <w:r w:rsidRPr="00492784">
        <w:lastRenderedPageBreak/>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3C9ADC42" w14:textId="77777777"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1C00B2CF" w14:textId="77777777"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14:paraId="61D87914" w14:textId="77777777"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48A9D1DA" w14:textId="77777777"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5E46D04" w14:textId="77777777"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1736FD9C" w14:textId="77777777"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3AC0444" w14:textId="77777777" w:rsidR="00E328B6" w:rsidRPr="00492784" w:rsidRDefault="00E328B6" w:rsidP="00C72521">
      <w:pPr>
        <w:pStyle w:val="BodyText"/>
      </w:pPr>
      <w:r w:rsidRPr="00492784">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92C8030" w14:textId="77777777"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B3EA952" w14:textId="77777777"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14:paraId="5DF2A09B" w14:textId="77777777" w:rsidR="00E328B6" w:rsidRPr="00492784" w:rsidRDefault="00E328B6" w:rsidP="00E328B6">
      <w:pPr>
        <w:pStyle w:val="Heading4"/>
      </w:pPr>
      <w:r w:rsidRPr="00492784">
        <w:t>Field: Field #1</w:t>
      </w:r>
      <w:r>
        <w:t xml:space="preserve"> (NumberOfIndependentVariables)</w:t>
      </w:r>
    </w:p>
    <w:p w14:paraId="400830DA" w14:textId="77777777"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14:paraId="1546ED2B" w14:textId="77777777" w:rsidR="00E328B6" w:rsidRPr="00492784" w:rsidRDefault="00E328B6" w:rsidP="00E328B6">
      <w:pPr>
        <w:pStyle w:val="Heading4"/>
      </w:pPr>
      <w:r w:rsidRPr="00492784">
        <w:t>Field: Field #2</w:t>
      </w:r>
      <w:r>
        <w:t xml:space="preserve"> (NumberOfValuesForIndependentVariable1)</w:t>
      </w:r>
    </w:p>
    <w:p w14:paraId="5D055985" w14:textId="77777777"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14:paraId="3148276C" w14:textId="77777777" w:rsidR="00E328B6" w:rsidRPr="00492784" w:rsidRDefault="00E328B6" w:rsidP="00E328B6">
      <w:pPr>
        <w:pStyle w:val="Heading4"/>
      </w:pPr>
      <w:r w:rsidRPr="00492784">
        <w:t>Field: Field #3</w:t>
      </w:r>
      <w:r>
        <w:t xml:space="preserve"> (DeterminedByPreviousFields)</w:t>
      </w:r>
    </w:p>
    <w:p w14:paraId="381D277C" w14:textId="77777777"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14:paraId="5180A44D" w14:textId="77777777" w:rsidR="00E328B6" w:rsidRPr="00492784" w:rsidRDefault="00E328B6" w:rsidP="00E328B6">
      <w:pPr>
        <w:pStyle w:val="Heading4"/>
      </w:pPr>
      <w:r w:rsidRPr="00492784">
        <w:lastRenderedPageBreak/>
        <w:t>Field: Field #4</w:t>
      </w:r>
    </w:p>
    <w:p w14:paraId="4F2BF929" w14:textId="77777777"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14:paraId="650275E8" w14:textId="77777777" w:rsidR="00E328B6" w:rsidRPr="00492784" w:rsidRDefault="00E328B6" w:rsidP="00E328B6">
      <w:r w:rsidRPr="00492784">
        <w:rPr>
          <w:highlight w:val="yellow"/>
        </w:rPr>
        <w:t>&lt;</w:t>
      </w:r>
      <w:r>
        <w:rPr>
          <w:highlight w:val="yellow"/>
        </w:rPr>
        <w:t>reduced for brevity</w:t>
      </w:r>
      <w:r w:rsidRPr="00492784">
        <w:rPr>
          <w:highlight w:val="yellow"/>
        </w:rPr>
        <w:t>&gt;</w:t>
      </w:r>
    </w:p>
    <w:p w14:paraId="2A722138" w14:textId="77777777" w:rsidR="007E6A72" w:rsidRDefault="007E6A72" w:rsidP="00E328B6">
      <w:pPr>
        <w:pStyle w:val="BodyText"/>
        <w:spacing w:after="0"/>
      </w:pPr>
    </w:p>
    <w:p w14:paraId="7771364F" w14:textId="77777777" w:rsidR="00E328B6" w:rsidRDefault="00E328B6" w:rsidP="00E328B6">
      <w:pPr>
        <w:pStyle w:val="BodyText"/>
        <w:spacing w:after="0"/>
      </w:pPr>
      <w:r>
        <w:t>Following is an example input for a Table:MultiVariableLookup object:</w:t>
      </w:r>
    </w:p>
    <w:p w14:paraId="4D3D7427" w14:textId="77777777" w:rsidR="00E328B6" w:rsidRDefault="00E328B6" w:rsidP="00E328B6">
      <w:pPr>
        <w:pStyle w:val="IDDDefinition"/>
      </w:pPr>
      <w:r>
        <w:t>Table:MultiVariableLookup,</w:t>
      </w:r>
    </w:p>
    <w:p w14:paraId="499DD4F5" w14:textId="77777777" w:rsidR="00E328B6" w:rsidRDefault="00E328B6" w:rsidP="00E328B6">
      <w:pPr>
        <w:pStyle w:val="IDDDefinition"/>
      </w:pPr>
      <w:r>
        <w:t>HPACCoolCapFT,            !- Name</w:t>
      </w:r>
    </w:p>
    <w:p w14:paraId="46FF9E35" w14:textId="77777777" w:rsidR="00E328B6" w:rsidRDefault="00E328B6" w:rsidP="00E328B6">
      <w:pPr>
        <w:pStyle w:val="IDDDefinition"/>
      </w:pPr>
      <w:r>
        <w:t>LagrangeinterpolationLinearExtrapolation,  !- Interpolation Method</w:t>
      </w:r>
    </w:p>
    <w:p w14:paraId="576543F9" w14:textId="77777777" w:rsidR="00E328B6" w:rsidRDefault="00E328B6" w:rsidP="00E328B6">
      <w:pPr>
        <w:pStyle w:val="IDDDefinition"/>
      </w:pPr>
      <w:r>
        <w:t>3,                        !- Number of Interpolation Points</w:t>
      </w:r>
    </w:p>
    <w:p w14:paraId="62ED96CC" w14:textId="77777777" w:rsidR="00E328B6" w:rsidRDefault="00E328B6" w:rsidP="00E328B6">
      <w:pPr>
        <w:pStyle w:val="IDDDefinition"/>
      </w:pPr>
      <w:r>
        <w:t>BiQuadratic,              !- Interpolation Type</w:t>
      </w:r>
    </w:p>
    <w:p w14:paraId="4FBF0D2A" w14:textId="77777777" w:rsidR="00E328B6" w:rsidRDefault="00E328B6" w:rsidP="00E328B6">
      <w:pPr>
        <w:pStyle w:val="IDDDefinition"/>
      </w:pPr>
      <w:r>
        <w:t>SingleLineIndependentVariableWithMatrix, !- Table Data Format</w:t>
      </w:r>
    </w:p>
    <w:p w14:paraId="6F68E42A" w14:textId="77777777" w:rsidR="00E328B6" w:rsidRDefault="00E328B6" w:rsidP="00E328B6">
      <w:pPr>
        <w:pStyle w:val="IDDDefinition"/>
      </w:pPr>
      <w:r>
        <w:t>,                         !- External File Name</w:t>
      </w:r>
    </w:p>
    <w:p w14:paraId="26060C48" w14:textId="77777777" w:rsidR="00E328B6" w:rsidRDefault="00E328B6" w:rsidP="00E328B6">
      <w:pPr>
        <w:pStyle w:val="IDDDefinition"/>
      </w:pPr>
      <w:r>
        <w:t>ASCENDING,                !- X1 Sort Order</w:t>
      </w:r>
    </w:p>
    <w:p w14:paraId="5111E4B8" w14:textId="77777777" w:rsidR="00E328B6" w:rsidRDefault="00E328B6" w:rsidP="00E328B6">
      <w:pPr>
        <w:pStyle w:val="IDDDefinition"/>
      </w:pPr>
      <w:r>
        <w:t>ASCENDING,                !- X2 Sort Order</w:t>
      </w:r>
    </w:p>
    <w:p w14:paraId="36805A62" w14:textId="77777777" w:rsidR="00E328B6" w:rsidRDefault="00E328B6" w:rsidP="00E328B6">
      <w:pPr>
        <w:pStyle w:val="IDDDefinition"/>
      </w:pPr>
      <w:r>
        <w:t>24999.9597049817,         !- Normalization reference</w:t>
      </w:r>
    </w:p>
    <w:p w14:paraId="75183EE2" w14:textId="77777777" w:rsidR="00E328B6" w:rsidRDefault="00E328B6" w:rsidP="00E328B6">
      <w:pPr>
        <w:pStyle w:val="IDDDefinition"/>
      </w:pPr>
      <w:r>
        <w:t>12.77778,                 !- Minimum Value of X1,</w:t>
      </w:r>
    </w:p>
    <w:p w14:paraId="3E3169C6" w14:textId="77777777" w:rsidR="00E328B6" w:rsidRDefault="00E328B6" w:rsidP="00E328B6">
      <w:pPr>
        <w:pStyle w:val="IDDDefinition"/>
      </w:pPr>
      <w:r>
        <w:t>23.88889,                 !- Maximum Value of X1,</w:t>
      </w:r>
    </w:p>
    <w:p w14:paraId="08B3AC92" w14:textId="77777777" w:rsidR="00E328B6" w:rsidRDefault="00E328B6" w:rsidP="00E328B6">
      <w:pPr>
        <w:pStyle w:val="IDDDefinition"/>
      </w:pPr>
      <w:r>
        <w:t>18.0,                     !- Minimum Value of X2,</w:t>
      </w:r>
    </w:p>
    <w:p w14:paraId="6FF01622" w14:textId="77777777" w:rsidR="00E328B6" w:rsidRDefault="00E328B6" w:rsidP="00E328B6">
      <w:pPr>
        <w:pStyle w:val="IDDDefinition"/>
      </w:pPr>
      <w:r>
        <w:t>46.11111,                 !- Maximum Value of X2,</w:t>
      </w:r>
    </w:p>
    <w:p w14:paraId="688DFFEC" w14:textId="77777777" w:rsidR="00E328B6" w:rsidRDefault="00E328B6" w:rsidP="00E328B6">
      <w:pPr>
        <w:pStyle w:val="IDDDefinition"/>
      </w:pPr>
      <w:r>
        <w:t>,                         !- Minimum Value of X3</w:t>
      </w:r>
    </w:p>
    <w:p w14:paraId="2A9FFE64" w14:textId="77777777" w:rsidR="00E328B6" w:rsidRDefault="00E328B6" w:rsidP="00E328B6">
      <w:pPr>
        <w:pStyle w:val="IDDDefinition"/>
      </w:pPr>
      <w:r>
        <w:t>,                         !- Maximum Value of X3</w:t>
      </w:r>
    </w:p>
    <w:p w14:paraId="56EF0D41" w14:textId="77777777" w:rsidR="00E328B6" w:rsidRDefault="00E328B6" w:rsidP="00E328B6">
      <w:pPr>
        <w:pStyle w:val="IDDDefinition"/>
      </w:pPr>
      <w:r>
        <w:t>,                         !- Minimum Value of X4</w:t>
      </w:r>
    </w:p>
    <w:p w14:paraId="2BDC6908" w14:textId="77777777" w:rsidR="00E328B6" w:rsidRDefault="00E328B6" w:rsidP="00E328B6">
      <w:pPr>
        <w:pStyle w:val="IDDDefinition"/>
      </w:pPr>
      <w:r>
        <w:t>,                         !- Maximum Value of X4</w:t>
      </w:r>
    </w:p>
    <w:p w14:paraId="41B61965" w14:textId="77777777" w:rsidR="00E328B6" w:rsidRDefault="00E328B6" w:rsidP="00E328B6">
      <w:pPr>
        <w:pStyle w:val="IDDDefinition"/>
      </w:pPr>
      <w:r>
        <w:t>,                         !- Minimum Value of X5</w:t>
      </w:r>
    </w:p>
    <w:p w14:paraId="01F90818" w14:textId="77777777" w:rsidR="00E328B6" w:rsidRDefault="00E328B6" w:rsidP="00E328B6">
      <w:pPr>
        <w:pStyle w:val="IDDDefinition"/>
      </w:pPr>
      <w:r>
        <w:t>,                         !- Maximum Value of X5</w:t>
      </w:r>
    </w:p>
    <w:p w14:paraId="49B8305F" w14:textId="77777777" w:rsidR="00E328B6" w:rsidRDefault="00E328B6" w:rsidP="00E328B6">
      <w:pPr>
        <w:pStyle w:val="IDDDefinition"/>
      </w:pPr>
      <w:r>
        <w:t>,                         !- Minimum Table Output</w:t>
      </w:r>
    </w:p>
    <w:p w14:paraId="3A249A6F" w14:textId="77777777" w:rsidR="00E328B6" w:rsidRDefault="00E328B6" w:rsidP="00E328B6">
      <w:pPr>
        <w:pStyle w:val="IDDDefinition"/>
      </w:pPr>
      <w:r>
        <w:t>,                         !- Maximum Table Output</w:t>
      </w:r>
    </w:p>
    <w:p w14:paraId="294570B6" w14:textId="77777777" w:rsidR="00E328B6" w:rsidRDefault="00E328B6" w:rsidP="00E328B6">
      <w:pPr>
        <w:pStyle w:val="IDDDefinition"/>
      </w:pPr>
      <w:r>
        <w:t>Temperature,              !- Input Unit Type for X1</w:t>
      </w:r>
    </w:p>
    <w:p w14:paraId="6801CE88" w14:textId="77777777" w:rsidR="00E328B6" w:rsidRDefault="00E328B6" w:rsidP="00E328B6">
      <w:pPr>
        <w:pStyle w:val="IDDDefinition"/>
      </w:pPr>
      <w:r>
        <w:t>Temperature,              !- Input Unit Type for X2</w:t>
      </w:r>
    </w:p>
    <w:p w14:paraId="285D1E22" w14:textId="77777777" w:rsidR="00E328B6" w:rsidRDefault="00E328B6" w:rsidP="00E328B6">
      <w:pPr>
        <w:pStyle w:val="IDDDefinition"/>
      </w:pPr>
      <w:r>
        <w:t>,                         !- Input Unit Type for X3</w:t>
      </w:r>
    </w:p>
    <w:p w14:paraId="1759D951" w14:textId="77777777" w:rsidR="00E328B6" w:rsidRDefault="00E328B6" w:rsidP="00E328B6">
      <w:pPr>
        <w:pStyle w:val="IDDDefinition"/>
      </w:pPr>
      <w:r>
        <w:t>,                         !- Input Unit Type for X4</w:t>
      </w:r>
    </w:p>
    <w:p w14:paraId="6CF2BF88" w14:textId="77777777" w:rsidR="00E328B6" w:rsidRDefault="00E328B6" w:rsidP="00E328B6">
      <w:pPr>
        <w:pStyle w:val="IDDDefinition"/>
      </w:pPr>
      <w:r>
        <w:t>,                         !- Input Unit Type for X5</w:t>
      </w:r>
    </w:p>
    <w:p w14:paraId="37AAACB5" w14:textId="77777777" w:rsidR="00E328B6" w:rsidRDefault="00E328B6" w:rsidP="00E328B6">
      <w:pPr>
        <w:pStyle w:val="IDDDefinition"/>
      </w:pPr>
      <w:r>
        <w:t>Dimensionless,            !- Output Unit Type</w:t>
      </w:r>
    </w:p>
    <w:p w14:paraId="29B06F9A" w14:textId="77777777" w:rsidR="00E328B6" w:rsidRDefault="00E328B6" w:rsidP="00E328B6">
      <w:pPr>
        <w:pStyle w:val="IDDDefinition"/>
      </w:pPr>
      <w:r>
        <w:t>2, 6, 7,</w:t>
      </w:r>
    </w:p>
    <w:p w14:paraId="70B6243C" w14:textId="77777777" w:rsidR="00E328B6" w:rsidRDefault="00E328B6" w:rsidP="00E328B6">
      <w:pPr>
        <w:pStyle w:val="IDDDefinition"/>
      </w:pPr>
      <w:r>
        <w:t>12.77778, 15, 18, 19.44448943, 21, 23.88889,</w:t>
      </w:r>
    </w:p>
    <w:p w14:paraId="169901F8" w14:textId="77777777" w:rsidR="00E328B6" w:rsidRDefault="00E328B6" w:rsidP="00E328B6">
      <w:pPr>
        <w:pStyle w:val="IDDDefinition"/>
      </w:pPr>
      <w:r>
        <w:t>18, 24, 30, 35, 36, 41, 46.11111,</w:t>
      </w:r>
    </w:p>
    <w:p w14:paraId="06ED376D" w14:textId="77777777" w:rsidR="00E328B6" w:rsidRDefault="00E328B6" w:rsidP="00E328B6">
      <w:pPr>
        <w:pStyle w:val="IDDDefinition"/>
      </w:pPr>
      <w:r>
        <w:t>24421.69383, 25997.3589, 28392.31868, 29655.22876, 31094.97495, 33988.3473,</w:t>
      </w:r>
    </w:p>
    <w:p w14:paraId="55740A24" w14:textId="77777777" w:rsidR="00E328B6" w:rsidRDefault="00E328B6" w:rsidP="00E328B6">
      <w:pPr>
        <w:pStyle w:val="IDDDefinition"/>
      </w:pPr>
      <w:r>
        <w:t>22779.73113, 24352.1562, 26742.74198, 28003.546, 29441.02425, 32330.1846,</w:t>
      </w:r>
    </w:p>
    <w:p w14:paraId="5FB5F419" w14:textId="77777777" w:rsidR="00E328B6" w:rsidRDefault="00E328B6" w:rsidP="00E328B6">
      <w:pPr>
        <w:pStyle w:val="IDDDefinition"/>
      </w:pPr>
      <w:r>
        <w:t>21147.21662, 22716.4017, 25102.61348, 26361.31143, 27796.52175, 30681.4701,</w:t>
      </w:r>
    </w:p>
    <w:p w14:paraId="626247EF" w14:textId="77777777" w:rsidR="00E328B6" w:rsidRDefault="00E328B6" w:rsidP="00E328B6">
      <w:pPr>
        <w:pStyle w:val="IDDDefinition"/>
      </w:pPr>
      <w:r>
        <w:t>19794.00525, 21360.49033, 23743.0571, 25000, 26433.32038, 29314.75872,</w:t>
      </w:r>
    </w:p>
    <w:p w14:paraId="6F6E8865" w14:textId="77777777" w:rsidR="00E328B6" w:rsidRDefault="00E328B6" w:rsidP="00E328B6">
      <w:pPr>
        <w:pStyle w:val="IDDDefinition"/>
      </w:pPr>
      <w:r>
        <w:t>19524.15032, 21090.0954, 23471.93318, 24728.52506, 26161.46745, 29042.2038,</w:t>
      </w:r>
    </w:p>
    <w:p w14:paraId="7E736C18" w14:textId="77777777" w:rsidR="00E328B6" w:rsidRDefault="00E328B6" w:rsidP="00E328B6">
      <w:pPr>
        <w:pStyle w:val="IDDDefinition"/>
      </w:pPr>
      <w:r>
        <w:t>18178.81244, 19742.05753, 22120.2503, 23375.08713, 24806.13958, 27683.36592,</w:t>
      </w:r>
    </w:p>
    <w:p w14:paraId="2D06DA05" w14:textId="77777777" w:rsidR="00E328B6" w:rsidRDefault="00E328B6" w:rsidP="00E328B6">
      <w:pPr>
        <w:pStyle w:val="IDDDefinition"/>
      </w:pPr>
      <w:r>
        <w:t>16810.36004, 18370.84513, 20745.3119, 21998.35468, 23427.47518, 26301.11353;</w:t>
      </w:r>
    </w:p>
    <w:p w14:paraId="7AE6AAAF" w14:textId="77777777" w:rsidR="00E328B6" w:rsidRDefault="00E328B6" w:rsidP="00E328B6"/>
    <w:p w14:paraId="7E2EF69A" w14:textId="77777777" w:rsidR="00E328B6" w:rsidRDefault="00E328B6" w:rsidP="00E328B6">
      <w:pPr>
        <w:pStyle w:val="Heading3"/>
      </w:pPr>
      <w:bookmarkStart w:id="3548" w:name="_Toc399490768"/>
      <w:r>
        <w:t>Lookup Table Outputs</w:t>
      </w:r>
      <w:bookmarkEnd w:id="3548"/>
    </w:p>
    <w:p w14:paraId="6AB77C09" w14:textId="77777777" w:rsidR="006D39B0" w:rsidRDefault="006D39B0" w:rsidP="006D39B0">
      <w:pPr>
        <w:pStyle w:val="Heading3"/>
      </w:pPr>
      <w:bookmarkStart w:id="3549" w:name="_Toc343526846"/>
      <w:bookmarkStart w:id="3550" w:name="_Toc399490769"/>
      <w:r>
        <w:t>Lookup Table Outputs</w:t>
      </w:r>
      <w:bookmarkEnd w:id="3549"/>
      <w:bookmarkEnd w:id="3550"/>
    </w:p>
    <w:p w14:paraId="1C1E5C7C" w14:textId="77777777" w:rsidR="006D39B0" w:rsidRDefault="006D39B0" w:rsidP="006D39B0">
      <w:pPr>
        <w:pStyle w:val="Heading4"/>
      </w:pPr>
      <w:r>
        <w:t>Performance Curve Output Value []</w:t>
      </w:r>
    </w:p>
    <w:p w14:paraId="53CEB426" w14:textId="77777777" w:rsidR="006D39B0" w:rsidRDefault="006D39B0" w:rsidP="006D39B0">
      <w:pPr>
        <w:pStyle w:val="BodyText"/>
      </w:pPr>
      <w:r>
        <w:t xml:space="preserve">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w:t>
      </w:r>
      <w:r>
        <w:lastRenderedPageBreak/>
        <w:t>use a detaled reporting frequency (</w:t>
      </w:r>
      <w:r w:rsidR="008337FA">
        <w:t>ref. Output:Variable object)</w:t>
      </w:r>
      <w:r>
        <w:t xml:space="preserve"> to view results at each HVAC time step.</w:t>
      </w:r>
    </w:p>
    <w:p w14:paraId="3BE1EB00" w14:textId="77777777" w:rsidR="006D39B0" w:rsidRDefault="006D39B0" w:rsidP="006D39B0">
      <w:pPr>
        <w:pStyle w:val="Heading4"/>
      </w:pPr>
      <w:r>
        <w:t>Performance Curve Input Variable 1(-N) Value []</w:t>
      </w:r>
    </w:p>
    <w:p w14:paraId="650126A1"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7833E133" w14:textId="77777777" w:rsidR="006D39B0" w:rsidRDefault="006D39B0" w:rsidP="006D39B0">
      <w:pPr>
        <w:pStyle w:val="CodeIDDSamples"/>
      </w:pPr>
      <w:r>
        <w:t>HVAC,Average,Performance Curve Output Value []</w:t>
      </w:r>
    </w:p>
    <w:p w14:paraId="79536540" w14:textId="77777777" w:rsidR="006D39B0" w:rsidRDefault="006D39B0" w:rsidP="006D39B0">
      <w:pPr>
        <w:pStyle w:val="CodeIDDSamples"/>
      </w:pPr>
      <w:r>
        <w:t>HVAC,Average,Performance Curve Input Variable 1 Value []</w:t>
      </w:r>
    </w:p>
    <w:p w14:paraId="0F602EAE" w14:textId="77777777" w:rsidR="006D39B0" w:rsidRDefault="006D39B0" w:rsidP="006D39B0">
      <w:pPr>
        <w:pStyle w:val="CodeIDDSamples"/>
      </w:pPr>
      <w:r>
        <w:t>HVAC,Average,Performance Curve Input Variable 2 Value []</w:t>
      </w:r>
    </w:p>
    <w:p w14:paraId="77EB885F" w14:textId="77777777" w:rsidR="006D39B0" w:rsidRDefault="006D39B0" w:rsidP="006D39B0">
      <w:pPr>
        <w:pStyle w:val="CodeIDDSamples"/>
      </w:pPr>
      <w:r>
        <w:t>HVAC,Average,Performance Curve Input Variable 3 Value []</w:t>
      </w:r>
    </w:p>
    <w:p w14:paraId="21DBA970" w14:textId="77777777" w:rsidR="006D39B0" w:rsidRDefault="006D39B0" w:rsidP="006D39B0">
      <w:pPr>
        <w:pStyle w:val="CodeIDDSamples"/>
      </w:pPr>
      <w:r>
        <w:t>HVAC,Average,Performance Curve Input Variable 4 Value []</w:t>
      </w:r>
    </w:p>
    <w:p w14:paraId="02FFEA29" w14:textId="77777777" w:rsidR="006D39B0" w:rsidRDefault="006D39B0" w:rsidP="006D39B0">
      <w:pPr>
        <w:pStyle w:val="CodeIDDSamples"/>
      </w:pPr>
      <w:r>
        <w:t>HVAC,Average,Performance Curve Input Variable 5 Value []</w:t>
      </w:r>
    </w:p>
    <w:p w14:paraId="2EC6CA69" w14:textId="77777777" w:rsidR="00976A26" w:rsidRDefault="00976A26">
      <w:pPr>
        <w:pStyle w:val="Heading2"/>
      </w:pPr>
      <w:bookmarkStart w:id="3551" w:name="_Toc399490770"/>
      <w:r>
        <w:t>Group – Fluid Properties</w:t>
      </w:r>
      <w:bookmarkEnd w:id="3482"/>
      <w:bookmarkEnd w:id="3483"/>
      <w:bookmarkEnd w:id="3484"/>
      <w:bookmarkEnd w:id="3551"/>
    </w:p>
    <w:p w14:paraId="1B4FFBBC" w14:textId="77777777"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14:paraId="667920C1" w14:textId="77777777"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14:paraId="4FEA7490" w14:textId="77777777"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14:paraId="70869A17" w14:textId="77777777" w:rsidR="00976A26" w:rsidRDefault="00F60871">
      <w:pPr>
        <w:pStyle w:val="Heading3"/>
      </w:pPr>
      <w:bookmarkStart w:id="3552" w:name="_Toc69557955"/>
      <w:bookmarkStart w:id="3553" w:name="_Toc99528216"/>
      <w:bookmarkStart w:id="3554" w:name="_Toc399490771"/>
      <w:r w:rsidRPr="00F60871">
        <w:t>FluidProperties:Name</w:t>
      </w:r>
      <w:bookmarkEnd w:id="3552"/>
      <w:bookmarkEnd w:id="3553"/>
      <w:bookmarkEnd w:id="3554"/>
    </w:p>
    <w:p w14:paraId="76D26621" w14:textId="77777777"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14:paraId="00A4F0E9" w14:textId="77777777" w:rsidR="00976A26" w:rsidRDefault="00976A26">
      <w:pPr>
        <w:pStyle w:val="Heading4"/>
      </w:pPr>
      <w:r>
        <w:lastRenderedPageBreak/>
        <w:t xml:space="preserve">Field: </w:t>
      </w:r>
      <w:r w:rsidR="00F60871">
        <w:t xml:space="preserve">Fluid </w:t>
      </w:r>
      <w:r>
        <w:t>Name</w:t>
      </w:r>
    </w:p>
    <w:p w14:paraId="52BAC3EE" w14:textId="77777777"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14:paraId="61FB5E85" w14:textId="77777777" w:rsidR="00976A26" w:rsidRDefault="00976A26">
      <w:pPr>
        <w:pStyle w:val="Heading4"/>
      </w:pPr>
      <w:r>
        <w:t xml:space="preserve">Field: </w:t>
      </w:r>
      <w:r w:rsidR="00F60871">
        <w:t xml:space="preserve">Fluid </w:t>
      </w:r>
      <w:r w:rsidR="00DB2501">
        <w:t>T</w:t>
      </w:r>
      <w:r>
        <w:t>ype</w:t>
      </w:r>
    </w:p>
    <w:p w14:paraId="0366108D" w14:textId="77777777"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the user must supply valid data for specific heat, conductivity, viscosity, and density at various concentrations (percentage of non-water liquid) and temperatures.</w:t>
      </w:r>
    </w:p>
    <w:p w14:paraId="7D95AAD7" w14:textId="77777777" w:rsidR="00976A26" w:rsidRDefault="00976A26">
      <w:pPr>
        <w:pStyle w:val="BodyText"/>
      </w:pPr>
      <w:r>
        <w:t>An example of th</w:t>
      </w:r>
      <w:r w:rsidR="00DB2501">
        <w:t>ese</w:t>
      </w:r>
      <w:r>
        <w:t xml:space="preserve"> statement</w:t>
      </w:r>
      <w:r w:rsidR="00DB2501">
        <w:t>s</w:t>
      </w:r>
      <w:r>
        <w:t xml:space="preserve"> in an input data file is:</w:t>
      </w:r>
    </w:p>
    <w:p w14:paraId="71C7EE17" w14:textId="77777777" w:rsidR="00976A26" w:rsidRPr="00A247C6" w:rsidRDefault="00F60871">
      <w:pPr>
        <w:pStyle w:val="IDDDefinition"/>
        <w:rPr>
          <w:lang w:val="de-DE"/>
        </w:rPr>
      </w:pPr>
      <w:r w:rsidRPr="00F60871">
        <w:rPr>
          <w:lang w:val="de-DE"/>
        </w:rPr>
        <w:t>FluidProperties:Name</w:t>
      </w:r>
      <w:r w:rsidR="00976A26" w:rsidRPr="00A247C6">
        <w:rPr>
          <w:lang w:val="de-DE"/>
        </w:rPr>
        <w:t>,</w:t>
      </w:r>
    </w:p>
    <w:p w14:paraId="1E05EF74" w14:textId="77777777" w:rsidR="00976A26" w:rsidRDefault="00976A26">
      <w:pPr>
        <w:pStyle w:val="IDDDefinition"/>
        <w:rPr>
          <w:lang w:val="de-DE"/>
        </w:rPr>
      </w:pPr>
      <w:r w:rsidRPr="00A247C6">
        <w:rPr>
          <w:lang w:val="de-DE"/>
        </w:rPr>
        <w:t xml:space="preserve">  R11, </w:t>
      </w:r>
      <w:r w:rsidR="00F60871">
        <w:t>Refrigerant</w:t>
      </w:r>
      <w:r w:rsidR="00DB2501">
        <w:rPr>
          <w:lang w:val="de-DE"/>
        </w:rPr>
        <w:t>;</w:t>
      </w:r>
    </w:p>
    <w:p w14:paraId="64BFFBCC" w14:textId="77777777" w:rsidR="003E4B0B" w:rsidRDefault="003E4B0B" w:rsidP="00DB2501">
      <w:pPr>
        <w:pStyle w:val="IDDDefinition"/>
        <w:rPr>
          <w:lang w:val="de-DE"/>
        </w:rPr>
      </w:pPr>
    </w:p>
    <w:p w14:paraId="342BA5F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098ABAF1" w14:textId="77777777" w:rsidR="00976A26" w:rsidRPr="00A247C6" w:rsidRDefault="00976A26">
      <w:pPr>
        <w:pStyle w:val="IDDDefinition"/>
        <w:rPr>
          <w:lang w:val="de-DE"/>
        </w:rPr>
      </w:pPr>
      <w:r w:rsidRPr="00A247C6">
        <w:rPr>
          <w:lang w:val="de-DE"/>
        </w:rPr>
        <w:t xml:space="preserve">  R12, </w:t>
      </w:r>
      <w:r w:rsidR="00F60871">
        <w:t>Refrigerant</w:t>
      </w:r>
      <w:r w:rsidR="00DB2501">
        <w:t>;</w:t>
      </w:r>
    </w:p>
    <w:p w14:paraId="2A326A99" w14:textId="77777777" w:rsidR="003E4B0B" w:rsidRDefault="003E4B0B" w:rsidP="00DB2501">
      <w:pPr>
        <w:pStyle w:val="IDDDefinition"/>
        <w:rPr>
          <w:lang w:val="de-DE"/>
        </w:rPr>
      </w:pPr>
    </w:p>
    <w:p w14:paraId="6B30282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31813F54" w14:textId="77777777" w:rsidR="00976A26" w:rsidRPr="00A247C6" w:rsidRDefault="00976A26">
      <w:pPr>
        <w:pStyle w:val="IDDDefinition"/>
        <w:rPr>
          <w:lang w:val="de-DE"/>
        </w:rPr>
      </w:pPr>
      <w:r w:rsidRPr="00A247C6">
        <w:rPr>
          <w:lang w:val="de-DE"/>
        </w:rPr>
        <w:t xml:space="preserve">  R22, </w:t>
      </w:r>
      <w:r w:rsidR="00F60871">
        <w:t>Refrigerant</w:t>
      </w:r>
      <w:r w:rsidR="00DB2501">
        <w:t>;</w:t>
      </w:r>
    </w:p>
    <w:p w14:paraId="4667475E" w14:textId="77777777" w:rsidR="003E4B0B" w:rsidRDefault="003E4B0B" w:rsidP="00DB2501">
      <w:pPr>
        <w:pStyle w:val="IDDDefinition"/>
        <w:rPr>
          <w:lang w:val="de-DE"/>
        </w:rPr>
      </w:pPr>
    </w:p>
    <w:p w14:paraId="0329B06D"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161FFD0" w14:textId="77777777" w:rsidR="00976A26" w:rsidRPr="00A247C6" w:rsidRDefault="00976A26">
      <w:pPr>
        <w:pStyle w:val="IDDDefinition"/>
        <w:rPr>
          <w:lang w:val="de-DE"/>
        </w:rPr>
      </w:pPr>
      <w:r w:rsidRPr="00A247C6">
        <w:rPr>
          <w:lang w:val="de-DE"/>
        </w:rPr>
        <w:t xml:space="preserve">  NH3, </w:t>
      </w:r>
      <w:r w:rsidR="00F60871">
        <w:t>Refrigerant</w:t>
      </w:r>
      <w:r w:rsidR="00DB2501">
        <w:t>;</w:t>
      </w:r>
    </w:p>
    <w:p w14:paraId="579FD3F0" w14:textId="77777777" w:rsidR="003E4B0B" w:rsidRDefault="003E4B0B" w:rsidP="00DB2501">
      <w:pPr>
        <w:pStyle w:val="IDDDefinition"/>
        <w:rPr>
          <w:lang w:val="de-DE"/>
        </w:rPr>
      </w:pPr>
    </w:p>
    <w:p w14:paraId="29927508"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2A07B63" w14:textId="77777777" w:rsidR="00976A26" w:rsidRPr="00A247C6" w:rsidRDefault="00976A26">
      <w:pPr>
        <w:pStyle w:val="IDDDefinition"/>
        <w:rPr>
          <w:lang w:val="de-DE"/>
        </w:rPr>
      </w:pPr>
      <w:r w:rsidRPr="00A247C6">
        <w:rPr>
          <w:lang w:val="de-DE"/>
        </w:rPr>
        <w:t xml:space="preserve">  Steam, </w:t>
      </w:r>
      <w:r w:rsidR="00F60871">
        <w:t>Refrigerant</w:t>
      </w:r>
      <w:r w:rsidR="00DB2501">
        <w:t>;</w:t>
      </w:r>
    </w:p>
    <w:p w14:paraId="11AA69BF" w14:textId="77777777" w:rsidR="003E4B0B" w:rsidRDefault="003E4B0B" w:rsidP="00DB2501">
      <w:pPr>
        <w:pStyle w:val="IDDDefinition"/>
        <w:rPr>
          <w:lang w:val="de-DE"/>
        </w:rPr>
      </w:pPr>
    </w:p>
    <w:p w14:paraId="51A783B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22745687" w14:textId="77777777" w:rsidR="00976A26" w:rsidRDefault="00976A26">
      <w:pPr>
        <w:pStyle w:val="IDDDefinition"/>
      </w:pPr>
      <w:r w:rsidRPr="00A247C6">
        <w:rPr>
          <w:lang w:val="de-DE"/>
        </w:rPr>
        <w:t xml:space="preserve">  </w:t>
      </w:r>
      <w:r>
        <w:t xml:space="preserve">SaltBrine, </w:t>
      </w:r>
      <w:r w:rsidR="00F60871">
        <w:t>Glycol</w:t>
      </w:r>
      <w:r w:rsidR="00DB2501">
        <w:t>;</w:t>
      </w:r>
    </w:p>
    <w:p w14:paraId="64282D1E" w14:textId="77777777" w:rsidR="003E4B0B" w:rsidRDefault="003E4B0B" w:rsidP="00DB2501">
      <w:pPr>
        <w:pStyle w:val="IDDDefinition"/>
        <w:rPr>
          <w:lang w:val="de-DE"/>
        </w:rPr>
      </w:pPr>
    </w:p>
    <w:p w14:paraId="7457BAF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64AC016C" w14:textId="77777777" w:rsidR="00976A26" w:rsidRDefault="00976A26">
      <w:pPr>
        <w:pStyle w:val="IDDDefinition"/>
      </w:pPr>
      <w:r>
        <w:t xml:space="preserve">  NewGlycol, </w:t>
      </w:r>
      <w:r w:rsidR="00F60871">
        <w:t>Glycol</w:t>
      </w:r>
      <w:r>
        <w:t>;</w:t>
      </w:r>
    </w:p>
    <w:p w14:paraId="35BF83E5" w14:textId="77777777" w:rsidR="00976A26" w:rsidRDefault="00F60871">
      <w:pPr>
        <w:pStyle w:val="Heading3"/>
      </w:pPr>
      <w:bookmarkStart w:id="3555" w:name="_Toc99528217"/>
      <w:bookmarkStart w:id="3556" w:name="_Toc69557956"/>
      <w:bookmarkStart w:id="3557" w:name="_Toc399490772"/>
      <w:r w:rsidRPr="00F60871">
        <w:t>FluidProperties:GlycolConcentration</w:t>
      </w:r>
      <w:bookmarkEnd w:id="3555"/>
      <w:bookmarkEnd w:id="3557"/>
    </w:p>
    <w:p w14:paraId="0F33C51B" w14:textId="77777777"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14:paraId="501D5946" w14:textId="77777777" w:rsidR="00976A26" w:rsidRDefault="00976A26">
      <w:pPr>
        <w:pStyle w:val="Heading4"/>
      </w:pPr>
      <w:r>
        <w:t>Field: Name</w:t>
      </w:r>
    </w:p>
    <w:p w14:paraId="10F6C2AD" w14:textId="77777777"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14:paraId="65971E11" w14:textId="77777777" w:rsidR="00976A26" w:rsidRDefault="00976A26">
      <w:pPr>
        <w:pStyle w:val="Heading4"/>
      </w:pPr>
      <w:r>
        <w:t>Field: Glycol</w:t>
      </w:r>
      <w:r w:rsidR="00F60871">
        <w:t xml:space="preserve"> </w:t>
      </w:r>
      <w:r w:rsidR="003E4B0B">
        <w:t>Type</w:t>
      </w:r>
    </w:p>
    <w:p w14:paraId="71696D5B" w14:textId="77777777"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14:paraId="74952D92" w14:textId="77777777" w:rsidR="003E4B0B" w:rsidRDefault="003E4B0B" w:rsidP="003E4B0B">
      <w:pPr>
        <w:pStyle w:val="Heading4"/>
      </w:pPr>
      <w:r>
        <w:lastRenderedPageBreak/>
        <w:t>Field: User Defined Glycol Name</w:t>
      </w:r>
    </w:p>
    <w:p w14:paraId="1A024170" w14:textId="77777777"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14:paraId="639521DA" w14:textId="77777777" w:rsidR="00976A26" w:rsidRDefault="00976A26">
      <w:pPr>
        <w:pStyle w:val="Heading4"/>
      </w:pPr>
      <w:r>
        <w:t xml:space="preserve">Field: </w:t>
      </w:r>
      <w:r w:rsidR="00F60871">
        <w:t xml:space="preserve">Glycol </w:t>
      </w:r>
      <w:r>
        <w:t>Concentration</w:t>
      </w:r>
    </w:p>
    <w:p w14:paraId="6B40A2ED" w14:textId="77777777"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14:paraId="29B74C2B" w14:textId="77777777" w:rsidR="00976A26" w:rsidRDefault="00976A26">
      <w:pPr>
        <w:pStyle w:val="BodyText"/>
      </w:pPr>
      <w:r>
        <w:t>An example of this statement in an input data file is:</w:t>
      </w:r>
    </w:p>
    <w:p w14:paraId="77F1E103" w14:textId="77777777" w:rsidR="00976A26" w:rsidRDefault="00F60871">
      <w:pPr>
        <w:pStyle w:val="IDDDefinition"/>
      </w:pPr>
      <w:r w:rsidRPr="00F60871">
        <w:t>FluidProperties:GlycolConcentration</w:t>
      </w:r>
      <w:r w:rsidR="00976A26">
        <w:t>,</w:t>
      </w:r>
    </w:p>
    <w:p w14:paraId="155236AA" w14:textId="77777777" w:rsidR="00976A26" w:rsidRDefault="00976A26">
      <w:pPr>
        <w:pStyle w:val="IDDDefinition"/>
      </w:pPr>
      <w:r>
        <w:t xml:space="preserve">  EthGly25Percent, EthyleneGlycol, </w:t>
      </w:r>
      <w:r w:rsidR="003E4B0B">
        <w:t>,</w:t>
      </w:r>
      <w:r>
        <w:t>0.25</w:t>
      </w:r>
      <w:r w:rsidR="003E4B0B">
        <w:t>;</w:t>
      </w:r>
    </w:p>
    <w:p w14:paraId="0E07D3EE" w14:textId="77777777" w:rsidR="003E4B0B" w:rsidRDefault="003E4B0B" w:rsidP="003E4B0B">
      <w:pPr>
        <w:pStyle w:val="IDDDefinition"/>
      </w:pPr>
      <w:r w:rsidRPr="00F60871">
        <w:t>FluidProperties:GlycolConcentration</w:t>
      </w:r>
      <w:r>
        <w:t>,</w:t>
      </w:r>
    </w:p>
    <w:p w14:paraId="5D59FF77" w14:textId="77777777" w:rsidR="00976A26" w:rsidRDefault="00976A26">
      <w:pPr>
        <w:pStyle w:val="IDDDefinition"/>
      </w:pPr>
      <w:r>
        <w:t xml:space="preserve">  ProGly40Percent, PropyleneGlycol, </w:t>
      </w:r>
      <w:r w:rsidR="003E4B0B">
        <w:t>,</w:t>
      </w:r>
      <w:r>
        <w:t>0.40</w:t>
      </w:r>
      <w:r w:rsidR="003E4B0B">
        <w:t>;</w:t>
      </w:r>
    </w:p>
    <w:p w14:paraId="60AA664C" w14:textId="77777777" w:rsidR="003E4B0B" w:rsidRDefault="003E4B0B" w:rsidP="003E4B0B">
      <w:pPr>
        <w:pStyle w:val="IDDDefinition"/>
      </w:pPr>
      <w:r w:rsidRPr="00F60871">
        <w:t>FluidProperties:GlycolConcentration</w:t>
      </w:r>
      <w:r>
        <w:t>,</w:t>
      </w:r>
    </w:p>
    <w:p w14:paraId="04236B4C" w14:textId="77777777" w:rsidR="00976A26" w:rsidRDefault="00976A26">
      <w:pPr>
        <w:pStyle w:val="IDDDefinition"/>
      </w:pPr>
      <w:r>
        <w:t xml:space="preserve">  HalfAndHalf, </w:t>
      </w:r>
      <w:r w:rsidR="003E4B0B">
        <w:t xml:space="preserve">UserDefinedGlycolType, </w:t>
      </w:r>
      <w:r>
        <w:t>NewBrine, 0.5;</w:t>
      </w:r>
    </w:p>
    <w:p w14:paraId="5DD7F57C" w14:textId="77777777" w:rsidR="00976A26" w:rsidRDefault="00F60871">
      <w:pPr>
        <w:pStyle w:val="Heading3"/>
      </w:pPr>
      <w:bookmarkStart w:id="3558" w:name="_Toc99528218"/>
      <w:bookmarkStart w:id="3559" w:name="_Toc399490773"/>
      <w:r w:rsidRPr="00F60871">
        <w:t>FluidProperties:Temperatures</w:t>
      </w:r>
      <w:bookmarkEnd w:id="3556"/>
      <w:bookmarkEnd w:id="3558"/>
      <w:bookmarkEnd w:id="3559"/>
    </w:p>
    <w:p w14:paraId="40F17CB3" w14:textId="77777777"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14:paraId="0B49B307" w14:textId="77777777" w:rsidR="00976A26" w:rsidRDefault="00976A26">
      <w:pPr>
        <w:pStyle w:val="Heading4"/>
      </w:pPr>
      <w:r>
        <w:t>Field: Name</w:t>
      </w:r>
    </w:p>
    <w:p w14:paraId="2565B869" w14:textId="77777777"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14:paraId="4A6055B5" w14:textId="77777777" w:rsidR="00976A26" w:rsidRDefault="00976A26">
      <w:pPr>
        <w:pStyle w:val="Heading4"/>
      </w:pPr>
      <w:r>
        <w:t>Field(s) 1-250: Temperature</w:t>
      </w:r>
    </w:p>
    <w:p w14:paraId="6CC4D81E" w14:textId="77777777"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14:paraId="56A3EF28" w14:textId="77777777" w:rsidR="00976A26" w:rsidRDefault="00976A26">
      <w:pPr>
        <w:pStyle w:val="BodyText"/>
      </w:pPr>
      <w:r>
        <w:t>An example of this statement in an input data file is:</w:t>
      </w:r>
    </w:p>
    <w:p w14:paraId="6A1ABFE6" w14:textId="77777777" w:rsidR="00976A26" w:rsidRDefault="00F60871">
      <w:pPr>
        <w:pStyle w:val="IDDDefinition"/>
      </w:pPr>
      <w:r>
        <w:t>FluidProperties:Temperatures</w:t>
      </w:r>
      <w:r w:rsidR="00976A26">
        <w:t>,</w:t>
      </w:r>
    </w:p>
    <w:p w14:paraId="1F40C9C0" w14:textId="77777777" w:rsidR="00976A26" w:rsidRDefault="00976A26">
      <w:pPr>
        <w:pStyle w:val="IDDDefinition"/>
      </w:pPr>
      <w:r>
        <w:t xml:space="preserve">      R11Temperatures,</w:t>
      </w:r>
    </w:p>
    <w:p w14:paraId="13889382" w14:textId="77777777" w:rsidR="00976A26" w:rsidRDefault="00976A26">
      <w:pPr>
        <w:pStyle w:val="IDDDefinition"/>
      </w:pPr>
      <w:r>
        <w:t xml:space="preserve">      -70,-65,-60,-55,-50,-45,-40,-35,-30,-25,-20,-15,-10,-5,0,2,4,6,8,10,12,</w:t>
      </w:r>
    </w:p>
    <w:p w14:paraId="798FA403" w14:textId="77777777" w:rsidR="00976A26" w:rsidRDefault="00976A26">
      <w:pPr>
        <w:pStyle w:val="IDDDefinition"/>
      </w:pPr>
      <w:r>
        <w:t xml:space="preserve">      14,16,18,20,22,24,26,28,30,32,34,36,38,40,42,44,46,48,50,55,60,65,70,</w:t>
      </w:r>
    </w:p>
    <w:p w14:paraId="1693F35D" w14:textId="77777777" w:rsidR="00976A26" w:rsidRDefault="00976A26">
      <w:pPr>
        <w:pStyle w:val="IDDDefinition"/>
      </w:pPr>
      <w:r>
        <w:t xml:space="preserve">      75,80,85,90,95,100,105,110,115,120,125,130,135,140,145,150,155,160,</w:t>
      </w:r>
    </w:p>
    <w:p w14:paraId="44EBFC65" w14:textId="77777777" w:rsidR="00976A26" w:rsidRDefault="00976A26">
      <w:pPr>
        <w:pStyle w:val="IDDDefinition"/>
      </w:pPr>
      <w:r>
        <w:t xml:space="preserve">      165,170,175,180,185,190,198;</w:t>
      </w:r>
    </w:p>
    <w:p w14:paraId="2C3E7EB7" w14:textId="77777777" w:rsidR="00976A26" w:rsidRDefault="00F60871">
      <w:pPr>
        <w:pStyle w:val="Heading3"/>
      </w:pPr>
      <w:bookmarkStart w:id="3560" w:name="_Toc69557957"/>
      <w:bookmarkStart w:id="3561" w:name="_Toc99528219"/>
      <w:bookmarkStart w:id="3562" w:name="_Toc399490774"/>
      <w:r w:rsidRPr="00F60871">
        <w:t>FluidProperties:Saturated</w:t>
      </w:r>
      <w:bookmarkEnd w:id="3560"/>
      <w:bookmarkEnd w:id="3561"/>
      <w:bookmarkEnd w:id="3562"/>
    </w:p>
    <w:p w14:paraId="74900C04" w14:textId="77777777"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14:paraId="5529F7FA" w14:textId="77777777" w:rsidR="00976A26" w:rsidRDefault="00976A26">
      <w:pPr>
        <w:pStyle w:val="Heading4"/>
      </w:pPr>
      <w:r>
        <w:lastRenderedPageBreak/>
        <w:t>Field: Name</w:t>
      </w:r>
    </w:p>
    <w:p w14:paraId="461B1BD8" w14:textId="77777777"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14:paraId="19080822" w14:textId="77777777" w:rsidR="00976A26" w:rsidRDefault="00976A26">
      <w:pPr>
        <w:pStyle w:val="Heading4"/>
      </w:pPr>
      <w:r>
        <w:t>Field: Fluid Property Type</w:t>
      </w:r>
    </w:p>
    <w:p w14:paraId="642CD1F2" w14:textId="77777777"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14:paraId="267F29B3" w14:textId="77777777" w:rsidR="00976A26" w:rsidRDefault="00976A26">
      <w:pPr>
        <w:pStyle w:val="Heading4"/>
      </w:pPr>
      <w:r>
        <w:t>Field: Fluid Phase</w:t>
      </w:r>
    </w:p>
    <w:p w14:paraId="776F8A5F" w14:textId="77777777"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for only one phase are required (i.e. can be specified with phase specified as either </w:t>
      </w:r>
      <w:r w:rsidR="00F60871">
        <w:t xml:space="preserve">Fluid </w:t>
      </w:r>
      <w:r>
        <w:t xml:space="preserve">or </w:t>
      </w:r>
      <w:r w:rsidR="00F60871">
        <w:t>FluidGas</w:t>
      </w:r>
      <w:r>
        <w:t>, as this is irrelevant).</w:t>
      </w:r>
    </w:p>
    <w:p w14:paraId="0D1C5042" w14:textId="77777777" w:rsidR="00976A26" w:rsidRDefault="00976A26">
      <w:pPr>
        <w:pStyle w:val="Heading4"/>
      </w:pPr>
      <w:r>
        <w:t xml:space="preserve">Field: Temperatures </w:t>
      </w:r>
      <w:r w:rsidR="00F60871">
        <w:t>Values</w:t>
      </w:r>
      <w:r>
        <w:t xml:space="preserve"> Name</w:t>
      </w:r>
    </w:p>
    <w:p w14:paraId="123F9D44" w14:textId="77777777"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2D80F067" w14:textId="77777777" w:rsidR="00976A26" w:rsidRDefault="00976A26">
      <w:pPr>
        <w:pStyle w:val="Heading4"/>
      </w:pPr>
      <w:r>
        <w:t>Field(s) 1-250: Property Value</w:t>
      </w:r>
    </w:p>
    <w:p w14:paraId="469369D2"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204F854B" w14:textId="77777777" w:rsidR="00976A26" w:rsidRDefault="00976A26">
      <w:pPr>
        <w:pStyle w:val="BodyText"/>
      </w:pPr>
      <w:r>
        <w:t>An example of this statement in an input data file is:</w:t>
      </w:r>
    </w:p>
    <w:p w14:paraId="25B94638" w14:textId="77777777" w:rsidR="00976A26" w:rsidRDefault="00F60871">
      <w:pPr>
        <w:pStyle w:val="IDDDefinition"/>
      </w:pPr>
      <w:r w:rsidRPr="00F60871">
        <w:t>FluidProperties:Saturated</w:t>
      </w:r>
      <w:r w:rsidR="00976A26">
        <w:t>,</w:t>
      </w:r>
    </w:p>
    <w:p w14:paraId="4FC7A01E" w14:textId="77777777" w:rsidR="00976A26" w:rsidRDefault="00976A26">
      <w:pPr>
        <w:pStyle w:val="IDDDefinition"/>
      </w:pPr>
      <w:r>
        <w:t xml:space="preserve">      R11,E</w:t>
      </w:r>
      <w:r w:rsidR="00F60871">
        <w:t>nthalpy</w:t>
      </w:r>
      <w:r>
        <w:t>,F</w:t>
      </w:r>
      <w:r w:rsidR="00F60871">
        <w:t>luid</w:t>
      </w:r>
      <w:r>
        <w:t>,R11Temperatures, ! Enthalpy in J/kg</w:t>
      </w:r>
    </w:p>
    <w:p w14:paraId="38568D91" w14:textId="77777777" w:rsidR="00976A26" w:rsidRDefault="00976A26">
      <w:pPr>
        <w:pStyle w:val="IDDDefinition"/>
      </w:pPr>
      <w:r>
        <w:t xml:space="preserve">      153580,154600,156310,158580,161300,164380,167740,171330,175100,179020,183060,</w:t>
      </w:r>
    </w:p>
    <w:p w14:paraId="6B81D861" w14:textId="77777777" w:rsidR="00976A26" w:rsidRDefault="00976A26">
      <w:pPr>
        <w:pStyle w:val="IDDDefinition"/>
      </w:pPr>
      <w:r>
        <w:t xml:space="preserve">      187190,191400,195680,200000,201740,203490,205240,207000,208770,210530,212310,</w:t>
      </w:r>
    </w:p>
    <w:p w14:paraId="6F56DFDF" w14:textId="77777777" w:rsidR="00976A26" w:rsidRDefault="00976A26">
      <w:pPr>
        <w:pStyle w:val="IDDDefinition"/>
      </w:pPr>
      <w:r>
        <w:t xml:space="preserve">      214080,215870,217650,219860,221230,223030,224830,226630,228860,230250,232060,</w:t>
      </w:r>
    </w:p>
    <w:p w14:paraId="72D757BC" w14:textId="77777777" w:rsidR="00976A26" w:rsidRDefault="00976A26">
      <w:pPr>
        <w:pStyle w:val="IDDDefinition"/>
      </w:pPr>
      <w:r>
        <w:t xml:space="preserve">      233860,235700,237520,239350,241180,243010,246350,249450,254080,258730,263480,</w:t>
      </w:r>
    </w:p>
    <w:p w14:paraId="4A4DAC86" w14:textId="77777777" w:rsidR="00976A26" w:rsidRDefault="00976A26">
      <w:pPr>
        <w:pStyle w:val="IDDDefinition"/>
      </w:pPr>
      <w:r>
        <w:t xml:space="preserve">      268110,272860,277000,282410,287240,292120,297030,302000,307090,312080,317210,</w:t>
      </w:r>
    </w:p>
    <w:p w14:paraId="20E079CE" w14:textId="77777777" w:rsidR="00976A26" w:rsidRDefault="00976A26">
      <w:pPr>
        <w:pStyle w:val="IDDDefinition"/>
      </w:pPr>
      <w:r>
        <w:t xml:space="preserve">      322400,327670,333020,338460,344010,349680,355500,361480,367690,374100,381060,</w:t>
      </w:r>
    </w:p>
    <w:p w14:paraId="5EADA79B" w14:textId="77777777" w:rsidR="00976A26" w:rsidRDefault="00976A26">
      <w:pPr>
        <w:pStyle w:val="IDDDefinition"/>
      </w:pPr>
      <w:r>
        <w:t xml:space="preserve">      388850,397280,426300;</w:t>
      </w:r>
    </w:p>
    <w:p w14:paraId="4703C1FF" w14:textId="77777777" w:rsidR="00976A26" w:rsidRDefault="001D5234">
      <w:pPr>
        <w:pStyle w:val="Heading3"/>
      </w:pPr>
      <w:bookmarkStart w:id="3563" w:name="_Toc69557958"/>
      <w:bookmarkStart w:id="3564" w:name="_Toc99528220"/>
      <w:bookmarkStart w:id="3565" w:name="_Toc399490775"/>
      <w:r w:rsidRPr="001D5234">
        <w:t>FluidProperties:Superheated</w:t>
      </w:r>
      <w:bookmarkEnd w:id="3563"/>
      <w:bookmarkEnd w:id="3564"/>
      <w:bookmarkEnd w:id="3565"/>
    </w:p>
    <w:p w14:paraId="7636218F" w14:textId="77777777"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14:paraId="15B2678F" w14:textId="77777777" w:rsidR="00976A26" w:rsidRDefault="00976A26">
      <w:pPr>
        <w:pStyle w:val="Heading4"/>
      </w:pPr>
      <w:r>
        <w:t>Field: Fluid Name</w:t>
      </w:r>
    </w:p>
    <w:p w14:paraId="783B8F1F"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14:paraId="1FEE7E9E" w14:textId="77777777" w:rsidR="00976A26" w:rsidRDefault="00976A26">
      <w:pPr>
        <w:pStyle w:val="Heading4"/>
      </w:pPr>
      <w:r>
        <w:t>Field: Fluid Property Type</w:t>
      </w:r>
    </w:p>
    <w:p w14:paraId="1B7C2BAC" w14:textId="77777777"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14:paraId="05A428C6" w14:textId="77777777" w:rsidR="00976A26" w:rsidRDefault="00976A26">
      <w:pPr>
        <w:pStyle w:val="Heading4"/>
      </w:pPr>
      <w:r>
        <w:lastRenderedPageBreak/>
        <w:t xml:space="preserve">Field: Temperatures </w:t>
      </w:r>
      <w:r w:rsidR="001D5234">
        <w:t xml:space="preserve">Values </w:t>
      </w:r>
      <w:r>
        <w:t>Name</w:t>
      </w:r>
    </w:p>
    <w:p w14:paraId="05BCEBC1"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14:paraId="3BAD0AF4" w14:textId="77777777" w:rsidR="00976A26" w:rsidRDefault="00976A26">
      <w:pPr>
        <w:pStyle w:val="Heading4"/>
      </w:pPr>
      <w:r>
        <w:t>Field: Pressure</w:t>
      </w:r>
    </w:p>
    <w:p w14:paraId="788A032F" w14:textId="77777777"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14:paraId="61A92C64" w14:textId="77777777" w:rsidR="00976A26" w:rsidRDefault="00976A26">
      <w:pPr>
        <w:pStyle w:val="Heading4"/>
      </w:pPr>
      <w:r>
        <w:t>Field(s) 1-250: Property Value</w:t>
      </w:r>
    </w:p>
    <w:p w14:paraId="3218DE28"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0F7899" w14:textId="77777777" w:rsidR="00976A26" w:rsidRDefault="00976A26" w:rsidP="001D5234">
      <w:pPr>
        <w:pStyle w:val="BodyText"/>
      </w:pPr>
      <w:r>
        <w:t>An example of this statement in an input data file is:</w:t>
      </w:r>
    </w:p>
    <w:p w14:paraId="0F927E25" w14:textId="77777777" w:rsidR="00976A26" w:rsidRDefault="00976A26">
      <w:pPr>
        <w:pStyle w:val="IDDDefinition"/>
      </w:pPr>
      <w:r>
        <w:t>FluidPropert</w:t>
      </w:r>
      <w:r w:rsidR="001D5234">
        <w:t>ies:</w:t>
      </w:r>
      <w:r>
        <w:t>Superheated,</w:t>
      </w:r>
    </w:p>
    <w:p w14:paraId="01FE0EF6" w14:textId="77777777" w:rsidR="00976A26" w:rsidRDefault="00976A26">
      <w:pPr>
        <w:pStyle w:val="IDDDefinition"/>
      </w:pPr>
      <w:r>
        <w:t xml:space="preserve">    R11,</w:t>
      </w:r>
      <w:r w:rsidR="001D5234">
        <w:t>Density</w:t>
      </w:r>
      <w:r>
        <w:t>,SuperR11Temperatures, ! Density in kg/m^3</w:t>
      </w:r>
    </w:p>
    <w:p w14:paraId="0A90ABB8" w14:textId="77777777" w:rsidR="00976A26" w:rsidRDefault="00976A26">
      <w:pPr>
        <w:pStyle w:val="IDDDefinition"/>
      </w:pPr>
      <w:r>
        <w:t xml:space="preserve">    62000., !Pressure = 62000Pa</w:t>
      </w:r>
    </w:p>
    <w:p w14:paraId="6B1855BC" w14:textId="77777777" w:rsidR="00976A26" w:rsidRDefault="00976A26">
      <w:pPr>
        <w:pStyle w:val="IDDDefinition"/>
      </w:pPr>
      <w:r>
        <w:t xml:space="preserve">    0,0,0,0,0,0,0,0.0139,0.0134,0.0129,0.0124,0.012,0.0116,0.0112,0.0109,0.0105,</w:t>
      </w:r>
    </w:p>
    <w:p w14:paraId="1F9DFE5B" w14:textId="77777777" w:rsidR="00976A26" w:rsidRDefault="00976A26">
      <w:pPr>
        <w:pStyle w:val="IDDDefinition"/>
      </w:pPr>
      <w:r>
        <w:t xml:space="preserve">    0.0102,0.0099,0.0097,0.0094,0.0092,0.0089,0,0,0,0,0,0,0,0,0,0;</w:t>
      </w:r>
    </w:p>
    <w:p w14:paraId="0B33B75D" w14:textId="77777777" w:rsidR="00976A26" w:rsidRDefault="00976A26">
      <w:pPr>
        <w:pStyle w:val="Heading3"/>
      </w:pPr>
      <w:bookmarkStart w:id="3566" w:name="_Toc488474369"/>
      <w:bookmarkStart w:id="3567" w:name="_Toc69557959"/>
      <w:bookmarkStart w:id="3568" w:name="_Toc99528221"/>
      <w:bookmarkStart w:id="3569" w:name="_Toc399490776"/>
      <w:r>
        <w:t>Glycol Fluid Type</w:t>
      </w:r>
      <w:bookmarkEnd w:id="3566"/>
      <w:bookmarkEnd w:id="3567"/>
      <w:bookmarkEnd w:id="3568"/>
      <w:r w:rsidR="00827779">
        <w:t>s</w:t>
      </w:r>
      <w:bookmarkEnd w:id="3569"/>
    </w:p>
    <w:p w14:paraId="5A0E1724" w14:textId="77777777"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14:paraId="699AAE4C" w14:textId="77777777" w:rsidR="00976A26" w:rsidRDefault="001D5234">
      <w:pPr>
        <w:pStyle w:val="Heading3"/>
      </w:pPr>
      <w:bookmarkStart w:id="3570" w:name="_Toc69557960"/>
      <w:bookmarkStart w:id="3571" w:name="_Toc99528222"/>
      <w:bookmarkStart w:id="3572" w:name="_Toc399490777"/>
      <w:r w:rsidRPr="001D5234">
        <w:t>FluidProperties:Concentration</w:t>
      </w:r>
      <w:bookmarkEnd w:id="3570"/>
      <w:bookmarkEnd w:id="3571"/>
      <w:bookmarkEnd w:id="3572"/>
    </w:p>
    <w:p w14:paraId="6E1D7ADD" w14:textId="77777777"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14:paraId="7BFF67A5" w14:textId="77777777" w:rsidR="00976A26" w:rsidRDefault="00976A26">
      <w:pPr>
        <w:pStyle w:val="Heading4"/>
      </w:pPr>
      <w:r>
        <w:t>Field: Fluid Name</w:t>
      </w:r>
    </w:p>
    <w:p w14:paraId="10380C6C"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14:paraId="514138DD" w14:textId="77777777" w:rsidR="00976A26" w:rsidRDefault="00976A26">
      <w:pPr>
        <w:pStyle w:val="Heading4"/>
      </w:pPr>
      <w:r>
        <w:t>Field: Fluid Property Type</w:t>
      </w:r>
    </w:p>
    <w:p w14:paraId="4E2F67E0" w14:textId="77777777"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14:paraId="0BB0E44E" w14:textId="77777777" w:rsidR="00976A26" w:rsidRDefault="00976A26">
      <w:pPr>
        <w:pStyle w:val="Heading4"/>
      </w:pPr>
      <w:r>
        <w:t xml:space="preserve">Field: Temperatures </w:t>
      </w:r>
      <w:r w:rsidR="001D5234">
        <w:t xml:space="preserve">Values </w:t>
      </w:r>
      <w:r>
        <w:t>Name</w:t>
      </w:r>
    </w:p>
    <w:p w14:paraId="1C333557"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73921C80" w14:textId="77777777" w:rsidR="00976A26" w:rsidRDefault="00976A26">
      <w:pPr>
        <w:pStyle w:val="Heading4"/>
      </w:pPr>
      <w:r>
        <w:lastRenderedPageBreak/>
        <w:t>Field: Concentration</w:t>
      </w:r>
    </w:p>
    <w:p w14:paraId="475C48CB" w14:textId="77777777"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14:paraId="3A617BF9" w14:textId="77777777" w:rsidR="00976A26" w:rsidRDefault="00976A26">
      <w:pPr>
        <w:pStyle w:val="Heading4"/>
      </w:pPr>
      <w:r>
        <w:t>Field(s) 1-250: Property Value</w:t>
      </w:r>
    </w:p>
    <w:p w14:paraId="48DDCC55"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F4C0A7" w14:textId="77777777" w:rsidR="00976A26" w:rsidRDefault="00976A26">
      <w:pPr>
        <w:pStyle w:val="BodyText"/>
      </w:pPr>
      <w:r>
        <w:t>An example of this statement in an input data file is:</w:t>
      </w:r>
    </w:p>
    <w:p w14:paraId="6B8FB675" w14:textId="77777777" w:rsidR="00976A26" w:rsidRDefault="00976A26">
      <w:pPr>
        <w:pStyle w:val="IDDDefinition"/>
      </w:pPr>
      <w:r>
        <w:t>FluidPropert</w:t>
      </w:r>
      <w:r w:rsidR="00F9521D">
        <w:t>ies:</w:t>
      </w:r>
      <w:r>
        <w:t>Concentration,</w:t>
      </w:r>
    </w:p>
    <w:p w14:paraId="0357A703" w14:textId="77777777" w:rsidR="00976A26" w:rsidRDefault="00976A26">
      <w:pPr>
        <w:pStyle w:val="IDDDefinition"/>
      </w:pPr>
      <w:r>
        <w:t xml:space="preserve">     NewGlycol,</w:t>
      </w:r>
      <w:r w:rsidR="001D5234">
        <w:t xml:space="preserve">SpecificHeat </w:t>
      </w:r>
      <w:r>
        <w:t>,GlycolTemperatures, ! Spec. heat in J/kg-K</w:t>
      </w:r>
    </w:p>
    <w:p w14:paraId="54AEBEFC" w14:textId="77777777" w:rsidR="00976A26" w:rsidRDefault="00976A26">
      <w:pPr>
        <w:pStyle w:val="IDDDefinition"/>
      </w:pPr>
      <w:r>
        <w:t xml:space="preserve">     0.8, ! Concentration</w:t>
      </w:r>
    </w:p>
    <w:p w14:paraId="4EE1996B" w14:textId="77777777" w:rsidR="00976A26" w:rsidRDefault="00976A26">
      <w:pPr>
        <w:pStyle w:val="IDDDefinition"/>
      </w:pPr>
      <w:r>
        <w:t xml:space="preserve">     2572,2600,2627,2655,2683,2710,2738,2766,2793,2821,2849,2876,2904,2931,2959,</w:t>
      </w:r>
    </w:p>
    <w:p w14:paraId="3FC78FD6" w14:textId="77777777" w:rsidR="00976A26" w:rsidRDefault="00976A26">
      <w:pPr>
        <w:pStyle w:val="IDDDefinition"/>
      </w:pPr>
      <w:r>
        <w:t xml:space="preserve">     2987,3014,3042,3070,3097,3125,3153,3180,3208,3236,3263,3291,3319,3346,3374,</w:t>
      </w:r>
    </w:p>
    <w:p w14:paraId="65E5E925" w14:textId="77777777" w:rsidR="00976A26" w:rsidRDefault="00976A26">
      <w:pPr>
        <w:pStyle w:val="IDDDefinition"/>
      </w:pPr>
      <w:r>
        <w:t xml:space="preserve">     3402,3429,3457;</w:t>
      </w:r>
    </w:p>
    <w:p w14:paraId="402E1991" w14:textId="77777777" w:rsidR="001E77BE" w:rsidRDefault="001E77BE" w:rsidP="001E77BE">
      <w:pPr>
        <w:pStyle w:val="Heading1"/>
      </w:pPr>
      <w:bookmarkStart w:id="3573" w:name="_Toc212633442"/>
      <w:bookmarkStart w:id="3574" w:name="_Toc99528256"/>
      <w:bookmarkStart w:id="3575" w:name="_Toc399490778"/>
      <w:r>
        <w:lastRenderedPageBreak/>
        <w:t>HVAC Template Objects</w:t>
      </w:r>
      <w:bookmarkEnd w:id="3575"/>
    </w:p>
    <w:p w14:paraId="4397A372" w14:textId="77777777" w:rsidR="001E77BE" w:rsidRDefault="001E77BE" w:rsidP="001E77BE">
      <w:pPr>
        <w:pStyle w:val="Heading2"/>
      </w:pPr>
      <w:bookmarkStart w:id="3576" w:name="_Toc318706713"/>
      <w:bookmarkStart w:id="3577" w:name="_Toc358874136"/>
      <w:bookmarkStart w:id="3578" w:name="_Toc399490779"/>
      <w:r>
        <w:t>HVACTemplate Processing</w:t>
      </w:r>
      <w:bookmarkEnd w:id="3576"/>
      <w:bookmarkEnd w:id="3577"/>
      <w:bookmarkEnd w:id="3578"/>
    </w:p>
    <w:p w14:paraId="2B66291A" w14:textId="77777777" w:rsidR="001E77BE" w:rsidRDefault="001E77BE" w:rsidP="001E77BE">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14:paraId="09439860" w14:textId="77777777" w:rsidR="001E77BE" w:rsidRDefault="001E77BE" w:rsidP="001E77BE">
      <w:pPr>
        <w:pStyle w:val="ListNumber"/>
        <w:numPr>
          <w:ilvl w:val="0"/>
          <w:numId w:val="31"/>
        </w:numPr>
      </w:pPr>
      <w:r>
        <w:t xml:space="preserve">The preprocessor program, ExpandObjects, reads your IDF file and converts all of the HVACTemplate objects into other EnergyPlus objects. </w:t>
      </w:r>
    </w:p>
    <w:p w14:paraId="01394AC2" w14:textId="77777777" w:rsidR="001E77BE" w:rsidRDefault="001E77BE" w:rsidP="001E77BE">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14:paraId="0DF5AA94" w14:textId="77777777" w:rsidR="001E77BE" w:rsidRDefault="001E77BE" w:rsidP="001E77BE">
      <w:pPr>
        <w:pStyle w:val="ListNumber"/>
      </w:pPr>
      <w:r>
        <w:t xml:space="preserve">The EnergyPlus simulation proceeds using the expidf file as the input stream. </w:t>
      </w:r>
    </w:p>
    <w:p w14:paraId="249DA8CA" w14:textId="77777777" w:rsidR="001E77BE" w:rsidRDefault="001E77BE" w:rsidP="001E77BE">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14:paraId="4F611520" w14:textId="77777777" w:rsidR="001E77BE" w:rsidRDefault="001E77BE" w:rsidP="001E77BE">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14:paraId="5A74569C" w14:textId="77777777" w:rsidR="001E77BE" w:rsidRDefault="001E77BE" w:rsidP="001E77BE">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14:paraId="3C2B8912" w14:textId="77777777" w:rsidR="001E77BE" w:rsidRDefault="001E77BE" w:rsidP="001E77BE">
      <w:pPr>
        <w:pStyle w:val="BodyText"/>
      </w:pPr>
      <w:bookmarkStart w:id="3579" w:name="_Toc274581779"/>
      <w:bookmarkStart w:id="3580" w:name="_Toc318706714"/>
      <w:r>
        <w:t>There are some exceptions to this rule:</w:t>
      </w:r>
    </w:p>
    <w:p w14:paraId="6D364EAE" w14:textId="77777777" w:rsidR="001E77BE" w:rsidRDefault="001E77BE" w:rsidP="0076564D">
      <w:pPr>
        <w:pStyle w:val="BodyText"/>
        <w:numPr>
          <w:ilvl w:val="0"/>
          <w:numId w:val="85"/>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14:paraId="57754C91" w14:textId="77777777" w:rsidR="001E77BE" w:rsidRDefault="001E77BE" w:rsidP="0076564D">
      <w:pPr>
        <w:pStyle w:val="BodyText"/>
        <w:numPr>
          <w:ilvl w:val="0"/>
          <w:numId w:val="85"/>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14:paraId="4A072B1F" w14:textId="77777777" w:rsidR="001E77BE" w:rsidRPr="00C92186" w:rsidRDefault="001E77BE" w:rsidP="0076564D">
      <w:pPr>
        <w:pStyle w:val="BodyText"/>
        <w:numPr>
          <w:ilvl w:val="0"/>
          <w:numId w:val="85"/>
        </w:numPr>
      </w:pPr>
      <w:r>
        <w:t xml:space="preserve">For HVACTemplate:Zone:VAV and HVACTemplate:Zone:DualDuct,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14:paraId="100E12F1" w14:textId="77777777" w:rsidR="001E77BE" w:rsidRDefault="001E77BE" w:rsidP="001E77BE">
      <w:pPr>
        <w:pStyle w:val="Heading2"/>
      </w:pPr>
      <w:bookmarkStart w:id="3581" w:name="_Toc358874137"/>
      <w:bookmarkStart w:id="3582" w:name="_Toc399490780"/>
      <w:r>
        <w:t>Group -- HVAC Templates</w:t>
      </w:r>
      <w:bookmarkEnd w:id="3579"/>
      <w:bookmarkEnd w:id="3580"/>
      <w:bookmarkEnd w:id="3581"/>
      <w:bookmarkEnd w:id="3582"/>
    </w:p>
    <w:p w14:paraId="06F95064" w14:textId="77777777" w:rsidR="001E77BE" w:rsidRDefault="001E77BE" w:rsidP="001E77BE">
      <w:pPr>
        <w:pStyle w:val="BodyText"/>
      </w:pPr>
      <w:bookmarkStart w:id="3583" w:name="_Toc99528236"/>
      <w:r>
        <w:t>This group of objects allows for the specification of simple zone thermostats and HVAC systems with automatically generated node names. The combinations of HVACTemplate objects are shown below.</w:t>
      </w:r>
    </w:p>
    <w:p w14:paraId="258DBF95" w14:textId="77777777" w:rsidR="001E77BE" w:rsidRDefault="001E77BE" w:rsidP="001E77BE">
      <w:pPr>
        <w:pStyle w:val="List"/>
      </w:pPr>
      <w:r>
        <w:lastRenderedPageBreak/>
        <w:t>For a simple ideal loads system to use for sizing and loads oriented simulations:</w:t>
      </w:r>
    </w:p>
    <w:p w14:paraId="49FB73E5" w14:textId="77777777" w:rsidR="001E77BE" w:rsidRDefault="001E77BE" w:rsidP="001E77BE">
      <w:pPr>
        <w:pStyle w:val="List3"/>
      </w:pPr>
      <w:r>
        <w:t>HVACTemplate:Thermostat</w:t>
      </w:r>
    </w:p>
    <w:p w14:paraId="4E99FDF2" w14:textId="77777777" w:rsidR="001E77BE" w:rsidRDefault="001E77BE" w:rsidP="001E77BE">
      <w:pPr>
        <w:pStyle w:val="List3"/>
      </w:pPr>
      <w:r>
        <w:t>HVACTemplate:Zone:IdealLoadsAirSystem</w:t>
      </w:r>
    </w:p>
    <w:p w14:paraId="04AFFA05" w14:textId="77777777" w:rsidR="001E77BE" w:rsidRDefault="001E77BE" w:rsidP="001E77BE">
      <w:pPr>
        <w:pStyle w:val="List"/>
      </w:pPr>
      <w:r>
        <w:t>For baseboard heating systems with optional hot water boiler:</w:t>
      </w:r>
    </w:p>
    <w:p w14:paraId="6E1741C5" w14:textId="77777777" w:rsidR="001E77BE" w:rsidRDefault="001E77BE" w:rsidP="001E77BE">
      <w:pPr>
        <w:pStyle w:val="List3"/>
      </w:pPr>
      <w:r>
        <w:t>HVACTemplate:Thermostat</w:t>
      </w:r>
    </w:p>
    <w:p w14:paraId="0D430600" w14:textId="77777777" w:rsidR="001E77BE" w:rsidRDefault="001E77BE" w:rsidP="001E77BE">
      <w:pPr>
        <w:pStyle w:val="List3"/>
      </w:pPr>
      <w:r>
        <w:t>HVACTemplate:Zone:BaseboardHeat</w:t>
      </w:r>
    </w:p>
    <w:p w14:paraId="5F49E2F9" w14:textId="77777777" w:rsidR="001E77BE" w:rsidRDefault="001E77BE" w:rsidP="001E77BE">
      <w:pPr>
        <w:pStyle w:val="List3"/>
      </w:pPr>
      <w:r>
        <w:t>HVACTemplate:Plant:HotWaterLoop (optional)</w:t>
      </w:r>
    </w:p>
    <w:p w14:paraId="30955468" w14:textId="77777777" w:rsidR="001E77BE" w:rsidRDefault="001E77BE" w:rsidP="001E77BE">
      <w:pPr>
        <w:pStyle w:val="List3"/>
      </w:pPr>
      <w:r>
        <w:t>HVACTemplate:Plant:Boiler (optional)</w:t>
      </w:r>
    </w:p>
    <w:p w14:paraId="6BD3ED79" w14:textId="77777777" w:rsidR="001E77BE" w:rsidRDefault="001E77BE" w:rsidP="001E77BE">
      <w:pPr>
        <w:pStyle w:val="List"/>
      </w:pPr>
      <w:r>
        <w:t>For fan coil systems with boilers and chillers:</w:t>
      </w:r>
    </w:p>
    <w:p w14:paraId="3C4A370A" w14:textId="77777777" w:rsidR="001E77BE" w:rsidRDefault="001E77BE" w:rsidP="001E77BE">
      <w:pPr>
        <w:pStyle w:val="List3"/>
      </w:pPr>
      <w:r>
        <w:t>HVACTemplate:Thermostat</w:t>
      </w:r>
    </w:p>
    <w:p w14:paraId="062E4CAF" w14:textId="77777777" w:rsidR="001E77BE" w:rsidRDefault="001E77BE" w:rsidP="001E77BE">
      <w:pPr>
        <w:pStyle w:val="List3"/>
      </w:pPr>
      <w:r>
        <w:t>HVACTemplate:Zone:FanCoil</w:t>
      </w:r>
    </w:p>
    <w:p w14:paraId="39408514" w14:textId="77777777" w:rsidR="001E77BE" w:rsidRDefault="001E77BE" w:rsidP="001E77BE">
      <w:pPr>
        <w:pStyle w:val="List3"/>
      </w:pPr>
      <w:r>
        <w:t>HVACTemplate:Plant:ChilledWaterLoop</w:t>
      </w:r>
    </w:p>
    <w:p w14:paraId="7B3E303F" w14:textId="77777777" w:rsidR="001E77BE" w:rsidRDefault="001E77BE" w:rsidP="001E77BE">
      <w:pPr>
        <w:pStyle w:val="List3"/>
      </w:pPr>
      <w:r>
        <w:t xml:space="preserve">HVACTemplate:Plant:HotWaterLoop </w:t>
      </w:r>
    </w:p>
    <w:p w14:paraId="1BCDD4E1" w14:textId="77777777" w:rsidR="001E77BE" w:rsidRDefault="001E77BE" w:rsidP="001E77BE">
      <w:pPr>
        <w:pStyle w:val="List3"/>
      </w:pPr>
      <w:r>
        <w:t>HVACTemplate:Plant:Chiller</w:t>
      </w:r>
    </w:p>
    <w:p w14:paraId="426C761C" w14:textId="77777777" w:rsidR="001E77BE" w:rsidRDefault="001E77BE" w:rsidP="001E77BE">
      <w:pPr>
        <w:pStyle w:val="List3"/>
      </w:pPr>
      <w:r>
        <w:t>HVACTemplate:Plant:Boiler</w:t>
      </w:r>
    </w:p>
    <w:p w14:paraId="55FBD6C1" w14:textId="77777777" w:rsidR="001E77BE" w:rsidRDefault="001E77BE" w:rsidP="001E77BE">
      <w:pPr>
        <w:pStyle w:val="List3"/>
      </w:pPr>
      <w:r>
        <w:t>HVACTemplate:Plant:Tower</w:t>
      </w:r>
    </w:p>
    <w:p w14:paraId="396A8800" w14:textId="77777777" w:rsidR="001E77BE" w:rsidRDefault="001E77BE" w:rsidP="001E77BE">
      <w:pPr>
        <w:pStyle w:val="List"/>
      </w:pPr>
      <w:r>
        <w:t>For packaged terminal air conditioner (PTAC) systems with optional hot water boiler:</w:t>
      </w:r>
    </w:p>
    <w:p w14:paraId="46F03254" w14:textId="77777777" w:rsidR="001E77BE" w:rsidRDefault="001E77BE" w:rsidP="001E77BE">
      <w:pPr>
        <w:pStyle w:val="List3"/>
      </w:pPr>
      <w:r>
        <w:t>HVACTemplate:Thermostat</w:t>
      </w:r>
    </w:p>
    <w:p w14:paraId="07C7A18D" w14:textId="77777777" w:rsidR="001E77BE" w:rsidRDefault="001E77BE" w:rsidP="001E77BE">
      <w:pPr>
        <w:pStyle w:val="List3"/>
      </w:pPr>
      <w:r>
        <w:t>HVACTemplate:Zone:PTAC</w:t>
      </w:r>
    </w:p>
    <w:p w14:paraId="108D5A52" w14:textId="77777777" w:rsidR="001E77BE" w:rsidRDefault="001E77BE" w:rsidP="001E77BE">
      <w:pPr>
        <w:pStyle w:val="List3"/>
      </w:pPr>
      <w:r>
        <w:t>HVACTemplate:Plant:HotWaterLoop (optional)</w:t>
      </w:r>
    </w:p>
    <w:p w14:paraId="19CEA2D4" w14:textId="77777777" w:rsidR="001E77BE" w:rsidRDefault="001E77BE" w:rsidP="001E77BE">
      <w:pPr>
        <w:pStyle w:val="List3"/>
      </w:pPr>
      <w:r>
        <w:t>HVACTemplate:Plant:Boiler (optional)</w:t>
      </w:r>
    </w:p>
    <w:p w14:paraId="27496AD8" w14:textId="77777777" w:rsidR="001E77BE" w:rsidRDefault="001E77BE" w:rsidP="001E77BE">
      <w:pPr>
        <w:pStyle w:val="List"/>
      </w:pPr>
      <w:r>
        <w:t>For packaged terminal air-to-air  heat pump (PTHP) systems:</w:t>
      </w:r>
    </w:p>
    <w:p w14:paraId="4694B36A" w14:textId="77777777" w:rsidR="001E77BE" w:rsidRDefault="001E77BE" w:rsidP="001E77BE">
      <w:pPr>
        <w:pStyle w:val="List3"/>
      </w:pPr>
      <w:r>
        <w:t>HVACTemplate:Thermostat</w:t>
      </w:r>
    </w:p>
    <w:p w14:paraId="51B3C645" w14:textId="77777777" w:rsidR="001E77BE" w:rsidRDefault="001E77BE" w:rsidP="001E77BE">
      <w:pPr>
        <w:pStyle w:val="List3"/>
      </w:pPr>
      <w:r>
        <w:t>HVACTemplate:Zone:PTHP</w:t>
      </w:r>
    </w:p>
    <w:p w14:paraId="78CA19F5" w14:textId="77777777" w:rsidR="001E77BE" w:rsidRDefault="001E77BE" w:rsidP="001E77BE">
      <w:pPr>
        <w:pStyle w:val="List"/>
      </w:pPr>
      <w:r>
        <w:t>For water to air heat pumps with boiler and cooling tower:</w:t>
      </w:r>
    </w:p>
    <w:p w14:paraId="7C52C47C" w14:textId="77777777" w:rsidR="001E77BE" w:rsidRDefault="001E77BE" w:rsidP="001E77BE">
      <w:pPr>
        <w:pStyle w:val="List3"/>
      </w:pPr>
      <w:r>
        <w:t>HVACTemplate:Thermostat</w:t>
      </w:r>
    </w:p>
    <w:p w14:paraId="0E48CC40" w14:textId="77777777" w:rsidR="001E77BE" w:rsidRDefault="001E77BE" w:rsidP="001E77BE">
      <w:pPr>
        <w:pStyle w:val="List3"/>
      </w:pPr>
      <w:r>
        <w:t>HVACTemplate:Zone:WaterToAirHeatPump</w:t>
      </w:r>
    </w:p>
    <w:p w14:paraId="19D068D4" w14:textId="77777777" w:rsidR="001E77BE" w:rsidRDefault="001E77BE" w:rsidP="001E77BE">
      <w:pPr>
        <w:pStyle w:val="List3"/>
      </w:pPr>
      <w:r>
        <w:t>HVACTemplate:Plant:MixedWaterLoop</w:t>
      </w:r>
    </w:p>
    <w:p w14:paraId="6B523B9E" w14:textId="77777777" w:rsidR="001E77BE" w:rsidRDefault="001E77BE" w:rsidP="001E77BE">
      <w:pPr>
        <w:pStyle w:val="List3"/>
      </w:pPr>
      <w:r>
        <w:t>HVACTemplate:Plant:Boiler</w:t>
      </w:r>
    </w:p>
    <w:p w14:paraId="4CC61BDA" w14:textId="77777777" w:rsidR="001E77BE" w:rsidRDefault="001E77BE" w:rsidP="001E77BE">
      <w:pPr>
        <w:pStyle w:val="List3"/>
      </w:pPr>
      <w:r>
        <w:t>HVACTemplate:Plant:Tower</w:t>
      </w:r>
    </w:p>
    <w:p w14:paraId="672752FC" w14:textId="77777777" w:rsidR="001E77BE" w:rsidRDefault="001E77BE" w:rsidP="001E77BE">
      <w:pPr>
        <w:pStyle w:val="List"/>
      </w:pPr>
      <w:r>
        <w:t>For variable refrigerant flow heat pumps (air-to-air):</w:t>
      </w:r>
    </w:p>
    <w:p w14:paraId="6AA770C0" w14:textId="77777777" w:rsidR="001E77BE" w:rsidRDefault="001E77BE" w:rsidP="001E77BE">
      <w:pPr>
        <w:pStyle w:val="List3"/>
      </w:pPr>
      <w:r>
        <w:t>HVACTemplate:Thermostat</w:t>
      </w:r>
    </w:p>
    <w:p w14:paraId="349D6279" w14:textId="77777777" w:rsidR="001E77BE" w:rsidRDefault="001E77BE" w:rsidP="001E77BE">
      <w:pPr>
        <w:pStyle w:val="List3"/>
      </w:pPr>
      <w:r>
        <w:t>HVACTemplate:Zone:VRF</w:t>
      </w:r>
    </w:p>
    <w:p w14:paraId="14D784F1" w14:textId="77777777" w:rsidR="001E77BE" w:rsidRDefault="001E77BE" w:rsidP="001E77BE">
      <w:pPr>
        <w:pStyle w:val="List3"/>
      </w:pPr>
      <w:r>
        <w:t>HVACTemplate:System:VRF</w:t>
      </w:r>
    </w:p>
    <w:p w14:paraId="2B13C1E2" w14:textId="77777777" w:rsidR="001E77BE" w:rsidRDefault="001E77BE" w:rsidP="001E77BE">
      <w:pPr>
        <w:pStyle w:val="List"/>
      </w:pPr>
      <w:r>
        <w:t>For variable refrigerant flow heat pumps (water-to-air)with boiler and cooling tower:</w:t>
      </w:r>
    </w:p>
    <w:p w14:paraId="3001B4A6" w14:textId="77777777" w:rsidR="001E77BE" w:rsidRDefault="001E77BE" w:rsidP="001E77BE">
      <w:pPr>
        <w:pStyle w:val="List3"/>
      </w:pPr>
      <w:r>
        <w:t>HVACTemplate:Thermostat</w:t>
      </w:r>
    </w:p>
    <w:p w14:paraId="4C7C0AF6" w14:textId="77777777" w:rsidR="001E77BE" w:rsidRDefault="001E77BE" w:rsidP="001E77BE">
      <w:pPr>
        <w:pStyle w:val="List3"/>
      </w:pPr>
      <w:r>
        <w:t>HVACTemplate:Zone:VRF</w:t>
      </w:r>
    </w:p>
    <w:p w14:paraId="4DBD6438" w14:textId="77777777" w:rsidR="001E77BE" w:rsidRDefault="001E77BE" w:rsidP="001E77BE">
      <w:pPr>
        <w:pStyle w:val="List3"/>
      </w:pPr>
      <w:r>
        <w:t>HVACTemplate:System:VRF</w:t>
      </w:r>
    </w:p>
    <w:p w14:paraId="75BAA4E9" w14:textId="77777777" w:rsidR="001E77BE" w:rsidRDefault="001E77BE" w:rsidP="001E77BE">
      <w:pPr>
        <w:pStyle w:val="List3"/>
      </w:pPr>
      <w:r>
        <w:t>HVACTemplate:Plant:MixedWaterLoop</w:t>
      </w:r>
    </w:p>
    <w:p w14:paraId="1455866B" w14:textId="77777777" w:rsidR="001E77BE" w:rsidRDefault="001E77BE" w:rsidP="001E77BE">
      <w:pPr>
        <w:pStyle w:val="List3"/>
      </w:pPr>
      <w:r>
        <w:t>HVACTemplate:Plant:Boiler</w:t>
      </w:r>
    </w:p>
    <w:p w14:paraId="30126F71" w14:textId="77777777" w:rsidR="001E77BE" w:rsidRDefault="001E77BE" w:rsidP="001E77BE">
      <w:pPr>
        <w:pStyle w:val="List3"/>
      </w:pPr>
      <w:r>
        <w:t>HVACTemplate:Plant:Tower</w:t>
      </w:r>
    </w:p>
    <w:p w14:paraId="4E4A2136" w14:textId="77777777" w:rsidR="001E77BE" w:rsidRDefault="001E77BE" w:rsidP="001E77BE">
      <w:pPr>
        <w:pStyle w:val="List"/>
      </w:pPr>
      <w:r>
        <w:t>For direct-expansion cooling, packaged and split system simulations:</w:t>
      </w:r>
    </w:p>
    <w:p w14:paraId="0CE8E252" w14:textId="77777777" w:rsidR="001E77BE" w:rsidRDefault="001E77BE" w:rsidP="001E77BE">
      <w:pPr>
        <w:pStyle w:val="List3"/>
      </w:pPr>
      <w:r>
        <w:t>HVACTemplate:Thermostat</w:t>
      </w:r>
    </w:p>
    <w:p w14:paraId="5D3F2520" w14:textId="77777777" w:rsidR="001E77BE" w:rsidRDefault="001E77BE" w:rsidP="001E77BE">
      <w:pPr>
        <w:pStyle w:val="List3"/>
      </w:pPr>
      <w:r>
        <w:t>HVACTemplate:Zone:Unitary</w:t>
      </w:r>
    </w:p>
    <w:p w14:paraId="5A802573" w14:textId="77777777" w:rsidR="001E77BE" w:rsidRDefault="001E77BE" w:rsidP="001E77BE">
      <w:pPr>
        <w:pStyle w:val="List3"/>
      </w:pPr>
      <w:r>
        <w:lastRenderedPageBreak/>
        <w:t>HVACTemplate:System:Unitary or</w:t>
      </w:r>
    </w:p>
    <w:p w14:paraId="01298B0B" w14:textId="77777777" w:rsidR="001E77BE" w:rsidRDefault="001E77BE" w:rsidP="001E77BE">
      <w:pPr>
        <w:pStyle w:val="List4"/>
      </w:pPr>
      <w:r>
        <w:t>HVACTemplate:System:UnitarySystem</w:t>
      </w:r>
    </w:p>
    <w:p w14:paraId="31C7C571" w14:textId="77777777" w:rsidR="001E77BE" w:rsidRDefault="001E77BE" w:rsidP="001E77BE">
      <w:pPr>
        <w:pStyle w:val="List"/>
      </w:pPr>
      <w:r>
        <w:t>For direct-expansion heat pump systems:</w:t>
      </w:r>
    </w:p>
    <w:p w14:paraId="57EE4C7A" w14:textId="77777777" w:rsidR="001E77BE" w:rsidRDefault="001E77BE" w:rsidP="001E77BE">
      <w:pPr>
        <w:pStyle w:val="List3"/>
      </w:pPr>
      <w:r>
        <w:t>HVACTemplate:Thermostat</w:t>
      </w:r>
    </w:p>
    <w:p w14:paraId="6BF8D426" w14:textId="77777777" w:rsidR="001E77BE" w:rsidRDefault="001E77BE" w:rsidP="001E77BE">
      <w:pPr>
        <w:pStyle w:val="List3"/>
      </w:pPr>
      <w:r w:rsidRPr="008D15E1">
        <w:t>HVACTemplate:Zone:Unitary</w:t>
      </w:r>
    </w:p>
    <w:p w14:paraId="43EFA6A6" w14:textId="77777777" w:rsidR="001E77BE" w:rsidRDefault="001E77BE" w:rsidP="001E77BE">
      <w:pPr>
        <w:pStyle w:val="List3"/>
      </w:pPr>
      <w:r w:rsidRPr="008D15E1">
        <w:t>HVACTemplate:System:UnitaryHeatPump:AirToAir</w:t>
      </w:r>
      <w:r>
        <w:t xml:space="preserve"> or</w:t>
      </w:r>
    </w:p>
    <w:p w14:paraId="5BD8F70F" w14:textId="77777777" w:rsidR="001E77BE" w:rsidRDefault="001E77BE" w:rsidP="001E77BE">
      <w:pPr>
        <w:pStyle w:val="List4"/>
      </w:pPr>
      <w:r>
        <w:t>HVACTemplate:System:UnitarySystem</w:t>
      </w:r>
    </w:p>
    <w:p w14:paraId="2D8AE29A" w14:textId="77777777" w:rsidR="001E77BE" w:rsidRDefault="001E77BE" w:rsidP="001E77BE">
      <w:pPr>
        <w:pStyle w:val="List"/>
      </w:pPr>
      <w:r>
        <w:t>For packaged variable air volume systems using direct-expansion cooling:</w:t>
      </w:r>
    </w:p>
    <w:p w14:paraId="4423F3DA" w14:textId="77777777" w:rsidR="001E77BE" w:rsidRDefault="001E77BE" w:rsidP="001E77BE">
      <w:pPr>
        <w:pStyle w:val="List3"/>
      </w:pPr>
      <w:r>
        <w:t>HVACTemplate:Thermostat</w:t>
      </w:r>
    </w:p>
    <w:p w14:paraId="324EDE18" w14:textId="77777777" w:rsidR="001E77BE" w:rsidRDefault="001E77BE" w:rsidP="001E77BE">
      <w:pPr>
        <w:pStyle w:val="List3"/>
      </w:pPr>
      <w:r>
        <w:t>HVACTemplate:Zone:VAV or</w:t>
      </w:r>
    </w:p>
    <w:p w14:paraId="16AB07C7" w14:textId="77777777" w:rsidR="001E77BE" w:rsidRDefault="001E77BE" w:rsidP="001E77BE">
      <w:pPr>
        <w:pStyle w:val="List4"/>
      </w:pPr>
      <w:r>
        <w:t>HVACTemplate:Zone:VAV:FanPowered or</w:t>
      </w:r>
    </w:p>
    <w:p w14:paraId="3A561497" w14:textId="77777777" w:rsidR="001E77BE" w:rsidRDefault="001E77BE" w:rsidP="001E77BE">
      <w:pPr>
        <w:pStyle w:val="List4"/>
      </w:pPr>
      <w:r>
        <w:t>HVACTemplate:Zone:VAV:HeatAndCool</w:t>
      </w:r>
    </w:p>
    <w:p w14:paraId="1360C0A5" w14:textId="77777777" w:rsidR="001E77BE" w:rsidRPr="00437EA5" w:rsidRDefault="001E77BE" w:rsidP="001E77BE">
      <w:pPr>
        <w:pStyle w:val="List3"/>
      </w:pPr>
      <w:r w:rsidRPr="00437EA5">
        <w:t>HVACTemplate:System:PackagedVAV</w:t>
      </w:r>
    </w:p>
    <w:p w14:paraId="01CB40FA" w14:textId="77777777" w:rsidR="001E77BE" w:rsidRDefault="001E77BE" w:rsidP="001E77BE">
      <w:pPr>
        <w:pStyle w:val="List"/>
      </w:pPr>
      <w:r>
        <w:t>For variable air volume systems with boilers and air-cooled chillers:</w:t>
      </w:r>
    </w:p>
    <w:p w14:paraId="6D8871C9" w14:textId="77777777" w:rsidR="001E77BE" w:rsidRDefault="001E77BE" w:rsidP="001E77BE">
      <w:pPr>
        <w:pStyle w:val="List3"/>
      </w:pPr>
      <w:r>
        <w:t>HVACTemplate:Thermostat</w:t>
      </w:r>
    </w:p>
    <w:p w14:paraId="26822A5A" w14:textId="77777777" w:rsidR="001E77BE" w:rsidRDefault="001E77BE" w:rsidP="001E77BE">
      <w:pPr>
        <w:pStyle w:val="List3"/>
      </w:pPr>
      <w:r>
        <w:t>HVACTemplate:Zone:VAV or</w:t>
      </w:r>
    </w:p>
    <w:p w14:paraId="6A9F92B0" w14:textId="77777777" w:rsidR="001E77BE" w:rsidRDefault="001E77BE" w:rsidP="001E77BE">
      <w:pPr>
        <w:pStyle w:val="List4"/>
      </w:pPr>
      <w:r>
        <w:t>HVACTemplate:Zone:VAV:FanPowered or</w:t>
      </w:r>
    </w:p>
    <w:p w14:paraId="06CB5B88" w14:textId="77777777" w:rsidR="001E77BE" w:rsidRDefault="001E77BE" w:rsidP="001E77BE">
      <w:pPr>
        <w:pStyle w:val="List4"/>
      </w:pPr>
      <w:r>
        <w:t>HVACTemplate:Zone:VAV:HeatAndCool</w:t>
      </w:r>
    </w:p>
    <w:p w14:paraId="428331F8" w14:textId="77777777" w:rsidR="001E77BE" w:rsidRDefault="001E77BE" w:rsidP="001E77BE">
      <w:pPr>
        <w:pStyle w:val="List3"/>
      </w:pPr>
      <w:r>
        <w:t>HVACTemplate:System:VAV</w:t>
      </w:r>
    </w:p>
    <w:p w14:paraId="3E20CE76" w14:textId="77777777" w:rsidR="001E77BE" w:rsidRDefault="001E77BE" w:rsidP="001E77BE">
      <w:pPr>
        <w:pStyle w:val="List3"/>
      </w:pPr>
      <w:r>
        <w:t>HVACTemplate:Plant:ChilledWaterLoop</w:t>
      </w:r>
    </w:p>
    <w:p w14:paraId="0B9D56C4" w14:textId="77777777" w:rsidR="001E77BE" w:rsidRDefault="001E77BE" w:rsidP="001E77BE">
      <w:pPr>
        <w:pStyle w:val="List3"/>
      </w:pPr>
      <w:r>
        <w:t xml:space="preserve">HVACTemplate:Plant:HotWaterLoop </w:t>
      </w:r>
    </w:p>
    <w:p w14:paraId="2E166523" w14:textId="77777777" w:rsidR="001E77BE" w:rsidRDefault="001E77BE" w:rsidP="001E77BE">
      <w:pPr>
        <w:pStyle w:val="List3"/>
      </w:pPr>
      <w:r>
        <w:t>HVACTemplate:Plant:Chiller</w:t>
      </w:r>
    </w:p>
    <w:p w14:paraId="2C32B194" w14:textId="77777777" w:rsidR="001E77BE" w:rsidRDefault="001E77BE" w:rsidP="001E77BE">
      <w:pPr>
        <w:pStyle w:val="List3"/>
      </w:pPr>
      <w:r>
        <w:t>HVACTemplate:Plant:Boiler</w:t>
      </w:r>
    </w:p>
    <w:p w14:paraId="2FD347A5" w14:textId="77777777" w:rsidR="001E77BE" w:rsidRDefault="001E77BE" w:rsidP="001E77BE">
      <w:pPr>
        <w:pStyle w:val="List"/>
      </w:pPr>
      <w:r>
        <w:t>For variable air volume systems with boilers and water-cooled chillers, an object related to towers is added:</w:t>
      </w:r>
    </w:p>
    <w:p w14:paraId="5770465A" w14:textId="77777777" w:rsidR="001E77BE" w:rsidRDefault="001E77BE" w:rsidP="001E77BE">
      <w:pPr>
        <w:pStyle w:val="List3"/>
      </w:pPr>
      <w:r>
        <w:t>HVACTemplate:Thermostat</w:t>
      </w:r>
    </w:p>
    <w:p w14:paraId="0947DA7E" w14:textId="77777777" w:rsidR="001E77BE" w:rsidRDefault="001E77BE" w:rsidP="001E77BE">
      <w:pPr>
        <w:pStyle w:val="List3"/>
      </w:pPr>
      <w:r>
        <w:t>HVACTemplate:Zone:VAV or</w:t>
      </w:r>
    </w:p>
    <w:p w14:paraId="2495C78D" w14:textId="77777777" w:rsidR="001E77BE" w:rsidRDefault="001E77BE" w:rsidP="001E77BE">
      <w:pPr>
        <w:pStyle w:val="List4"/>
      </w:pPr>
      <w:r>
        <w:t>HVACTemplate:Zone:VAV:FanPowered or</w:t>
      </w:r>
    </w:p>
    <w:p w14:paraId="21153368" w14:textId="77777777" w:rsidR="001E77BE" w:rsidRDefault="001E77BE" w:rsidP="001E77BE">
      <w:pPr>
        <w:pStyle w:val="List4"/>
      </w:pPr>
      <w:r>
        <w:t>HVACTemplate:Zone:VAV:HeatAndCool</w:t>
      </w:r>
    </w:p>
    <w:p w14:paraId="4561E5B0" w14:textId="77777777" w:rsidR="001E77BE" w:rsidRDefault="001E77BE" w:rsidP="001E77BE">
      <w:pPr>
        <w:pStyle w:val="List3"/>
      </w:pPr>
      <w:r>
        <w:t>HVACTemplate:System:VAV</w:t>
      </w:r>
    </w:p>
    <w:p w14:paraId="57B560A9" w14:textId="77777777" w:rsidR="001E77BE" w:rsidRDefault="001E77BE" w:rsidP="001E77BE">
      <w:pPr>
        <w:pStyle w:val="List3"/>
      </w:pPr>
      <w:r>
        <w:t>HVACTemplate:Plant:ChilledWaterLoop</w:t>
      </w:r>
    </w:p>
    <w:p w14:paraId="644A176C" w14:textId="77777777" w:rsidR="001E77BE" w:rsidRDefault="001E77BE" w:rsidP="001E77BE">
      <w:pPr>
        <w:pStyle w:val="List3"/>
      </w:pPr>
      <w:r>
        <w:t xml:space="preserve">HVACTemplate:Plant:HotWaterLoop </w:t>
      </w:r>
    </w:p>
    <w:p w14:paraId="097176E2" w14:textId="77777777" w:rsidR="001E77BE" w:rsidRDefault="001E77BE" w:rsidP="001E77BE">
      <w:pPr>
        <w:pStyle w:val="List3"/>
      </w:pPr>
      <w:r>
        <w:t>HVACTemplate:Plant:Chiller</w:t>
      </w:r>
    </w:p>
    <w:p w14:paraId="60EA7E1D" w14:textId="77777777" w:rsidR="001E77BE" w:rsidRDefault="001E77BE" w:rsidP="001E77BE">
      <w:pPr>
        <w:pStyle w:val="List3"/>
      </w:pPr>
      <w:r>
        <w:t>HVACTemplate:Plant:Boiler</w:t>
      </w:r>
    </w:p>
    <w:p w14:paraId="1EF4F95A" w14:textId="77777777" w:rsidR="001E77BE" w:rsidRDefault="001E77BE" w:rsidP="001E77BE">
      <w:pPr>
        <w:pStyle w:val="List3"/>
      </w:pPr>
      <w:r>
        <w:t>HVACTemplate:Plant:Tower</w:t>
      </w:r>
    </w:p>
    <w:p w14:paraId="370EAADE" w14:textId="77777777" w:rsidR="001E77BE" w:rsidRDefault="001E77BE" w:rsidP="001E77BE">
      <w:pPr>
        <w:pStyle w:val="List"/>
      </w:pPr>
      <w:r>
        <w:t>For constant air volume systems with boilers and water-cooled chillers:</w:t>
      </w:r>
    </w:p>
    <w:p w14:paraId="48BDD0D4" w14:textId="77777777" w:rsidR="001E77BE" w:rsidRDefault="001E77BE" w:rsidP="001E77BE">
      <w:pPr>
        <w:pStyle w:val="List3"/>
      </w:pPr>
      <w:r>
        <w:t>HVACTemplate:Thermostat</w:t>
      </w:r>
    </w:p>
    <w:p w14:paraId="3501281D" w14:textId="77777777" w:rsidR="001E77BE" w:rsidRDefault="001E77BE" w:rsidP="001E77BE">
      <w:pPr>
        <w:pStyle w:val="List3"/>
      </w:pPr>
      <w:r>
        <w:t>HVACTemplate:Zone:ConstantVolume</w:t>
      </w:r>
    </w:p>
    <w:p w14:paraId="086CA4E0" w14:textId="77777777" w:rsidR="001E77BE" w:rsidRDefault="001E77BE" w:rsidP="001E77BE">
      <w:pPr>
        <w:pStyle w:val="List3"/>
      </w:pPr>
      <w:r>
        <w:t>HVACTemplate:System:ConstantVolume</w:t>
      </w:r>
    </w:p>
    <w:p w14:paraId="4AFDCBAA" w14:textId="77777777" w:rsidR="001E77BE" w:rsidRDefault="001E77BE" w:rsidP="001E77BE">
      <w:pPr>
        <w:pStyle w:val="List3"/>
      </w:pPr>
      <w:r>
        <w:t>HVACTemplate:Plant:ChilledWaterLoop</w:t>
      </w:r>
    </w:p>
    <w:p w14:paraId="057B0BA2" w14:textId="77777777" w:rsidR="001E77BE" w:rsidRDefault="001E77BE" w:rsidP="001E77BE">
      <w:pPr>
        <w:pStyle w:val="List3"/>
      </w:pPr>
      <w:r>
        <w:t xml:space="preserve">HVACTemplate:Plant:HotWaterLoop </w:t>
      </w:r>
    </w:p>
    <w:p w14:paraId="5C79F548" w14:textId="77777777" w:rsidR="001E77BE" w:rsidRDefault="001E77BE" w:rsidP="001E77BE">
      <w:pPr>
        <w:pStyle w:val="List3"/>
      </w:pPr>
      <w:r>
        <w:t>HVACTemplate:Plant:Chiller</w:t>
      </w:r>
    </w:p>
    <w:p w14:paraId="4DC3A42C" w14:textId="77777777" w:rsidR="001E77BE" w:rsidRDefault="001E77BE" w:rsidP="001E77BE">
      <w:pPr>
        <w:pStyle w:val="List3"/>
      </w:pPr>
      <w:r>
        <w:t>HVACTemplate:Plant:Boiler</w:t>
      </w:r>
    </w:p>
    <w:p w14:paraId="657DFDBB" w14:textId="77777777" w:rsidR="001E77BE" w:rsidRDefault="001E77BE" w:rsidP="001E77BE">
      <w:pPr>
        <w:pStyle w:val="List3"/>
      </w:pPr>
      <w:r>
        <w:t>HVACTemplate:Plant:Tower</w:t>
      </w:r>
    </w:p>
    <w:p w14:paraId="2D7BCF4B" w14:textId="77777777" w:rsidR="001E77BE" w:rsidRDefault="001E77BE" w:rsidP="001E77BE">
      <w:pPr>
        <w:pStyle w:val="List"/>
      </w:pPr>
      <w:r>
        <w:t>For dual-duct systems (constant or variable air volume) with boilers and water-cooled chillers:</w:t>
      </w:r>
    </w:p>
    <w:p w14:paraId="01CC3A5B" w14:textId="77777777" w:rsidR="001E77BE" w:rsidRDefault="001E77BE" w:rsidP="001E77BE">
      <w:pPr>
        <w:pStyle w:val="List3"/>
      </w:pPr>
      <w:r>
        <w:lastRenderedPageBreak/>
        <w:t>HVACTemplate:Thermostat</w:t>
      </w:r>
    </w:p>
    <w:p w14:paraId="12E75AD3" w14:textId="77777777" w:rsidR="001E77BE" w:rsidRDefault="001E77BE" w:rsidP="001E77BE">
      <w:pPr>
        <w:pStyle w:val="List3"/>
      </w:pPr>
      <w:r>
        <w:t>HVACTemplate:Zone:DualDuct</w:t>
      </w:r>
    </w:p>
    <w:p w14:paraId="5094191C" w14:textId="77777777" w:rsidR="001E77BE" w:rsidRDefault="001E77BE" w:rsidP="001E77BE">
      <w:pPr>
        <w:pStyle w:val="List3"/>
      </w:pPr>
      <w:r>
        <w:t>HVACTemplate:System:DualDuct</w:t>
      </w:r>
    </w:p>
    <w:p w14:paraId="5C942A73" w14:textId="77777777" w:rsidR="001E77BE" w:rsidRDefault="001E77BE" w:rsidP="001E77BE">
      <w:pPr>
        <w:pStyle w:val="List3"/>
      </w:pPr>
      <w:r>
        <w:t>HVACTemplate:Plant:ChilledWaterLoop</w:t>
      </w:r>
    </w:p>
    <w:p w14:paraId="3B2D7178" w14:textId="77777777" w:rsidR="001E77BE" w:rsidRDefault="001E77BE" w:rsidP="001E77BE">
      <w:pPr>
        <w:pStyle w:val="List3"/>
      </w:pPr>
      <w:r>
        <w:t xml:space="preserve">HVACTemplate:Plant:HotWaterLoop </w:t>
      </w:r>
    </w:p>
    <w:p w14:paraId="5966CD74" w14:textId="77777777" w:rsidR="001E77BE" w:rsidRDefault="001E77BE" w:rsidP="001E77BE">
      <w:pPr>
        <w:pStyle w:val="List3"/>
      </w:pPr>
      <w:r>
        <w:t>HVACTemplate:Plant:Chiller</w:t>
      </w:r>
    </w:p>
    <w:p w14:paraId="57E4B235" w14:textId="77777777" w:rsidR="001E77BE" w:rsidRDefault="001E77BE" w:rsidP="001E77BE">
      <w:pPr>
        <w:pStyle w:val="List3"/>
      </w:pPr>
      <w:r>
        <w:t>HVACTemplate:Plant:Boiler</w:t>
      </w:r>
    </w:p>
    <w:p w14:paraId="7B9577A3" w14:textId="77777777" w:rsidR="001E77BE" w:rsidRDefault="001E77BE" w:rsidP="001E77BE">
      <w:pPr>
        <w:pStyle w:val="List3"/>
      </w:pPr>
      <w:r>
        <w:t>HVACTemplate:Plant:Tower</w:t>
      </w:r>
    </w:p>
    <w:p w14:paraId="301BA6FF" w14:textId="77777777" w:rsidR="001E77BE" w:rsidRDefault="001E77BE" w:rsidP="001E77BE">
      <w:pPr>
        <w:pStyle w:val="List"/>
      </w:pPr>
      <w:r>
        <w:t>For dedicated outdoor air systems (DOAS) combined with a zonal template system:</w:t>
      </w:r>
    </w:p>
    <w:p w14:paraId="2FE24500" w14:textId="77777777" w:rsidR="001E77BE" w:rsidRDefault="001E77BE" w:rsidP="001E77BE">
      <w:pPr>
        <w:pStyle w:val="List3"/>
      </w:pPr>
      <w:r w:rsidRPr="007D1D11">
        <w:t>HVACTemplate:System:DedicatedOutdoorAir</w:t>
      </w:r>
    </w:p>
    <w:p w14:paraId="167DEBF7" w14:textId="77777777" w:rsidR="001E77BE" w:rsidRDefault="001E77BE" w:rsidP="001E77BE">
      <w:pPr>
        <w:pStyle w:val="List3"/>
      </w:pPr>
      <w:r>
        <w:t>HVACTemplate:Thermostat</w:t>
      </w:r>
    </w:p>
    <w:p w14:paraId="77D229D6" w14:textId="77777777" w:rsidR="001E77BE" w:rsidRDefault="001E77BE" w:rsidP="001E77BE">
      <w:pPr>
        <w:pStyle w:val="List3"/>
      </w:pPr>
      <w:r>
        <w:t xml:space="preserve">One of the following for each zone served by the (DOAS) – </w:t>
      </w:r>
    </w:p>
    <w:p w14:paraId="549BDF0B" w14:textId="77777777" w:rsidR="001E77BE" w:rsidRDefault="001E77BE" w:rsidP="001E77BE">
      <w:pPr>
        <w:pStyle w:val="List3"/>
        <w:ind w:left="2520"/>
      </w:pPr>
      <w:r w:rsidRPr="007D1D11">
        <w:t>HVACTemplate:Zone:</w:t>
      </w:r>
      <w:r>
        <w:t>BaseboardHeat</w:t>
      </w:r>
    </w:p>
    <w:p w14:paraId="7AC87CD6" w14:textId="77777777" w:rsidR="001E77BE" w:rsidRDefault="001E77BE" w:rsidP="001E77BE">
      <w:pPr>
        <w:pStyle w:val="List3"/>
        <w:ind w:left="2520"/>
      </w:pPr>
      <w:r w:rsidRPr="007D1D11">
        <w:t>HVACTemplate:Zone:PTAC</w:t>
      </w:r>
    </w:p>
    <w:p w14:paraId="786A27C2" w14:textId="77777777" w:rsidR="001E77BE" w:rsidRDefault="001E77BE" w:rsidP="001E77BE">
      <w:pPr>
        <w:pStyle w:val="List3"/>
        <w:ind w:left="2520"/>
      </w:pPr>
      <w:r>
        <w:t>HVACTemplate:Zone:PTHP</w:t>
      </w:r>
    </w:p>
    <w:p w14:paraId="1B842DCC" w14:textId="77777777" w:rsidR="001E77BE" w:rsidRDefault="001E77BE" w:rsidP="001E77BE">
      <w:pPr>
        <w:pStyle w:val="List3"/>
        <w:ind w:left="2520"/>
      </w:pPr>
      <w:r>
        <w:t>HVACTemplate:Zone:FanCoil</w:t>
      </w:r>
    </w:p>
    <w:p w14:paraId="38DDA960" w14:textId="77777777" w:rsidR="001E77BE" w:rsidRDefault="001E77BE" w:rsidP="001E77BE">
      <w:pPr>
        <w:pStyle w:val="List3"/>
        <w:ind w:left="2520"/>
      </w:pPr>
      <w:r>
        <w:t>HVACTemplate:Zone:WaterToAirHeatPump</w:t>
      </w:r>
    </w:p>
    <w:p w14:paraId="2AB79F8B" w14:textId="77777777" w:rsidR="001E77BE" w:rsidRDefault="001E77BE" w:rsidP="001E77BE">
      <w:pPr>
        <w:pStyle w:val="List3"/>
        <w:ind w:left="2520"/>
      </w:pPr>
      <w:r>
        <w:t>HVACTemplate:Zone:VRF</w:t>
      </w:r>
    </w:p>
    <w:p w14:paraId="61705EE7" w14:textId="77777777" w:rsidR="001E77BE" w:rsidRDefault="001E77BE" w:rsidP="001E77BE">
      <w:pPr>
        <w:pStyle w:val="List3"/>
      </w:pPr>
      <w:r>
        <w:t>HVACTemplate:Plant:* objects as needed (depending on the type of zonal system and the type of coils specified in the DOAS system:WaterToAirHeatPump).</w:t>
      </w:r>
    </w:p>
    <w:p w14:paraId="2EF5A1BB" w14:textId="77777777" w:rsidR="001E77BE" w:rsidRDefault="001E77BE" w:rsidP="001E77BE">
      <w:pPr>
        <w:pStyle w:val="BodyText"/>
      </w:pPr>
      <w:r>
        <w:t xml:space="preserve">The </w:t>
      </w:r>
      <w:r w:rsidRPr="00A22942">
        <w:rPr>
          <w:i/>
        </w:rPr>
        <w:t>only</w:t>
      </w:r>
      <w:r>
        <w:t xml:space="preserve"> other HVAC related objects besides the HVACTemplate objects that need to be specified related to HVAC systems are:</w:t>
      </w:r>
    </w:p>
    <w:p w14:paraId="204A464C" w14:textId="77777777" w:rsidR="001E77BE" w:rsidRDefault="001E77BE" w:rsidP="001E77BE">
      <w:pPr>
        <w:pStyle w:val="ListBullet2"/>
      </w:pPr>
      <w:r>
        <w:t>Schedule:Year or Schedule:Compact</w:t>
      </w:r>
    </w:p>
    <w:p w14:paraId="5C779066" w14:textId="77777777" w:rsidR="001E77BE" w:rsidRDefault="001E77BE" w:rsidP="001E77BE">
      <w:pPr>
        <w:pStyle w:val="ListBullet2"/>
      </w:pPr>
      <w:r>
        <w:t>SizingPeriod objects (one for heating and one for cooling) Note: all SizingPeriod objects can be used but for simplicity in the following descriptions, we will only reference SizingPeriod:DesignDay</w:t>
      </w:r>
    </w:p>
    <w:p w14:paraId="71EB7B22" w14:textId="77777777" w:rsidR="001E77BE" w:rsidRDefault="001E77BE" w:rsidP="001E77BE">
      <w:pPr>
        <w:pStyle w:val="ListBullet2"/>
      </w:pPr>
      <w:r>
        <w:t>SimulationControl</w:t>
      </w:r>
    </w:p>
    <w:p w14:paraId="71DFBEA2" w14:textId="77777777" w:rsidR="001E77BE" w:rsidRDefault="001E77BE" w:rsidP="001E77BE">
      <w:pPr>
        <w:pStyle w:val="ListBullet2"/>
      </w:pPr>
      <w:r>
        <w:t>Sizing:Parameters</w:t>
      </w:r>
    </w:p>
    <w:p w14:paraId="2FA153A6" w14:textId="77777777" w:rsidR="001E77BE" w:rsidRDefault="001E77BE" w:rsidP="001E77BE">
      <w:pPr>
        <w:pStyle w:val="BodyText"/>
      </w:pPr>
      <w:r>
        <w:t>This makes the input requirements much smaller but sacrifices some of the flexibility normally found in EnergyPlus.</w:t>
      </w:r>
    </w:p>
    <w:p w14:paraId="5B12D873" w14:textId="77777777" w:rsidR="001E77BE" w:rsidRDefault="001E77BE" w:rsidP="001E77BE">
      <w:pPr>
        <w:pStyle w:val="Heading3"/>
      </w:pPr>
      <w:bookmarkStart w:id="3584" w:name="_Toc214167429"/>
      <w:bookmarkStart w:id="3585" w:name="_Toc274581780"/>
      <w:bookmarkStart w:id="3586" w:name="_Toc318706715"/>
      <w:bookmarkStart w:id="3587" w:name="_Toc358874138"/>
      <w:bookmarkStart w:id="3588" w:name="_Toc399490781"/>
      <w:r>
        <w:t>HVACTemplate:Thermostat</w:t>
      </w:r>
      <w:bookmarkEnd w:id="3584"/>
      <w:bookmarkEnd w:id="3585"/>
      <w:bookmarkEnd w:id="3586"/>
      <w:bookmarkEnd w:id="3587"/>
      <w:bookmarkEnd w:id="3588"/>
    </w:p>
    <w:p w14:paraId="7D06A91D" w14:textId="77777777" w:rsidR="001E77BE" w:rsidRDefault="001E77BE" w:rsidP="001E77BE">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14:paraId="0392A89D" w14:textId="77777777" w:rsidR="001E77BE" w:rsidRDefault="001E77BE" w:rsidP="001E77BE">
      <w:pPr>
        <w:pStyle w:val="Heading4"/>
      </w:pPr>
      <w:r>
        <w:t>Field: Name</w:t>
      </w:r>
    </w:p>
    <w:p w14:paraId="2C5B31E1" w14:textId="77777777" w:rsidR="001E77BE" w:rsidRDefault="001E77BE" w:rsidP="001E77BE">
      <w:pPr>
        <w:pStyle w:val="BodyText"/>
      </w:pPr>
      <w:r>
        <w:t>A name used to reference this object. This name is referenced by HVACTemplate:Zone objects: i.e., HVACTemplate:Zone:IdealLoadsAirSystem, HVACTemplate:Zone:FanCoil, HVACTemplate:Zone:Unitary, HVACTemplate:Zone:VAV or HVACTemplate:Zone:VAV:FanPowered objects.</w:t>
      </w:r>
    </w:p>
    <w:p w14:paraId="419549F9" w14:textId="77777777" w:rsidR="001E77BE" w:rsidRDefault="001E77BE" w:rsidP="001E77BE">
      <w:pPr>
        <w:pStyle w:val="Heading4"/>
      </w:pPr>
      <w:r>
        <w:lastRenderedPageBreak/>
        <w:t xml:space="preserve">Field: </w:t>
      </w:r>
      <w:r w:rsidRPr="00BA09D3">
        <w:t>Heating Setpoint Schedule Name</w:t>
      </w:r>
    </w:p>
    <w:p w14:paraId="1743A901" w14:textId="77777777" w:rsidR="001E77BE" w:rsidRDefault="001E77BE" w:rsidP="001E77BE">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14:paraId="19B75326" w14:textId="77777777" w:rsidR="001E77BE" w:rsidRDefault="001E77BE" w:rsidP="001E77BE">
      <w:pPr>
        <w:pStyle w:val="Heading4"/>
      </w:pPr>
      <w:r>
        <w:t xml:space="preserve">Field: </w:t>
      </w:r>
      <w:r w:rsidRPr="00BA09D3">
        <w:t>Constant Heating Setpoint</w:t>
      </w:r>
    </w:p>
    <w:p w14:paraId="28FD8CBB" w14:textId="77777777" w:rsidR="001E77BE" w:rsidRDefault="001E77BE" w:rsidP="001E77BE">
      <w:pPr>
        <w:pStyle w:val="BodyText"/>
      </w:pPr>
      <w:r>
        <w:t xml:space="preserve">Enter the heating setpoint temperature in degrees C if constant throughout the year. If the previous field is used this field should be left blank and will be ignored. </w:t>
      </w:r>
    </w:p>
    <w:p w14:paraId="220CB70E" w14:textId="77777777" w:rsidR="001E77BE" w:rsidRDefault="001E77BE" w:rsidP="001E77BE">
      <w:pPr>
        <w:pStyle w:val="Heading4"/>
      </w:pPr>
      <w:r>
        <w:t xml:space="preserve">Field: </w:t>
      </w:r>
      <w:r w:rsidRPr="00BA09D3">
        <w:t>Cooling Setpoint Schedule Name</w:t>
      </w:r>
    </w:p>
    <w:p w14:paraId="5CD754BF" w14:textId="77777777" w:rsidR="001E77BE" w:rsidRDefault="001E77BE" w:rsidP="001E77BE">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14:paraId="4BDB1A39" w14:textId="77777777" w:rsidR="001E77BE" w:rsidRDefault="001E77BE" w:rsidP="001E77BE">
      <w:pPr>
        <w:pStyle w:val="Heading4"/>
      </w:pPr>
      <w:r>
        <w:t xml:space="preserve">Field: </w:t>
      </w:r>
      <w:r w:rsidRPr="00BA09D3">
        <w:t>Constant Cooling Setpoint</w:t>
      </w:r>
    </w:p>
    <w:p w14:paraId="2F89D9B2" w14:textId="77777777" w:rsidR="001E77BE" w:rsidRDefault="001E77BE" w:rsidP="001E77BE">
      <w:pPr>
        <w:pStyle w:val="BodyText"/>
      </w:pPr>
      <w:r>
        <w:t xml:space="preserve">Enter the cooling setpoint temperature in degrees C if constant throughout the year. If the previous field is used this field should be left blank and will be ignored. </w:t>
      </w:r>
    </w:p>
    <w:p w14:paraId="56714519" w14:textId="77777777" w:rsidR="001E77BE" w:rsidRDefault="001E77BE" w:rsidP="001E77BE">
      <w:pPr>
        <w:pStyle w:val="BodyText"/>
      </w:pPr>
      <w:r>
        <w:t>As shown in an IDF:</w:t>
      </w:r>
    </w:p>
    <w:p w14:paraId="5274BC34" w14:textId="77777777" w:rsidR="001E77BE" w:rsidRDefault="001E77BE" w:rsidP="001E77BE">
      <w:pPr>
        <w:pStyle w:val="CodeIDDSamples"/>
      </w:pPr>
      <w:r>
        <w:t>HVACTemplate:Thermostat,</w:t>
      </w:r>
    </w:p>
    <w:p w14:paraId="6364F4D9" w14:textId="77777777" w:rsidR="001E77BE" w:rsidRDefault="001E77BE" w:rsidP="001E77BE">
      <w:pPr>
        <w:pStyle w:val="CodeIDDSamples"/>
      </w:pPr>
      <w:r>
        <w:t xml:space="preserve">    Office Thermostat,                                    !- Thermostat Name</w:t>
      </w:r>
    </w:p>
    <w:p w14:paraId="3312207E" w14:textId="77777777" w:rsidR="001E77BE" w:rsidRDefault="001E77BE" w:rsidP="001E77BE">
      <w:pPr>
        <w:pStyle w:val="CodeIDDSamples"/>
      </w:pPr>
      <w:r>
        <w:t xml:space="preserve">    </w:t>
      </w:r>
      <w:r w:rsidRPr="00A247C6">
        <w:t xml:space="preserve">Htg-SetP-Sch,          !- </w:t>
      </w:r>
      <w:r>
        <w:t>Heating Setpoint Schedule</w:t>
      </w:r>
    </w:p>
    <w:p w14:paraId="59755EAF" w14:textId="77777777" w:rsidR="001E77BE" w:rsidRDefault="001E77BE" w:rsidP="001E77BE">
      <w:pPr>
        <w:pStyle w:val="CodeIDDSamples"/>
      </w:pPr>
      <w:r>
        <w:t xml:space="preserve">    ,          !- Constant Heating Setpoint {C}</w:t>
      </w:r>
    </w:p>
    <w:p w14:paraId="06BE4269" w14:textId="77777777" w:rsidR="001E77BE" w:rsidRDefault="001E77BE" w:rsidP="001E77BE">
      <w:pPr>
        <w:pStyle w:val="CodeIDDSamples"/>
      </w:pPr>
      <w:r>
        <w:t xml:space="preserve">    </w:t>
      </w:r>
      <w:r w:rsidRPr="00A247C6">
        <w:t xml:space="preserve">Clg-SetP-Sch,          !- </w:t>
      </w:r>
      <w:r>
        <w:t>Cooling Setpoint Schedule</w:t>
      </w:r>
    </w:p>
    <w:p w14:paraId="4C0659A9" w14:textId="77777777" w:rsidR="001E77BE" w:rsidRDefault="001E77BE" w:rsidP="001E77BE">
      <w:pPr>
        <w:pStyle w:val="CodeIDDSamples"/>
      </w:pPr>
      <w:r>
        <w:t xml:space="preserve">    ;          !- Constant Cooling Setpoint {C}</w:t>
      </w:r>
    </w:p>
    <w:p w14:paraId="2AAA85FB" w14:textId="77777777" w:rsidR="001E77BE" w:rsidRDefault="001E77BE" w:rsidP="001E77BE">
      <w:pPr>
        <w:pStyle w:val="Heading3"/>
      </w:pPr>
      <w:bookmarkStart w:id="3589" w:name="_Toc214167430"/>
      <w:bookmarkStart w:id="3590" w:name="_Toc274581781"/>
      <w:bookmarkStart w:id="3591" w:name="_Toc318706716"/>
      <w:bookmarkStart w:id="3592" w:name="_Toc358874139"/>
      <w:bookmarkStart w:id="3593" w:name="_Toc399490782"/>
      <w:r>
        <w:t>HVACTemplate:Zone:IdealLoadsAirSystem</w:t>
      </w:r>
      <w:bookmarkEnd w:id="3589"/>
      <w:bookmarkEnd w:id="3590"/>
      <w:bookmarkEnd w:id="3591"/>
      <w:bookmarkEnd w:id="3592"/>
      <w:bookmarkEnd w:id="3593"/>
    </w:p>
    <w:p w14:paraId="6AE2C300" w14:textId="77777777" w:rsidR="001E77BE" w:rsidRDefault="001E77BE" w:rsidP="001E77BE">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14:paraId="185FC885" w14:textId="77777777" w:rsidR="001E77BE" w:rsidRDefault="001E77BE" w:rsidP="001E77BE">
      <w:pPr>
        <w:pStyle w:val="BodyText"/>
      </w:pPr>
      <w:r>
        <w:t>This component can be operated with infinite or finite heating and cooling capacity. For either mode – infinite or limited capacity – the user can also specify on/off schedules for heating and cooling and outdoor air controls. There are also optional controls for dehumidification, humidification, economizer, and heat recovery. This component may be used in combination with other HVAC equipment serving the same zone.</w:t>
      </w:r>
    </w:p>
    <w:p w14:paraId="2D9C50FD" w14:textId="77777777" w:rsidR="001E77BE" w:rsidRDefault="001E77BE" w:rsidP="001E77BE">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60DBB600" w14:textId="77777777" w:rsidR="001E77BE" w:rsidRDefault="001E77BE" w:rsidP="001E77BE">
      <w:pPr>
        <w:pStyle w:val="Heading4"/>
      </w:pPr>
      <w:r>
        <w:t>Field: Zone Name</w:t>
      </w:r>
    </w:p>
    <w:p w14:paraId="67E211C3" w14:textId="77777777" w:rsidR="001E77BE" w:rsidRDefault="001E77BE" w:rsidP="001E77BE">
      <w:pPr>
        <w:pStyle w:val="BodyText"/>
      </w:pPr>
      <w:r>
        <w:t>Enter the name of the zone. The name must match a building zone name used in the ZONE object.</w:t>
      </w:r>
    </w:p>
    <w:p w14:paraId="66D05807" w14:textId="77777777" w:rsidR="001E77BE" w:rsidRDefault="001E77BE" w:rsidP="001E77BE">
      <w:pPr>
        <w:pStyle w:val="Heading4"/>
      </w:pPr>
      <w:r>
        <w:t xml:space="preserve">Field: </w:t>
      </w:r>
      <w:r w:rsidRPr="00A31D69">
        <w:t>Template Thermostat Name</w:t>
      </w:r>
    </w:p>
    <w:p w14:paraId="61CDFDDA"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369070F5"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4A3BE5" w14:textId="77777777" w:rsidR="001E77BE" w:rsidRDefault="001E77BE" w:rsidP="001E77BE">
      <w:pPr>
        <w:pStyle w:val="Heading4"/>
      </w:pPr>
      <w:r>
        <w:lastRenderedPageBreak/>
        <w:t xml:space="preserve">Field: </w:t>
      </w:r>
      <w:r w:rsidRPr="00F54D2B">
        <w:t>System Availability Schedule Name</w:t>
      </w:r>
    </w:p>
    <w:p w14:paraId="60E8B8AD"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There are additional schedules fields for heating and cooling operation.</w:t>
      </w:r>
    </w:p>
    <w:p w14:paraId="5B01A1AF" w14:textId="77777777" w:rsidR="001E77BE" w:rsidRDefault="001E77BE" w:rsidP="001E77BE">
      <w:pPr>
        <w:pStyle w:val="Heading4"/>
        <w:rPr>
          <w:snapToGrid w:val="0"/>
        </w:rPr>
      </w:pPr>
      <w:r>
        <w:rPr>
          <w:snapToGrid w:val="0"/>
        </w:rPr>
        <w:t xml:space="preserve">Field: Maximum Heating Supply Air </w:t>
      </w:r>
      <w:r w:rsidRPr="00D454A3">
        <w:rPr>
          <w:snapToGrid w:val="0"/>
        </w:rPr>
        <w:t>Temperature</w:t>
      </w:r>
    </w:p>
    <w:p w14:paraId="68A4926F" w14:textId="77777777" w:rsidR="001E77BE" w:rsidRDefault="001E77BE" w:rsidP="001E77BE">
      <w:pPr>
        <w:pStyle w:val="BodyText"/>
      </w:pPr>
      <w:r>
        <w:t>The maximum air temperature (degrees C) of the air used for heating the zone. The default is 50C (122F).</w:t>
      </w:r>
    </w:p>
    <w:p w14:paraId="0C92A0B1" w14:textId="77777777" w:rsidR="001E77BE" w:rsidRDefault="001E77BE" w:rsidP="001E77BE">
      <w:pPr>
        <w:pStyle w:val="Heading4"/>
        <w:rPr>
          <w:snapToGrid w:val="0"/>
        </w:rPr>
      </w:pPr>
      <w:r>
        <w:rPr>
          <w:snapToGrid w:val="0"/>
        </w:rPr>
        <w:t xml:space="preserve">Field: Minimum Cooling Supply Air </w:t>
      </w:r>
      <w:r w:rsidRPr="00D454A3">
        <w:rPr>
          <w:snapToGrid w:val="0"/>
        </w:rPr>
        <w:t>Temperature</w:t>
      </w:r>
    </w:p>
    <w:p w14:paraId="702B5D25" w14:textId="77777777" w:rsidR="001E77BE" w:rsidRDefault="001E77BE" w:rsidP="001E77BE">
      <w:pPr>
        <w:pStyle w:val="BodyText"/>
      </w:pPr>
      <w:r>
        <w:t>The minimum air temperature (degrees C) of the air used for cooling the zone. The default is 13C (55.4F).</w:t>
      </w:r>
    </w:p>
    <w:p w14:paraId="4AA15325" w14:textId="77777777" w:rsidR="001E77BE" w:rsidRDefault="001E77BE" w:rsidP="001E77BE">
      <w:pPr>
        <w:pStyle w:val="Heading4"/>
        <w:rPr>
          <w:snapToGrid w:val="0"/>
        </w:rPr>
      </w:pPr>
      <w:r>
        <w:rPr>
          <w:snapToGrid w:val="0"/>
        </w:rPr>
        <w:t>Field: Maximum Heating Supply Air Humidity Ratio</w:t>
      </w:r>
    </w:p>
    <w:p w14:paraId="29FF9247" w14:textId="77777777" w:rsidR="001E77BE" w:rsidRDefault="001E77BE" w:rsidP="001E77BE">
      <w:pPr>
        <w:pStyle w:val="BodyText"/>
      </w:pPr>
      <w:r>
        <w:t>The maximum humidity ratio (kg of water per kg of dry air) of the hot supply air.</w:t>
      </w:r>
      <w:r w:rsidRPr="002C08DB">
        <w:t xml:space="preserve"> </w:t>
      </w:r>
      <w:r>
        <w:t>The default is 0.0156 kgWater/kgDryAir which corresponds to a 20%RH at 50C (122F) dry bulb.</w:t>
      </w:r>
    </w:p>
    <w:p w14:paraId="4C9B6D7B" w14:textId="77777777" w:rsidR="001E77BE" w:rsidRDefault="001E77BE" w:rsidP="001E77BE">
      <w:pPr>
        <w:pStyle w:val="Heading4"/>
        <w:rPr>
          <w:snapToGrid w:val="0"/>
        </w:rPr>
      </w:pPr>
      <w:r>
        <w:rPr>
          <w:snapToGrid w:val="0"/>
        </w:rPr>
        <w:t>Field: Minimum Cooling Supply Air Humidity Ratio</w:t>
      </w:r>
    </w:p>
    <w:p w14:paraId="01C3F0AA" w14:textId="77777777" w:rsidR="001E77BE" w:rsidRDefault="001E77BE" w:rsidP="001E77BE">
      <w:pPr>
        <w:pStyle w:val="BodyText"/>
      </w:pPr>
      <w:r>
        <w:t>The minimum humidity ratio (kg of water per kg of dry air) of the cool supply air.</w:t>
      </w:r>
      <w:r w:rsidRPr="002C08DB">
        <w:t xml:space="preserve"> </w:t>
      </w:r>
      <w:r>
        <w:t>The default is 0.0077 kgWater/kgDryAir which corresponds to a 10C (50F) dew point.</w:t>
      </w:r>
    </w:p>
    <w:p w14:paraId="54F4493A" w14:textId="77777777" w:rsidR="001E77BE" w:rsidRDefault="001E77BE" w:rsidP="001E77BE">
      <w:pPr>
        <w:pStyle w:val="Heading4"/>
      </w:pPr>
      <w:r>
        <w:t xml:space="preserve">Field: </w:t>
      </w:r>
      <w:r w:rsidRPr="00D454A3">
        <w:t>Heating Limit</w:t>
      </w:r>
    </w:p>
    <w:p w14:paraId="3AAA1B00" w14:textId="77777777" w:rsidR="001E77BE" w:rsidRPr="007F1626" w:rsidRDefault="001E77BE" w:rsidP="001E77BE">
      <w:pPr>
        <w:pStyle w:val="BodyText"/>
        <w:rPr>
          <w:i/>
        </w:rPr>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heating supply air flow rate will be limited to the value specified in the next input field. </w:t>
      </w:r>
      <w:r w:rsidRPr="007F1626">
        <w:rPr>
          <w:i/>
        </w:rPr>
        <w:t>LimitCapacity</w:t>
      </w:r>
      <w:r w:rsidRPr="007F1626">
        <w:t xml:space="preserve"> means that the sensible heating capacity will be limited to the value specified in the Maximum Sensible Heating Capacity field. </w:t>
      </w:r>
      <w:r w:rsidRPr="007F1626">
        <w:rPr>
          <w:i/>
        </w:rPr>
        <w:t>LimitFlowRateAndCapacity</w:t>
      </w:r>
      <w:r w:rsidRPr="007F1626">
        <w:t xml:space="preserve"> means that both flow rate and capacity will be limited. </w:t>
      </w:r>
      <w:r w:rsidRPr="007F1626">
        <w:rPr>
          <w:i/>
        </w:rPr>
        <w:t>NoLimit</w:t>
      </w:r>
      <w:r w:rsidRPr="007F1626">
        <w:t xml:space="preserve"> (the default) means that there will not be any limit on the heating supply air flow rate or capacity and the subsequent two fields will be ignored.</w:t>
      </w:r>
    </w:p>
    <w:p w14:paraId="2ADAB32E" w14:textId="77777777" w:rsidR="001E77BE" w:rsidRDefault="001E77BE" w:rsidP="001E77BE">
      <w:pPr>
        <w:pStyle w:val="Heading4"/>
      </w:pPr>
      <w:r>
        <w:t xml:space="preserve">Field: </w:t>
      </w:r>
      <w:r w:rsidRPr="00350DCC">
        <w:t>Maximum Heating Air Flow Rate</w:t>
      </w:r>
    </w:p>
    <w:p w14:paraId="2318BFEF" w14:textId="77777777" w:rsidR="001E77BE" w:rsidRPr="007F1626" w:rsidRDefault="001E77BE" w:rsidP="001E77BE">
      <w:pPr>
        <w:pStyle w:val="BodyText"/>
      </w:pPr>
      <w:r w:rsidRPr="007F1626">
        <w:t xml:space="preserve">The maximum heating supply air flow rate in cubic meters per second if heating limit is set to </w:t>
      </w:r>
      <w:r w:rsidRPr="007F1626">
        <w:rPr>
          <w:i/>
        </w:rPr>
        <w:t>LimitFlowRate or LimitFlowRateAndCapacity</w:t>
      </w:r>
      <w:r w:rsidRPr="007F1626">
        <w:t xml:space="preserve"> </w:t>
      </w:r>
      <w:r w:rsidRPr="007F1626">
        <w:rPr>
          <w:i/>
        </w:rPr>
        <w:t xml:space="preserve">. </w:t>
      </w:r>
      <w:r w:rsidRPr="007F1626">
        <w:t xml:space="preserve">This field may be autosized. This field is ignored if heating limit is set to </w:t>
      </w:r>
      <w:r w:rsidRPr="007F1626">
        <w:rPr>
          <w:i/>
        </w:rPr>
        <w:t>NoLimit</w:t>
      </w:r>
      <w:r w:rsidRPr="007F1626">
        <w:t xml:space="preserve"> or </w:t>
      </w:r>
      <w:r w:rsidRPr="007F1626">
        <w:rPr>
          <w:i/>
        </w:rPr>
        <w:t>LimitCapacity</w:t>
      </w:r>
      <w:r w:rsidRPr="007F1626">
        <w:t>.  If blank, there is no limit.</w:t>
      </w:r>
    </w:p>
    <w:p w14:paraId="0787ED99" w14:textId="77777777" w:rsidR="001E77BE" w:rsidRDefault="001E77BE" w:rsidP="001E77BE">
      <w:pPr>
        <w:pStyle w:val="Heading4"/>
      </w:pPr>
      <w:r>
        <w:t xml:space="preserve">Field: </w:t>
      </w:r>
      <w:r w:rsidRPr="00350DCC">
        <w:t xml:space="preserve">Maximum </w:t>
      </w:r>
      <w:r>
        <w:t>Sensible Heating Capacity</w:t>
      </w:r>
    </w:p>
    <w:p w14:paraId="04B2BBC9" w14:textId="77777777" w:rsidR="001E77BE" w:rsidRPr="007F1626" w:rsidRDefault="001E77BE" w:rsidP="001E77BE">
      <w:pPr>
        <w:pStyle w:val="BodyText"/>
      </w:pPr>
      <w:r w:rsidRPr="007F1626">
        <w:t xml:space="preserve">The maximum allowed sensible heating capacity in Watts if Heating Limit is set to </w:t>
      </w:r>
      <w:r w:rsidRPr="007F1626">
        <w:rPr>
          <w:i/>
        </w:rPr>
        <w:t>LimitCapacity</w:t>
      </w:r>
      <w:r w:rsidRPr="007F1626">
        <w:t xml:space="preserve"> or </w:t>
      </w:r>
      <w:r w:rsidRPr="007F1626">
        <w:rPr>
          <w:i/>
        </w:rPr>
        <w:t>LimitFlowRateAndCapacity</w:t>
      </w:r>
      <w:r w:rsidRPr="007F1626">
        <w:t>. This field may be autosized. If blank, there is no limit. If Heating Limit</w:t>
      </w:r>
      <w:r w:rsidRPr="007F1626">
        <w:rPr>
          <w:i/>
        </w:rPr>
        <w:t xml:space="preserve"> is set to NoLimit</w:t>
      </w:r>
      <w:r w:rsidRPr="007F1626">
        <w:t xml:space="preserve"> or </w:t>
      </w:r>
      <w:r w:rsidRPr="007F1626">
        <w:rPr>
          <w:i/>
        </w:rPr>
        <w:t>LimitFlowRate</w:t>
      </w:r>
      <w:r w:rsidRPr="007F1626">
        <w:t>, this field is ignored.</w:t>
      </w:r>
    </w:p>
    <w:p w14:paraId="57DAC025" w14:textId="77777777" w:rsidR="001E77BE" w:rsidRDefault="001E77BE" w:rsidP="001E77BE">
      <w:pPr>
        <w:pStyle w:val="Heading4"/>
      </w:pPr>
      <w:r>
        <w:t xml:space="preserve">Field: </w:t>
      </w:r>
      <w:r w:rsidRPr="00350DCC">
        <w:t>Cooling Limit</w:t>
      </w:r>
    </w:p>
    <w:p w14:paraId="7E0A3922" w14:textId="77777777" w:rsidR="001E77BE" w:rsidRPr="007F1626" w:rsidRDefault="001E77BE" w:rsidP="001E77BE">
      <w:pPr>
        <w:pStyle w:val="BodyText"/>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cooling supply air flow rate will be limited to the value specified in the next input field. </w:t>
      </w:r>
      <w:r w:rsidRPr="007F1626">
        <w:rPr>
          <w:i/>
        </w:rPr>
        <w:t>LimitCapacity</w:t>
      </w:r>
      <w:r w:rsidRPr="007F1626">
        <w:t xml:space="preserve"> means that the total cooling capacity will be limited to the value specified in the Maximum Total Cooling Capacity field. </w:t>
      </w:r>
      <w:r w:rsidRPr="007F1626">
        <w:rPr>
          <w:i/>
        </w:rPr>
        <w:t>LimitFlowRateAndCapacity</w:t>
      </w:r>
      <w:r w:rsidRPr="007F1626">
        <w:t xml:space="preserve"> means that both flow rate and capacity will be limited. </w:t>
      </w:r>
      <w:r w:rsidRPr="007F1626">
        <w:rPr>
          <w:i/>
        </w:rPr>
        <w:t xml:space="preserve">NoLimit </w:t>
      </w:r>
      <w:r w:rsidRPr="007F1626">
        <w:t>(the default) means that there will not be any limit on the cooling supply air flow rate or capacity and the subsequent two fields will be ignored.</w:t>
      </w:r>
    </w:p>
    <w:p w14:paraId="693ECA8E" w14:textId="77777777" w:rsidR="001E77BE" w:rsidRDefault="001E77BE" w:rsidP="001E77BE">
      <w:pPr>
        <w:pStyle w:val="Heading4"/>
      </w:pPr>
      <w:r>
        <w:t xml:space="preserve">Field: </w:t>
      </w:r>
      <w:r w:rsidRPr="00350DCC">
        <w:t>Maximum Cooling Air Flow Rate</w:t>
      </w:r>
    </w:p>
    <w:p w14:paraId="28ED9782" w14:textId="77777777" w:rsidR="001E77BE" w:rsidRPr="007F1626" w:rsidRDefault="001E77BE" w:rsidP="001E77BE">
      <w:pPr>
        <w:pStyle w:val="BodyText"/>
      </w:pPr>
      <w:r w:rsidRPr="007F1626">
        <w:t xml:space="preserve">The maximum cooling supply air flow rate in cubic meters per second if Cooling Limit is set to </w:t>
      </w:r>
      <w:r w:rsidRPr="007F1626">
        <w:rPr>
          <w:i/>
        </w:rPr>
        <w:t>LimitFlowRate</w:t>
      </w:r>
      <w:r w:rsidRPr="007F1626" w:rsidDel="00BE7E3D">
        <w:rPr>
          <w:i/>
        </w:rPr>
        <w:t xml:space="preserve"> </w:t>
      </w:r>
      <w:r w:rsidRPr="007F1626">
        <w:t xml:space="preserve">or </w:t>
      </w:r>
      <w:r w:rsidRPr="007F1626">
        <w:rPr>
          <w:i/>
        </w:rPr>
        <w:t xml:space="preserve">LimitFlowRateAndCapacity. </w:t>
      </w:r>
      <w:r w:rsidRPr="007F1626">
        <w:t xml:space="preserve">This field may be autosized. This field is ignored if cooling limit is set to </w:t>
      </w:r>
      <w:r w:rsidRPr="007F1626">
        <w:rPr>
          <w:i/>
        </w:rPr>
        <w:t>NoLimit</w:t>
      </w:r>
      <w:r w:rsidRPr="007F1626">
        <w:t xml:space="preserve"> or </w:t>
      </w:r>
      <w:r w:rsidRPr="007F1626">
        <w:rPr>
          <w:i/>
        </w:rPr>
        <w:t>LimitCapacity</w:t>
      </w:r>
      <w:r w:rsidRPr="007F1626">
        <w:t xml:space="preserve">. If blank, there is no limit. If </w:t>
      </w:r>
      <w:r w:rsidRPr="007F1626">
        <w:rPr>
          <w:i/>
        </w:rPr>
        <w:t xml:space="preserve">Cooling </w:t>
      </w:r>
      <w:r w:rsidRPr="007F1626">
        <w:rPr>
          <w:i/>
        </w:rPr>
        <w:lastRenderedPageBreak/>
        <w:t xml:space="preserve">Limit is set to NoLimit, </w:t>
      </w:r>
      <w:r w:rsidRPr="007F1626">
        <w:t>this field is ignored</w:t>
      </w:r>
      <w:r w:rsidRPr="007F1626">
        <w:rPr>
          <w:i/>
        </w:rPr>
        <w:t xml:space="preserve">. </w:t>
      </w:r>
      <w:r w:rsidRPr="007F1626">
        <w:t xml:space="preserve">This field is required if Outdoor Air Control Type is </w:t>
      </w:r>
      <w:r w:rsidRPr="007F1626">
        <w:rPr>
          <w:i/>
        </w:rPr>
        <w:t xml:space="preserve">TemperatureEconomizer </w:t>
      </w:r>
      <w:r w:rsidRPr="007F1626">
        <w:t>in order to establish an upper limit on outdoor air flow when the economizer is active</w:t>
      </w:r>
      <w:r w:rsidRPr="007F1626">
        <w:rPr>
          <w:i/>
        </w:rPr>
        <w:t>.</w:t>
      </w:r>
    </w:p>
    <w:p w14:paraId="3DDA1B9C" w14:textId="77777777" w:rsidR="001E77BE" w:rsidRDefault="001E77BE" w:rsidP="001E77BE">
      <w:pPr>
        <w:pStyle w:val="Heading4"/>
      </w:pPr>
      <w:r>
        <w:t xml:space="preserve">Field: </w:t>
      </w:r>
      <w:r w:rsidRPr="00350DCC">
        <w:t xml:space="preserve">Maximum </w:t>
      </w:r>
      <w:r>
        <w:t>Total Cooling Capacity</w:t>
      </w:r>
    </w:p>
    <w:p w14:paraId="73621127" w14:textId="77777777" w:rsidR="001E77BE" w:rsidRPr="007F1626" w:rsidRDefault="001E77BE" w:rsidP="001E77BE">
      <w:pPr>
        <w:pStyle w:val="BodyText"/>
      </w:pPr>
      <w:r w:rsidRPr="007F1626">
        <w:t xml:space="preserve">The maximum allowed total (sensible plus latent) cooling capacity in Watts if Cooling Limit is set to </w:t>
      </w:r>
      <w:r w:rsidRPr="007F1626">
        <w:rPr>
          <w:i/>
        </w:rPr>
        <w:t>LimitCapacity</w:t>
      </w:r>
      <w:r w:rsidRPr="007F1626">
        <w:t xml:space="preserve"> or </w:t>
      </w:r>
      <w:r w:rsidRPr="007F1626">
        <w:rPr>
          <w:i/>
        </w:rPr>
        <w:t>LimitFlowRateAndCapacity</w:t>
      </w:r>
      <w:r w:rsidRPr="007F1626">
        <w:t>. This field may be autosized. If blank, there is no limit. If Cooling Limit</w:t>
      </w:r>
      <w:r w:rsidRPr="007F1626">
        <w:rPr>
          <w:i/>
        </w:rPr>
        <w:t xml:space="preserve"> is set to NoLimit</w:t>
      </w:r>
      <w:r w:rsidRPr="007F1626">
        <w:t xml:space="preserve"> or </w:t>
      </w:r>
      <w:r w:rsidRPr="007F1626">
        <w:rPr>
          <w:i/>
        </w:rPr>
        <w:t xml:space="preserve">LimitFlowRate, </w:t>
      </w:r>
      <w:r w:rsidRPr="007F1626">
        <w:t>this field is ignored</w:t>
      </w:r>
      <w:r w:rsidRPr="007F1626">
        <w:rPr>
          <w:i/>
        </w:rPr>
        <w:t>.</w:t>
      </w:r>
    </w:p>
    <w:p w14:paraId="1438EB13" w14:textId="77777777" w:rsidR="001E77BE" w:rsidRDefault="001E77BE" w:rsidP="001E77BE">
      <w:pPr>
        <w:pStyle w:val="Heading4"/>
      </w:pPr>
      <w:r>
        <w:t xml:space="preserve">Field: </w:t>
      </w:r>
      <w:r w:rsidRPr="00350DCC">
        <w:t>Heating Availability Schedule Name</w:t>
      </w:r>
    </w:p>
    <w:p w14:paraId="669EEC93" w14:textId="77777777" w:rsidR="001E77BE" w:rsidRDefault="001E77BE" w:rsidP="001E77BE">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79E6B7D6" w14:textId="77777777" w:rsidR="001E77BE" w:rsidRDefault="001E77BE" w:rsidP="001E77BE">
      <w:pPr>
        <w:pStyle w:val="Heading4"/>
      </w:pPr>
      <w:r>
        <w:t xml:space="preserve">Field: Cooling </w:t>
      </w:r>
      <w:r w:rsidRPr="00350DCC">
        <w:t>Availability Schedule Name</w:t>
      </w:r>
    </w:p>
    <w:p w14:paraId="23279749" w14:textId="77777777" w:rsidR="001E77BE" w:rsidRDefault="001E77BE" w:rsidP="001E77BE">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40E39FD0" w14:textId="77777777" w:rsidR="001E77BE" w:rsidRPr="00B60AC6" w:rsidRDefault="001E77BE" w:rsidP="001E77BE">
      <w:pPr>
        <w:pStyle w:val="Heading4"/>
      </w:pPr>
      <w:r w:rsidRPr="00B60AC6">
        <w:t xml:space="preserve">Field: </w:t>
      </w:r>
      <w:r w:rsidRPr="0053617A">
        <w:t>Dehumidification Control Type</w:t>
      </w:r>
    </w:p>
    <w:p w14:paraId="7776D5A9" w14:textId="77777777" w:rsidR="001E77BE" w:rsidRPr="007F1626" w:rsidRDefault="001E77BE" w:rsidP="001E77BE">
      <w:pPr>
        <w:pStyle w:val="BodyText"/>
      </w:pPr>
      <w:r w:rsidRPr="007F1626">
        <w:t xml:space="preserve">Select from </w:t>
      </w:r>
      <w:r w:rsidRPr="007F1626">
        <w:rPr>
          <w:i/>
        </w:rPr>
        <w:t>ConstantSensibleHeatRatio</w:t>
      </w:r>
      <w:r w:rsidRPr="007F1626">
        <w:t xml:space="preserve">, </w:t>
      </w:r>
      <w:r w:rsidRPr="007F1626">
        <w:rPr>
          <w:i/>
        </w:rPr>
        <w:t>Humidistat, None, or ConstantSupplyHumidityRatio</w:t>
      </w:r>
      <w:r w:rsidRPr="007F1626">
        <w:t xml:space="preserve">. </w:t>
      </w:r>
      <w:r w:rsidRPr="007F1626">
        <w:rPr>
          <w:i/>
        </w:rPr>
        <w:t>ConstantSensibleHeatRatio</w:t>
      </w:r>
      <w:r w:rsidRPr="007F1626">
        <w:t xml:space="preserve"> (the default) means that the ideal loads system will be controlled to meet the sensible cooling load, and the latent cooling rate will be computed using a constant sensible heat ratio (SHR) (see next field). </w:t>
      </w:r>
      <w:r w:rsidRPr="007F1626">
        <w:rPr>
          <w:i/>
        </w:rPr>
        <w:t>Humidistat</w:t>
      </w:r>
      <w:r w:rsidRPr="007F1626">
        <w:t xml:space="preserve"> means that there is a ZoneControl:Humidistat for this zone and the ideal loads system will attempt to meet the humidistat request (i.e. will dehumidify according to the Dehumidifying Relative Humidity Schedule in the ZoneControl:Humidistat object). </w:t>
      </w:r>
      <w:r w:rsidRPr="007F1626">
        <w:rPr>
          <w:i/>
        </w:rPr>
        <w:t>None</w:t>
      </w:r>
      <w:r w:rsidRPr="007F1626">
        <w:t xml:space="preserve"> means that there is no dehumidification. </w:t>
      </w:r>
      <w:r w:rsidRPr="007F1626">
        <w:rPr>
          <w:i/>
        </w:rPr>
        <w:t>ConstantSupplyHumidityRatio</w:t>
      </w:r>
      <w:r w:rsidRPr="007F1626">
        <w:t xml:space="preserve"> means that during cooling the supply air will always be at the Minimum Cooling Supply Humidity Ratio. For </w:t>
      </w:r>
      <w:r w:rsidRPr="007F1626">
        <w:rPr>
          <w:i/>
        </w:rPr>
        <w:t>ConstantSensibleHeatRatio</w:t>
      </w:r>
      <w:r w:rsidRPr="007F1626">
        <w:t xml:space="preserve"> and </w:t>
      </w:r>
      <w:r w:rsidRPr="007F1626">
        <w:rPr>
          <w:i/>
        </w:rPr>
        <w:t>Humidistat</w:t>
      </w:r>
      <w:r w:rsidRPr="007F1626">
        <w:t xml:space="preserve">, if the mixed air humidity ratio is less than the target humidity ratio, then the mixed air humidity ratio will be used. For all options, the supply air humidity ratio will never be allowed to exceed saturation at the supply dry bulb temperature. </w:t>
      </w:r>
    </w:p>
    <w:p w14:paraId="24EFB233" w14:textId="77777777" w:rsidR="001E77BE" w:rsidRPr="007F1626" w:rsidRDefault="001E77BE" w:rsidP="001E77BE">
      <w:pPr>
        <w:pStyle w:val="BodyText"/>
      </w:pPr>
      <w:r w:rsidRPr="007F1626">
        <w:t xml:space="preserve">The selected dehumidification control type is always applied when the unit is in cooling mode. If the unit is in deadband mode (not actively heating the supply air) control type </w:t>
      </w:r>
      <w:r w:rsidRPr="007F1626">
        <w:rPr>
          <w:i/>
        </w:rPr>
        <w:t xml:space="preserve">Humidistat </w:t>
      </w:r>
      <w:r w:rsidRPr="007F1626">
        <w:t xml:space="preserve">will be active. If the unit is in heating mode, control type </w:t>
      </w:r>
      <w:r w:rsidRPr="007F1626">
        <w:rPr>
          <w:i/>
        </w:rPr>
        <w:t>Humidistat</w:t>
      </w:r>
      <w:r w:rsidRPr="007F1626">
        <w:t xml:space="preserve"> will be active if the Humidification Control Type field below is set to </w:t>
      </w:r>
      <w:r w:rsidRPr="007F1626">
        <w:rPr>
          <w:i/>
        </w:rPr>
        <w:t>Humidistat</w:t>
      </w:r>
      <w:r w:rsidRPr="007F1626">
        <w:t xml:space="preserve"> or </w:t>
      </w:r>
      <w:r w:rsidRPr="007F1626">
        <w:rPr>
          <w:i/>
        </w:rPr>
        <w:t>None</w:t>
      </w:r>
      <w:r w:rsidRPr="007F1626">
        <w:t>.</w:t>
      </w:r>
    </w:p>
    <w:p w14:paraId="1A942778" w14:textId="77777777" w:rsidR="001E77BE" w:rsidRDefault="001E77BE" w:rsidP="001E77BE">
      <w:pPr>
        <w:pStyle w:val="BodyText"/>
      </w:pPr>
      <w:r w:rsidRPr="0074662E">
        <w:t xml:space="preserve">This allows the ideal </w:t>
      </w:r>
      <w:r>
        <w:t xml:space="preserve">loads </w:t>
      </w:r>
      <w:r w:rsidRPr="0074662E">
        <w:t>system to heat and dehumidify at the same time.</w:t>
      </w:r>
    </w:p>
    <w:p w14:paraId="40BAF15F" w14:textId="77777777" w:rsidR="001E77BE" w:rsidRPr="00B60AC6" w:rsidRDefault="001E77BE" w:rsidP="001E77BE">
      <w:pPr>
        <w:pStyle w:val="Heading4"/>
      </w:pPr>
      <w:r w:rsidRPr="00B60AC6">
        <w:t xml:space="preserve">Field: </w:t>
      </w:r>
      <w:r w:rsidRPr="0053617A">
        <w:t>Cooling Sensible Heat Ratio</w:t>
      </w:r>
    </w:p>
    <w:p w14:paraId="5ECAADFD" w14:textId="77777777" w:rsidR="001E77BE" w:rsidRPr="007F1626" w:rsidRDefault="001E77BE" w:rsidP="001E77BE">
      <w:pPr>
        <w:pStyle w:val="BodyText"/>
      </w:pPr>
      <w:r w:rsidRPr="007F1626">
        <w:t xml:space="preserve">When the Dehumidification Control Type is set to </w:t>
      </w:r>
      <w:r w:rsidRPr="007F1626">
        <w:rPr>
          <w:i/>
        </w:rPr>
        <w:t>ConstantSensibleHeatRatio</w:t>
      </w:r>
      <w:r w:rsidRPr="007F1626">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ation Control Type is set to something other than </w:t>
      </w:r>
      <w:r w:rsidRPr="007F1626">
        <w:rPr>
          <w:i/>
        </w:rPr>
        <w:t xml:space="preserve">ConstantSensibleHeatRatio </w:t>
      </w:r>
      <w:r w:rsidRPr="007F1626">
        <w:t>then this field will be ignored.</w:t>
      </w:r>
    </w:p>
    <w:p w14:paraId="2081B301" w14:textId="77777777" w:rsidR="001E77BE" w:rsidRDefault="001E77BE" w:rsidP="001E77BE">
      <w:pPr>
        <w:pStyle w:val="Heading4"/>
      </w:pPr>
      <w:r>
        <w:t>Field: Dehumidification Setpoint</w:t>
      </w:r>
    </w:p>
    <w:p w14:paraId="2ABCFD04" w14:textId="77777777" w:rsidR="001E77BE" w:rsidRPr="000D725E" w:rsidRDefault="001E77BE" w:rsidP="001E77BE">
      <w:pPr>
        <w:pStyle w:val="BodyText"/>
        <w:tabs>
          <w:tab w:val="left" w:pos="2943"/>
        </w:tabs>
        <w:rPr>
          <w:i/>
        </w:rPr>
      </w:pPr>
      <w:r>
        <w:t xml:space="preserve">This field specifies the zone humidistat relative humidity setpoint for dehumidification in percent (0 to 100).  The default is 60%. This field is used only when the Dehumidification Control Type = </w:t>
      </w:r>
      <w:r>
        <w:rPr>
          <w:i/>
        </w:rPr>
        <w:t>Humidistat.</w:t>
      </w:r>
    </w:p>
    <w:p w14:paraId="2F433927" w14:textId="77777777" w:rsidR="001E77BE" w:rsidRPr="00B60AC6" w:rsidRDefault="001E77BE" w:rsidP="001E77BE">
      <w:pPr>
        <w:pStyle w:val="Heading4"/>
      </w:pPr>
      <w:r w:rsidRPr="00B60AC6">
        <w:lastRenderedPageBreak/>
        <w:t xml:space="preserve">Field: </w:t>
      </w:r>
      <w:r w:rsidRPr="0053617A">
        <w:t>Humidification Control Type</w:t>
      </w:r>
    </w:p>
    <w:p w14:paraId="40F45792"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7F1626">
        <w:rPr>
          <w:i/>
        </w:rPr>
        <w:t>Humidistat, or ConstantSupplyHumidityRatio</w:t>
      </w:r>
      <w:r w:rsidRPr="007F1626">
        <w:t xml:space="preserve">. </w:t>
      </w:r>
      <w:r w:rsidRPr="007F1626">
        <w:rPr>
          <w:i/>
        </w:rPr>
        <w:t>None</w:t>
      </w:r>
      <w:r w:rsidRPr="007F1626">
        <w:t xml:space="preserve"> means that there is no humidification. </w:t>
      </w:r>
      <w:r w:rsidRPr="007F1626">
        <w:rPr>
          <w:i/>
        </w:rPr>
        <w:t>Humidistat</w:t>
      </w:r>
      <w:r w:rsidRPr="007F1626">
        <w:t xml:space="preserve"> means that there is a ZoneControl:Humidistat for this zone and the ideal loads system will attempt to meet the humidistat request (i.e., humidify according to the Humidifying Relative Humidity Setpoint Schedule in the ZoneControl:Humidistat object). </w:t>
      </w:r>
      <w:r w:rsidRPr="007F1626">
        <w:rPr>
          <w:i/>
        </w:rPr>
        <w:t>ConstantSupplyHumidityRatio</w:t>
      </w:r>
      <w:r w:rsidRPr="007F1626">
        <w:t xml:space="preserve"> means that during heating the supply air will always be at the Maximum Heating Supply Humidity Ratio. The default is </w:t>
      </w:r>
      <w:r w:rsidRPr="007F1626">
        <w:rPr>
          <w:i/>
        </w:rPr>
        <w:t>None</w:t>
      </w:r>
      <w:r w:rsidRPr="007F1626">
        <w:t xml:space="preserve">. For </w:t>
      </w:r>
      <w:r w:rsidRPr="007F1626">
        <w:rPr>
          <w:i/>
        </w:rPr>
        <w:t>Humidistat</w:t>
      </w:r>
      <w:r w:rsidRPr="007F1626">
        <w:t>, if the mixed air humidity ratio is greater than the target humidity ratio, then the mixed air humidity ratio will be used. For all options, the supply air humidity ratio will never be allowed to exceed saturation at the supply dry bulb temperature.</w:t>
      </w:r>
    </w:p>
    <w:p w14:paraId="78D06409" w14:textId="77777777" w:rsidR="001E77BE" w:rsidRPr="007F1626" w:rsidRDefault="001E77BE" w:rsidP="001E77BE">
      <w:pPr>
        <w:pStyle w:val="BodyText"/>
      </w:pPr>
      <w:r w:rsidRPr="007F1626">
        <w:t xml:space="preserve">The selected humidification control type is always applied when the unit is in heating mode. If the unit is in deadband mode (not actively heating the supply air) control type </w:t>
      </w:r>
      <w:r w:rsidRPr="007F1626">
        <w:rPr>
          <w:i/>
        </w:rPr>
        <w:t xml:space="preserve">Humidistat </w:t>
      </w:r>
      <w:r w:rsidRPr="007F1626">
        <w:t xml:space="preserve">will be active. If the unit is in cooling mode, control type </w:t>
      </w:r>
      <w:r w:rsidRPr="007F1626">
        <w:rPr>
          <w:i/>
        </w:rPr>
        <w:t>Humidistat</w:t>
      </w:r>
      <w:r w:rsidRPr="007F1626">
        <w:t xml:space="preserve"> will be active if the Dehumidification Control Type field above is set to </w:t>
      </w:r>
      <w:r w:rsidRPr="007F1626">
        <w:rPr>
          <w:i/>
        </w:rPr>
        <w:t>Humidistat</w:t>
      </w:r>
      <w:r w:rsidRPr="007F1626">
        <w:t xml:space="preserve"> or </w:t>
      </w:r>
      <w:r w:rsidRPr="007F1626">
        <w:rPr>
          <w:i/>
        </w:rPr>
        <w:t>None</w:t>
      </w:r>
      <w:r w:rsidRPr="007F1626">
        <w:t>.</w:t>
      </w:r>
    </w:p>
    <w:p w14:paraId="6D9AB1F7" w14:textId="77777777" w:rsidR="001E77BE" w:rsidRPr="007079D5" w:rsidRDefault="001E77BE" w:rsidP="001E77BE">
      <w:pPr>
        <w:pStyle w:val="BodyText"/>
      </w:pPr>
      <w:r w:rsidRPr="0074662E">
        <w:t xml:space="preserve">This allows the ideal </w:t>
      </w:r>
      <w:r>
        <w:t xml:space="preserve">loads </w:t>
      </w:r>
      <w:r w:rsidRPr="0074662E">
        <w:t>system to cool and humidify at the same time.</w:t>
      </w:r>
    </w:p>
    <w:p w14:paraId="62AA44F1" w14:textId="77777777" w:rsidR="001E77BE" w:rsidRDefault="001E77BE" w:rsidP="001E77BE">
      <w:pPr>
        <w:pStyle w:val="Heading4"/>
      </w:pPr>
      <w:r>
        <w:t>Field: Humidification Setpoint</w:t>
      </w:r>
    </w:p>
    <w:p w14:paraId="3923C744" w14:textId="77777777" w:rsidR="001E77BE" w:rsidRPr="000D725E" w:rsidRDefault="001E77BE" w:rsidP="001E77BE">
      <w:pPr>
        <w:pStyle w:val="BodyText"/>
        <w:tabs>
          <w:tab w:val="left" w:pos="2943"/>
        </w:tabs>
        <w:rPr>
          <w:i/>
        </w:rPr>
      </w:pPr>
      <w:r>
        <w:t xml:space="preserve">This field specifies the zone humidistat relative humidity setpoint for humidification in percent (0 to 100).  The default is 30%. This field is used only when the Humidification Control Type = </w:t>
      </w:r>
      <w:r>
        <w:rPr>
          <w:i/>
        </w:rPr>
        <w:t>Humidistat.</w:t>
      </w:r>
    </w:p>
    <w:p w14:paraId="2CA03CE4" w14:textId="77777777" w:rsidR="001E77BE" w:rsidRDefault="001E77BE" w:rsidP="001E77BE">
      <w:pPr>
        <w:pStyle w:val="Heading4"/>
      </w:pPr>
      <w:r>
        <w:t xml:space="preserve">Field: </w:t>
      </w:r>
      <w:r w:rsidRPr="00A31D69">
        <w:t>Outdoor Air Method</w:t>
      </w:r>
    </w:p>
    <w:p w14:paraId="1A4CD1B8" w14:textId="77777777" w:rsidR="001E77BE" w:rsidRPr="001C0882" w:rsidRDefault="001E77BE" w:rsidP="001E77BE">
      <w:pPr>
        <w:pStyle w:val="BodyText"/>
      </w:pPr>
      <w:r>
        <w:t xml:space="preserve">The input must be either </w:t>
      </w:r>
      <w:r>
        <w:rPr>
          <w:i/>
        </w:rPr>
        <w:t xml:space="preserve">None, </w:t>
      </w:r>
      <w:r w:rsidRPr="0002420E">
        <w:rPr>
          <w:i/>
        </w:rPr>
        <w:t>Flow/Zo</w:t>
      </w:r>
      <w:r>
        <w:rPr>
          <w:i/>
        </w:rPr>
        <w:t>ne</w:t>
      </w:r>
      <w:r>
        <w:t xml:space="preserve">,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None</w:t>
      </w:r>
      <w:r>
        <w:t xml:space="preserve"> means there is no outdoor air provided by this system.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Pr>
          <w:i/>
        </w:rPr>
        <w:t>None.</w:t>
      </w:r>
      <w:r>
        <w:t>.</w:t>
      </w:r>
    </w:p>
    <w:p w14:paraId="10163FF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referenced in the </w:t>
      </w:r>
      <w:r w:rsidRPr="00D45440">
        <w:t>Design Specification Outdoor Air Object Name</w:t>
      </w:r>
      <w:r>
        <w:t xml:space="preserve"> field below.</w:t>
      </w:r>
    </w:p>
    <w:p w14:paraId="40A16C9B" w14:textId="77777777" w:rsidR="001E77BE" w:rsidRDefault="001E77BE" w:rsidP="001E77BE">
      <w:pPr>
        <w:pStyle w:val="Heading4"/>
      </w:pPr>
      <w:r>
        <w:t xml:space="preserve">Field: </w:t>
      </w:r>
      <w:r w:rsidRPr="00F54D2B">
        <w:t>Outdoor Air Flow Rate per Person</w:t>
      </w:r>
    </w:p>
    <w:p w14:paraId="0BD049C8"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50AB3E78" w14:textId="77777777" w:rsidR="001E77BE" w:rsidRDefault="001E77BE" w:rsidP="001E77BE">
      <w:pPr>
        <w:pStyle w:val="Heading4"/>
      </w:pPr>
      <w:r>
        <w:t xml:space="preserve">Field: </w:t>
      </w:r>
      <w:r w:rsidRPr="00F54D2B">
        <w:t>Outdoor Air Flow Rate per Zone Floor Area</w:t>
      </w:r>
    </w:p>
    <w:p w14:paraId="5488600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ED7DB1C" w14:textId="77777777" w:rsidR="001E77BE" w:rsidRDefault="001E77BE" w:rsidP="001E77BE">
      <w:pPr>
        <w:pStyle w:val="Heading4"/>
      </w:pPr>
      <w:r>
        <w:t xml:space="preserve">Field: </w:t>
      </w:r>
      <w:r w:rsidRPr="00F54D2B">
        <w:t>Outdoor Air Flow Rate per Zone</w:t>
      </w:r>
    </w:p>
    <w:p w14:paraId="09FD855C"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5DF1D923" w14:textId="77777777" w:rsidR="001E77BE" w:rsidRDefault="001E77BE" w:rsidP="001E77BE">
      <w:pPr>
        <w:pStyle w:val="Heading4"/>
      </w:pPr>
      <w:r>
        <w:lastRenderedPageBreak/>
        <w:t>Field: Design Specification Outdoor Air Object Name</w:t>
      </w:r>
    </w:p>
    <w:p w14:paraId="2223EED4"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578E100F" w14:textId="77777777" w:rsidR="001E77BE" w:rsidRDefault="001E77BE" w:rsidP="001E77BE">
      <w:pPr>
        <w:pStyle w:val="Heading4"/>
      </w:pPr>
      <w:r>
        <w:t>Field: Demand Controlled Ventilation Type</w:t>
      </w:r>
    </w:p>
    <w:p w14:paraId="000AEF83" w14:textId="77777777" w:rsidR="001E77BE" w:rsidRPr="007F1626" w:rsidRDefault="001E77BE" w:rsidP="001E77BE">
      <w:pPr>
        <w:pStyle w:val="BodyText"/>
      </w:pPr>
      <w:r w:rsidRPr="007F1626">
        <w:t xml:space="preserve">This field, along with the Design Specification Outdoor Air Object (if used) specifies how the minimum outdoor air flow rate is calculated. The choices are: </w:t>
      </w:r>
      <w:r w:rsidRPr="007F1626">
        <w:rPr>
          <w:i/>
        </w:rPr>
        <w:t>None, OccupancySchedule or CO2Setpoint</w:t>
      </w:r>
      <w:r w:rsidRPr="007F1626">
        <w:t xml:space="preserve">. The default is </w:t>
      </w:r>
      <w:r w:rsidRPr="007F1626">
        <w:rPr>
          <w:i/>
        </w:rPr>
        <w:t>None</w:t>
      </w:r>
      <w:r w:rsidRPr="007F1626">
        <w:t xml:space="preserve">. </w:t>
      </w:r>
    </w:p>
    <w:p w14:paraId="3E9322D2" w14:textId="77777777" w:rsidR="001E77BE" w:rsidRPr="007F1626" w:rsidRDefault="001E77BE" w:rsidP="001E77BE">
      <w:pPr>
        <w:pStyle w:val="ListBullet2"/>
      </w:pPr>
      <w:r w:rsidRPr="007F1626">
        <w:t>None means that the design occupancy level will be used when computing the minimum outdoor air flow rate based on the inputs in the Design Specification Outdoor Air Object (see previous field).</w:t>
      </w:r>
    </w:p>
    <w:p w14:paraId="2DABAEE7" w14:textId="77777777" w:rsidR="001E77BE" w:rsidRPr="007F1626" w:rsidRDefault="001E77BE" w:rsidP="001E77BE">
      <w:pPr>
        <w:pStyle w:val="ListBullet2"/>
      </w:pPr>
      <w:r w:rsidRPr="007F1626">
        <w:t>OccupancySchedule means that the current occupancy level will be used when computing the minimum outdoor air flow rate based on the inputs in the Design Specification Outdoor Air Object (see previous field).</w:t>
      </w:r>
    </w:p>
    <w:p w14:paraId="2E61A883" w14:textId="77777777" w:rsidR="001E77BE" w:rsidRPr="007F1626" w:rsidRDefault="001E77BE" w:rsidP="001E77BE">
      <w:pPr>
        <w:pStyle w:val="ListBullet2"/>
      </w:pPr>
      <w:r w:rsidRPr="007F1626">
        <w:t>CO2Setpoint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w:t>
      </w:r>
      <w:r>
        <w:t>ol:ContaminantController object (the user must add this to the idf file along with other related inputs).</w:t>
      </w:r>
    </w:p>
    <w:p w14:paraId="738A8633" w14:textId="77777777" w:rsidR="001E77BE" w:rsidRDefault="001E77BE" w:rsidP="001E77BE">
      <w:pPr>
        <w:pStyle w:val="Heading4"/>
      </w:pPr>
      <w:r>
        <w:t xml:space="preserve">Field: </w:t>
      </w:r>
      <w:r w:rsidRPr="00AB5D08">
        <w:t>Outdoor Air Economizer Type</w:t>
      </w:r>
    </w:p>
    <w:p w14:paraId="244B3FDA" w14:textId="77777777" w:rsidR="001E77BE" w:rsidRPr="007F1626" w:rsidRDefault="001E77BE" w:rsidP="001E77BE">
      <w:pPr>
        <w:pStyle w:val="BodyText"/>
      </w:pPr>
      <w:r w:rsidRPr="007F1626">
        <w:t xml:space="preserve">This field specifies if there is an outdoor air economizer. The choices are: </w:t>
      </w:r>
      <w:r w:rsidRPr="007F1626">
        <w:rPr>
          <w:i/>
        </w:rPr>
        <w:t xml:space="preserve">NoEconomizer, DifferentialDryBulb, </w:t>
      </w:r>
      <w:r w:rsidRPr="007F1626">
        <w:t xml:space="preserve">or </w:t>
      </w:r>
      <w:r w:rsidRPr="007F1626">
        <w:rPr>
          <w:i/>
        </w:rPr>
        <w:t>DifferentialEnthalpy</w:t>
      </w:r>
      <w:r w:rsidRPr="007F1626">
        <w:t xml:space="preserve">. The default is </w:t>
      </w:r>
      <w:r w:rsidRPr="007F1626">
        <w:rPr>
          <w:i/>
        </w:rPr>
        <w:t>NoEconomizer</w:t>
      </w:r>
      <w:r w:rsidRPr="007F1626">
        <w:t xml:space="preserve">. </w:t>
      </w:r>
      <w:r w:rsidRPr="007F1626">
        <w:rPr>
          <w:i/>
        </w:rPr>
        <w:t>DifferentialDryBulb</w:t>
      </w:r>
      <w:r w:rsidRPr="007F1626">
        <w:t xml:space="preserve"> and </w:t>
      </w:r>
      <w:r w:rsidRPr="007F1626">
        <w:rPr>
          <w:i/>
        </w:rPr>
        <w:t>DifferentialEnthalpy</w:t>
      </w:r>
      <w:r w:rsidRPr="007F1626">
        <w:t xml:space="preserve"> mean that the economizer will increase the outdoor air flow rate above the minimum outdoor air flow (see fields Design Specification Outdoor Air Object Name and Demand Controlled Ventilation Type) when there is a cooling load and the outdoor air temperature or enthalpy is below the zone exhaust air temperature or enthalpy. The </w:t>
      </w:r>
      <w:r w:rsidRPr="007F1626">
        <w:rPr>
          <w:i/>
        </w:rPr>
        <w:t>DifferentialDryBulb</w:t>
      </w:r>
      <w:r w:rsidRPr="007F1626">
        <w:t xml:space="preserve"> and </w:t>
      </w:r>
      <w:r w:rsidRPr="007F1626">
        <w:rPr>
          <w:i/>
        </w:rPr>
        <w:t>DifferentialEnthalpy</w:t>
      </w:r>
      <w:r w:rsidRPr="007F1626">
        <w:t xml:space="preserve"> options require that the Maximum Cooling Air Flow Rate be specified which will be used as the limit for maximum outdoor air flow rate.</w:t>
      </w:r>
    </w:p>
    <w:p w14:paraId="75DD4244" w14:textId="77777777" w:rsidR="001E77BE" w:rsidRPr="007E4D1B" w:rsidRDefault="001E77BE" w:rsidP="001E77BE">
      <w:pPr>
        <w:pStyle w:val="Heading4"/>
      </w:pPr>
      <w:r w:rsidRPr="007E4D1B">
        <w:t xml:space="preserve">Field: </w:t>
      </w:r>
      <w:r w:rsidRPr="0053617A">
        <w:t>Heat Recovery Type</w:t>
      </w:r>
    </w:p>
    <w:p w14:paraId="4444341F"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9F1603">
        <w:rPr>
          <w:i/>
        </w:rPr>
        <w:t>Sensible</w:t>
      </w:r>
      <w:r w:rsidRPr="007F1626">
        <w:t xml:space="preserve">, or </w:t>
      </w:r>
      <w:r w:rsidRPr="007F1626">
        <w:rPr>
          <w:i/>
        </w:rPr>
        <w:t>Enthalpy</w:t>
      </w:r>
      <w:r w:rsidRPr="007F1626">
        <w:t xml:space="preserve">. </w:t>
      </w:r>
      <w:r w:rsidRPr="007F1626">
        <w:rPr>
          <w:i/>
        </w:rPr>
        <w:t>None</w:t>
      </w:r>
      <w:r w:rsidRPr="007F1626">
        <w:t xml:space="preserve"> means that there is no heat recovery. </w:t>
      </w:r>
      <w:r w:rsidRPr="007F1626">
        <w:rPr>
          <w:i/>
        </w:rPr>
        <w:t>Sensible</w:t>
      </w:r>
      <w:r w:rsidRPr="007F1626">
        <w:t xml:space="preserve"> means that there is sensible heat recovery whenever the zone exhaust air temperature is more favorable than the outdoor air temperature. </w:t>
      </w:r>
      <w:r w:rsidRPr="007F1626">
        <w:rPr>
          <w:i/>
        </w:rPr>
        <w:t>Enthalpy</w:t>
      </w:r>
      <w:r w:rsidRPr="007F1626">
        <w:t xml:space="preserve"> means that there is latent and sensible heat recovery whenever the zone exhaust air enthalpy is more favorable than the outdoor air enthalpy. The default is </w:t>
      </w:r>
      <w:r w:rsidRPr="007F1626">
        <w:rPr>
          <w:i/>
        </w:rPr>
        <w:t>None</w:t>
      </w:r>
      <w:r w:rsidRPr="007F1626">
        <w:t>.</w:t>
      </w:r>
    </w:p>
    <w:p w14:paraId="07906833" w14:textId="77777777" w:rsidR="001E77BE" w:rsidRDefault="001E77BE" w:rsidP="001E77BE">
      <w:pPr>
        <w:pStyle w:val="Heading4"/>
      </w:pPr>
      <w:r>
        <w:t>Field: Sensible Heat Recovery Effectiveness</w:t>
      </w:r>
    </w:p>
    <w:p w14:paraId="49FA2553" w14:textId="77777777" w:rsidR="001E77BE" w:rsidRDefault="001E77BE" w:rsidP="001E77BE">
      <w:pPr>
        <w:pStyle w:val="BodyText"/>
      </w:pPr>
      <w:r>
        <w:t>The sensible heat recovery effectiveness, where effectiveness is defined as the change in supply temperature divided by the difference in entering supply and relief air temperatures. The default is 0.70.</w:t>
      </w:r>
    </w:p>
    <w:p w14:paraId="1C76AEDB" w14:textId="77777777" w:rsidR="001E77BE" w:rsidRDefault="001E77BE" w:rsidP="001E77BE">
      <w:pPr>
        <w:pStyle w:val="Heading4"/>
      </w:pPr>
      <w:r>
        <w:t>Field: Latent Heat Recovery Effectiveness</w:t>
      </w:r>
    </w:p>
    <w:p w14:paraId="101EC8E6" w14:textId="77777777" w:rsidR="001E77BE" w:rsidRDefault="001E77BE" w:rsidP="001E77BE">
      <w:pPr>
        <w:pStyle w:val="BodyText"/>
      </w:pPr>
      <w:r>
        <w:t>The latent heat recovery effectiveness, where effectiveness is defined as the change in supply humidity ratio divided by the difference in entering supply and relief air humidity ratios. The default is 0.65.</w:t>
      </w:r>
    </w:p>
    <w:p w14:paraId="080DE205" w14:textId="77777777" w:rsidR="001E77BE" w:rsidRPr="00A57A5B" w:rsidRDefault="001E77BE" w:rsidP="001E77BE">
      <w:pPr>
        <w:pStyle w:val="BodyText"/>
      </w:pPr>
    </w:p>
    <w:p w14:paraId="17A491B7" w14:textId="77777777" w:rsidR="001E77BE" w:rsidRDefault="001E77BE" w:rsidP="001E77BE">
      <w:pPr>
        <w:pStyle w:val="BodyText"/>
      </w:pPr>
      <w:r>
        <w:t>As shown in an IDF:</w:t>
      </w:r>
    </w:p>
    <w:p w14:paraId="1F76E04A" w14:textId="77777777" w:rsidR="001E77BE" w:rsidRDefault="001E77BE" w:rsidP="001E77BE">
      <w:pPr>
        <w:pStyle w:val="CodeIDDSamples"/>
        <w:ind w:left="90"/>
      </w:pPr>
      <w:bookmarkStart w:id="3594" w:name="_Toc214167431"/>
      <w:bookmarkStart w:id="3595" w:name="_Toc274581782"/>
      <w:bookmarkStart w:id="3596" w:name="_Toc318706717"/>
      <w:bookmarkStart w:id="3597" w:name="_Toc358874140"/>
      <w:bookmarkStart w:id="3598" w:name="_Toc122310704"/>
      <w:r>
        <w:t xml:space="preserve">  </w:t>
      </w:r>
      <w:r w:rsidRPr="006E6847">
        <w:t>HVACTemplate:Zone:IdealLoadsAirSystem</w:t>
      </w:r>
      <w:r>
        <w:t>,</w:t>
      </w:r>
    </w:p>
    <w:p w14:paraId="2E874350" w14:textId="77777777" w:rsidR="001E77BE" w:rsidRDefault="001E77BE" w:rsidP="001E77BE">
      <w:pPr>
        <w:pStyle w:val="CodeIDDSamples"/>
        <w:ind w:left="90"/>
      </w:pPr>
      <w:r>
        <w:lastRenderedPageBreak/>
        <w:t xml:space="preserve">    Zone 1,                  !- </w:t>
      </w:r>
      <w:r w:rsidRPr="006E6847">
        <w:t>Zone Name</w:t>
      </w:r>
    </w:p>
    <w:p w14:paraId="162E1208" w14:textId="77777777" w:rsidR="001E77BE" w:rsidRDefault="001E77BE" w:rsidP="001E77BE">
      <w:pPr>
        <w:pStyle w:val="CodeIDDSamples"/>
        <w:ind w:left="90"/>
      </w:pPr>
      <w:r>
        <w:t xml:space="preserve">    All Zones,</w:t>
      </w:r>
      <w:r w:rsidRPr="007E48FD">
        <w:t xml:space="preserve">               !- Thermostat Name</w:t>
      </w:r>
    </w:p>
    <w:p w14:paraId="007678B4" w14:textId="77777777" w:rsidR="001E77BE" w:rsidRDefault="001E77BE" w:rsidP="001E77BE">
      <w:pPr>
        <w:pStyle w:val="CodeIDDSamples"/>
        <w:ind w:left="90"/>
      </w:pPr>
      <w:r>
        <w:t xml:space="preserve">    FanAvailSched,           !- System Availability Schedule Name</w:t>
      </w:r>
    </w:p>
    <w:p w14:paraId="5C0142EB" w14:textId="77777777" w:rsidR="001E77BE" w:rsidRDefault="001E77BE" w:rsidP="001E77BE">
      <w:pPr>
        <w:pStyle w:val="CodeIDDSamples"/>
        <w:ind w:left="90"/>
      </w:pPr>
      <w:r>
        <w:t xml:space="preserve">    50,                      !- Maximum Heating Supply Air Temperature {C}</w:t>
      </w:r>
    </w:p>
    <w:p w14:paraId="37710DAF" w14:textId="77777777" w:rsidR="001E77BE" w:rsidRDefault="001E77BE" w:rsidP="001E77BE">
      <w:pPr>
        <w:pStyle w:val="CodeIDDSamples"/>
        <w:ind w:left="90"/>
      </w:pPr>
      <w:r>
        <w:t xml:space="preserve">    13,                      !- Minimum Cooling Supply Air Temperature {C}</w:t>
      </w:r>
    </w:p>
    <w:p w14:paraId="0726CF7D" w14:textId="77777777" w:rsidR="001E77BE" w:rsidRDefault="001E77BE" w:rsidP="001E77BE">
      <w:pPr>
        <w:pStyle w:val="CodeIDDSamples"/>
        <w:ind w:left="90"/>
      </w:pPr>
      <w:r>
        <w:t xml:space="preserve">    0.0156,         !- Maximum Heating Supply Air Humidity Ratio {kgWater/kgDryAir}</w:t>
      </w:r>
    </w:p>
    <w:p w14:paraId="76F2AAE0" w14:textId="77777777" w:rsidR="001E77BE" w:rsidRDefault="001E77BE" w:rsidP="001E77BE">
      <w:pPr>
        <w:pStyle w:val="CodeIDDSamples"/>
        <w:ind w:left="90"/>
      </w:pPr>
      <w:r>
        <w:t xml:space="preserve">    0.0077,         !- Minimum Cooling Supply Air Humidity Ratio {kgWater/kgDryAir}</w:t>
      </w:r>
    </w:p>
    <w:p w14:paraId="5692439E" w14:textId="77777777" w:rsidR="001E77BE" w:rsidRDefault="001E77BE" w:rsidP="001E77BE">
      <w:pPr>
        <w:pStyle w:val="CodeIDDSamples"/>
        <w:ind w:left="90"/>
      </w:pPr>
      <w:r>
        <w:t xml:space="preserve">    NoLimit,                 !- Heating Limit</w:t>
      </w:r>
    </w:p>
    <w:p w14:paraId="4438E222" w14:textId="77777777" w:rsidR="001E77BE" w:rsidRDefault="001E77BE" w:rsidP="001E77BE">
      <w:pPr>
        <w:pStyle w:val="CodeIDDSamples"/>
        <w:ind w:left="90"/>
      </w:pPr>
      <w:r>
        <w:t xml:space="preserve">    ,                        !- Maximum Heating Air Flow Rate {m3/s}</w:t>
      </w:r>
    </w:p>
    <w:p w14:paraId="5548151B" w14:textId="77777777" w:rsidR="001E77BE" w:rsidRDefault="001E77BE" w:rsidP="001E77BE">
      <w:pPr>
        <w:pStyle w:val="CodeIDDSamples"/>
        <w:ind w:left="90"/>
      </w:pPr>
      <w:r>
        <w:t xml:space="preserve">    ,                        !- </w:t>
      </w:r>
      <w:r w:rsidRPr="00350DCC">
        <w:t xml:space="preserve">Maximum </w:t>
      </w:r>
      <w:r>
        <w:t>Sensible Heating Capacity {W}</w:t>
      </w:r>
    </w:p>
    <w:p w14:paraId="495E9615" w14:textId="77777777" w:rsidR="001E77BE" w:rsidRDefault="001E77BE" w:rsidP="001E77BE">
      <w:pPr>
        <w:pStyle w:val="CodeIDDSamples"/>
        <w:ind w:left="90"/>
      </w:pPr>
      <w:r>
        <w:t xml:space="preserve">    NoLimit,                 !- Cooling Limit</w:t>
      </w:r>
    </w:p>
    <w:p w14:paraId="4CB08556" w14:textId="77777777" w:rsidR="001E77BE" w:rsidRDefault="001E77BE" w:rsidP="001E77BE">
      <w:pPr>
        <w:pStyle w:val="CodeIDDSamples"/>
        <w:ind w:left="90"/>
      </w:pPr>
      <w:r>
        <w:t xml:space="preserve">    ,                        !- Maximum Cooling Air Flow Rate {m3/s}</w:t>
      </w:r>
    </w:p>
    <w:p w14:paraId="2AF808B0" w14:textId="77777777" w:rsidR="001E77BE" w:rsidRDefault="001E77BE" w:rsidP="001E77BE">
      <w:pPr>
        <w:pStyle w:val="CodeIDDSamples"/>
        <w:ind w:left="90"/>
      </w:pPr>
      <w:r>
        <w:t xml:space="preserve">    ,                        !- </w:t>
      </w:r>
      <w:r w:rsidRPr="00350DCC">
        <w:t xml:space="preserve">Maximum </w:t>
      </w:r>
      <w:r>
        <w:t>Total Cooling Capacity {W}</w:t>
      </w:r>
    </w:p>
    <w:p w14:paraId="0872169E" w14:textId="77777777" w:rsidR="001E77BE" w:rsidRDefault="001E77BE" w:rsidP="001E77BE">
      <w:pPr>
        <w:pStyle w:val="CodeIDDSamples"/>
        <w:ind w:left="90"/>
      </w:pPr>
      <w:r>
        <w:t xml:space="preserve">    ,                        !- Heating Availability Schedule Name</w:t>
      </w:r>
    </w:p>
    <w:p w14:paraId="1BDA543D" w14:textId="77777777" w:rsidR="001E77BE" w:rsidRDefault="001E77BE" w:rsidP="001E77BE">
      <w:pPr>
        <w:pStyle w:val="CodeIDDSamples"/>
        <w:ind w:left="90"/>
      </w:pPr>
      <w:r>
        <w:t xml:space="preserve">    ,                        !- Cooling Availability Schedule Name</w:t>
      </w:r>
    </w:p>
    <w:p w14:paraId="21DE5B6A" w14:textId="77777777" w:rsidR="001E77BE" w:rsidRDefault="001E77BE" w:rsidP="001E77BE">
      <w:pPr>
        <w:pStyle w:val="CodeIDDSamples"/>
        <w:ind w:left="90"/>
      </w:pPr>
      <w:r>
        <w:t xml:space="preserve">    ConstantSensibleHeatRatio,  !- Dehumidification Control Type</w:t>
      </w:r>
    </w:p>
    <w:p w14:paraId="6A65AE46" w14:textId="77777777" w:rsidR="001E77BE" w:rsidRDefault="001E77BE" w:rsidP="001E77BE">
      <w:pPr>
        <w:pStyle w:val="CodeIDDSamples"/>
        <w:ind w:left="90"/>
      </w:pPr>
      <w:r>
        <w:t xml:space="preserve">    0.7,                     !- Cooling Sensible Heat Ratio</w:t>
      </w:r>
    </w:p>
    <w:p w14:paraId="59DB992E" w14:textId="77777777" w:rsidR="001E77BE" w:rsidRPr="004C58F2" w:rsidRDefault="001E77BE" w:rsidP="001E77BE">
      <w:pPr>
        <w:pStyle w:val="CodeIDDSamples"/>
        <w:ind w:left="90"/>
      </w:pPr>
      <w:r w:rsidRPr="004C58F2">
        <w:t xml:space="preserve">    60,                      !- Dehumidification Setpoint {percent}</w:t>
      </w:r>
    </w:p>
    <w:p w14:paraId="58906D2D" w14:textId="77777777" w:rsidR="001E77BE" w:rsidRDefault="001E77BE" w:rsidP="001E77BE">
      <w:pPr>
        <w:pStyle w:val="CodeIDDSamples"/>
        <w:ind w:left="90"/>
      </w:pPr>
      <w:r>
        <w:t xml:space="preserve">    None,                    !- Humidification Control Type</w:t>
      </w:r>
    </w:p>
    <w:p w14:paraId="37B92DAA" w14:textId="77777777" w:rsidR="001E77BE" w:rsidRPr="004C58F2" w:rsidRDefault="001E77BE" w:rsidP="001E77BE">
      <w:pPr>
        <w:pStyle w:val="CodeIDDSamples"/>
        <w:ind w:left="90"/>
      </w:pPr>
      <w:r>
        <w:t xml:space="preserve">    30,                      !- H</w:t>
      </w:r>
      <w:r w:rsidRPr="004C58F2">
        <w:t>umidification Setpoint {percent}</w:t>
      </w:r>
    </w:p>
    <w:p w14:paraId="5619B630" w14:textId="77777777" w:rsidR="001E77BE" w:rsidRDefault="001E77BE" w:rsidP="001E77BE">
      <w:pPr>
        <w:pStyle w:val="CodeIDDSamples"/>
        <w:ind w:left="90"/>
      </w:pPr>
      <w:r>
        <w:t xml:space="preserve">    flow/person,             !- Outdoor Air Method</w:t>
      </w:r>
    </w:p>
    <w:p w14:paraId="336F2AB4" w14:textId="77777777" w:rsidR="001E77BE" w:rsidRDefault="001E77BE" w:rsidP="001E77BE">
      <w:pPr>
        <w:pStyle w:val="CodeIDDSamples"/>
        <w:ind w:left="90"/>
      </w:pPr>
      <w:r>
        <w:t xml:space="preserve">    0.00944,                 !- Outdoor Air Flow Rate per Person {m3/s}</w:t>
      </w:r>
    </w:p>
    <w:p w14:paraId="4AC5F802" w14:textId="77777777" w:rsidR="001E77BE" w:rsidRDefault="001E77BE" w:rsidP="001E77BE">
      <w:pPr>
        <w:pStyle w:val="CodeIDDSamples"/>
        <w:ind w:left="90"/>
      </w:pPr>
      <w:r>
        <w:t xml:space="preserve">    0.0,                     !- Outdoor Air Flow Rate per Zone Floor Area {m3/s-m2}</w:t>
      </w:r>
    </w:p>
    <w:p w14:paraId="27C83C8B" w14:textId="77777777" w:rsidR="001E77BE" w:rsidRDefault="001E77BE" w:rsidP="001E77BE">
      <w:pPr>
        <w:pStyle w:val="CodeIDDSamples"/>
        <w:ind w:left="90"/>
      </w:pPr>
      <w:r>
        <w:t xml:space="preserve">    0.0,                     !- Outdoor Air Flow Rate per Zone {m3/s}</w:t>
      </w:r>
    </w:p>
    <w:p w14:paraId="47C775D7" w14:textId="77777777" w:rsidR="001E77BE" w:rsidRDefault="001E77BE" w:rsidP="001E77BE">
      <w:pPr>
        <w:pStyle w:val="CodeIDDSamples"/>
        <w:ind w:left="90"/>
      </w:pPr>
      <w:r>
        <w:t xml:space="preserve">    ,                        !- Design Specification Outdoor Air Object Name</w:t>
      </w:r>
    </w:p>
    <w:p w14:paraId="4A008EAC" w14:textId="77777777" w:rsidR="001E77BE" w:rsidRDefault="001E77BE" w:rsidP="001E77BE">
      <w:pPr>
        <w:pStyle w:val="CodeIDDSamples"/>
        <w:ind w:left="90"/>
      </w:pPr>
      <w:r>
        <w:t xml:space="preserve">    None,                    !- Demand Controlled Ventilation Type</w:t>
      </w:r>
    </w:p>
    <w:p w14:paraId="126E46F6" w14:textId="77777777" w:rsidR="001E77BE" w:rsidRDefault="001E77BE" w:rsidP="001E77BE">
      <w:pPr>
        <w:pStyle w:val="CodeIDDSamples"/>
        <w:ind w:left="90"/>
      </w:pPr>
      <w:r>
        <w:t xml:space="preserve">    NoEconomizer,            !- Outdoor Air Economizer Type</w:t>
      </w:r>
    </w:p>
    <w:p w14:paraId="2BA5031E" w14:textId="77777777" w:rsidR="001E77BE" w:rsidRDefault="001E77BE" w:rsidP="001E77BE">
      <w:pPr>
        <w:pStyle w:val="CodeIDDSamples"/>
        <w:ind w:left="90"/>
      </w:pPr>
      <w:r>
        <w:t xml:space="preserve">    None,                    !- Heat Recovery Type</w:t>
      </w:r>
    </w:p>
    <w:p w14:paraId="74754EC4" w14:textId="77777777" w:rsidR="001E77BE" w:rsidRDefault="001E77BE" w:rsidP="001E77BE">
      <w:pPr>
        <w:pStyle w:val="CodeIDDSamples"/>
        <w:ind w:left="90"/>
      </w:pPr>
      <w:r>
        <w:t xml:space="preserve">    0.70,                    !- Sensible Heat Recovery Effectiveness</w:t>
      </w:r>
    </w:p>
    <w:p w14:paraId="535BB03C" w14:textId="77777777" w:rsidR="001E77BE" w:rsidRDefault="001E77BE" w:rsidP="001E77BE">
      <w:pPr>
        <w:pStyle w:val="CodeIDDSamples"/>
        <w:ind w:left="90"/>
      </w:pPr>
      <w:r>
        <w:t xml:space="preserve">    0.65;                    !- Latent Heat Recovery Effectiveness</w:t>
      </w:r>
    </w:p>
    <w:p w14:paraId="7F84D186" w14:textId="77777777" w:rsidR="001E77BE" w:rsidRDefault="001E77BE" w:rsidP="001E77BE">
      <w:pPr>
        <w:pStyle w:val="Heading3"/>
      </w:pPr>
      <w:bookmarkStart w:id="3599" w:name="_Toc399490783"/>
      <w:r>
        <w:t>HVACTemplate:Zone:BaseboardHeat</w:t>
      </w:r>
      <w:bookmarkEnd w:id="3599"/>
    </w:p>
    <w:p w14:paraId="2566F8D1" w14:textId="77777777" w:rsidR="001E77BE" w:rsidRDefault="001E77BE" w:rsidP="001E77BE">
      <w:pPr>
        <w:pStyle w:val="BodyText"/>
      </w:pPr>
      <w:r>
        <w:t>This object simulates a hot water or electric thermostatically controlled baseboard heating system. This object includes optional fields to combine the baseboard heat with a dedicated outdoor air system. If the zone is also served by another HVAC system, such as a PTAC or unitary air handler, then do not use this object. Instead, use the HVACTemplate:Zone:* object for the forced air system and use the baseboard heating fields in that object.</w:t>
      </w:r>
    </w:p>
    <w:p w14:paraId="7A643C92" w14:textId="77777777" w:rsidR="001E77BE" w:rsidRDefault="001E77BE" w:rsidP="001E77BE">
      <w:pPr>
        <w:pStyle w:val="Heading4"/>
      </w:pPr>
      <w:r>
        <w:t>Field: Zone Name</w:t>
      </w:r>
    </w:p>
    <w:p w14:paraId="7274944A" w14:textId="77777777" w:rsidR="001E77BE" w:rsidRDefault="001E77BE" w:rsidP="001E77BE">
      <w:pPr>
        <w:pStyle w:val="BodyText"/>
      </w:pPr>
      <w:r>
        <w:t>Enter the name of the zone. The name must match a building zone name used in the ZONE object.</w:t>
      </w:r>
    </w:p>
    <w:p w14:paraId="7D69C068" w14:textId="77777777" w:rsidR="001E77BE" w:rsidRDefault="001E77BE" w:rsidP="001E77BE">
      <w:pPr>
        <w:pStyle w:val="Heading4"/>
      </w:pPr>
      <w:r>
        <w:t xml:space="preserve">Field: </w:t>
      </w:r>
      <w:r w:rsidRPr="00A31D69">
        <w:t>Template Thermostat Name</w:t>
      </w:r>
    </w:p>
    <w:p w14:paraId="5D075AC7"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7E326E03" w14:textId="77777777" w:rsidR="001E77BE" w:rsidRDefault="001E77BE" w:rsidP="001E77BE">
      <w:pPr>
        <w:pStyle w:val="BodyText"/>
      </w:pPr>
      <w:r>
        <w:t>When this field is blank, it has a special meaning. A blank entry means that detailed thermostat objects referencing the same zone name are used instead of HVACTemplate:Thermostat.</w:t>
      </w:r>
    </w:p>
    <w:p w14:paraId="6FB3749B" w14:textId="77777777" w:rsidR="001E77BE" w:rsidRDefault="001E77BE" w:rsidP="001E77BE">
      <w:pPr>
        <w:pStyle w:val="Heading4"/>
      </w:pPr>
      <w:r>
        <w:t>Field: Zone Heating</w:t>
      </w:r>
      <w:r w:rsidRPr="00A31D69">
        <w:t xml:space="preserve"> Sizing Factor</w:t>
      </w:r>
    </w:p>
    <w:p w14:paraId="528D408A" w14:textId="77777777" w:rsidR="001E77BE" w:rsidRDefault="001E77BE" w:rsidP="001E77BE">
      <w:pPr>
        <w:pStyle w:val="BodyText"/>
      </w:pPr>
      <w:r>
        <w:t xml:space="preserve">This input is the zone level heating sizing ratio. The zone design heating load will be multiplied by the number input in this field when the </w:t>
      </w:r>
      <w:r w:rsidRPr="00163410">
        <w:t>Baseboard Heating Capacity</w:t>
      </w:r>
      <w:r>
        <w:t xml:space="preserve"> is autosized.  If this field is left blank, the </w:t>
      </w:r>
      <w:r w:rsidRPr="00D1045D">
        <w:t xml:space="preserve">Heating Sizing Factor </w:t>
      </w:r>
      <w:r>
        <w:t xml:space="preserve">from Sizing:Parameters will be used. </w:t>
      </w:r>
    </w:p>
    <w:p w14:paraId="0FF1CD12" w14:textId="77777777" w:rsidR="001E77BE" w:rsidRDefault="001E77BE" w:rsidP="001E77BE">
      <w:pPr>
        <w:pStyle w:val="Heading4"/>
      </w:pPr>
      <w:r>
        <w:lastRenderedPageBreak/>
        <w:t>Field: Baseboard Heating Type</w:t>
      </w:r>
    </w:p>
    <w:p w14:paraId="4A54E456" w14:textId="77777777" w:rsidR="001E77BE" w:rsidRDefault="001E77BE" w:rsidP="001E77BE">
      <w:pPr>
        <w:pStyle w:val="BodyText"/>
      </w:pPr>
      <w:r>
        <w:t>This field specifies the type of thermostatically controlled baseboard heat in this zone. The choices are:</w:t>
      </w:r>
    </w:p>
    <w:p w14:paraId="35C884F2" w14:textId="77777777" w:rsidR="001E77BE" w:rsidRPr="00130382" w:rsidRDefault="001E77BE" w:rsidP="001E77BE">
      <w:pPr>
        <w:pStyle w:val="ListBullet2"/>
      </w:pPr>
      <w:r w:rsidRPr="00130382">
        <w:t>HotWater</w:t>
      </w:r>
    </w:p>
    <w:p w14:paraId="68A0F940" w14:textId="77777777" w:rsidR="001E77BE" w:rsidRPr="00130382" w:rsidRDefault="001E77BE" w:rsidP="001E77BE">
      <w:pPr>
        <w:pStyle w:val="ListBullet2"/>
      </w:pPr>
      <w:r w:rsidRPr="00130382">
        <w:t>Electric</w:t>
      </w:r>
    </w:p>
    <w:p w14:paraId="0286F514" w14:textId="77777777" w:rsidR="001E77BE" w:rsidRDefault="001E77BE" w:rsidP="001E77BE">
      <w:pPr>
        <w:pStyle w:val="BodyText"/>
      </w:pPr>
      <w:r>
        <w:t xml:space="preserve">The default choice is </w:t>
      </w:r>
      <w:r w:rsidRPr="00130382">
        <w:rPr>
          <w:i/>
        </w:rPr>
        <w:t>HotWater</w:t>
      </w:r>
      <w:r>
        <w:t>.</w:t>
      </w:r>
    </w:p>
    <w:p w14:paraId="0E74B82A" w14:textId="77777777" w:rsidR="001E77BE" w:rsidRDefault="001E77BE" w:rsidP="001E77BE">
      <w:pPr>
        <w:pStyle w:val="Heading4"/>
      </w:pPr>
      <w:r>
        <w:t>Field: Baseboard Heating Availability Schedule Name</w:t>
      </w:r>
    </w:p>
    <w:p w14:paraId="2EC9EA1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325719C" w14:textId="77777777" w:rsidR="001E77BE" w:rsidRDefault="001E77BE" w:rsidP="001E77BE">
      <w:pPr>
        <w:pStyle w:val="Heading4"/>
      </w:pPr>
      <w:r>
        <w:t>Field: Baseboard Heating Capacity</w:t>
      </w:r>
    </w:p>
    <w:p w14:paraId="1E842293"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4E2F1E05" w14:textId="77777777" w:rsidR="001E77BE" w:rsidRPr="005633FF" w:rsidRDefault="001E77BE" w:rsidP="001E77BE">
      <w:pPr>
        <w:pStyle w:val="Heading4"/>
      </w:pPr>
      <w:r>
        <w:t xml:space="preserve">Field: </w:t>
      </w:r>
      <w:r w:rsidRPr="005633FF">
        <w:t>Dedicated Outdoor Air System Name</w:t>
      </w:r>
    </w:p>
    <w:p w14:paraId="009F7DA3"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 xml:space="preserve">he </w:t>
      </w:r>
      <w:r w:rsidRPr="005633FF">
        <w:t xml:space="preserve">DOAS will provide </w:t>
      </w:r>
      <w:r>
        <w:t xml:space="preserve">ventilation air to the zone based on the outdoor air specifications in this object. If this field is blank, then the following outdoor air fields are ignored. </w:t>
      </w:r>
    </w:p>
    <w:p w14:paraId="01A38533" w14:textId="77777777" w:rsidR="001E77BE" w:rsidRDefault="001E77BE" w:rsidP="001E77BE">
      <w:pPr>
        <w:pStyle w:val="Heading4"/>
      </w:pPr>
      <w:r>
        <w:t xml:space="preserve">Field: </w:t>
      </w:r>
      <w:r w:rsidRPr="00A31D69">
        <w:t>Outdoor Air Method</w:t>
      </w:r>
    </w:p>
    <w:p w14:paraId="7939A4BB"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3718FE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6AA8D13" w14:textId="77777777" w:rsidR="001E77BE" w:rsidRDefault="001E77BE" w:rsidP="001E77BE">
      <w:pPr>
        <w:pStyle w:val="Heading4"/>
      </w:pPr>
      <w:r>
        <w:t xml:space="preserve">Field: </w:t>
      </w:r>
      <w:r w:rsidRPr="00F54D2B">
        <w:t>Outdoor Air Flow Rate per Person</w:t>
      </w:r>
    </w:p>
    <w:p w14:paraId="77F2EAEA"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3D2B0B1E" w14:textId="77777777" w:rsidR="001E77BE" w:rsidRDefault="001E77BE" w:rsidP="001E77BE">
      <w:pPr>
        <w:pStyle w:val="Heading4"/>
      </w:pPr>
      <w:r>
        <w:lastRenderedPageBreak/>
        <w:t xml:space="preserve">Field: </w:t>
      </w:r>
      <w:r w:rsidRPr="00F54D2B">
        <w:t>Outdoor Air Flow Rate per Zone Floor Area</w:t>
      </w:r>
    </w:p>
    <w:p w14:paraId="37565E55"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76DB3F5" w14:textId="77777777" w:rsidR="001E77BE" w:rsidRDefault="001E77BE" w:rsidP="001E77BE">
      <w:pPr>
        <w:pStyle w:val="Heading4"/>
      </w:pPr>
      <w:r>
        <w:t xml:space="preserve">Field: </w:t>
      </w:r>
      <w:r w:rsidRPr="00F54D2B">
        <w:t>Outdoor Air Flow Rate per Zone</w:t>
      </w:r>
    </w:p>
    <w:p w14:paraId="169D5FA6"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2E6B2C23" w14:textId="77777777" w:rsidR="001E77BE" w:rsidRDefault="001E77BE" w:rsidP="001E77BE">
      <w:pPr>
        <w:pStyle w:val="Heading4"/>
      </w:pPr>
      <w:r>
        <w:t xml:space="preserve">Field: </w:t>
      </w:r>
      <w:r w:rsidRPr="003C129E">
        <w:t>Design Specification Outdoor Air Object Name</w:t>
      </w:r>
    </w:p>
    <w:p w14:paraId="6089037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sidRPr="005D2075">
        <w:t>Outdoor Air Method</w:t>
      </w:r>
      <w:r>
        <w:rPr>
          <w:i/>
        </w:rPr>
        <w:t xml:space="preserve"> = DetailedSpecification</w:t>
      </w:r>
      <w:r>
        <w:t>.</w:t>
      </w:r>
    </w:p>
    <w:p w14:paraId="0356FAC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ADE374C"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sidRPr="005D2075">
        <w:t xml:space="preserve">Outdoor Air Method </w:t>
      </w:r>
      <w:r>
        <w:rPr>
          <w:i/>
        </w:rPr>
        <w:t>= DetailedSpecification</w:t>
      </w:r>
      <w:r>
        <w:t>.</w:t>
      </w:r>
    </w:p>
    <w:p w14:paraId="79FC2424" w14:textId="77777777" w:rsidR="001E77BE" w:rsidRPr="003C129E" w:rsidRDefault="001E77BE" w:rsidP="001E77BE">
      <w:pPr>
        <w:pStyle w:val="BodyText"/>
      </w:pPr>
    </w:p>
    <w:p w14:paraId="5903687F" w14:textId="77777777" w:rsidR="001E77BE" w:rsidRDefault="001E77BE" w:rsidP="001E77BE">
      <w:pPr>
        <w:pStyle w:val="BodyText"/>
      </w:pPr>
      <w:r>
        <w:t>As shown in an IDF:</w:t>
      </w:r>
    </w:p>
    <w:p w14:paraId="72CCADDF" w14:textId="77777777" w:rsidR="001E77BE" w:rsidRDefault="001E77BE" w:rsidP="001E77BE">
      <w:pPr>
        <w:pStyle w:val="CodeIDDSamples"/>
        <w:ind w:left="90"/>
      </w:pPr>
      <w:r>
        <w:t xml:space="preserve">  HVACTemplate:Zone:BaseboardHeat,</w:t>
      </w:r>
    </w:p>
    <w:p w14:paraId="313726C5" w14:textId="77777777" w:rsidR="001E77BE" w:rsidRDefault="001E77BE" w:rsidP="001E77BE">
      <w:pPr>
        <w:pStyle w:val="CodeIDDSamples"/>
        <w:ind w:left="90"/>
      </w:pPr>
      <w:r>
        <w:t xml:space="preserve">    SPACE1-1,          !- Zone Name</w:t>
      </w:r>
    </w:p>
    <w:p w14:paraId="2BD716A1" w14:textId="77777777" w:rsidR="001E77BE" w:rsidRDefault="001E77BE" w:rsidP="001E77BE">
      <w:pPr>
        <w:pStyle w:val="CodeIDDSamples"/>
        <w:ind w:left="90"/>
      </w:pPr>
      <w:r>
        <w:t xml:space="preserve">    All Zones,         !- Template Thermostat Name</w:t>
      </w:r>
    </w:p>
    <w:p w14:paraId="758BE7C4" w14:textId="77777777" w:rsidR="001E77BE" w:rsidRDefault="001E77BE" w:rsidP="001E77BE">
      <w:pPr>
        <w:pStyle w:val="CodeIDDSamples"/>
        <w:ind w:left="90"/>
      </w:pPr>
      <w:r>
        <w:t xml:space="preserve">    ,                  !- Zone Heating Sizing Factor</w:t>
      </w:r>
    </w:p>
    <w:p w14:paraId="13473CC6" w14:textId="77777777" w:rsidR="001E77BE" w:rsidRPr="000A495B" w:rsidRDefault="001E77BE" w:rsidP="001E77BE">
      <w:pPr>
        <w:pStyle w:val="CodeIDDSamples"/>
        <w:ind w:left="90"/>
      </w:pPr>
      <w:r w:rsidRPr="000A495B">
        <w:t xml:space="preserve">   </w:t>
      </w:r>
      <w:r>
        <w:t xml:space="preserve"> HotWater,          </w:t>
      </w:r>
      <w:r w:rsidRPr="000A495B">
        <w:t>!- Baseboard Heating Type</w:t>
      </w:r>
    </w:p>
    <w:p w14:paraId="2EF32111" w14:textId="77777777" w:rsidR="001E77BE" w:rsidRPr="000A495B" w:rsidRDefault="001E77BE" w:rsidP="001E77BE">
      <w:pPr>
        <w:pStyle w:val="CodeIDDSamples"/>
        <w:ind w:left="90"/>
      </w:pPr>
      <w:r>
        <w:t xml:space="preserve">    ,                  </w:t>
      </w:r>
      <w:r w:rsidRPr="000A495B">
        <w:t>!- Baseboard Heating Availability Schedule Name</w:t>
      </w:r>
    </w:p>
    <w:p w14:paraId="4048584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3270549F" w14:textId="77777777" w:rsidR="001E77BE" w:rsidRDefault="001E77BE" w:rsidP="001E77BE">
      <w:pPr>
        <w:pStyle w:val="CodeIDDSamples"/>
        <w:ind w:left="90"/>
      </w:pPr>
      <w:r>
        <w:t xml:space="preserve">    ,</w:t>
      </w:r>
      <w:r w:rsidRPr="00BF23BA">
        <w:t xml:space="preserve">                  !- Dedicated Outdoor Air System Name</w:t>
      </w:r>
    </w:p>
    <w:p w14:paraId="1A6B18A7" w14:textId="77777777" w:rsidR="001E77BE" w:rsidRDefault="001E77BE" w:rsidP="001E77BE">
      <w:pPr>
        <w:pStyle w:val="CodeIDDSamples"/>
        <w:ind w:left="90"/>
      </w:pPr>
      <w:r>
        <w:t xml:space="preserve">    flow/person,       !- Outdoor Air Method</w:t>
      </w:r>
    </w:p>
    <w:p w14:paraId="199D7DAF" w14:textId="77777777" w:rsidR="001E77BE" w:rsidRDefault="001E77BE" w:rsidP="001E77BE">
      <w:pPr>
        <w:pStyle w:val="CodeIDDSamples"/>
        <w:ind w:left="90"/>
      </w:pPr>
      <w:r>
        <w:t xml:space="preserve">    0.00944,           !- Outdoor Air Flow Rate per Person {m3/s}</w:t>
      </w:r>
    </w:p>
    <w:p w14:paraId="49EB7332" w14:textId="77777777" w:rsidR="001E77BE" w:rsidRDefault="001E77BE" w:rsidP="001E77BE">
      <w:pPr>
        <w:pStyle w:val="CodeIDDSamples"/>
        <w:ind w:left="90"/>
      </w:pPr>
      <w:r>
        <w:t xml:space="preserve">    0.0,               !- Outdoor Air Flow Rate per Zone Floor Area {m3/s-m2}</w:t>
      </w:r>
    </w:p>
    <w:p w14:paraId="68AF3016" w14:textId="77777777" w:rsidR="001E77BE" w:rsidRDefault="001E77BE" w:rsidP="001E77BE">
      <w:pPr>
        <w:pStyle w:val="CodeIDDSamples"/>
        <w:ind w:left="90"/>
      </w:pPr>
      <w:r>
        <w:t xml:space="preserve">    0.0,               !- Outdoor Air Flow Rate per Zone {m3/s}</w:t>
      </w:r>
    </w:p>
    <w:p w14:paraId="23D49D8D" w14:textId="77777777" w:rsidR="001E77BE" w:rsidRDefault="001E77BE" w:rsidP="001E77BE">
      <w:pPr>
        <w:pStyle w:val="CodeIDDSamples"/>
        <w:ind w:left="90"/>
      </w:pPr>
      <w:r>
        <w:t xml:space="preserve">    ,                  !- Design Specification Outdoor Air Object Name</w:t>
      </w:r>
    </w:p>
    <w:p w14:paraId="2EACF0BB" w14:textId="77777777" w:rsidR="001E77BE" w:rsidRDefault="001E77BE" w:rsidP="001E77BE">
      <w:pPr>
        <w:pStyle w:val="CodeIDDSamples"/>
        <w:ind w:left="90"/>
      </w:pPr>
      <w:r>
        <w:t xml:space="preserve">    ;                  !- Design Specification Zone Air Distribution Object Name</w:t>
      </w:r>
    </w:p>
    <w:p w14:paraId="3B9C0CDA" w14:textId="77777777" w:rsidR="001E77BE" w:rsidRDefault="001E77BE" w:rsidP="001E77BE">
      <w:pPr>
        <w:pStyle w:val="Heading3"/>
      </w:pPr>
      <w:bookmarkStart w:id="3600" w:name="_Toc399490784"/>
      <w:r>
        <w:t>HVACTemplate:Zone:FanCoil</w:t>
      </w:r>
      <w:bookmarkEnd w:id="3594"/>
      <w:bookmarkEnd w:id="3595"/>
      <w:bookmarkEnd w:id="3596"/>
      <w:bookmarkEnd w:id="3597"/>
      <w:bookmarkEnd w:id="3600"/>
    </w:p>
    <w:p w14:paraId="6CA5D5A5" w14:textId="77777777" w:rsidR="001E77BE" w:rsidRDefault="001E77BE" w:rsidP="001E77BE">
      <w:pPr>
        <w:pStyle w:val="BodyText"/>
      </w:pPr>
      <w:r>
        <w:t xml:space="preserve">This object simulates a 4 pipe fan coil unit with hot water heating coil, chilled water cooling coil, and an outdoor air mixer. The coils are served directly by </w:t>
      </w:r>
      <w:r>
        <w:rPr>
          <w:rFonts w:eastAsia="MS Mincho"/>
        </w:rPr>
        <w:t>HVACTemplate:Plant:ChilledWaterLoop and HVACTemplate:Plant:HotWaterLoop objects. No HVACTemplate:System object is required. Reference ZoneHVAC:FourPipeFanCoil for more details about the fan coil model.</w:t>
      </w:r>
    </w:p>
    <w:p w14:paraId="3101FB9A" w14:textId="77777777" w:rsidR="001E77BE" w:rsidRDefault="001E77BE" w:rsidP="001E77BE">
      <w:pPr>
        <w:pStyle w:val="Heading4"/>
      </w:pPr>
      <w:r>
        <w:t>Field: Zone Name</w:t>
      </w:r>
    </w:p>
    <w:p w14:paraId="341E02B6" w14:textId="77777777" w:rsidR="001E77BE" w:rsidRDefault="001E77BE" w:rsidP="001E77BE">
      <w:pPr>
        <w:pStyle w:val="BodyText"/>
      </w:pPr>
      <w:r>
        <w:t>Enter the name of the zone. The name must match a building zone name used in the ZONE object.</w:t>
      </w:r>
    </w:p>
    <w:p w14:paraId="7E5AC9B1" w14:textId="77777777" w:rsidR="001E77BE" w:rsidRDefault="001E77BE" w:rsidP="001E77BE">
      <w:pPr>
        <w:pStyle w:val="Heading4"/>
      </w:pPr>
      <w:r>
        <w:t xml:space="preserve">Field: </w:t>
      </w:r>
      <w:r w:rsidRPr="00A31D69">
        <w:t>Template Thermostat Name</w:t>
      </w:r>
    </w:p>
    <w:p w14:paraId="7BF899BC"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B2ECD0B"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1D7CC955" w14:textId="77777777" w:rsidR="001E77BE" w:rsidRDefault="001E77BE" w:rsidP="001E77BE">
      <w:pPr>
        <w:pStyle w:val="Heading4"/>
      </w:pPr>
      <w:r>
        <w:lastRenderedPageBreak/>
        <w:t xml:space="preserve">Field: </w:t>
      </w:r>
      <w:r w:rsidRPr="00A31D69">
        <w:t>Supply Air Maximum Flow Rate</w:t>
      </w:r>
    </w:p>
    <w:p w14:paraId="57448D68"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14:paraId="7BF1AC37" w14:textId="77777777" w:rsidR="001E77BE" w:rsidRDefault="001E77BE" w:rsidP="001E77BE">
      <w:pPr>
        <w:pStyle w:val="Heading4"/>
      </w:pPr>
      <w:r>
        <w:t>Field: Zone Heating</w:t>
      </w:r>
      <w:r w:rsidRPr="00A31D69">
        <w:t xml:space="preserve"> Sizing Factor</w:t>
      </w:r>
    </w:p>
    <w:p w14:paraId="0168A73B" w14:textId="77777777" w:rsidR="001E77BE" w:rsidRDefault="001E77BE" w:rsidP="001E77BE">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14:paraId="26E42F9E" w14:textId="77777777" w:rsidR="001E77BE" w:rsidRDefault="001E77BE" w:rsidP="001E77BE">
      <w:pPr>
        <w:pStyle w:val="Heading4"/>
      </w:pPr>
      <w:r>
        <w:t>Field: Zone Cooling</w:t>
      </w:r>
      <w:r w:rsidRPr="00A31D69">
        <w:t xml:space="preserve"> Sizing Factor</w:t>
      </w:r>
    </w:p>
    <w:p w14:paraId="1B03882F" w14:textId="77777777" w:rsidR="001E77BE" w:rsidRDefault="001E77BE" w:rsidP="001E77BE">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14:paraId="718C3280" w14:textId="77777777" w:rsidR="001E77BE" w:rsidRDefault="001E77BE" w:rsidP="001E77BE">
      <w:pPr>
        <w:pStyle w:val="Heading4"/>
      </w:pPr>
      <w:r>
        <w:t xml:space="preserve">Field: </w:t>
      </w:r>
      <w:r w:rsidRPr="00A31D69">
        <w:t>Outdoor Air Method</w:t>
      </w:r>
    </w:p>
    <w:p w14:paraId="2A7A3C45"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E66E42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3C4C8CA2" w14:textId="77777777" w:rsidR="001E77BE" w:rsidRDefault="001E77BE" w:rsidP="001E77BE">
      <w:pPr>
        <w:pStyle w:val="Heading4"/>
      </w:pPr>
      <w:r>
        <w:t xml:space="preserve">Field: </w:t>
      </w:r>
      <w:r w:rsidRPr="00F54D2B">
        <w:t>Outdoor Air Flow Rate per Person</w:t>
      </w:r>
    </w:p>
    <w:p w14:paraId="5FBBE71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69E0938" w14:textId="77777777" w:rsidR="001E77BE" w:rsidRDefault="001E77BE" w:rsidP="001E77BE">
      <w:pPr>
        <w:pStyle w:val="Heading4"/>
      </w:pPr>
      <w:r>
        <w:t xml:space="preserve">Field: </w:t>
      </w:r>
      <w:r w:rsidRPr="00F54D2B">
        <w:t>Outdoor Air Flow Rate per Zone Floor Area</w:t>
      </w:r>
    </w:p>
    <w:p w14:paraId="37D48056"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E4C38A8" w14:textId="77777777" w:rsidR="001E77BE" w:rsidRDefault="001E77BE" w:rsidP="001E77BE">
      <w:pPr>
        <w:pStyle w:val="Heading4"/>
      </w:pPr>
      <w:r>
        <w:t xml:space="preserve">Field: </w:t>
      </w:r>
      <w:r w:rsidRPr="00F54D2B">
        <w:t>Outdoor Air Flow Rate per Zone</w:t>
      </w:r>
    </w:p>
    <w:p w14:paraId="7D2687ED"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4A399BE3" w14:textId="77777777" w:rsidR="001E77BE" w:rsidRDefault="001E77BE" w:rsidP="001E77BE">
      <w:pPr>
        <w:pStyle w:val="Heading4"/>
      </w:pPr>
      <w:r>
        <w:lastRenderedPageBreak/>
        <w:t xml:space="preserve">Field: </w:t>
      </w:r>
      <w:r w:rsidRPr="00F54D2B">
        <w:t>System Availability Schedule Name</w:t>
      </w:r>
    </w:p>
    <w:p w14:paraId="1F1E38F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 If this field is blank, the schedule has values of 1 for all time periods.</w:t>
      </w:r>
    </w:p>
    <w:p w14:paraId="657D46D5" w14:textId="77777777" w:rsidR="001E77BE" w:rsidRDefault="001E77BE" w:rsidP="001E77BE">
      <w:pPr>
        <w:pStyle w:val="Heading4"/>
      </w:pPr>
      <w:r>
        <w:t>Field: Supply Fan Total Efficiency</w:t>
      </w:r>
    </w:p>
    <w:p w14:paraId="12133C1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06F3EDC2" w14:textId="77777777" w:rsidR="001E77BE" w:rsidRDefault="001E77BE" w:rsidP="001E77BE">
      <w:pPr>
        <w:pStyle w:val="Heading4"/>
      </w:pPr>
      <w:r>
        <w:t>Supply Fan Delta Pressure</w:t>
      </w:r>
    </w:p>
    <w:p w14:paraId="56F4EAF1"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0CE5F3A0" w14:textId="77777777" w:rsidR="001E77BE" w:rsidRDefault="001E77BE" w:rsidP="001E77BE">
      <w:pPr>
        <w:pStyle w:val="Heading4"/>
      </w:pPr>
      <w:r>
        <w:t>Field: Supply Fan Motor Efficiency</w:t>
      </w:r>
    </w:p>
    <w:p w14:paraId="6CBFECF5" w14:textId="77777777" w:rsidR="001E77BE" w:rsidRDefault="001E77BE" w:rsidP="001E77BE">
      <w:pPr>
        <w:pStyle w:val="BodyText"/>
      </w:pPr>
      <w:r>
        <w:t>Enter the shaft power of the supply fan divided by the electrical power consumed. Must be greater than 0 and less than or equal to 1.</w:t>
      </w:r>
    </w:p>
    <w:p w14:paraId="19F256D0" w14:textId="77777777" w:rsidR="001E77BE" w:rsidRDefault="001E77BE" w:rsidP="001E77BE">
      <w:pPr>
        <w:pStyle w:val="Heading4"/>
      </w:pPr>
      <w:r>
        <w:t>Field: Supply Fan Motor in Air Stream Fraction</w:t>
      </w:r>
    </w:p>
    <w:p w14:paraId="00F91AF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F8B5DEC" w14:textId="77777777" w:rsidR="001E77BE" w:rsidRDefault="001E77BE" w:rsidP="001E77BE">
      <w:pPr>
        <w:pStyle w:val="Heading4"/>
      </w:pPr>
      <w:r>
        <w:t>Field: Cooling Coil Type</w:t>
      </w:r>
    </w:p>
    <w:p w14:paraId="509F26CA" w14:textId="77777777" w:rsidR="001E77BE" w:rsidRDefault="001E77BE" w:rsidP="001E77BE">
      <w:pPr>
        <w:pStyle w:val="BodyText"/>
      </w:pPr>
      <w:r>
        <w:t xml:space="preserve">There are two coil types available: </w:t>
      </w:r>
    </w:p>
    <w:p w14:paraId="049FE2BC" w14:textId="77777777" w:rsidR="001E77BE" w:rsidRDefault="001E77BE" w:rsidP="001E77BE">
      <w:pPr>
        <w:pStyle w:val="ListBullet2"/>
      </w:pPr>
      <w:r>
        <w:t>ChilledWater</w:t>
      </w:r>
    </w:p>
    <w:p w14:paraId="04CA077D" w14:textId="77777777" w:rsidR="001E77BE" w:rsidRDefault="001E77BE" w:rsidP="001E77BE">
      <w:pPr>
        <w:pStyle w:val="ListBullet2"/>
      </w:pPr>
      <w:r>
        <w:t>ChilledWaterDetailedFlatModel</w:t>
      </w:r>
    </w:p>
    <w:p w14:paraId="558DFAEF" w14:textId="77777777" w:rsidR="001E77BE" w:rsidRDefault="001E77BE" w:rsidP="001E77BE">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14:paraId="42E08954" w14:textId="77777777" w:rsidR="001E77BE" w:rsidRDefault="001E77BE" w:rsidP="001E77BE">
      <w:pPr>
        <w:pStyle w:val="Heading4"/>
      </w:pPr>
      <w:r>
        <w:t xml:space="preserve">Field: </w:t>
      </w:r>
      <w:r w:rsidRPr="005A4B13">
        <w:t>Cooling Coil Availability Schedule Name</w:t>
      </w:r>
    </w:p>
    <w:p w14:paraId="3B01219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3571D7E0" w14:textId="77777777" w:rsidR="001E77BE" w:rsidRDefault="001E77BE" w:rsidP="001E77BE">
      <w:pPr>
        <w:pStyle w:val="Heading4"/>
      </w:pPr>
      <w:r>
        <w:t>Field: Cooling Coil Design Setpoint</w:t>
      </w:r>
    </w:p>
    <w:p w14:paraId="6B736D30" w14:textId="77777777" w:rsidR="001E77BE" w:rsidRPr="004F7674" w:rsidRDefault="001E77BE" w:rsidP="001E77BE">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14:paraId="4630A8D9" w14:textId="77777777" w:rsidR="001E77BE" w:rsidRDefault="001E77BE" w:rsidP="001E77BE">
      <w:pPr>
        <w:pStyle w:val="Heading4"/>
      </w:pPr>
      <w:r>
        <w:t>Field: Heating Coil Type</w:t>
      </w:r>
    </w:p>
    <w:p w14:paraId="53CA6193" w14:textId="77777777" w:rsidR="001E77BE" w:rsidRDefault="001E77BE" w:rsidP="001E77BE">
      <w:pPr>
        <w:pStyle w:val="BodyText"/>
      </w:pPr>
      <w:r>
        <w:t xml:space="preserve">Only one possible value may be entered here: </w:t>
      </w:r>
    </w:p>
    <w:p w14:paraId="160E2EF4" w14:textId="77777777" w:rsidR="001E77BE" w:rsidRDefault="001E77BE" w:rsidP="001E77BE">
      <w:pPr>
        <w:pStyle w:val="ListBullet2"/>
      </w:pPr>
      <w:r>
        <w:t>HotWater</w:t>
      </w:r>
    </w:p>
    <w:p w14:paraId="392C055B" w14:textId="77777777" w:rsidR="001E77BE" w:rsidRDefault="001E77BE" w:rsidP="001E77BE">
      <w:pPr>
        <w:pStyle w:val="BodyText"/>
      </w:pPr>
      <w:r>
        <w:lastRenderedPageBreak/>
        <w:t>Future versions may have additional heating coil types.</w:t>
      </w:r>
    </w:p>
    <w:p w14:paraId="68D64F2B" w14:textId="77777777" w:rsidR="001E77BE" w:rsidRDefault="001E77BE" w:rsidP="001E77BE">
      <w:pPr>
        <w:pStyle w:val="Heading4"/>
      </w:pPr>
      <w:r>
        <w:t xml:space="preserve">Field: </w:t>
      </w:r>
      <w:r w:rsidRPr="005A4B13">
        <w:t>Heating Coil Availability Schedule Name</w:t>
      </w:r>
    </w:p>
    <w:p w14:paraId="00A82008"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4CE18C9A" w14:textId="77777777" w:rsidR="001E77BE" w:rsidRDefault="001E77BE" w:rsidP="001E77BE">
      <w:pPr>
        <w:pStyle w:val="Heading4"/>
      </w:pPr>
      <w:r>
        <w:t>Field: Heating Coil Design Setpoint</w:t>
      </w:r>
    </w:p>
    <w:p w14:paraId="03DBC48B" w14:textId="77777777" w:rsidR="001E77BE" w:rsidRDefault="001E77BE" w:rsidP="001E77BE">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14:paraId="210FCA36" w14:textId="77777777" w:rsidR="001E77BE" w:rsidRPr="005633FF" w:rsidRDefault="001E77BE" w:rsidP="001E77BE">
      <w:pPr>
        <w:pStyle w:val="Heading4"/>
      </w:pPr>
      <w:r>
        <w:t xml:space="preserve">Field: </w:t>
      </w:r>
      <w:r w:rsidRPr="005633FF">
        <w:t>Dedicated Outdoor Air System Name</w:t>
      </w:r>
    </w:p>
    <w:p w14:paraId="75CD388E"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14:paraId="5CFF8F9A" w14:textId="77777777" w:rsidR="001E77BE" w:rsidRDefault="001E77BE" w:rsidP="001E77BE">
      <w:pPr>
        <w:pStyle w:val="Heading4"/>
      </w:pPr>
      <w:bookmarkStart w:id="3601" w:name="_Toc214167432"/>
      <w:bookmarkStart w:id="3602" w:name="_Toc259442821"/>
      <w:bookmarkStart w:id="3603" w:name="_Toc274581783"/>
      <w:bookmarkStart w:id="3604" w:name="_Toc318706718"/>
      <w:bookmarkEnd w:id="3598"/>
      <w:r>
        <w:t xml:space="preserve">Field: </w:t>
      </w:r>
      <w:r w:rsidRPr="0002420E">
        <w:t>Zone Cooling Design Supply Air Temperature</w:t>
      </w:r>
      <w:r>
        <w:t xml:space="preserve"> Input Method</w:t>
      </w:r>
    </w:p>
    <w:p w14:paraId="5334F6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1D0ABF7" w14:textId="77777777" w:rsidR="001E77BE" w:rsidRDefault="001E77BE" w:rsidP="001E77BE">
      <w:pPr>
        <w:pStyle w:val="Heading4"/>
      </w:pPr>
      <w:r>
        <w:t xml:space="preserve">Field: </w:t>
      </w:r>
      <w:r w:rsidRPr="0002420E">
        <w:t>Zone Cooling Design Supply Air Temperature</w:t>
      </w:r>
      <w:r>
        <w:t xml:space="preserve"> Difference</w:t>
      </w:r>
    </w:p>
    <w:p w14:paraId="2D61E8A4" w14:textId="77777777" w:rsidR="001E77BE" w:rsidRPr="00867CD7"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026A11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4FF9E9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D73E48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21277BE" w14:textId="77777777" w:rsidR="001E77BE" w:rsidRPr="00867CD7"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3601"/>
    <w:p w14:paraId="59887B0E" w14:textId="77777777" w:rsidR="001E77BE" w:rsidRDefault="001E77BE" w:rsidP="001E77BE">
      <w:pPr>
        <w:pStyle w:val="Heading4"/>
      </w:pPr>
      <w:r>
        <w:lastRenderedPageBreak/>
        <w:t xml:space="preserve">Field: </w:t>
      </w:r>
      <w:r w:rsidRPr="003C129E">
        <w:t>Design Specification Outdoor Air Object Name</w:t>
      </w:r>
    </w:p>
    <w:p w14:paraId="63E5A96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7CA145D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010605"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C50E196" w14:textId="77777777" w:rsidR="001E77BE" w:rsidRPr="00E66491" w:rsidRDefault="001E77BE" w:rsidP="001E77BE">
      <w:pPr>
        <w:pStyle w:val="BodyText"/>
        <w:rPr>
          <w:b/>
          <w:i/>
        </w:rPr>
      </w:pPr>
      <w:r w:rsidRPr="00E66491">
        <w:rPr>
          <w:b/>
          <w:i/>
        </w:rPr>
        <w:t xml:space="preserve">Field: </w:t>
      </w:r>
      <w:r>
        <w:rPr>
          <w:b/>
          <w:i/>
        </w:rPr>
        <w:t xml:space="preserve">Fan Coil </w:t>
      </w:r>
      <w:r w:rsidRPr="00E66491">
        <w:rPr>
          <w:b/>
          <w:i/>
        </w:rPr>
        <w:t>Capacity Control Method</w:t>
      </w:r>
    </w:p>
    <w:p w14:paraId="15EADCF6" w14:textId="77777777" w:rsidR="001E77BE" w:rsidRPr="00502EAE" w:rsidRDefault="001E77BE" w:rsidP="001E77BE">
      <w:pPr>
        <w:pStyle w:val="BodyText"/>
      </w:pPr>
      <w:r w:rsidRPr="00E66491">
        <w:t xml:space="preserve">This input denotes how the unit’s output is controlled in order to meet zone heating or cooling requirement. The choices are </w:t>
      </w:r>
      <w:r w:rsidRPr="009A216F">
        <w:rPr>
          <w:i/>
        </w:rPr>
        <w:t>ConstantFanVariableFlow</w:t>
      </w:r>
      <w:r w:rsidRPr="00E66491">
        <w:t xml:space="preserve">, </w:t>
      </w:r>
      <w:r w:rsidRPr="009A216F">
        <w:rPr>
          <w:i/>
        </w:rPr>
        <w:t>CyclingFan</w:t>
      </w:r>
      <w:r w:rsidRPr="00E66491">
        <w:t xml:space="preserve">, </w:t>
      </w:r>
      <w:r w:rsidRPr="009A216F">
        <w:rPr>
          <w:i/>
        </w:rPr>
        <w:t>VariableFanVariableFlow</w:t>
      </w:r>
      <w:r>
        <w:t xml:space="preserve"> or </w:t>
      </w:r>
      <w:r w:rsidRPr="009A216F">
        <w:rPr>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 xml:space="preserve">the water flow rate is at full flow and the fan speed varies to meet the load. If this field is left blank, it will default to </w:t>
      </w:r>
      <w:r w:rsidRPr="00E66491">
        <w:rPr>
          <w:i/>
        </w:rPr>
        <w:t>CyclingFan</w:t>
      </w:r>
      <w:r>
        <w:t xml:space="preserve"> if a Dedicated Outdoor Air System is specified (see above), otherwise it will default to </w:t>
      </w:r>
      <w:r w:rsidRPr="009A216F">
        <w:rPr>
          <w:i/>
        </w:rPr>
        <w:t>ConstantFanVariableFlow</w:t>
      </w:r>
      <w:r>
        <w:rPr>
          <w:i/>
        </w:rPr>
        <w:t>.</w:t>
      </w:r>
    </w:p>
    <w:p w14:paraId="6E2B75F2" w14:textId="77777777" w:rsidR="001E77BE" w:rsidRDefault="001E77BE" w:rsidP="001E77BE">
      <w:pPr>
        <w:pStyle w:val="Heading4"/>
      </w:pPr>
      <w:r>
        <w:t xml:space="preserve">Field: Low Speed </w:t>
      </w:r>
      <w:r w:rsidRPr="006B7B08">
        <w:t xml:space="preserve">Supply Air </w:t>
      </w:r>
      <w:r>
        <w:t>Flow Ratio</w:t>
      </w:r>
    </w:p>
    <w:p w14:paraId="1458C80B" w14:textId="77777777" w:rsidR="001E77BE" w:rsidRPr="00F06C66" w:rsidRDefault="001E77BE" w:rsidP="001E77B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This field is ignored if the capacity control method selected is not </w:t>
      </w:r>
      <w:r>
        <w:rPr>
          <w:i/>
        </w:rPr>
        <w:t>CyclingFan</w:t>
      </w:r>
      <w:r>
        <w:t>.</w:t>
      </w:r>
    </w:p>
    <w:p w14:paraId="2CFEFCAE" w14:textId="77777777" w:rsidR="001E77BE" w:rsidRDefault="001E77BE" w:rsidP="001E77BE">
      <w:pPr>
        <w:pStyle w:val="Heading4"/>
      </w:pPr>
      <w:r>
        <w:t xml:space="preserve">Field: Medium Speed </w:t>
      </w:r>
      <w:r w:rsidRPr="006B7B08">
        <w:t>Supply Air</w:t>
      </w:r>
      <w:r>
        <w:t xml:space="preserve">  Flow Ratio</w:t>
      </w:r>
    </w:p>
    <w:p w14:paraId="4D3058E8" w14:textId="77777777" w:rsidR="001E77BE" w:rsidRDefault="001E77BE" w:rsidP="001E77B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 This field is ignored if the capacity control method selected is not </w:t>
      </w:r>
      <w:r>
        <w:rPr>
          <w:i/>
        </w:rPr>
        <w:t>CyclingFan</w:t>
      </w:r>
      <w:r>
        <w:t>.</w:t>
      </w:r>
    </w:p>
    <w:p w14:paraId="52CF90E0" w14:textId="77777777" w:rsidR="001E77BE" w:rsidRDefault="001E77BE" w:rsidP="001E77BE">
      <w:pPr>
        <w:pStyle w:val="Heading4"/>
      </w:pPr>
      <w:r>
        <w:t>Field: Outdoor Air Schedule Name</w:t>
      </w:r>
    </w:p>
    <w:p w14:paraId="7FF5BDFC" w14:textId="77777777" w:rsidR="001E77BE" w:rsidRDefault="001E77BE" w:rsidP="001E77B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 This schedule is ignored if the zone is served by an HVACTemplate dedicated outdoor air system.</w:t>
      </w:r>
    </w:p>
    <w:p w14:paraId="118659DF" w14:textId="77777777" w:rsidR="001E77BE" w:rsidRDefault="001E77BE" w:rsidP="001E77BE">
      <w:pPr>
        <w:pStyle w:val="Heading4"/>
      </w:pPr>
      <w:r>
        <w:t>Field: Baseboard Heating Type</w:t>
      </w:r>
    </w:p>
    <w:p w14:paraId="6A327416" w14:textId="77777777" w:rsidR="001E77BE" w:rsidRDefault="001E77BE" w:rsidP="001E77BE">
      <w:pPr>
        <w:pStyle w:val="BodyText"/>
      </w:pPr>
      <w:r>
        <w:t>This field specifies the availability of thermostatically controlled baseboard heat in this zone. The choices are:</w:t>
      </w:r>
    </w:p>
    <w:p w14:paraId="2C9C530D" w14:textId="77777777" w:rsidR="001E77BE" w:rsidRDefault="001E77BE" w:rsidP="001E77BE">
      <w:pPr>
        <w:pStyle w:val="ListBullet2"/>
      </w:pPr>
      <w:r>
        <w:t>HotWater</w:t>
      </w:r>
    </w:p>
    <w:p w14:paraId="042AD226" w14:textId="77777777" w:rsidR="001E77BE" w:rsidRDefault="001E77BE" w:rsidP="001E77BE">
      <w:pPr>
        <w:pStyle w:val="ListBullet2"/>
      </w:pPr>
      <w:r>
        <w:t>Electric</w:t>
      </w:r>
    </w:p>
    <w:p w14:paraId="79CCA6A9" w14:textId="77777777" w:rsidR="001E77BE" w:rsidRDefault="001E77BE" w:rsidP="001E77BE">
      <w:pPr>
        <w:pStyle w:val="ListBullet2"/>
      </w:pPr>
      <w:r>
        <w:t>None</w:t>
      </w:r>
    </w:p>
    <w:p w14:paraId="3B229DB4" w14:textId="77777777" w:rsidR="001E77BE" w:rsidRDefault="001E77BE" w:rsidP="001E77BE">
      <w:pPr>
        <w:pStyle w:val="BodyText"/>
      </w:pPr>
      <w:r>
        <w:t>The default choice is None.</w:t>
      </w:r>
    </w:p>
    <w:p w14:paraId="3A08C30E" w14:textId="77777777" w:rsidR="001E77BE" w:rsidRDefault="001E77BE" w:rsidP="001E77BE">
      <w:pPr>
        <w:pStyle w:val="Heading4"/>
      </w:pPr>
      <w:r>
        <w:t>Field: Baseboard Heating Availability Schedule Name</w:t>
      </w:r>
    </w:p>
    <w:p w14:paraId="7D2FC08E"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2BFB0AF0" w14:textId="77777777" w:rsidR="001E77BE" w:rsidRDefault="001E77BE" w:rsidP="001E77BE">
      <w:pPr>
        <w:pStyle w:val="Heading4"/>
      </w:pPr>
      <w:r>
        <w:t>Field: Baseboard Heating Capacity</w:t>
      </w:r>
    </w:p>
    <w:p w14:paraId="58DF5CB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0BF40BC2" w14:textId="77777777" w:rsidR="001E77BE" w:rsidRPr="003C129E" w:rsidRDefault="001E77BE" w:rsidP="001E77BE">
      <w:pPr>
        <w:pStyle w:val="BodyText"/>
      </w:pPr>
    </w:p>
    <w:p w14:paraId="2C73C4F4" w14:textId="77777777" w:rsidR="001E77BE" w:rsidRDefault="001E77BE" w:rsidP="001E77BE">
      <w:pPr>
        <w:pStyle w:val="BodyText"/>
      </w:pPr>
      <w:r>
        <w:t>As shown in an IDF:</w:t>
      </w:r>
    </w:p>
    <w:p w14:paraId="7057964F" w14:textId="77777777" w:rsidR="001E77BE" w:rsidRDefault="001E77BE" w:rsidP="001E77BE">
      <w:pPr>
        <w:pStyle w:val="CodeIDDSamples"/>
        <w:ind w:left="90"/>
      </w:pPr>
      <w:r>
        <w:t xml:space="preserve">  HVACTemplate:Zone:FanCoil,</w:t>
      </w:r>
    </w:p>
    <w:p w14:paraId="6B2E5473" w14:textId="77777777" w:rsidR="001E77BE" w:rsidRDefault="001E77BE" w:rsidP="001E77BE">
      <w:pPr>
        <w:pStyle w:val="CodeIDDSamples"/>
        <w:ind w:left="90"/>
      </w:pPr>
      <w:r>
        <w:t xml:space="preserve">    SPACE1-1,                !- Zone Name</w:t>
      </w:r>
    </w:p>
    <w:p w14:paraId="6B6AB470" w14:textId="77777777" w:rsidR="001E77BE" w:rsidRDefault="001E77BE" w:rsidP="001E77BE">
      <w:pPr>
        <w:pStyle w:val="CodeIDDSamples"/>
        <w:ind w:left="90"/>
      </w:pPr>
      <w:r>
        <w:t xml:space="preserve">    All Zones,               !- Template Thermostat Name</w:t>
      </w:r>
    </w:p>
    <w:p w14:paraId="779925D8" w14:textId="77777777" w:rsidR="001E77BE" w:rsidRDefault="001E77BE" w:rsidP="001E77BE">
      <w:pPr>
        <w:pStyle w:val="CodeIDDSamples"/>
        <w:ind w:left="90"/>
      </w:pPr>
      <w:r>
        <w:t xml:space="preserve">    autosize,                !- Supply Air Maximum Flow Rate {m3/s}</w:t>
      </w:r>
    </w:p>
    <w:p w14:paraId="494DC4BB" w14:textId="77777777" w:rsidR="001E77BE" w:rsidRDefault="001E77BE" w:rsidP="001E77BE">
      <w:pPr>
        <w:pStyle w:val="CodeIDDSamples"/>
        <w:ind w:left="90"/>
      </w:pPr>
      <w:r>
        <w:t xml:space="preserve">    ,                        !- Zone Heating Sizing Factor</w:t>
      </w:r>
    </w:p>
    <w:p w14:paraId="47811E1D" w14:textId="77777777" w:rsidR="001E77BE" w:rsidRDefault="001E77BE" w:rsidP="001E77BE">
      <w:pPr>
        <w:pStyle w:val="CodeIDDSamples"/>
        <w:ind w:left="90"/>
      </w:pPr>
      <w:r>
        <w:t xml:space="preserve">    ,                        !- Zone Cooling Sizing Factor</w:t>
      </w:r>
    </w:p>
    <w:p w14:paraId="3F6D12C1" w14:textId="77777777" w:rsidR="001E77BE" w:rsidRDefault="001E77BE" w:rsidP="001E77BE">
      <w:pPr>
        <w:pStyle w:val="CodeIDDSamples"/>
        <w:ind w:left="90"/>
      </w:pPr>
      <w:r>
        <w:t xml:space="preserve">    flow/person,             !- Outdoor Air Method</w:t>
      </w:r>
    </w:p>
    <w:p w14:paraId="5675563F" w14:textId="77777777" w:rsidR="001E77BE" w:rsidRDefault="001E77BE" w:rsidP="001E77BE">
      <w:pPr>
        <w:pStyle w:val="CodeIDDSamples"/>
        <w:ind w:left="90"/>
      </w:pPr>
      <w:r>
        <w:t xml:space="preserve">    0.00944,                 !- Outdoor Air Flow Rate per Person {m3/s}</w:t>
      </w:r>
    </w:p>
    <w:p w14:paraId="6E7A8A72" w14:textId="77777777" w:rsidR="001E77BE" w:rsidRDefault="001E77BE" w:rsidP="001E77BE">
      <w:pPr>
        <w:pStyle w:val="CodeIDDSamples"/>
        <w:ind w:left="90"/>
      </w:pPr>
      <w:r>
        <w:t xml:space="preserve">    0.0,               !- Outdoor Air Flow Rate per Zone Floor Area {m3/s-m2}</w:t>
      </w:r>
    </w:p>
    <w:p w14:paraId="6E1E3644" w14:textId="77777777" w:rsidR="001E77BE" w:rsidRDefault="001E77BE" w:rsidP="001E77BE">
      <w:pPr>
        <w:pStyle w:val="CodeIDDSamples"/>
        <w:ind w:left="90"/>
      </w:pPr>
      <w:r>
        <w:t xml:space="preserve">    0.0,                     !- Outdoor Air Flow Rate per Zone {m3/s}</w:t>
      </w:r>
    </w:p>
    <w:p w14:paraId="1814BC7A" w14:textId="77777777" w:rsidR="001E77BE" w:rsidRDefault="001E77BE" w:rsidP="001E77BE">
      <w:pPr>
        <w:pStyle w:val="CodeIDDSamples"/>
        <w:ind w:left="90"/>
      </w:pPr>
      <w:r>
        <w:t xml:space="preserve">    FanAvailSched,           !- System Availability Schedule Name</w:t>
      </w:r>
    </w:p>
    <w:p w14:paraId="6E8F4BD7" w14:textId="77777777" w:rsidR="001E77BE" w:rsidRDefault="001E77BE" w:rsidP="001E77BE">
      <w:pPr>
        <w:pStyle w:val="CodeIDDSamples"/>
        <w:ind w:left="90"/>
      </w:pPr>
      <w:r>
        <w:t xml:space="preserve">    0.7,                     !- Supply Fan Total Efficiency</w:t>
      </w:r>
    </w:p>
    <w:p w14:paraId="0A5D67CD" w14:textId="77777777" w:rsidR="001E77BE" w:rsidRDefault="001E77BE" w:rsidP="001E77BE">
      <w:pPr>
        <w:pStyle w:val="CodeIDDSamples"/>
        <w:ind w:left="90"/>
      </w:pPr>
      <w:r>
        <w:t xml:space="preserve">    75,                      !- Supply Fan Delta Pressure {Pa}</w:t>
      </w:r>
    </w:p>
    <w:p w14:paraId="3C63DE24" w14:textId="77777777" w:rsidR="001E77BE" w:rsidRDefault="001E77BE" w:rsidP="001E77BE">
      <w:pPr>
        <w:pStyle w:val="CodeIDDSamples"/>
        <w:ind w:left="90"/>
      </w:pPr>
      <w:r>
        <w:t xml:space="preserve">    0.9,                     !- Supply Fan Motor Efficiency</w:t>
      </w:r>
    </w:p>
    <w:p w14:paraId="5E4DED88" w14:textId="77777777" w:rsidR="001E77BE" w:rsidRDefault="001E77BE" w:rsidP="001E77BE">
      <w:pPr>
        <w:pStyle w:val="CodeIDDSamples"/>
        <w:ind w:left="90"/>
      </w:pPr>
      <w:r>
        <w:t xml:space="preserve">    1,                       !- Supply Fan Motor in Air Stream Fraction</w:t>
      </w:r>
    </w:p>
    <w:p w14:paraId="6E9E6E2B" w14:textId="77777777" w:rsidR="001E77BE" w:rsidRDefault="001E77BE" w:rsidP="001E77BE">
      <w:pPr>
        <w:pStyle w:val="CodeIDDSamples"/>
        <w:ind w:left="90"/>
      </w:pPr>
      <w:r>
        <w:t xml:space="preserve">    ChilledWater,            !- Cooling Coil Type</w:t>
      </w:r>
    </w:p>
    <w:p w14:paraId="4EF559D0" w14:textId="77777777" w:rsidR="001E77BE" w:rsidRDefault="001E77BE" w:rsidP="001E77BE">
      <w:pPr>
        <w:pStyle w:val="CodeIDDSamples"/>
        <w:ind w:left="90"/>
      </w:pPr>
      <w:r>
        <w:t xml:space="preserve">    ,                        !- Cooling Coil Availability Schedule Name</w:t>
      </w:r>
    </w:p>
    <w:p w14:paraId="35835382" w14:textId="77777777" w:rsidR="001E77BE" w:rsidRDefault="001E77BE" w:rsidP="001E77BE">
      <w:pPr>
        <w:pStyle w:val="CodeIDDSamples"/>
        <w:ind w:left="90"/>
      </w:pPr>
      <w:r>
        <w:t xml:space="preserve">    12.5,                    !- Cooling Coil Design Setpoint {C}</w:t>
      </w:r>
    </w:p>
    <w:p w14:paraId="0A277EFE" w14:textId="77777777" w:rsidR="001E77BE" w:rsidRDefault="001E77BE" w:rsidP="001E77BE">
      <w:pPr>
        <w:pStyle w:val="CodeIDDSamples"/>
        <w:ind w:left="90"/>
      </w:pPr>
      <w:r>
        <w:t xml:space="preserve">    HotWater,                !- Heating Coil Type</w:t>
      </w:r>
    </w:p>
    <w:p w14:paraId="283F84CE" w14:textId="77777777" w:rsidR="001E77BE" w:rsidRDefault="001E77BE" w:rsidP="001E77BE">
      <w:pPr>
        <w:pStyle w:val="CodeIDDSamples"/>
        <w:ind w:left="90"/>
      </w:pPr>
      <w:r>
        <w:t xml:space="preserve">    ,                        !- Heating Coil Availability Schedule Name</w:t>
      </w:r>
    </w:p>
    <w:p w14:paraId="27D6A4F6" w14:textId="77777777" w:rsidR="001E77BE" w:rsidRDefault="001E77BE" w:rsidP="001E77BE">
      <w:pPr>
        <w:pStyle w:val="CodeIDDSamples"/>
        <w:ind w:left="90"/>
      </w:pPr>
      <w:r>
        <w:t xml:space="preserve">    50,                      !- Heating Coil Design Setpoint {C}</w:t>
      </w:r>
    </w:p>
    <w:p w14:paraId="708327D6"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729C3EF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6F287E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7F7FFBB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6BE9A58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D800F78" w14:textId="77777777" w:rsidR="001E77BE" w:rsidRDefault="001E77BE" w:rsidP="001E77BE">
      <w:pPr>
        <w:pStyle w:val="CodeIDDSamples"/>
        <w:ind w:left="90"/>
      </w:pPr>
      <w:r>
        <w:t xml:space="preserve">    ,            !- Design Specification Outdoor Air Object Name</w:t>
      </w:r>
    </w:p>
    <w:p w14:paraId="34DE704C" w14:textId="77777777" w:rsidR="001E77BE" w:rsidRDefault="001E77BE" w:rsidP="001E77BE">
      <w:pPr>
        <w:pStyle w:val="CodeIDDSamples"/>
        <w:ind w:left="90"/>
      </w:pPr>
      <w:r>
        <w:t xml:space="preserve">    ,            !- Design Specification Zone Air Distribution Object Name</w:t>
      </w:r>
    </w:p>
    <w:p w14:paraId="5486D745" w14:textId="77777777" w:rsidR="001E77BE" w:rsidRDefault="001E77BE" w:rsidP="001E77BE">
      <w:pPr>
        <w:pStyle w:val="CodeIDDSamples"/>
        <w:ind w:left="90"/>
      </w:pPr>
      <w:bookmarkStart w:id="3605" w:name="_Toc358874141"/>
      <w:r>
        <w:t xml:space="preserve">    ConstantFanVariableFlow, !- Fan Coil Capacity Control Method</w:t>
      </w:r>
    </w:p>
    <w:p w14:paraId="53FD4CBB" w14:textId="77777777" w:rsidR="001E77BE" w:rsidRDefault="001E77BE" w:rsidP="001E77BE">
      <w:pPr>
        <w:pStyle w:val="CodeIDDSamples"/>
        <w:ind w:left="90"/>
      </w:pPr>
      <w:r>
        <w:t xml:space="preserve">    ,                        !- Low Speed Supply Air Flow Ratio</w:t>
      </w:r>
    </w:p>
    <w:p w14:paraId="37757388" w14:textId="77777777" w:rsidR="001E77BE" w:rsidRDefault="001E77BE" w:rsidP="001E77BE">
      <w:pPr>
        <w:pStyle w:val="CodeIDDSamples"/>
        <w:ind w:left="90"/>
      </w:pPr>
      <w:r>
        <w:t xml:space="preserve">    ,                        !- Medium Speed Supply Air Flow Ratio</w:t>
      </w:r>
    </w:p>
    <w:p w14:paraId="2FDDFAD4" w14:textId="77777777" w:rsidR="001E77BE" w:rsidRDefault="001E77BE" w:rsidP="001E77BE">
      <w:pPr>
        <w:pStyle w:val="CodeIDDSamples"/>
        <w:ind w:left="90"/>
      </w:pPr>
      <w:r>
        <w:t xml:space="preserve">    OUTAIRFANCOILSCHEDULE,   !- Outdoor Air Schedule Name</w:t>
      </w:r>
    </w:p>
    <w:p w14:paraId="71EC695C"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1592E02A" w14:textId="77777777" w:rsidR="001E77BE" w:rsidRPr="000A495B" w:rsidRDefault="001E77BE" w:rsidP="001E77BE">
      <w:pPr>
        <w:pStyle w:val="CodeIDDSamples"/>
        <w:ind w:left="90"/>
      </w:pPr>
      <w:r>
        <w:t xml:space="preserve">    ,            </w:t>
      </w:r>
      <w:r w:rsidRPr="000A495B">
        <w:t>!- Baseboard Heating Availability Schedule Name</w:t>
      </w:r>
    </w:p>
    <w:p w14:paraId="3EAE7AE8"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46ADF358" w14:textId="77777777" w:rsidR="001E77BE" w:rsidRDefault="001E77BE" w:rsidP="001E77BE">
      <w:pPr>
        <w:pStyle w:val="Heading3"/>
      </w:pPr>
      <w:bookmarkStart w:id="3606" w:name="_Toc399490785"/>
      <w:r>
        <w:t>HVACTemplate:Zone:PTAC</w:t>
      </w:r>
      <w:bookmarkEnd w:id="3602"/>
      <w:bookmarkEnd w:id="3603"/>
      <w:bookmarkEnd w:id="3604"/>
      <w:bookmarkEnd w:id="3605"/>
      <w:bookmarkEnd w:id="3606"/>
    </w:p>
    <w:p w14:paraId="1A5D4160" w14:textId="77777777" w:rsidR="001E77BE" w:rsidRDefault="001E77BE" w:rsidP="001E77BE">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HVACTemplate:Plant:HotWaterLoop and HVACTemplate:Plant:Boiler objects. No HVACTemplate:System object is required. Reference ZoneHVAC:PackagedTerminalAirConditioner for more details about the PTAC model.</w:t>
      </w:r>
    </w:p>
    <w:p w14:paraId="06A1C184" w14:textId="77777777" w:rsidR="001E77BE" w:rsidRDefault="001E77BE" w:rsidP="001E77BE">
      <w:pPr>
        <w:pStyle w:val="Picture"/>
        <w:rPr>
          <w:rFonts w:cs="Arial"/>
        </w:rPr>
      </w:pPr>
      <w:r>
        <w:rPr>
          <w:rFonts w:cs="Arial"/>
          <w:noProof/>
          <w:lang w:eastAsia="zh-CN"/>
        </w:rPr>
        <w:lastRenderedPageBreak/>
        <w:drawing>
          <wp:inline distT="0" distB="0" distL="0" distR="0" wp14:anchorId="2349B503" wp14:editId="5DB207EF">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06899CEE" w14:textId="77777777" w:rsidR="001E77BE" w:rsidRDefault="001E77BE" w:rsidP="001E77BE">
      <w:pPr>
        <w:pStyle w:val="Caption"/>
        <w:rPr>
          <w:rFonts w:cs="Arial"/>
        </w:rPr>
      </w:pPr>
      <w:bookmarkStart w:id="3607" w:name="_Toc177986273"/>
      <w:bookmarkStart w:id="3608" w:name="_Toc214167433"/>
      <w:r>
        <w:rPr>
          <w:rFonts w:cs="Arial"/>
        </w:rPr>
        <w:t xml:space="preserve">Figure </w:t>
      </w:r>
      <w:r w:rsidR="006008C7">
        <w:rPr>
          <w:rFonts w:cs="Arial"/>
        </w:rPr>
        <w:fldChar w:fldCharType="begin"/>
      </w:r>
      <w:r>
        <w:rPr>
          <w:rFonts w:cs="Arial"/>
        </w:rPr>
        <w:instrText xml:space="preserve"> SEQ Figure \* ARABIC </w:instrText>
      </w:r>
      <w:r w:rsidR="006008C7">
        <w:rPr>
          <w:rFonts w:cs="Arial"/>
        </w:rPr>
        <w:fldChar w:fldCharType="separate"/>
      </w:r>
      <w:r w:rsidR="00F157E6">
        <w:rPr>
          <w:rFonts w:cs="Arial"/>
          <w:noProof/>
        </w:rPr>
        <w:t>154</w:t>
      </w:r>
      <w:r w:rsidR="006008C7">
        <w:rPr>
          <w:rFonts w:cs="Arial"/>
        </w:rPr>
        <w:fldChar w:fldCharType="end"/>
      </w:r>
      <w:r>
        <w:rPr>
          <w:rFonts w:cs="Arial"/>
        </w:rPr>
        <w:t>.  Schematic of a packaged terminal air conditioner with draw through fan placement</w:t>
      </w:r>
      <w:bookmarkEnd w:id="3607"/>
      <w:bookmarkEnd w:id="3608"/>
    </w:p>
    <w:p w14:paraId="6855FDDF" w14:textId="77777777" w:rsidR="001E77BE" w:rsidRDefault="001E77BE" w:rsidP="001E77BE">
      <w:pPr>
        <w:pStyle w:val="Heading4"/>
      </w:pPr>
      <w:r>
        <w:t>Field: Zone Name</w:t>
      </w:r>
    </w:p>
    <w:p w14:paraId="45F942AE" w14:textId="77777777" w:rsidR="001E77BE" w:rsidRDefault="001E77BE" w:rsidP="001E77BE">
      <w:pPr>
        <w:pStyle w:val="BodyText"/>
      </w:pPr>
      <w:r>
        <w:t>Enter the name of the zone. The name must match a building zone name used in the ZONE object.</w:t>
      </w:r>
    </w:p>
    <w:p w14:paraId="067FF1EB" w14:textId="77777777" w:rsidR="001E77BE" w:rsidRDefault="001E77BE" w:rsidP="001E77BE">
      <w:pPr>
        <w:pStyle w:val="Heading4"/>
      </w:pPr>
      <w:r>
        <w:t xml:space="preserve">Field: </w:t>
      </w:r>
      <w:r w:rsidRPr="00611106">
        <w:t>Template Thermostat Name</w:t>
      </w:r>
    </w:p>
    <w:p w14:paraId="75707CA4"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76A8939"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D1F5468" w14:textId="77777777" w:rsidR="001E77BE" w:rsidRDefault="001E77BE" w:rsidP="001E77BE">
      <w:pPr>
        <w:pStyle w:val="Heading4"/>
      </w:pPr>
      <w:r>
        <w:t>Field:</w:t>
      </w:r>
      <w:r w:rsidRPr="00611106">
        <w:t xml:space="preserve"> Cooling Supply Air Flow Rate</w:t>
      </w:r>
    </w:p>
    <w:p w14:paraId="45F5E7A2"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05C40121" w14:textId="77777777" w:rsidR="001E77BE" w:rsidRDefault="001E77BE" w:rsidP="001E77BE">
      <w:pPr>
        <w:pStyle w:val="Heading4"/>
      </w:pPr>
      <w:r>
        <w:t xml:space="preserve">Field: </w:t>
      </w:r>
      <w:r w:rsidRPr="00611106">
        <w:t>Heating Supply Air Flow Rate</w:t>
      </w:r>
    </w:p>
    <w:p w14:paraId="4B6C0935"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0AAA1544" w14:textId="77777777" w:rsidR="001E77BE" w:rsidRDefault="001E77BE" w:rsidP="001E77BE">
      <w:pPr>
        <w:pStyle w:val="Heading4"/>
      </w:pPr>
      <w:r>
        <w:t xml:space="preserve">Field: </w:t>
      </w:r>
      <w:r w:rsidRPr="00611106">
        <w:t>No Load Supply Air Flow Rate</w:t>
      </w:r>
    </w:p>
    <w:p w14:paraId="39FE9178"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w:t>
      </w:r>
      <w:r>
        <w:lastRenderedPageBreak/>
        <w:t xml:space="preserve">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14:paraId="761F722C" w14:textId="77777777" w:rsidR="001E77BE" w:rsidRDefault="001E77BE" w:rsidP="001E77BE">
      <w:pPr>
        <w:pStyle w:val="Heading4"/>
      </w:pPr>
      <w:r>
        <w:t>Field: Zone Heating</w:t>
      </w:r>
      <w:r w:rsidRPr="00A31D69">
        <w:t xml:space="preserve"> Sizing Factor</w:t>
      </w:r>
    </w:p>
    <w:p w14:paraId="2F6BEA1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59FF26D3" w14:textId="77777777" w:rsidR="001E77BE" w:rsidRDefault="001E77BE" w:rsidP="001E77BE">
      <w:pPr>
        <w:pStyle w:val="Heading4"/>
      </w:pPr>
      <w:r>
        <w:t>Field: Zone Cooling</w:t>
      </w:r>
      <w:r w:rsidRPr="00A31D69">
        <w:t xml:space="preserve"> Sizing Factor</w:t>
      </w:r>
    </w:p>
    <w:p w14:paraId="2C8163A4"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D84F22" w14:textId="77777777" w:rsidR="001E77BE" w:rsidRDefault="001E77BE" w:rsidP="001E77BE">
      <w:pPr>
        <w:pStyle w:val="Heading4"/>
      </w:pPr>
      <w:r>
        <w:t xml:space="preserve">Field: </w:t>
      </w:r>
      <w:r w:rsidRPr="00A31D69">
        <w:t>Outdoor Air Method</w:t>
      </w:r>
    </w:p>
    <w:p w14:paraId="5760D34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895EB16"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A688FD8" w14:textId="77777777" w:rsidR="001E77BE" w:rsidRDefault="001E77BE" w:rsidP="001E77BE">
      <w:pPr>
        <w:pStyle w:val="Heading4"/>
      </w:pPr>
      <w:r>
        <w:t xml:space="preserve">Field: </w:t>
      </w:r>
      <w:r w:rsidRPr="00F54D2B">
        <w:t>Outdoor Air Flow Rate per Person</w:t>
      </w:r>
    </w:p>
    <w:p w14:paraId="48633E0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24FE70B" w14:textId="77777777" w:rsidR="001E77BE" w:rsidRDefault="001E77BE" w:rsidP="001E77BE">
      <w:pPr>
        <w:pStyle w:val="Heading4"/>
      </w:pPr>
      <w:r>
        <w:t xml:space="preserve">Field: </w:t>
      </w:r>
      <w:r w:rsidRPr="00F54D2B">
        <w:t>Outdoor Air Flow Rate per Zone Floor Area</w:t>
      </w:r>
    </w:p>
    <w:p w14:paraId="6E5F499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961ED5" w14:textId="77777777" w:rsidR="001E77BE" w:rsidRDefault="001E77BE" w:rsidP="001E77BE">
      <w:pPr>
        <w:pStyle w:val="Heading4"/>
      </w:pPr>
      <w:r>
        <w:t xml:space="preserve">Field: </w:t>
      </w:r>
      <w:r w:rsidRPr="00F54D2B">
        <w:t>Outdoor Air Flow Rate per Zone</w:t>
      </w:r>
    </w:p>
    <w:p w14:paraId="1229C5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78E277E" w14:textId="77777777" w:rsidR="001E77BE" w:rsidRDefault="001E77BE" w:rsidP="001E77BE">
      <w:pPr>
        <w:pStyle w:val="Heading4"/>
      </w:pPr>
      <w:r>
        <w:t xml:space="preserve">Field: </w:t>
      </w:r>
      <w:r w:rsidRPr="00611106">
        <w:t>System Availability Schedule Name</w:t>
      </w:r>
    </w:p>
    <w:p w14:paraId="538DED5B"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w:t>
      </w:r>
      <w:r>
        <w:lastRenderedPageBreak/>
        <w:t>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6D79B12" w14:textId="77777777" w:rsidR="001E77BE" w:rsidRDefault="001E77BE" w:rsidP="001E77BE">
      <w:pPr>
        <w:pStyle w:val="Heading4"/>
      </w:pPr>
      <w:r>
        <w:t>Field: Supply Fan Operating Mode Schedule Name</w:t>
      </w:r>
    </w:p>
    <w:p w14:paraId="1864C14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5896EA" w14:textId="77777777" w:rsidR="001E77BE" w:rsidRDefault="001E77BE" w:rsidP="001E77BE">
      <w:pPr>
        <w:pStyle w:val="Heading4"/>
      </w:pPr>
      <w:r>
        <w:t>Field: Supply Fan Placement</w:t>
      </w:r>
    </w:p>
    <w:p w14:paraId="1DA27716"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CBF4601" w14:textId="77777777" w:rsidR="001E77BE" w:rsidRDefault="001E77BE" w:rsidP="001E77BE">
      <w:pPr>
        <w:pStyle w:val="Heading4"/>
      </w:pPr>
      <w:r>
        <w:t>Field: Supply Fan Total Efficiency</w:t>
      </w:r>
    </w:p>
    <w:p w14:paraId="50ED8B5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4407C041" w14:textId="77777777" w:rsidR="001E77BE" w:rsidRDefault="001E77BE" w:rsidP="001E77BE">
      <w:pPr>
        <w:pStyle w:val="Heading4"/>
      </w:pPr>
      <w:r>
        <w:t>Field: Supply Fan Delta Pressure</w:t>
      </w:r>
    </w:p>
    <w:p w14:paraId="78675F2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0BAE17E" w14:textId="77777777" w:rsidR="001E77BE" w:rsidRDefault="001E77BE" w:rsidP="001E77BE">
      <w:pPr>
        <w:pStyle w:val="Heading4"/>
      </w:pPr>
      <w:r>
        <w:t>Field: Supply Fan Motor Efficiency</w:t>
      </w:r>
    </w:p>
    <w:p w14:paraId="0C6975C5" w14:textId="77777777" w:rsidR="001E77BE" w:rsidRDefault="001E77BE" w:rsidP="001E77BE">
      <w:pPr>
        <w:pStyle w:val="BodyText"/>
      </w:pPr>
      <w:r>
        <w:t>Enter the shaft power of the supply fan divided by the electrical power consumed. Must be greater than 0 and less than or equal to 1. The default is 0.9.</w:t>
      </w:r>
    </w:p>
    <w:p w14:paraId="44D7B59F" w14:textId="77777777" w:rsidR="001E77BE" w:rsidRDefault="001E77BE" w:rsidP="001E77BE">
      <w:pPr>
        <w:pStyle w:val="Heading4"/>
      </w:pPr>
      <w:r>
        <w:t>Field: Cooling Coil Type</w:t>
      </w:r>
    </w:p>
    <w:p w14:paraId="225F714D" w14:textId="77777777" w:rsidR="001E77BE" w:rsidRDefault="001E77BE" w:rsidP="001E77BE">
      <w:pPr>
        <w:pStyle w:val="BodyText"/>
      </w:pPr>
      <w:r>
        <w:t xml:space="preserve">Enter the type of cooling coil. There is currently only one choices for this field, </w:t>
      </w:r>
      <w:r w:rsidRPr="00611106">
        <w:t>SingleSpeedDX</w:t>
      </w:r>
      <w:r>
        <w:t>.</w:t>
      </w:r>
    </w:p>
    <w:p w14:paraId="428A56F6" w14:textId="77777777" w:rsidR="001E77BE" w:rsidRDefault="001E77BE" w:rsidP="001E77BE">
      <w:pPr>
        <w:pStyle w:val="Heading4"/>
      </w:pPr>
      <w:r>
        <w:t>Field: Cooling Coil Availability Schedule Name</w:t>
      </w:r>
    </w:p>
    <w:p w14:paraId="5036F9D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681BFBE8" w14:textId="77777777" w:rsidR="001E77BE" w:rsidRDefault="001E77BE" w:rsidP="001E77BE">
      <w:pPr>
        <w:pStyle w:val="Heading4"/>
      </w:pPr>
      <w:r>
        <w:t>Field: Cooling Coil Gross Rated Total Capacity</w:t>
      </w:r>
    </w:p>
    <w:p w14:paraId="149BD9B6" w14:textId="77777777" w:rsidR="001E77BE" w:rsidRDefault="001E77BE" w:rsidP="001E77BE">
      <w:pPr>
        <w:pStyle w:val="BodyText"/>
      </w:pPr>
      <w:r>
        <w:t>Enter autosize to let the automatic sizing algorithm determine the cooling coil gross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w:t>
      </w:r>
      <w:r>
        <w:lastRenderedPageBreak/>
        <w:t>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9FBDA35" w14:textId="77777777" w:rsidR="001E77BE" w:rsidRDefault="001E77BE" w:rsidP="001E77BE">
      <w:pPr>
        <w:pStyle w:val="Heading4"/>
      </w:pPr>
      <w:r>
        <w:t>Field: Cooling Coil Gross Rated Sensible Heat Ratio</w:t>
      </w:r>
    </w:p>
    <w:p w14:paraId="0DEEFAD9"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41A1746" w14:textId="77777777" w:rsidR="001E77BE" w:rsidRDefault="001E77BE" w:rsidP="001E77BE">
      <w:pPr>
        <w:pStyle w:val="Heading4"/>
      </w:pPr>
      <w:r>
        <w:t>Field: Cooling Coil Gross Rated Cooling COP</w:t>
      </w:r>
    </w:p>
    <w:p w14:paraId="17FB9400"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0.</w:t>
      </w:r>
    </w:p>
    <w:p w14:paraId="296986FD" w14:textId="77777777" w:rsidR="001E77BE" w:rsidRDefault="001E77BE" w:rsidP="001E77BE">
      <w:pPr>
        <w:pStyle w:val="BodyText"/>
      </w:pPr>
    </w:p>
    <w:p w14:paraId="506C5A39" w14:textId="77777777" w:rsidR="001E77BE" w:rsidRDefault="001E77BE" w:rsidP="001E77BE">
      <w:pPr>
        <w:pStyle w:val="Heading4"/>
      </w:pPr>
      <w:r>
        <w:t>Field: Heating Coil Type</w:t>
      </w:r>
    </w:p>
    <w:p w14:paraId="67CE0D07" w14:textId="77777777" w:rsidR="001E77BE" w:rsidRDefault="001E77BE" w:rsidP="001E77BE">
      <w:pPr>
        <w:pStyle w:val="BodyText"/>
      </w:pPr>
      <w:r>
        <w:t xml:space="preserve">Enter the type of </w:t>
      </w:r>
      <w:r w:rsidRPr="006E6847">
        <w:t>heating</w:t>
      </w:r>
      <w:r>
        <w:t xml:space="preserve"> coil. The choices for this field are</w:t>
      </w:r>
    </w:p>
    <w:p w14:paraId="66D6BAF4" w14:textId="77777777" w:rsidR="001E77BE" w:rsidRDefault="001E77BE" w:rsidP="001E77BE">
      <w:pPr>
        <w:pStyle w:val="ListBullet2"/>
      </w:pPr>
      <w:r>
        <w:t>Electric</w:t>
      </w:r>
    </w:p>
    <w:p w14:paraId="56CF14AE" w14:textId="77777777" w:rsidR="001E77BE" w:rsidRDefault="001E77BE" w:rsidP="001E77BE">
      <w:pPr>
        <w:pStyle w:val="ListBullet2"/>
      </w:pPr>
      <w:r>
        <w:t>HotWater</w:t>
      </w:r>
    </w:p>
    <w:p w14:paraId="61594295" w14:textId="77777777" w:rsidR="001E77BE" w:rsidRDefault="001E77BE" w:rsidP="001E77BE">
      <w:pPr>
        <w:pStyle w:val="ListBullet2"/>
      </w:pPr>
      <w:r>
        <w:t>Gas</w:t>
      </w:r>
    </w:p>
    <w:p w14:paraId="385C3322" w14:textId="77777777" w:rsidR="001E77BE" w:rsidRDefault="001E77BE" w:rsidP="001E77BE">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14:paraId="4422737F" w14:textId="77777777" w:rsidR="001E77BE" w:rsidRDefault="001E77BE" w:rsidP="001E77BE">
      <w:pPr>
        <w:pStyle w:val="Heading4"/>
      </w:pPr>
      <w:r>
        <w:t xml:space="preserve">Field: Heating Coil Availability </w:t>
      </w:r>
      <w:r w:rsidRPr="006E6847">
        <w:t>Schedule</w:t>
      </w:r>
      <w:r>
        <w:t xml:space="preserve"> Name</w:t>
      </w:r>
    </w:p>
    <w:p w14:paraId="78B5A84C"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6C0671A7" w14:textId="77777777" w:rsidR="001E77BE" w:rsidRDefault="001E77BE" w:rsidP="001E77BE">
      <w:pPr>
        <w:pStyle w:val="Heading4"/>
      </w:pPr>
      <w:r>
        <w:t>Field: Heating Coil Capacity</w:t>
      </w:r>
    </w:p>
    <w:p w14:paraId="4E43123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14:paraId="7E1EE69A" w14:textId="77777777" w:rsidR="001E77BE" w:rsidRDefault="001E77BE" w:rsidP="001E77BE">
      <w:pPr>
        <w:pStyle w:val="Heading4"/>
      </w:pPr>
      <w:r>
        <w:t>Field: Gas Heating Coil Efficiency</w:t>
      </w:r>
    </w:p>
    <w:p w14:paraId="0281903E"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3F875C63" w14:textId="77777777" w:rsidR="001E77BE" w:rsidRDefault="001E77BE" w:rsidP="001E77BE">
      <w:pPr>
        <w:pStyle w:val="Heading4"/>
      </w:pPr>
      <w:r>
        <w:t>Field: Gas Heating Coil Parasitic Electric Load</w:t>
      </w:r>
    </w:p>
    <w:p w14:paraId="46F00ED8"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02764CE3" w14:textId="77777777" w:rsidR="001E77BE" w:rsidRPr="005633FF" w:rsidRDefault="001E77BE" w:rsidP="001E77BE">
      <w:pPr>
        <w:pStyle w:val="Heading4"/>
      </w:pPr>
      <w:r>
        <w:lastRenderedPageBreak/>
        <w:t xml:space="preserve">Field: </w:t>
      </w:r>
      <w:r w:rsidRPr="005633FF">
        <w:t>Dedicated Outdoor Air System Name</w:t>
      </w:r>
    </w:p>
    <w:p w14:paraId="0F7060D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14:paraId="653F7FFB" w14:textId="77777777" w:rsidR="001E77BE" w:rsidRDefault="001E77BE" w:rsidP="001E77BE">
      <w:pPr>
        <w:pStyle w:val="Heading4"/>
      </w:pPr>
      <w:bookmarkStart w:id="3609" w:name="_Toc214167434"/>
      <w:bookmarkStart w:id="3610" w:name="_Toc259442822"/>
      <w:bookmarkStart w:id="3611" w:name="_Toc274581784"/>
      <w:bookmarkStart w:id="3612" w:name="_Toc318706719"/>
      <w:r>
        <w:t xml:space="preserve">Field: </w:t>
      </w:r>
      <w:r w:rsidRPr="0002420E">
        <w:t>Zone Cooling Design Supply Air Temperature</w:t>
      </w:r>
      <w:r>
        <w:t xml:space="preserve"> Input Method</w:t>
      </w:r>
    </w:p>
    <w:p w14:paraId="501D9E4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B4E827C" w14:textId="77777777" w:rsidR="001E77BE" w:rsidRDefault="001E77BE" w:rsidP="001E77BE">
      <w:pPr>
        <w:pStyle w:val="Heading4"/>
      </w:pPr>
      <w:r>
        <w:t xml:space="preserve">Field: </w:t>
      </w:r>
      <w:r w:rsidRPr="0002420E">
        <w:t>Zone Cooling Design Supply Air Temperature</w:t>
      </w:r>
    </w:p>
    <w:p w14:paraId="2DF07D5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7E05C946" w14:textId="77777777" w:rsidR="001E77BE" w:rsidRDefault="001E77BE" w:rsidP="001E77BE">
      <w:pPr>
        <w:pStyle w:val="Heading4"/>
      </w:pPr>
      <w:r>
        <w:t xml:space="preserve">Field: </w:t>
      </w:r>
      <w:r w:rsidRPr="0002420E">
        <w:t>Zone Cooling Design Supply Air Temperature</w:t>
      </w:r>
      <w:r>
        <w:t xml:space="preserve"> Difference</w:t>
      </w:r>
    </w:p>
    <w:p w14:paraId="3F076BA1" w14:textId="77777777" w:rsidR="001E77BE" w:rsidRPr="003A2CAE"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1AB8DA3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98BBA3"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E632A84" w14:textId="77777777" w:rsidR="001E77BE" w:rsidRDefault="001E77BE" w:rsidP="001E77BE">
      <w:pPr>
        <w:pStyle w:val="Heading4"/>
      </w:pPr>
      <w:r>
        <w:t xml:space="preserve">Field: </w:t>
      </w:r>
      <w:r w:rsidRPr="0002420E">
        <w:t>Zone Heating Design Supply Air Temperature</w:t>
      </w:r>
    </w:p>
    <w:p w14:paraId="7D62DCAC"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54B8A0B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9F9FAB9" w14:textId="77777777" w:rsidR="001E77BE" w:rsidRPr="003A2CA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614632D" w14:textId="77777777" w:rsidR="001E77BE" w:rsidRDefault="001E77BE" w:rsidP="001E77BE">
      <w:pPr>
        <w:pStyle w:val="Heading4"/>
      </w:pPr>
      <w:r>
        <w:t xml:space="preserve">Field: </w:t>
      </w:r>
      <w:r w:rsidRPr="003C129E">
        <w:t>Design Specification Outdoor Air Object Name</w:t>
      </w:r>
    </w:p>
    <w:p w14:paraId="272D724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5856808"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9F4BFC4"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7D6D9944" w14:textId="77777777" w:rsidR="001E77BE" w:rsidRDefault="001E77BE" w:rsidP="001E77BE">
      <w:pPr>
        <w:pStyle w:val="Heading4"/>
      </w:pPr>
      <w:r>
        <w:lastRenderedPageBreak/>
        <w:t>Field: Baseboard Heating Type</w:t>
      </w:r>
    </w:p>
    <w:p w14:paraId="709DC873" w14:textId="77777777" w:rsidR="001E77BE" w:rsidRDefault="001E77BE" w:rsidP="001E77BE">
      <w:pPr>
        <w:pStyle w:val="BodyText"/>
      </w:pPr>
      <w:r>
        <w:t>This field specifies the availability of thermostatically controlled baseboard heat in this zone. The choices are:</w:t>
      </w:r>
    </w:p>
    <w:p w14:paraId="701FE2A1" w14:textId="77777777" w:rsidR="001E77BE" w:rsidRDefault="001E77BE" w:rsidP="001E77BE">
      <w:pPr>
        <w:pStyle w:val="ListBullet2"/>
      </w:pPr>
      <w:r>
        <w:t>HotWater</w:t>
      </w:r>
    </w:p>
    <w:p w14:paraId="12462843" w14:textId="77777777" w:rsidR="001E77BE" w:rsidRDefault="001E77BE" w:rsidP="001E77BE">
      <w:pPr>
        <w:pStyle w:val="ListBullet2"/>
      </w:pPr>
      <w:r>
        <w:t>Electric</w:t>
      </w:r>
    </w:p>
    <w:p w14:paraId="288349DD" w14:textId="77777777" w:rsidR="001E77BE" w:rsidRDefault="001E77BE" w:rsidP="001E77BE">
      <w:pPr>
        <w:pStyle w:val="ListBullet2"/>
      </w:pPr>
      <w:r>
        <w:t>None</w:t>
      </w:r>
    </w:p>
    <w:p w14:paraId="4FB56D9D" w14:textId="77777777" w:rsidR="001E77BE" w:rsidRDefault="001E77BE" w:rsidP="001E77BE">
      <w:pPr>
        <w:pStyle w:val="BodyText"/>
      </w:pPr>
      <w:r>
        <w:t>The default choice is None.</w:t>
      </w:r>
    </w:p>
    <w:p w14:paraId="7E3B0110" w14:textId="77777777" w:rsidR="001E77BE" w:rsidRDefault="001E77BE" w:rsidP="001E77BE">
      <w:pPr>
        <w:pStyle w:val="Heading4"/>
      </w:pPr>
      <w:r>
        <w:t>Field: Baseboard Heating Availability Schedule Name</w:t>
      </w:r>
    </w:p>
    <w:p w14:paraId="38A4CBA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2524D368" w14:textId="77777777" w:rsidR="001E77BE" w:rsidRDefault="001E77BE" w:rsidP="001E77BE">
      <w:pPr>
        <w:pStyle w:val="Heading4"/>
      </w:pPr>
      <w:r>
        <w:t>Field: Baseboard Heating Capacity</w:t>
      </w:r>
    </w:p>
    <w:p w14:paraId="10CEF02F"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AC system.  The baseboard heating will be set to heating sequence 2, which means it will meet any remaining heating load not met by the PTAC system.</w:t>
      </w:r>
    </w:p>
    <w:p w14:paraId="6DE105C6" w14:textId="77777777" w:rsidR="001E77BE" w:rsidRPr="003C129E" w:rsidRDefault="001E77BE" w:rsidP="001E77BE">
      <w:pPr>
        <w:pStyle w:val="BodyText"/>
      </w:pPr>
    </w:p>
    <w:p w14:paraId="6CA780CD" w14:textId="77777777" w:rsidR="001E77BE" w:rsidRDefault="001E77BE" w:rsidP="001E77BE">
      <w:pPr>
        <w:pStyle w:val="BodyText"/>
      </w:pPr>
      <w:r>
        <w:t>As shown in an IDF:</w:t>
      </w:r>
    </w:p>
    <w:p w14:paraId="71052CAF" w14:textId="77777777" w:rsidR="001E77BE" w:rsidRDefault="001E77BE" w:rsidP="001E77BE">
      <w:pPr>
        <w:pStyle w:val="CodeIDDSamples"/>
        <w:ind w:left="90"/>
      </w:pPr>
      <w:r>
        <w:t xml:space="preserve">  HVACTemplate:Zone:PTAC,</w:t>
      </w:r>
    </w:p>
    <w:p w14:paraId="6E902B49" w14:textId="77777777" w:rsidR="001E77BE" w:rsidRDefault="001E77BE" w:rsidP="001E77BE">
      <w:pPr>
        <w:pStyle w:val="CodeIDDSamples"/>
        <w:ind w:left="90"/>
      </w:pPr>
      <w:r>
        <w:t xml:space="preserve">    SPACE1-1,                !- Zone Name</w:t>
      </w:r>
    </w:p>
    <w:p w14:paraId="2BD97726" w14:textId="77777777" w:rsidR="001E77BE" w:rsidRDefault="001E77BE" w:rsidP="001E77BE">
      <w:pPr>
        <w:pStyle w:val="CodeIDDSamples"/>
        <w:ind w:left="90"/>
      </w:pPr>
      <w:r>
        <w:t xml:space="preserve">    All Zones,               !- Template Thermostat Name</w:t>
      </w:r>
    </w:p>
    <w:p w14:paraId="50BCA85F" w14:textId="77777777" w:rsidR="001E77BE" w:rsidRDefault="001E77BE" w:rsidP="001E77BE">
      <w:pPr>
        <w:pStyle w:val="CodeIDDSamples"/>
        <w:ind w:left="90"/>
      </w:pPr>
      <w:r>
        <w:t xml:space="preserve">    autosize,                !- Cooling Supply Air Flow Rate {m3/s}</w:t>
      </w:r>
    </w:p>
    <w:p w14:paraId="70942DDC" w14:textId="77777777" w:rsidR="001E77BE" w:rsidRDefault="001E77BE" w:rsidP="001E77BE">
      <w:pPr>
        <w:pStyle w:val="CodeIDDSamples"/>
        <w:ind w:left="90"/>
      </w:pPr>
      <w:r>
        <w:t xml:space="preserve">    autosize,                !- Heating Supply Air Flow Rate {m3/s}</w:t>
      </w:r>
    </w:p>
    <w:p w14:paraId="7FB03998" w14:textId="77777777" w:rsidR="001E77BE" w:rsidRDefault="001E77BE" w:rsidP="001E77BE">
      <w:pPr>
        <w:pStyle w:val="CodeIDDSamples"/>
        <w:ind w:left="90"/>
      </w:pPr>
      <w:r>
        <w:t xml:space="preserve">    ,                        !- No Load Supply Air Flow Rate {m3/s}</w:t>
      </w:r>
    </w:p>
    <w:p w14:paraId="269E72FB" w14:textId="77777777" w:rsidR="001E77BE" w:rsidRDefault="001E77BE" w:rsidP="001E77BE">
      <w:pPr>
        <w:pStyle w:val="CodeIDDSamples"/>
        <w:ind w:left="90"/>
      </w:pPr>
      <w:r>
        <w:t xml:space="preserve">    ,                        !- Zone Heating Sizing Factor</w:t>
      </w:r>
    </w:p>
    <w:p w14:paraId="27ADDD47" w14:textId="77777777" w:rsidR="001E77BE" w:rsidRDefault="001E77BE" w:rsidP="001E77BE">
      <w:pPr>
        <w:pStyle w:val="CodeIDDSamples"/>
        <w:ind w:left="90"/>
      </w:pPr>
      <w:r>
        <w:t xml:space="preserve">    ,                        !- Zone Cooling Sizing Factor</w:t>
      </w:r>
    </w:p>
    <w:p w14:paraId="540EBB51" w14:textId="77777777" w:rsidR="001E77BE" w:rsidRDefault="001E77BE" w:rsidP="001E77BE">
      <w:pPr>
        <w:pStyle w:val="CodeIDDSamples"/>
        <w:ind w:left="90"/>
      </w:pPr>
      <w:r>
        <w:t xml:space="preserve">    flow/person,             !- Outdoor Air Method</w:t>
      </w:r>
    </w:p>
    <w:p w14:paraId="5434FA0D" w14:textId="77777777" w:rsidR="001E77BE" w:rsidRDefault="001E77BE" w:rsidP="001E77BE">
      <w:pPr>
        <w:pStyle w:val="CodeIDDSamples"/>
        <w:ind w:left="90"/>
      </w:pPr>
      <w:r>
        <w:t xml:space="preserve">    0.00944,                 !- Outdoor Air Flow Rate per Person {m3/s}</w:t>
      </w:r>
    </w:p>
    <w:p w14:paraId="0F69A695" w14:textId="77777777" w:rsidR="001E77BE" w:rsidRDefault="001E77BE" w:rsidP="001E77BE">
      <w:pPr>
        <w:pStyle w:val="CodeIDDSamples"/>
        <w:ind w:left="90"/>
      </w:pPr>
      <w:r>
        <w:t xml:space="preserve">    ,                  !- Outdoor Air Flow Rate per Zone Floor Area {m3/s-m2}</w:t>
      </w:r>
    </w:p>
    <w:p w14:paraId="63285E25" w14:textId="77777777" w:rsidR="001E77BE" w:rsidRDefault="001E77BE" w:rsidP="001E77BE">
      <w:pPr>
        <w:pStyle w:val="CodeIDDSamples"/>
        <w:ind w:left="90"/>
      </w:pPr>
      <w:r>
        <w:t xml:space="preserve">    ,                        !- Outdoor Air Flow Rate per Zone {m3/s}</w:t>
      </w:r>
    </w:p>
    <w:p w14:paraId="1EB09E3D" w14:textId="77777777" w:rsidR="001E77BE" w:rsidRDefault="001E77BE" w:rsidP="001E77BE">
      <w:pPr>
        <w:pStyle w:val="CodeIDDSamples"/>
        <w:ind w:left="90"/>
      </w:pPr>
      <w:r>
        <w:t xml:space="preserve">    ,                        !- System Availability Schedule Name</w:t>
      </w:r>
    </w:p>
    <w:p w14:paraId="78B35A1B" w14:textId="77777777" w:rsidR="001E77BE" w:rsidRDefault="001E77BE" w:rsidP="001E77BE">
      <w:pPr>
        <w:pStyle w:val="CodeIDDSamples"/>
        <w:ind w:left="90"/>
      </w:pPr>
      <w:r>
        <w:t xml:space="preserve">    ,                        !- Supply Fan Operating Mode Schedule Name</w:t>
      </w:r>
    </w:p>
    <w:p w14:paraId="1394B6BF" w14:textId="77777777" w:rsidR="001E77BE" w:rsidRDefault="001E77BE" w:rsidP="001E77BE">
      <w:pPr>
        <w:pStyle w:val="CodeIDDSamples"/>
        <w:ind w:left="90"/>
      </w:pPr>
      <w:r>
        <w:t xml:space="preserve">    DrawThrough,             !- Supply Fan Placement</w:t>
      </w:r>
    </w:p>
    <w:p w14:paraId="4B337775" w14:textId="77777777" w:rsidR="001E77BE" w:rsidRDefault="001E77BE" w:rsidP="001E77BE">
      <w:pPr>
        <w:pStyle w:val="CodeIDDSamples"/>
        <w:ind w:left="90"/>
      </w:pPr>
      <w:r>
        <w:t xml:space="preserve">    0.7,                     !- Supply Fan Total Efficiency</w:t>
      </w:r>
    </w:p>
    <w:p w14:paraId="107A9494" w14:textId="77777777" w:rsidR="001E77BE" w:rsidRDefault="001E77BE" w:rsidP="001E77BE">
      <w:pPr>
        <w:pStyle w:val="CodeIDDSamples"/>
        <w:ind w:left="90"/>
      </w:pPr>
      <w:r>
        <w:t xml:space="preserve">    75,                      !- Supply Fan Delta Pressure {Pa}</w:t>
      </w:r>
    </w:p>
    <w:p w14:paraId="49A2B9C5" w14:textId="77777777" w:rsidR="001E77BE" w:rsidRDefault="001E77BE" w:rsidP="001E77BE">
      <w:pPr>
        <w:pStyle w:val="CodeIDDSamples"/>
        <w:ind w:left="90"/>
      </w:pPr>
      <w:r>
        <w:t xml:space="preserve">    0.9,                     !- Supply Fan Motor Efficiency</w:t>
      </w:r>
    </w:p>
    <w:p w14:paraId="02BDA9C4" w14:textId="77777777" w:rsidR="001E77BE" w:rsidRDefault="001E77BE" w:rsidP="001E77BE">
      <w:pPr>
        <w:pStyle w:val="CodeIDDSamples"/>
        <w:ind w:left="90"/>
      </w:pPr>
      <w:r>
        <w:t xml:space="preserve">    SingleSpeedDX,           !- Cooling Coil Type</w:t>
      </w:r>
    </w:p>
    <w:p w14:paraId="41266698" w14:textId="77777777" w:rsidR="001E77BE" w:rsidRDefault="001E77BE" w:rsidP="001E77BE">
      <w:pPr>
        <w:pStyle w:val="CodeIDDSamples"/>
        <w:ind w:left="90"/>
      </w:pPr>
      <w:r>
        <w:t xml:space="preserve">    ,                        !- Cooling Coil Availability Schedule Name</w:t>
      </w:r>
    </w:p>
    <w:p w14:paraId="793ABD5E" w14:textId="77777777" w:rsidR="001E77BE" w:rsidRDefault="001E77BE" w:rsidP="001E77BE">
      <w:pPr>
        <w:pStyle w:val="CodeIDDSamples"/>
        <w:ind w:left="90"/>
      </w:pPr>
      <w:r>
        <w:t xml:space="preserve">    autosize,                !- Cooling Coil Gross Rated Total Capacity {W}</w:t>
      </w:r>
    </w:p>
    <w:p w14:paraId="5D7FC26C" w14:textId="77777777" w:rsidR="001E77BE" w:rsidRDefault="001E77BE" w:rsidP="001E77BE">
      <w:pPr>
        <w:pStyle w:val="CodeIDDSamples"/>
        <w:ind w:left="90"/>
      </w:pPr>
      <w:r>
        <w:t xml:space="preserve">    autosize,                !- Cooling Coil Gross Rated Sensible Heat Ratio</w:t>
      </w:r>
    </w:p>
    <w:p w14:paraId="09528C12" w14:textId="77777777" w:rsidR="001E77BE" w:rsidRDefault="001E77BE" w:rsidP="001E77BE">
      <w:pPr>
        <w:pStyle w:val="CodeIDDSamples"/>
        <w:ind w:left="90"/>
      </w:pPr>
      <w:r>
        <w:t xml:space="preserve">    3,                       !- Cooling Coil Gross Rated COP</w:t>
      </w:r>
    </w:p>
    <w:p w14:paraId="3ED4320E" w14:textId="77777777" w:rsidR="001E77BE" w:rsidRDefault="001E77BE" w:rsidP="001E77BE">
      <w:pPr>
        <w:pStyle w:val="CodeIDDSamples"/>
        <w:ind w:left="90"/>
      </w:pPr>
      <w:r>
        <w:t xml:space="preserve">    Electric,                !- Heating Coil Type</w:t>
      </w:r>
    </w:p>
    <w:p w14:paraId="6D9120AB" w14:textId="77777777" w:rsidR="001E77BE" w:rsidRDefault="001E77BE" w:rsidP="001E77BE">
      <w:pPr>
        <w:pStyle w:val="CodeIDDSamples"/>
        <w:ind w:left="90"/>
      </w:pPr>
      <w:r>
        <w:t xml:space="preserve">    ,                        !- Heating Coil Availability Schedule Name</w:t>
      </w:r>
    </w:p>
    <w:p w14:paraId="739F3B4D" w14:textId="77777777" w:rsidR="001E77BE" w:rsidRDefault="001E77BE" w:rsidP="001E77BE">
      <w:pPr>
        <w:pStyle w:val="CodeIDDSamples"/>
        <w:ind w:left="90"/>
      </w:pPr>
      <w:r>
        <w:t xml:space="preserve">    autosize,                !- Heating Coil Capacity {W}</w:t>
      </w:r>
    </w:p>
    <w:p w14:paraId="3EB2EA7D" w14:textId="77777777" w:rsidR="001E77BE" w:rsidRDefault="001E77BE" w:rsidP="001E77BE">
      <w:pPr>
        <w:pStyle w:val="CodeIDDSamples"/>
        <w:ind w:left="90"/>
      </w:pPr>
      <w:r>
        <w:t xml:space="preserve">    0.8,                     !- Gas Heating Coil Efficiency</w:t>
      </w:r>
    </w:p>
    <w:p w14:paraId="70DA9E71" w14:textId="77777777" w:rsidR="001E77BE" w:rsidRDefault="001E77BE" w:rsidP="001E77BE">
      <w:pPr>
        <w:pStyle w:val="CodeIDDSamples"/>
        <w:ind w:left="90"/>
      </w:pPr>
      <w:r>
        <w:t xml:space="preserve">    ,                        !- Gas Heating Coil Parasitic Electric Load {W}</w:t>
      </w:r>
    </w:p>
    <w:p w14:paraId="0DFD378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4743C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700030F" w14:textId="77777777" w:rsidR="001E77BE" w:rsidRDefault="001E77BE" w:rsidP="001E77BE">
      <w:pPr>
        <w:pStyle w:val="CodeIDDSamples"/>
        <w:ind w:left="90"/>
      </w:pPr>
      <w:r>
        <w:t xml:space="preserve">    14.0,        !- </w:t>
      </w:r>
      <w:r w:rsidRPr="0002420E">
        <w:t>Zone Cooling Design Supply Air Temperature</w:t>
      </w:r>
      <w:r>
        <w:t xml:space="preserve"> {C]</w:t>
      </w:r>
    </w:p>
    <w:p w14:paraId="16822128" w14:textId="77777777" w:rsidR="001E77BE" w:rsidRDefault="001E77BE" w:rsidP="001E77BE">
      <w:pPr>
        <w:pStyle w:val="CodeIDDSamples"/>
        <w:ind w:left="90"/>
      </w:pPr>
      <w:r>
        <w:lastRenderedPageBreak/>
        <w:t xml:space="preserve">    ,            !- </w:t>
      </w:r>
      <w:r w:rsidRPr="0002420E">
        <w:t>Zone Cooling Design Supply Air Temperature</w:t>
      </w:r>
      <w:r>
        <w:t xml:space="preserve"> Difference {deltaC]</w:t>
      </w:r>
    </w:p>
    <w:p w14:paraId="193EB2A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5598B1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738B41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5619093" w14:textId="77777777" w:rsidR="001E77BE" w:rsidRDefault="001E77BE" w:rsidP="001E77BE">
      <w:pPr>
        <w:pStyle w:val="CodeIDDSamples"/>
        <w:ind w:left="90"/>
      </w:pPr>
      <w:r>
        <w:t xml:space="preserve">    ,            !- Design Specification Outdoor Air Object Name</w:t>
      </w:r>
    </w:p>
    <w:p w14:paraId="4AF43669" w14:textId="77777777" w:rsidR="001E77BE" w:rsidRDefault="001E77BE" w:rsidP="001E77BE">
      <w:pPr>
        <w:pStyle w:val="CodeIDDSamples"/>
        <w:ind w:left="90"/>
      </w:pPr>
      <w:r>
        <w:t xml:space="preserve">    ,            !- Design Specification Zone Air Distribution Object Name</w:t>
      </w:r>
    </w:p>
    <w:p w14:paraId="15D84046" w14:textId="77777777" w:rsidR="001E77BE" w:rsidRPr="000A495B" w:rsidRDefault="001E77BE" w:rsidP="001E77BE">
      <w:pPr>
        <w:pStyle w:val="CodeIDDSamples"/>
        <w:ind w:left="90"/>
      </w:pPr>
      <w:bookmarkStart w:id="3613" w:name="_Toc358874142"/>
      <w:r w:rsidRPr="000A495B">
        <w:t xml:space="preserve">   </w:t>
      </w:r>
      <w:r>
        <w:t xml:space="preserve"> None,        </w:t>
      </w:r>
      <w:r w:rsidRPr="000A495B">
        <w:t>!- Baseboard Heating Type</w:t>
      </w:r>
    </w:p>
    <w:p w14:paraId="24268703" w14:textId="77777777" w:rsidR="001E77BE" w:rsidRPr="000A495B" w:rsidRDefault="001E77BE" w:rsidP="001E77BE">
      <w:pPr>
        <w:pStyle w:val="CodeIDDSamples"/>
        <w:ind w:left="90"/>
      </w:pPr>
      <w:r>
        <w:t xml:space="preserve">    ,            </w:t>
      </w:r>
      <w:r w:rsidRPr="000A495B">
        <w:t>!- Baseboard Heating Availability Schedule Name</w:t>
      </w:r>
    </w:p>
    <w:p w14:paraId="75163FC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19A80C6" w14:textId="77777777" w:rsidR="001E77BE" w:rsidRDefault="001E77BE" w:rsidP="001E77BE">
      <w:pPr>
        <w:pStyle w:val="Heading3"/>
      </w:pPr>
      <w:bookmarkStart w:id="3614" w:name="_Toc399490786"/>
      <w:r>
        <w:t>HVACTemplate:Zone:PTHP</w:t>
      </w:r>
      <w:bookmarkEnd w:id="3609"/>
      <w:bookmarkEnd w:id="3610"/>
      <w:bookmarkEnd w:id="3611"/>
      <w:bookmarkEnd w:id="3612"/>
      <w:bookmarkEnd w:id="3613"/>
      <w:bookmarkEnd w:id="3614"/>
    </w:p>
    <w:p w14:paraId="4F4B1BF2" w14:textId="77777777" w:rsidR="001E77BE" w:rsidRDefault="001E77BE" w:rsidP="001E77BE">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14:paraId="0F7C0209" w14:textId="77777777" w:rsidR="001E77BE" w:rsidRDefault="001E77BE" w:rsidP="001E77BE">
      <w:pPr>
        <w:pStyle w:val="Picture"/>
      </w:pPr>
      <w:r>
        <w:rPr>
          <w:noProof/>
          <w:lang w:eastAsia="zh-CN"/>
        </w:rPr>
        <w:drawing>
          <wp:inline distT="0" distB="0" distL="0" distR="0" wp14:anchorId="11E73F7B" wp14:editId="6F7B1B7C">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2366D50F" w14:textId="77777777" w:rsidR="001E77BE" w:rsidRDefault="001E77BE" w:rsidP="001E77BE">
      <w:pPr>
        <w:pStyle w:val="Caption"/>
      </w:pPr>
      <w:bookmarkStart w:id="3615" w:name="_Toc177986276"/>
      <w:bookmarkStart w:id="3616" w:name="_Toc214167435"/>
      <w:r>
        <w:t xml:space="preserve">Figure </w:t>
      </w:r>
      <w:fldSimple w:instr=" SEQ Figure \* ARABIC ">
        <w:r w:rsidR="00F157E6">
          <w:rPr>
            <w:noProof/>
          </w:rPr>
          <w:t>155</w:t>
        </w:r>
      </w:fldSimple>
      <w:r>
        <w:t>. Schematic of a packaged terminal heat pump (draw through fan placement)</w:t>
      </w:r>
      <w:bookmarkEnd w:id="3615"/>
      <w:bookmarkEnd w:id="3616"/>
    </w:p>
    <w:p w14:paraId="3B08665C" w14:textId="77777777" w:rsidR="001E77BE" w:rsidRDefault="001E77BE" w:rsidP="001E77BE">
      <w:pPr>
        <w:pStyle w:val="Heading4"/>
      </w:pPr>
      <w:r>
        <w:t>Field: Zone Name</w:t>
      </w:r>
    </w:p>
    <w:p w14:paraId="4C4B9CF4" w14:textId="77777777" w:rsidR="001E77BE" w:rsidRDefault="001E77BE" w:rsidP="001E77BE">
      <w:pPr>
        <w:pStyle w:val="BodyText"/>
      </w:pPr>
      <w:r>
        <w:t>Enter the name of the zone. The name must match a building zone name used in the ZONE object.</w:t>
      </w:r>
    </w:p>
    <w:p w14:paraId="0BD12C10" w14:textId="77777777" w:rsidR="001E77BE" w:rsidRDefault="001E77BE" w:rsidP="001E77BE">
      <w:pPr>
        <w:pStyle w:val="Heading4"/>
      </w:pPr>
      <w:r>
        <w:t xml:space="preserve">Field: </w:t>
      </w:r>
      <w:r w:rsidRPr="00067649">
        <w:t>Template Thermostat Name</w:t>
      </w:r>
    </w:p>
    <w:p w14:paraId="7294191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69422F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C0DFE79" w14:textId="77777777" w:rsidR="001E77BE" w:rsidRDefault="001E77BE" w:rsidP="001E77BE">
      <w:pPr>
        <w:pStyle w:val="Heading4"/>
      </w:pPr>
      <w:r>
        <w:lastRenderedPageBreak/>
        <w:t xml:space="preserve">Field: </w:t>
      </w:r>
      <w:r w:rsidRPr="00067649">
        <w:t>Cooling Supply Air Flow Rate</w:t>
      </w:r>
    </w:p>
    <w:p w14:paraId="6FE85041"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3E5BC7D2" w14:textId="77777777" w:rsidR="001E77BE" w:rsidRDefault="001E77BE" w:rsidP="001E77BE">
      <w:pPr>
        <w:pStyle w:val="Heading4"/>
      </w:pPr>
      <w:r>
        <w:t xml:space="preserve">Field: </w:t>
      </w:r>
      <w:r w:rsidRPr="00067649">
        <w:t>Heating Supply Air Flow Rate</w:t>
      </w:r>
    </w:p>
    <w:p w14:paraId="620DA704"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40CD3B97" w14:textId="77777777" w:rsidR="001E77BE" w:rsidRDefault="001E77BE" w:rsidP="001E77BE">
      <w:pPr>
        <w:pStyle w:val="Heading4"/>
      </w:pPr>
      <w:r>
        <w:t xml:space="preserve">Field: </w:t>
      </w:r>
      <w:r w:rsidRPr="00067649">
        <w:t>No Load Supply Air Flow Rate</w:t>
      </w:r>
    </w:p>
    <w:p w14:paraId="1C73E25B"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24BF7003" w14:textId="77777777" w:rsidR="001E77BE" w:rsidRDefault="001E77BE" w:rsidP="001E77BE">
      <w:pPr>
        <w:pStyle w:val="Heading4"/>
      </w:pPr>
      <w:r>
        <w:t>Field: Zone Heating</w:t>
      </w:r>
      <w:r w:rsidRPr="00A31D69">
        <w:t xml:space="preserve"> Sizing Factor</w:t>
      </w:r>
    </w:p>
    <w:p w14:paraId="5F38EA58"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25832835" w14:textId="77777777" w:rsidR="001E77BE" w:rsidRDefault="001E77BE" w:rsidP="001E77BE">
      <w:pPr>
        <w:pStyle w:val="Heading4"/>
      </w:pPr>
      <w:r>
        <w:t>Field: Zone Cooling</w:t>
      </w:r>
      <w:r w:rsidRPr="00A31D69">
        <w:t xml:space="preserve"> Sizing Factor</w:t>
      </w:r>
    </w:p>
    <w:p w14:paraId="33AA44DC"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262069F7" w14:textId="77777777" w:rsidR="001E77BE" w:rsidRDefault="001E77BE" w:rsidP="001E77BE">
      <w:pPr>
        <w:pStyle w:val="Heading4"/>
      </w:pPr>
      <w:r>
        <w:t xml:space="preserve">Field: </w:t>
      </w:r>
      <w:r w:rsidRPr="00A31D69">
        <w:t>Outdoor Air Method</w:t>
      </w:r>
    </w:p>
    <w:p w14:paraId="448DEB7E"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390148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w:t>
      </w:r>
      <w:r>
        <w:lastRenderedPageBreak/>
        <w:t xml:space="preserve">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1970F52F" w14:textId="77777777" w:rsidR="001E77BE" w:rsidRDefault="001E77BE" w:rsidP="001E77BE">
      <w:pPr>
        <w:pStyle w:val="Heading4"/>
      </w:pPr>
      <w:r>
        <w:t xml:space="preserve">Field: </w:t>
      </w:r>
      <w:r w:rsidRPr="00F54D2B">
        <w:t>Outdoor Air Flow Rate per Person</w:t>
      </w:r>
    </w:p>
    <w:p w14:paraId="1D7ADA01"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A083F" w14:textId="77777777" w:rsidR="001E77BE" w:rsidRDefault="001E77BE" w:rsidP="001E77BE">
      <w:pPr>
        <w:pStyle w:val="Heading4"/>
      </w:pPr>
      <w:r>
        <w:t xml:space="preserve">Field: </w:t>
      </w:r>
      <w:r w:rsidRPr="00F54D2B">
        <w:t>Outdoor Air Flow Rate per Zone Floor Area</w:t>
      </w:r>
    </w:p>
    <w:p w14:paraId="54EB0EFC"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AAB8EE" w14:textId="77777777" w:rsidR="001E77BE" w:rsidRDefault="001E77BE" w:rsidP="001E77BE">
      <w:pPr>
        <w:pStyle w:val="Heading4"/>
      </w:pPr>
      <w:r>
        <w:t xml:space="preserve">Field: </w:t>
      </w:r>
      <w:r w:rsidRPr="00F54D2B">
        <w:t>Outdoor Air Flow Rate per Zone</w:t>
      </w:r>
    </w:p>
    <w:p w14:paraId="28856511"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0831884" w14:textId="77777777" w:rsidR="001E77BE" w:rsidRDefault="001E77BE" w:rsidP="001E77BE">
      <w:pPr>
        <w:pStyle w:val="Heading4"/>
      </w:pPr>
      <w:r>
        <w:t>Field: System Availability Schedule Name</w:t>
      </w:r>
    </w:p>
    <w:p w14:paraId="60504389"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23BD8D5" w14:textId="77777777" w:rsidR="001E77BE" w:rsidRDefault="001E77BE" w:rsidP="001E77BE">
      <w:pPr>
        <w:pStyle w:val="Heading4"/>
      </w:pPr>
      <w:r>
        <w:t>Field: Supply Fan Operating Mode Schedule Name</w:t>
      </w:r>
    </w:p>
    <w:p w14:paraId="4CFA12BC"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30AD8859" w14:textId="77777777" w:rsidR="001E77BE" w:rsidRDefault="001E77BE" w:rsidP="001E77BE">
      <w:pPr>
        <w:pStyle w:val="Heading4"/>
      </w:pPr>
      <w:r>
        <w:t>Field: Supply Fan Placement</w:t>
      </w:r>
    </w:p>
    <w:p w14:paraId="0C5484D8"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1790306" w14:textId="77777777" w:rsidR="001E77BE" w:rsidRDefault="001E77BE" w:rsidP="001E77BE">
      <w:pPr>
        <w:pStyle w:val="Heading4"/>
      </w:pPr>
      <w:r>
        <w:t>Field: Supply Fan Total Efficiency</w:t>
      </w:r>
    </w:p>
    <w:p w14:paraId="3A75CBA1"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5411C025" w14:textId="77777777" w:rsidR="001E77BE" w:rsidRDefault="001E77BE" w:rsidP="001E77BE">
      <w:pPr>
        <w:pStyle w:val="Heading4"/>
      </w:pPr>
      <w:r>
        <w:t>Field: Supply Fan Delta Pressure</w:t>
      </w:r>
    </w:p>
    <w:p w14:paraId="480531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0A45B7E2" w14:textId="77777777" w:rsidR="001E77BE" w:rsidRDefault="001E77BE" w:rsidP="001E77BE">
      <w:pPr>
        <w:pStyle w:val="Heading4"/>
      </w:pPr>
      <w:r>
        <w:lastRenderedPageBreak/>
        <w:t>Field: Supply Fan Motor Efficiency</w:t>
      </w:r>
    </w:p>
    <w:p w14:paraId="2FABFCB2" w14:textId="77777777" w:rsidR="001E77BE" w:rsidRDefault="001E77BE" w:rsidP="001E77BE">
      <w:pPr>
        <w:pStyle w:val="BodyText"/>
      </w:pPr>
      <w:r>
        <w:t>Enter the shaft power of the supply fan divided by the electrical power consumed. Must be greater than 0 and less than or equal to 1. The default is 0.9.</w:t>
      </w:r>
    </w:p>
    <w:p w14:paraId="7409F6DA" w14:textId="77777777" w:rsidR="001E77BE" w:rsidRDefault="001E77BE" w:rsidP="001E77BE">
      <w:pPr>
        <w:pStyle w:val="Heading4"/>
      </w:pPr>
      <w:r>
        <w:t>Field: Cooling Coil Type</w:t>
      </w:r>
    </w:p>
    <w:p w14:paraId="3D500042" w14:textId="77777777" w:rsidR="001E77BE" w:rsidRDefault="001E77BE" w:rsidP="001E77BE">
      <w:pPr>
        <w:pStyle w:val="BodyText"/>
      </w:pPr>
      <w:r>
        <w:t>Enter the type of cooling coil. There is currently only one choices for this field, SingleSspeedDX.</w:t>
      </w:r>
    </w:p>
    <w:p w14:paraId="4126AF94" w14:textId="77777777" w:rsidR="001E77BE" w:rsidRDefault="001E77BE" w:rsidP="001E77BE">
      <w:pPr>
        <w:pStyle w:val="Heading4"/>
      </w:pPr>
      <w:r>
        <w:t>Field: Cooling Coil Availability Schedule Name</w:t>
      </w:r>
    </w:p>
    <w:p w14:paraId="042AA52C"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30F4BBE" w14:textId="77777777" w:rsidR="001E77BE" w:rsidRDefault="001E77BE" w:rsidP="001E77BE">
      <w:pPr>
        <w:pStyle w:val="Heading4"/>
      </w:pPr>
      <w:r>
        <w:t>Field: Cooling Coil Gross Rated Total Capacity</w:t>
      </w:r>
    </w:p>
    <w:p w14:paraId="2CD9B228"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694855E" w14:textId="77777777" w:rsidR="001E77BE" w:rsidRDefault="001E77BE" w:rsidP="001E77BE">
      <w:pPr>
        <w:pStyle w:val="Heading4"/>
      </w:pPr>
      <w:r>
        <w:t>Field: Cooling Coil Gross Rated Sensible Heat Ratio</w:t>
      </w:r>
    </w:p>
    <w:p w14:paraId="7ACD4302"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F909817" w14:textId="77777777" w:rsidR="001E77BE" w:rsidRDefault="001E77BE" w:rsidP="001E77BE">
      <w:pPr>
        <w:pStyle w:val="Heading4"/>
      </w:pPr>
      <w:r>
        <w:t>Field: Cooling Coil Gross Rated COP</w:t>
      </w:r>
    </w:p>
    <w:p w14:paraId="592787A4"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default is 3.0. The gross COP should </w:t>
      </w:r>
      <w:r>
        <w:rPr>
          <w:rFonts w:cs="Arial"/>
        </w:rPr>
        <w:t>not account for</w:t>
      </w:r>
      <w:r>
        <w:t xml:space="preserve"> the supply air fan.</w:t>
      </w:r>
    </w:p>
    <w:p w14:paraId="5C8B7DE3" w14:textId="77777777" w:rsidR="001E77BE" w:rsidRDefault="001E77BE" w:rsidP="001E77BE">
      <w:pPr>
        <w:pStyle w:val="Heading4"/>
      </w:pPr>
      <w:r>
        <w:t>Field: Heat Pump Heating Coil Type</w:t>
      </w:r>
    </w:p>
    <w:p w14:paraId="6E69491A" w14:textId="77777777" w:rsidR="001E77BE" w:rsidRDefault="001E77BE" w:rsidP="001E77BE">
      <w:pPr>
        <w:pStyle w:val="BodyText"/>
      </w:pPr>
      <w:r>
        <w:t xml:space="preserve">Enter the type of heat pump heating coil. There is currently only one choices for this field, </w:t>
      </w:r>
      <w:r w:rsidRPr="00067649">
        <w:t>SingleSpeedDXHeatPump</w:t>
      </w:r>
      <w:r>
        <w:t>.</w:t>
      </w:r>
    </w:p>
    <w:p w14:paraId="582649E7" w14:textId="77777777" w:rsidR="001E77BE" w:rsidRDefault="001E77BE" w:rsidP="001E77BE">
      <w:pPr>
        <w:pStyle w:val="Heading4"/>
      </w:pPr>
      <w:r>
        <w:t>Field: Heat Pump Heating Coil Availability Schedule Name</w:t>
      </w:r>
    </w:p>
    <w:p w14:paraId="4FEE0CA4"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7A67D4BA" w14:textId="77777777" w:rsidR="001E77BE" w:rsidRDefault="001E77BE" w:rsidP="001E77BE">
      <w:pPr>
        <w:pStyle w:val="Heading4"/>
      </w:pPr>
      <w:r>
        <w:lastRenderedPageBreak/>
        <w:t>Field: Heat Pump Heating Coil Gross Rated Capacity</w:t>
      </w:r>
    </w:p>
    <w:p w14:paraId="7C58EC03"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7A632673" w14:textId="77777777" w:rsidR="001E77BE" w:rsidRDefault="001E77BE" w:rsidP="001E77BE">
      <w:pPr>
        <w:pStyle w:val="Heading4"/>
      </w:pPr>
      <w:r>
        <w:t>Field: Heat Pump Heating Coil Gross Rated COP</w:t>
      </w:r>
    </w:p>
    <w:p w14:paraId="48C6F141"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13221E9C" w14:textId="77777777" w:rsidR="001E77BE" w:rsidRDefault="001E77BE" w:rsidP="001E77BE">
      <w:pPr>
        <w:pStyle w:val="Heading4"/>
      </w:pPr>
      <w:r>
        <w:t xml:space="preserve">Field: </w:t>
      </w:r>
      <w:r w:rsidRPr="00067649">
        <w:t>Heat Pump Heating Minimum Outdoor Dry-Bulb Temperature</w:t>
      </w:r>
    </w:p>
    <w:p w14:paraId="1EFD11E7" w14:textId="77777777" w:rsidR="001E77BE" w:rsidRDefault="001E77BE" w:rsidP="001E77BE">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DA48C7A" w14:textId="77777777" w:rsidR="001E77BE" w:rsidRDefault="001E77BE" w:rsidP="001E77BE">
      <w:pPr>
        <w:pStyle w:val="Heading4"/>
      </w:pPr>
      <w:r>
        <w:t xml:space="preserve">Field: </w:t>
      </w:r>
      <w:r w:rsidRPr="00067649">
        <w:t>Heat Pump Defrost Maximum Outdoor Dry-Bulb Temperature</w:t>
      </w:r>
    </w:p>
    <w:p w14:paraId="5CAE220C" w14:textId="77777777" w:rsidR="001E77BE"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1F5D1EC5" w14:textId="77777777" w:rsidR="001E77BE" w:rsidRDefault="001E77BE" w:rsidP="001E77BE">
      <w:pPr>
        <w:pStyle w:val="Heading4"/>
      </w:pPr>
      <w:r>
        <w:t>Field: Heat Pump Defrost Strategy</w:t>
      </w:r>
    </w:p>
    <w:p w14:paraId="5272416F" w14:textId="77777777" w:rsidR="001E77BE"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04451F50" w14:textId="77777777" w:rsidR="001E77BE" w:rsidRDefault="001E77BE" w:rsidP="001E77BE">
      <w:pPr>
        <w:pStyle w:val="Heading4"/>
      </w:pPr>
      <w:r>
        <w:t>Field: Heat Pump Defrost Control</w:t>
      </w:r>
    </w:p>
    <w:p w14:paraId="6ACEE753" w14:textId="77777777" w:rsidR="001E77BE"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1E8D3BE3" w14:textId="77777777" w:rsidR="001E77BE" w:rsidRDefault="001E77BE" w:rsidP="001E77BE">
      <w:pPr>
        <w:pStyle w:val="Heading4"/>
      </w:pPr>
      <w:r>
        <w:t xml:space="preserve">Field: </w:t>
      </w:r>
      <w:r w:rsidRPr="00067649">
        <w:t>Heat Pump Defrost Time Period Fraction</w:t>
      </w:r>
      <w:r w:rsidRPr="00067649" w:rsidDel="00067649">
        <w:t xml:space="preserve"> </w:t>
      </w:r>
    </w:p>
    <w:p w14:paraId="2B3F3A20" w14:textId="77777777" w:rsidR="001E77BE"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3A59C1E" w14:textId="77777777" w:rsidR="001E77BE" w:rsidRDefault="001E77BE" w:rsidP="001E77BE">
      <w:pPr>
        <w:pStyle w:val="Heading4"/>
      </w:pPr>
      <w:r>
        <w:lastRenderedPageBreak/>
        <w:t>Field: Supplemental Heating Coil Type</w:t>
      </w:r>
    </w:p>
    <w:p w14:paraId="7362F11A" w14:textId="77777777" w:rsidR="001E77BE" w:rsidRDefault="001E77BE" w:rsidP="001E77BE">
      <w:pPr>
        <w:pStyle w:val="BodyText"/>
      </w:pPr>
      <w:r>
        <w:t xml:space="preserve">Enter the type of </w:t>
      </w:r>
      <w:r w:rsidRPr="006E6847">
        <w:t>supplemental</w:t>
      </w:r>
      <w:r>
        <w:t xml:space="preserve"> heating coil. The choices for this field are</w:t>
      </w:r>
    </w:p>
    <w:p w14:paraId="35C87A37" w14:textId="77777777" w:rsidR="001E77BE" w:rsidRDefault="001E77BE" w:rsidP="001E77BE">
      <w:pPr>
        <w:pStyle w:val="ListBullet2"/>
      </w:pPr>
      <w:r>
        <w:t>Electric</w:t>
      </w:r>
    </w:p>
    <w:p w14:paraId="67056EEA" w14:textId="77777777" w:rsidR="001E77BE" w:rsidRDefault="001E77BE" w:rsidP="001E77BE">
      <w:pPr>
        <w:pStyle w:val="ListBullet2"/>
      </w:pPr>
      <w:r>
        <w:t>Gas</w:t>
      </w:r>
    </w:p>
    <w:p w14:paraId="567CE62A" w14:textId="77777777" w:rsidR="001E77BE" w:rsidRDefault="001E77BE" w:rsidP="001E77BE">
      <w:pPr>
        <w:pStyle w:val="ListBullet2"/>
      </w:pPr>
      <w:r>
        <w:t>HotWater</w:t>
      </w:r>
    </w:p>
    <w:p w14:paraId="1096CD53" w14:textId="77777777" w:rsidR="001E77BE" w:rsidRDefault="001E77BE" w:rsidP="001E77BE">
      <w:pPr>
        <w:pStyle w:val="BodyText"/>
      </w:pPr>
      <w:r>
        <w:rPr>
          <w:rFonts w:eastAsia="MS Mincho"/>
        </w:rPr>
        <w:t>The default is Electric.</w:t>
      </w:r>
    </w:p>
    <w:p w14:paraId="044FAA7E" w14:textId="77777777" w:rsidR="001E77BE" w:rsidRDefault="001E77BE" w:rsidP="001E77BE">
      <w:pPr>
        <w:pStyle w:val="Heading4"/>
      </w:pPr>
      <w:r>
        <w:t>Field: Supplemental Heating Coil Availability Schedule Name</w:t>
      </w:r>
    </w:p>
    <w:p w14:paraId="7F4C663B"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30FAEA0F" w14:textId="77777777" w:rsidR="001E77BE" w:rsidRDefault="001E77BE" w:rsidP="001E77BE">
      <w:pPr>
        <w:pStyle w:val="Heading4"/>
      </w:pPr>
      <w:r>
        <w:t xml:space="preserve">Field: Supplemental Heating </w:t>
      </w:r>
      <w:r w:rsidRPr="006E6847">
        <w:t>Coil</w:t>
      </w:r>
      <w:r>
        <w:t xml:space="preserve"> Capacity</w:t>
      </w:r>
    </w:p>
    <w:p w14:paraId="24F2086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74395824" w14:textId="77777777" w:rsidR="001E77BE" w:rsidRDefault="001E77BE" w:rsidP="001E77BE">
      <w:pPr>
        <w:pStyle w:val="Heading4"/>
      </w:pPr>
      <w:r>
        <w:t xml:space="preserve">Field: </w:t>
      </w:r>
      <w:r w:rsidRPr="00067649">
        <w:t>Supplemental Heating Coil Maximum Outdoor Dry-Bulb Temperature</w:t>
      </w:r>
    </w:p>
    <w:p w14:paraId="56F75F87"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B18A105" w14:textId="77777777" w:rsidR="001E77BE" w:rsidRDefault="001E77BE" w:rsidP="001E77BE">
      <w:pPr>
        <w:pStyle w:val="Heading4"/>
      </w:pPr>
      <w:r>
        <w:t>Field: Supplemental Gas Heating Coil Efficiency</w:t>
      </w:r>
    </w:p>
    <w:p w14:paraId="2AE63AFF"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5D721DFB" w14:textId="77777777" w:rsidR="001E77BE" w:rsidRDefault="001E77BE" w:rsidP="001E77BE">
      <w:pPr>
        <w:pStyle w:val="Heading4"/>
      </w:pPr>
      <w:r>
        <w:t>Field: Supplemental Gas Heating Coil Parasitic Electric Load</w:t>
      </w:r>
    </w:p>
    <w:p w14:paraId="7DF4FBC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3A6ADF39" w14:textId="77777777" w:rsidR="001E77BE" w:rsidRPr="005633FF" w:rsidRDefault="001E77BE" w:rsidP="001E77BE">
      <w:pPr>
        <w:pStyle w:val="Heading4"/>
      </w:pPr>
      <w:r>
        <w:t xml:space="preserve">Field: </w:t>
      </w:r>
      <w:r w:rsidRPr="005633FF">
        <w:t>Dedicated Outdoor Air System Name</w:t>
      </w:r>
    </w:p>
    <w:p w14:paraId="31026BE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14:paraId="44F1F008" w14:textId="77777777" w:rsidR="001E77BE" w:rsidRDefault="001E77BE" w:rsidP="001E77BE">
      <w:pPr>
        <w:pStyle w:val="Heading4"/>
      </w:pPr>
      <w:bookmarkStart w:id="3617" w:name="_Toc214167436"/>
      <w:bookmarkStart w:id="3618" w:name="_Toc259442823"/>
      <w:bookmarkStart w:id="3619" w:name="_Toc274581785"/>
      <w:bookmarkStart w:id="3620" w:name="_Toc318706720"/>
      <w:r>
        <w:t xml:space="preserve">Field: </w:t>
      </w:r>
      <w:r w:rsidRPr="0002420E">
        <w:t>Zone Cooling Design Supply Air Temperature</w:t>
      </w:r>
      <w:r>
        <w:t xml:space="preserve"> Input Method</w:t>
      </w:r>
    </w:p>
    <w:p w14:paraId="1092337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3CCCD18" w14:textId="77777777" w:rsidR="001E77BE" w:rsidRDefault="001E77BE" w:rsidP="001E77BE">
      <w:pPr>
        <w:pStyle w:val="Heading4"/>
      </w:pPr>
      <w:r>
        <w:lastRenderedPageBreak/>
        <w:t xml:space="preserve">Field: </w:t>
      </w:r>
      <w:r w:rsidRPr="0002420E">
        <w:t>Zone Cooling Design Supply Air Temperature</w:t>
      </w:r>
    </w:p>
    <w:p w14:paraId="72E4F765"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54F3CA30" w14:textId="77777777" w:rsidR="001E77BE" w:rsidRDefault="001E77BE" w:rsidP="001E77BE">
      <w:pPr>
        <w:pStyle w:val="Heading4"/>
      </w:pPr>
      <w:r>
        <w:t xml:space="preserve">Field: </w:t>
      </w:r>
      <w:r w:rsidRPr="0002420E">
        <w:t>Zone Cooling Design Supply Air Temperature</w:t>
      </w:r>
      <w:r>
        <w:t xml:space="preserve"> Difference</w:t>
      </w:r>
    </w:p>
    <w:p w14:paraId="27A06DE1"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0A40D6E"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A413BF"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7196579B" w14:textId="77777777" w:rsidR="001E77BE" w:rsidRDefault="001E77BE" w:rsidP="001E77BE">
      <w:pPr>
        <w:pStyle w:val="Heading4"/>
      </w:pPr>
      <w:r>
        <w:t xml:space="preserve">Field: </w:t>
      </w:r>
      <w:r w:rsidRPr="0002420E">
        <w:t>Zone Heating Design Supply Air Temperature</w:t>
      </w:r>
    </w:p>
    <w:p w14:paraId="2FABD19E"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6D955B0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5D3454A"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515DEA7" w14:textId="77777777" w:rsidR="001E77BE" w:rsidRDefault="001E77BE" w:rsidP="001E77BE">
      <w:pPr>
        <w:pStyle w:val="Heading4"/>
      </w:pPr>
      <w:r>
        <w:t xml:space="preserve">Field: </w:t>
      </w:r>
      <w:r w:rsidRPr="003C129E">
        <w:t>Design Specification Outdoor Air Object Name</w:t>
      </w:r>
    </w:p>
    <w:p w14:paraId="130BA46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40AEE74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10EC2D5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F936D0B" w14:textId="77777777" w:rsidR="001E77BE" w:rsidRDefault="001E77BE" w:rsidP="001E77BE">
      <w:pPr>
        <w:pStyle w:val="Heading4"/>
      </w:pPr>
      <w:r>
        <w:t>Field: Baseboard Heating Type</w:t>
      </w:r>
    </w:p>
    <w:p w14:paraId="65CB190F" w14:textId="77777777" w:rsidR="001E77BE" w:rsidRDefault="001E77BE" w:rsidP="001E77BE">
      <w:pPr>
        <w:pStyle w:val="BodyText"/>
      </w:pPr>
      <w:r>
        <w:t>This field specifies the availability of thermostatically controlled baseboard heat in this zone. The choices are:</w:t>
      </w:r>
    </w:p>
    <w:p w14:paraId="3B8D3B07" w14:textId="77777777" w:rsidR="001E77BE" w:rsidRDefault="001E77BE" w:rsidP="001E77BE">
      <w:pPr>
        <w:pStyle w:val="ListBullet2"/>
      </w:pPr>
      <w:r>
        <w:t>HotWater</w:t>
      </w:r>
    </w:p>
    <w:p w14:paraId="341E4892" w14:textId="77777777" w:rsidR="001E77BE" w:rsidRDefault="001E77BE" w:rsidP="001E77BE">
      <w:pPr>
        <w:pStyle w:val="ListBullet2"/>
      </w:pPr>
      <w:r>
        <w:t>Electric</w:t>
      </w:r>
    </w:p>
    <w:p w14:paraId="08D2D864" w14:textId="77777777" w:rsidR="001E77BE" w:rsidRDefault="001E77BE" w:rsidP="001E77BE">
      <w:pPr>
        <w:pStyle w:val="ListBullet2"/>
      </w:pPr>
      <w:r>
        <w:t>None</w:t>
      </w:r>
    </w:p>
    <w:p w14:paraId="1BC43585" w14:textId="77777777" w:rsidR="001E77BE" w:rsidRDefault="001E77BE" w:rsidP="001E77BE">
      <w:pPr>
        <w:pStyle w:val="BodyText"/>
      </w:pPr>
      <w:r>
        <w:t>The default choice is None.</w:t>
      </w:r>
    </w:p>
    <w:p w14:paraId="5145E3D7" w14:textId="77777777" w:rsidR="001E77BE" w:rsidRDefault="001E77BE" w:rsidP="001E77BE">
      <w:pPr>
        <w:pStyle w:val="Heading4"/>
      </w:pPr>
      <w:r>
        <w:t>Field: Baseboard Heating Availability Schedule Name</w:t>
      </w:r>
    </w:p>
    <w:p w14:paraId="0142959D"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727247BA" w14:textId="77777777" w:rsidR="001E77BE" w:rsidRDefault="001E77BE" w:rsidP="001E77BE">
      <w:pPr>
        <w:pStyle w:val="Heading4"/>
      </w:pPr>
      <w:r>
        <w:t>Field: Baseboard Heating Capacity</w:t>
      </w:r>
    </w:p>
    <w:p w14:paraId="2536A468"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3C4DF622" w14:textId="77777777" w:rsidR="001E77BE" w:rsidRPr="003C129E" w:rsidRDefault="001E77BE" w:rsidP="001E77BE">
      <w:pPr>
        <w:pStyle w:val="BodyText"/>
      </w:pPr>
    </w:p>
    <w:p w14:paraId="15E853B7" w14:textId="77777777" w:rsidR="001E77BE" w:rsidRDefault="001E77BE" w:rsidP="001E77BE">
      <w:pPr>
        <w:pStyle w:val="BodyText"/>
      </w:pPr>
      <w:r>
        <w:t>As shown in an IDF:</w:t>
      </w:r>
    </w:p>
    <w:p w14:paraId="0CE05366" w14:textId="77777777" w:rsidR="001E77BE" w:rsidRDefault="001E77BE" w:rsidP="001E77BE">
      <w:pPr>
        <w:pStyle w:val="CodeIDDSamples"/>
        <w:ind w:left="90"/>
      </w:pPr>
      <w:r>
        <w:t xml:space="preserve">  HVACTemplate:Zone:PTHP,</w:t>
      </w:r>
    </w:p>
    <w:p w14:paraId="14EC2136" w14:textId="77777777" w:rsidR="001E77BE" w:rsidRDefault="001E77BE" w:rsidP="001E77BE">
      <w:pPr>
        <w:pStyle w:val="CodeIDDSamples"/>
        <w:ind w:left="90"/>
      </w:pPr>
      <w:r>
        <w:t xml:space="preserve">    SPACE1-1,                !- Zone Name</w:t>
      </w:r>
    </w:p>
    <w:p w14:paraId="41C2CE16" w14:textId="77777777" w:rsidR="001E77BE" w:rsidRDefault="001E77BE" w:rsidP="001E77BE">
      <w:pPr>
        <w:pStyle w:val="CodeIDDSamples"/>
        <w:ind w:left="90"/>
      </w:pPr>
      <w:r>
        <w:t xml:space="preserve">    All Zones,               !- Template Thermostat Name</w:t>
      </w:r>
    </w:p>
    <w:p w14:paraId="6969080B" w14:textId="77777777" w:rsidR="001E77BE" w:rsidRDefault="001E77BE" w:rsidP="001E77BE">
      <w:pPr>
        <w:pStyle w:val="CodeIDDSamples"/>
        <w:ind w:left="90"/>
      </w:pPr>
      <w:r>
        <w:t xml:space="preserve">    autosize,                !- Cooling Supply Air Flow Rate {m3/s}</w:t>
      </w:r>
    </w:p>
    <w:p w14:paraId="7D6676F8" w14:textId="77777777" w:rsidR="001E77BE" w:rsidRDefault="001E77BE" w:rsidP="001E77BE">
      <w:pPr>
        <w:pStyle w:val="CodeIDDSamples"/>
        <w:ind w:left="90"/>
      </w:pPr>
      <w:r>
        <w:t xml:space="preserve">    autosize,                !- Heating Supply Air Flow Rate {m3/s}</w:t>
      </w:r>
    </w:p>
    <w:p w14:paraId="5EEEF44A" w14:textId="77777777" w:rsidR="001E77BE" w:rsidRDefault="001E77BE" w:rsidP="001E77BE">
      <w:pPr>
        <w:pStyle w:val="CodeIDDSamples"/>
        <w:ind w:left="90"/>
      </w:pPr>
      <w:r>
        <w:t xml:space="preserve">    ,                        !- No Load Supply Air Flow Rate {m3/s}</w:t>
      </w:r>
    </w:p>
    <w:p w14:paraId="101E9FD1" w14:textId="77777777" w:rsidR="001E77BE" w:rsidRDefault="001E77BE" w:rsidP="001E77BE">
      <w:pPr>
        <w:pStyle w:val="CodeIDDSamples"/>
        <w:ind w:left="90"/>
      </w:pPr>
      <w:r>
        <w:t xml:space="preserve">    ,                        !- Zone Heating Sizing Factor</w:t>
      </w:r>
    </w:p>
    <w:p w14:paraId="01E5BBBE" w14:textId="77777777" w:rsidR="001E77BE" w:rsidRDefault="001E77BE" w:rsidP="001E77BE">
      <w:pPr>
        <w:pStyle w:val="CodeIDDSamples"/>
        <w:ind w:left="90"/>
      </w:pPr>
      <w:r>
        <w:t xml:space="preserve">    ,                        !- Zone Cooling Sizing Factor</w:t>
      </w:r>
    </w:p>
    <w:p w14:paraId="65601EF2" w14:textId="77777777" w:rsidR="001E77BE" w:rsidRDefault="001E77BE" w:rsidP="001E77BE">
      <w:pPr>
        <w:pStyle w:val="CodeIDDSamples"/>
        <w:ind w:left="90"/>
      </w:pPr>
      <w:r>
        <w:t xml:space="preserve">    flow/person,             !- Outdoor Air Method</w:t>
      </w:r>
    </w:p>
    <w:p w14:paraId="3390093A" w14:textId="77777777" w:rsidR="001E77BE" w:rsidRDefault="001E77BE" w:rsidP="001E77BE">
      <w:pPr>
        <w:pStyle w:val="CodeIDDSamples"/>
        <w:ind w:left="90"/>
      </w:pPr>
      <w:r>
        <w:t xml:space="preserve">    0.00944,                 !- Outdoor Air Flow Rate per Person {m3/s}</w:t>
      </w:r>
    </w:p>
    <w:p w14:paraId="37BEC259" w14:textId="77777777" w:rsidR="001E77BE" w:rsidRDefault="001E77BE" w:rsidP="001E77BE">
      <w:pPr>
        <w:pStyle w:val="CodeIDDSamples"/>
        <w:ind w:left="90"/>
      </w:pPr>
      <w:r>
        <w:t xml:space="preserve">    ,                  !- Outdoor Air Flow Rate per Zone Floor Area {m3/s-m2}</w:t>
      </w:r>
    </w:p>
    <w:p w14:paraId="2C32A6BA" w14:textId="77777777" w:rsidR="001E77BE" w:rsidRDefault="001E77BE" w:rsidP="001E77BE">
      <w:pPr>
        <w:pStyle w:val="CodeIDDSamples"/>
        <w:ind w:left="90"/>
      </w:pPr>
      <w:r>
        <w:t xml:space="preserve">    ,                        !- Outdoor Air Flow Rate per Zone {m3/s}</w:t>
      </w:r>
    </w:p>
    <w:p w14:paraId="2E32F19B" w14:textId="77777777" w:rsidR="001E77BE" w:rsidRDefault="001E77BE" w:rsidP="001E77BE">
      <w:pPr>
        <w:pStyle w:val="CodeIDDSamples"/>
        <w:ind w:left="90"/>
      </w:pPr>
      <w:r>
        <w:t xml:space="preserve">    ,                        !- System Availability Schedule Name</w:t>
      </w:r>
    </w:p>
    <w:p w14:paraId="736B9E73" w14:textId="77777777" w:rsidR="001E77BE" w:rsidRDefault="001E77BE" w:rsidP="001E77BE">
      <w:pPr>
        <w:pStyle w:val="CodeIDDSamples"/>
        <w:ind w:left="90"/>
      </w:pPr>
      <w:r>
        <w:t xml:space="preserve">    ,                        !- Supply Fan Operating Mode Schedule Name</w:t>
      </w:r>
    </w:p>
    <w:p w14:paraId="02AA8523" w14:textId="77777777" w:rsidR="001E77BE" w:rsidRDefault="001E77BE" w:rsidP="001E77BE">
      <w:pPr>
        <w:pStyle w:val="CodeIDDSamples"/>
        <w:ind w:left="90"/>
      </w:pPr>
      <w:r>
        <w:t xml:space="preserve">    DrawThrough,             !- Supply Fan Placement</w:t>
      </w:r>
    </w:p>
    <w:p w14:paraId="62C23DCB" w14:textId="77777777" w:rsidR="001E77BE" w:rsidRDefault="001E77BE" w:rsidP="001E77BE">
      <w:pPr>
        <w:pStyle w:val="CodeIDDSamples"/>
        <w:ind w:left="90"/>
      </w:pPr>
      <w:r>
        <w:t xml:space="preserve">    0.7,                     !- Supply Fan Total Efficiency</w:t>
      </w:r>
    </w:p>
    <w:p w14:paraId="50C989C9" w14:textId="77777777" w:rsidR="001E77BE" w:rsidRDefault="001E77BE" w:rsidP="001E77BE">
      <w:pPr>
        <w:pStyle w:val="CodeIDDSamples"/>
        <w:ind w:left="90"/>
      </w:pPr>
      <w:r>
        <w:t xml:space="preserve">    75,                      !- Supply Fan Delta Pressure {Pa}</w:t>
      </w:r>
    </w:p>
    <w:p w14:paraId="5EB7CA38" w14:textId="77777777" w:rsidR="001E77BE" w:rsidRDefault="001E77BE" w:rsidP="001E77BE">
      <w:pPr>
        <w:pStyle w:val="CodeIDDSamples"/>
        <w:ind w:left="90"/>
      </w:pPr>
      <w:r>
        <w:t xml:space="preserve">    0.9,                     !- Supply Fan Motor Efficiency</w:t>
      </w:r>
    </w:p>
    <w:p w14:paraId="4BD5BD41" w14:textId="77777777" w:rsidR="001E77BE" w:rsidRDefault="001E77BE" w:rsidP="001E77BE">
      <w:pPr>
        <w:pStyle w:val="CodeIDDSamples"/>
        <w:ind w:left="90"/>
      </w:pPr>
      <w:r>
        <w:t xml:space="preserve">    SingleSpeedDX,           !- Cooling Coil Type</w:t>
      </w:r>
    </w:p>
    <w:p w14:paraId="61CA4A91" w14:textId="77777777" w:rsidR="001E77BE" w:rsidRDefault="001E77BE" w:rsidP="001E77BE">
      <w:pPr>
        <w:pStyle w:val="CodeIDDSamples"/>
        <w:ind w:left="90"/>
      </w:pPr>
      <w:r>
        <w:t xml:space="preserve">    ,                        !- Cooling Coil Availability Schedule Name</w:t>
      </w:r>
    </w:p>
    <w:p w14:paraId="289B825B" w14:textId="77777777" w:rsidR="001E77BE" w:rsidRDefault="001E77BE" w:rsidP="001E77BE">
      <w:pPr>
        <w:pStyle w:val="CodeIDDSamples"/>
        <w:ind w:left="90"/>
      </w:pPr>
      <w:r>
        <w:t xml:space="preserve">    autosize,                !- Cooling Coil Gross Rated Total Capacity {W}</w:t>
      </w:r>
    </w:p>
    <w:p w14:paraId="70E4A330" w14:textId="77777777" w:rsidR="001E77BE" w:rsidRDefault="001E77BE" w:rsidP="001E77BE">
      <w:pPr>
        <w:pStyle w:val="CodeIDDSamples"/>
        <w:ind w:left="90"/>
      </w:pPr>
      <w:r>
        <w:t xml:space="preserve">    autosize,                !- Cooling Coil Gross Rated Sensible Heat Ratio</w:t>
      </w:r>
    </w:p>
    <w:p w14:paraId="0E55693E" w14:textId="77777777" w:rsidR="001E77BE" w:rsidRDefault="001E77BE" w:rsidP="001E77BE">
      <w:pPr>
        <w:pStyle w:val="CodeIDDSamples"/>
        <w:ind w:left="90"/>
      </w:pPr>
      <w:r>
        <w:t xml:space="preserve">    3,                       !- Cooling Coil Gross Rated COP</w:t>
      </w:r>
    </w:p>
    <w:p w14:paraId="7DB32C49" w14:textId="77777777" w:rsidR="001E77BE" w:rsidRDefault="001E77BE" w:rsidP="001E77BE">
      <w:pPr>
        <w:pStyle w:val="CodeIDDSamples"/>
        <w:ind w:left="90"/>
      </w:pPr>
      <w:r>
        <w:t xml:space="preserve">    SingleSpeedDXHeatPump,   !- Heat Pump Heating Coil Type</w:t>
      </w:r>
    </w:p>
    <w:p w14:paraId="5DB6F8A2" w14:textId="77777777" w:rsidR="001E77BE" w:rsidRDefault="001E77BE" w:rsidP="001E77BE">
      <w:pPr>
        <w:pStyle w:val="CodeIDDSamples"/>
        <w:ind w:left="90"/>
      </w:pPr>
      <w:r>
        <w:t xml:space="preserve">    ,                    !- Heat Pump Heating Coil Availability Schedule Name</w:t>
      </w:r>
    </w:p>
    <w:p w14:paraId="4F6D5277" w14:textId="77777777" w:rsidR="001E77BE" w:rsidRDefault="001E77BE" w:rsidP="001E77BE">
      <w:pPr>
        <w:pStyle w:val="CodeIDDSamples"/>
        <w:ind w:left="90"/>
      </w:pPr>
      <w:r>
        <w:t xml:space="preserve">    autosize,                !- Heat Pump Heating Coil Gross Rated Capacity {W}</w:t>
      </w:r>
    </w:p>
    <w:p w14:paraId="3001837C" w14:textId="77777777" w:rsidR="001E77BE" w:rsidRDefault="001E77BE" w:rsidP="001E77BE">
      <w:pPr>
        <w:pStyle w:val="CodeIDDSamples"/>
        <w:ind w:left="90"/>
      </w:pPr>
      <w:r>
        <w:t xml:space="preserve">    2.75,                    !- Heat Pump Heating Coil Gross Rated COP</w:t>
      </w:r>
    </w:p>
    <w:p w14:paraId="451E073C" w14:textId="77777777" w:rsidR="001E77BE" w:rsidRDefault="001E77BE" w:rsidP="001E77BE">
      <w:pPr>
        <w:pStyle w:val="CodeIDDSamples"/>
        <w:ind w:left="90"/>
      </w:pPr>
      <w:r>
        <w:t xml:space="preserve">    -8,         !- Heat Pump Heating Minimum Outdoor Dry-Bulb Temperature {C}</w:t>
      </w:r>
    </w:p>
    <w:p w14:paraId="2C0864CF" w14:textId="77777777" w:rsidR="001E77BE" w:rsidRDefault="001E77BE" w:rsidP="001E77BE">
      <w:pPr>
        <w:pStyle w:val="CodeIDDSamples"/>
        <w:ind w:left="90"/>
      </w:pPr>
      <w:r>
        <w:t xml:space="preserve">    5,          !- Heat Pump Defrost Maximum Outdoor Dry-Bulb Temperature {C}</w:t>
      </w:r>
    </w:p>
    <w:p w14:paraId="59103523" w14:textId="77777777" w:rsidR="001E77BE" w:rsidRDefault="001E77BE" w:rsidP="001E77BE">
      <w:pPr>
        <w:pStyle w:val="CodeIDDSamples"/>
        <w:ind w:left="90"/>
      </w:pPr>
      <w:r>
        <w:t xml:space="preserve">    ReverseCycle,            !- Heat Pump Defrost Strategy</w:t>
      </w:r>
    </w:p>
    <w:p w14:paraId="5DD354AF" w14:textId="77777777" w:rsidR="001E77BE" w:rsidRDefault="001E77BE" w:rsidP="001E77BE">
      <w:pPr>
        <w:pStyle w:val="CodeIDDSamples"/>
        <w:ind w:left="90"/>
      </w:pPr>
      <w:r>
        <w:t xml:space="preserve">    Timed,                   !- Heat Pump Defrost Control</w:t>
      </w:r>
    </w:p>
    <w:p w14:paraId="0F6496AB" w14:textId="77777777" w:rsidR="001E77BE" w:rsidRDefault="001E77BE" w:rsidP="001E77BE">
      <w:pPr>
        <w:pStyle w:val="CodeIDDSamples"/>
        <w:ind w:left="90"/>
      </w:pPr>
      <w:r>
        <w:t xml:space="preserve">    0.058333,                !- Heat Pump Defrost Time Period Fraction</w:t>
      </w:r>
    </w:p>
    <w:p w14:paraId="20F4D07A" w14:textId="77777777" w:rsidR="001E77BE" w:rsidRDefault="001E77BE" w:rsidP="001E77BE">
      <w:pPr>
        <w:pStyle w:val="CodeIDDSamples"/>
        <w:ind w:left="90"/>
      </w:pPr>
      <w:r>
        <w:t xml:space="preserve">    Electric,                !- Supplemental Heating Coil Type</w:t>
      </w:r>
    </w:p>
    <w:p w14:paraId="6AEE8E31" w14:textId="77777777" w:rsidR="001E77BE" w:rsidRDefault="001E77BE" w:rsidP="001E77BE">
      <w:pPr>
        <w:pStyle w:val="CodeIDDSamples"/>
        <w:ind w:left="90"/>
      </w:pPr>
      <w:r>
        <w:t xml:space="preserve">    ,           !- Supplemental Heating Coil Availability Schedule Name</w:t>
      </w:r>
    </w:p>
    <w:p w14:paraId="5CD1DEA4" w14:textId="77777777" w:rsidR="001E77BE" w:rsidRDefault="001E77BE" w:rsidP="001E77BE">
      <w:pPr>
        <w:pStyle w:val="CodeIDDSamples"/>
        <w:ind w:left="90"/>
      </w:pPr>
      <w:r>
        <w:t xml:space="preserve">    autosize,                !- Supplemental Heating Coil Capacity {W}</w:t>
      </w:r>
    </w:p>
    <w:p w14:paraId="7A5728B2" w14:textId="77777777" w:rsidR="001E77BE" w:rsidRDefault="001E77BE" w:rsidP="001E77BE">
      <w:pPr>
        <w:pStyle w:val="CodeIDDSamples"/>
        <w:ind w:left="90"/>
      </w:pPr>
      <w:r>
        <w:t xml:space="preserve">    21,     !- Supplemental Heating Coil Max Outdoor Dry-Bulb Temperature {C}</w:t>
      </w:r>
    </w:p>
    <w:p w14:paraId="7CC11CD0" w14:textId="77777777" w:rsidR="001E77BE" w:rsidRDefault="001E77BE" w:rsidP="001E77BE">
      <w:pPr>
        <w:pStyle w:val="CodeIDDSamples"/>
        <w:ind w:left="90"/>
      </w:pPr>
      <w:r>
        <w:t xml:space="preserve">    0.8,                     !- Supplemental Gas Heating Coil Efficiency</w:t>
      </w:r>
    </w:p>
    <w:p w14:paraId="177B43FD" w14:textId="77777777" w:rsidR="001E77BE" w:rsidRDefault="001E77BE" w:rsidP="001E77BE">
      <w:pPr>
        <w:pStyle w:val="CodeIDDSamples"/>
        <w:ind w:left="90"/>
      </w:pPr>
      <w:r>
        <w:t xml:space="preserve">    ,          !- Supplemental Gas Heating Coil Parasitic Electric Load {W}</w:t>
      </w:r>
    </w:p>
    <w:p w14:paraId="6EEBEE17"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6C19D67F"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646C6F0" w14:textId="77777777" w:rsidR="001E77BE" w:rsidRDefault="001E77BE" w:rsidP="001E77BE">
      <w:pPr>
        <w:pStyle w:val="CodeIDDSamples"/>
        <w:ind w:left="90"/>
      </w:pPr>
      <w:r>
        <w:t xml:space="preserve">    14.0,        !- </w:t>
      </w:r>
      <w:r w:rsidRPr="0002420E">
        <w:t>Zone Cooling Design Supply Air Temperature</w:t>
      </w:r>
      <w:r>
        <w:t xml:space="preserve"> {C]</w:t>
      </w:r>
    </w:p>
    <w:p w14:paraId="544AC851"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3F3B12D"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46E0FED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409C47E1"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67E662B" w14:textId="77777777" w:rsidR="001E77BE" w:rsidRDefault="001E77BE" w:rsidP="001E77BE">
      <w:pPr>
        <w:pStyle w:val="CodeIDDSamples"/>
        <w:ind w:left="90"/>
      </w:pPr>
      <w:r>
        <w:t xml:space="preserve">    ,            !- Design Specification Outdoor Air Object Name</w:t>
      </w:r>
    </w:p>
    <w:p w14:paraId="7A225AE1" w14:textId="77777777" w:rsidR="001E77BE" w:rsidRDefault="001E77BE" w:rsidP="001E77BE">
      <w:pPr>
        <w:pStyle w:val="CodeIDDSamples"/>
        <w:ind w:left="90"/>
      </w:pPr>
      <w:r>
        <w:t xml:space="preserve">    ,            !- Design Specification Zone Air Distribution Object Name</w:t>
      </w:r>
    </w:p>
    <w:p w14:paraId="13057316" w14:textId="77777777" w:rsidR="001E77BE" w:rsidRPr="000A495B" w:rsidRDefault="001E77BE" w:rsidP="001E77BE">
      <w:pPr>
        <w:pStyle w:val="CodeIDDSamples"/>
        <w:ind w:left="90"/>
      </w:pPr>
      <w:bookmarkStart w:id="3621" w:name="_Toc358874143"/>
      <w:r w:rsidRPr="000A495B">
        <w:lastRenderedPageBreak/>
        <w:t xml:space="preserve">   </w:t>
      </w:r>
      <w:r>
        <w:t xml:space="preserve"> None,        </w:t>
      </w:r>
      <w:r w:rsidRPr="000A495B">
        <w:t>!- Baseboard Heating Type</w:t>
      </w:r>
    </w:p>
    <w:p w14:paraId="531CC485" w14:textId="77777777" w:rsidR="001E77BE" w:rsidRPr="000A495B" w:rsidRDefault="001E77BE" w:rsidP="001E77BE">
      <w:pPr>
        <w:pStyle w:val="CodeIDDSamples"/>
        <w:ind w:left="90"/>
      </w:pPr>
      <w:r>
        <w:t xml:space="preserve">    ,            </w:t>
      </w:r>
      <w:r w:rsidRPr="000A495B">
        <w:t>!- Baseboard Heating Availability Schedule Name</w:t>
      </w:r>
    </w:p>
    <w:p w14:paraId="11ABFEA2"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0E5437F0" w14:textId="77777777" w:rsidR="001E77BE" w:rsidRDefault="001E77BE" w:rsidP="001E77BE">
      <w:pPr>
        <w:pStyle w:val="Heading3"/>
      </w:pPr>
      <w:bookmarkStart w:id="3622" w:name="_Toc358874146"/>
      <w:bookmarkStart w:id="3623" w:name="_Toc399490787"/>
      <w:r w:rsidRPr="00016207">
        <w:t>HVACTemplate:</w:t>
      </w:r>
      <w:r>
        <w:t>Zone:WaterToAirHeatPump</w:t>
      </w:r>
      <w:bookmarkEnd w:id="3622"/>
      <w:bookmarkEnd w:id="3623"/>
    </w:p>
    <w:p w14:paraId="4FF2B6AC" w14:textId="77777777" w:rsidR="001E77BE" w:rsidRDefault="001E77BE" w:rsidP="001E77BE">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14:paraId="2D56BF13" w14:textId="77777777" w:rsidR="001E77BE" w:rsidRDefault="001E77BE" w:rsidP="001E77BE">
      <w:pPr>
        <w:pStyle w:val="Heading4"/>
      </w:pPr>
      <w:r>
        <w:t>Field: Zone Name</w:t>
      </w:r>
    </w:p>
    <w:p w14:paraId="73ED0687" w14:textId="77777777" w:rsidR="001E77BE" w:rsidRDefault="001E77BE" w:rsidP="001E77BE">
      <w:pPr>
        <w:pStyle w:val="BodyText"/>
      </w:pPr>
      <w:r>
        <w:t>Enter the name of the zone. The name must match a building zone name used in the ZONE object.</w:t>
      </w:r>
    </w:p>
    <w:p w14:paraId="672065F2" w14:textId="77777777" w:rsidR="001E77BE" w:rsidRDefault="001E77BE" w:rsidP="001E77BE">
      <w:pPr>
        <w:pStyle w:val="Heading4"/>
      </w:pPr>
      <w:r>
        <w:t xml:space="preserve">Field: </w:t>
      </w:r>
      <w:r w:rsidRPr="00067649">
        <w:t>Template Thermostat Name</w:t>
      </w:r>
    </w:p>
    <w:p w14:paraId="60F3ED52"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8E45F0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3C1E22CD" w14:textId="77777777" w:rsidR="001E77BE" w:rsidRDefault="001E77BE" w:rsidP="001E77BE">
      <w:pPr>
        <w:pStyle w:val="Heading4"/>
      </w:pPr>
      <w:r>
        <w:t xml:space="preserve">Field: </w:t>
      </w:r>
      <w:r w:rsidRPr="00067649">
        <w:t>Cooling Supply Air Flow Rate</w:t>
      </w:r>
    </w:p>
    <w:p w14:paraId="6B29E019" w14:textId="77777777" w:rsidR="001E77BE" w:rsidRDefault="001E77BE" w:rsidP="001E77BE">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4086FFD1" w14:textId="77777777" w:rsidR="001E77BE" w:rsidRDefault="001E77BE" w:rsidP="001E77BE">
      <w:pPr>
        <w:pStyle w:val="Heading4"/>
      </w:pPr>
      <w:r>
        <w:t xml:space="preserve">Field: </w:t>
      </w:r>
      <w:r w:rsidRPr="00067649">
        <w:t>Heating Supply Air Flow Rate</w:t>
      </w:r>
    </w:p>
    <w:p w14:paraId="1610BB96" w14:textId="77777777" w:rsidR="001E77BE" w:rsidRDefault="001E77BE" w:rsidP="001E77BE">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AF927FC" w14:textId="77777777" w:rsidR="001E77BE" w:rsidRDefault="001E77BE" w:rsidP="001E77BE">
      <w:pPr>
        <w:pStyle w:val="Heading4"/>
      </w:pPr>
      <w:r>
        <w:t xml:space="preserve">Field: </w:t>
      </w:r>
      <w:r w:rsidRPr="00067649">
        <w:t>No Load Supply Air Flow Rate</w:t>
      </w:r>
    </w:p>
    <w:p w14:paraId="637FB4C1" w14:textId="77777777" w:rsidR="001E77BE" w:rsidRDefault="001E77BE" w:rsidP="001E77BE">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5463185" w14:textId="77777777" w:rsidR="001E77BE" w:rsidRDefault="001E77BE" w:rsidP="001E77BE">
      <w:pPr>
        <w:pStyle w:val="Heading4"/>
      </w:pPr>
      <w:r>
        <w:t>Field: Zone Heating</w:t>
      </w:r>
      <w:r w:rsidRPr="00A31D69">
        <w:t xml:space="preserve"> Sizing Factor</w:t>
      </w:r>
    </w:p>
    <w:p w14:paraId="60E69A4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09B8686A" w14:textId="77777777" w:rsidR="001E77BE" w:rsidRDefault="001E77BE" w:rsidP="001E77BE">
      <w:pPr>
        <w:pStyle w:val="Heading4"/>
      </w:pPr>
      <w:r>
        <w:lastRenderedPageBreak/>
        <w:t>Field: Zone Cooling</w:t>
      </w:r>
      <w:r w:rsidRPr="00A31D69">
        <w:t xml:space="preserve"> Sizing Factor</w:t>
      </w:r>
    </w:p>
    <w:p w14:paraId="028A51D9"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0F72B32C" w14:textId="77777777" w:rsidR="001E77BE" w:rsidRDefault="001E77BE" w:rsidP="001E77BE">
      <w:pPr>
        <w:pStyle w:val="Heading4"/>
      </w:pPr>
      <w:r>
        <w:t xml:space="preserve">Field: </w:t>
      </w:r>
      <w:r w:rsidRPr="00A31D69">
        <w:t>Outdoor Air Method</w:t>
      </w:r>
    </w:p>
    <w:p w14:paraId="3E5061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CB747A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0E459BF5" w14:textId="77777777" w:rsidR="001E77BE" w:rsidRDefault="001E77BE" w:rsidP="001E77BE">
      <w:pPr>
        <w:pStyle w:val="Heading4"/>
      </w:pPr>
      <w:r>
        <w:t xml:space="preserve">Field: </w:t>
      </w:r>
      <w:r w:rsidRPr="00F54D2B">
        <w:t>Outdoor Air Flow Rate per Person</w:t>
      </w:r>
    </w:p>
    <w:p w14:paraId="1F7CACE5"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18B16" w14:textId="77777777" w:rsidR="001E77BE" w:rsidRDefault="001E77BE" w:rsidP="001E77BE">
      <w:pPr>
        <w:pStyle w:val="Heading4"/>
      </w:pPr>
      <w:r>
        <w:t xml:space="preserve">Field: </w:t>
      </w:r>
      <w:r w:rsidRPr="00F54D2B">
        <w:t>Outdoor Air Flow Rate per Zone Floor Area</w:t>
      </w:r>
    </w:p>
    <w:p w14:paraId="0F417FD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ED150F0" w14:textId="77777777" w:rsidR="001E77BE" w:rsidRDefault="001E77BE" w:rsidP="001E77BE">
      <w:pPr>
        <w:pStyle w:val="Heading4"/>
      </w:pPr>
      <w:r>
        <w:t xml:space="preserve">Field: </w:t>
      </w:r>
      <w:r w:rsidRPr="00F54D2B">
        <w:t>Outdoor Air Flow Rate per Zone</w:t>
      </w:r>
    </w:p>
    <w:p w14:paraId="1F1AE320"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5881797" w14:textId="77777777" w:rsidR="001E77BE" w:rsidRDefault="001E77BE" w:rsidP="001E77BE">
      <w:pPr>
        <w:pStyle w:val="Heading4"/>
      </w:pPr>
      <w:r>
        <w:t>Field: System Availability Schedule Name</w:t>
      </w:r>
    </w:p>
    <w:p w14:paraId="30FDFB4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1A9EDE6B" w14:textId="77777777" w:rsidR="001E77BE" w:rsidRDefault="001E77BE" w:rsidP="001E77BE">
      <w:pPr>
        <w:pStyle w:val="Heading4"/>
      </w:pPr>
      <w:r>
        <w:t>Field: Supply Fan Operating Mode Schedule Name</w:t>
      </w:r>
    </w:p>
    <w:p w14:paraId="5BC764B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w:t>
      </w:r>
      <w:r>
        <w:lastRenderedPageBreak/>
        <w:t xml:space="preserve">coil cycles to meet the load. </w:t>
      </w:r>
      <w:r w:rsidRPr="004C3D27">
        <w:t>If this field is left blank, a schedule of always zero (cycling fan) will be used.</w:t>
      </w:r>
    </w:p>
    <w:p w14:paraId="0B70BDDE" w14:textId="77777777" w:rsidR="001E77BE" w:rsidRDefault="001E77BE" w:rsidP="001E77BE">
      <w:pPr>
        <w:pStyle w:val="Heading4"/>
      </w:pPr>
      <w:r>
        <w:t>Field: Supply Fan Placement</w:t>
      </w:r>
    </w:p>
    <w:p w14:paraId="7F30B64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0ACCB5D5" w14:textId="77777777" w:rsidR="001E77BE" w:rsidRDefault="001E77BE" w:rsidP="001E77BE">
      <w:pPr>
        <w:pStyle w:val="Heading4"/>
      </w:pPr>
      <w:r>
        <w:t>Field: Supply Fan Total Efficiency</w:t>
      </w:r>
    </w:p>
    <w:p w14:paraId="6A68542A"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3F71BA68" w14:textId="77777777" w:rsidR="001E77BE" w:rsidRDefault="001E77BE" w:rsidP="001E77BE">
      <w:pPr>
        <w:pStyle w:val="Heading4"/>
      </w:pPr>
      <w:r>
        <w:t>Field: Supply Fan Delta Pressure</w:t>
      </w:r>
    </w:p>
    <w:p w14:paraId="0908F7E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81A533F" w14:textId="77777777" w:rsidR="001E77BE" w:rsidRDefault="001E77BE" w:rsidP="001E77BE">
      <w:pPr>
        <w:pStyle w:val="Heading4"/>
      </w:pPr>
      <w:r>
        <w:t>Field: Supply Fan Motor Efficiency</w:t>
      </w:r>
    </w:p>
    <w:p w14:paraId="64F86FED" w14:textId="77777777" w:rsidR="001E77BE" w:rsidRDefault="001E77BE" w:rsidP="001E77BE">
      <w:pPr>
        <w:pStyle w:val="BodyText"/>
      </w:pPr>
      <w:r>
        <w:t>Enter the shaft power of the supply fan divided by the electrical power consumed. Must be greater than 0 and less than or equal to 1. The default is 0.9.</w:t>
      </w:r>
    </w:p>
    <w:p w14:paraId="29EAC159" w14:textId="77777777" w:rsidR="001E77BE" w:rsidRDefault="001E77BE" w:rsidP="001E77BE">
      <w:pPr>
        <w:pStyle w:val="Heading4"/>
      </w:pPr>
      <w:r>
        <w:t>Field: Cooling Coil Type</w:t>
      </w:r>
    </w:p>
    <w:p w14:paraId="2E083C8A" w14:textId="77777777" w:rsidR="001E77BE" w:rsidRDefault="001E77BE" w:rsidP="001E77BE">
      <w:pPr>
        <w:pStyle w:val="BodyText"/>
      </w:pPr>
      <w:r>
        <w:t>Enter the type of cooling coil. There is currently only one choices for this field,</w:t>
      </w:r>
      <w:r w:rsidRPr="00935BE1">
        <w:t xml:space="preserve"> Coil:Cooling</w:t>
      </w:r>
      <w:r>
        <w:t>:WaterToAirHeatPump:EquationFit.</w:t>
      </w:r>
    </w:p>
    <w:p w14:paraId="0D073F5F" w14:textId="77777777" w:rsidR="001E77BE" w:rsidRDefault="001E77BE" w:rsidP="001E77BE">
      <w:pPr>
        <w:pStyle w:val="Heading4"/>
      </w:pPr>
      <w:r>
        <w:t>Field: Cooling Coil Gross Rated Total Capacity</w:t>
      </w:r>
    </w:p>
    <w:p w14:paraId="6A16CCB1"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26.7C (80F) entering air dry-bulb temperature, 19.4C (67F) entering air wet-bulb temperature, and 29.4C (85F) entering water temperature). Capacity should be the “gross”, i.e., the effect of supply air fan heat is not </w:t>
      </w:r>
      <w:r>
        <w:rPr>
          <w:rFonts w:cs="Arial"/>
        </w:rPr>
        <w:t>accounted for</w:t>
      </w:r>
      <w:r>
        <w:t>. The units are in W. The default is autosize. If a value is specified for this field, it is recommended that the Cooling Coil Rated Sensible Heat Ratio also be specified (see below for more details).</w:t>
      </w:r>
    </w:p>
    <w:p w14:paraId="07B79073" w14:textId="77777777" w:rsidR="001E77BE" w:rsidRDefault="001E77BE" w:rsidP="001E77BE">
      <w:pPr>
        <w:pStyle w:val="Heading4"/>
      </w:pPr>
      <w:r>
        <w:t>Field: Cooling Coil Gross Rated Sensible Heat Ratio</w:t>
      </w:r>
    </w:p>
    <w:p w14:paraId="282D3FB4" w14:textId="77777777" w:rsidR="001E77BE" w:rsidRDefault="001E77BE" w:rsidP="001E77BE">
      <w:pPr>
        <w:pStyle w:val="BodyText"/>
      </w:pPr>
      <w:r>
        <w:t xml:space="preserve">Enter Autosize to allow the sizing algorithm to determine the sensible heat ratio based on the rated capacity and air flow rate. Otherwise, enter the value of the ratio of the gross sensible capacity divided by gross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 i.e., the effect of supply air fan heat is not </w:t>
      </w:r>
      <w:r>
        <w:rPr>
          <w:rFonts w:cs="Arial"/>
        </w:rPr>
        <w:t>accounted for</w:t>
      </w:r>
      <w:r>
        <w:t xml:space="preserve">.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xml:space="preserve">. If this field is autosized, a specified </w:t>
      </w:r>
      <w:r>
        <w:lastRenderedPageBreak/>
        <w:t>value for Cooling Coil Rated Capacity will not be used when the coil object sensible capacity is autosized.</w:t>
      </w:r>
    </w:p>
    <w:p w14:paraId="6AF1B182" w14:textId="77777777" w:rsidR="001E77BE" w:rsidRDefault="001E77BE" w:rsidP="001E77BE">
      <w:pPr>
        <w:pStyle w:val="Heading4"/>
      </w:pPr>
      <w:r>
        <w:t>Field: Cooling Coil Gross Rated COP</w:t>
      </w:r>
    </w:p>
    <w:p w14:paraId="5533AF41" w14:textId="77777777" w:rsidR="001E77BE" w:rsidRDefault="001E77BE" w:rsidP="001E77BE">
      <w:pPr>
        <w:pStyle w:val="BodyText"/>
      </w:pPr>
      <w:r>
        <w:t xml:space="preserve">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5.</w:t>
      </w:r>
    </w:p>
    <w:p w14:paraId="3AD72129" w14:textId="77777777" w:rsidR="001E77BE" w:rsidRDefault="001E77BE" w:rsidP="001E77BE">
      <w:pPr>
        <w:pStyle w:val="Heading4"/>
      </w:pPr>
      <w:r>
        <w:t>Field: Heat Pump Heating Coil Type</w:t>
      </w:r>
    </w:p>
    <w:p w14:paraId="6A2005D9" w14:textId="77777777" w:rsidR="001E77BE" w:rsidRDefault="001E77BE" w:rsidP="001E77BE">
      <w:pPr>
        <w:pStyle w:val="BodyText"/>
      </w:pPr>
      <w:r>
        <w:t xml:space="preserve">Enter the type of heat pump heating coil. There is currently only one choices for this field, </w:t>
      </w:r>
      <w:r w:rsidRPr="00655652">
        <w:t>Coil:Heating</w:t>
      </w:r>
      <w:r>
        <w:t>:WaterToAirHeatPump:EquationFit.</w:t>
      </w:r>
    </w:p>
    <w:p w14:paraId="698D3B82" w14:textId="77777777" w:rsidR="001E77BE" w:rsidRDefault="001E77BE" w:rsidP="001E77BE">
      <w:pPr>
        <w:pStyle w:val="Heading4"/>
      </w:pPr>
      <w:r>
        <w:t>Field: Heat Pump Heating Coil Gross Rated Capacity</w:t>
      </w:r>
    </w:p>
    <w:p w14:paraId="6A30D6B8" w14:textId="77777777" w:rsidR="001E77BE"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 The units are in W. The default is autosize.</w:t>
      </w:r>
    </w:p>
    <w:p w14:paraId="6EAA51A5" w14:textId="77777777" w:rsidR="001E77BE" w:rsidRDefault="001E77BE" w:rsidP="001E77BE">
      <w:pPr>
        <w:pStyle w:val="Heading4"/>
      </w:pPr>
      <w:r>
        <w:t>Field: Heat Pump Heating Coil Gross Rated COP</w:t>
      </w:r>
    </w:p>
    <w:p w14:paraId="170B0A00"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4.2.</w:t>
      </w:r>
    </w:p>
    <w:p w14:paraId="1D8B5A93" w14:textId="77777777" w:rsidR="001E77BE" w:rsidRDefault="001E77BE" w:rsidP="001E77BE">
      <w:pPr>
        <w:pStyle w:val="Heading4"/>
      </w:pPr>
      <w:r>
        <w:t>Field: Supplemental Heating Coil Availability Schedule Name</w:t>
      </w:r>
    </w:p>
    <w:p w14:paraId="061E7234"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590FDC3A" w14:textId="77777777" w:rsidR="001E77BE" w:rsidRDefault="001E77BE" w:rsidP="001E77BE">
      <w:pPr>
        <w:pStyle w:val="Heading4"/>
      </w:pPr>
      <w:r>
        <w:t>Field: Supplemental Heating Coil Capacity</w:t>
      </w:r>
    </w:p>
    <w:p w14:paraId="508084C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6D726263" w14:textId="77777777" w:rsidR="001E77BE" w:rsidRDefault="001E77BE" w:rsidP="001E77BE">
      <w:pPr>
        <w:pStyle w:val="Heading4"/>
      </w:pPr>
      <w:r>
        <w:t xml:space="preserve">Field: </w:t>
      </w:r>
      <w:r w:rsidRPr="000C609C">
        <w:t>Maximum Cycling Rate</w:t>
      </w:r>
    </w:p>
    <w:p w14:paraId="58357496" w14:textId="77777777" w:rsidR="001E77BE" w:rsidRDefault="001E77BE" w:rsidP="001E77BE">
      <w:pPr>
        <w:pStyle w:val="BodyText"/>
      </w:pPr>
      <w:r>
        <w:t>This numeric field contains the maximum on-off cycling rate for the compressor, which occurs at 50% run time fraction. Suggested values are shown below (Henderson et al. 1999):</w:t>
      </w:r>
    </w:p>
    <w:p w14:paraId="15C68BD1" w14:textId="77777777" w:rsidR="001E77BE" w:rsidRDefault="001E77BE" w:rsidP="001E77BE">
      <w:pPr>
        <w:pStyle w:val="Picture"/>
      </w:pPr>
      <w:r>
        <w:rPr>
          <w:noProof/>
          <w:lang w:eastAsia="zh-CN"/>
        </w:rPr>
        <w:lastRenderedPageBreak/>
        <w:drawing>
          <wp:inline distT="0" distB="0" distL="0" distR="0" wp14:anchorId="60DA6107" wp14:editId="34C9227C">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7CEE84EC" w14:textId="77777777" w:rsidR="001E77BE" w:rsidRDefault="001E77BE" w:rsidP="001E77BE">
      <w:pPr>
        <w:pStyle w:val="Heading4"/>
      </w:pPr>
      <w:r>
        <w:t>Field: Heat Pump Time Constant</w:t>
      </w:r>
    </w:p>
    <w:p w14:paraId="656E542F" w14:textId="77777777" w:rsidR="001E77BE" w:rsidRDefault="001E77BE" w:rsidP="001E77BE">
      <w:pPr>
        <w:pStyle w:val="BodyText"/>
      </w:pPr>
      <w:r>
        <w:t>This numeric field contains the time constant for the cooling coil's capacity to reach steady state after startup. Suggested values are shown below (Henderson et al. 1999):</w:t>
      </w:r>
    </w:p>
    <w:p w14:paraId="54A0720E" w14:textId="77777777" w:rsidR="001E77BE" w:rsidRDefault="001E77BE" w:rsidP="001E77BE">
      <w:pPr>
        <w:pStyle w:val="Picture"/>
      </w:pPr>
      <w:r>
        <w:rPr>
          <w:noProof/>
          <w:lang w:eastAsia="zh-CN"/>
        </w:rPr>
        <w:drawing>
          <wp:inline distT="0" distB="0" distL="0" distR="0" wp14:anchorId="233CB9D4" wp14:editId="6BB1B821">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2A445AE7" w14:textId="77777777" w:rsidR="001E77BE" w:rsidRDefault="001E77BE" w:rsidP="001E77BE">
      <w:pPr>
        <w:pStyle w:val="Heading4"/>
      </w:pPr>
      <w:r>
        <w:t>Field: Fraction of On-Cycle Power Use</w:t>
      </w:r>
    </w:p>
    <w:p w14:paraId="1B602544" w14:textId="77777777" w:rsidR="001E77BE" w:rsidRDefault="001E77BE" w:rsidP="001E77BE">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528250E8" w14:textId="77777777" w:rsidR="001E77BE" w:rsidRDefault="001E77BE" w:rsidP="001E77BE">
      <w:pPr>
        <w:pStyle w:val="Picture"/>
      </w:pPr>
      <w:r>
        <w:rPr>
          <w:noProof/>
          <w:lang w:eastAsia="zh-CN"/>
        </w:rPr>
        <w:drawing>
          <wp:inline distT="0" distB="0" distL="0" distR="0" wp14:anchorId="1BF1BA15" wp14:editId="237C8748">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C66BEC1" w14:textId="77777777" w:rsidR="001E77BE" w:rsidRDefault="001E77BE" w:rsidP="001E77BE">
      <w:pPr>
        <w:pStyle w:val="Heading4"/>
      </w:pPr>
      <w:r>
        <w:t>Field: Heat Pump Fan Delay Time</w:t>
      </w:r>
    </w:p>
    <w:p w14:paraId="3CB0D039" w14:textId="77777777" w:rsidR="001E77BE" w:rsidRDefault="001E77BE" w:rsidP="001E77BE">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6630F9F0" w14:textId="77777777" w:rsidR="001E77BE" w:rsidRPr="005633FF" w:rsidRDefault="001E77BE" w:rsidP="001E77BE">
      <w:pPr>
        <w:pStyle w:val="Heading4"/>
      </w:pPr>
      <w:r>
        <w:t xml:space="preserve">Field: </w:t>
      </w:r>
      <w:r w:rsidRPr="005633FF">
        <w:t>Dedicated Outdoor Air System Name</w:t>
      </w:r>
    </w:p>
    <w:p w14:paraId="7FF16737"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14:paraId="6B11B2EC" w14:textId="77777777" w:rsidR="001E77BE" w:rsidRDefault="001E77BE" w:rsidP="001E77BE">
      <w:pPr>
        <w:pStyle w:val="Heading4"/>
      </w:pPr>
      <w:r>
        <w:t>Field: Supplemental Heating Coil Type</w:t>
      </w:r>
    </w:p>
    <w:p w14:paraId="2109F103" w14:textId="77777777" w:rsidR="001E77BE" w:rsidRDefault="001E77BE" w:rsidP="001E77BE">
      <w:pPr>
        <w:pStyle w:val="BodyText"/>
      </w:pPr>
      <w:r>
        <w:t xml:space="preserve">Enter the type of </w:t>
      </w:r>
      <w:r w:rsidRPr="006E6847">
        <w:t>supplemental</w:t>
      </w:r>
      <w:r>
        <w:t xml:space="preserve"> heating coil. The choices for this field are</w:t>
      </w:r>
    </w:p>
    <w:p w14:paraId="156FBB83" w14:textId="77777777" w:rsidR="001E77BE" w:rsidRDefault="001E77BE" w:rsidP="001E77BE">
      <w:pPr>
        <w:pStyle w:val="ListBullet2"/>
      </w:pPr>
      <w:r>
        <w:t>Electric</w:t>
      </w:r>
    </w:p>
    <w:p w14:paraId="7A7945A3" w14:textId="77777777" w:rsidR="001E77BE" w:rsidRDefault="001E77BE" w:rsidP="001E77BE">
      <w:pPr>
        <w:pStyle w:val="ListBullet2"/>
      </w:pPr>
      <w:r>
        <w:t>HotWater</w:t>
      </w:r>
    </w:p>
    <w:p w14:paraId="19716F22" w14:textId="77777777" w:rsidR="001E77BE" w:rsidRDefault="001E77BE" w:rsidP="001E77BE">
      <w:pPr>
        <w:pStyle w:val="BodyText"/>
      </w:pPr>
      <w:r>
        <w:rPr>
          <w:rFonts w:eastAsia="MS Mincho"/>
        </w:rPr>
        <w:t>The default is Electric.</w:t>
      </w:r>
    </w:p>
    <w:p w14:paraId="2FC13B00" w14:textId="77777777" w:rsidR="001E77BE" w:rsidRDefault="001E77BE" w:rsidP="001E77BE">
      <w:pPr>
        <w:pStyle w:val="Heading4"/>
      </w:pPr>
      <w:r>
        <w:t xml:space="preserve">Field: </w:t>
      </w:r>
      <w:r w:rsidRPr="0002420E">
        <w:t>Zone Cooling Design Supply Air Temperature</w:t>
      </w:r>
      <w:r>
        <w:t xml:space="preserve"> Input Method</w:t>
      </w:r>
    </w:p>
    <w:p w14:paraId="23014C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3CFCC38" w14:textId="77777777" w:rsidR="001E77BE" w:rsidRDefault="001E77BE" w:rsidP="001E77BE">
      <w:pPr>
        <w:pStyle w:val="Heading4"/>
      </w:pPr>
      <w:r>
        <w:lastRenderedPageBreak/>
        <w:t xml:space="preserve">Field: </w:t>
      </w:r>
      <w:r w:rsidRPr="0002420E">
        <w:t>Zone Cooling Design Supply Air Temperature</w:t>
      </w:r>
    </w:p>
    <w:p w14:paraId="55DA41F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31221885" w14:textId="77777777" w:rsidR="001E77BE" w:rsidRDefault="001E77BE" w:rsidP="001E77BE">
      <w:pPr>
        <w:pStyle w:val="Heading4"/>
      </w:pPr>
      <w:r>
        <w:t xml:space="preserve">Field: </w:t>
      </w:r>
      <w:r w:rsidRPr="0002420E">
        <w:t>Zone Cooling Design Supply Air Temperature</w:t>
      </w:r>
      <w:r>
        <w:t xml:space="preserve"> Difference</w:t>
      </w:r>
    </w:p>
    <w:p w14:paraId="04137419"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79598505"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A511BE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4A78BBD" w14:textId="77777777" w:rsidR="001E77BE" w:rsidRDefault="001E77BE" w:rsidP="001E77BE">
      <w:pPr>
        <w:pStyle w:val="Heading4"/>
      </w:pPr>
      <w:r>
        <w:t xml:space="preserve">Field: </w:t>
      </w:r>
      <w:r w:rsidRPr="0002420E">
        <w:t>Zone Heating Design Supply Air Temperature</w:t>
      </w:r>
    </w:p>
    <w:p w14:paraId="7AA89504"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069C5F9"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64DC9D53"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E8C5802" w14:textId="77777777" w:rsidR="001E77BE" w:rsidRDefault="001E77BE" w:rsidP="001E77BE">
      <w:pPr>
        <w:pStyle w:val="Heading4"/>
      </w:pPr>
      <w:r>
        <w:t xml:space="preserve">Field: </w:t>
      </w:r>
      <w:r w:rsidRPr="003C1EB6">
        <w:t>Heat Pump Coil Water Flow Mode</w:t>
      </w:r>
    </w:p>
    <w:p w14:paraId="69194347" w14:textId="77777777" w:rsidR="001E77BE" w:rsidRPr="008102E6" w:rsidRDefault="001E77BE" w:rsidP="001E77BE">
      <w:pPr>
        <w:pStyle w:val="BodyText"/>
        <w:rPr>
          <w:rFonts w:cs="Arial"/>
        </w:rPr>
      </w:pPr>
      <w:r w:rsidRPr="008102E6">
        <w:rPr>
          <w:rFonts w:cs="Arial"/>
        </w:rPr>
        <w:t xml:space="preserve">This field specifies the way in which water flow through the heat pump coils will be modeled.  </w:t>
      </w:r>
      <w:r>
        <w:rPr>
          <w:rFonts w:cs="Arial"/>
        </w:rPr>
        <w:t xml:space="preserve">For this template, </w:t>
      </w:r>
      <w:r w:rsidRPr="008102E6">
        <w:rPr>
          <w:rFonts w:cs="Arial"/>
        </w:rPr>
        <w:t>WatertoAirHeatPump:EquationFit coil</w:t>
      </w:r>
      <w:r>
        <w:rPr>
          <w:rFonts w:cs="Arial"/>
        </w:rPr>
        <w:t xml:space="preserve"> objects are generated and, therefore, t</w:t>
      </w:r>
      <w:r w:rsidRPr="008102E6">
        <w:rPr>
          <w:rFonts w:cs="Arial"/>
        </w:rPr>
        <w:t>here are three options:</w:t>
      </w:r>
    </w:p>
    <w:p w14:paraId="0936F30E" w14:textId="77777777" w:rsidR="001E77BE" w:rsidRPr="008102E6" w:rsidRDefault="001E77BE" w:rsidP="001E77BE">
      <w:pPr>
        <w:pStyle w:val="ListBullet"/>
      </w:pPr>
      <w:r>
        <w:t>Cycling</w:t>
      </w:r>
    </w:p>
    <w:p w14:paraId="1C172805" w14:textId="77777777" w:rsidR="001E77BE" w:rsidRPr="008102E6" w:rsidRDefault="001E77BE" w:rsidP="001E77BE">
      <w:pPr>
        <w:pStyle w:val="ListBullet"/>
      </w:pPr>
      <w:r w:rsidRPr="008102E6">
        <w:t>Constant</w:t>
      </w:r>
    </w:p>
    <w:p w14:paraId="3F6709AE" w14:textId="77777777" w:rsidR="001E77BE" w:rsidRPr="008102E6" w:rsidRDefault="001E77BE" w:rsidP="001E77BE">
      <w:pPr>
        <w:pStyle w:val="ListBullet"/>
      </w:pPr>
      <w:r w:rsidRPr="008102E6">
        <w:t>C</w:t>
      </w:r>
      <w:r>
        <w:t>onstant</w:t>
      </w:r>
      <w:r w:rsidRPr="008102E6">
        <w:t>OnDemand</w:t>
      </w:r>
    </w:p>
    <w:p w14:paraId="6EEB2516" w14:textId="77777777" w:rsidR="001E77BE" w:rsidRPr="008102E6" w:rsidRDefault="001E77BE" w:rsidP="001E77BE">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14:paraId="4DFAA4C4" w14:textId="77777777" w:rsidR="001E77BE" w:rsidRPr="008102E6" w:rsidRDefault="001E77BE" w:rsidP="001E77BE">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238FE313" w14:textId="77777777" w:rsidR="001E77BE" w:rsidRDefault="001E77BE" w:rsidP="001E77BE">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62070AA5" w14:textId="77777777" w:rsidR="001E77BE" w:rsidRDefault="001E77BE" w:rsidP="001E77BE">
      <w:pPr>
        <w:pStyle w:val="Heading4"/>
      </w:pPr>
      <w:r>
        <w:lastRenderedPageBreak/>
        <w:t xml:space="preserve">Field: </w:t>
      </w:r>
      <w:r w:rsidRPr="003C129E">
        <w:t>Design Specification Outdoor Air Object Name</w:t>
      </w:r>
    </w:p>
    <w:p w14:paraId="4330455E"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2DE1F06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4FD1782A"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1FBB2AF" w14:textId="77777777" w:rsidR="001E77BE" w:rsidRDefault="001E77BE" w:rsidP="001E77BE">
      <w:pPr>
        <w:pStyle w:val="Heading4"/>
      </w:pPr>
      <w:r>
        <w:t>Field: Baseboard Heating Type</w:t>
      </w:r>
    </w:p>
    <w:p w14:paraId="2002ABBC" w14:textId="77777777" w:rsidR="001E77BE" w:rsidRDefault="001E77BE" w:rsidP="001E77BE">
      <w:pPr>
        <w:pStyle w:val="BodyText"/>
      </w:pPr>
      <w:r>
        <w:t>This field specifies the availability of thermostatically controlled baseboard heat in this zone. The choices are:</w:t>
      </w:r>
    </w:p>
    <w:p w14:paraId="2182FBB4" w14:textId="77777777" w:rsidR="001E77BE" w:rsidRDefault="001E77BE" w:rsidP="001E77BE">
      <w:pPr>
        <w:pStyle w:val="ListBullet2"/>
      </w:pPr>
      <w:r>
        <w:t>HotWater</w:t>
      </w:r>
    </w:p>
    <w:p w14:paraId="38FEE8E8" w14:textId="77777777" w:rsidR="001E77BE" w:rsidRDefault="001E77BE" w:rsidP="001E77BE">
      <w:pPr>
        <w:pStyle w:val="ListBullet2"/>
      </w:pPr>
      <w:r>
        <w:t>Electric</w:t>
      </w:r>
    </w:p>
    <w:p w14:paraId="2639CED2" w14:textId="77777777" w:rsidR="001E77BE" w:rsidRDefault="001E77BE" w:rsidP="001E77BE">
      <w:pPr>
        <w:pStyle w:val="ListBullet2"/>
      </w:pPr>
      <w:r>
        <w:t>None</w:t>
      </w:r>
    </w:p>
    <w:p w14:paraId="12C00D28" w14:textId="77777777" w:rsidR="001E77BE" w:rsidRDefault="001E77BE" w:rsidP="001E77BE">
      <w:pPr>
        <w:pStyle w:val="BodyText"/>
      </w:pPr>
      <w:r>
        <w:t>The default choice is None.</w:t>
      </w:r>
    </w:p>
    <w:p w14:paraId="6CC57A37" w14:textId="77777777" w:rsidR="001E77BE" w:rsidRDefault="001E77BE" w:rsidP="001E77BE">
      <w:pPr>
        <w:pStyle w:val="Heading4"/>
      </w:pPr>
      <w:r>
        <w:t>Field: Baseboard Heating Availability Schedule Name</w:t>
      </w:r>
    </w:p>
    <w:p w14:paraId="6EEE8325"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F2A0353" w14:textId="77777777" w:rsidR="001E77BE" w:rsidRDefault="001E77BE" w:rsidP="001E77BE">
      <w:pPr>
        <w:pStyle w:val="Heading4"/>
      </w:pPr>
      <w:r>
        <w:t>Field: Baseboard Heating Capacity</w:t>
      </w:r>
    </w:p>
    <w:p w14:paraId="19CE5BC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heat pump system.  The baseboard heating will be set to heating sequence 2, which means it will meet any remaining heating load not met by the heat pump system.</w:t>
      </w:r>
    </w:p>
    <w:p w14:paraId="1CA28B00" w14:textId="77777777" w:rsidR="001E77BE" w:rsidRPr="003C129E" w:rsidRDefault="001E77BE" w:rsidP="001E77BE">
      <w:pPr>
        <w:pStyle w:val="BodyText"/>
      </w:pPr>
    </w:p>
    <w:p w14:paraId="22BB45F6" w14:textId="77777777" w:rsidR="001E77BE" w:rsidRDefault="001E77BE" w:rsidP="001E77BE">
      <w:pPr>
        <w:pStyle w:val="BodyText"/>
      </w:pPr>
      <w:r>
        <w:t>As shown in an IDF:</w:t>
      </w:r>
    </w:p>
    <w:p w14:paraId="0577A25F" w14:textId="77777777" w:rsidR="001E77BE" w:rsidRDefault="001E77BE" w:rsidP="001E77BE">
      <w:pPr>
        <w:pStyle w:val="CodeIDDSamples"/>
        <w:ind w:left="90"/>
      </w:pPr>
      <w:r>
        <w:t xml:space="preserve">  HVACTemplate:Zone:WaterToAirHeatPump,</w:t>
      </w:r>
    </w:p>
    <w:p w14:paraId="599CCC3C" w14:textId="77777777" w:rsidR="001E77BE" w:rsidRDefault="001E77BE" w:rsidP="001E77BE">
      <w:pPr>
        <w:pStyle w:val="CodeIDDSamples"/>
        <w:ind w:left="90"/>
      </w:pPr>
      <w:r>
        <w:t xml:space="preserve">    SPACE1-1,                !- Zone Name</w:t>
      </w:r>
    </w:p>
    <w:p w14:paraId="6F53FCB3" w14:textId="77777777" w:rsidR="001E77BE" w:rsidRDefault="001E77BE" w:rsidP="001E77BE">
      <w:pPr>
        <w:pStyle w:val="CodeIDDSamples"/>
        <w:ind w:left="90"/>
      </w:pPr>
      <w:r>
        <w:t xml:space="preserve">    All Zones,               !- Template Thermostat Name</w:t>
      </w:r>
    </w:p>
    <w:p w14:paraId="0412563E" w14:textId="77777777" w:rsidR="001E77BE" w:rsidRDefault="001E77BE" w:rsidP="001E77BE">
      <w:pPr>
        <w:pStyle w:val="CodeIDDSamples"/>
        <w:ind w:left="90"/>
      </w:pPr>
      <w:r>
        <w:t xml:space="preserve">    autosize,                !- Cooling Supply Air Flow Rate {m3/s}</w:t>
      </w:r>
    </w:p>
    <w:p w14:paraId="4E833BB3" w14:textId="77777777" w:rsidR="001E77BE" w:rsidRDefault="001E77BE" w:rsidP="001E77BE">
      <w:pPr>
        <w:pStyle w:val="CodeIDDSamples"/>
        <w:ind w:left="90"/>
      </w:pPr>
      <w:r>
        <w:t xml:space="preserve">    autosize,                !- Heating Supply Air Flow Rate {m3/s}</w:t>
      </w:r>
    </w:p>
    <w:p w14:paraId="1B961E31" w14:textId="77777777" w:rsidR="001E77BE" w:rsidRDefault="001E77BE" w:rsidP="001E77BE">
      <w:pPr>
        <w:pStyle w:val="CodeIDDSamples"/>
        <w:ind w:left="90"/>
      </w:pPr>
      <w:r>
        <w:t xml:space="preserve">    ,                        !- No Load Supply Air Flow Rate {m3/s}</w:t>
      </w:r>
    </w:p>
    <w:p w14:paraId="6911014F" w14:textId="77777777" w:rsidR="001E77BE" w:rsidRDefault="001E77BE" w:rsidP="001E77BE">
      <w:pPr>
        <w:pStyle w:val="CodeIDDSamples"/>
        <w:ind w:left="90"/>
      </w:pPr>
      <w:r>
        <w:t xml:space="preserve">    ,                        !- Zone Heating Sizing Factor</w:t>
      </w:r>
    </w:p>
    <w:p w14:paraId="4C6C26CA" w14:textId="77777777" w:rsidR="001E77BE" w:rsidRDefault="001E77BE" w:rsidP="001E77BE">
      <w:pPr>
        <w:pStyle w:val="CodeIDDSamples"/>
        <w:ind w:left="90"/>
      </w:pPr>
      <w:r>
        <w:t xml:space="preserve">    ,                        !- Zone Cooling Sizing Factor</w:t>
      </w:r>
    </w:p>
    <w:p w14:paraId="6C18ED38" w14:textId="77777777" w:rsidR="001E77BE" w:rsidRDefault="001E77BE" w:rsidP="001E77BE">
      <w:pPr>
        <w:pStyle w:val="CodeIDDSamples"/>
        <w:ind w:left="90"/>
      </w:pPr>
      <w:r>
        <w:t xml:space="preserve">    Flow/Person,             !- Outdoor Air Method</w:t>
      </w:r>
    </w:p>
    <w:p w14:paraId="13517562" w14:textId="77777777" w:rsidR="001E77BE" w:rsidRDefault="001E77BE" w:rsidP="001E77BE">
      <w:pPr>
        <w:pStyle w:val="CodeIDDSamples"/>
        <w:ind w:left="90"/>
      </w:pPr>
      <w:r>
        <w:t xml:space="preserve">    0.00944,                 !- Outdoor Air Flow Rate per Person {m3/s}</w:t>
      </w:r>
    </w:p>
    <w:p w14:paraId="3710E3C7" w14:textId="77777777" w:rsidR="001E77BE" w:rsidRDefault="001E77BE" w:rsidP="001E77BE">
      <w:pPr>
        <w:pStyle w:val="CodeIDDSamples"/>
        <w:ind w:left="90"/>
      </w:pPr>
      <w:r>
        <w:t xml:space="preserve">    ,                !- Outdoor Air Flow Rate per Zone Floor Area {m3/s-m2}</w:t>
      </w:r>
    </w:p>
    <w:p w14:paraId="1DFF2575" w14:textId="77777777" w:rsidR="001E77BE" w:rsidRDefault="001E77BE" w:rsidP="001E77BE">
      <w:pPr>
        <w:pStyle w:val="CodeIDDSamples"/>
        <w:ind w:left="90"/>
      </w:pPr>
      <w:r>
        <w:t xml:space="preserve">    ,                        !- Outdoor Air Flow Rate per Zone {m3/s}</w:t>
      </w:r>
    </w:p>
    <w:p w14:paraId="604CBD03" w14:textId="77777777" w:rsidR="001E77BE" w:rsidRDefault="001E77BE" w:rsidP="001E77BE">
      <w:pPr>
        <w:pStyle w:val="CodeIDDSamples"/>
        <w:ind w:left="90"/>
      </w:pPr>
      <w:r>
        <w:t xml:space="preserve">    ,                        !- System Availability Schedule Name</w:t>
      </w:r>
    </w:p>
    <w:p w14:paraId="7AFC0F2D" w14:textId="77777777" w:rsidR="001E77BE" w:rsidRDefault="001E77BE" w:rsidP="001E77BE">
      <w:pPr>
        <w:pStyle w:val="CodeIDDSamples"/>
        <w:ind w:left="90"/>
      </w:pPr>
      <w:r>
        <w:t xml:space="preserve">    ,                        !- Supply Fan Operating Mode Schedule Name</w:t>
      </w:r>
    </w:p>
    <w:p w14:paraId="32DF318D" w14:textId="77777777" w:rsidR="001E77BE" w:rsidRDefault="001E77BE" w:rsidP="001E77BE">
      <w:pPr>
        <w:pStyle w:val="CodeIDDSamples"/>
        <w:ind w:left="90"/>
      </w:pPr>
      <w:r>
        <w:t xml:space="preserve">    DrawThrough,             !- Supply Fan Placement</w:t>
      </w:r>
    </w:p>
    <w:p w14:paraId="377CBFF8" w14:textId="77777777" w:rsidR="001E77BE" w:rsidRDefault="001E77BE" w:rsidP="001E77BE">
      <w:pPr>
        <w:pStyle w:val="CodeIDDSamples"/>
        <w:ind w:left="90"/>
      </w:pPr>
      <w:r>
        <w:t xml:space="preserve">    0.7,                     !- Supply Fan Total Efficiency</w:t>
      </w:r>
    </w:p>
    <w:p w14:paraId="47DD6D74" w14:textId="77777777" w:rsidR="001E77BE" w:rsidRDefault="001E77BE" w:rsidP="001E77BE">
      <w:pPr>
        <w:pStyle w:val="CodeIDDSamples"/>
        <w:ind w:left="90"/>
      </w:pPr>
      <w:r>
        <w:t xml:space="preserve">    75,                      !- Supply Fan Delta Pressure {Pa}</w:t>
      </w:r>
    </w:p>
    <w:p w14:paraId="14BCC53F" w14:textId="77777777" w:rsidR="001E77BE" w:rsidRDefault="001E77BE" w:rsidP="001E77BE">
      <w:pPr>
        <w:pStyle w:val="CodeIDDSamples"/>
        <w:ind w:left="90"/>
      </w:pPr>
      <w:r>
        <w:t xml:space="preserve">    0.9,                     !- Supply Fan Motor Efficiency</w:t>
      </w:r>
    </w:p>
    <w:p w14:paraId="28E7CE04" w14:textId="77777777" w:rsidR="001E77BE" w:rsidRDefault="001E77BE" w:rsidP="001E77BE">
      <w:pPr>
        <w:pStyle w:val="CodeIDDSamples"/>
        <w:ind w:left="90"/>
      </w:pPr>
      <w:r>
        <w:t xml:space="preserve">    Coil:Cooling:WaterToAirHeatPump:EquationFit,  !- Cooling Coil Type</w:t>
      </w:r>
    </w:p>
    <w:p w14:paraId="5FD737E8" w14:textId="77777777" w:rsidR="001E77BE" w:rsidRDefault="001E77BE" w:rsidP="001E77BE">
      <w:pPr>
        <w:pStyle w:val="CodeIDDSamples"/>
        <w:ind w:left="90"/>
      </w:pPr>
      <w:r>
        <w:lastRenderedPageBreak/>
        <w:t xml:space="preserve">    autosize,                !- Cooling Coil Gross Rated Total Capacity {W}</w:t>
      </w:r>
    </w:p>
    <w:p w14:paraId="5E88B1EC" w14:textId="77777777" w:rsidR="001E77BE" w:rsidRDefault="001E77BE" w:rsidP="001E77BE">
      <w:pPr>
        <w:pStyle w:val="CodeIDDSamples"/>
        <w:ind w:left="90"/>
      </w:pPr>
      <w:r>
        <w:t xml:space="preserve">    autosize,                !- Cooling Coil Gross Rated Sensible Heat Ratio</w:t>
      </w:r>
    </w:p>
    <w:p w14:paraId="3D1E8121" w14:textId="77777777" w:rsidR="001E77BE" w:rsidRDefault="001E77BE" w:rsidP="001E77BE">
      <w:pPr>
        <w:pStyle w:val="CodeIDDSamples"/>
        <w:ind w:left="90"/>
      </w:pPr>
      <w:r>
        <w:t xml:space="preserve">    3,                       !- Cooling Coil Gross Rated COP</w:t>
      </w:r>
    </w:p>
    <w:p w14:paraId="564C9306" w14:textId="77777777" w:rsidR="001E77BE" w:rsidRDefault="001E77BE" w:rsidP="001E77BE">
      <w:pPr>
        <w:pStyle w:val="CodeIDDSamples"/>
        <w:ind w:left="90"/>
      </w:pPr>
      <w:r>
        <w:t xml:space="preserve">    Coil:Heating:WaterToAirHeatPump:EquationFit,  !- HPump Heating Coil Type</w:t>
      </w:r>
    </w:p>
    <w:p w14:paraId="52B12452" w14:textId="77777777" w:rsidR="001E77BE" w:rsidRDefault="001E77BE" w:rsidP="001E77BE">
      <w:pPr>
        <w:pStyle w:val="CodeIDDSamples"/>
        <w:ind w:left="90"/>
      </w:pPr>
      <w:r>
        <w:t xml:space="preserve">    autosize,                !- Heat Pump Heating Coil Gross Rated Capacity {W}</w:t>
      </w:r>
    </w:p>
    <w:p w14:paraId="70CB4124" w14:textId="77777777" w:rsidR="001E77BE" w:rsidRDefault="001E77BE" w:rsidP="001E77BE">
      <w:pPr>
        <w:pStyle w:val="CodeIDDSamples"/>
        <w:ind w:left="90"/>
      </w:pPr>
      <w:r>
        <w:t xml:space="preserve">    2.75,                    !- Heat Pump Heating Coil Gross Rated COP</w:t>
      </w:r>
    </w:p>
    <w:p w14:paraId="408EFCBC" w14:textId="77777777" w:rsidR="001E77BE" w:rsidRDefault="001E77BE" w:rsidP="001E77BE">
      <w:pPr>
        <w:pStyle w:val="CodeIDDSamples"/>
        <w:ind w:left="90"/>
      </w:pPr>
      <w:r>
        <w:t xml:space="preserve">    ,                !- Supplemental Heating Coil Availability Schedule Name</w:t>
      </w:r>
    </w:p>
    <w:p w14:paraId="48829F79" w14:textId="77777777" w:rsidR="001E77BE" w:rsidRDefault="001E77BE" w:rsidP="001E77BE">
      <w:pPr>
        <w:pStyle w:val="CodeIDDSamples"/>
        <w:ind w:left="90"/>
      </w:pPr>
      <w:r>
        <w:t xml:space="preserve">    autosize,                !- Supplemental Heating Coil Capacity {W}</w:t>
      </w:r>
    </w:p>
    <w:p w14:paraId="562CC35E" w14:textId="77777777" w:rsidR="001E77BE" w:rsidRDefault="001E77BE" w:rsidP="001E77BE">
      <w:pPr>
        <w:pStyle w:val="CodeIDDSamples"/>
        <w:ind w:left="90"/>
      </w:pPr>
      <w:r>
        <w:t xml:space="preserve">    2.5,                     !- Maximum Cycling Rate {cycles/hr}</w:t>
      </w:r>
    </w:p>
    <w:p w14:paraId="0E4FC1E5" w14:textId="77777777" w:rsidR="001E77BE" w:rsidRDefault="001E77BE" w:rsidP="001E77BE">
      <w:pPr>
        <w:pStyle w:val="CodeIDDSamples"/>
        <w:ind w:left="90"/>
      </w:pPr>
      <w:r>
        <w:t xml:space="preserve">    60,                      !- Heat Pump Time Constant {s}</w:t>
      </w:r>
    </w:p>
    <w:p w14:paraId="24CE3261" w14:textId="77777777" w:rsidR="001E77BE" w:rsidRDefault="001E77BE" w:rsidP="001E77BE">
      <w:pPr>
        <w:pStyle w:val="CodeIDDSamples"/>
        <w:ind w:left="90"/>
      </w:pPr>
      <w:r>
        <w:t xml:space="preserve">    0.01,                    !- Fraction of On-Cycle Power Use</w:t>
      </w:r>
    </w:p>
    <w:p w14:paraId="156F71F5" w14:textId="77777777" w:rsidR="001E77BE" w:rsidRDefault="001E77BE" w:rsidP="001E77BE">
      <w:pPr>
        <w:pStyle w:val="CodeIDDSamples"/>
        <w:ind w:left="90"/>
      </w:pPr>
      <w:r>
        <w:t xml:space="preserve">    60,                      !- Heat Pump Fan Delay Time {s}</w:t>
      </w:r>
    </w:p>
    <w:p w14:paraId="6F7378C0"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3BEC5928" w14:textId="77777777" w:rsidR="001E77BE" w:rsidRDefault="001E77BE" w:rsidP="001E77BE">
      <w:pPr>
        <w:pStyle w:val="CodeIDDSamples"/>
        <w:ind w:left="90"/>
      </w:pPr>
      <w:r>
        <w:t xml:space="preserve">    Electric,                !- Supplemental Heating Coil Type</w:t>
      </w:r>
    </w:p>
    <w:p w14:paraId="752533A9"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2F3BDC52" w14:textId="77777777" w:rsidR="001E77BE" w:rsidRDefault="001E77BE" w:rsidP="001E77BE">
      <w:pPr>
        <w:pStyle w:val="CodeIDDSamples"/>
        <w:ind w:left="90"/>
      </w:pPr>
      <w:r>
        <w:t xml:space="preserve">    14.0,        !- </w:t>
      </w:r>
      <w:r w:rsidRPr="0002420E">
        <w:t>Zone Cooling Design Supply Air Temperature</w:t>
      </w:r>
      <w:r>
        <w:t xml:space="preserve"> {C]</w:t>
      </w:r>
    </w:p>
    <w:p w14:paraId="26800E6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6673B"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5A3110A"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BD14E80"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07BD623D" w14:textId="77777777" w:rsidR="001E77BE" w:rsidRDefault="001E77BE" w:rsidP="001E77BE">
      <w:pPr>
        <w:pStyle w:val="CodeIDDSamples"/>
        <w:ind w:left="90"/>
      </w:pPr>
      <w:r>
        <w:t xml:space="preserve">    ,            !- Design Specification Outdoor Air Object Name</w:t>
      </w:r>
    </w:p>
    <w:p w14:paraId="076E7A8E" w14:textId="77777777" w:rsidR="001E77BE" w:rsidRDefault="001E77BE" w:rsidP="001E77BE">
      <w:pPr>
        <w:pStyle w:val="CodeIDDSamples"/>
        <w:ind w:left="90"/>
      </w:pPr>
      <w:r>
        <w:t xml:space="preserve">                 !- Design Specification Zone Air Distribution Object Name</w:t>
      </w:r>
    </w:p>
    <w:p w14:paraId="34605C7F" w14:textId="77777777" w:rsidR="001E77BE" w:rsidRDefault="001E77BE" w:rsidP="001E77BE">
      <w:pPr>
        <w:pStyle w:val="Heading3"/>
      </w:pPr>
      <w:bookmarkStart w:id="3624" w:name="_Toc399490788"/>
      <w:r>
        <w:t>HVACTemplate:Zone:VRF</w:t>
      </w:r>
      <w:bookmarkEnd w:id="3624"/>
    </w:p>
    <w:p w14:paraId="6FC955D7" w14:textId="77777777" w:rsidR="001E77BE" w:rsidRDefault="001E77BE" w:rsidP="001E77BE">
      <w:pPr>
        <w:pStyle w:val="BodyText"/>
      </w:pPr>
      <w:r>
        <w:t>This object simulates a variable refrigerant flow (VRF) zone terminal unit which is served by an HVACTemplate:System:VRF condenser unit</w:t>
      </w:r>
      <w:r>
        <w:rPr>
          <w:rFonts w:eastAsia="MS Mincho"/>
        </w:rPr>
        <w:t>. Reference ZoneHVAC:TerminalUnit:VariableRefrigerantFlow for more details about the VRF terminal unit model.</w:t>
      </w:r>
    </w:p>
    <w:p w14:paraId="19EF13EA" w14:textId="77777777" w:rsidR="001E77BE" w:rsidRDefault="001E77BE" w:rsidP="001E77BE">
      <w:pPr>
        <w:pStyle w:val="Heading4"/>
      </w:pPr>
      <w:r>
        <w:t>Field: Zone Name</w:t>
      </w:r>
    </w:p>
    <w:p w14:paraId="03DBC6C3" w14:textId="77777777" w:rsidR="001E77BE" w:rsidRDefault="001E77BE" w:rsidP="001E77BE">
      <w:pPr>
        <w:pStyle w:val="BodyText"/>
      </w:pPr>
      <w:r>
        <w:t>Enter the name of the zone. The name must match a building zone name used in the ZONE object.</w:t>
      </w:r>
    </w:p>
    <w:p w14:paraId="2164D6A5" w14:textId="77777777" w:rsidR="001E77BE" w:rsidRDefault="001E77BE" w:rsidP="001E77BE">
      <w:pPr>
        <w:pStyle w:val="Heading4"/>
      </w:pPr>
      <w:r>
        <w:t xml:space="preserve">Field: </w:t>
      </w:r>
      <w:r w:rsidRPr="00067649">
        <w:t>Template Thermostat Name</w:t>
      </w:r>
    </w:p>
    <w:p w14:paraId="348B4D7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5F267ED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2DC6D3F" w14:textId="77777777" w:rsidR="001E77BE" w:rsidRDefault="001E77BE" w:rsidP="001E77BE">
      <w:pPr>
        <w:pStyle w:val="Heading4"/>
      </w:pPr>
      <w:r>
        <w:t>Field: Zone Heating</w:t>
      </w:r>
      <w:r w:rsidRPr="00A31D69">
        <w:t xml:space="preserve"> Sizing Factor</w:t>
      </w:r>
    </w:p>
    <w:p w14:paraId="3D57E8B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7088BF93" w14:textId="77777777" w:rsidR="001E77BE" w:rsidRDefault="001E77BE" w:rsidP="001E77BE">
      <w:pPr>
        <w:pStyle w:val="Heading4"/>
      </w:pPr>
      <w:r>
        <w:t>Field: Zone Cooling</w:t>
      </w:r>
      <w:r w:rsidRPr="00A31D69">
        <w:t xml:space="preserve"> Sizing Factor</w:t>
      </w:r>
    </w:p>
    <w:p w14:paraId="492A6296"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14FBD1" w14:textId="77777777" w:rsidR="001E77BE" w:rsidRDefault="001E77BE" w:rsidP="001E77BE">
      <w:pPr>
        <w:pStyle w:val="Heading4"/>
        <w:rPr>
          <w:rFonts w:cs="Arial"/>
        </w:rPr>
      </w:pPr>
      <w:r>
        <w:rPr>
          <w:rFonts w:cs="Arial"/>
        </w:rPr>
        <w:t>Field: Rated Total Heating Capacity Sizing Ratio</w:t>
      </w:r>
    </w:p>
    <w:p w14:paraId="120D6D46" w14:textId="77777777" w:rsidR="001E77BE" w:rsidRDefault="001E77BE" w:rsidP="001E77BE">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 xml:space="preserve">The model assumes that when used, this value will be greater than 1. This field supersedes the Rated Total Heating Capacity Sizing Ratio entered in the </w:t>
      </w:r>
      <w:r>
        <w:rPr>
          <w:rFonts w:cs="Arial"/>
        </w:rPr>
        <w:lastRenderedPageBreak/>
        <w:t>AirConditioner:VariableRefrigerantFlow object. If this field is left blank, the value entered in the parent object is used for sizing. If neither field is used, the sizing ratio is assumed to be 1.</w:t>
      </w:r>
    </w:p>
    <w:p w14:paraId="2825E315" w14:textId="77777777" w:rsidR="001E77BE" w:rsidRDefault="001E77BE" w:rsidP="001E77BE">
      <w:pPr>
        <w:pStyle w:val="Heading4"/>
      </w:pPr>
      <w:r>
        <w:t xml:space="preserve">Field: </w:t>
      </w:r>
      <w:r>
        <w:rPr>
          <w:rFonts w:cs="Arial"/>
        </w:rPr>
        <w:t>Supply Air Flow Rate During Cooling Operation</w:t>
      </w:r>
    </w:p>
    <w:p w14:paraId="50856F80" w14:textId="77777777" w:rsidR="001E77BE" w:rsidRDefault="001E77BE" w:rsidP="001E77BE">
      <w:pPr>
        <w:pStyle w:val="BodyText"/>
      </w:pPr>
      <w:r>
        <w:t xml:space="preserve">This field specifies the supply air flow rate when the terminal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2A13574B" w14:textId="77777777" w:rsidR="001E77BE" w:rsidRDefault="001E77BE" w:rsidP="001E77BE">
      <w:pPr>
        <w:pStyle w:val="Heading4"/>
      </w:pPr>
      <w:r>
        <w:t xml:space="preserve">Field: </w:t>
      </w:r>
      <w:r w:rsidRPr="004C3D27">
        <w:t>Supply Air Flow Rate When No Cooling is Needed</w:t>
      </w:r>
    </w:p>
    <w:p w14:paraId="4308B143" w14:textId="77777777" w:rsidR="001E77BE" w:rsidRDefault="001E77BE" w:rsidP="001E77BE">
      <w:pPr>
        <w:pStyle w:val="BodyText"/>
      </w:pPr>
      <w:r>
        <w:t xml:space="preserve">This field specifies the supply air flow rate when </w:t>
      </w:r>
      <w:r>
        <w:rPr>
          <w:rFonts w:cs="Arial"/>
        </w:rPr>
        <w:t>the terminal unit’s cooling coil is not operating and the previous mode was cooling.</w:t>
      </w:r>
      <w:r>
        <w:t xml:space="preserve">.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F852916" w14:textId="77777777" w:rsidR="001E77BE" w:rsidRDefault="001E77BE" w:rsidP="001E77BE">
      <w:pPr>
        <w:pStyle w:val="Heading4"/>
      </w:pPr>
      <w:r>
        <w:t xml:space="preserve">Field: </w:t>
      </w:r>
      <w:r w:rsidRPr="004C3D27">
        <w:t>Supply Air Flow Rate During Heating Operation</w:t>
      </w:r>
    </w:p>
    <w:p w14:paraId="72861159"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C5473CD" w14:textId="77777777" w:rsidR="001E77BE" w:rsidRDefault="001E77BE" w:rsidP="001E77BE">
      <w:pPr>
        <w:pStyle w:val="Heading4"/>
      </w:pPr>
      <w:r>
        <w:t xml:space="preserve">Field: </w:t>
      </w:r>
      <w:r w:rsidRPr="004C3D27">
        <w:t>Supply Air Flow Rate When No Heating is Needed</w:t>
      </w:r>
    </w:p>
    <w:p w14:paraId="6EEB4BAC"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53C2FB45" w14:textId="77777777" w:rsidR="001E77BE" w:rsidRDefault="001E77BE" w:rsidP="001E77BE">
      <w:pPr>
        <w:pStyle w:val="Heading4"/>
        <w:rPr>
          <w:rFonts w:cs="Arial"/>
        </w:rPr>
      </w:pPr>
      <w:r>
        <w:rPr>
          <w:rFonts w:cs="Arial"/>
        </w:rPr>
        <w:t>Field: Outdoor Air Flow Rate During Cooling Operation</w:t>
      </w:r>
    </w:p>
    <w:p w14:paraId="7A2E7495" w14:textId="77777777" w:rsidR="001E77BE" w:rsidRDefault="001E77BE" w:rsidP="001E77BE">
      <w:pPr>
        <w:pStyle w:val="BodyText"/>
        <w:rPr>
          <w:rFonts w:cs="Arial"/>
        </w:rPr>
      </w:pPr>
      <w:r>
        <w:rPr>
          <w:rFonts w:cs="Arial"/>
        </w:rPr>
        <w:t xml:space="preserve">This numeric field defines the outdoor air volumetric air flow rate in cubic meters per second. This volumetric air flow rate is used when the terminal unit is operating in cooling mode.        </w:t>
      </w:r>
      <w:r w:rsidRPr="00D21147">
        <w:rPr>
          <w:rFonts w:cs="Arial"/>
        </w:rPr>
        <w:t>If this field is set to autosize it will be sized based on the outdoor air inputs below, unless a dedicated outdoor air system is specified for this zone and then it will be set to zero.</w:t>
      </w:r>
    </w:p>
    <w:p w14:paraId="633B7542" w14:textId="77777777" w:rsidR="001E77BE" w:rsidRDefault="001E77BE" w:rsidP="001E77BE">
      <w:pPr>
        <w:pStyle w:val="Heading4"/>
        <w:rPr>
          <w:rFonts w:cs="Arial"/>
        </w:rPr>
      </w:pPr>
      <w:r>
        <w:rPr>
          <w:rFonts w:cs="Arial"/>
        </w:rPr>
        <w:t>Field: Outdoor Air Flow Rate During Heating Operation</w:t>
      </w:r>
    </w:p>
    <w:p w14:paraId="7B0E4C00"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6E8692D5" w14:textId="77777777" w:rsidR="001E77BE" w:rsidRDefault="001E77BE" w:rsidP="001E77BE">
      <w:pPr>
        <w:pStyle w:val="Heading4"/>
        <w:rPr>
          <w:rFonts w:cs="Arial"/>
        </w:rPr>
      </w:pPr>
      <w:r>
        <w:rPr>
          <w:rFonts w:cs="Arial"/>
        </w:rPr>
        <w:lastRenderedPageBreak/>
        <w:t>Field: Outdoor Air Flow Rate When No Cooling or Heating is Needed</w:t>
      </w:r>
    </w:p>
    <w:p w14:paraId="3BBBF8E1"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3547A130" w14:textId="77777777" w:rsidR="001E77BE" w:rsidRDefault="001E77BE" w:rsidP="001E77BE">
      <w:pPr>
        <w:pStyle w:val="Heading4"/>
      </w:pPr>
      <w:r>
        <w:t xml:space="preserve">Field: </w:t>
      </w:r>
      <w:r w:rsidRPr="00A31D69">
        <w:t>Outdoor Air Method</w:t>
      </w:r>
    </w:p>
    <w:p w14:paraId="17FF72ED"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DE8A253"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0A814C8" w14:textId="77777777" w:rsidR="001E77BE" w:rsidRDefault="001E77BE" w:rsidP="001E77BE">
      <w:pPr>
        <w:pStyle w:val="Heading4"/>
      </w:pPr>
      <w:r>
        <w:t xml:space="preserve">Field: </w:t>
      </w:r>
      <w:r w:rsidRPr="00F54D2B">
        <w:t>Outdoor Air Flow Rate per Person</w:t>
      </w:r>
    </w:p>
    <w:p w14:paraId="6B321332"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B175D7F" w14:textId="77777777" w:rsidR="001E77BE" w:rsidRDefault="001E77BE" w:rsidP="001E77BE">
      <w:pPr>
        <w:pStyle w:val="Heading4"/>
      </w:pPr>
      <w:r>
        <w:t xml:space="preserve">Field: </w:t>
      </w:r>
      <w:r w:rsidRPr="00F54D2B">
        <w:t>Outdoor Air Flow Rate per Zone Floor Area</w:t>
      </w:r>
    </w:p>
    <w:p w14:paraId="4A6AC68D"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7D4FDAF9" w14:textId="77777777" w:rsidR="001E77BE" w:rsidRDefault="001E77BE" w:rsidP="001E77BE">
      <w:pPr>
        <w:pStyle w:val="Heading4"/>
      </w:pPr>
      <w:r>
        <w:t xml:space="preserve">Field: </w:t>
      </w:r>
      <w:r w:rsidRPr="00F54D2B">
        <w:t>Outdoor Air Flow Rate per Zone</w:t>
      </w:r>
    </w:p>
    <w:p w14:paraId="7B9074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FDD9724" w14:textId="77777777" w:rsidR="001E77BE" w:rsidRDefault="001E77BE" w:rsidP="001E77BE">
      <w:pPr>
        <w:pStyle w:val="Heading4"/>
      </w:pPr>
      <w:r>
        <w:t xml:space="preserve">Field: </w:t>
      </w:r>
      <w:r w:rsidRPr="003C129E">
        <w:t>Design Specification Outdoor Air Object Name</w:t>
      </w:r>
    </w:p>
    <w:p w14:paraId="22FC229C"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DC88F1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274093"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6E5169A" w14:textId="77777777" w:rsidR="001E77BE" w:rsidRDefault="001E77BE" w:rsidP="001E77BE">
      <w:pPr>
        <w:pStyle w:val="Heading4"/>
      </w:pPr>
      <w:r>
        <w:t>Field: System Availability Schedule Name</w:t>
      </w:r>
    </w:p>
    <w:p w14:paraId="5DA0EB8F"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w:t>
      </w:r>
      <w:r>
        <w:lastRenderedPageBreak/>
        <w:t>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179B015" w14:textId="77777777" w:rsidR="001E77BE" w:rsidRDefault="001E77BE" w:rsidP="001E77BE">
      <w:pPr>
        <w:pStyle w:val="Heading4"/>
      </w:pPr>
      <w:r>
        <w:t>Field: Supply Fan Operating Mode Schedule Name</w:t>
      </w:r>
    </w:p>
    <w:p w14:paraId="3464D505"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1B4CEDEC" w14:textId="77777777" w:rsidR="001E77BE" w:rsidRDefault="001E77BE" w:rsidP="001E77BE">
      <w:pPr>
        <w:pStyle w:val="Heading4"/>
      </w:pPr>
      <w:r>
        <w:t>Field: Supply Fan Placement</w:t>
      </w:r>
    </w:p>
    <w:p w14:paraId="7150323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CA24D84" w14:textId="77777777" w:rsidR="001E77BE" w:rsidRDefault="001E77BE" w:rsidP="001E77BE">
      <w:pPr>
        <w:pStyle w:val="Heading4"/>
      </w:pPr>
      <w:r>
        <w:t>Field: Supply Fan Total Efficiency</w:t>
      </w:r>
    </w:p>
    <w:p w14:paraId="69849CBD" w14:textId="77777777" w:rsidR="001E77BE" w:rsidRDefault="001E77BE" w:rsidP="001E77BE">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14:paraId="1F7DEC0F" w14:textId="77777777" w:rsidR="001E77BE" w:rsidRDefault="001E77BE" w:rsidP="001E77BE">
      <w:pPr>
        <w:pStyle w:val="Heading4"/>
      </w:pPr>
      <w:r>
        <w:t>Field: Supply Fan Delta Pressure</w:t>
      </w:r>
    </w:p>
    <w:p w14:paraId="3CD5B6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6DC3FED6" w14:textId="77777777" w:rsidR="001E77BE" w:rsidRDefault="001E77BE" w:rsidP="001E77BE">
      <w:pPr>
        <w:pStyle w:val="Heading4"/>
      </w:pPr>
      <w:r>
        <w:t>Field: Supply Fan Motor Efficiency</w:t>
      </w:r>
    </w:p>
    <w:p w14:paraId="13143B06" w14:textId="77777777" w:rsidR="001E77BE" w:rsidRDefault="001E77BE" w:rsidP="001E77BE">
      <w:pPr>
        <w:pStyle w:val="BodyText"/>
      </w:pPr>
      <w:r>
        <w:t>Enter the shaft power of the supply fan divided by the electrical power consumed. Must be greater than 0 and less than or equal to 1. The default is 0.9.</w:t>
      </w:r>
    </w:p>
    <w:p w14:paraId="0A292296" w14:textId="77777777" w:rsidR="001E77BE" w:rsidRDefault="001E77BE" w:rsidP="001E77BE">
      <w:pPr>
        <w:pStyle w:val="Heading4"/>
      </w:pPr>
      <w:r>
        <w:t>Field: Cooling Coil Type</w:t>
      </w:r>
    </w:p>
    <w:p w14:paraId="672079F4" w14:textId="77777777" w:rsidR="001E77BE" w:rsidRDefault="001E77BE" w:rsidP="001E77BE">
      <w:pPr>
        <w:pStyle w:val="BodyText"/>
      </w:pPr>
      <w:r>
        <w:t xml:space="preserve">Enter the type of cooling coil. The options are </w:t>
      </w:r>
      <w:r w:rsidRPr="001E2AF2">
        <w:rPr>
          <w:i/>
        </w:rPr>
        <w:t>VariableRefrigerantFlowDX</w:t>
      </w:r>
      <w:r>
        <w:t xml:space="preserve"> or None. The default is </w:t>
      </w:r>
      <w:r w:rsidRPr="001E2AF2">
        <w:rPr>
          <w:i/>
        </w:rPr>
        <w:t>VariableRefrigerantFlowDX</w:t>
      </w:r>
      <w:r>
        <w:t>.</w:t>
      </w:r>
    </w:p>
    <w:p w14:paraId="63F37EF3" w14:textId="77777777" w:rsidR="001E77BE" w:rsidRDefault="001E77BE" w:rsidP="001E77BE">
      <w:pPr>
        <w:pStyle w:val="Heading4"/>
      </w:pPr>
      <w:r>
        <w:t>Field: Cooling Coil Availability Schedule Name</w:t>
      </w:r>
    </w:p>
    <w:p w14:paraId="0F5A0D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0CB30D88" w14:textId="77777777" w:rsidR="001E77BE" w:rsidRDefault="001E77BE" w:rsidP="001E77BE">
      <w:pPr>
        <w:pStyle w:val="Heading4"/>
      </w:pPr>
      <w:r>
        <w:t>Field: Cooling Coil Gross Rated Total Capacity</w:t>
      </w:r>
    </w:p>
    <w:p w14:paraId="4C1AC62A"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w:t>
      </w:r>
      <w:r>
        <w:lastRenderedPageBreak/>
        <w:t>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A311618" w14:textId="77777777" w:rsidR="001E77BE" w:rsidRDefault="001E77BE" w:rsidP="001E77BE">
      <w:pPr>
        <w:pStyle w:val="Heading4"/>
      </w:pPr>
      <w:r>
        <w:t>Field: Cooling Coil Gross Rated Sensible Heat Ratio</w:t>
      </w:r>
    </w:p>
    <w:p w14:paraId="08297296"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91D8C21" w14:textId="77777777" w:rsidR="001E77BE" w:rsidRDefault="001E77BE" w:rsidP="001E77BE">
      <w:pPr>
        <w:pStyle w:val="Heading4"/>
      </w:pPr>
      <w:r>
        <w:t>Field: Heat Pump Heating Coil Type</w:t>
      </w:r>
    </w:p>
    <w:p w14:paraId="3D95AB33" w14:textId="77777777" w:rsidR="001E77BE" w:rsidRDefault="001E77BE" w:rsidP="001E77BE">
      <w:pPr>
        <w:pStyle w:val="BodyText"/>
      </w:pPr>
      <w:r>
        <w:t xml:space="preserve">Enter the type of heat pump heating coil. The options are </w:t>
      </w:r>
      <w:r w:rsidRPr="00733B94">
        <w:rPr>
          <w:i/>
        </w:rPr>
        <w:t>VariableRefrigerantFlowDX</w:t>
      </w:r>
      <w:r>
        <w:t xml:space="preserve"> or None. The default is </w:t>
      </w:r>
      <w:r w:rsidRPr="00733B94">
        <w:rPr>
          <w:i/>
        </w:rPr>
        <w:t>VariableRefrigerantFlowDX</w:t>
      </w:r>
      <w:r>
        <w:t>.</w:t>
      </w:r>
    </w:p>
    <w:p w14:paraId="31D59BDE" w14:textId="77777777" w:rsidR="001E77BE" w:rsidRDefault="001E77BE" w:rsidP="001E77BE">
      <w:pPr>
        <w:pStyle w:val="Heading4"/>
      </w:pPr>
      <w:r>
        <w:t>Field: Heat Pump Heating Coil Availability Schedule Name</w:t>
      </w:r>
    </w:p>
    <w:p w14:paraId="6AC97368"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4D5D3BDD" w14:textId="77777777" w:rsidR="001E77BE" w:rsidRDefault="001E77BE" w:rsidP="001E77BE">
      <w:pPr>
        <w:pStyle w:val="Heading4"/>
      </w:pPr>
      <w:r>
        <w:t>Field: Heat Pump Heating Coil Gross Rated Capacity</w:t>
      </w:r>
    </w:p>
    <w:p w14:paraId="0CCE7A76"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683CA6EE" w14:textId="77777777" w:rsidR="001E77BE" w:rsidRDefault="001E77BE" w:rsidP="001E77BE">
      <w:pPr>
        <w:pStyle w:val="Heading4"/>
        <w:rPr>
          <w:rFonts w:cs="Arial"/>
        </w:rPr>
      </w:pPr>
      <w:r>
        <w:rPr>
          <w:rFonts w:cs="Arial"/>
        </w:rPr>
        <w:t>Field: Zone Terminal Unit On Parasitic Electric Energy Use</w:t>
      </w:r>
    </w:p>
    <w:p w14:paraId="79DCDCC9" w14:textId="77777777" w:rsidR="001E77BE" w:rsidRDefault="001E77BE" w:rsidP="001E77BE">
      <w:pPr>
        <w:pStyle w:val="BodyText"/>
        <w:rPr>
          <w:rFonts w:cs="Arial"/>
        </w:rPr>
      </w:pPr>
      <w:r>
        <w:rPr>
          <w:rFonts w:cs="Arial"/>
        </w:rPr>
        <w:t>This numeric field defines the parasitic electrical energy use of the zone terminal unit when either terminal unit coil is operating. When in cooling mode, this electric energy use is reported in a zone terminal unit cooling electric consumption output variable.</w:t>
      </w:r>
      <w:r w:rsidRPr="00AA4409">
        <w:rPr>
          <w:rFonts w:cs="Arial"/>
        </w:rPr>
        <w:t xml:space="preserve"> </w:t>
      </w:r>
      <w:r>
        <w:rPr>
          <w:rFonts w:cs="Arial"/>
        </w:rPr>
        <w:t xml:space="preserve">When in heating mode, this electric energy use is reported in a zone terminal unit heating electric consumption output variable. </w:t>
      </w:r>
    </w:p>
    <w:p w14:paraId="290F138A" w14:textId="77777777" w:rsidR="001E77BE" w:rsidRDefault="001E77BE" w:rsidP="001E77BE">
      <w:pPr>
        <w:pStyle w:val="Heading4"/>
        <w:rPr>
          <w:rFonts w:cs="Arial"/>
        </w:rPr>
      </w:pPr>
      <w:r>
        <w:rPr>
          <w:rFonts w:cs="Arial"/>
        </w:rPr>
        <w:t>Field: Zone Terminal Unit Off Parasitic Electric Energy Use</w:t>
      </w:r>
    </w:p>
    <w:p w14:paraId="426D6D2C" w14:textId="77777777" w:rsidR="001E77BE" w:rsidRDefault="001E77BE" w:rsidP="001E77BE">
      <w:pPr>
        <w:pStyle w:val="BodyText"/>
        <w:rPr>
          <w:rFonts w:cs="Arial"/>
        </w:rPr>
      </w:pPr>
      <w:r>
        <w:rPr>
          <w:rFonts w:cs="Arial"/>
        </w:rPr>
        <w:t>This numeric field defines the parasitic electrical energy use of the zone terminal unit when the terminal unit coil(s) is not operating. When the previous mode was cooling, this electric energy use is reported in a zone terminal unit cooling electric consumption output variable.</w:t>
      </w:r>
      <w:r w:rsidRPr="00AA4409">
        <w:rPr>
          <w:rFonts w:cs="Arial"/>
        </w:rPr>
        <w:t xml:space="preserve"> </w:t>
      </w:r>
      <w:r>
        <w:rPr>
          <w:rFonts w:cs="Arial"/>
        </w:rPr>
        <w:t>When the previous mode was heating, this electric energy use is reported in a zone terminal unit heating electric consumption output variable.</w:t>
      </w:r>
    </w:p>
    <w:p w14:paraId="7B021B3B" w14:textId="77777777" w:rsidR="001E77BE" w:rsidRPr="005633FF" w:rsidRDefault="001E77BE" w:rsidP="001E77BE">
      <w:pPr>
        <w:pStyle w:val="Heading4"/>
      </w:pPr>
      <w:r>
        <w:t xml:space="preserve">Field: </w:t>
      </w:r>
      <w:r w:rsidRPr="005633FF">
        <w:t>Dedicated Outdoor Air System Name</w:t>
      </w:r>
    </w:p>
    <w:p w14:paraId="1ADB9601"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w:t>
      </w:r>
      <w:r w:rsidRPr="00D21147">
        <w:rPr>
          <w:rFonts w:eastAsia="MS Mincho"/>
          <w:lang w:val="fr-FR"/>
        </w:rPr>
        <w:t xml:space="preserve"> </w:t>
      </w:r>
      <w:r>
        <w:rPr>
          <w:rFonts w:eastAsia="MS Mincho"/>
          <w:lang w:val="fr-FR"/>
        </w:rPr>
        <w:t>Terminal</w:t>
      </w:r>
      <w:r w:rsidRPr="008541E9">
        <w:rPr>
          <w:rFonts w:eastAsia="MS Mincho"/>
          <w:lang w:val="fr-FR"/>
        </w:rPr>
        <w:t>U</w:t>
      </w:r>
      <w:r>
        <w:rPr>
          <w:rFonts w:eastAsia="MS Mincho"/>
          <w:lang w:val="fr-FR"/>
        </w:rPr>
        <w:t>nit:</w:t>
      </w:r>
      <w:r w:rsidRPr="008541E9">
        <w:rPr>
          <w:rFonts w:eastAsia="MS Mincho"/>
          <w:lang w:val="fr-FR"/>
        </w:rPr>
        <w:t>VariableRefrigerantFlow</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VRF terminal unit will not be served by a DOAS.</w:t>
      </w:r>
    </w:p>
    <w:p w14:paraId="751669AB" w14:textId="77777777" w:rsidR="001E77BE" w:rsidRDefault="001E77BE" w:rsidP="001E77BE">
      <w:pPr>
        <w:pStyle w:val="Heading4"/>
      </w:pPr>
      <w:r>
        <w:lastRenderedPageBreak/>
        <w:t xml:space="preserve">Field: </w:t>
      </w:r>
      <w:r w:rsidRPr="0002420E">
        <w:t>Zone Cooling Design Supply Air Temperature</w:t>
      </w:r>
      <w:r>
        <w:t xml:space="preserve"> Input Method</w:t>
      </w:r>
    </w:p>
    <w:p w14:paraId="77E0C5FF"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518B1AA" w14:textId="77777777" w:rsidR="001E77BE" w:rsidRDefault="001E77BE" w:rsidP="001E77BE">
      <w:pPr>
        <w:pStyle w:val="Heading4"/>
      </w:pPr>
      <w:r>
        <w:t xml:space="preserve">Field: </w:t>
      </w:r>
      <w:r w:rsidRPr="0002420E">
        <w:t>Zone Cooling Design Supply Air Temperature</w:t>
      </w:r>
    </w:p>
    <w:p w14:paraId="1F647B23"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6CD49FEA" w14:textId="77777777" w:rsidR="001E77BE" w:rsidRDefault="001E77BE" w:rsidP="001E77BE">
      <w:pPr>
        <w:pStyle w:val="Heading4"/>
      </w:pPr>
      <w:r>
        <w:t xml:space="preserve">Field: </w:t>
      </w:r>
      <w:r w:rsidRPr="0002420E">
        <w:t>Zone Cooling Design Supply Air Temperature</w:t>
      </w:r>
      <w:r>
        <w:t xml:space="preserve"> Difference</w:t>
      </w:r>
    </w:p>
    <w:p w14:paraId="3407C8AC"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9AA414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39735F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AFEBB51" w14:textId="77777777" w:rsidR="001E77BE" w:rsidRDefault="001E77BE" w:rsidP="001E77BE">
      <w:pPr>
        <w:pStyle w:val="Heading4"/>
      </w:pPr>
      <w:r>
        <w:t xml:space="preserve">Field: </w:t>
      </w:r>
      <w:r w:rsidRPr="0002420E">
        <w:t>Zone Heating Design Supply Air Temperature</w:t>
      </w:r>
    </w:p>
    <w:p w14:paraId="79650A28"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443AAC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22FB4CB7"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DBAD9B5" w14:textId="77777777" w:rsidR="001E77BE" w:rsidRDefault="001E77BE" w:rsidP="001E77BE">
      <w:pPr>
        <w:pStyle w:val="Heading4"/>
      </w:pPr>
      <w:r>
        <w:t>Field: Baseboard Heating Type</w:t>
      </w:r>
    </w:p>
    <w:p w14:paraId="243EA456" w14:textId="77777777" w:rsidR="001E77BE" w:rsidRDefault="001E77BE" w:rsidP="001E77BE">
      <w:pPr>
        <w:pStyle w:val="BodyText"/>
      </w:pPr>
      <w:r>
        <w:t>This field specifies the availability of thermostatically controlled baseboard heat in this zone. The choices are:</w:t>
      </w:r>
    </w:p>
    <w:p w14:paraId="123337D5" w14:textId="77777777" w:rsidR="001E77BE" w:rsidRDefault="001E77BE" w:rsidP="001E77BE">
      <w:pPr>
        <w:pStyle w:val="ListBullet2"/>
      </w:pPr>
      <w:r>
        <w:t>HotWater</w:t>
      </w:r>
    </w:p>
    <w:p w14:paraId="51F1AFE2" w14:textId="77777777" w:rsidR="001E77BE" w:rsidRDefault="001E77BE" w:rsidP="001E77BE">
      <w:pPr>
        <w:pStyle w:val="ListBullet2"/>
      </w:pPr>
      <w:r>
        <w:t>Electric</w:t>
      </w:r>
    </w:p>
    <w:p w14:paraId="3FF55235" w14:textId="77777777" w:rsidR="001E77BE" w:rsidRDefault="001E77BE" w:rsidP="001E77BE">
      <w:pPr>
        <w:pStyle w:val="ListBullet2"/>
      </w:pPr>
      <w:r>
        <w:t>None</w:t>
      </w:r>
    </w:p>
    <w:p w14:paraId="415FA4AE" w14:textId="77777777" w:rsidR="001E77BE" w:rsidRDefault="001E77BE" w:rsidP="001E77BE">
      <w:pPr>
        <w:pStyle w:val="BodyText"/>
      </w:pPr>
      <w:r>
        <w:t>The default choice is None.</w:t>
      </w:r>
    </w:p>
    <w:p w14:paraId="0D3D707F" w14:textId="77777777" w:rsidR="001E77BE" w:rsidRDefault="001E77BE" w:rsidP="001E77BE">
      <w:pPr>
        <w:pStyle w:val="Heading4"/>
      </w:pPr>
      <w:r>
        <w:t>Field: Baseboard Heating Availability Schedule Name</w:t>
      </w:r>
    </w:p>
    <w:p w14:paraId="09115DFB"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7A4F0F3E" w14:textId="77777777" w:rsidR="001E77BE" w:rsidRDefault="001E77BE" w:rsidP="001E77BE">
      <w:pPr>
        <w:pStyle w:val="Heading4"/>
      </w:pPr>
      <w:r>
        <w:lastRenderedPageBreak/>
        <w:t>Field: Baseboard Heating Capacity</w:t>
      </w:r>
    </w:p>
    <w:p w14:paraId="4608AC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55BCF8D6" w14:textId="77777777" w:rsidR="001E77BE" w:rsidRPr="003C129E" w:rsidRDefault="001E77BE" w:rsidP="001E77BE">
      <w:pPr>
        <w:pStyle w:val="BodyText"/>
      </w:pPr>
    </w:p>
    <w:p w14:paraId="4DA31796" w14:textId="77777777" w:rsidR="001E77BE" w:rsidRDefault="001E77BE" w:rsidP="001E77BE">
      <w:pPr>
        <w:pStyle w:val="BodyText"/>
      </w:pPr>
      <w:r>
        <w:t>As shown in an IDF:</w:t>
      </w:r>
    </w:p>
    <w:p w14:paraId="04CCBA46" w14:textId="77777777" w:rsidR="001E77BE" w:rsidRDefault="001E77BE" w:rsidP="001E77BE">
      <w:pPr>
        <w:pStyle w:val="CodeIDDSamples"/>
        <w:ind w:left="90"/>
      </w:pPr>
      <w:r>
        <w:t xml:space="preserve">    ,                        !-</w:t>
      </w:r>
    </w:p>
    <w:p w14:paraId="3D12CEAB" w14:textId="77777777" w:rsidR="001E77BE" w:rsidRDefault="001E77BE" w:rsidP="001E77BE">
      <w:pPr>
        <w:pStyle w:val="CodeIDDSamples"/>
        <w:ind w:left="90"/>
      </w:pPr>
      <w:r>
        <w:t xml:space="preserve">  HVACTemplate:Zone:VRF,</w:t>
      </w:r>
    </w:p>
    <w:p w14:paraId="158F5BA7" w14:textId="77777777" w:rsidR="001E77BE" w:rsidRDefault="001E77BE" w:rsidP="001E77BE">
      <w:pPr>
        <w:pStyle w:val="CodeIDDSamples"/>
        <w:ind w:left="90"/>
      </w:pPr>
      <w:r>
        <w:t xml:space="preserve">    SPACE1-1,                !- Zone Name</w:t>
      </w:r>
    </w:p>
    <w:p w14:paraId="37BBCDDD" w14:textId="77777777" w:rsidR="001E77BE" w:rsidRDefault="001E77BE" w:rsidP="001E77BE">
      <w:pPr>
        <w:pStyle w:val="CodeIDDSamples"/>
        <w:ind w:left="90"/>
      </w:pPr>
      <w:r>
        <w:t xml:space="preserve">    All Zones,               !- Template Thermostat Name</w:t>
      </w:r>
    </w:p>
    <w:p w14:paraId="3AD579F7" w14:textId="77777777" w:rsidR="001E77BE" w:rsidRDefault="001E77BE" w:rsidP="001E77BE">
      <w:pPr>
        <w:pStyle w:val="CodeIDDSamples"/>
        <w:ind w:left="90"/>
      </w:pPr>
      <w:r>
        <w:t xml:space="preserve">    ,                        !- Zone Heating Sizing Factor</w:t>
      </w:r>
    </w:p>
    <w:p w14:paraId="2AB4DB0A" w14:textId="77777777" w:rsidR="001E77BE" w:rsidRDefault="001E77BE" w:rsidP="001E77BE">
      <w:pPr>
        <w:pStyle w:val="CodeIDDSamples"/>
        <w:ind w:left="90"/>
      </w:pPr>
      <w:r>
        <w:t xml:space="preserve">    ,                        !- Zone Cooling Sizing Factor</w:t>
      </w:r>
    </w:p>
    <w:p w14:paraId="7743CE18" w14:textId="77777777" w:rsidR="001E77BE" w:rsidRDefault="001E77BE" w:rsidP="001E77BE">
      <w:pPr>
        <w:pStyle w:val="CodeIDDSamples"/>
        <w:ind w:left="90"/>
      </w:pPr>
      <w:r>
        <w:t xml:space="preserve">    ,                        !-</w:t>
      </w:r>
      <w:r w:rsidRPr="00723546">
        <w:t xml:space="preserve"> Rated Total Heating Capacity Sizing Ratio</w:t>
      </w:r>
    </w:p>
    <w:p w14:paraId="7F466926" w14:textId="77777777" w:rsidR="001E77BE" w:rsidRDefault="001E77BE" w:rsidP="001E77BE">
      <w:pPr>
        <w:pStyle w:val="CodeIDDSamples"/>
        <w:ind w:left="90"/>
      </w:pPr>
      <w:r>
        <w:t xml:space="preserve">    autosize,                !- </w:t>
      </w:r>
      <w:r w:rsidRPr="00723546">
        <w:t>Supply Air Flow Rate During Cooling Operation</w:t>
      </w:r>
      <w:r>
        <w:t>{m3/s}</w:t>
      </w:r>
    </w:p>
    <w:p w14:paraId="4B3CCF84" w14:textId="77777777" w:rsidR="001E77BE" w:rsidRDefault="001E77BE" w:rsidP="001E77BE">
      <w:pPr>
        <w:pStyle w:val="CodeIDDSamples"/>
        <w:ind w:left="90"/>
      </w:pPr>
      <w:r>
        <w:t xml:space="preserve">    autosize,                !- </w:t>
      </w:r>
      <w:r w:rsidRPr="00723546">
        <w:t>Supply Air Flow Rate When No Cooling is Needed</w:t>
      </w:r>
      <w:r>
        <w:t>{m3/s}</w:t>
      </w:r>
    </w:p>
    <w:p w14:paraId="76F1C667" w14:textId="77777777" w:rsidR="001E77BE" w:rsidRDefault="001E77BE" w:rsidP="001E77BE">
      <w:pPr>
        <w:pStyle w:val="CodeIDDSamples"/>
        <w:ind w:left="90"/>
      </w:pPr>
      <w:r>
        <w:t xml:space="preserve">    autosize,                !- </w:t>
      </w:r>
      <w:r w:rsidRPr="00723546">
        <w:t xml:space="preserve">Supply Air Flow Rate During </w:t>
      </w:r>
      <w:r>
        <w:t>Heating</w:t>
      </w:r>
      <w:r w:rsidRPr="00723546">
        <w:t xml:space="preserve"> Operation</w:t>
      </w:r>
      <w:r>
        <w:t>{m3/s}</w:t>
      </w:r>
    </w:p>
    <w:p w14:paraId="34555A40" w14:textId="77777777" w:rsidR="001E77BE" w:rsidRDefault="001E77BE" w:rsidP="001E77BE">
      <w:pPr>
        <w:pStyle w:val="CodeIDDSamples"/>
        <w:ind w:left="90"/>
      </w:pPr>
      <w:r>
        <w:t xml:space="preserve">    autosize,                !- </w:t>
      </w:r>
      <w:r w:rsidRPr="00723546">
        <w:t xml:space="preserve">Supply Air Flow Rate When No </w:t>
      </w:r>
      <w:r>
        <w:t>Heating</w:t>
      </w:r>
      <w:r w:rsidRPr="00723546">
        <w:t xml:space="preserve"> is Needed</w:t>
      </w:r>
      <w:r>
        <w:t>{m3/s}</w:t>
      </w:r>
    </w:p>
    <w:p w14:paraId="49741467" w14:textId="77777777" w:rsidR="001E77BE" w:rsidRDefault="001E77BE" w:rsidP="001E77BE">
      <w:pPr>
        <w:pStyle w:val="CodeIDDSamples"/>
        <w:ind w:left="90"/>
      </w:pPr>
      <w:r>
        <w:t xml:space="preserve">    autosize,                !- Outdoor</w:t>
      </w:r>
      <w:r w:rsidRPr="00723546">
        <w:t xml:space="preserve"> Air Flow Rate During Cooling Operation</w:t>
      </w:r>
      <w:r>
        <w:t>{m3/s}</w:t>
      </w:r>
    </w:p>
    <w:p w14:paraId="053F9461" w14:textId="77777777" w:rsidR="001E77BE" w:rsidRDefault="001E77BE" w:rsidP="001E77BE">
      <w:pPr>
        <w:pStyle w:val="CodeIDDSamples"/>
        <w:ind w:left="90"/>
      </w:pPr>
      <w:r>
        <w:t xml:space="preserve">    autosize,                !- Outdoor</w:t>
      </w:r>
      <w:r w:rsidRPr="00723546">
        <w:t xml:space="preserve"> Air Flow Rate During </w:t>
      </w:r>
      <w:r>
        <w:t>Heating</w:t>
      </w:r>
      <w:r w:rsidRPr="00723546">
        <w:t xml:space="preserve"> Operation</w:t>
      </w:r>
      <w:r>
        <w:t>{m3/s}</w:t>
      </w:r>
    </w:p>
    <w:p w14:paraId="732C025C" w14:textId="77777777" w:rsidR="001E77BE" w:rsidRDefault="001E77BE" w:rsidP="001E77BE">
      <w:pPr>
        <w:pStyle w:val="CodeIDDSamples"/>
        <w:ind w:left="90"/>
      </w:pPr>
      <w:r>
        <w:t xml:space="preserve">    autosize,    !- Outdoor</w:t>
      </w:r>
      <w:r w:rsidRPr="00723546">
        <w:t xml:space="preserve"> Air Flow Rate When No Cooling or Heating is Needed</w:t>
      </w:r>
      <w:r>
        <w:t>{m3/s}</w:t>
      </w:r>
    </w:p>
    <w:p w14:paraId="7A637B4E" w14:textId="77777777" w:rsidR="001E77BE" w:rsidRDefault="001E77BE" w:rsidP="001E77BE">
      <w:pPr>
        <w:pStyle w:val="CodeIDDSamples"/>
        <w:ind w:left="90"/>
      </w:pPr>
      <w:r>
        <w:t xml:space="preserve">    flow/person,             !- Outdoor Air Method</w:t>
      </w:r>
    </w:p>
    <w:p w14:paraId="557E5127" w14:textId="77777777" w:rsidR="001E77BE" w:rsidRDefault="001E77BE" w:rsidP="001E77BE">
      <w:pPr>
        <w:pStyle w:val="CodeIDDSamples"/>
        <w:ind w:left="90"/>
      </w:pPr>
      <w:r>
        <w:t xml:space="preserve">    0.00944,                 !- Outdoor Air Flow Rate per Person {m3/s}</w:t>
      </w:r>
    </w:p>
    <w:p w14:paraId="69FC1BB5" w14:textId="77777777" w:rsidR="001E77BE" w:rsidRDefault="001E77BE" w:rsidP="001E77BE">
      <w:pPr>
        <w:pStyle w:val="CodeIDDSamples"/>
        <w:ind w:left="90"/>
      </w:pPr>
      <w:r>
        <w:t xml:space="preserve">    ,            !- Outdoor Air Flow Rate per Zone Floor Area {m3/s-m2}</w:t>
      </w:r>
    </w:p>
    <w:p w14:paraId="07BFE718" w14:textId="77777777" w:rsidR="001E77BE" w:rsidRDefault="001E77BE" w:rsidP="001E77BE">
      <w:pPr>
        <w:pStyle w:val="CodeIDDSamples"/>
        <w:ind w:left="90"/>
      </w:pPr>
      <w:r>
        <w:t xml:space="preserve">    ,                        !- Outdoor Air Flow Rate per Zone {m3/s}</w:t>
      </w:r>
    </w:p>
    <w:p w14:paraId="68112C41" w14:textId="77777777" w:rsidR="001E77BE" w:rsidRDefault="001E77BE" w:rsidP="001E77BE">
      <w:pPr>
        <w:pStyle w:val="CodeIDDSamples"/>
        <w:ind w:left="90"/>
      </w:pPr>
      <w:r>
        <w:t xml:space="preserve">    ,            !- Design Specification Outdoor Air Object Name</w:t>
      </w:r>
    </w:p>
    <w:p w14:paraId="75DB9DB7" w14:textId="77777777" w:rsidR="001E77BE" w:rsidRDefault="001E77BE" w:rsidP="001E77BE">
      <w:pPr>
        <w:pStyle w:val="CodeIDDSamples"/>
        <w:ind w:left="90"/>
      </w:pPr>
      <w:r>
        <w:t xml:space="preserve">    ,            !- Design Specification Zone Air Distribution Object Name</w:t>
      </w:r>
    </w:p>
    <w:p w14:paraId="053E6919" w14:textId="77777777" w:rsidR="001E77BE" w:rsidRDefault="001E77BE" w:rsidP="001E77BE">
      <w:pPr>
        <w:pStyle w:val="CodeIDDSamples"/>
        <w:ind w:left="90"/>
      </w:pPr>
      <w:r>
        <w:t xml:space="preserve">    ,                        !- System Availability Schedule Name</w:t>
      </w:r>
    </w:p>
    <w:p w14:paraId="4652A20C" w14:textId="77777777" w:rsidR="001E77BE" w:rsidRDefault="001E77BE" w:rsidP="001E77BE">
      <w:pPr>
        <w:pStyle w:val="CodeIDDSamples"/>
        <w:ind w:left="90"/>
      </w:pPr>
      <w:r>
        <w:t xml:space="preserve">    ,                        !- Supply Fan Operating Mode Schedule Name</w:t>
      </w:r>
    </w:p>
    <w:p w14:paraId="6B1F8883" w14:textId="77777777" w:rsidR="001E77BE" w:rsidRDefault="001E77BE" w:rsidP="001E77BE">
      <w:pPr>
        <w:pStyle w:val="CodeIDDSamples"/>
        <w:ind w:left="90"/>
      </w:pPr>
      <w:r>
        <w:t xml:space="preserve">    DrawThrough,             !- Supply Fan Placement</w:t>
      </w:r>
    </w:p>
    <w:p w14:paraId="33C507D8" w14:textId="77777777" w:rsidR="001E77BE" w:rsidRDefault="001E77BE" w:rsidP="001E77BE">
      <w:pPr>
        <w:pStyle w:val="CodeIDDSamples"/>
        <w:ind w:left="90"/>
      </w:pPr>
      <w:r>
        <w:t xml:space="preserve">    0.7,                     !- Supply Fan Total Efficiency</w:t>
      </w:r>
    </w:p>
    <w:p w14:paraId="28CAC5DB" w14:textId="77777777" w:rsidR="001E77BE" w:rsidRDefault="001E77BE" w:rsidP="001E77BE">
      <w:pPr>
        <w:pStyle w:val="CodeIDDSamples"/>
        <w:ind w:left="90"/>
      </w:pPr>
      <w:r>
        <w:t xml:space="preserve">    75,                      !- Supply Fan Delta Pressure {Pa}</w:t>
      </w:r>
    </w:p>
    <w:p w14:paraId="06153AFA" w14:textId="77777777" w:rsidR="001E77BE" w:rsidRDefault="001E77BE" w:rsidP="001E77BE">
      <w:pPr>
        <w:pStyle w:val="CodeIDDSamples"/>
        <w:ind w:left="90"/>
      </w:pPr>
      <w:r>
        <w:t xml:space="preserve">    0.9,                     !- Supply Fan Motor Efficiency</w:t>
      </w:r>
    </w:p>
    <w:p w14:paraId="7784492E" w14:textId="77777777" w:rsidR="001E77BE" w:rsidRDefault="001E77BE" w:rsidP="001E77BE">
      <w:pPr>
        <w:pStyle w:val="CodeIDDSamples"/>
        <w:ind w:left="90"/>
      </w:pPr>
      <w:r>
        <w:t xml:space="preserve">    </w:t>
      </w:r>
      <w:r w:rsidRPr="00723546">
        <w:t>VariableRefrigerantFlowDX</w:t>
      </w:r>
      <w:r>
        <w:t>,  !- Cooling Coil Type</w:t>
      </w:r>
    </w:p>
    <w:p w14:paraId="28F86B0A" w14:textId="77777777" w:rsidR="001E77BE" w:rsidRDefault="001E77BE" w:rsidP="001E77BE">
      <w:pPr>
        <w:pStyle w:val="CodeIDDSamples"/>
        <w:ind w:left="90"/>
      </w:pPr>
      <w:r>
        <w:t xml:space="preserve">    ,                        !- Cooling Coil Availability Schedule Name</w:t>
      </w:r>
    </w:p>
    <w:p w14:paraId="5D2F25E3" w14:textId="77777777" w:rsidR="001E77BE" w:rsidRDefault="001E77BE" w:rsidP="001E77BE">
      <w:pPr>
        <w:pStyle w:val="CodeIDDSamples"/>
        <w:ind w:left="90"/>
      </w:pPr>
      <w:r>
        <w:t xml:space="preserve">    autosize,                !- Cooling Coil Gross Rated Total Capacity {W}</w:t>
      </w:r>
    </w:p>
    <w:p w14:paraId="74CD6BB3" w14:textId="77777777" w:rsidR="001E77BE" w:rsidRDefault="001E77BE" w:rsidP="001E77BE">
      <w:pPr>
        <w:pStyle w:val="CodeIDDSamples"/>
        <w:ind w:left="90"/>
      </w:pPr>
      <w:r>
        <w:t xml:space="preserve">    autosize,                !- Cooling Coil Gross Rated Sensible Heat Ratio</w:t>
      </w:r>
    </w:p>
    <w:p w14:paraId="07A9A3FF" w14:textId="77777777" w:rsidR="001E77BE" w:rsidRDefault="001E77BE" w:rsidP="001E77BE">
      <w:pPr>
        <w:pStyle w:val="CodeIDDSamples"/>
        <w:ind w:left="90"/>
      </w:pPr>
      <w:r>
        <w:t xml:space="preserve">    </w:t>
      </w:r>
      <w:r w:rsidRPr="00723546">
        <w:t>VariableRefrigerantFlowDX</w:t>
      </w:r>
      <w:r>
        <w:t>,  !- Heat Pump Heating Coil Type</w:t>
      </w:r>
    </w:p>
    <w:p w14:paraId="12052BC1" w14:textId="77777777" w:rsidR="001E77BE" w:rsidRDefault="001E77BE" w:rsidP="001E77BE">
      <w:pPr>
        <w:pStyle w:val="CodeIDDSamples"/>
        <w:ind w:left="90"/>
      </w:pPr>
      <w:r>
        <w:t xml:space="preserve">    ,                        !- Heat Pump Heating Coil Availability Schedule Name</w:t>
      </w:r>
    </w:p>
    <w:p w14:paraId="6B6C54D7" w14:textId="77777777" w:rsidR="001E77BE" w:rsidRDefault="001E77BE" w:rsidP="001E77BE">
      <w:pPr>
        <w:pStyle w:val="CodeIDDSamples"/>
        <w:ind w:left="90"/>
      </w:pPr>
      <w:r>
        <w:t xml:space="preserve">    autosize,                !- Heat Pump Heating Coil Gross Rated Capacity {W}</w:t>
      </w:r>
    </w:p>
    <w:p w14:paraId="35FFB21E" w14:textId="77777777" w:rsidR="001E77BE" w:rsidRDefault="001E77BE" w:rsidP="001E77BE">
      <w:pPr>
        <w:pStyle w:val="CodeIDDSamples"/>
        <w:ind w:left="90"/>
      </w:pPr>
      <w:r>
        <w:t xml:space="preserve">    0,           !- </w:t>
      </w:r>
      <w:r w:rsidRPr="00723546">
        <w:t>Zone Terminal Unit On Parasitic Electric Energy Use</w:t>
      </w:r>
      <w:r>
        <w:t xml:space="preserve"> {W}</w:t>
      </w:r>
    </w:p>
    <w:p w14:paraId="2D610609" w14:textId="77777777" w:rsidR="001E77BE" w:rsidRDefault="001E77BE" w:rsidP="001E77BE">
      <w:pPr>
        <w:pStyle w:val="CodeIDDSamples"/>
        <w:ind w:left="90"/>
      </w:pPr>
      <w:r>
        <w:t xml:space="preserve">    0,           !- </w:t>
      </w:r>
      <w:r w:rsidRPr="00723546">
        <w:t xml:space="preserve">Zone Terminal Unit </w:t>
      </w:r>
      <w:r>
        <w:t>Off</w:t>
      </w:r>
      <w:r w:rsidRPr="00723546">
        <w:t xml:space="preserve"> Parasitic Electric Energy Use</w:t>
      </w:r>
      <w:r>
        <w:t xml:space="preserve"> {W}</w:t>
      </w:r>
    </w:p>
    <w:p w14:paraId="7E3158A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226F75"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21ABA4A" w14:textId="77777777" w:rsidR="001E77BE" w:rsidRDefault="001E77BE" w:rsidP="001E77BE">
      <w:pPr>
        <w:pStyle w:val="CodeIDDSamples"/>
        <w:ind w:left="90"/>
      </w:pPr>
      <w:r>
        <w:t xml:space="preserve">    14.0,        !- </w:t>
      </w:r>
      <w:r w:rsidRPr="0002420E">
        <w:t>Zone Cooling Design Supply Air Temperature</w:t>
      </w:r>
      <w:r>
        <w:t xml:space="preserve"> {C]</w:t>
      </w:r>
    </w:p>
    <w:p w14:paraId="46697A1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77E33C0"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F9433B4"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139049E6"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216FB74D"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55D7C808" w14:textId="77777777" w:rsidR="001E77BE" w:rsidRPr="000A495B" w:rsidRDefault="001E77BE" w:rsidP="001E77BE">
      <w:pPr>
        <w:pStyle w:val="CodeIDDSamples"/>
        <w:ind w:left="90"/>
      </w:pPr>
      <w:r>
        <w:t xml:space="preserve">    ,            </w:t>
      </w:r>
      <w:r w:rsidRPr="000A495B">
        <w:t>!- Baseboard Heating Availability Schedule Name</w:t>
      </w:r>
    </w:p>
    <w:p w14:paraId="5221CA8C"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5644F6C" w14:textId="77777777" w:rsidR="001E77BE" w:rsidRDefault="001E77BE" w:rsidP="001E77BE">
      <w:pPr>
        <w:pStyle w:val="Heading3"/>
      </w:pPr>
      <w:bookmarkStart w:id="3625" w:name="_Toc367423285"/>
      <w:bookmarkStart w:id="3626" w:name="_Toc214167437"/>
      <w:bookmarkStart w:id="3627" w:name="_Toc259442824"/>
      <w:bookmarkStart w:id="3628" w:name="_Toc274581786"/>
      <w:bookmarkStart w:id="3629" w:name="_Toc318706721"/>
      <w:bookmarkStart w:id="3630" w:name="_Toc358874144"/>
      <w:bookmarkStart w:id="3631" w:name="_Toc399490789"/>
      <w:bookmarkEnd w:id="3617"/>
      <w:bookmarkEnd w:id="3618"/>
      <w:bookmarkEnd w:id="3619"/>
      <w:bookmarkEnd w:id="3620"/>
      <w:bookmarkEnd w:id="3621"/>
      <w:r>
        <w:t>HVACTemplate:Zone:Unitary</w:t>
      </w:r>
      <w:bookmarkEnd w:id="3625"/>
      <w:bookmarkEnd w:id="3631"/>
    </w:p>
    <w:p w14:paraId="2447D806" w14:textId="77777777" w:rsidR="001E77BE" w:rsidRDefault="001E77BE" w:rsidP="001E77BE">
      <w:pPr>
        <w:pStyle w:val="BodyText"/>
      </w:pPr>
      <w:r>
        <w:t xml:space="preserve">This object simulates the zone portion of a constant volume direct-expansion based HVAC configuration with several different heating options. Often a single </w:t>
      </w:r>
      <w:r>
        <w:lastRenderedPageBreak/>
        <w:t>HVACTemplate:Zone:Unitary object will be used with a single HVACTemplate:System:Unitary (or HVACTemplate:System:UnitaryHeatPump:AirToAir , or HVACTemplate:System:UnitarySystem) object to simulate single zone direct-expansion based air conditioning systems. In addition, multiple HVACTemplate:Zone:Unitary objects may appear that all reference the same HVACTemplate:System object in a multiple zone version. For a multizone system, only one zone is specified as the control zone (see HVACTemplate:System:Unitary, HVACTemplate:System:UnitaryHeatPump:AirToAir , or HVACTemplate:System:UnitarySystem for more information). Direct expansion includes single packaged rooftop systems commonly seen in commercial applications and split systems commonly seen in residential applications.</w:t>
      </w:r>
    </w:p>
    <w:p w14:paraId="73372655" w14:textId="77777777" w:rsidR="001E77BE" w:rsidRDefault="001E77BE" w:rsidP="001E77BE">
      <w:pPr>
        <w:pStyle w:val="Heading4"/>
      </w:pPr>
      <w:r>
        <w:t>Field: Zone Name</w:t>
      </w:r>
    </w:p>
    <w:p w14:paraId="25C68803" w14:textId="77777777" w:rsidR="001E77BE" w:rsidRDefault="001E77BE" w:rsidP="001E77BE">
      <w:pPr>
        <w:pStyle w:val="BodyText"/>
      </w:pPr>
      <w:r>
        <w:t>Enter the name of the zone. The name must match a building zone name used in the ZONE object.</w:t>
      </w:r>
    </w:p>
    <w:p w14:paraId="4C5C9BC1" w14:textId="77777777" w:rsidR="001E77BE" w:rsidRDefault="001E77BE" w:rsidP="001E77BE">
      <w:pPr>
        <w:pStyle w:val="Heading4"/>
      </w:pPr>
      <w:r>
        <w:t xml:space="preserve">Field: </w:t>
      </w:r>
      <w:r w:rsidRPr="00067649">
        <w:t>Template Unitary System Name</w:t>
      </w:r>
    </w:p>
    <w:p w14:paraId="17D00B97" w14:textId="77777777" w:rsidR="001E77BE" w:rsidRDefault="001E77BE" w:rsidP="001E77BE">
      <w:pPr>
        <w:pStyle w:val="BodyText"/>
      </w:pPr>
      <w:r>
        <w:t>Enter the name of the HVACTemplate:System:Unitary,</w:t>
      </w:r>
      <w:r w:rsidRPr="00574C03">
        <w:t xml:space="preserve"> </w:t>
      </w:r>
      <w:r>
        <w:t>HVACTemplate:System:UnitaryHeatPump:AirToAir , or HVACTemplate:System:UnitarySystem object serving this zone.</w:t>
      </w:r>
    </w:p>
    <w:p w14:paraId="2359567B" w14:textId="77777777" w:rsidR="001E77BE" w:rsidRDefault="001E77BE" w:rsidP="001E77BE">
      <w:pPr>
        <w:pStyle w:val="Heading4"/>
      </w:pPr>
      <w:r>
        <w:t xml:space="preserve">Field: </w:t>
      </w:r>
      <w:r w:rsidRPr="00067649">
        <w:t>Template Thermostat Name</w:t>
      </w:r>
    </w:p>
    <w:p w14:paraId="3557701F"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751B0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059A6CC8" w14:textId="77777777" w:rsidR="001E77BE" w:rsidRDefault="001E77BE" w:rsidP="001E77BE">
      <w:pPr>
        <w:pStyle w:val="Heading4"/>
      </w:pPr>
      <w:r>
        <w:t xml:space="preserve">Field: </w:t>
      </w:r>
      <w:r w:rsidRPr="009627DC">
        <w:t>Supply Air Maximum Flow Rate</w:t>
      </w:r>
    </w:p>
    <w:p w14:paraId="104BDFBE"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template unitary system object that is referenced also allows the specification of supply air flow. If the value is specified at the system level it will scale the zone values to match. The units are in m3/s.</w:t>
      </w:r>
    </w:p>
    <w:p w14:paraId="49D34082" w14:textId="77777777" w:rsidR="001E77BE" w:rsidRDefault="001E77BE" w:rsidP="001E77BE">
      <w:pPr>
        <w:pStyle w:val="Heading4"/>
      </w:pPr>
      <w:r>
        <w:t>Field: Zone Heating</w:t>
      </w:r>
      <w:r w:rsidRPr="00A31D69">
        <w:t xml:space="preserve"> Sizing Factor</w:t>
      </w:r>
    </w:p>
    <w:p w14:paraId="485E95D1"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6FA63D8D" w14:textId="77777777" w:rsidR="001E77BE" w:rsidRDefault="001E77BE" w:rsidP="001E77BE">
      <w:pPr>
        <w:pStyle w:val="Heading4"/>
      </w:pPr>
      <w:r>
        <w:t>Field: Zone Cooling</w:t>
      </w:r>
      <w:r w:rsidRPr="00A31D69">
        <w:t xml:space="preserve"> Sizing Factor</w:t>
      </w:r>
    </w:p>
    <w:p w14:paraId="57944721"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6E798F08" w14:textId="77777777" w:rsidR="001E77BE" w:rsidRDefault="001E77BE" w:rsidP="001E77BE">
      <w:pPr>
        <w:pStyle w:val="Heading4"/>
      </w:pPr>
      <w:r>
        <w:t xml:space="preserve">Field: </w:t>
      </w:r>
      <w:r w:rsidRPr="00A31D69">
        <w:t>Outdoor Air Method</w:t>
      </w:r>
    </w:p>
    <w:p w14:paraId="4871222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73778D9"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623F8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0CFD132F" w14:textId="77777777" w:rsidR="001E77BE" w:rsidRDefault="001E77BE" w:rsidP="001E77BE">
      <w:pPr>
        <w:pStyle w:val="Heading4"/>
      </w:pPr>
      <w:r>
        <w:t xml:space="preserve">Field: </w:t>
      </w:r>
      <w:r w:rsidRPr="00F54D2B">
        <w:t>Outdoor Air Flow Rate per Person</w:t>
      </w:r>
    </w:p>
    <w:p w14:paraId="63D5B967"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1936A1A0" w14:textId="77777777" w:rsidR="001E77BE" w:rsidRDefault="001E77BE" w:rsidP="001E77BE">
      <w:pPr>
        <w:pStyle w:val="Heading4"/>
      </w:pPr>
      <w:r>
        <w:t xml:space="preserve">Field: </w:t>
      </w:r>
      <w:r w:rsidRPr="00F54D2B">
        <w:t>Outdoor Air Flow Rate per Zone Floor Area</w:t>
      </w:r>
    </w:p>
    <w:p w14:paraId="5FE33E9B"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2BE5A517" w14:textId="77777777" w:rsidR="001E77BE" w:rsidRDefault="001E77BE" w:rsidP="001E77BE">
      <w:pPr>
        <w:pStyle w:val="Heading4"/>
      </w:pPr>
      <w:r>
        <w:t xml:space="preserve">Field: </w:t>
      </w:r>
      <w:r w:rsidRPr="00F54D2B">
        <w:t>Outdoor Air Flow Rate per Zone</w:t>
      </w:r>
    </w:p>
    <w:p w14:paraId="23FB22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46B06BE" w14:textId="77777777" w:rsidR="001E77BE" w:rsidRDefault="001E77BE" w:rsidP="001E77BE">
      <w:pPr>
        <w:pStyle w:val="Heading4"/>
      </w:pPr>
      <w:r>
        <w:t>Field: Supply Plenum Name</w:t>
      </w:r>
    </w:p>
    <w:p w14:paraId="48EEABF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74745C0" w14:textId="77777777" w:rsidR="001E77BE" w:rsidRDefault="001E77BE" w:rsidP="001E77BE">
      <w:pPr>
        <w:pStyle w:val="Heading4"/>
      </w:pPr>
      <w:r>
        <w:t>Field: Return Plenum Name</w:t>
      </w:r>
    </w:p>
    <w:p w14:paraId="544B7A4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E9E6049" w14:textId="77777777" w:rsidR="001E77BE" w:rsidRDefault="001E77BE" w:rsidP="001E77BE">
      <w:pPr>
        <w:pStyle w:val="Heading4"/>
      </w:pPr>
      <w:r>
        <w:t>Field: Baseboard Heating Type</w:t>
      </w:r>
    </w:p>
    <w:p w14:paraId="4CE0CBB4" w14:textId="77777777" w:rsidR="001E77BE" w:rsidRDefault="001E77BE" w:rsidP="001E77BE">
      <w:pPr>
        <w:pStyle w:val="BodyText"/>
      </w:pPr>
      <w:r>
        <w:t>This field specifies the availability of thermostatically controlled baseboard heat in this zone. The choices are:</w:t>
      </w:r>
    </w:p>
    <w:p w14:paraId="66F3838B" w14:textId="77777777" w:rsidR="001E77BE" w:rsidRDefault="001E77BE" w:rsidP="001E77BE">
      <w:pPr>
        <w:pStyle w:val="ListBullet2"/>
      </w:pPr>
      <w:r>
        <w:t>HotWater</w:t>
      </w:r>
    </w:p>
    <w:p w14:paraId="270A4C75" w14:textId="77777777" w:rsidR="001E77BE" w:rsidRDefault="001E77BE" w:rsidP="001E77BE">
      <w:pPr>
        <w:pStyle w:val="ListBullet2"/>
      </w:pPr>
      <w:r>
        <w:t>Electric</w:t>
      </w:r>
    </w:p>
    <w:p w14:paraId="5123D9A1" w14:textId="77777777" w:rsidR="001E77BE" w:rsidRDefault="001E77BE" w:rsidP="001E77BE">
      <w:pPr>
        <w:pStyle w:val="ListBullet2"/>
      </w:pPr>
      <w:r>
        <w:t>None</w:t>
      </w:r>
    </w:p>
    <w:p w14:paraId="6760C702" w14:textId="77777777" w:rsidR="001E77BE" w:rsidRDefault="001E77BE" w:rsidP="001E77BE">
      <w:pPr>
        <w:pStyle w:val="BodyText"/>
      </w:pPr>
      <w:r>
        <w:lastRenderedPageBreak/>
        <w:t>The default choice is None.</w:t>
      </w:r>
    </w:p>
    <w:p w14:paraId="06BF898C" w14:textId="77777777" w:rsidR="001E77BE" w:rsidRDefault="001E77BE" w:rsidP="001E77BE">
      <w:pPr>
        <w:pStyle w:val="Heading4"/>
      </w:pPr>
      <w:r>
        <w:t>Field: Baseboard Heating Availability Schedule Name</w:t>
      </w:r>
    </w:p>
    <w:p w14:paraId="7D0C6FF6"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613021BB" w14:textId="77777777" w:rsidR="001E77BE" w:rsidRDefault="001E77BE" w:rsidP="001E77BE">
      <w:pPr>
        <w:pStyle w:val="Heading4"/>
      </w:pPr>
      <w:r>
        <w:t>Field: Baseboard Heating Capacity</w:t>
      </w:r>
    </w:p>
    <w:p w14:paraId="0E8AFC6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 Prior to v7.1, the capacity was only applied to electric baseboard. Starting with v7.1, the capacity will be used for both hot water and electric baseboard.</w:t>
      </w:r>
    </w:p>
    <w:p w14:paraId="05017308" w14:textId="77777777" w:rsidR="001E77BE" w:rsidRDefault="001E77BE" w:rsidP="001E77BE">
      <w:pPr>
        <w:pStyle w:val="Heading4"/>
      </w:pPr>
      <w:r>
        <w:t xml:space="preserve">Field: </w:t>
      </w:r>
      <w:r w:rsidRPr="0002420E">
        <w:t>Zone Cooling Design Supply Air Temperature</w:t>
      </w:r>
      <w:r>
        <w:t xml:space="preserve"> Input Method</w:t>
      </w:r>
    </w:p>
    <w:p w14:paraId="23A6A032"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4A5C7109" w14:textId="77777777" w:rsidR="001E77BE" w:rsidRDefault="001E77BE" w:rsidP="001E77BE">
      <w:pPr>
        <w:pStyle w:val="Heading4"/>
      </w:pPr>
      <w:r>
        <w:t xml:space="preserve">Field: </w:t>
      </w:r>
      <w:r w:rsidRPr="0002420E">
        <w:t>Zone Cooling Design Supply Air Temperature</w:t>
      </w:r>
    </w:p>
    <w:p w14:paraId="57693C10" w14:textId="77777777" w:rsidR="001E77BE" w:rsidRPr="00D04A49"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7B320AD3" w14:textId="77777777" w:rsidR="001E77BE" w:rsidRDefault="001E77BE" w:rsidP="001E77BE">
      <w:pPr>
        <w:pStyle w:val="Heading4"/>
      </w:pPr>
      <w:r>
        <w:t xml:space="preserve">Field: </w:t>
      </w:r>
      <w:r w:rsidRPr="0002420E">
        <w:t>Zone Cooling Design Supply Air Temperature</w:t>
      </w:r>
      <w:r>
        <w:t xml:space="preserve"> Difference</w:t>
      </w:r>
    </w:p>
    <w:p w14:paraId="49D638C3" w14:textId="77777777" w:rsidR="001E77BE" w:rsidRPr="00D04A49"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3A4C714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21A25B8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6C9D2BDE" w14:textId="77777777" w:rsidR="001E77BE" w:rsidRDefault="001E77BE" w:rsidP="001E77BE">
      <w:pPr>
        <w:pStyle w:val="Heading4"/>
      </w:pPr>
      <w:r>
        <w:t xml:space="preserve">Field: </w:t>
      </w:r>
      <w:r w:rsidRPr="0002420E">
        <w:t>Zone Heating Design Supply Air Temperature</w:t>
      </w:r>
    </w:p>
    <w:p w14:paraId="64A8D2D7" w14:textId="77777777" w:rsidR="001E77BE" w:rsidRPr="00D04A49"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14:paraId="3BAD713A"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Difference</w:t>
      </w:r>
    </w:p>
    <w:p w14:paraId="07DD7FDC" w14:textId="77777777" w:rsidR="001E77BE" w:rsidRPr="00D04A49"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77EE0D4" w14:textId="77777777" w:rsidR="001E77BE" w:rsidRDefault="001E77BE" w:rsidP="001E77BE">
      <w:pPr>
        <w:pStyle w:val="Heading4"/>
      </w:pPr>
      <w:r>
        <w:t xml:space="preserve">Field: </w:t>
      </w:r>
      <w:r w:rsidRPr="003C129E">
        <w:t>Design Specification Outdoor Air Object Name</w:t>
      </w:r>
    </w:p>
    <w:p w14:paraId="398410E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A89AA11"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E4E057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234CEC0" w14:textId="77777777" w:rsidR="001E77BE" w:rsidRDefault="001E77BE" w:rsidP="001E77BE">
      <w:pPr>
        <w:pStyle w:val="BodyText"/>
      </w:pPr>
      <w:r>
        <w:t>As shown in an IDF:</w:t>
      </w:r>
    </w:p>
    <w:p w14:paraId="3EEC3C6B" w14:textId="77777777" w:rsidR="001E77BE" w:rsidRPr="000A495B" w:rsidRDefault="001E77BE" w:rsidP="001E77BE">
      <w:pPr>
        <w:pStyle w:val="CodeIDDSamples"/>
        <w:ind w:left="90"/>
      </w:pPr>
      <w:r w:rsidRPr="000A495B">
        <w:t xml:space="preserve">  HVACTemplate:Zone:Unitary,</w:t>
      </w:r>
    </w:p>
    <w:p w14:paraId="07D6B636" w14:textId="77777777" w:rsidR="001E77BE" w:rsidRPr="000A495B" w:rsidRDefault="001E77BE" w:rsidP="001E77BE">
      <w:pPr>
        <w:pStyle w:val="CodeIDDSamples"/>
        <w:ind w:left="90"/>
      </w:pPr>
      <w:r w:rsidRPr="000A495B">
        <w:t xml:space="preserve">    SPACE1-1,                !- Zone Name</w:t>
      </w:r>
    </w:p>
    <w:p w14:paraId="5318D7DC" w14:textId="77777777" w:rsidR="001E77BE" w:rsidRPr="000A495B" w:rsidRDefault="001E77BE" w:rsidP="001E77BE">
      <w:pPr>
        <w:pStyle w:val="CodeIDDSamples"/>
        <w:ind w:left="90"/>
      </w:pPr>
      <w:r w:rsidRPr="000A495B">
        <w:t xml:space="preserve">    Furnace DX 1-1,          !- Template Unitary System Name</w:t>
      </w:r>
    </w:p>
    <w:p w14:paraId="7B1DED22" w14:textId="77777777" w:rsidR="001E77BE" w:rsidRPr="000A495B" w:rsidRDefault="001E77BE" w:rsidP="001E77BE">
      <w:pPr>
        <w:pStyle w:val="CodeIDDSamples"/>
        <w:ind w:left="90"/>
      </w:pPr>
      <w:r w:rsidRPr="000A495B">
        <w:t xml:space="preserve">    All Zones,               !- Template Thermostat Name</w:t>
      </w:r>
    </w:p>
    <w:p w14:paraId="461F25DD" w14:textId="77777777" w:rsidR="001E77BE" w:rsidRPr="000A495B" w:rsidRDefault="001E77BE" w:rsidP="001E77BE">
      <w:pPr>
        <w:pStyle w:val="CodeIDDSamples"/>
        <w:ind w:left="90"/>
      </w:pPr>
      <w:r w:rsidRPr="000A495B">
        <w:t xml:space="preserve">    autosize,                !- Supply Air Maximum Flow Rate {m3/s}</w:t>
      </w:r>
    </w:p>
    <w:p w14:paraId="33FC7A82" w14:textId="77777777" w:rsidR="001E77BE" w:rsidRPr="000A495B" w:rsidRDefault="001E77BE" w:rsidP="001E77BE">
      <w:pPr>
        <w:pStyle w:val="CodeIDDSamples"/>
        <w:ind w:left="90"/>
      </w:pPr>
      <w:r w:rsidRPr="000A495B">
        <w:t xml:space="preserve">    ,                        !- Zone Heating Sizing Factor</w:t>
      </w:r>
    </w:p>
    <w:p w14:paraId="77F4A44A" w14:textId="77777777" w:rsidR="001E77BE" w:rsidRPr="000A495B" w:rsidRDefault="001E77BE" w:rsidP="001E77BE">
      <w:pPr>
        <w:pStyle w:val="CodeIDDSamples"/>
        <w:ind w:left="90"/>
      </w:pPr>
      <w:r w:rsidRPr="000A495B">
        <w:t xml:space="preserve">    ,                        !- Zone Cooling Sizing Factor</w:t>
      </w:r>
    </w:p>
    <w:p w14:paraId="7F4FADA1" w14:textId="77777777" w:rsidR="001E77BE" w:rsidRPr="000A495B" w:rsidRDefault="001E77BE" w:rsidP="001E77BE">
      <w:pPr>
        <w:pStyle w:val="CodeIDDSamples"/>
        <w:ind w:left="90"/>
      </w:pPr>
      <w:r w:rsidRPr="000A495B">
        <w:t xml:space="preserve">    flow/person,             !- Outdoor Air Method</w:t>
      </w:r>
    </w:p>
    <w:p w14:paraId="2EC4F858" w14:textId="77777777" w:rsidR="001E77BE" w:rsidRPr="000A495B" w:rsidRDefault="001E77BE" w:rsidP="001E77BE">
      <w:pPr>
        <w:pStyle w:val="CodeIDDSamples"/>
        <w:ind w:left="90"/>
      </w:pPr>
      <w:r w:rsidRPr="000A495B">
        <w:t xml:space="preserve">    0.00944,                 !- Outdoor Air Flow Rate per Person {m3/s}</w:t>
      </w:r>
    </w:p>
    <w:p w14:paraId="55780F60" w14:textId="77777777" w:rsidR="001E77BE" w:rsidRPr="000A495B" w:rsidRDefault="001E77BE" w:rsidP="001E77BE">
      <w:pPr>
        <w:pStyle w:val="CodeIDDSamples"/>
        <w:ind w:left="90"/>
      </w:pPr>
      <w:r w:rsidRPr="000A495B">
        <w:t xml:space="preserve">    0.0,               !- Outdoor Air Flow Rate per Zone Floor Area {m3/s-m2}</w:t>
      </w:r>
    </w:p>
    <w:p w14:paraId="79F2B3AF" w14:textId="77777777" w:rsidR="001E77BE" w:rsidRPr="000A495B" w:rsidRDefault="001E77BE" w:rsidP="001E77BE">
      <w:pPr>
        <w:pStyle w:val="CodeIDDSamples"/>
        <w:ind w:left="90"/>
      </w:pPr>
      <w:r w:rsidRPr="000A495B">
        <w:t xml:space="preserve">    0.0,                     !- Outdoor Air Flow Rate per Zone {m3/s}</w:t>
      </w:r>
    </w:p>
    <w:p w14:paraId="6EE42A4C" w14:textId="77777777" w:rsidR="001E77BE" w:rsidRPr="000A495B" w:rsidRDefault="001E77BE" w:rsidP="001E77BE">
      <w:pPr>
        <w:pStyle w:val="CodeIDDSamples"/>
        <w:ind w:left="90"/>
      </w:pPr>
      <w:r w:rsidRPr="000A495B">
        <w:t xml:space="preserve">    ,                        !- Supply Plenum Name</w:t>
      </w:r>
    </w:p>
    <w:p w14:paraId="42378AD6" w14:textId="77777777" w:rsidR="001E77BE" w:rsidRPr="000A495B" w:rsidRDefault="001E77BE" w:rsidP="001E77BE">
      <w:pPr>
        <w:pStyle w:val="CodeIDDSamples"/>
        <w:ind w:left="90"/>
      </w:pPr>
      <w:r w:rsidRPr="000A495B">
        <w:t xml:space="preserve">    ,                        !- Return Plenum Name</w:t>
      </w:r>
    </w:p>
    <w:p w14:paraId="67D61CDD" w14:textId="77777777" w:rsidR="001E77BE" w:rsidRPr="000A495B" w:rsidRDefault="001E77BE" w:rsidP="001E77BE">
      <w:pPr>
        <w:pStyle w:val="CodeIDDSamples"/>
        <w:ind w:left="90"/>
      </w:pPr>
      <w:r w:rsidRPr="000A495B">
        <w:t xml:space="preserve">    None,                    !- Baseboard Heating Type</w:t>
      </w:r>
    </w:p>
    <w:p w14:paraId="1C1E446C" w14:textId="77777777" w:rsidR="001E77BE" w:rsidRPr="000A495B" w:rsidRDefault="001E77BE" w:rsidP="001E77BE">
      <w:pPr>
        <w:pStyle w:val="CodeIDDSamples"/>
        <w:ind w:left="90"/>
      </w:pPr>
      <w:r w:rsidRPr="000A495B">
        <w:t xml:space="preserve">    ,                        !- Baseboard Heating Availability Schedule Name</w:t>
      </w:r>
    </w:p>
    <w:p w14:paraId="5033998F" w14:textId="77777777" w:rsidR="001E77BE" w:rsidRPr="000A495B" w:rsidRDefault="001E77BE" w:rsidP="001E77BE">
      <w:pPr>
        <w:pStyle w:val="CodeIDDSamples"/>
        <w:ind w:left="90"/>
      </w:pPr>
      <w:r w:rsidRPr="000A495B">
        <w:t xml:space="preserve">    Autosize</w:t>
      </w:r>
      <w:r>
        <w:t>,</w:t>
      </w:r>
      <w:r w:rsidRPr="000A495B">
        <w:t xml:space="preserve">                !- Baseboard Heating Capacity {W}</w:t>
      </w:r>
    </w:p>
    <w:p w14:paraId="6696D0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42D7F79E" w14:textId="77777777" w:rsidR="001E77BE" w:rsidRDefault="001E77BE" w:rsidP="001E77BE">
      <w:pPr>
        <w:pStyle w:val="CodeIDDSamples"/>
        <w:ind w:left="90"/>
      </w:pPr>
      <w:r>
        <w:t xml:space="preserve">    ,            !- </w:t>
      </w:r>
      <w:r w:rsidRPr="0002420E">
        <w:t>Zone Cooling Design Supply Air Temperature</w:t>
      </w:r>
      <w:r>
        <w:t xml:space="preserve"> {C]</w:t>
      </w:r>
    </w:p>
    <w:p w14:paraId="724344D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58B4F"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64AE1204"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C]</w:t>
      </w:r>
    </w:p>
    <w:p w14:paraId="04F605C3"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D47C94D" w14:textId="77777777" w:rsidR="001E77BE" w:rsidRDefault="001E77BE" w:rsidP="001E77BE">
      <w:pPr>
        <w:pStyle w:val="CodeIDDSamples"/>
        <w:ind w:left="90"/>
      </w:pPr>
      <w:r>
        <w:t xml:space="preserve">    ,            !- Design Specification Outdoor Air Object Name</w:t>
      </w:r>
    </w:p>
    <w:p w14:paraId="76028967" w14:textId="77777777" w:rsidR="001E77BE" w:rsidRDefault="001E77BE" w:rsidP="001E77BE">
      <w:pPr>
        <w:pStyle w:val="CodeIDDSamples"/>
        <w:ind w:left="90"/>
      </w:pPr>
      <w:r>
        <w:t xml:space="preserve">    ;            !- Design Specification Zone Air Distribution Object Name</w:t>
      </w:r>
    </w:p>
    <w:p w14:paraId="5A5E2D20" w14:textId="77777777" w:rsidR="001E77BE" w:rsidRDefault="001E77BE" w:rsidP="001E77BE">
      <w:pPr>
        <w:pStyle w:val="Heading3"/>
      </w:pPr>
      <w:bookmarkStart w:id="3632" w:name="_Toc399490790"/>
      <w:r>
        <w:t>HVACTemplate:Zone:VAV</w:t>
      </w:r>
      <w:bookmarkEnd w:id="3626"/>
      <w:bookmarkEnd w:id="3627"/>
      <w:bookmarkEnd w:id="3628"/>
      <w:bookmarkEnd w:id="3629"/>
      <w:bookmarkEnd w:id="3630"/>
      <w:bookmarkEnd w:id="3632"/>
    </w:p>
    <w:p w14:paraId="69F61670"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activate the reheat coil first, and then increase airflow if reverse action is specified. Multiple HVACTemplate:Zone:VAV, HVACTemplate:Zone:VAV:FanPowered or HVACTemplate:Zone:VAV:HeatAndCool objects are usually specified for each HVACTemplate:System:VAV or HVACTemplate:System:Packaged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14:paraId="20C7C385" w14:textId="77777777" w:rsidR="001E77BE" w:rsidRDefault="001E77BE" w:rsidP="001E77BE">
      <w:pPr>
        <w:pStyle w:val="Heading4"/>
      </w:pPr>
      <w:r>
        <w:t>Field: Zone Name</w:t>
      </w:r>
    </w:p>
    <w:p w14:paraId="2AA49052" w14:textId="77777777" w:rsidR="001E77BE" w:rsidRDefault="001E77BE" w:rsidP="001E77BE">
      <w:pPr>
        <w:pStyle w:val="BodyText"/>
      </w:pPr>
      <w:r>
        <w:t>Enter the name of the zone. The name must match a building zone name used in the ZONE object.</w:t>
      </w:r>
    </w:p>
    <w:p w14:paraId="06416CD0" w14:textId="77777777" w:rsidR="001E77BE" w:rsidRDefault="001E77BE" w:rsidP="001E77BE">
      <w:pPr>
        <w:pStyle w:val="Heading4"/>
      </w:pPr>
      <w:r>
        <w:lastRenderedPageBreak/>
        <w:t xml:space="preserve">Field: </w:t>
      </w:r>
      <w:r w:rsidRPr="009627DC">
        <w:t>Template VAV System Name</w:t>
      </w:r>
    </w:p>
    <w:p w14:paraId="16F824EE" w14:textId="77777777" w:rsidR="001E77BE" w:rsidRDefault="001E77BE" w:rsidP="001E77BE">
      <w:pPr>
        <w:pStyle w:val="BodyText"/>
      </w:pPr>
      <w:r>
        <w:t>Enter the name of the HVACTemplate:System:VAV or HVACTemplate:System:PackagedVAV object serving this zone.</w:t>
      </w:r>
    </w:p>
    <w:p w14:paraId="48AD8F3C" w14:textId="77777777" w:rsidR="001E77BE" w:rsidRDefault="001E77BE" w:rsidP="001E77BE">
      <w:pPr>
        <w:pStyle w:val="Heading4"/>
      </w:pPr>
      <w:r>
        <w:t xml:space="preserve">Field: </w:t>
      </w:r>
      <w:r w:rsidRPr="009627DC">
        <w:t>Template Thermostat Name</w:t>
      </w:r>
    </w:p>
    <w:p w14:paraId="455CC34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12BCED90"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74F27491" w14:textId="77777777" w:rsidR="001E77BE" w:rsidRDefault="001E77BE" w:rsidP="001E77BE">
      <w:pPr>
        <w:pStyle w:val="Heading4"/>
      </w:pPr>
      <w:r>
        <w:t xml:space="preserve">Field: </w:t>
      </w:r>
      <w:r w:rsidRPr="009627DC">
        <w:t>Supply Air Maximum Flow Rate</w:t>
      </w:r>
    </w:p>
    <w:p w14:paraId="146ED4EA"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7AEAE0C2" w14:textId="77777777" w:rsidR="001E77BE" w:rsidRDefault="001E77BE" w:rsidP="001E77BE">
      <w:pPr>
        <w:pStyle w:val="Heading4"/>
      </w:pPr>
      <w:r>
        <w:t>Field: Zone Heating</w:t>
      </w:r>
      <w:r w:rsidRPr="00A31D69">
        <w:t xml:space="preserve"> Sizing Factor</w:t>
      </w:r>
    </w:p>
    <w:p w14:paraId="1FBD64D2"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3FD186F5" w14:textId="77777777" w:rsidR="001E77BE" w:rsidRDefault="001E77BE" w:rsidP="001E77BE">
      <w:pPr>
        <w:pStyle w:val="Heading4"/>
      </w:pPr>
      <w:r>
        <w:t>Field: Zone Cooling</w:t>
      </w:r>
      <w:r w:rsidRPr="00A31D69">
        <w:t xml:space="preserve"> Sizing Factor</w:t>
      </w:r>
    </w:p>
    <w:p w14:paraId="64334775"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E494745" w14:textId="77777777" w:rsidR="001E77BE" w:rsidRPr="005D5BA3" w:rsidRDefault="001E77BE" w:rsidP="001E77BE">
      <w:pPr>
        <w:pStyle w:val="Heading4"/>
        <w:rPr>
          <w:snapToGrid w:val="0"/>
        </w:rPr>
      </w:pPr>
      <w:r w:rsidRPr="005D5BA3">
        <w:rPr>
          <w:snapToGrid w:val="0"/>
        </w:rPr>
        <w:t>Field: Zone Minimum Air Flow Method</w:t>
      </w:r>
    </w:p>
    <w:p w14:paraId="7C3FEDE4" w14:textId="77777777" w:rsidR="001E77BE" w:rsidRPr="005D5BA3" w:rsidRDefault="001E77BE" w:rsidP="001E77BE">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3B963D23" w14:textId="77777777" w:rsidR="001E77BE" w:rsidRPr="005D5BA3" w:rsidRDefault="001E77BE" w:rsidP="001E77BE">
      <w:pPr>
        <w:pStyle w:val="Heading4"/>
        <w:rPr>
          <w:snapToGrid w:val="0"/>
        </w:rPr>
      </w:pPr>
      <w:r w:rsidRPr="005D5BA3">
        <w:rPr>
          <w:snapToGrid w:val="0"/>
        </w:rPr>
        <w:t>Field: Constant Minimum Air Flow Fraction</w:t>
      </w:r>
    </w:p>
    <w:p w14:paraId="0DB4448E"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57B6B115" w14:textId="77777777" w:rsidR="001E77BE" w:rsidRPr="006827B2" w:rsidRDefault="001E77BE" w:rsidP="001E77BE">
      <w:pPr>
        <w:pStyle w:val="Heading4"/>
        <w:ind w:right="450"/>
        <w:rPr>
          <w:snapToGrid w:val="0"/>
        </w:rPr>
      </w:pPr>
      <w:r w:rsidRPr="006827B2">
        <w:rPr>
          <w:snapToGrid w:val="0"/>
        </w:rPr>
        <w:lastRenderedPageBreak/>
        <w:t>Field: Fixed Minimum Air Flow Rate</w:t>
      </w:r>
    </w:p>
    <w:p w14:paraId="16B466FF" w14:textId="77777777" w:rsidR="001E77BE" w:rsidRPr="006827B2" w:rsidRDefault="001E77BE" w:rsidP="001E77BE">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21DFFB7D" w14:textId="77777777" w:rsidR="001E77BE" w:rsidRPr="005D5BA3" w:rsidRDefault="001E77BE" w:rsidP="001E77BE">
      <w:pPr>
        <w:pStyle w:val="Heading4"/>
      </w:pPr>
      <w:r w:rsidRPr="005D5BA3">
        <w:t>Field: Minimum Air Flow Fraction Schedule Name</w:t>
      </w:r>
    </w:p>
    <w:p w14:paraId="28BF9C64" w14:textId="77777777" w:rsidR="001E77BE" w:rsidRPr="005D5BA3" w:rsidRDefault="001E77BE" w:rsidP="001E77BE">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59DF61B9" w14:textId="77777777" w:rsidR="001E77BE" w:rsidRDefault="001E77BE" w:rsidP="001E77BE">
      <w:pPr>
        <w:pStyle w:val="Heading4"/>
      </w:pPr>
      <w:r>
        <w:t xml:space="preserve">Field: </w:t>
      </w:r>
      <w:r w:rsidRPr="00A31D69">
        <w:t>Outdoor Air Method</w:t>
      </w:r>
    </w:p>
    <w:p w14:paraId="69B4D54A"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596764FA"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6E99B6A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1A009A08" w14:textId="77777777" w:rsidR="001E77BE" w:rsidRDefault="001E77BE" w:rsidP="001E77BE">
      <w:pPr>
        <w:pStyle w:val="Heading4"/>
      </w:pPr>
      <w:r>
        <w:t xml:space="preserve">Field: </w:t>
      </w:r>
      <w:r w:rsidRPr="00F54D2B">
        <w:t>Outdoor Air Flow Rate per Person</w:t>
      </w:r>
    </w:p>
    <w:p w14:paraId="2421E07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2AD6B4E" w14:textId="77777777" w:rsidR="001E77BE" w:rsidRDefault="001E77BE" w:rsidP="001E77BE">
      <w:pPr>
        <w:pStyle w:val="Heading4"/>
      </w:pPr>
      <w:r>
        <w:lastRenderedPageBreak/>
        <w:t xml:space="preserve">Field: </w:t>
      </w:r>
      <w:r w:rsidRPr="00F54D2B">
        <w:t>Outdoor Air Flow Rate per Zone Floor Area</w:t>
      </w:r>
    </w:p>
    <w:p w14:paraId="11FA7804"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0DADB6A" w14:textId="77777777" w:rsidR="001E77BE" w:rsidRDefault="001E77BE" w:rsidP="001E77BE">
      <w:pPr>
        <w:pStyle w:val="Heading4"/>
      </w:pPr>
      <w:r>
        <w:t xml:space="preserve">Field: </w:t>
      </w:r>
      <w:r w:rsidRPr="00F54D2B">
        <w:t>Outdoor Air Flow Rate per Zone</w:t>
      </w:r>
    </w:p>
    <w:p w14:paraId="7720408E"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B5979A1" w14:textId="77777777" w:rsidR="001E77BE" w:rsidRDefault="001E77BE" w:rsidP="001E77BE">
      <w:pPr>
        <w:pStyle w:val="Heading4"/>
      </w:pPr>
      <w:r>
        <w:t>Field: Reheat Coil Type</w:t>
      </w:r>
    </w:p>
    <w:p w14:paraId="229BDAA6" w14:textId="77777777" w:rsidR="001E77BE" w:rsidRDefault="001E77BE" w:rsidP="001E77BE">
      <w:pPr>
        <w:pStyle w:val="BodyText"/>
      </w:pPr>
      <w:r>
        <w:t>A reheat coil may be added to the VAV box with this field. The choices are:</w:t>
      </w:r>
    </w:p>
    <w:p w14:paraId="501FDEE1" w14:textId="77777777" w:rsidR="001E77BE" w:rsidRDefault="001E77BE" w:rsidP="001E77BE">
      <w:pPr>
        <w:pStyle w:val="ListBullet2"/>
      </w:pPr>
      <w:r>
        <w:t>HotWater</w:t>
      </w:r>
    </w:p>
    <w:p w14:paraId="71B65000" w14:textId="77777777" w:rsidR="001E77BE" w:rsidRDefault="001E77BE" w:rsidP="001E77BE">
      <w:pPr>
        <w:pStyle w:val="ListBullet2"/>
      </w:pPr>
      <w:r>
        <w:t>Electric</w:t>
      </w:r>
    </w:p>
    <w:p w14:paraId="7A281046" w14:textId="77777777" w:rsidR="001E77BE" w:rsidRDefault="001E77BE" w:rsidP="001E77BE">
      <w:pPr>
        <w:pStyle w:val="ListBullet2"/>
      </w:pPr>
      <w:r>
        <w:t>Gas</w:t>
      </w:r>
    </w:p>
    <w:p w14:paraId="6E054C6E" w14:textId="77777777" w:rsidR="001E77BE" w:rsidRDefault="001E77BE" w:rsidP="001E77BE">
      <w:pPr>
        <w:pStyle w:val="ListBullet2"/>
      </w:pPr>
      <w:r>
        <w:t>None</w:t>
      </w:r>
    </w:p>
    <w:p w14:paraId="5C5213AB" w14:textId="77777777" w:rsidR="001E77BE" w:rsidRDefault="001E77BE" w:rsidP="001E77BE">
      <w:pPr>
        <w:pStyle w:val="BodyText"/>
      </w:pPr>
      <w:r>
        <w:t>The default choice is None.</w:t>
      </w:r>
    </w:p>
    <w:p w14:paraId="53C95CC3" w14:textId="77777777" w:rsidR="001E77BE" w:rsidRDefault="001E77BE" w:rsidP="001E77BE">
      <w:pPr>
        <w:pStyle w:val="Heading4"/>
      </w:pPr>
      <w:r>
        <w:t>Field: Reheat Coil Availability Schedule Name</w:t>
      </w:r>
    </w:p>
    <w:p w14:paraId="6EF8964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51AA2225" w14:textId="77777777" w:rsidR="001E77BE" w:rsidRDefault="001E77BE" w:rsidP="001E77BE">
      <w:pPr>
        <w:pStyle w:val="Heading4"/>
      </w:pPr>
      <w:r>
        <w:t>Field: Damper Heating Action</w:t>
      </w:r>
    </w:p>
    <w:p w14:paraId="06ECC521" w14:textId="77777777" w:rsidR="001E77BE" w:rsidRDefault="001E77BE" w:rsidP="001E77BE">
      <w:pPr>
        <w:pStyle w:val="BodyText"/>
      </w:pPr>
      <w:r>
        <w:t>The VAV box flow rate can be controlled in one of two ways during heating operation:</w:t>
      </w:r>
    </w:p>
    <w:p w14:paraId="445334BE" w14:textId="77777777" w:rsidR="001E77BE" w:rsidRDefault="001E77BE" w:rsidP="001E77BE">
      <w:pPr>
        <w:pStyle w:val="ListBullet2"/>
      </w:pPr>
      <w:r>
        <w:t>Normal</w:t>
      </w:r>
    </w:p>
    <w:p w14:paraId="471B27E0" w14:textId="77777777" w:rsidR="001E77BE" w:rsidRDefault="001E77BE" w:rsidP="001E77BE">
      <w:pPr>
        <w:pStyle w:val="ListBullet2"/>
      </w:pPr>
      <w:r>
        <w:t xml:space="preserve">Reverse </w:t>
      </w:r>
    </w:p>
    <w:p w14:paraId="77D5A7D2" w14:textId="77777777" w:rsidR="001E77BE" w:rsidRDefault="001E77BE" w:rsidP="001E77BE">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14:paraId="5A940F42" w14:textId="77777777" w:rsidR="001E77BE" w:rsidRDefault="001E77BE" w:rsidP="001E77BE">
      <w:pPr>
        <w:pStyle w:val="Heading4"/>
      </w:pPr>
      <w:r>
        <w:t>Control Fields for Maximum Flow During Reheat:</w:t>
      </w:r>
    </w:p>
    <w:p w14:paraId="7D1A4D6F" w14:textId="77777777" w:rsidR="001E77BE" w:rsidRPr="00F621AF" w:rsidRDefault="001E77BE" w:rsidP="001E77BE">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This limit is active only when the zone thermostat requests heating and the VAV box damper is reverse acting.</w:t>
      </w:r>
    </w:p>
    <w:p w14:paraId="7519A231" w14:textId="77777777" w:rsidR="001E77BE" w:rsidRPr="004668E3" w:rsidRDefault="001E77BE" w:rsidP="001E77BE">
      <w:pPr>
        <w:pStyle w:val="Heading4"/>
      </w:pPr>
      <w:r w:rsidRPr="004668E3">
        <w:t xml:space="preserve">Field: Maximum Flow per Zone Floor Area </w:t>
      </w:r>
      <w:r>
        <w:t>D</w:t>
      </w:r>
      <w:r w:rsidRPr="004668E3">
        <w:t>uring Reheat</w:t>
      </w:r>
    </w:p>
    <w:p w14:paraId="73703034" w14:textId="77777777" w:rsidR="001E77BE" w:rsidRPr="003F78DE" w:rsidRDefault="001E77BE" w:rsidP="001E77BE">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31F62537" w14:textId="77777777" w:rsidR="001E77BE" w:rsidRPr="004668E3" w:rsidRDefault="001E77BE" w:rsidP="001E77BE">
      <w:pPr>
        <w:pStyle w:val="Heading4"/>
      </w:pPr>
      <w:r w:rsidRPr="004668E3">
        <w:lastRenderedPageBreak/>
        <w:t xml:space="preserve">Field: Maximum Flow </w:t>
      </w:r>
      <w:r>
        <w:t>Fraction</w:t>
      </w:r>
      <w:r w:rsidRPr="004668E3">
        <w:t xml:space="preserve"> </w:t>
      </w:r>
      <w:r>
        <w:t>D</w:t>
      </w:r>
      <w:r w:rsidRPr="004668E3">
        <w:t>uring Reheat</w:t>
      </w:r>
    </w:p>
    <w:p w14:paraId="4AFE7F3A" w14:textId="77777777" w:rsidR="001E77BE" w:rsidRPr="003F78DE" w:rsidRDefault="001E77BE" w:rsidP="001E77BE">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2063C284"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E2A11C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EF7DDC0"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602D0EA"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in the specified DesignSpecification:OutdoorAir object),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55156365"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14:paraId="3092F0FC" w14:textId="77777777" w:rsidR="001E77BE" w:rsidRDefault="001E77BE" w:rsidP="001E77BE">
      <w:pPr>
        <w:pStyle w:val="Heading4"/>
      </w:pPr>
      <w:r>
        <w:t xml:space="preserve">Field: </w:t>
      </w:r>
      <w:r w:rsidRPr="009627DC">
        <w:t>Supply Plenum Name</w:t>
      </w:r>
    </w:p>
    <w:p w14:paraId="1033BE7A"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2C1F1A60" w14:textId="77777777" w:rsidR="001E77BE" w:rsidRDefault="001E77BE" w:rsidP="001E77BE">
      <w:pPr>
        <w:pStyle w:val="Heading4"/>
      </w:pPr>
      <w:r>
        <w:t>Field: Return Plenum Name</w:t>
      </w:r>
    </w:p>
    <w:p w14:paraId="4043965D"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BEC3E2E" w14:textId="77777777" w:rsidR="001E77BE" w:rsidRDefault="001E77BE" w:rsidP="001E77BE">
      <w:pPr>
        <w:pStyle w:val="Heading4"/>
      </w:pPr>
      <w:r>
        <w:t>Field: Baseboard Heating Type</w:t>
      </w:r>
    </w:p>
    <w:p w14:paraId="311A6718" w14:textId="77777777" w:rsidR="001E77BE" w:rsidRDefault="001E77BE" w:rsidP="001E77BE">
      <w:pPr>
        <w:pStyle w:val="BodyText"/>
      </w:pPr>
      <w:r>
        <w:t>This field specifies the availability of thermostatically controlled baseboard heat in this zone. The choices are:</w:t>
      </w:r>
    </w:p>
    <w:p w14:paraId="5CF1CB46" w14:textId="77777777" w:rsidR="001E77BE" w:rsidRDefault="001E77BE" w:rsidP="001E77BE">
      <w:pPr>
        <w:pStyle w:val="ListBullet2"/>
      </w:pPr>
      <w:r>
        <w:t>HotWater</w:t>
      </w:r>
    </w:p>
    <w:p w14:paraId="4310282D" w14:textId="77777777" w:rsidR="001E77BE" w:rsidRDefault="001E77BE" w:rsidP="001E77BE">
      <w:pPr>
        <w:pStyle w:val="ListBullet2"/>
      </w:pPr>
      <w:r>
        <w:t>Electric</w:t>
      </w:r>
    </w:p>
    <w:p w14:paraId="5DE227D4" w14:textId="77777777" w:rsidR="001E77BE" w:rsidRDefault="001E77BE" w:rsidP="001E77BE">
      <w:pPr>
        <w:pStyle w:val="ListBullet2"/>
      </w:pPr>
      <w:r>
        <w:t>None</w:t>
      </w:r>
    </w:p>
    <w:p w14:paraId="481ED5EB" w14:textId="77777777" w:rsidR="001E77BE" w:rsidRDefault="001E77BE" w:rsidP="001E77BE">
      <w:pPr>
        <w:pStyle w:val="BodyText"/>
      </w:pPr>
      <w:r>
        <w:t>The default choice is None.</w:t>
      </w:r>
    </w:p>
    <w:p w14:paraId="62017368" w14:textId="77777777" w:rsidR="001E77BE" w:rsidRDefault="001E77BE" w:rsidP="001E77BE">
      <w:pPr>
        <w:pStyle w:val="Heading4"/>
      </w:pPr>
      <w:r>
        <w:t>Field: Baseboard Heating Availability Schedule Name</w:t>
      </w:r>
    </w:p>
    <w:p w14:paraId="6CB5513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w:t>
      </w:r>
      <w:r>
        <w:lastRenderedPageBreak/>
        <w:t xml:space="preserve">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2F9B587" w14:textId="77777777" w:rsidR="001E77BE" w:rsidRDefault="001E77BE" w:rsidP="001E77BE">
      <w:pPr>
        <w:pStyle w:val="Heading4"/>
      </w:pPr>
      <w:r>
        <w:t>Field: Baseboard Heating Capacity</w:t>
      </w:r>
    </w:p>
    <w:p w14:paraId="40B5A9F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14469C90" w14:textId="77777777" w:rsidR="001E77BE" w:rsidRDefault="001E77BE" w:rsidP="001E77BE">
      <w:pPr>
        <w:pStyle w:val="Heading4"/>
      </w:pPr>
      <w:bookmarkStart w:id="3633" w:name="_Toc214167438"/>
      <w:bookmarkStart w:id="3634" w:name="_Toc259442825"/>
      <w:bookmarkStart w:id="3635" w:name="_Toc274581787"/>
      <w:bookmarkStart w:id="3636" w:name="_Toc318706722"/>
      <w:bookmarkStart w:id="3637" w:name="_Toc122310706"/>
      <w:r>
        <w:t xml:space="preserve">Field: </w:t>
      </w:r>
      <w:r w:rsidRPr="0002420E">
        <w:t>Zone Cooling Design Supply Air Temperature</w:t>
      </w:r>
      <w:r>
        <w:t xml:space="preserve"> Input Method</w:t>
      </w:r>
    </w:p>
    <w:p w14:paraId="73F10864"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00DBDA7F" w14:textId="77777777" w:rsidR="001E77BE" w:rsidRDefault="001E77BE" w:rsidP="001E77BE">
      <w:pPr>
        <w:pStyle w:val="Heading4"/>
      </w:pPr>
      <w:r>
        <w:t xml:space="preserve">Field: </w:t>
      </w:r>
      <w:r w:rsidRPr="0002420E">
        <w:t>Zone Cooling Design Supply Air Temperature</w:t>
      </w:r>
    </w:p>
    <w:p w14:paraId="0D59D87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AD2D62D" w14:textId="77777777" w:rsidR="001E77BE" w:rsidRDefault="001E77BE" w:rsidP="001E77BE">
      <w:pPr>
        <w:pStyle w:val="Heading4"/>
      </w:pPr>
      <w:r>
        <w:t xml:space="preserve">Field: </w:t>
      </w:r>
      <w:r w:rsidRPr="0002420E">
        <w:t>Zone Cooling Design Supply Air Temperature</w:t>
      </w:r>
      <w:r>
        <w:t xml:space="preserve"> Difference</w:t>
      </w:r>
    </w:p>
    <w:p w14:paraId="156F6C7B"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6EA16AA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18626F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5291D3E1" w14:textId="77777777" w:rsidR="001E77BE" w:rsidRDefault="001E77BE" w:rsidP="001E77BE">
      <w:pPr>
        <w:pStyle w:val="Heading4"/>
      </w:pPr>
      <w:r>
        <w:t xml:space="preserve">Field: </w:t>
      </w:r>
      <w:r w:rsidRPr="0002420E">
        <w:t>Zone Heating Design Supply Air Temperature</w:t>
      </w:r>
    </w:p>
    <w:p w14:paraId="3F7A4C22"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1C795A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70C6328A"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w:t>
      </w:r>
      <w:r>
        <w:lastRenderedPageBreak/>
        <w:t xml:space="preserve">field is used only when Zone Heating Design Supply Air Temperature Input Method is </w:t>
      </w:r>
      <w:r w:rsidRPr="00191174">
        <w:rPr>
          <w:i/>
        </w:rPr>
        <w:t>TemperatureDifference</w:t>
      </w:r>
      <w:r>
        <w:rPr>
          <w:i/>
        </w:rPr>
        <w:t>.</w:t>
      </w:r>
      <w:r>
        <w:t xml:space="preserve"> The default is 30 deltaC.</w:t>
      </w:r>
    </w:p>
    <w:p w14:paraId="7E8DBB69" w14:textId="77777777" w:rsidR="001E77BE" w:rsidRDefault="001E77BE" w:rsidP="001E77BE">
      <w:pPr>
        <w:pStyle w:val="Heading4"/>
      </w:pPr>
      <w:r>
        <w:t xml:space="preserve">Field: </w:t>
      </w:r>
      <w:r w:rsidRPr="003C129E">
        <w:t>Design Specification Outdoor Air Object Name</w:t>
      </w:r>
      <w:r>
        <w:t xml:space="preserve"> for Sizing</w:t>
      </w:r>
    </w:p>
    <w:p w14:paraId="1E5B9EE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3BEC1C8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C1000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CFA8492" w14:textId="77777777" w:rsidR="001E77BE" w:rsidRDefault="001E77BE" w:rsidP="001E77BE">
      <w:pPr>
        <w:pStyle w:val="BodyText"/>
      </w:pPr>
      <w:r>
        <w:t>As shown in an IDF:</w:t>
      </w:r>
    </w:p>
    <w:p w14:paraId="71BCAA61" w14:textId="77777777" w:rsidR="001E77BE" w:rsidRPr="000A495B" w:rsidRDefault="001E77BE" w:rsidP="001E77BE">
      <w:pPr>
        <w:pStyle w:val="CodeIDDSamples"/>
        <w:ind w:left="90"/>
      </w:pPr>
      <w:r w:rsidRPr="000A495B">
        <w:t xml:space="preserve">  HVACTemplate:Zone:VAV,</w:t>
      </w:r>
    </w:p>
    <w:p w14:paraId="6DE1472B" w14:textId="77777777" w:rsidR="001E77BE" w:rsidRPr="000A495B" w:rsidRDefault="001E77BE" w:rsidP="001E77BE">
      <w:pPr>
        <w:pStyle w:val="CodeIDDSamples"/>
        <w:ind w:left="90"/>
      </w:pPr>
      <w:r w:rsidRPr="000A495B">
        <w:t xml:space="preserve">    SPACE1-1,                !- Zone Name</w:t>
      </w:r>
    </w:p>
    <w:p w14:paraId="7674273E" w14:textId="77777777" w:rsidR="001E77BE" w:rsidRPr="000A495B" w:rsidRDefault="001E77BE" w:rsidP="001E77BE">
      <w:pPr>
        <w:pStyle w:val="CodeIDDSamples"/>
        <w:ind w:left="90"/>
      </w:pPr>
      <w:r w:rsidRPr="000A495B">
        <w:t xml:space="preserve">    VAV Sys 1,               !- Template VAV System Name</w:t>
      </w:r>
    </w:p>
    <w:p w14:paraId="611261A5" w14:textId="77777777" w:rsidR="001E77BE" w:rsidRPr="000A495B" w:rsidRDefault="001E77BE" w:rsidP="001E77BE">
      <w:pPr>
        <w:pStyle w:val="CodeIDDSamples"/>
        <w:ind w:left="90"/>
      </w:pPr>
      <w:r w:rsidRPr="000A495B">
        <w:t xml:space="preserve">    All Zones,               !- Template Thermostat Name</w:t>
      </w:r>
    </w:p>
    <w:p w14:paraId="1938D4FB" w14:textId="77777777" w:rsidR="001E77BE" w:rsidRPr="000A495B" w:rsidRDefault="001E77BE" w:rsidP="001E77BE">
      <w:pPr>
        <w:pStyle w:val="CodeIDDSamples"/>
        <w:ind w:left="90"/>
      </w:pPr>
      <w:r w:rsidRPr="000A495B">
        <w:t xml:space="preserve">    autosize,                !- Supply Air Maximum Flow Rate {m3/s}</w:t>
      </w:r>
    </w:p>
    <w:p w14:paraId="344F5316" w14:textId="77777777" w:rsidR="001E77BE" w:rsidRPr="000A495B" w:rsidRDefault="001E77BE" w:rsidP="001E77BE">
      <w:pPr>
        <w:pStyle w:val="CodeIDDSamples"/>
        <w:ind w:left="90"/>
      </w:pPr>
      <w:r w:rsidRPr="000A495B">
        <w:t xml:space="preserve">    ,                        !- Zone Heating Sizing Factor</w:t>
      </w:r>
    </w:p>
    <w:p w14:paraId="62334BC8" w14:textId="77777777" w:rsidR="001E77BE" w:rsidRPr="000A495B" w:rsidRDefault="001E77BE" w:rsidP="001E77BE">
      <w:pPr>
        <w:pStyle w:val="CodeIDDSamples"/>
        <w:ind w:left="90"/>
      </w:pPr>
      <w:r w:rsidRPr="000A495B">
        <w:t xml:space="preserve">    ,                        !- Zone Cooling Sizing Factor</w:t>
      </w:r>
    </w:p>
    <w:p w14:paraId="64EF1ADC" w14:textId="77777777" w:rsidR="001E77BE" w:rsidRPr="000A495B" w:rsidRDefault="001E77BE" w:rsidP="001E77BE">
      <w:pPr>
        <w:pStyle w:val="CodeIDDSamples"/>
        <w:ind w:left="90"/>
      </w:pPr>
      <w:r w:rsidRPr="000A495B">
        <w:t xml:space="preserve">    Constant,                !- Zone Minimum Air Flow Input Method</w:t>
      </w:r>
    </w:p>
    <w:p w14:paraId="43E656A5" w14:textId="77777777" w:rsidR="001E77BE" w:rsidRPr="000A495B" w:rsidRDefault="001E77BE" w:rsidP="001E77BE">
      <w:pPr>
        <w:pStyle w:val="CodeIDDSamples"/>
        <w:ind w:left="90"/>
      </w:pPr>
      <w:r w:rsidRPr="000A495B">
        <w:t xml:space="preserve">    0.3,                     !- Constant Minimum Air Flow Fraction</w:t>
      </w:r>
    </w:p>
    <w:p w14:paraId="7696C0EB" w14:textId="77777777" w:rsidR="001E77BE" w:rsidRPr="000A495B" w:rsidRDefault="001E77BE" w:rsidP="001E77BE">
      <w:pPr>
        <w:pStyle w:val="CodeIDDSamples"/>
        <w:ind w:left="90"/>
      </w:pPr>
      <w:r w:rsidRPr="000A495B">
        <w:t xml:space="preserve">    ,                        !- Fixed Minimum Air Flow Rate {m3/s}</w:t>
      </w:r>
    </w:p>
    <w:p w14:paraId="1073F46E" w14:textId="77777777" w:rsidR="001E77BE" w:rsidRPr="000A495B" w:rsidRDefault="001E77BE" w:rsidP="001E77BE">
      <w:pPr>
        <w:pStyle w:val="CodeIDDSamples"/>
        <w:ind w:left="90"/>
      </w:pPr>
      <w:r w:rsidRPr="000A495B">
        <w:t xml:space="preserve">    ,                        !- Minimum Air Flow Fraction Schedule Name</w:t>
      </w:r>
    </w:p>
    <w:p w14:paraId="4B74D995" w14:textId="77777777" w:rsidR="001E77BE" w:rsidRPr="000A495B" w:rsidRDefault="001E77BE" w:rsidP="001E77BE">
      <w:pPr>
        <w:pStyle w:val="CodeIDDSamples"/>
        <w:ind w:left="90"/>
      </w:pPr>
      <w:r w:rsidRPr="000A495B">
        <w:t xml:space="preserve">    flow/person,             !- Outdoor Air Method</w:t>
      </w:r>
    </w:p>
    <w:p w14:paraId="5CCBF6C1" w14:textId="77777777" w:rsidR="001E77BE" w:rsidRPr="000A495B" w:rsidRDefault="001E77BE" w:rsidP="001E77BE">
      <w:pPr>
        <w:pStyle w:val="CodeIDDSamples"/>
        <w:ind w:left="90"/>
      </w:pPr>
      <w:r w:rsidRPr="000A495B">
        <w:t xml:space="preserve">    0.00944,                 !- Outdoor Air Flow Rate per Person {m3/s}</w:t>
      </w:r>
    </w:p>
    <w:p w14:paraId="17C62AD9" w14:textId="77777777" w:rsidR="001E77BE" w:rsidRPr="000A495B" w:rsidRDefault="001E77BE" w:rsidP="001E77BE">
      <w:pPr>
        <w:pStyle w:val="CodeIDDSamples"/>
        <w:ind w:left="90"/>
      </w:pPr>
      <w:r w:rsidRPr="000A495B">
        <w:t xml:space="preserve">    0.0,               !- Outdoor Air Flow Rate per Zone Floor Area {m3/s-m2}</w:t>
      </w:r>
    </w:p>
    <w:p w14:paraId="28668D6B" w14:textId="77777777" w:rsidR="001E77BE" w:rsidRPr="000A495B" w:rsidRDefault="001E77BE" w:rsidP="001E77BE">
      <w:pPr>
        <w:pStyle w:val="CodeIDDSamples"/>
        <w:ind w:left="90"/>
      </w:pPr>
      <w:r w:rsidRPr="000A495B">
        <w:t xml:space="preserve">    0.0,                     !- Outdoor Air Flow Rate per Zone {m3/s}</w:t>
      </w:r>
    </w:p>
    <w:p w14:paraId="014BF966" w14:textId="77777777" w:rsidR="001E77BE" w:rsidRPr="000A495B" w:rsidRDefault="001E77BE" w:rsidP="001E77BE">
      <w:pPr>
        <w:pStyle w:val="CodeIDDSamples"/>
        <w:ind w:left="90"/>
      </w:pPr>
      <w:r w:rsidRPr="000A495B">
        <w:t xml:space="preserve">    HotWater,                !- Reheat Coil Type</w:t>
      </w:r>
    </w:p>
    <w:p w14:paraId="5AAB6205" w14:textId="77777777" w:rsidR="001E77BE" w:rsidRPr="000A495B" w:rsidRDefault="001E77BE" w:rsidP="001E77BE">
      <w:pPr>
        <w:pStyle w:val="CodeIDDSamples"/>
        <w:ind w:left="90"/>
      </w:pPr>
      <w:r w:rsidRPr="000A495B">
        <w:t xml:space="preserve">    ,                        !- Reheat Coil Availability Schedule Name</w:t>
      </w:r>
    </w:p>
    <w:p w14:paraId="7BDC3AD9" w14:textId="77777777" w:rsidR="001E77BE" w:rsidRPr="000A495B" w:rsidRDefault="001E77BE" w:rsidP="001E77BE">
      <w:pPr>
        <w:pStyle w:val="CodeIDDSamples"/>
        <w:ind w:left="90"/>
      </w:pPr>
      <w:r w:rsidRPr="000A495B">
        <w:t xml:space="preserve">    Reverse,                 !- Heating Damper Action</w:t>
      </w:r>
    </w:p>
    <w:p w14:paraId="4ACA84C0" w14:textId="77777777" w:rsidR="001E77BE" w:rsidRPr="000A495B" w:rsidRDefault="001E77BE" w:rsidP="001E77BE">
      <w:pPr>
        <w:pStyle w:val="CodeIDDSamples"/>
        <w:ind w:left="90"/>
      </w:pPr>
      <w:r w:rsidRPr="000A495B">
        <w:t xml:space="preserve">    ,             !- Maximum Flow per Zone Floor Area During Reheat {m3/s-m2}</w:t>
      </w:r>
    </w:p>
    <w:p w14:paraId="5653A592" w14:textId="77777777" w:rsidR="001E77BE" w:rsidRPr="000A495B" w:rsidRDefault="001E77BE" w:rsidP="001E77BE">
      <w:pPr>
        <w:pStyle w:val="CodeIDDSamples"/>
        <w:ind w:left="90"/>
      </w:pPr>
      <w:r w:rsidRPr="000A495B">
        <w:t xml:space="preserve">    ,                        !- Maximum Flow Fraction During Reheat</w:t>
      </w:r>
    </w:p>
    <w:p w14:paraId="6203BA7D" w14:textId="77777777" w:rsidR="001E77BE" w:rsidRPr="000A495B" w:rsidRDefault="001E77BE" w:rsidP="001E77BE">
      <w:pPr>
        <w:pStyle w:val="CodeIDDSamples"/>
        <w:ind w:left="90"/>
      </w:pPr>
      <w:r w:rsidRPr="000A495B">
        <w:t xml:space="preserve">    ,                        !- Maximum Reheat Air Temperature</w:t>
      </w:r>
    </w:p>
    <w:p w14:paraId="44162F31" w14:textId="77777777" w:rsidR="001E77BE" w:rsidRPr="000A495B" w:rsidRDefault="001E77BE" w:rsidP="001E77BE">
      <w:pPr>
        <w:pStyle w:val="CodeIDDSamples"/>
        <w:ind w:left="90"/>
      </w:pPr>
      <w:r w:rsidRPr="000A495B">
        <w:t xml:space="preserve">    ,             !- Design Specification Outdoor Air Object Name</w:t>
      </w:r>
      <w:r>
        <w:t xml:space="preserve"> for Control</w:t>
      </w:r>
    </w:p>
    <w:p w14:paraId="221D4637" w14:textId="77777777" w:rsidR="001E77BE" w:rsidRPr="000A495B" w:rsidRDefault="001E77BE" w:rsidP="001E77BE">
      <w:pPr>
        <w:pStyle w:val="CodeIDDSamples"/>
        <w:ind w:left="90"/>
      </w:pPr>
      <w:r w:rsidRPr="000A495B">
        <w:t xml:space="preserve">    ,                        !- Supply Plenum Name</w:t>
      </w:r>
    </w:p>
    <w:p w14:paraId="581B7688" w14:textId="77777777" w:rsidR="001E77BE" w:rsidRPr="000A495B" w:rsidRDefault="001E77BE" w:rsidP="001E77BE">
      <w:pPr>
        <w:pStyle w:val="CodeIDDSamples"/>
        <w:ind w:left="90"/>
      </w:pPr>
      <w:r w:rsidRPr="000A495B">
        <w:t xml:space="preserve">    ,                        !- Return Plenum Name</w:t>
      </w:r>
    </w:p>
    <w:p w14:paraId="309F3558" w14:textId="77777777" w:rsidR="001E77BE" w:rsidRPr="000A495B" w:rsidRDefault="001E77BE" w:rsidP="001E77BE">
      <w:pPr>
        <w:pStyle w:val="CodeIDDSamples"/>
        <w:ind w:left="90"/>
      </w:pPr>
      <w:r w:rsidRPr="000A495B">
        <w:t xml:space="preserve">    None,                    !- Baseboard Heating Type</w:t>
      </w:r>
    </w:p>
    <w:p w14:paraId="66CE470F" w14:textId="77777777" w:rsidR="001E77BE" w:rsidRPr="000A495B" w:rsidRDefault="001E77BE" w:rsidP="001E77BE">
      <w:pPr>
        <w:pStyle w:val="CodeIDDSamples"/>
        <w:ind w:left="90"/>
      </w:pPr>
      <w:r w:rsidRPr="000A495B">
        <w:t xml:space="preserve">    ,                        !- Baseboard Heating Availability Schedule Name</w:t>
      </w:r>
    </w:p>
    <w:p w14:paraId="1288FF57" w14:textId="77777777" w:rsidR="001E77BE" w:rsidRPr="000A495B" w:rsidRDefault="001E77BE" w:rsidP="001E77BE">
      <w:pPr>
        <w:pStyle w:val="CodeIDDSamples"/>
        <w:ind w:left="90"/>
      </w:pPr>
      <w:r w:rsidRPr="000A495B">
        <w:t xml:space="preserve">    autosize;                !- Baseboard Heating Capacity {W}</w:t>
      </w:r>
    </w:p>
    <w:p w14:paraId="2CB86D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3A5BBF81" w14:textId="77777777" w:rsidR="001E77BE" w:rsidRDefault="001E77BE" w:rsidP="001E77BE">
      <w:pPr>
        <w:pStyle w:val="CodeIDDSamples"/>
        <w:ind w:left="90"/>
      </w:pPr>
      <w:r>
        <w:t xml:space="preserve">    ,            !- </w:t>
      </w:r>
      <w:r w:rsidRPr="0002420E">
        <w:t>Zone Cooling Design Supply Air Temperature</w:t>
      </w:r>
      <w:r>
        <w:t xml:space="preserve"> {C]</w:t>
      </w:r>
    </w:p>
    <w:p w14:paraId="6CCE9A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D002952"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A3DFEBD"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7626B3B"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5B896B7" w14:textId="77777777" w:rsidR="001E77BE" w:rsidRDefault="001E77BE" w:rsidP="001E77BE">
      <w:pPr>
        <w:pStyle w:val="CodeIDDSamples"/>
        <w:ind w:left="90"/>
      </w:pPr>
      <w:r>
        <w:t xml:space="preserve">    ,            !- Design Specification Outdoor Air Object Name for Sizing</w:t>
      </w:r>
    </w:p>
    <w:p w14:paraId="457AD3FB" w14:textId="77777777" w:rsidR="001E77BE" w:rsidRDefault="001E77BE" w:rsidP="001E77BE">
      <w:pPr>
        <w:pStyle w:val="CodeIDDSamples"/>
        <w:ind w:left="90"/>
      </w:pPr>
      <w:r>
        <w:t xml:space="preserve">    ;            !- Design Specification Zone Air Distribution Object Name</w:t>
      </w:r>
    </w:p>
    <w:p w14:paraId="1423146F" w14:textId="77777777" w:rsidR="001E77BE" w:rsidRDefault="001E77BE" w:rsidP="001E77BE">
      <w:pPr>
        <w:pStyle w:val="Heading3"/>
      </w:pPr>
      <w:bookmarkStart w:id="3638" w:name="_Toc358874145"/>
      <w:bookmarkStart w:id="3639" w:name="_Toc399490791"/>
      <w:r>
        <w:t>HVACTemplate:Zone:VAV:FanPowered</w:t>
      </w:r>
      <w:bookmarkEnd w:id="3633"/>
      <w:bookmarkEnd w:id="3634"/>
      <w:bookmarkEnd w:id="3635"/>
      <w:bookmarkEnd w:id="3636"/>
      <w:bookmarkEnd w:id="3638"/>
      <w:bookmarkEnd w:id="3639"/>
    </w:p>
    <w:p w14:paraId="20D3AE68" w14:textId="77777777" w:rsidR="001E77BE" w:rsidRDefault="001E77BE" w:rsidP="001E77BE">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HVACTemplate:Zone:VAV:FanPowered or HVACTemplate:Zone:VAV:HeatAndCool objects are usually specified for each HVACTemplate:System:VAV or HVACTemplate:System:PackagedVAV object. Reheat is specified at the zone level. </w:t>
      </w:r>
    </w:p>
    <w:p w14:paraId="73D69B94" w14:textId="77777777" w:rsidR="001E77BE" w:rsidRDefault="001E77BE" w:rsidP="001E77BE">
      <w:pPr>
        <w:pStyle w:val="BodyText"/>
      </w:pPr>
      <w:r>
        <w:lastRenderedPageBreak/>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Zone PIU Fan Schedule and any Night Cycle Control specified in the  system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14:paraId="0B1B67C4" w14:textId="77777777" w:rsidR="001E77BE" w:rsidRDefault="001E77BE" w:rsidP="001E77BE">
      <w:pPr>
        <w:pStyle w:val="Picture"/>
      </w:pPr>
      <w:r>
        <w:rPr>
          <w:noProof/>
          <w:lang w:eastAsia="zh-CN"/>
        </w:rPr>
        <w:drawing>
          <wp:inline distT="0" distB="0" distL="0" distR="0" wp14:anchorId="7B5E8BDA" wp14:editId="75281AF6">
            <wp:extent cx="5248275" cy="1981200"/>
            <wp:effectExtent l="0" t="0" r="9525" b="0"/>
            <wp:docPr id="3713"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35688C5E" w14:textId="77777777" w:rsidR="001E77BE" w:rsidRDefault="001E77BE" w:rsidP="001E77BE">
      <w:pPr>
        <w:pStyle w:val="Caption"/>
      </w:pPr>
      <w:r>
        <w:t xml:space="preserve">Figure </w:t>
      </w:r>
      <w:fldSimple w:instr=" SEQ Figure \* ARABIC ">
        <w:r w:rsidR="00F157E6">
          <w:rPr>
            <w:noProof/>
          </w:rPr>
          <w:t>156</w:t>
        </w:r>
      </w:fldSimple>
      <w:r>
        <w:t xml:space="preserve">. </w:t>
      </w:r>
      <w:r w:rsidRPr="00994AE8">
        <w:t>Series PIU Terminal Unit</w:t>
      </w:r>
    </w:p>
    <w:p w14:paraId="06DDB48A" w14:textId="77777777" w:rsidR="001E77BE" w:rsidRDefault="001E77BE" w:rsidP="001E77BE">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Zone PIU Fan Schedule and any Night Cycle Control specified in the system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14:paraId="0263C311" w14:textId="77777777" w:rsidR="001E77BE" w:rsidRDefault="001E77BE" w:rsidP="001E77BE">
      <w:pPr>
        <w:pStyle w:val="Picture"/>
      </w:pPr>
      <w:r>
        <w:rPr>
          <w:noProof/>
          <w:lang w:eastAsia="zh-CN"/>
        </w:rPr>
        <w:lastRenderedPageBreak/>
        <w:drawing>
          <wp:inline distT="0" distB="0" distL="0" distR="0" wp14:anchorId="1E9F3772" wp14:editId="5D1ECF6D">
            <wp:extent cx="5372100" cy="1885950"/>
            <wp:effectExtent l="19050" t="0" r="0" b="0"/>
            <wp:docPr id="3714" name="Picture 3714"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483F07BE" w14:textId="77777777" w:rsidR="001E77BE" w:rsidRPr="005A08AB" w:rsidRDefault="001E77BE" w:rsidP="001E77BE">
      <w:pPr>
        <w:pStyle w:val="Caption"/>
      </w:pPr>
      <w:r>
        <w:t xml:space="preserve">Figure </w:t>
      </w:r>
      <w:fldSimple w:instr=" SEQ Figure \* ARABIC ">
        <w:r w:rsidR="00F157E6">
          <w:rPr>
            <w:noProof/>
          </w:rPr>
          <w:t>157</w:t>
        </w:r>
      </w:fldSimple>
      <w:r>
        <w:t xml:space="preserve">. </w:t>
      </w:r>
      <w:r w:rsidRPr="00262C30">
        <w:rPr>
          <w:snapToGrid w:val="0"/>
        </w:rPr>
        <w:t>Parallel PIU Terminal Unit</w:t>
      </w:r>
    </w:p>
    <w:p w14:paraId="3518D014" w14:textId="77777777" w:rsidR="001E77BE" w:rsidRDefault="001E77BE" w:rsidP="001E77BE">
      <w:pPr>
        <w:pStyle w:val="Heading4"/>
      </w:pPr>
      <w:r>
        <w:t>Field: Zone Name</w:t>
      </w:r>
    </w:p>
    <w:p w14:paraId="13F367C2" w14:textId="77777777" w:rsidR="001E77BE" w:rsidRDefault="001E77BE" w:rsidP="001E77BE">
      <w:pPr>
        <w:pStyle w:val="BodyText"/>
      </w:pPr>
      <w:r>
        <w:t>Enter the name of the zone. The name must match a building zone name used in the ZONE object.</w:t>
      </w:r>
    </w:p>
    <w:p w14:paraId="7BE044CE" w14:textId="77777777" w:rsidR="001E77BE" w:rsidRDefault="001E77BE" w:rsidP="001E77BE">
      <w:pPr>
        <w:pStyle w:val="Heading4"/>
      </w:pPr>
      <w:r>
        <w:t xml:space="preserve">Field: </w:t>
      </w:r>
      <w:r w:rsidRPr="009627DC">
        <w:t>Template VAV System Name</w:t>
      </w:r>
    </w:p>
    <w:p w14:paraId="65BC900A" w14:textId="77777777" w:rsidR="001E77BE" w:rsidRDefault="001E77BE" w:rsidP="001E77BE">
      <w:pPr>
        <w:pStyle w:val="BodyText"/>
      </w:pPr>
      <w:r>
        <w:t>Enter the name of the HVACTemplate:System:VAV or HVACTemplate:System:PackagedVAV object serving this zone.</w:t>
      </w:r>
    </w:p>
    <w:p w14:paraId="0DEEBD8E" w14:textId="77777777" w:rsidR="001E77BE" w:rsidRDefault="001E77BE" w:rsidP="001E77BE">
      <w:pPr>
        <w:pStyle w:val="Heading4"/>
      </w:pPr>
      <w:r>
        <w:t xml:space="preserve">Field: </w:t>
      </w:r>
      <w:r w:rsidRPr="009627DC">
        <w:t>Template Thermostat Name</w:t>
      </w:r>
    </w:p>
    <w:p w14:paraId="1AEAB5F9"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953CC94"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DC094E" w14:textId="77777777" w:rsidR="001E77BE" w:rsidRDefault="001E77BE" w:rsidP="001E77BE">
      <w:pPr>
        <w:pStyle w:val="Heading4"/>
      </w:pPr>
      <w:r>
        <w:t xml:space="preserve">Field: </w:t>
      </w:r>
      <w:r w:rsidRPr="009627DC">
        <w:t>Primary Supply Air Maximum Flow Rate</w:t>
      </w:r>
    </w:p>
    <w:p w14:paraId="3A5DD060" w14:textId="77777777" w:rsidR="001E77BE" w:rsidRDefault="001E77BE" w:rsidP="001E77BE">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3C0FC0F3" w14:textId="77777777" w:rsidR="001E77BE" w:rsidRDefault="001E77BE" w:rsidP="001E77BE">
      <w:pPr>
        <w:pStyle w:val="Heading4"/>
      </w:pPr>
      <w:r>
        <w:t>Field: Zone Heating</w:t>
      </w:r>
      <w:r w:rsidRPr="00A31D69">
        <w:t xml:space="preserve"> Sizing Factor</w:t>
      </w:r>
    </w:p>
    <w:p w14:paraId="436A0E75"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14:paraId="56B972B9" w14:textId="77777777" w:rsidR="001E77BE" w:rsidRDefault="001E77BE" w:rsidP="001E77BE">
      <w:pPr>
        <w:pStyle w:val="Heading4"/>
      </w:pPr>
      <w:r>
        <w:t>Field: Zone Cooling</w:t>
      </w:r>
      <w:r w:rsidRPr="00A31D69">
        <w:t xml:space="preserve"> Sizing Factor</w:t>
      </w:r>
    </w:p>
    <w:p w14:paraId="23730358"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14:paraId="0E53FC2C" w14:textId="77777777" w:rsidR="001E77BE" w:rsidRDefault="001E77BE" w:rsidP="001E77BE">
      <w:pPr>
        <w:pStyle w:val="Heading4"/>
      </w:pPr>
      <w:r>
        <w:lastRenderedPageBreak/>
        <w:t xml:space="preserve">Field: </w:t>
      </w:r>
      <w:r w:rsidRPr="009627DC">
        <w:t>Primary Supply Air Minimum Flow Fraction</w:t>
      </w:r>
    </w:p>
    <w:p w14:paraId="46FDD61C" w14:textId="77777777" w:rsidR="001E77BE" w:rsidRDefault="001E77BE" w:rsidP="001E77BE">
      <w:pPr>
        <w:pStyle w:val="BodyText"/>
      </w:pPr>
      <w:r>
        <w:t>Enter the fraction that the VAV box can reduce to based on the primary supply air maximum flow rate. This field may be sized automatically by entering Autosize.</w:t>
      </w:r>
    </w:p>
    <w:p w14:paraId="130BDDDF" w14:textId="77777777" w:rsidR="001E77BE" w:rsidRDefault="001E77BE" w:rsidP="001E77BE">
      <w:pPr>
        <w:pStyle w:val="Heading4"/>
      </w:pPr>
      <w:r>
        <w:t xml:space="preserve">Field: </w:t>
      </w:r>
      <w:r w:rsidRPr="00B0181E">
        <w:t>Secondary Supply Air Maximum Flow Rate</w:t>
      </w:r>
    </w:p>
    <w:p w14:paraId="494B647D" w14:textId="77777777" w:rsidR="001E77BE" w:rsidRDefault="001E77BE" w:rsidP="001E77BE">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14:paraId="6C5AFD41" w14:textId="77777777" w:rsidR="001E77BE" w:rsidRDefault="001E77BE" w:rsidP="001E77BE">
      <w:pPr>
        <w:pStyle w:val="Heading4"/>
      </w:pPr>
      <w:r>
        <w:t>Field: Flow Type</w:t>
      </w:r>
    </w:p>
    <w:p w14:paraId="79B28B63" w14:textId="77777777" w:rsidR="001E77BE" w:rsidRDefault="001E77BE" w:rsidP="001E77BE">
      <w:pPr>
        <w:pStyle w:val="BodyText"/>
      </w:pPr>
      <w:r>
        <w:t>This field specifies the type of fan powered unit (PIU). The choices for this field are:</w:t>
      </w:r>
    </w:p>
    <w:p w14:paraId="519A6101" w14:textId="77777777" w:rsidR="001E77BE" w:rsidRDefault="001E77BE" w:rsidP="001E77BE">
      <w:pPr>
        <w:pStyle w:val="ListBullet2"/>
      </w:pPr>
      <w:r>
        <w:t>Series – Series configuration with recirculation directly from the zone</w:t>
      </w:r>
    </w:p>
    <w:p w14:paraId="2A884FF0" w14:textId="77777777" w:rsidR="001E77BE" w:rsidRDefault="001E77BE" w:rsidP="001E77BE">
      <w:pPr>
        <w:pStyle w:val="ListBullet2"/>
      </w:pPr>
      <w:r>
        <w:t>Parallel – Parallel configuration with recirculation directly from the zone</w:t>
      </w:r>
    </w:p>
    <w:p w14:paraId="4A6F653B" w14:textId="77777777" w:rsidR="001E77BE" w:rsidRDefault="001E77BE" w:rsidP="001E77BE">
      <w:pPr>
        <w:pStyle w:val="ListBullet2"/>
      </w:pPr>
      <w:r>
        <w:t>SeriesFromPlenum – Series configuration with recirculation from the return plenum</w:t>
      </w:r>
    </w:p>
    <w:p w14:paraId="2E8B675E" w14:textId="77777777" w:rsidR="001E77BE" w:rsidRDefault="001E77BE" w:rsidP="001E77BE">
      <w:pPr>
        <w:pStyle w:val="ListBullet2"/>
      </w:pPr>
      <w:r>
        <w:t>ParallelFromPlenum – Parallel configuration with recirculation from the return plenum</w:t>
      </w:r>
    </w:p>
    <w:p w14:paraId="3509604F" w14:textId="77777777" w:rsidR="001E77BE" w:rsidRDefault="001E77BE" w:rsidP="001E77BE">
      <w:pPr>
        <w:pStyle w:val="BodyText"/>
      </w:pPr>
      <w:r>
        <w:t>See descriptions of these configurations in the general description for this object, above. For all types, the secondary fan will run according to the Zone PIU Fan Schedule (see below)</w:t>
      </w:r>
      <w:r w:rsidDel="00423738">
        <w:t xml:space="preserve"> </w:t>
      </w:r>
      <w:r>
        <w:t xml:space="preserve">and any Night Cycle Control specified in the system which serves this terminal unit (see Template VAV System Name above). For Parallel PIU, there is an additional secondary fan control based on the primary air flow fraction (see </w:t>
      </w:r>
      <w:r w:rsidRPr="006C1092">
        <w:t>Parallel Fan On Flow Fraction</w:t>
      </w:r>
      <w:r>
        <w:t xml:space="preserve"> below). For recirculation from plenum, a Return Plenum Name must be specificed in this object or in the system object (HVACTemplate:System:VAV or HVACTemplate:System:PackagedVAV) which serves this terminal unit. The default is Parallel.</w:t>
      </w:r>
    </w:p>
    <w:p w14:paraId="43C08466" w14:textId="77777777" w:rsidR="001E77BE" w:rsidRDefault="001E77BE" w:rsidP="001E77BE">
      <w:pPr>
        <w:pStyle w:val="Heading4"/>
      </w:pPr>
      <w:r>
        <w:t xml:space="preserve">Field: </w:t>
      </w:r>
      <w:r w:rsidRPr="006C1092">
        <w:t>Parallel Fan On Flow Fraction</w:t>
      </w:r>
    </w:p>
    <w:p w14:paraId="4BA424C1" w14:textId="77777777" w:rsidR="001E77BE" w:rsidRDefault="001E77BE" w:rsidP="001E77BE">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or HVACTemplate:System:PackagedVAV which serves this terminal unit. This field does not apply to series PIUs.</w:t>
      </w:r>
    </w:p>
    <w:p w14:paraId="7322E8EF" w14:textId="77777777" w:rsidR="001E77BE" w:rsidRDefault="001E77BE" w:rsidP="001E77BE">
      <w:pPr>
        <w:pStyle w:val="Heading4"/>
      </w:pPr>
      <w:r>
        <w:t xml:space="preserve">Field: </w:t>
      </w:r>
      <w:r w:rsidRPr="00A31D69">
        <w:t>Outdoor Air Method</w:t>
      </w:r>
    </w:p>
    <w:p w14:paraId="1D4F1D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F298BBB"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7E285A8"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14:paraId="482E80A2" w14:textId="77777777" w:rsidR="001E77BE" w:rsidRDefault="001E77BE" w:rsidP="001E77BE">
      <w:pPr>
        <w:pStyle w:val="Heading4"/>
      </w:pPr>
      <w:r>
        <w:t xml:space="preserve">Field: </w:t>
      </w:r>
      <w:r w:rsidRPr="00F54D2B">
        <w:t>Outdoor Air Flow Rate per Person</w:t>
      </w:r>
    </w:p>
    <w:p w14:paraId="3B099168"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91C125A" w14:textId="77777777" w:rsidR="001E77BE" w:rsidRDefault="001E77BE" w:rsidP="001E77BE">
      <w:pPr>
        <w:pStyle w:val="Heading4"/>
      </w:pPr>
      <w:r>
        <w:t xml:space="preserve">Field: </w:t>
      </w:r>
      <w:r w:rsidRPr="00F54D2B">
        <w:t>Outdoor Air Flow Rate per Zone Floor Area</w:t>
      </w:r>
    </w:p>
    <w:p w14:paraId="44F9032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1FFABDC5" w14:textId="77777777" w:rsidR="001E77BE" w:rsidRDefault="001E77BE" w:rsidP="001E77BE">
      <w:pPr>
        <w:pStyle w:val="Heading4"/>
      </w:pPr>
      <w:r>
        <w:t xml:space="preserve">Field: </w:t>
      </w:r>
      <w:r w:rsidRPr="00F54D2B">
        <w:t>Outdoor Air Flow Rate per Zone</w:t>
      </w:r>
    </w:p>
    <w:p w14:paraId="714EF6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D5ECDD7" w14:textId="77777777" w:rsidR="001E77BE" w:rsidRDefault="001E77BE" w:rsidP="001E77BE">
      <w:pPr>
        <w:pStyle w:val="Heading4"/>
      </w:pPr>
      <w:r>
        <w:t>Field: Reheat Coil Type</w:t>
      </w:r>
    </w:p>
    <w:p w14:paraId="390BBA4D" w14:textId="77777777" w:rsidR="001E77BE" w:rsidRDefault="001E77BE" w:rsidP="001E77BE">
      <w:pPr>
        <w:pStyle w:val="BodyText"/>
      </w:pPr>
      <w:r>
        <w:t>A reheat coil may be added to the VAV box with this field. The choices are:</w:t>
      </w:r>
    </w:p>
    <w:p w14:paraId="11F6E5EE" w14:textId="77777777" w:rsidR="001E77BE" w:rsidRDefault="001E77BE" w:rsidP="001E77BE">
      <w:pPr>
        <w:pStyle w:val="ListBullet2"/>
      </w:pPr>
      <w:r>
        <w:t>HotWater</w:t>
      </w:r>
    </w:p>
    <w:p w14:paraId="47DF99A7" w14:textId="77777777" w:rsidR="001E77BE" w:rsidRDefault="001E77BE" w:rsidP="001E77BE">
      <w:pPr>
        <w:pStyle w:val="ListBullet2"/>
      </w:pPr>
      <w:r>
        <w:t>Electric</w:t>
      </w:r>
    </w:p>
    <w:p w14:paraId="68166C5D" w14:textId="77777777" w:rsidR="001E77BE" w:rsidRDefault="001E77BE" w:rsidP="001E77BE">
      <w:pPr>
        <w:pStyle w:val="ListBullet2"/>
      </w:pPr>
      <w:r>
        <w:t>Gas</w:t>
      </w:r>
    </w:p>
    <w:p w14:paraId="3F481DAD" w14:textId="77777777" w:rsidR="001E77BE" w:rsidRDefault="001E77BE" w:rsidP="001E77BE">
      <w:pPr>
        <w:pStyle w:val="BodyText"/>
      </w:pPr>
      <w:r>
        <w:t>The default choice is Electric.</w:t>
      </w:r>
    </w:p>
    <w:p w14:paraId="4CA75348" w14:textId="77777777" w:rsidR="001E77BE" w:rsidRDefault="001E77BE" w:rsidP="001E77BE">
      <w:pPr>
        <w:pStyle w:val="Heading4"/>
      </w:pPr>
      <w:r>
        <w:t>Field: Reheat Coil Availability Schedule Name</w:t>
      </w:r>
    </w:p>
    <w:p w14:paraId="4A32DE6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1C8AE8D1" w14:textId="77777777" w:rsidR="001E77BE" w:rsidRDefault="001E77BE" w:rsidP="001E77BE">
      <w:pPr>
        <w:pStyle w:val="Heading4"/>
      </w:pPr>
      <w:r>
        <w:t>Field: Fan Total Efficiency</w:t>
      </w:r>
    </w:p>
    <w:p w14:paraId="181253C6" w14:textId="77777777" w:rsidR="001E77BE" w:rsidRDefault="001E77BE" w:rsidP="001E77BE">
      <w:pPr>
        <w:pStyle w:val="BodyText"/>
      </w:pPr>
      <w:r>
        <w:t xml:space="preserve">Enter the total efficiency of the zone induction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2248F1A" w14:textId="77777777" w:rsidR="001E77BE" w:rsidRDefault="001E77BE" w:rsidP="001E77BE">
      <w:pPr>
        <w:pStyle w:val="Heading4"/>
      </w:pPr>
      <w:r>
        <w:t>Field: Fan Delta Pressure</w:t>
      </w:r>
    </w:p>
    <w:p w14:paraId="1F928674" w14:textId="77777777" w:rsidR="001E77BE" w:rsidRDefault="001E77BE" w:rsidP="001E77BE">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14:paraId="533CD7D9" w14:textId="77777777" w:rsidR="001E77BE" w:rsidRDefault="001E77BE" w:rsidP="001E77BE">
      <w:pPr>
        <w:pStyle w:val="Heading4"/>
      </w:pPr>
      <w:r>
        <w:t>Field: Fan Motor Efficiency</w:t>
      </w:r>
    </w:p>
    <w:p w14:paraId="60317327" w14:textId="77777777" w:rsidR="001E77BE" w:rsidRDefault="001E77BE" w:rsidP="001E77BE">
      <w:pPr>
        <w:pStyle w:val="BodyText"/>
      </w:pPr>
      <w:r>
        <w:t>Enter the shaft power of the zone induction fan divided by the electrical power consumed. Must be greater than 0 and less than or equal to 1. Note that the zone fan motor is assumed to be 100% in the air stream.</w:t>
      </w:r>
    </w:p>
    <w:p w14:paraId="641B7868" w14:textId="77777777" w:rsidR="001E77BE" w:rsidRDefault="001E77BE" w:rsidP="001E77BE">
      <w:pPr>
        <w:pStyle w:val="Heading4"/>
      </w:pPr>
      <w:r>
        <w:t xml:space="preserve">Field: </w:t>
      </w:r>
      <w:r w:rsidRPr="006C1092">
        <w:t>Supply Plenum Name</w:t>
      </w:r>
    </w:p>
    <w:p w14:paraId="0CE71470"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w:t>
      </w:r>
      <w:r>
        <w:lastRenderedPageBreak/>
        <w:t xml:space="preserve">and before the zone terminal unit. Set to blank if no supply plenum is to be modeled. If a supply plenum is modeled, it must be modeled as a zone with surfaces, and the name of the plenum zone should be entered here. </w:t>
      </w:r>
    </w:p>
    <w:p w14:paraId="1807BA52" w14:textId="77777777" w:rsidR="001E77BE" w:rsidRDefault="001E77BE" w:rsidP="001E77BE">
      <w:pPr>
        <w:pStyle w:val="Heading4"/>
      </w:pPr>
      <w:r>
        <w:t>Field: Return Plenum Name</w:t>
      </w:r>
    </w:p>
    <w:p w14:paraId="7B83A70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04AB2C62" w14:textId="77777777" w:rsidR="001E77BE" w:rsidRDefault="001E77BE" w:rsidP="001E77BE">
      <w:pPr>
        <w:pStyle w:val="Heading4"/>
      </w:pPr>
      <w:r>
        <w:t>Field: Baseboard Heating Type</w:t>
      </w:r>
    </w:p>
    <w:p w14:paraId="35D25CAE" w14:textId="77777777" w:rsidR="001E77BE" w:rsidRDefault="001E77BE" w:rsidP="001E77BE">
      <w:pPr>
        <w:pStyle w:val="BodyText"/>
      </w:pPr>
      <w:r>
        <w:t>This field specifies the availability of thermostatically controlled baseboard heat in this zone. The choices are:</w:t>
      </w:r>
    </w:p>
    <w:p w14:paraId="623A5813" w14:textId="77777777" w:rsidR="001E77BE" w:rsidRDefault="001E77BE" w:rsidP="001E77BE">
      <w:pPr>
        <w:pStyle w:val="ListBullet2"/>
      </w:pPr>
      <w:r>
        <w:t>HotWater</w:t>
      </w:r>
    </w:p>
    <w:p w14:paraId="7351BB13" w14:textId="77777777" w:rsidR="001E77BE" w:rsidRDefault="001E77BE" w:rsidP="001E77BE">
      <w:pPr>
        <w:pStyle w:val="ListBullet2"/>
      </w:pPr>
      <w:r>
        <w:t>Electric</w:t>
      </w:r>
    </w:p>
    <w:p w14:paraId="2182B081" w14:textId="77777777" w:rsidR="001E77BE" w:rsidRDefault="001E77BE" w:rsidP="001E77BE">
      <w:pPr>
        <w:pStyle w:val="ListBullet2"/>
      </w:pPr>
      <w:r>
        <w:t>None</w:t>
      </w:r>
    </w:p>
    <w:p w14:paraId="2DBA0E38" w14:textId="77777777" w:rsidR="001E77BE" w:rsidRDefault="001E77BE" w:rsidP="001E77BE">
      <w:pPr>
        <w:pStyle w:val="BodyText"/>
      </w:pPr>
      <w:r>
        <w:t>The default choice is None.</w:t>
      </w:r>
    </w:p>
    <w:p w14:paraId="55C04D83" w14:textId="77777777" w:rsidR="001E77BE" w:rsidRDefault="001E77BE" w:rsidP="001E77BE">
      <w:pPr>
        <w:pStyle w:val="Heading4"/>
      </w:pPr>
      <w:r>
        <w:t>Field: Baseboard Heating Availability Schedule Name</w:t>
      </w:r>
    </w:p>
    <w:p w14:paraId="4D6A8C41"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B938883" w14:textId="77777777" w:rsidR="001E77BE" w:rsidRDefault="001E77BE" w:rsidP="001E77BE">
      <w:pPr>
        <w:pStyle w:val="Heading4"/>
      </w:pPr>
      <w:r>
        <w:t>Field: Baseboard Heating Capacity</w:t>
      </w:r>
    </w:p>
    <w:p w14:paraId="35E8B67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Pr="00AA159C">
        <w:t xml:space="preserve"> </w:t>
      </w:r>
      <w:r>
        <w:t>Prior to v7.1, the capacity was only applied to electric baseboard. Starting with v7.1, the capacity will be used for both hot water and electric baseboard.</w:t>
      </w:r>
    </w:p>
    <w:p w14:paraId="3BAD123B" w14:textId="77777777" w:rsidR="001E77BE" w:rsidRDefault="001E77BE" w:rsidP="001E77BE">
      <w:pPr>
        <w:pStyle w:val="Heading4"/>
      </w:pPr>
      <w:bookmarkStart w:id="3640" w:name="_Toc259442826"/>
      <w:bookmarkStart w:id="3641" w:name="_Toc274581788"/>
      <w:bookmarkStart w:id="3642" w:name="_Toc318706723"/>
      <w:r>
        <w:t xml:space="preserve">Field: </w:t>
      </w:r>
      <w:r w:rsidRPr="0002420E">
        <w:t>Zone Cooling Design Supply Air Temperature</w:t>
      </w:r>
      <w:r>
        <w:t xml:space="preserve"> Input Method</w:t>
      </w:r>
    </w:p>
    <w:p w14:paraId="79A125D7"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3635A317" w14:textId="77777777" w:rsidR="001E77BE" w:rsidRDefault="001E77BE" w:rsidP="001E77BE">
      <w:pPr>
        <w:pStyle w:val="Heading4"/>
      </w:pPr>
      <w:r>
        <w:t xml:space="preserve">Field: </w:t>
      </w:r>
      <w:r w:rsidRPr="0002420E">
        <w:t>Zone Cooling Design Supply Air Temperature</w:t>
      </w:r>
    </w:p>
    <w:p w14:paraId="42BE781B" w14:textId="77777777" w:rsidR="001E77BE" w:rsidRPr="008A1F7F"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201279FA"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7FDE414F"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7C7D9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1EEA05E9"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12F17425" w14:textId="77777777" w:rsidR="001E77BE" w:rsidRDefault="001E77BE" w:rsidP="001E77BE">
      <w:pPr>
        <w:pStyle w:val="Heading4"/>
      </w:pPr>
      <w:r>
        <w:t xml:space="preserve">Field: </w:t>
      </w:r>
      <w:r w:rsidRPr="0002420E">
        <w:t>Zone Heating Design Supply Air Temperature</w:t>
      </w:r>
    </w:p>
    <w:p w14:paraId="54016145"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3FD65E3"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3B3A9CCB"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29DDDBA" w14:textId="77777777" w:rsidR="001E77BE" w:rsidRDefault="001E77BE" w:rsidP="001E77BE">
      <w:pPr>
        <w:pStyle w:val="Heading4"/>
      </w:pPr>
      <w:r>
        <w:t xml:space="preserve">Field: </w:t>
      </w:r>
      <w:r w:rsidRPr="00D6088F">
        <w:t>Zone PIU Fan Schedule Name</w:t>
      </w:r>
    </w:p>
    <w:p w14:paraId="0D501B70" w14:textId="77777777" w:rsidR="001E77BE" w:rsidRPr="008A1F7F" w:rsidRDefault="001E77BE" w:rsidP="001E77BE">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14:paraId="55395C9F" w14:textId="77777777" w:rsidR="001E77BE" w:rsidRDefault="001E77BE" w:rsidP="001E77BE">
      <w:pPr>
        <w:pStyle w:val="Heading4"/>
      </w:pPr>
      <w:r>
        <w:t xml:space="preserve">Field: </w:t>
      </w:r>
      <w:r w:rsidRPr="003C129E">
        <w:t>Design Specification Outdoor Air Object Name</w:t>
      </w:r>
    </w:p>
    <w:p w14:paraId="14A31DCD"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50BAF36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F1782AB"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3FC96F7" w14:textId="77777777" w:rsidR="001E77BE" w:rsidRDefault="001E77BE" w:rsidP="001E77BE">
      <w:pPr>
        <w:pStyle w:val="BodyText"/>
      </w:pPr>
      <w:r>
        <w:t>As shown in an IDF:</w:t>
      </w:r>
    </w:p>
    <w:p w14:paraId="7C384816" w14:textId="77777777" w:rsidR="001E77BE" w:rsidRDefault="001E77BE" w:rsidP="001E77BE">
      <w:pPr>
        <w:pStyle w:val="CodeIDDSamples"/>
        <w:ind w:left="90"/>
      </w:pPr>
      <w:r>
        <w:t xml:space="preserve">  HVACTemplate:Zone:VAV:FanPowered,</w:t>
      </w:r>
    </w:p>
    <w:p w14:paraId="16326357" w14:textId="77777777" w:rsidR="001E77BE" w:rsidRDefault="001E77BE" w:rsidP="001E77BE">
      <w:pPr>
        <w:pStyle w:val="CodeIDDSamples"/>
        <w:ind w:left="90"/>
      </w:pPr>
      <w:r>
        <w:t xml:space="preserve">    SPACE1-1,                !- Zone Name</w:t>
      </w:r>
    </w:p>
    <w:p w14:paraId="2619B116" w14:textId="77777777" w:rsidR="001E77BE" w:rsidRDefault="001E77BE" w:rsidP="001E77BE">
      <w:pPr>
        <w:pStyle w:val="CodeIDDSamples"/>
        <w:ind w:left="90"/>
      </w:pPr>
      <w:r>
        <w:t xml:space="preserve">    VAV Sys 1,               !- Template VAV System Name</w:t>
      </w:r>
    </w:p>
    <w:p w14:paraId="42AB6079" w14:textId="77777777" w:rsidR="001E77BE" w:rsidRDefault="001E77BE" w:rsidP="001E77BE">
      <w:pPr>
        <w:pStyle w:val="CodeIDDSamples"/>
        <w:ind w:left="90"/>
      </w:pPr>
      <w:r>
        <w:t xml:space="preserve">    All Zones,               !- Template Thermostat Name</w:t>
      </w:r>
    </w:p>
    <w:p w14:paraId="43A0E6BC" w14:textId="77777777" w:rsidR="001E77BE" w:rsidRDefault="001E77BE" w:rsidP="001E77BE">
      <w:pPr>
        <w:pStyle w:val="CodeIDDSamples"/>
        <w:ind w:left="90"/>
      </w:pPr>
      <w:r>
        <w:t xml:space="preserve">    autosize,                !- Primary Supply Air Maximum Flow Rate {m3/s}</w:t>
      </w:r>
    </w:p>
    <w:p w14:paraId="0EC09FE7" w14:textId="77777777" w:rsidR="001E77BE" w:rsidRDefault="001E77BE" w:rsidP="001E77BE">
      <w:pPr>
        <w:pStyle w:val="CodeIDDSamples"/>
        <w:ind w:left="90"/>
      </w:pPr>
      <w:r>
        <w:t xml:space="preserve">    ,                        !- Zone Heating Sizing Factor</w:t>
      </w:r>
    </w:p>
    <w:p w14:paraId="0EC32016" w14:textId="77777777" w:rsidR="001E77BE" w:rsidRDefault="001E77BE" w:rsidP="001E77BE">
      <w:pPr>
        <w:pStyle w:val="CodeIDDSamples"/>
        <w:ind w:left="90"/>
      </w:pPr>
      <w:r>
        <w:t xml:space="preserve">    ,                        !- Zone Cooling Sizing Factor</w:t>
      </w:r>
    </w:p>
    <w:p w14:paraId="6EB2A430" w14:textId="77777777" w:rsidR="001E77BE" w:rsidRDefault="001E77BE" w:rsidP="001E77BE">
      <w:pPr>
        <w:pStyle w:val="CodeIDDSamples"/>
        <w:ind w:left="90"/>
      </w:pPr>
      <w:r>
        <w:t xml:space="preserve">    autosize,                !- Primary Supply Air Minimum Flow Fraction</w:t>
      </w:r>
    </w:p>
    <w:p w14:paraId="5651A81E" w14:textId="77777777" w:rsidR="001E77BE" w:rsidRDefault="001E77BE" w:rsidP="001E77BE">
      <w:pPr>
        <w:pStyle w:val="CodeIDDSamples"/>
        <w:ind w:left="90"/>
      </w:pPr>
      <w:r>
        <w:t xml:space="preserve">    autosize,                !- Secondary Supply Air Maximum Flow Rate {m3/s}</w:t>
      </w:r>
    </w:p>
    <w:p w14:paraId="15AB6948" w14:textId="77777777" w:rsidR="001E77BE" w:rsidRDefault="001E77BE" w:rsidP="001E77BE">
      <w:pPr>
        <w:pStyle w:val="CodeIDDSamples"/>
        <w:ind w:left="90"/>
      </w:pPr>
      <w:r>
        <w:t xml:space="preserve">    Series,                  !- Flow Type</w:t>
      </w:r>
    </w:p>
    <w:p w14:paraId="6BF2B596" w14:textId="77777777" w:rsidR="001E77BE" w:rsidRDefault="001E77BE" w:rsidP="001E77BE">
      <w:pPr>
        <w:pStyle w:val="CodeIDDSamples"/>
        <w:ind w:left="90"/>
      </w:pPr>
      <w:r>
        <w:t xml:space="preserve">    autosize,                !- Parallel Fan On Flow Fraction</w:t>
      </w:r>
    </w:p>
    <w:p w14:paraId="592D31CE" w14:textId="77777777" w:rsidR="001E77BE" w:rsidRDefault="001E77BE" w:rsidP="001E77BE">
      <w:pPr>
        <w:pStyle w:val="CodeIDDSamples"/>
        <w:ind w:left="90"/>
      </w:pPr>
      <w:r>
        <w:lastRenderedPageBreak/>
        <w:t xml:space="preserve">    flow/person,             !- Outdoor Air Method</w:t>
      </w:r>
    </w:p>
    <w:p w14:paraId="35DC7E7C" w14:textId="77777777" w:rsidR="001E77BE" w:rsidRDefault="001E77BE" w:rsidP="001E77BE">
      <w:pPr>
        <w:pStyle w:val="CodeIDDSamples"/>
        <w:ind w:left="90"/>
      </w:pPr>
      <w:r>
        <w:t xml:space="preserve">    0.00944,                 !- Outdoor Air Flow Rate per Person {m3/s}</w:t>
      </w:r>
    </w:p>
    <w:p w14:paraId="66ED1BEF" w14:textId="77777777" w:rsidR="001E77BE" w:rsidRDefault="001E77BE" w:rsidP="001E77BE">
      <w:pPr>
        <w:pStyle w:val="CodeIDDSamples"/>
        <w:ind w:left="90"/>
      </w:pPr>
      <w:r>
        <w:t xml:space="preserve">    0.0,               !- Outdoor Air Flow Rate per Zone Floor Area {m3/s-m2}</w:t>
      </w:r>
    </w:p>
    <w:p w14:paraId="31558534" w14:textId="77777777" w:rsidR="001E77BE" w:rsidRDefault="001E77BE" w:rsidP="001E77BE">
      <w:pPr>
        <w:pStyle w:val="CodeIDDSamples"/>
        <w:ind w:left="90"/>
      </w:pPr>
      <w:r>
        <w:t xml:space="preserve">    0.0,                     !- Outdoor Air Flow Rate per Zone {m3/s}</w:t>
      </w:r>
    </w:p>
    <w:p w14:paraId="38E3EC84" w14:textId="77777777" w:rsidR="001E77BE" w:rsidRDefault="001E77BE" w:rsidP="001E77BE">
      <w:pPr>
        <w:pStyle w:val="CodeIDDSamples"/>
        <w:ind w:left="90"/>
      </w:pPr>
      <w:r>
        <w:t xml:space="preserve">    HotWater,                !- Reheat Coil Type</w:t>
      </w:r>
    </w:p>
    <w:p w14:paraId="1AF54884" w14:textId="77777777" w:rsidR="001E77BE" w:rsidRDefault="001E77BE" w:rsidP="001E77BE">
      <w:pPr>
        <w:pStyle w:val="CodeIDDSamples"/>
        <w:ind w:left="90"/>
      </w:pPr>
      <w:r>
        <w:t xml:space="preserve">    ,                        !- Reheat Coil Availability Schedule Name</w:t>
      </w:r>
    </w:p>
    <w:p w14:paraId="4EEBAB25" w14:textId="77777777" w:rsidR="001E77BE" w:rsidRDefault="001E77BE" w:rsidP="001E77BE">
      <w:pPr>
        <w:pStyle w:val="CodeIDDSamples"/>
        <w:ind w:left="90"/>
      </w:pPr>
      <w:r>
        <w:t xml:space="preserve">    0.7,                     !- Fan Total Efficiency</w:t>
      </w:r>
    </w:p>
    <w:p w14:paraId="42119750" w14:textId="77777777" w:rsidR="001E77BE" w:rsidRDefault="001E77BE" w:rsidP="001E77BE">
      <w:pPr>
        <w:pStyle w:val="CodeIDDSamples"/>
        <w:ind w:left="90"/>
      </w:pPr>
      <w:r>
        <w:t xml:space="preserve">    1000,                    !- Fan Delta Pressure {Pa}</w:t>
      </w:r>
    </w:p>
    <w:p w14:paraId="37E6AEFB" w14:textId="77777777" w:rsidR="001E77BE" w:rsidRDefault="001E77BE" w:rsidP="001E77BE">
      <w:pPr>
        <w:pStyle w:val="CodeIDDSamples"/>
        <w:ind w:left="90"/>
      </w:pPr>
      <w:r>
        <w:t xml:space="preserve">    0.9,                     !- Fan Motor Efficiency</w:t>
      </w:r>
    </w:p>
    <w:p w14:paraId="27D3A1A3" w14:textId="77777777" w:rsidR="001E77BE" w:rsidRDefault="001E77BE" w:rsidP="001E77BE">
      <w:pPr>
        <w:pStyle w:val="CodeIDDSamples"/>
        <w:ind w:left="90"/>
      </w:pPr>
      <w:r>
        <w:t xml:space="preserve">    ,                        !- Supply Plenum Name</w:t>
      </w:r>
    </w:p>
    <w:p w14:paraId="7CECA481" w14:textId="77777777" w:rsidR="001E77BE" w:rsidRDefault="001E77BE" w:rsidP="001E77BE">
      <w:pPr>
        <w:pStyle w:val="CodeIDDSamples"/>
        <w:ind w:left="90"/>
      </w:pPr>
      <w:r>
        <w:t xml:space="preserve">    ,                        !- Return Plenum Name</w:t>
      </w:r>
    </w:p>
    <w:p w14:paraId="1D6FF535" w14:textId="77777777" w:rsidR="001E77BE" w:rsidRDefault="001E77BE" w:rsidP="001E77BE">
      <w:pPr>
        <w:pStyle w:val="CodeIDDSamples"/>
        <w:ind w:left="90"/>
      </w:pPr>
      <w:r>
        <w:t xml:space="preserve">    None,                    !- Baseboard Heating Type</w:t>
      </w:r>
    </w:p>
    <w:p w14:paraId="6B1EADF8" w14:textId="77777777" w:rsidR="001E77BE" w:rsidRDefault="001E77BE" w:rsidP="001E77BE">
      <w:pPr>
        <w:pStyle w:val="CodeIDDSamples"/>
        <w:ind w:left="90"/>
      </w:pPr>
      <w:r>
        <w:t xml:space="preserve">    ,                        !- Baseboard Heating Availability Schedule Name</w:t>
      </w:r>
    </w:p>
    <w:p w14:paraId="1304FA62" w14:textId="77777777" w:rsidR="001E77BE" w:rsidRDefault="001E77BE" w:rsidP="001E77BE">
      <w:pPr>
        <w:pStyle w:val="CodeIDDSamples"/>
        <w:ind w:left="90"/>
      </w:pPr>
      <w:r>
        <w:t xml:space="preserve">    autosize;                !- Baseboard Heating Capacity {W}</w:t>
      </w:r>
    </w:p>
    <w:p w14:paraId="41063BAC"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272C068F" w14:textId="77777777" w:rsidR="001E77BE" w:rsidRDefault="001E77BE" w:rsidP="001E77BE">
      <w:pPr>
        <w:pStyle w:val="CodeIDDSamples"/>
        <w:ind w:left="90"/>
      </w:pPr>
      <w:r>
        <w:t xml:space="preserve">    ,            !- </w:t>
      </w:r>
      <w:r w:rsidRPr="0002420E">
        <w:t>Zone Cooling Design Supply Air Temperature</w:t>
      </w:r>
      <w:r>
        <w:t xml:space="preserve"> {C]</w:t>
      </w:r>
    </w:p>
    <w:p w14:paraId="5F0463F4"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67B76D6"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98AB88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9D4C84A"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31484CA" w14:textId="77777777" w:rsidR="001E77BE" w:rsidRPr="003C1EB6" w:rsidRDefault="001E77BE" w:rsidP="001E77BE">
      <w:pPr>
        <w:pStyle w:val="CodeIDDSamples"/>
        <w:ind w:left="90"/>
      </w:pPr>
      <w:r>
        <w:t xml:space="preserve">    ,            !- Zone PIU Fan Schedule Name</w:t>
      </w:r>
    </w:p>
    <w:p w14:paraId="25372548" w14:textId="77777777" w:rsidR="001E77BE" w:rsidRDefault="001E77BE" w:rsidP="001E77BE">
      <w:pPr>
        <w:pStyle w:val="CodeIDDSamples"/>
        <w:ind w:left="90"/>
      </w:pPr>
      <w:r>
        <w:t xml:space="preserve">    ,            !- Design Specification Outdoor Air Object Name</w:t>
      </w:r>
    </w:p>
    <w:p w14:paraId="4F9E0436" w14:textId="77777777" w:rsidR="001E77BE" w:rsidRDefault="001E77BE" w:rsidP="001E77BE">
      <w:pPr>
        <w:pStyle w:val="CodeIDDSamples"/>
        <w:ind w:left="90"/>
      </w:pPr>
      <w:r>
        <w:t xml:space="preserve">    ;            !- Design Specification Zone Air Distribution Object Name</w:t>
      </w:r>
    </w:p>
    <w:p w14:paraId="7C146946" w14:textId="77777777" w:rsidR="001E77BE" w:rsidRDefault="001E77BE" w:rsidP="001E77BE">
      <w:pPr>
        <w:pStyle w:val="Heading3"/>
      </w:pPr>
      <w:bookmarkStart w:id="3643" w:name="_Toc214167439"/>
      <w:bookmarkStart w:id="3644" w:name="_Toc259442827"/>
      <w:bookmarkStart w:id="3645" w:name="_Toc274581789"/>
      <w:bookmarkStart w:id="3646" w:name="_Toc318706724"/>
      <w:bookmarkStart w:id="3647" w:name="_Toc358874147"/>
      <w:bookmarkStart w:id="3648" w:name="_Toc122310708"/>
      <w:bookmarkStart w:id="3649" w:name="_Toc163879076"/>
      <w:bookmarkStart w:id="3650" w:name="_Toc399490792"/>
      <w:bookmarkEnd w:id="3637"/>
      <w:bookmarkEnd w:id="3640"/>
      <w:bookmarkEnd w:id="3641"/>
      <w:bookmarkEnd w:id="3642"/>
      <w:r>
        <w:t>HVACTemplate:Zone:VAV:HeatAndCool</w:t>
      </w:r>
      <w:bookmarkEnd w:id="3650"/>
    </w:p>
    <w:p w14:paraId="3617A495"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increase airflow first and then activate the optional reheat coil. Multiple HVACTemplate:Zone:VAV, HVACTemplate:Zone:VAV:FanPowered, or HVACTemplate:Zone:VAV:HeatAndCool objects are usually specified for each HVACTemplate:System:VAV or HVACTemplate:System:PackagedVAV object. Reheat is specified at the zone level. Reference </w:t>
      </w:r>
      <w:r w:rsidRPr="00E820B5">
        <w:t>AirTerminal:SingleDuct:VAV:</w:t>
      </w:r>
      <w:r w:rsidRPr="00867E08">
        <w:t>HeatAndCool</w:t>
      </w:r>
      <w:r>
        <w:t>:</w:t>
      </w:r>
      <w:r w:rsidRPr="00E820B5">
        <w:t xml:space="preserve">Reheat </w:t>
      </w:r>
      <w:r>
        <w:t xml:space="preserve">and </w:t>
      </w:r>
      <w:r w:rsidRPr="00E820B5">
        <w:t>AirTerminal:SingleDuct:VAV:</w:t>
      </w:r>
      <w:r w:rsidRPr="00867E08">
        <w:t>HeatAndCool</w:t>
      </w:r>
      <w:r>
        <w:t>:</w:t>
      </w:r>
      <w:r w:rsidRPr="00E820B5">
        <w:t xml:space="preserve">NoReheat </w:t>
      </w:r>
      <w:r>
        <w:t>for more details about these VAV terminal units.</w:t>
      </w:r>
    </w:p>
    <w:p w14:paraId="4411AF3C" w14:textId="77777777" w:rsidR="001E77BE" w:rsidRDefault="001E77BE" w:rsidP="001E77BE">
      <w:pPr>
        <w:pStyle w:val="Heading4"/>
      </w:pPr>
      <w:r>
        <w:t>Field: Zone Name</w:t>
      </w:r>
    </w:p>
    <w:p w14:paraId="757C7918" w14:textId="77777777" w:rsidR="001E77BE" w:rsidRDefault="001E77BE" w:rsidP="001E77BE">
      <w:pPr>
        <w:pStyle w:val="BodyText"/>
      </w:pPr>
      <w:r>
        <w:t>Enter the name of the zone. The name must match a building zone name used in the ZONE object.</w:t>
      </w:r>
    </w:p>
    <w:p w14:paraId="433E87ED" w14:textId="77777777" w:rsidR="001E77BE" w:rsidRDefault="001E77BE" w:rsidP="001E77BE">
      <w:pPr>
        <w:pStyle w:val="Heading4"/>
      </w:pPr>
      <w:r>
        <w:t xml:space="preserve">Field: </w:t>
      </w:r>
      <w:r w:rsidRPr="009627DC">
        <w:t>Template VAV System Name</w:t>
      </w:r>
    </w:p>
    <w:p w14:paraId="50F172D4" w14:textId="77777777" w:rsidR="001E77BE" w:rsidRDefault="001E77BE" w:rsidP="001E77BE">
      <w:pPr>
        <w:pStyle w:val="BodyText"/>
      </w:pPr>
      <w:r>
        <w:t>Enter the name of the HVACTemplate:System:VAV or HVACTemplate:System:PackagedVAV object serving this zone.</w:t>
      </w:r>
    </w:p>
    <w:p w14:paraId="59CEFFC9" w14:textId="77777777" w:rsidR="001E77BE" w:rsidRDefault="001E77BE" w:rsidP="001E77BE">
      <w:pPr>
        <w:pStyle w:val="Heading4"/>
      </w:pPr>
      <w:r>
        <w:t xml:space="preserve">Field: </w:t>
      </w:r>
      <w:r w:rsidRPr="009627DC">
        <w:t>Template Thermostat Name</w:t>
      </w:r>
    </w:p>
    <w:p w14:paraId="7537BAE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09230D"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7929757" w14:textId="77777777" w:rsidR="001E77BE" w:rsidRDefault="001E77BE" w:rsidP="001E77BE">
      <w:pPr>
        <w:pStyle w:val="Heading4"/>
      </w:pPr>
      <w:r>
        <w:t xml:space="preserve">Field: </w:t>
      </w:r>
      <w:r w:rsidRPr="009627DC">
        <w:t>Supply Air Maximum Flow Rate</w:t>
      </w:r>
    </w:p>
    <w:p w14:paraId="2DC4DAEB"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xml:space="preserve">. The HVACTemplate:System:VAV or </w:t>
      </w:r>
      <w:r>
        <w:lastRenderedPageBreak/>
        <w:t>HVACTemplate:System:PackagedVAV object that is referenced also allows the specification of supply air flow. If the value is specified at the system level it will scale the zone values to match. The units are in m3/s.</w:t>
      </w:r>
    </w:p>
    <w:p w14:paraId="740F3BF0" w14:textId="77777777" w:rsidR="001E77BE" w:rsidRDefault="001E77BE" w:rsidP="001E77BE">
      <w:pPr>
        <w:pStyle w:val="Heading4"/>
      </w:pPr>
      <w:r>
        <w:t>Field: Zone Heating</w:t>
      </w:r>
      <w:r w:rsidRPr="00A31D69">
        <w:t xml:space="preserve"> Sizing Factor</w:t>
      </w:r>
    </w:p>
    <w:p w14:paraId="077B6CD6"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50B10F4" w14:textId="77777777" w:rsidR="001E77BE" w:rsidRDefault="001E77BE" w:rsidP="001E77BE">
      <w:pPr>
        <w:pStyle w:val="Heading4"/>
      </w:pPr>
      <w:r>
        <w:t>Field: Zone Cooling</w:t>
      </w:r>
      <w:r w:rsidRPr="00A31D69">
        <w:t xml:space="preserve"> Sizing Factor</w:t>
      </w:r>
    </w:p>
    <w:p w14:paraId="349637DC"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01E9B6E3" w14:textId="77777777" w:rsidR="001E77BE" w:rsidRPr="005D5BA3" w:rsidRDefault="001E77BE" w:rsidP="001E77BE">
      <w:pPr>
        <w:pStyle w:val="Heading4"/>
        <w:rPr>
          <w:snapToGrid w:val="0"/>
        </w:rPr>
      </w:pPr>
      <w:r w:rsidRPr="005D5BA3">
        <w:rPr>
          <w:snapToGrid w:val="0"/>
        </w:rPr>
        <w:t>Field: Constant Minimum Air Flow Fraction</w:t>
      </w:r>
    </w:p>
    <w:p w14:paraId="7E19CC45"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3EBE80E9" w14:textId="77777777" w:rsidR="001E77BE" w:rsidRDefault="001E77BE" w:rsidP="001E77BE">
      <w:pPr>
        <w:pStyle w:val="Heading4"/>
      </w:pPr>
      <w:r>
        <w:t xml:space="preserve">Field: </w:t>
      </w:r>
      <w:r w:rsidRPr="00A31D69">
        <w:t>Outdoor Air Method</w:t>
      </w:r>
    </w:p>
    <w:p w14:paraId="2D642F3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773BF72"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2E846549"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282E7883" w14:textId="77777777" w:rsidR="001E77BE" w:rsidRDefault="001E77BE" w:rsidP="001E77BE">
      <w:pPr>
        <w:pStyle w:val="Heading4"/>
      </w:pPr>
      <w:r>
        <w:t xml:space="preserve">Field: </w:t>
      </w:r>
      <w:r w:rsidRPr="00F54D2B">
        <w:t>Outdoor Air Flow Rate per Person</w:t>
      </w:r>
    </w:p>
    <w:p w14:paraId="19D20F03"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A969C44" w14:textId="77777777" w:rsidR="001E77BE" w:rsidRDefault="001E77BE" w:rsidP="001E77BE">
      <w:pPr>
        <w:pStyle w:val="Heading4"/>
      </w:pPr>
      <w:r>
        <w:lastRenderedPageBreak/>
        <w:t xml:space="preserve">Field: </w:t>
      </w:r>
      <w:r w:rsidRPr="00F54D2B">
        <w:t>Outdoor Air Flow Rate per Zone Floor Area</w:t>
      </w:r>
    </w:p>
    <w:p w14:paraId="6EF59CB0"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F8910C9" w14:textId="77777777" w:rsidR="001E77BE" w:rsidRDefault="001E77BE" w:rsidP="001E77BE">
      <w:pPr>
        <w:pStyle w:val="Heading4"/>
      </w:pPr>
      <w:r>
        <w:t xml:space="preserve">Field: </w:t>
      </w:r>
      <w:r w:rsidRPr="00F54D2B">
        <w:t>Outdoor Air Flow Rate per Zone</w:t>
      </w:r>
    </w:p>
    <w:p w14:paraId="2855CACF"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E522E3A" w14:textId="77777777" w:rsidR="001E77BE" w:rsidRDefault="001E77BE" w:rsidP="001E77BE">
      <w:pPr>
        <w:pStyle w:val="Heading4"/>
      </w:pPr>
      <w:r>
        <w:t xml:space="preserve">Field: </w:t>
      </w:r>
      <w:r w:rsidRPr="003C129E">
        <w:t>Design Specification Outdoor Air Object Name</w:t>
      </w:r>
      <w:r>
        <w:t xml:space="preserve"> for Sizing</w:t>
      </w:r>
    </w:p>
    <w:p w14:paraId="31C46EC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57DA2D3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8068D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5E79AE22" w14:textId="77777777" w:rsidR="001E77BE" w:rsidRDefault="001E77BE" w:rsidP="001E77BE">
      <w:pPr>
        <w:pStyle w:val="Heading4"/>
      </w:pPr>
      <w:r>
        <w:t>Field: Reheat Coil Type</w:t>
      </w:r>
    </w:p>
    <w:p w14:paraId="7D1A39F2" w14:textId="77777777" w:rsidR="001E77BE" w:rsidRDefault="001E77BE" w:rsidP="001E77BE">
      <w:pPr>
        <w:pStyle w:val="BodyText"/>
      </w:pPr>
      <w:r>
        <w:t>A reheat coil may be added to the VAV box with this field. The choices are:</w:t>
      </w:r>
    </w:p>
    <w:p w14:paraId="722DF2D2" w14:textId="77777777" w:rsidR="001E77BE" w:rsidRDefault="001E77BE" w:rsidP="001E77BE">
      <w:pPr>
        <w:pStyle w:val="ListBullet2"/>
      </w:pPr>
      <w:r>
        <w:t>HotWater</w:t>
      </w:r>
    </w:p>
    <w:p w14:paraId="67C95082" w14:textId="77777777" w:rsidR="001E77BE" w:rsidRDefault="001E77BE" w:rsidP="001E77BE">
      <w:pPr>
        <w:pStyle w:val="ListBullet2"/>
      </w:pPr>
      <w:r>
        <w:t>Electric</w:t>
      </w:r>
    </w:p>
    <w:p w14:paraId="31226C8F" w14:textId="77777777" w:rsidR="001E77BE" w:rsidRDefault="001E77BE" w:rsidP="001E77BE">
      <w:pPr>
        <w:pStyle w:val="ListBullet2"/>
      </w:pPr>
      <w:r>
        <w:t>Gas</w:t>
      </w:r>
    </w:p>
    <w:p w14:paraId="10AB81EB" w14:textId="77777777" w:rsidR="001E77BE" w:rsidRDefault="001E77BE" w:rsidP="001E77BE">
      <w:pPr>
        <w:pStyle w:val="ListBullet2"/>
      </w:pPr>
      <w:r>
        <w:t>None</w:t>
      </w:r>
    </w:p>
    <w:p w14:paraId="1EA3D14A" w14:textId="77777777" w:rsidR="001E77BE" w:rsidRDefault="001E77BE" w:rsidP="001E77BE">
      <w:pPr>
        <w:pStyle w:val="BodyText"/>
      </w:pPr>
      <w:r>
        <w:t>The default choice is None.</w:t>
      </w:r>
    </w:p>
    <w:p w14:paraId="0DA0D136" w14:textId="77777777" w:rsidR="001E77BE" w:rsidRDefault="001E77BE" w:rsidP="001E77BE">
      <w:pPr>
        <w:pStyle w:val="Heading4"/>
      </w:pPr>
      <w:r>
        <w:t>Field: Reheat Coil Availability Schedule Name</w:t>
      </w:r>
    </w:p>
    <w:p w14:paraId="6D86C979"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6EC2463"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0C3CC68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29802DB" w14:textId="77777777" w:rsidR="001E77BE" w:rsidRDefault="001E77BE" w:rsidP="001E77BE">
      <w:pPr>
        <w:pStyle w:val="Heading4"/>
      </w:pPr>
      <w:r>
        <w:t xml:space="preserve">Field: </w:t>
      </w:r>
      <w:r w:rsidRPr="009627DC">
        <w:t>Supply Plenum Name</w:t>
      </w:r>
    </w:p>
    <w:p w14:paraId="6CB243AD"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DDB45ED" w14:textId="77777777" w:rsidR="001E77BE" w:rsidRDefault="001E77BE" w:rsidP="001E77BE">
      <w:pPr>
        <w:pStyle w:val="Heading4"/>
      </w:pPr>
      <w:r>
        <w:t>Field: Return Plenum Name</w:t>
      </w:r>
    </w:p>
    <w:p w14:paraId="3016552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14:paraId="63CDEB58" w14:textId="77777777" w:rsidR="001E77BE" w:rsidRDefault="001E77BE" w:rsidP="001E77BE">
      <w:pPr>
        <w:pStyle w:val="Heading4"/>
      </w:pPr>
      <w:r>
        <w:t>Field: Baseboard Heating Type</w:t>
      </w:r>
    </w:p>
    <w:p w14:paraId="6DCA8CEC" w14:textId="77777777" w:rsidR="001E77BE" w:rsidRDefault="001E77BE" w:rsidP="001E77BE">
      <w:pPr>
        <w:pStyle w:val="BodyText"/>
      </w:pPr>
      <w:r>
        <w:t>This field specifies the availability of thermostatically controlled baseboard heat in this zone. The choices are:</w:t>
      </w:r>
    </w:p>
    <w:p w14:paraId="0E8D208A" w14:textId="77777777" w:rsidR="001E77BE" w:rsidRDefault="001E77BE" w:rsidP="001E77BE">
      <w:pPr>
        <w:pStyle w:val="ListBullet2"/>
      </w:pPr>
      <w:r>
        <w:t>HotWater</w:t>
      </w:r>
    </w:p>
    <w:p w14:paraId="572609B3" w14:textId="77777777" w:rsidR="001E77BE" w:rsidRDefault="001E77BE" w:rsidP="001E77BE">
      <w:pPr>
        <w:pStyle w:val="ListBullet2"/>
      </w:pPr>
      <w:r>
        <w:t>Electric</w:t>
      </w:r>
    </w:p>
    <w:p w14:paraId="694F0160" w14:textId="77777777" w:rsidR="001E77BE" w:rsidRDefault="001E77BE" w:rsidP="001E77BE">
      <w:pPr>
        <w:pStyle w:val="ListBullet2"/>
      </w:pPr>
      <w:r>
        <w:t>None</w:t>
      </w:r>
    </w:p>
    <w:p w14:paraId="16F4A88D" w14:textId="77777777" w:rsidR="001E77BE" w:rsidRDefault="001E77BE" w:rsidP="001E77BE">
      <w:pPr>
        <w:pStyle w:val="BodyText"/>
      </w:pPr>
      <w:r>
        <w:t>The default choice is None.</w:t>
      </w:r>
    </w:p>
    <w:p w14:paraId="42F2F98C" w14:textId="77777777" w:rsidR="001E77BE" w:rsidRDefault="001E77BE" w:rsidP="001E77BE">
      <w:pPr>
        <w:pStyle w:val="Heading4"/>
      </w:pPr>
      <w:r>
        <w:t>Field: Baseboard Heating Availability Schedule Name</w:t>
      </w:r>
    </w:p>
    <w:p w14:paraId="7E5C3EE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33E63C53" w14:textId="77777777" w:rsidR="001E77BE" w:rsidRDefault="001E77BE" w:rsidP="001E77BE">
      <w:pPr>
        <w:pStyle w:val="Heading4"/>
      </w:pPr>
      <w:r>
        <w:t>Field: Baseboard Heating Capacity</w:t>
      </w:r>
    </w:p>
    <w:p w14:paraId="22A5015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2F3026A4" w14:textId="77777777" w:rsidR="001E77BE" w:rsidRDefault="001E77BE" w:rsidP="001E77BE">
      <w:pPr>
        <w:pStyle w:val="Heading4"/>
      </w:pPr>
      <w:r>
        <w:t xml:space="preserve">Field: </w:t>
      </w:r>
      <w:r w:rsidRPr="0002420E">
        <w:t>Zone Cooling Design Supply Air Temperature</w:t>
      </w:r>
      <w:r>
        <w:t xml:space="preserve"> Input Method</w:t>
      </w:r>
    </w:p>
    <w:p w14:paraId="65472D7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76A8A198" w14:textId="77777777" w:rsidR="001E77BE" w:rsidRDefault="001E77BE" w:rsidP="001E77BE">
      <w:pPr>
        <w:pStyle w:val="Heading4"/>
      </w:pPr>
      <w:r>
        <w:t xml:space="preserve">Field: </w:t>
      </w:r>
      <w:r w:rsidRPr="0002420E">
        <w:t>Zone Cooling Design Supply Air Temperature</w:t>
      </w:r>
    </w:p>
    <w:p w14:paraId="3E4C4339"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0EBBB70E" w14:textId="77777777" w:rsidR="001E77BE" w:rsidRDefault="001E77BE" w:rsidP="001E77BE">
      <w:pPr>
        <w:pStyle w:val="Heading4"/>
      </w:pPr>
      <w:r>
        <w:t xml:space="preserve">Field: </w:t>
      </w:r>
      <w:r w:rsidRPr="0002420E">
        <w:t>Zone Cooling Design Supply Air Temperature</w:t>
      </w:r>
      <w:r>
        <w:t xml:space="preserve"> Difference</w:t>
      </w:r>
    </w:p>
    <w:p w14:paraId="526A434A"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1A4585B"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14:paraId="28DE792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79DB45DA" w14:textId="77777777" w:rsidR="001E77BE" w:rsidRDefault="001E77BE" w:rsidP="001E77BE">
      <w:pPr>
        <w:pStyle w:val="Heading4"/>
      </w:pPr>
      <w:r>
        <w:t xml:space="preserve">Field: </w:t>
      </w:r>
      <w:r w:rsidRPr="0002420E">
        <w:t>Zone Heating Design Supply Air Temperature</w:t>
      </w:r>
    </w:p>
    <w:p w14:paraId="6C13B73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4B690FC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88FFC53"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6CFAF40" w14:textId="77777777" w:rsidR="001E77BE" w:rsidRDefault="001E77BE" w:rsidP="001E77BE">
      <w:pPr>
        <w:pStyle w:val="BodyText"/>
      </w:pPr>
      <w:r>
        <w:t>As shown in an IDF:</w:t>
      </w:r>
    </w:p>
    <w:p w14:paraId="488325CE" w14:textId="77777777" w:rsidR="001E77BE" w:rsidRPr="000A495B" w:rsidRDefault="001E77BE" w:rsidP="001E77BE">
      <w:pPr>
        <w:pStyle w:val="CodeIDDSamples"/>
        <w:ind w:left="90"/>
      </w:pPr>
      <w:r w:rsidRPr="000A495B">
        <w:t xml:space="preserve">  HVACTemplate:Zone:VAV</w:t>
      </w:r>
      <w:r>
        <w:t>:HeatAndCool</w:t>
      </w:r>
      <w:r w:rsidRPr="000A495B">
        <w:t>,</w:t>
      </w:r>
    </w:p>
    <w:p w14:paraId="6A4E3DD4" w14:textId="77777777" w:rsidR="001E77BE" w:rsidRPr="000A495B" w:rsidRDefault="001E77BE" w:rsidP="001E77BE">
      <w:pPr>
        <w:pStyle w:val="CodeIDDSamples"/>
        <w:ind w:left="90"/>
      </w:pPr>
      <w:r w:rsidRPr="000A495B">
        <w:t xml:space="preserve">    SPACE1-1,                !- Zone Name</w:t>
      </w:r>
    </w:p>
    <w:p w14:paraId="56A6E0BB" w14:textId="77777777" w:rsidR="001E77BE" w:rsidRPr="000A495B" w:rsidRDefault="001E77BE" w:rsidP="001E77BE">
      <w:pPr>
        <w:pStyle w:val="CodeIDDSamples"/>
        <w:ind w:left="90"/>
      </w:pPr>
      <w:r w:rsidRPr="000A495B">
        <w:t xml:space="preserve">    VAV Sys 1,               !- Template VAV System Name</w:t>
      </w:r>
    </w:p>
    <w:p w14:paraId="5B08434B" w14:textId="77777777" w:rsidR="001E77BE" w:rsidRPr="000A495B" w:rsidRDefault="001E77BE" w:rsidP="001E77BE">
      <w:pPr>
        <w:pStyle w:val="CodeIDDSamples"/>
        <w:ind w:left="90"/>
      </w:pPr>
      <w:r w:rsidRPr="000A495B">
        <w:t xml:space="preserve">    All Zones,               !- Template Thermostat Name</w:t>
      </w:r>
    </w:p>
    <w:p w14:paraId="670A7A85" w14:textId="77777777" w:rsidR="001E77BE" w:rsidRPr="000A495B" w:rsidRDefault="001E77BE" w:rsidP="001E77BE">
      <w:pPr>
        <w:pStyle w:val="CodeIDDSamples"/>
        <w:ind w:left="90"/>
      </w:pPr>
      <w:r w:rsidRPr="000A495B">
        <w:t xml:space="preserve">    autosize,                !- Supply Air Maximum Flow Rate {m3/s}</w:t>
      </w:r>
    </w:p>
    <w:p w14:paraId="180B3E33" w14:textId="77777777" w:rsidR="001E77BE" w:rsidRPr="000A495B" w:rsidRDefault="001E77BE" w:rsidP="001E77BE">
      <w:pPr>
        <w:pStyle w:val="CodeIDDSamples"/>
        <w:ind w:left="90"/>
      </w:pPr>
      <w:r w:rsidRPr="000A495B">
        <w:t xml:space="preserve">    ,                        !- Zone Heating Sizing Factor</w:t>
      </w:r>
    </w:p>
    <w:p w14:paraId="025DE400" w14:textId="77777777" w:rsidR="001E77BE" w:rsidRPr="000A495B" w:rsidRDefault="001E77BE" w:rsidP="001E77BE">
      <w:pPr>
        <w:pStyle w:val="CodeIDDSamples"/>
        <w:ind w:left="90"/>
      </w:pPr>
      <w:r w:rsidRPr="000A495B">
        <w:t xml:space="preserve">    ,                        !- Zone Cooling Sizing Factor</w:t>
      </w:r>
    </w:p>
    <w:p w14:paraId="670093B0" w14:textId="77777777" w:rsidR="001E77BE" w:rsidRPr="000A495B" w:rsidRDefault="001E77BE" w:rsidP="001E77BE">
      <w:pPr>
        <w:pStyle w:val="CodeIDDSamples"/>
        <w:ind w:left="90"/>
      </w:pPr>
      <w:r w:rsidRPr="000A495B">
        <w:t xml:space="preserve">    0.3,                     !- Constant Minimum Air Flow Fraction</w:t>
      </w:r>
    </w:p>
    <w:p w14:paraId="1C2EAFEB" w14:textId="77777777" w:rsidR="001E77BE" w:rsidRPr="000A495B" w:rsidRDefault="001E77BE" w:rsidP="001E77BE">
      <w:pPr>
        <w:pStyle w:val="CodeIDDSamples"/>
        <w:ind w:left="90"/>
      </w:pPr>
      <w:r w:rsidRPr="000A495B">
        <w:t xml:space="preserve">    flow/person,             !- Outdoor Air Method</w:t>
      </w:r>
    </w:p>
    <w:p w14:paraId="461F80D8" w14:textId="77777777" w:rsidR="001E77BE" w:rsidRPr="000A495B" w:rsidRDefault="001E77BE" w:rsidP="001E77BE">
      <w:pPr>
        <w:pStyle w:val="CodeIDDSamples"/>
        <w:ind w:left="90"/>
      </w:pPr>
      <w:r w:rsidRPr="000A495B">
        <w:t xml:space="preserve">    0.00944,                 !- Outdoor Air Flow Rate per Person {m3/s}</w:t>
      </w:r>
    </w:p>
    <w:p w14:paraId="419EBA55" w14:textId="77777777" w:rsidR="001E77BE" w:rsidRPr="000A495B" w:rsidRDefault="001E77BE" w:rsidP="001E77BE">
      <w:pPr>
        <w:pStyle w:val="CodeIDDSamples"/>
        <w:ind w:left="90"/>
      </w:pPr>
      <w:r w:rsidRPr="000A495B">
        <w:t xml:space="preserve">    0.0,               !- Outdoor Air Flow Rate per Zone Floor Area {m3/s-m2}</w:t>
      </w:r>
    </w:p>
    <w:p w14:paraId="015F1CE2" w14:textId="77777777" w:rsidR="001E77BE" w:rsidRPr="000A495B" w:rsidRDefault="001E77BE" w:rsidP="001E77BE">
      <w:pPr>
        <w:pStyle w:val="CodeIDDSamples"/>
        <w:ind w:left="90"/>
      </w:pPr>
      <w:r w:rsidRPr="000A495B">
        <w:t xml:space="preserve">    0.0,                     !- Outdoor Air Flow Rate per Zone {m3/s}</w:t>
      </w:r>
    </w:p>
    <w:p w14:paraId="38E3C0F3" w14:textId="77777777" w:rsidR="001E77BE" w:rsidRDefault="001E77BE" w:rsidP="001E77BE">
      <w:pPr>
        <w:pStyle w:val="CodeIDDSamples"/>
        <w:ind w:left="90"/>
      </w:pPr>
      <w:r>
        <w:t xml:space="preserve">    ,            !- Design Specification Outdoor Air Object Name for Sizing</w:t>
      </w:r>
    </w:p>
    <w:p w14:paraId="146E029F" w14:textId="77777777" w:rsidR="001E77BE" w:rsidRDefault="001E77BE" w:rsidP="001E77BE">
      <w:pPr>
        <w:pStyle w:val="CodeIDDSamples"/>
        <w:ind w:left="90"/>
      </w:pPr>
      <w:r>
        <w:t xml:space="preserve">    ,            !- Design Specification Zone Air Distribution Object Name</w:t>
      </w:r>
    </w:p>
    <w:p w14:paraId="5B67529F" w14:textId="77777777" w:rsidR="001E77BE" w:rsidRPr="000A495B" w:rsidRDefault="001E77BE" w:rsidP="001E77BE">
      <w:pPr>
        <w:pStyle w:val="CodeIDDSamples"/>
        <w:ind w:left="90"/>
      </w:pPr>
      <w:r w:rsidRPr="000A495B">
        <w:t xml:space="preserve">    HotWater,                !- Reheat Coil Type</w:t>
      </w:r>
    </w:p>
    <w:p w14:paraId="25D974D5" w14:textId="77777777" w:rsidR="001E77BE" w:rsidRPr="000A495B" w:rsidRDefault="001E77BE" w:rsidP="001E77BE">
      <w:pPr>
        <w:pStyle w:val="CodeIDDSamples"/>
        <w:ind w:left="90"/>
      </w:pPr>
      <w:r w:rsidRPr="000A495B">
        <w:t xml:space="preserve">    ,                        !- Reheat Coil Availability Schedule Name</w:t>
      </w:r>
    </w:p>
    <w:p w14:paraId="2263C568" w14:textId="77777777" w:rsidR="001E77BE" w:rsidRPr="000A495B" w:rsidRDefault="001E77BE" w:rsidP="001E77BE">
      <w:pPr>
        <w:pStyle w:val="CodeIDDSamples"/>
        <w:ind w:left="90"/>
      </w:pPr>
      <w:r w:rsidRPr="000A495B">
        <w:t xml:space="preserve">    ,                        !- Maximum Reheat Air Temperature</w:t>
      </w:r>
    </w:p>
    <w:p w14:paraId="6898D8D5" w14:textId="77777777" w:rsidR="001E77BE" w:rsidRPr="000A495B" w:rsidRDefault="001E77BE" w:rsidP="001E77BE">
      <w:pPr>
        <w:pStyle w:val="CodeIDDSamples"/>
        <w:ind w:left="90"/>
      </w:pPr>
      <w:r w:rsidRPr="000A495B">
        <w:t xml:space="preserve">    ,                        !- Supply Plenum Name</w:t>
      </w:r>
    </w:p>
    <w:p w14:paraId="4AC34A1B" w14:textId="77777777" w:rsidR="001E77BE" w:rsidRPr="000A495B" w:rsidRDefault="001E77BE" w:rsidP="001E77BE">
      <w:pPr>
        <w:pStyle w:val="CodeIDDSamples"/>
        <w:ind w:left="90"/>
      </w:pPr>
      <w:r w:rsidRPr="000A495B">
        <w:t xml:space="preserve">    ,                        !- Return Plenum Name</w:t>
      </w:r>
    </w:p>
    <w:p w14:paraId="40FEC8C6" w14:textId="77777777" w:rsidR="001E77BE" w:rsidRPr="000A495B" w:rsidRDefault="001E77BE" w:rsidP="001E77BE">
      <w:pPr>
        <w:pStyle w:val="CodeIDDSamples"/>
        <w:ind w:left="90"/>
      </w:pPr>
      <w:r w:rsidRPr="000A495B">
        <w:t xml:space="preserve">    None,                    !- Baseboard Heating Type</w:t>
      </w:r>
    </w:p>
    <w:p w14:paraId="09691B0A" w14:textId="77777777" w:rsidR="001E77BE" w:rsidRPr="000A495B" w:rsidRDefault="001E77BE" w:rsidP="001E77BE">
      <w:pPr>
        <w:pStyle w:val="CodeIDDSamples"/>
        <w:ind w:left="90"/>
      </w:pPr>
      <w:r w:rsidRPr="000A495B">
        <w:t xml:space="preserve">    ,                        !- Baseboard Heating Availability Schedule Name</w:t>
      </w:r>
    </w:p>
    <w:p w14:paraId="203F1092" w14:textId="77777777" w:rsidR="001E77BE" w:rsidRPr="000A495B" w:rsidRDefault="001E77BE" w:rsidP="001E77BE">
      <w:pPr>
        <w:pStyle w:val="CodeIDDSamples"/>
        <w:ind w:left="90"/>
      </w:pPr>
      <w:r w:rsidRPr="000A495B">
        <w:t xml:space="preserve">    autosize;                !- Baseboard Heating Capacity {W}</w:t>
      </w:r>
    </w:p>
    <w:p w14:paraId="2E6B84E3"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DD5B5C1" w14:textId="77777777" w:rsidR="001E77BE" w:rsidRDefault="001E77BE" w:rsidP="001E77BE">
      <w:pPr>
        <w:pStyle w:val="CodeIDDSamples"/>
        <w:ind w:left="90"/>
      </w:pPr>
      <w:r>
        <w:t xml:space="preserve">    ,            !- </w:t>
      </w:r>
      <w:r w:rsidRPr="0002420E">
        <w:t>Zone Cooling Design Supply Air Temperature</w:t>
      </w:r>
      <w:r>
        <w:t xml:space="preserve"> {C]</w:t>
      </w:r>
    </w:p>
    <w:p w14:paraId="3AAA9D48"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3E60A9D9"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D60C9BE"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52844AF"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14DFAC11" w14:textId="77777777" w:rsidR="001E77BE" w:rsidRDefault="001E77BE" w:rsidP="001E77BE">
      <w:pPr>
        <w:pStyle w:val="Heading3"/>
      </w:pPr>
      <w:bookmarkStart w:id="3651" w:name="_Toc399490793"/>
      <w:r>
        <w:t>HVACTemplate:Zone:ConstantVolume</w:t>
      </w:r>
      <w:bookmarkEnd w:id="3651"/>
    </w:p>
    <w:p w14:paraId="63D8CE62" w14:textId="77777777" w:rsidR="001E77BE" w:rsidRDefault="001E77BE" w:rsidP="001E77BE">
      <w:pPr>
        <w:pStyle w:val="BodyText"/>
      </w:pPr>
      <w:r>
        <w:t xml:space="preserve">This object simulates the zone portion of a constant volume HVAC configuration with or without reheat. One or more HVACTemplate:Zone:ConstantVolume objects will be used with a single HVACTemplate:System:ConstantVolume which has optional chilled water cooling and several types of heating. Reference </w:t>
      </w:r>
      <w:r w:rsidRPr="00AF68C7">
        <w:t>AirTerminal:SingleDuct:Uncontrolled</w:t>
      </w:r>
      <w:r>
        <w:t xml:space="preserve"> and </w:t>
      </w:r>
      <w:r w:rsidRPr="00AF68C7">
        <w:t>AirTerminal:SingleDuct:ConstantVolume:Reheat</w:t>
      </w:r>
      <w:r>
        <w:t xml:space="preserve"> for more details about the terminal units.</w:t>
      </w:r>
    </w:p>
    <w:p w14:paraId="0F726703" w14:textId="77777777" w:rsidR="001E77BE" w:rsidRDefault="001E77BE" w:rsidP="001E77BE">
      <w:pPr>
        <w:pStyle w:val="Heading4"/>
      </w:pPr>
      <w:r>
        <w:lastRenderedPageBreak/>
        <w:t>Field: Zone Name</w:t>
      </w:r>
    </w:p>
    <w:p w14:paraId="32E696A9" w14:textId="77777777" w:rsidR="001E77BE" w:rsidRDefault="001E77BE" w:rsidP="001E77BE">
      <w:pPr>
        <w:pStyle w:val="BodyText"/>
      </w:pPr>
      <w:r>
        <w:t>Enter the name of the zone. The name must match a building zone name used in the ZONE object.</w:t>
      </w:r>
    </w:p>
    <w:p w14:paraId="532EB08D" w14:textId="77777777" w:rsidR="001E77BE" w:rsidRDefault="001E77BE" w:rsidP="001E77BE">
      <w:pPr>
        <w:pStyle w:val="Heading4"/>
      </w:pPr>
      <w:r>
        <w:t xml:space="preserve">Field: </w:t>
      </w:r>
      <w:r w:rsidRPr="00067649">
        <w:t xml:space="preserve">Template </w:t>
      </w:r>
      <w:r>
        <w:t>Constant Volume</w:t>
      </w:r>
      <w:r w:rsidRPr="00067649">
        <w:t xml:space="preserve"> System Name</w:t>
      </w:r>
    </w:p>
    <w:p w14:paraId="41380549" w14:textId="77777777" w:rsidR="001E77BE" w:rsidRDefault="001E77BE" w:rsidP="001E77BE">
      <w:pPr>
        <w:pStyle w:val="BodyText"/>
      </w:pPr>
      <w:r>
        <w:t>Enter the name of the HVACTemplate:System:ConstantVolume object serving this zone.</w:t>
      </w:r>
    </w:p>
    <w:p w14:paraId="1D2FA939" w14:textId="77777777" w:rsidR="001E77BE" w:rsidRDefault="001E77BE" w:rsidP="001E77BE">
      <w:pPr>
        <w:pStyle w:val="Heading4"/>
      </w:pPr>
      <w:r>
        <w:t xml:space="preserve">Field: </w:t>
      </w:r>
      <w:r w:rsidRPr="00067649">
        <w:t>Template Thermostat Name</w:t>
      </w:r>
    </w:p>
    <w:p w14:paraId="487BB22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4C6EF9E1"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587519E8" w14:textId="77777777" w:rsidR="001E77BE" w:rsidRDefault="001E77BE" w:rsidP="001E77BE">
      <w:pPr>
        <w:pStyle w:val="Heading4"/>
      </w:pPr>
      <w:r>
        <w:t xml:space="preserve">Field: </w:t>
      </w:r>
      <w:r w:rsidRPr="009627DC">
        <w:t>Supply Air Maximum Flow Rate</w:t>
      </w:r>
    </w:p>
    <w:p w14:paraId="1F6FCC13"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ConstantVolume object that is referenced also allows the specification of supply air flow. If the value is specified at the system level it will scale the zone values to match. The units are in m3/s.</w:t>
      </w:r>
    </w:p>
    <w:p w14:paraId="1EF4B2DF" w14:textId="77777777" w:rsidR="001E77BE" w:rsidRDefault="001E77BE" w:rsidP="001E77BE">
      <w:pPr>
        <w:pStyle w:val="Heading4"/>
      </w:pPr>
      <w:r>
        <w:t>Field: Zone Heating</w:t>
      </w:r>
      <w:r w:rsidRPr="00A31D69">
        <w:t xml:space="preserve"> Sizing Factor</w:t>
      </w:r>
    </w:p>
    <w:p w14:paraId="2C7ED0CE"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181D46BB" w14:textId="77777777" w:rsidR="001E77BE" w:rsidRDefault="001E77BE" w:rsidP="001E77BE">
      <w:pPr>
        <w:pStyle w:val="Heading4"/>
      </w:pPr>
      <w:r>
        <w:t>Field: Zone Cooling</w:t>
      </w:r>
      <w:r w:rsidRPr="00A31D69">
        <w:t xml:space="preserve"> Sizing Factor</w:t>
      </w:r>
    </w:p>
    <w:p w14:paraId="362F29E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4A66948C" w14:textId="77777777" w:rsidR="001E77BE" w:rsidRDefault="001E77BE" w:rsidP="001E77BE">
      <w:pPr>
        <w:pStyle w:val="Heading4"/>
      </w:pPr>
      <w:r>
        <w:t xml:space="preserve">Field: </w:t>
      </w:r>
      <w:r w:rsidRPr="00A31D69">
        <w:t>Outdoor Air Method</w:t>
      </w:r>
    </w:p>
    <w:p w14:paraId="5C5DA9B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0445F5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A0A7D99" w14:textId="77777777" w:rsidR="001E77BE" w:rsidRDefault="001E77BE" w:rsidP="001E77BE">
      <w:pPr>
        <w:pStyle w:val="BodyText"/>
      </w:pPr>
      <w:r>
        <w:lastRenderedPageBreak/>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F812D1F" w14:textId="77777777" w:rsidR="001E77BE" w:rsidRDefault="001E77BE" w:rsidP="001E77BE">
      <w:pPr>
        <w:pStyle w:val="Heading4"/>
      </w:pPr>
      <w:r>
        <w:t xml:space="preserve">Field: </w:t>
      </w:r>
      <w:r w:rsidRPr="00F54D2B">
        <w:t>Outdoor Air Flow Rate per Person</w:t>
      </w:r>
    </w:p>
    <w:p w14:paraId="49ACF699"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B7D1AA3" w14:textId="77777777" w:rsidR="001E77BE" w:rsidRDefault="001E77BE" w:rsidP="001E77BE">
      <w:pPr>
        <w:pStyle w:val="Heading4"/>
      </w:pPr>
      <w:r>
        <w:t xml:space="preserve">Field: </w:t>
      </w:r>
      <w:r w:rsidRPr="00F54D2B">
        <w:t>Outdoor Air Flow Rate per Zone Floor Area</w:t>
      </w:r>
    </w:p>
    <w:p w14:paraId="5973848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3FB01A6A" w14:textId="77777777" w:rsidR="001E77BE" w:rsidRDefault="001E77BE" w:rsidP="001E77BE">
      <w:pPr>
        <w:pStyle w:val="Heading4"/>
      </w:pPr>
      <w:r>
        <w:t xml:space="preserve">Field: </w:t>
      </w:r>
      <w:r w:rsidRPr="00F54D2B">
        <w:t>Outdoor Air Flow Rate per Zone</w:t>
      </w:r>
    </w:p>
    <w:p w14:paraId="61F23982"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4952ABC" w14:textId="77777777" w:rsidR="001E77BE" w:rsidRDefault="001E77BE" w:rsidP="001E77BE">
      <w:pPr>
        <w:pStyle w:val="Heading4"/>
      </w:pPr>
      <w:r>
        <w:t xml:space="preserve">Field: </w:t>
      </w:r>
      <w:r w:rsidRPr="003C129E">
        <w:t>Design Specification Outdoor Air Object Name</w:t>
      </w:r>
    </w:p>
    <w:p w14:paraId="09954777"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EE3598D"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2EF4E57"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219D2A76" w14:textId="77777777" w:rsidR="001E77BE" w:rsidRDefault="001E77BE" w:rsidP="001E77BE">
      <w:pPr>
        <w:pStyle w:val="Heading4"/>
      </w:pPr>
      <w:r>
        <w:t>Field: Reheat Coil Type</w:t>
      </w:r>
    </w:p>
    <w:p w14:paraId="2572B5F4" w14:textId="77777777" w:rsidR="001E77BE" w:rsidRDefault="001E77BE" w:rsidP="001E77BE">
      <w:pPr>
        <w:pStyle w:val="BodyText"/>
      </w:pPr>
      <w:r>
        <w:t>A reheat coil may be added to the terminal unit with this field. The choices are:</w:t>
      </w:r>
    </w:p>
    <w:p w14:paraId="3CBB1740" w14:textId="77777777" w:rsidR="001E77BE" w:rsidRDefault="001E77BE" w:rsidP="001E77BE">
      <w:pPr>
        <w:pStyle w:val="ListBullet2"/>
      </w:pPr>
      <w:r>
        <w:t>HotWater</w:t>
      </w:r>
    </w:p>
    <w:p w14:paraId="7077C245" w14:textId="77777777" w:rsidR="001E77BE" w:rsidRDefault="001E77BE" w:rsidP="001E77BE">
      <w:pPr>
        <w:pStyle w:val="ListBullet2"/>
      </w:pPr>
      <w:r>
        <w:t>Electric</w:t>
      </w:r>
    </w:p>
    <w:p w14:paraId="3D64D0F8" w14:textId="77777777" w:rsidR="001E77BE" w:rsidRDefault="001E77BE" w:rsidP="001E77BE">
      <w:pPr>
        <w:pStyle w:val="ListBullet2"/>
      </w:pPr>
      <w:r>
        <w:t>Gas</w:t>
      </w:r>
    </w:p>
    <w:p w14:paraId="5FB19654" w14:textId="77777777" w:rsidR="001E77BE" w:rsidRDefault="001E77BE" w:rsidP="001E77BE">
      <w:pPr>
        <w:pStyle w:val="ListBullet2"/>
      </w:pPr>
      <w:r>
        <w:t>None</w:t>
      </w:r>
    </w:p>
    <w:p w14:paraId="3AE1055C" w14:textId="77777777" w:rsidR="001E77BE" w:rsidRDefault="001E77BE" w:rsidP="001E77BE">
      <w:pPr>
        <w:pStyle w:val="BodyText"/>
      </w:pPr>
      <w:r>
        <w:t>The default choice is None.</w:t>
      </w:r>
    </w:p>
    <w:p w14:paraId="65976307" w14:textId="77777777" w:rsidR="001E77BE" w:rsidRDefault="001E77BE" w:rsidP="001E77BE">
      <w:pPr>
        <w:pStyle w:val="Heading4"/>
      </w:pPr>
      <w:r>
        <w:t>Field: Reheat Coil Availability Schedule Name</w:t>
      </w:r>
    </w:p>
    <w:p w14:paraId="7BBEDDC1"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44E29A0"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59FCA59"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7E228F65" w14:textId="77777777" w:rsidR="001E77BE" w:rsidRDefault="001E77BE" w:rsidP="001E77BE">
      <w:pPr>
        <w:pStyle w:val="Heading4"/>
      </w:pPr>
      <w:r>
        <w:lastRenderedPageBreak/>
        <w:t xml:space="preserve">Field: </w:t>
      </w:r>
      <w:r w:rsidRPr="009627DC">
        <w:t>Supply Plenum Name</w:t>
      </w:r>
    </w:p>
    <w:p w14:paraId="0EE4187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F8A7F8A" w14:textId="77777777" w:rsidR="001E77BE" w:rsidRDefault="001E77BE" w:rsidP="001E77BE">
      <w:pPr>
        <w:pStyle w:val="Heading4"/>
      </w:pPr>
      <w:r>
        <w:t>Field: Return Plenum Name</w:t>
      </w:r>
    </w:p>
    <w:p w14:paraId="5F4BBED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7E4A1DB" w14:textId="77777777" w:rsidR="001E77BE" w:rsidRDefault="001E77BE" w:rsidP="001E77BE">
      <w:pPr>
        <w:pStyle w:val="Heading4"/>
      </w:pPr>
      <w:r>
        <w:t>Field: Baseboard Heating Type</w:t>
      </w:r>
    </w:p>
    <w:p w14:paraId="19223C68" w14:textId="77777777" w:rsidR="001E77BE" w:rsidRDefault="001E77BE" w:rsidP="001E77BE">
      <w:pPr>
        <w:pStyle w:val="BodyText"/>
      </w:pPr>
      <w:r>
        <w:t>This field specifies the availability of thermostatically controlled baseboard heat in this zone. The choices are:</w:t>
      </w:r>
    </w:p>
    <w:p w14:paraId="51742058" w14:textId="77777777" w:rsidR="001E77BE" w:rsidRDefault="001E77BE" w:rsidP="001E77BE">
      <w:pPr>
        <w:pStyle w:val="ListBullet2"/>
      </w:pPr>
      <w:r>
        <w:t>HotWater</w:t>
      </w:r>
    </w:p>
    <w:p w14:paraId="6F09C381" w14:textId="77777777" w:rsidR="001E77BE" w:rsidRDefault="001E77BE" w:rsidP="001E77BE">
      <w:pPr>
        <w:pStyle w:val="ListBullet2"/>
      </w:pPr>
      <w:r>
        <w:t>Electric</w:t>
      </w:r>
    </w:p>
    <w:p w14:paraId="649E2F83" w14:textId="77777777" w:rsidR="001E77BE" w:rsidRDefault="001E77BE" w:rsidP="001E77BE">
      <w:pPr>
        <w:pStyle w:val="ListBullet2"/>
      </w:pPr>
      <w:r>
        <w:t>None</w:t>
      </w:r>
    </w:p>
    <w:p w14:paraId="239193FA" w14:textId="77777777" w:rsidR="001E77BE" w:rsidRDefault="001E77BE" w:rsidP="001E77BE">
      <w:pPr>
        <w:pStyle w:val="BodyText"/>
      </w:pPr>
      <w:r>
        <w:t>The default choice is None.</w:t>
      </w:r>
    </w:p>
    <w:p w14:paraId="22E69A11" w14:textId="77777777" w:rsidR="001E77BE" w:rsidRDefault="001E77BE" w:rsidP="001E77BE">
      <w:pPr>
        <w:pStyle w:val="Heading4"/>
      </w:pPr>
      <w:r>
        <w:t>Field: Baseboard Heating Availability Schedule Name</w:t>
      </w:r>
    </w:p>
    <w:p w14:paraId="03B1332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00422C1" w14:textId="77777777" w:rsidR="001E77BE" w:rsidRDefault="001E77BE" w:rsidP="001E77BE">
      <w:pPr>
        <w:pStyle w:val="Heading4"/>
      </w:pPr>
      <w:r>
        <w:t>Field: Baseboard Heating Capacity</w:t>
      </w:r>
    </w:p>
    <w:p w14:paraId="79B619CE"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air handling system. The baseboard heating will be set to heating sequence 2, which means it will meet any remaining heating load not met by the air handling system.</w:t>
      </w:r>
    </w:p>
    <w:p w14:paraId="5A08EFEA" w14:textId="77777777" w:rsidR="001E77BE" w:rsidRDefault="001E77BE" w:rsidP="001E77BE">
      <w:pPr>
        <w:pStyle w:val="Heading4"/>
      </w:pPr>
      <w:r>
        <w:t xml:space="preserve">Field: </w:t>
      </w:r>
      <w:r w:rsidRPr="0002420E">
        <w:t>Zone Cooling Design Supply Air Temperature</w:t>
      </w:r>
      <w:r>
        <w:t xml:space="preserve"> Input Method</w:t>
      </w:r>
    </w:p>
    <w:p w14:paraId="23E8DC6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 xml:space="preserve">the Cooling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HVACTemplate:System:ConstantVolume). The default is </w:t>
      </w:r>
      <w:r w:rsidRPr="00673E91">
        <w:rPr>
          <w:i/>
        </w:rPr>
        <w:t>SystemSupplyAirTemperature</w:t>
      </w:r>
      <w:r>
        <w:rPr>
          <w:i/>
        </w:rPr>
        <w:t>.</w:t>
      </w:r>
    </w:p>
    <w:p w14:paraId="375CCABD" w14:textId="77777777" w:rsidR="001E77BE" w:rsidRDefault="001E77BE" w:rsidP="001E77BE">
      <w:pPr>
        <w:pStyle w:val="Heading4"/>
      </w:pPr>
      <w:r>
        <w:t xml:space="preserve">Field: </w:t>
      </w:r>
      <w:r w:rsidRPr="0002420E">
        <w:t>Zone Cooling Design Supply Air Temperature</w:t>
      </w:r>
    </w:p>
    <w:p w14:paraId="7DDA94A4"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5854B91"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25B0DA69"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B7B4B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E9D2174"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ConstantVolume). The default is </w:t>
      </w:r>
      <w:r w:rsidRPr="00673E91">
        <w:rPr>
          <w:i/>
        </w:rPr>
        <w:t>SystemSupplyAirTemperature</w:t>
      </w:r>
      <w:r>
        <w:rPr>
          <w:i/>
        </w:rPr>
        <w:t>.</w:t>
      </w:r>
    </w:p>
    <w:p w14:paraId="6D194FD5" w14:textId="77777777" w:rsidR="001E77BE" w:rsidRDefault="001E77BE" w:rsidP="001E77BE">
      <w:pPr>
        <w:pStyle w:val="Heading4"/>
      </w:pPr>
      <w:r>
        <w:t xml:space="preserve">Field: </w:t>
      </w:r>
      <w:r w:rsidRPr="0002420E">
        <w:t>Zone Heating Design Supply Air Temperature</w:t>
      </w:r>
    </w:p>
    <w:p w14:paraId="7F187F68"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69DCC1AC"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4FEDE4A"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0A2B1EC" w14:textId="77777777" w:rsidR="001E77BE" w:rsidRDefault="001E77BE" w:rsidP="001E77BE">
      <w:pPr>
        <w:pStyle w:val="BodyText"/>
      </w:pPr>
      <w:r>
        <w:t>As shown in an IDF:</w:t>
      </w:r>
    </w:p>
    <w:p w14:paraId="0C9079F0" w14:textId="77777777" w:rsidR="001E77BE" w:rsidRPr="000A495B" w:rsidRDefault="001E77BE" w:rsidP="001E77BE">
      <w:pPr>
        <w:pStyle w:val="CodeIDDSamples"/>
        <w:ind w:left="90"/>
      </w:pPr>
      <w:r w:rsidRPr="000A495B">
        <w:t>HVACTemplate:Zone:</w:t>
      </w:r>
      <w:r>
        <w:t>ConstantVolume</w:t>
      </w:r>
      <w:r w:rsidRPr="000A495B">
        <w:t>,</w:t>
      </w:r>
    </w:p>
    <w:p w14:paraId="1DA29F71" w14:textId="77777777" w:rsidR="001E77BE" w:rsidRPr="000A495B" w:rsidRDefault="001E77BE" w:rsidP="001E77BE">
      <w:pPr>
        <w:pStyle w:val="CodeIDDSamples"/>
        <w:ind w:left="90"/>
      </w:pPr>
      <w:r w:rsidRPr="000A495B">
        <w:t xml:space="preserve">    SPACE1-1,                !- Zone Name</w:t>
      </w:r>
    </w:p>
    <w:p w14:paraId="02CB6ED2" w14:textId="77777777" w:rsidR="001E77BE" w:rsidRPr="000A495B" w:rsidRDefault="001E77BE" w:rsidP="001E77BE">
      <w:pPr>
        <w:pStyle w:val="CodeIDDSamples"/>
        <w:ind w:left="90"/>
      </w:pPr>
      <w:r w:rsidRPr="000A495B">
        <w:t xml:space="preserve">    </w:t>
      </w:r>
      <w:r>
        <w:t>CAV</w:t>
      </w:r>
      <w:r w:rsidRPr="000A495B">
        <w:t xml:space="preserve"> Sys 1,               !- Template </w:t>
      </w:r>
      <w:r>
        <w:t>Constant Volume</w:t>
      </w:r>
      <w:r w:rsidRPr="000A495B">
        <w:t xml:space="preserve"> System Name</w:t>
      </w:r>
    </w:p>
    <w:p w14:paraId="51672DAD" w14:textId="77777777" w:rsidR="001E77BE" w:rsidRPr="000A495B" w:rsidRDefault="001E77BE" w:rsidP="001E77BE">
      <w:pPr>
        <w:pStyle w:val="CodeIDDSamples"/>
        <w:ind w:left="90"/>
      </w:pPr>
      <w:r w:rsidRPr="000A495B">
        <w:t xml:space="preserve">    All Zones,               !- Template Thermostat Name</w:t>
      </w:r>
    </w:p>
    <w:p w14:paraId="7E503950" w14:textId="77777777" w:rsidR="001E77BE" w:rsidRPr="000A495B" w:rsidRDefault="001E77BE" w:rsidP="001E77BE">
      <w:pPr>
        <w:pStyle w:val="CodeIDDSamples"/>
        <w:ind w:left="90"/>
      </w:pPr>
      <w:r w:rsidRPr="000A495B">
        <w:t xml:space="preserve">    autosize,                !- Supply Air Maximum Flow Rate {m3/s}</w:t>
      </w:r>
    </w:p>
    <w:p w14:paraId="66B39F61" w14:textId="77777777" w:rsidR="001E77BE" w:rsidRPr="000A495B" w:rsidRDefault="001E77BE" w:rsidP="001E77BE">
      <w:pPr>
        <w:pStyle w:val="CodeIDDSamples"/>
        <w:ind w:left="90"/>
      </w:pPr>
      <w:r w:rsidRPr="000A495B">
        <w:t xml:space="preserve">    ,                        !- Zone Heating Sizing Factor</w:t>
      </w:r>
    </w:p>
    <w:p w14:paraId="13F64D0B" w14:textId="77777777" w:rsidR="001E77BE" w:rsidRPr="000A495B" w:rsidRDefault="001E77BE" w:rsidP="001E77BE">
      <w:pPr>
        <w:pStyle w:val="CodeIDDSamples"/>
        <w:ind w:left="90"/>
      </w:pPr>
      <w:r w:rsidRPr="000A495B">
        <w:t xml:space="preserve">    ,                        !- Zone Cooling Sizing Factor</w:t>
      </w:r>
    </w:p>
    <w:p w14:paraId="6AF65BB0" w14:textId="77777777" w:rsidR="001E77BE" w:rsidRPr="000A495B" w:rsidRDefault="001E77BE" w:rsidP="001E77BE">
      <w:pPr>
        <w:pStyle w:val="CodeIDDSamples"/>
        <w:ind w:left="90"/>
      </w:pPr>
      <w:r w:rsidRPr="000A495B">
        <w:t xml:space="preserve">    flow/person,             !- Outdoor Air Method</w:t>
      </w:r>
    </w:p>
    <w:p w14:paraId="08284DBA" w14:textId="77777777" w:rsidR="001E77BE" w:rsidRPr="000A495B" w:rsidRDefault="001E77BE" w:rsidP="001E77BE">
      <w:pPr>
        <w:pStyle w:val="CodeIDDSamples"/>
        <w:ind w:left="90"/>
      </w:pPr>
      <w:r w:rsidRPr="000A495B">
        <w:t xml:space="preserve">    0.00944,                 !- Outdoor Air Flow Rate per Person {m3/s}</w:t>
      </w:r>
    </w:p>
    <w:p w14:paraId="0D3A8382"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18D3C8C7" w14:textId="77777777" w:rsidR="001E77BE" w:rsidRPr="000A495B" w:rsidRDefault="001E77BE" w:rsidP="001E77BE">
      <w:pPr>
        <w:pStyle w:val="CodeIDDSamples"/>
        <w:ind w:left="90"/>
      </w:pPr>
      <w:r w:rsidRPr="000A495B">
        <w:t xml:space="preserve">    0.0,                     !- Outdoor Air Flow Rate per Zone {m3/s}</w:t>
      </w:r>
      <w:r>
        <w:br/>
        <w:t xml:space="preserve">    ,                        !- Design Specification Outdoor Air Object Name</w:t>
      </w:r>
      <w:r>
        <w:br/>
        <w:t xml:space="preserve">    ,                       !- Design Specification Zone Air Distribution Object Name</w:t>
      </w:r>
    </w:p>
    <w:p w14:paraId="0FCA36C3" w14:textId="77777777" w:rsidR="001E77BE" w:rsidRPr="000A495B" w:rsidRDefault="001E77BE" w:rsidP="001E77BE">
      <w:pPr>
        <w:pStyle w:val="CodeIDDSamples"/>
        <w:ind w:left="90"/>
      </w:pPr>
      <w:r w:rsidRPr="000A495B">
        <w:t xml:space="preserve">    HotWater,                !- Reheat Coil Type</w:t>
      </w:r>
    </w:p>
    <w:p w14:paraId="5BA3A0B8" w14:textId="77777777" w:rsidR="001E77BE" w:rsidRPr="000A495B" w:rsidRDefault="001E77BE" w:rsidP="001E77BE">
      <w:pPr>
        <w:pStyle w:val="CodeIDDSamples"/>
        <w:ind w:left="90"/>
      </w:pPr>
      <w:r w:rsidRPr="000A495B">
        <w:t xml:space="preserve">    ,                        !- Reheat Coil Availability Schedule Name</w:t>
      </w:r>
    </w:p>
    <w:p w14:paraId="2F59906E" w14:textId="77777777" w:rsidR="001E77BE" w:rsidRPr="000A495B" w:rsidRDefault="001E77BE" w:rsidP="001E77BE">
      <w:pPr>
        <w:pStyle w:val="CodeIDDSamples"/>
        <w:ind w:left="90"/>
      </w:pPr>
      <w:r w:rsidRPr="000A495B">
        <w:t xml:space="preserve">    </w:t>
      </w:r>
      <w:r>
        <w:t>,</w:t>
      </w:r>
      <w:r w:rsidRPr="000A495B">
        <w:t xml:space="preserve">               </w:t>
      </w:r>
      <w:r>
        <w:t xml:space="preserve">       </w:t>
      </w:r>
      <w:r w:rsidRPr="000A495B">
        <w:t xml:space="preserve">  !- </w:t>
      </w:r>
      <w:r>
        <w:t>Maximum Reheat Air Temperature {C}</w:t>
      </w:r>
    </w:p>
    <w:p w14:paraId="1A06A0C8" w14:textId="77777777" w:rsidR="001E77BE" w:rsidRPr="000A495B" w:rsidRDefault="001E77BE" w:rsidP="001E77BE">
      <w:pPr>
        <w:pStyle w:val="CodeIDDSamples"/>
        <w:ind w:left="90"/>
      </w:pPr>
      <w:r w:rsidRPr="000A495B">
        <w:t xml:space="preserve">    ,                        !- Supply Plenum Name</w:t>
      </w:r>
    </w:p>
    <w:p w14:paraId="0B52E3D0" w14:textId="77777777" w:rsidR="001E77BE" w:rsidRPr="000A495B" w:rsidRDefault="001E77BE" w:rsidP="001E77BE">
      <w:pPr>
        <w:pStyle w:val="CodeIDDSamples"/>
        <w:ind w:left="90"/>
      </w:pPr>
      <w:r w:rsidRPr="000A495B">
        <w:t xml:space="preserve">    ,                        !- Return Plenum Name</w:t>
      </w:r>
    </w:p>
    <w:p w14:paraId="05FA5D29" w14:textId="77777777" w:rsidR="001E77BE" w:rsidRPr="000A495B" w:rsidRDefault="001E77BE" w:rsidP="001E77BE">
      <w:pPr>
        <w:pStyle w:val="CodeIDDSamples"/>
        <w:ind w:left="90"/>
      </w:pPr>
      <w:r w:rsidRPr="000A495B">
        <w:t xml:space="preserve">    None,                    !- Baseboard Heating Type</w:t>
      </w:r>
    </w:p>
    <w:p w14:paraId="70D4A304" w14:textId="77777777" w:rsidR="001E77BE" w:rsidRPr="000A495B" w:rsidRDefault="001E77BE" w:rsidP="001E77BE">
      <w:pPr>
        <w:pStyle w:val="CodeIDDSamples"/>
        <w:ind w:left="90"/>
      </w:pPr>
      <w:r w:rsidRPr="000A495B">
        <w:t xml:space="preserve">    ,                        !- Baseboard Heating Availability Schedule Name</w:t>
      </w:r>
    </w:p>
    <w:p w14:paraId="287EC857" w14:textId="77777777" w:rsidR="001E77BE" w:rsidRPr="000A495B" w:rsidRDefault="001E77BE" w:rsidP="001E77BE">
      <w:pPr>
        <w:pStyle w:val="CodeIDDSamples"/>
        <w:ind w:left="90"/>
      </w:pPr>
      <w:r w:rsidRPr="000A495B">
        <w:t xml:space="preserve">    autosize;                !- Baseboard Heating Capacity {W}</w:t>
      </w:r>
    </w:p>
    <w:p w14:paraId="22D87D0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6427EEA" w14:textId="77777777" w:rsidR="001E77BE" w:rsidRDefault="001E77BE" w:rsidP="001E77BE">
      <w:pPr>
        <w:pStyle w:val="CodeIDDSamples"/>
        <w:ind w:left="90"/>
      </w:pPr>
      <w:r>
        <w:t xml:space="preserve">    12.8,                    !- </w:t>
      </w:r>
      <w:r w:rsidRPr="0002420E">
        <w:t>Zone Cooling Design Supply Air Temperature</w:t>
      </w:r>
      <w:r>
        <w:t xml:space="preserve"> {C]</w:t>
      </w:r>
    </w:p>
    <w:p w14:paraId="200BC860"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7F12DDE4"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1D77DED"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13069796"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7EF20897" w14:textId="77777777" w:rsidR="001E77BE" w:rsidRDefault="001E77BE" w:rsidP="001E77BE">
      <w:pPr>
        <w:pStyle w:val="Heading3"/>
      </w:pPr>
      <w:bookmarkStart w:id="3652" w:name="_Toc399490794"/>
      <w:r>
        <w:lastRenderedPageBreak/>
        <w:t>HVACTemplate:Zone:DualDuct</w:t>
      </w:r>
      <w:bookmarkEnd w:id="3652"/>
    </w:p>
    <w:p w14:paraId="2640846A" w14:textId="77777777" w:rsidR="001E77BE" w:rsidRDefault="001E77BE" w:rsidP="001E77BE">
      <w:pPr>
        <w:pStyle w:val="BodyText"/>
      </w:pPr>
      <w:r>
        <w:t>This object simulates the zone portion of a constant volume or variable volume dual-duct HVAC system. One or more HVACTemplate:Zone:DualDuct objects may be used with a single HVACTemplate:System:DualDuct object which has optional chilled water cooling and several types of heating. A constant air volume dual duct system is simulated by setting the Zone Minimum Air Flow Fraction =1.0.  A variable air volume duct duct system is simulated by setting the Zone Minimum Air Flow Fraction &lt;1.0.</w:t>
      </w:r>
      <w:r w:rsidRPr="00141C1A">
        <w:t xml:space="preserve"> </w:t>
      </w:r>
      <w:r>
        <w:t xml:space="preserve">. Reference </w:t>
      </w:r>
      <w:r w:rsidRPr="00141C1A">
        <w:t>AirTerminal:DualDuct:ConstantVolume</w:t>
      </w:r>
      <w:r>
        <w:t xml:space="preserve"> and </w:t>
      </w:r>
      <w:r w:rsidRPr="00141C1A">
        <w:t>AirTerminal:DualDuct:VAV</w:t>
      </w:r>
      <w:r>
        <w:t xml:space="preserve"> for more details about the terminal units.</w:t>
      </w:r>
    </w:p>
    <w:p w14:paraId="14249E38" w14:textId="77777777" w:rsidR="001E77BE" w:rsidRDefault="001E77BE" w:rsidP="001E77BE">
      <w:pPr>
        <w:pStyle w:val="Heading4"/>
      </w:pPr>
      <w:r>
        <w:t>Field: Zone Name</w:t>
      </w:r>
    </w:p>
    <w:p w14:paraId="5BD6774D" w14:textId="77777777" w:rsidR="001E77BE" w:rsidRDefault="001E77BE" w:rsidP="001E77BE">
      <w:pPr>
        <w:pStyle w:val="BodyText"/>
      </w:pPr>
      <w:r>
        <w:t>Enter the name of the zone. The name must match a building zone name used in the ZONE object.</w:t>
      </w:r>
    </w:p>
    <w:p w14:paraId="4DAB9E36" w14:textId="77777777" w:rsidR="001E77BE" w:rsidRDefault="001E77BE" w:rsidP="001E77BE">
      <w:pPr>
        <w:pStyle w:val="Heading4"/>
      </w:pPr>
      <w:r>
        <w:t xml:space="preserve">Field: </w:t>
      </w:r>
      <w:r w:rsidRPr="00067649">
        <w:t xml:space="preserve">Template </w:t>
      </w:r>
      <w:r>
        <w:t>Dual Duct</w:t>
      </w:r>
      <w:r w:rsidRPr="00067649">
        <w:t xml:space="preserve"> System Name</w:t>
      </w:r>
    </w:p>
    <w:p w14:paraId="4BE16445" w14:textId="77777777" w:rsidR="001E77BE" w:rsidRDefault="001E77BE" w:rsidP="001E77BE">
      <w:pPr>
        <w:pStyle w:val="BodyText"/>
      </w:pPr>
      <w:r>
        <w:t>Enter the name of the HVACTemplate:System:DualDuct object serving this zone.</w:t>
      </w:r>
    </w:p>
    <w:p w14:paraId="20D07F10" w14:textId="77777777" w:rsidR="001E77BE" w:rsidRDefault="001E77BE" w:rsidP="001E77BE">
      <w:pPr>
        <w:pStyle w:val="Heading4"/>
      </w:pPr>
      <w:r>
        <w:t xml:space="preserve">Field: </w:t>
      </w:r>
      <w:r w:rsidRPr="00067649">
        <w:t>Template Thermostat Name</w:t>
      </w:r>
    </w:p>
    <w:p w14:paraId="79A7540A"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234FEB8F"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C0CA464" w14:textId="77777777" w:rsidR="001E77BE" w:rsidRDefault="001E77BE" w:rsidP="001E77BE">
      <w:pPr>
        <w:pStyle w:val="Heading4"/>
      </w:pPr>
      <w:r>
        <w:t xml:space="preserve">Field: </w:t>
      </w:r>
      <w:r w:rsidRPr="009627DC">
        <w:t>Supply Air Maximum Flow Rate</w:t>
      </w:r>
    </w:p>
    <w:p w14:paraId="1C0B6932"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DualDuct object that is referenced also allows the specification of supply air flow. If the value is specified at the system level it will scale the zone values to match. The units are in m3/s.</w:t>
      </w:r>
    </w:p>
    <w:p w14:paraId="7CCF66F9" w14:textId="77777777" w:rsidR="001E77BE" w:rsidRDefault="001E77BE" w:rsidP="001E77BE">
      <w:pPr>
        <w:pStyle w:val="Heading4"/>
      </w:pPr>
      <w:r>
        <w:t>Field: Zone Heating</w:t>
      </w:r>
      <w:r w:rsidRPr="00A31D69">
        <w:t xml:space="preserve"> Sizing Factor</w:t>
      </w:r>
    </w:p>
    <w:p w14:paraId="3BAE470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7E8D3CE" w14:textId="77777777" w:rsidR="001E77BE" w:rsidRDefault="001E77BE" w:rsidP="001E77BE">
      <w:pPr>
        <w:pStyle w:val="Heading4"/>
      </w:pPr>
      <w:r>
        <w:t>Field: Zone Cooling</w:t>
      </w:r>
      <w:r w:rsidRPr="00A31D69">
        <w:t xml:space="preserve"> Sizing Factor</w:t>
      </w:r>
    </w:p>
    <w:p w14:paraId="2A12590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CED6D08" w14:textId="77777777" w:rsidR="001E77BE" w:rsidRPr="005D5BA3" w:rsidRDefault="001E77BE" w:rsidP="001E77BE">
      <w:pPr>
        <w:pStyle w:val="Heading4"/>
        <w:rPr>
          <w:snapToGrid w:val="0"/>
        </w:rPr>
      </w:pPr>
      <w:r w:rsidRPr="005D5BA3">
        <w:rPr>
          <w:snapToGrid w:val="0"/>
        </w:rPr>
        <w:t xml:space="preserve">Field: </w:t>
      </w:r>
      <w:r>
        <w:rPr>
          <w:snapToGrid w:val="0"/>
        </w:rPr>
        <w:t>Zone</w:t>
      </w:r>
      <w:r w:rsidRPr="005D5BA3">
        <w:rPr>
          <w:snapToGrid w:val="0"/>
        </w:rPr>
        <w:t xml:space="preserve"> Minimum Air Flow Fraction</w:t>
      </w:r>
    </w:p>
    <w:p w14:paraId="5B7C946F"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This field is ignored is the system serving this zone is constant volume.</w:t>
      </w:r>
    </w:p>
    <w:p w14:paraId="55575FEF" w14:textId="77777777" w:rsidR="001E77BE" w:rsidRDefault="001E77BE" w:rsidP="001E77BE">
      <w:pPr>
        <w:pStyle w:val="Heading4"/>
      </w:pPr>
      <w:r>
        <w:lastRenderedPageBreak/>
        <w:t xml:space="preserve">Field: </w:t>
      </w:r>
      <w:r w:rsidRPr="00A31D69">
        <w:t>Outdoor Air Method</w:t>
      </w:r>
    </w:p>
    <w:p w14:paraId="14082619"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7AA517F"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C0522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C054B70" w14:textId="77777777" w:rsidR="001E77BE" w:rsidRDefault="001E77BE" w:rsidP="001E77BE">
      <w:pPr>
        <w:pStyle w:val="Heading4"/>
      </w:pPr>
      <w:r>
        <w:t xml:space="preserve">Field: </w:t>
      </w:r>
      <w:r w:rsidRPr="00F54D2B">
        <w:t>Outdoor Air Flow Rate per Person</w:t>
      </w:r>
    </w:p>
    <w:p w14:paraId="222C044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AD8DC9" w14:textId="77777777" w:rsidR="001E77BE" w:rsidRDefault="001E77BE" w:rsidP="001E77BE">
      <w:pPr>
        <w:pStyle w:val="Heading4"/>
      </w:pPr>
      <w:r>
        <w:t xml:space="preserve">Field: </w:t>
      </w:r>
      <w:r w:rsidRPr="00F54D2B">
        <w:t>Outdoor Air Flow Rate per Zone Floor Area</w:t>
      </w:r>
    </w:p>
    <w:p w14:paraId="5625180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816E336" w14:textId="77777777" w:rsidR="001E77BE" w:rsidRDefault="001E77BE" w:rsidP="001E77BE">
      <w:pPr>
        <w:pStyle w:val="Heading4"/>
      </w:pPr>
      <w:r>
        <w:t xml:space="preserve">Field: </w:t>
      </w:r>
      <w:r w:rsidRPr="00F54D2B">
        <w:t>Outdoor Air Flow Rate per Zone</w:t>
      </w:r>
    </w:p>
    <w:p w14:paraId="51176A54"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0A56FEF2" w14:textId="77777777" w:rsidR="001E77BE" w:rsidRDefault="001E77BE" w:rsidP="001E77BE">
      <w:pPr>
        <w:pStyle w:val="Heading4"/>
      </w:pPr>
      <w:r>
        <w:t xml:space="preserve">Field: </w:t>
      </w:r>
      <w:r w:rsidRPr="003C129E">
        <w:t>Design Specification Outdoor Air Object Name</w:t>
      </w:r>
      <w:r>
        <w:t xml:space="preserve"> for Sizing</w:t>
      </w:r>
    </w:p>
    <w:p w14:paraId="467F4901"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 xml:space="preserve">Design Specification Outdoor Air Object Name for </w:t>
      </w:r>
      <w:r>
        <w:rPr>
          <w:i/>
        </w:rPr>
        <w:t>Control</w:t>
      </w:r>
      <w:r>
        <w:t xml:space="preserve"> (see below) is used to actively control the VAV terminal air flow rate.</w:t>
      </w:r>
    </w:p>
    <w:p w14:paraId="1C2082F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64CB17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67401DFB"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1CB0F89"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n the specified DesignSpecification:OutdoorAir </w:t>
      </w:r>
      <w:r>
        <w:lastRenderedPageBreak/>
        <w:t>object)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061FBD16"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above) is used to specify the design outdoor air flow rate.</w:t>
      </w:r>
    </w:p>
    <w:p w14:paraId="0AA59EF5" w14:textId="77777777" w:rsidR="001E77BE" w:rsidRDefault="001E77BE" w:rsidP="001E77BE">
      <w:pPr>
        <w:pStyle w:val="Heading4"/>
      </w:pPr>
      <w:r>
        <w:t xml:space="preserve">Field: Cold </w:t>
      </w:r>
      <w:r w:rsidRPr="009627DC">
        <w:t>Supply Plenum Name</w:t>
      </w:r>
    </w:p>
    <w:p w14:paraId="0ECFC5B1" w14:textId="77777777" w:rsidR="001E77BE" w:rsidRDefault="001E77BE" w:rsidP="001E77BE">
      <w:pPr>
        <w:pStyle w:val="BodyText"/>
      </w:pPr>
      <w:r>
        <w:t xml:space="preserve">This field allows the user to specify a cold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3DFE2FA" w14:textId="77777777" w:rsidR="001E77BE" w:rsidRDefault="001E77BE" w:rsidP="001E77BE">
      <w:pPr>
        <w:pStyle w:val="Heading4"/>
      </w:pPr>
      <w:r>
        <w:t>Field: Hot Supply Plenum Name</w:t>
      </w:r>
    </w:p>
    <w:p w14:paraId="4F137C31" w14:textId="77777777" w:rsidR="001E77BE" w:rsidRDefault="001E77BE" w:rsidP="001E77BE">
      <w:pPr>
        <w:pStyle w:val="BodyText"/>
      </w:pPr>
      <w:r>
        <w:t xml:space="preserve">This field allows the user to specify a hot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399048CE" w14:textId="77777777" w:rsidR="001E77BE" w:rsidRDefault="001E77BE" w:rsidP="001E77BE">
      <w:pPr>
        <w:pStyle w:val="Heading4"/>
      </w:pPr>
      <w:r>
        <w:t>Field: Return Plenum Name</w:t>
      </w:r>
    </w:p>
    <w:p w14:paraId="6F45DAF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5EEA859" w14:textId="77777777" w:rsidR="001E77BE" w:rsidRDefault="001E77BE" w:rsidP="001E77BE">
      <w:pPr>
        <w:pStyle w:val="Heading4"/>
      </w:pPr>
      <w:r>
        <w:t>Field: Baseboard Heating Type</w:t>
      </w:r>
    </w:p>
    <w:p w14:paraId="0FBD3E2B" w14:textId="77777777" w:rsidR="001E77BE" w:rsidRDefault="001E77BE" w:rsidP="001E77BE">
      <w:pPr>
        <w:pStyle w:val="BodyText"/>
      </w:pPr>
      <w:r>
        <w:t>This field specifies the availability of thermostatically controlled baseboard heat in this zone. The choices are:</w:t>
      </w:r>
    </w:p>
    <w:p w14:paraId="6A06B74F" w14:textId="77777777" w:rsidR="001E77BE" w:rsidRDefault="001E77BE" w:rsidP="001E77BE">
      <w:pPr>
        <w:pStyle w:val="ListBullet2"/>
      </w:pPr>
      <w:r>
        <w:t>HotWater</w:t>
      </w:r>
    </w:p>
    <w:p w14:paraId="1EB33AAD" w14:textId="77777777" w:rsidR="001E77BE" w:rsidRDefault="001E77BE" w:rsidP="001E77BE">
      <w:pPr>
        <w:pStyle w:val="ListBullet2"/>
      </w:pPr>
      <w:r>
        <w:t>Electric</w:t>
      </w:r>
    </w:p>
    <w:p w14:paraId="5CDEC4AE" w14:textId="77777777" w:rsidR="001E77BE" w:rsidRDefault="001E77BE" w:rsidP="001E77BE">
      <w:pPr>
        <w:pStyle w:val="ListBullet2"/>
      </w:pPr>
      <w:r>
        <w:t>None</w:t>
      </w:r>
    </w:p>
    <w:p w14:paraId="692C2C23" w14:textId="77777777" w:rsidR="001E77BE" w:rsidRDefault="001E77BE" w:rsidP="001E77BE">
      <w:pPr>
        <w:pStyle w:val="BodyText"/>
      </w:pPr>
      <w:r>
        <w:t>The default choice is None.</w:t>
      </w:r>
    </w:p>
    <w:p w14:paraId="5EA62E41" w14:textId="77777777" w:rsidR="001E77BE" w:rsidRDefault="001E77BE" w:rsidP="001E77BE">
      <w:pPr>
        <w:pStyle w:val="Heading4"/>
      </w:pPr>
      <w:r>
        <w:t>Field: Baseboard Heating Availability Schedule Name</w:t>
      </w:r>
    </w:p>
    <w:p w14:paraId="284950E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FB166DE" w14:textId="77777777" w:rsidR="001E77BE" w:rsidRDefault="001E77BE" w:rsidP="001E77BE">
      <w:pPr>
        <w:pStyle w:val="Heading4"/>
      </w:pPr>
      <w:r>
        <w:t>Field: Baseboard Heating Capacity</w:t>
      </w:r>
    </w:p>
    <w:p w14:paraId="73C407EB" w14:textId="77777777" w:rsidR="001E77BE" w:rsidRDefault="001E77BE" w:rsidP="001E77BE">
      <w:pPr>
        <w:pStyle w:val="BodyText"/>
      </w:pPr>
      <w:r>
        <w:t xml:space="preserve">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w:t>
      </w:r>
      <w:r>
        <w:lastRenderedPageBreak/>
        <w:t>baseboard. Starting with v7.1, the capacity will be used for both hot water and electric baseboard.</w:t>
      </w:r>
    </w:p>
    <w:p w14:paraId="4270C831" w14:textId="77777777" w:rsidR="001E77BE" w:rsidRDefault="001E77BE" w:rsidP="001E77BE">
      <w:pPr>
        <w:pStyle w:val="Heading4"/>
      </w:pPr>
      <w:r>
        <w:t xml:space="preserve">Field: </w:t>
      </w:r>
      <w:r w:rsidRPr="0002420E">
        <w:t>Zone Cooling Design Supply Air Temperature</w:t>
      </w:r>
      <w:r>
        <w:t xml:space="preserve"> Input Method</w:t>
      </w:r>
    </w:p>
    <w:p w14:paraId="7BBCE98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system serving this zone will be used (Ref. HVACTemplate:System:DualDuct). The default is </w:t>
      </w:r>
      <w:r w:rsidRPr="00673E91">
        <w:rPr>
          <w:i/>
        </w:rPr>
        <w:t>SystemSupplyAirTemperature</w:t>
      </w:r>
      <w:r>
        <w:rPr>
          <w:i/>
        </w:rPr>
        <w:t>.</w:t>
      </w:r>
    </w:p>
    <w:p w14:paraId="19579ED6" w14:textId="77777777" w:rsidR="001E77BE" w:rsidRDefault="001E77BE" w:rsidP="001E77BE">
      <w:pPr>
        <w:pStyle w:val="Heading4"/>
      </w:pPr>
      <w:r>
        <w:t xml:space="preserve">Field: </w:t>
      </w:r>
      <w:r w:rsidRPr="0002420E">
        <w:t>Zone Cooling Design Supply Air Temperature</w:t>
      </w:r>
    </w:p>
    <w:p w14:paraId="5175339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1849C689" w14:textId="77777777" w:rsidR="001E77BE" w:rsidRDefault="001E77BE" w:rsidP="001E77BE">
      <w:pPr>
        <w:pStyle w:val="Heading4"/>
      </w:pPr>
      <w:r>
        <w:t xml:space="preserve">Field: </w:t>
      </w:r>
      <w:r w:rsidRPr="0002420E">
        <w:t>Zone Cooling Design Supply Air Temperature</w:t>
      </w:r>
      <w:r>
        <w:t xml:space="preserve"> Difference</w:t>
      </w:r>
    </w:p>
    <w:p w14:paraId="61522798"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7C5EA6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6EBE58BE"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DualDuct). The default is </w:t>
      </w:r>
      <w:r w:rsidRPr="00673E91">
        <w:rPr>
          <w:i/>
        </w:rPr>
        <w:t>SystemSupplyAirTemperature</w:t>
      </w:r>
      <w:r>
        <w:rPr>
          <w:i/>
        </w:rPr>
        <w:t>.</w:t>
      </w:r>
    </w:p>
    <w:p w14:paraId="175F5D5F" w14:textId="77777777" w:rsidR="001E77BE" w:rsidRDefault="001E77BE" w:rsidP="001E77BE">
      <w:pPr>
        <w:pStyle w:val="Heading4"/>
      </w:pPr>
      <w:r>
        <w:t xml:space="preserve">Field: </w:t>
      </w:r>
      <w:r w:rsidRPr="0002420E">
        <w:t>Zone Heating Design Supply Air Temperature</w:t>
      </w:r>
    </w:p>
    <w:p w14:paraId="408DD22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1BC4682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8DB8FC8"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A27C4AB" w14:textId="77777777" w:rsidR="001E77BE" w:rsidRDefault="001E77BE" w:rsidP="001E77BE">
      <w:pPr>
        <w:pStyle w:val="BodyText"/>
      </w:pPr>
      <w:r>
        <w:t>As shown in an IDF:</w:t>
      </w:r>
    </w:p>
    <w:p w14:paraId="62B0CC3B" w14:textId="77777777" w:rsidR="001E77BE" w:rsidRPr="000A495B" w:rsidRDefault="001E77BE" w:rsidP="001E77BE">
      <w:pPr>
        <w:pStyle w:val="CodeIDDSamples"/>
        <w:ind w:left="90"/>
      </w:pPr>
      <w:r w:rsidRPr="000A495B">
        <w:t>HVACTemplate:</w:t>
      </w:r>
      <w:r w:rsidRPr="00F01FB4">
        <w:t xml:space="preserve"> </w:t>
      </w:r>
      <w:r>
        <w:t>Zone:DualDuct</w:t>
      </w:r>
      <w:r w:rsidRPr="000A495B">
        <w:t>,</w:t>
      </w:r>
    </w:p>
    <w:p w14:paraId="3397D3DE" w14:textId="77777777" w:rsidR="001E77BE" w:rsidRPr="000A495B" w:rsidRDefault="001E77BE" w:rsidP="001E77BE">
      <w:pPr>
        <w:pStyle w:val="CodeIDDSamples"/>
        <w:ind w:left="90"/>
      </w:pPr>
      <w:r w:rsidRPr="000A495B">
        <w:t xml:space="preserve">    SPACE1-1,                !- Zone Name</w:t>
      </w:r>
    </w:p>
    <w:p w14:paraId="62A7BCB8" w14:textId="77777777" w:rsidR="001E77BE" w:rsidRPr="000A495B" w:rsidRDefault="001E77BE" w:rsidP="001E77BE">
      <w:pPr>
        <w:pStyle w:val="CodeIDDSamples"/>
        <w:ind w:left="90"/>
      </w:pPr>
      <w:r w:rsidRPr="000A495B">
        <w:t xml:space="preserve">    </w:t>
      </w:r>
      <w:r>
        <w:t>DD</w:t>
      </w:r>
      <w:r w:rsidRPr="000A495B">
        <w:t xml:space="preserve"> Sys 1,      </w:t>
      </w:r>
      <w:r>
        <w:t xml:space="preserve"> </w:t>
      </w:r>
      <w:r w:rsidRPr="000A495B">
        <w:t xml:space="preserve">         !- Template </w:t>
      </w:r>
      <w:r>
        <w:t>Dual Duct</w:t>
      </w:r>
      <w:r w:rsidRPr="000A495B">
        <w:t xml:space="preserve"> System Name</w:t>
      </w:r>
    </w:p>
    <w:p w14:paraId="57FFCD36" w14:textId="77777777" w:rsidR="001E77BE" w:rsidRPr="000A495B" w:rsidRDefault="001E77BE" w:rsidP="001E77BE">
      <w:pPr>
        <w:pStyle w:val="CodeIDDSamples"/>
        <w:ind w:left="90"/>
      </w:pPr>
      <w:r w:rsidRPr="000A495B">
        <w:t xml:space="preserve">    All Zones,               !- Template Thermostat Name</w:t>
      </w:r>
    </w:p>
    <w:p w14:paraId="0B707FD0" w14:textId="77777777" w:rsidR="001E77BE" w:rsidRPr="000A495B" w:rsidRDefault="001E77BE" w:rsidP="001E77BE">
      <w:pPr>
        <w:pStyle w:val="CodeIDDSamples"/>
        <w:ind w:left="90"/>
      </w:pPr>
      <w:r w:rsidRPr="000A495B">
        <w:t xml:space="preserve">    autosize,                !- Supply Air Maximum Flow Rate {m3/s}</w:t>
      </w:r>
    </w:p>
    <w:p w14:paraId="75E41751" w14:textId="77777777" w:rsidR="001E77BE" w:rsidRPr="000A495B" w:rsidRDefault="001E77BE" w:rsidP="001E77BE">
      <w:pPr>
        <w:pStyle w:val="CodeIDDSamples"/>
        <w:ind w:left="90"/>
      </w:pPr>
      <w:r w:rsidRPr="000A495B">
        <w:t xml:space="preserve">    ,                        !- Zone Heating Sizing Factor</w:t>
      </w:r>
    </w:p>
    <w:p w14:paraId="4A5F6693" w14:textId="77777777" w:rsidR="001E77BE" w:rsidRPr="000A495B" w:rsidRDefault="001E77BE" w:rsidP="001E77BE">
      <w:pPr>
        <w:pStyle w:val="CodeIDDSamples"/>
        <w:ind w:left="90"/>
      </w:pPr>
      <w:r w:rsidRPr="000A495B">
        <w:t xml:space="preserve">    ,                        !- Zone Cooling Sizing Factor</w:t>
      </w:r>
      <w:r>
        <w:br/>
        <w:t xml:space="preserve">    0.2,                     !- Zone Minimum Air Flow Fraction</w:t>
      </w:r>
    </w:p>
    <w:p w14:paraId="48EF01D3" w14:textId="77777777" w:rsidR="001E77BE" w:rsidRPr="000A495B" w:rsidRDefault="001E77BE" w:rsidP="001E77BE">
      <w:pPr>
        <w:pStyle w:val="CodeIDDSamples"/>
        <w:ind w:left="90"/>
      </w:pPr>
      <w:r w:rsidRPr="000A495B">
        <w:t xml:space="preserve">    flow/person,             !- Outdoor Air Method</w:t>
      </w:r>
    </w:p>
    <w:p w14:paraId="1425CF20" w14:textId="77777777" w:rsidR="001E77BE" w:rsidRPr="000A495B" w:rsidRDefault="001E77BE" w:rsidP="001E77BE">
      <w:pPr>
        <w:pStyle w:val="CodeIDDSamples"/>
        <w:ind w:left="90"/>
      </w:pPr>
      <w:r w:rsidRPr="000A495B">
        <w:t xml:space="preserve">    0.00944,                 !- Outdoor Air Flow Rate per Person {m3/s}</w:t>
      </w:r>
    </w:p>
    <w:p w14:paraId="0987BF71"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37C80A19" w14:textId="77777777" w:rsidR="001E77BE" w:rsidRPr="000A495B" w:rsidRDefault="001E77BE" w:rsidP="001E77BE">
      <w:pPr>
        <w:pStyle w:val="CodeIDDSamples"/>
        <w:ind w:left="90"/>
      </w:pPr>
      <w:r w:rsidRPr="000A495B">
        <w:lastRenderedPageBreak/>
        <w:t xml:space="preserve">    0.0,                     !- Outdoor Air Flow Rate per Zone {m3/s}</w:t>
      </w:r>
      <w:r>
        <w:br/>
        <w:t xml:space="preserve">    ,                    !- Design Specification Outdoor Air Object Name for Sizing</w:t>
      </w:r>
      <w:r>
        <w:br/>
        <w:t xml:space="preserve">    ,                      !- Design Specification Zone Air Distribution Object Name</w:t>
      </w:r>
    </w:p>
    <w:p w14:paraId="103835D4" w14:textId="77777777" w:rsidR="001E77BE" w:rsidRPr="000A495B" w:rsidRDefault="001E77BE" w:rsidP="001E77BE">
      <w:pPr>
        <w:pStyle w:val="CodeIDDSamples"/>
        <w:ind w:left="90"/>
      </w:pPr>
      <w:r>
        <w:t xml:space="preserve">    ,                    !- Design Specification Outdoor Air Object Name for Control</w:t>
      </w:r>
      <w:r>
        <w:br/>
      </w:r>
      <w:r w:rsidRPr="000A495B">
        <w:t xml:space="preserve">    ,                        !- </w:t>
      </w:r>
      <w:r>
        <w:t xml:space="preserve">Cold </w:t>
      </w:r>
      <w:r w:rsidRPr="000A495B">
        <w:t>Supply Plenum Name</w:t>
      </w:r>
      <w:r>
        <w:br/>
        <w:t xml:space="preserve">    ,                        !- Hot Supply Plenum Name</w:t>
      </w:r>
    </w:p>
    <w:p w14:paraId="5775CA33" w14:textId="77777777" w:rsidR="001E77BE" w:rsidRPr="000A495B" w:rsidRDefault="001E77BE" w:rsidP="001E77BE">
      <w:pPr>
        <w:pStyle w:val="CodeIDDSamples"/>
        <w:ind w:left="90"/>
      </w:pPr>
      <w:r w:rsidRPr="000A495B">
        <w:t xml:space="preserve">    ,                        !- Return Plenum Name</w:t>
      </w:r>
    </w:p>
    <w:p w14:paraId="5CDAEB9B" w14:textId="77777777" w:rsidR="001E77BE" w:rsidRPr="000A495B" w:rsidRDefault="001E77BE" w:rsidP="001E77BE">
      <w:pPr>
        <w:pStyle w:val="CodeIDDSamples"/>
        <w:ind w:left="90"/>
      </w:pPr>
      <w:r w:rsidRPr="000A495B">
        <w:t xml:space="preserve">    None,                    !- Baseboard Heating Type</w:t>
      </w:r>
    </w:p>
    <w:p w14:paraId="558D746C" w14:textId="77777777" w:rsidR="001E77BE" w:rsidRPr="000A495B" w:rsidRDefault="001E77BE" w:rsidP="001E77BE">
      <w:pPr>
        <w:pStyle w:val="CodeIDDSamples"/>
        <w:ind w:left="90"/>
      </w:pPr>
      <w:r w:rsidRPr="000A495B">
        <w:t xml:space="preserve">    ,                        !- Baseboard Heating Availability Schedule Name</w:t>
      </w:r>
    </w:p>
    <w:p w14:paraId="2EB82848" w14:textId="77777777" w:rsidR="001E77BE" w:rsidRPr="000A495B" w:rsidRDefault="001E77BE" w:rsidP="001E77BE">
      <w:pPr>
        <w:pStyle w:val="CodeIDDSamples"/>
        <w:ind w:left="90"/>
      </w:pPr>
      <w:r w:rsidRPr="000A495B">
        <w:t xml:space="preserve">    autosize;                !- Baseboard Heating Capacity {W}</w:t>
      </w:r>
    </w:p>
    <w:p w14:paraId="69EE0BD9"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C497EC9" w14:textId="77777777" w:rsidR="001E77BE" w:rsidRDefault="001E77BE" w:rsidP="001E77BE">
      <w:pPr>
        <w:pStyle w:val="CodeIDDSamples"/>
        <w:ind w:left="90"/>
      </w:pPr>
      <w:r>
        <w:t xml:space="preserve">    12.8,                    !- </w:t>
      </w:r>
      <w:r w:rsidRPr="0002420E">
        <w:t>Zone Cooling Design Supply Air Temperature</w:t>
      </w:r>
      <w:r>
        <w:t xml:space="preserve"> {C]</w:t>
      </w:r>
    </w:p>
    <w:p w14:paraId="5A91E7FE"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2A7DE898"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3B50E995"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2A1DD538"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558981E3" w14:textId="77777777" w:rsidR="001E77BE" w:rsidRDefault="001E77BE" w:rsidP="001E77BE">
      <w:pPr>
        <w:pStyle w:val="Heading3"/>
      </w:pPr>
      <w:bookmarkStart w:id="3653" w:name="_Toc399490795"/>
      <w:r>
        <w:t>HVACTemplate:System:VRF</w:t>
      </w:r>
      <w:bookmarkEnd w:id="3653"/>
    </w:p>
    <w:p w14:paraId="1748B251" w14:textId="77777777" w:rsidR="001E77BE" w:rsidRDefault="001E77BE" w:rsidP="001E77BE">
      <w:pPr>
        <w:pStyle w:val="BodyText"/>
      </w:pPr>
      <w:r>
        <w:t>This model simulates a variable-refrigerant-flow (or variable-refrigerant-volume) air-conditioning system. This system type models direct-expansion cooling and/or heating coils configured in a zone terminal unit (ref. HVACTemplate:Zone:VRF). For more details about this system type see AirConditioner:VariableRefrigerantFlow.</w:t>
      </w:r>
    </w:p>
    <w:p w14:paraId="5AED8087" w14:textId="77777777" w:rsidR="001E77BE" w:rsidRDefault="001E77BE" w:rsidP="001E77BE">
      <w:pPr>
        <w:pStyle w:val="Heading4"/>
      </w:pPr>
      <w:r>
        <w:t xml:space="preserve">Field: </w:t>
      </w:r>
      <w:r w:rsidRPr="00166613">
        <w:t>Name</w:t>
      </w:r>
    </w:p>
    <w:p w14:paraId="6468903C" w14:textId="77777777" w:rsidR="001E77BE" w:rsidRDefault="001E77BE" w:rsidP="001E77BE">
      <w:pPr>
        <w:pStyle w:val="BodyText"/>
      </w:pPr>
      <w:r>
        <w:t>Enter a name for the HVACTemplate:System:VRF object. This name is used in the HVACTemplate:Zone:VRF object to reference this system.</w:t>
      </w:r>
    </w:p>
    <w:p w14:paraId="1A723BCB" w14:textId="77777777" w:rsidR="001E77BE" w:rsidRDefault="001E77BE" w:rsidP="001E77BE">
      <w:pPr>
        <w:pStyle w:val="Heading4"/>
        <w:rPr>
          <w:rFonts w:cs="Arial"/>
        </w:rPr>
      </w:pPr>
      <w:r>
        <w:rPr>
          <w:rFonts w:cs="Arial"/>
        </w:rPr>
        <w:t>Field: System Availability Schedule Name</w:t>
      </w:r>
    </w:p>
    <w:p w14:paraId="2B6CA719" w14:textId="77777777" w:rsidR="001E77BE" w:rsidRDefault="001E77BE" w:rsidP="001E77BE">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534772" w14:textId="77777777" w:rsidR="001E77BE" w:rsidRDefault="001E77BE" w:rsidP="001E77BE">
      <w:pPr>
        <w:pStyle w:val="Heading4"/>
        <w:rPr>
          <w:rFonts w:cs="Arial"/>
        </w:rPr>
      </w:pPr>
      <w:r>
        <w:rPr>
          <w:rFonts w:cs="Arial"/>
        </w:rPr>
        <w:t xml:space="preserve">Field: </w:t>
      </w:r>
      <w:r>
        <w:t xml:space="preserve">Gross </w:t>
      </w:r>
      <w:r>
        <w:rPr>
          <w:rFonts w:cs="Arial"/>
        </w:rPr>
        <w:t>Rated Total Cooling Capacity</w:t>
      </w:r>
    </w:p>
    <w:p w14:paraId="4FE8A054" w14:textId="77777777" w:rsidR="001E77BE" w:rsidRDefault="001E77BE" w:rsidP="001E77BE">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2A5B8E09" w14:textId="77777777" w:rsidR="001E77BE" w:rsidRDefault="001E77BE" w:rsidP="001E77BE">
      <w:pPr>
        <w:pStyle w:val="Heading4"/>
        <w:rPr>
          <w:rFonts w:cs="Arial"/>
        </w:rPr>
      </w:pPr>
      <w:r>
        <w:rPr>
          <w:rFonts w:cs="Arial"/>
        </w:rPr>
        <w:t xml:space="preserve">Field: </w:t>
      </w:r>
      <w:r>
        <w:t xml:space="preserve">Gross </w:t>
      </w:r>
      <w:r>
        <w:rPr>
          <w:rFonts w:cs="Arial"/>
        </w:rPr>
        <w:t>Rated Cooling COP</w:t>
      </w:r>
    </w:p>
    <w:p w14:paraId="1564BFBF" w14:textId="77777777" w:rsidR="001E77BE" w:rsidRDefault="001E77BE" w:rsidP="001E77BE">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51CB902" w14:textId="77777777" w:rsidR="001E77BE" w:rsidRDefault="001E77BE" w:rsidP="001E77BE">
      <w:pPr>
        <w:pStyle w:val="Heading4"/>
        <w:rPr>
          <w:rFonts w:cs="Arial"/>
        </w:rPr>
      </w:pPr>
      <w:r>
        <w:rPr>
          <w:rFonts w:cs="Arial"/>
        </w:rPr>
        <w:t>Field: Minimum Outdoor Temperature in Cooling Mode</w:t>
      </w:r>
    </w:p>
    <w:p w14:paraId="49F26B86" w14:textId="77777777" w:rsidR="001E77BE" w:rsidRDefault="001E77BE" w:rsidP="001E77BE">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7413DFCC" w14:textId="77777777" w:rsidR="001E77BE" w:rsidRDefault="001E77BE" w:rsidP="001E77BE">
      <w:pPr>
        <w:pStyle w:val="Heading4"/>
        <w:rPr>
          <w:rFonts w:cs="Arial"/>
        </w:rPr>
      </w:pPr>
      <w:r>
        <w:rPr>
          <w:rFonts w:cs="Arial"/>
        </w:rPr>
        <w:t>Field: Maximum Outdoor Temperature in Cooling Mode</w:t>
      </w:r>
    </w:p>
    <w:p w14:paraId="397D996F" w14:textId="77777777" w:rsidR="001E77BE" w:rsidRDefault="001E77BE" w:rsidP="001E77BE">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227408C6" w14:textId="77777777" w:rsidR="001E77BE" w:rsidRDefault="001E77BE" w:rsidP="001E77BE">
      <w:pPr>
        <w:pStyle w:val="Heading4"/>
        <w:rPr>
          <w:rFonts w:cs="Arial"/>
        </w:rPr>
      </w:pPr>
      <w:r>
        <w:rPr>
          <w:rFonts w:cs="Arial"/>
        </w:rPr>
        <w:lastRenderedPageBreak/>
        <w:t xml:space="preserve">Field: </w:t>
      </w:r>
      <w:r>
        <w:t xml:space="preserve">Gross </w:t>
      </w:r>
      <w:r>
        <w:rPr>
          <w:rFonts w:cs="Arial"/>
        </w:rPr>
        <w:t>Rated Heating Capacity</w:t>
      </w:r>
    </w:p>
    <w:p w14:paraId="5881586A" w14:textId="77777777" w:rsidR="001E77BE" w:rsidRDefault="001E77BE" w:rsidP="001E77BE">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7529B518" w14:textId="77777777" w:rsidR="001E77BE" w:rsidRDefault="001E77BE" w:rsidP="001E77BE">
      <w:pPr>
        <w:pStyle w:val="Heading4"/>
        <w:rPr>
          <w:rFonts w:cs="Arial"/>
        </w:rPr>
      </w:pPr>
      <w:r>
        <w:rPr>
          <w:rFonts w:cs="Arial"/>
        </w:rPr>
        <w:t>Field: Rated Heating Capacity Sizing Ratio</w:t>
      </w:r>
    </w:p>
    <w:p w14:paraId="5C154AB6" w14:textId="77777777" w:rsidR="001E77BE" w:rsidRDefault="001E77BE" w:rsidP="001E77BE">
      <w:pPr>
        <w:pStyle w:val="BodyText"/>
        <w:rPr>
          <w:rFonts w:cs="Arial"/>
        </w:rPr>
      </w:pPr>
      <w:r>
        <w:rPr>
          <w:rFonts w:cs="Arial"/>
        </w:rPr>
        <w:t>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37DFFEA9" w14:textId="77777777" w:rsidR="001E77BE" w:rsidRDefault="001E77BE" w:rsidP="001E77BE">
      <w:pPr>
        <w:pStyle w:val="Heading4"/>
        <w:rPr>
          <w:rFonts w:cs="Arial"/>
        </w:rPr>
      </w:pPr>
      <w:r>
        <w:rPr>
          <w:rFonts w:cs="Arial"/>
        </w:rPr>
        <w:t>Field: Gross Rated Heating COP</w:t>
      </w:r>
    </w:p>
    <w:p w14:paraId="27396B5E" w14:textId="77777777" w:rsidR="001E77BE" w:rsidRDefault="001E77BE" w:rsidP="001E77BE">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60D8C40C" w14:textId="77777777" w:rsidR="001E77BE" w:rsidRDefault="001E77BE" w:rsidP="001E77BE">
      <w:pPr>
        <w:pStyle w:val="Heading4"/>
        <w:rPr>
          <w:rFonts w:cs="Arial"/>
        </w:rPr>
      </w:pPr>
      <w:r>
        <w:rPr>
          <w:rFonts w:cs="Arial"/>
        </w:rPr>
        <w:t>Field: Minimum Outdoor Temperature in Heating Mode</w:t>
      </w:r>
    </w:p>
    <w:p w14:paraId="76E5E476" w14:textId="77777777" w:rsidR="001E77BE" w:rsidRDefault="001E77BE" w:rsidP="001E77BE">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6C7A767B" w14:textId="77777777" w:rsidR="001E77BE" w:rsidRDefault="001E77BE" w:rsidP="001E77BE">
      <w:pPr>
        <w:pStyle w:val="Heading4"/>
        <w:rPr>
          <w:rFonts w:cs="Arial"/>
        </w:rPr>
      </w:pPr>
      <w:r>
        <w:rPr>
          <w:rFonts w:cs="Arial"/>
        </w:rPr>
        <w:t>Field: Maximum Outdoor Temperature in Heating Mode</w:t>
      </w:r>
    </w:p>
    <w:p w14:paraId="31203104" w14:textId="77777777" w:rsidR="001E77BE" w:rsidRDefault="001E77BE" w:rsidP="001E77BE">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3B052252" w14:textId="77777777" w:rsidR="001E77BE" w:rsidRDefault="001E77BE" w:rsidP="001E77BE">
      <w:pPr>
        <w:pStyle w:val="Heading4"/>
        <w:rPr>
          <w:rFonts w:cs="Arial"/>
        </w:rPr>
      </w:pPr>
      <w:r>
        <w:rPr>
          <w:rFonts w:cs="Arial"/>
        </w:rPr>
        <w:t>Field: Minimum Heat Pump Part-Load Ratio</w:t>
      </w:r>
    </w:p>
    <w:p w14:paraId="4F0282A6" w14:textId="77777777" w:rsidR="001E77BE" w:rsidRDefault="001E77BE" w:rsidP="001E77BE">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2E5AF27F" w14:textId="77777777" w:rsidR="001E77BE" w:rsidRDefault="001E77BE" w:rsidP="001E77BE">
      <w:pPr>
        <w:pStyle w:val="Heading4"/>
        <w:rPr>
          <w:rFonts w:cs="Arial"/>
        </w:rPr>
      </w:pPr>
      <w:r>
        <w:rPr>
          <w:rFonts w:cs="Arial"/>
        </w:rPr>
        <w:t>Field: Zone Name for Master Thermostat Location</w:t>
      </w:r>
    </w:p>
    <w:p w14:paraId="7215C3F5" w14:textId="77777777" w:rsidR="001E77BE" w:rsidRDefault="001E77BE" w:rsidP="001E77BE">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480B7554" w14:textId="77777777" w:rsidR="001E77BE" w:rsidRDefault="001E77BE" w:rsidP="001E77BE">
      <w:pPr>
        <w:pStyle w:val="Heading4"/>
        <w:rPr>
          <w:rFonts w:cs="Arial"/>
        </w:rPr>
      </w:pPr>
      <w:r>
        <w:rPr>
          <w:rFonts w:cs="Arial"/>
        </w:rPr>
        <w:t>Field: Master Thermostat Priority Control Type</w:t>
      </w:r>
    </w:p>
    <w:p w14:paraId="7AA103EF" w14:textId="77777777" w:rsidR="001E77BE" w:rsidRDefault="001E77BE" w:rsidP="001E77BE">
      <w:pPr>
        <w:pStyle w:val="BodyText"/>
        <w:rPr>
          <w:rFonts w:cs="Arial"/>
        </w:rPr>
      </w:pPr>
      <w:r>
        <w:rPr>
          <w:rFonts w:cs="Arial"/>
        </w:rPr>
        <w:t xml:space="preserve">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w:t>
      </w:r>
      <w:r>
        <w:rPr>
          <w:rFonts w:cs="Arial"/>
        </w:rPr>
        <w:lastRenderedPageBreak/>
        <w:t>operates the system according the zone load where the master thermostat is located. The heat pump can also be scheduled to operate in either cooling or heating mode. For scheduled operation, a schedule name is entered in the following field.</w:t>
      </w:r>
    </w:p>
    <w:p w14:paraId="0E20E1A9" w14:textId="77777777" w:rsidR="001E77BE" w:rsidRDefault="001E77BE" w:rsidP="001E77BE">
      <w:pPr>
        <w:pStyle w:val="Heading4"/>
        <w:rPr>
          <w:rFonts w:cs="Arial"/>
        </w:rPr>
      </w:pPr>
      <w:r>
        <w:rPr>
          <w:rFonts w:cs="Arial"/>
        </w:rPr>
        <w:t>Field: Thermostat Priority Schedule Name</w:t>
      </w:r>
    </w:p>
    <w:p w14:paraId="1E7DD15C" w14:textId="77777777" w:rsidR="001E77BE" w:rsidRDefault="001E77BE" w:rsidP="001E77BE">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BD57C67" w14:textId="77777777" w:rsidR="001E77BE" w:rsidRDefault="001E77BE" w:rsidP="001E77BE">
      <w:pPr>
        <w:pStyle w:val="Heading4"/>
        <w:rPr>
          <w:rFonts w:cs="Arial"/>
        </w:rPr>
      </w:pPr>
      <w:r>
        <w:rPr>
          <w:rFonts w:cs="Arial"/>
        </w:rPr>
        <w:t>Field: Heat Pump Waste Heat Recovery</w:t>
      </w:r>
    </w:p>
    <w:p w14:paraId="28126E49" w14:textId="77777777" w:rsidR="001E77BE" w:rsidRDefault="001E77BE" w:rsidP="001E77BE">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661DAB74" w14:textId="77777777" w:rsidR="001E77BE" w:rsidRDefault="001E77BE" w:rsidP="001E77BE">
      <w:pPr>
        <w:pStyle w:val="Heading4"/>
        <w:rPr>
          <w:rFonts w:cs="Arial"/>
        </w:rPr>
      </w:pPr>
      <w:r>
        <w:rPr>
          <w:rFonts w:cs="Arial"/>
        </w:rPr>
        <w:t>Field: Equivalent Piping Length used for Piping Correction Factor in Cooling Mode</w:t>
      </w:r>
    </w:p>
    <w:p w14:paraId="1B475F2E"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C1B199E" w14:textId="77777777" w:rsidR="001E77BE" w:rsidRDefault="001E77BE" w:rsidP="001E77BE">
      <w:pPr>
        <w:pStyle w:val="Heading4"/>
        <w:rPr>
          <w:rFonts w:cs="Arial"/>
        </w:rPr>
      </w:pPr>
      <w:r>
        <w:rPr>
          <w:rFonts w:cs="Arial"/>
        </w:rPr>
        <w:t>Field: Vertical Height used for Piping Correction Factor</w:t>
      </w:r>
    </w:p>
    <w:p w14:paraId="56B274D3" w14:textId="77777777" w:rsidR="001E77BE" w:rsidRDefault="001E77BE" w:rsidP="001E77BE">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1738A5DC" w14:textId="77777777" w:rsidR="001E77BE" w:rsidRDefault="001E77BE" w:rsidP="001E77BE">
      <w:pPr>
        <w:pStyle w:val="Heading4"/>
        <w:rPr>
          <w:rFonts w:cs="Arial"/>
        </w:rPr>
      </w:pPr>
      <w:r>
        <w:rPr>
          <w:rFonts w:cs="Arial"/>
        </w:rPr>
        <w:t>Field: Equivalent Piping Length used for Piping Correction Factor in Heating Mode</w:t>
      </w:r>
    </w:p>
    <w:p w14:paraId="733FAF47"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6D342622" w14:textId="77777777" w:rsidR="001E77BE" w:rsidRDefault="001E77BE" w:rsidP="001E77BE">
      <w:pPr>
        <w:pStyle w:val="Heading4"/>
        <w:rPr>
          <w:rFonts w:cs="Arial"/>
        </w:rPr>
      </w:pPr>
      <w:r>
        <w:rPr>
          <w:rFonts w:cs="Arial"/>
        </w:rPr>
        <w:t>Field: Crankcase Heater Power per Compressor</w:t>
      </w:r>
    </w:p>
    <w:p w14:paraId="04A7E390" w14:textId="77777777" w:rsidR="001E77BE" w:rsidRDefault="001E77BE" w:rsidP="001E77BE">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w:t>
      </w:r>
      <w:r>
        <w:rPr>
          <w:rFonts w:cs="Arial"/>
        </w:rPr>
        <w:lastRenderedPageBreak/>
        <w:t>Part-Load Ratio. This field is only used to calculate crankcase heater power and has no impact on heat pump performance.</w:t>
      </w:r>
    </w:p>
    <w:p w14:paraId="37D1AC82" w14:textId="77777777" w:rsidR="001E77BE" w:rsidRDefault="001E77BE" w:rsidP="001E77BE">
      <w:pPr>
        <w:pStyle w:val="Heading4"/>
        <w:rPr>
          <w:rFonts w:cs="Arial"/>
        </w:rPr>
      </w:pPr>
      <w:r>
        <w:rPr>
          <w:rFonts w:cs="Arial"/>
        </w:rPr>
        <w:t>Field: Number of Compressors</w:t>
      </w:r>
    </w:p>
    <w:p w14:paraId="01D3BC9D" w14:textId="77777777" w:rsidR="001E77BE" w:rsidRDefault="001E77BE" w:rsidP="001E77BE">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32F78E28" w14:textId="77777777" w:rsidR="001E77BE" w:rsidRDefault="001E77BE" w:rsidP="001E77BE">
      <w:pPr>
        <w:pStyle w:val="Heading4"/>
        <w:rPr>
          <w:rFonts w:cs="Arial"/>
        </w:rPr>
      </w:pPr>
      <w:r>
        <w:rPr>
          <w:rFonts w:cs="Arial"/>
        </w:rPr>
        <w:t>Field: Ratio of Compressor Size to Total Compressor Capacity</w:t>
      </w:r>
    </w:p>
    <w:p w14:paraId="5E155412" w14:textId="77777777" w:rsidR="001E77BE" w:rsidRDefault="001E77BE" w:rsidP="001E77BE">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3472894" w14:textId="77777777" w:rsidR="001E77BE" w:rsidRDefault="001E77BE" w:rsidP="001E77BE">
      <w:pPr>
        <w:pStyle w:val="Heading4"/>
        <w:rPr>
          <w:rFonts w:cs="Arial"/>
        </w:rPr>
      </w:pPr>
      <w:r>
        <w:rPr>
          <w:rFonts w:cs="Arial"/>
        </w:rPr>
        <w:t>Field: Maximum Outdoor Dry-bulb Temperature for Crankcase Heater</w:t>
      </w:r>
    </w:p>
    <w:p w14:paraId="0BECA124" w14:textId="77777777" w:rsidR="001E77BE" w:rsidRDefault="001E77BE" w:rsidP="001E77BE">
      <w:pPr>
        <w:pStyle w:val="BodyText"/>
        <w:rPr>
          <w:rFonts w:cs="Arial"/>
        </w:rPr>
      </w:pPr>
      <w:r>
        <w:rPr>
          <w:rFonts w:cs="Arial"/>
        </w:rPr>
        <w:t>This numeric field defines the maximum outdoor temperature, in degrees Celsius, below which the crankcase heater will operate. If this field is left blank, the default value is 0</w:t>
      </w:r>
      <w:r>
        <w:sym w:font="Symbol" w:char="F0B0"/>
      </w:r>
      <w:r>
        <w:rPr>
          <w:rFonts w:cs="Arial"/>
        </w:rPr>
        <w:t>C. This field is only used to calculate crankcase heater power and has no impact on heat pump performance.</w:t>
      </w:r>
    </w:p>
    <w:p w14:paraId="0FEEA0CC" w14:textId="77777777" w:rsidR="001E77BE" w:rsidRDefault="001E77BE" w:rsidP="001E77BE">
      <w:pPr>
        <w:pStyle w:val="Heading4"/>
      </w:pPr>
      <w:r>
        <w:t>Field: Defrost Strategy</w:t>
      </w:r>
    </w:p>
    <w:p w14:paraId="509B66DC" w14:textId="77777777" w:rsidR="001E77BE" w:rsidRDefault="001E77BE" w:rsidP="001E77B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74C5DAF6" w14:textId="77777777" w:rsidR="001E77BE" w:rsidRDefault="001E77BE" w:rsidP="001E77BE">
      <w:pPr>
        <w:pStyle w:val="Heading4"/>
      </w:pPr>
      <w:r>
        <w:t>Field: Defrost Control</w:t>
      </w:r>
    </w:p>
    <w:p w14:paraId="656E15C9" w14:textId="77777777" w:rsidR="001E77BE" w:rsidRDefault="001E77BE" w:rsidP="001E77BE">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B46BB20" w14:textId="77777777" w:rsidR="001E77BE" w:rsidRDefault="001E77BE" w:rsidP="001E77BE">
      <w:pPr>
        <w:pStyle w:val="Heading4"/>
        <w:rPr>
          <w:rFonts w:cs="Arial"/>
        </w:rPr>
      </w:pPr>
      <w:r>
        <w:rPr>
          <w:rFonts w:cs="Arial"/>
        </w:rPr>
        <w:lastRenderedPageBreak/>
        <w:t>Field: Defrost Time Period Fraction</w:t>
      </w:r>
    </w:p>
    <w:p w14:paraId="7385A52C" w14:textId="77777777" w:rsidR="001E77BE" w:rsidRDefault="001E77BE" w:rsidP="001E77BE">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691E6E0F" w14:textId="77777777" w:rsidR="001E77BE" w:rsidRDefault="001E77BE" w:rsidP="001E77BE">
      <w:pPr>
        <w:pStyle w:val="Heading4"/>
      </w:pPr>
      <w:r>
        <w:t>Field: Resistive Defrost Heater Capacity</w:t>
      </w:r>
    </w:p>
    <w:p w14:paraId="4F713700" w14:textId="77777777" w:rsidR="001E77BE" w:rsidRDefault="001E77BE" w:rsidP="001E77BE">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and it is auotsizable. If this input field is left blank, the default is autosize.</w:t>
      </w:r>
    </w:p>
    <w:p w14:paraId="4557D703" w14:textId="77777777" w:rsidR="001E77BE" w:rsidRDefault="001E77BE" w:rsidP="001E77BE">
      <w:pPr>
        <w:pStyle w:val="Heading4"/>
        <w:rPr>
          <w:rFonts w:cs="Arial"/>
        </w:rPr>
      </w:pPr>
      <w:r>
        <w:rPr>
          <w:rFonts w:cs="Arial"/>
        </w:rPr>
        <w:t>Field: Maximum Outdoor Dry-bulb Temperature for Defrost Operation</w:t>
      </w:r>
    </w:p>
    <w:p w14:paraId="55E06A07" w14:textId="77777777" w:rsidR="001E77BE" w:rsidRDefault="001E77BE" w:rsidP="001E77BE">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D506384" w14:textId="77777777" w:rsidR="001E77BE" w:rsidRDefault="001E77BE" w:rsidP="001E77BE">
      <w:pPr>
        <w:pStyle w:val="Heading4"/>
        <w:rPr>
          <w:rFonts w:cs="Arial"/>
        </w:rPr>
      </w:pPr>
      <w:r>
        <w:rPr>
          <w:rFonts w:cs="Arial"/>
        </w:rPr>
        <w:t>Field: Condenser Type</w:t>
      </w:r>
    </w:p>
    <w:p w14:paraId="300671AE" w14:textId="77777777" w:rsidR="001E77BE" w:rsidRDefault="001E77BE" w:rsidP="001E77BE">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 If WaterCooled is specified, then this unit will be served by an HVACTemplate:Plant:MixedWaterLoop.</w:t>
      </w:r>
    </w:p>
    <w:p w14:paraId="0243F8EE" w14:textId="77777777" w:rsidR="001E77BE" w:rsidRDefault="001E77BE" w:rsidP="001E77BE">
      <w:pPr>
        <w:pStyle w:val="Heading4"/>
        <w:rPr>
          <w:rFonts w:cs="Arial"/>
        </w:rPr>
      </w:pPr>
      <w:r>
        <w:rPr>
          <w:rFonts w:cs="Arial"/>
        </w:rPr>
        <w:t>Field: Water Condenser Volume Flow Rate</w:t>
      </w:r>
    </w:p>
    <w:p w14:paraId="04B17857" w14:textId="77777777" w:rsidR="001E77BE" w:rsidRDefault="001E77BE" w:rsidP="001E77BE">
      <w:pPr>
        <w:pStyle w:val="BodyText"/>
        <w:rPr>
          <w:rFonts w:cs="Arial"/>
        </w:rPr>
      </w:pPr>
      <w:r>
        <w:rPr>
          <w:rFonts w:cs="Arial"/>
        </w:rPr>
        <w:t>This numeric field defines the condenser water volume flow rate in cubic meters per second. This field is autosizable and only used for water-cooled systems.</w:t>
      </w:r>
    </w:p>
    <w:p w14:paraId="276245BA" w14:textId="77777777" w:rsidR="001E77BE" w:rsidRDefault="001E77BE" w:rsidP="001E77BE">
      <w:pPr>
        <w:pStyle w:val="Heading4"/>
        <w:rPr>
          <w:rFonts w:cs="Arial"/>
        </w:rPr>
      </w:pPr>
      <w:r>
        <w:rPr>
          <w:rFonts w:cs="Arial"/>
        </w:rPr>
        <w:t>Field: Evaporative Condenser Effectiveness</w:t>
      </w:r>
    </w:p>
    <w:p w14:paraId="0019A9CF" w14:textId="77777777" w:rsidR="001E77BE" w:rsidRDefault="001E77BE" w:rsidP="001E77BE">
      <w:pPr>
        <w:pStyle w:val="BodyText"/>
        <w:rPr>
          <w:rFonts w:cs="Arial"/>
        </w:rPr>
      </w:pPr>
      <w:r>
        <w:rPr>
          <w:rFonts w:cs="Arial"/>
        </w:rPr>
        <w:t>The effectiveness of the evaporative condenser, which is used to determine the temperature of the air entering the outdoor condenser coil as follows:</w:t>
      </w:r>
    </w:p>
    <w:p w14:paraId="73942C19" w14:textId="77777777" w:rsidR="001E77BE" w:rsidRDefault="001E77BE" w:rsidP="001E77BE">
      <w:pPr>
        <w:pStyle w:val="Equation"/>
        <w:rPr>
          <w:rFonts w:cs="Arial"/>
        </w:rPr>
      </w:pPr>
      <w:r w:rsidRPr="007D1AC9">
        <w:rPr>
          <w:rFonts w:cs="Arial"/>
          <w:position w:val="-14"/>
        </w:rPr>
        <w:object w:dxaOrig="5800" w:dyaOrig="400" w14:anchorId="02087F96">
          <v:shape id="_x0000_i1442" type="#_x0000_t75" style="width:290.25pt;height:20.25pt" o:ole="">
            <v:imagedata r:id="rId502" o:title=""/>
          </v:shape>
          <o:OLEObject Type="Embed" ProgID="Equation.DSMT4" ShapeID="_x0000_i1442" DrawAspect="Content" ObjectID="_1473235141" r:id="rId1047"/>
        </w:object>
      </w:r>
    </w:p>
    <w:p w14:paraId="166C9EA1" w14:textId="77777777" w:rsidR="001E77BE" w:rsidRDefault="001E77BE" w:rsidP="001E77BE">
      <w:pPr>
        <w:pStyle w:val="BodyText"/>
        <w:rPr>
          <w:rFonts w:cs="Arial"/>
        </w:rPr>
      </w:pPr>
      <w:r>
        <w:rPr>
          <w:rFonts w:cs="Arial"/>
        </w:rPr>
        <w:t>where</w:t>
      </w:r>
    </w:p>
    <w:p w14:paraId="600E4068" w14:textId="77777777" w:rsidR="001E77BE" w:rsidRDefault="001E77BE" w:rsidP="001E77BE">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1DC9BF48" w14:textId="77777777" w:rsidR="001E77BE" w:rsidRDefault="001E77BE" w:rsidP="001E77BE">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5FBBFD67" w14:textId="77777777" w:rsidR="001E77BE" w:rsidRDefault="001E77BE" w:rsidP="001E77BE">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49F546DD" w14:textId="77777777" w:rsidR="001E77BE" w:rsidRDefault="001E77BE" w:rsidP="001E77BE">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61AC5C15" w14:textId="77777777" w:rsidR="001E77BE" w:rsidRDefault="001E77BE" w:rsidP="001E77BE">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2C557CA1" w14:textId="77777777" w:rsidR="001E77BE" w:rsidRDefault="001E77BE" w:rsidP="001E77BE">
      <w:pPr>
        <w:pStyle w:val="BodyText"/>
        <w:rPr>
          <w:rFonts w:cs="Arial"/>
        </w:rPr>
      </w:pPr>
      <w:r>
        <w:rPr>
          <w:rFonts w:cs="Arial"/>
        </w:rPr>
        <w:t xml:space="preserve">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w:t>
      </w:r>
      <w:r>
        <w:rPr>
          <w:rFonts w:cs="Arial"/>
        </w:rPr>
        <w:lastRenderedPageBreak/>
        <w:t>(function of temperature) input fields for this object should reference performance curves that are a function of the wet-bulb temperature of air entering the condenser coil.</w:t>
      </w:r>
    </w:p>
    <w:p w14:paraId="669AEEA6" w14:textId="77777777" w:rsidR="001E77BE" w:rsidRDefault="001E77BE" w:rsidP="001E77BE">
      <w:pPr>
        <w:pStyle w:val="BodyText"/>
        <w:rPr>
          <w:rFonts w:cs="Arial"/>
        </w:rPr>
      </w:pPr>
      <w:r>
        <w:rPr>
          <w:rFonts w:cs="Arial"/>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60C23F0E" w14:textId="77777777" w:rsidR="001E77BE" w:rsidRDefault="001E77BE" w:rsidP="001E77BE">
      <w:pPr>
        <w:pStyle w:val="Heading4"/>
        <w:rPr>
          <w:rFonts w:cs="Arial"/>
        </w:rPr>
      </w:pPr>
      <w:r>
        <w:rPr>
          <w:rFonts w:cs="Arial"/>
        </w:rPr>
        <w:t>Field: Evaporative Condenser Air Flow Rate</w:t>
      </w:r>
    </w:p>
    <w:p w14:paraId="16F9D361" w14:textId="77777777" w:rsidR="001E77BE" w:rsidRDefault="001E77BE" w:rsidP="001E77BE">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092EFB2C" w14:textId="77777777" w:rsidR="001E77BE" w:rsidRDefault="001E77BE" w:rsidP="001E77BE">
      <w:pPr>
        <w:pStyle w:val="Heading4"/>
        <w:rPr>
          <w:rFonts w:cs="Arial"/>
        </w:rPr>
      </w:pPr>
      <w:r>
        <w:rPr>
          <w:rFonts w:cs="Arial"/>
        </w:rPr>
        <w:t>Field: Evaporative Condenser Pump Rated Power Consumption</w:t>
      </w:r>
    </w:p>
    <w:p w14:paraId="6A666CAC" w14:textId="77777777" w:rsidR="001E77BE" w:rsidRDefault="001E77BE" w:rsidP="001E77BE">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663EA55" w14:textId="77777777" w:rsidR="001E77BE" w:rsidRDefault="001E77BE" w:rsidP="001E77BE">
      <w:pPr>
        <w:pStyle w:val="Heading4"/>
        <w:rPr>
          <w:snapToGrid w:val="0"/>
        </w:rPr>
      </w:pPr>
      <w:r>
        <w:rPr>
          <w:snapToGrid w:val="0"/>
        </w:rPr>
        <w:t>Field: Basin Heater Capacity</w:t>
      </w:r>
    </w:p>
    <w:p w14:paraId="7221B5A3" w14:textId="77777777" w:rsidR="001E77BE" w:rsidRDefault="001E77BE" w:rsidP="001E77BE">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12422AAD" w14:textId="77777777" w:rsidR="001E77BE" w:rsidRDefault="001E77BE" w:rsidP="001E77BE">
      <w:pPr>
        <w:pStyle w:val="Heading4"/>
        <w:rPr>
          <w:snapToGrid w:val="0"/>
        </w:rPr>
      </w:pPr>
      <w:r>
        <w:rPr>
          <w:snapToGrid w:val="0"/>
        </w:rPr>
        <w:t xml:space="preserve">Field: </w:t>
      </w:r>
      <w:r w:rsidRPr="00A029F9">
        <w:rPr>
          <w:snapToGrid w:val="0"/>
        </w:rPr>
        <w:t>Basin Heater Setpoint Temperature</w:t>
      </w:r>
    </w:p>
    <w:p w14:paraId="0F6BD716" w14:textId="77777777" w:rsidR="001E77BE" w:rsidRDefault="001E77BE" w:rsidP="001E77BE">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37272F39" w14:textId="77777777" w:rsidR="001E77BE" w:rsidRDefault="001E77BE" w:rsidP="001E77BE">
      <w:pPr>
        <w:pStyle w:val="Heading4"/>
        <w:rPr>
          <w:snapToGrid w:val="0"/>
        </w:rPr>
      </w:pPr>
      <w:r>
        <w:rPr>
          <w:snapToGrid w:val="0"/>
        </w:rPr>
        <w:t>Field: Basin Heater Operating Schedule Name</w:t>
      </w:r>
    </w:p>
    <w:p w14:paraId="754B7B70" w14:textId="77777777" w:rsidR="001E77BE" w:rsidRDefault="001E77BE" w:rsidP="001E77BE">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BCB80CE" w14:textId="77777777" w:rsidR="001E77BE" w:rsidRDefault="001E77BE" w:rsidP="001E77BE">
      <w:pPr>
        <w:pStyle w:val="Heading4"/>
      </w:pPr>
      <w:r>
        <w:lastRenderedPageBreak/>
        <w:t>Field: Fuel Type</w:t>
      </w:r>
    </w:p>
    <w:p w14:paraId="79194842" w14:textId="77777777" w:rsidR="001E77BE" w:rsidRDefault="001E77BE" w:rsidP="001E77BE">
      <w:pPr>
        <w:pStyle w:val="BodyText"/>
      </w:pPr>
      <w:r>
        <w:t>This alpha field determines the type of fuel that this variable refrigerant flow system uses.  This field has seven choices: Electricity, NaturalGas, PropaneGas, Diesel, Gasoline, FuelOil#1, FuelOil#2, OtherFuel1, and OtherFuel2. The default is Electricity. The use of alternate fuel types assumes an engine drives the variable speed compression system and also accounts for condenser air flow (i.e., a fan attached to the engine provides air flow through the outdoor condenser.</w:t>
      </w:r>
    </w:p>
    <w:p w14:paraId="59F5FBB2" w14:textId="77777777" w:rsidR="001E77BE" w:rsidRDefault="001E77BE" w:rsidP="001E77BE">
      <w:pPr>
        <w:pStyle w:val="Heading4"/>
        <w:rPr>
          <w:rFonts w:cs="Arial"/>
        </w:rPr>
      </w:pPr>
      <w:r>
        <w:rPr>
          <w:rFonts w:cs="Arial"/>
        </w:rPr>
        <w:t>Field: Minimum Outdoor Temperature in Heat Recovery Mode</w:t>
      </w:r>
    </w:p>
    <w:p w14:paraId="4CC5AEE9" w14:textId="77777777" w:rsidR="001E77BE" w:rsidRDefault="001E77BE" w:rsidP="001E77BE">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56D3F2EA" w14:textId="77777777" w:rsidR="001E77BE" w:rsidRDefault="001E77BE" w:rsidP="001E77BE">
      <w:pPr>
        <w:pStyle w:val="Heading4"/>
        <w:rPr>
          <w:rFonts w:cs="Arial"/>
        </w:rPr>
      </w:pPr>
      <w:r>
        <w:rPr>
          <w:rFonts w:cs="Arial"/>
        </w:rPr>
        <w:t>Field: Maximum Outdoor Temperature in Heat Recovery Mode</w:t>
      </w:r>
    </w:p>
    <w:p w14:paraId="1C1AE5C8" w14:textId="77777777" w:rsidR="001E77BE" w:rsidRDefault="001E77BE" w:rsidP="001E77BE">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4EEDFD47" w14:textId="77777777" w:rsidR="001E77BE" w:rsidRDefault="001E77BE" w:rsidP="001E77BE">
      <w:pPr>
        <w:pStyle w:val="BodyText"/>
      </w:pPr>
    </w:p>
    <w:p w14:paraId="1B1A5B8C" w14:textId="77777777" w:rsidR="001E77BE" w:rsidRDefault="001E77BE" w:rsidP="001E77BE">
      <w:pPr>
        <w:pStyle w:val="BodyText"/>
      </w:pPr>
      <w:r>
        <w:t>Following is an example input for a AirConditioner:VariableRefrigerantFlow system.</w:t>
      </w:r>
    </w:p>
    <w:p w14:paraId="5D36B9AA" w14:textId="77777777" w:rsidR="001E77BE" w:rsidRDefault="001E77BE" w:rsidP="001E77BE">
      <w:pPr>
        <w:pStyle w:val="BodyText"/>
        <w:spacing w:after="0"/>
        <w:rPr>
          <w:rFonts w:eastAsia="MS Mincho"/>
        </w:rPr>
      </w:pPr>
    </w:p>
    <w:p w14:paraId="177D8441" w14:textId="77777777" w:rsidR="001E77BE" w:rsidRPr="00D1054B" w:rsidRDefault="001E77BE" w:rsidP="001E77BE">
      <w:pPr>
        <w:pStyle w:val="CodeIDDSamples"/>
      </w:pPr>
      <w:r w:rsidRPr="00D1054B">
        <w:t>HVACTemplate:System:</w:t>
      </w:r>
      <w:r>
        <w:t>VRF</w:t>
      </w:r>
      <w:r w:rsidRPr="00D1054B">
        <w:t>,</w:t>
      </w:r>
    </w:p>
    <w:p w14:paraId="45476EC1" w14:textId="77777777" w:rsidR="001E77BE" w:rsidRDefault="001E77BE" w:rsidP="001E77BE">
      <w:pPr>
        <w:pStyle w:val="CodeIDDSamples"/>
      </w:pPr>
      <w:r>
        <w:t xml:space="preserve">  VRF Heat Pump,        !- Name</w:t>
      </w:r>
    </w:p>
    <w:p w14:paraId="6070C458" w14:textId="77777777" w:rsidR="001E77BE" w:rsidRDefault="001E77BE" w:rsidP="001E77BE">
      <w:pPr>
        <w:pStyle w:val="CodeIDDSamples"/>
      </w:pPr>
      <w:r>
        <w:t xml:space="preserve">  VRFCondAvailSched,    !- Availability Schedule Name</w:t>
      </w:r>
    </w:p>
    <w:p w14:paraId="612942D4" w14:textId="77777777" w:rsidR="001E77BE" w:rsidRDefault="001E77BE" w:rsidP="001E77BE">
      <w:pPr>
        <w:pStyle w:val="CodeIDDSamples"/>
      </w:pPr>
      <w:r>
        <w:t xml:space="preserve">  autosize,             !- Gross Rated Total Cooling Capacity {W}</w:t>
      </w:r>
    </w:p>
    <w:p w14:paraId="06F59736" w14:textId="77777777" w:rsidR="001E77BE" w:rsidRDefault="001E77BE" w:rsidP="001E77BE">
      <w:pPr>
        <w:pStyle w:val="CodeIDDSamples"/>
      </w:pPr>
      <w:r>
        <w:t xml:space="preserve">  3.16038,              !- Gross Rated Cooling COP {W}</w:t>
      </w:r>
    </w:p>
    <w:p w14:paraId="16B69E14" w14:textId="77777777" w:rsidR="001E77BE" w:rsidRDefault="001E77BE" w:rsidP="001E77BE">
      <w:pPr>
        <w:pStyle w:val="CodeIDDSamples"/>
      </w:pPr>
      <w:r>
        <w:t xml:space="preserve">  -5,                   !- Minimum Outdoor Temperature in Cooling Mode {C}</w:t>
      </w:r>
    </w:p>
    <w:p w14:paraId="76DB263A" w14:textId="77777777" w:rsidR="001E77BE" w:rsidRDefault="001E77BE" w:rsidP="001E77BE">
      <w:pPr>
        <w:pStyle w:val="CodeIDDSamples"/>
      </w:pPr>
      <w:r>
        <w:t xml:space="preserve">  43,                   !- Maximum Outdoor Temperature in Cooling Mode {C}</w:t>
      </w:r>
    </w:p>
    <w:p w14:paraId="50566B6A" w14:textId="77777777" w:rsidR="001E77BE" w:rsidRDefault="001E77BE" w:rsidP="001E77BE">
      <w:pPr>
        <w:pStyle w:val="CodeIDDSamples"/>
      </w:pPr>
      <w:r>
        <w:t xml:space="preserve">  autosize,             !- Gross Rated Heating Capacity {W}</w:t>
      </w:r>
    </w:p>
    <w:p w14:paraId="1E63B486" w14:textId="77777777" w:rsidR="001E77BE" w:rsidRDefault="001E77BE" w:rsidP="001E77BE">
      <w:pPr>
        <w:pStyle w:val="CodeIDDSamples"/>
      </w:pPr>
      <w:r>
        <w:t xml:space="preserve">  ,                     !- Rated Heating Capacity Sizing Ratio (W/W)</w:t>
      </w:r>
    </w:p>
    <w:p w14:paraId="72114B8C" w14:textId="77777777" w:rsidR="001E77BE" w:rsidRDefault="001E77BE" w:rsidP="001E77BE">
      <w:pPr>
        <w:pStyle w:val="CodeIDDSamples"/>
      </w:pPr>
      <w:r>
        <w:t xml:space="preserve">  3.40909,              !- Gross Rated Heating COP</w:t>
      </w:r>
    </w:p>
    <w:p w14:paraId="1C8C3605" w14:textId="77777777" w:rsidR="001E77BE" w:rsidRDefault="001E77BE" w:rsidP="001E77BE">
      <w:pPr>
        <w:pStyle w:val="CodeIDDSamples"/>
      </w:pPr>
      <w:r>
        <w:t xml:space="preserve">  -20,                  !- Minimum Outdoor Temperature in Heating Mode {C}</w:t>
      </w:r>
    </w:p>
    <w:p w14:paraId="4A01108B" w14:textId="77777777" w:rsidR="001E77BE" w:rsidRDefault="001E77BE" w:rsidP="001E77BE">
      <w:pPr>
        <w:pStyle w:val="CodeIDDSamples"/>
      </w:pPr>
      <w:r>
        <w:t xml:space="preserve">  15.5,                 !- Maximum Outdoor Temperature in Heating Mode {C}</w:t>
      </w:r>
    </w:p>
    <w:p w14:paraId="25E47D37" w14:textId="77777777" w:rsidR="001E77BE" w:rsidRDefault="001E77BE" w:rsidP="001E77BE">
      <w:pPr>
        <w:pStyle w:val="CodeIDDSamples"/>
      </w:pPr>
      <w:r>
        <w:t xml:space="preserve">  0.25,                 !- Minimum Heat Pump Part-Load Ratio</w:t>
      </w:r>
    </w:p>
    <w:p w14:paraId="49A45CDB" w14:textId="77777777" w:rsidR="001E77BE" w:rsidRDefault="001E77BE" w:rsidP="001E77BE">
      <w:pPr>
        <w:pStyle w:val="CodeIDDSamples"/>
      </w:pPr>
      <w:r>
        <w:t xml:space="preserve">  SPACE1-1,             !- Zone Name for Master Thermostat Location</w:t>
      </w:r>
    </w:p>
    <w:p w14:paraId="418B080A" w14:textId="77777777" w:rsidR="001E77BE" w:rsidRDefault="001E77BE" w:rsidP="001E77BE">
      <w:pPr>
        <w:pStyle w:val="CodeIDDSamples"/>
      </w:pPr>
      <w:r>
        <w:t xml:space="preserve">  LoadPriority,         !- Master Thermostat Priority Control Type</w:t>
      </w:r>
    </w:p>
    <w:p w14:paraId="0DC0303E" w14:textId="77777777" w:rsidR="001E77BE" w:rsidRDefault="001E77BE" w:rsidP="001E77BE">
      <w:pPr>
        <w:pStyle w:val="CodeIDDSamples"/>
      </w:pPr>
      <w:r>
        <w:t xml:space="preserve">  ,                     !- Thermostat Priority Schedule Name</w:t>
      </w:r>
    </w:p>
    <w:p w14:paraId="21076E60" w14:textId="77777777" w:rsidR="001E77BE" w:rsidRDefault="001E77BE" w:rsidP="001E77BE">
      <w:pPr>
        <w:pStyle w:val="CodeIDDSamples"/>
      </w:pPr>
      <w:r>
        <w:t xml:space="preserve">  No,                   !- Heat Pump Waste Heat Recovery</w:t>
      </w:r>
    </w:p>
    <w:p w14:paraId="35222707" w14:textId="77777777" w:rsidR="001E77BE" w:rsidRDefault="001E77BE" w:rsidP="001E77BE">
      <w:pPr>
        <w:pStyle w:val="CodeIDDSamples"/>
      </w:pPr>
      <w:r>
        <w:t xml:space="preserve">  30,  !- Equivalent Piping Length . . . Factor in Cooling Mode {m}</w:t>
      </w:r>
    </w:p>
    <w:p w14:paraId="7A3FFC53" w14:textId="77777777" w:rsidR="001E77BE" w:rsidRDefault="001E77BE" w:rsidP="001E77BE">
      <w:pPr>
        <w:pStyle w:val="CodeIDDSamples"/>
      </w:pPr>
      <w:r>
        <w:t xml:space="preserve">  10,  !- Vertical Height used for Piping Correction Factor {m}</w:t>
      </w:r>
    </w:p>
    <w:p w14:paraId="03BFF29E" w14:textId="77777777" w:rsidR="001E77BE" w:rsidRDefault="001E77BE" w:rsidP="001E77BE">
      <w:pPr>
        <w:pStyle w:val="CodeIDDSamples"/>
      </w:pPr>
      <w:r>
        <w:t xml:space="preserve">  30,  !- Equivalent Piping Length . . . Factor in Heating Mode {m}</w:t>
      </w:r>
    </w:p>
    <w:p w14:paraId="75CB519D" w14:textId="77777777" w:rsidR="001E77BE" w:rsidRDefault="001E77BE" w:rsidP="001E77BE">
      <w:pPr>
        <w:pStyle w:val="CodeIDDSamples"/>
      </w:pPr>
      <w:r>
        <w:t xml:space="preserve">  15,  !- Crankcase Heater Power per Compressor {W}</w:t>
      </w:r>
    </w:p>
    <w:p w14:paraId="1406F969" w14:textId="77777777" w:rsidR="001E77BE" w:rsidRDefault="001E77BE" w:rsidP="001E77BE">
      <w:pPr>
        <w:pStyle w:val="CodeIDDSamples"/>
      </w:pPr>
      <w:r>
        <w:t xml:space="preserve">  3,   !- Number of Compressors</w:t>
      </w:r>
    </w:p>
    <w:p w14:paraId="6A9AF0E8" w14:textId="77777777" w:rsidR="001E77BE" w:rsidRDefault="001E77BE" w:rsidP="001E77BE">
      <w:pPr>
        <w:pStyle w:val="CodeIDDSamples"/>
      </w:pPr>
      <w:r>
        <w:t xml:space="preserve">  0.33,!- Ratio of Compressor Size to Total Compressor Capacity</w:t>
      </w:r>
    </w:p>
    <w:p w14:paraId="5518E439" w14:textId="77777777" w:rsidR="001E77BE" w:rsidRDefault="001E77BE" w:rsidP="001E77BE">
      <w:pPr>
        <w:pStyle w:val="CodeIDDSamples"/>
      </w:pPr>
      <w:r>
        <w:t xml:space="preserve">  7,   !- Maximum Outdoor Dry-bulb Temperature for Crankcase Heater {C}</w:t>
      </w:r>
    </w:p>
    <w:p w14:paraId="36F846C9" w14:textId="77777777" w:rsidR="001E77BE" w:rsidRDefault="001E77BE" w:rsidP="001E77BE">
      <w:pPr>
        <w:pStyle w:val="CodeIDDSamples"/>
      </w:pPr>
      <w:r>
        <w:t xml:space="preserve">  Resistive,            !- Defrost Strategy</w:t>
      </w:r>
    </w:p>
    <w:p w14:paraId="6DC04BF5" w14:textId="77777777" w:rsidR="001E77BE" w:rsidRDefault="001E77BE" w:rsidP="001E77BE">
      <w:pPr>
        <w:pStyle w:val="CodeIDDSamples"/>
      </w:pPr>
      <w:r>
        <w:t xml:space="preserve">  Timed,                !- Defrost Control</w:t>
      </w:r>
    </w:p>
    <w:p w14:paraId="052EE607" w14:textId="77777777" w:rsidR="001E77BE" w:rsidRDefault="001E77BE" w:rsidP="001E77BE">
      <w:pPr>
        <w:pStyle w:val="CodeIDDSamples"/>
      </w:pPr>
      <w:r>
        <w:t xml:space="preserve">  ,                     !- Defrost Time Period Fraction</w:t>
      </w:r>
    </w:p>
    <w:p w14:paraId="733B3CEF" w14:textId="77777777" w:rsidR="001E77BE" w:rsidRDefault="001E77BE" w:rsidP="001E77BE">
      <w:pPr>
        <w:pStyle w:val="CodeIDDSamples"/>
      </w:pPr>
      <w:r>
        <w:lastRenderedPageBreak/>
        <w:t xml:space="preserve">  autosize,             !- Resistive Defrost Heater Capacity {W}</w:t>
      </w:r>
    </w:p>
    <w:p w14:paraId="429D84FA" w14:textId="77777777" w:rsidR="001E77BE" w:rsidRDefault="001E77BE" w:rsidP="001E77BE">
      <w:pPr>
        <w:pStyle w:val="CodeIDDSamples"/>
      </w:pPr>
      <w:r>
        <w:t xml:space="preserve">  7,   !- Maximum Outdoor Dry-bulb Temperature for Defrost Operation {C}</w:t>
      </w:r>
    </w:p>
    <w:p w14:paraId="300330E1" w14:textId="77777777" w:rsidR="001E77BE" w:rsidRDefault="001E77BE" w:rsidP="001E77BE">
      <w:pPr>
        <w:pStyle w:val="CodeIDDSamples"/>
      </w:pPr>
      <w:r>
        <w:t xml:space="preserve">  EvaporativelyCooled,  !- Condenser Type</w:t>
      </w:r>
    </w:p>
    <w:p w14:paraId="0576FB36" w14:textId="77777777" w:rsidR="001E77BE" w:rsidRDefault="001E77BE" w:rsidP="001E77BE">
      <w:pPr>
        <w:pStyle w:val="CodeIDDSamples"/>
      </w:pPr>
      <w:r>
        <w:t xml:space="preserve">  MyVRFOANode,          !- Condenser Inlet Node Name</w:t>
      </w:r>
    </w:p>
    <w:p w14:paraId="4090076E" w14:textId="77777777" w:rsidR="001E77BE" w:rsidRDefault="001E77BE" w:rsidP="001E77BE">
      <w:pPr>
        <w:pStyle w:val="CodeIDDSamples"/>
      </w:pPr>
      <w:r>
        <w:t xml:space="preserve">  ,                     !- Condenser Outlet Node Name</w:t>
      </w:r>
    </w:p>
    <w:p w14:paraId="7079E55E" w14:textId="77777777" w:rsidR="001E77BE" w:rsidRDefault="001E77BE" w:rsidP="001E77BE">
      <w:pPr>
        <w:pStyle w:val="CodeIDDSamples"/>
      </w:pPr>
      <w:r>
        <w:t xml:space="preserve">  ,                     !- Water Condenser Volume Flow Rate</w:t>
      </w:r>
    </w:p>
    <w:p w14:paraId="0F614242" w14:textId="77777777" w:rsidR="001E77BE" w:rsidRDefault="001E77BE" w:rsidP="001E77BE">
      <w:pPr>
        <w:pStyle w:val="CodeIDDSamples"/>
      </w:pPr>
      <w:r>
        <w:t xml:space="preserve">  ,             !- Evaporative Condenser Effectiveness {dimensionless}</w:t>
      </w:r>
    </w:p>
    <w:p w14:paraId="2137A23D" w14:textId="77777777" w:rsidR="001E77BE" w:rsidRDefault="001E77BE" w:rsidP="001E77BE">
      <w:pPr>
        <w:pStyle w:val="CodeIDDSamples"/>
      </w:pPr>
      <w:r>
        <w:t xml:space="preserve">  autosize,     !- Evaporative Condenser Air Flow Rate {m3/s}</w:t>
      </w:r>
    </w:p>
    <w:p w14:paraId="6E57C3D7" w14:textId="77777777" w:rsidR="001E77BE" w:rsidRDefault="001E77BE" w:rsidP="001E77BE">
      <w:pPr>
        <w:pStyle w:val="CodeIDDSamples"/>
      </w:pPr>
      <w:r>
        <w:t xml:space="preserve">  autosize,     !- Evaporative Condenser Pump Rated Power Consumption {W}</w:t>
      </w:r>
    </w:p>
    <w:p w14:paraId="38010C76" w14:textId="77777777" w:rsidR="001E77BE" w:rsidRDefault="001E77BE" w:rsidP="001E77BE">
      <w:pPr>
        <w:pStyle w:val="CodeIDDSamples"/>
      </w:pPr>
      <w:r>
        <w:t xml:space="preserve">  ,                     !- Supply Water Storage Tank Name</w:t>
      </w:r>
    </w:p>
    <w:p w14:paraId="1B47E05D" w14:textId="77777777" w:rsidR="001E77BE" w:rsidRDefault="001E77BE" w:rsidP="001E77BE">
      <w:pPr>
        <w:pStyle w:val="CodeIDDSamples"/>
      </w:pPr>
      <w:r>
        <w:t xml:space="preserve">  200,                  !- Basin Heater Capacity {W/K}</w:t>
      </w:r>
    </w:p>
    <w:p w14:paraId="2F770CEE" w14:textId="77777777" w:rsidR="001E77BE" w:rsidRDefault="001E77BE" w:rsidP="001E77BE">
      <w:pPr>
        <w:pStyle w:val="CodeIDDSamples"/>
      </w:pPr>
      <w:r>
        <w:t xml:space="preserve">  ,                     !- Basin Heater Set Point Temperature (C)</w:t>
      </w:r>
    </w:p>
    <w:p w14:paraId="0537C255" w14:textId="77777777" w:rsidR="001E77BE" w:rsidRDefault="001E77BE" w:rsidP="001E77BE">
      <w:pPr>
        <w:pStyle w:val="CodeIDDSamples"/>
      </w:pPr>
      <w:r>
        <w:t xml:space="preserve">  ,                     !- Basin Heater Operating Schedule Name</w:t>
      </w:r>
    </w:p>
    <w:p w14:paraId="4726EF60" w14:textId="77777777" w:rsidR="001E77BE" w:rsidRDefault="001E77BE" w:rsidP="001E77BE">
      <w:pPr>
        <w:pStyle w:val="CodeIDDSamples"/>
      </w:pPr>
      <w:r>
        <w:t xml:space="preserve">  ,                     !- Fuel Type</w:t>
      </w:r>
    </w:p>
    <w:p w14:paraId="3BBA0E11" w14:textId="77777777" w:rsidR="001E77BE" w:rsidRDefault="001E77BE" w:rsidP="001E77BE">
      <w:pPr>
        <w:pStyle w:val="CodeIDDSamples"/>
      </w:pPr>
      <w:r>
        <w:t xml:space="preserve">  ,    !- Minimum Outdoor Temperature in Heat Recovery Mode (C)</w:t>
      </w:r>
    </w:p>
    <w:p w14:paraId="6BBA73FF" w14:textId="77777777" w:rsidR="001E77BE" w:rsidRDefault="001E77BE" w:rsidP="001E77BE">
      <w:pPr>
        <w:pStyle w:val="CodeIDDSamples"/>
      </w:pPr>
      <w:r>
        <w:t xml:space="preserve">  ;    !- Maximum Outdoor Temperature in Heat Recovery Mode (C)</w:t>
      </w:r>
    </w:p>
    <w:p w14:paraId="6B00E4F6" w14:textId="77777777" w:rsidR="001E77BE" w:rsidRPr="008A0A11" w:rsidRDefault="001E77BE" w:rsidP="001E77BE">
      <w:pPr>
        <w:pStyle w:val="BodyText"/>
      </w:pPr>
    </w:p>
    <w:p w14:paraId="1C5C9DCA" w14:textId="77777777" w:rsidR="001E77BE" w:rsidRDefault="001E77BE" w:rsidP="001E77BE">
      <w:pPr>
        <w:pStyle w:val="Heading3"/>
      </w:pPr>
      <w:bookmarkStart w:id="3654" w:name="_Toc399490796"/>
      <w:r>
        <w:t>HVACTemplate:System:Unitary</w:t>
      </w:r>
      <w:bookmarkEnd w:id="3643"/>
      <w:bookmarkEnd w:id="3644"/>
      <w:bookmarkEnd w:id="3645"/>
      <w:bookmarkEnd w:id="3646"/>
      <w:bookmarkEnd w:id="3647"/>
      <w:bookmarkEnd w:id="3654"/>
    </w:p>
    <w:p w14:paraId="281E21EE" w14:textId="77777777" w:rsidR="001E77BE" w:rsidRDefault="001E77BE" w:rsidP="001E77BE">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14:paraId="27086F3E" w14:textId="77777777" w:rsidR="001E77BE" w:rsidRDefault="001E77BE" w:rsidP="001E77BE">
      <w:pPr>
        <w:pStyle w:val="Heading4"/>
      </w:pPr>
      <w:r>
        <w:t xml:space="preserve">Field: </w:t>
      </w:r>
      <w:r w:rsidRPr="006C1092">
        <w:t>Name</w:t>
      </w:r>
    </w:p>
    <w:p w14:paraId="09A077D1" w14:textId="77777777" w:rsidR="001E77BE" w:rsidRDefault="001E77BE" w:rsidP="001E77BE">
      <w:pPr>
        <w:pStyle w:val="BodyText"/>
      </w:pPr>
      <w:r>
        <w:t>Enter a name for the HVACTemplate:System:Unitary object. This name is used in the HVACTemplate:Zone:Unitary object to reference this system.</w:t>
      </w:r>
    </w:p>
    <w:p w14:paraId="6C213BAE" w14:textId="77777777" w:rsidR="001E77BE" w:rsidRDefault="001E77BE" w:rsidP="001E77BE">
      <w:pPr>
        <w:pStyle w:val="Heading4"/>
      </w:pPr>
      <w:r>
        <w:t>Field: System Availability Schedule Name</w:t>
      </w:r>
    </w:p>
    <w:p w14:paraId="51FB693D"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14:paraId="350119B6" w14:textId="77777777" w:rsidR="001E77BE" w:rsidRDefault="001E77BE" w:rsidP="001E77BE">
      <w:pPr>
        <w:pStyle w:val="Heading4"/>
      </w:pPr>
      <w:r>
        <w:t xml:space="preserve">Field: </w:t>
      </w:r>
      <w:r w:rsidRPr="006C1092">
        <w:t>Control Zone or Thermostat Location Name</w:t>
      </w:r>
    </w:p>
    <w:p w14:paraId="064418B6" w14:textId="77777777" w:rsidR="001E77BE" w:rsidRDefault="001E77BE" w:rsidP="001E77BE">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14:paraId="7D74BD6E" w14:textId="77777777" w:rsidR="001E77BE" w:rsidRDefault="001E77BE" w:rsidP="001E77BE">
      <w:pPr>
        <w:pStyle w:val="Heading4"/>
      </w:pPr>
      <w:r>
        <w:t xml:space="preserve">Field: </w:t>
      </w:r>
      <w:r w:rsidRPr="006C1092">
        <w:t>Supply Fan Maximum Flow Rate</w:t>
      </w:r>
    </w:p>
    <w:p w14:paraId="02941176"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14:paraId="056E8FF2" w14:textId="77777777" w:rsidR="001E77BE" w:rsidRDefault="001E77BE" w:rsidP="001E77BE">
      <w:pPr>
        <w:pStyle w:val="Heading4"/>
      </w:pPr>
      <w:r>
        <w:lastRenderedPageBreak/>
        <w:t>Field: Supply Fan Operating Mode Schedule Name</w:t>
      </w:r>
    </w:p>
    <w:p w14:paraId="7D94F39B"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56527716" w14:textId="77777777" w:rsidR="001E77BE" w:rsidRDefault="001E77BE" w:rsidP="001E77BE">
      <w:pPr>
        <w:pStyle w:val="Heading4"/>
      </w:pPr>
      <w:r>
        <w:t>Field: Supply Fan Total Efficiency</w:t>
      </w:r>
    </w:p>
    <w:p w14:paraId="34AF666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F7537B" w14:textId="77777777" w:rsidR="001E77BE" w:rsidRDefault="001E77BE" w:rsidP="001E77BE">
      <w:pPr>
        <w:pStyle w:val="Heading4"/>
      </w:pPr>
      <w:r>
        <w:t>Field: Supply Fan Delta Pressure</w:t>
      </w:r>
    </w:p>
    <w:p w14:paraId="764A710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20DEB6C4" w14:textId="77777777" w:rsidR="001E77BE" w:rsidRDefault="001E77BE" w:rsidP="001E77BE">
      <w:pPr>
        <w:pStyle w:val="Heading4"/>
      </w:pPr>
      <w:r>
        <w:t>Field: Supply Fan Motor Efficiency</w:t>
      </w:r>
    </w:p>
    <w:p w14:paraId="1B16510D" w14:textId="77777777" w:rsidR="001E77BE" w:rsidRDefault="001E77BE" w:rsidP="001E77BE">
      <w:pPr>
        <w:pStyle w:val="BodyText"/>
      </w:pPr>
      <w:r>
        <w:t>Enter the shaft power of the supply fan divided by the electrical power consumed. Must be greater than 0 and less than or equal to 1.</w:t>
      </w:r>
    </w:p>
    <w:p w14:paraId="42301D04" w14:textId="77777777" w:rsidR="001E77BE" w:rsidRDefault="001E77BE" w:rsidP="001E77BE">
      <w:pPr>
        <w:pStyle w:val="Heading4"/>
      </w:pPr>
      <w:r>
        <w:t>Field: Supply Fan Motor in Air Stream Fraction</w:t>
      </w:r>
    </w:p>
    <w:p w14:paraId="4AD5EC4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0BD57699" w14:textId="77777777" w:rsidR="001E77BE" w:rsidRDefault="001E77BE" w:rsidP="001E77BE">
      <w:pPr>
        <w:pStyle w:val="Heading4"/>
      </w:pPr>
      <w:r>
        <w:t>Field: Cooling Coil Type</w:t>
      </w:r>
    </w:p>
    <w:p w14:paraId="17337E29" w14:textId="77777777" w:rsidR="001E77BE" w:rsidRDefault="001E77BE" w:rsidP="001E77BE">
      <w:pPr>
        <w:pStyle w:val="BodyText"/>
      </w:pPr>
      <w:r>
        <w:t>Enter the type of cooling coil. The choices for this field are:</w:t>
      </w:r>
    </w:p>
    <w:p w14:paraId="2D7BB5AD" w14:textId="77777777" w:rsidR="001E77BE" w:rsidRDefault="001E77BE" w:rsidP="001E77BE">
      <w:pPr>
        <w:pStyle w:val="ListBullet2"/>
      </w:pPr>
      <w:r>
        <w:t>None</w:t>
      </w:r>
    </w:p>
    <w:p w14:paraId="7DF56BF6" w14:textId="77777777" w:rsidR="001E77BE" w:rsidRDefault="001E77BE" w:rsidP="001E77BE">
      <w:pPr>
        <w:pStyle w:val="ListBullet2"/>
      </w:pPr>
      <w:r>
        <w:t>SingleSpeedDX</w:t>
      </w:r>
    </w:p>
    <w:p w14:paraId="4B3BAC76" w14:textId="77777777" w:rsidR="001E77BE" w:rsidRDefault="001E77BE" w:rsidP="001E77BE">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14:paraId="4B53FA84" w14:textId="77777777" w:rsidR="001E77BE" w:rsidRDefault="001E77BE" w:rsidP="001E77BE">
      <w:pPr>
        <w:pStyle w:val="Heading4"/>
      </w:pPr>
      <w:r>
        <w:t>Field: Cooling Coil Availability Schedule Name</w:t>
      </w:r>
    </w:p>
    <w:p w14:paraId="6FBE770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8E89EDB" w14:textId="77777777" w:rsidR="001E77BE" w:rsidRDefault="001E77BE" w:rsidP="001E77BE">
      <w:pPr>
        <w:pStyle w:val="Heading4"/>
      </w:pPr>
      <w:r>
        <w:t>Field: Cooling Design Supply Air Temperature</w:t>
      </w:r>
    </w:p>
    <w:p w14:paraId="0F231FA3" w14:textId="77777777" w:rsidR="001E77BE" w:rsidRDefault="001E77BE" w:rsidP="001E77BE">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14:paraId="51816F3B" w14:textId="77777777" w:rsidR="001E77BE" w:rsidRDefault="001E77BE" w:rsidP="001E77BE">
      <w:pPr>
        <w:pStyle w:val="Heading4"/>
      </w:pPr>
      <w:r>
        <w:t>Field: Cooling Coil Gross Rated Total Capacity</w:t>
      </w:r>
    </w:p>
    <w:p w14:paraId="6D94FB0E" w14:textId="77777777" w:rsidR="001E77BE" w:rsidRDefault="001E77BE" w:rsidP="001E77BE">
      <w:pPr>
        <w:pStyle w:val="BodyText"/>
      </w:pPr>
      <w:r>
        <w:t xml:space="preserve">Enter autosize to let the automatic sizing algorithm determine the cooling coil gross capacity based on the maximum cooling loads during the cooling design day. If a value is entered, it represents the full load gross total cooling capacity, including both sensible and latent </w:t>
      </w:r>
      <w:r>
        <w:lastRenderedPageBreak/>
        <w:t>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w:t>
      </w:r>
    </w:p>
    <w:p w14:paraId="07703303" w14:textId="77777777" w:rsidR="001E77BE" w:rsidRDefault="001E77BE" w:rsidP="001E77BE">
      <w:pPr>
        <w:pStyle w:val="Heading4"/>
      </w:pPr>
      <w:r>
        <w:t>Field: Cooling Coil Gross Rated Sensible Heat Ratio</w:t>
      </w:r>
    </w:p>
    <w:p w14:paraId="7661B55B" w14:textId="77777777" w:rsidR="001E77BE" w:rsidRDefault="001E77BE" w:rsidP="001E77BE">
      <w:pPr>
        <w:pStyle w:val="BodyText"/>
      </w:pPr>
      <w:r>
        <w:t>Enter Autosize to allow the sizing algorithm to determine the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xml:space="preserve">. </w:t>
      </w:r>
    </w:p>
    <w:p w14:paraId="1D7757E6" w14:textId="77777777" w:rsidR="001E77BE" w:rsidRDefault="001E77BE" w:rsidP="001E77BE">
      <w:pPr>
        <w:pStyle w:val="Heading4"/>
      </w:pPr>
      <w:r>
        <w:t>Field: Cooling Coil Gross Rated COP</w:t>
      </w:r>
    </w:p>
    <w:p w14:paraId="0673E581"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w:t>
      </w:r>
    </w:p>
    <w:p w14:paraId="27383C43" w14:textId="77777777" w:rsidR="001E77BE" w:rsidRDefault="001E77BE" w:rsidP="001E77BE">
      <w:pPr>
        <w:pStyle w:val="Heading4"/>
      </w:pPr>
      <w:r>
        <w:t>Field: Heating Coil Type</w:t>
      </w:r>
    </w:p>
    <w:p w14:paraId="336CAB3C" w14:textId="77777777" w:rsidR="001E77BE" w:rsidRDefault="001E77BE" w:rsidP="001E77BE">
      <w:pPr>
        <w:pStyle w:val="BodyText"/>
      </w:pPr>
      <w:r>
        <w:t>Enter the type of heating used in the unitary system. The choices for this field are</w:t>
      </w:r>
    </w:p>
    <w:p w14:paraId="6AF1EEEA" w14:textId="77777777" w:rsidR="001E77BE" w:rsidRDefault="001E77BE" w:rsidP="001E77BE">
      <w:pPr>
        <w:pStyle w:val="ListBullet2"/>
      </w:pPr>
      <w:r>
        <w:t>Electric</w:t>
      </w:r>
    </w:p>
    <w:p w14:paraId="5E678A35" w14:textId="77777777" w:rsidR="001E77BE" w:rsidRDefault="001E77BE" w:rsidP="001E77BE">
      <w:pPr>
        <w:pStyle w:val="ListBullet2"/>
      </w:pPr>
      <w:r>
        <w:t>Gas</w:t>
      </w:r>
    </w:p>
    <w:p w14:paraId="452DEF31" w14:textId="77777777" w:rsidR="001E77BE" w:rsidRDefault="001E77BE" w:rsidP="001E77BE">
      <w:pPr>
        <w:pStyle w:val="ListBullet2"/>
      </w:pPr>
      <w:r>
        <w:t>HotWater</w:t>
      </w:r>
    </w:p>
    <w:p w14:paraId="0E3DFFC6" w14:textId="77777777" w:rsidR="001E77BE" w:rsidRDefault="001E77BE" w:rsidP="001E77BE">
      <w:pPr>
        <w:pStyle w:val="Heading4"/>
      </w:pPr>
      <w:r>
        <w:t>Field: Heating Coil Availability Schedule Name</w:t>
      </w:r>
    </w:p>
    <w:p w14:paraId="7B8A01A7"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786E62BE" w14:textId="77777777" w:rsidR="001E77BE" w:rsidRDefault="001E77BE" w:rsidP="001E77BE">
      <w:pPr>
        <w:pStyle w:val="Heading4"/>
      </w:pPr>
      <w:r>
        <w:t>Field: Heating Design Supply Air Temperature</w:t>
      </w:r>
    </w:p>
    <w:p w14:paraId="3DCF15A0" w14:textId="77777777" w:rsidR="001E77BE" w:rsidRDefault="001E77BE" w:rsidP="001E77BE">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14:paraId="4C7D65AE" w14:textId="77777777" w:rsidR="001E77BE" w:rsidRDefault="001E77BE" w:rsidP="001E77BE">
      <w:pPr>
        <w:pStyle w:val="Heading4"/>
      </w:pPr>
      <w:r>
        <w:t>Field: Heating Coil Capacity</w:t>
      </w:r>
    </w:p>
    <w:p w14:paraId="01B293CA"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3ADC5C1D" w14:textId="77777777" w:rsidR="001E77BE" w:rsidRDefault="001E77BE" w:rsidP="001E77BE">
      <w:pPr>
        <w:pStyle w:val="Heading4"/>
      </w:pPr>
      <w:r>
        <w:t>Field: Gas Heating Coil Efficiency</w:t>
      </w:r>
    </w:p>
    <w:p w14:paraId="32C69310" w14:textId="77777777" w:rsidR="001E77BE" w:rsidRDefault="001E77BE" w:rsidP="001E77BE">
      <w:pPr>
        <w:pStyle w:val="BodyText"/>
      </w:pPr>
      <w:r>
        <w:t>Enter gas burner efficiency as a decimal, not as a percent. A burner that is 80% efficient would have an entry of 0.8 here, which is the default</w:t>
      </w:r>
    </w:p>
    <w:p w14:paraId="0704A515" w14:textId="77777777" w:rsidR="001E77BE" w:rsidRDefault="001E77BE" w:rsidP="001E77BE">
      <w:pPr>
        <w:pStyle w:val="Heading4"/>
      </w:pPr>
      <w:r>
        <w:t>Field: Gas Heating Coil Parasitic Electric Load</w:t>
      </w:r>
    </w:p>
    <w:p w14:paraId="583DC90E" w14:textId="77777777" w:rsidR="001E77BE" w:rsidRDefault="001E77BE" w:rsidP="001E77BE">
      <w:pPr>
        <w:pStyle w:val="BodyText"/>
      </w:pPr>
      <w:r>
        <w:t>Enter the parasitic electric load associated with the gas heating coil operation, such as a combustion fan. The units are in W.</w:t>
      </w:r>
    </w:p>
    <w:p w14:paraId="5557014A" w14:textId="77777777" w:rsidR="001E77BE" w:rsidRDefault="001E77BE" w:rsidP="001E77BE">
      <w:pPr>
        <w:pStyle w:val="Heading4"/>
      </w:pPr>
      <w:r>
        <w:lastRenderedPageBreak/>
        <w:t>Field: Maximum Outdoor Air Flow Rate</w:t>
      </w:r>
    </w:p>
    <w:p w14:paraId="05D9609C"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5BE349" w14:textId="77777777" w:rsidR="001E77BE" w:rsidRDefault="001E77BE" w:rsidP="001E77BE">
      <w:pPr>
        <w:pStyle w:val="Heading4"/>
      </w:pPr>
      <w:r>
        <w:t>Field: Minimum Outdoor Air Flow Rate</w:t>
      </w:r>
    </w:p>
    <w:p w14:paraId="032B6494"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2BE3B63" w14:textId="77777777" w:rsidR="001E77BE" w:rsidRDefault="001E77BE" w:rsidP="001E77BE">
      <w:pPr>
        <w:pStyle w:val="Heading4"/>
      </w:pPr>
      <w:r>
        <w:t>Field: Minimum Outdoor Air Schedule Name</w:t>
      </w:r>
    </w:p>
    <w:p w14:paraId="46F91298"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5C4B2297" w14:textId="77777777" w:rsidR="001E77BE" w:rsidRPr="00FD43DE" w:rsidRDefault="001E77BE" w:rsidP="001E77BE">
      <w:pPr>
        <w:pStyle w:val="Heading4"/>
      </w:pPr>
      <w:r w:rsidRPr="00FD43DE">
        <w:t>Field: Economizer Type</w:t>
      </w:r>
    </w:p>
    <w:p w14:paraId="497ADEBC" w14:textId="77777777" w:rsidR="001E77BE" w:rsidRDefault="001E77BE" w:rsidP="001E77BE">
      <w:pPr>
        <w:pStyle w:val="BodyText"/>
      </w:pPr>
      <w:r w:rsidRPr="00CF136D">
        <w:t xml:space="preserve">The options for this field are </w:t>
      </w:r>
    </w:p>
    <w:p w14:paraId="09BFB103" w14:textId="77777777" w:rsidR="001E77BE" w:rsidRDefault="001E77BE" w:rsidP="001E77BE">
      <w:pPr>
        <w:pStyle w:val="ListBullet2"/>
      </w:pPr>
      <w:r>
        <w:t>‘FixedDryBulb’</w:t>
      </w:r>
    </w:p>
    <w:p w14:paraId="19F663FC" w14:textId="77777777" w:rsidR="001E77BE" w:rsidRDefault="001E77BE" w:rsidP="001E77BE">
      <w:pPr>
        <w:pStyle w:val="ListBullet2"/>
      </w:pPr>
      <w:r>
        <w:t>‘DifferentialDryBulb’</w:t>
      </w:r>
    </w:p>
    <w:p w14:paraId="1C666E40" w14:textId="77777777" w:rsidR="001E77BE" w:rsidRDefault="001E77BE" w:rsidP="001E77BE">
      <w:pPr>
        <w:pStyle w:val="ListBullet2"/>
      </w:pPr>
      <w:r>
        <w:t>‘FixedEnthalpy’</w:t>
      </w:r>
    </w:p>
    <w:p w14:paraId="20A04D77" w14:textId="77777777" w:rsidR="001E77BE" w:rsidRDefault="001E77BE" w:rsidP="001E77BE">
      <w:pPr>
        <w:pStyle w:val="ListBullet2"/>
      </w:pPr>
      <w:r>
        <w:t>‘ DifferentialEnthalpy’</w:t>
      </w:r>
    </w:p>
    <w:p w14:paraId="40C89B42" w14:textId="77777777" w:rsidR="001E77BE" w:rsidRDefault="001E77BE" w:rsidP="001E77BE">
      <w:pPr>
        <w:pStyle w:val="ListBullet2"/>
      </w:pPr>
      <w:r>
        <w:t>‘ElectronicEnthalpy’ (i.e., humidity ratio curve strategy)</w:t>
      </w:r>
    </w:p>
    <w:p w14:paraId="6AF90253" w14:textId="77777777" w:rsidR="001E77BE" w:rsidRDefault="001E77BE" w:rsidP="001E77BE">
      <w:pPr>
        <w:pStyle w:val="ListBullet2"/>
      </w:pPr>
      <w:r>
        <w:t>‘FixedDewPointAndDryBulb’</w:t>
      </w:r>
    </w:p>
    <w:p w14:paraId="6DDB11B3" w14:textId="77777777" w:rsidR="001E77BE" w:rsidRDefault="001E77BE" w:rsidP="001E77BE">
      <w:pPr>
        <w:pStyle w:val="ListBullet2"/>
      </w:pPr>
      <w:r>
        <w:t>‘DifferentialDryBulbAndEnthalpy’</w:t>
      </w:r>
    </w:p>
    <w:p w14:paraId="0843016F" w14:textId="77777777" w:rsidR="001E77BE" w:rsidRDefault="001E77BE" w:rsidP="001E77BE">
      <w:pPr>
        <w:pStyle w:val="ListBullet2"/>
      </w:pPr>
      <w:r>
        <w:t>‘NoEconomizer’</w:t>
      </w:r>
    </w:p>
    <w:p w14:paraId="0D9AA71D"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109C85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F56C1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E5901F9"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67AD9109"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8A1EF8C"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76F8934"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CEF6456"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6E905EB"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494D79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6D1ED5A7" w14:textId="77777777" w:rsidR="001E77BE" w:rsidRDefault="001E77BE" w:rsidP="001E77BE">
      <w:pPr>
        <w:pStyle w:val="Heading4"/>
      </w:pPr>
      <w:r>
        <w:t>Field: Economizer Lockout</w:t>
      </w:r>
    </w:p>
    <w:p w14:paraId="52F74ACC" w14:textId="77777777" w:rsidR="001E77BE" w:rsidRDefault="001E77BE" w:rsidP="001E77BE">
      <w:pPr>
        <w:pStyle w:val="BodyText"/>
      </w:pPr>
      <w:r>
        <w:t>Enter one of the following choices for this field:</w:t>
      </w:r>
    </w:p>
    <w:p w14:paraId="73FD59EF" w14:textId="77777777" w:rsidR="001E77BE" w:rsidRDefault="001E77BE" w:rsidP="001E77BE">
      <w:pPr>
        <w:pStyle w:val="ListBullet2"/>
      </w:pPr>
      <w:r>
        <w:t>NoLockout</w:t>
      </w:r>
    </w:p>
    <w:p w14:paraId="59702041" w14:textId="77777777" w:rsidR="001E77BE" w:rsidRDefault="001E77BE" w:rsidP="001E77BE">
      <w:pPr>
        <w:pStyle w:val="ListBullet2"/>
      </w:pPr>
      <w:r>
        <w:t>LockoutWithHeating</w:t>
      </w:r>
    </w:p>
    <w:p w14:paraId="3D925653" w14:textId="77777777" w:rsidR="001E77BE" w:rsidRDefault="001E77BE" w:rsidP="001E77BE">
      <w:pPr>
        <w:pStyle w:val="ListBullet2"/>
      </w:pPr>
      <w:r>
        <w:t>LockoutWithCompressor</w:t>
      </w:r>
    </w:p>
    <w:p w14:paraId="32067988"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3D7125E8" w14:textId="77777777" w:rsidR="001E77BE" w:rsidRDefault="001E77BE" w:rsidP="001E77BE">
      <w:pPr>
        <w:pStyle w:val="Heading4"/>
      </w:pPr>
      <w:r>
        <w:t>Field: Economizer Upper Temperature Limit</w:t>
      </w:r>
    </w:p>
    <w:p w14:paraId="38C80468"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6C5DDC6D" w14:textId="77777777" w:rsidR="001E77BE" w:rsidRDefault="001E77BE" w:rsidP="001E77BE">
      <w:pPr>
        <w:pStyle w:val="Heading4"/>
      </w:pPr>
      <w:r>
        <w:t>Field: Economizer Lower Temperature Limit</w:t>
      </w:r>
    </w:p>
    <w:p w14:paraId="67DE28D9"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D1F25C" w14:textId="77777777" w:rsidR="001E77BE" w:rsidRDefault="001E77BE" w:rsidP="001E77BE">
      <w:pPr>
        <w:pStyle w:val="Heading4"/>
      </w:pPr>
      <w:r>
        <w:t>Field: Economizer Upper Enthalpy Limit</w:t>
      </w:r>
    </w:p>
    <w:p w14:paraId="214B91FC"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B2C2CDD" w14:textId="77777777" w:rsidR="001E77BE" w:rsidRDefault="001E77BE" w:rsidP="001E77BE">
      <w:pPr>
        <w:pStyle w:val="Heading4"/>
      </w:pPr>
      <w:r>
        <w:t>Field: Economizer Maximum Limit Dewpoint Temperature</w:t>
      </w:r>
    </w:p>
    <w:p w14:paraId="18C1FC9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650412AE" w14:textId="77777777" w:rsidR="001E77BE" w:rsidRDefault="001E77BE" w:rsidP="001E77BE">
      <w:pPr>
        <w:pStyle w:val="Heading4"/>
      </w:pPr>
      <w:r>
        <w:t>Field: Supply Plenum Name</w:t>
      </w:r>
    </w:p>
    <w:p w14:paraId="684D97A4" w14:textId="77777777" w:rsidR="001E77BE" w:rsidRDefault="001E77BE" w:rsidP="001E77BE">
      <w:pPr>
        <w:pStyle w:val="BodyText"/>
      </w:pPr>
      <w:r>
        <w:t>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w:t>
      </w:r>
    </w:p>
    <w:p w14:paraId="03BF6724" w14:textId="77777777" w:rsidR="001E77BE" w:rsidRDefault="001E77BE" w:rsidP="001E77BE">
      <w:pPr>
        <w:pStyle w:val="Heading4"/>
      </w:pPr>
      <w:r>
        <w:lastRenderedPageBreak/>
        <w:t>Field: Return Plenum Name</w:t>
      </w:r>
    </w:p>
    <w:p w14:paraId="60E48D85"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3B15FF0F" w14:textId="77777777" w:rsidR="001E77BE" w:rsidRDefault="001E77BE" w:rsidP="001E77BE">
      <w:pPr>
        <w:pStyle w:val="Heading4"/>
      </w:pPr>
      <w:r>
        <w:t>Field: Supply Fan Placement</w:t>
      </w:r>
    </w:p>
    <w:p w14:paraId="55E6B0D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14:paraId="0E1A6858" w14:textId="77777777" w:rsidR="001E77BE" w:rsidRDefault="001E77BE" w:rsidP="001E77BE">
      <w:pPr>
        <w:pStyle w:val="Heading4"/>
      </w:pPr>
      <w:r>
        <w:t>Field: Night Cycle Control</w:t>
      </w:r>
    </w:p>
    <w:p w14:paraId="2621BBB5"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772ACA05" w14:textId="77777777" w:rsidR="001E77BE" w:rsidRDefault="001E77BE" w:rsidP="001E77BE">
      <w:pPr>
        <w:pStyle w:val="Heading4"/>
      </w:pPr>
      <w:r>
        <w:t>Field: Night Cycle Control Zone Name</w:t>
      </w:r>
    </w:p>
    <w:p w14:paraId="3F9515A8" w14:textId="77777777" w:rsidR="001E77BE"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556CA0FA" w14:textId="77777777" w:rsidR="001E77BE" w:rsidRDefault="001E77BE" w:rsidP="001E77BE">
      <w:pPr>
        <w:pStyle w:val="Heading4"/>
      </w:pPr>
      <w:r>
        <w:t xml:space="preserve">Field: </w:t>
      </w:r>
      <w:r>
        <w:rPr>
          <w:rFonts w:eastAsia="MS Mincho"/>
        </w:rPr>
        <w:t>Heat Recovery Type</w:t>
      </w:r>
    </w:p>
    <w:p w14:paraId="43687395" w14:textId="77777777" w:rsidR="001E77BE" w:rsidRDefault="001E77BE" w:rsidP="001E77BE">
      <w:pPr>
        <w:pStyle w:val="BodyText"/>
      </w:pPr>
      <w:r>
        <w:t>Enter the type of air-to-air heat recovery which is available between the relief air stream and the outdoor air inlet stream. The choices are:</w:t>
      </w:r>
    </w:p>
    <w:p w14:paraId="1926F006" w14:textId="77777777" w:rsidR="001E77BE" w:rsidRDefault="001E77BE" w:rsidP="001E77BE">
      <w:pPr>
        <w:pStyle w:val="ListBullet2"/>
      </w:pPr>
      <w:r>
        <w:t>None</w:t>
      </w:r>
    </w:p>
    <w:p w14:paraId="05D2E84E" w14:textId="77777777" w:rsidR="001E77BE" w:rsidRDefault="001E77BE" w:rsidP="001E77BE">
      <w:pPr>
        <w:pStyle w:val="ListBullet2"/>
      </w:pPr>
      <w:r>
        <w:t>Sensible</w:t>
      </w:r>
    </w:p>
    <w:p w14:paraId="0726AED0" w14:textId="77777777" w:rsidR="001E77BE" w:rsidRDefault="001E77BE" w:rsidP="001E77BE">
      <w:pPr>
        <w:pStyle w:val="ListBullet2"/>
      </w:pPr>
      <w:r>
        <w:t>Enthalpy</w:t>
      </w:r>
    </w:p>
    <w:p w14:paraId="720D170F" w14:textId="77777777" w:rsidR="001E77BE" w:rsidRDefault="001E77BE" w:rsidP="001E77BE">
      <w:pPr>
        <w:pStyle w:val="BodyText"/>
      </w:pPr>
      <w:r>
        <w:t xml:space="preserve">The default is </w:t>
      </w:r>
      <w:r w:rsidRPr="000E5220">
        <w:rPr>
          <w:b/>
          <w:iCs/>
        </w:rPr>
        <w:t>None</w:t>
      </w:r>
      <w:r>
        <w:rPr>
          <w:i/>
          <w:iCs/>
        </w:rPr>
        <w:t>.</w:t>
      </w:r>
      <w:r>
        <w:t xml:space="preserve"> </w:t>
      </w:r>
    </w:p>
    <w:p w14:paraId="7B3A8ECF" w14:textId="77777777" w:rsidR="001E77BE" w:rsidRDefault="001E77BE" w:rsidP="001E77BE">
      <w:pPr>
        <w:pStyle w:val="Heading4"/>
      </w:pPr>
      <w:r>
        <w:t xml:space="preserve">Field: </w:t>
      </w:r>
      <w:r>
        <w:rPr>
          <w:rFonts w:eastAsia="MS Mincho"/>
        </w:rPr>
        <w:t>Sensible Heat Recovery Effectiveness</w:t>
      </w:r>
    </w:p>
    <w:p w14:paraId="10859EDA"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712BCA37" w14:textId="77777777" w:rsidR="001E77BE" w:rsidRDefault="001E77BE" w:rsidP="001E77BE">
      <w:pPr>
        <w:pStyle w:val="Heading4"/>
      </w:pPr>
      <w:r>
        <w:t xml:space="preserve">Field: </w:t>
      </w:r>
      <w:r>
        <w:rPr>
          <w:rFonts w:eastAsia="MS Mincho"/>
        </w:rPr>
        <w:t>Latent Heat Recovery Effectiveness</w:t>
      </w:r>
    </w:p>
    <w:p w14:paraId="37F9829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A138FD4" w14:textId="77777777" w:rsidR="001E77BE" w:rsidRDefault="001E77BE" w:rsidP="001E77BE">
      <w:pPr>
        <w:pStyle w:val="Heading4"/>
      </w:pPr>
      <w:r>
        <w:t>Field: Dehumidification Control Type</w:t>
      </w:r>
    </w:p>
    <w:p w14:paraId="5B81A1F6" w14:textId="77777777" w:rsidR="001E77BE" w:rsidRDefault="001E77BE" w:rsidP="001E77BE">
      <w:pPr>
        <w:pStyle w:val="BodyText"/>
        <w:spacing w:after="0"/>
      </w:pPr>
      <w:r>
        <w:t>There are three dehumidification control type options available:</w:t>
      </w:r>
    </w:p>
    <w:p w14:paraId="172F5494" w14:textId="77777777" w:rsidR="001E77BE" w:rsidRDefault="001E77BE" w:rsidP="001E77BE">
      <w:pPr>
        <w:pStyle w:val="ListBullet2"/>
      </w:pPr>
      <w:r>
        <w:t>None</w:t>
      </w:r>
    </w:p>
    <w:p w14:paraId="0DCC6F0F" w14:textId="77777777" w:rsidR="001E77BE" w:rsidRDefault="001E77BE" w:rsidP="001E77BE">
      <w:pPr>
        <w:pStyle w:val="ListBullet2"/>
      </w:pPr>
      <w:r>
        <w:t>CoolReheatHeatingCoil</w:t>
      </w:r>
    </w:p>
    <w:p w14:paraId="76CD5C40" w14:textId="77777777" w:rsidR="001E77BE" w:rsidRDefault="001E77BE" w:rsidP="001E77BE">
      <w:pPr>
        <w:pStyle w:val="ListBullet2"/>
      </w:pPr>
      <w:r>
        <w:t>CoolReheatDesuperheater</w:t>
      </w:r>
    </w:p>
    <w:p w14:paraId="3F59003B" w14:textId="77777777" w:rsidR="001E77BE" w:rsidRDefault="001E77BE" w:rsidP="001E77BE">
      <w:pPr>
        <w:pStyle w:val="BodyText"/>
      </w:pPr>
      <w:r>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w:t>
      </w:r>
      <w:r>
        <w:lastRenderedPageBreak/>
        <w:t xml:space="preserve">heating, and one for reheat.  The two coil objects represent the same physical coil and never operate simultaneously. </w:t>
      </w:r>
    </w:p>
    <w:p w14:paraId="546AB05F" w14:textId="77777777" w:rsidR="001E77BE"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14:paraId="1BFD1DA8"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58677425" w14:textId="77777777" w:rsidR="001E77BE" w:rsidRDefault="001E77BE" w:rsidP="001E77BE">
      <w:pPr>
        <w:pStyle w:val="Heading4"/>
      </w:pPr>
      <w:r>
        <w:t>Field: Dehumidification Control Zone Name</w:t>
      </w:r>
    </w:p>
    <w:p w14:paraId="13DF9F8A" w14:textId="77777777" w:rsidR="001E77BE" w:rsidRDefault="001E77BE" w:rsidP="001E77BE">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14:paraId="04F81A6C" w14:textId="77777777" w:rsidR="001E77BE" w:rsidRDefault="001E77BE" w:rsidP="001E77BE">
      <w:pPr>
        <w:pStyle w:val="Heading4"/>
      </w:pPr>
      <w:r>
        <w:t>Field: Dehumidification Setpoint</w:t>
      </w:r>
    </w:p>
    <w:p w14:paraId="3D1A57EF" w14:textId="77777777" w:rsidR="001E77BE" w:rsidRDefault="001E77BE" w:rsidP="001E77BE">
      <w:pPr>
        <w:pStyle w:val="BodyText"/>
        <w:tabs>
          <w:tab w:val="left" w:pos="2943"/>
        </w:tabs>
      </w:pPr>
      <w:r>
        <w:t>This field specifies the zone humidistat setpoint for dehumidification in percent (0 to 100).  The default is 60%.</w:t>
      </w:r>
    </w:p>
    <w:p w14:paraId="36AC363B" w14:textId="77777777" w:rsidR="001E77BE" w:rsidRDefault="001E77BE" w:rsidP="001E77BE">
      <w:pPr>
        <w:pStyle w:val="Heading4"/>
      </w:pPr>
      <w:r>
        <w:t>Field: Humidifier Type</w:t>
      </w:r>
    </w:p>
    <w:p w14:paraId="07A93713" w14:textId="77777777" w:rsidR="001E77BE" w:rsidRDefault="001E77BE" w:rsidP="001E77BE">
      <w:pPr>
        <w:pStyle w:val="BodyText"/>
        <w:spacing w:after="0"/>
      </w:pPr>
      <w:r>
        <w:t>There are two humidifier type options available:</w:t>
      </w:r>
    </w:p>
    <w:p w14:paraId="01B28BE1" w14:textId="77777777" w:rsidR="001E77BE" w:rsidRDefault="001E77BE" w:rsidP="001E77BE">
      <w:pPr>
        <w:pStyle w:val="ListBullet2"/>
      </w:pPr>
      <w:r>
        <w:t>None</w:t>
      </w:r>
    </w:p>
    <w:p w14:paraId="39ACDE27" w14:textId="77777777" w:rsidR="001E77BE" w:rsidRDefault="001E77BE" w:rsidP="001E77BE">
      <w:pPr>
        <w:pStyle w:val="ListBullet2"/>
      </w:pPr>
      <w:r>
        <w:t>ElectricSteam</w:t>
      </w:r>
    </w:p>
    <w:p w14:paraId="37D3467A"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3F438BAA" w14:textId="77777777" w:rsidR="001E77BE" w:rsidRDefault="001E77BE" w:rsidP="001E77BE">
      <w:pPr>
        <w:pStyle w:val="Heading4"/>
      </w:pPr>
      <w:r>
        <w:t>Field: Humidifier Availability Schedule Name</w:t>
      </w:r>
    </w:p>
    <w:p w14:paraId="1D51CE54"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666530A0" w14:textId="77777777" w:rsidR="001E77BE" w:rsidRDefault="001E77BE" w:rsidP="001E77BE">
      <w:pPr>
        <w:pStyle w:val="Heading4"/>
      </w:pPr>
      <w:r>
        <w:t>Field: Humidifier Rated Capacity</w:t>
      </w:r>
    </w:p>
    <w:p w14:paraId="5307483C"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596B0508" w14:textId="77777777" w:rsidR="001E77BE" w:rsidRDefault="001E77BE" w:rsidP="001E77BE">
      <w:pPr>
        <w:pStyle w:val="Heading4"/>
      </w:pPr>
      <w:r>
        <w:t>Field: Humidifier Rated Electric Power</w:t>
      </w:r>
    </w:p>
    <w:p w14:paraId="79ACD892" w14:textId="77777777" w:rsidR="001E77BE" w:rsidRDefault="001E77BE" w:rsidP="001E77BE">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6FD62FB" w14:textId="77777777" w:rsidR="001E77BE" w:rsidRDefault="001E77BE" w:rsidP="001E77BE">
      <w:pPr>
        <w:pStyle w:val="Heading4"/>
      </w:pPr>
      <w:r>
        <w:t>Field: Humidifier Control Zone Name</w:t>
      </w:r>
    </w:p>
    <w:p w14:paraId="71CB2075" w14:textId="77777777" w:rsidR="001E77BE" w:rsidRDefault="001E77BE" w:rsidP="001E77BE">
      <w:pPr>
        <w:pStyle w:val="BodyText"/>
        <w:spacing w:after="0"/>
      </w:pPr>
      <w:r>
        <w:t xml:space="preserve">This field specifies the zone name where the humidistat is located for controlling humidification.  </w:t>
      </w:r>
    </w:p>
    <w:p w14:paraId="18A90A4A" w14:textId="77777777" w:rsidR="001E77BE" w:rsidRDefault="001E77BE" w:rsidP="001E77BE">
      <w:pPr>
        <w:pStyle w:val="Heading4"/>
      </w:pPr>
      <w:r>
        <w:t>Field: Humidifier Setpoint</w:t>
      </w:r>
    </w:p>
    <w:p w14:paraId="27FC6E02" w14:textId="77777777" w:rsidR="001E77BE" w:rsidRDefault="001E77BE" w:rsidP="001E77BE">
      <w:pPr>
        <w:pStyle w:val="BodyText"/>
        <w:tabs>
          <w:tab w:val="left" w:pos="2943"/>
        </w:tabs>
      </w:pPr>
      <w:r>
        <w:t>This field specifies the zone humidistat setpoint for humidification in percent (0 to 100).  The default is 30%.</w:t>
      </w:r>
    </w:p>
    <w:p w14:paraId="1A151440" w14:textId="77777777" w:rsidR="001E77BE" w:rsidRDefault="001E77BE" w:rsidP="001E77BE">
      <w:pPr>
        <w:pStyle w:val="Heading4"/>
      </w:pPr>
      <w:r>
        <w:t>Field: Return Fan Delta Pressure</w:t>
      </w:r>
    </w:p>
    <w:p w14:paraId="35B6A6B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B261DDC" w14:textId="77777777" w:rsidR="001E77BE" w:rsidRDefault="001E77BE" w:rsidP="001E77BE">
      <w:pPr>
        <w:pStyle w:val="Heading4"/>
      </w:pPr>
      <w:r>
        <w:lastRenderedPageBreak/>
        <w:t>Field: Return Fan Motor efficiency</w:t>
      </w:r>
    </w:p>
    <w:p w14:paraId="40544BED" w14:textId="77777777" w:rsidR="001E77BE" w:rsidRDefault="001E77BE" w:rsidP="001E77BE">
      <w:pPr>
        <w:pStyle w:val="BodyText"/>
      </w:pPr>
      <w:r>
        <w:t>Enter the shaft power of the return fan divided by the electrical power consumed. Must be greater than 0 and less than or equal to 1. Default is 0.9.</w:t>
      </w:r>
    </w:p>
    <w:p w14:paraId="7CF1961D" w14:textId="77777777" w:rsidR="001E77BE" w:rsidRDefault="001E77BE" w:rsidP="001E77BE">
      <w:pPr>
        <w:pStyle w:val="Heading4"/>
      </w:pPr>
      <w:r>
        <w:t>Field: Return Fan Motor in Air Stream Fraction</w:t>
      </w:r>
    </w:p>
    <w:p w14:paraId="5B18E0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646E5156" w14:textId="77777777" w:rsidR="001E77BE" w:rsidRDefault="001E77BE" w:rsidP="001E77BE">
      <w:pPr>
        <w:pStyle w:val="BodyText"/>
      </w:pPr>
      <w:r>
        <w:t>As shown in an IDF:</w:t>
      </w:r>
    </w:p>
    <w:p w14:paraId="773329B4" w14:textId="77777777" w:rsidR="001E77BE" w:rsidRPr="00D1054B" w:rsidRDefault="001E77BE" w:rsidP="001E77BE">
      <w:pPr>
        <w:pStyle w:val="CodeIDDSamples"/>
      </w:pPr>
      <w:bookmarkStart w:id="3655" w:name="_Toc259442828"/>
      <w:bookmarkStart w:id="3656" w:name="_Toc274581790"/>
      <w:bookmarkStart w:id="3657" w:name="_Toc214167440"/>
      <w:r w:rsidRPr="00D1054B">
        <w:t>HVACTemplate:System:Unitary,</w:t>
      </w:r>
    </w:p>
    <w:p w14:paraId="00D3D9F4" w14:textId="77777777" w:rsidR="001E77BE" w:rsidRPr="00D1054B" w:rsidRDefault="001E77BE" w:rsidP="001E77BE">
      <w:pPr>
        <w:pStyle w:val="CodeIDDSamples"/>
      </w:pPr>
      <w:r w:rsidRPr="00D1054B">
        <w:t xml:space="preserve">    AHU 1,                   !- Air Handling System Name</w:t>
      </w:r>
    </w:p>
    <w:p w14:paraId="5A5D06FC" w14:textId="77777777" w:rsidR="001E77BE" w:rsidRPr="00D1054B" w:rsidRDefault="001E77BE" w:rsidP="001E77BE">
      <w:pPr>
        <w:pStyle w:val="CodeIDDSamples"/>
      </w:pPr>
      <w:r w:rsidRPr="00D1054B">
        <w:t xml:space="preserve">    FanAndCoilAvailSched,    !- System Availability Schedule</w:t>
      </w:r>
    </w:p>
    <w:p w14:paraId="3DE1C4DE" w14:textId="77777777" w:rsidR="001E77BE" w:rsidRPr="00D1054B" w:rsidRDefault="001E77BE" w:rsidP="001E77BE">
      <w:pPr>
        <w:pStyle w:val="CodeIDDSamples"/>
      </w:pPr>
      <w:r w:rsidRPr="00D1054B">
        <w:t xml:space="preserve">    EAST ZONE,               !- Control Zone Name or Thermostat Location</w:t>
      </w:r>
    </w:p>
    <w:p w14:paraId="194A5D5B" w14:textId="77777777" w:rsidR="001E77BE" w:rsidRPr="00D1054B" w:rsidRDefault="001E77BE" w:rsidP="001E77BE">
      <w:pPr>
        <w:pStyle w:val="CodeIDDSamples"/>
      </w:pPr>
      <w:r w:rsidRPr="00D1054B">
        <w:t xml:space="preserve">    autosize,                !- Supply Fan Max Flow Rate {m3/s}</w:t>
      </w:r>
    </w:p>
    <w:p w14:paraId="54EC2454" w14:textId="77777777" w:rsidR="001E77BE" w:rsidRPr="00D1054B" w:rsidRDefault="001E77BE" w:rsidP="001E77BE">
      <w:pPr>
        <w:pStyle w:val="CodeIDDSamples"/>
      </w:pPr>
      <w:r w:rsidRPr="00D1054B">
        <w:t xml:space="preserve">    Fan Mode Schedule,       !- Supply Fan Operating Mode Schedule</w:t>
      </w:r>
    </w:p>
    <w:p w14:paraId="023A942B" w14:textId="77777777" w:rsidR="001E77BE" w:rsidRPr="00D1054B" w:rsidRDefault="001E77BE" w:rsidP="001E77BE">
      <w:pPr>
        <w:pStyle w:val="CodeIDDSamples"/>
      </w:pPr>
      <w:r w:rsidRPr="00D1054B">
        <w:t xml:space="preserve">    .7,                      !- Supply Fan Total Efficiency</w:t>
      </w:r>
    </w:p>
    <w:p w14:paraId="1C52ED72" w14:textId="77777777" w:rsidR="001E77BE" w:rsidRPr="00D1054B" w:rsidRDefault="001E77BE" w:rsidP="001E77BE">
      <w:pPr>
        <w:pStyle w:val="CodeIDDSamples"/>
      </w:pPr>
      <w:r w:rsidRPr="00D1054B">
        <w:t xml:space="preserve">    600,                     !- Supply Fan Delta Pressure {Pa}</w:t>
      </w:r>
    </w:p>
    <w:p w14:paraId="346BEE42" w14:textId="77777777" w:rsidR="001E77BE" w:rsidRPr="00D1054B" w:rsidRDefault="001E77BE" w:rsidP="001E77BE">
      <w:pPr>
        <w:pStyle w:val="CodeIDDSamples"/>
      </w:pPr>
      <w:r w:rsidRPr="00D1054B">
        <w:t xml:space="preserve">    .9,                      !- Supply Fan Motor Efficiency</w:t>
      </w:r>
    </w:p>
    <w:p w14:paraId="2BA01B2A" w14:textId="77777777" w:rsidR="001E77BE" w:rsidRPr="00D1054B" w:rsidRDefault="001E77BE" w:rsidP="001E77BE">
      <w:pPr>
        <w:pStyle w:val="CodeIDDSamples"/>
      </w:pPr>
      <w:r w:rsidRPr="00D1054B">
        <w:t xml:space="preserve">    1,                       !- Supply Fan Motor in Air Stream Fraction</w:t>
      </w:r>
    </w:p>
    <w:p w14:paraId="383EF526" w14:textId="77777777" w:rsidR="001E77BE" w:rsidRPr="00D1054B" w:rsidRDefault="001E77BE" w:rsidP="001E77BE">
      <w:pPr>
        <w:pStyle w:val="CodeIDDSamples"/>
      </w:pPr>
      <w:r w:rsidRPr="00D1054B">
        <w:t xml:space="preserve">    SingleSspeedDX,          !- Cooling Coil Type</w:t>
      </w:r>
    </w:p>
    <w:p w14:paraId="624F72F1" w14:textId="77777777" w:rsidR="001E77BE" w:rsidRPr="00D1054B" w:rsidRDefault="001E77BE" w:rsidP="001E77BE">
      <w:pPr>
        <w:pStyle w:val="CodeIDDSamples"/>
      </w:pPr>
      <w:r w:rsidRPr="00D1054B">
        <w:t xml:space="preserve">    FanAndCoilAvailSched,    !- Cooling Coil Availability Schedule</w:t>
      </w:r>
    </w:p>
    <w:p w14:paraId="1CF973F9" w14:textId="77777777" w:rsidR="001E77BE" w:rsidRPr="00D1054B" w:rsidRDefault="001E77BE" w:rsidP="001E77BE">
      <w:pPr>
        <w:pStyle w:val="CodeIDDSamples"/>
      </w:pPr>
      <w:r w:rsidRPr="00D1054B">
        <w:t xml:space="preserve">    14.0,                    !- Cooling Design Supply Air Temperature {C}</w:t>
      </w:r>
    </w:p>
    <w:p w14:paraId="28E2EAEE" w14:textId="77777777" w:rsidR="001E77BE" w:rsidRPr="00D1054B" w:rsidRDefault="001E77BE" w:rsidP="001E77BE">
      <w:pPr>
        <w:pStyle w:val="CodeIDDSamples"/>
      </w:pPr>
      <w:r w:rsidRPr="00D1054B">
        <w:t xml:space="preserve">    autosize,                !- Cooling Coil </w:t>
      </w:r>
      <w:r>
        <w:t xml:space="preserve">Gross Rated Total </w:t>
      </w:r>
      <w:r w:rsidRPr="00D1054B">
        <w:t>Capacity {W}</w:t>
      </w:r>
    </w:p>
    <w:p w14:paraId="245B6D47" w14:textId="77777777" w:rsidR="001E77BE" w:rsidRPr="00D1054B" w:rsidRDefault="001E77BE" w:rsidP="001E77BE">
      <w:pPr>
        <w:pStyle w:val="CodeIDDSamples"/>
      </w:pPr>
      <w:r w:rsidRPr="00D1054B">
        <w:t xml:space="preserve">    autosize,                !- Cooling Coil </w:t>
      </w:r>
      <w:r>
        <w:t xml:space="preserve">Gross </w:t>
      </w:r>
      <w:r w:rsidRPr="00D1054B">
        <w:t xml:space="preserve">Rated </w:t>
      </w:r>
      <w:r>
        <w:t>Sensible Heat Ratio</w:t>
      </w:r>
    </w:p>
    <w:p w14:paraId="627BF4D6" w14:textId="77777777" w:rsidR="001E77BE" w:rsidRPr="00D1054B" w:rsidRDefault="001E77BE" w:rsidP="001E77BE">
      <w:pPr>
        <w:pStyle w:val="CodeIDDSamples"/>
      </w:pPr>
      <w:r w:rsidRPr="00D1054B">
        <w:t xml:space="preserve">    3,                       !- Cooling Coil </w:t>
      </w:r>
      <w:r>
        <w:t xml:space="preserve">Gross </w:t>
      </w:r>
      <w:r w:rsidRPr="00D1054B">
        <w:t>Rated COP</w:t>
      </w:r>
    </w:p>
    <w:p w14:paraId="486CB0D9" w14:textId="77777777" w:rsidR="001E77BE" w:rsidRPr="00D1054B" w:rsidRDefault="001E77BE" w:rsidP="001E77BE">
      <w:pPr>
        <w:pStyle w:val="CodeIDDSamples"/>
      </w:pPr>
      <w:r w:rsidRPr="00D1054B">
        <w:t xml:space="preserve">    Gas,                     !- Heating Coil Type</w:t>
      </w:r>
    </w:p>
    <w:p w14:paraId="0CC95F62" w14:textId="77777777" w:rsidR="001E77BE" w:rsidRPr="00D1054B" w:rsidRDefault="001E77BE" w:rsidP="001E77BE">
      <w:pPr>
        <w:pStyle w:val="CodeIDDSamples"/>
      </w:pPr>
      <w:r w:rsidRPr="00D1054B">
        <w:t xml:space="preserve">    FanAndCoilAvailSched,    !- Heating Coil Availability Schedule</w:t>
      </w:r>
    </w:p>
    <w:p w14:paraId="245CF152" w14:textId="77777777" w:rsidR="001E77BE" w:rsidRPr="00D1054B" w:rsidRDefault="001E77BE" w:rsidP="001E77BE">
      <w:pPr>
        <w:pStyle w:val="CodeIDDSamples"/>
      </w:pPr>
      <w:r w:rsidRPr="00D1054B">
        <w:t xml:space="preserve">    50.0,                    !- Heating Design Supply Air Temperature {C}    </w:t>
      </w:r>
    </w:p>
    <w:p w14:paraId="1CA28B8B" w14:textId="77777777" w:rsidR="001E77BE" w:rsidRPr="00D1054B" w:rsidRDefault="001E77BE" w:rsidP="001E77BE">
      <w:pPr>
        <w:pStyle w:val="CodeIDDSamples"/>
      </w:pPr>
      <w:r w:rsidRPr="00D1054B">
        <w:t xml:space="preserve">    autosize,                !- Heating Coil Capacity {W}</w:t>
      </w:r>
    </w:p>
    <w:p w14:paraId="22D0022E" w14:textId="77777777" w:rsidR="001E77BE" w:rsidRPr="00D1054B" w:rsidRDefault="001E77BE" w:rsidP="001E77BE">
      <w:pPr>
        <w:pStyle w:val="CodeIDDSamples"/>
      </w:pPr>
      <w:r w:rsidRPr="00D1054B">
        <w:t xml:space="preserve">    .8,                      !- Gas Heating Coil Efficiency</w:t>
      </w:r>
    </w:p>
    <w:p w14:paraId="20F05868" w14:textId="77777777" w:rsidR="001E77BE" w:rsidRPr="00D1054B" w:rsidRDefault="001E77BE" w:rsidP="001E77BE">
      <w:pPr>
        <w:pStyle w:val="CodeIDDSamples"/>
      </w:pPr>
      <w:r w:rsidRPr="00D1054B">
        <w:t xml:space="preserve">    0,                       !- Gas Heating Coil Parasitic Electric Load {W}</w:t>
      </w:r>
    </w:p>
    <w:p w14:paraId="3F7C6260" w14:textId="77777777" w:rsidR="001E77BE" w:rsidRPr="00D1054B" w:rsidRDefault="001E77BE" w:rsidP="001E77BE">
      <w:pPr>
        <w:pStyle w:val="CodeIDDSamples"/>
      </w:pPr>
      <w:r w:rsidRPr="00D1054B">
        <w:t xml:space="preserve">    autosize,                !- Maximum Outdoor air Flow Rate {m3/s}</w:t>
      </w:r>
    </w:p>
    <w:p w14:paraId="21D6D97D" w14:textId="77777777" w:rsidR="001E77BE" w:rsidRPr="00D1054B" w:rsidRDefault="001E77BE" w:rsidP="001E77BE">
      <w:pPr>
        <w:pStyle w:val="CodeIDDSamples"/>
      </w:pPr>
      <w:r w:rsidRPr="00D1054B">
        <w:t xml:space="preserve">    autosize,                !- Minimum Outdoor air Flow Rate {m3/s}</w:t>
      </w:r>
    </w:p>
    <w:p w14:paraId="4A62575E" w14:textId="77777777" w:rsidR="001E77BE" w:rsidRPr="00D1054B" w:rsidRDefault="001E77BE" w:rsidP="001E77BE">
      <w:pPr>
        <w:pStyle w:val="CodeIDDSamples"/>
      </w:pPr>
      <w:r w:rsidRPr="00D1054B">
        <w:t xml:space="preserve">    ,                        !- Minimum Outdoor air Schedule Name</w:t>
      </w:r>
    </w:p>
    <w:p w14:paraId="39BE8B83" w14:textId="77777777" w:rsidR="001E77BE" w:rsidRPr="00D1054B" w:rsidRDefault="001E77BE" w:rsidP="001E77BE">
      <w:pPr>
        <w:pStyle w:val="CodeIDDSamples"/>
      </w:pPr>
      <w:r w:rsidRPr="00D1054B">
        <w:t xml:space="preserve">    NoEconomizer,            !- Economizer Type</w:t>
      </w:r>
    </w:p>
    <w:p w14:paraId="5DFAFCAD" w14:textId="77777777" w:rsidR="001E77BE" w:rsidRPr="00D1054B" w:rsidRDefault="001E77BE" w:rsidP="001E77BE">
      <w:pPr>
        <w:pStyle w:val="CodeIDDSamples"/>
      </w:pPr>
      <w:r w:rsidRPr="00D1054B">
        <w:t xml:space="preserve">    NoLockout,               !- Economizer Lockout</w:t>
      </w:r>
    </w:p>
    <w:p w14:paraId="00BC5BC2" w14:textId="77777777" w:rsidR="001E77BE" w:rsidRPr="00D1054B" w:rsidRDefault="001E77BE" w:rsidP="001E77BE">
      <w:pPr>
        <w:pStyle w:val="CodeIDDSamples"/>
      </w:pPr>
      <w:r w:rsidRPr="00D1054B">
        <w:t xml:space="preserve">    ,                        !- Economizer Upper Temperature Limit {C}</w:t>
      </w:r>
    </w:p>
    <w:p w14:paraId="5518CBF6" w14:textId="77777777" w:rsidR="001E77BE" w:rsidRPr="00D1054B" w:rsidRDefault="001E77BE" w:rsidP="001E77BE">
      <w:pPr>
        <w:pStyle w:val="CodeIDDSamples"/>
      </w:pPr>
      <w:r w:rsidRPr="00D1054B">
        <w:t xml:space="preserve">    ,                        !- Economizer Lower Temperature Limit {C}</w:t>
      </w:r>
    </w:p>
    <w:p w14:paraId="335575D5" w14:textId="77777777" w:rsidR="001E77BE" w:rsidRPr="00D1054B" w:rsidRDefault="001E77BE" w:rsidP="001E77BE">
      <w:pPr>
        <w:pStyle w:val="CodeIDDSamples"/>
      </w:pPr>
      <w:r w:rsidRPr="00D1054B">
        <w:t xml:space="preserve">    ,                        !- Economizer Upper Enthalpy Limit {J/kg}</w:t>
      </w:r>
    </w:p>
    <w:p w14:paraId="70964D09" w14:textId="77777777" w:rsidR="001E77BE" w:rsidRPr="00D1054B" w:rsidRDefault="001E77BE" w:rsidP="001E77BE">
      <w:pPr>
        <w:pStyle w:val="CodeIDDSamples"/>
      </w:pPr>
      <w:r w:rsidRPr="00D1054B">
        <w:t xml:space="preserve">    ,                    !- Economizer Maximum Limit Dewpoint Temperature {C}</w:t>
      </w:r>
    </w:p>
    <w:p w14:paraId="5116383F" w14:textId="77777777" w:rsidR="001E77BE" w:rsidRDefault="001E77BE" w:rsidP="001E77BE">
      <w:pPr>
        <w:pStyle w:val="CodeIDDSamples"/>
      </w:pPr>
      <w:r>
        <w:t xml:space="preserve">    ,                        !- Supply Plenum Name</w:t>
      </w:r>
    </w:p>
    <w:p w14:paraId="5C78AAF7" w14:textId="77777777" w:rsidR="001E77BE" w:rsidRDefault="001E77BE" w:rsidP="001E77BE">
      <w:pPr>
        <w:pStyle w:val="CodeIDDSamples"/>
      </w:pPr>
      <w:r>
        <w:t xml:space="preserve">    ,                        !- Return Plenum Name</w:t>
      </w:r>
    </w:p>
    <w:p w14:paraId="1C43BD05" w14:textId="77777777" w:rsidR="001E77BE" w:rsidRDefault="001E77BE" w:rsidP="001E77BE">
      <w:pPr>
        <w:pStyle w:val="CodeIDDSamples"/>
      </w:pPr>
      <w:bookmarkStart w:id="3658" w:name="_Toc122310707"/>
      <w:r>
        <w:t xml:space="preserve">    BlowThrough,             !- Supply Fan Placement</w:t>
      </w:r>
    </w:p>
    <w:p w14:paraId="6DB722E2" w14:textId="77777777" w:rsidR="001E77BE" w:rsidRDefault="001E77BE" w:rsidP="001E77BE">
      <w:pPr>
        <w:pStyle w:val="CodeIDDSamples"/>
      </w:pPr>
      <w:r>
        <w:t xml:space="preserve">    CycleOnAny,              !- Night Cycle Control</w:t>
      </w:r>
    </w:p>
    <w:p w14:paraId="25C22F8A" w14:textId="77777777" w:rsidR="001E77BE" w:rsidRDefault="001E77BE" w:rsidP="001E77BE">
      <w:pPr>
        <w:pStyle w:val="CodeIDDSamples"/>
      </w:pPr>
      <w:r>
        <w:t xml:space="preserve">    ,                        !- Night Cycle Control Zone Name</w:t>
      </w:r>
    </w:p>
    <w:p w14:paraId="25A6894A" w14:textId="77777777" w:rsidR="001E77BE" w:rsidRDefault="001E77BE" w:rsidP="001E77BE">
      <w:pPr>
        <w:pStyle w:val="CodeIDDSamples"/>
      </w:pPr>
      <w:r>
        <w:t xml:space="preserve">    None,                    !- Heat Recovery Type</w:t>
      </w:r>
    </w:p>
    <w:p w14:paraId="00EDB2A7" w14:textId="77777777" w:rsidR="001E77BE" w:rsidRDefault="001E77BE" w:rsidP="001E77BE">
      <w:pPr>
        <w:pStyle w:val="CodeIDDSamples"/>
      </w:pPr>
      <w:r>
        <w:t xml:space="preserve">    ,                        !- Sensible Heat Recovery Effectiveness</w:t>
      </w:r>
    </w:p>
    <w:p w14:paraId="39EB712F" w14:textId="77777777" w:rsidR="001E77BE" w:rsidRDefault="001E77BE" w:rsidP="001E77BE">
      <w:pPr>
        <w:pStyle w:val="CodeIDDSamples"/>
      </w:pPr>
      <w:r>
        <w:t xml:space="preserve">    ,                        !- Latent Heat Recovery Effectiveness</w:t>
      </w:r>
    </w:p>
    <w:p w14:paraId="1861DA9D" w14:textId="77777777" w:rsidR="001E77BE" w:rsidRPr="004C58F2" w:rsidRDefault="001E77BE" w:rsidP="001E77BE">
      <w:pPr>
        <w:pStyle w:val="CodeIDDSamples"/>
      </w:pPr>
      <w:bookmarkStart w:id="3659" w:name="_Toc163879074"/>
      <w:r>
        <w:t xml:space="preserve">    None,                    !- </w:t>
      </w:r>
      <w:r w:rsidRPr="004C58F2">
        <w:t>Dehumidification Control Type</w:t>
      </w:r>
    </w:p>
    <w:p w14:paraId="7D0C835C" w14:textId="77777777" w:rsidR="001E77BE" w:rsidRPr="004C58F2" w:rsidRDefault="001E77BE" w:rsidP="001E77BE">
      <w:pPr>
        <w:pStyle w:val="CodeIDDSamples"/>
      </w:pPr>
      <w:r w:rsidRPr="004C58F2">
        <w:t xml:space="preserve">    ,                        !- Dehumidification Control Zone Name</w:t>
      </w:r>
    </w:p>
    <w:p w14:paraId="641867D1" w14:textId="77777777" w:rsidR="001E77BE" w:rsidRPr="004C58F2" w:rsidRDefault="001E77BE" w:rsidP="001E77BE">
      <w:pPr>
        <w:pStyle w:val="CodeIDDSamples"/>
      </w:pPr>
      <w:r w:rsidRPr="004C58F2">
        <w:t xml:space="preserve">    60,                      !- Dehumidification Setpoint {percent}</w:t>
      </w:r>
    </w:p>
    <w:p w14:paraId="17539F76" w14:textId="77777777" w:rsidR="001E77BE" w:rsidRPr="004C58F2" w:rsidRDefault="001E77BE" w:rsidP="001E77BE">
      <w:pPr>
        <w:pStyle w:val="CodeIDDSamples"/>
      </w:pPr>
      <w:r w:rsidRPr="004C58F2">
        <w:t xml:space="preserve">    ElectricSteam,           !- Humidifier Type</w:t>
      </w:r>
    </w:p>
    <w:p w14:paraId="7E191FDF" w14:textId="77777777" w:rsidR="001E77BE" w:rsidRPr="004C58F2" w:rsidRDefault="001E77BE" w:rsidP="001E77BE">
      <w:pPr>
        <w:pStyle w:val="CodeIDDSamples"/>
      </w:pPr>
      <w:r w:rsidRPr="004C58F2">
        <w:t xml:space="preserve">    ,                        !- Humidifier Availability Schedule</w:t>
      </w:r>
    </w:p>
    <w:p w14:paraId="24E89C15" w14:textId="77777777" w:rsidR="001E77BE" w:rsidRPr="004C58F2" w:rsidRDefault="001E77BE" w:rsidP="001E77BE">
      <w:pPr>
        <w:pStyle w:val="CodeIDDSamples"/>
      </w:pPr>
      <w:r w:rsidRPr="004C58F2">
        <w:t xml:space="preserve">    0.000001,                !- Humidifier Rated Capacity {m3/s}</w:t>
      </w:r>
    </w:p>
    <w:p w14:paraId="0AB8A507" w14:textId="77777777" w:rsidR="001E77BE" w:rsidRDefault="001E77BE" w:rsidP="001E77BE">
      <w:pPr>
        <w:pStyle w:val="CodeIDDSamples"/>
      </w:pPr>
      <w:r w:rsidRPr="004C58F2">
        <w:t xml:space="preserve">    </w:t>
      </w:r>
      <w:r>
        <w:t>2690,                    !- Humidifier Rated Electric Power {W}</w:t>
      </w:r>
    </w:p>
    <w:p w14:paraId="689FB763" w14:textId="77777777" w:rsidR="001E77BE" w:rsidRPr="004C58F2" w:rsidRDefault="001E77BE" w:rsidP="001E77BE">
      <w:pPr>
        <w:pStyle w:val="CodeIDDSamples"/>
      </w:pPr>
      <w:r>
        <w:t xml:space="preserve">    </w:t>
      </w:r>
      <w:r w:rsidRPr="004C58F2">
        <w:t>EAST ZONE,               !- Humidifier Control Zone Name</w:t>
      </w:r>
    </w:p>
    <w:p w14:paraId="524B337F" w14:textId="77777777" w:rsidR="001E77BE" w:rsidRDefault="001E77BE" w:rsidP="001E77BE">
      <w:pPr>
        <w:pStyle w:val="CodeIDDSamples"/>
      </w:pPr>
      <w:r w:rsidRPr="004C58F2">
        <w:t xml:space="preserve">    </w:t>
      </w:r>
      <w:r>
        <w:t>30,                      !- Humidifier Setpoint {percent}</w:t>
      </w:r>
    </w:p>
    <w:p w14:paraId="2A036382" w14:textId="77777777" w:rsidR="001E77BE" w:rsidRDefault="001E77BE" w:rsidP="001E77BE">
      <w:pPr>
        <w:pStyle w:val="CodeIDDSamples"/>
        <w:rPr>
          <w:lang w:val="fr-FR"/>
        </w:rPr>
      </w:pPr>
      <w:bookmarkStart w:id="3660" w:name="_Toc318706725"/>
      <w:bookmarkStart w:id="3661" w:name="_Toc358874148"/>
      <w:bookmarkEnd w:id="3658"/>
      <w:bookmarkEnd w:id="3659"/>
      <w:r>
        <w:rPr>
          <w:lang w:val="fr-FR"/>
        </w:rPr>
        <w:t xml:space="preserve">    No,                      !- Return Fan</w:t>
      </w:r>
    </w:p>
    <w:p w14:paraId="5F0D39EE" w14:textId="77777777" w:rsidR="001E77BE" w:rsidRPr="00C34F5B" w:rsidRDefault="001E77BE" w:rsidP="001E77BE">
      <w:pPr>
        <w:pStyle w:val="CodeIDDSamples"/>
        <w:rPr>
          <w:lang w:val="fr-FR"/>
        </w:rPr>
      </w:pPr>
      <w:r>
        <w:rPr>
          <w:lang w:val="fr-FR"/>
        </w:rPr>
        <w:lastRenderedPageBreak/>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19745926" w14:textId="77777777" w:rsidR="001E77BE" w:rsidRDefault="001E77BE" w:rsidP="001E77BE">
      <w:pPr>
        <w:pStyle w:val="Heading3"/>
      </w:pPr>
      <w:bookmarkStart w:id="3662" w:name="_Toc399490797"/>
      <w:r w:rsidRPr="005C178A">
        <w:t>HVACTemplate:System:UnitaryHeatPump:AirToAir</w:t>
      </w:r>
      <w:bookmarkEnd w:id="3655"/>
      <w:bookmarkEnd w:id="3656"/>
      <w:bookmarkEnd w:id="3660"/>
      <w:bookmarkEnd w:id="3661"/>
      <w:bookmarkEnd w:id="3662"/>
    </w:p>
    <w:p w14:paraId="1F8CB9AF" w14:textId="77777777" w:rsidR="001E77BE" w:rsidRPr="005C178A" w:rsidRDefault="001E77BE" w:rsidP="001E77BE">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14:paraId="74BC2EDC" w14:textId="77777777" w:rsidR="001E77BE" w:rsidRDefault="001E77BE" w:rsidP="001E77BE">
      <w:pPr>
        <w:pStyle w:val="Heading4"/>
      </w:pPr>
      <w:r>
        <w:t xml:space="preserve">Field: </w:t>
      </w:r>
      <w:r w:rsidRPr="006C1092">
        <w:t>Name</w:t>
      </w:r>
    </w:p>
    <w:p w14:paraId="725EA847" w14:textId="77777777" w:rsidR="001E77BE" w:rsidRDefault="001E77BE" w:rsidP="001E77BE">
      <w:r>
        <w:t xml:space="preserve">Enter a name for the </w:t>
      </w:r>
      <w:r w:rsidRPr="002D6188">
        <w:t>HVACTemplate:System:UnitaryHeatPump:AirToAi</w:t>
      </w:r>
      <w:r>
        <w:t>r object. This name is used in the HVACTemplate:Zone:Unitary object to reference this system.</w:t>
      </w:r>
    </w:p>
    <w:p w14:paraId="346A9D76" w14:textId="77777777" w:rsidR="001E77BE" w:rsidRDefault="001E77BE" w:rsidP="001E77BE">
      <w:pPr>
        <w:pStyle w:val="Heading4"/>
      </w:pPr>
      <w:r>
        <w:t xml:space="preserve">Field: </w:t>
      </w:r>
      <w:r w:rsidRPr="00EA7879">
        <w:t>System Availability Schedule Name</w:t>
      </w:r>
    </w:p>
    <w:p w14:paraId="79278078"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7B787C2B" w14:textId="77777777" w:rsidR="001E77BE" w:rsidRDefault="001E77BE" w:rsidP="001E77BE">
      <w:pPr>
        <w:pStyle w:val="Heading4"/>
      </w:pPr>
      <w:r>
        <w:t xml:space="preserve">Field: </w:t>
      </w:r>
      <w:r w:rsidRPr="00EA7879">
        <w:t>Control Zone or Thermostat Location Name</w:t>
      </w:r>
    </w:p>
    <w:p w14:paraId="58407222" w14:textId="77777777" w:rsidR="001E77BE" w:rsidRPr="002D6188" w:rsidRDefault="001E77BE" w:rsidP="001E77BE">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14:paraId="3B676D93" w14:textId="77777777" w:rsidR="001E77BE" w:rsidRDefault="001E77BE" w:rsidP="001E77BE">
      <w:pPr>
        <w:pStyle w:val="Heading4"/>
      </w:pPr>
      <w:r>
        <w:t xml:space="preserve">Field: </w:t>
      </w:r>
      <w:r w:rsidRPr="00EA7879">
        <w:t>Cooling Supply Air Flow Rate</w:t>
      </w:r>
    </w:p>
    <w:p w14:paraId="09E37779" w14:textId="77777777" w:rsidR="001E77BE" w:rsidRPr="00EB53D4" w:rsidRDefault="001E77BE" w:rsidP="001E77BE">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766B12FA" w14:textId="77777777" w:rsidR="001E77BE" w:rsidRDefault="001E77BE" w:rsidP="001E77BE">
      <w:pPr>
        <w:pStyle w:val="Heading4"/>
      </w:pPr>
      <w:r>
        <w:t xml:space="preserve">Field: </w:t>
      </w:r>
      <w:r w:rsidRPr="00EA7879">
        <w:t>Heating Supply Air Flow Rate</w:t>
      </w:r>
    </w:p>
    <w:p w14:paraId="04C3FF9A"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6E31774E" w14:textId="77777777" w:rsidR="001E77BE" w:rsidRDefault="001E77BE" w:rsidP="001E77BE">
      <w:pPr>
        <w:pStyle w:val="Heading4"/>
      </w:pPr>
      <w:r>
        <w:t xml:space="preserve">Field: </w:t>
      </w:r>
      <w:r w:rsidRPr="00EA7879">
        <w:t>No Load Supply Air Flow Rate</w:t>
      </w:r>
    </w:p>
    <w:p w14:paraId="7ABAECA9"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w:t>
      </w:r>
      <w:r>
        <w:lastRenderedPageBreak/>
        <w:t xml:space="preserve">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015FD03" w14:textId="77777777" w:rsidR="001E77BE" w:rsidRDefault="001E77BE" w:rsidP="001E77BE">
      <w:pPr>
        <w:pStyle w:val="Heading4"/>
      </w:pPr>
      <w:r>
        <w:t xml:space="preserve">Field: </w:t>
      </w:r>
      <w:r w:rsidRPr="00EA7879">
        <w:t>Supply Fan Operating Mode Schedule Name</w:t>
      </w:r>
    </w:p>
    <w:p w14:paraId="16985268"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9E0C10" w14:textId="77777777" w:rsidR="001E77BE" w:rsidRDefault="001E77BE" w:rsidP="001E77BE">
      <w:pPr>
        <w:pStyle w:val="Heading4"/>
      </w:pPr>
      <w:r>
        <w:t xml:space="preserve">Field: </w:t>
      </w:r>
      <w:r w:rsidRPr="00EA7879">
        <w:t>Supply Fan Placement</w:t>
      </w:r>
    </w:p>
    <w:p w14:paraId="0641A911"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14:paraId="1FFFB058" w14:textId="77777777" w:rsidR="001E77BE" w:rsidRDefault="001E77BE" w:rsidP="001E77BE">
      <w:pPr>
        <w:pStyle w:val="Heading4"/>
      </w:pPr>
      <w:r>
        <w:t xml:space="preserve">Field: </w:t>
      </w:r>
      <w:r w:rsidRPr="00EA7879">
        <w:t>Supply Fan Total Efficiency</w:t>
      </w:r>
    </w:p>
    <w:p w14:paraId="2F1CD82B" w14:textId="77777777" w:rsidR="001E77BE" w:rsidRPr="00DE05F8" w:rsidRDefault="001E77BE" w:rsidP="001E77BE">
      <w:r w:rsidRPr="00DE05F8">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009DA5F1" w14:textId="77777777" w:rsidR="001E77BE" w:rsidRDefault="001E77BE" w:rsidP="001E77BE">
      <w:pPr>
        <w:pStyle w:val="Heading4"/>
      </w:pPr>
      <w:r>
        <w:t xml:space="preserve">Field: </w:t>
      </w:r>
      <w:r w:rsidRPr="00EA7879">
        <w:t>Supply Fan Delta Pressure</w:t>
      </w:r>
    </w:p>
    <w:p w14:paraId="3AF3CA7E"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35AC299A" w14:textId="77777777" w:rsidR="001E77BE" w:rsidRDefault="001E77BE" w:rsidP="001E77BE">
      <w:pPr>
        <w:pStyle w:val="Heading4"/>
      </w:pPr>
      <w:r>
        <w:t xml:space="preserve">Field: </w:t>
      </w:r>
      <w:r w:rsidRPr="00EA7879">
        <w:t>Supply Fan Motor Efficiency</w:t>
      </w:r>
    </w:p>
    <w:p w14:paraId="28C4D87B"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22B1B0DD" w14:textId="77777777" w:rsidR="001E77BE" w:rsidRDefault="001E77BE" w:rsidP="001E77BE">
      <w:pPr>
        <w:pStyle w:val="Heading4"/>
      </w:pPr>
      <w:r>
        <w:t xml:space="preserve">Field: </w:t>
      </w:r>
      <w:r w:rsidRPr="00EA7879">
        <w:t>Supply Fan Motor in Air Stream Fraction</w:t>
      </w:r>
    </w:p>
    <w:p w14:paraId="15DAE162"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090530F1" w14:textId="77777777" w:rsidR="001E77BE" w:rsidRDefault="001E77BE" w:rsidP="001E77BE">
      <w:pPr>
        <w:pStyle w:val="Heading4"/>
      </w:pPr>
      <w:r>
        <w:t xml:space="preserve">Field: </w:t>
      </w:r>
      <w:r w:rsidRPr="00EA7879">
        <w:t>Cooling Coil Type</w:t>
      </w:r>
    </w:p>
    <w:p w14:paraId="273333D7" w14:textId="77777777" w:rsidR="001E77BE" w:rsidRDefault="001E77BE" w:rsidP="001E77BE">
      <w:r>
        <w:t>Enter the type of cooling coil. There is currently only one choices for this field,</w:t>
      </w:r>
    </w:p>
    <w:p w14:paraId="725891F9" w14:textId="77777777" w:rsidR="001E77BE" w:rsidRPr="00AD7831" w:rsidRDefault="001E77BE" w:rsidP="001E77BE">
      <w:r>
        <w:t>SingleSpeedDX. Future versions may have additional cooling coil types.</w:t>
      </w:r>
    </w:p>
    <w:p w14:paraId="4AE4F99D" w14:textId="77777777" w:rsidR="001E77BE" w:rsidRDefault="001E77BE" w:rsidP="001E77BE">
      <w:pPr>
        <w:pStyle w:val="Heading4"/>
      </w:pPr>
      <w:r>
        <w:lastRenderedPageBreak/>
        <w:t xml:space="preserve">Field: </w:t>
      </w:r>
      <w:r w:rsidRPr="00EA7879">
        <w:t>Cooling Coil Availability Schedule Name</w:t>
      </w:r>
    </w:p>
    <w:p w14:paraId="4D48D520"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E250556" w14:textId="77777777" w:rsidR="001E77BE" w:rsidRDefault="001E77BE" w:rsidP="001E77BE">
      <w:pPr>
        <w:pStyle w:val="Heading4"/>
      </w:pPr>
      <w:r>
        <w:t>Field: Cooling Design Supply Air Temperature</w:t>
      </w:r>
    </w:p>
    <w:p w14:paraId="6D4AB6D7"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6554705" w14:textId="77777777" w:rsidR="001E77BE" w:rsidRDefault="001E77BE" w:rsidP="001E77BE">
      <w:pPr>
        <w:pStyle w:val="Heading4"/>
      </w:pPr>
      <w:r>
        <w:t xml:space="preserve">Field: </w:t>
      </w:r>
      <w:r w:rsidRPr="00EA7879">
        <w:t xml:space="preserve">Cooling Coil </w:t>
      </w:r>
      <w:r>
        <w:t xml:space="preserve">Gross Rated Total </w:t>
      </w:r>
      <w:r w:rsidRPr="00EA7879">
        <w:t>Capacity</w:t>
      </w:r>
    </w:p>
    <w:p w14:paraId="709280D3" w14:textId="77777777" w:rsidR="001E77BE" w:rsidRPr="00645126" w:rsidRDefault="001E77BE" w:rsidP="001E77BE">
      <w:r w:rsidRPr="00645126">
        <w:t xml:space="preserve">Enter </w:t>
      </w:r>
      <w:r>
        <w:t>A</w:t>
      </w:r>
      <w:r w:rsidRPr="00645126">
        <w:t xml:space="preserve">utosize to let the automatic sizing algorithm determine the cooling coil capacity based on the maximum cooling loads during the cooling design day. If a value is entered, it represents the full load </w:t>
      </w:r>
      <w:r>
        <w:t xml:space="preserve">gross total </w:t>
      </w:r>
      <w:r w:rsidRPr="00645126">
        <w:t xml:space="preserve">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w:t>
      </w:r>
      <w:r>
        <w:t xml:space="preserve">effect </w:t>
      </w:r>
      <w:r w:rsidRPr="00645126">
        <w:t xml:space="preserve">of supply air fan heat is </w:t>
      </w:r>
      <w:r>
        <w:t xml:space="preserve">not </w:t>
      </w:r>
      <w:r>
        <w:rPr>
          <w:rFonts w:cs="Arial"/>
        </w:rPr>
        <w:t>accounted for</w:t>
      </w:r>
      <w:r w:rsidRPr="00645126">
        <w:t>. The units are in W.</w:t>
      </w:r>
      <w:r>
        <w:t xml:space="preserve"> The default is Autosize.</w:t>
      </w:r>
    </w:p>
    <w:p w14:paraId="3F652214" w14:textId="77777777" w:rsidR="001E77BE" w:rsidRDefault="001E77BE" w:rsidP="001E77BE">
      <w:pPr>
        <w:pStyle w:val="Heading4"/>
      </w:pPr>
      <w:r>
        <w:t xml:space="preserve">Field: </w:t>
      </w:r>
      <w:r w:rsidRPr="00EA7879">
        <w:t xml:space="preserve">Cooling Coil </w:t>
      </w:r>
      <w:r>
        <w:t xml:space="preserve">Gross </w:t>
      </w:r>
      <w:r w:rsidRPr="00EA7879">
        <w:t>Rated Sensible Heat Ratio</w:t>
      </w:r>
    </w:p>
    <w:p w14:paraId="25D923D2" w14:textId="77777777" w:rsidR="001E77BE" w:rsidRPr="00645126" w:rsidRDefault="001E77BE" w:rsidP="001E77BE">
      <w:r w:rsidRPr="00645126">
        <w:t xml:space="preserve">Enter Autosize to allow the sizing algorithm to determine the sensible heat ratio based on the rated capacity and air flow rate. Otherwise, enter the value of the ratio of the </w:t>
      </w:r>
      <w:r>
        <w:t xml:space="preserve">gross </w:t>
      </w:r>
      <w:r w:rsidRPr="00645126">
        <w:t xml:space="preserve">sensible capacity divided by </w:t>
      </w:r>
      <w:r>
        <w:t xml:space="preserve">the gross </w:t>
      </w:r>
      <w:r w:rsidRPr="00645126">
        <w:t xml:space="preserve">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w:t>
      </w:r>
      <w:r>
        <w:t xml:space="preserve">effect </w:t>
      </w:r>
      <w:r w:rsidRPr="00645126">
        <w:t xml:space="preserve">of supply air fan heat is </w:t>
      </w:r>
      <w:r>
        <w:t xml:space="preserve">not </w:t>
      </w:r>
      <w:r>
        <w:rPr>
          <w:rFonts w:cs="Arial"/>
        </w:rPr>
        <w:t>accounted for</w:t>
      </w:r>
      <w:r w:rsidRPr="00645126">
        <w:t>.</w:t>
      </w:r>
      <w:r>
        <w:t xml:space="preserve"> The default is Autosize.</w:t>
      </w:r>
    </w:p>
    <w:p w14:paraId="163FFEDE" w14:textId="77777777" w:rsidR="001E77BE" w:rsidRDefault="001E77BE" w:rsidP="001E77BE">
      <w:pPr>
        <w:pStyle w:val="Heading4"/>
      </w:pPr>
      <w:r>
        <w:t xml:space="preserve">Field: </w:t>
      </w:r>
      <w:r w:rsidRPr="00EA7879">
        <w:t xml:space="preserve">Cooling Coil </w:t>
      </w:r>
      <w:r>
        <w:t xml:space="preserve">Gross </w:t>
      </w:r>
      <w:r w:rsidRPr="00EA7879">
        <w:t>Rated COP</w:t>
      </w:r>
    </w:p>
    <w:p w14:paraId="30213A61" w14:textId="77777777" w:rsidR="001E77BE" w:rsidRPr="00645126" w:rsidRDefault="001E77BE" w:rsidP="001E77BE">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gross COP should not </w:t>
      </w:r>
      <w:r>
        <w:rPr>
          <w:rFonts w:cs="Arial"/>
        </w:rPr>
        <w:t>account for</w:t>
      </w:r>
      <w:r>
        <w:t xml:space="preserve"> the supply air fan. The default is 3.0.</w:t>
      </w:r>
    </w:p>
    <w:p w14:paraId="05C969C4" w14:textId="77777777" w:rsidR="001E77BE" w:rsidRDefault="001E77BE" w:rsidP="001E77BE">
      <w:pPr>
        <w:pStyle w:val="Heading4"/>
      </w:pPr>
      <w:r>
        <w:t xml:space="preserve">Field: </w:t>
      </w:r>
      <w:r w:rsidRPr="00EA7879">
        <w:t>Heat Pump Heating Coil Type</w:t>
      </w:r>
    </w:p>
    <w:p w14:paraId="1AEB4578" w14:textId="77777777" w:rsidR="001E77BE" w:rsidRDefault="001E77BE" w:rsidP="001E77BE">
      <w:pPr>
        <w:pStyle w:val="BodyText"/>
      </w:pPr>
      <w:r>
        <w:t xml:space="preserve">Enter the type of heat pump heating coil. There is currently only one choice for this field, </w:t>
      </w:r>
      <w:r w:rsidRPr="00067649">
        <w:t>SingleSpeedDXHeatPump</w:t>
      </w:r>
      <w:r>
        <w:t>.</w:t>
      </w:r>
    </w:p>
    <w:p w14:paraId="4ED4C816" w14:textId="77777777" w:rsidR="001E77BE" w:rsidRDefault="001E77BE" w:rsidP="001E77BE">
      <w:pPr>
        <w:pStyle w:val="Heading4"/>
      </w:pPr>
      <w:r>
        <w:t>Field: Heating Design Supply Air Temperature</w:t>
      </w:r>
    </w:p>
    <w:p w14:paraId="540CD65F"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B88E750" w14:textId="77777777" w:rsidR="001E77BE" w:rsidRDefault="001E77BE" w:rsidP="001E77BE">
      <w:pPr>
        <w:pStyle w:val="Heading4"/>
      </w:pPr>
      <w:r>
        <w:t xml:space="preserve">Field: </w:t>
      </w:r>
      <w:r w:rsidRPr="00EA7879">
        <w:t>Heat Pump Heating Coil Availability Schedule Name</w:t>
      </w:r>
    </w:p>
    <w:p w14:paraId="1E1E91A6" w14:textId="77777777" w:rsidR="001E77BE" w:rsidRPr="00AD7831"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15C65FE1" w14:textId="77777777" w:rsidR="001E77BE" w:rsidRDefault="001E77BE" w:rsidP="001E77BE">
      <w:pPr>
        <w:pStyle w:val="Heading4"/>
      </w:pPr>
      <w:r>
        <w:lastRenderedPageBreak/>
        <w:t xml:space="preserve">Field: </w:t>
      </w:r>
      <w:r w:rsidRPr="00EA7879">
        <w:t xml:space="preserve">Heat Pump Heating Coil </w:t>
      </w:r>
      <w:r>
        <w:t xml:space="preserve">Gross </w:t>
      </w:r>
      <w:r w:rsidRPr="00EA7879">
        <w:t>Rated Capacity</w:t>
      </w:r>
    </w:p>
    <w:p w14:paraId="7658F4A8" w14:textId="77777777" w:rsidR="001E77BE" w:rsidRPr="00AD7831"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 The units are in W. The default is Autosize.</w:t>
      </w:r>
    </w:p>
    <w:p w14:paraId="4DAEBA88"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4336C3A8" w14:textId="77777777" w:rsidR="001E77BE" w:rsidRPr="00AD7831"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26FCCC1D" w14:textId="77777777" w:rsidR="001E77BE" w:rsidRDefault="001E77BE" w:rsidP="001E77BE">
      <w:pPr>
        <w:pStyle w:val="Heading4"/>
      </w:pPr>
      <w:r>
        <w:t xml:space="preserve">Field: </w:t>
      </w:r>
      <w:r w:rsidRPr="00EA7879">
        <w:t>Heat Pump Heating Minimum Outdoor Dry-Bulb Temperature</w:t>
      </w:r>
    </w:p>
    <w:p w14:paraId="4B2F4455"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F5D5BE0" w14:textId="77777777" w:rsidR="001E77BE" w:rsidRDefault="001E77BE" w:rsidP="001E77BE">
      <w:pPr>
        <w:pStyle w:val="Heading4"/>
      </w:pPr>
      <w:r>
        <w:t xml:space="preserve">Field: </w:t>
      </w:r>
      <w:r w:rsidRPr="00EA7879">
        <w:t>Heat Pump Defrost Maximum Outdoor Dry-Bulb Temperature</w:t>
      </w:r>
    </w:p>
    <w:p w14:paraId="6B9A88E6"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2282C862" w14:textId="77777777" w:rsidR="001E77BE" w:rsidRDefault="001E77BE" w:rsidP="001E77BE">
      <w:pPr>
        <w:pStyle w:val="Heading4"/>
      </w:pPr>
      <w:r>
        <w:t xml:space="preserve">Field: </w:t>
      </w:r>
      <w:r w:rsidRPr="00EA7879">
        <w:t>Heat Pump Defrost Strategy</w:t>
      </w:r>
    </w:p>
    <w:p w14:paraId="0E4E0F94"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63B8482D" w14:textId="77777777" w:rsidR="001E77BE" w:rsidRDefault="001E77BE" w:rsidP="001E77BE">
      <w:pPr>
        <w:pStyle w:val="Heading4"/>
      </w:pPr>
      <w:r>
        <w:t xml:space="preserve">Field: </w:t>
      </w:r>
      <w:r w:rsidRPr="00EA7879">
        <w:t>Heat Pump Defrost Control</w:t>
      </w:r>
    </w:p>
    <w:p w14:paraId="2FB5D505"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6DB9DF27" w14:textId="77777777" w:rsidR="001E77BE" w:rsidRDefault="001E77BE" w:rsidP="001E77BE">
      <w:pPr>
        <w:pStyle w:val="Heading4"/>
      </w:pPr>
      <w:r>
        <w:t xml:space="preserve">Field: </w:t>
      </w:r>
      <w:r w:rsidRPr="00EA7879">
        <w:t>Heat Pump Defrost Time Period Fraction</w:t>
      </w:r>
    </w:p>
    <w:p w14:paraId="0EB2E02B"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F4E94FA" w14:textId="77777777" w:rsidR="001E77BE" w:rsidRDefault="001E77BE" w:rsidP="001E77BE">
      <w:pPr>
        <w:pStyle w:val="Heading4"/>
      </w:pPr>
      <w:r>
        <w:lastRenderedPageBreak/>
        <w:t xml:space="preserve">Field: </w:t>
      </w:r>
      <w:r w:rsidRPr="00EA7879">
        <w:t>Supplemental Heating Coil Type</w:t>
      </w:r>
    </w:p>
    <w:p w14:paraId="04B64657" w14:textId="77777777" w:rsidR="001E77BE" w:rsidRDefault="001E77BE" w:rsidP="001E77BE">
      <w:pPr>
        <w:pStyle w:val="BodyText"/>
      </w:pPr>
      <w:r>
        <w:t>Enter the type of supplemental heating coil. The choices for this field are</w:t>
      </w:r>
    </w:p>
    <w:p w14:paraId="5FB53379" w14:textId="77777777" w:rsidR="001E77BE" w:rsidRDefault="001E77BE" w:rsidP="001E77BE">
      <w:pPr>
        <w:pStyle w:val="ListBullet2"/>
      </w:pPr>
      <w:r>
        <w:t>Electric</w:t>
      </w:r>
    </w:p>
    <w:p w14:paraId="458487D1" w14:textId="77777777" w:rsidR="001E77BE" w:rsidRDefault="001E77BE" w:rsidP="001E77BE">
      <w:pPr>
        <w:pStyle w:val="ListBullet2"/>
      </w:pPr>
      <w:r>
        <w:t>Gas</w:t>
      </w:r>
    </w:p>
    <w:p w14:paraId="085B351F" w14:textId="77777777" w:rsidR="001E77BE" w:rsidRDefault="001E77BE" w:rsidP="001E77BE">
      <w:pPr>
        <w:pStyle w:val="ListBullet2"/>
      </w:pPr>
      <w:r>
        <w:t>HotWater</w:t>
      </w:r>
    </w:p>
    <w:p w14:paraId="2E1191B9" w14:textId="77777777" w:rsidR="001E77BE" w:rsidRDefault="001E77BE" w:rsidP="001E77BE">
      <w:pPr>
        <w:pStyle w:val="BodyText"/>
      </w:pPr>
      <w:r>
        <w:rPr>
          <w:rFonts w:eastAsia="MS Mincho"/>
        </w:rPr>
        <w:t>The default is Electric.</w:t>
      </w:r>
    </w:p>
    <w:p w14:paraId="7310272B" w14:textId="77777777" w:rsidR="001E77BE" w:rsidRDefault="001E77BE" w:rsidP="001E77BE">
      <w:pPr>
        <w:pStyle w:val="Heading4"/>
      </w:pPr>
      <w:r>
        <w:t xml:space="preserve">Field: </w:t>
      </w:r>
      <w:r w:rsidRPr="00EA7879">
        <w:t>Supplemental Heating Coil Availability Schedule Name</w:t>
      </w:r>
    </w:p>
    <w:p w14:paraId="4DBB88F8"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2E825EBF" w14:textId="77777777" w:rsidR="001E77BE" w:rsidRDefault="001E77BE" w:rsidP="001E77BE">
      <w:pPr>
        <w:pStyle w:val="Heading4"/>
      </w:pPr>
      <w:r>
        <w:t xml:space="preserve">Field: </w:t>
      </w:r>
      <w:r w:rsidRPr="00EA7879">
        <w:t>Supplemental Heating Coil Capacity</w:t>
      </w:r>
    </w:p>
    <w:p w14:paraId="5A79984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05D2F1C6" w14:textId="77777777" w:rsidR="001E77BE" w:rsidRDefault="001E77BE" w:rsidP="001E77BE">
      <w:pPr>
        <w:pStyle w:val="Heading4"/>
      </w:pPr>
      <w:r>
        <w:t xml:space="preserve">Field: </w:t>
      </w:r>
      <w:r w:rsidRPr="00EA7879">
        <w:t>Supplemental Heati</w:t>
      </w:r>
      <w:r>
        <w:t xml:space="preserve">ng Coil Maximum Outdoor Dry-Bulb </w:t>
      </w:r>
      <w:r w:rsidRPr="00EA7879">
        <w:t>Temperature</w:t>
      </w:r>
    </w:p>
    <w:p w14:paraId="0891EB96"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10784E0" w14:textId="77777777" w:rsidR="001E77BE" w:rsidRDefault="001E77BE" w:rsidP="001E77BE">
      <w:pPr>
        <w:pStyle w:val="Heading4"/>
      </w:pPr>
      <w:r>
        <w:t xml:space="preserve">Field: </w:t>
      </w:r>
      <w:r w:rsidRPr="00EA7879">
        <w:t>Supplemental Gas Heating Coil Efficiency</w:t>
      </w:r>
    </w:p>
    <w:p w14:paraId="788165BB"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1728A767" w14:textId="77777777" w:rsidR="001E77BE" w:rsidRDefault="001E77BE" w:rsidP="001E77BE">
      <w:pPr>
        <w:pStyle w:val="Heading4"/>
      </w:pPr>
      <w:r>
        <w:t xml:space="preserve">Field: </w:t>
      </w:r>
      <w:r w:rsidRPr="00EA7879">
        <w:t>Supplemental Gas Heating Coil Parasitic Electric Load</w:t>
      </w:r>
    </w:p>
    <w:p w14:paraId="0DAAE6A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705E312F" w14:textId="77777777" w:rsidR="001E77BE" w:rsidRDefault="001E77BE" w:rsidP="001E77BE">
      <w:pPr>
        <w:pStyle w:val="Heading4"/>
      </w:pPr>
      <w:r>
        <w:t xml:space="preserve">Field: </w:t>
      </w:r>
      <w:r w:rsidRPr="00EA7879">
        <w:t>Maximum Outdoor Air Flow Rate</w:t>
      </w:r>
    </w:p>
    <w:p w14:paraId="6891C697"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B7C8C10" w14:textId="77777777" w:rsidR="001E77BE" w:rsidRDefault="001E77BE" w:rsidP="001E77BE">
      <w:pPr>
        <w:pStyle w:val="Heading4"/>
      </w:pPr>
      <w:r>
        <w:t xml:space="preserve">Field: </w:t>
      </w:r>
      <w:r w:rsidRPr="00EA7879">
        <w:t>Minimum Outdoor Air Flow Rate</w:t>
      </w:r>
    </w:p>
    <w:p w14:paraId="3416094C"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6F6706" w14:textId="77777777" w:rsidR="001E77BE" w:rsidRDefault="001E77BE" w:rsidP="001E77BE">
      <w:pPr>
        <w:pStyle w:val="Heading4"/>
      </w:pPr>
      <w:r>
        <w:lastRenderedPageBreak/>
        <w:t xml:space="preserve">Field: </w:t>
      </w:r>
      <w:r w:rsidRPr="00EA7879">
        <w:t>Minimum Outdoor Air Schedule Name</w:t>
      </w:r>
    </w:p>
    <w:p w14:paraId="68D036C8"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16D27C30" w14:textId="77777777" w:rsidR="001E77BE" w:rsidRDefault="001E77BE" w:rsidP="001E77BE">
      <w:pPr>
        <w:pStyle w:val="Heading4"/>
      </w:pPr>
      <w:r>
        <w:t xml:space="preserve">Field: </w:t>
      </w:r>
      <w:r w:rsidRPr="00EA7879">
        <w:t>Economizer Type</w:t>
      </w:r>
    </w:p>
    <w:p w14:paraId="23F2F5A3" w14:textId="77777777" w:rsidR="001E77BE" w:rsidRDefault="001E77BE" w:rsidP="001E77BE">
      <w:pPr>
        <w:pStyle w:val="BodyText"/>
      </w:pPr>
      <w:r w:rsidRPr="00CF136D">
        <w:t xml:space="preserve">The options for this field are </w:t>
      </w:r>
    </w:p>
    <w:p w14:paraId="3AC62A88" w14:textId="77777777" w:rsidR="001E77BE" w:rsidRDefault="001E77BE" w:rsidP="001E77BE">
      <w:pPr>
        <w:pStyle w:val="ListBullet2"/>
      </w:pPr>
      <w:r>
        <w:t>‘FixedDryBulb’</w:t>
      </w:r>
    </w:p>
    <w:p w14:paraId="5F5A85B6" w14:textId="77777777" w:rsidR="001E77BE" w:rsidRDefault="001E77BE" w:rsidP="001E77BE">
      <w:pPr>
        <w:pStyle w:val="ListBullet2"/>
      </w:pPr>
      <w:r>
        <w:t>‘DifferentialDryBulb’</w:t>
      </w:r>
    </w:p>
    <w:p w14:paraId="2EC87CF2" w14:textId="77777777" w:rsidR="001E77BE" w:rsidRDefault="001E77BE" w:rsidP="001E77BE">
      <w:pPr>
        <w:pStyle w:val="ListBullet2"/>
      </w:pPr>
      <w:r>
        <w:t>‘FixedEnthalpy’</w:t>
      </w:r>
    </w:p>
    <w:p w14:paraId="5C6E23FB" w14:textId="77777777" w:rsidR="001E77BE" w:rsidRDefault="001E77BE" w:rsidP="001E77BE">
      <w:pPr>
        <w:pStyle w:val="ListBullet2"/>
      </w:pPr>
      <w:r>
        <w:t>‘DifferentialEnthalpy’</w:t>
      </w:r>
    </w:p>
    <w:p w14:paraId="08674CBF" w14:textId="77777777" w:rsidR="001E77BE" w:rsidRDefault="001E77BE" w:rsidP="001E77BE">
      <w:pPr>
        <w:pStyle w:val="ListBullet2"/>
      </w:pPr>
      <w:r>
        <w:t>‘ElectronicEnthalpy’ (i.e., humidity ratio curve strategy)</w:t>
      </w:r>
    </w:p>
    <w:p w14:paraId="7DF7F8D3" w14:textId="77777777" w:rsidR="001E77BE" w:rsidRDefault="001E77BE" w:rsidP="001E77BE">
      <w:pPr>
        <w:pStyle w:val="ListBullet2"/>
      </w:pPr>
      <w:r>
        <w:t>‘FixedDewPointAndDryBulb’</w:t>
      </w:r>
    </w:p>
    <w:p w14:paraId="2D11B4C2" w14:textId="77777777" w:rsidR="001E77BE" w:rsidRDefault="001E77BE" w:rsidP="001E77BE">
      <w:pPr>
        <w:pStyle w:val="ListBullet2"/>
      </w:pPr>
      <w:r>
        <w:t>‘DifferentialDryBulbAndEnthalpy’</w:t>
      </w:r>
    </w:p>
    <w:p w14:paraId="1B5044EE" w14:textId="77777777" w:rsidR="001E77BE" w:rsidRDefault="001E77BE" w:rsidP="001E77BE">
      <w:pPr>
        <w:pStyle w:val="ListBullet2"/>
      </w:pPr>
      <w:r>
        <w:t>‘NoEconomizer’</w:t>
      </w:r>
    </w:p>
    <w:p w14:paraId="717118C1"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1ACF8A18"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26F17670"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859779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B4E7C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CFBE8E1"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721EE1B"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BB871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1DD3FC1F"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87BF31F" w14:textId="77777777" w:rsidR="001E77BE" w:rsidRPr="00AD7831" w:rsidRDefault="001E77BE" w:rsidP="001E77BE">
      <w:r w:rsidRPr="00CF136D">
        <w:t xml:space="preserve">The default for this field is </w:t>
      </w:r>
      <w:r w:rsidRPr="00D76697">
        <w:rPr>
          <w:b/>
        </w:rPr>
        <w:t>NoEconomizer</w:t>
      </w:r>
    </w:p>
    <w:p w14:paraId="762ADF80" w14:textId="77777777" w:rsidR="001E77BE" w:rsidRDefault="001E77BE" w:rsidP="001E77BE">
      <w:pPr>
        <w:pStyle w:val="Heading4"/>
      </w:pPr>
      <w:r>
        <w:t xml:space="preserve">Field: </w:t>
      </w:r>
      <w:r w:rsidRPr="00EA7879">
        <w:t>Economizer Lockout</w:t>
      </w:r>
    </w:p>
    <w:p w14:paraId="65CD1946" w14:textId="77777777" w:rsidR="001E77BE" w:rsidRDefault="001E77BE" w:rsidP="001E77BE">
      <w:pPr>
        <w:pStyle w:val="BodyText"/>
      </w:pPr>
      <w:r>
        <w:t>Enter one of the following choices for this field:</w:t>
      </w:r>
    </w:p>
    <w:p w14:paraId="084F824D" w14:textId="77777777" w:rsidR="001E77BE" w:rsidRDefault="001E77BE" w:rsidP="001E77BE">
      <w:pPr>
        <w:pStyle w:val="ListBullet2"/>
      </w:pPr>
      <w:r>
        <w:t>NoLockout</w:t>
      </w:r>
    </w:p>
    <w:p w14:paraId="6D467EB7" w14:textId="77777777" w:rsidR="001E77BE" w:rsidRDefault="001E77BE" w:rsidP="001E77BE">
      <w:pPr>
        <w:pStyle w:val="ListBullet2"/>
      </w:pPr>
      <w:r>
        <w:t>LockoutWithHeating</w:t>
      </w:r>
    </w:p>
    <w:p w14:paraId="44781BE8" w14:textId="77777777" w:rsidR="001E77BE" w:rsidRDefault="001E77BE" w:rsidP="001E77BE">
      <w:pPr>
        <w:pStyle w:val="ListBullet2"/>
      </w:pPr>
      <w:r>
        <w:t>LockoutWithCompressor</w:t>
      </w:r>
    </w:p>
    <w:p w14:paraId="4ED35CA3" w14:textId="77777777" w:rsidR="001E77BE" w:rsidRDefault="001E77BE" w:rsidP="001E77BE">
      <w:pPr>
        <w:pStyle w:val="BodyText"/>
      </w:pPr>
      <w:r>
        <w:lastRenderedPageBreak/>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D95AC63" w14:textId="77777777" w:rsidR="001E77BE" w:rsidRDefault="001E77BE" w:rsidP="001E77BE">
      <w:pPr>
        <w:pStyle w:val="Heading4"/>
      </w:pPr>
      <w:r>
        <w:t xml:space="preserve">Field: </w:t>
      </w:r>
      <w:r w:rsidRPr="00E0061B">
        <w:t>Economizer Maximum Limit Dry-Bulb Temperature</w:t>
      </w:r>
    </w:p>
    <w:p w14:paraId="12031D4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1C86A899" w14:textId="77777777" w:rsidR="001E77BE" w:rsidRDefault="001E77BE" w:rsidP="001E77BE">
      <w:pPr>
        <w:pStyle w:val="Heading4"/>
      </w:pPr>
      <w:r>
        <w:t xml:space="preserve">Field: </w:t>
      </w:r>
      <w:r w:rsidRPr="00EA7879">
        <w:t xml:space="preserve">Economizer </w:t>
      </w:r>
      <w:r>
        <w:t>Maximum Limit Enthalpy</w:t>
      </w:r>
    </w:p>
    <w:p w14:paraId="74FEC8D3"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D6B3F49" w14:textId="77777777" w:rsidR="001E77BE" w:rsidRDefault="001E77BE" w:rsidP="001E77BE">
      <w:pPr>
        <w:pStyle w:val="Heading4"/>
      </w:pPr>
      <w:r>
        <w:t xml:space="preserve">Field: </w:t>
      </w:r>
      <w:r w:rsidRPr="00EA7879">
        <w:t xml:space="preserve">Economizer </w:t>
      </w:r>
      <w:r>
        <w:t>Maximum Limit Dewpoint Temperature</w:t>
      </w:r>
    </w:p>
    <w:p w14:paraId="4667BE71"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501D6AF"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0295C50E"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46B55685" w14:textId="77777777" w:rsidR="001E77BE" w:rsidRDefault="001E77BE" w:rsidP="001E77BE">
      <w:pPr>
        <w:pStyle w:val="Heading4"/>
      </w:pPr>
      <w:r>
        <w:t xml:space="preserve">Field: </w:t>
      </w:r>
      <w:r w:rsidRPr="00EA7879">
        <w:t>Supply Plenum Name</w:t>
      </w:r>
    </w:p>
    <w:p w14:paraId="35C4FB25"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14:paraId="60E38837" w14:textId="77777777" w:rsidR="001E77BE" w:rsidRDefault="001E77BE" w:rsidP="001E77BE">
      <w:pPr>
        <w:pStyle w:val="Heading4"/>
      </w:pPr>
      <w:r>
        <w:t xml:space="preserve">Field: </w:t>
      </w:r>
      <w:r w:rsidRPr="00EA7879">
        <w:t>Return Plenum Name</w:t>
      </w:r>
    </w:p>
    <w:p w14:paraId="13ED94A7"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1C6C8903" w14:textId="77777777" w:rsidR="001E77BE" w:rsidRDefault="001E77BE" w:rsidP="001E77BE">
      <w:pPr>
        <w:pStyle w:val="Heading4"/>
      </w:pPr>
      <w:r>
        <w:t xml:space="preserve">Field: </w:t>
      </w:r>
      <w:r w:rsidRPr="00EA7879">
        <w:t>Night Cycle Control</w:t>
      </w:r>
    </w:p>
    <w:p w14:paraId="0AD0F05D"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w:t>
      </w:r>
      <w:r>
        <w:lastRenderedPageBreak/>
        <w:t xml:space="preserve">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0CA1E313" w14:textId="77777777" w:rsidR="001E77BE" w:rsidRDefault="001E77BE" w:rsidP="001E77BE">
      <w:pPr>
        <w:pStyle w:val="Heading4"/>
      </w:pPr>
      <w:r>
        <w:t xml:space="preserve">Field: </w:t>
      </w:r>
      <w:r w:rsidRPr="00EA7879">
        <w:t>Night Cycle Control Zone Name</w:t>
      </w:r>
    </w:p>
    <w:p w14:paraId="399107BA" w14:textId="77777777" w:rsidR="001E77BE" w:rsidRPr="00AD7831"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0BE22A6A" w14:textId="77777777" w:rsidR="001E77BE" w:rsidRDefault="001E77BE" w:rsidP="001E77BE">
      <w:pPr>
        <w:pStyle w:val="Heading4"/>
      </w:pPr>
      <w:r>
        <w:t xml:space="preserve">Field: </w:t>
      </w:r>
      <w:r>
        <w:rPr>
          <w:rFonts w:eastAsia="MS Mincho"/>
        </w:rPr>
        <w:t>Heat Recovery Type</w:t>
      </w:r>
    </w:p>
    <w:p w14:paraId="7E81CEB0" w14:textId="77777777" w:rsidR="001E77BE" w:rsidRDefault="001E77BE" w:rsidP="001E77BE">
      <w:pPr>
        <w:pStyle w:val="BodyText"/>
      </w:pPr>
      <w:r>
        <w:t>Enter the type of air-to-air heat recovery which is available between the relief air stream and the outdoor air inlet stream. The choices are:</w:t>
      </w:r>
    </w:p>
    <w:p w14:paraId="54E34041" w14:textId="77777777" w:rsidR="001E77BE" w:rsidRDefault="001E77BE" w:rsidP="001E77BE">
      <w:pPr>
        <w:pStyle w:val="ListBullet2"/>
      </w:pPr>
      <w:r>
        <w:t>None</w:t>
      </w:r>
    </w:p>
    <w:p w14:paraId="2D24E371" w14:textId="77777777" w:rsidR="001E77BE" w:rsidRDefault="001E77BE" w:rsidP="001E77BE">
      <w:pPr>
        <w:pStyle w:val="ListBullet2"/>
      </w:pPr>
      <w:r>
        <w:t>Sensible</w:t>
      </w:r>
    </w:p>
    <w:p w14:paraId="7B363A1E" w14:textId="77777777" w:rsidR="001E77BE" w:rsidRDefault="001E77BE" w:rsidP="001E77BE">
      <w:pPr>
        <w:pStyle w:val="ListBullet2"/>
      </w:pPr>
      <w:r>
        <w:t>Enthalpy</w:t>
      </w:r>
    </w:p>
    <w:p w14:paraId="6A608975" w14:textId="77777777" w:rsidR="001E77BE" w:rsidRDefault="001E77BE" w:rsidP="001E77BE">
      <w:pPr>
        <w:pStyle w:val="BodyText"/>
      </w:pPr>
      <w:r>
        <w:t xml:space="preserve">The default is </w:t>
      </w:r>
      <w:r w:rsidRPr="000E5220">
        <w:rPr>
          <w:b/>
          <w:iCs/>
        </w:rPr>
        <w:t>None</w:t>
      </w:r>
      <w:r>
        <w:rPr>
          <w:i/>
          <w:iCs/>
        </w:rPr>
        <w:t>.</w:t>
      </w:r>
      <w:r>
        <w:t xml:space="preserve"> </w:t>
      </w:r>
    </w:p>
    <w:p w14:paraId="14863163" w14:textId="77777777" w:rsidR="001E77BE" w:rsidRDefault="001E77BE" w:rsidP="001E77BE">
      <w:pPr>
        <w:pStyle w:val="Heading4"/>
      </w:pPr>
      <w:r>
        <w:t xml:space="preserve">Field: </w:t>
      </w:r>
      <w:r w:rsidRPr="00EA7879">
        <w:t>Sensible Heat Recovery Effectiveness</w:t>
      </w:r>
    </w:p>
    <w:p w14:paraId="7B215B4F"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49B8D651" w14:textId="77777777" w:rsidR="001E77BE" w:rsidRDefault="001E77BE" w:rsidP="001E77BE">
      <w:pPr>
        <w:pStyle w:val="Heading4"/>
      </w:pPr>
      <w:r>
        <w:t xml:space="preserve">Field: </w:t>
      </w:r>
      <w:r w:rsidRPr="00EA7879">
        <w:t>Latent Heat Recovery Effectiveness</w:t>
      </w:r>
    </w:p>
    <w:p w14:paraId="5302BB90"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2AE270DC" w14:textId="77777777" w:rsidR="001E77BE" w:rsidRDefault="001E77BE" w:rsidP="001E77BE">
      <w:pPr>
        <w:pStyle w:val="Heading4"/>
      </w:pPr>
      <w:r>
        <w:t xml:space="preserve">Field: </w:t>
      </w:r>
      <w:r w:rsidRPr="00EA7879">
        <w:t>Humidifier Type</w:t>
      </w:r>
    </w:p>
    <w:p w14:paraId="4C1070D4" w14:textId="77777777" w:rsidR="001E77BE" w:rsidRDefault="001E77BE" w:rsidP="001E77BE">
      <w:pPr>
        <w:pStyle w:val="BodyText"/>
        <w:spacing w:after="0"/>
      </w:pPr>
      <w:r>
        <w:t>There are two humidifier type options available:</w:t>
      </w:r>
    </w:p>
    <w:p w14:paraId="2DC544BE" w14:textId="77777777" w:rsidR="001E77BE" w:rsidRDefault="001E77BE" w:rsidP="001E77BE">
      <w:pPr>
        <w:pStyle w:val="ListBullet2"/>
      </w:pPr>
      <w:r>
        <w:t>None</w:t>
      </w:r>
    </w:p>
    <w:p w14:paraId="03EAEAB2" w14:textId="77777777" w:rsidR="001E77BE" w:rsidRDefault="001E77BE" w:rsidP="001E77BE">
      <w:pPr>
        <w:pStyle w:val="ListBullet2"/>
      </w:pPr>
      <w:r>
        <w:t>ElectricSteam</w:t>
      </w:r>
    </w:p>
    <w:p w14:paraId="663A4E95"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65E59281" w14:textId="77777777" w:rsidR="001E77BE" w:rsidRDefault="001E77BE" w:rsidP="001E77BE">
      <w:pPr>
        <w:pStyle w:val="Heading4"/>
      </w:pPr>
      <w:r>
        <w:t xml:space="preserve">Field: </w:t>
      </w:r>
      <w:r w:rsidRPr="00EA7879">
        <w:t>Humidifier Availability Schedule Name</w:t>
      </w:r>
    </w:p>
    <w:p w14:paraId="333239AD"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28DB8162" w14:textId="77777777" w:rsidR="001E77BE" w:rsidRDefault="001E77BE" w:rsidP="001E77BE">
      <w:pPr>
        <w:pStyle w:val="Heading4"/>
      </w:pPr>
      <w:r>
        <w:t xml:space="preserve">Field: </w:t>
      </w:r>
      <w:r w:rsidRPr="00EA7879">
        <w:t>Humidifier Rated Capacity</w:t>
      </w:r>
    </w:p>
    <w:p w14:paraId="07FF56C9"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69B109C0" w14:textId="77777777" w:rsidR="001E77BE" w:rsidRDefault="001E77BE" w:rsidP="001E77BE">
      <w:pPr>
        <w:pStyle w:val="Heading4"/>
      </w:pPr>
      <w:r>
        <w:t xml:space="preserve">Field: </w:t>
      </w:r>
      <w:r w:rsidRPr="00EA7879">
        <w:t>Humidifier Rated Electric Power</w:t>
      </w:r>
    </w:p>
    <w:p w14:paraId="47CFF573"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1008096F" w14:textId="77777777" w:rsidR="001E77BE" w:rsidRDefault="001E77BE" w:rsidP="001E77BE">
      <w:pPr>
        <w:pStyle w:val="Heading4"/>
      </w:pPr>
      <w:r>
        <w:t xml:space="preserve">Field: </w:t>
      </w:r>
      <w:r w:rsidRPr="00EA7879">
        <w:t>Humidifier Control Zone Name</w:t>
      </w:r>
    </w:p>
    <w:p w14:paraId="1F5E93D5" w14:textId="77777777" w:rsidR="001E77BE" w:rsidRPr="00AD7831" w:rsidRDefault="001E77BE" w:rsidP="001E77BE">
      <w:pPr>
        <w:pStyle w:val="BodyText"/>
        <w:spacing w:after="0"/>
      </w:pPr>
      <w:r>
        <w:t xml:space="preserve">This field specifies the zone name where the humidistat is located for controlling humidification.  </w:t>
      </w:r>
    </w:p>
    <w:p w14:paraId="0A5A282D" w14:textId="77777777" w:rsidR="001E77BE" w:rsidRPr="00EA7879" w:rsidRDefault="001E77BE" w:rsidP="001E77BE">
      <w:pPr>
        <w:pStyle w:val="Heading4"/>
      </w:pPr>
      <w:r>
        <w:lastRenderedPageBreak/>
        <w:t xml:space="preserve">Field: </w:t>
      </w:r>
      <w:r w:rsidRPr="00EA7879">
        <w:t>Humidifier Setpoint</w:t>
      </w:r>
    </w:p>
    <w:p w14:paraId="3FC3F900" w14:textId="77777777" w:rsidR="001E77BE" w:rsidRPr="00EB53D4" w:rsidRDefault="001E77BE" w:rsidP="001E77BE">
      <w:pPr>
        <w:pStyle w:val="BodyText"/>
        <w:tabs>
          <w:tab w:val="left" w:pos="2943"/>
        </w:tabs>
      </w:pPr>
      <w:r>
        <w:t>This field specifies the zone humidistat setpoint for humidification in percent (0 to 100).  The default is 30%.</w:t>
      </w:r>
    </w:p>
    <w:p w14:paraId="5C3446BF" w14:textId="77777777" w:rsidR="001E77BE" w:rsidRDefault="001E77BE" w:rsidP="001E77BE">
      <w:pPr>
        <w:pStyle w:val="Heading4"/>
      </w:pPr>
      <w:r>
        <w:t>Field: Return Fan Delta Pressure</w:t>
      </w:r>
    </w:p>
    <w:p w14:paraId="5C8AEDBE"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58CF827D" w14:textId="77777777" w:rsidR="001E77BE" w:rsidRDefault="001E77BE" w:rsidP="001E77BE">
      <w:pPr>
        <w:pStyle w:val="Heading4"/>
      </w:pPr>
      <w:r>
        <w:t>Field: Return Fan Motor efficiency</w:t>
      </w:r>
    </w:p>
    <w:p w14:paraId="2BCDE7E7" w14:textId="77777777" w:rsidR="001E77BE" w:rsidRDefault="001E77BE" w:rsidP="001E77BE">
      <w:pPr>
        <w:pStyle w:val="BodyText"/>
      </w:pPr>
      <w:r>
        <w:t>Enter the shaft power of the return fan divided by the electrical power consumed. Must be greater than 0 and less than or equal to 1. Default is 0.9.</w:t>
      </w:r>
    </w:p>
    <w:p w14:paraId="15465160" w14:textId="77777777" w:rsidR="001E77BE" w:rsidRDefault="001E77BE" w:rsidP="001E77BE">
      <w:pPr>
        <w:pStyle w:val="Heading4"/>
      </w:pPr>
      <w:r>
        <w:t>Field: Return Fan Motor in Air Stream Fraction</w:t>
      </w:r>
    </w:p>
    <w:p w14:paraId="45AC9C27"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09EF5A90" w14:textId="77777777" w:rsidR="001E77BE" w:rsidRDefault="001E77BE" w:rsidP="001E77BE">
      <w:pPr>
        <w:pStyle w:val="BodyText"/>
      </w:pPr>
      <w:r>
        <w:t>As shown in an IDF:</w:t>
      </w:r>
    </w:p>
    <w:p w14:paraId="3E720A59" w14:textId="77777777" w:rsidR="001E77BE" w:rsidRDefault="001E77BE" w:rsidP="001E77BE">
      <w:pPr>
        <w:pStyle w:val="CodeIDDSamples"/>
      </w:pPr>
      <w:r>
        <w:t>HVACTemplate:System:UnitaryHeatPump:AirToAir,</w:t>
      </w:r>
    </w:p>
    <w:p w14:paraId="3803CF79" w14:textId="77777777" w:rsidR="001E77BE" w:rsidRDefault="001E77BE" w:rsidP="001E77BE">
      <w:pPr>
        <w:pStyle w:val="CodeIDDSamples"/>
      </w:pPr>
      <w:r>
        <w:t xml:space="preserve">    Heat Pump 1,             !- Name</w:t>
      </w:r>
    </w:p>
    <w:p w14:paraId="053B3851" w14:textId="77777777" w:rsidR="001E77BE" w:rsidRDefault="001E77BE" w:rsidP="001E77BE">
      <w:pPr>
        <w:pStyle w:val="CodeIDDSamples"/>
      </w:pPr>
      <w:r>
        <w:t xml:space="preserve">    FanAvailSched,           !- System Availability Schedule Name</w:t>
      </w:r>
    </w:p>
    <w:p w14:paraId="4BEC295B" w14:textId="77777777" w:rsidR="001E77BE" w:rsidRDefault="001E77BE" w:rsidP="001E77BE">
      <w:pPr>
        <w:pStyle w:val="CodeIDDSamples"/>
      </w:pPr>
      <w:r>
        <w:t xml:space="preserve">    SPACE1-1,                !- Control Zone or Thermostat Location Name</w:t>
      </w:r>
    </w:p>
    <w:p w14:paraId="3DFB6F29" w14:textId="77777777" w:rsidR="001E77BE" w:rsidRDefault="001E77BE" w:rsidP="001E77BE">
      <w:pPr>
        <w:pStyle w:val="CodeIDDSamples"/>
      </w:pPr>
      <w:r>
        <w:t xml:space="preserve">    autosize,                !- Cooling Supply Air Flow Rate {m3/s}</w:t>
      </w:r>
    </w:p>
    <w:p w14:paraId="71E44F55" w14:textId="77777777" w:rsidR="001E77BE" w:rsidRDefault="001E77BE" w:rsidP="001E77BE">
      <w:pPr>
        <w:pStyle w:val="CodeIDDSamples"/>
      </w:pPr>
      <w:r>
        <w:t xml:space="preserve">    autosize,                !- Heating Supply Air Flow Rate {m3/s}</w:t>
      </w:r>
    </w:p>
    <w:p w14:paraId="5EC46F1B" w14:textId="77777777" w:rsidR="001E77BE" w:rsidRDefault="001E77BE" w:rsidP="001E77BE">
      <w:pPr>
        <w:pStyle w:val="CodeIDDSamples"/>
      </w:pPr>
      <w:r>
        <w:t xml:space="preserve">    autosize,                !- No Load Supply Air Flow Rate {m3/s}</w:t>
      </w:r>
    </w:p>
    <w:p w14:paraId="30E74922" w14:textId="77777777" w:rsidR="001E77BE" w:rsidRDefault="001E77BE" w:rsidP="001E77BE">
      <w:pPr>
        <w:pStyle w:val="CodeIDDSamples"/>
      </w:pPr>
      <w:r>
        <w:t xml:space="preserve">    ,                        !- Supply Fan Operating Mode Schedule Name</w:t>
      </w:r>
    </w:p>
    <w:p w14:paraId="33ED6D87" w14:textId="77777777" w:rsidR="001E77BE" w:rsidRDefault="001E77BE" w:rsidP="001E77BE">
      <w:pPr>
        <w:pStyle w:val="CodeIDDSamples"/>
      </w:pPr>
      <w:r>
        <w:t xml:space="preserve">    BlowThrough,             !- Supply Fan Placement</w:t>
      </w:r>
    </w:p>
    <w:p w14:paraId="368F9528" w14:textId="77777777" w:rsidR="001E77BE" w:rsidRDefault="001E77BE" w:rsidP="001E77BE">
      <w:pPr>
        <w:pStyle w:val="CodeIDDSamples"/>
      </w:pPr>
      <w:r>
        <w:t xml:space="preserve">    0.7,                     !- Supply Fan Total Efficiency</w:t>
      </w:r>
    </w:p>
    <w:p w14:paraId="3D59F374" w14:textId="77777777" w:rsidR="001E77BE" w:rsidRDefault="001E77BE" w:rsidP="001E77BE">
      <w:pPr>
        <w:pStyle w:val="CodeIDDSamples"/>
      </w:pPr>
      <w:r>
        <w:t xml:space="preserve">    600,                     !- Supply Fan Delta Pressure {Pa}</w:t>
      </w:r>
    </w:p>
    <w:p w14:paraId="3EDD6D67" w14:textId="77777777" w:rsidR="001E77BE" w:rsidRDefault="001E77BE" w:rsidP="001E77BE">
      <w:pPr>
        <w:pStyle w:val="CodeIDDSamples"/>
      </w:pPr>
      <w:r>
        <w:t xml:space="preserve">    0.9,                     !- Supply Fan Motor Efficiency</w:t>
      </w:r>
    </w:p>
    <w:p w14:paraId="4FBACE1A" w14:textId="77777777" w:rsidR="001E77BE" w:rsidRDefault="001E77BE" w:rsidP="001E77BE">
      <w:pPr>
        <w:pStyle w:val="CodeIDDSamples"/>
      </w:pPr>
      <w:r>
        <w:t xml:space="preserve">    1,                       !- Supply Fan Motor in Air Stream Fraction</w:t>
      </w:r>
    </w:p>
    <w:p w14:paraId="4C819270" w14:textId="77777777" w:rsidR="001E77BE" w:rsidRDefault="001E77BE" w:rsidP="001E77BE">
      <w:pPr>
        <w:pStyle w:val="CodeIDDSamples"/>
      </w:pPr>
      <w:r>
        <w:t xml:space="preserve">    SingleSpeedDX,           !- Cooling Coil Type</w:t>
      </w:r>
    </w:p>
    <w:p w14:paraId="21DBA81C" w14:textId="77777777" w:rsidR="001E77BE" w:rsidRDefault="001E77BE" w:rsidP="001E77BE">
      <w:pPr>
        <w:pStyle w:val="CodeIDDSamples"/>
      </w:pPr>
      <w:r>
        <w:t xml:space="preserve">    ,                        !- Cooling Coil Availability Schedule Name</w:t>
      </w:r>
    </w:p>
    <w:p w14:paraId="02CCF059" w14:textId="77777777" w:rsidR="001E77BE" w:rsidRDefault="001E77BE" w:rsidP="001E77BE">
      <w:pPr>
        <w:pStyle w:val="CodeIDDSamples"/>
      </w:pPr>
      <w:r w:rsidRPr="002D0039">
        <w:t xml:space="preserve">    14,                      !- Cooling Design Supply Air Temperature {C}</w:t>
      </w:r>
    </w:p>
    <w:p w14:paraId="0B2D4653" w14:textId="77777777" w:rsidR="001E77BE" w:rsidRDefault="001E77BE" w:rsidP="001E77BE">
      <w:pPr>
        <w:pStyle w:val="CodeIDDSamples"/>
      </w:pPr>
      <w:r>
        <w:t xml:space="preserve">    autosize,                !- Cooling Coil Gross Rated TotalCapacity {W}</w:t>
      </w:r>
    </w:p>
    <w:p w14:paraId="62EF9646" w14:textId="77777777" w:rsidR="001E77BE" w:rsidRDefault="001E77BE" w:rsidP="001E77BE">
      <w:pPr>
        <w:pStyle w:val="CodeIDDSamples"/>
      </w:pPr>
      <w:r>
        <w:t xml:space="preserve">    autosize,                !- Cooling Coil Gross Rated Sensible Heat Ratio</w:t>
      </w:r>
    </w:p>
    <w:p w14:paraId="1C64EE23" w14:textId="77777777" w:rsidR="001E77BE" w:rsidRDefault="001E77BE" w:rsidP="001E77BE">
      <w:pPr>
        <w:pStyle w:val="CodeIDDSamples"/>
      </w:pPr>
      <w:r>
        <w:t xml:space="preserve">    3,                       !- Cooling Coil Gross Rated COP</w:t>
      </w:r>
    </w:p>
    <w:p w14:paraId="671082CA" w14:textId="77777777" w:rsidR="001E77BE" w:rsidRDefault="001E77BE" w:rsidP="001E77BE">
      <w:pPr>
        <w:pStyle w:val="CodeIDDSamples"/>
      </w:pPr>
      <w:r>
        <w:t xml:space="preserve">    SingleSpeedDXHeatPump,   !- Heat Pump Heating Coil Type</w:t>
      </w:r>
    </w:p>
    <w:p w14:paraId="7F76638F" w14:textId="77777777" w:rsidR="001E77BE" w:rsidRDefault="001E77BE" w:rsidP="001E77BE">
      <w:pPr>
        <w:pStyle w:val="CodeIDDSamples"/>
      </w:pPr>
      <w:r>
        <w:t xml:space="preserve">    ,                    !- Heat Pump Heating Coil Availability Schedule Name</w:t>
      </w:r>
    </w:p>
    <w:p w14:paraId="7BD65F87" w14:textId="77777777" w:rsidR="001E77BE" w:rsidRDefault="001E77BE" w:rsidP="001E77BE">
      <w:pPr>
        <w:pStyle w:val="CodeIDDSamples"/>
      </w:pPr>
      <w:r w:rsidRPr="002D0039">
        <w:t xml:space="preserve">    50.0,                    !- Heating Design Supply Air Temperature {C}</w:t>
      </w:r>
    </w:p>
    <w:p w14:paraId="6A1BC489" w14:textId="77777777" w:rsidR="001E77BE" w:rsidRDefault="001E77BE" w:rsidP="001E77BE">
      <w:pPr>
        <w:pStyle w:val="CodeIDDSamples"/>
      </w:pPr>
      <w:r>
        <w:t xml:space="preserve">    autosize,            !- Heat Pump Heating Coil Gross Rated Capacity {W}</w:t>
      </w:r>
    </w:p>
    <w:p w14:paraId="464FBDC5" w14:textId="77777777" w:rsidR="001E77BE" w:rsidRDefault="001E77BE" w:rsidP="001E77BE">
      <w:pPr>
        <w:pStyle w:val="CodeIDDSamples"/>
      </w:pPr>
      <w:r>
        <w:t xml:space="preserve">    2.75,                    !- Heat Pump Heating Coil Gross Rated COP</w:t>
      </w:r>
    </w:p>
    <w:p w14:paraId="7C300E06" w14:textId="77777777" w:rsidR="001E77BE" w:rsidRDefault="001E77BE" w:rsidP="001E77BE">
      <w:pPr>
        <w:pStyle w:val="CodeIDDSamples"/>
      </w:pPr>
      <w:r>
        <w:t xml:space="preserve">    -8,         !- Heat Pump Heating Minimum Outdoor Dry-Bulb Temperature {C}</w:t>
      </w:r>
    </w:p>
    <w:p w14:paraId="5A96E5C1" w14:textId="77777777" w:rsidR="001E77BE" w:rsidRDefault="001E77BE" w:rsidP="001E77BE">
      <w:pPr>
        <w:pStyle w:val="CodeIDDSamples"/>
      </w:pPr>
      <w:r>
        <w:t xml:space="preserve">    5,          !- Heat Pump Defrost Maximum Outdoor Dry-Bulb Temperature {C}</w:t>
      </w:r>
    </w:p>
    <w:p w14:paraId="69F8F467" w14:textId="77777777" w:rsidR="001E77BE" w:rsidRDefault="001E77BE" w:rsidP="001E77BE">
      <w:pPr>
        <w:pStyle w:val="CodeIDDSamples"/>
      </w:pPr>
      <w:r>
        <w:t xml:space="preserve">    ReverseCycle,            !- Heat Pump Defrost Strategy</w:t>
      </w:r>
    </w:p>
    <w:p w14:paraId="0EC504B6" w14:textId="77777777" w:rsidR="001E77BE" w:rsidRDefault="001E77BE" w:rsidP="001E77BE">
      <w:pPr>
        <w:pStyle w:val="CodeIDDSamples"/>
      </w:pPr>
      <w:r>
        <w:t xml:space="preserve">    Timed,                   !- Heat Pump Defrost Control</w:t>
      </w:r>
    </w:p>
    <w:p w14:paraId="3752862C" w14:textId="77777777" w:rsidR="001E77BE" w:rsidRDefault="001E77BE" w:rsidP="001E77BE">
      <w:pPr>
        <w:pStyle w:val="CodeIDDSamples"/>
      </w:pPr>
      <w:r>
        <w:t xml:space="preserve">    0.058333,                !- Heat Pump Defrost Time Period Fraction</w:t>
      </w:r>
    </w:p>
    <w:p w14:paraId="73F20778" w14:textId="77777777" w:rsidR="001E77BE" w:rsidRDefault="001E77BE" w:rsidP="001E77BE">
      <w:pPr>
        <w:pStyle w:val="CodeIDDSamples"/>
      </w:pPr>
      <w:r>
        <w:t xml:space="preserve">    Electric,                !- Supplemental Heating Coil Type</w:t>
      </w:r>
    </w:p>
    <w:p w14:paraId="27157D5B" w14:textId="77777777" w:rsidR="001E77BE" w:rsidRDefault="001E77BE" w:rsidP="001E77BE">
      <w:pPr>
        <w:pStyle w:val="CodeIDDSamples"/>
      </w:pPr>
      <w:r>
        <w:t xml:space="preserve">    ,           !- Supplemental Heating Coil Availability Schedule Name</w:t>
      </w:r>
    </w:p>
    <w:p w14:paraId="7E76E226" w14:textId="77777777" w:rsidR="001E77BE" w:rsidRDefault="001E77BE" w:rsidP="001E77BE">
      <w:pPr>
        <w:pStyle w:val="CodeIDDSamples"/>
      </w:pPr>
      <w:r>
        <w:t xml:space="preserve">    autosize,                !- Supplemental Heating Coil Capacity {W}</w:t>
      </w:r>
    </w:p>
    <w:p w14:paraId="31CEC0B2" w14:textId="77777777" w:rsidR="001E77BE" w:rsidRDefault="001E77BE" w:rsidP="001E77BE">
      <w:pPr>
        <w:pStyle w:val="CodeIDDSamples"/>
      </w:pPr>
      <w:r>
        <w:t xml:space="preserve">    21,    !-  Supplemental Heating Coil Max Outdoor Dry-Bulb Temperature {C}</w:t>
      </w:r>
    </w:p>
    <w:p w14:paraId="63C32DED" w14:textId="77777777" w:rsidR="001E77BE" w:rsidRDefault="001E77BE" w:rsidP="001E77BE">
      <w:pPr>
        <w:pStyle w:val="CodeIDDSamples"/>
      </w:pPr>
      <w:r>
        <w:t xml:space="preserve">    0.8,                     !- Supplemental Gas Heating Coil Efficiency</w:t>
      </w:r>
    </w:p>
    <w:p w14:paraId="51C5BEF4" w14:textId="77777777" w:rsidR="001E77BE" w:rsidRDefault="001E77BE" w:rsidP="001E77BE">
      <w:pPr>
        <w:pStyle w:val="CodeIDDSamples"/>
      </w:pPr>
      <w:r>
        <w:t xml:space="preserve">    ,           !- Supplemental Gas Heating Coil Parasitic Electric Load {W}</w:t>
      </w:r>
    </w:p>
    <w:p w14:paraId="2A3B7906" w14:textId="77777777" w:rsidR="001E77BE" w:rsidRDefault="001E77BE" w:rsidP="001E77BE">
      <w:pPr>
        <w:pStyle w:val="CodeIDDSamples"/>
      </w:pPr>
      <w:r>
        <w:t xml:space="preserve">    autosize,                !- Maximum Outdoor Air Flow Rate {m3/s}</w:t>
      </w:r>
    </w:p>
    <w:p w14:paraId="469EA19D" w14:textId="77777777" w:rsidR="001E77BE" w:rsidRDefault="001E77BE" w:rsidP="001E77BE">
      <w:pPr>
        <w:pStyle w:val="CodeIDDSamples"/>
      </w:pPr>
      <w:r>
        <w:t xml:space="preserve">    autosize,                !- Minimum Outdoor Air Flow Rate {m3/s}</w:t>
      </w:r>
    </w:p>
    <w:p w14:paraId="4EAAD3FC" w14:textId="77777777" w:rsidR="001E77BE" w:rsidRDefault="001E77BE" w:rsidP="001E77BE">
      <w:pPr>
        <w:pStyle w:val="CodeIDDSamples"/>
      </w:pPr>
      <w:r>
        <w:t xml:space="preserve">    Min OA Sched,            !- Minimum Outdoor Air Schedule Name</w:t>
      </w:r>
    </w:p>
    <w:p w14:paraId="0A933D1F" w14:textId="77777777" w:rsidR="001E77BE" w:rsidRDefault="001E77BE" w:rsidP="001E77BE">
      <w:pPr>
        <w:pStyle w:val="CodeIDDSamples"/>
      </w:pPr>
      <w:r>
        <w:t xml:space="preserve">    DifferentialDryBulb,     !- Economizer Type</w:t>
      </w:r>
    </w:p>
    <w:p w14:paraId="4D9C882E" w14:textId="77777777" w:rsidR="001E77BE" w:rsidRDefault="001E77BE" w:rsidP="001E77BE">
      <w:pPr>
        <w:pStyle w:val="CodeIDDSamples"/>
      </w:pPr>
      <w:r>
        <w:t xml:space="preserve">    NoLockout,               !- Economizer Lockout</w:t>
      </w:r>
    </w:p>
    <w:p w14:paraId="09213637" w14:textId="77777777" w:rsidR="001E77BE" w:rsidRDefault="001E77BE" w:rsidP="001E77BE">
      <w:pPr>
        <w:pStyle w:val="CodeIDDSamples"/>
      </w:pPr>
      <w:r>
        <w:t xml:space="preserve">    19,                 !- Economizer Maximum Limit Dry-Bulb Temperature {C}</w:t>
      </w:r>
    </w:p>
    <w:p w14:paraId="5A2985DD" w14:textId="77777777" w:rsidR="001E77BE" w:rsidRDefault="001E77BE" w:rsidP="001E77BE">
      <w:pPr>
        <w:pStyle w:val="CodeIDDSamples"/>
      </w:pPr>
      <w:r>
        <w:lastRenderedPageBreak/>
        <w:t xml:space="preserve">    ,                        !- Economizer Maximum Limit Enthalpy {J/kg}</w:t>
      </w:r>
    </w:p>
    <w:p w14:paraId="06015DBC" w14:textId="77777777" w:rsidR="001E77BE" w:rsidRDefault="001E77BE" w:rsidP="001E77BE">
      <w:pPr>
        <w:pStyle w:val="CodeIDDSamples"/>
      </w:pPr>
      <w:r>
        <w:t xml:space="preserve">    ,                   !- Economizer Maximum Limit Dewpoint Temperature {C}</w:t>
      </w:r>
    </w:p>
    <w:p w14:paraId="7D759EBB" w14:textId="77777777" w:rsidR="001E77BE" w:rsidRDefault="001E77BE" w:rsidP="001E77BE">
      <w:pPr>
        <w:pStyle w:val="CodeIDDSamples"/>
      </w:pPr>
      <w:r>
        <w:t xml:space="preserve">    4,                  !- Economizer Minimum Limit Dry-Bulb Temperature {C}</w:t>
      </w:r>
    </w:p>
    <w:p w14:paraId="245756EF" w14:textId="77777777" w:rsidR="001E77BE" w:rsidRDefault="001E77BE" w:rsidP="001E77BE">
      <w:pPr>
        <w:pStyle w:val="CodeIDDSamples"/>
      </w:pPr>
      <w:r>
        <w:t xml:space="preserve">    ,                        !- Supply Plenum Name</w:t>
      </w:r>
    </w:p>
    <w:p w14:paraId="45AED0FC" w14:textId="77777777" w:rsidR="001E77BE" w:rsidRDefault="001E77BE" w:rsidP="001E77BE">
      <w:pPr>
        <w:pStyle w:val="CodeIDDSamples"/>
      </w:pPr>
      <w:r>
        <w:t xml:space="preserve">    ,                        !- Return Plenum Name</w:t>
      </w:r>
    </w:p>
    <w:p w14:paraId="5E943C4C" w14:textId="77777777" w:rsidR="001E77BE" w:rsidRDefault="001E77BE" w:rsidP="001E77BE">
      <w:pPr>
        <w:pStyle w:val="CodeIDDSamples"/>
      </w:pPr>
      <w:r>
        <w:t xml:space="preserve">    CycleOnAny,              !- Night Cycle Control</w:t>
      </w:r>
    </w:p>
    <w:p w14:paraId="77DA06E6" w14:textId="77777777" w:rsidR="001E77BE" w:rsidRDefault="001E77BE" w:rsidP="001E77BE">
      <w:pPr>
        <w:pStyle w:val="CodeIDDSamples"/>
      </w:pPr>
      <w:r>
        <w:t xml:space="preserve">    ,                        !- Night Cycle Control Zone Name</w:t>
      </w:r>
    </w:p>
    <w:p w14:paraId="024796DA" w14:textId="77777777" w:rsidR="001E77BE" w:rsidRDefault="001E77BE" w:rsidP="001E77BE">
      <w:pPr>
        <w:pStyle w:val="CodeIDDSamples"/>
      </w:pPr>
      <w:r>
        <w:t xml:space="preserve">    None,                    !- Heat Recovery Type</w:t>
      </w:r>
    </w:p>
    <w:p w14:paraId="0F72CEE3" w14:textId="77777777" w:rsidR="001E77BE" w:rsidRDefault="001E77BE" w:rsidP="001E77BE">
      <w:pPr>
        <w:pStyle w:val="CodeIDDSamples"/>
      </w:pPr>
      <w:r>
        <w:t xml:space="preserve">    0.7,                     !- Sensible Heat Recovery Effectiveness</w:t>
      </w:r>
    </w:p>
    <w:p w14:paraId="42779BF4" w14:textId="77777777" w:rsidR="001E77BE" w:rsidRDefault="001E77BE" w:rsidP="001E77BE">
      <w:pPr>
        <w:pStyle w:val="CodeIDDSamples"/>
      </w:pPr>
      <w:r>
        <w:t xml:space="preserve">    0.65,                    !- Latent Heat Recovery Effectiveness</w:t>
      </w:r>
    </w:p>
    <w:p w14:paraId="01A6C70C" w14:textId="77777777" w:rsidR="001E77BE" w:rsidRDefault="001E77BE" w:rsidP="001E77BE">
      <w:pPr>
        <w:pStyle w:val="CodeIDDSamples"/>
      </w:pPr>
      <w:r>
        <w:t xml:space="preserve">    None,                    !- Humidifier Type</w:t>
      </w:r>
    </w:p>
    <w:p w14:paraId="762EBDF2" w14:textId="77777777" w:rsidR="001E77BE" w:rsidRDefault="001E77BE" w:rsidP="001E77BE">
      <w:pPr>
        <w:pStyle w:val="CodeIDDSamples"/>
      </w:pPr>
      <w:r>
        <w:t xml:space="preserve">    ,                        !- Humidifier Availability Schedule Name</w:t>
      </w:r>
    </w:p>
    <w:p w14:paraId="7A39DBA8" w14:textId="77777777" w:rsidR="001E77BE" w:rsidRDefault="001E77BE" w:rsidP="001E77BE">
      <w:pPr>
        <w:pStyle w:val="CodeIDDSamples"/>
      </w:pPr>
      <w:r>
        <w:t xml:space="preserve">    0.000001,                !- Humidifier Rated Capacity {m3/s}</w:t>
      </w:r>
    </w:p>
    <w:p w14:paraId="18ACB33F" w14:textId="77777777" w:rsidR="001E77BE" w:rsidRDefault="001E77BE" w:rsidP="001E77BE">
      <w:pPr>
        <w:pStyle w:val="CodeIDDSamples"/>
      </w:pPr>
      <w:r>
        <w:t xml:space="preserve">    2690,                    !- Humidifier Rated Electric Power {W}</w:t>
      </w:r>
    </w:p>
    <w:p w14:paraId="34652B10" w14:textId="77777777" w:rsidR="001E77BE" w:rsidRPr="0049474A" w:rsidRDefault="001E77BE" w:rsidP="001E77BE">
      <w:pPr>
        <w:pStyle w:val="CodeIDDSamples"/>
      </w:pPr>
      <w:r>
        <w:t xml:space="preserve">    </w:t>
      </w:r>
      <w:r w:rsidRPr="0049474A">
        <w:t>,                        !- Humidifier Control Zone Name</w:t>
      </w:r>
    </w:p>
    <w:p w14:paraId="2831E0FA" w14:textId="77777777" w:rsidR="001E77BE" w:rsidRPr="00C32993" w:rsidRDefault="001E77BE" w:rsidP="001E77BE">
      <w:pPr>
        <w:pStyle w:val="CodeIDDSamples"/>
        <w:rPr>
          <w:lang w:val="fr-FR"/>
        </w:rPr>
      </w:pPr>
      <w:r w:rsidRPr="0049474A">
        <w:t xml:space="preserve">    30</w:t>
      </w:r>
      <w:r>
        <w:t>,</w:t>
      </w:r>
      <w:r w:rsidRPr="0049474A">
        <w:t xml:space="preserve">                      !- Humidifier Setpoint {percent}</w:t>
      </w:r>
    </w:p>
    <w:p w14:paraId="1C909A55" w14:textId="77777777" w:rsidR="001E77BE" w:rsidRDefault="001E77BE" w:rsidP="001E77BE">
      <w:pPr>
        <w:pStyle w:val="CodeIDDSamples"/>
        <w:rPr>
          <w:lang w:val="fr-FR"/>
        </w:rPr>
      </w:pPr>
      <w:bookmarkStart w:id="3663" w:name="_Toc259442829"/>
      <w:bookmarkStart w:id="3664" w:name="_Toc274581791"/>
      <w:bookmarkStart w:id="3665" w:name="_Toc318706726"/>
      <w:bookmarkStart w:id="3666" w:name="_Toc358874149"/>
      <w:r>
        <w:rPr>
          <w:lang w:val="fr-FR"/>
        </w:rPr>
        <w:t xml:space="preserve">    No,                      !- Return Fan</w:t>
      </w:r>
    </w:p>
    <w:p w14:paraId="727D7B9A" w14:textId="77777777" w:rsidR="001E77BE"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52FBC326" w14:textId="77777777" w:rsidR="001E77BE" w:rsidRDefault="001E77BE" w:rsidP="001E77BE">
      <w:pPr>
        <w:pStyle w:val="Heading3"/>
      </w:pPr>
      <w:bookmarkStart w:id="3667" w:name="_Toc399490798"/>
      <w:r>
        <w:t>HVACTemplate:System:UnitarySystem</w:t>
      </w:r>
      <w:bookmarkEnd w:id="3667"/>
    </w:p>
    <w:p w14:paraId="1F7A5A8E" w14:textId="77777777" w:rsidR="001E77BE" w:rsidRPr="005C178A" w:rsidRDefault="001E77BE" w:rsidP="001E77BE">
      <w:r>
        <w:t>This object simulates a unitary system with option cooling coil (air-cooled DX, water-cooled DX, and chilled water), options heating coil (gas, electric, hot water, air-to-air heat pump, and water-to-air heat pump) with cycling or continous fan controls. Often a single HVACTemplate:Zone:Unitary object will be used with a single HVACTemplate:System:UnitarySystem object to simulate single zone system. In addition, multiple HVACTemplate:Zone:Unitary objects may reference the same HVACTemplate:System:UnitarySystem object in a multiple zone version. For a multiple zone system, only one zone is specified as the control zone. The model can simulate chilled water or heat pump systems seen in commercial buildings and split systems commonly seen in residential buildings. HVACTemplate:System:UnitarySystem is similar to HVACTemplate:System:Unitary and HVACTemplate:System:UnitaryHeatPump:AirToAir, but it offers more flexilbility by using the more general AirLoopHVAC:UnitarySystem object instead of the more specific unitary furnace and heat pump objects.</w:t>
      </w:r>
    </w:p>
    <w:p w14:paraId="33F0B395" w14:textId="77777777" w:rsidR="001E77BE" w:rsidRDefault="001E77BE" w:rsidP="001E77BE">
      <w:pPr>
        <w:pStyle w:val="Heading4"/>
      </w:pPr>
      <w:r>
        <w:t xml:space="preserve">Field: </w:t>
      </w:r>
      <w:r w:rsidRPr="006C1092">
        <w:t>Name</w:t>
      </w:r>
    </w:p>
    <w:p w14:paraId="3426253C" w14:textId="77777777" w:rsidR="001E77BE" w:rsidRDefault="001E77BE" w:rsidP="001E77BE">
      <w:r>
        <w:t>Enter a name for the HVACTemplate:System:UnitarySystem object. This name is used in the HVACTemplate:Zone:Unitary object to reference this system.</w:t>
      </w:r>
    </w:p>
    <w:p w14:paraId="366F3AED" w14:textId="77777777" w:rsidR="001E77BE" w:rsidRDefault="001E77BE" w:rsidP="001E77BE">
      <w:pPr>
        <w:pStyle w:val="Heading4"/>
      </w:pPr>
      <w:r>
        <w:t xml:space="preserve">Field: </w:t>
      </w:r>
      <w:r w:rsidRPr="00EA7879">
        <w:t>System Availability Schedule Name</w:t>
      </w:r>
    </w:p>
    <w:p w14:paraId="64345E8D"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481C39DD" w14:textId="77777777" w:rsidR="001E77BE" w:rsidRDefault="001E77BE" w:rsidP="001E77BE">
      <w:pPr>
        <w:pStyle w:val="Heading4"/>
      </w:pPr>
      <w:r>
        <w:t>Field: Control Type</w:t>
      </w:r>
    </w:p>
    <w:p w14:paraId="7DE4A9AD" w14:textId="77777777" w:rsidR="001E77BE" w:rsidRDefault="001E77BE" w:rsidP="001E77BE">
      <w:pPr>
        <w:pStyle w:val="BodyText"/>
      </w:pPr>
      <w:r>
        <w:t xml:space="preserve">This alpha field contains control type i.e. load based or setpoint based for the unitary system. Valid choices are </w:t>
      </w:r>
      <w:r w:rsidRPr="00657F77">
        <w:rPr>
          <w:i/>
        </w:rPr>
        <w:t>Load</w:t>
      </w:r>
      <w:r>
        <w:t xml:space="preserve"> and </w:t>
      </w:r>
      <w:r w:rsidRPr="00657F77">
        <w:rPr>
          <w:i/>
        </w:rPr>
        <w:t>SetPoint</w:t>
      </w:r>
      <w:r>
        <w:t xml:space="preserve">. </w:t>
      </w:r>
      <w:r w:rsidRPr="00657F77">
        <w:rPr>
          <w:i/>
        </w:rPr>
        <w:t>Load</w:t>
      </w:r>
      <w:r>
        <w:t xml:space="preserve"> control requires a Controlling Zone name and </w:t>
      </w:r>
      <w:r w:rsidRPr="00657F77">
        <w:rPr>
          <w:i/>
        </w:rPr>
        <w:t>SetPoint</w:t>
      </w:r>
      <w:r>
        <w:t xml:space="preserve"> control is an advanced option which requires set points at each coil outlet node. A single set point at the outlet of the system is allowed but not recommended. The user must add the desired setpoint managers to the idf file. The default is </w:t>
      </w:r>
      <w:r w:rsidRPr="00657F77">
        <w:rPr>
          <w:i/>
        </w:rPr>
        <w:t>Load</w:t>
      </w:r>
      <w:r>
        <w:t>.</w:t>
      </w:r>
    </w:p>
    <w:p w14:paraId="484E3C3F" w14:textId="77777777" w:rsidR="001E77BE" w:rsidRDefault="001E77BE" w:rsidP="001E77BE">
      <w:pPr>
        <w:pStyle w:val="Heading4"/>
      </w:pPr>
      <w:r>
        <w:lastRenderedPageBreak/>
        <w:t xml:space="preserve">Field: </w:t>
      </w:r>
      <w:r w:rsidRPr="00EA7879">
        <w:t>Control Zone or Thermostat Location Name</w:t>
      </w:r>
    </w:p>
    <w:p w14:paraId="7C6A1406" w14:textId="77777777" w:rsidR="001E77BE" w:rsidRPr="002D6188" w:rsidRDefault="001E77BE" w:rsidP="001E77BE">
      <w:r w:rsidRPr="002D6188">
        <w:t xml:space="preserve">Enter the name of the HVACTemplate:Zone:Unitary object that contains the thermostat. While multiple HVACTemplate:Zone:Unitary objects can be part of a </w:t>
      </w:r>
      <w:r>
        <w:t xml:space="preserve">HVACTemplate:System:UnitarySystem </w:t>
      </w:r>
      <w:r w:rsidRPr="002D6188">
        <w:t>system, only one of the zones contains a thermostat that controls heating and cooling operation. For a single zone system, this field should contain the name of that zone.</w:t>
      </w:r>
    </w:p>
    <w:p w14:paraId="0C8F33E7" w14:textId="77777777" w:rsidR="001E77BE" w:rsidRDefault="001E77BE" w:rsidP="001E77BE">
      <w:pPr>
        <w:pStyle w:val="Heading4"/>
      </w:pPr>
      <w:r>
        <w:t xml:space="preserve">Field: </w:t>
      </w:r>
      <w:r w:rsidRPr="00EA7879">
        <w:t>Cooling Supply Air Flow Rate</w:t>
      </w:r>
    </w:p>
    <w:p w14:paraId="6CC6D2FF" w14:textId="77777777" w:rsidR="001E77BE" w:rsidRPr="00EB53D4" w:rsidRDefault="001E77BE" w:rsidP="001E77BE">
      <w:r w:rsidRPr="00EB53D4">
        <w:t xml:space="preserve">This field specifies the supply air flow rate when the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229975AD" w14:textId="77777777" w:rsidR="001E77BE" w:rsidRDefault="001E77BE" w:rsidP="001E77BE">
      <w:pPr>
        <w:pStyle w:val="Heading4"/>
      </w:pPr>
      <w:r>
        <w:t xml:space="preserve">Field: </w:t>
      </w:r>
      <w:r w:rsidRPr="00EA7879">
        <w:t>Heating Supply Air Flow Rate</w:t>
      </w:r>
    </w:p>
    <w:p w14:paraId="74443D32"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78EC8EB6" w14:textId="77777777" w:rsidR="001E77BE" w:rsidRDefault="001E77BE" w:rsidP="001E77BE">
      <w:pPr>
        <w:pStyle w:val="Heading4"/>
      </w:pPr>
      <w:r>
        <w:t xml:space="preserve">Field: </w:t>
      </w:r>
      <w:r w:rsidRPr="00EA7879">
        <w:t>No Load Supply Air Flow Rate</w:t>
      </w:r>
    </w:p>
    <w:p w14:paraId="262BDD85"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BDE0577" w14:textId="77777777" w:rsidR="001E77BE" w:rsidRDefault="001E77BE" w:rsidP="001E77BE">
      <w:pPr>
        <w:pStyle w:val="Heading4"/>
      </w:pPr>
      <w:r>
        <w:t xml:space="preserve">Field: </w:t>
      </w:r>
      <w:r w:rsidRPr="00EA7879">
        <w:t>Supply Fan Operating Mode Schedule Name</w:t>
      </w:r>
    </w:p>
    <w:p w14:paraId="0F849162"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BCA067C" w14:textId="77777777" w:rsidR="001E77BE" w:rsidRDefault="001E77BE" w:rsidP="001E77BE">
      <w:pPr>
        <w:pStyle w:val="Heading4"/>
      </w:pPr>
      <w:r>
        <w:t xml:space="preserve">Field: </w:t>
      </w:r>
      <w:r w:rsidRPr="00EA7879">
        <w:t>Supply Fan Placement</w:t>
      </w:r>
    </w:p>
    <w:p w14:paraId="4067B17E"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and before the supplemental heating (or reheat) coil. </w:t>
      </w:r>
      <w:r>
        <w:rPr>
          <w:i/>
          <w:iCs/>
        </w:rPr>
        <w:t>BlowThrough</w:t>
      </w:r>
      <w:r>
        <w:t xml:space="preserve"> models a system where the supply air fan is </w:t>
      </w:r>
      <w:r>
        <w:rPr>
          <w:u w:val="single"/>
        </w:rPr>
        <w:t>before all of the coils.</w:t>
      </w:r>
      <w:r>
        <w:t xml:space="preserve"> The default is </w:t>
      </w:r>
      <w:r>
        <w:rPr>
          <w:i/>
          <w:iCs/>
        </w:rPr>
        <w:t>BlowThrough</w:t>
      </w:r>
      <w:r>
        <w:t>.</w:t>
      </w:r>
    </w:p>
    <w:p w14:paraId="6510FEB8" w14:textId="77777777" w:rsidR="001E77BE" w:rsidRDefault="001E77BE" w:rsidP="001E77BE">
      <w:pPr>
        <w:pStyle w:val="Heading4"/>
      </w:pPr>
      <w:r>
        <w:t xml:space="preserve">Field: </w:t>
      </w:r>
      <w:r w:rsidRPr="00EA7879">
        <w:t>Supply Fan Total Efficiency</w:t>
      </w:r>
    </w:p>
    <w:p w14:paraId="5808D1C7"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w:t>
      </w:r>
      <w:r w:rsidRPr="003D152F">
        <w:lastRenderedPageBreak/>
        <w:t>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65649F93" w14:textId="77777777" w:rsidR="001E77BE" w:rsidRDefault="001E77BE" w:rsidP="001E77BE">
      <w:pPr>
        <w:pStyle w:val="Heading4"/>
      </w:pPr>
      <w:r>
        <w:t xml:space="preserve">Field: </w:t>
      </w:r>
      <w:r w:rsidRPr="00EA7879">
        <w:t>Supply Fan Delta Pressure</w:t>
      </w:r>
    </w:p>
    <w:p w14:paraId="604AB3E6"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2CE4752B" w14:textId="77777777" w:rsidR="001E77BE" w:rsidRDefault="001E77BE" w:rsidP="001E77BE">
      <w:pPr>
        <w:pStyle w:val="Heading4"/>
      </w:pPr>
      <w:r>
        <w:t xml:space="preserve">Field: </w:t>
      </w:r>
      <w:r w:rsidRPr="00EA7879">
        <w:t>Supply Fan Motor Efficiency</w:t>
      </w:r>
    </w:p>
    <w:p w14:paraId="536FBAB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005A5B32" w14:textId="77777777" w:rsidR="001E77BE" w:rsidRDefault="001E77BE" w:rsidP="001E77BE">
      <w:pPr>
        <w:pStyle w:val="Heading4"/>
      </w:pPr>
      <w:r>
        <w:t xml:space="preserve">Field: </w:t>
      </w:r>
      <w:r w:rsidRPr="00EA7879">
        <w:t>Supply Fan Motor in Air Stream Fraction</w:t>
      </w:r>
    </w:p>
    <w:p w14:paraId="25692B70"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4EB429DA" w14:textId="77777777" w:rsidR="001E77BE" w:rsidRDefault="001E77BE" w:rsidP="001E77BE">
      <w:pPr>
        <w:pStyle w:val="Heading4"/>
      </w:pPr>
      <w:r>
        <w:t>Field: Cooling Coil Type</w:t>
      </w:r>
    </w:p>
    <w:p w14:paraId="70B660F7" w14:textId="77777777" w:rsidR="001E77BE" w:rsidRDefault="001E77BE" w:rsidP="001E77BE">
      <w:pPr>
        <w:pStyle w:val="BodyText"/>
      </w:pPr>
      <w:r>
        <w:t xml:space="preserve">There are seven coil types available: </w:t>
      </w:r>
    </w:p>
    <w:p w14:paraId="1FB2DC98" w14:textId="77777777" w:rsidR="001E77BE" w:rsidRDefault="001E77BE" w:rsidP="001E77BE">
      <w:pPr>
        <w:pStyle w:val="ListBullet2"/>
      </w:pPr>
      <w:r>
        <w:t>SingleSpeedDX (the default)</w:t>
      </w:r>
    </w:p>
    <w:p w14:paraId="2BC5663F" w14:textId="77777777" w:rsidR="001E77BE" w:rsidRDefault="001E77BE" w:rsidP="001E77BE">
      <w:pPr>
        <w:pStyle w:val="ListBullet2"/>
      </w:pPr>
      <w:r w:rsidRPr="00066A2D">
        <w:t>TwoSpeedDX</w:t>
      </w:r>
    </w:p>
    <w:p w14:paraId="4EF04D1C" w14:textId="77777777" w:rsidR="001E77BE" w:rsidRDefault="001E77BE" w:rsidP="001E77BE">
      <w:pPr>
        <w:pStyle w:val="ListBullet2"/>
      </w:pPr>
      <w:r>
        <w:t>Multi</w:t>
      </w:r>
      <w:r w:rsidRPr="00066A2D">
        <w:t>SpeedDX</w:t>
      </w:r>
    </w:p>
    <w:p w14:paraId="73CB1D49" w14:textId="77777777" w:rsidR="001E77BE" w:rsidRDefault="001E77BE" w:rsidP="001E77BE">
      <w:pPr>
        <w:pStyle w:val="ListBullet2"/>
      </w:pPr>
      <w:r>
        <w:t>TwoStageDX</w:t>
      </w:r>
    </w:p>
    <w:p w14:paraId="522F6BDC" w14:textId="77777777" w:rsidR="001E77BE" w:rsidRDefault="001E77BE" w:rsidP="001E77BE">
      <w:pPr>
        <w:pStyle w:val="ListBullet2"/>
      </w:pPr>
      <w:r>
        <w:t>TwoStageHumidityControlDX</w:t>
      </w:r>
    </w:p>
    <w:p w14:paraId="0049B7F5" w14:textId="77777777" w:rsidR="001E77BE" w:rsidRDefault="001E77BE" w:rsidP="001E77BE">
      <w:pPr>
        <w:pStyle w:val="ListBullet2"/>
      </w:pPr>
      <w:r>
        <w:t>HeatExchangerAssistedDX</w:t>
      </w:r>
    </w:p>
    <w:p w14:paraId="2722EE19" w14:textId="77777777" w:rsidR="001E77BE" w:rsidRDefault="001E77BE" w:rsidP="001E77BE">
      <w:pPr>
        <w:pStyle w:val="ListBullet2"/>
      </w:pPr>
      <w:r>
        <w:t>SingleSpeedDXWaterCooled</w:t>
      </w:r>
    </w:p>
    <w:p w14:paraId="0215027D" w14:textId="77777777" w:rsidR="001E77BE" w:rsidRDefault="001E77BE" w:rsidP="001E77BE">
      <w:pPr>
        <w:pStyle w:val="ListBullet2"/>
      </w:pPr>
      <w:r>
        <w:t>ChilledWater</w:t>
      </w:r>
    </w:p>
    <w:p w14:paraId="7B0D2942" w14:textId="77777777" w:rsidR="001E77BE" w:rsidRDefault="001E77BE" w:rsidP="001E77BE">
      <w:pPr>
        <w:pStyle w:val="ListBullet2"/>
      </w:pPr>
      <w:r>
        <w:t>ChilledWaterDetailedFlatModel</w:t>
      </w:r>
    </w:p>
    <w:p w14:paraId="42F4BD7E" w14:textId="77777777" w:rsidR="001E77BE" w:rsidRDefault="001E77BE" w:rsidP="001E77BE">
      <w:pPr>
        <w:pStyle w:val="ListBullet2"/>
      </w:pPr>
      <w:r>
        <w:t>HeatExchangerAssistedChilledWater</w:t>
      </w:r>
    </w:p>
    <w:p w14:paraId="42166690" w14:textId="77777777" w:rsidR="001E77BE" w:rsidRDefault="001E77BE" w:rsidP="001E77BE">
      <w:pPr>
        <w:pStyle w:val="ListBullet2"/>
      </w:pPr>
      <w:r>
        <w:t>None</w:t>
      </w:r>
    </w:p>
    <w:p w14:paraId="70696958" w14:textId="77777777" w:rsidR="001E77BE" w:rsidRDefault="001E77BE" w:rsidP="001E77BE">
      <w:pPr>
        <w:pStyle w:val="BodyText"/>
        <w:jc w:val="left"/>
      </w:pPr>
      <w:r>
        <w:rPr>
          <w:i/>
          <w:iCs/>
        </w:rPr>
        <w:t xml:space="preserve">SingleSpeedDX </w:t>
      </w:r>
      <w:r>
        <w:t xml:space="preserve">uses the </w:t>
      </w:r>
      <w:r w:rsidRPr="002A5709">
        <w:t>Coil:Cooling:</w:t>
      </w:r>
      <w:r>
        <w:t xml:space="preserve">DX:SingleSpeed object.  </w:t>
      </w:r>
    </w:p>
    <w:p w14:paraId="16FB364E"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E5F0004" w14:textId="77777777" w:rsidR="001E77BE" w:rsidRDefault="001E77BE" w:rsidP="001E77BE">
      <w:pPr>
        <w:pStyle w:val="BodyText"/>
        <w:jc w:val="left"/>
      </w:pPr>
      <w:r>
        <w:rPr>
          <w:i/>
          <w:iCs/>
        </w:rPr>
        <w:t xml:space="preserve">MultiSpeedDX </w:t>
      </w:r>
      <w:r>
        <w:t xml:space="preserve">uses the </w:t>
      </w:r>
      <w:r w:rsidRPr="002A5709">
        <w:t>Coil:Cooling:</w:t>
      </w:r>
      <w:r>
        <w:t xml:space="preserve">DX:MultiSpeed object.  </w:t>
      </w:r>
    </w:p>
    <w:p w14:paraId="5D905D56"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06599BD0"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36BB3FCC" w14:textId="77777777" w:rsidR="001E77BE" w:rsidRDefault="001E77BE" w:rsidP="001E77BE">
      <w:pPr>
        <w:pStyle w:val="BodyText"/>
        <w:jc w:val="left"/>
      </w:pPr>
      <w:r>
        <w:rPr>
          <w:i/>
          <w:iCs/>
        </w:rPr>
        <w:t xml:space="preserve">SingleSpeedDXWaterCooled </w:t>
      </w:r>
      <w:r>
        <w:t xml:space="preserve">uses the </w:t>
      </w:r>
      <w:r w:rsidRPr="008F0772">
        <w:t>Coil:Cooling:WaterToAirHeatPump:EquationFit</w:t>
      </w:r>
      <w:r>
        <w:t xml:space="preserve"> object. This option requires an HVACTemplate:Plant:MixedWaterLoop to serve as the water source.  </w:t>
      </w:r>
    </w:p>
    <w:p w14:paraId="488B48A7" w14:textId="77777777" w:rsidR="001E77BE" w:rsidRDefault="001E77BE" w:rsidP="001E77BE">
      <w:pPr>
        <w:pStyle w:val="BodyText"/>
      </w:pPr>
      <w:r>
        <w:t xml:space="preserve">The default type is </w:t>
      </w:r>
      <w:r>
        <w:rPr>
          <w:i/>
        </w:rPr>
        <w:t>SingleSpeedDX</w:t>
      </w:r>
    </w:p>
    <w:p w14:paraId="226F1CD1"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1BB131DB"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77D24D50" w14:textId="77777777" w:rsidR="001E77BE" w:rsidRPr="003A351D" w:rsidRDefault="001E77BE" w:rsidP="001E77BE">
      <w:pPr>
        <w:pStyle w:val="BodyText"/>
        <w:jc w:val="left"/>
      </w:pPr>
      <w:r w:rsidRPr="003A351D">
        <w:rPr>
          <w:i/>
        </w:rPr>
        <w:lastRenderedPageBreak/>
        <w:t>HeatExchangerAssisted</w:t>
      </w:r>
      <w:r>
        <w:rPr>
          <w:i/>
        </w:rPr>
        <w:t>ChilledWater</w:t>
      </w:r>
      <w:r>
        <w:t xml:space="preserve"> uses the </w:t>
      </w:r>
      <w:r w:rsidRPr="003A351D">
        <w:t>CoilSystem:Cooling:DX:HeatExchangerAssisted</w:t>
      </w:r>
      <w:r>
        <w:t xml:space="preserve">, </w:t>
      </w:r>
      <w:r w:rsidRPr="003A351D">
        <w:t>HeatExchanger:AirToAir:SensibleAndLatent</w:t>
      </w:r>
      <w:r>
        <w:t xml:space="preserve">, and </w:t>
      </w:r>
      <w:r w:rsidRPr="003A351D">
        <w:t>Coil:Cooling:</w:t>
      </w:r>
      <w:r>
        <w:t>Water objects.</w:t>
      </w:r>
    </w:p>
    <w:p w14:paraId="59ECDD16" w14:textId="77777777" w:rsidR="001E77BE" w:rsidRDefault="001E77BE" w:rsidP="001E77BE">
      <w:pPr>
        <w:pStyle w:val="Heading4"/>
      </w:pPr>
      <w:r>
        <w:t xml:space="preserve">Field: </w:t>
      </w:r>
      <w:r w:rsidRPr="00DB08F1">
        <w:t>Number of Speeds for Cooling</w:t>
      </w:r>
    </w:p>
    <w:p w14:paraId="6EEA8BE7" w14:textId="77777777" w:rsidR="001E77BE" w:rsidRDefault="001E77BE" w:rsidP="001E77BE">
      <w:pPr>
        <w:pStyle w:val="BodyText"/>
      </w:pPr>
      <w:r>
        <w:t>This field defines the number of cooling speeds is a multi-speed cooling coil is specifiedl. The default is 1, and the maximum allowed is 10. This field only applies if Cooling Coil Type is Multi</w:t>
      </w:r>
      <w:r w:rsidRPr="00066A2D">
        <w:t>SpeedDX</w:t>
      </w:r>
      <w:r>
        <w:t>.</w:t>
      </w:r>
    </w:p>
    <w:p w14:paraId="370600E0" w14:textId="77777777" w:rsidR="001E77BE" w:rsidRDefault="001E77BE" w:rsidP="001E77BE">
      <w:pPr>
        <w:pStyle w:val="Heading4"/>
      </w:pPr>
      <w:r>
        <w:t xml:space="preserve">Field: </w:t>
      </w:r>
      <w:r w:rsidRPr="00EA7879">
        <w:t>Cooling Coil Availability Schedule Name</w:t>
      </w:r>
    </w:p>
    <w:p w14:paraId="7C5C50D6"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C961C2C" w14:textId="77777777" w:rsidR="001E77BE" w:rsidRDefault="001E77BE" w:rsidP="001E77BE">
      <w:pPr>
        <w:pStyle w:val="Heading4"/>
      </w:pPr>
      <w:r>
        <w:t>Field: Cooling Design Supply Air Temperature</w:t>
      </w:r>
    </w:p>
    <w:p w14:paraId="25C3BCB2"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12AC41D" w14:textId="77777777" w:rsidR="001E77BE" w:rsidRDefault="001E77BE" w:rsidP="001E77BE">
      <w:pPr>
        <w:pStyle w:val="Heading4"/>
      </w:pPr>
      <w:r>
        <w:t xml:space="preserve">Field: DX </w:t>
      </w:r>
      <w:r w:rsidRPr="00166613">
        <w:t xml:space="preserve">Cooling Coil </w:t>
      </w:r>
      <w:r>
        <w:t xml:space="preserve">Gross Rated Total </w:t>
      </w:r>
      <w:r w:rsidRPr="00166613">
        <w:t>Capacity</w:t>
      </w:r>
    </w:p>
    <w:p w14:paraId="40B2895E"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1C4CA627"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438EF930" w14:textId="77777777" w:rsidR="001E77BE" w:rsidRDefault="001E77BE" w:rsidP="001E77BE">
      <w:pPr>
        <w:pStyle w:val="BodyText"/>
      </w:pPr>
      <w:r>
        <w:t xml:space="preserve">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Both the sensible and total cooling capacities used to define the Rated Sensible Heat Ratio (SHR) should be “gross”, i.e., the effect of supply air fan heat is not </w:t>
      </w:r>
      <w:r>
        <w:rPr>
          <w:rFonts w:cs="Arial"/>
        </w:rPr>
        <w:t>accounted for</w:t>
      </w:r>
      <w:r>
        <w:t>. This field is only used when the cooling coil type is set to one of the DX options. The default is Autosize.</w:t>
      </w:r>
    </w:p>
    <w:p w14:paraId="5EFA8A2A" w14:textId="77777777" w:rsidR="001E77BE" w:rsidRDefault="001E77BE" w:rsidP="001E77BE">
      <w:pPr>
        <w:pStyle w:val="BodyText"/>
      </w:pPr>
      <w:r>
        <w:t>For air-cooled DX coils the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w:t>
      </w:r>
    </w:p>
    <w:p w14:paraId="4C936465" w14:textId="77777777" w:rsidR="001E77BE" w:rsidRDefault="001E77BE" w:rsidP="001E77BE">
      <w:pPr>
        <w:pStyle w:val="BodyText"/>
      </w:pPr>
      <w:r>
        <w:t>For water-cooled DX coilst the rated conditions are 26.7C (80F) entering air dry-bulb temperature, 19.4C (67F) entering air wet-bulb temperature, and 29.4C (85F) entering water temperature.</w:t>
      </w:r>
    </w:p>
    <w:p w14:paraId="4D7F4930" w14:textId="77777777" w:rsidR="001E77BE" w:rsidRDefault="001E77BE" w:rsidP="001E77BE">
      <w:pPr>
        <w:pStyle w:val="BodyText"/>
      </w:pPr>
      <w:r>
        <w:t>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27278FC1"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33C2A65F" w14:textId="77777777" w:rsidR="001E77BE" w:rsidRDefault="001E77BE" w:rsidP="001E77BE">
      <w:pPr>
        <w:pStyle w:val="BodyText"/>
      </w:pPr>
      <w:r>
        <w:t xml:space="preserve">Enter the coefficient of performance defined as the gross cooling coil total capacity in watts divided by electrical power input in watts of the DX cooling coil unit at rated conditions. Rated </w:t>
      </w:r>
      <w:r>
        <w:lastRenderedPageBreak/>
        <w:t>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4D755A63" w14:textId="77777777" w:rsidR="001E77BE" w:rsidRDefault="001E77BE" w:rsidP="001E77BE">
      <w:pPr>
        <w:pStyle w:val="Heading4"/>
      </w:pPr>
      <w:r>
        <w:t>Field: Heating Coil Type</w:t>
      </w:r>
    </w:p>
    <w:p w14:paraId="2A195392" w14:textId="77777777" w:rsidR="001E77BE" w:rsidRDefault="001E77BE" w:rsidP="001E77BE">
      <w:pPr>
        <w:pStyle w:val="BodyText"/>
      </w:pPr>
      <w:r>
        <w:t>The heating coil is located in the supply air stream, downstream of the cooling coil. The choices for this field are</w:t>
      </w:r>
    </w:p>
    <w:p w14:paraId="28A7C615" w14:textId="77777777" w:rsidR="001E77BE" w:rsidRDefault="001E77BE" w:rsidP="001E77BE">
      <w:pPr>
        <w:pStyle w:val="ListBullet2"/>
      </w:pPr>
      <w:r>
        <w:t>Electric</w:t>
      </w:r>
    </w:p>
    <w:p w14:paraId="4766D664" w14:textId="77777777" w:rsidR="001E77BE" w:rsidRDefault="001E77BE" w:rsidP="001E77BE">
      <w:pPr>
        <w:pStyle w:val="ListBullet2"/>
      </w:pPr>
      <w:r>
        <w:t>Gas</w:t>
      </w:r>
    </w:p>
    <w:p w14:paraId="4F3B8E19" w14:textId="77777777" w:rsidR="001E77BE" w:rsidRDefault="001E77BE" w:rsidP="001E77BE">
      <w:pPr>
        <w:pStyle w:val="ListBullet2"/>
      </w:pPr>
      <w:r>
        <w:t>HotWater</w:t>
      </w:r>
    </w:p>
    <w:p w14:paraId="3AC731C5" w14:textId="77777777" w:rsidR="001E77BE" w:rsidRDefault="001E77BE" w:rsidP="001E77BE">
      <w:pPr>
        <w:pStyle w:val="ListBullet2"/>
      </w:pPr>
      <w:r>
        <w:t>SingleSpeedDXHeatPumpAirSource (air-to-air heat pump)</w:t>
      </w:r>
    </w:p>
    <w:p w14:paraId="06CD207F" w14:textId="77777777" w:rsidR="001E77BE" w:rsidRDefault="001E77BE" w:rsidP="001E77BE">
      <w:pPr>
        <w:pStyle w:val="ListBullet2"/>
      </w:pPr>
      <w:r>
        <w:t>MultiSpeedDXHeatPumpAirSource (air-to-air heat pump)</w:t>
      </w:r>
    </w:p>
    <w:p w14:paraId="06645805" w14:textId="77777777" w:rsidR="001E77BE" w:rsidRDefault="001E77BE" w:rsidP="001E77BE">
      <w:pPr>
        <w:pStyle w:val="ListBullet2"/>
      </w:pPr>
      <w:r>
        <w:t>SingleSpeedDXHeatPumpWaterSource (water-to-air heat pump). This option requires an HVACTemplate:Plant:MixedWaterLoop to serve as the water source.</w:t>
      </w:r>
    </w:p>
    <w:p w14:paraId="52916DEA" w14:textId="77777777" w:rsidR="001E77BE" w:rsidRDefault="001E77BE" w:rsidP="001E77BE">
      <w:pPr>
        <w:pStyle w:val="ListBullet2"/>
      </w:pPr>
      <w:r>
        <w:t>MultiStageElectric (uses coil object type Coil:Heating:Electric:MultiStage)</w:t>
      </w:r>
    </w:p>
    <w:p w14:paraId="30328965" w14:textId="77777777" w:rsidR="001E77BE" w:rsidRDefault="001E77BE" w:rsidP="001E77BE">
      <w:pPr>
        <w:pStyle w:val="ListBullet2"/>
      </w:pPr>
      <w:r>
        <w:t>MultiStageGas (uses coil object type Coil:Heating:Gas:MultiStage)</w:t>
      </w:r>
    </w:p>
    <w:p w14:paraId="1DCDA3F0" w14:textId="77777777" w:rsidR="001E77BE" w:rsidRDefault="001E77BE" w:rsidP="001E77BE">
      <w:pPr>
        <w:pStyle w:val="ListBullet2"/>
      </w:pPr>
      <w:r>
        <w:t>None</w:t>
      </w:r>
    </w:p>
    <w:p w14:paraId="7516E329" w14:textId="77777777" w:rsidR="001E77BE" w:rsidRDefault="001E77BE" w:rsidP="001E77BE">
      <w:pPr>
        <w:pStyle w:val="BodyText"/>
      </w:pPr>
      <w:r>
        <w:t>The default value is Gas.</w:t>
      </w:r>
    </w:p>
    <w:p w14:paraId="0A1585D9" w14:textId="77777777" w:rsidR="001E77BE" w:rsidRDefault="001E77BE" w:rsidP="001E77BE">
      <w:pPr>
        <w:pStyle w:val="Heading4"/>
      </w:pPr>
      <w:r>
        <w:t xml:space="preserve">Field: </w:t>
      </w:r>
      <w:r w:rsidRPr="00DB08F1">
        <w:t xml:space="preserve">Number of Speeds </w:t>
      </w:r>
      <w:r>
        <w:t xml:space="preserve">or Stages </w:t>
      </w:r>
      <w:r w:rsidRPr="00DB08F1">
        <w:t xml:space="preserve">for </w:t>
      </w:r>
      <w:r>
        <w:t>Heating</w:t>
      </w:r>
    </w:p>
    <w:p w14:paraId="76BC834F" w14:textId="77777777" w:rsidR="001E77BE" w:rsidRDefault="001E77BE" w:rsidP="001E77BE">
      <w:pPr>
        <w:pStyle w:val="BodyText"/>
      </w:pPr>
      <w:r>
        <w:t>This field defines the number of heating speeds or stages if a multi-speed heatpump or multi-stage heating coil is specifiedl. The default is 1. For heating coil type MultiSpeedDXHeatPumpAirSource, the maximum number of speeds allowed is 10. For heating coil types MultiStageElectric and MultiStageGas, the maximum number of stages allowed is 4. For other heating coil types, this field is ignored.</w:t>
      </w:r>
    </w:p>
    <w:p w14:paraId="390677B8" w14:textId="77777777" w:rsidR="001E77BE" w:rsidRDefault="001E77BE" w:rsidP="001E77BE">
      <w:pPr>
        <w:pStyle w:val="Heading4"/>
      </w:pPr>
      <w:r>
        <w:t xml:space="preserve">Field: </w:t>
      </w:r>
      <w:r w:rsidRPr="00EA7879">
        <w:t>Heating Coil Availability Schedule Name</w:t>
      </w:r>
    </w:p>
    <w:p w14:paraId="482B97CC"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B6B51AA" w14:textId="77777777" w:rsidR="001E77BE" w:rsidRDefault="001E77BE" w:rsidP="001E77BE">
      <w:pPr>
        <w:pStyle w:val="Heading4"/>
      </w:pPr>
      <w:r>
        <w:t>Field: Heating Design Supply Air Temperature</w:t>
      </w:r>
    </w:p>
    <w:p w14:paraId="6F28B774"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812CF09" w14:textId="77777777" w:rsidR="001E77BE" w:rsidRDefault="001E77BE" w:rsidP="001E77BE">
      <w:pPr>
        <w:pStyle w:val="Heading4"/>
      </w:pPr>
      <w:r>
        <w:t xml:space="preserve">Field: </w:t>
      </w:r>
      <w:r w:rsidRPr="00EA7879">
        <w:t xml:space="preserve">Heating Coil </w:t>
      </w:r>
      <w:r>
        <w:t xml:space="preserve">Gross </w:t>
      </w:r>
      <w:r w:rsidRPr="00EA7879">
        <w:t>Rated Capacity</w:t>
      </w:r>
    </w:p>
    <w:p w14:paraId="549D4357" w14:textId="77777777" w:rsidR="001E77BE" w:rsidRDefault="001E77BE" w:rsidP="001E77BE">
      <w:pPr>
        <w:pStyle w:val="BodyText"/>
      </w:pPr>
      <w:r>
        <w:t>Enter Autosize to let the automatic sizing algorithm determine the heating coil gross capacity based on the maximum heating loads during the heating design day. The units are in W. The default is Autosize.</w:t>
      </w:r>
    </w:p>
    <w:p w14:paraId="302D4DDA" w14:textId="77777777" w:rsidR="001E77BE" w:rsidRDefault="001E77BE" w:rsidP="001E77BE">
      <w:pPr>
        <w:pStyle w:val="BodyText"/>
      </w:pPr>
      <w:r>
        <w:t>If the Heating Coil Type is Electric or Gas, this field is the rated output of the heating coil not including any effect of the supply air fan.</w:t>
      </w:r>
    </w:p>
    <w:p w14:paraId="55107797" w14:textId="77777777" w:rsidR="001E77BE" w:rsidRDefault="001E77BE" w:rsidP="001E77BE">
      <w:pPr>
        <w:pStyle w:val="BodyText"/>
      </w:pPr>
      <w:r>
        <w:t xml:space="preserve">If the Heating Coil Type is HotWater, this field is the rated output of the heating coil not including any effect of the supply air fan at the following conditions: inlet water temperature is </w:t>
      </w:r>
      <w:r>
        <w:lastRenderedPageBreak/>
        <w:t>is 82.2 degrees C (180 degrees F), output water temperature is 71.1 degrees C (160 degrees F), inlet air temperature is 16.6 degrees C (60 degrees F), and outlet air temperature is 32.2 degrees C (90 degrees F).</w:t>
      </w:r>
    </w:p>
    <w:p w14:paraId="73C8BC10" w14:textId="77777777" w:rsidR="001E77BE" w:rsidRPr="00AD7831" w:rsidRDefault="001E77BE" w:rsidP="001E77BE">
      <w:pPr>
        <w:pStyle w:val="BodyText"/>
      </w:pPr>
      <w:r>
        <w:t>If the Heating Coil Type is SingleSpeedDXHeatPumpAir this field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w:t>
      </w:r>
    </w:p>
    <w:p w14:paraId="76E39457" w14:textId="77777777" w:rsidR="001E77BE" w:rsidRPr="00AD7831" w:rsidRDefault="001E77BE" w:rsidP="001E77BE">
      <w:pPr>
        <w:pStyle w:val="BodyText"/>
      </w:pPr>
      <w:r>
        <w:t>If the Heating Coil Type is SingleSpeedDXHeatPumpWater this field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w:t>
      </w:r>
    </w:p>
    <w:p w14:paraId="13BEC86A" w14:textId="77777777" w:rsidR="001E77BE" w:rsidRDefault="001E77BE" w:rsidP="001E77BE">
      <w:pPr>
        <w:pStyle w:val="Heading4"/>
      </w:pPr>
      <w:r>
        <w:t>Field: Gas Heating Coil Efficiency</w:t>
      </w:r>
    </w:p>
    <w:p w14:paraId="191B5943"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493C0F25" w14:textId="77777777" w:rsidR="001E77BE" w:rsidRDefault="001E77BE" w:rsidP="001E77BE">
      <w:pPr>
        <w:pStyle w:val="Heading4"/>
      </w:pPr>
      <w:r>
        <w:t>Field: Gas Heating Coil Parasitic Electric Load</w:t>
      </w:r>
    </w:p>
    <w:p w14:paraId="201DD3F0"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33585B55"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5FB487BF" w14:textId="77777777" w:rsidR="001E77BE" w:rsidRPr="00AD7831" w:rsidRDefault="001E77BE" w:rsidP="001E77BE">
      <w:pPr>
        <w:pStyle w:val="BodyText"/>
      </w:pPr>
      <w:r>
        <w:t xml:space="preserve">Enter the coefficient of performance defined as the gross heating coil capacity in watts divided by electrical power input in watts of the DX heat pump heating coil unit at rated conditions.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 which is appropriate for an air-to-air heat pump. This value should be changed for a water-to-air heat pump. The rated conditions are described above under Heating Coil Gross Rated Capacity.</w:t>
      </w:r>
    </w:p>
    <w:p w14:paraId="2BC8893F" w14:textId="77777777" w:rsidR="001E77BE" w:rsidRDefault="001E77BE" w:rsidP="001E77BE">
      <w:pPr>
        <w:pStyle w:val="Heading4"/>
      </w:pPr>
      <w:r>
        <w:t xml:space="preserve">Field: </w:t>
      </w:r>
      <w:r w:rsidRPr="00EA7879">
        <w:t>Heat Pump Heating Minimum Outdoor Dry-Bulb Temperature</w:t>
      </w:r>
    </w:p>
    <w:p w14:paraId="47460E14"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596E716" w14:textId="77777777" w:rsidR="001E77BE" w:rsidRDefault="001E77BE" w:rsidP="001E77BE">
      <w:pPr>
        <w:pStyle w:val="Heading4"/>
      </w:pPr>
      <w:r>
        <w:t xml:space="preserve">Field: </w:t>
      </w:r>
      <w:r w:rsidRPr="00EA7879">
        <w:t>Heat Pump Defrost Maximum Outdoor Dry-Bulb Temperature</w:t>
      </w:r>
    </w:p>
    <w:p w14:paraId="692C1E51"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5C93F5C5" w14:textId="77777777" w:rsidR="001E77BE" w:rsidRDefault="001E77BE" w:rsidP="001E77BE">
      <w:pPr>
        <w:pStyle w:val="Heading4"/>
      </w:pPr>
      <w:r>
        <w:t xml:space="preserve">Field: </w:t>
      </w:r>
      <w:r w:rsidRPr="00EA7879">
        <w:t>Heat Pump Defrost Strategy</w:t>
      </w:r>
    </w:p>
    <w:p w14:paraId="3348796F"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7E675C41" w14:textId="77777777" w:rsidR="001E77BE" w:rsidRDefault="001E77BE" w:rsidP="001E77BE">
      <w:pPr>
        <w:pStyle w:val="Heading4"/>
      </w:pPr>
      <w:r>
        <w:t xml:space="preserve">Field: </w:t>
      </w:r>
      <w:r w:rsidRPr="00EA7879">
        <w:t>Heat Pump Defrost Control</w:t>
      </w:r>
    </w:p>
    <w:p w14:paraId="5E4B2E03"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lastRenderedPageBreak/>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0531016F" w14:textId="77777777" w:rsidR="001E77BE" w:rsidRDefault="001E77BE" w:rsidP="001E77BE">
      <w:pPr>
        <w:pStyle w:val="Heading4"/>
      </w:pPr>
      <w:r>
        <w:t xml:space="preserve">Field: </w:t>
      </w:r>
      <w:r w:rsidRPr="00EA7879">
        <w:t>Heat Pump Defrost Time Period Fraction</w:t>
      </w:r>
    </w:p>
    <w:p w14:paraId="4410B8B8"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508B49ED" w14:textId="77777777" w:rsidR="001E77BE" w:rsidRDefault="001E77BE" w:rsidP="001E77BE">
      <w:pPr>
        <w:pStyle w:val="Heading4"/>
      </w:pPr>
      <w:r>
        <w:t xml:space="preserve">Field: </w:t>
      </w:r>
      <w:r w:rsidRPr="00EA7879">
        <w:t>Supplemental Heating</w:t>
      </w:r>
      <w:r>
        <w:t xml:space="preserve"> or Reheat</w:t>
      </w:r>
      <w:r w:rsidRPr="00EA7879">
        <w:t xml:space="preserve"> Coil Type</w:t>
      </w:r>
    </w:p>
    <w:p w14:paraId="0A9FF632" w14:textId="77777777" w:rsidR="001E77BE" w:rsidRDefault="001E77BE" w:rsidP="001E77BE">
      <w:pPr>
        <w:pStyle w:val="BodyText"/>
      </w:pPr>
      <w:r>
        <w:t>Enter the type of supplemental heating coil or reheat coil. The choices for this field are</w:t>
      </w:r>
    </w:p>
    <w:p w14:paraId="35B4A1A0" w14:textId="77777777" w:rsidR="001E77BE" w:rsidRDefault="001E77BE" w:rsidP="001E77BE">
      <w:pPr>
        <w:pStyle w:val="ListBullet2"/>
      </w:pPr>
      <w:r>
        <w:t>Electric</w:t>
      </w:r>
    </w:p>
    <w:p w14:paraId="6DA93936" w14:textId="77777777" w:rsidR="001E77BE" w:rsidRDefault="001E77BE" w:rsidP="001E77BE">
      <w:pPr>
        <w:pStyle w:val="ListBullet2"/>
      </w:pPr>
      <w:r>
        <w:t>Gas</w:t>
      </w:r>
    </w:p>
    <w:p w14:paraId="1004AE67" w14:textId="77777777" w:rsidR="001E77BE" w:rsidRDefault="001E77BE" w:rsidP="001E77BE">
      <w:pPr>
        <w:pStyle w:val="ListBullet2"/>
      </w:pPr>
      <w:r>
        <w:t>HotWater</w:t>
      </w:r>
    </w:p>
    <w:p w14:paraId="1EA35A8B" w14:textId="77777777" w:rsidR="001E77BE" w:rsidRDefault="001E77BE" w:rsidP="001E77BE">
      <w:pPr>
        <w:pStyle w:val="ListBullet2"/>
      </w:pPr>
      <w:r>
        <w:t>DesuperHeater (applicable only if cooling coil type is air-cooled DX)</w:t>
      </w:r>
    </w:p>
    <w:p w14:paraId="7BD55804" w14:textId="77777777" w:rsidR="001E77BE" w:rsidRDefault="001E77BE" w:rsidP="001E77BE">
      <w:pPr>
        <w:pStyle w:val="ListBullet2"/>
      </w:pPr>
      <w:r>
        <w:t>None</w:t>
      </w:r>
    </w:p>
    <w:p w14:paraId="429E8345" w14:textId="77777777" w:rsidR="001E77BE" w:rsidRDefault="001E77BE" w:rsidP="001E77BE">
      <w:pPr>
        <w:pStyle w:val="BodyText"/>
      </w:pPr>
      <w:r>
        <w:rPr>
          <w:rFonts w:eastAsia="MS Mincho"/>
        </w:rPr>
        <w:t>The default is None.</w:t>
      </w:r>
    </w:p>
    <w:p w14:paraId="561EC49C" w14:textId="77777777" w:rsidR="001E77BE" w:rsidRDefault="001E77BE" w:rsidP="001E77BE">
      <w:pPr>
        <w:pStyle w:val="Heading4"/>
      </w:pPr>
      <w:r>
        <w:t xml:space="preserve">Field: </w:t>
      </w:r>
      <w:r w:rsidRPr="00EA7879">
        <w:t>Supplemental Heating</w:t>
      </w:r>
      <w:r>
        <w:t xml:space="preserve"> or Reheat</w:t>
      </w:r>
      <w:r w:rsidRPr="00EA7879">
        <w:t xml:space="preserve"> Coil Availability Schedule Name</w:t>
      </w:r>
    </w:p>
    <w:p w14:paraId="756966A4"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679396D7" w14:textId="77777777" w:rsidR="001E77BE" w:rsidRDefault="001E77BE" w:rsidP="001E77BE">
      <w:pPr>
        <w:pStyle w:val="Heading4"/>
      </w:pPr>
      <w:r>
        <w:t xml:space="preserve">Field: </w:t>
      </w:r>
      <w:r w:rsidRPr="00EA7879">
        <w:t xml:space="preserve">Supplemental Heating </w:t>
      </w:r>
      <w:r>
        <w:t xml:space="preserve">or Reheat </w:t>
      </w:r>
      <w:r w:rsidRPr="00EA7879">
        <w:t>Coil Capacity</w:t>
      </w:r>
    </w:p>
    <w:p w14:paraId="240E9A4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5F41B6BD" w14:textId="77777777" w:rsidR="001E77BE" w:rsidRDefault="001E77BE" w:rsidP="001E77BE">
      <w:pPr>
        <w:pStyle w:val="Heading4"/>
      </w:pPr>
      <w:r>
        <w:t xml:space="preserve">Field: </w:t>
      </w:r>
      <w:r w:rsidRPr="00EA7879">
        <w:t>Supplemental Heati</w:t>
      </w:r>
      <w:r>
        <w:t xml:space="preserve">ng or Reheat Coil Maximum Outdoor Dry-Bulb </w:t>
      </w:r>
      <w:r w:rsidRPr="00EA7879">
        <w:t>Temperature</w:t>
      </w:r>
    </w:p>
    <w:p w14:paraId="770C50CA"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2E84574F" w14:textId="77777777" w:rsidR="001E77BE" w:rsidRDefault="001E77BE" w:rsidP="001E77BE">
      <w:pPr>
        <w:pStyle w:val="Heading4"/>
      </w:pPr>
      <w:r>
        <w:t xml:space="preserve">Field: </w:t>
      </w:r>
      <w:r w:rsidRPr="00EA7879">
        <w:t>Supplemental Gas Heating Coil Efficiency</w:t>
      </w:r>
    </w:p>
    <w:p w14:paraId="26164A57"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402EC0E0" w14:textId="77777777" w:rsidR="001E77BE" w:rsidRDefault="001E77BE" w:rsidP="001E77BE">
      <w:pPr>
        <w:pStyle w:val="Heading4"/>
      </w:pPr>
      <w:r>
        <w:t xml:space="preserve">Field: </w:t>
      </w:r>
      <w:r w:rsidRPr="00EA7879">
        <w:t>Supplemental Gas Heating Coil Parasitic Electric Load</w:t>
      </w:r>
    </w:p>
    <w:p w14:paraId="5CAA1FF9"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0599820E" w14:textId="77777777" w:rsidR="001E77BE" w:rsidRDefault="001E77BE" w:rsidP="001E77BE">
      <w:pPr>
        <w:pStyle w:val="Heading4"/>
      </w:pPr>
      <w:r>
        <w:lastRenderedPageBreak/>
        <w:t xml:space="preserve">Field: </w:t>
      </w:r>
      <w:r w:rsidRPr="00EA7879">
        <w:t>Maximum Outdoor Air Flow Rate</w:t>
      </w:r>
    </w:p>
    <w:p w14:paraId="6D1F0A75"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5AE10D42" w14:textId="77777777" w:rsidR="001E77BE" w:rsidRDefault="001E77BE" w:rsidP="001E77BE">
      <w:pPr>
        <w:pStyle w:val="Heading4"/>
      </w:pPr>
      <w:r>
        <w:t xml:space="preserve">Field: </w:t>
      </w:r>
      <w:r w:rsidRPr="00EA7879">
        <w:t>Minimum Outdoor Air Flow Rate</w:t>
      </w:r>
    </w:p>
    <w:p w14:paraId="06C68668"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091EE6B4" w14:textId="77777777" w:rsidR="001E77BE" w:rsidRDefault="001E77BE" w:rsidP="001E77BE">
      <w:pPr>
        <w:pStyle w:val="Heading4"/>
      </w:pPr>
      <w:r>
        <w:t xml:space="preserve">Field: </w:t>
      </w:r>
      <w:r w:rsidRPr="00EA7879">
        <w:t>Minimum Outdoor Air Schedule Name</w:t>
      </w:r>
    </w:p>
    <w:p w14:paraId="01852D3C"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6D24FFDB" w14:textId="77777777" w:rsidR="001E77BE" w:rsidRDefault="001E77BE" w:rsidP="001E77BE">
      <w:pPr>
        <w:pStyle w:val="Heading4"/>
      </w:pPr>
      <w:r>
        <w:t xml:space="preserve">Field: </w:t>
      </w:r>
      <w:r w:rsidRPr="00EA7879">
        <w:t>Economizer Type</w:t>
      </w:r>
    </w:p>
    <w:p w14:paraId="3F786314" w14:textId="77777777" w:rsidR="001E77BE" w:rsidRDefault="001E77BE" w:rsidP="001E77BE">
      <w:pPr>
        <w:pStyle w:val="BodyText"/>
      </w:pPr>
      <w:r w:rsidRPr="00CF136D">
        <w:t xml:space="preserve">The options for this field are </w:t>
      </w:r>
    </w:p>
    <w:p w14:paraId="087DD8A6" w14:textId="77777777" w:rsidR="001E77BE" w:rsidRDefault="001E77BE" w:rsidP="001E77BE">
      <w:pPr>
        <w:pStyle w:val="ListBullet2"/>
      </w:pPr>
      <w:r>
        <w:t>‘FixedDryBulb’</w:t>
      </w:r>
    </w:p>
    <w:p w14:paraId="5EED1EBC" w14:textId="77777777" w:rsidR="001E77BE" w:rsidRDefault="001E77BE" w:rsidP="001E77BE">
      <w:pPr>
        <w:pStyle w:val="ListBullet2"/>
      </w:pPr>
      <w:r>
        <w:t>‘DifferentialDryBulb’</w:t>
      </w:r>
    </w:p>
    <w:p w14:paraId="49C1089C" w14:textId="77777777" w:rsidR="001E77BE" w:rsidRDefault="001E77BE" w:rsidP="001E77BE">
      <w:pPr>
        <w:pStyle w:val="ListBullet2"/>
      </w:pPr>
      <w:r>
        <w:t>‘FixedEnthalpy’</w:t>
      </w:r>
    </w:p>
    <w:p w14:paraId="0D741B3F" w14:textId="77777777" w:rsidR="001E77BE" w:rsidRDefault="001E77BE" w:rsidP="001E77BE">
      <w:pPr>
        <w:pStyle w:val="ListBullet2"/>
      </w:pPr>
      <w:r>
        <w:t>‘DifferentialEnthalpy’</w:t>
      </w:r>
    </w:p>
    <w:p w14:paraId="3A45F9CF" w14:textId="77777777" w:rsidR="001E77BE" w:rsidRDefault="001E77BE" w:rsidP="001E77BE">
      <w:pPr>
        <w:pStyle w:val="ListBullet2"/>
      </w:pPr>
      <w:r>
        <w:t>‘ElectronicEnthalpy’ (i.e., humidity ratio curve strategy)</w:t>
      </w:r>
    </w:p>
    <w:p w14:paraId="298D3D56" w14:textId="77777777" w:rsidR="001E77BE" w:rsidRDefault="001E77BE" w:rsidP="001E77BE">
      <w:pPr>
        <w:pStyle w:val="ListBullet2"/>
      </w:pPr>
      <w:r>
        <w:t>‘FixedDewPointAndDryBulb’</w:t>
      </w:r>
    </w:p>
    <w:p w14:paraId="2A76DC7E" w14:textId="77777777" w:rsidR="001E77BE" w:rsidRDefault="001E77BE" w:rsidP="001E77BE">
      <w:pPr>
        <w:pStyle w:val="ListBullet2"/>
      </w:pPr>
      <w:r>
        <w:t>‘DifferentialDryBulbAndEnthalpy’</w:t>
      </w:r>
    </w:p>
    <w:p w14:paraId="2CF595DB" w14:textId="77777777" w:rsidR="001E77BE" w:rsidRDefault="001E77BE" w:rsidP="001E77BE">
      <w:pPr>
        <w:pStyle w:val="ListBullet2"/>
      </w:pPr>
      <w:r>
        <w:t>‘NoEconomizer’</w:t>
      </w:r>
    </w:p>
    <w:p w14:paraId="6482C25B"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767080F"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16ACE99D"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028AEE6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6E97C87"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665B11F9"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ECD6083"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37FC6060"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680A1418"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5B1D906" w14:textId="77777777" w:rsidR="001E77BE" w:rsidRPr="00AD7831" w:rsidRDefault="001E77BE" w:rsidP="001E77BE">
      <w:r w:rsidRPr="00CF136D">
        <w:t xml:space="preserve">The default for this field is </w:t>
      </w:r>
      <w:r w:rsidRPr="00D76697">
        <w:rPr>
          <w:b/>
        </w:rPr>
        <w:t>NoEconomizer</w:t>
      </w:r>
    </w:p>
    <w:p w14:paraId="72DFA221" w14:textId="77777777" w:rsidR="001E77BE" w:rsidRDefault="001E77BE" w:rsidP="001E77BE">
      <w:pPr>
        <w:pStyle w:val="Heading4"/>
      </w:pPr>
      <w:r>
        <w:t xml:space="preserve">Field: </w:t>
      </w:r>
      <w:r w:rsidRPr="00EA7879">
        <w:t>Economizer Lockout</w:t>
      </w:r>
    </w:p>
    <w:p w14:paraId="085BBBDC" w14:textId="77777777" w:rsidR="001E77BE" w:rsidRDefault="001E77BE" w:rsidP="001E77BE">
      <w:pPr>
        <w:pStyle w:val="BodyText"/>
      </w:pPr>
      <w:r>
        <w:t>Enter one of the following choices for this field:</w:t>
      </w:r>
    </w:p>
    <w:p w14:paraId="4242A1BE" w14:textId="77777777" w:rsidR="001E77BE" w:rsidRDefault="001E77BE" w:rsidP="001E77BE">
      <w:pPr>
        <w:pStyle w:val="ListBullet2"/>
      </w:pPr>
      <w:r>
        <w:t>NoLockout</w:t>
      </w:r>
    </w:p>
    <w:p w14:paraId="1143C00E" w14:textId="77777777" w:rsidR="001E77BE" w:rsidRDefault="001E77BE" w:rsidP="001E77BE">
      <w:pPr>
        <w:pStyle w:val="ListBullet2"/>
      </w:pPr>
      <w:r>
        <w:t>LockoutWithHeating</w:t>
      </w:r>
    </w:p>
    <w:p w14:paraId="6F2B9E3E" w14:textId="77777777" w:rsidR="001E77BE" w:rsidRDefault="001E77BE" w:rsidP="001E77BE">
      <w:pPr>
        <w:pStyle w:val="ListBullet2"/>
      </w:pPr>
      <w:r>
        <w:t>LockoutWithCompressor</w:t>
      </w:r>
    </w:p>
    <w:p w14:paraId="7762A376"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E25D849" w14:textId="77777777" w:rsidR="001E77BE" w:rsidRDefault="001E77BE" w:rsidP="001E77BE">
      <w:pPr>
        <w:pStyle w:val="Heading4"/>
      </w:pPr>
      <w:r>
        <w:t xml:space="preserve">Field: </w:t>
      </w:r>
      <w:r w:rsidRPr="00E0061B">
        <w:t>Economizer Maximum Limit Dry-Bulb Temperature</w:t>
      </w:r>
    </w:p>
    <w:p w14:paraId="2CE72A1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3B463EFF" w14:textId="77777777" w:rsidR="001E77BE" w:rsidRDefault="001E77BE" w:rsidP="001E77BE">
      <w:pPr>
        <w:pStyle w:val="Heading4"/>
      </w:pPr>
      <w:r>
        <w:t xml:space="preserve">Field: </w:t>
      </w:r>
      <w:r w:rsidRPr="00EA7879">
        <w:t xml:space="preserve">Economizer </w:t>
      </w:r>
      <w:r>
        <w:t>Maximum Limit Enthalpy</w:t>
      </w:r>
    </w:p>
    <w:p w14:paraId="10EB8E89"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37C7E5B4" w14:textId="77777777" w:rsidR="001E77BE" w:rsidRDefault="001E77BE" w:rsidP="001E77BE">
      <w:pPr>
        <w:pStyle w:val="Heading4"/>
      </w:pPr>
      <w:r>
        <w:t xml:space="preserve">Field: </w:t>
      </w:r>
      <w:r w:rsidRPr="00EA7879">
        <w:t xml:space="preserve">Economizer </w:t>
      </w:r>
      <w:r>
        <w:t>Maximum Limit Dewpoint Temperature</w:t>
      </w:r>
    </w:p>
    <w:p w14:paraId="0AC3EC42"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94B467E"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77DC112F"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8C27DE" w14:textId="77777777" w:rsidR="001E77BE" w:rsidRDefault="001E77BE" w:rsidP="001E77BE">
      <w:pPr>
        <w:pStyle w:val="Heading4"/>
      </w:pPr>
      <w:r>
        <w:t xml:space="preserve">Field: </w:t>
      </w:r>
      <w:r w:rsidRPr="00EA7879">
        <w:t>Supply Plenum Name</w:t>
      </w:r>
    </w:p>
    <w:p w14:paraId="2BE249CA"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w:t>
      </w:r>
      <w:r w:rsidRPr="00EB53D4">
        <w:lastRenderedPageBreak/>
        <w:t xml:space="preserve">specified, the outlet from the system supply plenum will flow through the </w:t>
      </w:r>
      <w:r>
        <w:t>zone supply plenum</w:t>
      </w:r>
      <w:r w:rsidRPr="00EB53D4">
        <w:t xml:space="preserve"> to the zone terminal unit.</w:t>
      </w:r>
    </w:p>
    <w:p w14:paraId="23359191" w14:textId="77777777" w:rsidR="001E77BE" w:rsidRDefault="001E77BE" w:rsidP="001E77BE">
      <w:pPr>
        <w:pStyle w:val="Heading4"/>
      </w:pPr>
      <w:r>
        <w:t xml:space="preserve">Field: </w:t>
      </w:r>
      <w:r w:rsidRPr="00EA7879">
        <w:t>Return Plenum Name</w:t>
      </w:r>
    </w:p>
    <w:p w14:paraId="591E3094"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763A93DA" w14:textId="77777777" w:rsidR="001E77BE" w:rsidRDefault="001E77BE" w:rsidP="001E77BE">
      <w:pPr>
        <w:pStyle w:val="Heading4"/>
      </w:pPr>
      <w:r>
        <w:t xml:space="preserve">Field: </w:t>
      </w:r>
      <w:r>
        <w:rPr>
          <w:rFonts w:eastAsia="MS Mincho"/>
        </w:rPr>
        <w:t>Heat Recovery Type</w:t>
      </w:r>
    </w:p>
    <w:p w14:paraId="4046F63A" w14:textId="77777777" w:rsidR="001E77BE" w:rsidRDefault="001E77BE" w:rsidP="001E77BE">
      <w:pPr>
        <w:pStyle w:val="BodyText"/>
      </w:pPr>
      <w:r>
        <w:t>Enter the type of air-to-air heat recovery which is available between the relief air stream and the outdoor air inlet stream. The choices are:</w:t>
      </w:r>
    </w:p>
    <w:p w14:paraId="7D60D56D" w14:textId="77777777" w:rsidR="001E77BE" w:rsidRDefault="001E77BE" w:rsidP="001E77BE">
      <w:pPr>
        <w:pStyle w:val="ListBullet2"/>
      </w:pPr>
      <w:r>
        <w:t>None</w:t>
      </w:r>
    </w:p>
    <w:p w14:paraId="06E8A5F2" w14:textId="77777777" w:rsidR="001E77BE" w:rsidRDefault="001E77BE" w:rsidP="001E77BE">
      <w:pPr>
        <w:pStyle w:val="ListBullet2"/>
      </w:pPr>
      <w:r>
        <w:t>Sensible</w:t>
      </w:r>
    </w:p>
    <w:p w14:paraId="2632E565" w14:textId="77777777" w:rsidR="001E77BE" w:rsidRDefault="001E77BE" w:rsidP="001E77BE">
      <w:pPr>
        <w:pStyle w:val="ListBullet2"/>
      </w:pPr>
      <w:r>
        <w:t>Enthalpy</w:t>
      </w:r>
    </w:p>
    <w:p w14:paraId="09971B2D" w14:textId="77777777" w:rsidR="001E77BE" w:rsidRDefault="001E77BE" w:rsidP="001E77BE">
      <w:pPr>
        <w:pStyle w:val="BodyText"/>
      </w:pPr>
      <w:r>
        <w:t xml:space="preserve">The default is </w:t>
      </w:r>
      <w:r w:rsidRPr="000E5220">
        <w:rPr>
          <w:b/>
          <w:iCs/>
        </w:rPr>
        <w:t>None</w:t>
      </w:r>
      <w:r>
        <w:rPr>
          <w:i/>
          <w:iCs/>
        </w:rPr>
        <w:t>.</w:t>
      </w:r>
      <w:r>
        <w:t xml:space="preserve"> </w:t>
      </w:r>
    </w:p>
    <w:p w14:paraId="04FA4BC4" w14:textId="77777777" w:rsidR="001E77BE" w:rsidRDefault="001E77BE" w:rsidP="001E77BE">
      <w:pPr>
        <w:pStyle w:val="Heading4"/>
      </w:pPr>
      <w:r>
        <w:t xml:space="preserve">Field: </w:t>
      </w:r>
      <w:r w:rsidRPr="00EA7879">
        <w:t>Sensible Heat Recovery Effectiveness</w:t>
      </w:r>
    </w:p>
    <w:p w14:paraId="11395D72"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60C29D94" w14:textId="77777777" w:rsidR="001E77BE" w:rsidRDefault="001E77BE" w:rsidP="001E77BE">
      <w:pPr>
        <w:pStyle w:val="Heading4"/>
      </w:pPr>
      <w:r>
        <w:t xml:space="preserve">Field: </w:t>
      </w:r>
      <w:r w:rsidRPr="00EA7879">
        <w:t>Latent Heat Recovery Effectiveness</w:t>
      </w:r>
    </w:p>
    <w:p w14:paraId="25241554"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452F3D4" w14:textId="77777777" w:rsidR="001E77BE" w:rsidRDefault="001E77BE" w:rsidP="001E77BE">
      <w:pPr>
        <w:pStyle w:val="Heading4"/>
      </w:pPr>
      <w:r>
        <w:t xml:space="preserve">Field: </w:t>
      </w:r>
      <w:r>
        <w:rPr>
          <w:rFonts w:eastAsia="MS Mincho"/>
        </w:rPr>
        <w:t xml:space="preserve">Heat Recovery </w:t>
      </w:r>
      <w:r>
        <w:t>Heat Exchanger Type</w:t>
      </w:r>
    </w:p>
    <w:p w14:paraId="2D6114B0"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0636368" w14:textId="77777777" w:rsidR="001E77BE" w:rsidRDefault="001E77BE" w:rsidP="001E77BE">
      <w:pPr>
        <w:pStyle w:val="Heading4"/>
      </w:pPr>
      <w:r>
        <w:t xml:space="preserve">Field: </w:t>
      </w:r>
      <w:r>
        <w:rPr>
          <w:rFonts w:eastAsia="MS Mincho"/>
        </w:rPr>
        <w:t xml:space="preserve">Heat Recovery </w:t>
      </w:r>
      <w:r>
        <w:t>Frost Control Type</w:t>
      </w:r>
    </w:p>
    <w:p w14:paraId="7FE93A7C"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1759F9C"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0878EF94" w14:textId="77777777" w:rsidR="001E77BE" w:rsidRDefault="001E77BE" w:rsidP="001E77BE">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w:t>
      </w:r>
      <w:r>
        <w:lastRenderedPageBreak/>
        <w:t>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228BB452"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4916010" w14:textId="77777777" w:rsidR="001E77BE" w:rsidRDefault="001E77BE" w:rsidP="001E77BE">
      <w:pPr>
        <w:pStyle w:val="Heading4"/>
      </w:pPr>
      <w:r>
        <w:t>Field: Dehumidification Control Type</w:t>
      </w:r>
    </w:p>
    <w:p w14:paraId="381F4172" w14:textId="77777777" w:rsidR="001E77BE" w:rsidRDefault="001E77BE" w:rsidP="001E77BE">
      <w:pPr>
        <w:pStyle w:val="BodyText"/>
        <w:spacing w:after="0"/>
      </w:pPr>
      <w:r>
        <w:t>There are three dehumidification control type options available:</w:t>
      </w:r>
    </w:p>
    <w:p w14:paraId="221E8104" w14:textId="77777777" w:rsidR="001E77BE" w:rsidRDefault="001E77BE" w:rsidP="001E77BE">
      <w:pPr>
        <w:pStyle w:val="ListBullet2"/>
      </w:pPr>
      <w:r>
        <w:t>None</w:t>
      </w:r>
    </w:p>
    <w:p w14:paraId="07483EB0" w14:textId="77777777" w:rsidR="001E77BE" w:rsidRDefault="001E77BE" w:rsidP="001E77BE">
      <w:pPr>
        <w:pStyle w:val="ListBullet2"/>
      </w:pPr>
      <w:r>
        <w:t>CoolReheat</w:t>
      </w:r>
    </w:p>
    <w:p w14:paraId="79999D4E" w14:textId="77777777" w:rsidR="001E77BE" w:rsidRDefault="001E77BE" w:rsidP="001E77BE">
      <w:pPr>
        <w:pStyle w:val="ListBullet2"/>
      </w:pPr>
      <w:r w:rsidRPr="00EE10F0">
        <w:t>Multimode</w:t>
      </w:r>
    </w:p>
    <w:p w14:paraId="1534C275"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reheat coil. In the simulation, two instances of the heating coil are modeled, even if the main heating coil acts as the reheat coil in the actual system. </w:t>
      </w:r>
    </w:p>
    <w:p w14:paraId="2414C591"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4BEC14F5"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3AECC735" w14:textId="77777777" w:rsidR="001E77BE" w:rsidRDefault="001E77BE" w:rsidP="001E77BE">
      <w:pPr>
        <w:pStyle w:val="Heading4"/>
      </w:pPr>
      <w:r>
        <w:t>Field: Dehumidification Control Zone Name</w:t>
      </w:r>
    </w:p>
    <w:p w14:paraId="28A30BAE" w14:textId="77777777" w:rsidR="001E77BE" w:rsidRDefault="001E77BE" w:rsidP="001E77BE">
      <w:pPr>
        <w:pStyle w:val="BodyText"/>
        <w:spacing w:after="0"/>
      </w:pPr>
      <w:r>
        <w:t xml:space="preserve">This field specifies the zone name where the humidistat is located for controlling dehumidification.  </w:t>
      </w:r>
    </w:p>
    <w:p w14:paraId="1203DA5F" w14:textId="77777777" w:rsidR="001E77BE" w:rsidRDefault="001E77BE" w:rsidP="001E77BE">
      <w:pPr>
        <w:pStyle w:val="Heading4"/>
      </w:pPr>
      <w:r>
        <w:t>Field: Dehumidification Relative Humidity Setpoint</w:t>
      </w:r>
    </w:p>
    <w:p w14:paraId="38DD1EEB"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5F7DDE3"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6108100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D5AB53B" w14:textId="77777777" w:rsidR="001E77BE" w:rsidRDefault="001E77BE" w:rsidP="001E77BE">
      <w:pPr>
        <w:pStyle w:val="Heading4"/>
      </w:pPr>
      <w:r>
        <w:t xml:space="preserve">Field: </w:t>
      </w:r>
      <w:r w:rsidRPr="00EA7879">
        <w:t>Humidifier Type</w:t>
      </w:r>
    </w:p>
    <w:p w14:paraId="6BE75B1E" w14:textId="77777777" w:rsidR="001E77BE" w:rsidRDefault="001E77BE" w:rsidP="001E77BE">
      <w:pPr>
        <w:pStyle w:val="BodyText"/>
        <w:spacing w:after="0"/>
      </w:pPr>
      <w:r>
        <w:t>There are two humidifier type options available:</w:t>
      </w:r>
    </w:p>
    <w:p w14:paraId="259F8111" w14:textId="77777777" w:rsidR="001E77BE" w:rsidRDefault="001E77BE" w:rsidP="001E77BE">
      <w:pPr>
        <w:pStyle w:val="ListBullet2"/>
      </w:pPr>
      <w:r>
        <w:t>None</w:t>
      </w:r>
    </w:p>
    <w:p w14:paraId="732723B1" w14:textId="77777777" w:rsidR="001E77BE" w:rsidRDefault="001E77BE" w:rsidP="001E77BE">
      <w:pPr>
        <w:pStyle w:val="ListBullet2"/>
      </w:pPr>
      <w:r>
        <w:t>ElectricSteam</w:t>
      </w:r>
    </w:p>
    <w:p w14:paraId="3F91382F"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412538B8" w14:textId="77777777" w:rsidR="001E77BE" w:rsidRDefault="001E77BE" w:rsidP="001E77BE">
      <w:pPr>
        <w:pStyle w:val="Heading4"/>
      </w:pPr>
      <w:r>
        <w:t xml:space="preserve">Field: </w:t>
      </w:r>
      <w:r w:rsidRPr="00EA7879">
        <w:t>Humidifier Availability Schedule Name</w:t>
      </w:r>
    </w:p>
    <w:p w14:paraId="4BFDB5EC"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F38F8B9" w14:textId="77777777" w:rsidR="001E77BE" w:rsidRDefault="001E77BE" w:rsidP="001E77BE">
      <w:pPr>
        <w:pStyle w:val="Heading4"/>
      </w:pPr>
      <w:r>
        <w:lastRenderedPageBreak/>
        <w:t xml:space="preserve">Field: </w:t>
      </w:r>
      <w:r w:rsidRPr="00EA7879">
        <w:t>Humidifier Rated Capacity</w:t>
      </w:r>
    </w:p>
    <w:p w14:paraId="27AAB0D1"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5A4E1312" w14:textId="77777777" w:rsidR="001E77BE" w:rsidRDefault="001E77BE" w:rsidP="001E77BE">
      <w:pPr>
        <w:pStyle w:val="Heading4"/>
      </w:pPr>
      <w:r>
        <w:t xml:space="preserve">Field: </w:t>
      </w:r>
      <w:r w:rsidRPr="00EA7879">
        <w:t>Humidifier Rated Electric Power</w:t>
      </w:r>
    </w:p>
    <w:p w14:paraId="003E8EE2"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AFC1272" w14:textId="77777777" w:rsidR="001E77BE" w:rsidRDefault="001E77BE" w:rsidP="001E77BE">
      <w:pPr>
        <w:pStyle w:val="Heading4"/>
      </w:pPr>
      <w:r>
        <w:t xml:space="preserve">Field: </w:t>
      </w:r>
      <w:r w:rsidRPr="00EA7879">
        <w:t>Humidifier Control Zone Name</w:t>
      </w:r>
    </w:p>
    <w:p w14:paraId="335C8EE9" w14:textId="77777777" w:rsidR="001E77BE" w:rsidRPr="00AD7831" w:rsidRDefault="001E77BE" w:rsidP="001E77BE">
      <w:pPr>
        <w:pStyle w:val="BodyText"/>
        <w:spacing w:after="0"/>
      </w:pPr>
      <w:r>
        <w:t xml:space="preserve">This field specifies the zone name where the humidistat is located for controlling humidification.  </w:t>
      </w:r>
    </w:p>
    <w:p w14:paraId="00E34D4D" w14:textId="77777777" w:rsidR="001E77BE" w:rsidRDefault="001E77BE" w:rsidP="001E77BE">
      <w:pPr>
        <w:pStyle w:val="Heading4"/>
      </w:pPr>
      <w:r>
        <w:t>Field: Humidifier Relative Humidity Setpoint</w:t>
      </w:r>
    </w:p>
    <w:p w14:paraId="2B192F7B"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003F577B"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190BC7D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73FE3D23" w14:textId="77777777" w:rsidR="001E77BE" w:rsidRDefault="001E77BE" w:rsidP="001E77BE">
      <w:pPr>
        <w:pStyle w:val="Heading4"/>
      </w:pPr>
      <w:r>
        <w:t>Field: Sizing Option</w:t>
      </w:r>
    </w:p>
    <w:p w14:paraId="7B7C56D9"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6C1CC9A0" w14:textId="77777777" w:rsidR="001E77BE" w:rsidRDefault="001E77BE" w:rsidP="001E77BE">
      <w:pPr>
        <w:pStyle w:val="Heading4"/>
      </w:pPr>
      <w:r>
        <w:t>Field: Return</w:t>
      </w:r>
      <w:r w:rsidRPr="002A5709">
        <w:t xml:space="preserve"> Fan </w:t>
      </w:r>
    </w:p>
    <w:p w14:paraId="276FF6A3"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0D559A45" w14:textId="77777777" w:rsidR="001E77BE" w:rsidRDefault="001E77BE" w:rsidP="001E77BE">
      <w:pPr>
        <w:pStyle w:val="Heading4"/>
      </w:pPr>
      <w:r>
        <w:t>Field: Return Fan Total Efficiency</w:t>
      </w:r>
    </w:p>
    <w:p w14:paraId="280BEE62"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6CC4EA9C" w14:textId="77777777" w:rsidR="001E77BE" w:rsidRDefault="001E77BE" w:rsidP="001E77BE">
      <w:pPr>
        <w:pStyle w:val="Heading4"/>
      </w:pPr>
      <w:r>
        <w:t>Field: Return Fan Delta Pressure</w:t>
      </w:r>
    </w:p>
    <w:p w14:paraId="596947A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6EF8BFE" w14:textId="77777777" w:rsidR="001E77BE" w:rsidRDefault="001E77BE" w:rsidP="001E77BE">
      <w:pPr>
        <w:pStyle w:val="Heading4"/>
      </w:pPr>
      <w:r>
        <w:t>Field: Return Fan Motor efficiency</w:t>
      </w:r>
    </w:p>
    <w:p w14:paraId="1EDA6871" w14:textId="77777777" w:rsidR="001E77BE" w:rsidRDefault="001E77BE" w:rsidP="001E77BE">
      <w:pPr>
        <w:pStyle w:val="BodyText"/>
      </w:pPr>
      <w:r>
        <w:t>Enter the shaft power of the return fan divided by the electrical power consumed. Must be greater than 0 and less than or equal to 1. Default is 0.9.</w:t>
      </w:r>
    </w:p>
    <w:p w14:paraId="3BE5705F" w14:textId="77777777" w:rsidR="001E77BE" w:rsidRDefault="001E77BE" w:rsidP="001E77BE">
      <w:pPr>
        <w:pStyle w:val="Heading4"/>
      </w:pPr>
      <w:r>
        <w:t>Field: Return Fan Motor in Air Stream Fraction</w:t>
      </w:r>
    </w:p>
    <w:p w14:paraId="6C14C4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3C81F57" w14:textId="77777777" w:rsidR="001E77BE" w:rsidRDefault="001E77BE" w:rsidP="001E77BE">
      <w:pPr>
        <w:pStyle w:val="BodyText"/>
      </w:pPr>
      <w:r>
        <w:lastRenderedPageBreak/>
        <w:t>As shown in an IDF:</w:t>
      </w:r>
    </w:p>
    <w:p w14:paraId="5F673820" w14:textId="77777777" w:rsidR="001E77BE" w:rsidRDefault="001E77BE" w:rsidP="001E77BE">
      <w:pPr>
        <w:pStyle w:val="CodeIDDSamples"/>
      </w:pPr>
      <w:r>
        <w:t>HVACTemplate:System:UnitarySystem,</w:t>
      </w:r>
    </w:p>
    <w:p w14:paraId="15E116A5" w14:textId="77777777" w:rsidR="001E77BE" w:rsidRDefault="001E77BE" w:rsidP="001E77BE">
      <w:pPr>
        <w:pStyle w:val="CodeIDDSamples"/>
      </w:pPr>
      <w:r>
        <w:t xml:space="preserve">    AHU 1,                   !- Name</w:t>
      </w:r>
    </w:p>
    <w:p w14:paraId="772E6472" w14:textId="77777777" w:rsidR="001E77BE" w:rsidRDefault="001E77BE" w:rsidP="001E77BE">
      <w:pPr>
        <w:pStyle w:val="CodeIDDSamples"/>
      </w:pPr>
      <w:r>
        <w:t xml:space="preserve">    FanAvailSched,           !- System Availability Schedule Name</w:t>
      </w:r>
    </w:p>
    <w:p w14:paraId="49D06592" w14:textId="77777777" w:rsidR="001E77BE" w:rsidRDefault="001E77BE" w:rsidP="001E77BE">
      <w:pPr>
        <w:pStyle w:val="CodeIDDSamples"/>
      </w:pPr>
      <w:r>
        <w:t xml:space="preserve">    Load,                    !- Control Type</w:t>
      </w:r>
    </w:p>
    <w:p w14:paraId="5AD56B21" w14:textId="77777777" w:rsidR="001E77BE" w:rsidRDefault="001E77BE" w:rsidP="001E77BE">
      <w:pPr>
        <w:pStyle w:val="CodeIDDSamples"/>
      </w:pPr>
      <w:r>
        <w:t xml:space="preserve">    SPACE1-1,                !- Control Zone or Thermostat Location Name</w:t>
      </w:r>
    </w:p>
    <w:p w14:paraId="487BA9B4" w14:textId="77777777" w:rsidR="001E77BE" w:rsidRDefault="001E77BE" w:rsidP="001E77BE">
      <w:pPr>
        <w:pStyle w:val="CodeIDDSamples"/>
      </w:pPr>
      <w:r>
        <w:t xml:space="preserve">    autosize,                !- Cooling Supply Air Flow Rate {m3/s}</w:t>
      </w:r>
    </w:p>
    <w:p w14:paraId="4B2A3AA1" w14:textId="77777777" w:rsidR="001E77BE" w:rsidRDefault="001E77BE" w:rsidP="001E77BE">
      <w:pPr>
        <w:pStyle w:val="CodeIDDSamples"/>
      </w:pPr>
      <w:r>
        <w:t xml:space="preserve">    autosize,                !- Heating Supply Air Flow Rate {m3/s}</w:t>
      </w:r>
    </w:p>
    <w:p w14:paraId="2E17FCF8" w14:textId="77777777" w:rsidR="001E77BE" w:rsidRDefault="001E77BE" w:rsidP="001E77BE">
      <w:pPr>
        <w:pStyle w:val="CodeIDDSamples"/>
      </w:pPr>
      <w:r>
        <w:t xml:space="preserve">    autosize,                !- No Load Supply Air Flow Rate {m3/s}</w:t>
      </w:r>
    </w:p>
    <w:p w14:paraId="69507EB2" w14:textId="77777777" w:rsidR="001E77BE" w:rsidRDefault="001E77BE" w:rsidP="001E77BE">
      <w:pPr>
        <w:pStyle w:val="CodeIDDSamples"/>
      </w:pPr>
      <w:r>
        <w:t xml:space="preserve">    FanModeSchedule,         !- Supply Fan Operating Mode Schedule Name</w:t>
      </w:r>
    </w:p>
    <w:p w14:paraId="5019733E" w14:textId="77777777" w:rsidR="001E77BE" w:rsidRDefault="001E77BE" w:rsidP="001E77BE">
      <w:pPr>
        <w:pStyle w:val="CodeIDDSamples"/>
      </w:pPr>
      <w:r>
        <w:t xml:space="preserve">    BlowThrough,             !- Supply Fan Placement</w:t>
      </w:r>
    </w:p>
    <w:p w14:paraId="7B66DFAC" w14:textId="77777777" w:rsidR="001E77BE" w:rsidRDefault="001E77BE" w:rsidP="001E77BE">
      <w:pPr>
        <w:pStyle w:val="CodeIDDSamples"/>
      </w:pPr>
      <w:r>
        <w:t xml:space="preserve">    0.7,                     !- Supply Fan Total Efficiency</w:t>
      </w:r>
    </w:p>
    <w:p w14:paraId="349FB4A2" w14:textId="77777777" w:rsidR="001E77BE" w:rsidRDefault="001E77BE" w:rsidP="001E77BE">
      <w:pPr>
        <w:pStyle w:val="CodeIDDSamples"/>
      </w:pPr>
      <w:r>
        <w:t xml:space="preserve">    600,                     !- Supply Fan Delta Pressure {Pa}</w:t>
      </w:r>
    </w:p>
    <w:p w14:paraId="6DE17B19" w14:textId="77777777" w:rsidR="001E77BE" w:rsidRDefault="001E77BE" w:rsidP="001E77BE">
      <w:pPr>
        <w:pStyle w:val="CodeIDDSamples"/>
      </w:pPr>
      <w:r>
        <w:t xml:space="preserve">    0.9,                     !- Supply Fan Motor Efficiency</w:t>
      </w:r>
    </w:p>
    <w:p w14:paraId="7E3C5C86" w14:textId="77777777" w:rsidR="001E77BE" w:rsidRDefault="001E77BE" w:rsidP="001E77BE">
      <w:pPr>
        <w:pStyle w:val="CodeIDDSamples"/>
      </w:pPr>
      <w:r>
        <w:t xml:space="preserve">    1,                       !- Supply Fan Motor in Air Stream Fraction</w:t>
      </w:r>
    </w:p>
    <w:p w14:paraId="6CB676FD" w14:textId="77777777" w:rsidR="001E77BE" w:rsidRDefault="001E77BE" w:rsidP="001E77BE">
      <w:pPr>
        <w:pStyle w:val="CodeIDDSamples"/>
      </w:pPr>
      <w:r>
        <w:t xml:space="preserve">    SingleSpeedDX,           !- Cooling Coil Type</w:t>
      </w:r>
    </w:p>
    <w:p w14:paraId="2EFFC0EC" w14:textId="77777777" w:rsidR="001E77BE" w:rsidRDefault="001E77BE" w:rsidP="001E77BE">
      <w:pPr>
        <w:pStyle w:val="CodeIDDSamples"/>
      </w:pPr>
      <w:r>
        <w:t xml:space="preserve">    1,                       !- Number of Speeds for Cooling</w:t>
      </w:r>
    </w:p>
    <w:p w14:paraId="2498DEB3" w14:textId="77777777" w:rsidR="001E77BE" w:rsidRDefault="001E77BE" w:rsidP="001E77BE">
      <w:pPr>
        <w:pStyle w:val="CodeIDDSamples"/>
      </w:pPr>
      <w:r>
        <w:t xml:space="preserve">    ,                        !- Cooling Coil Availability Schedule Name</w:t>
      </w:r>
    </w:p>
    <w:p w14:paraId="17A43F03" w14:textId="77777777" w:rsidR="001E77BE" w:rsidRDefault="001E77BE" w:rsidP="001E77BE">
      <w:pPr>
        <w:pStyle w:val="CodeIDDSamples"/>
      </w:pPr>
      <w:r>
        <w:t xml:space="preserve">    12.8,              </w:t>
      </w:r>
      <w:r w:rsidRPr="002D0039">
        <w:t xml:space="preserve">      !- Cooling Design Supply Air Temperature {C}</w:t>
      </w:r>
    </w:p>
    <w:p w14:paraId="13122298" w14:textId="77777777" w:rsidR="001E77BE" w:rsidRDefault="001E77BE" w:rsidP="001E77BE">
      <w:pPr>
        <w:pStyle w:val="CodeIDDSamples"/>
      </w:pPr>
      <w:r>
        <w:t xml:space="preserve">    autosize,                !- </w:t>
      </w:r>
      <w:r w:rsidRPr="00BB617F">
        <w:t>DX Cooling Coil Gross Rated Total Capacity</w:t>
      </w:r>
      <w:r>
        <w:t>{W}</w:t>
      </w:r>
    </w:p>
    <w:p w14:paraId="39C5E627" w14:textId="77777777" w:rsidR="001E77BE" w:rsidRDefault="001E77BE" w:rsidP="001E77BE">
      <w:pPr>
        <w:pStyle w:val="CodeIDDSamples"/>
      </w:pPr>
      <w:r>
        <w:t xml:space="preserve">    autosize,            !- DX Cooling Coil Gross Rated Sensible Heat Ratio</w:t>
      </w:r>
    </w:p>
    <w:p w14:paraId="781B4433" w14:textId="77777777" w:rsidR="001E77BE" w:rsidRDefault="001E77BE" w:rsidP="001E77BE">
      <w:pPr>
        <w:pStyle w:val="CodeIDDSamples"/>
      </w:pPr>
      <w:r>
        <w:t xml:space="preserve">    3,                       !- DX Cooling Coil Gross Rated COP</w:t>
      </w:r>
    </w:p>
    <w:p w14:paraId="49145728" w14:textId="77777777" w:rsidR="001E77BE" w:rsidRDefault="001E77BE" w:rsidP="001E77BE">
      <w:pPr>
        <w:pStyle w:val="CodeIDDSamples"/>
      </w:pPr>
      <w:r>
        <w:t xml:space="preserve">    Gas,                     !- Heating Coil Type</w:t>
      </w:r>
    </w:p>
    <w:p w14:paraId="2C607279" w14:textId="77777777" w:rsidR="001E77BE" w:rsidRDefault="001E77BE" w:rsidP="001E77BE">
      <w:pPr>
        <w:pStyle w:val="CodeIDDSamples"/>
      </w:pPr>
      <w:r>
        <w:t xml:space="preserve">    1,                       !- Number of Speeds for Heating</w:t>
      </w:r>
    </w:p>
    <w:p w14:paraId="0B1456BD" w14:textId="77777777" w:rsidR="001E77BE" w:rsidRDefault="001E77BE" w:rsidP="001E77BE">
      <w:pPr>
        <w:pStyle w:val="CodeIDDSamples"/>
      </w:pPr>
      <w:r>
        <w:t xml:space="preserve">    ,                        !- Heating Coil Availability Schedule Name</w:t>
      </w:r>
    </w:p>
    <w:p w14:paraId="26504EC7" w14:textId="77777777" w:rsidR="001E77BE" w:rsidRDefault="001E77BE" w:rsidP="001E77BE">
      <w:pPr>
        <w:pStyle w:val="CodeIDDSamples"/>
      </w:pPr>
      <w:r w:rsidRPr="002D0039">
        <w:t xml:space="preserve">    50.0,                    !- Heating Design Supply Air Temperature {C}</w:t>
      </w:r>
    </w:p>
    <w:p w14:paraId="71EAF205" w14:textId="77777777" w:rsidR="001E77BE" w:rsidRDefault="001E77BE" w:rsidP="001E77BE">
      <w:pPr>
        <w:pStyle w:val="CodeIDDSamples"/>
      </w:pPr>
      <w:r>
        <w:t xml:space="preserve">    autosize,                !- </w:t>
      </w:r>
      <w:r w:rsidRPr="00BB617F">
        <w:t>Heating Coil Gross Rated Capacity</w:t>
      </w:r>
      <w:r>
        <w:t>{W}</w:t>
      </w:r>
    </w:p>
    <w:p w14:paraId="5D539FD4" w14:textId="77777777" w:rsidR="001E77BE" w:rsidRPr="00D1054B" w:rsidRDefault="001E77BE" w:rsidP="001E77BE">
      <w:pPr>
        <w:pStyle w:val="CodeIDDSamples"/>
      </w:pPr>
      <w:r w:rsidRPr="00D1054B">
        <w:t xml:space="preserve">    .8,                      !- Gas Heating Coil Efficiency</w:t>
      </w:r>
    </w:p>
    <w:p w14:paraId="6C276526" w14:textId="77777777" w:rsidR="001E77BE" w:rsidRPr="00D1054B" w:rsidRDefault="001E77BE" w:rsidP="001E77BE">
      <w:pPr>
        <w:pStyle w:val="CodeIDDSamples"/>
      </w:pPr>
      <w:r w:rsidRPr="00D1054B">
        <w:t xml:space="preserve">    0,                       !- Gas Heating Coil Parasitic Electric Load {W}</w:t>
      </w:r>
    </w:p>
    <w:p w14:paraId="3E605A8A" w14:textId="77777777" w:rsidR="001E77BE" w:rsidRDefault="001E77BE" w:rsidP="001E77BE">
      <w:pPr>
        <w:pStyle w:val="CodeIDDSamples"/>
      </w:pPr>
      <w:r>
        <w:t xml:space="preserve">    2.75,                    !- Heat Pump Heating Coil Gross Rated COP</w:t>
      </w:r>
    </w:p>
    <w:p w14:paraId="117E442A" w14:textId="77777777" w:rsidR="001E77BE" w:rsidRDefault="001E77BE" w:rsidP="001E77BE">
      <w:pPr>
        <w:pStyle w:val="CodeIDDSamples"/>
      </w:pPr>
      <w:r>
        <w:t xml:space="preserve">    -8,         !- Heat Pump Heating Minimum Outdoor Dry-Bulb Temperature {C}</w:t>
      </w:r>
    </w:p>
    <w:p w14:paraId="3409C58B" w14:textId="77777777" w:rsidR="001E77BE" w:rsidRDefault="001E77BE" w:rsidP="001E77BE">
      <w:pPr>
        <w:pStyle w:val="CodeIDDSamples"/>
      </w:pPr>
      <w:r>
        <w:t xml:space="preserve">    5,          !- Heat Pump Defrost Maximum Outdoor Dry-Bulb Temperature {C}</w:t>
      </w:r>
    </w:p>
    <w:p w14:paraId="75EC2781" w14:textId="77777777" w:rsidR="001E77BE" w:rsidRDefault="001E77BE" w:rsidP="001E77BE">
      <w:pPr>
        <w:pStyle w:val="CodeIDDSamples"/>
      </w:pPr>
      <w:r>
        <w:t xml:space="preserve">    ReverseCycle,            !- Heat Pump Defrost Strategy</w:t>
      </w:r>
    </w:p>
    <w:p w14:paraId="7FB48109" w14:textId="77777777" w:rsidR="001E77BE" w:rsidRDefault="001E77BE" w:rsidP="001E77BE">
      <w:pPr>
        <w:pStyle w:val="CodeIDDSamples"/>
      </w:pPr>
      <w:r>
        <w:t xml:space="preserve">    Timed,                   !- Heat Pump Defrost Control</w:t>
      </w:r>
    </w:p>
    <w:p w14:paraId="4AC73C2B" w14:textId="77777777" w:rsidR="001E77BE" w:rsidRDefault="001E77BE" w:rsidP="001E77BE">
      <w:pPr>
        <w:pStyle w:val="CodeIDDSamples"/>
      </w:pPr>
      <w:r>
        <w:t xml:space="preserve">    0.058333,                !- Heat Pump Defrost Time Period Fraction</w:t>
      </w:r>
    </w:p>
    <w:p w14:paraId="585C07E0" w14:textId="77777777" w:rsidR="001E77BE" w:rsidRDefault="001E77BE" w:rsidP="001E77BE">
      <w:pPr>
        <w:pStyle w:val="CodeIDDSamples"/>
      </w:pPr>
      <w:r>
        <w:t xml:space="preserve">    Electric,                !- Supplemental Heating or Reheat Coil Type</w:t>
      </w:r>
    </w:p>
    <w:p w14:paraId="5DA6F670" w14:textId="77777777" w:rsidR="001E77BE" w:rsidRDefault="001E77BE" w:rsidP="001E77BE">
      <w:pPr>
        <w:pStyle w:val="CodeIDDSamples"/>
      </w:pPr>
      <w:r>
        <w:t xml:space="preserve">    ,     !- Supplemental Heating  or ReheatCoil Availability Schedule Name</w:t>
      </w:r>
    </w:p>
    <w:p w14:paraId="69490D43" w14:textId="77777777" w:rsidR="001E77BE" w:rsidRDefault="001E77BE" w:rsidP="001E77BE">
      <w:pPr>
        <w:pStyle w:val="CodeIDDSamples"/>
      </w:pPr>
      <w:r>
        <w:t xml:space="preserve">    autosize,         !- Supplemental Heating or Reheat Coil Capacity {W}</w:t>
      </w:r>
    </w:p>
    <w:p w14:paraId="328EB6BB" w14:textId="77777777" w:rsidR="001E77BE" w:rsidRDefault="001E77BE" w:rsidP="001E77BE">
      <w:pPr>
        <w:pStyle w:val="CodeIDDSamples"/>
      </w:pPr>
      <w:r>
        <w:t xml:space="preserve">    21,   !-  Supplemental Heating or Reheat Coil Max . . . Temperature {C}</w:t>
      </w:r>
    </w:p>
    <w:p w14:paraId="2804F349" w14:textId="77777777" w:rsidR="001E77BE" w:rsidRDefault="001E77BE" w:rsidP="001E77BE">
      <w:pPr>
        <w:pStyle w:val="CodeIDDSamples"/>
      </w:pPr>
      <w:r>
        <w:t xml:space="preserve">    0.8,  !- Supplemental Gas Heating or Reheat Coil Efficiency</w:t>
      </w:r>
    </w:p>
    <w:p w14:paraId="60F5F8B5" w14:textId="77777777" w:rsidR="001E77BE" w:rsidRDefault="001E77BE" w:rsidP="001E77BE">
      <w:pPr>
        <w:pStyle w:val="CodeIDDSamples"/>
      </w:pPr>
      <w:r>
        <w:t xml:space="preserve">    ,     !- Supplemental Gas Heating or Reheat Coil Parasitic . . . Load {W}</w:t>
      </w:r>
    </w:p>
    <w:p w14:paraId="575312A4" w14:textId="77777777" w:rsidR="001E77BE" w:rsidRDefault="001E77BE" w:rsidP="001E77BE">
      <w:pPr>
        <w:pStyle w:val="CodeIDDSamples"/>
      </w:pPr>
      <w:r>
        <w:t xml:space="preserve">    autosize,                !- Maximum Outdoor Air Flow Rate {m3/s}</w:t>
      </w:r>
    </w:p>
    <w:p w14:paraId="28FF0415" w14:textId="77777777" w:rsidR="001E77BE" w:rsidRDefault="001E77BE" w:rsidP="001E77BE">
      <w:pPr>
        <w:pStyle w:val="CodeIDDSamples"/>
      </w:pPr>
      <w:r>
        <w:t xml:space="preserve">    autosize,                !- Minimum Outdoor Air Flow Rate {m3/s}</w:t>
      </w:r>
    </w:p>
    <w:p w14:paraId="5A4C5FB0" w14:textId="77777777" w:rsidR="001E77BE" w:rsidRDefault="001E77BE" w:rsidP="001E77BE">
      <w:pPr>
        <w:pStyle w:val="CodeIDDSamples"/>
      </w:pPr>
      <w:r>
        <w:t xml:space="preserve">    Min OA Sched,            !- Minimum Outdoor Air Schedule Name</w:t>
      </w:r>
    </w:p>
    <w:p w14:paraId="3EFFB668" w14:textId="77777777" w:rsidR="001E77BE" w:rsidRDefault="001E77BE" w:rsidP="001E77BE">
      <w:pPr>
        <w:pStyle w:val="CodeIDDSamples"/>
      </w:pPr>
      <w:r>
        <w:t xml:space="preserve">    DifferentialDryBulb,     !- Economizer Type</w:t>
      </w:r>
    </w:p>
    <w:p w14:paraId="73059AF4" w14:textId="77777777" w:rsidR="001E77BE" w:rsidRDefault="001E77BE" w:rsidP="001E77BE">
      <w:pPr>
        <w:pStyle w:val="CodeIDDSamples"/>
      </w:pPr>
      <w:r>
        <w:t xml:space="preserve">    NoLockout,               !- Economizer Lockout</w:t>
      </w:r>
    </w:p>
    <w:p w14:paraId="3916876A" w14:textId="77777777" w:rsidR="001E77BE" w:rsidRDefault="001E77BE" w:rsidP="001E77BE">
      <w:pPr>
        <w:pStyle w:val="CodeIDDSamples"/>
      </w:pPr>
      <w:r>
        <w:t xml:space="preserve">    19,                 !- Economizer Maximum Limit Dry-Bulb Temperature {C}</w:t>
      </w:r>
    </w:p>
    <w:p w14:paraId="3055C241" w14:textId="77777777" w:rsidR="001E77BE" w:rsidRDefault="001E77BE" w:rsidP="001E77BE">
      <w:pPr>
        <w:pStyle w:val="CodeIDDSamples"/>
      </w:pPr>
      <w:r>
        <w:t xml:space="preserve">    ,                   !- Economizer Maximum Limit Enthalpy {J/kg}</w:t>
      </w:r>
    </w:p>
    <w:p w14:paraId="6509FBCC" w14:textId="77777777" w:rsidR="001E77BE" w:rsidRDefault="001E77BE" w:rsidP="001E77BE">
      <w:pPr>
        <w:pStyle w:val="CodeIDDSamples"/>
      </w:pPr>
      <w:r>
        <w:t xml:space="preserve">    ,                   !- Economizer Maximum Limit Dewpoint Temperature {C}</w:t>
      </w:r>
    </w:p>
    <w:p w14:paraId="4B0DA630" w14:textId="77777777" w:rsidR="001E77BE" w:rsidRDefault="001E77BE" w:rsidP="001E77BE">
      <w:pPr>
        <w:pStyle w:val="CodeIDDSamples"/>
      </w:pPr>
      <w:r>
        <w:t xml:space="preserve">    4,                  !- Economizer Minimum Limit Dry-Bulb Temperature {C}</w:t>
      </w:r>
    </w:p>
    <w:p w14:paraId="65AD5A8C" w14:textId="77777777" w:rsidR="001E77BE" w:rsidRDefault="001E77BE" w:rsidP="001E77BE">
      <w:pPr>
        <w:pStyle w:val="CodeIDDSamples"/>
      </w:pPr>
      <w:r>
        <w:t xml:space="preserve">    ,                        !- Supply Plenum Name</w:t>
      </w:r>
    </w:p>
    <w:p w14:paraId="4677A844" w14:textId="77777777" w:rsidR="001E77BE" w:rsidRDefault="001E77BE" w:rsidP="001E77BE">
      <w:pPr>
        <w:pStyle w:val="CodeIDDSamples"/>
      </w:pPr>
      <w:r>
        <w:t xml:space="preserve">    ,                        !- Return Plenum Name</w:t>
      </w:r>
    </w:p>
    <w:p w14:paraId="777F18C2" w14:textId="77777777" w:rsidR="001E77BE" w:rsidRDefault="001E77BE" w:rsidP="001E77BE">
      <w:pPr>
        <w:pStyle w:val="CodeIDDSamples"/>
      </w:pPr>
      <w:r>
        <w:t xml:space="preserve">    None,                    !- Heat Recovery Type</w:t>
      </w:r>
    </w:p>
    <w:p w14:paraId="61E5C56F" w14:textId="77777777" w:rsidR="001E77BE" w:rsidRDefault="001E77BE" w:rsidP="001E77BE">
      <w:pPr>
        <w:pStyle w:val="CodeIDDSamples"/>
      </w:pPr>
      <w:r>
        <w:t xml:space="preserve">    0.7,                     !- Sensible Heat Recovery Effectiveness</w:t>
      </w:r>
    </w:p>
    <w:p w14:paraId="46D41003" w14:textId="77777777" w:rsidR="001E77BE" w:rsidRDefault="001E77BE" w:rsidP="001E77BE">
      <w:pPr>
        <w:pStyle w:val="CodeIDDSamples"/>
      </w:pPr>
      <w:r>
        <w:t xml:space="preserve">    0.65,                    !- Latent Heat Recovery Effectiveness</w:t>
      </w:r>
    </w:p>
    <w:p w14:paraId="50771104" w14:textId="77777777" w:rsidR="001E77BE" w:rsidRDefault="001E77BE" w:rsidP="001E77BE">
      <w:pPr>
        <w:pStyle w:val="CodeIDDSamples"/>
      </w:pPr>
      <w:r>
        <w:t xml:space="preserve">    ,                        !- Heat Recovery Heat Exchanger Type</w:t>
      </w:r>
    </w:p>
    <w:p w14:paraId="02D49CB3" w14:textId="77777777" w:rsidR="001E77BE" w:rsidRDefault="001E77BE" w:rsidP="001E77BE">
      <w:pPr>
        <w:pStyle w:val="CodeIDDSamples"/>
      </w:pPr>
      <w:r>
        <w:t xml:space="preserve">    ,                        !- Heat Recovery Frost Control Type</w:t>
      </w:r>
    </w:p>
    <w:p w14:paraId="318C3520" w14:textId="77777777" w:rsidR="001E77BE" w:rsidRPr="00C34F5B" w:rsidRDefault="001E77BE" w:rsidP="001E77BE">
      <w:pPr>
        <w:pStyle w:val="CodeIDDSamples"/>
      </w:pPr>
      <w:r>
        <w:t xml:space="preserve">    None,                    !- </w:t>
      </w:r>
      <w:r w:rsidRPr="00C34F5B">
        <w:t>Dehumidification Control Type</w:t>
      </w:r>
    </w:p>
    <w:p w14:paraId="6ADEEC02" w14:textId="77777777" w:rsidR="001E77BE" w:rsidRPr="00C34F5B" w:rsidRDefault="001E77BE" w:rsidP="001E77BE">
      <w:pPr>
        <w:pStyle w:val="CodeIDDSamples"/>
      </w:pPr>
      <w:r w:rsidRPr="00C34F5B">
        <w:t xml:space="preserve">    ,                        !- Dehumidification Control Zone Name</w:t>
      </w:r>
    </w:p>
    <w:p w14:paraId="05110257" w14:textId="77777777" w:rsidR="001E77BE" w:rsidRPr="00C34F5B" w:rsidRDefault="001E77BE" w:rsidP="001E77BE">
      <w:pPr>
        <w:pStyle w:val="CodeIDDSamples"/>
      </w:pPr>
      <w:r>
        <w:t xml:space="preserve">    60.0,       </w:t>
      </w:r>
      <w:r w:rsidRPr="00C34F5B">
        <w:t xml:space="preserve">!- </w:t>
      </w:r>
      <w:r>
        <w:t>Dehumidification Relative Humidity Setpoint</w:t>
      </w:r>
      <w:r w:rsidRPr="00C34F5B">
        <w:t xml:space="preserve"> {percent}</w:t>
      </w:r>
    </w:p>
    <w:p w14:paraId="78936F96" w14:textId="77777777" w:rsidR="001E77BE" w:rsidRPr="00C34F5B" w:rsidRDefault="001E77BE" w:rsidP="001E77BE">
      <w:pPr>
        <w:pStyle w:val="CodeIDDSamples"/>
      </w:pPr>
      <w:r>
        <w:t xml:space="preserve">    ,           </w:t>
      </w:r>
      <w:r w:rsidRPr="00C34F5B">
        <w:t xml:space="preserve">!- </w:t>
      </w:r>
      <w:r>
        <w:t>Dehumidification</w:t>
      </w:r>
      <w:r w:rsidRPr="00CE4B0D">
        <w:t xml:space="preserve"> </w:t>
      </w:r>
      <w:r>
        <w:t xml:space="preserve">Relative Humidity </w:t>
      </w:r>
      <w:r w:rsidRPr="00CE4B0D">
        <w:t>Setpoint Schedule Name</w:t>
      </w:r>
    </w:p>
    <w:p w14:paraId="4B2CBF3C" w14:textId="77777777" w:rsidR="001E77BE" w:rsidRPr="00C34F5B" w:rsidRDefault="001E77BE" w:rsidP="001E77BE">
      <w:pPr>
        <w:pStyle w:val="CodeIDDSamples"/>
      </w:pPr>
      <w:r w:rsidRPr="00C34F5B">
        <w:t xml:space="preserve">    None,                    !- Humidifier Type</w:t>
      </w:r>
    </w:p>
    <w:p w14:paraId="0EB13073" w14:textId="77777777" w:rsidR="001E77BE" w:rsidRDefault="001E77BE" w:rsidP="001E77BE">
      <w:pPr>
        <w:pStyle w:val="CodeIDDSamples"/>
      </w:pPr>
      <w:r w:rsidRPr="00C34F5B">
        <w:lastRenderedPageBreak/>
        <w:t xml:space="preserve">    </w:t>
      </w:r>
      <w:r>
        <w:t>,                        !- Humidifier Availability Schedule Name</w:t>
      </w:r>
    </w:p>
    <w:p w14:paraId="3E9C627A" w14:textId="77777777" w:rsidR="001E77BE" w:rsidRDefault="001E77BE" w:rsidP="001E77BE">
      <w:pPr>
        <w:pStyle w:val="CodeIDDSamples"/>
      </w:pPr>
      <w:r>
        <w:t xml:space="preserve">    0.000001,                !- Humidifier Rated Capacity {m3/s}</w:t>
      </w:r>
    </w:p>
    <w:p w14:paraId="107AACBA" w14:textId="77777777" w:rsidR="001E77BE" w:rsidRDefault="001E77BE" w:rsidP="001E77BE">
      <w:pPr>
        <w:pStyle w:val="CodeIDDSamples"/>
      </w:pPr>
      <w:r>
        <w:t xml:space="preserve">    2690.0,                  !- Humidifier Rated Electric Power {W}</w:t>
      </w:r>
    </w:p>
    <w:p w14:paraId="4D411D35" w14:textId="77777777" w:rsidR="001E77BE" w:rsidRPr="00C34F5B" w:rsidRDefault="001E77BE" w:rsidP="001E77BE">
      <w:pPr>
        <w:pStyle w:val="CodeIDDSamples"/>
      </w:pPr>
      <w:r>
        <w:t xml:space="preserve">    </w:t>
      </w:r>
      <w:r w:rsidRPr="00C34F5B">
        <w:t>,                        !- Humidifier Control Zone Name</w:t>
      </w:r>
    </w:p>
    <w:p w14:paraId="560A5896" w14:textId="77777777" w:rsidR="001E77BE" w:rsidRPr="00C34F5B" w:rsidRDefault="001E77BE" w:rsidP="001E77BE">
      <w:pPr>
        <w:pStyle w:val="CodeIDDSamples"/>
      </w:pPr>
      <w:r w:rsidRPr="00C34F5B">
        <w:t xml:space="preserve">    30.0</w:t>
      </w:r>
      <w:r>
        <w:rPr>
          <w:lang w:val="fr-FR"/>
        </w:rPr>
        <w:t>,</w:t>
      </w:r>
      <w:r>
        <w:t xml:space="preserve">       </w:t>
      </w:r>
      <w:r w:rsidRPr="00C34F5B">
        <w:t xml:space="preserve">!- </w:t>
      </w:r>
      <w:r>
        <w:t>Humidifier Relative Humidity Setpoint</w:t>
      </w:r>
      <w:r w:rsidRPr="00C34F5B">
        <w:t xml:space="preserve"> {percent}</w:t>
      </w:r>
    </w:p>
    <w:p w14:paraId="65F566A1" w14:textId="77777777" w:rsidR="001E77BE" w:rsidRPr="00C34F5B" w:rsidRDefault="001E77BE" w:rsidP="001E77BE">
      <w:pPr>
        <w:pStyle w:val="CodeIDDSamples"/>
      </w:pPr>
      <w:r>
        <w:t xml:space="preserve">    ,           </w:t>
      </w:r>
      <w:r w:rsidRPr="00C34F5B">
        <w:t xml:space="preserve">!- </w:t>
      </w:r>
      <w:r>
        <w:t>Humidifier</w:t>
      </w:r>
      <w:r w:rsidRPr="00CE4B0D">
        <w:t xml:space="preserve"> </w:t>
      </w:r>
      <w:r>
        <w:t xml:space="preserve">Relative Humidity </w:t>
      </w:r>
      <w:r w:rsidRPr="00CE4B0D">
        <w:t>Setpoint Schedule Name</w:t>
      </w:r>
    </w:p>
    <w:p w14:paraId="126F1D29" w14:textId="77777777" w:rsidR="001E77BE" w:rsidRDefault="001E77BE" w:rsidP="001E77BE">
      <w:pPr>
        <w:pStyle w:val="CodeIDDSamples"/>
        <w:rPr>
          <w:lang w:val="fr-FR"/>
        </w:rPr>
      </w:pPr>
      <w:r>
        <w:rPr>
          <w:lang w:val="fr-FR"/>
        </w:rPr>
        <w:t xml:space="preserve">    No,                      !- Return Fan</w:t>
      </w:r>
    </w:p>
    <w:p w14:paraId="4BBE6C3C"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634B186E" w14:textId="77777777" w:rsidR="001E77BE" w:rsidRDefault="001E77BE" w:rsidP="001E77BE">
      <w:pPr>
        <w:pStyle w:val="Heading3"/>
      </w:pPr>
      <w:bookmarkStart w:id="3668" w:name="_Toc399490799"/>
      <w:r>
        <w:t>HVACTemplate:System:VAV</w:t>
      </w:r>
      <w:bookmarkEnd w:id="3657"/>
      <w:bookmarkEnd w:id="3663"/>
      <w:bookmarkEnd w:id="3664"/>
      <w:bookmarkEnd w:id="3665"/>
      <w:bookmarkEnd w:id="3666"/>
      <w:bookmarkEnd w:id="3668"/>
    </w:p>
    <w:p w14:paraId="52F51D9C" w14:textId="77777777" w:rsidR="001E77BE" w:rsidRDefault="001E77BE" w:rsidP="001E77BE">
      <w:pPr>
        <w:pStyle w:val="BodyText"/>
      </w:pPr>
      <w:r>
        <w:t>This object simulates the system portion of a variable air volume HVAC configuration with chilled water cooling and several different heating options. Multiple HVACTemplate:Zone:VAV objects are usually specified for each HVACTemplate:System:VAV object.</w:t>
      </w:r>
    </w:p>
    <w:p w14:paraId="207DC7DC" w14:textId="77777777" w:rsidR="001E77BE" w:rsidRDefault="001E77BE" w:rsidP="001E77BE">
      <w:pPr>
        <w:pStyle w:val="Heading4"/>
      </w:pPr>
      <w:r>
        <w:t>Field: Name</w:t>
      </w:r>
    </w:p>
    <w:p w14:paraId="146902C4" w14:textId="77777777" w:rsidR="001E77BE" w:rsidRDefault="001E77BE" w:rsidP="001E77BE">
      <w:pPr>
        <w:pStyle w:val="BodyText"/>
      </w:pPr>
      <w:r>
        <w:t>Enter a name for the HVACTemplate:System:VAV object. This name is used in the HVACTemplate:Zone:VAV object to reference this system.</w:t>
      </w:r>
    </w:p>
    <w:p w14:paraId="1B9BC364" w14:textId="77777777" w:rsidR="001E77BE" w:rsidRDefault="001E77BE" w:rsidP="001E77BE">
      <w:pPr>
        <w:pStyle w:val="Heading4"/>
      </w:pPr>
      <w:r>
        <w:t>Field: System Availability Schedule Name</w:t>
      </w:r>
    </w:p>
    <w:p w14:paraId="41A390E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AFB6D0D" w14:textId="77777777" w:rsidR="001E77BE" w:rsidRDefault="001E77BE" w:rsidP="001E77BE">
      <w:pPr>
        <w:pStyle w:val="Heading4"/>
      </w:pPr>
      <w:r>
        <w:t xml:space="preserve">Field: </w:t>
      </w:r>
      <w:r w:rsidRPr="002A5709">
        <w:t>Supply Fan Maximum Flow Rate</w:t>
      </w:r>
    </w:p>
    <w:p w14:paraId="5A9351DB"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60B818FF" w14:textId="77777777" w:rsidR="001E77BE" w:rsidRDefault="001E77BE" w:rsidP="001E77BE">
      <w:pPr>
        <w:pStyle w:val="Heading4"/>
      </w:pPr>
      <w:r>
        <w:t xml:space="preserve">Field: </w:t>
      </w:r>
      <w:r w:rsidRPr="002A5709">
        <w:t>Supply Fan Minimum Flow Rate</w:t>
      </w:r>
    </w:p>
    <w:p w14:paraId="11A3D1B2"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4B05216" w14:textId="77777777" w:rsidR="001E77BE" w:rsidRDefault="001E77BE" w:rsidP="001E77BE">
      <w:pPr>
        <w:pStyle w:val="Heading4"/>
      </w:pPr>
      <w:r>
        <w:t>Field: Supply Fan Total Efficiency</w:t>
      </w:r>
    </w:p>
    <w:p w14:paraId="0B49E738"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D37FEED" w14:textId="77777777" w:rsidR="001E77BE" w:rsidRDefault="001E77BE" w:rsidP="001E77BE">
      <w:pPr>
        <w:pStyle w:val="Heading4"/>
      </w:pPr>
      <w:r>
        <w:t>Field: Supply Fan Delta Pressure</w:t>
      </w:r>
    </w:p>
    <w:p w14:paraId="583B8AAF"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7F444B70" w14:textId="77777777" w:rsidR="001E77BE" w:rsidRDefault="001E77BE" w:rsidP="001E77BE">
      <w:pPr>
        <w:pStyle w:val="Heading4"/>
      </w:pPr>
      <w:r>
        <w:t>Field: Supply Fan Motor efficiency</w:t>
      </w:r>
    </w:p>
    <w:p w14:paraId="7A0F0F28" w14:textId="77777777" w:rsidR="001E77BE" w:rsidRDefault="001E77BE" w:rsidP="001E77BE">
      <w:pPr>
        <w:pStyle w:val="BodyText"/>
      </w:pPr>
      <w:r>
        <w:t>Enter the shaft power of the supply fan divided by the electrical power consumed. Must be greater than 0 and less than or equal to 1.</w:t>
      </w:r>
    </w:p>
    <w:p w14:paraId="2EC55AF5" w14:textId="77777777" w:rsidR="001E77BE" w:rsidRDefault="001E77BE" w:rsidP="001E77BE">
      <w:pPr>
        <w:pStyle w:val="Heading4"/>
      </w:pPr>
      <w:r>
        <w:lastRenderedPageBreak/>
        <w:t>Field: Supply Fan Motor in Air Stream Fraction</w:t>
      </w:r>
    </w:p>
    <w:p w14:paraId="643F325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77BC697" w14:textId="77777777" w:rsidR="001E77BE" w:rsidRDefault="001E77BE" w:rsidP="001E77BE">
      <w:pPr>
        <w:pStyle w:val="Heading4"/>
      </w:pPr>
      <w:r>
        <w:t>Field: Cooling Coil Type</w:t>
      </w:r>
    </w:p>
    <w:p w14:paraId="127E8086" w14:textId="77777777" w:rsidR="001E77BE" w:rsidRDefault="001E77BE" w:rsidP="001E77BE">
      <w:pPr>
        <w:pStyle w:val="BodyText"/>
      </w:pPr>
      <w:r>
        <w:t xml:space="preserve">There are two coil types available: </w:t>
      </w:r>
    </w:p>
    <w:p w14:paraId="1A155D37" w14:textId="77777777" w:rsidR="001E77BE" w:rsidRDefault="001E77BE" w:rsidP="001E77BE">
      <w:pPr>
        <w:pStyle w:val="ListBullet2"/>
      </w:pPr>
      <w:r>
        <w:t>ChilledWater</w:t>
      </w:r>
    </w:p>
    <w:p w14:paraId="40A5B3DD" w14:textId="77777777" w:rsidR="001E77BE" w:rsidRDefault="001E77BE" w:rsidP="001E77BE">
      <w:pPr>
        <w:pStyle w:val="ListBullet2"/>
      </w:pPr>
      <w:r>
        <w:t>ChilledWaterDetailedFlatModel</w:t>
      </w:r>
    </w:p>
    <w:p w14:paraId="2FF1F78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70B2ED5B" w14:textId="77777777" w:rsidR="001E77BE" w:rsidRDefault="001E77BE" w:rsidP="001E77BE">
      <w:pPr>
        <w:pStyle w:val="Heading4"/>
      </w:pPr>
      <w:r>
        <w:t>Field: Cooling Coil Availability Schedule Name</w:t>
      </w:r>
    </w:p>
    <w:p w14:paraId="1B48B6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4F7C92BF" w14:textId="77777777" w:rsidR="001E77BE" w:rsidRDefault="001E77BE" w:rsidP="001E77BE">
      <w:pPr>
        <w:pStyle w:val="Heading4"/>
      </w:pPr>
      <w:r>
        <w:t>Field: Cooling Coil Setpoint Schedule Name</w:t>
      </w:r>
    </w:p>
    <w:p w14:paraId="79167F8D"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14:paraId="6F284014" w14:textId="77777777" w:rsidR="001E77BE" w:rsidRDefault="001E77BE" w:rsidP="001E77BE">
      <w:pPr>
        <w:pStyle w:val="Heading4"/>
      </w:pPr>
      <w:r>
        <w:t>Field: Cooling Coil Design Setpoint</w:t>
      </w:r>
    </w:p>
    <w:p w14:paraId="762F22D8"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0958A1BF" w14:textId="77777777" w:rsidR="001E77BE" w:rsidRDefault="001E77BE" w:rsidP="001E77BE">
      <w:pPr>
        <w:pStyle w:val="Heading4"/>
      </w:pPr>
      <w:r>
        <w:t>Field: Heating Coil Type</w:t>
      </w:r>
    </w:p>
    <w:p w14:paraId="2841D7CE" w14:textId="77777777" w:rsidR="001E77BE" w:rsidRDefault="001E77BE" w:rsidP="001E77BE">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14:paraId="0100D541" w14:textId="77777777" w:rsidR="001E77BE" w:rsidRDefault="001E77BE" w:rsidP="001E77BE">
      <w:pPr>
        <w:pStyle w:val="ListBullet2"/>
      </w:pPr>
      <w:r>
        <w:t>HotWater</w:t>
      </w:r>
    </w:p>
    <w:p w14:paraId="1801C2CE" w14:textId="77777777" w:rsidR="001E77BE" w:rsidRDefault="001E77BE" w:rsidP="001E77BE">
      <w:pPr>
        <w:pStyle w:val="ListBullet2"/>
      </w:pPr>
      <w:r>
        <w:t>Electric</w:t>
      </w:r>
    </w:p>
    <w:p w14:paraId="169B286A" w14:textId="77777777" w:rsidR="001E77BE" w:rsidRDefault="001E77BE" w:rsidP="001E77BE">
      <w:pPr>
        <w:pStyle w:val="ListBullet2"/>
      </w:pPr>
      <w:r>
        <w:t>Gas</w:t>
      </w:r>
    </w:p>
    <w:p w14:paraId="596A25BD" w14:textId="77777777" w:rsidR="001E77BE" w:rsidRDefault="001E77BE" w:rsidP="001E77BE">
      <w:pPr>
        <w:pStyle w:val="ListBullet2"/>
      </w:pPr>
      <w:r>
        <w:t>None</w:t>
      </w:r>
    </w:p>
    <w:p w14:paraId="5836A0D5" w14:textId="77777777" w:rsidR="001E77BE" w:rsidRDefault="001E77BE" w:rsidP="001E77BE">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2C4F361" w14:textId="77777777" w:rsidR="001E77BE" w:rsidRDefault="001E77BE" w:rsidP="001E77BE">
      <w:pPr>
        <w:pStyle w:val="Heading4"/>
      </w:pPr>
      <w:r>
        <w:lastRenderedPageBreak/>
        <w:t>Field: Heating Coil Availability Schedule Name</w:t>
      </w:r>
    </w:p>
    <w:p w14:paraId="18B9AE93"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266B0B2E" w14:textId="77777777" w:rsidR="001E77BE" w:rsidRDefault="001E77BE" w:rsidP="001E77BE">
      <w:pPr>
        <w:pStyle w:val="Heading4"/>
      </w:pPr>
      <w:r>
        <w:t>Field: Heating Coil Setpoint Schedule Name</w:t>
      </w:r>
    </w:p>
    <w:p w14:paraId="7398AC0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430BFA28" w14:textId="77777777" w:rsidR="001E77BE" w:rsidRDefault="001E77BE" w:rsidP="001E77BE">
      <w:pPr>
        <w:pStyle w:val="Heading4"/>
      </w:pPr>
      <w:r>
        <w:t>Field: Heating Coil Design Setpoint</w:t>
      </w:r>
    </w:p>
    <w:p w14:paraId="3D88AF2B"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3FB4C7E8" w14:textId="77777777" w:rsidR="001E77BE" w:rsidRDefault="001E77BE" w:rsidP="001E77BE">
      <w:pPr>
        <w:pStyle w:val="Heading4"/>
      </w:pPr>
      <w:r>
        <w:t>Field: Gas Heating Coil Efficiency</w:t>
      </w:r>
    </w:p>
    <w:p w14:paraId="1565ED78" w14:textId="77777777" w:rsidR="001E77BE" w:rsidRDefault="001E77BE" w:rsidP="001E77BE">
      <w:pPr>
        <w:pStyle w:val="BodyText"/>
      </w:pPr>
      <w:r>
        <w:t>Enter gas burner efficiency as a decimal, not as a percent. A burner that is 80% efficient would have an entry of 0.8 here, which is the default</w:t>
      </w:r>
    </w:p>
    <w:p w14:paraId="0253D470" w14:textId="77777777" w:rsidR="001E77BE" w:rsidRDefault="001E77BE" w:rsidP="001E77BE">
      <w:pPr>
        <w:pStyle w:val="Heading4"/>
      </w:pPr>
      <w:r>
        <w:t>Field: Gas Heating Coil Parasitic Electric Load</w:t>
      </w:r>
    </w:p>
    <w:p w14:paraId="650976DF" w14:textId="77777777" w:rsidR="001E77BE" w:rsidRDefault="001E77BE" w:rsidP="001E77BE">
      <w:pPr>
        <w:pStyle w:val="BodyText"/>
      </w:pPr>
      <w:r>
        <w:t>Enter the parasitic electric load associated with the gas heating operation, such as a combustion fan. The units are in W.</w:t>
      </w:r>
    </w:p>
    <w:p w14:paraId="37222CF8" w14:textId="77777777" w:rsidR="001E77BE" w:rsidRDefault="001E77BE" w:rsidP="001E77BE">
      <w:pPr>
        <w:pStyle w:val="Heading4"/>
      </w:pPr>
      <w:r>
        <w:t>Field: Preheat Coil Type</w:t>
      </w:r>
    </w:p>
    <w:p w14:paraId="3523FC6A" w14:textId="77777777" w:rsidR="001E77BE" w:rsidRDefault="001E77BE" w:rsidP="001E77BE">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14:paraId="40972B93" w14:textId="77777777" w:rsidR="001E77BE" w:rsidRDefault="001E77BE" w:rsidP="001E77BE">
      <w:pPr>
        <w:pStyle w:val="ListBullet2"/>
      </w:pPr>
      <w:r>
        <w:t>Electric</w:t>
      </w:r>
    </w:p>
    <w:p w14:paraId="026F81AB" w14:textId="77777777" w:rsidR="001E77BE" w:rsidRDefault="001E77BE" w:rsidP="001E77BE">
      <w:pPr>
        <w:pStyle w:val="ListBullet2"/>
      </w:pPr>
      <w:r>
        <w:t>Gas</w:t>
      </w:r>
    </w:p>
    <w:p w14:paraId="0ACE39BE" w14:textId="77777777" w:rsidR="001E77BE" w:rsidRDefault="001E77BE" w:rsidP="001E77BE">
      <w:pPr>
        <w:pStyle w:val="ListBullet2"/>
      </w:pPr>
      <w:r>
        <w:t>None</w:t>
      </w:r>
    </w:p>
    <w:p w14:paraId="2489DF7B"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584F37A8" w14:textId="77777777" w:rsidR="001E77BE" w:rsidRDefault="001E77BE" w:rsidP="001E77BE">
      <w:pPr>
        <w:pStyle w:val="Heading4"/>
      </w:pPr>
      <w:r>
        <w:t>Field: Preheat Coil Availability Schedule Name</w:t>
      </w:r>
    </w:p>
    <w:p w14:paraId="72170BA5"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7926B8C4" w14:textId="77777777" w:rsidR="001E77BE" w:rsidRDefault="001E77BE" w:rsidP="001E77BE">
      <w:pPr>
        <w:pStyle w:val="Heading4"/>
      </w:pPr>
      <w:r>
        <w:lastRenderedPageBreak/>
        <w:t>Field: Preheat Coil Setpoint Schedule Name</w:t>
      </w:r>
    </w:p>
    <w:p w14:paraId="5D8B32E9"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402CEA4A" w14:textId="77777777" w:rsidR="001E77BE" w:rsidRDefault="001E77BE" w:rsidP="001E77BE">
      <w:pPr>
        <w:pStyle w:val="Heading4"/>
      </w:pPr>
      <w:r>
        <w:t>Field: Preheat Coil Design Setpoint</w:t>
      </w:r>
    </w:p>
    <w:p w14:paraId="1624E3F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204A2E5C" w14:textId="77777777" w:rsidR="001E77BE" w:rsidRDefault="001E77BE" w:rsidP="001E77BE">
      <w:pPr>
        <w:pStyle w:val="Heading4"/>
      </w:pPr>
      <w:r>
        <w:t>Field: Gas Preheat Coil Efficiency</w:t>
      </w:r>
    </w:p>
    <w:p w14:paraId="58E138AA" w14:textId="77777777" w:rsidR="001E77BE" w:rsidRDefault="001E77BE" w:rsidP="001E77BE">
      <w:pPr>
        <w:pStyle w:val="BodyText"/>
      </w:pPr>
      <w:r>
        <w:t>Enter gas burner efficiency as a decimal, not as a percent. A burner that is 80% efficient would have an entry of 0.8 here, which is the default</w:t>
      </w:r>
    </w:p>
    <w:p w14:paraId="5347C945" w14:textId="77777777" w:rsidR="001E77BE" w:rsidRDefault="001E77BE" w:rsidP="001E77BE">
      <w:pPr>
        <w:pStyle w:val="Heading4"/>
      </w:pPr>
      <w:r>
        <w:t>Field: Gas Preheat Coil Parasitic Electric Load</w:t>
      </w:r>
    </w:p>
    <w:p w14:paraId="04012B0B" w14:textId="77777777" w:rsidR="001E77BE" w:rsidRDefault="001E77BE" w:rsidP="001E77BE">
      <w:pPr>
        <w:pStyle w:val="BodyText"/>
      </w:pPr>
      <w:r>
        <w:t>Enter the parasitic electric load associated with the gas heating operation, such as an combustion fan. The units are in W.</w:t>
      </w:r>
    </w:p>
    <w:p w14:paraId="3BDD09B5" w14:textId="77777777" w:rsidR="001E77BE" w:rsidRDefault="001E77BE" w:rsidP="001E77BE">
      <w:pPr>
        <w:pStyle w:val="Heading4"/>
      </w:pPr>
      <w:r>
        <w:t>Field: Maximum Outdoor Air Flow Rate</w:t>
      </w:r>
    </w:p>
    <w:p w14:paraId="29CA2DE3"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4F1BBB" w14:textId="77777777" w:rsidR="001E77BE" w:rsidRDefault="001E77BE" w:rsidP="001E77BE">
      <w:pPr>
        <w:pStyle w:val="Heading4"/>
      </w:pPr>
      <w:r>
        <w:t>Field: Minimum Outdoor Air Flow Rate</w:t>
      </w:r>
    </w:p>
    <w:p w14:paraId="11E7AC9A"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D55759" w14:textId="77777777" w:rsidR="001E77BE" w:rsidRDefault="001E77BE" w:rsidP="001E77BE">
      <w:pPr>
        <w:pStyle w:val="Heading4"/>
      </w:pPr>
      <w:r>
        <w:t>Field: Minimum Outdoor Air Control Type</w:t>
      </w:r>
    </w:p>
    <w:p w14:paraId="3684F582"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25CB3F97" w14:textId="77777777" w:rsidR="001E77BE" w:rsidRDefault="001E77BE" w:rsidP="001E77BE">
      <w:pPr>
        <w:pStyle w:val="Heading4"/>
      </w:pPr>
      <w:r>
        <w:t>Field: Minimum Outdoor Air Schedule Name Name</w:t>
      </w:r>
    </w:p>
    <w:p w14:paraId="015342A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72309605" w14:textId="77777777" w:rsidR="001E77BE" w:rsidRPr="00FD43DE" w:rsidRDefault="001E77BE" w:rsidP="001E77BE">
      <w:pPr>
        <w:pStyle w:val="Heading4"/>
      </w:pPr>
      <w:r w:rsidRPr="00FD43DE">
        <w:t>Field: Economizer Type</w:t>
      </w:r>
    </w:p>
    <w:p w14:paraId="4CF8351A" w14:textId="77777777" w:rsidR="001E77BE" w:rsidRDefault="001E77BE" w:rsidP="001E77BE">
      <w:pPr>
        <w:pStyle w:val="BodyText"/>
      </w:pPr>
      <w:r w:rsidRPr="00CF136D">
        <w:t xml:space="preserve">The options for this field are </w:t>
      </w:r>
    </w:p>
    <w:p w14:paraId="691A126A" w14:textId="77777777" w:rsidR="001E77BE" w:rsidRDefault="001E77BE" w:rsidP="001E77BE">
      <w:pPr>
        <w:pStyle w:val="ListBullet2"/>
      </w:pPr>
      <w:r>
        <w:t>‘FixedDryBulb’</w:t>
      </w:r>
    </w:p>
    <w:p w14:paraId="284162E5" w14:textId="77777777" w:rsidR="001E77BE" w:rsidRDefault="001E77BE" w:rsidP="001E77BE">
      <w:pPr>
        <w:pStyle w:val="ListBullet2"/>
      </w:pPr>
      <w:r>
        <w:t>‘DifferentialDryBulb’</w:t>
      </w:r>
    </w:p>
    <w:p w14:paraId="6F7BC4BA" w14:textId="77777777" w:rsidR="001E77BE" w:rsidRDefault="001E77BE" w:rsidP="001E77BE">
      <w:pPr>
        <w:pStyle w:val="ListBullet2"/>
      </w:pPr>
      <w:r>
        <w:t>‘FixedEnthalpy’</w:t>
      </w:r>
    </w:p>
    <w:p w14:paraId="7A371618" w14:textId="77777777" w:rsidR="001E77BE" w:rsidRDefault="001E77BE" w:rsidP="001E77BE">
      <w:pPr>
        <w:pStyle w:val="ListBullet2"/>
      </w:pPr>
      <w:r>
        <w:t>‘ DifferentialEnthalpy’</w:t>
      </w:r>
    </w:p>
    <w:p w14:paraId="2E5780BE" w14:textId="77777777" w:rsidR="001E77BE" w:rsidRDefault="001E77BE" w:rsidP="001E77BE">
      <w:pPr>
        <w:pStyle w:val="ListBullet2"/>
      </w:pPr>
      <w:r>
        <w:t>‘ElectronicEnthalpy’ (i.e., humidity ratio curve strategy)</w:t>
      </w:r>
    </w:p>
    <w:p w14:paraId="6DF2D3C2" w14:textId="77777777" w:rsidR="001E77BE" w:rsidRDefault="001E77BE" w:rsidP="001E77BE">
      <w:pPr>
        <w:pStyle w:val="ListBullet2"/>
      </w:pPr>
      <w:r>
        <w:lastRenderedPageBreak/>
        <w:t>‘FixedDewPointAndDryBulb’</w:t>
      </w:r>
    </w:p>
    <w:p w14:paraId="17B2B868" w14:textId="77777777" w:rsidR="001E77BE" w:rsidRDefault="001E77BE" w:rsidP="001E77BE">
      <w:pPr>
        <w:pStyle w:val="ListBullet2"/>
      </w:pPr>
      <w:r>
        <w:t>‘DifferentialDryBulbAndEnthalpy’</w:t>
      </w:r>
    </w:p>
    <w:p w14:paraId="3E593C3B" w14:textId="77777777" w:rsidR="001E77BE" w:rsidRDefault="001E77BE" w:rsidP="001E77BE">
      <w:pPr>
        <w:pStyle w:val="ListBullet2"/>
      </w:pPr>
      <w:r>
        <w:t>‘NoEconomizer’</w:t>
      </w:r>
    </w:p>
    <w:p w14:paraId="00688418"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4A04C5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549D3A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EE8EECF"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91E3498"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56D48A4D"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2CA9912"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15F0D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56827B1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6B8DCC6"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5CFA7357" w14:textId="77777777" w:rsidR="001E77BE" w:rsidRDefault="001E77BE" w:rsidP="001E77BE">
      <w:pPr>
        <w:pStyle w:val="Heading4"/>
      </w:pPr>
      <w:r>
        <w:t>Field: Economizer Lockout</w:t>
      </w:r>
    </w:p>
    <w:p w14:paraId="0F27C187" w14:textId="77777777" w:rsidR="001E77BE" w:rsidRDefault="001E77BE" w:rsidP="001E77BE">
      <w:pPr>
        <w:pStyle w:val="BodyText"/>
      </w:pPr>
      <w:r>
        <w:t>The only choice for this field is</w:t>
      </w:r>
    </w:p>
    <w:p w14:paraId="03380142" w14:textId="77777777" w:rsidR="001E77BE" w:rsidRDefault="001E77BE" w:rsidP="001E77BE">
      <w:pPr>
        <w:pStyle w:val="ListBullet2"/>
      </w:pPr>
      <w:r>
        <w:t>NoLockout</w:t>
      </w:r>
    </w:p>
    <w:p w14:paraId="1694F0B5" w14:textId="77777777" w:rsidR="001E77BE" w:rsidRDefault="001E77BE" w:rsidP="001E77BE">
      <w:pPr>
        <w:pStyle w:val="BodyText"/>
      </w:pPr>
      <w:r>
        <w:t>The default value is NoLockout. Future versions may have additional options.</w:t>
      </w:r>
    </w:p>
    <w:p w14:paraId="6AE31E47" w14:textId="77777777" w:rsidR="001E77BE" w:rsidRDefault="001E77BE" w:rsidP="001E77BE">
      <w:pPr>
        <w:pStyle w:val="Heading4"/>
      </w:pPr>
      <w:r>
        <w:t>Field: Economizer Upper Temperature Limit</w:t>
      </w:r>
    </w:p>
    <w:p w14:paraId="260D886C"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7037702C" w14:textId="77777777" w:rsidR="001E77BE" w:rsidRDefault="001E77BE" w:rsidP="001E77BE">
      <w:pPr>
        <w:pStyle w:val="Heading4"/>
      </w:pPr>
      <w:r>
        <w:t>Field: Economizer Lower Temperature Limit</w:t>
      </w:r>
    </w:p>
    <w:p w14:paraId="19D73921"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0B76540" w14:textId="77777777" w:rsidR="001E77BE" w:rsidRDefault="001E77BE" w:rsidP="001E77BE">
      <w:pPr>
        <w:pStyle w:val="Heading4"/>
      </w:pPr>
      <w:r>
        <w:t>Field: Economizer Upper Enthalpy Limit</w:t>
      </w:r>
    </w:p>
    <w:p w14:paraId="46B44648" w14:textId="77777777" w:rsidR="001E77BE" w:rsidRDefault="001E77BE" w:rsidP="001E77BE">
      <w:pPr>
        <w:pStyle w:val="BodyText"/>
      </w:pPr>
      <w:r>
        <w:t xml:space="preserve">Enter the outdoor air upper enthalpy limit (in J/kg) for economizer operation. If the outdoor air enthalpy is above this value, the outdoor air flow rate will be set to the minimum and heat </w:t>
      </w:r>
      <w:r>
        <w:lastRenderedPageBreak/>
        <w:t>recovery will be enabled if available. No input or zero in this field means that there is no outdoor air enthalpy limit control.</w:t>
      </w:r>
    </w:p>
    <w:p w14:paraId="0CF8FFB7" w14:textId="77777777" w:rsidR="001E77BE" w:rsidRDefault="001E77BE" w:rsidP="001E77BE">
      <w:pPr>
        <w:pStyle w:val="Heading4"/>
      </w:pPr>
      <w:r>
        <w:t>Field: Economizer Maximum Limit Dewpoint Temperature</w:t>
      </w:r>
    </w:p>
    <w:p w14:paraId="4776D4DD"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4D103C5" w14:textId="77777777" w:rsidR="001E77BE" w:rsidRDefault="001E77BE" w:rsidP="001E77BE">
      <w:pPr>
        <w:pStyle w:val="Heading4"/>
      </w:pPr>
      <w:r>
        <w:t>Field: Supply Plenum Name</w:t>
      </w:r>
    </w:p>
    <w:p w14:paraId="518A5C1B"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3FC52D9" w14:textId="77777777" w:rsidR="001E77BE" w:rsidRDefault="001E77BE" w:rsidP="001E77BE">
      <w:pPr>
        <w:pStyle w:val="Heading4"/>
      </w:pPr>
      <w:r>
        <w:t>Field: Return Plenum Name</w:t>
      </w:r>
    </w:p>
    <w:p w14:paraId="42031CE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C78D477" w14:textId="77777777" w:rsidR="001E77BE" w:rsidRDefault="001E77BE" w:rsidP="001E77BE">
      <w:pPr>
        <w:pStyle w:val="Heading4"/>
      </w:pPr>
      <w:r>
        <w:t>Field: Supply Fan Placement</w:t>
      </w:r>
    </w:p>
    <w:p w14:paraId="127B8717"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7FA3721" w14:textId="77777777" w:rsidR="001E77BE" w:rsidRDefault="001E77BE" w:rsidP="001E77BE">
      <w:pPr>
        <w:pStyle w:val="Heading4"/>
      </w:pPr>
      <w:bookmarkStart w:id="3669" w:name="_Ref132510300"/>
      <w:bookmarkStart w:id="3670" w:name="_Toc163879075"/>
      <w:bookmarkStart w:id="3671" w:name="_Toc214167441"/>
      <w:r>
        <w:t>Field: Supply Fan Part-Load Power Coefficients</w:t>
      </w:r>
    </w:p>
    <w:p w14:paraId="4521A230" w14:textId="77777777" w:rsidR="001E77BE" w:rsidRDefault="001E77BE" w:rsidP="001E77BE">
      <w:pPr>
        <w:pStyle w:val="BodyText"/>
      </w:pPr>
      <w:r>
        <w:t>Select the set of generic pre-defined coefficients to use for the supply fan part-load power consumption. This alpha field has the following choices:</w:t>
      </w:r>
    </w:p>
    <w:p w14:paraId="3657E3EE" w14:textId="77777777" w:rsidR="001E77BE" w:rsidRPr="003D0E9C" w:rsidRDefault="001E77BE" w:rsidP="001E77BE">
      <w:pPr>
        <w:pStyle w:val="ListBullet2"/>
      </w:pPr>
      <w:r w:rsidRPr="003D0E9C">
        <w:t>InletVaneDampers</w:t>
      </w:r>
    </w:p>
    <w:p w14:paraId="64CFE8CA" w14:textId="77777777" w:rsidR="001E77BE" w:rsidRPr="003D0E9C" w:rsidRDefault="001E77BE" w:rsidP="001E77BE">
      <w:pPr>
        <w:pStyle w:val="ListBullet2"/>
      </w:pPr>
      <w:r w:rsidRPr="003D0E9C">
        <w:t>OutletDampers</w:t>
      </w:r>
    </w:p>
    <w:p w14:paraId="17228A97" w14:textId="77777777" w:rsidR="001E77BE" w:rsidRPr="003D0E9C" w:rsidRDefault="001E77BE" w:rsidP="001E77BE">
      <w:pPr>
        <w:pStyle w:val="ListBullet2"/>
      </w:pPr>
      <w:r w:rsidRPr="003D0E9C">
        <w:t>VariableSpeedMotor</w:t>
      </w:r>
    </w:p>
    <w:p w14:paraId="232B8A57" w14:textId="77777777" w:rsidR="001E77BE" w:rsidRPr="003D0E9C" w:rsidRDefault="001E77BE" w:rsidP="001E77BE">
      <w:pPr>
        <w:pStyle w:val="ListBullet2"/>
      </w:pPr>
      <w:r w:rsidRPr="003D0E9C">
        <w:t>ASHRAE90.1-2004Appendix G</w:t>
      </w:r>
    </w:p>
    <w:p w14:paraId="5866EA05" w14:textId="77777777" w:rsidR="001E77BE" w:rsidRPr="003D0E9C" w:rsidRDefault="001E77BE" w:rsidP="001E77BE">
      <w:pPr>
        <w:pStyle w:val="ListBullet2"/>
      </w:pPr>
      <w:r w:rsidRPr="003D0E9C">
        <w:t>VariableSpeedMotorPressureReset</w:t>
      </w:r>
    </w:p>
    <w:p w14:paraId="7F2CA76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6F1F9965" w14:textId="77777777" w:rsidR="001E77BE" w:rsidRDefault="001E77BE" w:rsidP="001E77BE">
      <w:pPr>
        <w:pStyle w:val="Picture"/>
      </w:pPr>
      <w:r>
        <w:rPr>
          <w:noProof/>
          <w:lang w:eastAsia="zh-CN"/>
        </w:rPr>
        <w:lastRenderedPageBreak/>
        <w:drawing>
          <wp:inline distT="0" distB="0" distL="0" distR="0" wp14:anchorId="1B13620E" wp14:editId="51A56E48">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2A4CBCB1" w14:textId="77777777" w:rsidR="001E77BE" w:rsidRDefault="001E77BE" w:rsidP="001E77BE">
      <w:pPr>
        <w:pStyle w:val="Caption"/>
      </w:pPr>
      <w:bookmarkStart w:id="3672" w:name="_Ref306193278"/>
      <w:r>
        <w:t xml:space="preserve">Figure </w:t>
      </w:r>
      <w:fldSimple w:instr=" SEQ Figure \* ARABIC ">
        <w:r w:rsidR="00F157E6">
          <w:rPr>
            <w:noProof/>
          </w:rPr>
          <w:t>158</w:t>
        </w:r>
      </w:fldSimple>
      <w:bookmarkEnd w:id="3669"/>
      <w:r>
        <w:t>. VAV Supply Fan Part-Load Power Coefficient Options</w:t>
      </w:r>
      <w:bookmarkEnd w:id="3670"/>
      <w:bookmarkEnd w:id="3671"/>
      <w:bookmarkEnd w:id="3672"/>
    </w:p>
    <w:p w14:paraId="5CEF95A9" w14:textId="77777777" w:rsidR="001E77BE" w:rsidRDefault="001E77BE" w:rsidP="001E77BE">
      <w:pPr>
        <w:pStyle w:val="Heading4"/>
      </w:pPr>
      <w:r>
        <w:t>Field: Night Cycle Control</w:t>
      </w:r>
    </w:p>
    <w:p w14:paraId="6E4D598C"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287131F1" w14:textId="77777777" w:rsidR="001E77BE" w:rsidRDefault="001E77BE" w:rsidP="001E77BE">
      <w:pPr>
        <w:pStyle w:val="Heading4"/>
      </w:pPr>
      <w:r>
        <w:t>Field: Night Cycle Control Zone Name</w:t>
      </w:r>
    </w:p>
    <w:p w14:paraId="1995BB8D"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048D143" w14:textId="77777777" w:rsidR="001E77BE" w:rsidRDefault="001E77BE" w:rsidP="001E77BE">
      <w:pPr>
        <w:pStyle w:val="Heading4"/>
      </w:pPr>
      <w:r>
        <w:t xml:space="preserve">Field: </w:t>
      </w:r>
      <w:r>
        <w:rPr>
          <w:rFonts w:eastAsia="MS Mincho"/>
        </w:rPr>
        <w:t>Heat Recovery Type</w:t>
      </w:r>
    </w:p>
    <w:p w14:paraId="2490C44B" w14:textId="77777777" w:rsidR="001E77BE" w:rsidRDefault="001E77BE" w:rsidP="001E77BE">
      <w:pPr>
        <w:pStyle w:val="BodyText"/>
      </w:pPr>
      <w:r>
        <w:t>Enter the type of air-to-air heat recovery which is available between the relief air stream and the outdoor air inlet stream. The choices are:</w:t>
      </w:r>
    </w:p>
    <w:p w14:paraId="60C739A0" w14:textId="77777777" w:rsidR="001E77BE" w:rsidRDefault="001E77BE" w:rsidP="001E77BE">
      <w:pPr>
        <w:pStyle w:val="ListBullet2"/>
      </w:pPr>
      <w:r>
        <w:t>None</w:t>
      </w:r>
    </w:p>
    <w:p w14:paraId="55FA9ACC" w14:textId="77777777" w:rsidR="001E77BE" w:rsidRDefault="001E77BE" w:rsidP="001E77BE">
      <w:pPr>
        <w:pStyle w:val="ListBullet2"/>
      </w:pPr>
      <w:r>
        <w:t>Sensible</w:t>
      </w:r>
    </w:p>
    <w:p w14:paraId="0A115EA0" w14:textId="77777777" w:rsidR="001E77BE" w:rsidRDefault="001E77BE" w:rsidP="001E77BE">
      <w:pPr>
        <w:pStyle w:val="ListBullet2"/>
      </w:pPr>
      <w:r>
        <w:t>Enthalpy</w:t>
      </w:r>
    </w:p>
    <w:p w14:paraId="5767E3C9" w14:textId="77777777" w:rsidR="001E77BE" w:rsidRDefault="001E77BE" w:rsidP="001E77BE">
      <w:pPr>
        <w:pStyle w:val="BodyText"/>
      </w:pPr>
      <w:r>
        <w:t xml:space="preserve">The default is </w:t>
      </w:r>
      <w:r w:rsidRPr="000E5220">
        <w:rPr>
          <w:b/>
          <w:iCs/>
        </w:rPr>
        <w:t>None</w:t>
      </w:r>
      <w:r>
        <w:rPr>
          <w:i/>
          <w:iCs/>
        </w:rPr>
        <w:t>.</w:t>
      </w:r>
      <w:r>
        <w:t xml:space="preserve"> </w:t>
      </w:r>
    </w:p>
    <w:p w14:paraId="479A70AF" w14:textId="77777777" w:rsidR="001E77BE" w:rsidRDefault="001E77BE" w:rsidP="001E77BE">
      <w:pPr>
        <w:pStyle w:val="Heading4"/>
      </w:pPr>
      <w:r>
        <w:t xml:space="preserve">Field: </w:t>
      </w:r>
      <w:r>
        <w:rPr>
          <w:rFonts w:eastAsia="MS Mincho"/>
        </w:rPr>
        <w:t>Sensible Heat Recovery Effectiveness</w:t>
      </w:r>
    </w:p>
    <w:p w14:paraId="0AE1BB2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0D65969" w14:textId="77777777" w:rsidR="001E77BE" w:rsidRDefault="001E77BE" w:rsidP="001E77BE">
      <w:pPr>
        <w:pStyle w:val="Heading4"/>
      </w:pPr>
      <w:r>
        <w:lastRenderedPageBreak/>
        <w:t xml:space="preserve">Field: </w:t>
      </w:r>
      <w:r>
        <w:rPr>
          <w:rFonts w:eastAsia="MS Mincho"/>
        </w:rPr>
        <w:t>Latent Heat Recovery Effectiveness</w:t>
      </w:r>
    </w:p>
    <w:p w14:paraId="0A30BD22"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0AD4665F" w14:textId="77777777" w:rsidR="001E77BE" w:rsidRDefault="001E77BE" w:rsidP="001E77BE">
      <w:pPr>
        <w:pStyle w:val="Heading4"/>
      </w:pPr>
      <w:r>
        <w:t xml:space="preserve">Field: </w:t>
      </w:r>
      <w:r>
        <w:rPr>
          <w:rFonts w:eastAsia="MS Mincho"/>
        </w:rPr>
        <w:t>Cooling Coil Setpoint Reset Type</w:t>
      </w:r>
    </w:p>
    <w:p w14:paraId="1167F3A7" w14:textId="77777777" w:rsidR="001E77BE" w:rsidRDefault="001E77BE" w:rsidP="001E77BE">
      <w:pPr>
        <w:pStyle w:val="BodyText"/>
      </w:pPr>
      <w:r>
        <w:t>Select the type of automatic reset control for the cooling supply air temperature. The choices are:</w:t>
      </w:r>
    </w:p>
    <w:p w14:paraId="5BFAF66D" w14:textId="77777777" w:rsidR="001E77BE" w:rsidRDefault="001E77BE" w:rsidP="001E77BE">
      <w:pPr>
        <w:pStyle w:val="ListBullet2"/>
      </w:pPr>
      <w:r>
        <w:rPr>
          <w:iCs/>
        </w:rPr>
        <w:t>None</w:t>
      </w:r>
      <w:r>
        <w:t xml:space="preserve"> – no reset, use the Cooling Coil Setpoint Schedule or Cooling Coil Design Setpoint.</w:t>
      </w:r>
    </w:p>
    <w:p w14:paraId="45CCAC9B"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bookmarkStart w:id="3673" w:name="_Toc122310628"/>
      <w:r w:rsidRPr="00D0540A">
        <w:t>SetpointManager:Warmest</w:t>
      </w:r>
      <w:bookmarkEnd w:id="3673"/>
      <w:r>
        <w:t>)</w:t>
      </w:r>
    </w:p>
    <w:p w14:paraId="58069D8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 the Cooling Coil Design Setpoint plus 5.2C. When the ODB is at or above 26.7C the setpoint is the Cooling Coil Design Setpoint. In between, the setpoint is varied linearly. (Reference </w:t>
      </w:r>
      <w:r w:rsidRPr="00D0540A">
        <w:t>SetpointManager:OutdoorAirReset</w:t>
      </w:r>
      <w:r>
        <w:t>)</w:t>
      </w:r>
    </w:p>
    <w:p w14:paraId="10D75C55"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30FDD324" w14:textId="77777777" w:rsidR="001E77BE" w:rsidRDefault="001E77BE" w:rsidP="001E77BE">
      <w:pPr>
        <w:pStyle w:val="BodyText"/>
      </w:pPr>
      <w:r>
        <w:t xml:space="preserve">The default is </w:t>
      </w:r>
      <w:r>
        <w:rPr>
          <w:i/>
          <w:iCs/>
        </w:rPr>
        <w:t>None</w:t>
      </w:r>
      <w:r>
        <w:t>.</w:t>
      </w:r>
    </w:p>
    <w:p w14:paraId="1499D0A4" w14:textId="77777777" w:rsidR="001E77BE" w:rsidRDefault="001E77BE" w:rsidP="001E77BE">
      <w:pPr>
        <w:pStyle w:val="Heading4"/>
      </w:pPr>
      <w:r>
        <w:t xml:space="preserve">Field: </w:t>
      </w:r>
      <w:r>
        <w:rPr>
          <w:rFonts w:eastAsia="MS Mincho"/>
        </w:rPr>
        <w:t>Heating Coil Setpoint Reset Type</w:t>
      </w:r>
    </w:p>
    <w:p w14:paraId="6BE5DEC5" w14:textId="77777777" w:rsidR="001E77BE" w:rsidRDefault="001E77BE" w:rsidP="001E77BE">
      <w:pPr>
        <w:pStyle w:val="BodyText"/>
      </w:pPr>
      <w:r>
        <w:t>Select the type of automatic reset control for the central heating supply air temperature. The choices are:</w:t>
      </w:r>
    </w:p>
    <w:p w14:paraId="6CA0186F" w14:textId="77777777" w:rsidR="001E77BE" w:rsidRDefault="001E77BE" w:rsidP="001E77BE">
      <w:pPr>
        <w:pStyle w:val="ListBullet2"/>
      </w:pPr>
      <w:r>
        <w:rPr>
          <w:iCs/>
        </w:rPr>
        <w:t>None</w:t>
      </w:r>
      <w:r>
        <w:t xml:space="preserve"> – no reset, use the Heating Coil Setpoint Schedule or Heating Coil Design Setpoint.</w:t>
      </w:r>
    </w:p>
    <w:p w14:paraId="54D657AE"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the Heating Coil Design Setpoint minus 5.2C. In between, the setpoint is varied linearly. (Reference </w:t>
      </w:r>
      <w:r w:rsidRPr="00D0540A">
        <w:t>SetpointManager:OutdoorAirReset</w:t>
      </w:r>
      <w:r>
        <w:t>).</w:t>
      </w:r>
    </w:p>
    <w:p w14:paraId="3DEE83B4" w14:textId="77777777" w:rsidR="001E77BE" w:rsidRDefault="001E77BE" w:rsidP="001E77BE">
      <w:pPr>
        <w:pStyle w:val="BodyText"/>
      </w:pPr>
      <w:r>
        <w:t xml:space="preserve">The default is </w:t>
      </w:r>
      <w:r>
        <w:rPr>
          <w:i/>
          <w:iCs/>
        </w:rPr>
        <w:t>None</w:t>
      </w:r>
      <w:r>
        <w:t>.</w:t>
      </w:r>
    </w:p>
    <w:p w14:paraId="023F73E6" w14:textId="77777777" w:rsidR="001E77BE" w:rsidRDefault="001E77BE" w:rsidP="001E77BE">
      <w:pPr>
        <w:pStyle w:val="Heading4"/>
      </w:pPr>
      <w:r>
        <w:t>Field: Dehumidification Control Type</w:t>
      </w:r>
    </w:p>
    <w:p w14:paraId="574DFA6C" w14:textId="77777777" w:rsidR="001E77BE" w:rsidRDefault="001E77BE" w:rsidP="001E77BE">
      <w:pPr>
        <w:pStyle w:val="BodyText"/>
        <w:spacing w:after="0"/>
      </w:pPr>
      <w:r>
        <w:t>There are two dehumidification control type options available:</w:t>
      </w:r>
    </w:p>
    <w:p w14:paraId="658CE018" w14:textId="77777777" w:rsidR="001E77BE" w:rsidRDefault="001E77BE" w:rsidP="001E77BE">
      <w:pPr>
        <w:pStyle w:val="ListBullet2"/>
      </w:pPr>
      <w:r>
        <w:t>None</w:t>
      </w:r>
    </w:p>
    <w:p w14:paraId="687DE7E9" w14:textId="77777777" w:rsidR="001E77BE" w:rsidRDefault="001E77BE" w:rsidP="001E77BE">
      <w:pPr>
        <w:pStyle w:val="ListBullet2"/>
      </w:pPr>
      <w:r>
        <w:t>CoolReheat</w:t>
      </w:r>
    </w:p>
    <w:p w14:paraId="4136C4C3"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D2754FD" w14:textId="77777777" w:rsidR="001E77BE" w:rsidRDefault="001E77BE" w:rsidP="001E77BE">
      <w:pPr>
        <w:pStyle w:val="BodyText"/>
      </w:pPr>
      <w:r>
        <w:t xml:space="preserve">The default is </w:t>
      </w:r>
      <w:r>
        <w:rPr>
          <w:i/>
          <w:iCs/>
        </w:rPr>
        <w:t>None</w:t>
      </w:r>
      <w:r>
        <w:t xml:space="preserve"> which meets the sensible cooling setpoint only.</w:t>
      </w:r>
    </w:p>
    <w:p w14:paraId="18F45A2F" w14:textId="77777777" w:rsidR="001E77BE" w:rsidRDefault="001E77BE" w:rsidP="001E77BE">
      <w:pPr>
        <w:pStyle w:val="Heading4"/>
      </w:pPr>
      <w:r>
        <w:lastRenderedPageBreak/>
        <w:t>Field: Dehumidification Control Zone Name</w:t>
      </w:r>
    </w:p>
    <w:p w14:paraId="713482AE" w14:textId="77777777" w:rsidR="001E77BE" w:rsidRDefault="001E77BE" w:rsidP="001E77BE">
      <w:pPr>
        <w:pStyle w:val="BodyText"/>
        <w:spacing w:after="0"/>
      </w:pPr>
      <w:r>
        <w:t xml:space="preserve">This field specifies the zone name where the humidistat is located for controlling dehumidification.  </w:t>
      </w:r>
    </w:p>
    <w:p w14:paraId="0686439A" w14:textId="77777777" w:rsidR="001E77BE" w:rsidRDefault="001E77BE" w:rsidP="001E77BE">
      <w:pPr>
        <w:pStyle w:val="Heading4"/>
      </w:pPr>
      <w:r>
        <w:t>Field: Dehumidification Setpoint</w:t>
      </w:r>
    </w:p>
    <w:p w14:paraId="67DC1E1F" w14:textId="77777777" w:rsidR="001E77BE" w:rsidRDefault="001E77BE" w:rsidP="001E77BE">
      <w:pPr>
        <w:pStyle w:val="BodyText"/>
        <w:tabs>
          <w:tab w:val="left" w:pos="2943"/>
        </w:tabs>
      </w:pPr>
      <w:r>
        <w:t>This field specifies the zone humidistat setpoint for dehumidification in percent (0 to 100).  The default is 60%.</w:t>
      </w:r>
    </w:p>
    <w:p w14:paraId="027C676D" w14:textId="77777777" w:rsidR="001E77BE" w:rsidRDefault="001E77BE" w:rsidP="001E77BE">
      <w:pPr>
        <w:pStyle w:val="Heading4"/>
      </w:pPr>
      <w:r>
        <w:t>Field: Humidifier Type</w:t>
      </w:r>
    </w:p>
    <w:p w14:paraId="7998841B" w14:textId="77777777" w:rsidR="001E77BE" w:rsidRDefault="001E77BE" w:rsidP="001E77BE">
      <w:pPr>
        <w:pStyle w:val="BodyText"/>
        <w:spacing w:after="0"/>
      </w:pPr>
      <w:r>
        <w:t>There are two humidifier type options available:</w:t>
      </w:r>
    </w:p>
    <w:p w14:paraId="6B10F2E6" w14:textId="77777777" w:rsidR="001E77BE" w:rsidRDefault="001E77BE" w:rsidP="001E77BE">
      <w:pPr>
        <w:pStyle w:val="ListBullet2"/>
      </w:pPr>
      <w:r>
        <w:t>None</w:t>
      </w:r>
    </w:p>
    <w:p w14:paraId="0443527A" w14:textId="77777777" w:rsidR="001E77BE" w:rsidRDefault="001E77BE" w:rsidP="001E77BE">
      <w:pPr>
        <w:pStyle w:val="ListBullet2"/>
      </w:pPr>
      <w:r>
        <w:t>ElectricSteam</w:t>
      </w:r>
    </w:p>
    <w:p w14:paraId="25BFBB9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78D065F" w14:textId="77777777" w:rsidR="001E77BE" w:rsidRDefault="001E77BE" w:rsidP="001E77BE">
      <w:pPr>
        <w:pStyle w:val="Heading4"/>
      </w:pPr>
      <w:r>
        <w:t>Field: Humidifier Availability Schedule Name</w:t>
      </w:r>
    </w:p>
    <w:p w14:paraId="083A34E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3C0CDD02" w14:textId="77777777" w:rsidR="001E77BE" w:rsidRDefault="001E77BE" w:rsidP="001E77BE">
      <w:pPr>
        <w:pStyle w:val="Heading4"/>
      </w:pPr>
      <w:r>
        <w:t>Field: Humidifier Rated Capacity</w:t>
      </w:r>
    </w:p>
    <w:p w14:paraId="5487740F"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6B7C5796" w14:textId="77777777" w:rsidR="001E77BE" w:rsidRDefault="001E77BE" w:rsidP="001E77BE">
      <w:pPr>
        <w:pStyle w:val="Heading4"/>
      </w:pPr>
      <w:r>
        <w:t>Field: Humidifier Rated Electric Power</w:t>
      </w:r>
    </w:p>
    <w:p w14:paraId="1C39042A"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52617DAC" w14:textId="77777777" w:rsidR="001E77BE" w:rsidRDefault="001E77BE" w:rsidP="001E77BE">
      <w:pPr>
        <w:pStyle w:val="Heading4"/>
      </w:pPr>
      <w:r>
        <w:t>Field: Humidifier Control Zone Name</w:t>
      </w:r>
    </w:p>
    <w:p w14:paraId="011F1517" w14:textId="77777777" w:rsidR="001E77BE" w:rsidRDefault="001E77BE" w:rsidP="001E77BE">
      <w:pPr>
        <w:pStyle w:val="BodyText"/>
        <w:spacing w:after="0"/>
      </w:pPr>
      <w:r>
        <w:t xml:space="preserve">This field specifies the zone name where the humidistat is located for controlling humidification.  </w:t>
      </w:r>
    </w:p>
    <w:p w14:paraId="2078D286" w14:textId="77777777" w:rsidR="001E77BE" w:rsidRDefault="001E77BE" w:rsidP="001E77BE">
      <w:pPr>
        <w:pStyle w:val="Heading4"/>
      </w:pPr>
      <w:r>
        <w:t>Field: Humidifier Setpoint</w:t>
      </w:r>
    </w:p>
    <w:p w14:paraId="563116E0" w14:textId="77777777" w:rsidR="001E77BE" w:rsidRDefault="001E77BE" w:rsidP="001E77BE">
      <w:pPr>
        <w:pStyle w:val="BodyText"/>
        <w:tabs>
          <w:tab w:val="left" w:pos="2943"/>
        </w:tabs>
      </w:pPr>
      <w:r>
        <w:t>This field specifies the zone humidistat setpoint for humidification in percent (0 to 100).  The default is 30%.</w:t>
      </w:r>
    </w:p>
    <w:p w14:paraId="34477D8F" w14:textId="77777777" w:rsidR="001E77BE" w:rsidRDefault="001E77BE" w:rsidP="001E77BE">
      <w:pPr>
        <w:pStyle w:val="Heading4"/>
      </w:pPr>
      <w:bookmarkStart w:id="3674" w:name="_Toc259442830"/>
      <w:bookmarkStart w:id="3675" w:name="_Toc274581792"/>
      <w:bookmarkStart w:id="3676" w:name="_Toc318706727"/>
      <w:bookmarkStart w:id="3677" w:name="_Toc214167442"/>
      <w:bookmarkEnd w:id="3648"/>
      <w:bookmarkEnd w:id="3649"/>
      <w:r>
        <w:t>Field: Sizing Option</w:t>
      </w:r>
    </w:p>
    <w:p w14:paraId="35A8A194"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214B814F" w14:textId="77777777" w:rsidR="001E77BE" w:rsidRDefault="001E77BE" w:rsidP="001E77BE">
      <w:pPr>
        <w:pStyle w:val="Heading4"/>
      </w:pPr>
      <w:r>
        <w:t>Field: Return</w:t>
      </w:r>
      <w:r w:rsidRPr="002A5709">
        <w:t xml:space="preserve"> Fan </w:t>
      </w:r>
    </w:p>
    <w:p w14:paraId="68AC85AB"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D90E662" w14:textId="77777777" w:rsidR="001E77BE" w:rsidRDefault="001E77BE" w:rsidP="001E77BE">
      <w:pPr>
        <w:pStyle w:val="Heading4"/>
      </w:pPr>
      <w:r>
        <w:t>Field: Return Fan Total Efficiency</w:t>
      </w:r>
    </w:p>
    <w:p w14:paraId="7AE321B4" w14:textId="77777777" w:rsidR="001E77BE" w:rsidRDefault="001E77BE" w:rsidP="001E77BE">
      <w:pPr>
        <w:pStyle w:val="BodyText"/>
      </w:pPr>
      <w:r>
        <w:t xml:space="preserve">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14:paraId="7690EA01" w14:textId="77777777" w:rsidR="001E77BE" w:rsidRDefault="001E77BE" w:rsidP="001E77BE">
      <w:pPr>
        <w:pStyle w:val="Heading4"/>
      </w:pPr>
      <w:r>
        <w:t>Field: Return Fan Delta Pressure</w:t>
      </w:r>
    </w:p>
    <w:p w14:paraId="306E0CB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08E9C489" w14:textId="77777777" w:rsidR="001E77BE" w:rsidRDefault="001E77BE" w:rsidP="001E77BE">
      <w:pPr>
        <w:pStyle w:val="Heading4"/>
      </w:pPr>
      <w:r>
        <w:t>Field: Return Fan Motor efficiency</w:t>
      </w:r>
    </w:p>
    <w:p w14:paraId="0B257445" w14:textId="77777777" w:rsidR="001E77BE" w:rsidRDefault="001E77BE" w:rsidP="001E77BE">
      <w:pPr>
        <w:pStyle w:val="BodyText"/>
      </w:pPr>
      <w:r>
        <w:t>Enter the shaft power of the return fan divided by the electrical power consumed. Must be greater than 0 and less than or equal to 1.</w:t>
      </w:r>
    </w:p>
    <w:p w14:paraId="36EA2CE5" w14:textId="77777777" w:rsidR="001E77BE" w:rsidRDefault="001E77BE" w:rsidP="001E77BE">
      <w:pPr>
        <w:pStyle w:val="Heading4"/>
      </w:pPr>
      <w:r>
        <w:t>Field: Return Fan Motor in Air Stream Fraction</w:t>
      </w:r>
    </w:p>
    <w:p w14:paraId="50C91F0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EB79D6A" w14:textId="77777777" w:rsidR="001E77BE" w:rsidRDefault="001E77BE" w:rsidP="001E77BE">
      <w:pPr>
        <w:pStyle w:val="Heading4"/>
      </w:pPr>
      <w:r>
        <w:t>Field: Return Fan Part-Load Power Coefficients</w:t>
      </w:r>
    </w:p>
    <w:p w14:paraId="751ED7DA" w14:textId="77777777" w:rsidR="001E77BE" w:rsidRDefault="001E77BE" w:rsidP="001E77BE">
      <w:pPr>
        <w:pStyle w:val="BodyText"/>
      </w:pPr>
      <w:r>
        <w:t>Select the set of generic pre-defined coefficients to use for the return fan part-load power consumption. This alpha field has the following choices:</w:t>
      </w:r>
    </w:p>
    <w:p w14:paraId="3B4BB910" w14:textId="77777777" w:rsidR="001E77BE" w:rsidRPr="003D0E9C" w:rsidRDefault="001E77BE" w:rsidP="001E77BE">
      <w:pPr>
        <w:pStyle w:val="ListBullet2"/>
      </w:pPr>
      <w:r w:rsidRPr="003D0E9C">
        <w:t>InletVaneDampers</w:t>
      </w:r>
    </w:p>
    <w:p w14:paraId="63075FD2" w14:textId="77777777" w:rsidR="001E77BE" w:rsidRPr="003D0E9C" w:rsidRDefault="001E77BE" w:rsidP="001E77BE">
      <w:pPr>
        <w:pStyle w:val="ListBullet2"/>
      </w:pPr>
      <w:r w:rsidRPr="003D0E9C">
        <w:t>OutletDampers</w:t>
      </w:r>
    </w:p>
    <w:p w14:paraId="2CF3E04B" w14:textId="77777777" w:rsidR="001E77BE" w:rsidRPr="003D0E9C" w:rsidRDefault="001E77BE" w:rsidP="001E77BE">
      <w:pPr>
        <w:pStyle w:val="ListBullet2"/>
      </w:pPr>
      <w:r w:rsidRPr="003D0E9C">
        <w:t>VariableSpeedMotor</w:t>
      </w:r>
    </w:p>
    <w:p w14:paraId="22F07165" w14:textId="77777777" w:rsidR="001E77BE" w:rsidRPr="003D0E9C" w:rsidRDefault="001E77BE" w:rsidP="001E77BE">
      <w:pPr>
        <w:pStyle w:val="ListBullet2"/>
      </w:pPr>
      <w:r w:rsidRPr="003D0E9C">
        <w:t>ASHRAE90.1-2004Appendix G</w:t>
      </w:r>
    </w:p>
    <w:p w14:paraId="7D3AE27D" w14:textId="77777777" w:rsidR="001E77BE" w:rsidRPr="003D0E9C" w:rsidRDefault="001E77BE" w:rsidP="001E77BE">
      <w:pPr>
        <w:pStyle w:val="ListBullet2"/>
      </w:pPr>
      <w:r w:rsidRPr="003D0E9C">
        <w:t>VariableSpeedMotorPressureReset</w:t>
      </w:r>
    </w:p>
    <w:p w14:paraId="570FDB7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1662EFB3" w14:textId="77777777" w:rsidR="001E77BE" w:rsidRDefault="001E77BE" w:rsidP="001E77BE">
      <w:pPr>
        <w:pStyle w:val="BodyText"/>
      </w:pPr>
    </w:p>
    <w:p w14:paraId="6C92517C" w14:textId="77777777" w:rsidR="001E77BE" w:rsidRDefault="001E77BE" w:rsidP="001E77BE">
      <w:pPr>
        <w:pStyle w:val="BodyText"/>
      </w:pPr>
      <w:r>
        <w:t>As shown in an IDF:</w:t>
      </w:r>
    </w:p>
    <w:p w14:paraId="444CE960" w14:textId="77777777" w:rsidR="001E77BE" w:rsidRPr="008D15E1" w:rsidRDefault="001E77BE" w:rsidP="001E77BE">
      <w:pPr>
        <w:pStyle w:val="CodeIDDSamples"/>
        <w:rPr>
          <w:lang w:val="nb-NO"/>
        </w:rPr>
      </w:pPr>
      <w:r>
        <w:t xml:space="preserve">  </w:t>
      </w:r>
      <w:r w:rsidRPr="008D15E1">
        <w:rPr>
          <w:lang w:val="nb-NO"/>
        </w:rPr>
        <w:t>HVACTemplate:System:VAV,</w:t>
      </w:r>
    </w:p>
    <w:p w14:paraId="55A1CDEF" w14:textId="77777777" w:rsidR="001E77BE" w:rsidRDefault="001E77BE" w:rsidP="001E77BE">
      <w:pPr>
        <w:pStyle w:val="CodeIDDSamples"/>
      </w:pPr>
      <w:r w:rsidRPr="008D15E1">
        <w:rPr>
          <w:lang w:val="nb-NO"/>
        </w:rPr>
        <w:t xml:space="preserve">    VAV Sys 1,               !- </w:t>
      </w:r>
      <w:r>
        <w:t>Name</w:t>
      </w:r>
    </w:p>
    <w:p w14:paraId="3B661D4C" w14:textId="77777777" w:rsidR="001E77BE" w:rsidRDefault="001E77BE" w:rsidP="001E77BE">
      <w:pPr>
        <w:pStyle w:val="CodeIDDSamples"/>
      </w:pPr>
      <w:r>
        <w:t xml:space="preserve">    FanAvailSched,           !- System Availability Schedule Name</w:t>
      </w:r>
    </w:p>
    <w:p w14:paraId="577EAD6C" w14:textId="77777777" w:rsidR="001E77BE" w:rsidRDefault="001E77BE" w:rsidP="001E77BE">
      <w:pPr>
        <w:pStyle w:val="CodeIDDSamples"/>
      </w:pPr>
      <w:r>
        <w:t xml:space="preserve">    autosize,                !- Supply Fan Maximum Flow Rate {m3/s}</w:t>
      </w:r>
    </w:p>
    <w:p w14:paraId="31CFE6A5" w14:textId="77777777" w:rsidR="001E77BE" w:rsidRDefault="001E77BE" w:rsidP="001E77BE">
      <w:pPr>
        <w:pStyle w:val="CodeIDDSamples"/>
      </w:pPr>
      <w:r>
        <w:t xml:space="preserve">    autosize,                !- Supply Fan Minimum Flow Rate {m3/s}</w:t>
      </w:r>
    </w:p>
    <w:p w14:paraId="0FD01CB0" w14:textId="77777777" w:rsidR="001E77BE" w:rsidRDefault="001E77BE" w:rsidP="001E77BE">
      <w:pPr>
        <w:pStyle w:val="CodeIDDSamples"/>
      </w:pPr>
      <w:r>
        <w:t xml:space="preserve">    0.7,                     !- Supply Fan Total Efficiency</w:t>
      </w:r>
    </w:p>
    <w:p w14:paraId="3DE9501F" w14:textId="77777777" w:rsidR="001E77BE" w:rsidRDefault="001E77BE" w:rsidP="001E77BE">
      <w:pPr>
        <w:pStyle w:val="CodeIDDSamples"/>
      </w:pPr>
      <w:r>
        <w:t xml:space="preserve">    600,                     !- Supply Fan Delta Pressure {Pa}</w:t>
      </w:r>
    </w:p>
    <w:p w14:paraId="3AB39A57" w14:textId="77777777" w:rsidR="001E77BE" w:rsidRDefault="001E77BE" w:rsidP="001E77BE">
      <w:pPr>
        <w:pStyle w:val="CodeIDDSamples"/>
      </w:pPr>
      <w:r>
        <w:t xml:space="preserve">    0.9,                     !- Supply Fan Motor Efficiency</w:t>
      </w:r>
    </w:p>
    <w:p w14:paraId="1734D6B9" w14:textId="77777777" w:rsidR="001E77BE" w:rsidRDefault="001E77BE" w:rsidP="001E77BE">
      <w:pPr>
        <w:pStyle w:val="CodeIDDSamples"/>
      </w:pPr>
      <w:r>
        <w:t xml:space="preserve">    1,                       !- Supply Fan Motor in Air Stream Fraction</w:t>
      </w:r>
    </w:p>
    <w:p w14:paraId="611E25E3" w14:textId="77777777" w:rsidR="001E77BE" w:rsidRDefault="001E77BE" w:rsidP="001E77BE">
      <w:pPr>
        <w:pStyle w:val="CodeIDDSamples"/>
      </w:pPr>
      <w:r>
        <w:t xml:space="preserve">    ChilledWater,            !- Cooling Coil Type</w:t>
      </w:r>
    </w:p>
    <w:p w14:paraId="5CA05586" w14:textId="77777777" w:rsidR="001E77BE" w:rsidRDefault="001E77BE" w:rsidP="001E77BE">
      <w:pPr>
        <w:pStyle w:val="CodeIDDSamples"/>
      </w:pPr>
      <w:r>
        <w:t xml:space="preserve">    ,                        !- Cooling Coil Availability Schedule Name</w:t>
      </w:r>
    </w:p>
    <w:p w14:paraId="0DFDCA47" w14:textId="77777777" w:rsidR="001E77BE" w:rsidRDefault="001E77BE" w:rsidP="001E77BE">
      <w:pPr>
        <w:pStyle w:val="CodeIDDSamples"/>
      </w:pPr>
      <w:r>
        <w:t xml:space="preserve">    ,                        !- Cooling Coil Setpoint Schedule Name</w:t>
      </w:r>
    </w:p>
    <w:p w14:paraId="5C45BC0A" w14:textId="77777777" w:rsidR="001E77BE" w:rsidRDefault="001E77BE" w:rsidP="001E77BE">
      <w:pPr>
        <w:pStyle w:val="CodeIDDSamples"/>
      </w:pPr>
      <w:r>
        <w:t xml:space="preserve">    12.8,                    !- Cooling Coil Design Setpoint {C}</w:t>
      </w:r>
    </w:p>
    <w:p w14:paraId="7A4BB8F3" w14:textId="77777777" w:rsidR="001E77BE" w:rsidRDefault="001E77BE" w:rsidP="001E77BE">
      <w:pPr>
        <w:pStyle w:val="CodeIDDSamples"/>
      </w:pPr>
      <w:r>
        <w:t xml:space="preserve">    HotWater,                !- Heating Coil Type</w:t>
      </w:r>
    </w:p>
    <w:p w14:paraId="46034301" w14:textId="77777777" w:rsidR="001E77BE" w:rsidRDefault="001E77BE" w:rsidP="001E77BE">
      <w:pPr>
        <w:pStyle w:val="CodeIDDSamples"/>
      </w:pPr>
      <w:r>
        <w:t xml:space="preserve">    ,                        !- Heating Coil Availability Schedule Name</w:t>
      </w:r>
    </w:p>
    <w:p w14:paraId="062E599B" w14:textId="77777777" w:rsidR="001E77BE" w:rsidRDefault="001E77BE" w:rsidP="001E77BE">
      <w:pPr>
        <w:pStyle w:val="CodeIDDSamples"/>
      </w:pPr>
      <w:r>
        <w:t xml:space="preserve">    ,                        !- Heating Coil Setpoint Schedule Name</w:t>
      </w:r>
    </w:p>
    <w:p w14:paraId="3B30336D" w14:textId="77777777" w:rsidR="001E77BE" w:rsidRDefault="001E77BE" w:rsidP="001E77BE">
      <w:pPr>
        <w:pStyle w:val="CodeIDDSamples"/>
      </w:pPr>
      <w:r>
        <w:t xml:space="preserve">    10.0,                    !- Heating Coil Design Setpoint {C}</w:t>
      </w:r>
    </w:p>
    <w:p w14:paraId="4331A534" w14:textId="77777777" w:rsidR="001E77BE" w:rsidRDefault="001E77BE" w:rsidP="001E77BE">
      <w:pPr>
        <w:pStyle w:val="CodeIDDSamples"/>
      </w:pPr>
      <w:r>
        <w:t xml:space="preserve">    0.8,                     !- Gas Heating Coil Efficiency</w:t>
      </w:r>
    </w:p>
    <w:p w14:paraId="629B961A" w14:textId="77777777" w:rsidR="001E77BE" w:rsidRDefault="001E77BE" w:rsidP="001E77BE">
      <w:pPr>
        <w:pStyle w:val="CodeIDDSamples"/>
      </w:pPr>
      <w:r>
        <w:t xml:space="preserve">    0.0,                     !- Gas Heating Coil Parasitic Electric Load {W}</w:t>
      </w:r>
    </w:p>
    <w:p w14:paraId="05DA57F6" w14:textId="77777777" w:rsidR="001E77BE" w:rsidRDefault="001E77BE" w:rsidP="001E77BE">
      <w:pPr>
        <w:pStyle w:val="CodeIDDSamples"/>
      </w:pPr>
      <w:r>
        <w:t xml:space="preserve">    None,                    !- Preheat Coil Type</w:t>
      </w:r>
    </w:p>
    <w:p w14:paraId="246D3D27" w14:textId="77777777" w:rsidR="001E77BE" w:rsidRDefault="001E77BE" w:rsidP="001E77BE">
      <w:pPr>
        <w:pStyle w:val="CodeIDDSamples"/>
      </w:pPr>
      <w:r>
        <w:t xml:space="preserve">    ,                        !- Preheat Coil Availability Schedule Name</w:t>
      </w:r>
    </w:p>
    <w:p w14:paraId="0DCFD145" w14:textId="77777777" w:rsidR="001E77BE" w:rsidRDefault="001E77BE" w:rsidP="001E77BE">
      <w:pPr>
        <w:pStyle w:val="CodeIDDSamples"/>
      </w:pPr>
      <w:r>
        <w:lastRenderedPageBreak/>
        <w:t xml:space="preserve">    ,                        !- Preheat Coil Setpoint Schedule Name</w:t>
      </w:r>
    </w:p>
    <w:p w14:paraId="789BFE35" w14:textId="77777777" w:rsidR="001E77BE" w:rsidRDefault="001E77BE" w:rsidP="001E77BE">
      <w:pPr>
        <w:pStyle w:val="CodeIDDSamples"/>
      </w:pPr>
      <w:r>
        <w:t xml:space="preserve">    ,                        !- Preheat Coil Design Setpoint {C}</w:t>
      </w:r>
    </w:p>
    <w:p w14:paraId="137435A9" w14:textId="77777777" w:rsidR="001E77BE" w:rsidRDefault="001E77BE" w:rsidP="001E77BE">
      <w:pPr>
        <w:pStyle w:val="CodeIDDSamples"/>
      </w:pPr>
      <w:r>
        <w:t xml:space="preserve">    0.8,                     !- Gas Preheat Coil Efficiency</w:t>
      </w:r>
    </w:p>
    <w:p w14:paraId="6C3B585A" w14:textId="77777777" w:rsidR="001E77BE" w:rsidRDefault="001E77BE" w:rsidP="001E77BE">
      <w:pPr>
        <w:pStyle w:val="CodeIDDSamples"/>
      </w:pPr>
      <w:r>
        <w:t xml:space="preserve">    0.0,                     !- Gas Preheat Coil Parasitic Electric Load {W}</w:t>
      </w:r>
    </w:p>
    <w:p w14:paraId="3BB96B3C" w14:textId="77777777" w:rsidR="001E77BE" w:rsidRDefault="001E77BE" w:rsidP="001E77BE">
      <w:pPr>
        <w:pStyle w:val="CodeIDDSamples"/>
      </w:pPr>
      <w:r>
        <w:t xml:space="preserve">    autosize,                !- Maximum Outdoor Air Flow Rate {m3/s}</w:t>
      </w:r>
    </w:p>
    <w:p w14:paraId="53539E0F" w14:textId="77777777" w:rsidR="001E77BE" w:rsidRDefault="001E77BE" w:rsidP="001E77BE">
      <w:pPr>
        <w:pStyle w:val="CodeIDDSamples"/>
      </w:pPr>
      <w:r>
        <w:t xml:space="preserve">    autosize,                !- Minimum Outdoor Air Flow Rate {m3/s}</w:t>
      </w:r>
    </w:p>
    <w:p w14:paraId="49E3874E" w14:textId="77777777" w:rsidR="001E77BE" w:rsidRDefault="001E77BE" w:rsidP="001E77BE">
      <w:pPr>
        <w:pStyle w:val="CodeIDDSamples"/>
      </w:pPr>
      <w:r>
        <w:t xml:space="preserve">    FixedMinimum,            !- Minimum Outdoor Air Control Type</w:t>
      </w:r>
    </w:p>
    <w:p w14:paraId="38CA9DB8" w14:textId="77777777" w:rsidR="001E77BE" w:rsidRDefault="001E77BE" w:rsidP="001E77BE">
      <w:pPr>
        <w:pStyle w:val="CodeIDDSamples"/>
      </w:pPr>
      <w:r>
        <w:t xml:space="preserve">    Min OA Sched,            !- Minimum Outdoor Air Schedule Name</w:t>
      </w:r>
    </w:p>
    <w:p w14:paraId="50116247" w14:textId="77777777" w:rsidR="001E77BE" w:rsidRDefault="001E77BE" w:rsidP="001E77BE">
      <w:pPr>
        <w:pStyle w:val="CodeIDDSamples"/>
      </w:pPr>
      <w:r>
        <w:t xml:space="preserve">    DifferentialDryBulb,     !- Economizer Type</w:t>
      </w:r>
    </w:p>
    <w:p w14:paraId="45F40DBE" w14:textId="77777777" w:rsidR="001E77BE" w:rsidRDefault="001E77BE" w:rsidP="001E77BE">
      <w:pPr>
        <w:pStyle w:val="CodeIDDSamples"/>
      </w:pPr>
      <w:r>
        <w:t xml:space="preserve">    NoLockout,               !- Economizer Lockout</w:t>
      </w:r>
    </w:p>
    <w:p w14:paraId="3EC00498" w14:textId="77777777" w:rsidR="001E77BE" w:rsidRPr="00C34F5B" w:rsidRDefault="001E77BE" w:rsidP="001E77BE">
      <w:pPr>
        <w:pStyle w:val="CodeIDDSamples"/>
      </w:pPr>
      <w:r>
        <w:t xml:space="preserve">    </w:t>
      </w:r>
      <w:r w:rsidRPr="00C34F5B">
        <w:t>19,                      !- Economizer Upper Temperature Limit {C}</w:t>
      </w:r>
    </w:p>
    <w:p w14:paraId="677D1B80" w14:textId="77777777" w:rsidR="001E77BE" w:rsidRPr="00C34F5B" w:rsidRDefault="001E77BE" w:rsidP="001E77BE">
      <w:pPr>
        <w:pStyle w:val="CodeIDDSamples"/>
      </w:pPr>
      <w:r w:rsidRPr="00C34F5B">
        <w:t xml:space="preserve">    4,                       !- Economizer Lower Temperature Limit {C}</w:t>
      </w:r>
    </w:p>
    <w:p w14:paraId="4594E700" w14:textId="77777777" w:rsidR="001E77BE" w:rsidRPr="00C34F5B" w:rsidRDefault="001E77BE" w:rsidP="001E77BE">
      <w:pPr>
        <w:pStyle w:val="CodeIDDSamples"/>
      </w:pPr>
      <w:r w:rsidRPr="00C34F5B">
        <w:t xml:space="preserve">    ,                        !- Economizer Upper Enthalpy Limit {J/kg}</w:t>
      </w:r>
    </w:p>
    <w:p w14:paraId="7C6EBB3F" w14:textId="77777777" w:rsidR="001E77BE" w:rsidRPr="00C34F5B" w:rsidRDefault="001E77BE" w:rsidP="001E77BE">
      <w:pPr>
        <w:pStyle w:val="CodeIDDSamples"/>
      </w:pPr>
      <w:r w:rsidRPr="00C34F5B">
        <w:t xml:space="preserve">    ,                    !- Economizer Maximum Limit Dewpoint Temperature {C}</w:t>
      </w:r>
    </w:p>
    <w:p w14:paraId="3F124E55" w14:textId="77777777" w:rsidR="001E77BE" w:rsidRDefault="001E77BE" w:rsidP="001E77BE">
      <w:pPr>
        <w:pStyle w:val="CodeIDDSamples"/>
      </w:pPr>
      <w:r w:rsidRPr="00C34F5B">
        <w:t xml:space="preserve">   </w:t>
      </w:r>
      <w:r>
        <w:t>,                        !- Supply Plenum Name</w:t>
      </w:r>
    </w:p>
    <w:p w14:paraId="3C53E2D4" w14:textId="77777777" w:rsidR="001E77BE" w:rsidRDefault="001E77BE" w:rsidP="001E77BE">
      <w:pPr>
        <w:pStyle w:val="CodeIDDSamples"/>
      </w:pPr>
      <w:r>
        <w:t xml:space="preserve">    PLENUM-1,                !- Return Plenum Name</w:t>
      </w:r>
    </w:p>
    <w:p w14:paraId="7931B195" w14:textId="77777777" w:rsidR="001E77BE" w:rsidRDefault="001E77BE" w:rsidP="001E77BE">
      <w:pPr>
        <w:pStyle w:val="CodeIDDSamples"/>
      </w:pPr>
      <w:r>
        <w:t xml:space="preserve">    DrawThrough,             !- Supply Fan Placement</w:t>
      </w:r>
    </w:p>
    <w:p w14:paraId="0276A7C7" w14:textId="77777777" w:rsidR="001E77BE" w:rsidRDefault="001E77BE" w:rsidP="001E77BE">
      <w:pPr>
        <w:pStyle w:val="CodeIDDSamples"/>
      </w:pPr>
      <w:r>
        <w:t xml:space="preserve">    InletVaneDampers,        !- Supply Fan Part-Load Power Coefficients</w:t>
      </w:r>
    </w:p>
    <w:p w14:paraId="1D0F4082" w14:textId="77777777" w:rsidR="001E77BE" w:rsidRDefault="001E77BE" w:rsidP="001E77BE">
      <w:pPr>
        <w:pStyle w:val="CodeIDDSamples"/>
      </w:pPr>
      <w:r>
        <w:t xml:space="preserve">    CycleOnAnyZoneFansOnly,  !- Night Cycle Control</w:t>
      </w:r>
    </w:p>
    <w:p w14:paraId="6D2A6C14" w14:textId="77777777" w:rsidR="001E77BE" w:rsidRDefault="001E77BE" w:rsidP="001E77BE">
      <w:pPr>
        <w:pStyle w:val="CodeIDDSamples"/>
      </w:pPr>
      <w:r>
        <w:t xml:space="preserve">    ,                        !- Night Cycle Control Zone Name</w:t>
      </w:r>
    </w:p>
    <w:p w14:paraId="0F813C98" w14:textId="77777777" w:rsidR="001E77BE" w:rsidRDefault="001E77BE" w:rsidP="001E77BE">
      <w:pPr>
        <w:pStyle w:val="CodeIDDSamples"/>
      </w:pPr>
      <w:r>
        <w:t xml:space="preserve">    None,                    !- Heat Recovery Type</w:t>
      </w:r>
    </w:p>
    <w:p w14:paraId="6BFE5A79" w14:textId="77777777" w:rsidR="001E77BE" w:rsidRDefault="001E77BE" w:rsidP="001E77BE">
      <w:pPr>
        <w:pStyle w:val="CodeIDDSamples"/>
      </w:pPr>
      <w:r>
        <w:t xml:space="preserve">    0.70,                    !- Sensible Heat Recovery Effectiveness</w:t>
      </w:r>
    </w:p>
    <w:p w14:paraId="17E1CA32" w14:textId="77777777" w:rsidR="001E77BE" w:rsidRDefault="001E77BE" w:rsidP="001E77BE">
      <w:pPr>
        <w:pStyle w:val="CodeIDDSamples"/>
      </w:pPr>
      <w:r>
        <w:t xml:space="preserve">    0.65,                    !- Latent Heat Recovery Effectiveness</w:t>
      </w:r>
    </w:p>
    <w:p w14:paraId="4C16ABEB" w14:textId="77777777" w:rsidR="001E77BE" w:rsidRDefault="001E77BE" w:rsidP="001E77BE">
      <w:pPr>
        <w:pStyle w:val="CodeIDDSamples"/>
      </w:pPr>
      <w:r>
        <w:t xml:space="preserve">    None,                    !- Cooling Coil Setpoint Reset Type</w:t>
      </w:r>
    </w:p>
    <w:p w14:paraId="1CCE225A" w14:textId="77777777" w:rsidR="001E77BE" w:rsidRDefault="001E77BE" w:rsidP="001E77BE">
      <w:pPr>
        <w:pStyle w:val="CodeIDDSamples"/>
      </w:pPr>
      <w:r>
        <w:t xml:space="preserve">    None,                    !- Heating Coil Setpoint Reset Type</w:t>
      </w:r>
    </w:p>
    <w:p w14:paraId="2B089137" w14:textId="77777777" w:rsidR="001E77BE" w:rsidRPr="00C34F5B" w:rsidRDefault="001E77BE" w:rsidP="001E77BE">
      <w:pPr>
        <w:pStyle w:val="CodeIDDSamples"/>
      </w:pPr>
      <w:r>
        <w:t xml:space="preserve">    None,                    !- </w:t>
      </w:r>
      <w:r w:rsidRPr="00C34F5B">
        <w:t>Dehumidification Control Type</w:t>
      </w:r>
    </w:p>
    <w:p w14:paraId="02B7BF81" w14:textId="77777777" w:rsidR="001E77BE" w:rsidRPr="00C34F5B" w:rsidRDefault="001E77BE" w:rsidP="001E77BE">
      <w:pPr>
        <w:pStyle w:val="CodeIDDSamples"/>
      </w:pPr>
      <w:r w:rsidRPr="00C34F5B">
        <w:t xml:space="preserve">    ,                        !- Dehumidification Control Zone Name</w:t>
      </w:r>
    </w:p>
    <w:p w14:paraId="5E3A6724" w14:textId="77777777" w:rsidR="001E77BE" w:rsidRPr="00C34F5B" w:rsidRDefault="001E77BE" w:rsidP="001E77BE">
      <w:pPr>
        <w:pStyle w:val="CodeIDDSamples"/>
      </w:pPr>
      <w:r w:rsidRPr="00C34F5B">
        <w:t xml:space="preserve">    60.0,                    !- Dehumidification Setpoint {percent}</w:t>
      </w:r>
    </w:p>
    <w:p w14:paraId="0193C187" w14:textId="77777777" w:rsidR="001E77BE" w:rsidRPr="00C34F5B" w:rsidRDefault="001E77BE" w:rsidP="001E77BE">
      <w:pPr>
        <w:pStyle w:val="CodeIDDSamples"/>
      </w:pPr>
      <w:r w:rsidRPr="00C34F5B">
        <w:t xml:space="preserve">    None,                    !- Humidifier Type</w:t>
      </w:r>
    </w:p>
    <w:p w14:paraId="1C73FC50" w14:textId="77777777" w:rsidR="001E77BE" w:rsidRDefault="001E77BE" w:rsidP="001E77BE">
      <w:pPr>
        <w:pStyle w:val="CodeIDDSamples"/>
      </w:pPr>
      <w:r w:rsidRPr="00C34F5B">
        <w:t xml:space="preserve">    </w:t>
      </w:r>
      <w:r>
        <w:t>,                        !- Humidifier Availability Schedule Name</w:t>
      </w:r>
    </w:p>
    <w:p w14:paraId="28A3393F" w14:textId="77777777" w:rsidR="001E77BE" w:rsidRDefault="001E77BE" w:rsidP="001E77BE">
      <w:pPr>
        <w:pStyle w:val="CodeIDDSamples"/>
      </w:pPr>
      <w:r>
        <w:t xml:space="preserve">    0.000001,                !- Humidifier Rated Capacity {m3/s}</w:t>
      </w:r>
    </w:p>
    <w:p w14:paraId="18D7DD00" w14:textId="77777777" w:rsidR="001E77BE" w:rsidRDefault="001E77BE" w:rsidP="001E77BE">
      <w:pPr>
        <w:pStyle w:val="CodeIDDSamples"/>
      </w:pPr>
      <w:r>
        <w:t xml:space="preserve">    2690.0,                  !- Humidifier Rated Electric Power {W}</w:t>
      </w:r>
    </w:p>
    <w:p w14:paraId="2C460030" w14:textId="77777777" w:rsidR="001E77BE" w:rsidRPr="00C34F5B" w:rsidRDefault="001E77BE" w:rsidP="001E77BE">
      <w:pPr>
        <w:pStyle w:val="CodeIDDSamples"/>
      </w:pPr>
      <w:r>
        <w:t xml:space="preserve">    </w:t>
      </w:r>
      <w:r w:rsidRPr="00C34F5B">
        <w:t>,                        !- Humidifier Control Zone Name</w:t>
      </w:r>
    </w:p>
    <w:p w14:paraId="1481EF98" w14:textId="77777777" w:rsidR="001E77BE" w:rsidRPr="00C34F5B" w:rsidRDefault="001E77BE" w:rsidP="001E77BE">
      <w:pPr>
        <w:pStyle w:val="CodeIDDSamples"/>
      </w:pPr>
      <w:r w:rsidRPr="00C34F5B">
        <w:t xml:space="preserve">    30.0</w:t>
      </w:r>
      <w:r>
        <w:rPr>
          <w:lang w:val="fr-FR"/>
        </w:rPr>
        <w:t>,</w:t>
      </w:r>
      <w:r w:rsidRPr="00C34F5B">
        <w:t xml:space="preserve">                    !- Humidifier Setpoint {percent}</w:t>
      </w:r>
    </w:p>
    <w:p w14:paraId="57D15440" w14:textId="77777777" w:rsidR="001E77BE" w:rsidRDefault="001E77BE" w:rsidP="001E77BE">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14:paraId="1499FC06" w14:textId="77777777" w:rsidR="001E77BE" w:rsidRDefault="001E77BE" w:rsidP="001E77BE">
      <w:pPr>
        <w:pStyle w:val="CodeIDDSamples"/>
        <w:rPr>
          <w:lang w:val="fr-FR"/>
        </w:rPr>
      </w:pPr>
      <w:r>
        <w:rPr>
          <w:lang w:val="fr-FR"/>
        </w:rPr>
        <w:t xml:space="preserve">    No,                      !- Return Fan</w:t>
      </w:r>
    </w:p>
    <w:p w14:paraId="72662906" w14:textId="77777777" w:rsidR="001E77BE" w:rsidRDefault="001E77BE" w:rsidP="001E77BE">
      <w:pPr>
        <w:pStyle w:val="CodeIDDSamples"/>
        <w:rPr>
          <w:lang w:val="fr-FR"/>
        </w:rPr>
      </w:pPr>
      <w:r>
        <w:rPr>
          <w:lang w:val="fr-FR"/>
        </w:rPr>
        <w:t xml:space="preserve">    0.7,                     !- Return Fan Total Efficiency</w:t>
      </w:r>
    </w:p>
    <w:p w14:paraId="5440C9E2" w14:textId="77777777" w:rsidR="001E77BE" w:rsidRDefault="001E77BE" w:rsidP="001E77BE">
      <w:pPr>
        <w:pStyle w:val="CodeIDDSamples"/>
        <w:rPr>
          <w:lang w:val="fr-FR"/>
        </w:rPr>
      </w:pPr>
      <w:r>
        <w:rPr>
          <w:lang w:val="fr-FR"/>
        </w:rPr>
        <w:t xml:space="preserve">    500,                     !- Return Fan Delta Pressure {Pa}</w:t>
      </w:r>
    </w:p>
    <w:p w14:paraId="548DC2EF" w14:textId="77777777" w:rsidR="001E77BE" w:rsidRDefault="001E77BE" w:rsidP="001E77BE">
      <w:pPr>
        <w:pStyle w:val="CodeIDDSamples"/>
        <w:rPr>
          <w:lang w:val="fr-FR"/>
        </w:rPr>
      </w:pPr>
      <w:r>
        <w:rPr>
          <w:lang w:val="fr-FR"/>
        </w:rPr>
        <w:t xml:space="preserve">    0.9,                     !- Return Fan Motor Efficiency</w:t>
      </w:r>
    </w:p>
    <w:p w14:paraId="5D7C30E0" w14:textId="77777777" w:rsidR="001E77BE" w:rsidRPr="00C34F5B" w:rsidRDefault="001E77BE" w:rsidP="001E77BE">
      <w:pPr>
        <w:pStyle w:val="CodeIDDSamples"/>
        <w:rPr>
          <w:lang w:val="fr-FR"/>
        </w:rPr>
      </w:pPr>
      <w:r>
        <w:rPr>
          <w:lang w:val="fr-FR"/>
        </w:rPr>
        <w:t xml:space="preserve">    1.0,                     !- Return Fan Motor in Air Stream Fraction</w:t>
      </w:r>
    </w:p>
    <w:p w14:paraId="006BEA5B" w14:textId="77777777" w:rsidR="001E77BE" w:rsidRDefault="001E77BE" w:rsidP="001E77BE">
      <w:pPr>
        <w:pStyle w:val="CodeIDDSamples"/>
      </w:pPr>
      <w:bookmarkStart w:id="3678" w:name="_Toc358874150"/>
      <w:r>
        <w:t xml:space="preserve">    InletVaneDampers;        !- Return Fan Part-Load Power Coefficients</w:t>
      </w:r>
    </w:p>
    <w:p w14:paraId="470A4487" w14:textId="77777777" w:rsidR="001E77BE" w:rsidRDefault="001E77BE" w:rsidP="001E77BE">
      <w:pPr>
        <w:pStyle w:val="Heading3"/>
      </w:pPr>
      <w:bookmarkStart w:id="3679" w:name="_Toc399490800"/>
      <w:r w:rsidRPr="00166613">
        <w:t>HVACTemplate:System:PackagedVAV</w:t>
      </w:r>
      <w:bookmarkEnd w:id="3674"/>
      <w:bookmarkEnd w:id="3675"/>
      <w:bookmarkEnd w:id="3676"/>
      <w:bookmarkEnd w:id="3678"/>
      <w:bookmarkEnd w:id="3679"/>
    </w:p>
    <w:p w14:paraId="6FF3D3F8" w14:textId="77777777" w:rsidR="001E77BE" w:rsidRDefault="001E77BE" w:rsidP="001E77BE">
      <w:r w:rsidRPr="0020170B">
        <w:t xml:space="preserve">This object simulates the system portion of a </w:t>
      </w:r>
      <w:r>
        <w:t xml:space="preserve">packaged direct-expansion based </w:t>
      </w:r>
      <w:r w:rsidRPr="0020170B">
        <w:t>variable air volume HVAC configuration with several different heating options. Multiple HVACTemplate:Zone:VAV objects are usually specified for each HVACTemplate:System:</w:t>
      </w:r>
      <w:r>
        <w:t>Packaged</w:t>
      </w:r>
      <w:r w:rsidRPr="0020170B">
        <w:t>VAV object.</w:t>
      </w:r>
      <w:r>
        <w:t xml:space="preserve"> </w:t>
      </w:r>
    </w:p>
    <w:p w14:paraId="7817D018" w14:textId="77777777" w:rsidR="001E77BE" w:rsidRDefault="001E77BE" w:rsidP="001E77BE">
      <w:pPr>
        <w:pStyle w:val="Heading4"/>
      </w:pPr>
      <w:r>
        <w:t xml:space="preserve">Field: </w:t>
      </w:r>
      <w:r w:rsidRPr="00166613">
        <w:t>Name</w:t>
      </w:r>
    </w:p>
    <w:p w14:paraId="4497246D" w14:textId="77777777" w:rsidR="001E77BE" w:rsidRDefault="001E77BE" w:rsidP="001E77BE">
      <w:pPr>
        <w:pStyle w:val="BodyText"/>
      </w:pPr>
      <w:r>
        <w:t>Enter a name for the HVACTemplate:System:PackagedVAV object. This name is used in the HVACTemplate:Zone:VAV object to reference this system.</w:t>
      </w:r>
    </w:p>
    <w:p w14:paraId="755D3F3D" w14:textId="77777777" w:rsidR="001E77BE" w:rsidRDefault="001E77BE" w:rsidP="001E77BE">
      <w:pPr>
        <w:pStyle w:val="Heading4"/>
      </w:pPr>
      <w:r>
        <w:t xml:space="preserve">Field: </w:t>
      </w:r>
      <w:r w:rsidRPr="00166613">
        <w:t>System Availability Schedule Name</w:t>
      </w:r>
    </w:p>
    <w:p w14:paraId="154FF89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8010616" w14:textId="77777777" w:rsidR="001E77BE" w:rsidRDefault="001E77BE" w:rsidP="001E77BE">
      <w:pPr>
        <w:pStyle w:val="Heading4"/>
      </w:pPr>
      <w:r>
        <w:lastRenderedPageBreak/>
        <w:t xml:space="preserve">Field: </w:t>
      </w:r>
      <w:r w:rsidRPr="00166613">
        <w:t>Supply Fan Maximum Flow Rate</w:t>
      </w:r>
    </w:p>
    <w:p w14:paraId="1A53412D"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14:paraId="06F82442" w14:textId="77777777" w:rsidR="001E77BE" w:rsidRDefault="001E77BE" w:rsidP="001E77BE">
      <w:pPr>
        <w:pStyle w:val="Heading4"/>
      </w:pPr>
      <w:r>
        <w:t xml:space="preserve">Field: </w:t>
      </w:r>
      <w:r w:rsidRPr="00166613">
        <w:t>Supply Fan Minimum Flow Rate</w:t>
      </w:r>
    </w:p>
    <w:p w14:paraId="7893A155"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2A14445" w14:textId="77777777" w:rsidR="001E77BE" w:rsidRDefault="001E77BE" w:rsidP="001E77BE">
      <w:pPr>
        <w:pStyle w:val="Heading4"/>
      </w:pPr>
      <w:r>
        <w:t xml:space="preserve">Field: </w:t>
      </w:r>
      <w:r w:rsidRPr="00166613">
        <w:t>Supply Fan Placement</w:t>
      </w:r>
    </w:p>
    <w:p w14:paraId="0FC4F7CA"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1262C95E" w14:textId="77777777" w:rsidR="001E77BE" w:rsidRDefault="001E77BE" w:rsidP="001E77BE">
      <w:pPr>
        <w:pStyle w:val="Heading4"/>
      </w:pPr>
      <w:r>
        <w:t xml:space="preserve">Field: </w:t>
      </w:r>
      <w:r w:rsidRPr="00166613">
        <w:t>Supply Fan Total Efficiency</w:t>
      </w:r>
    </w:p>
    <w:p w14:paraId="72D3CB7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4231E73B" w14:textId="77777777" w:rsidR="001E77BE" w:rsidRDefault="001E77BE" w:rsidP="001E77BE">
      <w:pPr>
        <w:pStyle w:val="Heading4"/>
      </w:pPr>
      <w:r>
        <w:t xml:space="preserve">Field: </w:t>
      </w:r>
      <w:r w:rsidRPr="00166613">
        <w:t>Supply Fan Delta Pressure</w:t>
      </w:r>
    </w:p>
    <w:p w14:paraId="0F80891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51181C35" w14:textId="77777777" w:rsidR="001E77BE" w:rsidRDefault="001E77BE" w:rsidP="001E77BE">
      <w:pPr>
        <w:pStyle w:val="Heading4"/>
      </w:pPr>
      <w:r>
        <w:t xml:space="preserve">Field: </w:t>
      </w:r>
      <w:r w:rsidRPr="00166613">
        <w:t>Supply Fan Motor Efficiency</w:t>
      </w:r>
    </w:p>
    <w:p w14:paraId="24FF09D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6728C50F" w14:textId="77777777" w:rsidR="001E77BE" w:rsidRDefault="001E77BE" w:rsidP="001E77BE">
      <w:pPr>
        <w:pStyle w:val="Heading4"/>
      </w:pPr>
      <w:r>
        <w:t xml:space="preserve">Field: </w:t>
      </w:r>
      <w:r w:rsidRPr="00166613">
        <w:t>Supply Fan Motor in Air Stream Fraction</w:t>
      </w:r>
    </w:p>
    <w:p w14:paraId="221CAF6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14:paraId="418121C3" w14:textId="77777777" w:rsidR="001E77BE" w:rsidRDefault="001E77BE" w:rsidP="001E77BE">
      <w:pPr>
        <w:pStyle w:val="Heading4"/>
      </w:pPr>
      <w:r>
        <w:t xml:space="preserve">Field: </w:t>
      </w:r>
      <w:r w:rsidRPr="00166613">
        <w:t>Cooling Coil Type</w:t>
      </w:r>
    </w:p>
    <w:p w14:paraId="11F9038B" w14:textId="77777777" w:rsidR="001E77BE" w:rsidRDefault="001E77BE" w:rsidP="001E77BE">
      <w:pPr>
        <w:pStyle w:val="BodyText"/>
      </w:pPr>
      <w:r>
        <w:t xml:space="preserve">The coil types available: </w:t>
      </w:r>
    </w:p>
    <w:p w14:paraId="1909ACD6" w14:textId="77777777" w:rsidR="001E77BE" w:rsidRDefault="001E77BE" w:rsidP="001E77BE">
      <w:pPr>
        <w:pStyle w:val="ListBullet2"/>
      </w:pPr>
      <w:r w:rsidRPr="00066A2D">
        <w:t>TwoSpeedDX</w:t>
      </w:r>
    </w:p>
    <w:p w14:paraId="23385035" w14:textId="77777777" w:rsidR="001E77BE" w:rsidRDefault="001E77BE" w:rsidP="001E77BE">
      <w:pPr>
        <w:pStyle w:val="ListBullet2"/>
      </w:pPr>
      <w:r w:rsidRPr="00066A2D">
        <w:t>TwoSpeedHumidControlDX</w:t>
      </w:r>
    </w:p>
    <w:p w14:paraId="4269B927" w14:textId="77777777" w:rsidR="001E77BE" w:rsidRDefault="001E77BE" w:rsidP="001E77BE">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14:paraId="6CF0D3F9" w14:textId="77777777" w:rsidR="001E77BE" w:rsidRDefault="001E77BE" w:rsidP="001E77BE">
      <w:pPr>
        <w:pStyle w:val="Heading4"/>
      </w:pPr>
      <w:r>
        <w:t xml:space="preserve">Field: </w:t>
      </w:r>
      <w:r w:rsidRPr="00166613">
        <w:t>Cooling Coil Availability Schedule Name</w:t>
      </w:r>
    </w:p>
    <w:p w14:paraId="6E00EA3F" w14:textId="77777777" w:rsidR="001E77BE" w:rsidRDefault="001E77BE" w:rsidP="001E77BE">
      <w:pPr>
        <w:pStyle w:val="BodyText"/>
      </w:pPr>
      <w:r>
        <w:t xml:space="preserve">Usually set to blank, which allows the cooling coil to be available anytime the system is operating. If a schedule name is specified, it defines when the coil is available. This is most often used when cooling is only available seasonally. A schedule value of one indicates that </w:t>
      </w:r>
      <w:r>
        <w:lastRenderedPageBreak/>
        <w:t>the cooling coil can be on during a given time period. A value of zero denotes that the cooling coil cannot be used during that time period.</w:t>
      </w:r>
    </w:p>
    <w:p w14:paraId="34275737" w14:textId="77777777" w:rsidR="001E77BE" w:rsidRDefault="001E77BE" w:rsidP="001E77BE">
      <w:pPr>
        <w:pStyle w:val="Heading4"/>
      </w:pPr>
      <w:r>
        <w:t xml:space="preserve">Field: </w:t>
      </w:r>
      <w:r w:rsidRPr="00166613">
        <w:t>Cooling Coil Setpoint Schedule Name</w:t>
      </w:r>
    </w:p>
    <w:p w14:paraId="6449BB36"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14:paraId="7B9FE579" w14:textId="77777777" w:rsidR="001E77BE" w:rsidRDefault="001E77BE" w:rsidP="001E77BE">
      <w:pPr>
        <w:pStyle w:val="Heading4"/>
      </w:pPr>
      <w:r>
        <w:t>Field: Cooling Coil Design Setpoint</w:t>
      </w:r>
    </w:p>
    <w:p w14:paraId="40335183" w14:textId="77777777" w:rsidR="001E77BE" w:rsidRDefault="001E77BE" w:rsidP="001E77BE">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14:paraId="0BCAE07D" w14:textId="77777777" w:rsidR="001E77BE" w:rsidRDefault="001E77BE" w:rsidP="001E77BE">
      <w:pPr>
        <w:pStyle w:val="Heading4"/>
      </w:pPr>
      <w:r>
        <w:t xml:space="preserve">Field: </w:t>
      </w:r>
      <w:r w:rsidRPr="00166613">
        <w:t xml:space="preserve">Cooling Coil </w:t>
      </w:r>
      <w:r>
        <w:t xml:space="preserve">Gross Rated Total </w:t>
      </w:r>
      <w:r w:rsidRPr="00166613">
        <w:t>Capacity</w:t>
      </w:r>
    </w:p>
    <w:p w14:paraId="0112E358"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4CA868D5" w14:textId="77777777" w:rsidR="001E77BE" w:rsidRDefault="001E77BE" w:rsidP="001E77BE">
      <w:pPr>
        <w:pStyle w:val="Heading4"/>
      </w:pPr>
      <w:r>
        <w:t xml:space="preserve">Field: </w:t>
      </w:r>
      <w:r w:rsidRPr="00166613">
        <w:t xml:space="preserve">Cooling Coil </w:t>
      </w:r>
      <w:r>
        <w:t xml:space="preserve">Gross </w:t>
      </w:r>
      <w:r w:rsidRPr="00166613">
        <w:t>Rated Sensible Heat Ratio</w:t>
      </w:r>
    </w:p>
    <w:p w14:paraId="73CA8041"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AA730DB" w14:textId="77777777" w:rsidR="001E77BE" w:rsidRDefault="001E77BE" w:rsidP="001E77BE">
      <w:pPr>
        <w:pStyle w:val="Heading4"/>
      </w:pPr>
      <w:r>
        <w:t xml:space="preserve">Field: </w:t>
      </w:r>
      <w:r w:rsidRPr="00166613">
        <w:t xml:space="preserve">Cooling Coil </w:t>
      </w:r>
      <w:r>
        <w:t xml:space="preserve">Gross </w:t>
      </w:r>
      <w:r w:rsidRPr="00166613">
        <w:t>Rated COP</w:t>
      </w:r>
    </w:p>
    <w:p w14:paraId="3B0A031F"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gross COP should not</w:t>
      </w:r>
      <w:r>
        <w:rPr>
          <w:rFonts w:cs="Arial"/>
        </w:rPr>
        <w:t xml:space="preserve"> account for</w:t>
      </w:r>
      <w:r>
        <w:t xml:space="preserve"> the supply air fan. The default is 3.0.</w:t>
      </w:r>
    </w:p>
    <w:p w14:paraId="0A2693A2" w14:textId="77777777" w:rsidR="001E77BE" w:rsidRDefault="001E77BE" w:rsidP="001E77BE">
      <w:pPr>
        <w:pStyle w:val="Heading4"/>
      </w:pPr>
      <w:r>
        <w:t xml:space="preserve">Field: </w:t>
      </w:r>
      <w:r w:rsidRPr="00166613">
        <w:t>Heating Coil Type</w:t>
      </w:r>
    </w:p>
    <w:p w14:paraId="04FA5964" w14:textId="77777777" w:rsidR="001E77BE" w:rsidRDefault="001E77BE" w:rsidP="001E77BE">
      <w:pPr>
        <w:pStyle w:val="BodyText"/>
      </w:pPr>
      <w:r>
        <w:t>Enter the type of heating used in the unitary system. The choices for this field are</w:t>
      </w:r>
    </w:p>
    <w:p w14:paraId="1343F2E6" w14:textId="77777777" w:rsidR="001E77BE" w:rsidRDefault="001E77BE" w:rsidP="001E77BE">
      <w:pPr>
        <w:pStyle w:val="ListBullet2"/>
      </w:pPr>
      <w:r>
        <w:t>Electric</w:t>
      </w:r>
    </w:p>
    <w:p w14:paraId="30CA236B" w14:textId="77777777" w:rsidR="001E77BE" w:rsidRDefault="001E77BE" w:rsidP="001E77BE">
      <w:pPr>
        <w:pStyle w:val="ListBullet2"/>
      </w:pPr>
      <w:r>
        <w:t>Gas</w:t>
      </w:r>
    </w:p>
    <w:p w14:paraId="55BD8CBF" w14:textId="77777777" w:rsidR="001E77BE" w:rsidRDefault="001E77BE" w:rsidP="001E77BE">
      <w:pPr>
        <w:pStyle w:val="ListBullet2"/>
      </w:pPr>
      <w:r>
        <w:t>HotWater</w:t>
      </w:r>
    </w:p>
    <w:p w14:paraId="63CD6329" w14:textId="77777777" w:rsidR="001E77BE" w:rsidRDefault="001E77BE" w:rsidP="001E77BE">
      <w:pPr>
        <w:pStyle w:val="Heading4"/>
      </w:pPr>
      <w:r>
        <w:lastRenderedPageBreak/>
        <w:t xml:space="preserve">Field: </w:t>
      </w:r>
      <w:r w:rsidRPr="00166613">
        <w:t>Heating Coil Availability Schedule Name</w:t>
      </w:r>
    </w:p>
    <w:p w14:paraId="59620BB0"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21673914" w14:textId="77777777" w:rsidR="001E77BE" w:rsidRDefault="001E77BE" w:rsidP="001E77BE">
      <w:pPr>
        <w:pStyle w:val="Heading4"/>
      </w:pPr>
      <w:r>
        <w:t xml:space="preserve">Field: </w:t>
      </w:r>
      <w:r w:rsidRPr="00166613">
        <w:t>Heating Coil Setpoint Schedule Name</w:t>
      </w:r>
    </w:p>
    <w:p w14:paraId="10057B73" w14:textId="77777777" w:rsidR="001E77BE" w:rsidRPr="0020170B"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3D5DB3AF" w14:textId="77777777" w:rsidR="001E77BE" w:rsidRDefault="001E77BE" w:rsidP="001E77BE">
      <w:pPr>
        <w:pStyle w:val="Heading4"/>
      </w:pPr>
      <w:r>
        <w:t>Field: Heating Coil Design Setpoint</w:t>
      </w:r>
    </w:p>
    <w:p w14:paraId="4EC3104C" w14:textId="77777777" w:rsidR="001E77BE" w:rsidRDefault="001E77BE" w:rsidP="001E77BE">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14:paraId="2C5517A4" w14:textId="77777777" w:rsidR="001E77BE" w:rsidRDefault="001E77BE" w:rsidP="001E77BE">
      <w:pPr>
        <w:pStyle w:val="Heading4"/>
      </w:pPr>
      <w:r>
        <w:t xml:space="preserve">Field: </w:t>
      </w:r>
      <w:r w:rsidRPr="00166613">
        <w:t>Heating Coil Capacity</w:t>
      </w:r>
    </w:p>
    <w:p w14:paraId="5778B4DC"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4CBF444C" w14:textId="77777777" w:rsidR="001E77BE" w:rsidRDefault="001E77BE" w:rsidP="001E77BE">
      <w:pPr>
        <w:pStyle w:val="Heading4"/>
      </w:pPr>
      <w:r>
        <w:t xml:space="preserve">Field: </w:t>
      </w:r>
      <w:r w:rsidRPr="00166613">
        <w:t>Gas Heating Coil Efficiency</w:t>
      </w:r>
    </w:p>
    <w:p w14:paraId="60ABF26C" w14:textId="77777777" w:rsidR="001E77BE" w:rsidRDefault="001E77BE" w:rsidP="001E77BE">
      <w:pPr>
        <w:pStyle w:val="BodyText"/>
      </w:pPr>
      <w:r>
        <w:t>Enter gas burner efficiency as a decimal, not as a percent. A burner that is 80% efficient would have an entry of 0.8 here, which is the default</w:t>
      </w:r>
    </w:p>
    <w:p w14:paraId="3F7FF8C5" w14:textId="77777777" w:rsidR="001E77BE" w:rsidRDefault="001E77BE" w:rsidP="001E77BE">
      <w:pPr>
        <w:pStyle w:val="Heading4"/>
      </w:pPr>
      <w:r>
        <w:t xml:space="preserve">Field: </w:t>
      </w:r>
      <w:r w:rsidRPr="00166613">
        <w:t>Gas Heating Coil Parasitic Electric Load</w:t>
      </w:r>
    </w:p>
    <w:p w14:paraId="2B7767BF" w14:textId="77777777" w:rsidR="001E77BE" w:rsidRDefault="001E77BE" w:rsidP="001E77BE">
      <w:pPr>
        <w:pStyle w:val="BodyText"/>
      </w:pPr>
      <w:r>
        <w:t>Enter the parasitic electric load associated with the gas heating coil operation, such as a combustion fan. The units are in W. The default is 0.0 W.</w:t>
      </w:r>
    </w:p>
    <w:p w14:paraId="1ED3DD7C" w14:textId="77777777" w:rsidR="001E77BE" w:rsidRDefault="001E77BE" w:rsidP="001E77BE">
      <w:pPr>
        <w:pStyle w:val="Heading4"/>
      </w:pPr>
      <w:r>
        <w:t xml:space="preserve">Field: </w:t>
      </w:r>
      <w:r w:rsidRPr="00166613">
        <w:t>Maximum Outdoor Air Flow Rate</w:t>
      </w:r>
    </w:p>
    <w:p w14:paraId="40E4A262" w14:textId="77777777" w:rsidR="001E77BE" w:rsidRPr="0020170B"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1E365641" w14:textId="77777777" w:rsidR="001E77BE" w:rsidRDefault="001E77BE" w:rsidP="001E77BE">
      <w:pPr>
        <w:pStyle w:val="Heading4"/>
      </w:pPr>
      <w:r>
        <w:t xml:space="preserve">Field: </w:t>
      </w:r>
      <w:r w:rsidRPr="00166613">
        <w:t>Minimum Outdoor Air Flow Rate</w:t>
      </w:r>
    </w:p>
    <w:p w14:paraId="2597CE7C"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BD940D7" w14:textId="77777777" w:rsidR="001E77BE" w:rsidRDefault="001E77BE" w:rsidP="001E77BE">
      <w:pPr>
        <w:pStyle w:val="Heading4"/>
      </w:pPr>
      <w:r>
        <w:t xml:space="preserve">Field: </w:t>
      </w:r>
      <w:r w:rsidRPr="00166613">
        <w:t>Minimum Outdoor Air Control Type</w:t>
      </w:r>
    </w:p>
    <w:p w14:paraId="6899511E"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lastRenderedPageBreak/>
        <w:t>ProportionalMinimum</w:t>
      </w:r>
      <w:r>
        <w:t xml:space="preserve"> means the minimum outdoor air flow rate varies in proportion to the total system air flow rate. The default is </w:t>
      </w:r>
      <w:r w:rsidRPr="002A5709">
        <w:t>ProportionalMinimum</w:t>
      </w:r>
      <w:r>
        <w:t>.</w:t>
      </w:r>
    </w:p>
    <w:p w14:paraId="5CC9E402" w14:textId="77777777" w:rsidR="001E77BE" w:rsidRDefault="001E77BE" w:rsidP="001E77BE">
      <w:pPr>
        <w:pStyle w:val="Heading4"/>
      </w:pPr>
      <w:r>
        <w:t xml:space="preserve">Field: </w:t>
      </w:r>
      <w:r w:rsidRPr="00166613">
        <w:t>Minimum Outdoor Air Schedule Name</w:t>
      </w:r>
    </w:p>
    <w:p w14:paraId="483D011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75F7318" w14:textId="77777777" w:rsidR="001E77BE" w:rsidRDefault="001E77BE" w:rsidP="001E77BE">
      <w:pPr>
        <w:pStyle w:val="Heading4"/>
      </w:pPr>
      <w:r>
        <w:t xml:space="preserve">Field: </w:t>
      </w:r>
      <w:r w:rsidRPr="00166613">
        <w:t>Economizer Type</w:t>
      </w:r>
    </w:p>
    <w:p w14:paraId="53CF5235" w14:textId="77777777" w:rsidR="001E77BE" w:rsidRDefault="001E77BE" w:rsidP="001E77BE">
      <w:pPr>
        <w:pStyle w:val="BodyText"/>
      </w:pPr>
      <w:r w:rsidRPr="00CF136D">
        <w:t xml:space="preserve">The options for this field are </w:t>
      </w:r>
    </w:p>
    <w:p w14:paraId="5391AA12" w14:textId="77777777" w:rsidR="001E77BE" w:rsidRDefault="001E77BE" w:rsidP="001E77BE">
      <w:pPr>
        <w:pStyle w:val="ListBullet2"/>
      </w:pPr>
      <w:r>
        <w:t>‘FixedDryBulb’</w:t>
      </w:r>
    </w:p>
    <w:p w14:paraId="1636672F" w14:textId="77777777" w:rsidR="001E77BE" w:rsidRDefault="001E77BE" w:rsidP="001E77BE">
      <w:pPr>
        <w:pStyle w:val="ListBullet2"/>
      </w:pPr>
      <w:r>
        <w:t>‘DifferentialDryBulb’</w:t>
      </w:r>
    </w:p>
    <w:p w14:paraId="4021261B" w14:textId="77777777" w:rsidR="001E77BE" w:rsidRDefault="001E77BE" w:rsidP="001E77BE">
      <w:pPr>
        <w:pStyle w:val="ListBullet2"/>
      </w:pPr>
      <w:r>
        <w:t>‘FixedEnthalpy’</w:t>
      </w:r>
    </w:p>
    <w:p w14:paraId="52BF9DD8" w14:textId="77777777" w:rsidR="001E77BE" w:rsidRDefault="001E77BE" w:rsidP="001E77BE">
      <w:pPr>
        <w:pStyle w:val="ListBullet2"/>
      </w:pPr>
      <w:r>
        <w:t>‘DifferentialEnthalpy’</w:t>
      </w:r>
    </w:p>
    <w:p w14:paraId="1C173E9D" w14:textId="77777777" w:rsidR="001E77BE" w:rsidRDefault="001E77BE" w:rsidP="001E77BE">
      <w:pPr>
        <w:pStyle w:val="ListBullet2"/>
      </w:pPr>
      <w:r>
        <w:t>‘ElectronicEnthalpy’ (i.e., humidity ratio curve strategy)</w:t>
      </w:r>
    </w:p>
    <w:p w14:paraId="42C9CA07" w14:textId="77777777" w:rsidR="001E77BE" w:rsidRDefault="001E77BE" w:rsidP="001E77BE">
      <w:pPr>
        <w:pStyle w:val="ListBullet2"/>
      </w:pPr>
      <w:r>
        <w:t>‘FixedDewPointAndDryBulb’</w:t>
      </w:r>
    </w:p>
    <w:p w14:paraId="525842D6" w14:textId="77777777" w:rsidR="001E77BE" w:rsidRDefault="001E77BE" w:rsidP="001E77BE">
      <w:pPr>
        <w:pStyle w:val="ListBullet2"/>
      </w:pPr>
      <w:r>
        <w:t>‘DifferentialDryBulbAndEnthalpy’</w:t>
      </w:r>
    </w:p>
    <w:p w14:paraId="1F08F2D9" w14:textId="77777777" w:rsidR="001E77BE" w:rsidRDefault="001E77BE" w:rsidP="001E77BE">
      <w:pPr>
        <w:pStyle w:val="ListBullet2"/>
      </w:pPr>
      <w:r>
        <w:t>‘NoEconomizer’</w:t>
      </w:r>
    </w:p>
    <w:p w14:paraId="35591FE9"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372A068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2489366"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54B98A8"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102C2E64"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9FC5F24"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1DA8D05"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860C159"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2E64694"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772E6E09"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4B403A0B" w14:textId="77777777" w:rsidR="001E77BE" w:rsidRDefault="001E77BE" w:rsidP="001E77BE">
      <w:pPr>
        <w:pStyle w:val="Heading4"/>
      </w:pPr>
      <w:r>
        <w:t xml:space="preserve">Field: </w:t>
      </w:r>
      <w:r w:rsidRPr="00166613">
        <w:t>Economizer Lockout</w:t>
      </w:r>
    </w:p>
    <w:p w14:paraId="79FF8BB0" w14:textId="77777777" w:rsidR="001E77BE" w:rsidRDefault="001E77BE" w:rsidP="001E77BE">
      <w:pPr>
        <w:pStyle w:val="BodyText"/>
      </w:pPr>
      <w:r>
        <w:t>Enter one of the following choices for this field:</w:t>
      </w:r>
    </w:p>
    <w:p w14:paraId="5B9EDB04" w14:textId="77777777" w:rsidR="001E77BE" w:rsidRDefault="001E77BE" w:rsidP="001E77BE">
      <w:pPr>
        <w:pStyle w:val="ListBullet2"/>
      </w:pPr>
      <w:r>
        <w:t>NoLockout</w:t>
      </w:r>
    </w:p>
    <w:p w14:paraId="784520DC" w14:textId="77777777" w:rsidR="001E77BE" w:rsidRDefault="001E77BE" w:rsidP="001E77BE">
      <w:pPr>
        <w:pStyle w:val="ListBullet2"/>
      </w:pPr>
      <w:r>
        <w:lastRenderedPageBreak/>
        <w:t>LockoutWithHeating</w:t>
      </w:r>
    </w:p>
    <w:p w14:paraId="0F0A9428" w14:textId="77777777" w:rsidR="001E77BE" w:rsidRDefault="001E77BE" w:rsidP="001E77BE">
      <w:pPr>
        <w:pStyle w:val="ListBullet2"/>
      </w:pPr>
      <w:r>
        <w:t>LockoutWithCompressor</w:t>
      </w:r>
    </w:p>
    <w:p w14:paraId="23E27C4E"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42C77189" w14:textId="77777777" w:rsidR="001E77BE" w:rsidRDefault="001E77BE" w:rsidP="001E77BE">
      <w:pPr>
        <w:pStyle w:val="Heading4"/>
      </w:pPr>
      <w:r>
        <w:t xml:space="preserve">Field: </w:t>
      </w:r>
      <w:r w:rsidRPr="00E0061B">
        <w:t>Economizer Maximum Limit Dry-Bulb Temperature</w:t>
      </w:r>
    </w:p>
    <w:p w14:paraId="785B6D42"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667B6AAB" w14:textId="77777777" w:rsidR="001E77BE" w:rsidRDefault="001E77BE" w:rsidP="001E77BE">
      <w:pPr>
        <w:pStyle w:val="Heading4"/>
      </w:pPr>
      <w:r>
        <w:t xml:space="preserve">Field: </w:t>
      </w:r>
      <w:r w:rsidRPr="00EA7879">
        <w:t xml:space="preserve">Economizer </w:t>
      </w:r>
      <w:r>
        <w:t>Maximum Limit Enthalpy</w:t>
      </w:r>
    </w:p>
    <w:p w14:paraId="27B81F54"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5D96A0FF" w14:textId="77777777" w:rsidR="001E77BE" w:rsidRDefault="001E77BE" w:rsidP="001E77BE">
      <w:pPr>
        <w:pStyle w:val="Heading4"/>
      </w:pPr>
      <w:r>
        <w:t xml:space="preserve">Field: </w:t>
      </w:r>
      <w:r w:rsidRPr="00EA7879">
        <w:t xml:space="preserve">Economizer </w:t>
      </w:r>
      <w:r>
        <w:t>Maximum Limit Dewpoint Temperature</w:t>
      </w:r>
    </w:p>
    <w:p w14:paraId="76AB3B6A"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2213371D"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563612B3"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3783B96" w14:textId="77777777" w:rsidR="001E77BE" w:rsidRDefault="001E77BE" w:rsidP="001E77BE">
      <w:pPr>
        <w:pStyle w:val="Heading4"/>
      </w:pPr>
      <w:r>
        <w:t xml:space="preserve">Field: </w:t>
      </w:r>
      <w:r w:rsidRPr="00166613">
        <w:t>Supply Plenum Name</w:t>
      </w:r>
    </w:p>
    <w:p w14:paraId="6692CC2C"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14:paraId="28AF965E" w14:textId="77777777" w:rsidR="001E77BE" w:rsidRDefault="001E77BE" w:rsidP="001E77BE">
      <w:pPr>
        <w:pStyle w:val="Heading4"/>
      </w:pPr>
      <w:r>
        <w:t xml:space="preserve">Field: </w:t>
      </w:r>
      <w:r w:rsidRPr="00166613">
        <w:t>Return Plenum Name</w:t>
      </w:r>
    </w:p>
    <w:p w14:paraId="73285A94"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E27D613" w14:textId="77777777" w:rsidR="001E77BE" w:rsidRDefault="001E77BE" w:rsidP="001E77BE">
      <w:pPr>
        <w:pStyle w:val="Heading4"/>
      </w:pPr>
      <w:r>
        <w:t xml:space="preserve">Field: </w:t>
      </w:r>
      <w:r w:rsidRPr="00166613">
        <w:t>Supply Fan Part-Load Power Coefficients</w:t>
      </w:r>
    </w:p>
    <w:p w14:paraId="094C8FEA" w14:textId="77777777" w:rsidR="001E77BE" w:rsidRDefault="001E77BE" w:rsidP="001E77BE">
      <w:pPr>
        <w:pStyle w:val="BodyText"/>
      </w:pPr>
      <w:r>
        <w:t>Select the set of generic pre-defined coefficients to use for the supply fan part-load power consumption. This alpha field has the following choices:</w:t>
      </w:r>
    </w:p>
    <w:p w14:paraId="5939C4F8" w14:textId="77777777" w:rsidR="001E77BE" w:rsidRDefault="001E77BE" w:rsidP="001E77BE">
      <w:pPr>
        <w:pStyle w:val="ListBullet2"/>
      </w:pPr>
      <w:r w:rsidRPr="00D0540A">
        <w:lastRenderedPageBreak/>
        <w:t>InletVaneDampers</w:t>
      </w:r>
    </w:p>
    <w:p w14:paraId="18464A71" w14:textId="77777777" w:rsidR="001E77BE" w:rsidRDefault="001E77BE" w:rsidP="001E77BE">
      <w:pPr>
        <w:pStyle w:val="ListBullet2"/>
      </w:pPr>
      <w:r>
        <w:t>OutletDampers</w:t>
      </w:r>
    </w:p>
    <w:p w14:paraId="5BA29D8D" w14:textId="77777777" w:rsidR="001E77BE" w:rsidRDefault="001E77BE" w:rsidP="001E77BE">
      <w:pPr>
        <w:pStyle w:val="ListBullet2"/>
      </w:pPr>
      <w:r>
        <w:t>VariableSpeedMotor</w:t>
      </w:r>
    </w:p>
    <w:p w14:paraId="08831586" w14:textId="77777777" w:rsidR="001E77BE" w:rsidRDefault="001E77BE" w:rsidP="001E77BE">
      <w:pPr>
        <w:pStyle w:val="ListBullet2"/>
      </w:pPr>
      <w:r>
        <w:t>ASHRAE90.1-2004Appendix G</w:t>
      </w:r>
    </w:p>
    <w:p w14:paraId="27DD6D5A" w14:textId="77777777" w:rsidR="001E77BE" w:rsidRDefault="001E77BE" w:rsidP="001E77BE">
      <w:pPr>
        <w:pStyle w:val="ListBullet2"/>
      </w:pPr>
      <w:r w:rsidRPr="00A33ACD">
        <w:t>VariableSpeedMotorPressureReset</w:t>
      </w:r>
    </w:p>
    <w:p w14:paraId="74B8EDF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3945130 \h </w:instrText>
      </w:r>
      <w:r w:rsidR="006008C7">
        <w:fldChar w:fldCharType="separate"/>
      </w:r>
      <w:r w:rsidR="00F157E6">
        <w:t xml:space="preserve">Figure </w:t>
      </w:r>
      <w:r w:rsidR="00F157E6">
        <w:rPr>
          <w:noProof/>
        </w:rPr>
        <w:t>159</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14:paraId="758DCF27" w14:textId="77777777" w:rsidR="001E77BE" w:rsidRDefault="001E77BE" w:rsidP="001E77BE">
      <w:pPr>
        <w:pStyle w:val="Picture"/>
      </w:pPr>
      <w:r>
        <w:rPr>
          <w:noProof/>
          <w:lang w:eastAsia="zh-CN"/>
        </w:rPr>
        <w:drawing>
          <wp:inline distT="0" distB="0" distL="0" distR="0" wp14:anchorId="52849DAA" wp14:editId="44A176F9">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5C5114CF" w14:textId="77777777" w:rsidR="001E77BE" w:rsidRDefault="001E77BE" w:rsidP="001E77BE">
      <w:pPr>
        <w:pStyle w:val="Caption"/>
      </w:pPr>
      <w:bookmarkStart w:id="3680" w:name="_Ref303945130"/>
      <w:r>
        <w:t xml:space="preserve">Figure </w:t>
      </w:r>
      <w:fldSimple w:instr=" SEQ Figure \* ARABIC ">
        <w:r w:rsidR="00F157E6">
          <w:rPr>
            <w:noProof/>
          </w:rPr>
          <w:t>159</w:t>
        </w:r>
      </w:fldSimple>
      <w:bookmarkEnd w:id="3680"/>
      <w:r>
        <w:t>. VAV Supply Fan Part-Load Power Coefficient Options</w:t>
      </w:r>
    </w:p>
    <w:p w14:paraId="2D983CF7" w14:textId="77777777" w:rsidR="001E77BE" w:rsidRDefault="001E77BE" w:rsidP="001E77BE">
      <w:pPr>
        <w:pStyle w:val="Heading4"/>
      </w:pPr>
      <w:r>
        <w:t xml:space="preserve">Field: </w:t>
      </w:r>
      <w:r w:rsidRPr="00166613">
        <w:t>Night Cycle Control</w:t>
      </w:r>
    </w:p>
    <w:p w14:paraId="44679B8F"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55C78FE5" w14:textId="77777777" w:rsidR="001E77BE" w:rsidRDefault="001E77BE" w:rsidP="001E77BE">
      <w:pPr>
        <w:pStyle w:val="Heading4"/>
      </w:pPr>
      <w:r>
        <w:t xml:space="preserve">Field: </w:t>
      </w:r>
      <w:r w:rsidRPr="00166613">
        <w:t>Night Cycle Control Zone Name</w:t>
      </w:r>
    </w:p>
    <w:p w14:paraId="63E820F3"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5B450588" w14:textId="77777777" w:rsidR="001E77BE" w:rsidRDefault="001E77BE" w:rsidP="001E77BE">
      <w:pPr>
        <w:pStyle w:val="Heading4"/>
      </w:pPr>
      <w:r>
        <w:t xml:space="preserve">Field: </w:t>
      </w:r>
      <w:r>
        <w:rPr>
          <w:rFonts w:eastAsia="MS Mincho"/>
        </w:rPr>
        <w:t>Heat Recovery Type</w:t>
      </w:r>
    </w:p>
    <w:p w14:paraId="01F22AE5" w14:textId="77777777" w:rsidR="001E77BE" w:rsidRDefault="001E77BE" w:rsidP="001E77BE">
      <w:pPr>
        <w:pStyle w:val="BodyText"/>
      </w:pPr>
      <w:r>
        <w:t>Enter the type of air-to-air heat recovery which is available between the relief air stream and the outdoor air inlet stream. The choices are:</w:t>
      </w:r>
    </w:p>
    <w:p w14:paraId="426449AA" w14:textId="77777777" w:rsidR="001E77BE" w:rsidRDefault="001E77BE" w:rsidP="001E77BE">
      <w:pPr>
        <w:pStyle w:val="ListBullet2"/>
      </w:pPr>
      <w:r>
        <w:lastRenderedPageBreak/>
        <w:t>None</w:t>
      </w:r>
    </w:p>
    <w:p w14:paraId="1C6ADAA0" w14:textId="77777777" w:rsidR="001E77BE" w:rsidRDefault="001E77BE" w:rsidP="001E77BE">
      <w:pPr>
        <w:pStyle w:val="ListBullet2"/>
      </w:pPr>
      <w:r>
        <w:t>Sensible</w:t>
      </w:r>
    </w:p>
    <w:p w14:paraId="4A51EAC4" w14:textId="77777777" w:rsidR="001E77BE" w:rsidRDefault="001E77BE" w:rsidP="001E77BE">
      <w:pPr>
        <w:pStyle w:val="ListBullet2"/>
      </w:pPr>
      <w:r>
        <w:t>Enthalpy</w:t>
      </w:r>
    </w:p>
    <w:p w14:paraId="43A83559" w14:textId="77777777" w:rsidR="001E77BE" w:rsidRDefault="001E77BE" w:rsidP="001E77BE">
      <w:pPr>
        <w:pStyle w:val="BodyText"/>
      </w:pPr>
      <w:r>
        <w:t xml:space="preserve">The default is </w:t>
      </w:r>
      <w:r w:rsidRPr="000E5220">
        <w:rPr>
          <w:b/>
          <w:iCs/>
        </w:rPr>
        <w:t>None</w:t>
      </w:r>
      <w:r>
        <w:rPr>
          <w:i/>
          <w:iCs/>
        </w:rPr>
        <w:t>.</w:t>
      </w:r>
      <w:r>
        <w:t xml:space="preserve"> </w:t>
      </w:r>
    </w:p>
    <w:p w14:paraId="27137080" w14:textId="77777777" w:rsidR="001E77BE" w:rsidRDefault="001E77BE" w:rsidP="001E77BE">
      <w:pPr>
        <w:pStyle w:val="Heading4"/>
      </w:pPr>
      <w:r>
        <w:t xml:space="preserve">Field: </w:t>
      </w:r>
      <w:r w:rsidRPr="00166613">
        <w:t>Sensible Heat Recovery Effectiveness</w:t>
      </w:r>
    </w:p>
    <w:p w14:paraId="2FCF97D2"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4A002B68" w14:textId="77777777" w:rsidR="001E77BE" w:rsidRDefault="001E77BE" w:rsidP="001E77BE">
      <w:pPr>
        <w:pStyle w:val="Heading4"/>
      </w:pPr>
      <w:r>
        <w:t xml:space="preserve">Field: </w:t>
      </w:r>
      <w:r w:rsidRPr="00166613">
        <w:t>Latent Heat Recovery Effectiveness</w:t>
      </w:r>
    </w:p>
    <w:p w14:paraId="038DFFA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994D54C" w14:textId="77777777" w:rsidR="001E77BE" w:rsidRDefault="001E77BE" w:rsidP="001E77BE">
      <w:pPr>
        <w:pStyle w:val="Heading4"/>
      </w:pPr>
      <w:r>
        <w:t xml:space="preserve">Field: </w:t>
      </w:r>
      <w:r w:rsidRPr="00166613">
        <w:t>Cooling Coil Setpoint Reset Type</w:t>
      </w:r>
    </w:p>
    <w:p w14:paraId="5DC7B094" w14:textId="77777777" w:rsidR="001E77BE" w:rsidRDefault="001E77BE" w:rsidP="001E77BE">
      <w:pPr>
        <w:pStyle w:val="BodyText"/>
      </w:pPr>
      <w:r>
        <w:t>Select the type of automatic reset control for the cooling supply air temperature. The choices are:</w:t>
      </w:r>
    </w:p>
    <w:p w14:paraId="50CE143A" w14:textId="77777777" w:rsidR="001E77BE" w:rsidRDefault="001E77BE" w:rsidP="001E77BE">
      <w:pPr>
        <w:pStyle w:val="ListBullet2"/>
      </w:pPr>
      <w:r>
        <w:rPr>
          <w:iCs/>
        </w:rPr>
        <w:t>None</w:t>
      </w:r>
      <w:r>
        <w:t xml:space="preserve"> – no reset, use the Cooling Coil Setpoint Schedule or Cooling Coil Design Setpoint.</w:t>
      </w:r>
    </w:p>
    <w:p w14:paraId="0CEAD595"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r w:rsidRPr="00D0540A">
        <w:t>SetpointManager:Warmest</w:t>
      </w:r>
      <w:r>
        <w:t>)</w:t>
      </w:r>
    </w:p>
    <w:p w14:paraId="281066C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the Cooling Coil Design Setpoint plus 5.2C. When the ODB is at or above 26.7C the setpoint is the Cooling Coil Design Setpoint. In between, the setpoint is varied linearly. (Reference </w:t>
      </w:r>
      <w:r w:rsidRPr="00D0540A">
        <w:t>SetpointManager:OutdoorAirReset</w:t>
      </w:r>
      <w:r>
        <w:t>)</w:t>
      </w:r>
    </w:p>
    <w:p w14:paraId="1844D716"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23FC3033" w14:textId="77777777" w:rsidR="001E77BE" w:rsidRDefault="001E77BE" w:rsidP="001E77BE">
      <w:pPr>
        <w:pStyle w:val="BodyText"/>
      </w:pPr>
      <w:r>
        <w:t xml:space="preserve">The default is </w:t>
      </w:r>
      <w:r>
        <w:rPr>
          <w:i/>
          <w:iCs/>
        </w:rPr>
        <w:t>None</w:t>
      </w:r>
      <w:r>
        <w:t>.</w:t>
      </w:r>
    </w:p>
    <w:p w14:paraId="1CD1D9C3" w14:textId="77777777" w:rsidR="001E77BE" w:rsidRDefault="001E77BE" w:rsidP="001E77BE">
      <w:pPr>
        <w:pStyle w:val="Heading4"/>
      </w:pPr>
      <w:r>
        <w:t xml:space="preserve">Field: </w:t>
      </w:r>
      <w:r w:rsidRPr="00166613">
        <w:t>Heating Coil Setpoint Reset Type</w:t>
      </w:r>
    </w:p>
    <w:p w14:paraId="399BE163" w14:textId="77777777" w:rsidR="001E77BE" w:rsidRDefault="001E77BE" w:rsidP="001E77BE">
      <w:pPr>
        <w:pStyle w:val="BodyText"/>
      </w:pPr>
      <w:r>
        <w:t>Select the type of automatic reset control for the central heating supply air temperature. The choices are:</w:t>
      </w:r>
    </w:p>
    <w:p w14:paraId="2C225ABF" w14:textId="77777777" w:rsidR="001E77BE" w:rsidRDefault="001E77BE" w:rsidP="001E77BE">
      <w:pPr>
        <w:pStyle w:val="ListBullet2"/>
      </w:pPr>
      <w:r>
        <w:rPr>
          <w:iCs/>
        </w:rPr>
        <w:t>None</w:t>
      </w:r>
      <w:r>
        <w:t xml:space="preserve"> – no reset, use the Heating Coil Setpoint Schedule or Heating Coil Design Setpoint.</w:t>
      </w:r>
    </w:p>
    <w:p w14:paraId="3D002BAD"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the Heating Coil Design Setpoint minus 5.2C. In between, the setpoint is varied linearly. (Reference </w:t>
      </w:r>
      <w:r w:rsidRPr="00D0540A">
        <w:t>SetpointManager:OutdoorAirReset</w:t>
      </w:r>
      <w:r>
        <w:t>).</w:t>
      </w:r>
    </w:p>
    <w:p w14:paraId="4A9860F7" w14:textId="77777777" w:rsidR="001E77BE" w:rsidRDefault="001E77BE" w:rsidP="001E77BE">
      <w:pPr>
        <w:pStyle w:val="BodyText"/>
      </w:pPr>
      <w:r>
        <w:t xml:space="preserve">The default is </w:t>
      </w:r>
      <w:r>
        <w:rPr>
          <w:i/>
          <w:iCs/>
        </w:rPr>
        <w:t>None</w:t>
      </w:r>
      <w:r>
        <w:t>.</w:t>
      </w:r>
    </w:p>
    <w:p w14:paraId="52CCCAC2" w14:textId="77777777" w:rsidR="001E77BE" w:rsidRDefault="001E77BE" w:rsidP="001E77BE">
      <w:pPr>
        <w:pStyle w:val="Heading4"/>
      </w:pPr>
      <w:r>
        <w:t xml:space="preserve">Field: </w:t>
      </w:r>
      <w:r w:rsidRPr="00166613">
        <w:t>Dehumidification Control Type</w:t>
      </w:r>
    </w:p>
    <w:p w14:paraId="158B44F4" w14:textId="77777777" w:rsidR="001E77BE" w:rsidRDefault="001E77BE" w:rsidP="001E77BE">
      <w:pPr>
        <w:pStyle w:val="BodyText"/>
        <w:spacing w:after="0"/>
      </w:pPr>
      <w:r>
        <w:t>There are two dehumidification control type options available:</w:t>
      </w:r>
    </w:p>
    <w:p w14:paraId="1AE0FB44" w14:textId="77777777" w:rsidR="001E77BE" w:rsidRDefault="001E77BE" w:rsidP="001E77BE">
      <w:pPr>
        <w:pStyle w:val="ListBullet2"/>
      </w:pPr>
      <w:r>
        <w:lastRenderedPageBreak/>
        <w:t>None</w:t>
      </w:r>
    </w:p>
    <w:p w14:paraId="44142323" w14:textId="77777777" w:rsidR="001E77BE" w:rsidRDefault="001E77BE" w:rsidP="001E77BE">
      <w:pPr>
        <w:pStyle w:val="ListBullet2"/>
      </w:pPr>
      <w:r>
        <w:t>CoolReheat</w:t>
      </w:r>
    </w:p>
    <w:p w14:paraId="5394E1D6"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11A8ACB5" w14:textId="77777777" w:rsidR="001E77BE" w:rsidRDefault="001E77BE" w:rsidP="001E77BE">
      <w:pPr>
        <w:pStyle w:val="BodyText"/>
      </w:pPr>
      <w:r>
        <w:t xml:space="preserve">The default is </w:t>
      </w:r>
      <w:r>
        <w:rPr>
          <w:i/>
          <w:iCs/>
        </w:rPr>
        <w:t>None</w:t>
      </w:r>
      <w:r>
        <w:t xml:space="preserve"> which meets the sensible cooling setpoint only.</w:t>
      </w:r>
    </w:p>
    <w:p w14:paraId="0EF646B1" w14:textId="77777777" w:rsidR="001E77BE" w:rsidRDefault="001E77BE" w:rsidP="001E77BE">
      <w:pPr>
        <w:pStyle w:val="Heading4"/>
      </w:pPr>
      <w:r>
        <w:t xml:space="preserve">Field: </w:t>
      </w:r>
      <w:r w:rsidRPr="00166613">
        <w:t>Dehumidification Control Zone Name</w:t>
      </w:r>
    </w:p>
    <w:p w14:paraId="1902AADA" w14:textId="77777777" w:rsidR="001E77BE" w:rsidRDefault="001E77BE" w:rsidP="001E77BE">
      <w:pPr>
        <w:pStyle w:val="BodyText"/>
        <w:spacing w:after="0"/>
      </w:pPr>
      <w:r>
        <w:t xml:space="preserve">This field specifies the zone name where the humidistat is located for controlling dehumidification.  </w:t>
      </w:r>
    </w:p>
    <w:p w14:paraId="166129AA" w14:textId="77777777" w:rsidR="001E77BE" w:rsidRDefault="001E77BE" w:rsidP="001E77BE">
      <w:pPr>
        <w:pStyle w:val="Heading4"/>
      </w:pPr>
      <w:r>
        <w:t xml:space="preserve">Field: </w:t>
      </w:r>
      <w:r w:rsidRPr="00166613">
        <w:t>Dehumidification Setpoint</w:t>
      </w:r>
    </w:p>
    <w:p w14:paraId="288828A4" w14:textId="77777777" w:rsidR="001E77BE" w:rsidRDefault="001E77BE" w:rsidP="001E77BE">
      <w:pPr>
        <w:pStyle w:val="BodyText"/>
        <w:tabs>
          <w:tab w:val="left" w:pos="2943"/>
        </w:tabs>
      </w:pPr>
      <w:r>
        <w:t>This field specifies the zone humidistat setpoint for dehumidification in percent (0 to 100).  The default is 60%.</w:t>
      </w:r>
    </w:p>
    <w:p w14:paraId="0A8BD2CE" w14:textId="77777777" w:rsidR="001E77BE" w:rsidRDefault="001E77BE" w:rsidP="001E77BE">
      <w:pPr>
        <w:pStyle w:val="Heading4"/>
      </w:pPr>
      <w:r>
        <w:t xml:space="preserve">Field: </w:t>
      </w:r>
      <w:r w:rsidRPr="00166613">
        <w:t>Humidifier Type</w:t>
      </w:r>
    </w:p>
    <w:p w14:paraId="3122D74B" w14:textId="77777777" w:rsidR="001E77BE" w:rsidRDefault="001E77BE" w:rsidP="001E77BE">
      <w:pPr>
        <w:pStyle w:val="BodyText"/>
        <w:spacing w:after="0"/>
      </w:pPr>
      <w:r>
        <w:t>There are two humidifier type options available:</w:t>
      </w:r>
    </w:p>
    <w:p w14:paraId="20AA2367" w14:textId="77777777" w:rsidR="001E77BE" w:rsidRDefault="001E77BE" w:rsidP="001E77BE">
      <w:pPr>
        <w:pStyle w:val="ListBullet2"/>
      </w:pPr>
      <w:r>
        <w:t>None</w:t>
      </w:r>
    </w:p>
    <w:p w14:paraId="3A1CE103" w14:textId="77777777" w:rsidR="001E77BE" w:rsidRDefault="001E77BE" w:rsidP="001E77BE">
      <w:pPr>
        <w:pStyle w:val="ListBullet2"/>
      </w:pPr>
      <w:r>
        <w:t>ElectricSteam</w:t>
      </w:r>
    </w:p>
    <w:p w14:paraId="00F10B95"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3A55FE4A" w14:textId="77777777" w:rsidR="001E77BE" w:rsidRDefault="001E77BE" w:rsidP="001E77BE">
      <w:pPr>
        <w:pStyle w:val="Heading4"/>
      </w:pPr>
      <w:r>
        <w:t xml:space="preserve">Field: </w:t>
      </w:r>
      <w:r w:rsidRPr="00166613">
        <w:t>Humidifier Availability Schedule Name</w:t>
      </w:r>
    </w:p>
    <w:p w14:paraId="10092857"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4A5D4D2C" w14:textId="77777777" w:rsidR="001E77BE" w:rsidRDefault="001E77BE" w:rsidP="001E77BE">
      <w:pPr>
        <w:pStyle w:val="Heading4"/>
      </w:pPr>
      <w:r>
        <w:t xml:space="preserve">Field: </w:t>
      </w:r>
      <w:r w:rsidRPr="00166613">
        <w:t>Humidifier Rated Capacity</w:t>
      </w:r>
    </w:p>
    <w:p w14:paraId="78667A5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E6FF78F" w14:textId="77777777" w:rsidR="001E77BE" w:rsidRDefault="001E77BE" w:rsidP="001E77BE">
      <w:pPr>
        <w:pStyle w:val="Heading4"/>
      </w:pPr>
      <w:r>
        <w:t xml:space="preserve">Field: </w:t>
      </w:r>
      <w:r w:rsidRPr="00166613">
        <w:t>Humidifier Rated Electric Power</w:t>
      </w:r>
    </w:p>
    <w:p w14:paraId="7878D2F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4E42E390" w14:textId="77777777" w:rsidR="001E77BE" w:rsidRDefault="001E77BE" w:rsidP="001E77BE">
      <w:pPr>
        <w:pStyle w:val="Heading4"/>
      </w:pPr>
      <w:r>
        <w:t xml:space="preserve">Field: </w:t>
      </w:r>
      <w:r w:rsidRPr="00166613">
        <w:t>Humidifier Control Zone Name</w:t>
      </w:r>
    </w:p>
    <w:p w14:paraId="7720F93B" w14:textId="77777777" w:rsidR="001E77BE" w:rsidRDefault="001E77BE" w:rsidP="001E77BE">
      <w:pPr>
        <w:pStyle w:val="BodyText"/>
        <w:spacing w:after="0"/>
      </w:pPr>
      <w:r>
        <w:t xml:space="preserve">This field specifies the zone name where the humidistat is located for controlling humidification.  </w:t>
      </w:r>
    </w:p>
    <w:p w14:paraId="4706382E" w14:textId="77777777" w:rsidR="001E77BE" w:rsidRPr="00166613" w:rsidRDefault="001E77BE" w:rsidP="001E77BE">
      <w:pPr>
        <w:pStyle w:val="Heading4"/>
      </w:pPr>
      <w:r>
        <w:t xml:space="preserve">Field: </w:t>
      </w:r>
      <w:r w:rsidRPr="00166613">
        <w:t>Humidifier Setpoint</w:t>
      </w:r>
    </w:p>
    <w:p w14:paraId="54A61E57" w14:textId="77777777" w:rsidR="001E77BE" w:rsidRDefault="001E77BE" w:rsidP="001E77BE">
      <w:pPr>
        <w:pStyle w:val="BodyText"/>
        <w:tabs>
          <w:tab w:val="left" w:pos="2943"/>
        </w:tabs>
      </w:pPr>
      <w:r>
        <w:t>This field specifies the zone humidistat setpoint for humidification in percent (0 to 100).  The default is 30%.</w:t>
      </w:r>
    </w:p>
    <w:p w14:paraId="03E6E373" w14:textId="77777777" w:rsidR="001E77BE" w:rsidRDefault="001E77BE" w:rsidP="001E77BE">
      <w:pPr>
        <w:pStyle w:val="Heading4"/>
      </w:pPr>
      <w:bookmarkStart w:id="3681" w:name="_Toc318706728"/>
      <w:bookmarkStart w:id="3682" w:name="_Toc259442831"/>
      <w:bookmarkStart w:id="3683" w:name="_Toc274581793"/>
      <w:r>
        <w:t>Field: Sizing Option</w:t>
      </w:r>
    </w:p>
    <w:p w14:paraId="4BB05F36"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48416971" w14:textId="77777777" w:rsidR="001E77BE" w:rsidRDefault="001E77BE" w:rsidP="001E77BE">
      <w:pPr>
        <w:pStyle w:val="Heading4"/>
      </w:pPr>
      <w:r>
        <w:lastRenderedPageBreak/>
        <w:t>Field: Return</w:t>
      </w:r>
      <w:r w:rsidRPr="002A5709">
        <w:t xml:space="preserve"> Fan </w:t>
      </w:r>
    </w:p>
    <w:p w14:paraId="1076F131"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E0F8FCF" w14:textId="77777777" w:rsidR="001E77BE" w:rsidRDefault="001E77BE" w:rsidP="001E77BE">
      <w:pPr>
        <w:pStyle w:val="Heading4"/>
      </w:pPr>
      <w:r>
        <w:t>Field: Return Fan Total Efficiency</w:t>
      </w:r>
    </w:p>
    <w:p w14:paraId="760CDC13"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6663C9F9" w14:textId="77777777" w:rsidR="001E77BE" w:rsidRDefault="001E77BE" w:rsidP="001E77BE">
      <w:pPr>
        <w:pStyle w:val="Heading4"/>
      </w:pPr>
      <w:r>
        <w:t>Field: Return Fan Delta Pressure</w:t>
      </w:r>
    </w:p>
    <w:p w14:paraId="1D48461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8B520F7" w14:textId="77777777" w:rsidR="001E77BE" w:rsidRDefault="001E77BE" w:rsidP="001E77BE">
      <w:pPr>
        <w:pStyle w:val="Heading4"/>
      </w:pPr>
      <w:r>
        <w:t>Field: Return Fan Motor efficiency</w:t>
      </w:r>
    </w:p>
    <w:p w14:paraId="57BE8A4E" w14:textId="77777777" w:rsidR="001E77BE" w:rsidRDefault="001E77BE" w:rsidP="001E77BE">
      <w:pPr>
        <w:pStyle w:val="BodyText"/>
      </w:pPr>
      <w:r>
        <w:t>Enter the shaft power of the return fan divided by the electrical power consumed. Must be greater than 0 and less than or equal to 1.</w:t>
      </w:r>
    </w:p>
    <w:p w14:paraId="43CCC5CD" w14:textId="77777777" w:rsidR="001E77BE" w:rsidRDefault="001E77BE" w:rsidP="001E77BE">
      <w:pPr>
        <w:pStyle w:val="Heading4"/>
      </w:pPr>
      <w:r>
        <w:t>Field: Return Fan Motor in Air Stream Fraction</w:t>
      </w:r>
    </w:p>
    <w:p w14:paraId="21CD1FC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55496BD0" w14:textId="77777777" w:rsidR="001E77BE" w:rsidRDefault="001E77BE" w:rsidP="001E77BE">
      <w:pPr>
        <w:pStyle w:val="Heading4"/>
      </w:pPr>
      <w:r>
        <w:t>Field: Return Fan Part-Load Power Coefficients</w:t>
      </w:r>
    </w:p>
    <w:p w14:paraId="7CB9E5D2" w14:textId="77777777" w:rsidR="001E77BE" w:rsidRDefault="001E77BE" w:rsidP="001E77BE">
      <w:pPr>
        <w:pStyle w:val="BodyText"/>
      </w:pPr>
      <w:r>
        <w:t>Select the set of generic pre-defined coefficients to use for the return fan part-load power consumption. This alpha field has the following choices:</w:t>
      </w:r>
    </w:p>
    <w:p w14:paraId="02B2B2A3" w14:textId="77777777" w:rsidR="001E77BE" w:rsidRPr="003D0E9C" w:rsidRDefault="001E77BE" w:rsidP="001E77BE">
      <w:pPr>
        <w:pStyle w:val="ListBullet2"/>
      </w:pPr>
      <w:r w:rsidRPr="003D0E9C">
        <w:t>InletVaneDampers</w:t>
      </w:r>
    </w:p>
    <w:p w14:paraId="1C7BC8BF" w14:textId="77777777" w:rsidR="001E77BE" w:rsidRPr="003D0E9C" w:rsidRDefault="001E77BE" w:rsidP="001E77BE">
      <w:pPr>
        <w:pStyle w:val="ListBullet2"/>
      </w:pPr>
      <w:r w:rsidRPr="003D0E9C">
        <w:t>OutletDampers</w:t>
      </w:r>
    </w:p>
    <w:p w14:paraId="53D0FD56" w14:textId="77777777" w:rsidR="001E77BE" w:rsidRPr="003D0E9C" w:rsidRDefault="001E77BE" w:rsidP="001E77BE">
      <w:pPr>
        <w:pStyle w:val="ListBullet2"/>
      </w:pPr>
      <w:r w:rsidRPr="003D0E9C">
        <w:t>VariableSpeedMotor</w:t>
      </w:r>
    </w:p>
    <w:p w14:paraId="1393B4B2" w14:textId="77777777" w:rsidR="001E77BE" w:rsidRPr="003D0E9C" w:rsidRDefault="001E77BE" w:rsidP="001E77BE">
      <w:pPr>
        <w:pStyle w:val="ListBullet2"/>
      </w:pPr>
      <w:r w:rsidRPr="003D0E9C">
        <w:t>ASHRAE90.1-2004Appendix G</w:t>
      </w:r>
    </w:p>
    <w:p w14:paraId="2487CC16" w14:textId="77777777" w:rsidR="001E77BE" w:rsidRPr="003D0E9C" w:rsidRDefault="001E77BE" w:rsidP="001E77BE">
      <w:pPr>
        <w:pStyle w:val="ListBullet2"/>
      </w:pPr>
      <w:r w:rsidRPr="003D0E9C">
        <w:t>VariableSpeedMotorPressureReset</w:t>
      </w:r>
    </w:p>
    <w:p w14:paraId="08AD1D0C"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743FF98C" w14:textId="77777777" w:rsidR="001E77BE" w:rsidRDefault="001E77BE" w:rsidP="001E77BE">
      <w:pPr>
        <w:pStyle w:val="BodyText"/>
      </w:pPr>
    </w:p>
    <w:p w14:paraId="555565CC" w14:textId="77777777" w:rsidR="001E77BE" w:rsidRDefault="001E77BE" w:rsidP="001E77BE">
      <w:pPr>
        <w:pStyle w:val="BodyText"/>
      </w:pPr>
      <w:r>
        <w:t>As shown in an IDF:</w:t>
      </w:r>
    </w:p>
    <w:p w14:paraId="482F195A" w14:textId="77777777" w:rsidR="001E77BE" w:rsidRPr="00822AEB" w:rsidRDefault="001E77BE" w:rsidP="001E77BE">
      <w:pPr>
        <w:pStyle w:val="CodeIDDSamples"/>
        <w:rPr>
          <w:lang w:val="nb-NO"/>
        </w:rPr>
      </w:pPr>
      <w:r w:rsidRPr="00822AEB">
        <w:rPr>
          <w:lang w:val="nb-NO"/>
        </w:rPr>
        <w:t>HVACTemplate:System:PackagedVAV,</w:t>
      </w:r>
    </w:p>
    <w:p w14:paraId="51EC6E28" w14:textId="77777777" w:rsidR="001E77BE" w:rsidRDefault="001E77BE" w:rsidP="001E77BE">
      <w:pPr>
        <w:pStyle w:val="CodeIDDSamples"/>
      </w:pPr>
      <w:r w:rsidRPr="00822AEB">
        <w:rPr>
          <w:lang w:val="nb-NO"/>
        </w:rPr>
        <w:t xml:space="preserve">    DXVAV Sys 1,             !- </w:t>
      </w:r>
      <w:r>
        <w:t>Name</w:t>
      </w:r>
    </w:p>
    <w:p w14:paraId="764AD3E9" w14:textId="77777777" w:rsidR="001E77BE" w:rsidRDefault="001E77BE" w:rsidP="001E77BE">
      <w:pPr>
        <w:pStyle w:val="CodeIDDSamples"/>
      </w:pPr>
      <w:r>
        <w:t xml:space="preserve">    FanAvailSched,           !- System Availability Schedule Name</w:t>
      </w:r>
    </w:p>
    <w:p w14:paraId="2FB09A9D" w14:textId="77777777" w:rsidR="001E77BE" w:rsidRDefault="001E77BE" w:rsidP="001E77BE">
      <w:pPr>
        <w:pStyle w:val="CodeIDDSamples"/>
      </w:pPr>
      <w:r>
        <w:t xml:space="preserve">    autosize,                !- Supply Fan Maximum Flow Rate {m3/s}</w:t>
      </w:r>
    </w:p>
    <w:p w14:paraId="25285460" w14:textId="77777777" w:rsidR="001E77BE" w:rsidRDefault="001E77BE" w:rsidP="001E77BE">
      <w:pPr>
        <w:pStyle w:val="CodeIDDSamples"/>
      </w:pPr>
      <w:r>
        <w:t xml:space="preserve">    autosize,                !- Supply Fan Minimum Flow Rate {m3/s}</w:t>
      </w:r>
    </w:p>
    <w:p w14:paraId="1739AA77" w14:textId="77777777" w:rsidR="001E77BE" w:rsidRDefault="001E77BE" w:rsidP="001E77BE">
      <w:pPr>
        <w:pStyle w:val="CodeIDDSamples"/>
      </w:pPr>
      <w:r>
        <w:t xml:space="preserve">    DrawThrough,             !- Supply Fan Placement</w:t>
      </w:r>
    </w:p>
    <w:p w14:paraId="1A4D4491" w14:textId="77777777" w:rsidR="001E77BE" w:rsidRDefault="001E77BE" w:rsidP="001E77BE">
      <w:pPr>
        <w:pStyle w:val="CodeIDDSamples"/>
      </w:pPr>
      <w:r>
        <w:t xml:space="preserve">    0.7,                     !- Supply Fan Total Efficiency</w:t>
      </w:r>
    </w:p>
    <w:p w14:paraId="214C1E08" w14:textId="77777777" w:rsidR="001E77BE" w:rsidRDefault="001E77BE" w:rsidP="001E77BE">
      <w:pPr>
        <w:pStyle w:val="CodeIDDSamples"/>
      </w:pPr>
      <w:r>
        <w:t xml:space="preserve">    1000,                    !- Supply Fan Delta Pressure {Pa}</w:t>
      </w:r>
    </w:p>
    <w:p w14:paraId="0028EAF5" w14:textId="77777777" w:rsidR="001E77BE" w:rsidRDefault="001E77BE" w:rsidP="001E77BE">
      <w:pPr>
        <w:pStyle w:val="CodeIDDSamples"/>
      </w:pPr>
      <w:r>
        <w:t xml:space="preserve">    0.9,                     !- Supply Fan Motor Efficiency</w:t>
      </w:r>
    </w:p>
    <w:p w14:paraId="3CCA6882" w14:textId="77777777" w:rsidR="001E77BE" w:rsidRDefault="001E77BE" w:rsidP="001E77BE">
      <w:pPr>
        <w:pStyle w:val="CodeIDDSamples"/>
      </w:pPr>
      <w:r>
        <w:t xml:space="preserve">    1,                       !- Supply Fan Motor in Air Stream Fraction</w:t>
      </w:r>
    </w:p>
    <w:p w14:paraId="3C182336" w14:textId="77777777" w:rsidR="001E77BE" w:rsidRDefault="001E77BE" w:rsidP="001E77BE">
      <w:pPr>
        <w:pStyle w:val="CodeIDDSamples"/>
      </w:pPr>
      <w:r>
        <w:lastRenderedPageBreak/>
        <w:t xml:space="preserve">    TwoSpeedDX,              !- Cooling Coil Type</w:t>
      </w:r>
    </w:p>
    <w:p w14:paraId="050BAAA2" w14:textId="77777777" w:rsidR="001E77BE" w:rsidRDefault="001E77BE" w:rsidP="001E77BE">
      <w:pPr>
        <w:pStyle w:val="CodeIDDSamples"/>
      </w:pPr>
      <w:r>
        <w:t xml:space="preserve">    ,                        !- Cooling Coil Availability Schedule Name</w:t>
      </w:r>
    </w:p>
    <w:p w14:paraId="2B9DBE6D" w14:textId="77777777" w:rsidR="001E77BE" w:rsidRDefault="001E77BE" w:rsidP="001E77BE">
      <w:pPr>
        <w:pStyle w:val="CodeIDDSamples"/>
      </w:pPr>
      <w:r>
        <w:t xml:space="preserve">    ,                        !- Cooling Coil Setpoint Schedule Name</w:t>
      </w:r>
    </w:p>
    <w:p w14:paraId="5D9F3091" w14:textId="77777777" w:rsidR="001E77BE" w:rsidRDefault="001E77BE" w:rsidP="001E77BE">
      <w:pPr>
        <w:pStyle w:val="CodeIDDSamples"/>
      </w:pPr>
      <w:r>
        <w:t xml:space="preserve">    12.8,                    !- Cooling Coil Design Setpoint {C}</w:t>
      </w:r>
    </w:p>
    <w:p w14:paraId="3F1703C4" w14:textId="77777777" w:rsidR="001E77BE" w:rsidRDefault="001E77BE" w:rsidP="001E77BE">
      <w:pPr>
        <w:pStyle w:val="CodeIDDSamples"/>
      </w:pPr>
      <w:r>
        <w:t xml:space="preserve">    autosize,                !- Cooling Coil Gross Rated Total Capacity {W}</w:t>
      </w:r>
    </w:p>
    <w:p w14:paraId="70F84EEA" w14:textId="77777777" w:rsidR="001E77BE" w:rsidRDefault="001E77BE" w:rsidP="001E77BE">
      <w:pPr>
        <w:pStyle w:val="CodeIDDSamples"/>
      </w:pPr>
      <w:r>
        <w:t xml:space="preserve">    autosize,                !- Cooling Coil Gross Rated Sensible Heat Ratio</w:t>
      </w:r>
    </w:p>
    <w:p w14:paraId="00F8699D" w14:textId="77777777" w:rsidR="001E77BE" w:rsidRDefault="001E77BE" w:rsidP="001E77BE">
      <w:pPr>
        <w:pStyle w:val="CodeIDDSamples"/>
      </w:pPr>
      <w:r>
        <w:t xml:space="preserve">    3,                       !- Cooling Coil Gross Rated COP</w:t>
      </w:r>
    </w:p>
    <w:p w14:paraId="54F85039" w14:textId="77777777" w:rsidR="001E77BE" w:rsidRDefault="001E77BE" w:rsidP="001E77BE">
      <w:pPr>
        <w:pStyle w:val="CodeIDDSamples"/>
      </w:pPr>
      <w:r>
        <w:t xml:space="preserve">    Gas,                     !- Heating Coil Type</w:t>
      </w:r>
    </w:p>
    <w:p w14:paraId="552A90A5" w14:textId="77777777" w:rsidR="001E77BE" w:rsidRDefault="001E77BE" w:rsidP="001E77BE">
      <w:pPr>
        <w:pStyle w:val="CodeIDDSamples"/>
      </w:pPr>
      <w:r>
        <w:t xml:space="preserve">    ,                        !- Heating Coil Availability Schedule Name</w:t>
      </w:r>
    </w:p>
    <w:p w14:paraId="5CFBEB7F" w14:textId="77777777" w:rsidR="001E77BE" w:rsidRDefault="001E77BE" w:rsidP="001E77BE">
      <w:pPr>
        <w:pStyle w:val="CodeIDDSamples"/>
      </w:pPr>
      <w:r>
        <w:t xml:space="preserve">    ,                        !- Heating Coil Setpoint Schedule Name</w:t>
      </w:r>
    </w:p>
    <w:p w14:paraId="47865402" w14:textId="77777777" w:rsidR="001E77BE" w:rsidRDefault="001E77BE" w:rsidP="001E77BE">
      <w:pPr>
        <w:pStyle w:val="CodeIDDSamples"/>
      </w:pPr>
      <w:r>
        <w:t xml:space="preserve">    10,                      !- Heating Coil Design Setpoint {C}</w:t>
      </w:r>
    </w:p>
    <w:p w14:paraId="0751A7A6" w14:textId="77777777" w:rsidR="001E77BE" w:rsidRDefault="001E77BE" w:rsidP="001E77BE">
      <w:pPr>
        <w:pStyle w:val="CodeIDDSamples"/>
      </w:pPr>
      <w:r>
        <w:t xml:space="preserve">    autosize,                !- Heating Coil Capacity {W}</w:t>
      </w:r>
    </w:p>
    <w:p w14:paraId="62993364" w14:textId="77777777" w:rsidR="001E77BE" w:rsidRDefault="001E77BE" w:rsidP="001E77BE">
      <w:pPr>
        <w:pStyle w:val="CodeIDDSamples"/>
      </w:pPr>
      <w:r>
        <w:t xml:space="preserve">    0.8,                     !- Gas Heating Coil Efficiency</w:t>
      </w:r>
    </w:p>
    <w:p w14:paraId="2A5563FD" w14:textId="77777777" w:rsidR="001E77BE" w:rsidRDefault="001E77BE" w:rsidP="001E77BE">
      <w:pPr>
        <w:pStyle w:val="CodeIDDSamples"/>
      </w:pPr>
      <w:r>
        <w:t xml:space="preserve">    ,                        !- Gas Heating Coil Parasitic Electric Load {W}</w:t>
      </w:r>
    </w:p>
    <w:p w14:paraId="28E9A087" w14:textId="77777777" w:rsidR="001E77BE" w:rsidRDefault="001E77BE" w:rsidP="001E77BE">
      <w:pPr>
        <w:pStyle w:val="CodeIDDSamples"/>
      </w:pPr>
      <w:r>
        <w:t xml:space="preserve">    autosize,                !- Maximum Outdoor Air Flow Rate {m3/s}</w:t>
      </w:r>
    </w:p>
    <w:p w14:paraId="25C016B0" w14:textId="77777777" w:rsidR="001E77BE" w:rsidRDefault="001E77BE" w:rsidP="001E77BE">
      <w:pPr>
        <w:pStyle w:val="CodeIDDSamples"/>
      </w:pPr>
      <w:r>
        <w:t xml:space="preserve">    autosize,                !- Minimum Outdoor Air Flow Rate {m3/s}</w:t>
      </w:r>
    </w:p>
    <w:p w14:paraId="553327E4" w14:textId="77777777" w:rsidR="001E77BE" w:rsidRDefault="001E77BE" w:rsidP="001E77BE">
      <w:pPr>
        <w:pStyle w:val="CodeIDDSamples"/>
      </w:pPr>
      <w:r>
        <w:t xml:space="preserve">    ProportionalMinimum,     !- Minimum Outdoor Air Control Type</w:t>
      </w:r>
    </w:p>
    <w:p w14:paraId="268E3A62" w14:textId="77777777" w:rsidR="001E77BE" w:rsidRDefault="001E77BE" w:rsidP="001E77BE">
      <w:pPr>
        <w:pStyle w:val="CodeIDDSamples"/>
      </w:pPr>
      <w:r>
        <w:t xml:space="preserve">    Min OA Sched,            !- Minimum Outdoor Air Schedule Name</w:t>
      </w:r>
    </w:p>
    <w:p w14:paraId="3962924D" w14:textId="77777777" w:rsidR="001E77BE" w:rsidRDefault="001E77BE" w:rsidP="001E77BE">
      <w:pPr>
        <w:pStyle w:val="CodeIDDSamples"/>
      </w:pPr>
      <w:r>
        <w:t xml:space="preserve">    DifferentialDryBulb,     !- Economizer Type</w:t>
      </w:r>
    </w:p>
    <w:p w14:paraId="15935F81" w14:textId="77777777" w:rsidR="001E77BE" w:rsidRDefault="001E77BE" w:rsidP="001E77BE">
      <w:pPr>
        <w:pStyle w:val="CodeIDDSamples"/>
      </w:pPr>
      <w:r>
        <w:t xml:space="preserve">    NoLockout,               !- Economizer Lockout</w:t>
      </w:r>
    </w:p>
    <w:p w14:paraId="51C38EEF" w14:textId="77777777" w:rsidR="001E77BE" w:rsidRDefault="001E77BE" w:rsidP="001E77BE">
      <w:pPr>
        <w:pStyle w:val="CodeIDDSamples"/>
      </w:pPr>
      <w:r>
        <w:t xml:space="preserve">    19,                  !- Economizer Maximum Limit Dry-Bulb Temperature {C}</w:t>
      </w:r>
    </w:p>
    <w:p w14:paraId="564F5412" w14:textId="77777777" w:rsidR="001E77BE" w:rsidRDefault="001E77BE" w:rsidP="001E77BE">
      <w:pPr>
        <w:pStyle w:val="CodeIDDSamples"/>
      </w:pPr>
      <w:r>
        <w:t xml:space="preserve">    ,                        !- Economizer Maximum Limit Enthalpy {J/kg}</w:t>
      </w:r>
    </w:p>
    <w:p w14:paraId="3C5909EF" w14:textId="77777777" w:rsidR="001E77BE" w:rsidRDefault="001E77BE" w:rsidP="001E77BE">
      <w:pPr>
        <w:pStyle w:val="CodeIDDSamples"/>
      </w:pPr>
      <w:r>
        <w:t xml:space="preserve">    ,                    !- Economizer Maximum Limit Dewpoint Temperature {C}</w:t>
      </w:r>
    </w:p>
    <w:p w14:paraId="3EDEF608" w14:textId="77777777" w:rsidR="001E77BE" w:rsidRDefault="001E77BE" w:rsidP="001E77BE">
      <w:pPr>
        <w:pStyle w:val="CodeIDDSamples"/>
      </w:pPr>
      <w:r>
        <w:t xml:space="preserve">    4,                   !- Economizer Minimum Limit Dry-Bulb Temperature {C}</w:t>
      </w:r>
    </w:p>
    <w:p w14:paraId="0A917371" w14:textId="77777777" w:rsidR="001E77BE" w:rsidRDefault="001E77BE" w:rsidP="001E77BE">
      <w:pPr>
        <w:pStyle w:val="CodeIDDSamples"/>
      </w:pPr>
      <w:r>
        <w:t xml:space="preserve">    ,                        !- Supply Plenum Name</w:t>
      </w:r>
    </w:p>
    <w:p w14:paraId="0906640F" w14:textId="77777777" w:rsidR="001E77BE" w:rsidRDefault="001E77BE" w:rsidP="001E77BE">
      <w:pPr>
        <w:pStyle w:val="CodeIDDSamples"/>
      </w:pPr>
      <w:r>
        <w:t xml:space="preserve">    PLENUM-1,                !- Return Plenum Name</w:t>
      </w:r>
    </w:p>
    <w:p w14:paraId="55395B28" w14:textId="77777777" w:rsidR="001E77BE" w:rsidRDefault="001E77BE" w:rsidP="001E77BE">
      <w:pPr>
        <w:pStyle w:val="CodeIDDSamples"/>
      </w:pPr>
      <w:r>
        <w:t xml:space="preserve">    InletVaneDampers,        !- Supply Fan Part-Load Power Coefficients</w:t>
      </w:r>
    </w:p>
    <w:p w14:paraId="146AE0DB" w14:textId="77777777" w:rsidR="001E77BE" w:rsidRDefault="001E77BE" w:rsidP="001E77BE">
      <w:pPr>
        <w:pStyle w:val="CodeIDDSamples"/>
      </w:pPr>
      <w:r>
        <w:t xml:space="preserve">    CycleOnAny,              !- Night Cycle Control</w:t>
      </w:r>
    </w:p>
    <w:p w14:paraId="6340E46F" w14:textId="77777777" w:rsidR="001E77BE" w:rsidRDefault="001E77BE" w:rsidP="001E77BE">
      <w:pPr>
        <w:pStyle w:val="CodeIDDSamples"/>
      </w:pPr>
      <w:r>
        <w:t xml:space="preserve">    ,                        !- Night Cycle Control Zone Name</w:t>
      </w:r>
    </w:p>
    <w:p w14:paraId="4B885CFA" w14:textId="77777777" w:rsidR="001E77BE" w:rsidRDefault="001E77BE" w:rsidP="001E77BE">
      <w:pPr>
        <w:pStyle w:val="CodeIDDSamples"/>
      </w:pPr>
      <w:r>
        <w:t xml:space="preserve">    None,                    !- Heat Recovery Type</w:t>
      </w:r>
    </w:p>
    <w:p w14:paraId="4963B6D1" w14:textId="77777777" w:rsidR="001E77BE" w:rsidRDefault="001E77BE" w:rsidP="001E77BE">
      <w:pPr>
        <w:pStyle w:val="CodeIDDSamples"/>
      </w:pPr>
      <w:r>
        <w:t xml:space="preserve">    0.7,                     !- Sensible Heat Recovery Effectiveness</w:t>
      </w:r>
    </w:p>
    <w:p w14:paraId="11693B28" w14:textId="77777777" w:rsidR="001E77BE" w:rsidRDefault="001E77BE" w:rsidP="001E77BE">
      <w:pPr>
        <w:pStyle w:val="CodeIDDSamples"/>
      </w:pPr>
      <w:r>
        <w:t xml:space="preserve">    0.65,                    !- Latent Heat Recovery Effectiveness</w:t>
      </w:r>
    </w:p>
    <w:p w14:paraId="0D0F2F19" w14:textId="77777777" w:rsidR="001E77BE" w:rsidRDefault="001E77BE" w:rsidP="001E77BE">
      <w:pPr>
        <w:pStyle w:val="CodeIDDSamples"/>
      </w:pPr>
      <w:r>
        <w:t xml:space="preserve">    None,                    !- Cooling Coil Setpoint Reset Type</w:t>
      </w:r>
    </w:p>
    <w:p w14:paraId="1A8E8316" w14:textId="77777777" w:rsidR="001E77BE" w:rsidRDefault="001E77BE" w:rsidP="001E77BE">
      <w:pPr>
        <w:pStyle w:val="CodeIDDSamples"/>
      </w:pPr>
      <w:r>
        <w:t xml:space="preserve">    None,                    !- Heating Coil Setpoint Reset Type</w:t>
      </w:r>
    </w:p>
    <w:p w14:paraId="6847B4E3" w14:textId="77777777" w:rsidR="001E77BE" w:rsidRPr="00C32993" w:rsidRDefault="001E77BE" w:rsidP="001E77BE">
      <w:pPr>
        <w:pStyle w:val="CodeIDDSamples"/>
        <w:rPr>
          <w:lang w:val="fr-FR"/>
        </w:rPr>
      </w:pPr>
      <w:r>
        <w:t xml:space="preserve">    None,                    !- </w:t>
      </w:r>
      <w:r w:rsidRPr="00C32993">
        <w:rPr>
          <w:lang w:val="fr-FR"/>
        </w:rPr>
        <w:t>Dehumidification Control Type</w:t>
      </w:r>
    </w:p>
    <w:p w14:paraId="21F356C3" w14:textId="77777777" w:rsidR="001E77BE" w:rsidRPr="00C32993" w:rsidRDefault="001E77BE" w:rsidP="001E77BE">
      <w:pPr>
        <w:pStyle w:val="CodeIDDSamples"/>
        <w:rPr>
          <w:lang w:val="fr-FR"/>
        </w:rPr>
      </w:pPr>
      <w:r w:rsidRPr="00C32993">
        <w:rPr>
          <w:lang w:val="fr-FR"/>
        </w:rPr>
        <w:t xml:space="preserve">    ,                        !- Dehumidification Control Zone Name</w:t>
      </w:r>
    </w:p>
    <w:p w14:paraId="0F5438B5" w14:textId="77777777" w:rsidR="001E77BE" w:rsidRPr="00C32993" w:rsidRDefault="001E77BE" w:rsidP="001E77BE">
      <w:pPr>
        <w:pStyle w:val="CodeIDDSamples"/>
        <w:rPr>
          <w:lang w:val="fr-FR"/>
        </w:rPr>
      </w:pPr>
      <w:r w:rsidRPr="00C32993">
        <w:rPr>
          <w:lang w:val="fr-FR"/>
        </w:rPr>
        <w:t xml:space="preserve">    60,                      !- Dehumidification Setpoint {percent}</w:t>
      </w:r>
    </w:p>
    <w:p w14:paraId="2D101E45" w14:textId="77777777" w:rsidR="001E77BE" w:rsidRPr="00C32993" w:rsidRDefault="001E77BE" w:rsidP="001E77BE">
      <w:pPr>
        <w:pStyle w:val="CodeIDDSamples"/>
        <w:rPr>
          <w:lang w:val="fr-FR"/>
        </w:rPr>
      </w:pPr>
      <w:r w:rsidRPr="00C32993">
        <w:rPr>
          <w:lang w:val="fr-FR"/>
        </w:rPr>
        <w:t xml:space="preserve">    None,                    !- Humidifier Type</w:t>
      </w:r>
    </w:p>
    <w:p w14:paraId="5E65FE7A" w14:textId="77777777" w:rsidR="001E77BE" w:rsidRDefault="001E77BE" w:rsidP="001E77BE">
      <w:pPr>
        <w:pStyle w:val="CodeIDDSamples"/>
      </w:pPr>
      <w:r w:rsidRPr="00C32993">
        <w:rPr>
          <w:lang w:val="fr-FR"/>
        </w:rPr>
        <w:t xml:space="preserve">    </w:t>
      </w:r>
      <w:r>
        <w:t>,                        !- Humidifier Availability Schedule Name</w:t>
      </w:r>
    </w:p>
    <w:p w14:paraId="09E07E1E" w14:textId="77777777" w:rsidR="001E77BE" w:rsidRDefault="001E77BE" w:rsidP="001E77BE">
      <w:pPr>
        <w:pStyle w:val="CodeIDDSamples"/>
      </w:pPr>
      <w:r>
        <w:t xml:space="preserve">    0.000001,                !- Humidifier Rated Capacity {m3/s}</w:t>
      </w:r>
    </w:p>
    <w:p w14:paraId="0452F8AE" w14:textId="77777777" w:rsidR="001E77BE" w:rsidRDefault="001E77BE" w:rsidP="001E77BE">
      <w:pPr>
        <w:pStyle w:val="CodeIDDSamples"/>
      </w:pPr>
      <w:r>
        <w:t xml:space="preserve">    2690,                    !- Humidifier Rated Electric Power {W}</w:t>
      </w:r>
    </w:p>
    <w:p w14:paraId="7E1ACC07" w14:textId="77777777" w:rsidR="001E77BE" w:rsidRPr="00F715E7" w:rsidRDefault="001E77BE" w:rsidP="001E77BE">
      <w:pPr>
        <w:pStyle w:val="CodeIDDSamples"/>
        <w:rPr>
          <w:lang w:val="fr-FR"/>
        </w:rPr>
      </w:pPr>
      <w:r>
        <w:t xml:space="preserve">    </w:t>
      </w:r>
      <w:r w:rsidRPr="00F715E7">
        <w:rPr>
          <w:lang w:val="fr-FR"/>
        </w:rPr>
        <w:t>,                        !- Humidifier Control Zone Name</w:t>
      </w:r>
    </w:p>
    <w:p w14:paraId="651217CF" w14:textId="77777777" w:rsidR="001E77BE" w:rsidRPr="00F715E7" w:rsidRDefault="001E77BE" w:rsidP="001E77BE">
      <w:pPr>
        <w:pStyle w:val="CodeIDDSamples"/>
        <w:rPr>
          <w:lang w:val="fr-FR"/>
        </w:rPr>
      </w:pPr>
      <w:r w:rsidRPr="00F715E7">
        <w:rPr>
          <w:lang w:val="fr-FR"/>
        </w:rPr>
        <w:t xml:space="preserve">    30</w:t>
      </w:r>
      <w:r>
        <w:rPr>
          <w:lang w:val="fr-FR"/>
        </w:rPr>
        <w:t>,</w:t>
      </w:r>
      <w:r w:rsidRPr="00F715E7">
        <w:rPr>
          <w:lang w:val="fr-FR"/>
        </w:rPr>
        <w:t xml:space="preserve">                      !- Humidifier Setpoint {percent}</w:t>
      </w:r>
    </w:p>
    <w:p w14:paraId="0228565D"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6085F26B" w14:textId="77777777" w:rsidR="001E77BE" w:rsidRDefault="001E77BE" w:rsidP="001E77BE">
      <w:pPr>
        <w:pStyle w:val="CodeIDDSamples"/>
        <w:rPr>
          <w:lang w:val="fr-FR"/>
        </w:rPr>
      </w:pPr>
      <w:bookmarkStart w:id="3684" w:name="_Toc358874151"/>
      <w:r>
        <w:rPr>
          <w:lang w:val="fr-FR"/>
        </w:rPr>
        <w:t xml:space="preserve">    No,                      !- Return Fan</w:t>
      </w:r>
    </w:p>
    <w:p w14:paraId="0DB1DB67" w14:textId="77777777" w:rsidR="001E77BE" w:rsidRDefault="001E77BE" w:rsidP="001E77BE">
      <w:pPr>
        <w:pStyle w:val="CodeIDDSamples"/>
        <w:rPr>
          <w:lang w:val="fr-FR"/>
        </w:rPr>
      </w:pPr>
      <w:r>
        <w:rPr>
          <w:lang w:val="fr-FR"/>
        </w:rPr>
        <w:t xml:space="preserve">    0.7,                     !- Return Fan Total Efficiency</w:t>
      </w:r>
    </w:p>
    <w:p w14:paraId="7B3AB171" w14:textId="77777777" w:rsidR="001E77BE" w:rsidRDefault="001E77BE" w:rsidP="001E77BE">
      <w:pPr>
        <w:pStyle w:val="CodeIDDSamples"/>
        <w:rPr>
          <w:lang w:val="fr-FR"/>
        </w:rPr>
      </w:pPr>
      <w:r>
        <w:rPr>
          <w:lang w:val="fr-FR"/>
        </w:rPr>
        <w:t xml:space="preserve">    500,                     !- Return Fan Delta Pressure {Pa}</w:t>
      </w:r>
    </w:p>
    <w:p w14:paraId="15B630A4" w14:textId="77777777" w:rsidR="001E77BE" w:rsidRDefault="001E77BE" w:rsidP="001E77BE">
      <w:pPr>
        <w:pStyle w:val="CodeIDDSamples"/>
        <w:rPr>
          <w:lang w:val="fr-FR"/>
        </w:rPr>
      </w:pPr>
      <w:r>
        <w:rPr>
          <w:lang w:val="fr-FR"/>
        </w:rPr>
        <w:t xml:space="preserve">    0.9,                     !- Return Fan Motor Efficiency</w:t>
      </w:r>
    </w:p>
    <w:p w14:paraId="0974CF56" w14:textId="77777777" w:rsidR="001E77BE" w:rsidRPr="00C34F5B" w:rsidRDefault="001E77BE" w:rsidP="001E77BE">
      <w:pPr>
        <w:pStyle w:val="CodeIDDSamples"/>
        <w:rPr>
          <w:lang w:val="fr-FR"/>
        </w:rPr>
      </w:pPr>
      <w:r>
        <w:rPr>
          <w:lang w:val="fr-FR"/>
        </w:rPr>
        <w:t xml:space="preserve">    1.0,                     !- Return Fan Motor in Air Stream Fraction</w:t>
      </w:r>
    </w:p>
    <w:p w14:paraId="6142BBDB" w14:textId="77777777" w:rsidR="001E77BE" w:rsidRDefault="001E77BE" w:rsidP="001E77BE">
      <w:pPr>
        <w:pStyle w:val="CodeIDDSamples"/>
      </w:pPr>
      <w:r>
        <w:t xml:space="preserve">    InletVaneDampers;        !- Return Fan Part-Load Power Coefficients</w:t>
      </w:r>
    </w:p>
    <w:p w14:paraId="582DA171" w14:textId="77777777" w:rsidR="001E77BE" w:rsidRDefault="001E77BE" w:rsidP="001E77BE">
      <w:pPr>
        <w:pStyle w:val="Heading3"/>
      </w:pPr>
      <w:bookmarkStart w:id="3685" w:name="_Toc399490801"/>
      <w:r>
        <w:t>HVACTemplate:System:ConstantVolume</w:t>
      </w:r>
      <w:bookmarkEnd w:id="3685"/>
    </w:p>
    <w:p w14:paraId="69974091" w14:textId="77777777" w:rsidR="001E77BE" w:rsidRDefault="001E77BE" w:rsidP="001E77BE">
      <w:pPr>
        <w:pStyle w:val="BodyText"/>
      </w:pPr>
      <w:r>
        <w:t>This object simulates the system portion of a constant air volume HVAC configuration with option chilled water cooling and several different heating options. One or more  HVACTemplate:Zone:ConstantVolume objects are specified for each zone served by the HVACTemplate:System:ConstantVolume object.</w:t>
      </w:r>
    </w:p>
    <w:p w14:paraId="6A94F6AE" w14:textId="77777777" w:rsidR="001E77BE" w:rsidRDefault="001E77BE" w:rsidP="001E77BE">
      <w:pPr>
        <w:pStyle w:val="Heading4"/>
      </w:pPr>
      <w:r>
        <w:t>Field: Name</w:t>
      </w:r>
    </w:p>
    <w:p w14:paraId="6FC862A6" w14:textId="77777777" w:rsidR="001E77BE" w:rsidRDefault="001E77BE" w:rsidP="001E77BE">
      <w:pPr>
        <w:pStyle w:val="BodyText"/>
      </w:pPr>
      <w:r>
        <w:t>Enter a name for the HVACTemplate:System:ConstantVolume object. This name is used in the HVACTemplate:Zone:ConstantVolume object to reference this system.</w:t>
      </w:r>
    </w:p>
    <w:p w14:paraId="757D7AA7" w14:textId="77777777" w:rsidR="001E77BE" w:rsidRDefault="001E77BE" w:rsidP="001E77BE">
      <w:pPr>
        <w:pStyle w:val="Heading4"/>
      </w:pPr>
      <w:r>
        <w:lastRenderedPageBreak/>
        <w:t>Field: System Availability Schedule Name</w:t>
      </w:r>
    </w:p>
    <w:p w14:paraId="69D75EB6"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06596AAD" w14:textId="77777777" w:rsidR="001E77BE" w:rsidRDefault="001E77BE" w:rsidP="001E77BE">
      <w:pPr>
        <w:pStyle w:val="Heading4"/>
      </w:pPr>
      <w:r>
        <w:t xml:space="preserve">Field: </w:t>
      </w:r>
      <w:r w:rsidRPr="002A5709">
        <w:t>Supply Fan Maximum Flow Rate</w:t>
      </w:r>
    </w:p>
    <w:p w14:paraId="2F5E1A4F"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82409A9" w14:textId="77777777" w:rsidR="001E77BE" w:rsidRDefault="001E77BE" w:rsidP="001E77BE">
      <w:pPr>
        <w:pStyle w:val="Heading4"/>
      </w:pPr>
      <w:r>
        <w:t>Field: Supply Fan Total Efficiency</w:t>
      </w:r>
    </w:p>
    <w:p w14:paraId="299384BE"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B583987" w14:textId="77777777" w:rsidR="001E77BE" w:rsidRDefault="001E77BE" w:rsidP="001E77BE">
      <w:pPr>
        <w:pStyle w:val="Heading4"/>
      </w:pPr>
      <w:r>
        <w:t>Field: Supply Fan Delta Pressure</w:t>
      </w:r>
    </w:p>
    <w:p w14:paraId="22A3B4F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600 Pa.</w:t>
      </w:r>
    </w:p>
    <w:p w14:paraId="7D62B8DA" w14:textId="77777777" w:rsidR="001E77BE" w:rsidRDefault="001E77BE" w:rsidP="001E77BE">
      <w:pPr>
        <w:pStyle w:val="Heading4"/>
      </w:pPr>
      <w:r>
        <w:t>Field: Supply Fan Motor Efficiency</w:t>
      </w:r>
    </w:p>
    <w:p w14:paraId="4F5A81D3" w14:textId="77777777" w:rsidR="001E77BE" w:rsidRDefault="001E77BE" w:rsidP="001E77BE">
      <w:pPr>
        <w:pStyle w:val="BodyText"/>
      </w:pPr>
      <w:r>
        <w:t>Enter the shaft power of the supply fan divided by the electrical power consumed. Must be greater than 0 and less than or equal to 1.</w:t>
      </w:r>
    </w:p>
    <w:p w14:paraId="5E335497" w14:textId="77777777" w:rsidR="001E77BE" w:rsidRDefault="001E77BE" w:rsidP="001E77BE">
      <w:pPr>
        <w:pStyle w:val="Heading4"/>
      </w:pPr>
      <w:r>
        <w:t>Field: Supply Fan Motor in Air Stream Fraction</w:t>
      </w:r>
    </w:p>
    <w:p w14:paraId="724115FF"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5F5BC1E" w14:textId="77777777" w:rsidR="001E77BE" w:rsidRDefault="001E77BE" w:rsidP="001E77BE">
      <w:pPr>
        <w:pStyle w:val="Heading4"/>
      </w:pPr>
      <w:r>
        <w:t>Field: Supply Fan Placement</w:t>
      </w:r>
    </w:p>
    <w:p w14:paraId="7F3E94B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1EDB9403" w14:textId="77777777" w:rsidR="001E77BE" w:rsidRDefault="001E77BE" w:rsidP="001E77BE">
      <w:pPr>
        <w:pStyle w:val="Heading4"/>
      </w:pPr>
      <w:r>
        <w:t>Field: Cooling Coil Type</w:t>
      </w:r>
    </w:p>
    <w:p w14:paraId="68C9E9AA" w14:textId="77777777" w:rsidR="001E77BE" w:rsidRDefault="001E77BE" w:rsidP="001E77BE">
      <w:pPr>
        <w:pStyle w:val="BodyText"/>
      </w:pPr>
      <w:r>
        <w:t xml:space="preserve">There are two coil types available: </w:t>
      </w:r>
    </w:p>
    <w:p w14:paraId="25160FE7" w14:textId="77777777" w:rsidR="001E77BE" w:rsidRDefault="001E77BE" w:rsidP="001E77BE">
      <w:pPr>
        <w:pStyle w:val="ListBullet2"/>
      </w:pPr>
      <w:r>
        <w:t>ChilledWater</w:t>
      </w:r>
    </w:p>
    <w:p w14:paraId="5A6CCF08" w14:textId="77777777" w:rsidR="001E77BE" w:rsidRDefault="001E77BE" w:rsidP="001E77BE">
      <w:pPr>
        <w:pStyle w:val="ListBullet2"/>
      </w:pPr>
      <w:r>
        <w:t>ChilledWaterDetailedFlatModel</w:t>
      </w:r>
    </w:p>
    <w:p w14:paraId="1B4F5600" w14:textId="77777777" w:rsidR="001E77BE" w:rsidRDefault="001E77BE" w:rsidP="001E77BE">
      <w:pPr>
        <w:pStyle w:val="ListBullet2"/>
      </w:pPr>
      <w:r>
        <w:t>HeatExchangerAssistedChilledWater</w:t>
      </w:r>
    </w:p>
    <w:p w14:paraId="4DA30DA6" w14:textId="77777777" w:rsidR="001E77BE" w:rsidRDefault="001E77BE" w:rsidP="001E77BE">
      <w:pPr>
        <w:pStyle w:val="ListBullet2"/>
      </w:pPr>
      <w:r>
        <w:t>None</w:t>
      </w:r>
    </w:p>
    <w:p w14:paraId="034F765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w:t>
      </w:r>
      <w:r w:rsidRPr="003A351D">
        <w:rPr>
          <w:i/>
        </w:rPr>
        <w:t>HeatExchangerAssistedChilledWater</w:t>
      </w:r>
      <w:r>
        <w:t xml:space="preserve"> uses the </w:t>
      </w:r>
      <w:r w:rsidRPr="003A351D">
        <w:t>CoilSystem:Cooling:Water:HeatExchangerAssisted</w:t>
      </w:r>
      <w:r>
        <w:t xml:space="preserve">, </w:t>
      </w:r>
      <w:r w:rsidRPr="003A351D">
        <w:lastRenderedPageBreak/>
        <w:t>HeatExchanger:AirToAir:SensibleAndLatent</w:t>
      </w:r>
      <w:r>
        <w:t xml:space="preserve">, and </w:t>
      </w:r>
      <w:r w:rsidRPr="003A351D">
        <w:t>Coil:Cooling:Water</w:t>
      </w:r>
      <w:r>
        <w:t xml:space="preserve"> objects. The default is </w:t>
      </w:r>
      <w:r>
        <w:rPr>
          <w:i/>
          <w:iCs/>
        </w:rPr>
        <w:t>ChilledWater</w:t>
      </w:r>
      <w:r>
        <w:t>.</w:t>
      </w:r>
    </w:p>
    <w:p w14:paraId="1A7CBE8E" w14:textId="77777777" w:rsidR="001E77BE" w:rsidRDefault="001E77BE" w:rsidP="001E77BE">
      <w:pPr>
        <w:pStyle w:val="Heading4"/>
      </w:pPr>
      <w:r>
        <w:t>Field: Cooling Coil Availability Schedule Name</w:t>
      </w:r>
    </w:p>
    <w:p w14:paraId="3EA70F3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29FFF30C" w14:textId="77777777" w:rsidR="001E77BE" w:rsidRDefault="001E77BE" w:rsidP="001E77BE">
      <w:pPr>
        <w:pStyle w:val="Heading4"/>
      </w:pPr>
      <w:r>
        <w:t>Field: Cooling Coil Setpoint Control Type</w:t>
      </w:r>
    </w:p>
    <w:p w14:paraId="5B1BD811" w14:textId="77777777" w:rsidR="001E77BE" w:rsidRDefault="001E77BE" w:rsidP="001E77BE">
      <w:pPr>
        <w:pStyle w:val="BodyText"/>
      </w:pPr>
      <w:r>
        <w:t>Specifies the cooling coil setpoint control type:</w:t>
      </w:r>
    </w:p>
    <w:p w14:paraId="563CF3AB" w14:textId="77777777" w:rsidR="001E77BE" w:rsidRPr="00846E5C" w:rsidRDefault="001E77BE" w:rsidP="001E77BE">
      <w:pPr>
        <w:pStyle w:val="ListBullet2"/>
      </w:pPr>
      <w:r w:rsidRPr="00846E5C">
        <w:t>FixedSetpoint</w:t>
      </w:r>
      <w:r>
        <w:t xml:space="preserve"> </w:t>
      </w:r>
      <w:r w:rsidRPr="00846E5C">
        <w:t>- use</w:t>
      </w:r>
      <w:r>
        <w:t>s</w:t>
      </w:r>
      <w:r w:rsidRPr="00846E5C">
        <w:t xml:space="preserve"> the Cooling Coil Design Setpoint as the supply air setpoint.</w:t>
      </w:r>
    </w:p>
    <w:p w14:paraId="7B5CCBBF" w14:textId="77777777" w:rsidR="001E77BE" w:rsidRDefault="001E77BE" w:rsidP="001E77BE">
      <w:pPr>
        <w:pStyle w:val="ListBullet2"/>
      </w:pPr>
      <w:r>
        <w:t>Scheduled</w:t>
      </w:r>
      <w:r w:rsidRPr="00846E5C">
        <w:t xml:space="preserve"> - uses the Cooling Coil Design Setpoint as the supply air setpoint.</w:t>
      </w:r>
    </w:p>
    <w:p w14:paraId="32015C6B" w14:textId="77777777" w:rsidR="001E77BE" w:rsidRDefault="001E77BE" w:rsidP="001E77BE">
      <w:pPr>
        <w:pStyle w:val="ListBullet2"/>
      </w:pPr>
      <w:r w:rsidRPr="00E650EC">
        <w:t>OutdoorAirTemperatureReset</w:t>
      </w:r>
      <w:r>
        <w:t xml:space="preserve"> </w:t>
      </w:r>
      <w:r w:rsidRPr="00846E5C">
        <w:t>- varies the supply air setpoint based on the values entered for Cooling Coil Setpoint at Outdoor Dry-Bulb Low, Cooling Coil Reset Outdoor Dry-Bulb Low, Cooling Coil Setpoint at Outdoor Dry-Bulb High, and Cooling Coil Reset Outdoor Dry-Bulb High.</w:t>
      </w:r>
    </w:p>
    <w:p w14:paraId="79433C6D" w14:textId="77777777" w:rsidR="001E77BE" w:rsidRDefault="001E77BE" w:rsidP="001E77BE">
      <w:pPr>
        <w:pStyle w:val="ListBullet2"/>
      </w:pPr>
      <w:r>
        <w:rPr>
          <w:iCs/>
        </w:rPr>
        <w:t>Warmest</w:t>
      </w:r>
      <w:r>
        <w:t xml:space="preserve"> – </w:t>
      </w:r>
      <w:r w:rsidRPr="00846E5C">
        <w:t>reset</w:t>
      </w:r>
      <w:r>
        <w:t>s</w:t>
      </w:r>
      <w:r w:rsidRPr="00846E5C">
        <w:t xml:space="preserve"> the cooling supply air temperature to the highest supply air temperature that will meet the cooling requirements of all the zones. The minimum setpoint allowed is the Cooling Coil Design Setpoint. </w:t>
      </w:r>
      <w:r>
        <w:t xml:space="preserve">The maximum setpoint allowed is defaulted to the greater of 18C or the Heating Coil Design Setpoint plus 1.0C. </w:t>
      </w:r>
      <w:r w:rsidRPr="00846E5C">
        <w:t>(Reference SetpointManager:Warmest)</w:t>
      </w:r>
    </w:p>
    <w:p w14:paraId="23720D59" w14:textId="77777777" w:rsidR="001E77BE" w:rsidRDefault="001E77BE" w:rsidP="001E77BE">
      <w:pPr>
        <w:pStyle w:val="ListBullet2"/>
      </w:pPr>
      <w:r>
        <w:t xml:space="preserve">ControlZone – </w:t>
      </w:r>
      <w:r w:rsidRPr="00B611CE">
        <w:t xml:space="preserve">controls the supply air temperature to meet the current cooling load for the zone specified </w:t>
      </w:r>
      <w:r>
        <w:t>as the</w:t>
      </w:r>
      <w:r w:rsidRPr="00B611CE">
        <w:t xml:space="preserve"> Cooling Coil Control Zone Name (below).</w:t>
      </w:r>
      <w:r>
        <w:t xml:space="preserve"> The minimum setpoint is the Cooling Coil Design Setpoint. The maximum setpoint allowed is defaulted to the greater of 18C or the Heating Coil Design Setpoint plus 1.0C. (Reference SetpointManager:SingleZone:Cooling)</w:t>
      </w:r>
    </w:p>
    <w:p w14:paraId="6976CA99" w14:textId="77777777" w:rsidR="001E77BE" w:rsidRDefault="001E77BE" w:rsidP="001E77BE">
      <w:pPr>
        <w:pStyle w:val="BodyText"/>
      </w:pPr>
      <w:r>
        <w:t xml:space="preserve">The default is </w:t>
      </w:r>
      <w:r w:rsidRPr="00846E5C">
        <w:rPr>
          <w:i/>
        </w:rPr>
        <w:t>FixedSetpoint</w:t>
      </w:r>
      <w:r>
        <w:t>.</w:t>
      </w:r>
    </w:p>
    <w:p w14:paraId="0D47436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01F25909" w14:textId="77777777" w:rsidR="001E77BE" w:rsidRDefault="001E77BE" w:rsidP="001E77BE">
      <w:pPr>
        <w:pStyle w:val="Heading4"/>
      </w:pPr>
      <w:r>
        <w:t xml:space="preserve">Field: Cooling Coil </w:t>
      </w:r>
      <w:r w:rsidRPr="006C1092">
        <w:t>Control Zone Name</w:t>
      </w:r>
    </w:p>
    <w:p w14:paraId="494E56BB" w14:textId="77777777" w:rsidR="001E77BE" w:rsidRDefault="001E77BE" w:rsidP="001E77BE">
      <w:pPr>
        <w:pStyle w:val="BodyText"/>
      </w:pPr>
      <w:r>
        <w:t xml:space="preserve">If the Cooling Coil Setpoint Control Type is ControlZone, enter the name of the HVACTemplate:Zone:ConstantVolume object that contains the cooling thermostat. </w:t>
      </w:r>
    </w:p>
    <w:p w14:paraId="5D622112" w14:textId="77777777" w:rsidR="001E77BE" w:rsidRDefault="001E77BE" w:rsidP="001E77BE">
      <w:pPr>
        <w:pStyle w:val="Heading4"/>
      </w:pPr>
      <w:r>
        <w:t xml:space="preserve">Field: Cooling Coil Design </w:t>
      </w:r>
      <w:r w:rsidRPr="00657F77">
        <w:t>Setpoint Temperature</w:t>
      </w:r>
    </w:p>
    <w:p w14:paraId="189B97EB"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241FC6D3" w14:textId="77777777" w:rsidR="001E77BE" w:rsidRDefault="001E77BE" w:rsidP="001E77BE">
      <w:pPr>
        <w:pStyle w:val="Heading4"/>
      </w:pPr>
      <w:r>
        <w:t>Field: Cooling Coil Setpoint Schedule Name</w:t>
      </w:r>
    </w:p>
    <w:p w14:paraId="721B45D2" w14:textId="77777777" w:rsidR="001E77BE" w:rsidRDefault="001E77BE" w:rsidP="001E77BE">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w:t>
      </w:r>
      <w:r>
        <w:lastRenderedPageBreak/>
        <w:t>This field is ignored if the Cooling Coil Setpoint Reset Type is something other than None (see above).</w:t>
      </w:r>
    </w:p>
    <w:p w14:paraId="1B5279D5" w14:textId="77777777" w:rsidR="001E77BE" w:rsidRDefault="001E77BE" w:rsidP="001E77BE">
      <w:pPr>
        <w:pStyle w:val="Heading4"/>
      </w:pPr>
      <w:r>
        <w:t>Field: Cooling Coil</w:t>
      </w:r>
      <w:r w:rsidRPr="00DA2CFC">
        <w:t xml:space="preserve"> Setpoint at Outdoor Dry-Bulb Low</w:t>
      </w:r>
    </w:p>
    <w:p w14:paraId="4618B3A0"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3CAFD366" w14:textId="77777777" w:rsidR="001E77BE" w:rsidRDefault="001E77BE" w:rsidP="001E77BE">
      <w:pPr>
        <w:pStyle w:val="Heading4"/>
      </w:pPr>
      <w:r>
        <w:t>Field: Cooling Coil</w:t>
      </w:r>
      <w:r w:rsidRPr="00DA2CFC">
        <w:t xml:space="preserve"> Reset Outdoor Dry-Bulb Low</w:t>
      </w:r>
    </w:p>
    <w:p w14:paraId="404DB477"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00110CDB" w14:textId="77777777" w:rsidR="001E77BE" w:rsidRDefault="001E77BE" w:rsidP="001E77BE">
      <w:pPr>
        <w:pStyle w:val="Heading4"/>
      </w:pPr>
      <w:r>
        <w:t>Field: Cooling Coil</w:t>
      </w:r>
      <w:r w:rsidRPr="00DA2CFC">
        <w:t xml:space="preserve"> Setpoint at Outdoor Dry-Bulb High</w:t>
      </w:r>
    </w:p>
    <w:p w14:paraId="2926D5F2"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51EA7B15" w14:textId="77777777" w:rsidR="001E77BE" w:rsidRDefault="001E77BE" w:rsidP="001E77BE">
      <w:pPr>
        <w:pStyle w:val="Heading4"/>
      </w:pPr>
      <w:r>
        <w:t>Field: Cooling Coil</w:t>
      </w:r>
      <w:r w:rsidRPr="00DA2CFC">
        <w:t xml:space="preserve"> Reset Outdoor Dry-Bulb High</w:t>
      </w:r>
    </w:p>
    <w:p w14:paraId="2B80B7C3"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0416733C" w14:textId="77777777" w:rsidR="001E77BE" w:rsidRDefault="001E77BE" w:rsidP="001E77BE">
      <w:pPr>
        <w:pStyle w:val="Heading4"/>
      </w:pPr>
      <w:r>
        <w:t>Field: Heating Coil Type</w:t>
      </w:r>
    </w:p>
    <w:p w14:paraId="6C4F6B88" w14:textId="77777777" w:rsidR="001E77BE" w:rsidRDefault="001E77BE" w:rsidP="001E77BE">
      <w:pPr>
        <w:pStyle w:val="BodyText"/>
      </w:pPr>
      <w:r>
        <w:t>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is unlikely that both a heating coil and a preheat coil would be used at the same time. The choices for this field are</w:t>
      </w:r>
    </w:p>
    <w:p w14:paraId="3DDD3D16" w14:textId="77777777" w:rsidR="001E77BE" w:rsidRPr="00FE000D" w:rsidRDefault="001E77BE" w:rsidP="001E77BE">
      <w:pPr>
        <w:pStyle w:val="ListBullet2"/>
      </w:pPr>
      <w:r w:rsidRPr="00FE000D">
        <w:t>HotWater</w:t>
      </w:r>
    </w:p>
    <w:p w14:paraId="6B7D586B" w14:textId="77777777" w:rsidR="001E77BE" w:rsidRDefault="001E77BE" w:rsidP="001E77BE">
      <w:pPr>
        <w:pStyle w:val="ListBullet2"/>
      </w:pPr>
      <w:r>
        <w:t>Electric</w:t>
      </w:r>
    </w:p>
    <w:p w14:paraId="42B6027F" w14:textId="77777777" w:rsidR="001E77BE" w:rsidRDefault="001E77BE" w:rsidP="001E77BE">
      <w:pPr>
        <w:pStyle w:val="ListBullet2"/>
      </w:pPr>
      <w:r>
        <w:t>Gas</w:t>
      </w:r>
    </w:p>
    <w:p w14:paraId="5B8AA544" w14:textId="77777777" w:rsidR="001E77BE" w:rsidRDefault="001E77BE" w:rsidP="001E77BE">
      <w:pPr>
        <w:pStyle w:val="ListBullet2"/>
      </w:pPr>
      <w:r>
        <w:t>None</w:t>
      </w:r>
    </w:p>
    <w:p w14:paraId="70F30774" w14:textId="77777777" w:rsidR="001E77BE" w:rsidRDefault="001E77BE" w:rsidP="001E77BE">
      <w:pPr>
        <w:pStyle w:val="BodyText"/>
      </w:pPr>
      <w:r>
        <w:t xml:space="preserve">The default value is </w:t>
      </w:r>
      <w:r>
        <w:rPr>
          <w:i/>
        </w:rPr>
        <w:t>HotWater</w:t>
      </w:r>
      <w:r>
        <w:t>.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3671E09B" w14:textId="77777777" w:rsidR="001E77BE" w:rsidRDefault="001E77BE" w:rsidP="001E77BE">
      <w:pPr>
        <w:pStyle w:val="Heading4"/>
      </w:pPr>
      <w:r>
        <w:t>Field: Heating Coil Availability Schedule Name</w:t>
      </w:r>
    </w:p>
    <w:p w14:paraId="49C270B3"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36A6D6D" w14:textId="77777777" w:rsidR="001E77BE" w:rsidRDefault="001E77BE" w:rsidP="001E77BE">
      <w:pPr>
        <w:pStyle w:val="Heading4"/>
      </w:pPr>
      <w:r>
        <w:t>Field: Heating Coil Setpoint Control Type</w:t>
      </w:r>
    </w:p>
    <w:p w14:paraId="64F4C5BD" w14:textId="77777777" w:rsidR="001E77BE" w:rsidRDefault="001E77BE" w:rsidP="001E77BE">
      <w:pPr>
        <w:pStyle w:val="BodyText"/>
      </w:pPr>
      <w:r>
        <w:t>Specifies the heating coil setpoint control type:</w:t>
      </w:r>
    </w:p>
    <w:p w14:paraId="1D52C704" w14:textId="77777777" w:rsidR="001E77BE" w:rsidRDefault="001E77BE" w:rsidP="001E77BE">
      <w:pPr>
        <w:pStyle w:val="ListBullet2"/>
      </w:pPr>
      <w:r>
        <w:t xml:space="preserve">FixedSetpoint </w:t>
      </w:r>
      <w:r w:rsidRPr="00B611CE">
        <w:t>- uses the He</w:t>
      </w:r>
      <w:r>
        <w:t>ating Coil Design Setpoint as the supply air setpoint.</w:t>
      </w:r>
    </w:p>
    <w:p w14:paraId="0BA9B8C0" w14:textId="77777777" w:rsidR="001E77BE" w:rsidRDefault="001E77BE" w:rsidP="001E77BE">
      <w:pPr>
        <w:pStyle w:val="ListBullet2"/>
      </w:pPr>
      <w:r>
        <w:t>Scheduled</w:t>
      </w:r>
      <w:r w:rsidRPr="00B611CE">
        <w:t xml:space="preserve"> - uses the Heating Coil Setpoint Schedule to set the supply air setpoint.</w:t>
      </w:r>
    </w:p>
    <w:p w14:paraId="09215E7E" w14:textId="77777777" w:rsidR="001E77BE" w:rsidRDefault="001E77BE" w:rsidP="001E77BE">
      <w:pPr>
        <w:pStyle w:val="ListBullet2"/>
      </w:pPr>
      <w:r w:rsidRPr="00E650EC">
        <w:lastRenderedPageBreak/>
        <w:t>OutdoorAirTemperatureReset</w:t>
      </w:r>
      <w:r>
        <w:t xml:space="preserve"> </w:t>
      </w:r>
      <w:r w:rsidRPr="00B611CE">
        <w:t>- varies the supply air setpoint based on the values entered for Heating Coil Setpoint at Outdoor Dry-Bulb Low, Heating Coil Reset Outdoor Dry-Bulb Low, Heating Coil Setpoint at Outdoor Dry-Bulb High, and Heating Coil Reset Outdoor Dry-Bulb High.</w:t>
      </w:r>
    </w:p>
    <w:p w14:paraId="6032B8DA" w14:textId="77777777" w:rsidR="001E77BE" w:rsidRDefault="001E77BE" w:rsidP="001E77BE">
      <w:pPr>
        <w:pStyle w:val="ListBullet2"/>
      </w:pPr>
      <w:r>
        <w:t xml:space="preserve">ControlZone - </w:t>
      </w:r>
      <w:r w:rsidRPr="00B611CE">
        <w:t xml:space="preserve">controls the supply air temperature to meet the current </w:t>
      </w:r>
      <w:r>
        <w:t>heating</w:t>
      </w:r>
      <w:r w:rsidRPr="00B611CE">
        <w:t xml:space="preserve"> load for the zone specified </w:t>
      </w:r>
      <w:r>
        <w:t>as the</w:t>
      </w:r>
      <w:r w:rsidRPr="00B611CE">
        <w:t xml:space="preserve"> </w:t>
      </w:r>
      <w:r>
        <w:t>Heating</w:t>
      </w:r>
      <w:r w:rsidRPr="00B611CE">
        <w:t xml:space="preserve"> Coil Control Zone Name (below).</w:t>
      </w:r>
      <w:r w:rsidRPr="00881B7B">
        <w:t xml:space="preserve"> </w:t>
      </w:r>
      <w:r>
        <w:t>The maximum setpoint is the Heating Coil Design Setpoint. The minimum setpoint allowed is defaulted to the lesser of the Heating Coil Design Setpoint minus 5.2C or the Cooling Coil Design Setpoint minus 1.0C. (Reference SetpointManager:SingleZone:Heating)</w:t>
      </w:r>
    </w:p>
    <w:p w14:paraId="14EA5C10" w14:textId="77777777" w:rsidR="001E77BE" w:rsidRDefault="001E77BE" w:rsidP="001E77BE">
      <w:pPr>
        <w:pStyle w:val="BodyText"/>
      </w:pPr>
      <w:r>
        <w:t>The default is FixedSetpoint.</w:t>
      </w:r>
    </w:p>
    <w:p w14:paraId="7DDA959F"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45AADD5D" w14:textId="77777777" w:rsidR="001E77BE" w:rsidRDefault="001E77BE" w:rsidP="001E77BE">
      <w:pPr>
        <w:pStyle w:val="Heading4"/>
      </w:pPr>
      <w:r>
        <w:t xml:space="preserve">Field: Heating Coil </w:t>
      </w:r>
      <w:r w:rsidRPr="006C1092">
        <w:t>Control Zone Name</w:t>
      </w:r>
    </w:p>
    <w:p w14:paraId="46FB0224" w14:textId="77777777" w:rsidR="001E77BE" w:rsidRDefault="001E77BE" w:rsidP="001E77BE">
      <w:pPr>
        <w:pStyle w:val="BodyText"/>
      </w:pPr>
      <w:r>
        <w:t>Enter the name of the HVACTemplate:Zone:ConstantVolume object that contains the heating thermostat. While multiple HVACTemplate:Zone:ConstantVolume objects can be part of a HVACTemplate:System:ConstantVolume system, only one of the zones contains a thermostat that controls heating operation. For a single zone system, this field should contain the name of that zone.</w:t>
      </w:r>
    </w:p>
    <w:p w14:paraId="268DF240" w14:textId="77777777" w:rsidR="001E77BE" w:rsidRDefault="001E77BE" w:rsidP="001E77BE">
      <w:pPr>
        <w:pStyle w:val="Heading4"/>
      </w:pPr>
      <w:r>
        <w:t>Field: Heating Coil Design Setpoint</w:t>
      </w:r>
    </w:p>
    <w:p w14:paraId="2E934C8E"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63ECAC1D" w14:textId="77777777" w:rsidR="001E77BE" w:rsidRDefault="001E77BE" w:rsidP="001E77BE">
      <w:pPr>
        <w:pStyle w:val="Heading4"/>
      </w:pPr>
      <w:r>
        <w:t>Field: Heating Coil Setpoint Schedule Name</w:t>
      </w:r>
    </w:p>
    <w:p w14:paraId="0993CE26"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065833B7" w14:textId="77777777" w:rsidR="001E77BE" w:rsidRDefault="001E77BE" w:rsidP="001E77BE">
      <w:pPr>
        <w:pStyle w:val="Heading4"/>
      </w:pPr>
      <w:r>
        <w:t>Field: Heating Coil</w:t>
      </w:r>
      <w:r w:rsidRPr="00DA2CFC">
        <w:t xml:space="preserve"> Setpoint at Outdoor Dry-Bulb Low</w:t>
      </w:r>
    </w:p>
    <w:p w14:paraId="00C4B7E5"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15CF7973" w14:textId="77777777" w:rsidR="001E77BE" w:rsidRDefault="001E77BE" w:rsidP="001E77BE">
      <w:pPr>
        <w:pStyle w:val="Heading4"/>
      </w:pPr>
      <w:r>
        <w:t>Field: Heating Coil</w:t>
      </w:r>
      <w:r w:rsidRPr="00DA2CFC">
        <w:t xml:space="preserve"> Reset Outdoor Dry-Bulb Low</w:t>
      </w:r>
    </w:p>
    <w:p w14:paraId="5372FF87"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DC1BFB5" w14:textId="77777777" w:rsidR="001E77BE" w:rsidRDefault="001E77BE" w:rsidP="001E77BE">
      <w:pPr>
        <w:pStyle w:val="Heading4"/>
      </w:pPr>
      <w:r>
        <w:t>Field: Heating Coil</w:t>
      </w:r>
      <w:r w:rsidRPr="00DA2CFC">
        <w:t xml:space="preserve"> Setpoint at Outdoor Dry-Bulb High</w:t>
      </w:r>
    </w:p>
    <w:p w14:paraId="0CE48D3A"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370A90F5" w14:textId="77777777" w:rsidR="001E77BE" w:rsidRDefault="001E77BE" w:rsidP="001E77BE">
      <w:pPr>
        <w:pStyle w:val="Heading4"/>
      </w:pPr>
      <w:r>
        <w:lastRenderedPageBreak/>
        <w:t>Field: Heating Coil</w:t>
      </w:r>
      <w:r w:rsidRPr="00DA2CFC">
        <w:t xml:space="preserve"> Reset Outdoor Dry-Bulb High</w:t>
      </w:r>
    </w:p>
    <w:p w14:paraId="2B67EB42"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4CB91E2A" w14:textId="77777777" w:rsidR="001E77BE" w:rsidRDefault="001E77BE" w:rsidP="001E77BE">
      <w:pPr>
        <w:pStyle w:val="Heading4"/>
      </w:pPr>
      <w:r>
        <w:t>Field: Heating Coil Capacity</w:t>
      </w:r>
    </w:p>
    <w:p w14:paraId="74C70D44"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1354EC02" w14:textId="77777777" w:rsidR="001E77BE" w:rsidRDefault="001E77BE" w:rsidP="001E77BE">
      <w:pPr>
        <w:pStyle w:val="Heading4"/>
      </w:pPr>
      <w:r>
        <w:t>Field: Gas Heating Coil Efficiency</w:t>
      </w:r>
    </w:p>
    <w:p w14:paraId="3BEEB768" w14:textId="77777777" w:rsidR="001E77BE" w:rsidRDefault="001E77BE" w:rsidP="001E77BE">
      <w:pPr>
        <w:pStyle w:val="BodyText"/>
      </w:pPr>
      <w:r>
        <w:t>Enter gas burner efficiency as a decimal, not as a percent. A burner that is 80% efficient would have an entry of 0.8 here, which is the default</w:t>
      </w:r>
    </w:p>
    <w:p w14:paraId="4FFEF0D7" w14:textId="77777777" w:rsidR="001E77BE" w:rsidRDefault="001E77BE" w:rsidP="001E77BE">
      <w:pPr>
        <w:pStyle w:val="Heading4"/>
      </w:pPr>
      <w:r>
        <w:t>Field: Gas Heating Coil Parasitic Electric Load</w:t>
      </w:r>
    </w:p>
    <w:p w14:paraId="026A3CB4" w14:textId="77777777" w:rsidR="001E77BE" w:rsidRDefault="001E77BE" w:rsidP="001E77BE">
      <w:pPr>
        <w:pStyle w:val="BodyText"/>
      </w:pPr>
      <w:r>
        <w:t>Enter the parasitic electric load associated with the gas heating operation, such as a combustion fan. The units are in W.</w:t>
      </w:r>
    </w:p>
    <w:p w14:paraId="40A77BA4" w14:textId="77777777" w:rsidR="001E77BE" w:rsidRDefault="001E77BE" w:rsidP="001E77BE">
      <w:pPr>
        <w:pStyle w:val="Heading4"/>
      </w:pPr>
      <w:r>
        <w:t>Field: Preheat Coil Type</w:t>
      </w:r>
    </w:p>
    <w:p w14:paraId="743F0989"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315DBE23" w14:textId="77777777" w:rsidR="001E77BE" w:rsidRDefault="001E77BE" w:rsidP="001E77BE">
      <w:pPr>
        <w:pStyle w:val="ListBullet2"/>
      </w:pPr>
      <w:r>
        <w:t>Electric</w:t>
      </w:r>
    </w:p>
    <w:p w14:paraId="745417CF" w14:textId="77777777" w:rsidR="001E77BE" w:rsidRDefault="001E77BE" w:rsidP="001E77BE">
      <w:pPr>
        <w:pStyle w:val="ListBullet2"/>
      </w:pPr>
      <w:r>
        <w:t>Gas</w:t>
      </w:r>
    </w:p>
    <w:p w14:paraId="59224AE5" w14:textId="77777777" w:rsidR="001E77BE" w:rsidRDefault="001E77BE" w:rsidP="001E77BE">
      <w:pPr>
        <w:pStyle w:val="ListBullet2"/>
      </w:pPr>
      <w:r>
        <w:t>None</w:t>
      </w:r>
    </w:p>
    <w:p w14:paraId="13A02636"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01E69221" w14:textId="77777777" w:rsidR="001E77BE" w:rsidRDefault="001E77BE" w:rsidP="001E77BE">
      <w:pPr>
        <w:pStyle w:val="Heading4"/>
      </w:pPr>
      <w:r>
        <w:t>Field: Preheat Coil Availability Schedule Name</w:t>
      </w:r>
    </w:p>
    <w:p w14:paraId="0580AB6C"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343D00E4" w14:textId="77777777" w:rsidR="001E77BE" w:rsidRDefault="001E77BE" w:rsidP="001E77BE">
      <w:pPr>
        <w:pStyle w:val="Heading4"/>
      </w:pPr>
      <w:r>
        <w:t>Field: Preheat Coil Design Setpoint</w:t>
      </w:r>
    </w:p>
    <w:p w14:paraId="2357ED35"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7F33D24B" w14:textId="77777777" w:rsidR="001E77BE" w:rsidRDefault="001E77BE" w:rsidP="001E77BE">
      <w:pPr>
        <w:pStyle w:val="Heading4"/>
      </w:pPr>
      <w:r>
        <w:t>Field: Preheat Coil Setpoint Schedule Name</w:t>
      </w:r>
    </w:p>
    <w:p w14:paraId="02178D1C"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5C8D1ECC" w14:textId="77777777" w:rsidR="001E77BE" w:rsidRDefault="001E77BE" w:rsidP="001E77BE">
      <w:pPr>
        <w:pStyle w:val="Heading4"/>
      </w:pPr>
      <w:r>
        <w:t>Field: Gas Preheat Coil Efficiency</w:t>
      </w:r>
    </w:p>
    <w:p w14:paraId="2CE357B9" w14:textId="77777777" w:rsidR="001E77BE" w:rsidRDefault="001E77BE" w:rsidP="001E77BE">
      <w:pPr>
        <w:pStyle w:val="BodyText"/>
      </w:pPr>
      <w:r>
        <w:t>Enter gas burner efficiency as a decimal, not as a percent. A burner that is 80% efficient would have an entry of 0.8 here, which is the default</w:t>
      </w:r>
    </w:p>
    <w:p w14:paraId="28A915FF" w14:textId="77777777" w:rsidR="001E77BE" w:rsidRDefault="001E77BE" w:rsidP="001E77BE">
      <w:pPr>
        <w:pStyle w:val="Heading4"/>
      </w:pPr>
      <w:r>
        <w:lastRenderedPageBreak/>
        <w:t>Field: Gas Preheat Coil Parasitic Electric Load</w:t>
      </w:r>
    </w:p>
    <w:p w14:paraId="79BD9D8B" w14:textId="77777777" w:rsidR="001E77BE" w:rsidRDefault="001E77BE" w:rsidP="001E77BE">
      <w:pPr>
        <w:pStyle w:val="BodyText"/>
      </w:pPr>
      <w:r>
        <w:t>Enter the parasitic electric load associated with the gas heating operation, such as an combustion fan. The units are in W.</w:t>
      </w:r>
    </w:p>
    <w:p w14:paraId="7A51C964" w14:textId="77777777" w:rsidR="001E77BE" w:rsidRDefault="001E77BE" w:rsidP="001E77BE">
      <w:pPr>
        <w:pStyle w:val="Heading4"/>
      </w:pPr>
      <w:r>
        <w:t>Field: Maximum Outdoor Air Flow Rate</w:t>
      </w:r>
    </w:p>
    <w:p w14:paraId="2EA7F0BF"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BCBAD1E" w14:textId="77777777" w:rsidR="001E77BE" w:rsidRDefault="001E77BE" w:rsidP="001E77BE">
      <w:pPr>
        <w:pStyle w:val="Heading4"/>
      </w:pPr>
      <w:r>
        <w:t>Field: Minimum Outdoor Air Flow Rate</w:t>
      </w:r>
    </w:p>
    <w:p w14:paraId="4FBD6104"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2F3FBFE1" w14:textId="77777777" w:rsidR="001E77BE" w:rsidRDefault="001E77BE" w:rsidP="001E77BE">
      <w:pPr>
        <w:pStyle w:val="Heading4"/>
      </w:pPr>
      <w:r>
        <w:t>Field: Minimum Outdoor Air Schedule Name</w:t>
      </w:r>
    </w:p>
    <w:p w14:paraId="3BB0E405"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0C286006" w14:textId="77777777" w:rsidR="001E77BE" w:rsidRPr="00FD43DE" w:rsidRDefault="001E77BE" w:rsidP="001E77BE">
      <w:pPr>
        <w:pStyle w:val="Heading4"/>
      </w:pPr>
      <w:r w:rsidRPr="00FD43DE">
        <w:t>Field: Economizer Type</w:t>
      </w:r>
    </w:p>
    <w:p w14:paraId="03F86F3F" w14:textId="77777777" w:rsidR="001E77BE" w:rsidRDefault="001E77BE" w:rsidP="001E77BE">
      <w:pPr>
        <w:pStyle w:val="BodyText"/>
      </w:pPr>
      <w:r w:rsidRPr="00CF136D">
        <w:t xml:space="preserve">The options for this field are </w:t>
      </w:r>
    </w:p>
    <w:p w14:paraId="6CD065AD" w14:textId="77777777" w:rsidR="001E77BE" w:rsidRDefault="001E77BE" w:rsidP="001E77BE">
      <w:pPr>
        <w:pStyle w:val="ListBullet2"/>
      </w:pPr>
      <w:r>
        <w:t>‘FixedDryBulb’</w:t>
      </w:r>
    </w:p>
    <w:p w14:paraId="11D99AFB" w14:textId="77777777" w:rsidR="001E77BE" w:rsidRDefault="001E77BE" w:rsidP="001E77BE">
      <w:pPr>
        <w:pStyle w:val="ListBullet2"/>
      </w:pPr>
      <w:r>
        <w:t>‘DifferentialDryBulb’</w:t>
      </w:r>
    </w:p>
    <w:p w14:paraId="641B4FD8" w14:textId="77777777" w:rsidR="001E77BE" w:rsidRDefault="001E77BE" w:rsidP="001E77BE">
      <w:pPr>
        <w:pStyle w:val="ListBullet2"/>
      </w:pPr>
      <w:r>
        <w:t>‘FixedEnthalpy’</w:t>
      </w:r>
    </w:p>
    <w:p w14:paraId="06D3084F" w14:textId="77777777" w:rsidR="001E77BE" w:rsidRDefault="001E77BE" w:rsidP="001E77BE">
      <w:pPr>
        <w:pStyle w:val="ListBullet2"/>
      </w:pPr>
      <w:r>
        <w:t>‘ DifferentialEnthalpy’</w:t>
      </w:r>
    </w:p>
    <w:p w14:paraId="68F27552" w14:textId="77777777" w:rsidR="001E77BE" w:rsidRDefault="001E77BE" w:rsidP="001E77BE">
      <w:pPr>
        <w:pStyle w:val="ListBullet2"/>
      </w:pPr>
      <w:r>
        <w:t>‘ElectronicEnthalpy’ (i.e., humidity ratio curve strategy)</w:t>
      </w:r>
    </w:p>
    <w:p w14:paraId="388BB497" w14:textId="77777777" w:rsidR="001E77BE" w:rsidRDefault="001E77BE" w:rsidP="001E77BE">
      <w:pPr>
        <w:pStyle w:val="ListBullet2"/>
      </w:pPr>
      <w:r>
        <w:t>‘FixedDewPointAndDryBulb’</w:t>
      </w:r>
    </w:p>
    <w:p w14:paraId="629BCA9D" w14:textId="77777777" w:rsidR="001E77BE" w:rsidRDefault="001E77BE" w:rsidP="001E77BE">
      <w:pPr>
        <w:pStyle w:val="ListBullet2"/>
      </w:pPr>
      <w:r>
        <w:t>‘DifferentialDryBulbAndEnthalpy’</w:t>
      </w:r>
    </w:p>
    <w:p w14:paraId="0DB8C700" w14:textId="77777777" w:rsidR="001E77BE" w:rsidRDefault="001E77BE" w:rsidP="001E77BE">
      <w:pPr>
        <w:pStyle w:val="ListBullet2"/>
      </w:pPr>
      <w:r>
        <w:t>‘NoEconomizer’</w:t>
      </w:r>
    </w:p>
    <w:p w14:paraId="04B6F5F0"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7A05AEBB"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70D4521"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321CCF1"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2C01E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3F4FC282"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14:paraId="71E5C0C0"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620898D"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949AD2D"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1A859814"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1227ED24" w14:textId="77777777" w:rsidR="001E77BE" w:rsidRDefault="001E77BE" w:rsidP="001E77BE">
      <w:pPr>
        <w:pStyle w:val="Heading4"/>
      </w:pPr>
      <w:r>
        <w:t>Field: Economizer Upper Temperature Limit</w:t>
      </w:r>
    </w:p>
    <w:p w14:paraId="20C1488F"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2095E8E" w14:textId="77777777" w:rsidR="001E77BE" w:rsidRDefault="001E77BE" w:rsidP="001E77BE">
      <w:pPr>
        <w:pStyle w:val="Heading4"/>
      </w:pPr>
      <w:r>
        <w:t>Field: Economizer Lower Temperature Limit</w:t>
      </w:r>
    </w:p>
    <w:p w14:paraId="2C7D47CD"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D38519F" w14:textId="77777777" w:rsidR="001E77BE" w:rsidRDefault="001E77BE" w:rsidP="001E77BE">
      <w:pPr>
        <w:pStyle w:val="Heading4"/>
      </w:pPr>
      <w:r>
        <w:t>Field: Economizer Upper Enthalpy Limit</w:t>
      </w:r>
    </w:p>
    <w:p w14:paraId="54A02BE9"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1FC159BF" w14:textId="77777777" w:rsidR="001E77BE" w:rsidRDefault="001E77BE" w:rsidP="001E77BE">
      <w:pPr>
        <w:pStyle w:val="Heading4"/>
      </w:pPr>
      <w:r>
        <w:t>Field: Economizer Maximum Limit Dewpoint Temperature</w:t>
      </w:r>
    </w:p>
    <w:p w14:paraId="579CAE8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0E06F73" w14:textId="77777777" w:rsidR="001E77BE" w:rsidRDefault="001E77BE" w:rsidP="001E77BE">
      <w:pPr>
        <w:pStyle w:val="Heading4"/>
      </w:pPr>
      <w:r>
        <w:t>Field: Supply Plenum Name</w:t>
      </w:r>
    </w:p>
    <w:p w14:paraId="2D2052AA"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C100CF6" w14:textId="77777777" w:rsidR="001E77BE" w:rsidRDefault="001E77BE" w:rsidP="001E77BE">
      <w:pPr>
        <w:pStyle w:val="Heading4"/>
      </w:pPr>
      <w:r>
        <w:t>Field: Return Plenum Name</w:t>
      </w:r>
    </w:p>
    <w:p w14:paraId="1ECE24F7"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56CEB46" w14:textId="77777777" w:rsidR="001E77BE" w:rsidRDefault="001E77BE" w:rsidP="001E77BE">
      <w:pPr>
        <w:pStyle w:val="Heading4"/>
      </w:pPr>
      <w:r>
        <w:lastRenderedPageBreak/>
        <w:t>Field: Night Cycle Control</w:t>
      </w:r>
    </w:p>
    <w:p w14:paraId="1E8ACA94"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4D8A43B1" w14:textId="77777777" w:rsidR="001E77BE" w:rsidRDefault="001E77BE" w:rsidP="001E77BE">
      <w:pPr>
        <w:pStyle w:val="Heading4"/>
      </w:pPr>
      <w:r>
        <w:t>Field: Night Cycle Control Zone Name</w:t>
      </w:r>
    </w:p>
    <w:p w14:paraId="4C53B26B"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41F099E6" w14:textId="77777777" w:rsidR="001E77BE" w:rsidRDefault="001E77BE" w:rsidP="001E77BE">
      <w:pPr>
        <w:pStyle w:val="Heading4"/>
      </w:pPr>
      <w:r>
        <w:t xml:space="preserve">Field: </w:t>
      </w:r>
      <w:r>
        <w:rPr>
          <w:rFonts w:eastAsia="MS Mincho"/>
        </w:rPr>
        <w:t>Heat Recovery Type</w:t>
      </w:r>
    </w:p>
    <w:p w14:paraId="464CDD07" w14:textId="77777777" w:rsidR="001E77BE" w:rsidRDefault="001E77BE" w:rsidP="001E77BE">
      <w:pPr>
        <w:pStyle w:val="BodyText"/>
      </w:pPr>
      <w:r>
        <w:t>Enter the type of air-to-air heat recovery which is available between the relief air stream and the outdoor air inlet stream. The choices are:</w:t>
      </w:r>
    </w:p>
    <w:p w14:paraId="0DC83288" w14:textId="77777777" w:rsidR="001E77BE" w:rsidRDefault="001E77BE" w:rsidP="001E77BE">
      <w:pPr>
        <w:pStyle w:val="ListBullet2"/>
      </w:pPr>
      <w:r>
        <w:t>None</w:t>
      </w:r>
    </w:p>
    <w:p w14:paraId="54474ED7" w14:textId="77777777" w:rsidR="001E77BE" w:rsidRDefault="001E77BE" w:rsidP="001E77BE">
      <w:pPr>
        <w:pStyle w:val="ListBullet2"/>
      </w:pPr>
      <w:r>
        <w:t>Sensible</w:t>
      </w:r>
    </w:p>
    <w:p w14:paraId="4EA87A3A" w14:textId="77777777" w:rsidR="001E77BE" w:rsidRDefault="001E77BE" w:rsidP="001E77BE">
      <w:pPr>
        <w:pStyle w:val="ListBullet2"/>
      </w:pPr>
      <w:r>
        <w:t>Enthalpy</w:t>
      </w:r>
    </w:p>
    <w:p w14:paraId="3065E108" w14:textId="77777777" w:rsidR="001E77BE" w:rsidRDefault="001E77BE" w:rsidP="001E77BE">
      <w:pPr>
        <w:pStyle w:val="BodyText"/>
      </w:pPr>
      <w:r>
        <w:t xml:space="preserve">The default is </w:t>
      </w:r>
      <w:r w:rsidRPr="000E5220">
        <w:rPr>
          <w:b/>
          <w:iCs/>
        </w:rPr>
        <w:t>None</w:t>
      </w:r>
      <w:r>
        <w:rPr>
          <w:i/>
          <w:iCs/>
        </w:rPr>
        <w:t>.</w:t>
      </w:r>
      <w:r>
        <w:t xml:space="preserve"> </w:t>
      </w:r>
    </w:p>
    <w:p w14:paraId="4F76C134" w14:textId="77777777" w:rsidR="001E77BE" w:rsidRDefault="001E77BE" w:rsidP="001E77BE">
      <w:pPr>
        <w:pStyle w:val="Heading4"/>
      </w:pPr>
      <w:r>
        <w:t xml:space="preserve">Field: </w:t>
      </w:r>
      <w:r>
        <w:rPr>
          <w:rFonts w:eastAsia="MS Mincho"/>
        </w:rPr>
        <w:t>Sensible Heat Recovery Effectiveness</w:t>
      </w:r>
    </w:p>
    <w:p w14:paraId="19DEC4CE"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230CF4E" w14:textId="77777777" w:rsidR="001E77BE" w:rsidRDefault="001E77BE" w:rsidP="001E77BE">
      <w:pPr>
        <w:pStyle w:val="Heading4"/>
      </w:pPr>
      <w:r>
        <w:t xml:space="preserve">Field: </w:t>
      </w:r>
      <w:r>
        <w:rPr>
          <w:rFonts w:eastAsia="MS Mincho"/>
        </w:rPr>
        <w:t>Latent Heat Recovery Effectiveness</w:t>
      </w:r>
    </w:p>
    <w:p w14:paraId="758DAD3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573AF491" w14:textId="77777777" w:rsidR="001E77BE" w:rsidRDefault="001E77BE" w:rsidP="001E77BE">
      <w:pPr>
        <w:pStyle w:val="Heading4"/>
      </w:pPr>
      <w:r>
        <w:t xml:space="preserve">Field: </w:t>
      </w:r>
      <w:r>
        <w:rPr>
          <w:rFonts w:eastAsia="MS Mincho"/>
        </w:rPr>
        <w:t xml:space="preserve">Heat Recovery </w:t>
      </w:r>
      <w:r>
        <w:t>Heat Exchanger Type</w:t>
      </w:r>
    </w:p>
    <w:p w14:paraId="0BC53393"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7583A2A" w14:textId="77777777" w:rsidR="001E77BE" w:rsidRDefault="001E77BE" w:rsidP="001E77BE">
      <w:pPr>
        <w:pStyle w:val="Heading4"/>
      </w:pPr>
      <w:r>
        <w:t xml:space="preserve">Field: </w:t>
      </w:r>
      <w:r>
        <w:rPr>
          <w:rFonts w:eastAsia="MS Mincho"/>
        </w:rPr>
        <w:t xml:space="preserve">Heat Recovery </w:t>
      </w:r>
      <w:r>
        <w:t>Frost Control Type</w:t>
      </w:r>
    </w:p>
    <w:p w14:paraId="7EBC13BA"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104DC8CD"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w:t>
      </w:r>
      <w:r>
        <w:lastRenderedPageBreak/>
        <w:t>change of defrost time. When exhaust air is being recirculated, no supply (outdoor ventilation) air is being provided through the heat exchanger unit (which may or may not be acceptable regarding ventilation for occupants).</w:t>
      </w:r>
    </w:p>
    <w:p w14:paraId="131D0843"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5BD2B71F"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3DC816B9" w14:textId="77777777" w:rsidR="001E77BE" w:rsidRDefault="001E77BE" w:rsidP="001E77BE">
      <w:pPr>
        <w:pStyle w:val="Heading4"/>
      </w:pPr>
      <w:r>
        <w:t>Field: Dehumidification Control Type</w:t>
      </w:r>
    </w:p>
    <w:p w14:paraId="401C97B7" w14:textId="77777777" w:rsidR="001E77BE" w:rsidRDefault="001E77BE" w:rsidP="001E77BE">
      <w:pPr>
        <w:pStyle w:val="BodyText"/>
        <w:spacing w:after="0"/>
      </w:pPr>
      <w:r>
        <w:t>There are two dehumidification control type options available:</w:t>
      </w:r>
    </w:p>
    <w:p w14:paraId="23F51F86" w14:textId="77777777" w:rsidR="001E77BE" w:rsidRDefault="001E77BE" w:rsidP="001E77BE">
      <w:pPr>
        <w:pStyle w:val="ListBullet2"/>
      </w:pPr>
      <w:r>
        <w:t>None</w:t>
      </w:r>
    </w:p>
    <w:p w14:paraId="0DC71B91" w14:textId="77777777" w:rsidR="001E77BE" w:rsidRDefault="001E77BE" w:rsidP="001E77BE">
      <w:pPr>
        <w:pStyle w:val="ListBullet2"/>
      </w:pPr>
      <w:r>
        <w:t>CoolReheat</w:t>
      </w:r>
    </w:p>
    <w:p w14:paraId="2A7952E2"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central heating coil if available or the terminal unit reheat coils if available. </w:t>
      </w:r>
    </w:p>
    <w:p w14:paraId="0B6D6D57" w14:textId="77777777" w:rsidR="001E77BE" w:rsidRDefault="001E77BE" w:rsidP="001E77BE">
      <w:pPr>
        <w:pStyle w:val="BodyText"/>
      </w:pPr>
      <w:r>
        <w:t xml:space="preserve">The default is </w:t>
      </w:r>
      <w:r>
        <w:rPr>
          <w:i/>
          <w:iCs/>
        </w:rPr>
        <w:t>None</w:t>
      </w:r>
      <w:r>
        <w:t xml:space="preserve"> which meets the sensible cooling setpoint only.</w:t>
      </w:r>
    </w:p>
    <w:p w14:paraId="00084FCB" w14:textId="77777777" w:rsidR="001E77BE" w:rsidRDefault="001E77BE" w:rsidP="001E77BE">
      <w:pPr>
        <w:pStyle w:val="Heading4"/>
      </w:pPr>
      <w:r>
        <w:t>Field: Dehumidification Control Zone Name</w:t>
      </w:r>
    </w:p>
    <w:p w14:paraId="59E9C02A" w14:textId="77777777" w:rsidR="001E77BE" w:rsidRDefault="001E77BE" w:rsidP="001E77BE">
      <w:pPr>
        <w:pStyle w:val="BodyText"/>
        <w:spacing w:after="0"/>
      </w:pPr>
      <w:r>
        <w:t xml:space="preserve">This field specifies the zone name where the humidistat is located for controlling dehumidification.  </w:t>
      </w:r>
    </w:p>
    <w:p w14:paraId="777DE58B" w14:textId="77777777" w:rsidR="001E77BE" w:rsidRDefault="001E77BE" w:rsidP="001E77BE">
      <w:pPr>
        <w:pStyle w:val="Heading4"/>
      </w:pPr>
      <w:r>
        <w:t>Field: Dehumidification Relative Humidity Setpoint</w:t>
      </w:r>
    </w:p>
    <w:p w14:paraId="33DC0E9E"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C298676"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0018262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97C4C02" w14:textId="77777777" w:rsidR="001E77BE" w:rsidRDefault="001E77BE" w:rsidP="001E77BE">
      <w:pPr>
        <w:pStyle w:val="Heading4"/>
      </w:pPr>
      <w:r>
        <w:t>Field: Humidifier Type</w:t>
      </w:r>
    </w:p>
    <w:p w14:paraId="707CB826" w14:textId="77777777" w:rsidR="001E77BE" w:rsidRDefault="001E77BE" w:rsidP="001E77BE">
      <w:pPr>
        <w:pStyle w:val="BodyText"/>
        <w:spacing w:after="0"/>
      </w:pPr>
      <w:r>
        <w:t>There are two humidifier type options available:</w:t>
      </w:r>
    </w:p>
    <w:p w14:paraId="7BB185F5" w14:textId="77777777" w:rsidR="001E77BE" w:rsidRDefault="001E77BE" w:rsidP="001E77BE">
      <w:pPr>
        <w:pStyle w:val="ListBullet2"/>
      </w:pPr>
      <w:r>
        <w:t>None</w:t>
      </w:r>
    </w:p>
    <w:p w14:paraId="646D0774" w14:textId="77777777" w:rsidR="001E77BE" w:rsidRDefault="001E77BE" w:rsidP="001E77BE">
      <w:pPr>
        <w:pStyle w:val="ListBullet2"/>
      </w:pPr>
      <w:r>
        <w:t>ElectricSteam</w:t>
      </w:r>
    </w:p>
    <w:p w14:paraId="45C3EC4B"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084CDC74" w14:textId="77777777" w:rsidR="001E77BE" w:rsidRDefault="001E77BE" w:rsidP="001E77BE">
      <w:pPr>
        <w:pStyle w:val="Heading4"/>
      </w:pPr>
      <w:r>
        <w:t>Field: Humidifier Availability Schedule Name</w:t>
      </w:r>
    </w:p>
    <w:p w14:paraId="07B21481"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w:t>
      </w:r>
      <w:r>
        <w:lastRenderedPageBreak/>
        <w:t xml:space="preserve">that the humidifier can be on during a given time period. A value of zero denotes that the humidifier cannot be used during that time period </w:t>
      </w:r>
    </w:p>
    <w:p w14:paraId="55C93B7B" w14:textId="77777777" w:rsidR="001E77BE" w:rsidRDefault="001E77BE" w:rsidP="001E77BE">
      <w:pPr>
        <w:pStyle w:val="Heading4"/>
      </w:pPr>
      <w:r>
        <w:t>Field: Humidifier Rated Capacity</w:t>
      </w:r>
    </w:p>
    <w:p w14:paraId="23FBB461"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A43A6C9" w14:textId="77777777" w:rsidR="001E77BE" w:rsidRDefault="001E77BE" w:rsidP="001E77BE">
      <w:pPr>
        <w:pStyle w:val="Heading4"/>
      </w:pPr>
      <w:r>
        <w:t>Field: Humidifier Rated Electric Power</w:t>
      </w:r>
    </w:p>
    <w:p w14:paraId="606233AD"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326558B4" w14:textId="77777777" w:rsidR="001E77BE" w:rsidRDefault="001E77BE" w:rsidP="001E77BE">
      <w:pPr>
        <w:pStyle w:val="Heading4"/>
      </w:pPr>
      <w:r>
        <w:t>Field: Humidifier Control Zone Name</w:t>
      </w:r>
    </w:p>
    <w:p w14:paraId="7508B798" w14:textId="77777777" w:rsidR="001E77BE" w:rsidRDefault="001E77BE" w:rsidP="001E77BE">
      <w:pPr>
        <w:pStyle w:val="BodyText"/>
        <w:spacing w:after="0"/>
      </w:pPr>
      <w:r>
        <w:t xml:space="preserve">This field specifies the zone name where the humidistat is located for controlling humidification.  </w:t>
      </w:r>
    </w:p>
    <w:p w14:paraId="6A7849FD" w14:textId="77777777" w:rsidR="001E77BE" w:rsidRDefault="001E77BE" w:rsidP="001E77BE">
      <w:pPr>
        <w:pStyle w:val="Heading4"/>
      </w:pPr>
      <w:r>
        <w:t>Field: Humidifier Relative Humidity Setpoint</w:t>
      </w:r>
    </w:p>
    <w:p w14:paraId="23BB4DD9"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3A636A0"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7A8A8C3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030F524" w14:textId="77777777" w:rsidR="001E77BE" w:rsidRDefault="001E77BE" w:rsidP="001E77BE">
      <w:pPr>
        <w:pStyle w:val="Heading4"/>
      </w:pPr>
      <w:r>
        <w:t>Field: Return</w:t>
      </w:r>
      <w:r w:rsidRPr="002A5709">
        <w:t xml:space="preserve"> Fan </w:t>
      </w:r>
    </w:p>
    <w:p w14:paraId="6139288A"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68D51464" w14:textId="77777777" w:rsidR="001E77BE" w:rsidRDefault="001E77BE" w:rsidP="001E77BE">
      <w:pPr>
        <w:pStyle w:val="Heading4"/>
      </w:pPr>
      <w:r>
        <w:t>Field: Return Fan Total Efficiency</w:t>
      </w:r>
    </w:p>
    <w:p w14:paraId="517C2D7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23EA53EE" w14:textId="77777777" w:rsidR="001E77BE" w:rsidRDefault="001E77BE" w:rsidP="001E77BE">
      <w:pPr>
        <w:pStyle w:val="Heading4"/>
      </w:pPr>
      <w:r>
        <w:t>Field: Return Fan Delta Pressure</w:t>
      </w:r>
    </w:p>
    <w:p w14:paraId="6FA28F6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4A652AC1" w14:textId="77777777" w:rsidR="001E77BE" w:rsidRDefault="001E77BE" w:rsidP="001E77BE">
      <w:pPr>
        <w:pStyle w:val="Heading4"/>
      </w:pPr>
      <w:r>
        <w:t>Field: Return Fan Motor efficiency</w:t>
      </w:r>
    </w:p>
    <w:p w14:paraId="26260628" w14:textId="77777777" w:rsidR="001E77BE" w:rsidRDefault="001E77BE" w:rsidP="001E77BE">
      <w:pPr>
        <w:pStyle w:val="BodyText"/>
      </w:pPr>
      <w:r>
        <w:t>Enter the shaft power of the return fan divided by the electrical power consumed. Must be greater than 0 and less than or equal to 1. Default is 0.9.</w:t>
      </w:r>
    </w:p>
    <w:p w14:paraId="1BC6F06B" w14:textId="77777777" w:rsidR="001E77BE" w:rsidRDefault="001E77BE" w:rsidP="001E77BE">
      <w:pPr>
        <w:pStyle w:val="Heading4"/>
      </w:pPr>
      <w:r>
        <w:t>Field: Return Fan Motor in Air Stream Fraction</w:t>
      </w:r>
    </w:p>
    <w:p w14:paraId="3A020214"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A167E7F" w14:textId="77777777" w:rsidR="001E77BE" w:rsidRDefault="001E77BE" w:rsidP="001E77BE">
      <w:pPr>
        <w:pStyle w:val="BodyText"/>
      </w:pPr>
      <w:r>
        <w:t>As shown in an IDF:</w:t>
      </w:r>
    </w:p>
    <w:p w14:paraId="4BFFC80B" w14:textId="77777777" w:rsidR="001E77BE" w:rsidRPr="008D15E1" w:rsidRDefault="001E77BE" w:rsidP="001E77BE">
      <w:pPr>
        <w:pStyle w:val="CodeIDDSamples"/>
        <w:rPr>
          <w:lang w:val="nb-NO"/>
        </w:rPr>
      </w:pPr>
      <w:r w:rsidRPr="008D15E1">
        <w:rPr>
          <w:lang w:val="nb-NO"/>
        </w:rPr>
        <w:t>HVACTemplate:System:</w:t>
      </w:r>
      <w:r>
        <w:rPr>
          <w:lang w:val="nb-NO"/>
        </w:rPr>
        <w:t>ConstantVolume</w:t>
      </w:r>
      <w:r w:rsidRPr="008D15E1">
        <w:rPr>
          <w:lang w:val="nb-NO"/>
        </w:rPr>
        <w:t>,</w:t>
      </w:r>
    </w:p>
    <w:p w14:paraId="2EAA3C38" w14:textId="77777777" w:rsidR="001E77BE" w:rsidRDefault="001E77BE" w:rsidP="001E77BE">
      <w:pPr>
        <w:pStyle w:val="CodeIDDSamples"/>
      </w:pPr>
      <w:r w:rsidRPr="008D15E1">
        <w:rPr>
          <w:lang w:val="nb-NO"/>
        </w:rPr>
        <w:lastRenderedPageBreak/>
        <w:t xml:space="preserve">    </w:t>
      </w:r>
      <w:r>
        <w:rPr>
          <w:lang w:val="nb-NO"/>
        </w:rPr>
        <w:t>CAV</w:t>
      </w:r>
      <w:r w:rsidRPr="008D15E1">
        <w:rPr>
          <w:lang w:val="nb-NO"/>
        </w:rPr>
        <w:t xml:space="preserve"> Sys 1,               !- </w:t>
      </w:r>
      <w:r>
        <w:t>Name</w:t>
      </w:r>
    </w:p>
    <w:p w14:paraId="53D4EB3D" w14:textId="77777777" w:rsidR="001E77BE" w:rsidRDefault="001E77BE" w:rsidP="001E77BE">
      <w:pPr>
        <w:pStyle w:val="CodeIDDSamples"/>
      </w:pPr>
      <w:r>
        <w:t xml:space="preserve">    FanAvailSched,           !- System Availability Schedule Name</w:t>
      </w:r>
    </w:p>
    <w:p w14:paraId="2A515429" w14:textId="77777777" w:rsidR="001E77BE" w:rsidRDefault="001E77BE" w:rsidP="001E77BE">
      <w:pPr>
        <w:pStyle w:val="CodeIDDSamples"/>
      </w:pPr>
      <w:r>
        <w:t xml:space="preserve">    autosize,                !- Supply Fan Maximum Flow Rate {m3/s}</w:t>
      </w:r>
    </w:p>
    <w:p w14:paraId="0D1669F0" w14:textId="77777777" w:rsidR="001E77BE" w:rsidRDefault="001E77BE" w:rsidP="001E77BE">
      <w:pPr>
        <w:pStyle w:val="CodeIDDSamples"/>
      </w:pPr>
      <w:r>
        <w:t xml:space="preserve">    0.7,                     !- Supply Fan Total Efficiency</w:t>
      </w:r>
    </w:p>
    <w:p w14:paraId="2FEAC2C7" w14:textId="77777777" w:rsidR="001E77BE" w:rsidRDefault="001E77BE" w:rsidP="001E77BE">
      <w:pPr>
        <w:pStyle w:val="CodeIDDSamples"/>
      </w:pPr>
      <w:r>
        <w:t xml:space="preserve">    600,                     !- Supply Fan Delta Pressure {Pa}</w:t>
      </w:r>
    </w:p>
    <w:p w14:paraId="5C3F14AC" w14:textId="77777777" w:rsidR="001E77BE" w:rsidRDefault="001E77BE" w:rsidP="001E77BE">
      <w:pPr>
        <w:pStyle w:val="CodeIDDSamples"/>
      </w:pPr>
      <w:r>
        <w:t xml:space="preserve">    0.9,                     !- Supply Fan Motor Efficiency</w:t>
      </w:r>
    </w:p>
    <w:p w14:paraId="7B08F627" w14:textId="77777777" w:rsidR="001E77BE" w:rsidRDefault="001E77BE" w:rsidP="001E77BE">
      <w:pPr>
        <w:pStyle w:val="CodeIDDSamples"/>
      </w:pPr>
      <w:r>
        <w:t xml:space="preserve">    1,                       !- Supply Fan Motor in Air Stream Fraction</w:t>
      </w:r>
      <w:r>
        <w:br/>
        <w:t xml:space="preserve">    DrawThrough,             !- Supply Fan Placement</w:t>
      </w:r>
    </w:p>
    <w:p w14:paraId="21D8370C" w14:textId="77777777" w:rsidR="001E77BE" w:rsidRDefault="001E77BE" w:rsidP="001E77BE">
      <w:pPr>
        <w:pStyle w:val="CodeIDDSamples"/>
      </w:pPr>
      <w:r>
        <w:t xml:space="preserve">    ChilledWater,            !- Cooling Coil Type</w:t>
      </w:r>
    </w:p>
    <w:p w14:paraId="7EC48B04"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SPACE 1-1,               !- Cooling Coil Conrol Zone</w:t>
      </w:r>
      <w:r>
        <w:br/>
        <w:t xml:space="preserve">    12.8,                        !- Cooling Coil Design Setpoint {C}</w:t>
      </w:r>
    </w:p>
    <w:p w14:paraId="5516197B"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BDC556E" w14:textId="77777777" w:rsidR="001E77BE" w:rsidRDefault="001E77BE" w:rsidP="001E77BE">
      <w:pPr>
        <w:pStyle w:val="CodeIDDSamples"/>
      </w:pPr>
      <w:r>
        <w:t xml:space="preserve">    HotWater,                !- Heating Coil Type</w:t>
      </w:r>
    </w:p>
    <w:p w14:paraId="5EC63D51"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                        !- Heating Coil Control Zone</w:t>
      </w:r>
      <w:r>
        <w:br/>
        <w:t xml:space="preserve">    50,                        !- Heating Coil Design Setpoint {C}</w:t>
      </w:r>
    </w:p>
    <w:p w14:paraId="762B3CE4"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73CBE951" w14:textId="77777777" w:rsidR="001E77BE" w:rsidRDefault="001E77BE" w:rsidP="001E77BE">
      <w:pPr>
        <w:pStyle w:val="CodeIDDSamples"/>
      </w:pPr>
      <w:r>
        <w:t xml:space="preserve">    Autosize,                !- Heating Coil Capacity {W}</w:t>
      </w:r>
    </w:p>
    <w:p w14:paraId="70C2B73E" w14:textId="77777777" w:rsidR="001E77BE" w:rsidRDefault="001E77BE" w:rsidP="001E77BE">
      <w:pPr>
        <w:pStyle w:val="CodeIDDSamples"/>
      </w:pPr>
      <w:r>
        <w:t xml:space="preserve">    0.8,                     !- Gas Heating Coil Efficiency</w:t>
      </w:r>
    </w:p>
    <w:p w14:paraId="78FCB83C" w14:textId="77777777" w:rsidR="001E77BE" w:rsidRDefault="001E77BE" w:rsidP="001E77BE">
      <w:pPr>
        <w:pStyle w:val="CodeIDDSamples"/>
      </w:pPr>
      <w:r>
        <w:t xml:space="preserve">    0.0,                     !- Gas Heating Coil Parasitic Electric Load {W}</w:t>
      </w:r>
    </w:p>
    <w:p w14:paraId="1234D999" w14:textId="77777777" w:rsidR="001E77BE" w:rsidRDefault="001E77BE" w:rsidP="001E77BE">
      <w:pPr>
        <w:pStyle w:val="CodeIDDSamples"/>
      </w:pPr>
      <w:r>
        <w:t xml:space="preserve">    None,                    !- Preheat Coil Type</w:t>
      </w:r>
    </w:p>
    <w:p w14:paraId="108C898B" w14:textId="77777777" w:rsidR="001E77BE" w:rsidRDefault="001E77BE" w:rsidP="001E77BE">
      <w:pPr>
        <w:pStyle w:val="CodeIDDSamples"/>
      </w:pPr>
      <w:r>
        <w:t xml:space="preserve">    ,                        !- Preheat Coil Availability Schedule Name</w:t>
      </w:r>
    </w:p>
    <w:p w14:paraId="7A854D7E" w14:textId="77777777" w:rsidR="001E77BE" w:rsidRDefault="001E77BE" w:rsidP="001E77BE">
      <w:pPr>
        <w:pStyle w:val="CodeIDDSamples"/>
      </w:pPr>
      <w:r>
        <w:t xml:space="preserve">    ,                        !- Preheat Coil Design Setpoint {C}</w:t>
      </w:r>
    </w:p>
    <w:p w14:paraId="66FADD39" w14:textId="77777777" w:rsidR="001E77BE" w:rsidRDefault="001E77BE" w:rsidP="001E77BE">
      <w:pPr>
        <w:pStyle w:val="CodeIDDSamples"/>
      </w:pPr>
      <w:r>
        <w:t xml:space="preserve">    ,                        !- Preheat Coil Setpoint Schedule Name</w:t>
      </w:r>
    </w:p>
    <w:p w14:paraId="4105B6B0" w14:textId="77777777" w:rsidR="001E77BE" w:rsidRDefault="001E77BE" w:rsidP="001E77BE">
      <w:pPr>
        <w:pStyle w:val="CodeIDDSamples"/>
      </w:pPr>
      <w:r>
        <w:t xml:space="preserve">    0.8,                     !- Gas Preheat Coil Efficiency</w:t>
      </w:r>
    </w:p>
    <w:p w14:paraId="133E55C2" w14:textId="77777777" w:rsidR="001E77BE" w:rsidRDefault="001E77BE" w:rsidP="001E77BE">
      <w:pPr>
        <w:pStyle w:val="CodeIDDSamples"/>
      </w:pPr>
      <w:r>
        <w:t xml:space="preserve">    0.0,                     !- Gas Preheat Coil Parasitic Electric Load {W}</w:t>
      </w:r>
    </w:p>
    <w:p w14:paraId="596CA275" w14:textId="77777777" w:rsidR="001E77BE" w:rsidRDefault="001E77BE" w:rsidP="001E77BE">
      <w:pPr>
        <w:pStyle w:val="CodeIDDSamples"/>
      </w:pPr>
      <w:r>
        <w:t xml:space="preserve">    autosize,                !- Maximum Outdoor Air Flow Rate {m3/s}</w:t>
      </w:r>
    </w:p>
    <w:p w14:paraId="37A13813" w14:textId="77777777" w:rsidR="001E77BE" w:rsidRDefault="001E77BE" w:rsidP="001E77BE">
      <w:pPr>
        <w:pStyle w:val="CodeIDDSamples"/>
      </w:pPr>
      <w:r>
        <w:t xml:space="preserve">    autosize,                !- Minimum Outdoor Air Flow Rate {m3/s}</w:t>
      </w:r>
    </w:p>
    <w:p w14:paraId="3EF0F503" w14:textId="77777777" w:rsidR="001E77BE" w:rsidRDefault="001E77BE" w:rsidP="001E77BE">
      <w:pPr>
        <w:pStyle w:val="CodeIDDSamples"/>
      </w:pPr>
      <w:r>
        <w:t xml:space="preserve">    Min OA Sched,            !- Minimum Outdoor Air Schedule Name</w:t>
      </w:r>
    </w:p>
    <w:p w14:paraId="3CF45233" w14:textId="77777777" w:rsidR="001E77BE" w:rsidRDefault="001E77BE" w:rsidP="001E77BE">
      <w:pPr>
        <w:pStyle w:val="CodeIDDSamples"/>
      </w:pPr>
      <w:r>
        <w:t xml:space="preserve">    DifferentialDryBulb,     !- Economizer Type</w:t>
      </w:r>
    </w:p>
    <w:p w14:paraId="04024DC4" w14:textId="77777777" w:rsidR="001E77BE" w:rsidRPr="00C34F5B" w:rsidRDefault="001E77BE" w:rsidP="001E77BE">
      <w:pPr>
        <w:pStyle w:val="CodeIDDSamples"/>
      </w:pPr>
      <w:r>
        <w:t xml:space="preserve">    </w:t>
      </w:r>
      <w:r w:rsidRPr="00C34F5B">
        <w:t>19,                      !- Economizer Upper Temperature Limit {C}</w:t>
      </w:r>
    </w:p>
    <w:p w14:paraId="676E0682" w14:textId="77777777" w:rsidR="001E77BE" w:rsidRPr="00C34F5B" w:rsidRDefault="001E77BE" w:rsidP="001E77BE">
      <w:pPr>
        <w:pStyle w:val="CodeIDDSamples"/>
      </w:pPr>
      <w:r w:rsidRPr="00C34F5B">
        <w:t xml:space="preserve">    4,                       !- Economizer Lower Temperature Limit {C}</w:t>
      </w:r>
    </w:p>
    <w:p w14:paraId="02FC8CCF" w14:textId="77777777" w:rsidR="001E77BE" w:rsidRPr="00C34F5B" w:rsidRDefault="001E77BE" w:rsidP="001E77BE">
      <w:pPr>
        <w:pStyle w:val="CodeIDDSamples"/>
      </w:pPr>
      <w:r w:rsidRPr="00C34F5B">
        <w:t xml:space="preserve">    ,                        !- Economizer Upper Enthalpy Limit {J/kg}</w:t>
      </w:r>
    </w:p>
    <w:p w14:paraId="2DB2A409" w14:textId="77777777" w:rsidR="001E77BE" w:rsidRPr="00C34F5B" w:rsidRDefault="001E77BE" w:rsidP="001E77BE">
      <w:pPr>
        <w:pStyle w:val="CodeIDDSamples"/>
      </w:pPr>
      <w:r w:rsidRPr="00C34F5B">
        <w:t xml:space="preserve">    ,                    !- Economizer Maximum Limit Dewpoint Temperature {C}</w:t>
      </w:r>
    </w:p>
    <w:p w14:paraId="394BC803" w14:textId="77777777" w:rsidR="001E77BE" w:rsidRDefault="001E77BE" w:rsidP="001E77BE">
      <w:pPr>
        <w:pStyle w:val="CodeIDDSamples"/>
      </w:pPr>
      <w:r w:rsidRPr="00C34F5B">
        <w:t xml:space="preserve"> </w:t>
      </w:r>
      <w:r>
        <w:t xml:space="preserve"> </w:t>
      </w:r>
      <w:r w:rsidRPr="00C34F5B">
        <w:t xml:space="preserve">  </w:t>
      </w:r>
      <w:r>
        <w:t>,                        !- Supply Plenum Name</w:t>
      </w:r>
    </w:p>
    <w:p w14:paraId="2B44E44C" w14:textId="77777777" w:rsidR="001E77BE" w:rsidRDefault="001E77BE" w:rsidP="001E77BE">
      <w:pPr>
        <w:pStyle w:val="CodeIDDSamples"/>
      </w:pPr>
      <w:r>
        <w:t xml:space="preserve">    PLENUM-1,                !- Return Plenum Name</w:t>
      </w:r>
      <w:r>
        <w:br/>
        <w:t xml:space="preserve">    CycleOnAnyZoneFansOnly,  !- Night Cycle Control</w:t>
      </w:r>
    </w:p>
    <w:p w14:paraId="0CF6FCD9" w14:textId="77777777" w:rsidR="001E77BE" w:rsidRDefault="001E77BE" w:rsidP="001E77BE">
      <w:pPr>
        <w:pStyle w:val="CodeIDDSamples"/>
      </w:pPr>
      <w:r>
        <w:t xml:space="preserve">    ,                        !- Night Cycle Control Zone Name</w:t>
      </w:r>
    </w:p>
    <w:p w14:paraId="7A4EBE03" w14:textId="77777777" w:rsidR="001E77BE" w:rsidRDefault="001E77BE" w:rsidP="001E77BE">
      <w:pPr>
        <w:pStyle w:val="CodeIDDSamples"/>
      </w:pPr>
      <w:r>
        <w:t xml:space="preserve">    None,                    !- Heat Recovery Type</w:t>
      </w:r>
    </w:p>
    <w:p w14:paraId="39DC673C"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5771433C" w14:textId="77777777" w:rsidR="001E77BE" w:rsidRPr="00C34F5B" w:rsidRDefault="001E77BE" w:rsidP="001E77BE">
      <w:pPr>
        <w:pStyle w:val="CodeIDDSamples"/>
      </w:pPr>
      <w:r w:rsidRPr="00C34F5B">
        <w:t xml:space="preserve">    ,                        !- Dehumidification Control Zone Name</w:t>
      </w:r>
    </w:p>
    <w:p w14:paraId="2F2D37DA"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74C484FA"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322E6268" w14:textId="77777777" w:rsidR="001E77BE" w:rsidRPr="00C34F5B" w:rsidRDefault="001E77BE" w:rsidP="001E77BE">
      <w:pPr>
        <w:pStyle w:val="CodeIDDSamples"/>
      </w:pPr>
      <w:r w:rsidRPr="00C34F5B">
        <w:t xml:space="preserve">    None,                    !- Humidifier Type</w:t>
      </w:r>
    </w:p>
    <w:p w14:paraId="388205BA" w14:textId="77777777" w:rsidR="001E77BE" w:rsidRDefault="001E77BE" w:rsidP="001E77BE">
      <w:pPr>
        <w:pStyle w:val="CodeIDDSamples"/>
      </w:pPr>
      <w:r w:rsidRPr="00C34F5B">
        <w:t xml:space="preserve">    </w:t>
      </w:r>
      <w:r>
        <w:t>,                        !- Humidifier Availability Schedule Name</w:t>
      </w:r>
    </w:p>
    <w:p w14:paraId="6F227128" w14:textId="77777777" w:rsidR="001E77BE" w:rsidRDefault="001E77BE" w:rsidP="001E77BE">
      <w:pPr>
        <w:pStyle w:val="CodeIDDSamples"/>
      </w:pPr>
      <w:r>
        <w:t xml:space="preserve">    0.000001,                !- Humidifier Rated Capacity {m3/s}</w:t>
      </w:r>
    </w:p>
    <w:p w14:paraId="175BFB67" w14:textId="77777777" w:rsidR="001E77BE" w:rsidRDefault="001E77BE" w:rsidP="001E77BE">
      <w:pPr>
        <w:pStyle w:val="CodeIDDSamples"/>
      </w:pPr>
      <w:r>
        <w:t xml:space="preserve">    2690.0,                  !- Humidifier Rated Electric Power {W}</w:t>
      </w:r>
    </w:p>
    <w:p w14:paraId="3EC8593D" w14:textId="77777777" w:rsidR="001E77BE" w:rsidRPr="00C34F5B" w:rsidRDefault="001E77BE" w:rsidP="001E77BE">
      <w:pPr>
        <w:pStyle w:val="CodeIDDSamples"/>
      </w:pPr>
      <w:r>
        <w:t xml:space="preserve">    </w:t>
      </w:r>
      <w:r w:rsidRPr="00C34F5B">
        <w:t>,                        !- Humidifier Control Zone Name</w:t>
      </w:r>
    </w:p>
    <w:p w14:paraId="27144331" w14:textId="77777777" w:rsidR="001E77BE" w:rsidRPr="00C34F5B" w:rsidRDefault="001E77BE" w:rsidP="001E77BE">
      <w:pPr>
        <w:pStyle w:val="CodeIDDSamples"/>
      </w:pPr>
      <w:r w:rsidRPr="00C34F5B">
        <w:lastRenderedPageBreak/>
        <w:t xml:space="preserve">    30.0</w:t>
      </w:r>
      <w:r>
        <w:rPr>
          <w:lang w:val="fr-FR"/>
        </w:rPr>
        <w:t>,</w:t>
      </w:r>
      <w:r w:rsidRPr="00C34F5B">
        <w:t xml:space="preserve">     !- Humidifier </w:t>
      </w:r>
      <w:r>
        <w:t xml:space="preserve">Relative Humidity </w:t>
      </w:r>
      <w:r w:rsidRPr="00C34F5B">
        <w:t>Setpoint {percent}</w:t>
      </w:r>
    </w:p>
    <w:p w14:paraId="4F6273F5"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0F0770F2" w14:textId="77777777" w:rsidR="001E77BE" w:rsidRDefault="001E77BE" w:rsidP="001E77BE">
      <w:pPr>
        <w:pStyle w:val="CodeIDDSamples"/>
        <w:rPr>
          <w:lang w:val="fr-FR"/>
        </w:rPr>
      </w:pPr>
      <w:r>
        <w:rPr>
          <w:lang w:val="fr-FR"/>
        </w:rPr>
        <w:t xml:space="preserve">    No,                      !- Return Fan</w:t>
      </w:r>
    </w:p>
    <w:p w14:paraId="2B84BFD1"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1EBF8ED8" w14:textId="77777777" w:rsidR="001E77BE" w:rsidRDefault="001E77BE" w:rsidP="001E77BE">
      <w:pPr>
        <w:pStyle w:val="Heading3"/>
      </w:pPr>
      <w:bookmarkStart w:id="3686" w:name="_Toc399490802"/>
      <w:r>
        <w:t>HVACTemplate:System:DualDuct</w:t>
      </w:r>
      <w:bookmarkEnd w:id="3686"/>
    </w:p>
    <w:p w14:paraId="35D7A6BF" w14:textId="77777777" w:rsidR="001E77BE" w:rsidRDefault="001E77BE" w:rsidP="001E77BE">
      <w:pPr>
        <w:pStyle w:val="BodyText"/>
      </w:pPr>
      <w:r>
        <w:t xml:space="preserve">This object simulates the system portion of a constant air volume or variable air volume dual-duct HVAC configuration with optional chilled water cooling and several different heating options. One or more HVACTemplate:Zone:DualDuct objects may be specified for each zone served by the HVACTemplate:System:DualDuct object. The system will be constant volume if all of the HVACTemplate:Zone:DualDuct objects served by this system have Zone Minimum Air Flow Fraction =1.0.  </w:t>
      </w:r>
    </w:p>
    <w:p w14:paraId="2D24C2A8" w14:textId="77777777" w:rsidR="001E77BE" w:rsidRDefault="001E77BE" w:rsidP="001E77BE">
      <w:pPr>
        <w:pStyle w:val="Heading4"/>
      </w:pPr>
      <w:r>
        <w:t>Field: Name</w:t>
      </w:r>
    </w:p>
    <w:p w14:paraId="764C75A1" w14:textId="77777777" w:rsidR="001E77BE" w:rsidRDefault="001E77BE" w:rsidP="001E77BE">
      <w:pPr>
        <w:pStyle w:val="BodyText"/>
      </w:pPr>
      <w:r>
        <w:t>Enter a name for the HVACTemplate:System:DualDuct object. This name is used in the HVACTemplate:Zone:DualDuct object to reference this system.</w:t>
      </w:r>
    </w:p>
    <w:p w14:paraId="6E499014" w14:textId="77777777" w:rsidR="001E77BE" w:rsidRDefault="001E77BE" w:rsidP="001E77BE">
      <w:pPr>
        <w:pStyle w:val="Heading4"/>
      </w:pPr>
      <w:r>
        <w:t>Field: System Availability Schedule Name</w:t>
      </w:r>
    </w:p>
    <w:p w14:paraId="1729535E"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276FF99E" w14:textId="77777777" w:rsidR="001E77BE" w:rsidRDefault="001E77BE" w:rsidP="001E77BE">
      <w:pPr>
        <w:pStyle w:val="Heading4"/>
      </w:pPr>
      <w:r>
        <w:t xml:space="preserve">Field: </w:t>
      </w:r>
      <w:r w:rsidRPr="002A5709">
        <w:t xml:space="preserve">Supply Fan </w:t>
      </w:r>
      <w:r>
        <w:t>Configuration Type</w:t>
      </w:r>
    </w:p>
    <w:p w14:paraId="0DC7EC48" w14:textId="77777777" w:rsidR="001E77BE" w:rsidRPr="00700905" w:rsidRDefault="001E77BE" w:rsidP="001E77BE">
      <w:pPr>
        <w:pStyle w:val="BodyText"/>
      </w:pPr>
      <w:r>
        <w:t xml:space="preserve">This field specifies the supply fan configuration. </w:t>
      </w:r>
      <w:r>
        <w:rPr>
          <w:i/>
        </w:rPr>
        <w:t xml:space="preserve"> SingleConstantVolume </w:t>
      </w:r>
      <w:r w:rsidRPr="00700905">
        <w:t>and</w:t>
      </w:r>
      <w:r>
        <w:rPr>
          <w:i/>
        </w:rPr>
        <w:t xml:space="preserve"> SingleVariableVolume </w:t>
      </w:r>
      <w:r>
        <w:t xml:space="preserve">specify one supply fan located in the main supply air duct before the split into a cold supply air duct and a hot supply air duct. This configuration uses the ‘Main Supply Fan’ input fields which follow immediately below.  </w:t>
      </w:r>
      <w:r>
        <w:rPr>
          <w:i/>
        </w:rPr>
        <w:t>DualConstantVolume</w:t>
      </w:r>
      <w:r>
        <w:t xml:space="preserve"> and </w:t>
      </w:r>
      <w:r>
        <w:rPr>
          <w:i/>
        </w:rPr>
        <w:t>DualVariableVolume</w:t>
      </w:r>
      <w:r>
        <w:t xml:space="preserve"> specify two supply fans, one located in the cold supply air duct and one located in the hot supply air duct. </w:t>
      </w:r>
      <w:r w:rsidRPr="00F349FC">
        <w:rPr>
          <w:i/>
        </w:rPr>
        <w:t>Dual</w:t>
      </w:r>
      <w:r>
        <w:t xml:space="preserve"> uses the ‘Cold Duct Supply Fan’ and Hot Duct Supply Fan’ inputs which follow below. The default is</w:t>
      </w:r>
      <w:r>
        <w:rPr>
          <w:i/>
        </w:rPr>
        <w:t>SingleConstantVolume</w:t>
      </w:r>
      <w:r>
        <w:t>.</w:t>
      </w:r>
    </w:p>
    <w:p w14:paraId="49C03D61" w14:textId="77777777" w:rsidR="001E77BE" w:rsidRDefault="001E77BE" w:rsidP="001E77BE">
      <w:pPr>
        <w:pStyle w:val="Heading4"/>
      </w:pPr>
      <w:r>
        <w:t xml:space="preserve">Field: Main </w:t>
      </w:r>
      <w:r w:rsidRPr="002A5709">
        <w:t>Supply Fan Maximum Flow Rate</w:t>
      </w:r>
    </w:p>
    <w:p w14:paraId="6EFF870E"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BED159A" w14:textId="77777777" w:rsidR="001E77BE" w:rsidRDefault="001E77BE" w:rsidP="001E77BE">
      <w:pPr>
        <w:pStyle w:val="Heading4"/>
      </w:pPr>
      <w:r>
        <w:t xml:space="preserve">Field: Main </w:t>
      </w:r>
      <w:r w:rsidRPr="002A5709">
        <w:t xml:space="preserve">Supply Fan Minimum Flow </w:t>
      </w:r>
      <w:r>
        <w:t>Fraction</w:t>
      </w:r>
    </w:p>
    <w:p w14:paraId="316295FB" w14:textId="77777777" w:rsidR="001E77BE" w:rsidRDefault="001E77BE" w:rsidP="001E77BE">
      <w:pPr>
        <w:pStyle w:val="BodyText"/>
      </w:pPr>
      <w:r>
        <w:t>Enter the minimum supply air flow fraction that may be provided. This field is ignored if the system is constant volume.</w:t>
      </w:r>
    </w:p>
    <w:p w14:paraId="2E207A47" w14:textId="77777777" w:rsidR="001E77BE" w:rsidRDefault="001E77BE" w:rsidP="001E77BE">
      <w:pPr>
        <w:pStyle w:val="Heading4"/>
      </w:pPr>
      <w:r>
        <w:t>Field: Main Supply Fan Total Efficiency</w:t>
      </w:r>
    </w:p>
    <w:p w14:paraId="2EFFC332" w14:textId="77777777" w:rsidR="001E77BE" w:rsidRDefault="001E77BE" w:rsidP="001E77BE">
      <w:pPr>
        <w:pStyle w:val="BodyText"/>
      </w:pPr>
      <w:r>
        <w:t xml:space="preserve">Enter the total efficiency of the main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4F020FE" w14:textId="77777777" w:rsidR="001E77BE" w:rsidRDefault="001E77BE" w:rsidP="001E77BE">
      <w:pPr>
        <w:pStyle w:val="Heading4"/>
      </w:pPr>
      <w:r>
        <w:lastRenderedPageBreak/>
        <w:t>Field: Main Supply Fan Delta Pressure</w:t>
      </w:r>
    </w:p>
    <w:p w14:paraId="2B2E833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26CD81B" w14:textId="77777777" w:rsidR="001E77BE" w:rsidRDefault="001E77BE" w:rsidP="001E77BE">
      <w:pPr>
        <w:pStyle w:val="Heading4"/>
      </w:pPr>
      <w:r>
        <w:t>Field: Main Supply Fan Motor Efficiency</w:t>
      </w:r>
    </w:p>
    <w:p w14:paraId="14AB58B5" w14:textId="77777777" w:rsidR="001E77BE" w:rsidRDefault="001E77BE" w:rsidP="001E77BE">
      <w:pPr>
        <w:pStyle w:val="BodyText"/>
      </w:pPr>
      <w:r>
        <w:t>Enter the shaft power of the supply fan divided by the electrical power consumed. Must be greater than 0 and less than or equal to 1.</w:t>
      </w:r>
    </w:p>
    <w:p w14:paraId="0C76C384" w14:textId="77777777" w:rsidR="001E77BE" w:rsidRDefault="001E77BE" w:rsidP="001E77BE">
      <w:pPr>
        <w:pStyle w:val="Heading4"/>
      </w:pPr>
      <w:r>
        <w:t>Field: Main Supply Fan Motor in Air Stream Fraction</w:t>
      </w:r>
    </w:p>
    <w:p w14:paraId="4337556D"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3CD51276" w14:textId="77777777" w:rsidR="001E77BE" w:rsidRDefault="001E77BE" w:rsidP="001E77BE">
      <w:pPr>
        <w:pStyle w:val="Heading4"/>
      </w:pPr>
      <w:r>
        <w:t>Field: Main Supply Fan Part-Load Power Coefficients</w:t>
      </w:r>
    </w:p>
    <w:p w14:paraId="553206DE" w14:textId="77777777" w:rsidR="001E77BE" w:rsidRDefault="001E77BE" w:rsidP="001E77BE">
      <w:pPr>
        <w:pStyle w:val="BodyText"/>
      </w:pPr>
      <w:r>
        <w:t>Select the set of generic pre-defined coefficients to use for the supply fan part-load power consumption. This alpha field has the following choices:</w:t>
      </w:r>
    </w:p>
    <w:p w14:paraId="7B3E4FDB" w14:textId="77777777" w:rsidR="001E77BE" w:rsidRPr="003D0E9C" w:rsidRDefault="001E77BE" w:rsidP="001E77BE">
      <w:pPr>
        <w:pStyle w:val="ListBullet2"/>
      </w:pPr>
      <w:r w:rsidRPr="003D0E9C">
        <w:t>InletVaneDampers</w:t>
      </w:r>
    </w:p>
    <w:p w14:paraId="208A8344" w14:textId="77777777" w:rsidR="001E77BE" w:rsidRPr="003D0E9C" w:rsidRDefault="001E77BE" w:rsidP="001E77BE">
      <w:pPr>
        <w:pStyle w:val="ListBullet2"/>
      </w:pPr>
      <w:r w:rsidRPr="003D0E9C">
        <w:t>OutletDampers</w:t>
      </w:r>
    </w:p>
    <w:p w14:paraId="7CDA812B" w14:textId="77777777" w:rsidR="001E77BE" w:rsidRPr="003D0E9C" w:rsidRDefault="001E77BE" w:rsidP="001E77BE">
      <w:pPr>
        <w:pStyle w:val="ListBullet2"/>
      </w:pPr>
      <w:r w:rsidRPr="003D0E9C">
        <w:t>VariableSpeedMotor</w:t>
      </w:r>
    </w:p>
    <w:p w14:paraId="659A5B09" w14:textId="77777777" w:rsidR="001E77BE" w:rsidRPr="003D0E9C" w:rsidRDefault="001E77BE" w:rsidP="001E77BE">
      <w:pPr>
        <w:pStyle w:val="ListBullet2"/>
      </w:pPr>
      <w:r w:rsidRPr="003D0E9C">
        <w:t>ASHRAE90.1-2004Appendix G</w:t>
      </w:r>
    </w:p>
    <w:p w14:paraId="6DA35164" w14:textId="77777777" w:rsidR="001E77BE" w:rsidRPr="003D0E9C" w:rsidRDefault="001E77BE" w:rsidP="001E77BE">
      <w:pPr>
        <w:pStyle w:val="ListBullet2"/>
      </w:pPr>
      <w:r w:rsidRPr="003D0E9C">
        <w:t>VariableSpeedMotorPressureReset</w:t>
      </w:r>
    </w:p>
    <w:p w14:paraId="2D766376"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31D282B4" w14:textId="77777777" w:rsidR="001E77BE" w:rsidRDefault="001E77BE" w:rsidP="001E77BE">
      <w:pPr>
        <w:pStyle w:val="Picture"/>
      </w:pPr>
      <w:r>
        <w:rPr>
          <w:noProof/>
          <w:lang w:eastAsia="zh-CN"/>
        </w:rPr>
        <w:lastRenderedPageBreak/>
        <w:drawing>
          <wp:inline distT="0" distB="0" distL="0" distR="0" wp14:anchorId="015DFDBC" wp14:editId="0DDBCF85">
            <wp:extent cx="4352925" cy="29718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73ED0F40" w14:textId="77777777" w:rsidR="001E77BE" w:rsidRDefault="001E77BE" w:rsidP="001E77BE">
      <w:pPr>
        <w:pStyle w:val="Caption"/>
      </w:pPr>
      <w:r>
        <w:t xml:space="preserve">Figure </w:t>
      </w:r>
      <w:fldSimple w:instr=" SEQ Figure \* ARABIC ">
        <w:r w:rsidR="00F157E6">
          <w:rPr>
            <w:noProof/>
          </w:rPr>
          <w:t>160</w:t>
        </w:r>
      </w:fldSimple>
      <w:r>
        <w:t>. VAV Supply Fan Part-Load Power Coefficient Options</w:t>
      </w:r>
    </w:p>
    <w:p w14:paraId="686EFE9D" w14:textId="77777777" w:rsidR="001E77BE" w:rsidRDefault="001E77BE" w:rsidP="001E77BE">
      <w:pPr>
        <w:pStyle w:val="Heading4"/>
      </w:pPr>
      <w:r>
        <w:t xml:space="preserve">Field: Cold Duct </w:t>
      </w:r>
      <w:r w:rsidRPr="002A5709">
        <w:t>Supply Fan Maximum Flow Rate</w:t>
      </w:r>
    </w:p>
    <w:p w14:paraId="052AAA53" w14:textId="77777777" w:rsidR="001E77BE" w:rsidRDefault="001E77BE" w:rsidP="001E77BE">
      <w:pPr>
        <w:pStyle w:val="BodyText"/>
      </w:pPr>
      <w:r>
        <w:t xml:space="preserve">Enter Autosize to set the system maximum cold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0D4EB19" w14:textId="77777777" w:rsidR="001E77BE" w:rsidRDefault="001E77BE" w:rsidP="001E77BE">
      <w:pPr>
        <w:pStyle w:val="Heading4"/>
      </w:pPr>
      <w:r>
        <w:t xml:space="preserve">Field: Cold Duct </w:t>
      </w:r>
      <w:r w:rsidRPr="002A5709">
        <w:t xml:space="preserve">Supply Fan Minimum Flow </w:t>
      </w:r>
      <w:r>
        <w:t>Fraction</w:t>
      </w:r>
    </w:p>
    <w:p w14:paraId="134BF9B9" w14:textId="77777777" w:rsidR="001E77BE" w:rsidRDefault="001E77BE" w:rsidP="001E77BE">
      <w:pPr>
        <w:pStyle w:val="BodyText"/>
      </w:pPr>
      <w:r>
        <w:t>Enter the minimum cold duct air flow fraction that may be provided. This field is ignored if the system is constant volume.</w:t>
      </w:r>
    </w:p>
    <w:p w14:paraId="64B7E74D" w14:textId="77777777" w:rsidR="001E77BE" w:rsidRDefault="001E77BE" w:rsidP="001E77BE">
      <w:pPr>
        <w:pStyle w:val="Heading4"/>
      </w:pPr>
      <w:r>
        <w:t>Field: Cold Duct Supply Fan Total Efficiency</w:t>
      </w:r>
    </w:p>
    <w:p w14:paraId="7E315E8B" w14:textId="77777777" w:rsidR="001E77BE" w:rsidRDefault="001E77BE" w:rsidP="001E77BE">
      <w:pPr>
        <w:pStyle w:val="BodyText"/>
      </w:pPr>
      <w:r>
        <w:t xml:space="preserve">Enter the total efficiency of the cold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04F813" w14:textId="77777777" w:rsidR="001E77BE" w:rsidRDefault="001E77BE" w:rsidP="001E77BE">
      <w:pPr>
        <w:pStyle w:val="Heading4"/>
      </w:pPr>
      <w:r>
        <w:t>Field: Cold Duct Supply Fan Delta Pressure</w:t>
      </w:r>
    </w:p>
    <w:p w14:paraId="24ADDB3A"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CC0103E" w14:textId="77777777" w:rsidR="001E77BE" w:rsidRDefault="001E77BE" w:rsidP="001E77BE">
      <w:pPr>
        <w:pStyle w:val="Heading4"/>
      </w:pPr>
      <w:r>
        <w:t>Field: Cold Duct Supply Fan Motor efficiency</w:t>
      </w:r>
    </w:p>
    <w:p w14:paraId="2F3C0200" w14:textId="77777777" w:rsidR="001E77BE" w:rsidRDefault="001E77BE" w:rsidP="001E77BE">
      <w:pPr>
        <w:pStyle w:val="BodyText"/>
      </w:pPr>
      <w:r>
        <w:t>Enter the shaft power of the cold duct supply fan divided by the electrical power consumed. Must be greater than 0 and less than or equal to 1.</w:t>
      </w:r>
    </w:p>
    <w:p w14:paraId="2C258DEC" w14:textId="77777777" w:rsidR="001E77BE" w:rsidRDefault="001E77BE" w:rsidP="001E77BE">
      <w:pPr>
        <w:pStyle w:val="Heading4"/>
      </w:pPr>
      <w:r>
        <w:t>Field: Cold Duct Supply Fan Motor in Air Stream Fraction</w:t>
      </w:r>
    </w:p>
    <w:p w14:paraId="37C25AFF" w14:textId="77777777" w:rsidR="001E77BE" w:rsidRDefault="001E77BE" w:rsidP="001E77BE">
      <w:pPr>
        <w:pStyle w:val="BodyText"/>
      </w:pPr>
      <w:r>
        <w:t xml:space="preserve">Enter the fraction of the motor heat that is added to the cold duct air stream. A value of 0 means that the motor is completely outside the air stream. A value of 1 means that all of the </w:t>
      </w:r>
      <w:r>
        <w:lastRenderedPageBreak/>
        <w:t>motor heat will go into the air stream and act to cause a temperature rise. Must be between 0 and 1.</w:t>
      </w:r>
    </w:p>
    <w:p w14:paraId="3629AE52" w14:textId="77777777" w:rsidR="001E77BE" w:rsidRDefault="001E77BE" w:rsidP="001E77BE">
      <w:pPr>
        <w:pStyle w:val="Heading4"/>
      </w:pPr>
      <w:r>
        <w:t>Field: Cold Duct Supply Fan Part-Load Power Coefficients</w:t>
      </w:r>
    </w:p>
    <w:p w14:paraId="781156C7" w14:textId="77777777" w:rsidR="001E77BE" w:rsidRDefault="001E77BE" w:rsidP="001E77BE">
      <w:pPr>
        <w:pStyle w:val="BodyText"/>
      </w:pPr>
      <w:r>
        <w:t>Select the set of generic pre-defined coefficients to use for the supply fan part-load power consumption. This alpha field has the following choices:</w:t>
      </w:r>
    </w:p>
    <w:p w14:paraId="4C3B0C13" w14:textId="77777777" w:rsidR="001E77BE" w:rsidRPr="003D0E9C" w:rsidRDefault="001E77BE" w:rsidP="001E77BE">
      <w:pPr>
        <w:pStyle w:val="ListBullet2"/>
      </w:pPr>
      <w:r w:rsidRPr="003D0E9C">
        <w:t>InletVaneDampers</w:t>
      </w:r>
    </w:p>
    <w:p w14:paraId="104B1171" w14:textId="77777777" w:rsidR="001E77BE" w:rsidRPr="003D0E9C" w:rsidRDefault="001E77BE" w:rsidP="001E77BE">
      <w:pPr>
        <w:pStyle w:val="ListBullet2"/>
      </w:pPr>
      <w:r w:rsidRPr="003D0E9C">
        <w:t>OutletDampers</w:t>
      </w:r>
    </w:p>
    <w:p w14:paraId="2AE8DC0B" w14:textId="77777777" w:rsidR="001E77BE" w:rsidRPr="003D0E9C" w:rsidRDefault="001E77BE" w:rsidP="001E77BE">
      <w:pPr>
        <w:pStyle w:val="ListBullet2"/>
      </w:pPr>
      <w:r w:rsidRPr="003D0E9C">
        <w:t>VariableSpeedMotor</w:t>
      </w:r>
    </w:p>
    <w:p w14:paraId="424E4A1E" w14:textId="77777777" w:rsidR="001E77BE" w:rsidRPr="003D0E9C" w:rsidRDefault="001E77BE" w:rsidP="001E77BE">
      <w:pPr>
        <w:pStyle w:val="ListBullet2"/>
      </w:pPr>
      <w:r w:rsidRPr="003D0E9C">
        <w:t>ASHRAE90.1-2004Appendix G</w:t>
      </w:r>
    </w:p>
    <w:p w14:paraId="507E3C9C" w14:textId="77777777" w:rsidR="001E77BE" w:rsidRPr="003D0E9C" w:rsidRDefault="001E77BE" w:rsidP="001E77BE">
      <w:pPr>
        <w:pStyle w:val="ListBullet2"/>
      </w:pPr>
      <w:r w:rsidRPr="003D0E9C">
        <w:t>VariableSpeedMotorPressureReset</w:t>
      </w:r>
    </w:p>
    <w:p w14:paraId="15E8131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3318B8A" w14:textId="77777777" w:rsidR="001E77BE" w:rsidRDefault="001E77BE" w:rsidP="001E77BE">
      <w:pPr>
        <w:pStyle w:val="Heading4"/>
      </w:pPr>
      <w:r>
        <w:t>Field: Cold Duct Supply Fan Placement</w:t>
      </w:r>
    </w:p>
    <w:p w14:paraId="1EC2DE5D" w14:textId="77777777" w:rsidR="001E77BE" w:rsidRDefault="001E77BE" w:rsidP="001E77BE">
      <w:pPr>
        <w:pStyle w:val="BodyText"/>
      </w:pPr>
      <w:r>
        <w:t xml:space="preserve">Enter the cold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34D9563A" w14:textId="77777777" w:rsidR="001E77BE" w:rsidRDefault="001E77BE" w:rsidP="001E77BE">
      <w:pPr>
        <w:pStyle w:val="Heading4"/>
      </w:pPr>
      <w:r>
        <w:t xml:space="preserve">Field: Hot Duct </w:t>
      </w:r>
      <w:r w:rsidRPr="002A5709">
        <w:t>Supply Fan Maximum Flow Rate</w:t>
      </w:r>
    </w:p>
    <w:p w14:paraId="10CDC1A5" w14:textId="77777777" w:rsidR="001E77BE" w:rsidRDefault="001E77BE" w:rsidP="001E77BE">
      <w:pPr>
        <w:pStyle w:val="BodyText"/>
      </w:pPr>
      <w:r>
        <w:t xml:space="preserve">Enter Autosize to set the system maximum hot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08A90DC" w14:textId="77777777" w:rsidR="001E77BE" w:rsidRDefault="001E77BE" w:rsidP="001E77BE">
      <w:pPr>
        <w:pStyle w:val="Heading4"/>
      </w:pPr>
      <w:r>
        <w:t xml:space="preserve">Field: Hot Duct </w:t>
      </w:r>
      <w:r w:rsidRPr="002A5709">
        <w:t xml:space="preserve">Supply Fan Minimum Flow </w:t>
      </w:r>
      <w:r>
        <w:t>Fraction</w:t>
      </w:r>
    </w:p>
    <w:p w14:paraId="1EE4316C" w14:textId="77777777" w:rsidR="001E77BE" w:rsidRDefault="001E77BE" w:rsidP="001E77BE">
      <w:pPr>
        <w:pStyle w:val="BodyText"/>
      </w:pPr>
      <w:r>
        <w:t>Enter the minimum hot duct air flow fraction that may be provided. This field is ignored if the system is constant volume.</w:t>
      </w:r>
    </w:p>
    <w:p w14:paraId="3348CC7C" w14:textId="77777777" w:rsidR="001E77BE" w:rsidRDefault="001E77BE" w:rsidP="001E77BE">
      <w:pPr>
        <w:pStyle w:val="Heading4"/>
      </w:pPr>
      <w:r>
        <w:t>Field: Hot Duct Supply Fan Total Efficiency</w:t>
      </w:r>
    </w:p>
    <w:p w14:paraId="0AD97922" w14:textId="77777777" w:rsidR="001E77BE" w:rsidRDefault="001E77BE" w:rsidP="001E77BE">
      <w:pPr>
        <w:pStyle w:val="BodyText"/>
      </w:pPr>
      <w:r>
        <w:t xml:space="preserve">Enter the total efficiency of the hot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5408B6C9" w14:textId="77777777" w:rsidR="001E77BE" w:rsidRDefault="001E77BE" w:rsidP="001E77BE">
      <w:pPr>
        <w:pStyle w:val="Heading4"/>
      </w:pPr>
      <w:r>
        <w:t>Field: Hot Duct Supply Fan Delta Pressure</w:t>
      </w:r>
    </w:p>
    <w:p w14:paraId="6D59280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106109FB" w14:textId="77777777" w:rsidR="001E77BE" w:rsidRDefault="001E77BE" w:rsidP="001E77BE">
      <w:pPr>
        <w:pStyle w:val="Heading4"/>
      </w:pPr>
      <w:r>
        <w:t>Field: Hot Duct Supply Fan Motor efficiency</w:t>
      </w:r>
    </w:p>
    <w:p w14:paraId="75C8A4A4" w14:textId="77777777" w:rsidR="001E77BE" w:rsidRDefault="001E77BE" w:rsidP="001E77BE">
      <w:pPr>
        <w:pStyle w:val="BodyText"/>
      </w:pPr>
      <w:r>
        <w:t>Enter the shaft power of the hot duct supply fan divided by the electrical power consumed. Must be greater than 0 and less than or equal to 1.</w:t>
      </w:r>
    </w:p>
    <w:p w14:paraId="2D612C34" w14:textId="77777777" w:rsidR="001E77BE" w:rsidRDefault="001E77BE" w:rsidP="001E77BE">
      <w:pPr>
        <w:pStyle w:val="Heading4"/>
      </w:pPr>
      <w:r>
        <w:lastRenderedPageBreak/>
        <w:t>Field: Hot Duct Supply Fan Motor in Air Stream Fraction</w:t>
      </w:r>
    </w:p>
    <w:p w14:paraId="03E98DDA" w14:textId="77777777" w:rsidR="001E77BE" w:rsidRDefault="001E77BE" w:rsidP="001E77BE">
      <w:pPr>
        <w:pStyle w:val="BodyText"/>
      </w:pPr>
      <w:r>
        <w:t>Enter the fraction of the motor heat that is added to the hot duct air stream. A value of 0 means that the motor is completely outside the air stream. A value of 1 means that all of the motor heat will go into the air stream and act to cause a temperature rise. Must be between 0 and 1.</w:t>
      </w:r>
    </w:p>
    <w:p w14:paraId="31F39832" w14:textId="77777777" w:rsidR="001E77BE" w:rsidRDefault="001E77BE" w:rsidP="001E77BE">
      <w:pPr>
        <w:pStyle w:val="Heading4"/>
      </w:pPr>
      <w:r>
        <w:t>Field: Hot Duct Supply Fan Part-Load Power Coefficients</w:t>
      </w:r>
    </w:p>
    <w:p w14:paraId="69229240" w14:textId="77777777" w:rsidR="001E77BE" w:rsidRDefault="001E77BE" w:rsidP="001E77BE">
      <w:pPr>
        <w:pStyle w:val="BodyText"/>
      </w:pPr>
      <w:r>
        <w:t>Select the set of generic pre-defined coefficients to use for the supply fan part-load power consumption. This alpha field has the following choices:</w:t>
      </w:r>
    </w:p>
    <w:p w14:paraId="6E518427" w14:textId="77777777" w:rsidR="001E77BE" w:rsidRPr="003D0E9C" w:rsidRDefault="001E77BE" w:rsidP="001E77BE">
      <w:pPr>
        <w:pStyle w:val="ListBullet2"/>
      </w:pPr>
      <w:r w:rsidRPr="003D0E9C">
        <w:t>InletVaneDampers</w:t>
      </w:r>
    </w:p>
    <w:p w14:paraId="4847C361" w14:textId="77777777" w:rsidR="001E77BE" w:rsidRPr="003D0E9C" w:rsidRDefault="001E77BE" w:rsidP="001E77BE">
      <w:pPr>
        <w:pStyle w:val="ListBullet2"/>
      </w:pPr>
      <w:r w:rsidRPr="003D0E9C">
        <w:t>OutletDampers</w:t>
      </w:r>
    </w:p>
    <w:p w14:paraId="041F39C8" w14:textId="77777777" w:rsidR="001E77BE" w:rsidRPr="003D0E9C" w:rsidRDefault="001E77BE" w:rsidP="001E77BE">
      <w:pPr>
        <w:pStyle w:val="ListBullet2"/>
      </w:pPr>
      <w:r w:rsidRPr="003D0E9C">
        <w:t>VariableSpeedMotor</w:t>
      </w:r>
    </w:p>
    <w:p w14:paraId="3CF86375" w14:textId="77777777" w:rsidR="001E77BE" w:rsidRPr="003D0E9C" w:rsidRDefault="001E77BE" w:rsidP="001E77BE">
      <w:pPr>
        <w:pStyle w:val="ListBullet2"/>
      </w:pPr>
      <w:r w:rsidRPr="003D0E9C">
        <w:t>ASHRAE90.1-2004Appendix G</w:t>
      </w:r>
    </w:p>
    <w:p w14:paraId="200C4304" w14:textId="77777777" w:rsidR="001E77BE" w:rsidRPr="003D0E9C" w:rsidRDefault="001E77BE" w:rsidP="001E77BE">
      <w:pPr>
        <w:pStyle w:val="ListBullet2"/>
      </w:pPr>
      <w:r w:rsidRPr="003D0E9C">
        <w:t>VariableSpeedMotorPressureReset</w:t>
      </w:r>
    </w:p>
    <w:p w14:paraId="1173BD2F"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202D678D" w14:textId="77777777" w:rsidR="001E77BE" w:rsidRDefault="001E77BE" w:rsidP="001E77BE">
      <w:pPr>
        <w:pStyle w:val="Heading4"/>
      </w:pPr>
      <w:r>
        <w:t>Field: Hot Duct Supply Fan Placement</w:t>
      </w:r>
    </w:p>
    <w:p w14:paraId="08EA5DE6" w14:textId="77777777" w:rsidR="001E77BE" w:rsidRDefault="001E77BE" w:rsidP="001E77BE">
      <w:pPr>
        <w:pStyle w:val="BodyText"/>
      </w:pPr>
      <w:r>
        <w:t xml:space="preserve">Enter the hot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220F395" w14:textId="77777777" w:rsidR="001E77BE" w:rsidRDefault="001E77BE" w:rsidP="001E77BE">
      <w:pPr>
        <w:pStyle w:val="Heading4"/>
      </w:pPr>
      <w:r>
        <w:t>Field: Cooling Coil Type</w:t>
      </w:r>
    </w:p>
    <w:p w14:paraId="652D695A" w14:textId="77777777" w:rsidR="001E77BE" w:rsidRDefault="001E77BE" w:rsidP="001E77BE">
      <w:pPr>
        <w:pStyle w:val="BodyText"/>
      </w:pPr>
      <w:r>
        <w:t xml:space="preserve">There are two coil types available: </w:t>
      </w:r>
    </w:p>
    <w:p w14:paraId="1A2F93D0" w14:textId="77777777" w:rsidR="001E77BE" w:rsidRDefault="001E77BE" w:rsidP="001E77BE">
      <w:pPr>
        <w:pStyle w:val="ListBullet2"/>
      </w:pPr>
      <w:r>
        <w:t>ChilledWater</w:t>
      </w:r>
    </w:p>
    <w:p w14:paraId="2E465E8B" w14:textId="77777777" w:rsidR="001E77BE" w:rsidRDefault="001E77BE" w:rsidP="001E77BE">
      <w:pPr>
        <w:pStyle w:val="ListBullet2"/>
      </w:pPr>
      <w:r>
        <w:t>ChilledWaterDetailedFlatModel</w:t>
      </w:r>
    </w:p>
    <w:p w14:paraId="5CA5B503" w14:textId="77777777" w:rsidR="001E77BE" w:rsidRDefault="001E77BE" w:rsidP="001E77BE">
      <w:pPr>
        <w:pStyle w:val="ListBullet2"/>
      </w:pPr>
      <w:r>
        <w:t>None</w:t>
      </w:r>
    </w:p>
    <w:p w14:paraId="5C1E2EF9"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0CFCDC1A" w14:textId="77777777" w:rsidR="001E77BE" w:rsidRDefault="001E77BE" w:rsidP="001E77BE">
      <w:pPr>
        <w:pStyle w:val="Heading4"/>
      </w:pPr>
      <w:r>
        <w:t>Field: Cooling Coil Availability Schedule Name</w:t>
      </w:r>
    </w:p>
    <w:p w14:paraId="5B949C86"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6F459AAA" w14:textId="77777777" w:rsidR="001E77BE" w:rsidRDefault="001E77BE" w:rsidP="001E77BE">
      <w:pPr>
        <w:pStyle w:val="Heading4"/>
      </w:pPr>
      <w:r>
        <w:t>Field: Cooling Coil Setpoint Control Type</w:t>
      </w:r>
    </w:p>
    <w:p w14:paraId="5C4B71BA" w14:textId="77777777" w:rsidR="001E77BE" w:rsidRDefault="001E77BE" w:rsidP="001E77BE">
      <w:pPr>
        <w:pStyle w:val="BodyText"/>
      </w:pPr>
      <w:r>
        <w:t>Specifies the cooling coil setpoint control type:</w:t>
      </w:r>
    </w:p>
    <w:p w14:paraId="5556E414" w14:textId="77777777" w:rsidR="001E77BE" w:rsidRPr="00131AB2" w:rsidRDefault="001E77BE" w:rsidP="001E77BE">
      <w:pPr>
        <w:pStyle w:val="ListBullet2"/>
      </w:pPr>
      <w:r w:rsidRPr="00131AB2">
        <w:t>FixedSetpoint</w:t>
      </w:r>
    </w:p>
    <w:p w14:paraId="0178C89C" w14:textId="77777777" w:rsidR="001E77BE" w:rsidRPr="00131AB2" w:rsidRDefault="001E77BE" w:rsidP="001E77BE">
      <w:pPr>
        <w:pStyle w:val="ListBullet2"/>
      </w:pPr>
      <w:r w:rsidRPr="00131AB2">
        <w:t>Scheduled</w:t>
      </w:r>
    </w:p>
    <w:p w14:paraId="11B4A705" w14:textId="77777777" w:rsidR="001E77BE" w:rsidRPr="00131AB2" w:rsidRDefault="001E77BE" w:rsidP="001E77BE">
      <w:pPr>
        <w:pStyle w:val="ListBullet2"/>
      </w:pPr>
      <w:r w:rsidRPr="00131AB2">
        <w:t>OutdoorAirTemperatureReset</w:t>
      </w:r>
    </w:p>
    <w:p w14:paraId="5A7833F2" w14:textId="77777777" w:rsidR="001E77BE" w:rsidRDefault="001E77BE" w:rsidP="001E77BE">
      <w:pPr>
        <w:pStyle w:val="ListBullet2"/>
      </w:pPr>
      <w:r>
        <w:rPr>
          <w:iCs/>
        </w:rPr>
        <w:lastRenderedPageBreak/>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or the Cooling Design Setpoint + 5.2C whichever is greater.. (Reference </w:t>
      </w:r>
      <w:r w:rsidRPr="00D0540A">
        <w:t>SetpointManager:Warmest</w:t>
      </w:r>
      <w:r>
        <w:t>)</w:t>
      </w:r>
    </w:p>
    <w:p w14:paraId="506DBB0B"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CAD7B5A" w14:textId="77777777" w:rsidR="001E77BE" w:rsidRDefault="001E77BE" w:rsidP="001E77BE">
      <w:pPr>
        <w:pStyle w:val="Heading4"/>
      </w:pPr>
      <w:r>
        <w:t xml:space="preserve">Field: Cooling Coil Design </w:t>
      </w:r>
      <w:r w:rsidRPr="003F38E6">
        <w:t>Setpoint Temperature</w:t>
      </w:r>
    </w:p>
    <w:p w14:paraId="4661E3D1"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346DA4A4" w14:textId="77777777" w:rsidR="001E77BE" w:rsidRDefault="001E77BE" w:rsidP="001E77BE">
      <w:pPr>
        <w:pStyle w:val="Heading4"/>
      </w:pPr>
      <w:r>
        <w:t>Field: Cooling Coil Setpoint Schedule Name</w:t>
      </w:r>
    </w:p>
    <w:p w14:paraId="6D51E7A4"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above).</w:t>
      </w:r>
    </w:p>
    <w:p w14:paraId="7A306407" w14:textId="77777777" w:rsidR="001E77BE" w:rsidRDefault="001E77BE" w:rsidP="001E77BE">
      <w:pPr>
        <w:pStyle w:val="Heading4"/>
      </w:pPr>
      <w:r>
        <w:t>Field: Cooling Coil</w:t>
      </w:r>
      <w:r w:rsidRPr="00DA2CFC">
        <w:t xml:space="preserve"> Setpoint at Outdoor Dry-Bulb Low</w:t>
      </w:r>
    </w:p>
    <w:p w14:paraId="2D7A5EA6"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A8DD4C1" w14:textId="77777777" w:rsidR="001E77BE" w:rsidRDefault="001E77BE" w:rsidP="001E77BE">
      <w:pPr>
        <w:pStyle w:val="Heading4"/>
      </w:pPr>
      <w:r>
        <w:t>Field: Cooling Coil</w:t>
      </w:r>
      <w:r w:rsidRPr="00DA2CFC">
        <w:t xml:space="preserve"> Reset Outdoor Dry-Bulb Low</w:t>
      </w:r>
    </w:p>
    <w:p w14:paraId="3E27D0C5"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880FB8C" w14:textId="77777777" w:rsidR="001E77BE" w:rsidRDefault="001E77BE" w:rsidP="001E77BE">
      <w:pPr>
        <w:pStyle w:val="Heading4"/>
      </w:pPr>
      <w:r>
        <w:t>Field: Cooling Coil</w:t>
      </w:r>
      <w:r w:rsidRPr="00DA2CFC">
        <w:t xml:space="preserve"> Setpoint at Outdoor Dry-Bulb High</w:t>
      </w:r>
    </w:p>
    <w:p w14:paraId="273EE581"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32F74FD2" w14:textId="77777777" w:rsidR="001E77BE" w:rsidRDefault="001E77BE" w:rsidP="001E77BE">
      <w:pPr>
        <w:pStyle w:val="Heading4"/>
      </w:pPr>
      <w:r>
        <w:t>Field: Cooling Coil</w:t>
      </w:r>
      <w:r w:rsidRPr="00DA2CFC">
        <w:t xml:space="preserve"> Reset Outdoor Dry-Bulb High</w:t>
      </w:r>
    </w:p>
    <w:p w14:paraId="54BDE97B"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14B2E462" w14:textId="77777777" w:rsidR="001E77BE" w:rsidRDefault="001E77BE" w:rsidP="001E77BE">
      <w:pPr>
        <w:pStyle w:val="Heading4"/>
      </w:pPr>
      <w:r>
        <w:t>Field: Heating Coil Type</w:t>
      </w:r>
    </w:p>
    <w:p w14:paraId="2DF04F21" w14:textId="77777777" w:rsidR="001E77BE" w:rsidRDefault="001E77BE" w:rsidP="001E77BE">
      <w:pPr>
        <w:pStyle w:val="BodyText"/>
      </w:pPr>
      <w:r>
        <w:t xml:space="preserve">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w:t>
      </w:r>
      <w:r>
        <w:lastRenderedPageBreak/>
        <w:t>is unlikely that both a heating coil and a preheat coil would be used at the same time. The choices for this field are</w:t>
      </w:r>
    </w:p>
    <w:p w14:paraId="7718826C" w14:textId="77777777" w:rsidR="001E77BE" w:rsidRDefault="001E77BE" w:rsidP="001E77BE">
      <w:pPr>
        <w:pStyle w:val="ListBullet2"/>
      </w:pPr>
      <w:r>
        <w:t>HotWater</w:t>
      </w:r>
    </w:p>
    <w:p w14:paraId="0250567C" w14:textId="77777777" w:rsidR="001E77BE" w:rsidRDefault="001E77BE" w:rsidP="001E77BE">
      <w:pPr>
        <w:pStyle w:val="ListBullet2"/>
      </w:pPr>
      <w:r>
        <w:t>Electric</w:t>
      </w:r>
    </w:p>
    <w:p w14:paraId="5F12803A" w14:textId="77777777" w:rsidR="001E77BE" w:rsidRDefault="001E77BE" w:rsidP="001E77BE">
      <w:pPr>
        <w:pStyle w:val="ListBullet2"/>
      </w:pPr>
      <w:r>
        <w:t>Gas</w:t>
      </w:r>
    </w:p>
    <w:p w14:paraId="63CE1F37" w14:textId="77777777" w:rsidR="001E77BE" w:rsidRDefault="001E77BE" w:rsidP="001E77BE">
      <w:pPr>
        <w:pStyle w:val="ListBullet2"/>
      </w:pPr>
      <w:r>
        <w:t>None</w:t>
      </w:r>
    </w:p>
    <w:p w14:paraId="75907245" w14:textId="77777777" w:rsidR="001E77BE" w:rsidRDefault="001E77BE" w:rsidP="001E77BE">
      <w:pPr>
        <w:pStyle w:val="BodyText"/>
      </w:pPr>
      <w:r>
        <w:t>The default value is HotWater.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17CB37B" w14:textId="77777777" w:rsidR="001E77BE" w:rsidRDefault="001E77BE" w:rsidP="001E77BE">
      <w:pPr>
        <w:pStyle w:val="Heading4"/>
      </w:pPr>
      <w:r>
        <w:t>Field: Heating Coil Availability Schedule Name</w:t>
      </w:r>
    </w:p>
    <w:p w14:paraId="67FE5D9B"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245A010A" w14:textId="77777777" w:rsidR="001E77BE" w:rsidRDefault="001E77BE" w:rsidP="001E77BE">
      <w:pPr>
        <w:pStyle w:val="Heading4"/>
      </w:pPr>
      <w:r>
        <w:t>Field: Heating Coil Setpoint Control Type</w:t>
      </w:r>
    </w:p>
    <w:p w14:paraId="2BE6AE88" w14:textId="77777777" w:rsidR="001E77BE" w:rsidRDefault="001E77BE" w:rsidP="001E77BE">
      <w:pPr>
        <w:pStyle w:val="BodyText"/>
      </w:pPr>
      <w:r>
        <w:t>Specifies the heating coil setpoint control type:</w:t>
      </w:r>
    </w:p>
    <w:p w14:paraId="4BC25F56" w14:textId="77777777" w:rsidR="001E77BE" w:rsidRDefault="001E77BE" w:rsidP="001E77BE">
      <w:pPr>
        <w:pStyle w:val="ListBullet2"/>
      </w:pPr>
      <w:r>
        <w:t>FixedSetpoint</w:t>
      </w:r>
    </w:p>
    <w:p w14:paraId="7AD04E77" w14:textId="77777777" w:rsidR="001E77BE" w:rsidRDefault="001E77BE" w:rsidP="001E77BE">
      <w:pPr>
        <w:pStyle w:val="ListBullet2"/>
      </w:pPr>
      <w:r>
        <w:t>Scheduled</w:t>
      </w:r>
    </w:p>
    <w:p w14:paraId="245F1E79" w14:textId="77777777" w:rsidR="001E77BE" w:rsidRDefault="001E77BE" w:rsidP="001E77BE">
      <w:pPr>
        <w:pStyle w:val="ListBullet2"/>
      </w:pPr>
      <w:r w:rsidRPr="00E650EC">
        <w:t>OutdoorAirTemperatureReset</w:t>
      </w:r>
    </w:p>
    <w:p w14:paraId="7020C984" w14:textId="77777777" w:rsidR="001E77BE" w:rsidRDefault="001E77BE" w:rsidP="001E77BE">
      <w:pPr>
        <w:pStyle w:val="ListBullet2"/>
      </w:pPr>
      <w:r>
        <w:rPr>
          <w:iCs/>
        </w:rPr>
        <w:t>Warmest</w:t>
      </w:r>
      <w:r>
        <w:t xml:space="preserve"> – reset the heating supply air temperature to the coldest supply air temperature that will meet the heating requirements of all the zones. The maximum setpoint allowed is the Heating Coil Design Setpoint. The minimum setpoint allowed is defaulted to 20C or the Heating Coil Design Setpoint – 5.2C whichever is lower.. (Reference </w:t>
      </w:r>
      <w:r w:rsidRPr="00D0540A">
        <w:t>SetpointManager:</w:t>
      </w:r>
      <w:r>
        <w:t>Coldest)</w:t>
      </w:r>
    </w:p>
    <w:p w14:paraId="34DFCAAF"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86F6DA0" w14:textId="77777777" w:rsidR="001E77BE" w:rsidRDefault="001E77BE" w:rsidP="001E77BE">
      <w:pPr>
        <w:pStyle w:val="Heading4"/>
      </w:pPr>
      <w:r>
        <w:t>Field: Heating Coil Design Setpoint</w:t>
      </w:r>
    </w:p>
    <w:p w14:paraId="35CD42A1"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50.0C. </w:t>
      </w:r>
    </w:p>
    <w:p w14:paraId="1E81FA79" w14:textId="77777777" w:rsidR="001E77BE" w:rsidRDefault="001E77BE" w:rsidP="001E77BE">
      <w:pPr>
        <w:pStyle w:val="Heading4"/>
      </w:pPr>
      <w:r>
        <w:t>Field: Heating Coil Setpoint Schedule Name</w:t>
      </w:r>
    </w:p>
    <w:p w14:paraId="7B72C19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7C7951DC" w14:textId="77777777" w:rsidR="001E77BE" w:rsidRDefault="001E77BE" w:rsidP="001E77BE">
      <w:pPr>
        <w:pStyle w:val="Heading4"/>
      </w:pPr>
      <w:r>
        <w:lastRenderedPageBreak/>
        <w:t>Field: Heating Coil</w:t>
      </w:r>
      <w:r w:rsidRPr="00DA2CFC">
        <w:t xml:space="preserve"> Setpoint at Outdoor Dry-Bulb Low</w:t>
      </w:r>
    </w:p>
    <w:p w14:paraId="554651F1"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50.0C.</w:t>
      </w:r>
    </w:p>
    <w:p w14:paraId="05C26F7C" w14:textId="77777777" w:rsidR="001E77BE" w:rsidRDefault="001E77BE" w:rsidP="001E77BE">
      <w:pPr>
        <w:pStyle w:val="Heading4"/>
      </w:pPr>
      <w:r>
        <w:t>Field: Heating Coil</w:t>
      </w:r>
      <w:r w:rsidRPr="00DA2CFC">
        <w:t xml:space="preserve"> Reset Outdoor Dry-Bulb Low</w:t>
      </w:r>
    </w:p>
    <w:p w14:paraId="0F3B8EDD"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AE46B34" w14:textId="77777777" w:rsidR="001E77BE" w:rsidRDefault="001E77BE" w:rsidP="001E77BE">
      <w:pPr>
        <w:pStyle w:val="Heading4"/>
      </w:pPr>
      <w:r>
        <w:t>Field: Heating Coil</w:t>
      </w:r>
      <w:r w:rsidRPr="00DA2CFC">
        <w:t xml:space="preserve"> Setpoint at Outdoor Dry-Bulb High</w:t>
      </w:r>
    </w:p>
    <w:p w14:paraId="27F1AF91"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20.0C.</w:t>
      </w:r>
    </w:p>
    <w:p w14:paraId="7DE902F2" w14:textId="77777777" w:rsidR="001E77BE" w:rsidRDefault="001E77BE" w:rsidP="001E77BE">
      <w:pPr>
        <w:pStyle w:val="Heading4"/>
      </w:pPr>
      <w:r>
        <w:t>Field: Heating Coil</w:t>
      </w:r>
      <w:r w:rsidRPr="00DA2CFC">
        <w:t xml:space="preserve"> Reset Outdoor Dry-Bulb High</w:t>
      </w:r>
    </w:p>
    <w:p w14:paraId="6F2303BC"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2D532D06" w14:textId="77777777" w:rsidR="001E77BE" w:rsidRDefault="001E77BE" w:rsidP="001E77BE">
      <w:pPr>
        <w:pStyle w:val="Heading4"/>
      </w:pPr>
      <w:r>
        <w:t>Field: Heating Coil Capacity</w:t>
      </w:r>
    </w:p>
    <w:p w14:paraId="6AF2FE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0708D50D" w14:textId="77777777" w:rsidR="001E77BE" w:rsidRDefault="001E77BE" w:rsidP="001E77BE">
      <w:pPr>
        <w:pStyle w:val="Heading4"/>
      </w:pPr>
      <w:r>
        <w:t>Field: Gas Heating Coil Efficiency</w:t>
      </w:r>
    </w:p>
    <w:p w14:paraId="78E1FA4F" w14:textId="77777777" w:rsidR="001E77BE" w:rsidRDefault="001E77BE" w:rsidP="001E77BE">
      <w:pPr>
        <w:pStyle w:val="BodyText"/>
      </w:pPr>
      <w:r>
        <w:t>Enter gas burner efficiency as a decimal, not as a percent. A burner that is 80% efficient would have an entry of 0.8 here, which is the default</w:t>
      </w:r>
    </w:p>
    <w:p w14:paraId="104C9772" w14:textId="77777777" w:rsidR="001E77BE" w:rsidRDefault="001E77BE" w:rsidP="001E77BE">
      <w:pPr>
        <w:pStyle w:val="Heading4"/>
      </w:pPr>
      <w:r>
        <w:t>Field: Gas Heating Coil Parasitic Electric Load</w:t>
      </w:r>
    </w:p>
    <w:p w14:paraId="655AB5DF" w14:textId="77777777" w:rsidR="001E77BE" w:rsidRDefault="001E77BE" w:rsidP="001E77BE">
      <w:pPr>
        <w:pStyle w:val="BodyText"/>
      </w:pPr>
      <w:r>
        <w:t>Enter the parasitic electric load associated with the gas heating operation, such as a combustion fan. The units are in W.</w:t>
      </w:r>
    </w:p>
    <w:p w14:paraId="64001476" w14:textId="77777777" w:rsidR="001E77BE" w:rsidRDefault="001E77BE" w:rsidP="001E77BE">
      <w:pPr>
        <w:pStyle w:val="Heading4"/>
      </w:pPr>
      <w:r>
        <w:t>Field: Preheat Coil Type</w:t>
      </w:r>
    </w:p>
    <w:p w14:paraId="721DD4A5"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7D73BFB7" w14:textId="77777777" w:rsidR="001E77BE" w:rsidRDefault="001E77BE" w:rsidP="001E77BE">
      <w:pPr>
        <w:pStyle w:val="ListBullet2"/>
      </w:pPr>
      <w:r>
        <w:t>Electric</w:t>
      </w:r>
    </w:p>
    <w:p w14:paraId="5C8EC065" w14:textId="77777777" w:rsidR="001E77BE" w:rsidRDefault="001E77BE" w:rsidP="001E77BE">
      <w:pPr>
        <w:pStyle w:val="ListBullet2"/>
      </w:pPr>
      <w:r>
        <w:t>Gas</w:t>
      </w:r>
    </w:p>
    <w:p w14:paraId="6B77D8B3" w14:textId="77777777" w:rsidR="001E77BE" w:rsidRDefault="001E77BE" w:rsidP="001E77BE">
      <w:pPr>
        <w:pStyle w:val="ListBullet2"/>
      </w:pPr>
      <w:r>
        <w:t>None</w:t>
      </w:r>
    </w:p>
    <w:p w14:paraId="6FC14E73"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65EB82B1" w14:textId="77777777" w:rsidR="001E77BE" w:rsidRDefault="001E77BE" w:rsidP="001E77BE">
      <w:pPr>
        <w:pStyle w:val="Heading4"/>
      </w:pPr>
      <w:r>
        <w:t>Field: Preheat Coil Availability Schedule Name</w:t>
      </w:r>
    </w:p>
    <w:p w14:paraId="1701B651"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w:t>
      </w:r>
      <w:r>
        <w:lastRenderedPageBreak/>
        <w:t xml:space="preserve">that the preheat coil can be on during a given time period. A value of zero denotes that the preheat coil cannot be used during that time period </w:t>
      </w:r>
    </w:p>
    <w:p w14:paraId="37BBF820" w14:textId="77777777" w:rsidR="001E77BE" w:rsidRDefault="001E77BE" w:rsidP="001E77BE">
      <w:pPr>
        <w:pStyle w:val="Heading4"/>
      </w:pPr>
      <w:r>
        <w:t>Field: Preheat Coil Design Setpoint</w:t>
      </w:r>
    </w:p>
    <w:p w14:paraId="412AAE0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1D632A8C" w14:textId="77777777" w:rsidR="001E77BE" w:rsidRDefault="001E77BE" w:rsidP="001E77BE">
      <w:pPr>
        <w:pStyle w:val="Heading4"/>
      </w:pPr>
      <w:r>
        <w:t>Field: Preheat Coil Setpoint Schedule Name</w:t>
      </w:r>
    </w:p>
    <w:p w14:paraId="0063F4D6"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15B45D28" w14:textId="77777777" w:rsidR="001E77BE" w:rsidRDefault="001E77BE" w:rsidP="001E77BE">
      <w:pPr>
        <w:pStyle w:val="Heading4"/>
      </w:pPr>
      <w:r>
        <w:t>Field: Gas Preheat Coil Efficiency</w:t>
      </w:r>
    </w:p>
    <w:p w14:paraId="43668FD7" w14:textId="77777777" w:rsidR="001E77BE" w:rsidRDefault="001E77BE" w:rsidP="001E77BE">
      <w:pPr>
        <w:pStyle w:val="BodyText"/>
      </w:pPr>
      <w:r>
        <w:t>Enter gas burner efficiency as a decimal, not as a percent. A burner that is 80% efficient would have an entry of 0.8 here, which is the default</w:t>
      </w:r>
    </w:p>
    <w:p w14:paraId="50A8F7D0" w14:textId="77777777" w:rsidR="001E77BE" w:rsidRDefault="001E77BE" w:rsidP="001E77BE">
      <w:pPr>
        <w:pStyle w:val="Heading4"/>
      </w:pPr>
      <w:r>
        <w:t>Field: Gas Preheat Coil Parasitic Electric Load</w:t>
      </w:r>
    </w:p>
    <w:p w14:paraId="7D37C844" w14:textId="77777777" w:rsidR="001E77BE" w:rsidRDefault="001E77BE" w:rsidP="001E77BE">
      <w:pPr>
        <w:pStyle w:val="BodyText"/>
      </w:pPr>
      <w:r>
        <w:t>Enter the parasitic electric load associated with the gas heating operation, such as an combustion fan. The units are in W.</w:t>
      </w:r>
    </w:p>
    <w:p w14:paraId="600AD382" w14:textId="77777777" w:rsidR="001E77BE" w:rsidRDefault="001E77BE" w:rsidP="001E77BE">
      <w:pPr>
        <w:pStyle w:val="Heading4"/>
      </w:pPr>
      <w:r>
        <w:t>Field: Maximum Outdoor Air Flow Rate</w:t>
      </w:r>
    </w:p>
    <w:p w14:paraId="1A611758"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19C93AC7" w14:textId="77777777" w:rsidR="001E77BE" w:rsidRDefault="001E77BE" w:rsidP="001E77BE">
      <w:pPr>
        <w:pStyle w:val="Heading4"/>
      </w:pPr>
      <w:r>
        <w:t>Field: Minimum Outdoor Air Flow Rate</w:t>
      </w:r>
    </w:p>
    <w:p w14:paraId="57E0936C"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5D8479BD" w14:textId="77777777" w:rsidR="001E77BE" w:rsidRDefault="001E77BE" w:rsidP="001E77BE">
      <w:pPr>
        <w:pStyle w:val="Heading4"/>
      </w:pPr>
      <w:r>
        <w:t>Field: Minimum Outdoor Air Control Type</w:t>
      </w:r>
    </w:p>
    <w:p w14:paraId="3E3F29E4"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1836EEB1" w14:textId="77777777" w:rsidR="001E77BE" w:rsidRDefault="001E77BE" w:rsidP="001E77BE">
      <w:pPr>
        <w:pStyle w:val="Heading4"/>
      </w:pPr>
      <w:r>
        <w:t>Field: Minimum Outdoor Air Schedule Name Name</w:t>
      </w:r>
    </w:p>
    <w:p w14:paraId="0E6FAE22"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D77F9CF" w14:textId="77777777" w:rsidR="001E77BE" w:rsidRPr="00FD43DE" w:rsidRDefault="001E77BE" w:rsidP="001E77BE">
      <w:pPr>
        <w:pStyle w:val="Heading4"/>
      </w:pPr>
      <w:r w:rsidRPr="00FD43DE">
        <w:t>Field: Economizer Type</w:t>
      </w:r>
    </w:p>
    <w:p w14:paraId="2EB76187" w14:textId="77777777" w:rsidR="001E77BE" w:rsidRDefault="001E77BE" w:rsidP="001E77BE">
      <w:pPr>
        <w:pStyle w:val="BodyText"/>
      </w:pPr>
      <w:r w:rsidRPr="00CF136D">
        <w:t xml:space="preserve">The options for this field are </w:t>
      </w:r>
    </w:p>
    <w:p w14:paraId="4C253E1A" w14:textId="77777777" w:rsidR="001E77BE" w:rsidRDefault="001E77BE" w:rsidP="001E77BE">
      <w:pPr>
        <w:pStyle w:val="ListBullet2"/>
      </w:pPr>
      <w:r>
        <w:t>‘FixedDryBulb’</w:t>
      </w:r>
    </w:p>
    <w:p w14:paraId="4BCC3EEA" w14:textId="77777777" w:rsidR="001E77BE" w:rsidRDefault="001E77BE" w:rsidP="001E77BE">
      <w:pPr>
        <w:pStyle w:val="ListBullet2"/>
      </w:pPr>
      <w:r>
        <w:t>‘DifferentialDryBulb’</w:t>
      </w:r>
    </w:p>
    <w:p w14:paraId="75967E2E" w14:textId="77777777" w:rsidR="001E77BE" w:rsidRDefault="001E77BE" w:rsidP="001E77BE">
      <w:pPr>
        <w:pStyle w:val="ListBullet2"/>
      </w:pPr>
      <w:r>
        <w:t>‘FixedEnthalpy’</w:t>
      </w:r>
    </w:p>
    <w:p w14:paraId="2973AF7C" w14:textId="77777777" w:rsidR="001E77BE" w:rsidRDefault="001E77BE" w:rsidP="001E77BE">
      <w:pPr>
        <w:pStyle w:val="ListBullet2"/>
      </w:pPr>
      <w:r>
        <w:lastRenderedPageBreak/>
        <w:t>‘ DifferentialEnthalpy’</w:t>
      </w:r>
    </w:p>
    <w:p w14:paraId="561FFCCA" w14:textId="77777777" w:rsidR="001E77BE" w:rsidRDefault="001E77BE" w:rsidP="001E77BE">
      <w:pPr>
        <w:pStyle w:val="ListBullet2"/>
      </w:pPr>
      <w:r>
        <w:t>‘ElectronicEnthalpy’ (i.e., humidity ratio curve strategy)</w:t>
      </w:r>
    </w:p>
    <w:p w14:paraId="2431BBEF" w14:textId="77777777" w:rsidR="001E77BE" w:rsidRDefault="001E77BE" w:rsidP="001E77BE">
      <w:pPr>
        <w:pStyle w:val="ListBullet2"/>
      </w:pPr>
      <w:r>
        <w:t>‘FixedDewPointAndDryBulb’</w:t>
      </w:r>
    </w:p>
    <w:p w14:paraId="23037E8B" w14:textId="77777777" w:rsidR="001E77BE" w:rsidRDefault="001E77BE" w:rsidP="001E77BE">
      <w:pPr>
        <w:pStyle w:val="ListBullet2"/>
      </w:pPr>
      <w:r>
        <w:t>‘DifferentialDryBulbAndEnthalpy’</w:t>
      </w:r>
    </w:p>
    <w:p w14:paraId="581A4F3F" w14:textId="77777777" w:rsidR="001E77BE" w:rsidRDefault="001E77BE" w:rsidP="001E77BE">
      <w:pPr>
        <w:pStyle w:val="ListBullet2"/>
      </w:pPr>
      <w:r>
        <w:t>‘NoEconomizer’</w:t>
      </w:r>
    </w:p>
    <w:p w14:paraId="045EF8EF"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A80A28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3E79CE9"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77B7342"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460171EF"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07CB830"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0BB2E587"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91C2895"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84DD35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CB18A1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220AA9E2" w14:textId="77777777" w:rsidR="001E77BE" w:rsidRDefault="001E77BE" w:rsidP="001E77BE">
      <w:pPr>
        <w:pStyle w:val="Heading4"/>
      </w:pPr>
      <w:r>
        <w:t>Field: Economizer Lockout</w:t>
      </w:r>
    </w:p>
    <w:p w14:paraId="0E2418AC" w14:textId="77777777" w:rsidR="001E77BE" w:rsidRDefault="001E77BE" w:rsidP="001E77BE">
      <w:pPr>
        <w:pStyle w:val="BodyText"/>
      </w:pPr>
      <w:r>
        <w:t>The only choice for this field is</w:t>
      </w:r>
    </w:p>
    <w:p w14:paraId="19D34299" w14:textId="77777777" w:rsidR="001E77BE" w:rsidRDefault="001E77BE" w:rsidP="001E77BE">
      <w:pPr>
        <w:pStyle w:val="ListBullet2"/>
      </w:pPr>
      <w:r>
        <w:t>NoLockout</w:t>
      </w:r>
    </w:p>
    <w:p w14:paraId="58AE9F54" w14:textId="77777777" w:rsidR="001E77BE" w:rsidRDefault="001E77BE" w:rsidP="001E77BE">
      <w:pPr>
        <w:pStyle w:val="BodyText"/>
      </w:pPr>
      <w:r>
        <w:t>The default value is NoLockout. Future versions may have additional options.</w:t>
      </w:r>
    </w:p>
    <w:p w14:paraId="3E2338C0" w14:textId="77777777" w:rsidR="001E77BE" w:rsidRDefault="001E77BE" w:rsidP="001E77BE">
      <w:pPr>
        <w:pStyle w:val="Heading4"/>
      </w:pPr>
      <w:r>
        <w:t>Field: Economizer Upper Temperature Limit</w:t>
      </w:r>
    </w:p>
    <w:p w14:paraId="6844F26B"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814D674" w14:textId="77777777" w:rsidR="001E77BE" w:rsidRDefault="001E77BE" w:rsidP="001E77BE">
      <w:pPr>
        <w:pStyle w:val="Heading4"/>
      </w:pPr>
      <w:r>
        <w:t>Field: Economizer Lower Temperature Limit</w:t>
      </w:r>
    </w:p>
    <w:p w14:paraId="1273E2FB"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02D76B90" w14:textId="77777777" w:rsidR="001E77BE" w:rsidRDefault="001E77BE" w:rsidP="001E77BE">
      <w:pPr>
        <w:pStyle w:val="Heading4"/>
      </w:pPr>
      <w:r>
        <w:lastRenderedPageBreak/>
        <w:t>Field: Economizer Upper Enthalpy Limit</w:t>
      </w:r>
    </w:p>
    <w:p w14:paraId="1D462584"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271A0742" w14:textId="77777777" w:rsidR="001E77BE" w:rsidRDefault="001E77BE" w:rsidP="001E77BE">
      <w:pPr>
        <w:pStyle w:val="Heading4"/>
      </w:pPr>
      <w:r>
        <w:t>Field: Economizer Maximum Limit Dewpoint Temperature</w:t>
      </w:r>
    </w:p>
    <w:p w14:paraId="2C953257"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72B8F265" w14:textId="77777777" w:rsidR="001E77BE" w:rsidRDefault="001E77BE" w:rsidP="001E77BE">
      <w:pPr>
        <w:pStyle w:val="Heading4"/>
      </w:pPr>
      <w:r>
        <w:t>Field: Cold Supply Plenum Name</w:t>
      </w:r>
    </w:p>
    <w:p w14:paraId="3C37EEC6" w14:textId="77777777" w:rsidR="001E77BE" w:rsidRDefault="001E77BE" w:rsidP="001E77BE">
      <w:pPr>
        <w:pStyle w:val="BodyText"/>
      </w:pPr>
      <w:r>
        <w:t xml:space="preserve">Set to blank if no cold supply plenum is to be modeled. If a cold supply plenum is modeled, it must be modeled as a zone with surfaces, and the name of the plenum zone should be entered here. This supply plenum serves the cold inlets of all zones on this system. If any zone supply plenums have been specified, the outlet from the system supply plenum will flow through the zone supply plenum to the zone terminal unit. </w:t>
      </w:r>
    </w:p>
    <w:p w14:paraId="48CFF2ED" w14:textId="77777777" w:rsidR="001E77BE" w:rsidRDefault="001E77BE" w:rsidP="001E77BE">
      <w:pPr>
        <w:pStyle w:val="Heading4"/>
      </w:pPr>
      <w:r>
        <w:t>Field: Hot Supply Plenum Name</w:t>
      </w:r>
    </w:p>
    <w:p w14:paraId="6CA7557F" w14:textId="77777777" w:rsidR="001E77BE" w:rsidRDefault="001E77BE" w:rsidP="001E77BE">
      <w:pPr>
        <w:pStyle w:val="BodyText"/>
      </w:pPr>
      <w:r>
        <w:t xml:space="preserve">Set to blank if no hot supply plenum is to be modeled. If a hot supply plenum is modeled, it must be modeled as a zone with surfaces, and the name of the plenum zone should be entered here. This supply plenum serves hot inlets of all zones on this system. If any zone supply plenums have been specified, the outlet from the system supply plenum will flow through the zone supply plenum to the zone terminal unit. </w:t>
      </w:r>
    </w:p>
    <w:p w14:paraId="6A87DC73" w14:textId="77777777" w:rsidR="001E77BE" w:rsidRDefault="001E77BE" w:rsidP="001E77BE">
      <w:pPr>
        <w:pStyle w:val="Heading4"/>
      </w:pPr>
      <w:r>
        <w:t>Field: Return Plenum Name</w:t>
      </w:r>
    </w:p>
    <w:p w14:paraId="7921169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56CB7DD" w14:textId="77777777" w:rsidR="001E77BE" w:rsidRDefault="001E77BE" w:rsidP="001E77BE">
      <w:pPr>
        <w:pStyle w:val="Heading4"/>
      </w:pPr>
      <w:r>
        <w:t>Field: Night Cycle Control</w:t>
      </w:r>
    </w:p>
    <w:p w14:paraId="36D64977"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55CD2C33" w14:textId="77777777" w:rsidR="001E77BE" w:rsidRDefault="001E77BE" w:rsidP="001E77BE">
      <w:pPr>
        <w:pStyle w:val="Heading4"/>
      </w:pPr>
      <w:r>
        <w:t>Field: Night Cycle Control Zone Name</w:t>
      </w:r>
    </w:p>
    <w:p w14:paraId="3B2595CA"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BF04A7D" w14:textId="77777777" w:rsidR="001E77BE" w:rsidRDefault="001E77BE" w:rsidP="001E77BE">
      <w:pPr>
        <w:pStyle w:val="Heading4"/>
      </w:pPr>
      <w:r>
        <w:t xml:space="preserve">Field: </w:t>
      </w:r>
      <w:r>
        <w:rPr>
          <w:rFonts w:eastAsia="MS Mincho"/>
        </w:rPr>
        <w:t>Heat Recovery Type</w:t>
      </w:r>
    </w:p>
    <w:p w14:paraId="3C666AA9" w14:textId="77777777" w:rsidR="001E77BE" w:rsidRDefault="001E77BE" w:rsidP="001E77BE">
      <w:pPr>
        <w:pStyle w:val="BodyText"/>
      </w:pPr>
      <w:r>
        <w:t>Enter the type of air-to-air heat recovery which is available between the relief air stream and the outdoor air inlet stream. The choices are:</w:t>
      </w:r>
    </w:p>
    <w:p w14:paraId="4016B9A6" w14:textId="77777777" w:rsidR="001E77BE" w:rsidRDefault="001E77BE" w:rsidP="001E77BE">
      <w:pPr>
        <w:pStyle w:val="ListBullet2"/>
      </w:pPr>
      <w:r>
        <w:t>None</w:t>
      </w:r>
    </w:p>
    <w:p w14:paraId="42DCF07E" w14:textId="77777777" w:rsidR="001E77BE" w:rsidRDefault="001E77BE" w:rsidP="001E77BE">
      <w:pPr>
        <w:pStyle w:val="ListBullet2"/>
      </w:pPr>
      <w:r>
        <w:t>Sensible</w:t>
      </w:r>
    </w:p>
    <w:p w14:paraId="3102EDC9" w14:textId="77777777" w:rsidR="001E77BE" w:rsidRDefault="001E77BE" w:rsidP="001E77BE">
      <w:pPr>
        <w:pStyle w:val="ListBullet2"/>
      </w:pPr>
      <w:r>
        <w:t>Enthalpy</w:t>
      </w:r>
    </w:p>
    <w:p w14:paraId="586913F5" w14:textId="77777777" w:rsidR="001E77BE" w:rsidRDefault="001E77BE" w:rsidP="001E77BE">
      <w:pPr>
        <w:pStyle w:val="BodyText"/>
      </w:pPr>
      <w:r>
        <w:lastRenderedPageBreak/>
        <w:t xml:space="preserve">The default is </w:t>
      </w:r>
      <w:r w:rsidRPr="000E5220">
        <w:rPr>
          <w:b/>
          <w:iCs/>
        </w:rPr>
        <w:t>None</w:t>
      </w:r>
      <w:r>
        <w:rPr>
          <w:i/>
          <w:iCs/>
        </w:rPr>
        <w:t>.</w:t>
      </w:r>
      <w:r>
        <w:t xml:space="preserve"> </w:t>
      </w:r>
    </w:p>
    <w:p w14:paraId="522F72F9" w14:textId="77777777" w:rsidR="001E77BE" w:rsidRDefault="001E77BE" w:rsidP="001E77BE">
      <w:pPr>
        <w:pStyle w:val="Heading4"/>
      </w:pPr>
      <w:r>
        <w:t xml:space="preserve">Field: </w:t>
      </w:r>
      <w:r>
        <w:rPr>
          <w:rFonts w:eastAsia="MS Mincho"/>
        </w:rPr>
        <w:t>Sensible Heat Recovery Effectiveness</w:t>
      </w:r>
    </w:p>
    <w:p w14:paraId="015A938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0ADB3A94" w14:textId="77777777" w:rsidR="001E77BE" w:rsidRDefault="001E77BE" w:rsidP="001E77BE">
      <w:pPr>
        <w:pStyle w:val="Heading4"/>
      </w:pPr>
      <w:r>
        <w:t xml:space="preserve">Field: </w:t>
      </w:r>
      <w:r>
        <w:rPr>
          <w:rFonts w:eastAsia="MS Mincho"/>
        </w:rPr>
        <w:t>Latent Heat Recovery Effectiveness</w:t>
      </w:r>
    </w:p>
    <w:p w14:paraId="1762F5A5"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4A766A8F" w14:textId="77777777" w:rsidR="001E77BE" w:rsidRDefault="001E77BE" w:rsidP="001E77BE">
      <w:pPr>
        <w:pStyle w:val="Heading4"/>
      </w:pPr>
      <w:r>
        <w:t xml:space="preserve">Field: </w:t>
      </w:r>
      <w:r>
        <w:rPr>
          <w:rFonts w:eastAsia="MS Mincho"/>
        </w:rPr>
        <w:t xml:space="preserve">Heat Recovery </w:t>
      </w:r>
      <w:r>
        <w:t>Heat Exchanger Type</w:t>
      </w:r>
    </w:p>
    <w:p w14:paraId="3BE2C734"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600F08F" w14:textId="77777777" w:rsidR="001E77BE" w:rsidRDefault="001E77BE" w:rsidP="001E77BE">
      <w:pPr>
        <w:pStyle w:val="Heading4"/>
      </w:pPr>
      <w:r>
        <w:t xml:space="preserve">Field: </w:t>
      </w:r>
      <w:r>
        <w:rPr>
          <w:rFonts w:eastAsia="MS Mincho"/>
        </w:rPr>
        <w:t xml:space="preserve">Heat Recovery </w:t>
      </w:r>
      <w:r>
        <w:t>Frost Control Type</w:t>
      </w:r>
    </w:p>
    <w:p w14:paraId="6D19492E"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7E19627E"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2EE4747C"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D558481"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24C8F8F8" w14:textId="77777777" w:rsidR="001E77BE" w:rsidRDefault="001E77BE" w:rsidP="001E77BE">
      <w:pPr>
        <w:pStyle w:val="Heading4"/>
      </w:pPr>
      <w:r>
        <w:t>Field: Dehumidification Control Type</w:t>
      </w:r>
    </w:p>
    <w:p w14:paraId="4D040D19" w14:textId="77777777" w:rsidR="001E77BE" w:rsidRDefault="001E77BE" w:rsidP="001E77BE">
      <w:pPr>
        <w:pStyle w:val="BodyText"/>
        <w:spacing w:after="0"/>
      </w:pPr>
      <w:r>
        <w:t>There are two dehumidification control type options available:</w:t>
      </w:r>
    </w:p>
    <w:p w14:paraId="2F774B1B" w14:textId="77777777" w:rsidR="001E77BE" w:rsidRDefault="001E77BE" w:rsidP="001E77BE">
      <w:pPr>
        <w:pStyle w:val="ListBullet2"/>
      </w:pPr>
      <w:r>
        <w:t>None</w:t>
      </w:r>
    </w:p>
    <w:p w14:paraId="0E89082E" w14:textId="77777777" w:rsidR="001E77BE" w:rsidRDefault="001E77BE" w:rsidP="001E77BE">
      <w:pPr>
        <w:pStyle w:val="ListBullet2"/>
      </w:pPr>
      <w:r>
        <w:t>CoolReheat</w:t>
      </w:r>
    </w:p>
    <w:p w14:paraId="3A0B771F" w14:textId="77777777" w:rsidR="001E77BE" w:rsidRDefault="001E77BE" w:rsidP="001E77BE">
      <w:pPr>
        <w:pStyle w:val="BodyText"/>
      </w:pPr>
      <w:r>
        <w:lastRenderedPageBreak/>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4E5B2C1" w14:textId="77777777" w:rsidR="001E77BE" w:rsidRDefault="001E77BE" w:rsidP="001E77BE">
      <w:pPr>
        <w:pStyle w:val="BodyText"/>
      </w:pPr>
      <w:r>
        <w:t xml:space="preserve">The default is </w:t>
      </w:r>
      <w:r>
        <w:rPr>
          <w:i/>
          <w:iCs/>
        </w:rPr>
        <w:t>None</w:t>
      </w:r>
      <w:r>
        <w:t xml:space="preserve"> which meets the sensible cooling setpoint only.</w:t>
      </w:r>
    </w:p>
    <w:p w14:paraId="5B0795CA" w14:textId="77777777" w:rsidR="001E77BE" w:rsidRDefault="001E77BE" w:rsidP="001E77BE">
      <w:pPr>
        <w:pStyle w:val="Heading4"/>
      </w:pPr>
      <w:r>
        <w:t>Field: Dehumidification Control Zone Name</w:t>
      </w:r>
    </w:p>
    <w:p w14:paraId="4D0A5401" w14:textId="77777777" w:rsidR="001E77BE" w:rsidRDefault="001E77BE" w:rsidP="001E77BE">
      <w:pPr>
        <w:pStyle w:val="BodyText"/>
        <w:spacing w:after="0"/>
      </w:pPr>
      <w:r>
        <w:t xml:space="preserve">This field specifies the zone name where the humidistat is located for controlling dehumidification.  </w:t>
      </w:r>
    </w:p>
    <w:p w14:paraId="20457A3D" w14:textId="77777777" w:rsidR="001E77BE" w:rsidRDefault="001E77BE" w:rsidP="001E77BE">
      <w:pPr>
        <w:pStyle w:val="Heading4"/>
      </w:pPr>
      <w:r>
        <w:t>Field: Dehumidification Relative Humidity Setpoint</w:t>
      </w:r>
    </w:p>
    <w:p w14:paraId="246F41C4"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5B3ABA3E"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7707C5A5"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0364514" w14:textId="77777777" w:rsidR="001E77BE" w:rsidRDefault="001E77BE" w:rsidP="001E77BE">
      <w:pPr>
        <w:pStyle w:val="Heading4"/>
      </w:pPr>
      <w:r>
        <w:t>Field: Humidifier Type</w:t>
      </w:r>
    </w:p>
    <w:p w14:paraId="3D04C6BD" w14:textId="77777777" w:rsidR="001E77BE" w:rsidRDefault="001E77BE" w:rsidP="001E77BE">
      <w:pPr>
        <w:pStyle w:val="BodyText"/>
        <w:spacing w:after="0"/>
      </w:pPr>
      <w:r>
        <w:t>There are two humidifier type options available:</w:t>
      </w:r>
    </w:p>
    <w:p w14:paraId="7B491C85" w14:textId="77777777" w:rsidR="001E77BE" w:rsidRDefault="001E77BE" w:rsidP="001E77BE">
      <w:pPr>
        <w:pStyle w:val="ListBullet2"/>
      </w:pPr>
      <w:r>
        <w:t>None</w:t>
      </w:r>
    </w:p>
    <w:p w14:paraId="3ED81D11" w14:textId="77777777" w:rsidR="001E77BE" w:rsidRDefault="001E77BE" w:rsidP="001E77BE">
      <w:pPr>
        <w:pStyle w:val="ListBullet2"/>
      </w:pPr>
      <w:r>
        <w:t>ElectricSteam</w:t>
      </w:r>
    </w:p>
    <w:p w14:paraId="03DFEDA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0AD8074" w14:textId="77777777" w:rsidR="001E77BE" w:rsidRDefault="001E77BE" w:rsidP="001E77BE">
      <w:pPr>
        <w:pStyle w:val="Heading4"/>
      </w:pPr>
      <w:r>
        <w:t>Field: Humidifier Availability Schedule Name</w:t>
      </w:r>
    </w:p>
    <w:p w14:paraId="5B25B8F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1366307" w14:textId="77777777" w:rsidR="001E77BE" w:rsidRDefault="001E77BE" w:rsidP="001E77BE">
      <w:pPr>
        <w:pStyle w:val="Heading4"/>
      </w:pPr>
      <w:r>
        <w:t>Field: Humidifier Rated Capacity</w:t>
      </w:r>
    </w:p>
    <w:p w14:paraId="2E81E853"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48BA7764" w14:textId="77777777" w:rsidR="001E77BE" w:rsidRDefault="001E77BE" w:rsidP="001E77BE">
      <w:pPr>
        <w:pStyle w:val="Heading4"/>
      </w:pPr>
      <w:r>
        <w:t>Field: Humidifier Rated Electric Power</w:t>
      </w:r>
    </w:p>
    <w:p w14:paraId="34831CD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4F6DC1F" w14:textId="77777777" w:rsidR="001E77BE" w:rsidRDefault="001E77BE" w:rsidP="001E77BE">
      <w:pPr>
        <w:pStyle w:val="Heading4"/>
      </w:pPr>
      <w:r>
        <w:t>Field: Humidifier Control Zone Name</w:t>
      </w:r>
    </w:p>
    <w:p w14:paraId="2D674D95" w14:textId="77777777" w:rsidR="001E77BE" w:rsidRDefault="001E77BE" w:rsidP="001E77BE">
      <w:pPr>
        <w:pStyle w:val="BodyText"/>
        <w:spacing w:after="0"/>
      </w:pPr>
      <w:r>
        <w:t xml:space="preserve">This field specifies the zone name where the humidistat is located for controlling humidification.  </w:t>
      </w:r>
    </w:p>
    <w:p w14:paraId="6F180912" w14:textId="77777777" w:rsidR="001E77BE" w:rsidRDefault="001E77BE" w:rsidP="001E77BE">
      <w:pPr>
        <w:pStyle w:val="Heading4"/>
      </w:pPr>
      <w:r>
        <w:t>Field: Humidifier Relative Humidity Setpoint</w:t>
      </w:r>
    </w:p>
    <w:p w14:paraId="0820DD5F"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FD9334A" w14:textId="77777777" w:rsidR="001E77BE" w:rsidRDefault="001E77BE" w:rsidP="001E77BE">
      <w:pPr>
        <w:pStyle w:val="Heading4"/>
      </w:pPr>
      <w:r>
        <w:lastRenderedPageBreak/>
        <w:t>Field: Humidifier</w:t>
      </w:r>
      <w:r w:rsidRPr="00CE4B0D">
        <w:t xml:space="preserve"> </w:t>
      </w:r>
      <w:r>
        <w:t xml:space="preserve">Relative Humidity </w:t>
      </w:r>
      <w:r w:rsidRPr="00CE4B0D">
        <w:t>Setpoint Schedule Name</w:t>
      </w:r>
    </w:p>
    <w:p w14:paraId="7A919D68"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F50A4FA" w14:textId="77777777" w:rsidR="001E77BE" w:rsidRDefault="001E77BE" w:rsidP="001E77BE">
      <w:pPr>
        <w:pStyle w:val="Heading4"/>
      </w:pPr>
      <w:r>
        <w:t>Field: Sizing Option</w:t>
      </w:r>
    </w:p>
    <w:p w14:paraId="13D5F0F3" w14:textId="77777777" w:rsidR="001E77BE" w:rsidRDefault="001E77BE" w:rsidP="001E77BE">
      <w:pPr>
        <w:pStyle w:val="BodyText"/>
      </w:pPr>
      <w:r>
        <w:t xml:space="preserve">This field specifies the sizing method for the system supply air flow rate when the system type if variable volum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118963DC" w14:textId="77777777" w:rsidR="001E77BE" w:rsidRDefault="001E77BE" w:rsidP="001E77BE">
      <w:pPr>
        <w:pStyle w:val="Heading4"/>
      </w:pPr>
      <w:r>
        <w:t>Field: Return</w:t>
      </w:r>
      <w:r w:rsidRPr="002A5709">
        <w:t xml:space="preserve"> Fan </w:t>
      </w:r>
    </w:p>
    <w:p w14:paraId="5EC8B0A2"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542D1C27" w14:textId="77777777" w:rsidR="001E77BE" w:rsidRDefault="001E77BE" w:rsidP="001E77BE">
      <w:pPr>
        <w:pStyle w:val="Heading4"/>
      </w:pPr>
      <w:r>
        <w:t>Field: Return Fan Total Efficiency</w:t>
      </w:r>
    </w:p>
    <w:p w14:paraId="619DF42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03AD9E1F" w14:textId="77777777" w:rsidR="001E77BE" w:rsidRDefault="001E77BE" w:rsidP="001E77BE">
      <w:pPr>
        <w:pStyle w:val="Heading4"/>
      </w:pPr>
      <w:r>
        <w:t>Field: Return Fan Delta Pressure</w:t>
      </w:r>
    </w:p>
    <w:p w14:paraId="3697C61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796DDA8" w14:textId="77777777" w:rsidR="001E77BE" w:rsidRDefault="001E77BE" w:rsidP="001E77BE">
      <w:pPr>
        <w:pStyle w:val="Heading4"/>
      </w:pPr>
      <w:r>
        <w:t>Field: Return Fan Motor efficiency</w:t>
      </w:r>
    </w:p>
    <w:p w14:paraId="71C2618D" w14:textId="77777777" w:rsidR="001E77BE" w:rsidRDefault="001E77BE" w:rsidP="001E77BE">
      <w:pPr>
        <w:pStyle w:val="BodyText"/>
      </w:pPr>
      <w:r>
        <w:t>Enter the shaft power of the return fan divided by the electrical power consumed. Must be greater than 0 and less than or equal to 1.</w:t>
      </w:r>
    </w:p>
    <w:p w14:paraId="4925513D" w14:textId="77777777" w:rsidR="001E77BE" w:rsidRDefault="001E77BE" w:rsidP="001E77BE">
      <w:pPr>
        <w:pStyle w:val="Heading4"/>
      </w:pPr>
      <w:r>
        <w:t>Field: Return Fan Motor in Air Stream Fraction</w:t>
      </w:r>
    </w:p>
    <w:p w14:paraId="37AA641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1ECF3C92" w14:textId="77777777" w:rsidR="001E77BE" w:rsidRDefault="001E77BE" w:rsidP="001E77BE">
      <w:pPr>
        <w:pStyle w:val="Heading4"/>
      </w:pPr>
      <w:r>
        <w:t>Field: Return Fan Part-Load Power Coefficients</w:t>
      </w:r>
    </w:p>
    <w:p w14:paraId="0F5381F0" w14:textId="77777777" w:rsidR="001E77BE" w:rsidRDefault="001E77BE" w:rsidP="001E77BE">
      <w:pPr>
        <w:pStyle w:val="BodyText"/>
      </w:pPr>
      <w:r>
        <w:t>Select the set of generic pre-defined coefficients to use for the supply fan part-load power consumption. This alpha field has the following choices:</w:t>
      </w:r>
    </w:p>
    <w:p w14:paraId="11AC7FF3" w14:textId="77777777" w:rsidR="001E77BE" w:rsidRPr="003D0E9C" w:rsidRDefault="001E77BE" w:rsidP="001E77BE">
      <w:pPr>
        <w:pStyle w:val="ListBullet2"/>
      </w:pPr>
      <w:r w:rsidRPr="003D0E9C">
        <w:t>InletVaneDampers</w:t>
      </w:r>
    </w:p>
    <w:p w14:paraId="21B543C1" w14:textId="77777777" w:rsidR="001E77BE" w:rsidRPr="003D0E9C" w:rsidRDefault="001E77BE" w:rsidP="001E77BE">
      <w:pPr>
        <w:pStyle w:val="ListBullet2"/>
      </w:pPr>
      <w:r w:rsidRPr="003D0E9C">
        <w:t>OutletDampers</w:t>
      </w:r>
    </w:p>
    <w:p w14:paraId="41F4F89D" w14:textId="77777777" w:rsidR="001E77BE" w:rsidRPr="003D0E9C" w:rsidRDefault="001E77BE" w:rsidP="001E77BE">
      <w:pPr>
        <w:pStyle w:val="ListBullet2"/>
      </w:pPr>
      <w:r w:rsidRPr="003D0E9C">
        <w:t>VariableSpeedMotor</w:t>
      </w:r>
    </w:p>
    <w:p w14:paraId="6DF26D08" w14:textId="77777777" w:rsidR="001E77BE" w:rsidRPr="003D0E9C" w:rsidRDefault="001E77BE" w:rsidP="001E77BE">
      <w:pPr>
        <w:pStyle w:val="ListBullet2"/>
      </w:pPr>
      <w:r w:rsidRPr="003D0E9C">
        <w:t>ASHRAE90.1-2004Appendix G</w:t>
      </w:r>
    </w:p>
    <w:p w14:paraId="084DCF7C" w14:textId="77777777" w:rsidR="001E77BE" w:rsidRPr="003D0E9C" w:rsidRDefault="001E77BE" w:rsidP="001E77BE">
      <w:pPr>
        <w:pStyle w:val="ListBullet2"/>
      </w:pPr>
      <w:r w:rsidRPr="003D0E9C">
        <w:t>VariableSpeedMotorPressureReset</w:t>
      </w:r>
    </w:p>
    <w:p w14:paraId="2C1D7A07"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F157E6">
        <w:t xml:space="preserve">Figure </w:t>
      </w:r>
      <w:r w:rsidR="00F157E6">
        <w:rPr>
          <w:noProof/>
        </w:rPr>
        <w:t>158</w:t>
      </w:r>
      <w:r w:rsidR="00F157E6">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1DF17F1" w14:textId="77777777" w:rsidR="001E77BE" w:rsidRDefault="001E77BE" w:rsidP="001E77BE">
      <w:pPr>
        <w:pStyle w:val="BodyText"/>
      </w:pPr>
    </w:p>
    <w:p w14:paraId="66A63145" w14:textId="77777777" w:rsidR="001E77BE" w:rsidRDefault="001E77BE" w:rsidP="001E77BE">
      <w:pPr>
        <w:pStyle w:val="BodyText"/>
      </w:pPr>
      <w:r>
        <w:t>As shown in an IDF:</w:t>
      </w:r>
    </w:p>
    <w:p w14:paraId="10BD112B" w14:textId="77777777" w:rsidR="001E77BE" w:rsidRPr="008D15E1" w:rsidRDefault="001E77BE" w:rsidP="001E77BE">
      <w:pPr>
        <w:pStyle w:val="CodeIDDSamples"/>
        <w:rPr>
          <w:lang w:val="nb-NO"/>
        </w:rPr>
      </w:pPr>
      <w:r w:rsidRPr="008D15E1">
        <w:rPr>
          <w:lang w:val="nb-NO"/>
        </w:rPr>
        <w:lastRenderedPageBreak/>
        <w:t>HVACTemplate:System:</w:t>
      </w:r>
      <w:r>
        <w:rPr>
          <w:lang w:val="nb-NO"/>
        </w:rPr>
        <w:t>DualDuct</w:t>
      </w:r>
      <w:r w:rsidRPr="008D15E1">
        <w:rPr>
          <w:lang w:val="nb-NO"/>
        </w:rPr>
        <w:t>,</w:t>
      </w:r>
    </w:p>
    <w:p w14:paraId="404854B8" w14:textId="77777777" w:rsidR="001E77BE" w:rsidRDefault="001E77BE" w:rsidP="001E77BE">
      <w:pPr>
        <w:pStyle w:val="CodeIDDSamples"/>
      </w:pPr>
      <w:r w:rsidRPr="008D15E1">
        <w:rPr>
          <w:lang w:val="nb-NO"/>
        </w:rPr>
        <w:t xml:space="preserve">    </w:t>
      </w:r>
      <w:r>
        <w:rPr>
          <w:lang w:val="nb-NO"/>
        </w:rPr>
        <w:t>DD</w:t>
      </w:r>
      <w:r w:rsidRPr="008D15E1">
        <w:rPr>
          <w:lang w:val="nb-NO"/>
        </w:rPr>
        <w:t xml:space="preserve"> Sys 1,               !- </w:t>
      </w:r>
      <w:r>
        <w:t>Name</w:t>
      </w:r>
    </w:p>
    <w:p w14:paraId="31E6F63B" w14:textId="77777777" w:rsidR="001E77BE" w:rsidRDefault="001E77BE" w:rsidP="001E77BE">
      <w:pPr>
        <w:pStyle w:val="CodeIDDSamples"/>
      </w:pPr>
      <w:r>
        <w:t xml:space="preserve">    FanAvailSched,          !- System Availability Schedule Name</w:t>
      </w:r>
      <w:r>
        <w:br/>
        <w:t xml:space="preserve">    Single,                 !- Supply Fan Configuration Type   </w:t>
      </w:r>
      <w:r>
        <w:br/>
        <w:t xml:space="preserve">    autosize,               !- Main Supply Fan Maximum Flow Rate {m3/s}</w:t>
      </w:r>
      <w:r>
        <w:br/>
        <w:t xml:space="preserve">    0.2,                    !- Main Supply Fan Minimum Flow Fraction</w:t>
      </w:r>
      <w:r>
        <w:br/>
        <w:t xml:space="preserve">    0.7,                    !- Main Supply Fan Total Efficiency</w:t>
      </w:r>
      <w:r>
        <w:br/>
        <w:t xml:space="preserve">    600,                    !- Main Supply Fan Delta Pressure {Pa}</w:t>
      </w:r>
      <w:r>
        <w:br/>
        <w:t xml:space="preserve">    0.9,                    !- Main Supply Fan Motor Efficiency</w:t>
      </w:r>
      <w:r>
        <w:br/>
        <w:t xml:space="preserve">    1,                      !- Main Supply Fan Motor in Air Stream Fraction</w:t>
      </w:r>
      <w:r>
        <w:br/>
        <w:t xml:space="preserve">    InletVaneDampers,       !- Main Supply Fan Part-Load Power Coefficients</w:t>
      </w:r>
    </w:p>
    <w:p w14:paraId="0480F1AE" w14:textId="77777777" w:rsidR="001E77BE" w:rsidRDefault="001E77BE" w:rsidP="001E77BE">
      <w:pPr>
        <w:pStyle w:val="CodeIDDSamples"/>
      </w:pPr>
      <w:r>
        <w:t xml:space="preserve">    autosize,               !- Cold Duct Supply Fan Maximum Flow Rate {m3/s}</w:t>
      </w:r>
      <w:r>
        <w:br/>
        <w:t xml:space="preserve">    0.2,                    !- Cold Duct Supply Fan Minimum Flow Fraction</w:t>
      </w:r>
      <w:r>
        <w:br/>
        <w:t xml:space="preserve">    0.7,                    !- Cold Duct Supply Fan Total Efficiency</w:t>
      </w:r>
      <w:r>
        <w:br/>
        <w:t xml:space="preserve">    600,                    !- Cold Duct Supply Fan Delta Pressure {Pa}</w:t>
      </w:r>
      <w:r>
        <w:br/>
        <w:t xml:space="preserve">    0.9,                    !- Cold Duct Supply Fan Motor Efficiency</w:t>
      </w:r>
      <w:r>
        <w:br/>
        <w:t xml:space="preserve">    1,                   !- Cold Duct Supply Fan Motor in Air Stream Fraction</w:t>
      </w:r>
      <w:r>
        <w:br/>
        <w:t xml:space="preserve">    InletVaneDampers,    !- Cold Duct Supply Fan Part-Load Power Coefficients</w:t>
      </w:r>
    </w:p>
    <w:p w14:paraId="61C4552F" w14:textId="77777777" w:rsidR="001E77BE" w:rsidRDefault="001E77BE" w:rsidP="001E77BE">
      <w:pPr>
        <w:pStyle w:val="CodeIDDSamples"/>
      </w:pPr>
      <w:r>
        <w:t xml:space="preserve">    DrawThrough,            !- Cold Duct Supply Fan Placement</w:t>
      </w:r>
      <w:r>
        <w:br/>
        <w:t xml:space="preserve">    autosize,               !- Hot Duct Supply Fan Maximum Flow Rate {m3/s}</w:t>
      </w:r>
      <w:r>
        <w:br/>
        <w:t xml:space="preserve">    0.2,                    !- Hot Duct Supply Fan Minimum Flow Fraction</w:t>
      </w:r>
      <w:r>
        <w:br/>
        <w:t xml:space="preserve">    0.7,                    !- Hot Duct Supply Fan Total Efficiency</w:t>
      </w:r>
      <w:r>
        <w:br/>
        <w:t xml:space="preserve">    600,                    !- Hot Duct Supply Fan Delta Pressure {Pa}</w:t>
      </w:r>
      <w:r>
        <w:br/>
        <w:t xml:space="preserve">    0.9,                    !- Hot Duct Supply Fan Motor Efficiency</w:t>
      </w:r>
      <w:r>
        <w:br/>
        <w:t xml:space="preserve">    1,                   !- Hot Duct Supply Fan Motor in Air Stream Fraction</w:t>
      </w:r>
      <w:r>
        <w:br/>
        <w:t xml:space="preserve">    InletVaneDampers,    !- Hot Duct Supply Fan Part-Load Power Coefficients</w:t>
      </w:r>
    </w:p>
    <w:p w14:paraId="4404D606" w14:textId="77777777" w:rsidR="001E77BE" w:rsidRDefault="001E77BE" w:rsidP="001E77BE">
      <w:pPr>
        <w:pStyle w:val="CodeIDDSamples"/>
      </w:pPr>
      <w:r>
        <w:t xml:space="preserve">    DrawThrough,            !- Hot Duct Supply Fan Placement</w:t>
      </w:r>
    </w:p>
    <w:p w14:paraId="089377E1" w14:textId="77777777" w:rsidR="001E77BE" w:rsidRDefault="001E77BE" w:rsidP="001E77BE">
      <w:pPr>
        <w:pStyle w:val="CodeIDDSamples"/>
      </w:pPr>
      <w:r>
        <w:t xml:space="preserve">    ChilledWater,           !- Cooling Coil Type</w:t>
      </w:r>
    </w:p>
    <w:p w14:paraId="1C6AA218"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12.8,                   !- Cooling Coil Design Setpoint {C}</w:t>
      </w:r>
    </w:p>
    <w:p w14:paraId="41D944C4"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72FE912" w14:textId="77777777" w:rsidR="001E77BE" w:rsidRDefault="001E77BE" w:rsidP="001E77BE">
      <w:pPr>
        <w:pStyle w:val="CodeIDDSamples"/>
      </w:pPr>
      <w:r>
        <w:t xml:space="preserve">    HotWater,               !- Heating Coil Type</w:t>
      </w:r>
    </w:p>
    <w:p w14:paraId="140D3786"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50,                     !- Heating Coil Design Setpoint {C}</w:t>
      </w:r>
    </w:p>
    <w:p w14:paraId="5A17DD4E"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6091DA11" w14:textId="77777777" w:rsidR="001E77BE" w:rsidRDefault="001E77BE" w:rsidP="001E77BE">
      <w:pPr>
        <w:pStyle w:val="CodeIDDSamples"/>
      </w:pPr>
      <w:r>
        <w:t xml:space="preserve">    Autosize,               !- Heating Coil Capacity {W}</w:t>
      </w:r>
    </w:p>
    <w:p w14:paraId="5667AB1F" w14:textId="77777777" w:rsidR="001E77BE" w:rsidRDefault="001E77BE" w:rsidP="001E77BE">
      <w:pPr>
        <w:pStyle w:val="CodeIDDSamples"/>
      </w:pPr>
      <w:r>
        <w:t xml:space="preserve">    0.8,                    !- Gas Heating Coil Efficiency</w:t>
      </w:r>
    </w:p>
    <w:p w14:paraId="621CA225" w14:textId="77777777" w:rsidR="001E77BE" w:rsidRDefault="001E77BE" w:rsidP="001E77BE">
      <w:pPr>
        <w:pStyle w:val="CodeIDDSamples"/>
      </w:pPr>
      <w:r>
        <w:t xml:space="preserve">    0.0,                    !- Gas Heating Coil Parasitic Electric Load {W}</w:t>
      </w:r>
    </w:p>
    <w:p w14:paraId="7F855621" w14:textId="77777777" w:rsidR="001E77BE" w:rsidRDefault="001E77BE" w:rsidP="001E77BE">
      <w:pPr>
        <w:pStyle w:val="CodeIDDSamples"/>
      </w:pPr>
      <w:r>
        <w:t xml:space="preserve">    None,                   !- Preheat Coil Type</w:t>
      </w:r>
    </w:p>
    <w:p w14:paraId="39463762" w14:textId="77777777" w:rsidR="001E77BE" w:rsidRDefault="001E77BE" w:rsidP="001E77BE">
      <w:pPr>
        <w:pStyle w:val="CodeIDDSamples"/>
      </w:pPr>
      <w:r>
        <w:t xml:space="preserve">    ,                       !- Preheat Coil Availability Schedule Name</w:t>
      </w:r>
    </w:p>
    <w:p w14:paraId="55C78D22" w14:textId="77777777" w:rsidR="001E77BE" w:rsidRDefault="001E77BE" w:rsidP="001E77BE">
      <w:pPr>
        <w:pStyle w:val="CodeIDDSamples"/>
      </w:pPr>
      <w:r>
        <w:t xml:space="preserve">    ,                       !- Preheat Coil Setpoint Schedule Name</w:t>
      </w:r>
    </w:p>
    <w:p w14:paraId="637E25B8" w14:textId="77777777" w:rsidR="001E77BE" w:rsidRDefault="001E77BE" w:rsidP="001E77BE">
      <w:pPr>
        <w:pStyle w:val="CodeIDDSamples"/>
      </w:pPr>
      <w:r>
        <w:t xml:space="preserve">    ,                       !- Preheat Coil Design Setpoint {C}</w:t>
      </w:r>
    </w:p>
    <w:p w14:paraId="7979F1E9" w14:textId="77777777" w:rsidR="001E77BE" w:rsidRDefault="001E77BE" w:rsidP="001E77BE">
      <w:pPr>
        <w:pStyle w:val="CodeIDDSamples"/>
      </w:pPr>
      <w:r>
        <w:t xml:space="preserve">    0.8,                    !- Gas Preheat Coil Efficiency</w:t>
      </w:r>
    </w:p>
    <w:p w14:paraId="56427154" w14:textId="77777777" w:rsidR="001E77BE" w:rsidRDefault="001E77BE" w:rsidP="001E77BE">
      <w:pPr>
        <w:pStyle w:val="CodeIDDSamples"/>
      </w:pPr>
      <w:r>
        <w:t xml:space="preserve">    0.0,                    !- Gas Preheat Coil Parasitic Electric Load {W}</w:t>
      </w:r>
    </w:p>
    <w:p w14:paraId="4E027CC1" w14:textId="77777777" w:rsidR="001E77BE" w:rsidRDefault="001E77BE" w:rsidP="001E77BE">
      <w:pPr>
        <w:pStyle w:val="CodeIDDSamples"/>
      </w:pPr>
      <w:r>
        <w:t xml:space="preserve">    autosize,               !- Maximum Outdoor Air Flow Rate {m3/s}</w:t>
      </w:r>
    </w:p>
    <w:p w14:paraId="5078DEC4" w14:textId="77777777" w:rsidR="001E77BE" w:rsidRDefault="001E77BE" w:rsidP="001E77BE">
      <w:pPr>
        <w:pStyle w:val="CodeIDDSamples"/>
      </w:pPr>
      <w:r>
        <w:t xml:space="preserve">    autosize,               !- Minimum Outdoor Air Flow Rate {m3/s}</w:t>
      </w:r>
    </w:p>
    <w:p w14:paraId="4806D933" w14:textId="77777777" w:rsidR="001E77BE" w:rsidRDefault="001E77BE" w:rsidP="001E77BE">
      <w:pPr>
        <w:pStyle w:val="CodeIDDSamples"/>
      </w:pPr>
      <w:r>
        <w:t xml:space="preserve">    FixedMinimum,           !- Minimum Outdoor Air Control Type</w:t>
      </w:r>
    </w:p>
    <w:p w14:paraId="49C744C1" w14:textId="77777777" w:rsidR="001E77BE" w:rsidRDefault="001E77BE" w:rsidP="001E77BE">
      <w:pPr>
        <w:pStyle w:val="CodeIDDSamples"/>
      </w:pPr>
      <w:r>
        <w:t xml:space="preserve">    Min OA Sched,           !- Minimum Outdoor Air Schedule Name</w:t>
      </w:r>
    </w:p>
    <w:p w14:paraId="7CA58809" w14:textId="77777777" w:rsidR="001E77BE" w:rsidRDefault="001E77BE" w:rsidP="001E77BE">
      <w:pPr>
        <w:pStyle w:val="CodeIDDSamples"/>
      </w:pPr>
      <w:r>
        <w:t xml:space="preserve">    DifferentialDryBulb,    !- Economizer Type</w:t>
      </w:r>
    </w:p>
    <w:p w14:paraId="7560BEFF" w14:textId="77777777" w:rsidR="001E77BE" w:rsidRDefault="001E77BE" w:rsidP="001E77BE">
      <w:pPr>
        <w:pStyle w:val="CodeIDDSamples"/>
      </w:pPr>
      <w:r>
        <w:t xml:space="preserve">    NoLockout,              !- Economizer Lockout</w:t>
      </w:r>
    </w:p>
    <w:p w14:paraId="1B8C350D" w14:textId="77777777" w:rsidR="001E77BE" w:rsidRPr="00C34F5B" w:rsidRDefault="001E77BE" w:rsidP="001E77BE">
      <w:pPr>
        <w:pStyle w:val="CodeIDDSamples"/>
      </w:pPr>
      <w:r>
        <w:t xml:space="preserve">    </w:t>
      </w:r>
      <w:r w:rsidRPr="00C34F5B">
        <w:t>19,                     !- Economizer Upper Temperature Limit {C}</w:t>
      </w:r>
    </w:p>
    <w:p w14:paraId="6CDBE34D" w14:textId="77777777" w:rsidR="001E77BE" w:rsidRPr="00C34F5B" w:rsidRDefault="001E77BE" w:rsidP="001E77BE">
      <w:pPr>
        <w:pStyle w:val="CodeIDDSamples"/>
      </w:pPr>
      <w:r w:rsidRPr="00C34F5B">
        <w:t xml:space="preserve">    4,                      !- Economizer Lower Temperature Limit {C}</w:t>
      </w:r>
    </w:p>
    <w:p w14:paraId="4AABE7EC" w14:textId="77777777" w:rsidR="001E77BE" w:rsidRPr="00C34F5B" w:rsidRDefault="001E77BE" w:rsidP="001E77BE">
      <w:pPr>
        <w:pStyle w:val="CodeIDDSamples"/>
      </w:pPr>
      <w:r w:rsidRPr="00C34F5B">
        <w:t xml:space="preserve">    ,                       !- Economizer Upper Enthalpy Limit {J/kg}</w:t>
      </w:r>
    </w:p>
    <w:p w14:paraId="3FED38C1" w14:textId="77777777" w:rsidR="001E77BE" w:rsidRPr="00C34F5B" w:rsidRDefault="001E77BE" w:rsidP="001E77BE">
      <w:pPr>
        <w:pStyle w:val="CodeIDDSamples"/>
      </w:pPr>
      <w:r w:rsidRPr="00C34F5B">
        <w:lastRenderedPageBreak/>
        <w:t xml:space="preserve">    ,                    !- Economizer Maximum Limit Dewpoint Temperature {C}</w:t>
      </w:r>
    </w:p>
    <w:p w14:paraId="0AA70CCC" w14:textId="77777777" w:rsidR="001E77BE" w:rsidRDefault="001E77BE" w:rsidP="001E77BE">
      <w:pPr>
        <w:pStyle w:val="CodeIDDSamples"/>
      </w:pPr>
      <w:r w:rsidRPr="00C34F5B">
        <w:t xml:space="preserve"> </w:t>
      </w:r>
      <w:r>
        <w:t xml:space="preserve"> </w:t>
      </w:r>
      <w:r w:rsidRPr="00C34F5B">
        <w:t xml:space="preserve">  </w:t>
      </w:r>
      <w:r>
        <w:t>,                       !- Cold Supply Plenum Name</w:t>
      </w:r>
    </w:p>
    <w:p w14:paraId="45A2A8EE" w14:textId="77777777" w:rsidR="001E77BE" w:rsidRDefault="001E77BE" w:rsidP="001E77BE">
      <w:pPr>
        <w:pStyle w:val="CodeIDDSamples"/>
      </w:pPr>
      <w:r w:rsidRPr="00C34F5B">
        <w:t xml:space="preserve"> </w:t>
      </w:r>
      <w:r>
        <w:t xml:space="preserve"> </w:t>
      </w:r>
      <w:r w:rsidRPr="00C34F5B">
        <w:t xml:space="preserve">  </w:t>
      </w:r>
      <w:r>
        <w:t>,                       !- Hot Supply Plenum Name</w:t>
      </w:r>
    </w:p>
    <w:p w14:paraId="0C377C7E" w14:textId="77777777" w:rsidR="001E77BE" w:rsidRDefault="001E77BE" w:rsidP="001E77BE">
      <w:pPr>
        <w:pStyle w:val="CodeIDDSamples"/>
      </w:pPr>
      <w:r>
        <w:t xml:space="preserve">    PLENUM-1,               !- Return Plenum Name</w:t>
      </w:r>
      <w:r>
        <w:br/>
        <w:t xml:space="preserve">    CycleOnAnyZoneFansOnly, !- Night Cycle Control</w:t>
      </w:r>
    </w:p>
    <w:p w14:paraId="47AFB2EF" w14:textId="77777777" w:rsidR="001E77BE" w:rsidRDefault="001E77BE" w:rsidP="001E77BE">
      <w:pPr>
        <w:pStyle w:val="CodeIDDSamples"/>
      </w:pPr>
      <w:r>
        <w:t xml:space="preserve">    ,                       !- Night Cycle Control Zone Name</w:t>
      </w:r>
    </w:p>
    <w:p w14:paraId="3A704767" w14:textId="77777777" w:rsidR="001E77BE" w:rsidRDefault="001E77BE" w:rsidP="001E77BE">
      <w:pPr>
        <w:pStyle w:val="CodeIDDSamples"/>
      </w:pPr>
      <w:r>
        <w:t xml:space="preserve">    None,                   !- Heat Recovery Type</w:t>
      </w:r>
    </w:p>
    <w:p w14:paraId="00700653"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64AF51B3" w14:textId="77777777" w:rsidR="001E77BE" w:rsidRPr="00C34F5B" w:rsidRDefault="001E77BE" w:rsidP="001E77BE">
      <w:pPr>
        <w:pStyle w:val="CodeIDDSamples"/>
      </w:pPr>
      <w:r w:rsidRPr="00C34F5B">
        <w:t xml:space="preserve">    ,                       !- Dehumidification Control Zone Name</w:t>
      </w:r>
    </w:p>
    <w:p w14:paraId="34DE3F08"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4D24F6A3"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1E16B82A" w14:textId="77777777" w:rsidR="001E77BE" w:rsidRPr="00C34F5B" w:rsidRDefault="001E77BE" w:rsidP="001E77BE">
      <w:pPr>
        <w:pStyle w:val="CodeIDDSamples"/>
      </w:pPr>
      <w:r w:rsidRPr="00C34F5B">
        <w:t xml:space="preserve">    None,                   !- Humidifier Type</w:t>
      </w:r>
    </w:p>
    <w:p w14:paraId="68A3DAC7" w14:textId="77777777" w:rsidR="001E77BE" w:rsidRDefault="001E77BE" w:rsidP="001E77BE">
      <w:pPr>
        <w:pStyle w:val="CodeIDDSamples"/>
      </w:pPr>
      <w:r w:rsidRPr="00C34F5B">
        <w:t xml:space="preserve">    </w:t>
      </w:r>
      <w:r>
        <w:t>,                       !- Humidifier Availability Schedule Name</w:t>
      </w:r>
    </w:p>
    <w:p w14:paraId="710CF4FC" w14:textId="77777777" w:rsidR="001E77BE" w:rsidRDefault="001E77BE" w:rsidP="001E77BE">
      <w:pPr>
        <w:pStyle w:val="CodeIDDSamples"/>
      </w:pPr>
      <w:r>
        <w:t xml:space="preserve">    0.000001,               !- Humidifier Rated Capacity {m3/s}</w:t>
      </w:r>
    </w:p>
    <w:p w14:paraId="191F4895" w14:textId="77777777" w:rsidR="001E77BE" w:rsidRDefault="001E77BE" w:rsidP="001E77BE">
      <w:pPr>
        <w:pStyle w:val="CodeIDDSamples"/>
      </w:pPr>
      <w:r>
        <w:t xml:space="preserve">    2690.0,                 !- Humidifier Rated Electric Power {W}</w:t>
      </w:r>
    </w:p>
    <w:p w14:paraId="6030384B" w14:textId="77777777" w:rsidR="001E77BE" w:rsidRPr="00C34F5B" w:rsidRDefault="001E77BE" w:rsidP="001E77BE">
      <w:pPr>
        <w:pStyle w:val="CodeIDDSamples"/>
      </w:pPr>
      <w:r>
        <w:t xml:space="preserve">    </w:t>
      </w:r>
      <w:r w:rsidRPr="00C34F5B">
        <w:t>,                       !- Humidifier Control Zone Name</w:t>
      </w:r>
    </w:p>
    <w:p w14:paraId="34EC8FFB" w14:textId="77777777"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14:paraId="725C57E3"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5BA49926"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5494200B" w14:textId="77777777" w:rsidR="001E77BE" w:rsidRDefault="001E77BE" w:rsidP="001E77BE">
      <w:pPr>
        <w:pStyle w:val="CodeIDDSamples"/>
        <w:rPr>
          <w:lang w:val="fr-FR"/>
        </w:rPr>
      </w:pPr>
      <w:r>
        <w:rPr>
          <w:lang w:val="fr-FR"/>
        </w:rPr>
        <w:t xml:space="preserve">    No,                     !- Return Fan</w:t>
      </w:r>
    </w:p>
    <w:p w14:paraId="519E2CA6" w14:textId="77777777" w:rsidR="001E77BE" w:rsidRPr="00C34F5B" w:rsidRDefault="001E77BE" w:rsidP="001E77BE">
      <w:pPr>
        <w:pStyle w:val="CodeIDDSamples"/>
        <w:rPr>
          <w:lang w:val="fr-FR"/>
        </w:rPr>
      </w:pPr>
      <w:r>
        <w:rPr>
          <w:lang w:val="fr-FR"/>
        </w:rPr>
        <w:t xml:space="preserve">    0.7,                    !- Return Fan 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3C23B04D" w14:textId="77777777" w:rsidR="001E77BE" w:rsidRDefault="001E77BE" w:rsidP="001E77BE">
      <w:pPr>
        <w:pStyle w:val="CodeIDDSamples"/>
      </w:pPr>
      <w:r>
        <w:t xml:space="preserve">    InletVaneDampers;       !- Return Fan Part-Load Power Coefficients</w:t>
      </w:r>
    </w:p>
    <w:p w14:paraId="402F4533" w14:textId="77777777" w:rsidR="001E77BE" w:rsidRPr="00AB542C" w:rsidRDefault="001E77BE" w:rsidP="001E77BE">
      <w:pPr>
        <w:pStyle w:val="Heading3"/>
      </w:pPr>
      <w:bookmarkStart w:id="3687" w:name="_Toc399490803"/>
      <w:r w:rsidRPr="00AB542C">
        <w:t>HVACTemplate:System:DedicatedOutdoorAir</w:t>
      </w:r>
      <w:bookmarkEnd w:id="3681"/>
      <w:bookmarkEnd w:id="3684"/>
      <w:bookmarkEnd w:id="3687"/>
    </w:p>
    <w:p w14:paraId="707E9D73" w14:textId="77777777" w:rsidR="001E77BE" w:rsidRDefault="001E77BE" w:rsidP="001E77BE">
      <w:pPr>
        <w:pStyle w:val="BodyText"/>
      </w:pPr>
      <w:r>
        <w:t xml:space="preserve">The HVACTemplate:System:DedicatedOutdoorAir creates a dedicated outdoor air system which must be used in conjunction with one or more of the following objects: </w:t>
      </w:r>
    </w:p>
    <w:p w14:paraId="446B4282" w14:textId="77777777" w:rsidR="001E77BE" w:rsidRPr="00FB4821" w:rsidRDefault="001E77BE" w:rsidP="001E77BE">
      <w:pPr>
        <w:pStyle w:val="BodyTextFirstIndent"/>
      </w:pPr>
      <w:r w:rsidRPr="00FB4821">
        <w:t>HVACTemplate:Zone:</w:t>
      </w:r>
      <w:r>
        <w:t>BaseboardHeat</w:t>
      </w:r>
    </w:p>
    <w:p w14:paraId="61E34745" w14:textId="77777777" w:rsidR="001E77BE" w:rsidRPr="00FB4821" w:rsidRDefault="001E77BE" w:rsidP="001E77BE">
      <w:pPr>
        <w:pStyle w:val="BodyTextFirstIndent"/>
      </w:pPr>
      <w:r w:rsidRPr="00FB4821">
        <w:t>HVACTemplate:Zone:FanCoil</w:t>
      </w:r>
    </w:p>
    <w:p w14:paraId="67321E4C" w14:textId="77777777" w:rsidR="001E77BE" w:rsidRPr="00FB4821" w:rsidRDefault="001E77BE" w:rsidP="001E77BE">
      <w:pPr>
        <w:pStyle w:val="BodyTextFirstIndent"/>
      </w:pPr>
      <w:r w:rsidRPr="00FB4821">
        <w:t>HVACTemplate:Zone:PTAC</w:t>
      </w:r>
    </w:p>
    <w:p w14:paraId="08C12999" w14:textId="77777777" w:rsidR="001E77BE" w:rsidRPr="00FB4821" w:rsidRDefault="001E77BE" w:rsidP="001E77BE">
      <w:pPr>
        <w:pStyle w:val="BodyTextFirstIndent"/>
      </w:pPr>
      <w:r w:rsidRPr="00FB4821">
        <w:t>HVACTemplate:Zone:PTHP</w:t>
      </w:r>
    </w:p>
    <w:p w14:paraId="756579D7" w14:textId="77777777" w:rsidR="001E77BE" w:rsidRPr="00FB4821" w:rsidRDefault="001E77BE" w:rsidP="001E77BE">
      <w:pPr>
        <w:pStyle w:val="BodyTextFirstIndent"/>
      </w:pPr>
      <w:r w:rsidRPr="00FB4821">
        <w:t>HVACTemplate:Zone:WaterToAirHeatPump</w:t>
      </w:r>
    </w:p>
    <w:p w14:paraId="51003433" w14:textId="77777777" w:rsidR="001E77BE" w:rsidRPr="00FB4821" w:rsidRDefault="001E77BE" w:rsidP="001E77BE">
      <w:pPr>
        <w:pStyle w:val="BodyTextFirstIndent"/>
      </w:pPr>
      <w:r w:rsidRPr="00FB4821">
        <w:t>HVACTemplate:Zone:</w:t>
      </w:r>
      <w:r>
        <w:t>VRF</w:t>
      </w:r>
    </w:p>
    <w:p w14:paraId="0FDF758D" w14:textId="77777777" w:rsidR="001E77BE" w:rsidRDefault="001E77BE" w:rsidP="001E77BE">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14:paraId="0AAD60B7" w14:textId="77777777" w:rsidR="001E77BE" w:rsidRDefault="001E77BE" w:rsidP="001E77BE">
      <w:pPr>
        <w:pStyle w:val="BodyText"/>
      </w:pPr>
      <w:r>
        <w:rPr>
          <w:noProof/>
          <w:lang w:eastAsia="zh-CN"/>
        </w:rPr>
        <w:lastRenderedPageBreak/>
        <w:drawing>
          <wp:inline distT="0" distB="0" distL="0" distR="0" wp14:anchorId="44B4D9F7" wp14:editId="691AA3FE">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14:paraId="386412B0" w14:textId="77777777" w:rsidR="001E77BE" w:rsidRDefault="001E77BE" w:rsidP="001E77BE">
      <w:pPr>
        <w:pStyle w:val="Caption"/>
      </w:pPr>
      <w:r>
        <w:t xml:space="preserve">Figure </w:t>
      </w:r>
      <w:fldSimple w:instr=" SEQ Figure \* ARABIC ">
        <w:r w:rsidR="00F157E6">
          <w:rPr>
            <w:noProof/>
          </w:rPr>
          <w:t>161</w:t>
        </w:r>
      </w:fldSimple>
      <w:r>
        <w:t>. DOAS serving three zones with PTACs.</w:t>
      </w:r>
    </w:p>
    <w:p w14:paraId="722DCB57" w14:textId="77777777" w:rsidR="001E77BE" w:rsidRPr="002E60ED" w:rsidRDefault="001E77BE" w:rsidP="001E77BE">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14:paraId="61DECDE7" w14:textId="77777777" w:rsidR="001E77BE" w:rsidRDefault="001E77BE" w:rsidP="001E77BE">
      <w:pPr>
        <w:pStyle w:val="Heading4"/>
      </w:pPr>
      <w:r>
        <w:t>Field: Name</w:t>
      </w:r>
    </w:p>
    <w:p w14:paraId="3B8DF627" w14:textId="77777777" w:rsidR="001E77BE" w:rsidRDefault="001E77BE" w:rsidP="001E77BE">
      <w:pPr>
        <w:pStyle w:val="BodyText"/>
      </w:pPr>
      <w:r>
        <w:t>This field is a unique name which the user assigns to this system. This name can then be referred to in an HVACTemplate:Zone:* object to specify that this system provides outdoor air to that zone.</w:t>
      </w:r>
    </w:p>
    <w:p w14:paraId="50290AD6" w14:textId="77777777" w:rsidR="001E77BE" w:rsidRPr="00180150" w:rsidRDefault="001E77BE" w:rsidP="001E77BE">
      <w:pPr>
        <w:pStyle w:val="Heading4"/>
      </w:pPr>
      <w:r>
        <w:t xml:space="preserve">Field: </w:t>
      </w:r>
      <w:r w:rsidRPr="00180150">
        <w:t>System Availability Schedule Name</w:t>
      </w:r>
    </w:p>
    <w:p w14:paraId="51919752" w14:textId="77777777" w:rsidR="001E77BE" w:rsidRPr="00180150" w:rsidRDefault="001E77BE" w:rsidP="001E77BE">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14:paraId="59670DFD" w14:textId="77777777" w:rsidR="001E77BE" w:rsidRPr="00180150" w:rsidRDefault="001E77BE" w:rsidP="001E77BE">
      <w:pPr>
        <w:pStyle w:val="Heading4"/>
      </w:pPr>
      <w:r>
        <w:t xml:space="preserve">Field: </w:t>
      </w:r>
      <w:r w:rsidRPr="00180150">
        <w:t>Air Outlet Type</w:t>
      </w:r>
    </w:p>
    <w:p w14:paraId="61907DA6" w14:textId="77777777" w:rsidR="001E77BE" w:rsidRDefault="001E77BE" w:rsidP="001E77BE">
      <w:pPr>
        <w:pStyle w:val="BodyText"/>
      </w:pPr>
      <w:r>
        <w:t>This field indicates if the air is delivered directly into the zone(s) or into the other system(s) that serve the zone(s) (e.g. fan coil system). For now, only one option is available for this field: DirectIntoZone.</w:t>
      </w:r>
    </w:p>
    <w:p w14:paraId="7F3121DE" w14:textId="77777777" w:rsidR="001E77BE" w:rsidRPr="00C232F7" w:rsidRDefault="001E77BE" w:rsidP="001E77BE">
      <w:pPr>
        <w:pStyle w:val="Heading4"/>
      </w:pPr>
      <w:r>
        <w:t xml:space="preserve">Field: </w:t>
      </w:r>
      <w:r w:rsidRPr="00C232F7">
        <w:t>Supply Fan Flow Rate</w:t>
      </w:r>
    </w:p>
    <w:p w14:paraId="1AED3650" w14:textId="77777777" w:rsidR="001E77BE" w:rsidRDefault="001E77BE" w:rsidP="001E77BE">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14:paraId="19496DDC" w14:textId="77777777" w:rsidR="001E77BE" w:rsidRDefault="001E77BE" w:rsidP="001E77BE">
      <w:pPr>
        <w:pStyle w:val="Heading4"/>
      </w:pPr>
      <w:r>
        <w:t>Field: Supply Fan Total Efficiency</w:t>
      </w:r>
    </w:p>
    <w:p w14:paraId="31085FBF"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94DFF86" w14:textId="77777777" w:rsidR="001E77BE" w:rsidRDefault="001E77BE" w:rsidP="001E77BE">
      <w:pPr>
        <w:pStyle w:val="Heading4"/>
      </w:pPr>
      <w:r>
        <w:lastRenderedPageBreak/>
        <w:t>Field: Supply Fan Delta Pressure</w:t>
      </w:r>
    </w:p>
    <w:p w14:paraId="3050890E" w14:textId="77777777" w:rsidR="001E77BE" w:rsidRDefault="001E77BE" w:rsidP="001E77BE">
      <w:pPr>
        <w:pStyle w:val="BodyText"/>
      </w:pPr>
      <w:r>
        <w:t>Enter the pressure rise in Pa at full flow and standard conditions. Standard conditions are considered to be 20</w:t>
      </w:r>
      <w:r>
        <w:rPr>
          <w:vertAlign w:val="superscript"/>
        </w:rPr>
        <w:t xml:space="preserve">o </w:t>
      </w:r>
      <w:r>
        <w:t>C at sea level, 101325 Pa.</w:t>
      </w:r>
    </w:p>
    <w:p w14:paraId="1CA69B9B" w14:textId="77777777" w:rsidR="001E77BE" w:rsidRDefault="001E77BE" w:rsidP="001E77BE">
      <w:pPr>
        <w:pStyle w:val="Heading4"/>
      </w:pPr>
      <w:r>
        <w:t>Field: Supply Fan Motor Efficiency</w:t>
      </w:r>
    </w:p>
    <w:p w14:paraId="3EAC41A8" w14:textId="77777777" w:rsidR="001E77BE" w:rsidRDefault="001E77BE" w:rsidP="001E77BE">
      <w:pPr>
        <w:pStyle w:val="BodyText"/>
      </w:pPr>
      <w:r>
        <w:t>Enter the shaft power of the supply fan divided by the electrical power consumed. Must be greater than 0 and less than or equal to 1.</w:t>
      </w:r>
    </w:p>
    <w:p w14:paraId="715F9448" w14:textId="77777777" w:rsidR="001E77BE" w:rsidRDefault="001E77BE" w:rsidP="001E77BE">
      <w:pPr>
        <w:pStyle w:val="Heading4"/>
      </w:pPr>
      <w:r>
        <w:t>Field: Supply Fan Motor in Air Stream Fraction</w:t>
      </w:r>
    </w:p>
    <w:p w14:paraId="7AC88E95"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7B12D0DA" w14:textId="77777777" w:rsidR="001E77BE" w:rsidRDefault="001E77BE" w:rsidP="001E77BE">
      <w:pPr>
        <w:pStyle w:val="Heading4"/>
      </w:pPr>
      <w:r>
        <w:t>Field: Supply Fan Placement</w:t>
      </w:r>
    </w:p>
    <w:p w14:paraId="1BE33C99"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79887BB" w14:textId="77777777" w:rsidR="001E77BE" w:rsidRDefault="001E77BE" w:rsidP="001E77BE">
      <w:pPr>
        <w:pStyle w:val="Heading4"/>
      </w:pPr>
      <w:r>
        <w:t>Field: Cooling Coil Type</w:t>
      </w:r>
    </w:p>
    <w:p w14:paraId="319BFC15" w14:textId="77777777" w:rsidR="001E77BE" w:rsidRDefault="001E77BE" w:rsidP="001E77BE">
      <w:pPr>
        <w:pStyle w:val="BodyText"/>
      </w:pPr>
      <w:r>
        <w:t xml:space="preserve">There are seven coil types available: </w:t>
      </w:r>
    </w:p>
    <w:p w14:paraId="482281E0" w14:textId="77777777" w:rsidR="001E77BE" w:rsidRDefault="001E77BE" w:rsidP="001E77BE">
      <w:pPr>
        <w:pStyle w:val="ListBullet2"/>
      </w:pPr>
      <w:r>
        <w:t>ChilledWater</w:t>
      </w:r>
    </w:p>
    <w:p w14:paraId="6EDD5CD1" w14:textId="77777777" w:rsidR="001E77BE" w:rsidRDefault="001E77BE" w:rsidP="001E77BE">
      <w:pPr>
        <w:pStyle w:val="ListBullet2"/>
      </w:pPr>
      <w:r>
        <w:t>ChilledWaterDetailedFlatModel</w:t>
      </w:r>
    </w:p>
    <w:p w14:paraId="3D3EB417" w14:textId="77777777" w:rsidR="001E77BE" w:rsidRDefault="001E77BE" w:rsidP="001E77BE">
      <w:pPr>
        <w:pStyle w:val="ListBullet2"/>
      </w:pPr>
      <w:r w:rsidRPr="00066A2D">
        <w:t>TwoSpeedDX</w:t>
      </w:r>
    </w:p>
    <w:p w14:paraId="298F9B11" w14:textId="77777777" w:rsidR="001E77BE" w:rsidRDefault="001E77BE" w:rsidP="001E77BE">
      <w:pPr>
        <w:pStyle w:val="ListBullet2"/>
      </w:pPr>
      <w:r>
        <w:t>TwoStageDX</w:t>
      </w:r>
    </w:p>
    <w:p w14:paraId="053CA44F" w14:textId="77777777" w:rsidR="001E77BE" w:rsidRDefault="001E77BE" w:rsidP="001E77BE">
      <w:pPr>
        <w:pStyle w:val="ListBullet2"/>
      </w:pPr>
      <w:r>
        <w:t>TwoStageHumidityControlDX</w:t>
      </w:r>
    </w:p>
    <w:p w14:paraId="027828F8" w14:textId="77777777" w:rsidR="001E77BE" w:rsidRDefault="001E77BE" w:rsidP="001E77BE">
      <w:pPr>
        <w:pStyle w:val="ListBullet2"/>
      </w:pPr>
      <w:r>
        <w:t>HeatExchangerAssistedChilledWater</w:t>
      </w:r>
    </w:p>
    <w:p w14:paraId="56C86365" w14:textId="77777777" w:rsidR="001E77BE" w:rsidRDefault="001E77BE" w:rsidP="001E77BE">
      <w:pPr>
        <w:pStyle w:val="ListBullet2"/>
      </w:pPr>
      <w:r>
        <w:t>HeatExchangerAssistedDX</w:t>
      </w:r>
    </w:p>
    <w:p w14:paraId="609A0776" w14:textId="77777777" w:rsidR="001E77BE" w:rsidRDefault="001E77BE" w:rsidP="001E77BE">
      <w:pPr>
        <w:pStyle w:val="ListBullet2"/>
      </w:pPr>
      <w:r>
        <w:t>None</w:t>
      </w:r>
    </w:p>
    <w:p w14:paraId="101D2EAF"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4A94A9DE"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44458FA0"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BA3CF22"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164E154F" w14:textId="77777777" w:rsidR="001E77BE" w:rsidRDefault="001E77BE" w:rsidP="001E77BE">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14:paraId="4C9435E4"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6CE43C86" w14:textId="77777777" w:rsidR="001E77BE" w:rsidRDefault="001E77BE" w:rsidP="001E77BE">
      <w:pPr>
        <w:pStyle w:val="BodyText"/>
      </w:pPr>
      <w:r>
        <w:t xml:space="preserve">The default type is </w:t>
      </w:r>
      <w:r w:rsidRPr="002764F2">
        <w:rPr>
          <w:i/>
        </w:rPr>
        <w:t>ChilledWater</w:t>
      </w:r>
      <w:r>
        <w:t>.</w:t>
      </w:r>
    </w:p>
    <w:p w14:paraId="0AF2D293" w14:textId="77777777" w:rsidR="001E77BE" w:rsidRDefault="001E77BE" w:rsidP="001E77BE">
      <w:pPr>
        <w:pStyle w:val="Heading4"/>
      </w:pPr>
      <w:r>
        <w:t>Field: Cooling Coil Availability Schedule Name</w:t>
      </w:r>
    </w:p>
    <w:p w14:paraId="2085087A" w14:textId="77777777" w:rsidR="001E77BE" w:rsidRDefault="001E77BE" w:rsidP="001E77BE">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2AA2F734" w14:textId="77777777" w:rsidR="001E77BE" w:rsidRDefault="001E77BE" w:rsidP="001E77BE">
      <w:pPr>
        <w:pStyle w:val="Heading4"/>
      </w:pPr>
      <w:r>
        <w:lastRenderedPageBreak/>
        <w:t>Field: Cooling Coil Setpoint Control Type</w:t>
      </w:r>
    </w:p>
    <w:p w14:paraId="48F25949" w14:textId="77777777" w:rsidR="001E77BE" w:rsidRDefault="001E77BE" w:rsidP="001E77BE">
      <w:pPr>
        <w:pStyle w:val="BodyText"/>
      </w:pPr>
      <w:r>
        <w:t>Specifies the cooling coil setpoint control type:</w:t>
      </w:r>
    </w:p>
    <w:p w14:paraId="145825BB" w14:textId="77777777" w:rsidR="001E77BE" w:rsidRDefault="001E77BE" w:rsidP="001E77BE">
      <w:pPr>
        <w:pStyle w:val="ListBullet2"/>
      </w:pPr>
      <w:r>
        <w:t>FixedSetpoint</w:t>
      </w:r>
    </w:p>
    <w:p w14:paraId="14AC331B" w14:textId="77777777" w:rsidR="001E77BE" w:rsidRDefault="001E77BE" w:rsidP="001E77BE">
      <w:pPr>
        <w:pStyle w:val="ListBullet2"/>
      </w:pPr>
      <w:r>
        <w:t>Scheduled</w:t>
      </w:r>
    </w:p>
    <w:p w14:paraId="2D3140D1" w14:textId="77777777" w:rsidR="001E77BE" w:rsidRDefault="001E77BE" w:rsidP="001E77BE">
      <w:pPr>
        <w:pStyle w:val="ListBullet2"/>
      </w:pPr>
      <w:r w:rsidRPr="00E650EC">
        <w:t>OutdoorAirTemperatureReset</w:t>
      </w:r>
    </w:p>
    <w:p w14:paraId="559059A2"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DCB6F2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2074C43A" w14:textId="77777777" w:rsidR="001E77BE" w:rsidRDefault="001E77BE" w:rsidP="001E77BE">
      <w:pPr>
        <w:pStyle w:val="Heading4"/>
      </w:pPr>
      <w:r>
        <w:t>Field: Cooling Coil Design Setpoint</w:t>
      </w:r>
    </w:p>
    <w:p w14:paraId="3A98A55C" w14:textId="77777777" w:rsidR="001E77BE" w:rsidRDefault="001E77BE" w:rsidP="001E77BE">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14:paraId="0D0C8E6C" w14:textId="77777777" w:rsidR="001E77BE" w:rsidRDefault="001E77BE" w:rsidP="001E77BE">
      <w:pPr>
        <w:pStyle w:val="Heading4"/>
      </w:pPr>
      <w:r>
        <w:t>Field: Cooling Coil Setpoint Schedule Name</w:t>
      </w:r>
    </w:p>
    <w:p w14:paraId="35C06A1A" w14:textId="77777777" w:rsidR="001E77BE" w:rsidRDefault="001E77BE" w:rsidP="001E77BE">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14:paraId="31B32902" w14:textId="77777777" w:rsidR="001E77BE" w:rsidRDefault="001E77BE" w:rsidP="001E77BE">
      <w:pPr>
        <w:pStyle w:val="Heading4"/>
      </w:pPr>
      <w:r>
        <w:t>Field: Cooling Coil</w:t>
      </w:r>
      <w:r w:rsidRPr="00DA2CFC">
        <w:t xml:space="preserve"> Setpoint at Outdoor Dry-Bulb Low</w:t>
      </w:r>
    </w:p>
    <w:p w14:paraId="41390918"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41EAF9E" w14:textId="77777777" w:rsidR="001E77BE" w:rsidRDefault="001E77BE" w:rsidP="001E77BE">
      <w:pPr>
        <w:pStyle w:val="Heading4"/>
      </w:pPr>
      <w:r>
        <w:t>Field: Cooling Coil</w:t>
      </w:r>
      <w:r w:rsidRPr="00DA2CFC">
        <w:t xml:space="preserve"> Reset Outdoor Dry-Bulb Low</w:t>
      </w:r>
    </w:p>
    <w:p w14:paraId="68440854"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50066BE" w14:textId="77777777" w:rsidR="001E77BE" w:rsidRDefault="001E77BE" w:rsidP="001E77BE">
      <w:pPr>
        <w:pStyle w:val="Heading4"/>
      </w:pPr>
      <w:r>
        <w:t>Field: Cooling Coil</w:t>
      </w:r>
      <w:r w:rsidRPr="00DA2CFC">
        <w:t xml:space="preserve"> Setpoint at Outdoor Dry-Bulb High</w:t>
      </w:r>
    </w:p>
    <w:p w14:paraId="4B7253E6"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7C098654" w14:textId="77777777" w:rsidR="001E77BE" w:rsidRDefault="001E77BE" w:rsidP="001E77BE">
      <w:pPr>
        <w:pStyle w:val="Heading4"/>
      </w:pPr>
      <w:r>
        <w:t>Field: Cooling Coil</w:t>
      </w:r>
      <w:r w:rsidRPr="00DA2CFC">
        <w:t xml:space="preserve"> Reset Outdoor Dry-Bulb High</w:t>
      </w:r>
    </w:p>
    <w:p w14:paraId="14733450"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22AA94D7" w14:textId="77777777" w:rsidR="001E77BE" w:rsidRDefault="001E77BE" w:rsidP="001E77BE">
      <w:pPr>
        <w:pStyle w:val="Heading4"/>
      </w:pPr>
      <w:r>
        <w:lastRenderedPageBreak/>
        <w:t xml:space="preserve">Field: DX </w:t>
      </w:r>
      <w:r w:rsidRPr="00166613">
        <w:t xml:space="preserve">Cooling Coil </w:t>
      </w:r>
      <w:r>
        <w:t xml:space="preserve">Gross Rated Total </w:t>
      </w:r>
      <w:r w:rsidRPr="00166613">
        <w:t>Capacity</w:t>
      </w:r>
    </w:p>
    <w:p w14:paraId="051CC34B"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3B7CB6CA"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3A7D331B" w14:textId="77777777" w:rsidR="001E77BE" w:rsidRDefault="001E77BE" w:rsidP="001E77BE">
      <w:pPr>
        <w:pStyle w:val="BodyText"/>
      </w:pPr>
      <w:r>
        <w:t>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701E76D6"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5BC1DC63" w14:textId="77777777" w:rsidR="001E77BE" w:rsidRDefault="001E77BE" w:rsidP="001E77BE">
      <w:pPr>
        <w:pStyle w:val="BodyText"/>
      </w:pPr>
      <w:r>
        <w:t>Enter the coefficient of performance defined as the gross cooling coil tota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3730AA7E" w14:textId="77777777" w:rsidR="001E77BE" w:rsidRDefault="001E77BE" w:rsidP="001E77BE">
      <w:pPr>
        <w:pStyle w:val="Heading4"/>
      </w:pPr>
      <w:r>
        <w:t>Field: Heating Coil Type</w:t>
      </w:r>
    </w:p>
    <w:p w14:paraId="61096629" w14:textId="77777777" w:rsidR="001E77BE" w:rsidRDefault="001E77BE" w:rsidP="001E77BE">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14:paraId="40A10A30" w14:textId="77777777" w:rsidR="001E77BE" w:rsidRDefault="001E77BE" w:rsidP="001E77BE">
      <w:pPr>
        <w:pStyle w:val="ListBullet2"/>
      </w:pPr>
      <w:r>
        <w:t>HotWater</w:t>
      </w:r>
    </w:p>
    <w:p w14:paraId="7D109E5D" w14:textId="77777777" w:rsidR="001E77BE" w:rsidRDefault="001E77BE" w:rsidP="001E77BE">
      <w:pPr>
        <w:pStyle w:val="ListBullet2"/>
      </w:pPr>
      <w:r>
        <w:t>Electric</w:t>
      </w:r>
    </w:p>
    <w:p w14:paraId="01984834" w14:textId="77777777" w:rsidR="001E77BE" w:rsidRDefault="001E77BE" w:rsidP="001E77BE">
      <w:pPr>
        <w:pStyle w:val="ListBullet2"/>
      </w:pPr>
      <w:r>
        <w:t>Gas</w:t>
      </w:r>
    </w:p>
    <w:p w14:paraId="4A16B474" w14:textId="77777777" w:rsidR="001E77BE" w:rsidRDefault="001E77BE" w:rsidP="001E77BE">
      <w:pPr>
        <w:pStyle w:val="ListBullet2"/>
      </w:pPr>
      <w:r>
        <w:t>None</w:t>
      </w:r>
    </w:p>
    <w:p w14:paraId="64159D82" w14:textId="77777777" w:rsidR="001E77BE" w:rsidRDefault="001E77BE" w:rsidP="001E77BE">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14:paraId="2C486197" w14:textId="77777777" w:rsidR="001E77BE" w:rsidRDefault="001E77BE" w:rsidP="001E77BE">
      <w:pPr>
        <w:pStyle w:val="Heading4"/>
      </w:pPr>
      <w:r>
        <w:lastRenderedPageBreak/>
        <w:t>Field: Heating Coil Availability Schedule Name</w:t>
      </w:r>
    </w:p>
    <w:p w14:paraId="6FD49DC4"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AB56615" w14:textId="77777777" w:rsidR="001E77BE" w:rsidRDefault="001E77BE" w:rsidP="001E77BE">
      <w:pPr>
        <w:pStyle w:val="Heading4"/>
      </w:pPr>
      <w:r>
        <w:t>Field: Heating Coil Setpoint Control Type</w:t>
      </w:r>
    </w:p>
    <w:p w14:paraId="2C1A1377" w14:textId="77777777" w:rsidR="001E77BE" w:rsidRDefault="001E77BE" w:rsidP="001E77BE">
      <w:pPr>
        <w:pStyle w:val="BodyText"/>
      </w:pPr>
      <w:r>
        <w:t>Specifies the cooling coil setpoint control type:</w:t>
      </w:r>
    </w:p>
    <w:p w14:paraId="7F697BEA" w14:textId="77777777" w:rsidR="001E77BE" w:rsidRDefault="001E77BE" w:rsidP="001E77BE">
      <w:pPr>
        <w:pStyle w:val="ListBullet2"/>
      </w:pPr>
      <w:r>
        <w:t>FixedSetpoint</w:t>
      </w:r>
    </w:p>
    <w:p w14:paraId="0CC3CF59" w14:textId="77777777" w:rsidR="001E77BE" w:rsidRDefault="001E77BE" w:rsidP="001E77BE">
      <w:pPr>
        <w:pStyle w:val="ListBullet2"/>
      </w:pPr>
      <w:r>
        <w:t>Scheduled</w:t>
      </w:r>
    </w:p>
    <w:p w14:paraId="4EF64F3D" w14:textId="77777777" w:rsidR="001E77BE" w:rsidRDefault="001E77BE" w:rsidP="001E77BE">
      <w:pPr>
        <w:pStyle w:val="ListBullet2"/>
      </w:pPr>
      <w:r w:rsidRPr="00E650EC">
        <w:t>OutdoorAirTemperatureReset</w:t>
      </w:r>
    </w:p>
    <w:p w14:paraId="5A4AC30E"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129DF82"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3E703586" w14:textId="77777777" w:rsidR="001E77BE" w:rsidRDefault="001E77BE" w:rsidP="001E77BE">
      <w:pPr>
        <w:pStyle w:val="Heading4"/>
      </w:pPr>
      <w:r>
        <w:t>Field: Heating Coil Design Setpoint</w:t>
      </w:r>
    </w:p>
    <w:p w14:paraId="71C23177" w14:textId="77777777" w:rsidR="001E77BE" w:rsidRDefault="001E77BE" w:rsidP="001E77BE">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14:paraId="41F09B17" w14:textId="77777777" w:rsidR="001E77BE" w:rsidRDefault="001E77BE" w:rsidP="001E77BE">
      <w:pPr>
        <w:pStyle w:val="Heading4"/>
      </w:pPr>
      <w:r>
        <w:t>Field: Heating Coil Setpoint Schedule Name</w:t>
      </w:r>
    </w:p>
    <w:p w14:paraId="467A9ABF" w14:textId="77777777" w:rsidR="001E77BE" w:rsidRDefault="001E77BE" w:rsidP="001E77BE">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14:paraId="688F5F9C" w14:textId="77777777" w:rsidR="001E77BE" w:rsidRDefault="001E77BE" w:rsidP="001E77BE">
      <w:pPr>
        <w:pStyle w:val="Heading4"/>
      </w:pPr>
      <w:r>
        <w:t>Field: Heating Coil</w:t>
      </w:r>
      <w:r w:rsidRPr="00DA2CFC">
        <w:t xml:space="preserve"> Setpoint at Outdoor Dry-Bulb Low</w:t>
      </w:r>
    </w:p>
    <w:p w14:paraId="5F53D5C9"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2E3D725D" w14:textId="77777777" w:rsidR="001E77BE" w:rsidRDefault="001E77BE" w:rsidP="001E77BE">
      <w:pPr>
        <w:pStyle w:val="Heading4"/>
      </w:pPr>
      <w:r>
        <w:t>Field: Heating Coil</w:t>
      </w:r>
      <w:r w:rsidRPr="00DA2CFC">
        <w:t xml:space="preserve"> Reset Outdoor Dry-Bulb Low</w:t>
      </w:r>
    </w:p>
    <w:p w14:paraId="0659144F"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226CC8DB" w14:textId="77777777" w:rsidR="001E77BE" w:rsidRDefault="001E77BE" w:rsidP="001E77BE">
      <w:pPr>
        <w:pStyle w:val="Heading4"/>
      </w:pPr>
      <w:r>
        <w:t>Field: Heating Coil</w:t>
      </w:r>
      <w:r w:rsidRPr="00DA2CFC">
        <w:t xml:space="preserve"> Setpoint at Outdoor Dry-Bulb High</w:t>
      </w:r>
    </w:p>
    <w:p w14:paraId="42624F34"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508548F8" w14:textId="77777777" w:rsidR="001E77BE" w:rsidRDefault="001E77BE" w:rsidP="001E77BE">
      <w:pPr>
        <w:pStyle w:val="Heading4"/>
      </w:pPr>
      <w:r>
        <w:lastRenderedPageBreak/>
        <w:t>Field: Heating Coil</w:t>
      </w:r>
      <w:r w:rsidRPr="00DA2CFC">
        <w:t xml:space="preserve"> Reset Outdoor Dry-Bulb High</w:t>
      </w:r>
    </w:p>
    <w:p w14:paraId="244D2C16"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3FA1013D" w14:textId="77777777" w:rsidR="001E77BE" w:rsidRDefault="001E77BE" w:rsidP="001E77BE">
      <w:pPr>
        <w:pStyle w:val="Heading4"/>
      </w:pPr>
      <w:r>
        <w:t>Field: Gas Heating Coil Efficiency</w:t>
      </w:r>
    </w:p>
    <w:p w14:paraId="1EB9524F" w14:textId="77777777" w:rsidR="001E77BE" w:rsidRDefault="001E77BE" w:rsidP="001E77BE">
      <w:pPr>
        <w:pStyle w:val="BodyText"/>
      </w:pPr>
      <w:r>
        <w:t>Enter gas burner efficiency as a decimal, not as a percent. A burner that is 80% efficient would have an entry of 0.8 here, which is the default. This field is only used when the heating coil type is set to gas.</w:t>
      </w:r>
    </w:p>
    <w:p w14:paraId="46976FAC" w14:textId="77777777" w:rsidR="001E77BE" w:rsidRDefault="001E77BE" w:rsidP="001E77BE">
      <w:pPr>
        <w:pStyle w:val="Heading4"/>
      </w:pPr>
      <w:r>
        <w:t>Field: Gas Heating Coil Parasitic Electric Load</w:t>
      </w:r>
    </w:p>
    <w:p w14:paraId="3AA4048F" w14:textId="77777777" w:rsidR="001E77BE" w:rsidRDefault="001E77BE" w:rsidP="001E77BE">
      <w:pPr>
        <w:pStyle w:val="BodyText"/>
      </w:pPr>
      <w:r>
        <w:t>Enter the parasitic electric load associated with the gas heating coil operation, such as a combustion fan. The units are in W. This field is only used when the heating coil type is set to gas.</w:t>
      </w:r>
    </w:p>
    <w:p w14:paraId="414FAB14" w14:textId="77777777" w:rsidR="001E77BE" w:rsidRDefault="001E77BE" w:rsidP="001E77BE">
      <w:pPr>
        <w:pStyle w:val="Heading4"/>
      </w:pPr>
      <w:r>
        <w:t xml:space="preserve">Field: </w:t>
      </w:r>
      <w:r>
        <w:rPr>
          <w:rFonts w:eastAsia="MS Mincho"/>
        </w:rPr>
        <w:t>Heat Recovery Type</w:t>
      </w:r>
    </w:p>
    <w:p w14:paraId="286302E5" w14:textId="77777777" w:rsidR="001E77BE" w:rsidRDefault="001E77BE" w:rsidP="001E77BE">
      <w:pPr>
        <w:pStyle w:val="BodyText"/>
      </w:pPr>
      <w:r>
        <w:t>Enter the type of air-to-air heat recovery which is available between the relief air stream and the outdoor air inlet stream. The choices are:</w:t>
      </w:r>
    </w:p>
    <w:p w14:paraId="7972E2DB" w14:textId="77777777" w:rsidR="001E77BE" w:rsidRDefault="001E77BE" w:rsidP="001E77BE">
      <w:pPr>
        <w:pStyle w:val="ListBullet2"/>
      </w:pPr>
      <w:r>
        <w:t>None</w:t>
      </w:r>
    </w:p>
    <w:p w14:paraId="4775D954" w14:textId="77777777" w:rsidR="001E77BE" w:rsidRDefault="001E77BE" w:rsidP="001E77BE">
      <w:pPr>
        <w:pStyle w:val="ListBullet2"/>
      </w:pPr>
      <w:r>
        <w:t>Sensible</w:t>
      </w:r>
    </w:p>
    <w:p w14:paraId="0F1F4967" w14:textId="77777777" w:rsidR="001E77BE" w:rsidRDefault="001E77BE" w:rsidP="001E77BE">
      <w:pPr>
        <w:pStyle w:val="ListBullet2"/>
      </w:pPr>
      <w:r>
        <w:t>Enthalpy</w:t>
      </w:r>
    </w:p>
    <w:p w14:paraId="3E4FBEBF" w14:textId="77777777" w:rsidR="001E77BE" w:rsidRDefault="001E77BE" w:rsidP="001E77BE">
      <w:pPr>
        <w:pStyle w:val="BodyText"/>
      </w:pPr>
      <w:r>
        <w:t xml:space="preserve">The default is </w:t>
      </w:r>
      <w:r w:rsidRPr="00366B11">
        <w:rPr>
          <w:iCs/>
        </w:rPr>
        <w:t>None</w:t>
      </w:r>
      <w:r>
        <w:rPr>
          <w:i/>
          <w:iCs/>
        </w:rPr>
        <w:t>.</w:t>
      </w:r>
    </w:p>
    <w:p w14:paraId="1455866C" w14:textId="77777777" w:rsidR="001E77BE" w:rsidRDefault="001E77BE" w:rsidP="001E77BE">
      <w:pPr>
        <w:pStyle w:val="Heading4"/>
      </w:pPr>
      <w:r>
        <w:t xml:space="preserve">Field: </w:t>
      </w:r>
      <w:r>
        <w:rPr>
          <w:rFonts w:eastAsia="MS Mincho"/>
        </w:rPr>
        <w:t>Heat Recovery Sensible Effectiveness []</w:t>
      </w:r>
    </w:p>
    <w:p w14:paraId="30129954"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5490F8EA" w14:textId="77777777" w:rsidR="001E77BE" w:rsidRDefault="001E77BE" w:rsidP="001E77BE">
      <w:pPr>
        <w:pStyle w:val="Heading4"/>
      </w:pPr>
      <w:r>
        <w:t xml:space="preserve">Field: </w:t>
      </w:r>
      <w:r>
        <w:rPr>
          <w:rFonts w:eastAsia="MS Mincho"/>
        </w:rPr>
        <w:t>Heat Recovery Latent Effectiveness []</w:t>
      </w:r>
    </w:p>
    <w:p w14:paraId="58AA1B3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10E2467A" w14:textId="77777777" w:rsidR="001E77BE" w:rsidRDefault="001E77BE" w:rsidP="001E77BE">
      <w:pPr>
        <w:pStyle w:val="Heading4"/>
      </w:pPr>
      <w:r>
        <w:t xml:space="preserve">Field: </w:t>
      </w:r>
      <w:r>
        <w:rPr>
          <w:rFonts w:eastAsia="MS Mincho"/>
        </w:rPr>
        <w:t xml:space="preserve">Heat Recovery </w:t>
      </w:r>
      <w:r>
        <w:t>Heat Exchanger Type</w:t>
      </w:r>
    </w:p>
    <w:p w14:paraId="53B66CB8"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1875A3BE" w14:textId="77777777" w:rsidR="001E77BE" w:rsidRDefault="001E77BE" w:rsidP="001E77BE">
      <w:pPr>
        <w:pStyle w:val="Heading4"/>
      </w:pPr>
      <w:r>
        <w:t xml:space="preserve">Field: </w:t>
      </w:r>
      <w:r>
        <w:rPr>
          <w:rFonts w:eastAsia="MS Mincho"/>
        </w:rPr>
        <w:t xml:space="preserve">Heat Recovery </w:t>
      </w:r>
      <w:r>
        <w:t>Frost Control Type</w:t>
      </w:r>
    </w:p>
    <w:p w14:paraId="74175BC7"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F28E47E"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14:paraId="1ED291B6"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F2CC817"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4404CD15" w14:textId="77777777" w:rsidR="001E77BE" w:rsidRDefault="001E77BE" w:rsidP="001E77BE">
      <w:pPr>
        <w:pStyle w:val="Heading4"/>
      </w:pPr>
      <w:r>
        <w:t>Field: Dehumidification Control Type</w:t>
      </w:r>
    </w:p>
    <w:p w14:paraId="073C7759" w14:textId="77777777" w:rsidR="001E77BE" w:rsidRDefault="001E77BE" w:rsidP="001E77BE">
      <w:pPr>
        <w:pStyle w:val="BodyText"/>
        <w:spacing w:after="0"/>
      </w:pPr>
      <w:r>
        <w:t>There are three dehumidification control type options available:</w:t>
      </w:r>
    </w:p>
    <w:p w14:paraId="35BB4735" w14:textId="77777777" w:rsidR="001E77BE" w:rsidRDefault="001E77BE" w:rsidP="001E77BE">
      <w:pPr>
        <w:pStyle w:val="ListBullet2"/>
      </w:pPr>
      <w:r>
        <w:t>None</w:t>
      </w:r>
    </w:p>
    <w:p w14:paraId="6CA786BB" w14:textId="77777777" w:rsidR="001E77BE" w:rsidRDefault="001E77BE" w:rsidP="001E77BE">
      <w:pPr>
        <w:pStyle w:val="ListBullet2"/>
      </w:pPr>
      <w:r w:rsidRPr="00572D37">
        <w:t>CoolReheatHeatingCoil</w:t>
      </w:r>
    </w:p>
    <w:p w14:paraId="71E8A2E6" w14:textId="77777777" w:rsidR="001E77BE" w:rsidRDefault="001E77BE" w:rsidP="001E77BE">
      <w:pPr>
        <w:pStyle w:val="ListBullet2"/>
      </w:pPr>
      <w:r>
        <w:t>CoolReheatDesuperheater</w:t>
      </w:r>
    </w:p>
    <w:p w14:paraId="04BE5236" w14:textId="77777777" w:rsidR="001E77BE" w:rsidRDefault="001E77BE" w:rsidP="001E77BE">
      <w:pPr>
        <w:pStyle w:val="ListBullet2"/>
      </w:pPr>
      <w:r w:rsidRPr="00EE10F0">
        <w:t>Multimode</w:t>
      </w:r>
    </w:p>
    <w:p w14:paraId="14649073" w14:textId="77777777" w:rsidR="001E77BE" w:rsidRDefault="001E77BE" w:rsidP="001E77BE">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14:paraId="71065368" w14:textId="77777777" w:rsidR="001E77BE" w:rsidRPr="00AC4319"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14:paraId="1ABAAF80"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06EB7893" w14:textId="77777777" w:rsidR="001E77BE" w:rsidRDefault="001E77BE" w:rsidP="001E77BE">
      <w:pPr>
        <w:pStyle w:val="BodyText"/>
      </w:pPr>
      <w:r>
        <w:t xml:space="preserve">The default is </w:t>
      </w:r>
      <w:r>
        <w:rPr>
          <w:i/>
          <w:iCs/>
        </w:rPr>
        <w:t>None</w:t>
      </w:r>
      <w:r>
        <w:t xml:space="preserve"> which meets the sensible dry-bulb temperature cooling setpoint only.</w:t>
      </w:r>
    </w:p>
    <w:p w14:paraId="127D664A" w14:textId="77777777" w:rsidR="001E77BE" w:rsidRDefault="001E77BE" w:rsidP="001E77BE">
      <w:pPr>
        <w:pStyle w:val="Heading4"/>
      </w:pPr>
      <w:r>
        <w:t>Field: Dehumidification Setpoint</w:t>
      </w:r>
    </w:p>
    <w:p w14:paraId="6FC9D1EA" w14:textId="77777777" w:rsidR="001E77BE" w:rsidRDefault="001E77BE" w:rsidP="001E77BE">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14:paraId="2C86DE38" w14:textId="77777777" w:rsidR="001E77BE" w:rsidRDefault="001E77BE" w:rsidP="001E77BE">
      <w:pPr>
        <w:pStyle w:val="Heading4"/>
      </w:pPr>
      <w:r>
        <w:t>Field: Humidifier Type</w:t>
      </w:r>
    </w:p>
    <w:p w14:paraId="4D07C683" w14:textId="77777777" w:rsidR="001E77BE" w:rsidRDefault="001E77BE" w:rsidP="001E77BE">
      <w:pPr>
        <w:pStyle w:val="BodyText"/>
        <w:spacing w:after="0"/>
      </w:pPr>
      <w:r>
        <w:t>There are two humidifier type options available:</w:t>
      </w:r>
    </w:p>
    <w:p w14:paraId="3E5763F6" w14:textId="77777777" w:rsidR="001E77BE" w:rsidRDefault="001E77BE" w:rsidP="001E77BE">
      <w:pPr>
        <w:pStyle w:val="ListBullet2"/>
      </w:pPr>
      <w:r>
        <w:t>None</w:t>
      </w:r>
    </w:p>
    <w:p w14:paraId="39A29C13" w14:textId="77777777" w:rsidR="001E77BE" w:rsidRDefault="001E77BE" w:rsidP="001E77BE">
      <w:pPr>
        <w:pStyle w:val="ListBullet2"/>
      </w:pPr>
      <w:r>
        <w:t>ElectricSteam</w:t>
      </w:r>
    </w:p>
    <w:p w14:paraId="2E4A5839" w14:textId="77777777" w:rsidR="001E77BE" w:rsidRDefault="001E77BE" w:rsidP="001E77BE">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75275BF2" w14:textId="77777777" w:rsidR="001E77BE" w:rsidRDefault="001E77BE" w:rsidP="001E77BE">
      <w:pPr>
        <w:pStyle w:val="Heading4"/>
      </w:pPr>
      <w:r>
        <w:lastRenderedPageBreak/>
        <w:t>Field: Humidifier Availability Schedule Name</w:t>
      </w:r>
    </w:p>
    <w:p w14:paraId="01FF3992" w14:textId="77777777" w:rsidR="001E77BE" w:rsidRDefault="001E77BE" w:rsidP="001E77BE">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14:paraId="375043D2" w14:textId="77777777" w:rsidR="001E77BE" w:rsidRDefault="001E77BE" w:rsidP="001E77BE">
      <w:pPr>
        <w:pStyle w:val="Heading4"/>
      </w:pPr>
      <w:r>
        <w:t>Field: Humidifier Rated Capacity</w:t>
      </w:r>
    </w:p>
    <w:p w14:paraId="1D46A87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3AB960D4" w14:textId="77777777" w:rsidR="001E77BE" w:rsidRDefault="001E77BE" w:rsidP="001E77BE">
      <w:pPr>
        <w:pStyle w:val="Heading4"/>
      </w:pPr>
      <w:r>
        <w:t>Field: Humidifier Rated Electric Power</w:t>
      </w:r>
    </w:p>
    <w:p w14:paraId="74C47410"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FA57BDB" w14:textId="77777777" w:rsidR="001E77BE" w:rsidRDefault="001E77BE" w:rsidP="001E77BE">
      <w:pPr>
        <w:pStyle w:val="Heading4"/>
      </w:pPr>
      <w:bookmarkStart w:id="3688" w:name="_Toc318706729"/>
      <w:r>
        <w:t>Field: Humidifier Setpoint</w:t>
      </w:r>
    </w:p>
    <w:p w14:paraId="7A8D45B7" w14:textId="77777777" w:rsidR="001E77BE" w:rsidRDefault="001E77BE" w:rsidP="001E77BE">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14:paraId="18B8706C" w14:textId="77777777" w:rsidR="001E77BE" w:rsidRDefault="001E77BE" w:rsidP="001E77BE">
      <w:pPr>
        <w:pStyle w:val="Heading4"/>
      </w:pPr>
      <w:r>
        <w:t xml:space="preserve">Field: </w:t>
      </w:r>
      <w:r w:rsidRPr="00CE4B0D">
        <w:t>Dehumidification Setpoint Schedule Name</w:t>
      </w:r>
    </w:p>
    <w:p w14:paraId="76BDAB49"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14:paraId="6560F75E" w14:textId="77777777" w:rsidR="001E77BE" w:rsidRDefault="001E77BE" w:rsidP="001E77BE">
      <w:pPr>
        <w:pStyle w:val="Heading4"/>
      </w:pPr>
      <w:r>
        <w:t>Field: Humidifier</w:t>
      </w:r>
      <w:r w:rsidRPr="00CE4B0D">
        <w:t xml:space="preserve"> Setpoint Schedule Name</w:t>
      </w:r>
    </w:p>
    <w:p w14:paraId="53FEC80F" w14:textId="77777777" w:rsidR="001E77BE" w:rsidRDefault="001E77BE" w:rsidP="001E77BE">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14:paraId="704DCB67" w14:textId="77777777" w:rsidR="001E77BE" w:rsidRDefault="001E77BE" w:rsidP="001E77BE">
      <w:pPr>
        <w:pStyle w:val="BodyText"/>
      </w:pPr>
      <w:r>
        <w:t>As shown in an IDF:</w:t>
      </w:r>
    </w:p>
    <w:p w14:paraId="73811418" w14:textId="77777777" w:rsidR="001E77BE" w:rsidRDefault="001E77BE" w:rsidP="001E77BE">
      <w:pPr>
        <w:pStyle w:val="CodeIDDSamples"/>
      </w:pPr>
      <w:r>
        <w:t>HVACTemplate:System:DedicatedOutdoorAir,</w:t>
      </w:r>
    </w:p>
    <w:p w14:paraId="39ECC94A" w14:textId="77777777" w:rsidR="001E77BE" w:rsidRDefault="001E77BE" w:rsidP="001E77BE">
      <w:pPr>
        <w:pStyle w:val="CodeIDDSamples"/>
      </w:pPr>
      <w:r>
        <w:t xml:space="preserve">    DOAS,                    !- Name</w:t>
      </w:r>
    </w:p>
    <w:p w14:paraId="4BF2FD5D" w14:textId="77777777" w:rsidR="001E77BE" w:rsidRDefault="001E77BE" w:rsidP="001E77BE">
      <w:pPr>
        <w:pStyle w:val="CodeIDDSamples"/>
      </w:pPr>
      <w:r>
        <w:t xml:space="preserve">    ,                        !- System Availability Schedule Name</w:t>
      </w:r>
    </w:p>
    <w:p w14:paraId="43EEBEB0" w14:textId="77777777" w:rsidR="001E77BE" w:rsidRDefault="001E77BE" w:rsidP="001E77BE">
      <w:pPr>
        <w:pStyle w:val="CodeIDDSamples"/>
      </w:pPr>
      <w:r>
        <w:t xml:space="preserve">    DirectIntoZone,          !- Air Outlet Type</w:t>
      </w:r>
    </w:p>
    <w:p w14:paraId="391640FA" w14:textId="77777777" w:rsidR="001E77BE" w:rsidRDefault="001E77BE" w:rsidP="001E77BE">
      <w:pPr>
        <w:pStyle w:val="CodeIDDSamples"/>
      </w:pPr>
      <w:r>
        <w:t xml:space="preserve">    autosize,                !- Supply Fan Flow Rate {m3/s}</w:t>
      </w:r>
    </w:p>
    <w:p w14:paraId="25C784E6" w14:textId="77777777" w:rsidR="001E77BE" w:rsidRDefault="001E77BE" w:rsidP="001E77BE">
      <w:pPr>
        <w:pStyle w:val="CodeIDDSamples"/>
      </w:pPr>
      <w:r>
        <w:t xml:space="preserve">    0.7,                     !- Supply Fan Total Efficiency</w:t>
      </w:r>
    </w:p>
    <w:p w14:paraId="7242295E" w14:textId="77777777" w:rsidR="001E77BE" w:rsidRDefault="001E77BE" w:rsidP="001E77BE">
      <w:pPr>
        <w:pStyle w:val="CodeIDDSamples"/>
      </w:pPr>
      <w:r>
        <w:t xml:space="preserve">    1000,                    !- Supply Fan Delta Pressure {Pa}</w:t>
      </w:r>
    </w:p>
    <w:p w14:paraId="6F39F5BB" w14:textId="77777777" w:rsidR="001E77BE" w:rsidRDefault="001E77BE" w:rsidP="001E77BE">
      <w:pPr>
        <w:pStyle w:val="CodeIDDSamples"/>
      </w:pPr>
      <w:r>
        <w:t xml:space="preserve">    0.9,                     !- Supply Fan Motor Efficiency</w:t>
      </w:r>
    </w:p>
    <w:p w14:paraId="1D94E712" w14:textId="77777777" w:rsidR="001E77BE" w:rsidRDefault="001E77BE" w:rsidP="001E77BE">
      <w:pPr>
        <w:pStyle w:val="CodeIDDSamples"/>
      </w:pPr>
      <w:r>
        <w:t xml:space="preserve">    1,                       !- Supply Fan Motor in Air Stream Fraction</w:t>
      </w:r>
    </w:p>
    <w:p w14:paraId="747152CF" w14:textId="77777777" w:rsidR="001E77BE" w:rsidRDefault="001E77BE" w:rsidP="001E77BE">
      <w:pPr>
        <w:pStyle w:val="CodeIDDSamples"/>
      </w:pPr>
      <w:r>
        <w:t xml:space="preserve">    DrawThrough,             !- Supply Fan Placement</w:t>
      </w:r>
    </w:p>
    <w:p w14:paraId="3A82D506" w14:textId="77777777" w:rsidR="001E77BE" w:rsidRDefault="001E77BE" w:rsidP="001E77BE">
      <w:pPr>
        <w:pStyle w:val="CodeIDDSamples"/>
      </w:pPr>
      <w:r>
        <w:t xml:space="preserve">    ChilledWater,            !- Cooling Coil Type</w:t>
      </w:r>
    </w:p>
    <w:p w14:paraId="48330A8A" w14:textId="77777777" w:rsidR="001E77BE" w:rsidRDefault="001E77BE" w:rsidP="001E77BE">
      <w:pPr>
        <w:pStyle w:val="CodeIDDSamples"/>
      </w:pPr>
      <w:r>
        <w:t xml:space="preserve">    ,                        !- Cooling Coil Availability Schedule Name</w:t>
      </w:r>
    </w:p>
    <w:p w14:paraId="69283549" w14:textId="77777777" w:rsidR="001E77BE" w:rsidRDefault="001E77BE" w:rsidP="001E77BE">
      <w:pPr>
        <w:pStyle w:val="CodeIDDSamples"/>
      </w:pPr>
      <w:r>
        <w:t xml:space="preserve">    FixedSetpoint,           !- Cooling Coil Setpoint Control Type</w:t>
      </w:r>
    </w:p>
    <w:p w14:paraId="4691139A" w14:textId="77777777" w:rsidR="001E77BE" w:rsidRDefault="001E77BE" w:rsidP="001E77BE">
      <w:pPr>
        <w:pStyle w:val="CodeIDDSamples"/>
      </w:pPr>
      <w:r>
        <w:t xml:space="preserve">    ,                        !- Cooling Coil Setpoint Schedule Name</w:t>
      </w:r>
    </w:p>
    <w:p w14:paraId="46A9CBDE" w14:textId="77777777" w:rsidR="001E77BE" w:rsidRDefault="001E77BE" w:rsidP="001E77BE">
      <w:pPr>
        <w:pStyle w:val="CodeIDDSamples"/>
      </w:pPr>
      <w:r>
        <w:t xml:space="preserve">    12.8,                    !- Cooling Coil Design Setpoint {C}</w:t>
      </w:r>
    </w:p>
    <w:p w14:paraId="7AFEE414" w14:textId="77777777" w:rsidR="001E77BE" w:rsidRDefault="001E77BE" w:rsidP="001E77BE">
      <w:pPr>
        <w:pStyle w:val="CodeIDDSamples"/>
      </w:pPr>
      <w:r>
        <w:t xml:space="preserve">    15.6,                !- Cooling Coil Setpoint at Outdoor Dry-Bulb Low {C}</w:t>
      </w:r>
    </w:p>
    <w:p w14:paraId="1F80CAB4" w14:textId="77777777" w:rsidR="001E77BE" w:rsidRDefault="001E77BE" w:rsidP="001E77BE">
      <w:pPr>
        <w:pStyle w:val="CodeIDDSamples"/>
      </w:pPr>
      <w:r>
        <w:t xml:space="preserve">    15.6,                    !- Cooling Coil Reset Outdoor Dry-Bulb Low {C}</w:t>
      </w:r>
    </w:p>
    <w:p w14:paraId="2AED238C" w14:textId="77777777" w:rsidR="001E77BE" w:rsidRDefault="001E77BE" w:rsidP="001E77BE">
      <w:pPr>
        <w:pStyle w:val="CodeIDDSamples"/>
      </w:pPr>
      <w:r>
        <w:t xml:space="preserve">    12.8,               !- Cooling Coil Setpoint at Outdoor Dry-Bulb High {C}</w:t>
      </w:r>
    </w:p>
    <w:p w14:paraId="667988A0" w14:textId="77777777" w:rsidR="001E77BE" w:rsidRDefault="001E77BE" w:rsidP="001E77BE">
      <w:pPr>
        <w:pStyle w:val="CodeIDDSamples"/>
      </w:pPr>
      <w:r>
        <w:t xml:space="preserve">    23.3,                    !- Cooling Coil Reset Outdoor Dry-Bulb High {C}</w:t>
      </w:r>
    </w:p>
    <w:p w14:paraId="5F7B4900" w14:textId="77777777" w:rsidR="001E77BE" w:rsidRDefault="001E77BE" w:rsidP="001E77BE">
      <w:pPr>
        <w:pStyle w:val="CodeIDDSamples"/>
      </w:pPr>
      <w:r>
        <w:t xml:space="preserve">    autosize,           !- DX Cooling Coil Gross Rated Total Capacity {W}</w:t>
      </w:r>
    </w:p>
    <w:p w14:paraId="17AC6DE7" w14:textId="77777777" w:rsidR="001E77BE" w:rsidRDefault="001E77BE" w:rsidP="001E77BE">
      <w:pPr>
        <w:pStyle w:val="CodeIDDSamples"/>
      </w:pPr>
      <w:r>
        <w:t xml:space="preserve">    autosize,           !- DX Cooling Coil Gross Rated Sensible Heat Ratio</w:t>
      </w:r>
    </w:p>
    <w:p w14:paraId="4D00F5C8" w14:textId="77777777" w:rsidR="001E77BE" w:rsidRDefault="001E77BE" w:rsidP="001E77BE">
      <w:pPr>
        <w:pStyle w:val="CodeIDDSamples"/>
      </w:pPr>
      <w:r>
        <w:t xml:space="preserve">    3,                       !- DX Cooling Coil Gross Rated COP</w:t>
      </w:r>
    </w:p>
    <w:p w14:paraId="38E1E2B5" w14:textId="77777777" w:rsidR="001E77BE" w:rsidRDefault="001E77BE" w:rsidP="001E77BE">
      <w:pPr>
        <w:pStyle w:val="CodeIDDSamples"/>
      </w:pPr>
      <w:r>
        <w:t xml:space="preserve">    HotWater,                !- Heating Coil Type</w:t>
      </w:r>
    </w:p>
    <w:p w14:paraId="4CC3068E" w14:textId="77777777" w:rsidR="001E77BE" w:rsidRDefault="001E77BE" w:rsidP="001E77BE">
      <w:pPr>
        <w:pStyle w:val="CodeIDDSamples"/>
      </w:pPr>
      <w:r>
        <w:t xml:space="preserve">    ,                        !- Heating Coil Availability Schedule Name</w:t>
      </w:r>
    </w:p>
    <w:p w14:paraId="70DF5664" w14:textId="77777777" w:rsidR="001E77BE" w:rsidRDefault="001E77BE" w:rsidP="001E77BE">
      <w:pPr>
        <w:pStyle w:val="CodeIDDSamples"/>
      </w:pPr>
      <w:r>
        <w:lastRenderedPageBreak/>
        <w:t xml:space="preserve">    FixedSetpoint,           !- Heating Coil Setpoint Control Type</w:t>
      </w:r>
    </w:p>
    <w:p w14:paraId="43022E3E" w14:textId="77777777" w:rsidR="001E77BE" w:rsidRDefault="001E77BE" w:rsidP="001E77BE">
      <w:pPr>
        <w:pStyle w:val="CodeIDDSamples"/>
      </w:pPr>
      <w:r>
        <w:t xml:space="preserve">    ,                        !- Heating Coil Setpoint Schedule Name</w:t>
      </w:r>
    </w:p>
    <w:p w14:paraId="45B4DA5D" w14:textId="77777777" w:rsidR="001E77BE" w:rsidRDefault="001E77BE" w:rsidP="001E77BE">
      <w:pPr>
        <w:pStyle w:val="CodeIDDSamples"/>
      </w:pPr>
      <w:r>
        <w:t xml:space="preserve">    12.2,                    !- Heating Coil Design Setpoint {C}</w:t>
      </w:r>
    </w:p>
    <w:p w14:paraId="4629F375" w14:textId="77777777" w:rsidR="001E77BE" w:rsidRDefault="001E77BE" w:rsidP="001E77BE">
      <w:pPr>
        <w:pStyle w:val="CodeIDDSamples"/>
      </w:pPr>
      <w:r>
        <w:t xml:space="preserve">    15,                  !- Heating Coil Setpoint at Outdoor Dry-Bulb Low {C}</w:t>
      </w:r>
    </w:p>
    <w:p w14:paraId="526DA8E4" w14:textId="77777777" w:rsidR="001E77BE" w:rsidRDefault="001E77BE" w:rsidP="001E77BE">
      <w:pPr>
        <w:pStyle w:val="CodeIDDSamples"/>
      </w:pPr>
      <w:r>
        <w:t xml:space="preserve">    7.8,                     !- Heating Coil Reset Outdoor Dry-Bulb Low {C}</w:t>
      </w:r>
    </w:p>
    <w:p w14:paraId="53F5276A" w14:textId="77777777" w:rsidR="001E77BE" w:rsidRDefault="001E77BE" w:rsidP="001E77BE">
      <w:pPr>
        <w:pStyle w:val="CodeIDDSamples"/>
      </w:pPr>
      <w:r>
        <w:t xml:space="preserve">    12.2,               !- Heating Coil Setpoint at Outdoor Dry-Bulb High {C}</w:t>
      </w:r>
    </w:p>
    <w:p w14:paraId="7EF5FF9F" w14:textId="77777777" w:rsidR="001E77BE" w:rsidRDefault="001E77BE" w:rsidP="001E77BE">
      <w:pPr>
        <w:pStyle w:val="CodeIDDSamples"/>
      </w:pPr>
      <w:r>
        <w:t xml:space="preserve">    12.2,                    !- Heating Coil Reset Outdoor Dry-Bulb High {C}</w:t>
      </w:r>
    </w:p>
    <w:p w14:paraId="3E5C691A" w14:textId="77777777" w:rsidR="001E77BE" w:rsidRDefault="001E77BE" w:rsidP="001E77BE">
      <w:pPr>
        <w:pStyle w:val="CodeIDDSamples"/>
      </w:pPr>
      <w:r>
        <w:t xml:space="preserve">    0.8,                     !- Gas Heating Coil Efficiency</w:t>
      </w:r>
    </w:p>
    <w:p w14:paraId="7A38EB79" w14:textId="77777777" w:rsidR="001E77BE" w:rsidRDefault="001E77BE" w:rsidP="001E77BE">
      <w:pPr>
        <w:pStyle w:val="CodeIDDSamples"/>
      </w:pPr>
      <w:r>
        <w:t xml:space="preserve">    ,                        !- Gas Heating Coil Parasitic Electric Load {W}</w:t>
      </w:r>
    </w:p>
    <w:p w14:paraId="74AE89C6" w14:textId="77777777" w:rsidR="001E77BE" w:rsidRDefault="001E77BE" w:rsidP="001E77BE">
      <w:pPr>
        <w:pStyle w:val="CodeIDDSamples"/>
      </w:pPr>
      <w:r>
        <w:t xml:space="preserve">    Enthalpy,                !- Heat Recovery Type</w:t>
      </w:r>
    </w:p>
    <w:p w14:paraId="66E864D7" w14:textId="77777777" w:rsidR="001E77BE" w:rsidRDefault="001E77BE" w:rsidP="001E77BE">
      <w:pPr>
        <w:pStyle w:val="CodeIDDSamples"/>
      </w:pPr>
      <w:r>
        <w:t xml:space="preserve">    0.7,                     !- Sensible Heat Recovery Effectiveness</w:t>
      </w:r>
    </w:p>
    <w:p w14:paraId="7C718C4E" w14:textId="77777777" w:rsidR="001E77BE" w:rsidRDefault="001E77BE" w:rsidP="001E77BE">
      <w:pPr>
        <w:pStyle w:val="CodeIDDSamples"/>
      </w:pPr>
      <w:r>
        <w:t xml:space="preserve">    0.65,                    !- Latent Heat Recovery Effectiveness</w:t>
      </w:r>
    </w:p>
    <w:p w14:paraId="2B20845F" w14:textId="77777777" w:rsidR="001E77BE" w:rsidRDefault="001E77BE" w:rsidP="001E77BE">
      <w:pPr>
        <w:pStyle w:val="CodeIDDSamples"/>
      </w:pPr>
      <w:r>
        <w:t xml:space="preserve">    Plate,                   !- Heat Exchanger Type</w:t>
      </w:r>
    </w:p>
    <w:p w14:paraId="19830A0E" w14:textId="77777777" w:rsidR="001E77BE" w:rsidRDefault="001E77BE" w:rsidP="001E77BE">
      <w:pPr>
        <w:pStyle w:val="CodeIDDSamples"/>
      </w:pPr>
      <w:r>
        <w:t xml:space="preserve">    None,                    !- Frost Control Type</w:t>
      </w:r>
    </w:p>
    <w:p w14:paraId="532570E2" w14:textId="77777777" w:rsidR="001E77BE" w:rsidRPr="00340645" w:rsidRDefault="001E77BE" w:rsidP="001E77BE">
      <w:pPr>
        <w:pStyle w:val="CodeIDDSamples"/>
      </w:pPr>
      <w:r>
        <w:t xml:space="preserve">    </w:t>
      </w:r>
      <w:r w:rsidRPr="00340645">
        <w:t>None,                    !- Dehumidification Control Type</w:t>
      </w:r>
    </w:p>
    <w:p w14:paraId="5E6877F9" w14:textId="77777777" w:rsidR="001E77BE" w:rsidRPr="00340645" w:rsidRDefault="001E77BE" w:rsidP="001E77BE">
      <w:pPr>
        <w:pStyle w:val="CodeIDDSamples"/>
      </w:pPr>
      <w:r w:rsidRPr="00340645">
        <w:t xml:space="preserve">    0.00924,                 !- Dehumidification Setpoint {kgWater/kgDryAir}</w:t>
      </w:r>
    </w:p>
    <w:p w14:paraId="68CF7E8B" w14:textId="77777777" w:rsidR="001E77BE" w:rsidRDefault="001E77BE" w:rsidP="001E77BE">
      <w:pPr>
        <w:pStyle w:val="CodeIDDSamples"/>
      </w:pPr>
      <w:r w:rsidRPr="00340645">
        <w:t xml:space="preserve">    </w:t>
      </w:r>
      <w:r>
        <w:t>None,                    !- Humidifier Type</w:t>
      </w:r>
    </w:p>
    <w:p w14:paraId="7B369AB2" w14:textId="77777777" w:rsidR="001E77BE" w:rsidRDefault="001E77BE" w:rsidP="001E77BE">
      <w:pPr>
        <w:pStyle w:val="CodeIDDSamples"/>
      </w:pPr>
      <w:r>
        <w:t xml:space="preserve">    ,                        !- Humidifier Availability Schedule Name</w:t>
      </w:r>
    </w:p>
    <w:p w14:paraId="78D996B2" w14:textId="77777777" w:rsidR="001E77BE" w:rsidRDefault="001E77BE" w:rsidP="001E77BE">
      <w:pPr>
        <w:pStyle w:val="CodeIDDSamples"/>
      </w:pPr>
      <w:r>
        <w:t xml:space="preserve">    0.000001,                !- Humidifier Rated Capacity {m3/s}</w:t>
      </w:r>
    </w:p>
    <w:p w14:paraId="4E772A91" w14:textId="77777777" w:rsidR="001E77BE" w:rsidRDefault="001E77BE" w:rsidP="001E77BE">
      <w:pPr>
        <w:pStyle w:val="CodeIDDSamples"/>
      </w:pPr>
      <w:r>
        <w:t xml:space="preserve">    2690,                    !- Humidifier Rated Electric Power {W}</w:t>
      </w:r>
    </w:p>
    <w:p w14:paraId="4CA8D8E9" w14:textId="77777777" w:rsidR="001E77BE" w:rsidRPr="006D5A26" w:rsidRDefault="001E77BE" w:rsidP="001E77BE">
      <w:pPr>
        <w:pStyle w:val="CodeIDDSamples"/>
      </w:pPr>
      <w:r w:rsidRPr="00AB542C">
        <w:t xml:space="preserve">    </w:t>
      </w:r>
      <w:r w:rsidRPr="006D5A26">
        <w:t>0.003</w:t>
      </w:r>
      <w:r>
        <w:t>,</w:t>
      </w:r>
      <w:r w:rsidRPr="006D5A26">
        <w:t xml:space="preserve">                   !- Humidifier Setpoint {</w:t>
      </w:r>
      <w:r w:rsidRPr="002A279C">
        <w:t>kgWater/kgDryAir</w:t>
      </w:r>
      <w:r w:rsidRPr="006D5A26">
        <w:t>}</w:t>
      </w:r>
    </w:p>
    <w:p w14:paraId="0496537E" w14:textId="77777777" w:rsidR="001E77BE" w:rsidRPr="006D5A26" w:rsidRDefault="001E77BE" w:rsidP="001E77BE">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14:paraId="160DAB05" w14:textId="77777777" w:rsidR="001E77BE" w:rsidRPr="006D5A26" w:rsidRDefault="001E77BE" w:rsidP="001E77BE">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14:paraId="256692AB" w14:textId="77777777" w:rsidR="001E77BE" w:rsidRDefault="001E77BE" w:rsidP="001E77BE">
      <w:pPr>
        <w:pStyle w:val="Heading3"/>
      </w:pPr>
      <w:bookmarkStart w:id="3689" w:name="_Toc358874152"/>
      <w:bookmarkStart w:id="3690" w:name="_Toc399490804"/>
      <w:r>
        <w:t>HVACTemplate:Plant:ChilledWaterLoop</w:t>
      </w:r>
      <w:bookmarkEnd w:id="3677"/>
      <w:bookmarkEnd w:id="3682"/>
      <w:bookmarkEnd w:id="3683"/>
      <w:bookmarkEnd w:id="3688"/>
      <w:bookmarkEnd w:id="3689"/>
      <w:bookmarkEnd w:id="3690"/>
    </w:p>
    <w:p w14:paraId="6B157845" w14:textId="77777777" w:rsidR="001E77BE" w:rsidRDefault="001E77BE" w:rsidP="001E77BE">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14:paraId="31B3DA37" w14:textId="77777777" w:rsidR="001E77BE" w:rsidRDefault="001E77BE" w:rsidP="001E77BE">
      <w:pPr>
        <w:pStyle w:val="Heading4"/>
      </w:pPr>
      <w:r>
        <w:t>Field: Name</w:t>
      </w:r>
    </w:p>
    <w:p w14:paraId="5BC7403A" w14:textId="77777777" w:rsidR="001E77BE" w:rsidRDefault="001E77BE" w:rsidP="001E77BE">
      <w:pPr>
        <w:pStyle w:val="BodyText"/>
      </w:pPr>
      <w:r>
        <w:t>The name used to designate the HVACTemplate:Plant:ChilledWaterLoop.</w:t>
      </w:r>
    </w:p>
    <w:p w14:paraId="05F7DF85" w14:textId="77777777" w:rsidR="001E77BE" w:rsidRDefault="001E77BE" w:rsidP="001E77BE">
      <w:pPr>
        <w:pStyle w:val="Heading4"/>
      </w:pPr>
      <w:r>
        <w:t>Field: Pump Schedule Name</w:t>
      </w:r>
    </w:p>
    <w:p w14:paraId="11469AC1" w14:textId="77777777" w:rsidR="001E77BE" w:rsidRDefault="001E77BE" w:rsidP="001E77BE">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14:paraId="5CABA2BF" w14:textId="77777777" w:rsidR="001E77BE" w:rsidRDefault="001E77BE" w:rsidP="001E77BE">
      <w:pPr>
        <w:pStyle w:val="Heading4"/>
      </w:pPr>
      <w:r>
        <w:t>Field: Pump Control Type</w:t>
      </w:r>
    </w:p>
    <w:p w14:paraId="3F8F61E9" w14:textId="77777777" w:rsidR="001E77BE" w:rsidRDefault="001E77BE" w:rsidP="001E77BE">
      <w:pPr>
        <w:pStyle w:val="BodyText"/>
      </w:pPr>
      <w:r>
        <w:t>Applies to both chilled water and condenser loop pumps. The choices for this field are:</w:t>
      </w:r>
    </w:p>
    <w:p w14:paraId="7AAC1064" w14:textId="77777777" w:rsidR="001E77BE" w:rsidRDefault="001E77BE" w:rsidP="001E77BE">
      <w:pPr>
        <w:pStyle w:val="ListBullet2"/>
      </w:pPr>
      <w:r w:rsidRPr="00636B37">
        <w:t>Intermittent</w:t>
      </w:r>
    </w:p>
    <w:p w14:paraId="35FDC9FC" w14:textId="77777777" w:rsidR="001E77BE" w:rsidRDefault="001E77BE" w:rsidP="001E77BE">
      <w:pPr>
        <w:pStyle w:val="ListBullet2"/>
      </w:pPr>
      <w:r w:rsidRPr="00636B37">
        <w:t>Continuous</w:t>
      </w:r>
    </w:p>
    <w:p w14:paraId="643A938C" w14:textId="77777777" w:rsidR="001E77BE" w:rsidRDefault="001E77BE" w:rsidP="001E77BE">
      <w:pPr>
        <w:pStyle w:val="BodyText"/>
      </w:pPr>
      <w:r>
        <w:t xml:space="preserve">The default value is </w:t>
      </w:r>
      <w:r w:rsidRPr="00636B37">
        <w:t>Intermittent</w:t>
      </w:r>
      <w:r>
        <w:t>.</w:t>
      </w:r>
    </w:p>
    <w:p w14:paraId="363B5B3E"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1E283D41" w14:textId="77777777" w:rsidR="001E77BE" w:rsidRDefault="001E77BE" w:rsidP="001E77BE">
      <w:pPr>
        <w:pStyle w:val="Heading4"/>
      </w:pPr>
      <w:r>
        <w:t>Field: Chiller Plant Operation Scheme Type</w:t>
      </w:r>
    </w:p>
    <w:p w14:paraId="08C2B764" w14:textId="77777777" w:rsidR="001E77BE" w:rsidRDefault="001E77BE" w:rsidP="001E77BE">
      <w:pPr>
        <w:pStyle w:val="BodyText"/>
      </w:pPr>
      <w:r>
        <w:t>The choices for this field are:</w:t>
      </w:r>
    </w:p>
    <w:p w14:paraId="31022376" w14:textId="77777777" w:rsidR="001E77BE" w:rsidRDefault="001E77BE" w:rsidP="001E77BE">
      <w:pPr>
        <w:pStyle w:val="ListBullet2"/>
      </w:pPr>
      <w:r>
        <w:t>Default</w:t>
      </w:r>
    </w:p>
    <w:p w14:paraId="3A173F2F" w14:textId="77777777" w:rsidR="001E77BE" w:rsidRDefault="001E77BE" w:rsidP="001E77BE">
      <w:pPr>
        <w:pStyle w:val="ListBullet2"/>
      </w:pPr>
      <w:r>
        <w:t>UserDefined</w:t>
      </w:r>
    </w:p>
    <w:p w14:paraId="28DFB555" w14:textId="77777777" w:rsidR="001E77BE" w:rsidRDefault="001E77BE" w:rsidP="001E77BE">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14:paraId="293C4DC1" w14:textId="77777777" w:rsidR="001E77BE" w:rsidRDefault="001E77BE" w:rsidP="001E77BE">
      <w:pPr>
        <w:pStyle w:val="ListBullet2"/>
      </w:pPr>
      <w:r w:rsidRPr="00636B37">
        <w:t>PlantEquipmentOperationSchemes</w:t>
      </w:r>
    </w:p>
    <w:p w14:paraId="097FB0B8" w14:textId="77777777" w:rsidR="001E77BE" w:rsidRDefault="001E77BE" w:rsidP="001E77BE">
      <w:pPr>
        <w:pStyle w:val="ListBullet2"/>
      </w:pPr>
      <w:r w:rsidRPr="00636B37">
        <w:t>PlantEquipmentOperation:CoolingLoad</w:t>
      </w:r>
    </w:p>
    <w:p w14:paraId="02AB40E3" w14:textId="77777777" w:rsidR="001E77BE" w:rsidRDefault="001E77BE" w:rsidP="001E77BE">
      <w:pPr>
        <w:pStyle w:val="ListBullet2"/>
      </w:pPr>
      <w:r w:rsidRPr="00636B37">
        <w:t>PlantEquipmentList</w:t>
      </w:r>
      <w:r>
        <w:t xml:space="preserve"> (refer to HVACTemplate:Plant:Chiller object description for chiller key name required in this object).</w:t>
      </w:r>
    </w:p>
    <w:p w14:paraId="7EE50739" w14:textId="77777777" w:rsidR="001E77BE" w:rsidRDefault="001E77BE" w:rsidP="001E77BE">
      <w:pPr>
        <w:pStyle w:val="BodyText"/>
      </w:pPr>
      <w:r>
        <w:t>The default value is Default.</w:t>
      </w:r>
    </w:p>
    <w:p w14:paraId="33530FD8" w14:textId="77777777" w:rsidR="001E77BE" w:rsidRDefault="001E77BE" w:rsidP="001E77BE">
      <w:pPr>
        <w:pStyle w:val="Heading4"/>
      </w:pPr>
      <w:r>
        <w:t xml:space="preserve">Field: </w:t>
      </w:r>
      <w:r w:rsidRPr="00636B37">
        <w:t>Chiller Plant Equipment Operation Schemes Name</w:t>
      </w:r>
    </w:p>
    <w:p w14:paraId="14939EDF" w14:textId="77777777" w:rsidR="001E77BE" w:rsidRDefault="001E77BE" w:rsidP="001E77BE">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14:paraId="7E429CD6" w14:textId="77777777" w:rsidR="001E77BE" w:rsidRDefault="001E77BE" w:rsidP="001E77BE">
      <w:pPr>
        <w:pStyle w:val="Heading4"/>
      </w:pPr>
      <w:r>
        <w:t>Field: Chilled Water Setpoint Schedule Name</w:t>
      </w:r>
    </w:p>
    <w:p w14:paraId="5C87B70D" w14:textId="77777777" w:rsidR="001E77BE" w:rsidRDefault="001E77BE" w:rsidP="001E77BE">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14:paraId="5D864A8F" w14:textId="77777777" w:rsidR="001E77BE" w:rsidRDefault="001E77BE" w:rsidP="001E77BE">
      <w:pPr>
        <w:pStyle w:val="Heading4"/>
      </w:pPr>
      <w:r>
        <w:t>Field: Chilled Water Design Setpoint</w:t>
      </w:r>
    </w:p>
    <w:p w14:paraId="03E72BD1" w14:textId="77777777" w:rsidR="001E77BE" w:rsidRDefault="001E77BE" w:rsidP="001E77BE">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14:paraId="56889890" w14:textId="77777777" w:rsidR="001E77BE" w:rsidRDefault="001E77BE" w:rsidP="001E77BE">
      <w:pPr>
        <w:pStyle w:val="Heading4"/>
      </w:pPr>
      <w:r>
        <w:t>Field: Chilled Water Pump Configuration</w:t>
      </w:r>
    </w:p>
    <w:p w14:paraId="5151A986" w14:textId="77777777" w:rsidR="001E77BE" w:rsidRDefault="001E77BE" w:rsidP="001E77BE">
      <w:pPr>
        <w:pStyle w:val="BodyText"/>
      </w:pPr>
      <w:r>
        <w:t>The choices for this field are</w:t>
      </w:r>
    </w:p>
    <w:p w14:paraId="44E15205" w14:textId="77777777" w:rsidR="001E77BE" w:rsidRDefault="001E77BE" w:rsidP="001E77BE">
      <w:pPr>
        <w:pStyle w:val="ListBullet2"/>
      </w:pPr>
      <w:r w:rsidRPr="00636B37">
        <w:t>VariablePrimaryNoSecondary</w:t>
      </w:r>
      <w:r>
        <w:t xml:space="preserve"> – variable flow to chillers and coils</w:t>
      </w:r>
    </w:p>
    <w:p w14:paraId="13146994" w14:textId="77777777" w:rsidR="001E77BE" w:rsidRDefault="001E77BE" w:rsidP="001E77BE">
      <w:pPr>
        <w:pStyle w:val="ListBullet2"/>
      </w:pPr>
      <w:r w:rsidRPr="00636B37">
        <w:t>ConstantPrimaryNoSecondary</w:t>
      </w:r>
      <w:r>
        <w:t xml:space="preserve"> – constant flow to chillers and coils with bypass</w:t>
      </w:r>
    </w:p>
    <w:p w14:paraId="11230B7D" w14:textId="77777777" w:rsidR="001E77BE" w:rsidRDefault="001E77BE" w:rsidP="001E77BE">
      <w:pPr>
        <w:pStyle w:val="ListBullet2"/>
      </w:pPr>
      <w:r w:rsidRPr="00636B37">
        <w:t>ConstantPrimaryVariableSecondary</w:t>
      </w:r>
      <w:r>
        <w:t xml:space="preserve"> – constant flow to chillers with bypass, variable flow to coils</w:t>
      </w:r>
    </w:p>
    <w:p w14:paraId="087C8125" w14:textId="77777777" w:rsidR="001E77BE" w:rsidRDefault="001E77BE" w:rsidP="001E77BE">
      <w:pPr>
        <w:pStyle w:val="ListBullet2"/>
      </w:pPr>
      <w:r w:rsidRPr="00636B37">
        <w:t>VariablePrimaryConstantSecondary</w:t>
      </w:r>
      <w:r>
        <w:t xml:space="preserve"> – variable flow to chillers, constant flow to coils with bypass</w:t>
      </w:r>
    </w:p>
    <w:p w14:paraId="2B732DE7" w14:textId="77777777" w:rsidR="001E77BE" w:rsidRDefault="001E77BE" w:rsidP="001E77BE">
      <w:pPr>
        <w:pStyle w:val="BodyText"/>
      </w:pPr>
      <w:r>
        <w:t xml:space="preserve">The default value is </w:t>
      </w:r>
      <w:r w:rsidRPr="00636B37">
        <w:t>ConstantPrimaryNoSecondary</w:t>
      </w:r>
      <w:r>
        <w:t xml:space="preserve">. </w:t>
      </w:r>
    </w:p>
    <w:p w14:paraId="7CB4B900"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3C2A3D25"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3B788FEE" w14:textId="77777777" w:rsidR="001E77BE" w:rsidRDefault="001E77BE" w:rsidP="001E77BE">
      <w:pPr>
        <w:pStyle w:val="Heading4"/>
      </w:pPr>
      <w:r>
        <w:lastRenderedPageBreak/>
        <w:t>Field: Primary Chilled Water Pump Rated Head</w:t>
      </w:r>
    </w:p>
    <w:p w14:paraId="1B366EFC" w14:textId="77777777" w:rsidR="001E77BE" w:rsidRDefault="001E77BE" w:rsidP="001E77BE">
      <w:pPr>
        <w:pStyle w:val="BodyText"/>
      </w:pPr>
      <w:r>
        <w:t>The rated head of the primary chilled water pump in Pa. The default value is 179352 Pa which is equivalent to 60 feet H2O.</w:t>
      </w:r>
    </w:p>
    <w:p w14:paraId="124C8501" w14:textId="77777777" w:rsidR="001E77BE" w:rsidRDefault="001E77BE" w:rsidP="001E77BE">
      <w:pPr>
        <w:pStyle w:val="Heading4"/>
      </w:pPr>
      <w:r>
        <w:t>Field: Secondary Chilled Water Pump Rated Head</w:t>
      </w:r>
    </w:p>
    <w:p w14:paraId="1C972778" w14:textId="77777777" w:rsidR="001E77BE" w:rsidRDefault="001E77BE" w:rsidP="001E77BE">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14:paraId="6DD1F198" w14:textId="77777777" w:rsidR="001E77BE" w:rsidRDefault="001E77BE" w:rsidP="001E77BE">
      <w:pPr>
        <w:pStyle w:val="Heading4"/>
      </w:pPr>
      <w:r>
        <w:t>Field: Condenser Plant Operation Scheme Type</w:t>
      </w:r>
    </w:p>
    <w:p w14:paraId="2A2E4D9B" w14:textId="77777777" w:rsidR="001E77BE" w:rsidRDefault="001E77BE" w:rsidP="001E77BE">
      <w:pPr>
        <w:pStyle w:val="BodyText"/>
      </w:pPr>
      <w:r>
        <w:t>The choices for this field are:</w:t>
      </w:r>
    </w:p>
    <w:p w14:paraId="4D63F0AD" w14:textId="77777777" w:rsidR="001E77BE" w:rsidRDefault="001E77BE" w:rsidP="001E77BE">
      <w:pPr>
        <w:pStyle w:val="ListBullet2"/>
      </w:pPr>
      <w:r>
        <w:t>Default</w:t>
      </w:r>
    </w:p>
    <w:p w14:paraId="0E14EDA0" w14:textId="77777777" w:rsidR="001E77BE" w:rsidRDefault="001E77BE" w:rsidP="001E77BE">
      <w:pPr>
        <w:pStyle w:val="ListBullet2"/>
      </w:pPr>
      <w:r>
        <w:t>UserDefined</w:t>
      </w:r>
    </w:p>
    <w:p w14:paraId="53ECBF42" w14:textId="77777777" w:rsidR="001E77BE" w:rsidRDefault="001E77BE" w:rsidP="001E77BE">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14:paraId="3C72204B" w14:textId="77777777" w:rsidR="001E77BE" w:rsidRDefault="001E77BE" w:rsidP="001E77BE">
      <w:pPr>
        <w:pStyle w:val="BodyText"/>
      </w:pPr>
      <w:r>
        <w:t xml:space="preserve">If User Defined option is chosen, then additional EnergyPlus objects must be included and completely defined in the IDF file such as shown below depending on the type of condenser operation control scheme chosen: </w:t>
      </w:r>
    </w:p>
    <w:p w14:paraId="014DA482" w14:textId="77777777" w:rsidR="001E77BE" w:rsidRDefault="001E77BE" w:rsidP="001E77BE">
      <w:pPr>
        <w:pStyle w:val="ListBullet2"/>
      </w:pPr>
      <w:r w:rsidRPr="00636B37">
        <w:t>CondenserEquipmentOperationSchemes</w:t>
      </w:r>
    </w:p>
    <w:p w14:paraId="1AACB8BD" w14:textId="77777777" w:rsidR="001E77BE" w:rsidRDefault="001E77BE" w:rsidP="001E77BE">
      <w:pPr>
        <w:pStyle w:val="ListBullet2"/>
      </w:pPr>
      <w:r w:rsidRPr="00636B37">
        <w:t>PlantEquipmentOperation:CoolingLoad</w:t>
      </w:r>
    </w:p>
    <w:p w14:paraId="6F37F643" w14:textId="77777777" w:rsidR="001E77BE" w:rsidRDefault="001E77BE" w:rsidP="001E77BE">
      <w:pPr>
        <w:pStyle w:val="ListBullet2"/>
      </w:pPr>
      <w:r>
        <w:t>PlantEquipmentList (refer to the HVACTemplate:Plant:Tower object description for key name required for this object.</w:t>
      </w:r>
    </w:p>
    <w:p w14:paraId="50EF583F" w14:textId="77777777" w:rsidR="001E77BE" w:rsidRDefault="001E77BE" w:rsidP="001E77BE">
      <w:pPr>
        <w:pStyle w:val="BodyText"/>
      </w:pPr>
      <w:r>
        <w:t>The default value is Default.</w:t>
      </w:r>
    </w:p>
    <w:p w14:paraId="09193A56" w14:textId="77777777" w:rsidR="001E77BE" w:rsidRDefault="001E77BE" w:rsidP="001E77BE">
      <w:pPr>
        <w:pStyle w:val="Heading4"/>
      </w:pPr>
      <w:r>
        <w:t xml:space="preserve">Field: </w:t>
      </w:r>
      <w:r w:rsidRPr="00636B37">
        <w:t>Condenser Equipment Operation Schemes Name</w:t>
      </w:r>
    </w:p>
    <w:p w14:paraId="27DFB9BA" w14:textId="77777777" w:rsidR="001E77BE" w:rsidRDefault="001E77BE" w:rsidP="001E77BE">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14:paraId="4CE4EF28" w14:textId="77777777" w:rsidR="001E77BE" w:rsidRDefault="001E77BE" w:rsidP="001E77BE">
      <w:pPr>
        <w:pStyle w:val="Heading4"/>
      </w:pPr>
      <w:r>
        <w:t>Field: Condenser Water Temperature Control Type</w:t>
      </w:r>
    </w:p>
    <w:p w14:paraId="05B7C287" w14:textId="77777777" w:rsidR="001E77BE" w:rsidRDefault="001E77BE" w:rsidP="001E77BE">
      <w:pPr>
        <w:pStyle w:val="BodyText"/>
      </w:pPr>
      <w:r>
        <w:t>If water cooled chillers are present the condenser water temperature control can be one of the following options:</w:t>
      </w:r>
    </w:p>
    <w:p w14:paraId="75AE6538" w14:textId="77777777" w:rsidR="001E77BE" w:rsidRDefault="001E77BE" w:rsidP="001E77BE">
      <w:pPr>
        <w:pStyle w:val="ListBullet2"/>
      </w:pPr>
      <w:r w:rsidRPr="00636B37">
        <w:t>OutdoorWetBulbTemperature</w:t>
      </w:r>
    </w:p>
    <w:p w14:paraId="3E6E0DAE" w14:textId="77777777" w:rsidR="001E77BE" w:rsidRDefault="001E77BE" w:rsidP="001E77BE">
      <w:pPr>
        <w:pStyle w:val="ListBullet2"/>
      </w:pPr>
      <w:r>
        <w:t>SpecifiedSetpoint</w:t>
      </w:r>
    </w:p>
    <w:p w14:paraId="1F0F9B43" w14:textId="77777777" w:rsidR="001E77BE" w:rsidRDefault="001E77BE" w:rsidP="001E77BE">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14:paraId="34C42505" w14:textId="77777777" w:rsidR="001E77BE" w:rsidRDefault="001E77BE" w:rsidP="001E77BE">
      <w:pPr>
        <w:pStyle w:val="Heading4"/>
      </w:pPr>
      <w:r>
        <w:t>Field: Condenser Water Setpoint Schedule Name</w:t>
      </w:r>
    </w:p>
    <w:p w14:paraId="63CCF5D3" w14:textId="77777777" w:rsidR="001E77BE" w:rsidRDefault="001E77BE" w:rsidP="001E77BE">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14:paraId="48FF84A8" w14:textId="77777777" w:rsidR="001E77BE" w:rsidRDefault="001E77BE" w:rsidP="001E77BE">
      <w:pPr>
        <w:pStyle w:val="Heading4"/>
      </w:pPr>
      <w:r>
        <w:t>Field: Condenser Water Design Setpoint</w:t>
      </w:r>
    </w:p>
    <w:p w14:paraId="0D90F52E" w14:textId="77777777" w:rsidR="001E77BE" w:rsidRDefault="001E77BE" w:rsidP="001E77BE">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Pr="00636B37">
        <w:t>OutdoorWetBulbTemperature</w:t>
      </w:r>
      <w:r>
        <w:t>. The units are in C.</w:t>
      </w:r>
    </w:p>
    <w:p w14:paraId="0D1A9884" w14:textId="77777777" w:rsidR="001E77BE" w:rsidRDefault="001E77BE" w:rsidP="001E77BE">
      <w:pPr>
        <w:pStyle w:val="Heading4"/>
      </w:pPr>
      <w:r>
        <w:t>Field: Condenser Water Pump Rated Head</w:t>
      </w:r>
    </w:p>
    <w:p w14:paraId="5059B946" w14:textId="77777777" w:rsidR="001E77BE" w:rsidRDefault="001E77BE" w:rsidP="001E77BE">
      <w:pPr>
        <w:pStyle w:val="BodyText"/>
      </w:pPr>
      <w:r>
        <w:t>The rated head of the condenser water pumps in  Pa. May be left blank if not serving any water cooled chillers. The default value is 179352 Pa which is equivalent to 60 feet H2O.</w:t>
      </w:r>
    </w:p>
    <w:p w14:paraId="1D258A8C" w14:textId="77777777" w:rsidR="001E77BE" w:rsidRDefault="001E77BE" w:rsidP="001E77BE">
      <w:pPr>
        <w:pStyle w:val="Heading4"/>
      </w:pPr>
      <w:r>
        <w:t xml:space="preserve">Field: </w:t>
      </w:r>
      <w:r>
        <w:rPr>
          <w:rFonts w:eastAsia="MS Mincho"/>
        </w:rPr>
        <w:t>Chilled Water Setpoint Reset Type</w:t>
      </w:r>
    </w:p>
    <w:p w14:paraId="4440E7B6" w14:textId="77777777" w:rsidR="001E77BE" w:rsidRDefault="001E77BE" w:rsidP="001E77BE">
      <w:pPr>
        <w:pStyle w:val="BodyText"/>
      </w:pPr>
      <w:r>
        <w:t>Select the type of automatic reset control for the chilled water supply temperature. The choices are:</w:t>
      </w:r>
    </w:p>
    <w:p w14:paraId="09061C91" w14:textId="77777777" w:rsidR="001E77BE" w:rsidRDefault="001E77BE" w:rsidP="001E77BE">
      <w:pPr>
        <w:pStyle w:val="ListBullet2"/>
      </w:pPr>
      <w:r>
        <w:rPr>
          <w:iCs/>
        </w:rPr>
        <w:t>None</w:t>
      </w:r>
      <w:r>
        <w:t xml:space="preserve"> – no reset, use the Chilled Water Setpoint Schedule or Chilled Water Design Setpoint.</w:t>
      </w:r>
    </w:p>
    <w:p w14:paraId="4A82AC49" w14:textId="77777777" w:rsidR="001E77BE" w:rsidRDefault="001E77BE" w:rsidP="001E77BE">
      <w:pPr>
        <w:pStyle w:val="ListBullet2"/>
      </w:pPr>
      <w:r>
        <w:rPr>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14:paraId="12183C8C" w14:textId="77777777" w:rsidR="001E77BE" w:rsidRDefault="001E77BE" w:rsidP="001E77BE">
      <w:pPr>
        <w:pStyle w:val="BodyText"/>
      </w:pPr>
      <w:r>
        <w:t xml:space="preserve">The default is </w:t>
      </w:r>
      <w:r>
        <w:rPr>
          <w:i/>
          <w:iCs/>
        </w:rPr>
        <w:t>None</w:t>
      </w:r>
      <w:r>
        <w:t>.</w:t>
      </w:r>
    </w:p>
    <w:p w14:paraId="46D77A09" w14:textId="77777777" w:rsidR="001E77BE" w:rsidRDefault="001E77BE" w:rsidP="001E77BE">
      <w:pPr>
        <w:pStyle w:val="Heading4"/>
      </w:pPr>
      <w:r>
        <w:t xml:space="preserve">Field: </w:t>
      </w:r>
      <w:r w:rsidRPr="00DA2CFC">
        <w:t>Chilled Water Setpoint at Outdoor Dry-Bulb Low</w:t>
      </w:r>
    </w:p>
    <w:p w14:paraId="5371876E" w14:textId="77777777" w:rsidR="001E77BE" w:rsidRDefault="001E77BE" w:rsidP="001E77BE">
      <w:pPr>
        <w:pStyle w:val="BodyText"/>
      </w:pPr>
      <w:r>
        <w:t>The chilled water setpoint temperature in C when the outdoor dry-bulb is at or below the low limit (Chilled Water Reset Outdoor Dry Bulb Low). The default is 12.2C.</w:t>
      </w:r>
    </w:p>
    <w:p w14:paraId="456570D6" w14:textId="77777777" w:rsidR="001E77BE" w:rsidRDefault="001E77BE" w:rsidP="001E77BE">
      <w:pPr>
        <w:pStyle w:val="Heading4"/>
      </w:pPr>
      <w:r>
        <w:t xml:space="preserve">Field: </w:t>
      </w:r>
      <w:r w:rsidRPr="00DA2CFC">
        <w:t>Chilled Water Reset Outdoor Dry-Bulb Low</w:t>
      </w:r>
    </w:p>
    <w:p w14:paraId="5FA68E78" w14:textId="77777777" w:rsidR="001E77BE" w:rsidRDefault="001E77BE" w:rsidP="001E77BE">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14:paraId="13B46B70" w14:textId="77777777" w:rsidR="001E77BE" w:rsidRDefault="001E77BE" w:rsidP="001E77BE">
      <w:pPr>
        <w:pStyle w:val="Heading4"/>
      </w:pPr>
      <w:r>
        <w:t xml:space="preserve">Field: </w:t>
      </w:r>
      <w:r w:rsidRPr="00DA2CFC">
        <w:t>Chilled Water Setpoint at Outdoor Dry-Bulb High</w:t>
      </w:r>
    </w:p>
    <w:p w14:paraId="0B8A5300" w14:textId="77777777" w:rsidR="001E77BE" w:rsidRDefault="001E77BE" w:rsidP="001E77BE">
      <w:pPr>
        <w:pStyle w:val="BodyText"/>
      </w:pPr>
      <w:r>
        <w:t>The chilled water setpoint temperature in C when the outdoor dry-bulb is at or above the high limit (Chilled Water Reset Outdoor Dry Bulb Low). The default is 6.7C.</w:t>
      </w:r>
    </w:p>
    <w:p w14:paraId="549EDA06" w14:textId="77777777" w:rsidR="001E77BE" w:rsidRDefault="001E77BE" w:rsidP="001E77BE">
      <w:pPr>
        <w:pStyle w:val="Heading4"/>
      </w:pPr>
      <w:r>
        <w:t xml:space="preserve">Field: </w:t>
      </w:r>
      <w:r w:rsidRPr="00DA2CFC">
        <w:t>Chilled Water Reset Outdoor Dry-Bulb High</w:t>
      </w:r>
    </w:p>
    <w:p w14:paraId="6D1F0CC4" w14:textId="77777777" w:rsidR="001E77BE" w:rsidRDefault="001E77BE" w:rsidP="001E77BE">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14:paraId="5B39AD51" w14:textId="77777777" w:rsidR="001E77BE" w:rsidRDefault="001E77BE" w:rsidP="001E77BE">
      <w:pPr>
        <w:pStyle w:val="Heading4"/>
      </w:pPr>
      <w:r>
        <w:t>Field: Chilled Water Primary Pump Type</w:t>
      </w:r>
    </w:p>
    <w:p w14:paraId="4EBAEED7" w14:textId="77777777" w:rsidR="001E77BE" w:rsidRDefault="001E77BE" w:rsidP="001E77BE">
      <w:pPr>
        <w:pStyle w:val="BodyText"/>
      </w:pPr>
      <w:r>
        <w:t>Describes the type of pump configuration used for the primary portion of the chilled water loop. The options include:</w:t>
      </w:r>
    </w:p>
    <w:p w14:paraId="746995F4" w14:textId="77777777" w:rsidR="001E77BE" w:rsidRDefault="001E77BE" w:rsidP="001E77BE">
      <w:pPr>
        <w:pStyle w:val="ListBullet2"/>
      </w:pPr>
      <w:r w:rsidRPr="00505CE1">
        <w:t>SinglePump</w:t>
      </w:r>
    </w:p>
    <w:p w14:paraId="11AAA868" w14:textId="77777777" w:rsidR="001E77BE" w:rsidRDefault="001E77BE" w:rsidP="001E77BE">
      <w:pPr>
        <w:pStyle w:val="ListBullet2"/>
      </w:pPr>
      <w:r w:rsidRPr="00C77EA0">
        <w:t>PumpPerChiller</w:t>
      </w:r>
    </w:p>
    <w:p w14:paraId="5B0B4D82" w14:textId="77777777" w:rsidR="001E77BE" w:rsidRDefault="001E77BE" w:rsidP="001E77BE">
      <w:pPr>
        <w:pStyle w:val="ListBullet2"/>
      </w:pPr>
      <w:r w:rsidRPr="00CE60EC">
        <w:t>TwoHeaderedPumps</w:t>
      </w:r>
    </w:p>
    <w:p w14:paraId="5BA9691D" w14:textId="77777777" w:rsidR="001E77BE" w:rsidRDefault="001E77BE" w:rsidP="001E77BE">
      <w:pPr>
        <w:pStyle w:val="ListBullet2"/>
      </w:pPr>
      <w:r w:rsidRPr="003F7266">
        <w:t>ThreeH</w:t>
      </w:r>
      <w:r w:rsidRPr="00505CE1">
        <w:t>eaderedPumps</w:t>
      </w:r>
    </w:p>
    <w:p w14:paraId="0D32652A" w14:textId="77777777" w:rsidR="001E77BE" w:rsidRDefault="001E77BE" w:rsidP="001E77BE">
      <w:pPr>
        <w:pStyle w:val="ListBullet2"/>
      </w:pPr>
      <w:r w:rsidRPr="00505CE1">
        <w:t>FourHeaderedPumps</w:t>
      </w:r>
    </w:p>
    <w:p w14:paraId="615FB7C0" w14:textId="77777777" w:rsidR="001E77BE" w:rsidRDefault="001E77BE" w:rsidP="001E77BE">
      <w:pPr>
        <w:pStyle w:val="ListBullet2"/>
      </w:pPr>
      <w:r w:rsidRPr="00505CE1">
        <w:t>FiveHeaderedPumps</w:t>
      </w:r>
    </w:p>
    <w:p w14:paraId="30192322" w14:textId="77777777" w:rsidR="001E77BE" w:rsidRDefault="001E77BE" w:rsidP="001E77BE">
      <w:pPr>
        <w:pStyle w:val="Heading4"/>
      </w:pPr>
      <w:r>
        <w:t>Field: Chilled Water Secondary Pump Type</w:t>
      </w:r>
    </w:p>
    <w:p w14:paraId="4F6595C9" w14:textId="77777777" w:rsidR="001E77BE" w:rsidRDefault="001E77BE" w:rsidP="001E77BE">
      <w:pPr>
        <w:pStyle w:val="BodyText"/>
      </w:pPr>
      <w:r>
        <w:t>Describes the type of pump configuration used for the secondary portion of the chilled water loop. The options include:</w:t>
      </w:r>
    </w:p>
    <w:p w14:paraId="07300FF9" w14:textId="77777777" w:rsidR="001E77BE" w:rsidRDefault="001E77BE" w:rsidP="001E77BE">
      <w:pPr>
        <w:pStyle w:val="ListBullet2"/>
      </w:pPr>
      <w:r w:rsidRPr="00C77EA0">
        <w:lastRenderedPageBreak/>
        <w:t>SinglePump</w:t>
      </w:r>
    </w:p>
    <w:p w14:paraId="59E16FAA" w14:textId="77777777" w:rsidR="001E77BE" w:rsidRDefault="001E77BE" w:rsidP="001E77BE">
      <w:pPr>
        <w:pStyle w:val="ListBullet2"/>
      </w:pPr>
      <w:r w:rsidRPr="00CE60EC">
        <w:t>TwoHeaderedPumps</w:t>
      </w:r>
    </w:p>
    <w:p w14:paraId="3885AD0B" w14:textId="77777777" w:rsidR="001E77BE" w:rsidRDefault="001E77BE" w:rsidP="001E77BE">
      <w:pPr>
        <w:pStyle w:val="ListBullet2"/>
      </w:pPr>
      <w:r w:rsidRPr="003F7266">
        <w:t>ThreeHeaderedPumps</w:t>
      </w:r>
    </w:p>
    <w:p w14:paraId="7B4C4221" w14:textId="77777777" w:rsidR="001E77BE" w:rsidRDefault="001E77BE" w:rsidP="001E77BE">
      <w:pPr>
        <w:pStyle w:val="ListBullet2"/>
      </w:pPr>
      <w:r w:rsidRPr="00C77EA0">
        <w:t>FourHeaderedPumps</w:t>
      </w:r>
    </w:p>
    <w:p w14:paraId="3791E29A" w14:textId="77777777" w:rsidR="001E77BE" w:rsidRDefault="001E77BE" w:rsidP="001E77BE">
      <w:pPr>
        <w:pStyle w:val="ListBullet2"/>
      </w:pPr>
      <w:r w:rsidRPr="00C77EA0">
        <w:t>FiveHeaderedPumps</w:t>
      </w:r>
    </w:p>
    <w:p w14:paraId="72AEF619" w14:textId="77777777" w:rsidR="001E77BE" w:rsidRDefault="001E77BE" w:rsidP="001E77BE">
      <w:pPr>
        <w:pStyle w:val="Heading4"/>
      </w:pPr>
      <w:r>
        <w:t>Field: Condenser Water Pump Type</w:t>
      </w:r>
    </w:p>
    <w:p w14:paraId="3D241A36" w14:textId="77777777" w:rsidR="001E77BE" w:rsidRDefault="001E77BE" w:rsidP="001E77BE">
      <w:pPr>
        <w:pStyle w:val="BodyText"/>
      </w:pPr>
      <w:r>
        <w:t>Describes the type of pump configuration used for the condenser water loop. The options include:</w:t>
      </w:r>
    </w:p>
    <w:p w14:paraId="2D0E70A5" w14:textId="77777777" w:rsidR="001E77BE" w:rsidRDefault="001E77BE" w:rsidP="001E77BE">
      <w:pPr>
        <w:pStyle w:val="ListBullet2"/>
      </w:pPr>
      <w:r w:rsidRPr="00C77EA0">
        <w:t>SinglePump</w:t>
      </w:r>
    </w:p>
    <w:p w14:paraId="1E043A6B" w14:textId="77777777" w:rsidR="001E77BE" w:rsidRDefault="001E77BE" w:rsidP="001E77BE">
      <w:pPr>
        <w:pStyle w:val="ListBullet2"/>
      </w:pPr>
      <w:r w:rsidRPr="00CE60EC">
        <w:t>PumpPer</w:t>
      </w:r>
      <w:r w:rsidRPr="003F7266">
        <w:t>Tower</w:t>
      </w:r>
    </w:p>
    <w:p w14:paraId="2341D17F" w14:textId="77777777" w:rsidR="001E77BE" w:rsidRDefault="001E77BE" w:rsidP="001E77BE">
      <w:pPr>
        <w:pStyle w:val="ListBullet2"/>
      </w:pPr>
      <w:r w:rsidRPr="00C77EA0">
        <w:t>TwoHeaderedPumps</w:t>
      </w:r>
    </w:p>
    <w:p w14:paraId="2F0EB893" w14:textId="77777777" w:rsidR="001E77BE" w:rsidRDefault="001E77BE" w:rsidP="001E77BE">
      <w:pPr>
        <w:pStyle w:val="ListBullet2"/>
      </w:pPr>
      <w:r w:rsidRPr="00C77EA0">
        <w:t>ThreeHeaderedPumps</w:t>
      </w:r>
    </w:p>
    <w:p w14:paraId="62CBA529" w14:textId="77777777" w:rsidR="001E77BE" w:rsidRDefault="001E77BE" w:rsidP="001E77BE">
      <w:pPr>
        <w:pStyle w:val="ListBullet2"/>
      </w:pPr>
      <w:r w:rsidRPr="00C77EA0">
        <w:t>FourHeaderedPumps</w:t>
      </w:r>
    </w:p>
    <w:p w14:paraId="398BF3DB" w14:textId="77777777" w:rsidR="001E77BE" w:rsidRDefault="001E77BE" w:rsidP="001E77BE">
      <w:pPr>
        <w:pStyle w:val="ListBullet2"/>
      </w:pPr>
      <w:r w:rsidRPr="00C77EA0">
        <w:t>FiveHeaderedPumps</w:t>
      </w:r>
    </w:p>
    <w:p w14:paraId="4916E9DB" w14:textId="77777777" w:rsidR="001E77BE" w:rsidRPr="00AE5277" w:rsidRDefault="001E77BE" w:rsidP="001E77BE">
      <w:pPr>
        <w:pStyle w:val="Heading4"/>
        <w:jc w:val="both"/>
      </w:pPr>
      <w:r w:rsidRPr="00AE5277">
        <w:t xml:space="preserve">Field: </w:t>
      </w:r>
      <w:r>
        <w:t>Chilled Water Supply Side Bypass Pipe</w:t>
      </w:r>
    </w:p>
    <w:p w14:paraId="0F165379" w14:textId="77777777" w:rsidR="001E77BE" w:rsidRDefault="001E77BE" w:rsidP="001E77BE">
      <w:pPr>
        <w:pStyle w:val="BodyText"/>
      </w:pPr>
      <w:r>
        <w:t xml:space="preserve">The field determines if a supply side bypass pipe is present in the chilled water loop. The choices for this field are </w:t>
      </w:r>
    </w:p>
    <w:p w14:paraId="668D056C" w14:textId="77777777" w:rsidR="001E77BE" w:rsidRDefault="001E77BE" w:rsidP="001E77BE">
      <w:pPr>
        <w:pStyle w:val="ListBullet2"/>
      </w:pPr>
      <w:r w:rsidRPr="007B087C">
        <w:t>Yes</w:t>
      </w:r>
    </w:p>
    <w:p w14:paraId="4B15F07A" w14:textId="77777777" w:rsidR="001E77BE" w:rsidRDefault="001E77BE" w:rsidP="001E77BE">
      <w:pPr>
        <w:pStyle w:val="ListBullet2"/>
      </w:pPr>
      <w:r>
        <w:t>No.</w:t>
      </w:r>
    </w:p>
    <w:p w14:paraId="23B755E8" w14:textId="77777777" w:rsidR="001E77BE" w:rsidRPr="00AE5277" w:rsidRDefault="001E77BE" w:rsidP="001E77BE">
      <w:pPr>
        <w:pStyle w:val="Heading4"/>
        <w:jc w:val="both"/>
      </w:pPr>
      <w:r w:rsidRPr="00AE5277">
        <w:t xml:space="preserve">Field: </w:t>
      </w:r>
      <w:r>
        <w:t>Chilled Water Demand Side Bypass Pipe</w:t>
      </w:r>
    </w:p>
    <w:p w14:paraId="4B677A1A" w14:textId="77777777" w:rsidR="001E77BE" w:rsidRDefault="001E77BE" w:rsidP="001E77BE">
      <w:pPr>
        <w:pStyle w:val="BodyText"/>
      </w:pPr>
      <w:r>
        <w:t xml:space="preserve">The field determines if a demand side bypass pipe is present in the chilled water loop. The choices for this field are </w:t>
      </w:r>
    </w:p>
    <w:p w14:paraId="5BC40299" w14:textId="77777777" w:rsidR="001E77BE" w:rsidRDefault="001E77BE" w:rsidP="001E77BE">
      <w:pPr>
        <w:pStyle w:val="ListBullet2"/>
      </w:pPr>
      <w:r w:rsidRPr="00C77EA0">
        <w:t>Yes</w:t>
      </w:r>
    </w:p>
    <w:p w14:paraId="09A4888B" w14:textId="77777777" w:rsidR="001E77BE" w:rsidRDefault="001E77BE" w:rsidP="001E77BE">
      <w:pPr>
        <w:pStyle w:val="ListBullet2"/>
      </w:pPr>
      <w:r w:rsidRPr="00CE60EC">
        <w:t>No.</w:t>
      </w:r>
    </w:p>
    <w:p w14:paraId="0816F1A0" w14:textId="77777777" w:rsidR="001E77BE" w:rsidRPr="00AE5277" w:rsidRDefault="001E77BE" w:rsidP="001E77BE">
      <w:pPr>
        <w:pStyle w:val="Heading4"/>
        <w:jc w:val="both"/>
      </w:pPr>
      <w:r w:rsidRPr="00AE5277">
        <w:t xml:space="preserve">Field: </w:t>
      </w:r>
      <w:r>
        <w:t>Condenser Water Supply Side Bypass Pipe</w:t>
      </w:r>
    </w:p>
    <w:p w14:paraId="73403248" w14:textId="77777777" w:rsidR="001E77BE" w:rsidRDefault="001E77BE" w:rsidP="001E77BE">
      <w:pPr>
        <w:pStyle w:val="BodyText"/>
      </w:pPr>
      <w:r>
        <w:t xml:space="preserve">The field determines if a supply side bypass pipe is present in the condenser water loop. The choices for this field are </w:t>
      </w:r>
    </w:p>
    <w:p w14:paraId="00D5E5FA" w14:textId="77777777" w:rsidR="001E77BE" w:rsidRDefault="001E77BE" w:rsidP="001E77BE">
      <w:pPr>
        <w:pStyle w:val="ListBullet2"/>
      </w:pPr>
      <w:r w:rsidRPr="00C77EA0">
        <w:t>Yes</w:t>
      </w:r>
    </w:p>
    <w:p w14:paraId="28E45800" w14:textId="77777777" w:rsidR="001E77BE" w:rsidRDefault="001E77BE" w:rsidP="001E77BE">
      <w:pPr>
        <w:pStyle w:val="ListBullet2"/>
      </w:pPr>
      <w:r w:rsidRPr="00CE60EC">
        <w:t>N</w:t>
      </w:r>
      <w:r>
        <w:t>o.</w:t>
      </w:r>
    </w:p>
    <w:p w14:paraId="5B10C9F9" w14:textId="77777777" w:rsidR="001E77BE" w:rsidRPr="00AE5277" w:rsidRDefault="001E77BE" w:rsidP="001E77BE">
      <w:pPr>
        <w:pStyle w:val="Heading4"/>
        <w:jc w:val="both"/>
      </w:pPr>
      <w:r w:rsidRPr="00AE5277">
        <w:t xml:space="preserve">Field: </w:t>
      </w:r>
      <w:r>
        <w:t>Condenser Water Demand Side Bypass Pipe</w:t>
      </w:r>
    </w:p>
    <w:p w14:paraId="2E212FDC" w14:textId="77777777" w:rsidR="001E77BE" w:rsidRDefault="001E77BE" w:rsidP="001E77BE">
      <w:pPr>
        <w:pStyle w:val="BodyText"/>
      </w:pPr>
      <w:r>
        <w:t xml:space="preserve">The field determines if a demand side bypass pipe is present in the condenser water loop. The choices for this field are </w:t>
      </w:r>
    </w:p>
    <w:p w14:paraId="4A35D759" w14:textId="77777777" w:rsidR="001E77BE" w:rsidRDefault="001E77BE" w:rsidP="001E77BE">
      <w:pPr>
        <w:pStyle w:val="ListBullet2"/>
      </w:pPr>
      <w:r w:rsidRPr="00C77EA0">
        <w:t>Yes</w:t>
      </w:r>
    </w:p>
    <w:p w14:paraId="0E9355AA" w14:textId="77777777" w:rsidR="001E77BE" w:rsidRDefault="001E77BE" w:rsidP="001E77BE">
      <w:pPr>
        <w:pStyle w:val="ListBullet2"/>
      </w:pPr>
      <w:r w:rsidRPr="00CE60EC">
        <w:t>N</w:t>
      </w:r>
      <w:r>
        <w:t>o.</w:t>
      </w:r>
    </w:p>
    <w:p w14:paraId="454A168D" w14:textId="77777777" w:rsidR="001E77BE" w:rsidRDefault="001E77BE" w:rsidP="001E77BE">
      <w:pPr>
        <w:pStyle w:val="Heading4"/>
      </w:pPr>
      <w:r>
        <w:t>Field: Fluid Type</w:t>
      </w:r>
    </w:p>
    <w:p w14:paraId="464FF71D" w14:textId="77777777" w:rsidR="001E77BE" w:rsidRDefault="001E77BE" w:rsidP="001E77BE">
      <w:pPr>
        <w:pStyle w:val="BodyText"/>
      </w:pPr>
      <w:r>
        <w:t xml:space="preserve">This field determines the type of fluid used for the boiler loop. The following options are available: </w:t>
      </w:r>
    </w:p>
    <w:p w14:paraId="04C7EFDA" w14:textId="77777777" w:rsidR="001E77BE" w:rsidRDefault="001E77BE" w:rsidP="001E77BE">
      <w:pPr>
        <w:pStyle w:val="ListBullet2"/>
      </w:pPr>
      <w:r w:rsidRPr="00C77EA0">
        <w:t>Water</w:t>
      </w:r>
    </w:p>
    <w:p w14:paraId="05492948" w14:textId="77777777" w:rsidR="001E77BE" w:rsidRDefault="001E77BE" w:rsidP="001E77BE">
      <w:pPr>
        <w:pStyle w:val="ListBullet2"/>
      </w:pPr>
      <w:r w:rsidRPr="00CE60EC">
        <w:t>EthyleneGlycol30</w:t>
      </w:r>
    </w:p>
    <w:p w14:paraId="62C173A4" w14:textId="77777777" w:rsidR="001E77BE" w:rsidRDefault="001E77BE" w:rsidP="001E77BE">
      <w:pPr>
        <w:pStyle w:val="ListBullet2"/>
      </w:pPr>
      <w:r w:rsidRPr="003F7266">
        <w:t>EthyleneGlycol40</w:t>
      </w:r>
    </w:p>
    <w:p w14:paraId="327E352B" w14:textId="77777777" w:rsidR="001E77BE" w:rsidRDefault="001E77BE" w:rsidP="001E77BE">
      <w:pPr>
        <w:pStyle w:val="ListBullet2"/>
      </w:pPr>
      <w:r w:rsidRPr="00C77EA0">
        <w:t>EthyleneGlycol50</w:t>
      </w:r>
    </w:p>
    <w:p w14:paraId="2ECA7D40" w14:textId="77777777" w:rsidR="001E77BE" w:rsidRDefault="001E77BE" w:rsidP="001E77BE">
      <w:pPr>
        <w:pStyle w:val="ListBullet2"/>
      </w:pPr>
      <w:r w:rsidRPr="00C77EA0">
        <w:t>EthyleneGlycol60</w:t>
      </w:r>
    </w:p>
    <w:p w14:paraId="2933D6CB" w14:textId="77777777" w:rsidR="001E77BE" w:rsidRDefault="001E77BE" w:rsidP="001E77BE">
      <w:pPr>
        <w:pStyle w:val="ListBullet2"/>
      </w:pPr>
      <w:r w:rsidRPr="00C77EA0">
        <w:t>PropyleneGlycol30</w:t>
      </w:r>
    </w:p>
    <w:p w14:paraId="44C3FBB8" w14:textId="77777777" w:rsidR="001E77BE" w:rsidRDefault="001E77BE" w:rsidP="001E77BE">
      <w:pPr>
        <w:pStyle w:val="ListBullet2"/>
      </w:pPr>
      <w:r w:rsidRPr="00C77EA0">
        <w:lastRenderedPageBreak/>
        <w:t>PropyleneGlycol40</w:t>
      </w:r>
    </w:p>
    <w:p w14:paraId="2D9C90BF" w14:textId="77777777" w:rsidR="001E77BE" w:rsidRDefault="001E77BE" w:rsidP="001E77BE">
      <w:pPr>
        <w:pStyle w:val="ListBullet2"/>
      </w:pPr>
      <w:r w:rsidRPr="00C77EA0">
        <w:t>PropyleneGlycol50</w:t>
      </w:r>
    </w:p>
    <w:p w14:paraId="6A69AD20" w14:textId="77777777" w:rsidR="001E77BE" w:rsidRDefault="001E77BE" w:rsidP="001E77BE">
      <w:pPr>
        <w:pStyle w:val="ListBullet2"/>
      </w:pPr>
      <w:r w:rsidRPr="00C77EA0">
        <w:t xml:space="preserve">PropyleneGlycol60 </w:t>
      </w:r>
    </w:p>
    <w:p w14:paraId="7323983D" w14:textId="77777777" w:rsidR="001E77BE" w:rsidRDefault="001E77BE" w:rsidP="001E77BE">
      <w:pPr>
        <w:pStyle w:val="Heading4"/>
      </w:pPr>
      <w:r>
        <w:t>Field: Loop Design Delta Temperature</w:t>
      </w:r>
    </w:p>
    <w:p w14:paraId="3794406A" w14:textId="77777777" w:rsidR="001E77BE" w:rsidRDefault="001E77BE" w:rsidP="001E77BE">
      <w:r>
        <w:t>The temperature difference used in sizing the loop flow rate. The default is 6.67C.</w:t>
      </w:r>
    </w:p>
    <w:p w14:paraId="4D77FDD8" w14:textId="77777777" w:rsidR="001E77BE" w:rsidRDefault="001E77BE" w:rsidP="001E77BE">
      <w:pPr>
        <w:pStyle w:val="Heading4"/>
      </w:pPr>
      <w:r>
        <w:t>Field: Minimum Outdoor Dry Bulb Temperature</w:t>
      </w:r>
    </w:p>
    <w:p w14:paraId="0F52316C" w14:textId="77777777" w:rsidR="001E77BE" w:rsidRDefault="001E77BE" w:rsidP="001E77BE">
      <w:r>
        <w:t>The minimum outdoor dry bulb temperature that the chilled water loops operate.</w:t>
      </w:r>
    </w:p>
    <w:p w14:paraId="5F3EA990" w14:textId="77777777" w:rsidR="001E77BE" w:rsidRDefault="001E77BE" w:rsidP="001E77BE">
      <w:pPr>
        <w:pStyle w:val="Heading4"/>
      </w:pPr>
      <w:r>
        <w:t>Field: Chilled Water Load Distribution Scheme</w:t>
      </w:r>
    </w:p>
    <w:p w14:paraId="01FBF566"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3A01F5BD" w14:textId="77777777" w:rsidR="001E77BE" w:rsidRDefault="001E77BE" w:rsidP="001E77BE">
      <w:pPr>
        <w:pStyle w:val="Heading4"/>
      </w:pPr>
      <w:r>
        <w:t>Field: Condenser Water Load Distribution Scheme</w:t>
      </w:r>
    </w:p>
    <w:p w14:paraId="783D2987" w14:textId="77777777" w:rsidR="001E77BE" w:rsidRDefault="001E77BE" w:rsidP="001E77BE">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5D6F1707" w14:textId="77777777" w:rsidR="001E77BE" w:rsidRDefault="001E77BE" w:rsidP="001E77BE">
      <w:pPr>
        <w:pStyle w:val="BodyText"/>
      </w:pPr>
      <w:r>
        <w:t>As shown in an IDF:</w:t>
      </w:r>
    </w:p>
    <w:p w14:paraId="09D35278" w14:textId="77777777" w:rsidR="001E77BE" w:rsidRDefault="001E77BE" w:rsidP="001E77BE">
      <w:pPr>
        <w:pStyle w:val="CodeIDDSamples"/>
      </w:pPr>
      <w:bookmarkStart w:id="3691" w:name="_Toc122310709"/>
      <w:bookmarkStart w:id="3692" w:name="_Toc214167443"/>
      <w:bookmarkStart w:id="3693" w:name="_Toc259442832"/>
      <w:bookmarkStart w:id="3694" w:name="_Toc274581794"/>
      <w:r>
        <w:t>HVACTemplate:Plant:ChilledWaterLoop,</w:t>
      </w:r>
    </w:p>
    <w:p w14:paraId="0B0F80CA" w14:textId="77777777" w:rsidR="001E77BE" w:rsidRDefault="001E77BE" w:rsidP="001E77BE">
      <w:pPr>
        <w:pStyle w:val="CodeIDDSamples"/>
      </w:pPr>
      <w:r>
        <w:t xml:space="preserve">    Chilled Water Loop,      !- Plant Loop Name</w:t>
      </w:r>
    </w:p>
    <w:p w14:paraId="6CCC8BE3" w14:textId="77777777" w:rsidR="001E77BE" w:rsidRDefault="001E77BE" w:rsidP="001E77BE">
      <w:pPr>
        <w:pStyle w:val="CodeIDDSamples"/>
      </w:pPr>
      <w:r>
        <w:t xml:space="preserve">    CoolingPumpAvailSched,   !- Pump Schedule</w:t>
      </w:r>
    </w:p>
    <w:p w14:paraId="7E1F80BE" w14:textId="77777777" w:rsidR="001E77BE" w:rsidRDefault="001E77BE" w:rsidP="001E77BE">
      <w:pPr>
        <w:pStyle w:val="CodeIDDSamples"/>
      </w:pPr>
      <w:r>
        <w:t xml:space="preserve">    Intermittent,            !- Pump Control Type</w:t>
      </w:r>
    </w:p>
    <w:p w14:paraId="199AEDD7" w14:textId="77777777" w:rsidR="001E77BE" w:rsidRDefault="001E77BE" w:rsidP="001E77BE">
      <w:pPr>
        <w:pStyle w:val="CodeIDDSamples"/>
      </w:pPr>
      <w:r>
        <w:t xml:space="preserve">    Default,                 !- Chiller Plant Operation Scheme Type</w:t>
      </w:r>
    </w:p>
    <w:p w14:paraId="67A30B79" w14:textId="77777777" w:rsidR="001E77BE" w:rsidRDefault="001E77BE" w:rsidP="001E77BE">
      <w:pPr>
        <w:pStyle w:val="CodeIDDSamples"/>
      </w:pPr>
      <w:r>
        <w:t xml:space="preserve">    ,                        !- Chiller Plant Operation Scheme Name</w:t>
      </w:r>
    </w:p>
    <w:p w14:paraId="74FC0DE6" w14:textId="77777777" w:rsidR="001E77BE" w:rsidRDefault="001E77BE" w:rsidP="001E77BE">
      <w:pPr>
        <w:pStyle w:val="CodeIDDSamples"/>
      </w:pPr>
      <w:r>
        <w:t xml:space="preserve">    CW Loop Temp Schedule,   !- Chilled Water Setpoint Schedule</w:t>
      </w:r>
    </w:p>
    <w:p w14:paraId="04AE34CF" w14:textId="77777777" w:rsidR="001E77BE" w:rsidRDefault="001E77BE" w:rsidP="001E77BE">
      <w:pPr>
        <w:pStyle w:val="CodeIDDSamples"/>
      </w:pPr>
      <w:r>
        <w:t xml:space="preserve">    7.22,                    !- Chilled Water Design Setpoint {C}</w:t>
      </w:r>
    </w:p>
    <w:p w14:paraId="2A2C8D3E" w14:textId="77777777" w:rsidR="001E77BE" w:rsidRDefault="001E77BE" w:rsidP="001E77BE">
      <w:pPr>
        <w:pStyle w:val="CodeIDDSamples"/>
      </w:pPr>
      <w:r>
        <w:t xml:space="preserve">    VariableFlowNoSecondary, !- Chilled Water Pump Configuration</w:t>
      </w:r>
    </w:p>
    <w:p w14:paraId="0A33452A" w14:textId="77777777" w:rsidR="001E77BE" w:rsidRDefault="001E77BE" w:rsidP="001E77BE">
      <w:pPr>
        <w:pStyle w:val="CodeIDDSamples"/>
      </w:pPr>
      <w:r>
        <w:t xml:space="preserve">    179352,                  !- Primary Chilled Water Pump Rated Head {Pa}</w:t>
      </w:r>
    </w:p>
    <w:p w14:paraId="6BF1143A" w14:textId="77777777" w:rsidR="001E77BE" w:rsidRDefault="001E77BE" w:rsidP="001E77BE">
      <w:pPr>
        <w:pStyle w:val="CodeIDDSamples"/>
      </w:pPr>
      <w:r>
        <w:t xml:space="preserve">    179352,                  !- Secondary Chilled Water Pump Rated Head {Pa}</w:t>
      </w:r>
    </w:p>
    <w:p w14:paraId="1AA1E936" w14:textId="77777777" w:rsidR="001E77BE" w:rsidRDefault="001E77BE" w:rsidP="001E77BE">
      <w:pPr>
        <w:pStyle w:val="CodeIDDSamples"/>
      </w:pPr>
      <w:r>
        <w:t xml:space="preserve">    Default,                 !- Condenser Plant Operation Scheme Type</w:t>
      </w:r>
    </w:p>
    <w:p w14:paraId="507C8512" w14:textId="77777777" w:rsidR="001E77BE" w:rsidRDefault="001E77BE" w:rsidP="001E77BE">
      <w:pPr>
        <w:pStyle w:val="CodeIDDSamples"/>
      </w:pPr>
      <w:r>
        <w:t xml:space="preserve">    ,                        !- Condenser Plant Operation Scheme List Name</w:t>
      </w:r>
    </w:p>
    <w:p w14:paraId="5409F62E" w14:textId="77777777" w:rsidR="001E77BE" w:rsidRDefault="001E77BE" w:rsidP="001E77BE">
      <w:pPr>
        <w:pStyle w:val="CodeIDDSamples"/>
      </w:pPr>
      <w:r>
        <w:t xml:space="preserve">    </w:t>
      </w:r>
      <w:r w:rsidRPr="00DA2CFC">
        <w:t>OutdoorWetBulbTemperature</w:t>
      </w:r>
      <w:r>
        <w:t>,    !- Condenser Water Temperature Control Type</w:t>
      </w:r>
    </w:p>
    <w:p w14:paraId="1D36191B" w14:textId="77777777" w:rsidR="001E77BE" w:rsidRDefault="001E77BE" w:rsidP="001E77BE">
      <w:pPr>
        <w:pStyle w:val="CodeIDDSamples"/>
      </w:pPr>
      <w:r>
        <w:t xml:space="preserve">    ,                        !- Condenser Water Setpoint Schedule</w:t>
      </w:r>
    </w:p>
    <w:p w14:paraId="3F6DE4D8" w14:textId="77777777" w:rsidR="001E77BE" w:rsidRDefault="001E77BE" w:rsidP="001E77BE">
      <w:pPr>
        <w:pStyle w:val="CodeIDDSamples"/>
      </w:pPr>
      <w:r>
        <w:t xml:space="preserve">    29.4,                    !- Condenser Water Design Setpoint {C}</w:t>
      </w:r>
    </w:p>
    <w:p w14:paraId="75F1099B" w14:textId="77777777" w:rsidR="001E77BE" w:rsidRDefault="001E77BE" w:rsidP="001E77BE">
      <w:pPr>
        <w:pStyle w:val="CodeIDDSamples"/>
      </w:pPr>
      <w:r>
        <w:t xml:space="preserve">    179352,                  !- Condenser Water Pump Rated Head {Pa}</w:t>
      </w:r>
    </w:p>
    <w:p w14:paraId="3B0A8907" w14:textId="77777777" w:rsidR="001E77BE" w:rsidRDefault="001E77BE" w:rsidP="001E77BE">
      <w:pPr>
        <w:pStyle w:val="CodeIDDSamples"/>
      </w:pPr>
      <w:r>
        <w:t xml:space="preserve">    None,                    !- Chilled Water Setpoint Reset Type</w:t>
      </w:r>
    </w:p>
    <w:p w14:paraId="1E37A5FD" w14:textId="77777777" w:rsidR="001E77BE" w:rsidRDefault="001E77BE" w:rsidP="001E77BE">
      <w:pPr>
        <w:pStyle w:val="CodeIDDSamples"/>
      </w:pPr>
      <w:r>
        <w:t xml:space="preserve">    12.2,              !- Chilled Water Setpoint at Outdoor Dry Bulb Low {C}</w:t>
      </w:r>
    </w:p>
    <w:p w14:paraId="57E7A995" w14:textId="77777777" w:rsidR="001E77BE" w:rsidRDefault="001E77BE" w:rsidP="001E77BE">
      <w:pPr>
        <w:pStyle w:val="CodeIDDSamples"/>
      </w:pPr>
      <w:r>
        <w:t xml:space="preserve">    15.6,              !- Chilled Water Reset Outdoor Dry Bulb Low {C}</w:t>
      </w:r>
    </w:p>
    <w:p w14:paraId="6D61AEB0" w14:textId="77777777" w:rsidR="001E77BE" w:rsidRDefault="001E77BE" w:rsidP="001E77BE">
      <w:pPr>
        <w:pStyle w:val="CodeIDDSamples"/>
      </w:pPr>
      <w:r>
        <w:t xml:space="preserve">    6.7,               !- Chilled Water Setpoint at Outdoor Dry Bulb High {C}</w:t>
      </w:r>
    </w:p>
    <w:p w14:paraId="577795EA" w14:textId="77777777" w:rsidR="001E77BE" w:rsidRDefault="001E77BE" w:rsidP="001E77BE">
      <w:pPr>
        <w:pStyle w:val="CodeIDDSamples"/>
      </w:pPr>
      <w:r>
        <w:t xml:space="preserve">    26.7,              !- Chilled Water Reset Outdoor Dry Bulb High {C}</w:t>
      </w:r>
    </w:p>
    <w:p w14:paraId="21BF1524" w14:textId="77777777" w:rsidR="001E77BE" w:rsidRDefault="001E77BE" w:rsidP="001E77BE">
      <w:pPr>
        <w:pStyle w:val="CodeIDDSamples"/>
      </w:pPr>
      <w:r>
        <w:t xml:space="preserve">    SinglePump,              !- Chilled Water Primary Pump Type</w:t>
      </w:r>
    </w:p>
    <w:p w14:paraId="3A9AC578" w14:textId="77777777" w:rsidR="001E77BE" w:rsidRDefault="001E77BE" w:rsidP="001E77BE">
      <w:pPr>
        <w:pStyle w:val="CodeIDDSamples"/>
      </w:pPr>
      <w:r>
        <w:t xml:space="preserve">    SinglePump,              !- Chilled Water Secondary Pump Type</w:t>
      </w:r>
    </w:p>
    <w:p w14:paraId="5E9659B2" w14:textId="77777777" w:rsidR="001E77BE" w:rsidRDefault="001E77BE" w:rsidP="001E77BE">
      <w:pPr>
        <w:pStyle w:val="CodeIDDSamples"/>
      </w:pPr>
      <w:r>
        <w:t xml:space="preserve">    SinglePump,              !- Condenser Water Pump Type</w:t>
      </w:r>
    </w:p>
    <w:p w14:paraId="48FBD7FB" w14:textId="77777777" w:rsidR="001E77BE" w:rsidRDefault="001E77BE" w:rsidP="001E77BE">
      <w:pPr>
        <w:pStyle w:val="CodeIDDSamples"/>
      </w:pPr>
      <w:r>
        <w:t xml:space="preserve">    Yes,                     !- Chilled Water Supply Side Bypass Pipe</w:t>
      </w:r>
    </w:p>
    <w:p w14:paraId="00999B9E" w14:textId="77777777" w:rsidR="001E77BE" w:rsidRDefault="001E77BE" w:rsidP="001E77BE">
      <w:pPr>
        <w:pStyle w:val="CodeIDDSamples"/>
      </w:pPr>
      <w:r>
        <w:t xml:space="preserve">    Yes,                     !- Chilled Water Demand Side Bypass Pipe</w:t>
      </w:r>
    </w:p>
    <w:p w14:paraId="1FF3B14D" w14:textId="77777777" w:rsidR="001E77BE" w:rsidRDefault="001E77BE" w:rsidP="001E77BE">
      <w:pPr>
        <w:pStyle w:val="CodeIDDSamples"/>
      </w:pPr>
      <w:r>
        <w:lastRenderedPageBreak/>
        <w:t xml:space="preserve">    Yes,                     !- Condenser Water Supply Side Bypass Pipe</w:t>
      </w:r>
    </w:p>
    <w:p w14:paraId="62E59397" w14:textId="77777777" w:rsidR="001E77BE" w:rsidRDefault="001E77BE" w:rsidP="001E77BE">
      <w:pPr>
        <w:pStyle w:val="CodeIDDSamples"/>
      </w:pPr>
      <w:r>
        <w:t xml:space="preserve">    Yes,                     !- Condenser Water Demand Side Bypass Pipe</w:t>
      </w:r>
    </w:p>
    <w:p w14:paraId="1C5BEB2D" w14:textId="77777777" w:rsidR="001E77BE" w:rsidRDefault="001E77BE" w:rsidP="001E77BE">
      <w:pPr>
        <w:pStyle w:val="CodeIDDSamples"/>
      </w:pPr>
      <w:r>
        <w:t xml:space="preserve">    Water,                   !- Fluid Type</w:t>
      </w:r>
    </w:p>
    <w:p w14:paraId="0D59DAF1" w14:textId="77777777" w:rsidR="001E77BE" w:rsidRDefault="001E77BE" w:rsidP="001E77BE">
      <w:pPr>
        <w:pStyle w:val="CodeIDDSamples"/>
      </w:pPr>
      <w:r>
        <w:t xml:space="preserve">    6.67,                    !- Loop Design Delta Temperature {deltaC}</w:t>
      </w:r>
    </w:p>
    <w:p w14:paraId="4B310EDD" w14:textId="77777777" w:rsidR="001E77BE" w:rsidRDefault="001E77BE" w:rsidP="001E77BE">
      <w:pPr>
        <w:pStyle w:val="CodeIDDSamples"/>
      </w:pPr>
      <w:r>
        <w:t xml:space="preserve">    ,                        !- Minimum Outdoor Dry Bulb Temperature {C}</w:t>
      </w:r>
    </w:p>
    <w:p w14:paraId="341420C8" w14:textId="77777777" w:rsidR="001E77BE" w:rsidRDefault="001E77BE" w:rsidP="001E77BE">
      <w:pPr>
        <w:pStyle w:val="CodeIDDSamples"/>
      </w:pPr>
      <w:r>
        <w:t xml:space="preserve">    Sequential,              !- Chilled Water Load Distribution Scheme</w:t>
      </w:r>
    </w:p>
    <w:p w14:paraId="033A7319" w14:textId="77777777" w:rsidR="001E77BE" w:rsidRPr="00974CA5" w:rsidRDefault="001E77BE" w:rsidP="001E77BE">
      <w:pPr>
        <w:pStyle w:val="CodeIDDSamples"/>
      </w:pPr>
      <w:r>
        <w:t xml:space="preserve">    Sequential;              !- Condenser Water Load Distribution Scheme</w:t>
      </w:r>
    </w:p>
    <w:p w14:paraId="745E42C5" w14:textId="77777777" w:rsidR="001E77BE" w:rsidRDefault="001E77BE" w:rsidP="001E77BE">
      <w:pPr>
        <w:pStyle w:val="Heading3"/>
      </w:pPr>
      <w:bookmarkStart w:id="3695" w:name="_Toc318706730"/>
      <w:bookmarkStart w:id="3696" w:name="_Toc358874153"/>
      <w:bookmarkStart w:id="3697" w:name="_Toc399490805"/>
      <w:bookmarkEnd w:id="3691"/>
      <w:r>
        <w:t>HVACTemplate:Plant:Chiller</w:t>
      </w:r>
      <w:bookmarkEnd w:id="3692"/>
      <w:bookmarkEnd w:id="3693"/>
      <w:bookmarkEnd w:id="3694"/>
      <w:bookmarkEnd w:id="3695"/>
      <w:bookmarkEnd w:id="3696"/>
      <w:bookmarkEnd w:id="3697"/>
    </w:p>
    <w:p w14:paraId="5F3484B7" w14:textId="77777777" w:rsidR="001E77BE" w:rsidRDefault="001E77BE" w:rsidP="001E77BE">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14:paraId="7CD448B4" w14:textId="77777777" w:rsidR="001E77BE" w:rsidRDefault="001E77BE" w:rsidP="001E77BE">
      <w:pPr>
        <w:pStyle w:val="Heading4"/>
      </w:pPr>
      <w:r>
        <w:t>Field: Name</w:t>
      </w:r>
    </w:p>
    <w:p w14:paraId="76F614A1" w14:textId="77777777" w:rsidR="001E77BE" w:rsidRDefault="001E77BE" w:rsidP="001E77BE">
      <w:pPr>
        <w:pStyle w:val="BodyText"/>
      </w:pPr>
      <w:r>
        <w:t>The name used to reference the HVACTemplate:Plant:Chiller object.</w:t>
      </w:r>
    </w:p>
    <w:p w14:paraId="59824C6A" w14:textId="77777777" w:rsidR="001E77BE" w:rsidRDefault="001E77BE" w:rsidP="001E77BE">
      <w:pPr>
        <w:pStyle w:val="Heading4"/>
      </w:pPr>
      <w:r>
        <w:t>Field: Chiller Type</w:t>
      </w:r>
    </w:p>
    <w:p w14:paraId="76BA55F2" w14:textId="77777777" w:rsidR="001E77BE" w:rsidRDefault="001E77BE" w:rsidP="001E77BE">
      <w:pPr>
        <w:pStyle w:val="BodyText"/>
      </w:pPr>
      <w:r>
        <w:t>While EnergyPlus has a variety of chiller options, the only choices currently for this field are:</w:t>
      </w:r>
    </w:p>
    <w:p w14:paraId="65802424" w14:textId="77777777" w:rsidR="001E77BE" w:rsidRDefault="001E77BE" w:rsidP="001E77BE">
      <w:pPr>
        <w:pStyle w:val="ListBullet2"/>
      </w:pPr>
      <w:r>
        <w:t>DistrictChilledWater</w:t>
      </w:r>
    </w:p>
    <w:p w14:paraId="7FF76366" w14:textId="77777777" w:rsidR="001E77BE" w:rsidRDefault="001E77BE" w:rsidP="001E77BE">
      <w:pPr>
        <w:pStyle w:val="ListBullet2"/>
      </w:pPr>
      <w:r>
        <w:t>ElectricCentrifugalChiller</w:t>
      </w:r>
    </w:p>
    <w:p w14:paraId="50AD3697" w14:textId="77777777" w:rsidR="001E77BE" w:rsidRDefault="001E77BE" w:rsidP="001E77BE">
      <w:pPr>
        <w:pStyle w:val="ListBullet2"/>
      </w:pPr>
      <w:r>
        <w:t>ElectricScrewChiller</w:t>
      </w:r>
    </w:p>
    <w:p w14:paraId="2014267C" w14:textId="77777777" w:rsidR="001E77BE" w:rsidRDefault="001E77BE" w:rsidP="001E77BE">
      <w:pPr>
        <w:pStyle w:val="ListBullet2"/>
      </w:pPr>
      <w:r>
        <w:t>ElectricReciprocatingChiller</w:t>
      </w:r>
    </w:p>
    <w:p w14:paraId="40151E8A" w14:textId="77777777" w:rsidR="001E77BE" w:rsidRDefault="001E77BE" w:rsidP="001E77BE">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14:paraId="05417684" w14:textId="77777777" w:rsidR="001E77BE" w:rsidRDefault="001E77BE" w:rsidP="001E77BE">
      <w:pPr>
        <w:pStyle w:val="Heading4"/>
      </w:pPr>
      <w:r>
        <w:t>Field: Capacity</w:t>
      </w:r>
    </w:p>
    <w:p w14:paraId="3B6C6C63"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14:paraId="4986E1EA" w14:textId="77777777" w:rsidR="001E77BE" w:rsidRDefault="001E77BE" w:rsidP="001E77BE">
      <w:pPr>
        <w:pStyle w:val="Heading4"/>
      </w:pPr>
      <w:r>
        <w:t>Field: Nominal COP</w:t>
      </w:r>
    </w:p>
    <w:p w14:paraId="5695A094" w14:textId="77777777" w:rsidR="001E77BE" w:rsidRDefault="001E77BE" w:rsidP="001E77BE">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14:paraId="453E2E0C" w14:textId="77777777" w:rsidR="001E77BE" w:rsidRDefault="001E77BE" w:rsidP="001E77BE">
      <w:pPr>
        <w:pStyle w:val="Heading4"/>
      </w:pPr>
      <w:r>
        <w:t>Field: Condenser Type</w:t>
      </w:r>
    </w:p>
    <w:p w14:paraId="7D796BDB" w14:textId="77777777" w:rsidR="001E77BE" w:rsidRDefault="001E77BE" w:rsidP="001E77BE">
      <w:pPr>
        <w:pStyle w:val="BodyText"/>
      </w:pPr>
      <w:r>
        <w:t>The choices for this field are</w:t>
      </w:r>
    </w:p>
    <w:p w14:paraId="362BA72C" w14:textId="77777777" w:rsidR="001E77BE" w:rsidRDefault="001E77BE" w:rsidP="001E77BE">
      <w:pPr>
        <w:pStyle w:val="ListBullet2"/>
      </w:pPr>
      <w:r>
        <w:t>AirCooled</w:t>
      </w:r>
    </w:p>
    <w:p w14:paraId="43B90B24" w14:textId="77777777" w:rsidR="001E77BE" w:rsidRDefault="001E77BE" w:rsidP="001E77BE">
      <w:pPr>
        <w:pStyle w:val="ListBullet2"/>
      </w:pPr>
      <w:r>
        <w:t>WaterCooled</w:t>
      </w:r>
    </w:p>
    <w:p w14:paraId="2CED3AD9" w14:textId="77777777" w:rsidR="001E77BE" w:rsidRDefault="001E77BE" w:rsidP="001E77BE">
      <w:pPr>
        <w:pStyle w:val="ListBullet2"/>
      </w:pPr>
      <w:r>
        <w:t>EvaporativelyCooled</w:t>
      </w:r>
    </w:p>
    <w:p w14:paraId="23F75759" w14:textId="77777777" w:rsidR="001E77BE" w:rsidRDefault="001E77BE" w:rsidP="001E77BE">
      <w:pPr>
        <w:pStyle w:val="BodyText"/>
      </w:pPr>
      <w:r>
        <w:t>The default value is WaterCooled. If WaterCooled, then at least one HVACTemplate:Plant:Tower object should be defined. Not applicable if Chiller Type is Purchased Chilled Water.</w:t>
      </w:r>
    </w:p>
    <w:p w14:paraId="62DEB3DE" w14:textId="77777777" w:rsidR="001E77BE" w:rsidRDefault="001E77BE" w:rsidP="001E77BE">
      <w:pPr>
        <w:pStyle w:val="Heading4"/>
      </w:pPr>
      <w:r>
        <w:t>Field: Priority</w:t>
      </w:r>
    </w:p>
    <w:p w14:paraId="14A730E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6D0AEA6C" w14:textId="77777777" w:rsidR="001E77BE" w:rsidRDefault="001E77BE" w:rsidP="001E77BE">
      <w:pPr>
        <w:pStyle w:val="Heading4"/>
        <w:rPr>
          <w:rFonts w:eastAsia="Tahoma"/>
        </w:rPr>
      </w:pPr>
      <w:bookmarkStart w:id="3698" w:name="_Toc214167444"/>
      <w:bookmarkStart w:id="3699" w:name="_Toc259442833"/>
      <w:bookmarkStart w:id="3700" w:name="_Toc274581795"/>
      <w:r>
        <w:rPr>
          <w:rFonts w:eastAsia="Tahoma"/>
        </w:rPr>
        <w:lastRenderedPageBreak/>
        <w:t>Field: Sizing Factor</w:t>
      </w:r>
    </w:p>
    <w:p w14:paraId="56D02466"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113DF1" w14:textId="77777777" w:rsidR="001E77BE" w:rsidRDefault="001E77BE" w:rsidP="001E77BE">
      <w:pPr>
        <w:pStyle w:val="Heading4"/>
      </w:pPr>
      <w:r>
        <w:t>Field: Minimum Part Load Ratio</w:t>
      </w:r>
    </w:p>
    <w:p w14:paraId="5281F4B5" w14:textId="77777777" w:rsidR="001E77BE" w:rsidRDefault="001E77BE" w:rsidP="001E77BE">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14:paraId="5E959965" w14:textId="77777777" w:rsidR="001E77BE" w:rsidRDefault="001E77BE" w:rsidP="001E77BE">
      <w:pPr>
        <w:pStyle w:val="Heading4"/>
      </w:pPr>
      <w:r>
        <w:t>Field: Maximum Part Load Ratio</w:t>
      </w:r>
    </w:p>
    <w:p w14:paraId="2C2AA922" w14:textId="77777777" w:rsidR="001E77BE" w:rsidRDefault="001E77BE" w:rsidP="001E77BE">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14:paraId="7BA75756" w14:textId="77777777" w:rsidR="001E77BE" w:rsidRDefault="001E77BE" w:rsidP="001E77BE">
      <w:pPr>
        <w:pStyle w:val="Heading4"/>
      </w:pPr>
      <w:r>
        <w:t>Field: Optimum Part Load Ratio</w:t>
      </w:r>
    </w:p>
    <w:p w14:paraId="5DCE8436" w14:textId="77777777" w:rsidR="001E77BE" w:rsidRDefault="001E77BE" w:rsidP="001E77BE">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6B30320" w14:textId="77777777" w:rsidR="001E77BE" w:rsidRDefault="001E77BE" w:rsidP="001E77BE">
      <w:pPr>
        <w:pStyle w:val="Heading4"/>
      </w:pPr>
      <w:r>
        <w:t>Field: Minimum Unloading Ratio</w:t>
      </w:r>
    </w:p>
    <w:p w14:paraId="2C8BD7F7" w14:textId="77777777" w:rsidR="001E77BE" w:rsidRDefault="001E77BE" w:rsidP="001E77BE">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14:paraId="0BE8E371" w14:textId="77777777" w:rsidR="001E77BE" w:rsidRDefault="001E77BE" w:rsidP="001E77BE">
      <w:pPr>
        <w:pStyle w:val="Heading4"/>
      </w:pPr>
      <w:r>
        <w:t>Field: Leaving Chilled Water Lower Temperature Limit</w:t>
      </w:r>
    </w:p>
    <w:p w14:paraId="006A2F2F" w14:textId="77777777" w:rsidR="001E77BE" w:rsidRDefault="001E77BE" w:rsidP="001E77BE">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14:paraId="04A0DC58" w14:textId="77777777" w:rsidR="001E77BE" w:rsidRDefault="001E77BE" w:rsidP="001E77BE">
      <w:pPr>
        <w:pStyle w:val="BodyText"/>
      </w:pPr>
      <w:r>
        <w:t>As shown in an IDF:</w:t>
      </w:r>
    </w:p>
    <w:p w14:paraId="2A31CD46" w14:textId="77777777" w:rsidR="001E77BE" w:rsidRPr="000A495B" w:rsidRDefault="001E77BE" w:rsidP="001E77BE">
      <w:pPr>
        <w:pStyle w:val="CodeIDDSamples"/>
      </w:pPr>
      <w:r w:rsidRPr="000A495B">
        <w:t>HVACTemplate:Plant:Chiller,</w:t>
      </w:r>
    </w:p>
    <w:p w14:paraId="539CC955" w14:textId="77777777" w:rsidR="001E77BE" w:rsidRPr="000A495B" w:rsidRDefault="001E77BE" w:rsidP="001E77BE">
      <w:pPr>
        <w:pStyle w:val="CodeIDDSamples"/>
      </w:pPr>
      <w:r w:rsidRPr="000A495B">
        <w:t xml:space="preserve">    District Cooling,        !- Chiller Name</w:t>
      </w:r>
    </w:p>
    <w:p w14:paraId="40E4A6B2" w14:textId="77777777" w:rsidR="001E77BE" w:rsidRPr="000A495B" w:rsidRDefault="001E77BE" w:rsidP="001E77BE">
      <w:pPr>
        <w:pStyle w:val="CodeIDDSamples"/>
      </w:pPr>
      <w:r w:rsidRPr="000A495B">
        <w:t xml:space="preserve">    ElectricCentrifugalChiller,  !- Chiller Type</w:t>
      </w:r>
    </w:p>
    <w:p w14:paraId="1EDBD089" w14:textId="77777777" w:rsidR="001E77BE" w:rsidRPr="000A495B" w:rsidRDefault="001E77BE" w:rsidP="001E77BE">
      <w:pPr>
        <w:pStyle w:val="CodeIDDSamples"/>
      </w:pPr>
      <w:r w:rsidRPr="000A495B">
        <w:t xml:space="preserve">    autosize,                !- Capacity {W}</w:t>
      </w:r>
    </w:p>
    <w:p w14:paraId="71DBD163" w14:textId="77777777" w:rsidR="001E77BE" w:rsidRPr="000A495B" w:rsidRDefault="001E77BE" w:rsidP="001E77BE">
      <w:pPr>
        <w:pStyle w:val="CodeIDDSamples"/>
      </w:pPr>
      <w:r w:rsidRPr="000A495B">
        <w:t xml:space="preserve">    3.2,                     !- COP</w:t>
      </w:r>
    </w:p>
    <w:p w14:paraId="18FCB6F5" w14:textId="77777777" w:rsidR="001E77BE" w:rsidRPr="000A495B" w:rsidRDefault="001E77BE" w:rsidP="001E77BE">
      <w:pPr>
        <w:pStyle w:val="CodeIDDSamples"/>
      </w:pPr>
      <w:r w:rsidRPr="000A495B">
        <w:t xml:space="preserve">    WaterCooled,             !- Condenser Type</w:t>
      </w:r>
    </w:p>
    <w:p w14:paraId="32038F60" w14:textId="77777777" w:rsidR="001E77BE" w:rsidRPr="000A495B" w:rsidRDefault="001E77BE" w:rsidP="001E77BE">
      <w:pPr>
        <w:pStyle w:val="CodeIDDSamples"/>
      </w:pPr>
      <w:r w:rsidRPr="000A495B">
        <w:t xml:space="preserve">    1,                       !- Priority</w:t>
      </w:r>
    </w:p>
    <w:p w14:paraId="4DA01C75" w14:textId="77777777" w:rsidR="001E77BE" w:rsidRDefault="001E77BE" w:rsidP="001E77BE">
      <w:pPr>
        <w:pStyle w:val="CodeIDDSamples"/>
      </w:pPr>
      <w:r>
        <w:t xml:space="preserve">    1,                       !- Sizing Factor</w:t>
      </w:r>
    </w:p>
    <w:p w14:paraId="12709264" w14:textId="77777777" w:rsidR="001E77BE" w:rsidRDefault="001E77BE" w:rsidP="001E77BE">
      <w:pPr>
        <w:pStyle w:val="CodeIDDSamples"/>
      </w:pPr>
      <w:r>
        <w:t xml:space="preserve">    0.1,                     !- Minimum Part Load Ratio</w:t>
      </w:r>
    </w:p>
    <w:p w14:paraId="03ACD0A9" w14:textId="77777777" w:rsidR="001E77BE" w:rsidRDefault="001E77BE" w:rsidP="001E77BE">
      <w:pPr>
        <w:pStyle w:val="CodeIDDSamples"/>
      </w:pPr>
      <w:r>
        <w:t xml:space="preserve">    1.1,                     !- Maximum Part Load Ratio</w:t>
      </w:r>
    </w:p>
    <w:p w14:paraId="17CD9E11" w14:textId="77777777" w:rsidR="001E77BE" w:rsidRDefault="001E77BE" w:rsidP="001E77BE">
      <w:pPr>
        <w:pStyle w:val="CodeIDDSamples"/>
      </w:pPr>
      <w:r>
        <w:t xml:space="preserve">    0.9,                     !- Optimum Part Load Ratio</w:t>
      </w:r>
    </w:p>
    <w:p w14:paraId="4635AE45" w14:textId="77777777" w:rsidR="001E77BE" w:rsidRDefault="001E77BE" w:rsidP="001E77BE">
      <w:pPr>
        <w:pStyle w:val="CodeIDDSamples"/>
      </w:pPr>
      <w:r>
        <w:t xml:space="preserve">    0.2,                     !- Minimum Unloading Ratio</w:t>
      </w:r>
    </w:p>
    <w:p w14:paraId="146B5A78" w14:textId="77777777" w:rsidR="001E77BE" w:rsidRPr="00AD057E" w:rsidRDefault="001E77BE" w:rsidP="001E77BE">
      <w:pPr>
        <w:pStyle w:val="CodeIDDSamples"/>
      </w:pPr>
      <w:r>
        <w:t xml:space="preserve">    2;                 !- Leaving Chilled Water Lower Temperature Limit {C}</w:t>
      </w:r>
    </w:p>
    <w:p w14:paraId="757A796B" w14:textId="77777777" w:rsidR="001E77BE" w:rsidRDefault="001E77BE" w:rsidP="001E77BE">
      <w:pPr>
        <w:pStyle w:val="Heading3"/>
      </w:pPr>
      <w:bookmarkStart w:id="3701" w:name="_Toc358874154"/>
      <w:bookmarkStart w:id="3702" w:name="_Toc318706731"/>
      <w:bookmarkStart w:id="3703" w:name="_Toc399490806"/>
      <w:r>
        <w:lastRenderedPageBreak/>
        <w:t>HVACTemplate:Plant:Chiller:ObjectReference</w:t>
      </w:r>
      <w:bookmarkEnd w:id="3701"/>
      <w:bookmarkEnd w:id="3703"/>
    </w:p>
    <w:p w14:paraId="7690F72D" w14:textId="77777777" w:rsidR="001E77BE" w:rsidRDefault="001E77BE" w:rsidP="001E77BE">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14:paraId="32677C8C" w14:textId="77777777" w:rsidR="001E77BE" w:rsidRDefault="001E77BE" w:rsidP="001E77BE">
      <w:pPr>
        <w:pStyle w:val="Heading4"/>
      </w:pPr>
      <w:r>
        <w:t>Field: Name</w:t>
      </w:r>
    </w:p>
    <w:p w14:paraId="4721E2CC" w14:textId="77777777" w:rsidR="001E77BE" w:rsidRDefault="001E77BE" w:rsidP="001E77BE">
      <w:pPr>
        <w:pStyle w:val="BodyText"/>
      </w:pPr>
      <w:r>
        <w:t>The name of this object.</w:t>
      </w:r>
    </w:p>
    <w:p w14:paraId="7A068113" w14:textId="77777777" w:rsidR="001E77BE" w:rsidRDefault="001E77BE" w:rsidP="001E77BE">
      <w:pPr>
        <w:pStyle w:val="Heading4"/>
      </w:pPr>
      <w:r>
        <w:t>Field: Chiller Object Type</w:t>
      </w:r>
    </w:p>
    <w:p w14:paraId="6692B55A" w14:textId="77777777" w:rsidR="001E77BE" w:rsidRDefault="001E77BE" w:rsidP="001E77BE">
      <w:pPr>
        <w:pStyle w:val="BodyText"/>
      </w:pPr>
      <w:r>
        <w:t>The object type of the referenced chiller. Select from one of the following supported chiller object types:</w:t>
      </w:r>
    </w:p>
    <w:p w14:paraId="25443CDA" w14:textId="77777777" w:rsidR="001E77BE" w:rsidRDefault="001E77BE" w:rsidP="001E77BE">
      <w:pPr>
        <w:pStyle w:val="ListBullet2"/>
      </w:pPr>
      <w:r>
        <w:t>Chiller:Electric:EIR</w:t>
      </w:r>
    </w:p>
    <w:p w14:paraId="45DF3409" w14:textId="77777777" w:rsidR="001E77BE" w:rsidRDefault="001E77BE" w:rsidP="001E77BE">
      <w:pPr>
        <w:pStyle w:val="ListBullet2"/>
      </w:pPr>
      <w:r>
        <w:t>Chiller:Electric:ReformulatedEIR</w:t>
      </w:r>
    </w:p>
    <w:p w14:paraId="1EDC29FE" w14:textId="77777777" w:rsidR="001E77BE" w:rsidRDefault="001E77BE" w:rsidP="001E77BE">
      <w:pPr>
        <w:pStyle w:val="Heading4"/>
      </w:pPr>
      <w:r>
        <w:t>Field: Chiller Name</w:t>
      </w:r>
    </w:p>
    <w:p w14:paraId="7F43BE40" w14:textId="77777777" w:rsidR="001E77BE" w:rsidRDefault="001E77BE" w:rsidP="001E77BE">
      <w:pPr>
        <w:pStyle w:val="BodyText"/>
      </w:pPr>
      <w:r>
        <w:t>The object name of the referenced chiller.</w:t>
      </w:r>
    </w:p>
    <w:p w14:paraId="64E69A4E" w14:textId="77777777" w:rsidR="001E77BE" w:rsidRDefault="001E77BE" w:rsidP="001E77BE">
      <w:pPr>
        <w:pStyle w:val="Heading4"/>
      </w:pPr>
      <w:r>
        <w:t>Field: Priority</w:t>
      </w:r>
    </w:p>
    <w:p w14:paraId="7DBA825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77265169" w14:textId="77777777" w:rsidR="001E77BE" w:rsidRDefault="001E77BE" w:rsidP="001E77BE">
      <w:pPr>
        <w:pStyle w:val="BodyText"/>
      </w:pPr>
      <w:r>
        <w:t>An example in an IDF:</w:t>
      </w:r>
    </w:p>
    <w:p w14:paraId="140E303E" w14:textId="77777777" w:rsidR="001E77BE" w:rsidRPr="000A495B" w:rsidRDefault="001E77BE" w:rsidP="001E77BE">
      <w:pPr>
        <w:pStyle w:val="CodeIDDSamples"/>
      </w:pPr>
      <w:r w:rsidRPr="000A495B">
        <w:t>HVACTemplate:Plant:Chiller</w:t>
      </w:r>
      <w:r>
        <w:t>:ObjectReference</w:t>
      </w:r>
      <w:r w:rsidRPr="000A495B">
        <w:t>,</w:t>
      </w:r>
    </w:p>
    <w:p w14:paraId="7F5D812D" w14:textId="77777777" w:rsidR="001E77BE" w:rsidRPr="000A495B" w:rsidRDefault="001E77BE" w:rsidP="001E77BE">
      <w:pPr>
        <w:pStyle w:val="CodeIDDSamples"/>
      </w:pPr>
      <w:r>
        <w:t xml:space="preserve">    Main Chiller Connection, !- </w:t>
      </w:r>
      <w:r w:rsidRPr="000A495B">
        <w:t>Name</w:t>
      </w:r>
    </w:p>
    <w:p w14:paraId="4131A691" w14:textId="77777777" w:rsidR="001E77BE" w:rsidRPr="000A495B" w:rsidRDefault="001E77BE" w:rsidP="001E77BE">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14:paraId="28CFCF09" w14:textId="77777777" w:rsidR="001E77BE" w:rsidRPr="000A495B" w:rsidRDefault="001E77BE" w:rsidP="001E77BE">
      <w:pPr>
        <w:pStyle w:val="CodeIDDSamples"/>
      </w:pPr>
      <w:r w:rsidRPr="000A495B">
        <w:t xml:space="preserve">    </w:t>
      </w:r>
      <w:r>
        <w:t>Main Chiller,            !- Chiller Name</w:t>
      </w:r>
    </w:p>
    <w:p w14:paraId="47465540" w14:textId="77777777" w:rsidR="001E77BE" w:rsidRPr="000A495B" w:rsidRDefault="001E77BE" w:rsidP="001E77BE">
      <w:pPr>
        <w:pStyle w:val="CodeIDDSamples"/>
      </w:pPr>
      <w:r w:rsidRPr="000A495B">
        <w:t xml:space="preserve">    1</w:t>
      </w:r>
      <w:r>
        <w:t>;</w:t>
      </w:r>
      <w:r w:rsidRPr="000A495B">
        <w:t xml:space="preserve">                       !- Priority</w:t>
      </w:r>
    </w:p>
    <w:p w14:paraId="70414EF0" w14:textId="77777777" w:rsidR="001E77BE" w:rsidRDefault="001E77BE" w:rsidP="001E77BE">
      <w:pPr>
        <w:pStyle w:val="Heading3"/>
      </w:pPr>
      <w:bookmarkStart w:id="3704" w:name="_Toc358874155"/>
      <w:bookmarkStart w:id="3705" w:name="_Toc399490807"/>
      <w:r>
        <w:t>HVACTemplate:Plant:Tower</w:t>
      </w:r>
      <w:bookmarkEnd w:id="3698"/>
      <w:bookmarkEnd w:id="3699"/>
      <w:bookmarkEnd w:id="3700"/>
      <w:bookmarkEnd w:id="3702"/>
      <w:bookmarkEnd w:id="3704"/>
      <w:bookmarkEnd w:id="3705"/>
    </w:p>
    <w:p w14:paraId="147E5376" w14:textId="77777777" w:rsidR="001E77BE" w:rsidRDefault="001E77BE" w:rsidP="001E77BE">
      <w:pPr>
        <w:pStyle w:val="BodyText"/>
      </w:pPr>
      <w:r>
        <w:t xml:space="preserve">A cooling tower is described with this object. To define multiple cooling towers, use multiple HVACTemplate:Plant:Tower objects and use the Sizing Factor field to apportion the total capacity if autosizing. </w:t>
      </w:r>
    </w:p>
    <w:p w14:paraId="4D549C86" w14:textId="77777777" w:rsidR="001E77BE" w:rsidRDefault="001E77BE" w:rsidP="001E77BE">
      <w:pPr>
        <w:pStyle w:val="Heading4"/>
      </w:pPr>
      <w:r>
        <w:t>Field: Name</w:t>
      </w:r>
    </w:p>
    <w:p w14:paraId="4205A589" w14:textId="77777777" w:rsidR="001E77BE" w:rsidRDefault="001E77BE" w:rsidP="001E77BE">
      <w:pPr>
        <w:pStyle w:val="BodyText"/>
      </w:pPr>
      <w:r>
        <w:t>The name used to reference the HVACTemplate:Plant:Tower object.</w:t>
      </w:r>
    </w:p>
    <w:p w14:paraId="6DAC3EFA" w14:textId="77777777" w:rsidR="001E77BE" w:rsidRDefault="001E77BE" w:rsidP="001E77BE">
      <w:pPr>
        <w:pStyle w:val="Heading4"/>
      </w:pPr>
      <w:r>
        <w:t>Field: Tower Type</w:t>
      </w:r>
    </w:p>
    <w:p w14:paraId="03F8DE3B" w14:textId="77777777" w:rsidR="001E77BE" w:rsidRDefault="001E77BE" w:rsidP="001E77BE">
      <w:pPr>
        <w:pStyle w:val="BodyText"/>
      </w:pPr>
      <w:r>
        <w:t>The choices for this field are</w:t>
      </w:r>
    </w:p>
    <w:p w14:paraId="7D723600" w14:textId="77777777" w:rsidR="001E77BE" w:rsidRDefault="001E77BE" w:rsidP="001E77BE">
      <w:pPr>
        <w:pStyle w:val="ListBullet2"/>
      </w:pPr>
      <w:r>
        <w:t>SingleSpeed</w:t>
      </w:r>
    </w:p>
    <w:p w14:paraId="218EA386" w14:textId="77777777" w:rsidR="001E77BE" w:rsidRDefault="001E77BE" w:rsidP="001E77BE">
      <w:pPr>
        <w:pStyle w:val="ListBullet2"/>
      </w:pPr>
      <w:r>
        <w:t>TwoSpeed</w:t>
      </w:r>
    </w:p>
    <w:p w14:paraId="78241987" w14:textId="77777777" w:rsidR="001E77BE" w:rsidRDefault="001E77BE" w:rsidP="001E77BE">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14:paraId="1BF445AF" w14:textId="77777777" w:rsidR="001E77BE" w:rsidRDefault="001E77BE" w:rsidP="001E77BE">
      <w:pPr>
        <w:pStyle w:val="Heading4"/>
      </w:pPr>
      <w:r>
        <w:t>Field: High-Speed Nominal Capacity</w:t>
      </w:r>
    </w:p>
    <w:p w14:paraId="052204F3" w14:textId="77777777" w:rsidR="001E77BE" w:rsidRDefault="001E77BE" w:rsidP="001E77BE">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14:paraId="05247E80" w14:textId="77777777" w:rsidR="001E77BE" w:rsidRDefault="001E77BE" w:rsidP="001E77BE">
      <w:pPr>
        <w:pStyle w:val="Heading4"/>
      </w:pPr>
      <w:r>
        <w:t>Field: High-Speed Fan Power</w:t>
      </w:r>
    </w:p>
    <w:p w14:paraId="6415AC05" w14:textId="77777777" w:rsidR="001E77BE" w:rsidRDefault="001E77BE" w:rsidP="001E77BE">
      <w:pPr>
        <w:pStyle w:val="BodyText"/>
      </w:pPr>
      <w:r>
        <w:t>The tower fan electric consumption when at high speed. Applicable for Tower Type Single Speed and Two Speed. This field may be set to autosize. The units are W.</w:t>
      </w:r>
    </w:p>
    <w:p w14:paraId="2E752C83" w14:textId="77777777" w:rsidR="001E77BE" w:rsidRDefault="001E77BE" w:rsidP="001E77BE">
      <w:pPr>
        <w:pStyle w:val="Heading4"/>
      </w:pPr>
      <w:r>
        <w:t>Field: Low-Speed Nominal Capacity</w:t>
      </w:r>
    </w:p>
    <w:p w14:paraId="60395842" w14:textId="77777777" w:rsidR="001E77BE" w:rsidRDefault="001E77BE" w:rsidP="001E77BE">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14:paraId="12FBBE6F" w14:textId="77777777" w:rsidR="001E77BE" w:rsidRDefault="001E77BE" w:rsidP="001E77BE">
      <w:pPr>
        <w:pStyle w:val="Heading4"/>
      </w:pPr>
      <w:r>
        <w:t>Field: Low-Speed Fan Power</w:t>
      </w:r>
    </w:p>
    <w:p w14:paraId="5EC575B9" w14:textId="77777777" w:rsidR="001E77BE" w:rsidRDefault="001E77BE" w:rsidP="001E77BE">
      <w:pPr>
        <w:pStyle w:val="BodyText"/>
      </w:pPr>
      <w:r>
        <w:t>The tower fan electric consumption when at low speed. Applicable only for Tower Type Two Speed. This field may be set to autosize. The units are W.</w:t>
      </w:r>
    </w:p>
    <w:p w14:paraId="58422C66" w14:textId="77777777" w:rsidR="001E77BE" w:rsidRDefault="001E77BE" w:rsidP="001E77BE">
      <w:pPr>
        <w:pStyle w:val="Heading4"/>
      </w:pPr>
      <w:r>
        <w:t>Field: Free Convection Capacity</w:t>
      </w:r>
    </w:p>
    <w:p w14:paraId="7DAE17FF" w14:textId="77777777" w:rsidR="001E77BE" w:rsidRDefault="001E77BE" w:rsidP="001E77BE">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14:paraId="1ADB94C4" w14:textId="77777777" w:rsidR="001E77BE" w:rsidRDefault="001E77BE" w:rsidP="001E77BE">
      <w:pPr>
        <w:pStyle w:val="Heading4"/>
      </w:pPr>
      <w:r>
        <w:t>Field: Priority</w:t>
      </w:r>
    </w:p>
    <w:p w14:paraId="74E6D1E1"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HVACTemplate:Plant:MixedWaterLoop. Equipment is operated in order of the priority number. This allows multiple towers to be sequenced.</w:t>
      </w:r>
    </w:p>
    <w:p w14:paraId="560EAB29" w14:textId="77777777" w:rsidR="001E77BE" w:rsidRPr="006E425F" w:rsidRDefault="001E77BE" w:rsidP="001E77BE">
      <w:pPr>
        <w:pStyle w:val="BodyText"/>
        <w:rPr>
          <w:b/>
          <w:i/>
        </w:rPr>
      </w:pPr>
      <w:r w:rsidRPr="006E425F">
        <w:rPr>
          <w:b/>
          <w:i/>
        </w:rPr>
        <w:t>Field: Sizing Factor</w:t>
      </w:r>
    </w:p>
    <w:p w14:paraId="0BC918A4" w14:textId="77777777" w:rsidR="001E77BE" w:rsidRDefault="001E77BE" w:rsidP="001E77BE">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14:paraId="3CC30FC3" w14:textId="77777777" w:rsidR="001E77BE" w:rsidRDefault="001E77BE" w:rsidP="001E77BE">
      <w:pPr>
        <w:pStyle w:val="BodyText"/>
        <w:numPr>
          <w:ilvl w:val="0"/>
          <w:numId w:val="50"/>
        </w:numPr>
      </w:pPr>
      <w:r>
        <w:lastRenderedPageBreak/>
        <w:t>Design Water Flow Rate;</w:t>
      </w:r>
    </w:p>
    <w:p w14:paraId="224090EC" w14:textId="77777777" w:rsidR="001E77BE" w:rsidRDefault="001E77BE" w:rsidP="001E77BE">
      <w:pPr>
        <w:pStyle w:val="BodyText"/>
        <w:numPr>
          <w:ilvl w:val="0"/>
          <w:numId w:val="50"/>
        </w:numPr>
      </w:pPr>
      <w:r w:rsidRPr="00802BF5">
        <w:t>Air Flow Rate at High Fan Speed</w:t>
      </w:r>
      <w:r>
        <w:t>;</w:t>
      </w:r>
    </w:p>
    <w:p w14:paraId="2204627C" w14:textId="77777777" w:rsidR="001E77BE" w:rsidRDefault="001E77BE" w:rsidP="001E77BE">
      <w:pPr>
        <w:pStyle w:val="BodyText"/>
        <w:numPr>
          <w:ilvl w:val="0"/>
          <w:numId w:val="50"/>
        </w:numPr>
      </w:pPr>
      <w:r w:rsidRPr="00802BF5">
        <w:t>Fan Power at High Fan Speed</w:t>
      </w:r>
      <w:r>
        <w:t>;</w:t>
      </w:r>
    </w:p>
    <w:p w14:paraId="1D430418" w14:textId="77777777" w:rsidR="001E77BE" w:rsidRDefault="001E77BE" w:rsidP="001E77BE">
      <w:pPr>
        <w:pStyle w:val="BodyText"/>
        <w:numPr>
          <w:ilvl w:val="0"/>
          <w:numId w:val="50"/>
        </w:numPr>
      </w:pPr>
      <w:r w:rsidRPr="00FB2A14">
        <w:t>U-Factor Times Area Value at High Fan Speed</w:t>
      </w:r>
      <w:r>
        <w:t>;</w:t>
      </w:r>
    </w:p>
    <w:p w14:paraId="2F00C66A" w14:textId="77777777" w:rsidR="001E77BE" w:rsidRDefault="001E77BE" w:rsidP="001E77BE">
      <w:pPr>
        <w:pStyle w:val="BodyText"/>
        <w:numPr>
          <w:ilvl w:val="0"/>
          <w:numId w:val="50"/>
        </w:numPr>
      </w:pPr>
      <w:r w:rsidRPr="00802BF5">
        <w:t>Air Flow Rate at Low Fan Speed</w:t>
      </w:r>
      <w:r>
        <w:t xml:space="preserve"> (for two-speed tower);</w:t>
      </w:r>
    </w:p>
    <w:p w14:paraId="4BC8A51A" w14:textId="77777777" w:rsidR="001E77BE" w:rsidRDefault="001E77BE" w:rsidP="001E77BE">
      <w:pPr>
        <w:pStyle w:val="BodyText"/>
        <w:numPr>
          <w:ilvl w:val="0"/>
          <w:numId w:val="50"/>
        </w:numPr>
      </w:pPr>
      <w:r w:rsidRPr="00802BF5">
        <w:t>Fan Power at Low Fan Speed</w:t>
      </w:r>
      <w:r>
        <w:t xml:space="preserve"> (for two-speed tower);</w:t>
      </w:r>
    </w:p>
    <w:p w14:paraId="6B72B30E" w14:textId="77777777" w:rsidR="001E77BE" w:rsidRDefault="001E77BE" w:rsidP="001E77BE">
      <w:pPr>
        <w:pStyle w:val="BodyText"/>
        <w:numPr>
          <w:ilvl w:val="0"/>
          <w:numId w:val="50"/>
        </w:numPr>
      </w:pPr>
      <w:r w:rsidRPr="00FB2A14">
        <w:t>U-Factor Times Area Value at Low Fan Speed</w:t>
      </w:r>
      <w:r>
        <w:t xml:space="preserve"> (for two-speed tower);</w:t>
      </w:r>
    </w:p>
    <w:p w14:paraId="2A4C0D68" w14:textId="77777777" w:rsidR="001E77BE" w:rsidRDefault="001E77BE" w:rsidP="001E77BE">
      <w:pPr>
        <w:pStyle w:val="BodyText"/>
        <w:numPr>
          <w:ilvl w:val="0"/>
          <w:numId w:val="50"/>
        </w:numPr>
      </w:pPr>
      <w:r>
        <w:t>Air Flow Rate in Free Convection Regime;</w:t>
      </w:r>
    </w:p>
    <w:p w14:paraId="42AB2938" w14:textId="77777777" w:rsidR="001E77BE" w:rsidRDefault="001E77BE" w:rsidP="001E77BE">
      <w:pPr>
        <w:pStyle w:val="BodyText"/>
        <w:numPr>
          <w:ilvl w:val="0"/>
          <w:numId w:val="50"/>
        </w:numPr>
      </w:pPr>
      <w:r w:rsidRPr="00FB2A14">
        <w:t>U-Factor Times Area Value at Free Convection Air Flow Rate</w:t>
      </w:r>
      <w:r>
        <w:t>.</w:t>
      </w:r>
    </w:p>
    <w:p w14:paraId="3B592C66" w14:textId="77777777" w:rsidR="001E77BE" w:rsidRDefault="001E77BE" w:rsidP="001E77BE">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14:paraId="670923D6" w14:textId="77777777" w:rsidR="001E77BE" w:rsidRDefault="001E77BE" w:rsidP="001E77BE">
      <w:pPr>
        <w:pStyle w:val="Heading4"/>
        <w:rPr>
          <w:rFonts w:eastAsia="Tahoma"/>
        </w:rPr>
      </w:pPr>
      <w:r>
        <w:rPr>
          <w:rFonts w:eastAsia="Tahoma"/>
        </w:rPr>
        <w:t>Field: Template Plant Loop Type</w:t>
      </w:r>
    </w:p>
    <w:p w14:paraId="64B0C053"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 If this field is left blank, this tower will serve a ChilledWaterLoop if present or a MixedWaterLoop (if no ChilledWaterLoop is present).</w:t>
      </w:r>
    </w:p>
    <w:p w14:paraId="6BCF2C75" w14:textId="77777777" w:rsidR="001E77BE" w:rsidRDefault="001E77BE" w:rsidP="001E77BE">
      <w:pPr>
        <w:pStyle w:val="BodyText"/>
      </w:pPr>
      <w:r>
        <w:t>An example in an IDF:</w:t>
      </w:r>
    </w:p>
    <w:p w14:paraId="05E96B76" w14:textId="77777777" w:rsidR="001E77BE" w:rsidRDefault="001E77BE" w:rsidP="001E77BE">
      <w:pPr>
        <w:pStyle w:val="CodeIDDSamples"/>
      </w:pPr>
      <w:r>
        <w:t xml:space="preserve">  HVACTemplate:Plant:Tower,</w:t>
      </w:r>
    </w:p>
    <w:p w14:paraId="66CC3128" w14:textId="77777777" w:rsidR="001E77BE" w:rsidRDefault="001E77BE" w:rsidP="001E77BE">
      <w:pPr>
        <w:pStyle w:val="CodeIDDSamples"/>
      </w:pPr>
      <w:r>
        <w:t xml:space="preserve">    Main Tower,              !- Name</w:t>
      </w:r>
    </w:p>
    <w:p w14:paraId="4286BA93" w14:textId="77777777" w:rsidR="001E77BE" w:rsidRDefault="001E77BE" w:rsidP="001E77BE">
      <w:pPr>
        <w:pStyle w:val="CodeIDDSamples"/>
      </w:pPr>
      <w:r>
        <w:t xml:space="preserve">    SingleSpeed,             !- Tower Type</w:t>
      </w:r>
    </w:p>
    <w:p w14:paraId="45B07A96" w14:textId="77777777" w:rsidR="001E77BE" w:rsidRDefault="001E77BE" w:rsidP="001E77BE">
      <w:pPr>
        <w:pStyle w:val="CodeIDDSamples"/>
      </w:pPr>
      <w:r>
        <w:t xml:space="preserve">    autosize,                !- High Speed Nominal Capacity {W}</w:t>
      </w:r>
    </w:p>
    <w:p w14:paraId="1E5B9686" w14:textId="77777777" w:rsidR="001E77BE" w:rsidRDefault="001E77BE" w:rsidP="001E77BE">
      <w:pPr>
        <w:pStyle w:val="CodeIDDSamples"/>
      </w:pPr>
      <w:r>
        <w:t xml:space="preserve">    autosize,                !- High Speed Fan Power {W}</w:t>
      </w:r>
    </w:p>
    <w:p w14:paraId="3AAA57D7" w14:textId="77777777" w:rsidR="001E77BE" w:rsidRDefault="001E77BE" w:rsidP="001E77BE">
      <w:pPr>
        <w:pStyle w:val="CodeIDDSamples"/>
      </w:pPr>
      <w:r>
        <w:t xml:space="preserve">    autosize,                !- Low Speed Nominal Capacity {W}</w:t>
      </w:r>
    </w:p>
    <w:p w14:paraId="33F89FAF" w14:textId="77777777" w:rsidR="001E77BE" w:rsidRDefault="001E77BE" w:rsidP="001E77BE">
      <w:pPr>
        <w:pStyle w:val="CodeIDDSamples"/>
      </w:pPr>
      <w:r>
        <w:t xml:space="preserve">    autosize,                !- Low Speed Fan Power {W}</w:t>
      </w:r>
    </w:p>
    <w:p w14:paraId="6412C87A" w14:textId="77777777" w:rsidR="001E77BE" w:rsidRDefault="001E77BE" w:rsidP="001E77BE">
      <w:pPr>
        <w:pStyle w:val="CodeIDDSamples"/>
      </w:pPr>
      <w:r>
        <w:t xml:space="preserve">    autosize,                !- Free Convection Capacity {W}</w:t>
      </w:r>
    </w:p>
    <w:p w14:paraId="3FA1CA3C" w14:textId="77777777" w:rsidR="001E77BE" w:rsidRDefault="001E77BE" w:rsidP="001E77BE">
      <w:pPr>
        <w:pStyle w:val="CodeIDDSamples"/>
      </w:pPr>
      <w:r>
        <w:t xml:space="preserve">    1,                       !- Priority</w:t>
      </w:r>
    </w:p>
    <w:p w14:paraId="3CD83870" w14:textId="77777777" w:rsidR="001E77BE" w:rsidRDefault="001E77BE" w:rsidP="001E77BE">
      <w:pPr>
        <w:pStyle w:val="CodeIDDSamples"/>
      </w:pPr>
      <w:r>
        <w:t xml:space="preserve">    ;                        !- Sizing Factor</w:t>
      </w:r>
    </w:p>
    <w:p w14:paraId="4DF9F5F5" w14:textId="77777777" w:rsidR="001E77BE" w:rsidRDefault="001E77BE" w:rsidP="001E77BE">
      <w:pPr>
        <w:pStyle w:val="Heading3"/>
      </w:pPr>
      <w:bookmarkStart w:id="3706" w:name="_Toc358874156"/>
      <w:bookmarkStart w:id="3707" w:name="_Toc214167445"/>
      <w:bookmarkStart w:id="3708" w:name="_Toc259442834"/>
      <w:bookmarkStart w:id="3709" w:name="_Toc274581796"/>
      <w:bookmarkStart w:id="3710" w:name="_Toc318706732"/>
      <w:bookmarkStart w:id="3711" w:name="_Toc399490808"/>
      <w:r>
        <w:t>HVACTemplate:Plant:Tower:ObjectReference</w:t>
      </w:r>
      <w:bookmarkEnd w:id="3706"/>
      <w:bookmarkEnd w:id="3711"/>
    </w:p>
    <w:p w14:paraId="095D869B"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14:paraId="6401B08A" w14:textId="77777777" w:rsidR="001E77BE" w:rsidRDefault="001E77BE" w:rsidP="001E77BE">
      <w:pPr>
        <w:pStyle w:val="Heading4"/>
      </w:pPr>
      <w:r>
        <w:t>Field: Name</w:t>
      </w:r>
    </w:p>
    <w:p w14:paraId="2FDE7BDF" w14:textId="77777777" w:rsidR="001E77BE" w:rsidRDefault="001E77BE" w:rsidP="001E77BE">
      <w:pPr>
        <w:pStyle w:val="BodyText"/>
      </w:pPr>
      <w:r>
        <w:t>The name of this object.</w:t>
      </w:r>
    </w:p>
    <w:p w14:paraId="0542D668" w14:textId="77777777" w:rsidR="001E77BE" w:rsidRDefault="001E77BE" w:rsidP="001E77BE">
      <w:pPr>
        <w:pStyle w:val="Heading4"/>
      </w:pPr>
      <w:r>
        <w:t>Field: Cooling Tower Object Type</w:t>
      </w:r>
    </w:p>
    <w:p w14:paraId="702816B1" w14:textId="77777777" w:rsidR="001E77BE" w:rsidRDefault="001E77BE" w:rsidP="001E77BE">
      <w:pPr>
        <w:pStyle w:val="BodyText"/>
      </w:pPr>
      <w:r>
        <w:t>The object type of the referenced tower. Select from one of the following supported tower object types:</w:t>
      </w:r>
    </w:p>
    <w:p w14:paraId="4CFB6602" w14:textId="77777777" w:rsidR="001E77BE" w:rsidRDefault="001E77BE" w:rsidP="001E77BE">
      <w:pPr>
        <w:pStyle w:val="ListBullet2"/>
      </w:pPr>
      <w:r>
        <w:t>CoolingTower:SingleSpeed</w:t>
      </w:r>
    </w:p>
    <w:p w14:paraId="63852F2B" w14:textId="77777777" w:rsidR="001E77BE" w:rsidRDefault="001E77BE" w:rsidP="001E77BE">
      <w:pPr>
        <w:pStyle w:val="ListBullet2"/>
      </w:pPr>
      <w:r>
        <w:t>CoolingTower:TwoSpeed</w:t>
      </w:r>
    </w:p>
    <w:p w14:paraId="076F79AA" w14:textId="77777777" w:rsidR="001E77BE" w:rsidRDefault="001E77BE" w:rsidP="001E77BE">
      <w:pPr>
        <w:pStyle w:val="ListBullet2"/>
      </w:pPr>
      <w:r>
        <w:t>CoolingTower:VariableSpeed</w:t>
      </w:r>
    </w:p>
    <w:p w14:paraId="5A9B1798" w14:textId="77777777" w:rsidR="001E77BE" w:rsidRDefault="001E77BE" w:rsidP="001E77BE">
      <w:pPr>
        <w:pStyle w:val="Heading4"/>
      </w:pPr>
      <w:r>
        <w:t>Field: Cooling Tower Name</w:t>
      </w:r>
    </w:p>
    <w:p w14:paraId="0AE4FBD6" w14:textId="77777777" w:rsidR="001E77BE" w:rsidRDefault="001E77BE" w:rsidP="001E77BE">
      <w:pPr>
        <w:pStyle w:val="BodyText"/>
      </w:pPr>
      <w:r>
        <w:t>The object name of the referenced tower.</w:t>
      </w:r>
    </w:p>
    <w:p w14:paraId="0D9DFD83" w14:textId="77777777" w:rsidR="001E77BE" w:rsidRDefault="001E77BE" w:rsidP="001E77BE">
      <w:pPr>
        <w:pStyle w:val="Heading4"/>
      </w:pPr>
      <w:r>
        <w:lastRenderedPageBreak/>
        <w:t>Field: Priority</w:t>
      </w:r>
    </w:p>
    <w:p w14:paraId="011349FC"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14:paraId="5C09EF49" w14:textId="77777777" w:rsidR="001E77BE" w:rsidRDefault="001E77BE" w:rsidP="001E77BE">
      <w:pPr>
        <w:pStyle w:val="Heading4"/>
        <w:rPr>
          <w:rFonts w:eastAsia="Tahoma"/>
        </w:rPr>
      </w:pPr>
      <w:r>
        <w:rPr>
          <w:rFonts w:eastAsia="Tahoma"/>
        </w:rPr>
        <w:t>Field: Template Plant Loop Type</w:t>
      </w:r>
    </w:p>
    <w:p w14:paraId="042D99D8"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ChilledWaterLoop if present or a MixedWaterLoop (if no ChilledWaterLoop is present).</w:t>
      </w:r>
    </w:p>
    <w:p w14:paraId="647395A2" w14:textId="77777777" w:rsidR="001E77BE" w:rsidRDefault="001E77BE" w:rsidP="001E77BE">
      <w:pPr>
        <w:pStyle w:val="BodyText"/>
        <w:rPr>
          <w:rFonts w:eastAsia="Tahoma"/>
        </w:rPr>
      </w:pPr>
    </w:p>
    <w:p w14:paraId="41406176" w14:textId="77777777" w:rsidR="001E77BE" w:rsidRDefault="001E77BE" w:rsidP="001E77BE">
      <w:pPr>
        <w:pStyle w:val="BodyText"/>
      </w:pPr>
      <w:r>
        <w:t>An example in an IDF:</w:t>
      </w:r>
    </w:p>
    <w:p w14:paraId="5DE7BE23" w14:textId="77777777" w:rsidR="001E77BE" w:rsidRPr="000A495B" w:rsidRDefault="001E77BE" w:rsidP="001E77BE">
      <w:pPr>
        <w:pStyle w:val="CodeIDDSamples"/>
      </w:pPr>
      <w:r w:rsidRPr="000A495B">
        <w:t>HVACTemplate:Plant:</w:t>
      </w:r>
      <w:r>
        <w:t>Tower:ObjectReference</w:t>
      </w:r>
      <w:r w:rsidRPr="000A495B">
        <w:t>,</w:t>
      </w:r>
    </w:p>
    <w:p w14:paraId="1E762F7D" w14:textId="77777777" w:rsidR="001E77BE" w:rsidRPr="000A495B" w:rsidRDefault="001E77BE" w:rsidP="001E77BE">
      <w:pPr>
        <w:pStyle w:val="CodeIDDSamples"/>
      </w:pPr>
      <w:r>
        <w:t xml:space="preserve">    Main Tower Connection,   !- </w:t>
      </w:r>
      <w:r w:rsidRPr="000A495B">
        <w:t>Name</w:t>
      </w:r>
    </w:p>
    <w:p w14:paraId="3708A208" w14:textId="77777777" w:rsidR="001E77BE" w:rsidRPr="000A495B" w:rsidRDefault="001E77BE" w:rsidP="001E77BE">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14:paraId="613CDBA7" w14:textId="77777777" w:rsidR="001E77BE" w:rsidRPr="000A495B" w:rsidRDefault="001E77BE" w:rsidP="001E77BE">
      <w:pPr>
        <w:pStyle w:val="CodeIDDSamples"/>
      </w:pPr>
      <w:r w:rsidRPr="000A495B">
        <w:t xml:space="preserve">    </w:t>
      </w:r>
      <w:r>
        <w:t>Main Tower,              !- Cooling Tower Name</w:t>
      </w:r>
    </w:p>
    <w:p w14:paraId="76C39232" w14:textId="77777777" w:rsidR="001E77BE" w:rsidRPr="000A495B" w:rsidRDefault="001E77BE" w:rsidP="001E77BE">
      <w:pPr>
        <w:pStyle w:val="CodeIDDSamples"/>
      </w:pPr>
      <w:r w:rsidRPr="000A495B">
        <w:t xml:space="preserve">    1</w:t>
      </w:r>
      <w:r>
        <w:t>;</w:t>
      </w:r>
      <w:r w:rsidRPr="000A495B">
        <w:t xml:space="preserve">                       !- Priority</w:t>
      </w:r>
    </w:p>
    <w:p w14:paraId="47CC8405" w14:textId="77777777" w:rsidR="001E77BE" w:rsidRDefault="001E77BE" w:rsidP="001E77BE">
      <w:pPr>
        <w:pStyle w:val="Heading3"/>
      </w:pPr>
      <w:bookmarkStart w:id="3712" w:name="_Toc358874157"/>
      <w:bookmarkStart w:id="3713" w:name="_Toc399490809"/>
      <w:r>
        <w:t>HVACTemplate:Plant:HotWaterLoop</w:t>
      </w:r>
      <w:bookmarkEnd w:id="3707"/>
      <w:bookmarkEnd w:id="3708"/>
      <w:bookmarkEnd w:id="3709"/>
      <w:bookmarkEnd w:id="3710"/>
      <w:bookmarkEnd w:id="3712"/>
      <w:bookmarkEnd w:id="3713"/>
    </w:p>
    <w:p w14:paraId="0BF19766" w14:textId="77777777" w:rsidR="001E77BE" w:rsidRDefault="001E77BE" w:rsidP="001E77BE">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14:paraId="4E49E6E4" w14:textId="77777777" w:rsidR="001E77BE" w:rsidRDefault="001E77BE" w:rsidP="001E77BE">
      <w:pPr>
        <w:pStyle w:val="Heading4"/>
      </w:pPr>
      <w:r>
        <w:t>Field: Name</w:t>
      </w:r>
    </w:p>
    <w:p w14:paraId="042B9392" w14:textId="77777777" w:rsidR="001E77BE" w:rsidRDefault="001E77BE" w:rsidP="001E77BE">
      <w:pPr>
        <w:pStyle w:val="BodyText"/>
      </w:pPr>
      <w:r>
        <w:t>The name used to designate the HVACTemplate:Plant:HotWaterLoop.</w:t>
      </w:r>
    </w:p>
    <w:p w14:paraId="16C8FA3E" w14:textId="77777777" w:rsidR="001E77BE" w:rsidRDefault="001E77BE" w:rsidP="001E77BE">
      <w:pPr>
        <w:pStyle w:val="Heading4"/>
      </w:pPr>
      <w:r>
        <w:t>Field: Pump Schedule Name</w:t>
      </w:r>
    </w:p>
    <w:p w14:paraId="3734EAD3" w14:textId="77777777" w:rsidR="001E77BE" w:rsidRDefault="001E77BE" w:rsidP="001E77BE">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14:paraId="04217361" w14:textId="77777777" w:rsidR="001E77BE" w:rsidRDefault="001E77BE" w:rsidP="001E77BE">
      <w:pPr>
        <w:pStyle w:val="Heading4"/>
      </w:pPr>
      <w:r>
        <w:t>Field: Pump Control Type</w:t>
      </w:r>
    </w:p>
    <w:p w14:paraId="1253F1BC" w14:textId="77777777" w:rsidR="001E77BE" w:rsidRDefault="001E77BE" w:rsidP="001E77BE">
      <w:pPr>
        <w:pStyle w:val="BodyText"/>
      </w:pPr>
      <w:r>
        <w:t>The choices for this field are</w:t>
      </w:r>
    </w:p>
    <w:p w14:paraId="396D7431" w14:textId="77777777" w:rsidR="001E77BE" w:rsidRDefault="001E77BE" w:rsidP="001E77BE">
      <w:pPr>
        <w:pStyle w:val="ListBullet2"/>
      </w:pPr>
      <w:r w:rsidRPr="00636B37">
        <w:t>Intermittent</w:t>
      </w:r>
    </w:p>
    <w:p w14:paraId="370F4CCD" w14:textId="77777777" w:rsidR="001E77BE" w:rsidRDefault="001E77BE" w:rsidP="001E77BE">
      <w:pPr>
        <w:pStyle w:val="ListBullet2"/>
      </w:pPr>
      <w:r w:rsidRPr="00636B37">
        <w:t>Continuous</w:t>
      </w:r>
    </w:p>
    <w:p w14:paraId="61021582" w14:textId="77777777" w:rsidR="001E77BE" w:rsidRDefault="001E77BE" w:rsidP="001E77BE">
      <w:pPr>
        <w:pStyle w:val="BodyText"/>
      </w:pPr>
      <w:r>
        <w:t xml:space="preserve">The default value is </w:t>
      </w:r>
      <w:r w:rsidRPr="00636B37">
        <w:t>Intermittent</w:t>
      </w:r>
      <w:r>
        <w:t>.</w:t>
      </w:r>
    </w:p>
    <w:p w14:paraId="28000F8B"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5610FE1" w14:textId="77777777" w:rsidR="001E77BE" w:rsidRDefault="001E77BE" w:rsidP="001E77BE">
      <w:pPr>
        <w:pStyle w:val="Heading4"/>
      </w:pPr>
      <w:r>
        <w:t xml:space="preserve">Field: Hot Water </w:t>
      </w:r>
      <w:r w:rsidRPr="005823E8">
        <w:t>Plant Operation Scheme Type</w:t>
      </w:r>
    </w:p>
    <w:p w14:paraId="17AAF00D" w14:textId="77777777" w:rsidR="001E77BE" w:rsidRDefault="001E77BE" w:rsidP="001E77BE">
      <w:pPr>
        <w:pStyle w:val="BodyText"/>
      </w:pPr>
      <w:r>
        <w:t>The choices for this field are:</w:t>
      </w:r>
    </w:p>
    <w:p w14:paraId="13C7D6E0" w14:textId="77777777" w:rsidR="001E77BE" w:rsidRDefault="001E77BE" w:rsidP="001E77BE">
      <w:pPr>
        <w:pStyle w:val="ListBullet2"/>
      </w:pPr>
      <w:r>
        <w:t>Default</w:t>
      </w:r>
    </w:p>
    <w:p w14:paraId="748B1308" w14:textId="77777777" w:rsidR="001E77BE" w:rsidRDefault="001E77BE" w:rsidP="001E77BE">
      <w:pPr>
        <w:pStyle w:val="ListBullet2"/>
      </w:pPr>
      <w:r>
        <w:t>UserDefined</w:t>
      </w:r>
    </w:p>
    <w:p w14:paraId="16661AF0"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66241492" w14:textId="77777777" w:rsidR="001E77BE" w:rsidRDefault="001E77BE" w:rsidP="001E77BE">
      <w:pPr>
        <w:pStyle w:val="BodyText"/>
      </w:pPr>
      <w:r>
        <w:lastRenderedPageBreak/>
        <w:t>If User Defined option is chosen, then additional EnergyPlus objects must be defined in the IDF file such as shown below depending on the type of plant operation control scheme chosen:</w:t>
      </w:r>
    </w:p>
    <w:p w14:paraId="11360566" w14:textId="77777777" w:rsidR="001E77BE" w:rsidRDefault="001E77BE" w:rsidP="001E77BE">
      <w:pPr>
        <w:pStyle w:val="ListBullet2"/>
      </w:pPr>
      <w:r w:rsidRPr="005823E8">
        <w:t>PlantEquipmentOperationSchemes</w:t>
      </w:r>
    </w:p>
    <w:p w14:paraId="6079E428" w14:textId="77777777" w:rsidR="001E77BE" w:rsidRDefault="001E77BE" w:rsidP="001E77BE">
      <w:pPr>
        <w:pStyle w:val="ListBullet2"/>
      </w:pPr>
      <w:r w:rsidRPr="00742E44">
        <w:t>PlantEquipmentOperation:HeatingLoad</w:t>
      </w:r>
    </w:p>
    <w:p w14:paraId="3F32C506" w14:textId="77777777" w:rsidR="001E77BE" w:rsidRDefault="001E77BE" w:rsidP="001E77BE">
      <w:pPr>
        <w:pStyle w:val="ListBullet2"/>
      </w:pPr>
      <w:r>
        <w:t>PlantEquipmentList (refer to HVACTemplate:Plant:Boiler object description for key name required in this object)</w:t>
      </w:r>
    </w:p>
    <w:p w14:paraId="19BD3FA3" w14:textId="77777777" w:rsidR="001E77BE" w:rsidRDefault="001E77BE" w:rsidP="001E77BE">
      <w:pPr>
        <w:pStyle w:val="BodyText"/>
      </w:pPr>
      <w:r>
        <w:t>The default value is Default.</w:t>
      </w:r>
    </w:p>
    <w:p w14:paraId="0C3F1C7F" w14:textId="77777777" w:rsidR="001E77BE" w:rsidRDefault="001E77BE" w:rsidP="001E77BE">
      <w:pPr>
        <w:pStyle w:val="Heading4"/>
      </w:pPr>
      <w:r>
        <w:t xml:space="preserve">Field: </w:t>
      </w:r>
      <w:r w:rsidRPr="00742E44">
        <w:t>Hot</w:t>
      </w:r>
      <w:r>
        <w:t xml:space="preserve"> </w:t>
      </w:r>
      <w:r w:rsidRPr="00742E44">
        <w:t>Water Plant Equipment Operation Schemes Name</w:t>
      </w:r>
    </w:p>
    <w:p w14:paraId="6C34E42A"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442209A8" w14:textId="77777777" w:rsidR="001E77BE" w:rsidRDefault="001E77BE" w:rsidP="001E77BE">
      <w:pPr>
        <w:pStyle w:val="Heading4"/>
      </w:pPr>
      <w:r>
        <w:t>Field: Hot Water Setpoint Schedule Name</w:t>
      </w:r>
    </w:p>
    <w:p w14:paraId="68D9492C" w14:textId="77777777" w:rsidR="001E77BE" w:rsidRDefault="001E77BE" w:rsidP="001E77BE">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14:paraId="72D90056" w14:textId="77777777" w:rsidR="001E77BE" w:rsidRDefault="001E77BE" w:rsidP="001E77BE">
      <w:pPr>
        <w:pStyle w:val="Heading4"/>
      </w:pPr>
      <w:r>
        <w:t>Field: Hot Water Design Setpoint</w:t>
      </w:r>
    </w:p>
    <w:p w14:paraId="09EEDDE7" w14:textId="77777777" w:rsidR="001E77BE" w:rsidRDefault="001E77BE" w:rsidP="001E77BE">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14:paraId="2BC3A7BC" w14:textId="77777777" w:rsidR="001E77BE" w:rsidRDefault="001E77BE" w:rsidP="001E77BE">
      <w:pPr>
        <w:pStyle w:val="Heading4"/>
      </w:pPr>
      <w:r>
        <w:t>Field: Hot Water Pump Configuration</w:t>
      </w:r>
    </w:p>
    <w:p w14:paraId="0C068F59" w14:textId="77777777" w:rsidR="001E77BE" w:rsidRDefault="001E77BE" w:rsidP="001E77BE">
      <w:pPr>
        <w:pStyle w:val="BodyText"/>
      </w:pPr>
      <w:r>
        <w:t>The choices for this field are</w:t>
      </w:r>
    </w:p>
    <w:p w14:paraId="72B5F7B6" w14:textId="77777777" w:rsidR="001E77BE" w:rsidRDefault="001E77BE" w:rsidP="001E77BE">
      <w:pPr>
        <w:pStyle w:val="ListBullet2"/>
      </w:pPr>
      <w:r>
        <w:t>VariableFlow</w:t>
      </w:r>
    </w:p>
    <w:p w14:paraId="49ECEBAA" w14:textId="77777777" w:rsidR="001E77BE" w:rsidRDefault="001E77BE" w:rsidP="001E77BE">
      <w:pPr>
        <w:pStyle w:val="ListBullet2"/>
      </w:pPr>
      <w:r>
        <w:t>ConstantFlow</w:t>
      </w:r>
    </w:p>
    <w:p w14:paraId="2119BDFD" w14:textId="77777777" w:rsidR="001E77BE" w:rsidRDefault="001E77BE" w:rsidP="001E77BE">
      <w:pPr>
        <w:pStyle w:val="BodyText"/>
      </w:pPr>
      <w:r>
        <w:t>The default value is ConstantFlow. The variable flow option simulates a pump with variable flow to boilers and coils, excess bypassed. The constant flow option simulates constant flow to boilers and coils, excess bypassed.</w:t>
      </w:r>
    </w:p>
    <w:p w14:paraId="739A55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2D29B63"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649FDF7B" w14:textId="77777777" w:rsidR="001E77BE" w:rsidRDefault="001E77BE" w:rsidP="001E77BE">
      <w:pPr>
        <w:pStyle w:val="Heading4"/>
      </w:pPr>
      <w:r>
        <w:t>Field: Hot Water Pump Rated Head</w:t>
      </w:r>
    </w:p>
    <w:p w14:paraId="644D6C91" w14:textId="77777777" w:rsidR="001E77BE" w:rsidRDefault="001E77BE" w:rsidP="001E77BE">
      <w:pPr>
        <w:pStyle w:val="BodyText"/>
      </w:pPr>
      <w:r>
        <w:t>The rated head of the hot water pump in Pa. The default value is 179352 Pa which is equivalent to 60 feet H2O.</w:t>
      </w:r>
    </w:p>
    <w:p w14:paraId="094AE353" w14:textId="77777777" w:rsidR="001E77BE" w:rsidRDefault="001E77BE" w:rsidP="001E77BE">
      <w:pPr>
        <w:pStyle w:val="Heading4"/>
      </w:pPr>
      <w:r>
        <w:t xml:space="preserve">Field: </w:t>
      </w:r>
      <w:r>
        <w:rPr>
          <w:rFonts w:eastAsia="MS Mincho"/>
        </w:rPr>
        <w:t>Hot Water Setpoint Reset Type</w:t>
      </w:r>
    </w:p>
    <w:p w14:paraId="18FFA92B" w14:textId="77777777" w:rsidR="001E77BE" w:rsidRDefault="001E77BE" w:rsidP="001E77BE">
      <w:pPr>
        <w:pStyle w:val="BodyText"/>
      </w:pPr>
      <w:r>
        <w:t>Select the type of automatic reset control for the Hot Water supply temperature. The choices are:</w:t>
      </w:r>
    </w:p>
    <w:p w14:paraId="23098B13" w14:textId="77777777" w:rsidR="001E77BE" w:rsidRDefault="001E77BE" w:rsidP="001E77BE">
      <w:pPr>
        <w:pStyle w:val="ListBullet2"/>
      </w:pPr>
      <w:r>
        <w:rPr>
          <w:iCs/>
        </w:rPr>
        <w:t>None</w:t>
      </w:r>
      <w:r>
        <w:t xml:space="preserve"> – no reset, use the Hot Water Setpoint Schedule or Hot Water Design Setpoint.</w:t>
      </w:r>
    </w:p>
    <w:p w14:paraId="40291113" w14:textId="77777777" w:rsidR="001E77BE" w:rsidRDefault="001E77BE" w:rsidP="001E77BE">
      <w:pPr>
        <w:pStyle w:val="ListBullet2"/>
      </w:pPr>
      <w:r w:rsidRPr="00742E44">
        <w:rPr>
          <w:iCs/>
        </w:rPr>
        <w:lastRenderedPageBreak/>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14:paraId="0280D016" w14:textId="77777777" w:rsidR="001E77BE" w:rsidRDefault="001E77BE" w:rsidP="001E77BE">
      <w:pPr>
        <w:pStyle w:val="BodyText"/>
      </w:pPr>
      <w:r>
        <w:t xml:space="preserve">The default is </w:t>
      </w:r>
      <w:r>
        <w:rPr>
          <w:i/>
          <w:iCs/>
        </w:rPr>
        <w:t>None</w:t>
      </w:r>
      <w:r>
        <w:t>.</w:t>
      </w:r>
    </w:p>
    <w:p w14:paraId="22BB88BA" w14:textId="77777777" w:rsidR="001E77BE" w:rsidRDefault="001E77BE" w:rsidP="001E77BE">
      <w:pPr>
        <w:pStyle w:val="Heading4"/>
      </w:pPr>
      <w:r>
        <w:t>Field: Hot Water Setpoint at Outdoor Dry Bulb Low</w:t>
      </w:r>
    </w:p>
    <w:p w14:paraId="0F790BE9" w14:textId="77777777" w:rsidR="001E77BE" w:rsidRDefault="001E77BE" w:rsidP="001E77BE">
      <w:pPr>
        <w:pStyle w:val="BodyText"/>
      </w:pPr>
      <w:r>
        <w:t>The Hot Water setpoint temperature in C when the outdoor dry-bulb is at or below the low limit (Hot Water Reset Outdoor Dry Bulb Low). The default is –6.7C.</w:t>
      </w:r>
    </w:p>
    <w:p w14:paraId="31CAA6F0" w14:textId="77777777" w:rsidR="001E77BE" w:rsidRDefault="001E77BE" w:rsidP="001E77BE">
      <w:pPr>
        <w:pStyle w:val="Heading4"/>
      </w:pPr>
      <w:r>
        <w:t>Field: Hot Water Reset Outdoor Dry Bulb Low</w:t>
      </w:r>
    </w:p>
    <w:p w14:paraId="46730EFE" w14:textId="77777777" w:rsidR="001E77BE" w:rsidRDefault="001E77BE" w:rsidP="001E77BE">
      <w:pPr>
        <w:pStyle w:val="BodyText"/>
      </w:pPr>
      <w:r>
        <w:t>The low limit of outdoor dry-bulb temperature in C for outdoor air reset control. When the outdoor dry-bulb is at or below this temperature, the setpoint is the value of Hot Water Setpoint at Outdoor Dry Bulb Low. The default is 82.2C.</w:t>
      </w:r>
    </w:p>
    <w:p w14:paraId="4712FCE4" w14:textId="77777777" w:rsidR="001E77BE" w:rsidRDefault="001E77BE" w:rsidP="001E77BE">
      <w:pPr>
        <w:pStyle w:val="Heading4"/>
      </w:pPr>
      <w:r>
        <w:t>Field: Hot Water Setpoint at Outdoor Dry Bulb High</w:t>
      </w:r>
    </w:p>
    <w:p w14:paraId="3E7C8FC5" w14:textId="77777777" w:rsidR="001E77BE" w:rsidRDefault="001E77BE" w:rsidP="001E77BE">
      <w:pPr>
        <w:pStyle w:val="BodyText"/>
      </w:pPr>
      <w:r>
        <w:t>The Hot Water setpoint temperature in C when the outdoor dry-bulb is at or above the high limit (Hot Water Reset Outdoor Dry Bulb Low). The default is 10.0C.</w:t>
      </w:r>
    </w:p>
    <w:p w14:paraId="4BA44358" w14:textId="77777777" w:rsidR="001E77BE" w:rsidRDefault="001E77BE" w:rsidP="001E77BE">
      <w:pPr>
        <w:pStyle w:val="Heading4"/>
      </w:pPr>
      <w:bookmarkStart w:id="3714" w:name="_Toc214167446"/>
      <w:bookmarkStart w:id="3715" w:name="_Toc259442835"/>
      <w:bookmarkStart w:id="3716" w:name="_Toc274581797"/>
      <w:r>
        <w:t>Field: Hot Water Reset Outdoor Dry Bulb High</w:t>
      </w:r>
    </w:p>
    <w:p w14:paraId="77B86B72" w14:textId="77777777" w:rsidR="001E77BE" w:rsidRDefault="001E77BE" w:rsidP="001E77BE">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14:paraId="78FEE481" w14:textId="77777777" w:rsidR="001E77BE" w:rsidRDefault="001E77BE" w:rsidP="001E77BE">
      <w:pPr>
        <w:pStyle w:val="Heading4"/>
      </w:pPr>
      <w:r>
        <w:t>Field: Hot Water Pump Type</w:t>
      </w:r>
    </w:p>
    <w:p w14:paraId="65911EE0" w14:textId="77777777" w:rsidR="001E77BE" w:rsidRDefault="001E77BE" w:rsidP="001E77BE">
      <w:pPr>
        <w:pStyle w:val="BodyText"/>
      </w:pPr>
      <w:r>
        <w:t>Describes the type of pump configuration used for the hot water loop. The options include:</w:t>
      </w:r>
    </w:p>
    <w:p w14:paraId="0B5A5484" w14:textId="77777777" w:rsidR="001E77BE" w:rsidRDefault="001E77BE" w:rsidP="001E77BE">
      <w:pPr>
        <w:pStyle w:val="ListBullet2"/>
      </w:pPr>
      <w:r w:rsidRPr="00CE60EC">
        <w:t>SinglePump</w:t>
      </w:r>
    </w:p>
    <w:p w14:paraId="2368F6F7" w14:textId="77777777" w:rsidR="001E77BE" w:rsidRDefault="001E77BE" w:rsidP="001E77BE">
      <w:pPr>
        <w:pStyle w:val="ListBullet2"/>
      </w:pPr>
      <w:r w:rsidRPr="003F7266">
        <w:t>PumpPer</w:t>
      </w:r>
      <w:r w:rsidRPr="00B44E0F">
        <w:t>Boiler</w:t>
      </w:r>
    </w:p>
    <w:p w14:paraId="0CD71F40" w14:textId="77777777" w:rsidR="001E77BE" w:rsidRDefault="001E77BE" w:rsidP="001E77BE">
      <w:pPr>
        <w:pStyle w:val="ListBullet2"/>
      </w:pPr>
      <w:r w:rsidRPr="00CE60EC">
        <w:t>TwoHeaderedPumps</w:t>
      </w:r>
    </w:p>
    <w:p w14:paraId="33D69299" w14:textId="77777777" w:rsidR="001E77BE" w:rsidRDefault="001E77BE" w:rsidP="001E77BE">
      <w:pPr>
        <w:pStyle w:val="ListBullet2"/>
      </w:pPr>
      <w:r w:rsidRPr="00CE60EC">
        <w:t>ThreeHeaderedPumps</w:t>
      </w:r>
    </w:p>
    <w:p w14:paraId="49C2C1D6" w14:textId="77777777" w:rsidR="001E77BE" w:rsidRDefault="001E77BE" w:rsidP="001E77BE">
      <w:pPr>
        <w:pStyle w:val="ListBullet2"/>
      </w:pPr>
      <w:r w:rsidRPr="00CE60EC">
        <w:t>FourHeaderedPumps</w:t>
      </w:r>
    </w:p>
    <w:p w14:paraId="4F9308CE" w14:textId="77777777" w:rsidR="001E77BE" w:rsidRDefault="001E77BE" w:rsidP="001E77BE">
      <w:pPr>
        <w:pStyle w:val="ListBullet2"/>
      </w:pPr>
      <w:r w:rsidRPr="00CE60EC">
        <w:t>FiveHe</w:t>
      </w:r>
      <w:r>
        <w:t>aderedPumps</w:t>
      </w:r>
    </w:p>
    <w:p w14:paraId="56C5AD69" w14:textId="77777777" w:rsidR="001E77BE" w:rsidRPr="00AE5277" w:rsidRDefault="001E77BE" w:rsidP="001E77BE">
      <w:pPr>
        <w:pStyle w:val="Heading4"/>
        <w:tabs>
          <w:tab w:val="left" w:pos="5052"/>
        </w:tabs>
        <w:jc w:val="both"/>
      </w:pPr>
      <w:r w:rsidRPr="00AE5277">
        <w:t xml:space="preserve">Field: </w:t>
      </w:r>
      <w:r>
        <w:t>Supply Side Bypass Pipe</w:t>
      </w:r>
    </w:p>
    <w:p w14:paraId="789A8888" w14:textId="77777777" w:rsidR="001E77BE" w:rsidRDefault="001E77BE" w:rsidP="001E77BE">
      <w:pPr>
        <w:pStyle w:val="BodyText"/>
      </w:pPr>
      <w:r>
        <w:t xml:space="preserve">The field determines if a supply side bypass pipe is present in the hot water loop. The choices for this field are </w:t>
      </w:r>
    </w:p>
    <w:p w14:paraId="5B74BF1E" w14:textId="77777777" w:rsidR="001E77BE" w:rsidRDefault="001E77BE" w:rsidP="001E77BE">
      <w:pPr>
        <w:pStyle w:val="ListBullet2"/>
      </w:pPr>
      <w:r w:rsidRPr="00CE60EC">
        <w:t>Yes</w:t>
      </w:r>
    </w:p>
    <w:p w14:paraId="28D4C987" w14:textId="77777777" w:rsidR="001E77BE" w:rsidRDefault="001E77BE" w:rsidP="001E77BE">
      <w:pPr>
        <w:pStyle w:val="ListBullet2"/>
      </w:pPr>
      <w:r w:rsidRPr="003F7266">
        <w:t>No</w:t>
      </w:r>
      <w:r>
        <w:t>.</w:t>
      </w:r>
    </w:p>
    <w:p w14:paraId="0643FB8A" w14:textId="77777777" w:rsidR="001E77BE" w:rsidRPr="00AE5277" w:rsidRDefault="001E77BE" w:rsidP="001E77BE">
      <w:pPr>
        <w:pStyle w:val="Heading4"/>
        <w:jc w:val="both"/>
      </w:pPr>
      <w:r w:rsidRPr="00AE5277">
        <w:t xml:space="preserve">Field: </w:t>
      </w:r>
      <w:r>
        <w:t>Demand Side Bypass Pipe</w:t>
      </w:r>
    </w:p>
    <w:p w14:paraId="79159926" w14:textId="77777777" w:rsidR="001E77BE" w:rsidRDefault="001E77BE" w:rsidP="001E77BE">
      <w:pPr>
        <w:pStyle w:val="BodyText"/>
      </w:pPr>
      <w:r>
        <w:t xml:space="preserve">The field determines if a demand side bypass pipe is present in the hot water loop. The choices for this field are </w:t>
      </w:r>
    </w:p>
    <w:p w14:paraId="4CA1339A" w14:textId="77777777" w:rsidR="001E77BE" w:rsidRDefault="001E77BE" w:rsidP="001E77BE">
      <w:pPr>
        <w:pStyle w:val="ListBullet2"/>
      </w:pPr>
      <w:r w:rsidRPr="00CE60EC">
        <w:t>Yes</w:t>
      </w:r>
    </w:p>
    <w:p w14:paraId="5F456AE4" w14:textId="77777777" w:rsidR="001E77BE" w:rsidRDefault="001E77BE" w:rsidP="001E77BE">
      <w:pPr>
        <w:pStyle w:val="ListBullet2"/>
      </w:pPr>
      <w:r w:rsidRPr="003F7266">
        <w:t>N</w:t>
      </w:r>
      <w:r>
        <w:t>o.</w:t>
      </w:r>
    </w:p>
    <w:p w14:paraId="0522A5C4" w14:textId="77777777" w:rsidR="001E77BE" w:rsidRDefault="001E77BE" w:rsidP="001E77BE">
      <w:pPr>
        <w:pStyle w:val="Heading4"/>
      </w:pPr>
      <w:r>
        <w:t>Field: Fluid Type</w:t>
      </w:r>
    </w:p>
    <w:p w14:paraId="1D3E0A20" w14:textId="77777777" w:rsidR="001E77BE" w:rsidRDefault="001E77BE" w:rsidP="001E77BE">
      <w:pPr>
        <w:pStyle w:val="BodyText"/>
      </w:pPr>
      <w:r>
        <w:t xml:space="preserve">This field determines the type of fluid used for the chilled water loop. The following options are available: </w:t>
      </w:r>
    </w:p>
    <w:p w14:paraId="701730C2" w14:textId="77777777" w:rsidR="001E77BE" w:rsidRDefault="001E77BE" w:rsidP="001E77BE">
      <w:pPr>
        <w:pStyle w:val="ListBullet2"/>
      </w:pPr>
      <w:r w:rsidRPr="00CE60EC">
        <w:t>Water</w:t>
      </w:r>
    </w:p>
    <w:p w14:paraId="44B67917" w14:textId="77777777" w:rsidR="001E77BE" w:rsidRDefault="001E77BE" w:rsidP="001E77BE">
      <w:pPr>
        <w:pStyle w:val="ListBullet2"/>
      </w:pPr>
      <w:r w:rsidRPr="003F7266">
        <w:t>EthyleneGlycol30</w:t>
      </w:r>
    </w:p>
    <w:p w14:paraId="27502F83" w14:textId="77777777" w:rsidR="001E77BE" w:rsidRDefault="001E77BE" w:rsidP="001E77BE">
      <w:pPr>
        <w:pStyle w:val="ListBullet2"/>
      </w:pPr>
      <w:r w:rsidRPr="00CE60EC">
        <w:lastRenderedPageBreak/>
        <w:t>EthyleneGlycol40</w:t>
      </w:r>
    </w:p>
    <w:p w14:paraId="4A3B8B5B" w14:textId="77777777" w:rsidR="001E77BE" w:rsidRDefault="001E77BE" w:rsidP="001E77BE">
      <w:pPr>
        <w:pStyle w:val="ListBullet2"/>
      </w:pPr>
      <w:r w:rsidRPr="00CE60EC">
        <w:t>EthyleneGlycol50</w:t>
      </w:r>
    </w:p>
    <w:p w14:paraId="695E08EF" w14:textId="77777777" w:rsidR="001E77BE" w:rsidRDefault="001E77BE" w:rsidP="001E77BE">
      <w:pPr>
        <w:pStyle w:val="ListBullet2"/>
      </w:pPr>
      <w:r w:rsidRPr="00CE60EC">
        <w:t>EthyleneGlycol60</w:t>
      </w:r>
    </w:p>
    <w:p w14:paraId="5789A1B9" w14:textId="77777777" w:rsidR="001E77BE" w:rsidRDefault="001E77BE" w:rsidP="001E77BE">
      <w:pPr>
        <w:pStyle w:val="ListBullet2"/>
      </w:pPr>
      <w:r w:rsidRPr="00CE60EC">
        <w:t>PropyleneGlycol30</w:t>
      </w:r>
    </w:p>
    <w:p w14:paraId="560E1B6F" w14:textId="77777777" w:rsidR="001E77BE" w:rsidRDefault="001E77BE" w:rsidP="001E77BE">
      <w:pPr>
        <w:pStyle w:val="ListBullet2"/>
      </w:pPr>
      <w:r w:rsidRPr="00CE60EC">
        <w:t>PropyleneGlycol40</w:t>
      </w:r>
    </w:p>
    <w:p w14:paraId="763F5A5F" w14:textId="77777777" w:rsidR="001E77BE" w:rsidRDefault="001E77BE" w:rsidP="001E77BE">
      <w:pPr>
        <w:pStyle w:val="ListBullet2"/>
      </w:pPr>
      <w:r w:rsidRPr="00CE60EC">
        <w:t>PropyleneGlycol50</w:t>
      </w:r>
    </w:p>
    <w:p w14:paraId="777AE1AC" w14:textId="77777777" w:rsidR="001E77BE" w:rsidRDefault="001E77BE" w:rsidP="001E77BE">
      <w:pPr>
        <w:pStyle w:val="ListBullet2"/>
      </w:pPr>
      <w:r w:rsidRPr="00CE60EC">
        <w:t>PropyleneGlycol60</w:t>
      </w:r>
    </w:p>
    <w:p w14:paraId="40308ABB" w14:textId="77777777" w:rsidR="001E77BE" w:rsidRDefault="001E77BE" w:rsidP="001E77BE">
      <w:pPr>
        <w:pStyle w:val="Heading4"/>
      </w:pPr>
      <w:r>
        <w:t>Field: Loop Design Delta Temperature</w:t>
      </w:r>
    </w:p>
    <w:p w14:paraId="2146FC88" w14:textId="77777777" w:rsidR="001E77BE" w:rsidRDefault="001E77BE" w:rsidP="001E77BE">
      <w:r>
        <w:t>The temperature difference used in sizing the loop flow rate. The default is 11C.</w:t>
      </w:r>
    </w:p>
    <w:p w14:paraId="3B52A3A8" w14:textId="77777777" w:rsidR="001E77BE" w:rsidRDefault="001E77BE" w:rsidP="001E77BE">
      <w:pPr>
        <w:pStyle w:val="Heading4"/>
      </w:pPr>
      <w:r>
        <w:t>Field: Maximum Outdoor Dry Bulb Temperature</w:t>
      </w:r>
    </w:p>
    <w:p w14:paraId="6C5D2AFC" w14:textId="77777777" w:rsidR="001E77BE" w:rsidRDefault="001E77BE" w:rsidP="001E77BE">
      <w:r>
        <w:t>The maximum outdoor dry bulb temperature that the hot water loops operate.</w:t>
      </w:r>
    </w:p>
    <w:p w14:paraId="4D470646" w14:textId="77777777" w:rsidR="001E77BE" w:rsidRDefault="001E77BE" w:rsidP="001E77BE">
      <w:pPr>
        <w:pStyle w:val="Heading4"/>
      </w:pPr>
      <w:r>
        <w:t>Field: Load Distribution Scheme</w:t>
      </w:r>
    </w:p>
    <w:p w14:paraId="38C887AB"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0009759B" w14:textId="77777777" w:rsidR="001E77BE" w:rsidRDefault="001E77BE" w:rsidP="001E77BE">
      <w:pPr>
        <w:pStyle w:val="BodyText"/>
      </w:pPr>
      <w:r>
        <w:t>As shown in an IDF:</w:t>
      </w:r>
    </w:p>
    <w:p w14:paraId="05F15D8E" w14:textId="77777777" w:rsidR="001E77BE" w:rsidRPr="00C32993" w:rsidRDefault="001E77BE" w:rsidP="001E77BE">
      <w:pPr>
        <w:pStyle w:val="CodeIDDSamples"/>
        <w:rPr>
          <w:lang w:val="nl-NL"/>
        </w:rPr>
      </w:pPr>
      <w:bookmarkStart w:id="3717" w:name="_Toc122310712"/>
      <w:r w:rsidRPr="00C32993">
        <w:rPr>
          <w:lang w:val="nl-NL"/>
        </w:rPr>
        <w:t>HVACTemplate:Plant:HotWaterLoop,</w:t>
      </w:r>
    </w:p>
    <w:p w14:paraId="179EC471" w14:textId="77777777" w:rsidR="001E77BE" w:rsidRDefault="001E77BE" w:rsidP="001E77BE">
      <w:pPr>
        <w:pStyle w:val="CodeIDDSamples"/>
      </w:pPr>
      <w:r w:rsidRPr="00C32993">
        <w:rPr>
          <w:lang w:val="nl-NL"/>
        </w:rPr>
        <w:t xml:space="preserve">    Hot Water Loop,          !- </w:t>
      </w:r>
      <w:r>
        <w:t>Plant Loop Name</w:t>
      </w:r>
    </w:p>
    <w:p w14:paraId="40E2D87E" w14:textId="77777777" w:rsidR="001E77BE" w:rsidRDefault="001E77BE" w:rsidP="001E77BE">
      <w:pPr>
        <w:pStyle w:val="CodeIDDSamples"/>
      </w:pPr>
      <w:r>
        <w:t xml:space="preserve">    ,                        !- Pump Schedule</w:t>
      </w:r>
    </w:p>
    <w:p w14:paraId="59983F52" w14:textId="77777777" w:rsidR="001E77BE" w:rsidRDefault="001E77BE" w:rsidP="001E77BE">
      <w:pPr>
        <w:pStyle w:val="CodeIDDSamples"/>
      </w:pPr>
      <w:r>
        <w:t xml:space="preserve">    Intermittent,            !- Pump Control Type</w:t>
      </w:r>
    </w:p>
    <w:p w14:paraId="40C2037B" w14:textId="77777777" w:rsidR="001E77BE" w:rsidRDefault="001E77BE" w:rsidP="001E77BE">
      <w:pPr>
        <w:pStyle w:val="CodeIDDSamples"/>
      </w:pPr>
      <w:r>
        <w:t xml:space="preserve">    Default,                 !- Hot Water Plant Operation Scheme Type</w:t>
      </w:r>
    </w:p>
    <w:p w14:paraId="6E0C6597" w14:textId="77777777" w:rsidR="001E77BE" w:rsidRDefault="001E77BE" w:rsidP="001E77BE">
      <w:pPr>
        <w:pStyle w:val="CodeIDDSamples"/>
      </w:pPr>
      <w:r>
        <w:t xml:space="preserve">    ,                        !- Hot Water Plant Operation Scheme List Name</w:t>
      </w:r>
    </w:p>
    <w:p w14:paraId="6CA23EE0" w14:textId="77777777" w:rsidR="001E77BE" w:rsidRDefault="001E77BE" w:rsidP="001E77BE">
      <w:pPr>
        <w:pStyle w:val="CodeIDDSamples"/>
      </w:pPr>
      <w:r>
        <w:t xml:space="preserve">    HW Loop Temp Schedule,   !- Hot Water Setpoint Schedule</w:t>
      </w:r>
    </w:p>
    <w:p w14:paraId="2752FC4E" w14:textId="77777777" w:rsidR="001E77BE" w:rsidRDefault="001E77BE" w:rsidP="001E77BE">
      <w:pPr>
        <w:pStyle w:val="CodeIDDSamples"/>
      </w:pPr>
      <w:r>
        <w:t xml:space="preserve">    82,                    !- Hot Water Design Setpoint {C}</w:t>
      </w:r>
    </w:p>
    <w:p w14:paraId="35A60997" w14:textId="77777777" w:rsidR="001E77BE" w:rsidRDefault="001E77BE" w:rsidP="001E77BE">
      <w:pPr>
        <w:pStyle w:val="CodeIDDSamples"/>
      </w:pPr>
      <w:r>
        <w:t xml:space="preserve">    VariableFlow,          !- Hot Water Pump Configuration</w:t>
      </w:r>
    </w:p>
    <w:p w14:paraId="3DCAA3BF" w14:textId="77777777" w:rsidR="001E77BE" w:rsidRDefault="001E77BE" w:rsidP="001E77BE">
      <w:pPr>
        <w:pStyle w:val="CodeIDDSamples"/>
      </w:pPr>
      <w:r>
        <w:t xml:space="preserve">    179352,                !- Hot Water Pump Rated Head {Pa}</w:t>
      </w:r>
    </w:p>
    <w:p w14:paraId="21F8B194" w14:textId="77777777" w:rsidR="001E77BE" w:rsidRDefault="001E77BE" w:rsidP="001E77BE">
      <w:pPr>
        <w:pStyle w:val="CodeIDDSamples"/>
      </w:pPr>
      <w:r>
        <w:t xml:space="preserve">    None,                  !- Hot Water Setpoint Reset Type</w:t>
      </w:r>
    </w:p>
    <w:p w14:paraId="5CC1306A" w14:textId="77777777" w:rsidR="001E77BE" w:rsidRDefault="001E77BE" w:rsidP="001E77BE">
      <w:pPr>
        <w:pStyle w:val="CodeIDDSamples"/>
      </w:pPr>
      <w:r>
        <w:t xml:space="preserve">    82.2,                  !- Hot Water Setpoint at Outdoor Dry Bulb Low {C}</w:t>
      </w:r>
    </w:p>
    <w:p w14:paraId="7A6B2E71" w14:textId="77777777" w:rsidR="001E77BE" w:rsidRDefault="001E77BE" w:rsidP="001E77BE">
      <w:pPr>
        <w:pStyle w:val="CodeIDDSamples"/>
      </w:pPr>
      <w:r>
        <w:t xml:space="preserve">    -6.7,                  !- Hot Water Reset Outdoor Dry Bulb Low {C}</w:t>
      </w:r>
    </w:p>
    <w:p w14:paraId="7CE1A061" w14:textId="77777777" w:rsidR="001E77BE" w:rsidRDefault="001E77BE" w:rsidP="001E77BE">
      <w:pPr>
        <w:pStyle w:val="CodeIDDSamples"/>
      </w:pPr>
      <w:r>
        <w:t xml:space="preserve">    65.6,                  !- Hot Water Setpoint at Outdoor Dry Bulb High {C}</w:t>
      </w:r>
    </w:p>
    <w:p w14:paraId="76D2A8D7" w14:textId="77777777" w:rsidR="001E77BE" w:rsidRDefault="001E77BE" w:rsidP="001E77BE">
      <w:pPr>
        <w:pStyle w:val="CodeIDDSamples"/>
      </w:pPr>
      <w:r>
        <w:t xml:space="preserve">    10,                    !- Hot Water Reset Outdoor Dry Bulb High {C}</w:t>
      </w:r>
    </w:p>
    <w:p w14:paraId="0AA426D6" w14:textId="77777777" w:rsidR="001E77BE" w:rsidRDefault="001E77BE" w:rsidP="001E77BE">
      <w:pPr>
        <w:pStyle w:val="CodeIDDSamples"/>
      </w:pPr>
      <w:r>
        <w:t xml:space="preserve">    SinglePump,              !- Hot Water Pump Type</w:t>
      </w:r>
    </w:p>
    <w:p w14:paraId="5672946A" w14:textId="77777777" w:rsidR="001E77BE" w:rsidRDefault="001E77BE" w:rsidP="001E77BE">
      <w:pPr>
        <w:pStyle w:val="CodeIDDSamples"/>
      </w:pPr>
      <w:r>
        <w:t xml:space="preserve">    Yes,                     !- Supply Side Bypass Pipe</w:t>
      </w:r>
    </w:p>
    <w:p w14:paraId="04B49AF3" w14:textId="77777777" w:rsidR="001E77BE" w:rsidRDefault="001E77BE" w:rsidP="001E77BE">
      <w:pPr>
        <w:pStyle w:val="CodeIDDSamples"/>
      </w:pPr>
      <w:r>
        <w:t xml:space="preserve">    Yes,                     !- Demand Side Bypass Pipe</w:t>
      </w:r>
    </w:p>
    <w:p w14:paraId="1FA91A18" w14:textId="77777777" w:rsidR="001E77BE" w:rsidRDefault="001E77BE" w:rsidP="001E77BE">
      <w:pPr>
        <w:pStyle w:val="CodeIDDSamples"/>
      </w:pPr>
      <w:r>
        <w:t xml:space="preserve">    Water,                   !- Fluid Type</w:t>
      </w:r>
    </w:p>
    <w:p w14:paraId="355ADEF0" w14:textId="77777777" w:rsidR="001E77BE" w:rsidRDefault="001E77BE" w:rsidP="001E77BE">
      <w:pPr>
        <w:pStyle w:val="CodeIDDSamples"/>
      </w:pPr>
      <w:r>
        <w:t xml:space="preserve">    11,                      !- Loop Design Delta Temperature {deltaC}</w:t>
      </w:r>
    </w:p>
    <w:p w14:paraId="7A277D51" w14:textId="77777777" w:rsidR="001E77BE" w:rsidRDefault="001E77BE" w:rsidP="001E77BE">
      <w:pPr>
        <w:pStyle w:val="CodeIDDSamples"/>
      </w:pPr>
      <w:r>
        <w:t xml:space="preserve">    ,                        !- Maximum Outdoor Dry Bulb Temperature {C}</w:t>
      </w:r>
    </w:p>
    <w:p w14:paraId="57FF8E5A" w14:textId="77777777" w:rsidR="001E77BE" w:rsidRPr="003F7266" w:rsidRDefault="001E77BE" w:rsidP="001E77BE">
      <w:pPr>
        <w:pStyle w:val="CodeIDDSamples"/>
      </w:pPr>
      <w:r>
        <w:t xml:space="preserve">    Sequential;              !- Load Distribution Scheme</w:t>
      </w:r>
    </w:p>
    <w:p w14:paraId="0204EB57" w14:textId="77777777" w:rsidR="001E77BE" w:rsidRDefault="001E77BE" w:rsidP="001E77BE">
      <w:pPr>
        <w:pStyle w:val="Heading3"/>
      </w:pPr>
      <w:bookmarkStart w:id="3718" w:name="_Toc318706733"/>
      <w:bookmarkStart w:id="3719" w:name="_Toc358874158"/>
      <w:bookmarkStart w:id="3720" w:name="_Toc399490810"/>
      <w:bookmarkEnd w:id="3717"/>
      <w:r>
        <w:t>HVACTemplate:Plant:Boiler</w:t>
      </w:r>
      <w:bookmarkEnd w:id="3714"/>
      <w:bookmarkEnd w:id="3715"/>
      <w:bookmarkEnd w:id="3716"/>
      <w:bookmarkEnd w:id="3718"/>
      <w:bookmarkEnd w:id="3719"/>
      <w:bookmarkEnd w:id="3720"/>
    </w:p>
    <w:p w14:paraId="11C51784" w14:textId="77777777" w:rsidR="001E77BE" w:rsidRDefault="001E77BE" w:rsidP="001E77BE">
      <w:pPr>
        <w:pStyle w:val="BodyText"/>
      </w:pPr>
      <w:r>
        <w:t>A boiler or purchased heating source is described with this object. To define multiple boilers, use multiple HVACTemplate:Plant:Boiler objects and use the Sizing Factor field to apportion the total capacity if autosizing.</w:t>
      </w:r>
    </w:p>
    <w:p w14:paraId="5123CB31" w14:textId="77777777" w:rsidR="001E77BE" w:rsidRDefault="001E77BE" w:rsidP="001E77BE">
      <w:pPr>
        <w:pStyle w:val="Heading4"/>
      </w:pPr>
      <w:r>
        <w:t>Field: Name</w:t>
      </w:r>
    </w:p>
    <w:p w14:paraId="6536F608" w14:textId="77777777" w:rsidR="001E77BE" w:rsidRDefault="001E77BE" w:rsidP="001E77BE">
      <w:pPr>
        <w:pStyle w:val="BodyText"/>
      </w:pPr>
      <w:r>
        <w:t>The name used to reference the HVACTemplate:Plant:Boiler object.</w:t>
      </w:r>
    </w:p>
    <w:p w14:paraId="08898BF1" w14:textId="77777777" w:rsidR="001E77BE" w:rsidRDefault="001E77BE" w:rsidP="001E77BE">
      <w:pPr>
        <w:pStyle w:val="Heading4"/>
      </w:pPr>
      <w:r>
        <w:lastRenderedPageBreak/>
        <w:t>Field: Boiler Type</w:t>
      </w:r>
    </w:p>
    <w:p w14:paraId="1FCA59C5" w14:textId="77777777" w:rsidR="001E77BE" w:rsidRDefault="001E77BE" w:rsidP="001E77BE">
      <w:pPr>
        <w:pStyle w:val="BodyText"/>
      </w:pPr>
      <w:r>
        <w:t>While EnergyPlus has a variety of boiler options, the choices for this field are:</w:t>
      </w:r>
    </w:p>
    <w:p w14:paraId="30E29D67" w14:textId="77777777" w:rsidR="001E77BE" w:rsidRDefault="001E77BE" w:rsidP="001E77BE">
      <w:pPr>
        <w:pStyle w:val="ListBullet2"/>
      </w:pPr>
      <w:r>
        <w:t>DistrictHotWater – District heating</w:t>
      </w:r>
    </w:p>
    <w:p w14:paraId="00BD5329" w14:textId="77777777" w:rsidR="001E77BE" w:rsidRDefault="001E77BE" w:rsidP="001E77BE">
      <w:pPr>
        <w:pStyle w:val="ListBullet2"/>
      </w:pPr>
      <w:r>
        <w:t>HotWaterBoiler – Hot water boiler (non-condensing)</w:t>
      </w:r>
    </w:p>
    <w:p w14:paraId="7A2BFE18" w14:textId="77777777" w:rsidR="001E77BE" w:rsidRDefault="001E77BE" w:rsidP="001E77BE">
      <w:pPr>
        <w:pStyle w:val="ListBullet2"/>
      </w:pPr>
      <w:r>
        <w:t>CondensingHotWaterBoiler – Hot water boiler (condensing)</w:t>
      </w:r>
    </w:p>
    <w:p w14:paraId="04BFD363" w14:textId="77777777" w:rsidR="001E77BE" w:rsidRDefault="001E77BE" w:rsidP="001E77BE">
      <w:pPr>
        <w:pStyle w:val="BodyText"/>
      </w:pPr>
      <w:r>
        <w:t>The EnergyPlus equipment object types which are used are DistrictHeating or Boiler:HotWater. These equipment type keys must be used if setting up a user-defined boiler plant operation scheme.</w:t>
      </w:r>
    </w:p>
    <w:p w14:paraId="4E1D34F0" w14:textId="77777777" w:rsidR="001E77BE" w:rsidRDefault="001E77BE" w:rsidP="001E77BE">
      <w:pPr>
        <w:pStyle w:val="Heading4"/>
      </w:pPr>
      <w:r>
        <w:t>Field: Capacity</w:t>
      </w:r>
    </w:p>
    <w:p w14:paraId="5184A8F6"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14:paraId="6952D409" w14:textId="77777777" w:rsidR="001E77BE" w:rsidRDefault="001E77BE" w:rsidP="001E77BE">
      <w:pPr>
        <w:pStyle w:val="Heading4"/>
      </w:pPr>
      <w:r>
        <w:t>Field: Efficiency</w:t>
      </w:r>
    </w:p>
    <w:p w14:paraId="299D41FA" w14:textId="77777777" w:rsidR="001E77BE" w:rsidRDefault="001E77BE" w:rsidP="001E77BE">
      <w:pPr>
        <w:pStyle w:val="BodyText"/>
      </w:pPr>
      <w:r>
        <w:rPr>
          <w:rFonts w:eastAsia="Tahoma"/>
        </w:rPr>
        <w:t>This numeric field contains the heating efficiency (as a fraction between 0 and 1) of the boiler’s burner.</w:t>
      </w:r>
      <w:r>
        <w:t xml:space="preserve"> Not applicable if Boiler Type is DistrictHotWater.</w:t>
      </w:r>
    </w:p>
    <w:p w14:paraId="10F8CC18" w14:textId="77777777" w:rsidR="001E77BE" w:rsidRDefault="001E77BE" w:rsidP="001E77BE">
      <w:pPr>
        <w:pStyle w:val="Heading4"/>
      </w:pPr>
      <w:r>
        <w:t>Field: Fuel Type</w:t>
      </w:r>
    </w:p>
    <w:p w14:paraId="33BA7801" w14:textId="77777777" w:rsidR="001E77BE" w:rsidRDefault="001E77BE" w:rsidP="001E77BE">
      <w:pPr>
        <w:pStyle w:val="BodyText"/>
      </w:pPr>
      <w:r>
        <w:t>The choices for this field are</w:t>
      </w:r>
    </w:p>
    <w:p w14:paraId="139A9C8D" w14:textId="77777777" w:rsidR="001E77BE" w:rsidRDefault="001E77BE" w:rsidP="001E77BE">
      <w:pPr>
        <w:pStyle w:val="ListBullet2"/>
      </w:pPr>
      <w:r>
        <w:t>Electricity</w:t>
      </w:r>
    </w:p>
    <w:p w14:paraId="2D748D10" w14:textId="77777777" w:rsidR="001E77BE" w:rsidRDefault="001E77BE" w:rsidP="001E77BE">
      <w:pPr>
        <w:pStyle w:val="ListBullet2"/>
      </w:pPr>
      <w:r>
        <w:t>NaturalGas</w:t>
      </w:r>
    </w:p>
    <w:p w14:paraId="6B546F5C" w14:textId="77777777" w:rsidR="001E77BE" w:rsidRDefault="001E77BE" w:rsidP="001E77BE">
      <w:pPr>
        <w:pStyle w:val="ListBullet2"/>
      </w:pPr>
      <w:r>
        <w:t>PropaneGas</w:t>
      </w:r>
    </w:p>
    <w:p w14:paraId="21410061" w14:textId="77777777" w:rsidR="001E77BE" w:rsidRDefault="001E77BE" w:rsidP="001E77BE">
      <w:pPr>
        <w:pStyle w:val="ListBullet2"/>
      </w:pPr>
      <w:r>
        <w:t>FuelOil#1</w:t>
      </w:r>
    </w:p>
    <w:p w14:paraId="55B848B4" w14:textId="77777777" w:rsidR="001E77BE" w:rsidRDefault="001E77BE" w:rsidP="001E77BE">
      <w:pPr>
        <w:pStyle w:val="ListBullet2"/>
      </w:pPr>
      <w:r>
        <w:t>FuelOil#2</w:t>
      </w:r>
    </w:p>
    <w:p w14:paraId="19C9F576" w14:textId="77777777" w:rsidR="001E77BE" w:rsidRDefault="001E77BE" w:rsidP="001E77BE">
      <w:pPr>
        <w:pStyle w:val="ListBullet2"/>
      </w:pPr>
      <w:r>
        <w:t>Coal</w:t>
      </w:r>
    </w:p>
    <w:p w14:paraId="73DA8210" w14:textId="77777777" w:rsidR="001E77BE" w:rsidRDefault="001E77BE" w:rsidP="001E77BE">
      <w:pPr>
        <w:pStyle w:val="ListBullet2"/>
      </w:pPr>
      <w:r>
        <w:t>Diesel</w:t>
      </w:r>
    </w:p>
    <w:p w14:paraId="20BC839F" w14:textId="77777777" w:rsidR="001E77BE" w:rsidRDefault="001E77BE" w:rsidP="001E77BE">
      <w:pPr>
        <w:pStyle w:val="ListBullet2"/>
      </w:pPr>
      <w:r>
        <w:t>Gasoline</w:t>
      </w:r>
    </w:p>
    <w:p w14:paraId="7B121C23" w14:textId="77777777" w:rsidR="001E77BE" w:rsidRDefault="001E77BE" w:rsidP="001E77BE">
      <w:pPr>
        <w:pStyle w:val="ListBullet2"/>
      </w:pPr>
      <w:r>
        <w:t>OtherFuel1</w:t>
      </w:r>
    </w:p>
    <w:p w14:paraId="00CE5F75" w14:textId="77777777" w:rsidR="001E77BE" w:rsidRDefault="001E77BE" w:rsidP="001E77BE">
      <w:pPr>
        <w:pStyle w:val="ListBullet2"/>
      </w:pPr>
      <w:r>
        <w:t>OtherFuel2</w:t>
      </w:r>
    </w:p>
    <w:p w14:paraId="0830BEFC" w14:textId="77777777" w:rsidR="001E77BE" w:rsidRDefault="001E77BE" w:rsidP="001E77BE">
      <w:pPr>
        <w:pStyle w:val="BodyText"/>
      </w:pPr>
      <w:r>
        <w:t>Not applicable if Boiler Type is DistrictHotWater</w:t>
      </w:r>
    </w:p>
    <w:p w14:paraId="511B74DB" w14:textId="77777777" w:rsidR="001E77BE" w:rsidRDefault="001E77BE" w:rsidP="001E77BE">
      <w:pPr>
        <w:pStyle w:val="Heading4"/>
      </w:pPr>
      <w:r>
        <w:t xml:space="preserve">Field: </w:t>
      </w:r>
      <w:r w:rsidRPr="000A495B">
        <w:t>Priority</w:t>
      </w:r>
    </w:p>
    <w:p w14:paraId="255EDA74" w14:textId="77777777" w:rsidR="001E77BE" w:rsidRDefault="001E77BE" w:rsidP="001E77BE">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14:paraId="42EF4AB0" w14:textId="77777777" w:rsidR="001E77BE" w:rsidRDefault="001E77BE" w:rsidP="001E77BE">
      <w:pPr>
        <w:pStyle w:val="Heading4"/>
        <w:rPr>
          <w:rFonts w:eastAsia="Tahoma"/>
        </w:rPr>
      </w:pPr>
      <w:bookmarkStart w:id="3721" w:name="_Toc274581798"/>
      <w:r>
        <w:rPr>
          <w:rFonts w:eastAsia="Tahoma"/>
        </w:rPr>
        <w:t xml:space="preserve">Field: </w:t>
      </w:r>
      <w:r w:rsidRPr="000A495B">
        <w:rPr>
          <w:rFonts w:eastAsia="Tahoma"/>
        </w:rPr>
        <w:t>Sizing</w:t>
      </w:r>
      <w:r>
        <w:rPr>
          <w:rFonts w:eastAsia="Tahoma"/>
        </w:rPr>
        <w:t xml:space="preserve"> Factor</w:t>
      </w:r>
    </w:p>
    <w:p w14:paraId="711124C4"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14:paraId="39BC6372" w14:textId="77777777" w:rsidR="001E77BE" w:rsidRDefault="001E77BE" w:rsidP="001E77BE">
      <w:pPr>
        <w:pStyle w:val="Heading4"/>
        <w:rPr>
          <w:rFonts w:eastAsia="Tahoma"/>
        </w:rPr>
      </w:pPr>
      <w:r>
        <w:rPr>
          <w:rFonts w:eastAsia="Tahoma"/>
        </w:rPr>
        <w:t>Field: Minimum Part Load Ratio</w:t>
      </w:r>
    </w:p>
    <w:p w14:paraId="0B3FEA27" w14:textId="77777777" w:rsidR="001E77BE" w:rsidRDefault="001E77BE" w:rsidP="001E77BE">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2E069690" w14:textId="77777777" w:rsidR="001E77BE" w:rsidRDefault="001E77BE" w:rsidP="001E77BE">
      <w:pPr>
        <w:pStyle w:val="Heading4"/>
        <w:rPr>
          <w:rFonts w:eastAsia="Tahoma"/>
        </w:rPr>
      </w:pPr>
      <w:r>
        <w:rPr>
          <w:rFonts w:eastAsia="Tahoma"/>
        </w:rPr>
        <w:lastRenderedPageBreak/>
        <w:t>Field: Maximum Part Load Ratio</w:t>
      </w:r>
    </w:p>
    <w:p w14:paraId="4DCAD539" w14:textId="77777777" w:rsidR="001E77BE" w:rsidRDefault="001E77BE" w:rsidP="001E77BE">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14:paraId="7962CD69" w14:textId="77777777" w:rsidR="001E77BE" w:rsidRDefault="001E77BE" w:rsidP="001E77BE">
      <w:pPr>
        <w:pStyle w:val="Heading4"/>
        <w:rPr>
          <w:rFonts w:eastAsia="Tahoma"/>
        </w:rPr>
      </w:pPr>
      <w:r>
        <w:rPr>
          <w:rFonts w:eastAsia="Tahoma"/>
        </w:rPr>
        <w:t>Field: Optimum Part Load Ratio</w:t>
      </w:r>
    </w:p>
    <w:p w14:paraId="5E6F2FF3" w14:textId="77777777" w:rsidR="001E77BE" w:rsidRDefault="001E77BE" w:rsidP="001E77BE">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6A8F7263" w14:textId="77777777" w:rsidR="001E77BE" w:rsidRDefault="001E77BE" w:rsidP="001E77BE">
      <w:pPr>
        <w:pStyle w:val="Heading4"/>
        <w:rPr>
          <w:rFonts w:eastAsia="Tahoma"/>
        </w:rPr>
      </w:pPr>
      <w:r>
        <w:rPr>
          <w:rFonts w:eastAsia="Tahoma"/>
        </w:rPr>
        <w:t xml:space="preserve">Field: </w:t>
      </w:r>
      <w:r w:rsidRPr="00D22ABD">
        <w:rPr>
          <w:rFonts w:eastAsia="Tahoma"/>
        </w:rPr>
        <w:t>Water Outlet Upper Temperature Limit</w:t>
      </w:r>
    </w:p>
    <w:p w14:paraId="1C243C80" w14:textId="77777777" w:rsidR="001E77BE" w:rsidRDefault="001E77BE" w:rsidP="001E77BE">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14:paraId="3531A9A2" w14:textId="77777777" w:rsidR="001E77BE" w:rsidRDefault="001E77BE" w:rsidP="001E77BE">
      <w:pPr>
        <w:pStyle w:val="Heading4"/>
        <w:rPr>
          <w:rFonts w:eastAsia="Tahoma"/>
        </w:rPr>
      </w:pPr>
      <w:r>
        <w:rPr>
          <w:rFonts w:eastAsia="Tahoma"/>
        </w:rPr>
        <w:t>Field: Template Plant Loop Type</w:t>
      </w:r>
    </w:p>
    <w:p w14:paraId="4D4568FE"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7AD9BA80" w14:textId="77777777" w:rsidR="001E77BE" w:rsidRDefault="001E77BE" w:rsidP="001E77BE">
      <w:pPr>
        <w:pStyle w:val="BodyText"/>
        <w:rPr>
          <w:rFonts w:eastAsia="Tahoma"/>
        </w:rPr>
      </w:pPr>
      <w:r>
        <w:rPr>
          <w:rFonts w:eastAsia="Tahoma"/>
        </w:rPr>
        <w:t>An example in an IDF:</w:t>
      </w:r>
    </w:p>
    <w:p w14:paraId="0DD4C5BA" w14:textId="77777777" w:rsidR="001E77BE" w:rsidRPr="005655FE" w:rsidRDefault="001E77BE" w:rsidP="001E77BE">
      <w:pPr>
        <w:pStyle w:val="CodeIDDSamples"/>
        <w:rPr>
          <w:rFonts w:eastAsia="Tahoma"/>
        </w:rPr>
      </w:pPr>
      <w:r w:rsidRPr="005655FE">
        <w:rPr>
          <w:rFonts w:eastAsia="Tahoma"/>
        </w:rPr>
        <w:t xml:space="preserve">  HVACTemplate:Plant:Boiler,</w:t>
      </w:r>
    </w:p>
    <w:p w14:paraId="36B2228C" w14:textId="77777777" w:rsidR="001E77BE" w:rsidRPr="005655FE" w:rsidRDefault="001E77BE" w:rsidP="001E77BE">
      <w:pPr>
        <w:pStyle w:val="CodeIDDSamples"/>
        <w:rPr>
          <w:rFonts w:eastAsia="Tahoma"/>
        </w:rPr>
      </w:pPr>
      <w:r w:rsidRPr="005655FE">
        <w:rPr>
          <w:rFonts w:eastAsia="Tahoma"/>
        </w:rPr>
        <w:t xml:space="preserve">    Main Boiler,             !- Name</w:t>
      </w:r>
    </w:p>
    <w:p w14:paraId="6AE4349E" w14:textId="77777777" w:rsidR="001E77BE" w:rsidRPr="005655FE" w:rsidRDefault="001E77BE" w:rsidP="001E77BE">
      <w:pPr>
        <w:pStyle w:val="CodeIDDSamples"/>
        <w:rPr>
          <w:rFonts w:eastAsia="Tahoma"/>
        </w:rPr>
      </w:pPr>
      <w:r w:rsidRPr="005655FE">
        <w:rPr>
          <w:rFonts w:eastAsia="Tahoma"/>
        </w:rPr>
        <w:t xml:space="preserve">    HotWaterBoiler,          !- Boiler Type</w:t>
      </w:r>
    </w:p>
    <w:p w14:paraId="4FC3707B" w14:textId="77777777" w:rsidR="001E77BE" w:rsidRPr="005655FE" w:rsidRDefault="001E77BE" w:rsidP="001E77BE">
      <w:pPr>
        <w:pStyle w:val="CodeIDDSamples"/>
        <w:rPr>
          <w:rFonts w:eastAsia="Tahoma"/>
        </w:rPr>
      </w:pPr>
      <w:r w:rsidRPr="005655FE">
        <w:rPr>
          <w:rFonts w:eastAsia="Tahoma"/>
        </w:rPr>
        <w:t xml:space="preserve">    autosize,                !- Capacity {W}</w:t>
      </w:r>
    </w:p>
    <w:p w14:paraId="17BF0BDB" w14:textId="77777777" w:rsidR="001E77BE" w:rsidRPr="005655FE" w:rsidRDefault="001E77BE" w:rsidP="001E77BE">
      <w:pPr>
        <w:pStyle w:val="CodeIDDSamples"/>
        <w:rPr>
          <w:rFonts w:eastAsia="Tahoma"/>
        </w:rPr>
      </w:pPr>
      <w:r w:rsidRPr="005655FE">
        <w:rPr>
          <w:rFonts w:eastAsia="Tahoma"/>
        </w:rPr>
        <w:t xml:space="preserve">    0.8,                     !- Efficiency</w:t>
      </w:r>
    </w:p>
    <w:p w14:paraId="17369CFD" w14:textId="77777777" w:rsidR="001E77BE" w:rsidRPr="005655FE" w:rsidRDefault="001E77BE" w:rsidP="001E77BE">
      <w:pPr>
        <w:pStyle w:val="CodeIDDSamples"/>
        <w:rPr>
          <w:rFonts w:eastAsia="Tahoma"/>
        </w:rPr>
      </w:pPr>
      <w:r w:rsidRPr="005655FE">
        <w:rPr>
          <w:rFonts w:eastAsia="Tahoma"/>
        </w:rPr>
        <w:t xml:space="preserve">    NaturalGas,              !- Fuel Type</w:t>
      </w:r>
    </w:p>
    <w:p w14:paraId="253153E1" w14:textId="77777777" w:rsidR="001E77BE" w:rsidRPr="005655FE" w:rsidRDefault="001E77BE" w:rsidP="001E77BE">
      <w:pPr>
        <w:pStyle w:val="CodeIDDSamples"/>
        <w:rPr>
          <w:rFonts w:eastAsia="Tahoma"/>
        </w:rPr>
      </w:pPr>
      <w:r w:rsidRPr="005655FE">
        <w:rPr>
          <w:rFonts w:eastAsia="Tahoma"/>
        </w:rPr>
        <w:t xml:space="preserve">    1,                       !- Priority</w:t>
      </w:r>
    </w:p>
    <w:p w14:paraId="706B9A87" w14:textId="77777777" w:rsidR="001E77BE" w:rsidRDefault="001E77BE" w:rsidP="001E77BE">
      <w:pPr>
        <w:pStyle w:val="CodeIDDSamples"/>
        <w:rPr>
          <w:rFonts w:eastAsia="Tahoma"/>
        </w:rPr>
      </w:pPr>
      <w:r w:rsidRPr="00AD057E">
        <w:rPr>
          <w:rFonts w:eastAsia="Tahoma"/>
        </w:rPr>
        <w:t xml:space="preserve">    1,                       !- Sizing Factor</w:t>
      </w:r>
    </w:p>
    <w:p w14:paraId="6B142B4B" w14:textId="77777777" w:rsidR="001E77BE" w:rsidRDefault="001E77BE" w:rsidP="001E77BE">
      <w:pPr>
        <w:pStyle w:val="CodeIDDSamples"/>
        <w:rPr>
          <w:rFonts w:eastAsia="Tahoma"/>
        </w:rPr>
      </w:pPr>
      <w:r w:rsidRPr="00AD057E">
        <w:rPr>
          <w:rFonts w:eastAsia="Tahoma"/>
        </w:rPr>
        <w:t xml:space="preserve">    0.1,                     !- Minimum Part Load Ratio</w:t>
      </w:r>
    </w:p>
    <w:p w14:paraId="7FCDDEFE" w14:textId="77777777" w:rsidR="001E77BE" w:rsidRDefault="001E77BE" w:rsidP="001E77BE">
      <w:pPr>
        <w:pStyle w:val="CodeIDDSamples"/>
        <w:rPr>
          <w:rFonts w:eastAsia="Tahoma"/>
        </w:rPr>
      </w:pPr>
      <w:r w:rsidRPr="00AD057E">
        <w:rPr>
          <w:rFonts w:eastAsia="Tahoma"/>
        </w:rPr>
        <w:t xml:space="preserve">    1.1,                     !- Maximum Part Load Ratio</w:t>
      </w:r>
    </w:p>
    <w:p w14:paraId="17F0B521" w14:textId="77777777" w:rsidR="001E77BE" w:rsidRDefault="001E77BE" w:rsidP="001E77BE">
      <w:pPr>
        <w:pStyle w:val="CodeIDDSamples"/>
        <w:rPr>
          <w:rFonts w:eastAsia="Tahoma"/>
        </w:rPr>
      </w:pPr>
      <w:r w:rsidRPr="00AD057E">
        <w:rPr>
          <w:rFonts w:eastAsia="Tahoma"/>
        </w:rPr>
        <w:t xml:space="preserve">    0.9,                     !- Optimum Part Load Ratio</w:t>
      </w:r>
    </w:p>
    <w:p w14:paraId="08617A66" w14:textId="77777777" w:rsidR="001E77BE" w:rsidRPr="00AD057E" w:rsidRDefault="001E77BE" w:rsidP="001E77BE">
      <w:pPr>
        <w:pStyle w:val="CodeIDDSamples"/>
        <w:rPr>
          <w:rFonts w:eastAsia="Tahoma"/>
        </w:rPr>
      </w:pPr>
      <w:r w:rsidRPr="00AD057E">
        <w:rPr>
          <w:rFonts w:eastAsia="Tahoma"/>
        </w:rPr>
        <w:t xml:space="preserve">    99.9;                    !- Water Outlet Upper Temperature Limit {C}</w:t>
      </w:r>
    </w:p>
    <w:p w14:paraId="1EA15281" w14:textId="77777777" w:rsidR="001E77BE" w:rsidRDefault="001E77BE" w:rsidP="001E77BE">
      <w:pPr>
        <w:pStyle w:val="Heading3"/>
      </w:pPr>
      <w:bookmarkStart w:id="3722" w:name="_Toc358874159"/>
      <w:bookmarkStart w:id="3723" w:name="_Toc306799775"/>
      <w:bookmarkStart w:id="3724" w:name="_Toc399490811"/>
      <w:bookmarkEnd w:id="3583"/>
      <w:bookmarkEnd w:id="3721"/>
      <w:r>
        <w:t>HVACTemplate:Plant:Boiler:ObjectReference</w:t>
      </w:r>
      <w:bookmarkEnd w:id="3722"/>
      <w:bookmarkEnd w:id="3724"/>
    </w:p>
    <w:p w14:paraId="2DE6E23A"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14:paraId="0D8189DD" w14:textId="77777777" w:rsidR="001E77BE" w:rsidRDefault="001E77BE" w:rsidP="001E77BE">
      <w:pPr>
        <w:pStyle w:val="Heading4"/>
      </w:pPr>
      <w:r>
        <w:t>Field: Name</w:t>
      </w:r>
    </w:p>
    <w:p w14:paraId="3D929F01" w14:textId="77777777" w:rsidR="001E77BE" w:rsidRDefault="001E77BE" w:rsidP="001E77BE">
      <w:pPr>
        <w:pStyle w:val="BodyText"/>
      </w:pPr>
      <w:r>
        <w:t>The name of this object.</w:t>
      </w:r>
    </w:p>
    <w:p w14:paraId="3CEABA49" w14:textId="77777777" w:rsidR="001E77BE" w:rsidRDefault="001E77BE" w:rsidP="001E77BE">
      <w:pPr>
        <w:pStyle w:val="Heading4"/>
      </w:pPr>
      <w:r>
        <w:t>Field: Boiler Object Type</w:t>
      </w:r>
    </w:p>
    <w:p w14:paraId="13F962F5" w14:textId="77777777" w:rsidR="001E77BE" w:rsidRDefault="001E77BE" w:rsidP="001E77BE">
      <w:pPr>
        <w:pStyle w:val="BodyText"/>
      </w:pPr>
      <w:r>
        <w:t>The object type of the referenced boiler. Select from one of the following supported boiler object types:</w:t>
      </w:r>
    </w:p>
    <w:p w14:paraId="6155FBB6" w14:textId="77777777" w:rsidR="001E77BE" w:rsidRDefault="001E77BE" w:rsidP="001E77BE">
      <w:pPr>
        <w:pStyle w:val="ListBullet2"/>
      </w:pPr>
      <w:r>
        <w:t>Boiler:HotWater</w:t>
      </w:r>
    </w:p>
    <w:p w14:paraId="3AA6637D" w14:textId="77777777" w:rsidR="001E77BE" w:rsidRDefault="001E77BE" w:rsidP="001E77BE">
      <w:pPr>
        <w:pStyle w:val="Heading4"/>
      </w:pPr>
      <w:r>
        <w:t>Field: Boiler Name</w:t>
      </w:r>
    </w:p>
    <w:p w14:paraId="1C437B3E" w14:textId="77777777" w:rsidR="001E77BE" w:rsidRDefault="001E77BE" w:rsidP="001E77BE">
      <w:pPr>
        <w:pStyle w:val="BodyText"/>
      </w:pPr>
      <w:r>
        <w:t>The object name of the referenced boiler.</w:t>
      </w:r>
    </w:p>
    <w:p w14:paraId="63DBC247" w14:textId="77777777" w:rsidR="001E77BE" w:rsidRDefault="001E77BE" w:rsidP="001E77BE">
      <w:pPr>
        <w:pStyle w:val="Heading4"/>
      </w:pPr>
      <w:r>
        <w:t>Field: Priority</w:t>
      </w:r>
    </w:p>
    <w:p w14:paraId="00B905F3" w14:textId="77777777" w:rsidR="001E77BE" w:rsidRDefault="001E77BE" w:rsidP="001E77BE">
      <w:pPr>
        <w:pStyle w:val="BodyText"/>
      </w:pPr>
      <w:r>
        <w:t xml:space="preserve">Enter the priority number of the boiler where 1 is the highest priority, 2 is just lower, 3 is lower than 2, etc. This is used if Hot Water Plant Operation Scheme Type is set to Default in </w:t>
      </w:r>
      <w:r>
        <w:lastRenderedPageBreak/>
        <w:t>HVACTemplate:Plant:HotWaterLoop or MixedWaterLoop. Equipment is operated in order of the priority number. This allows multiple boilers to be sequenced.</w:t>
      </w:r>
    </w:p>
    <w:p w14:paraId="5525DAD2" w14:textId="77777777" w:rsidR="001E77BE" w:rsidRDefault="001E77BE" w:rsidP="001E77BE">
      <w:pPr>
        <w:pStyle w:val="Heading4"/>
        <w:rPr>
          <w:rFonts w:eastAsia="Tahoma"/>
        </w:rPr>
      </w:pPr>
      <w:r>
        <w:rPr>
          <w:rFonts w:eastAsia="Tahoma"/>
        </w:rPr>
        <w:t>Field: Template Plant Loop Type</w:t>
      </w:r>
    </w:p>
    <w:p w14:paraId="28489630"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03B683F6" w14:textId="77777777" w:rsidR="001E77BE" w:rsidRDefault="001E77BE" w:rsidP="001E77BE">
      <w:pPr>
        <w:pStyle w:val="BodyText"/>
      </w:pPr>
      <w:r>
        <w:t>An example in an IDF:</w:t>
      </w:r>
    </w:p>
    <w:p w14:paraId="0BF123A7" w14:textId="77777777" w:rsidR="001E77BE" w:rsidRPr="000A495B" w:rsidRDefault="001E77BE" w:rsidP="001E77BE">
      <w:pPr>
        <w:pStyle w:val="CodeIDDSamples"/>
      </w:pPr>
      <w:r w:rsidRPr="000A495B">
        <w:t>HVACTemplate:Plant:</w:t>
      </w:r>
      <w:r>
        <w:t>Boiler:ObjectReference</w:t>
      </w:r>
      <w:r w:rsidRPr="000A495B">
        <w:t>,</w:t>
      </w:r>
    </w:p>
    <w:p w14:paraId="3CF16262" w14:textId="77777777" w:rsidR="001E77BE" w:rsidRPr="000A495B" w:rsidRDefault="001E77BE" w:rsidP="001E77BE">
      <w:pPr>
        <w:pStyle w:val="CodeIDDSamples"/>
      </w:pPr>
      <w:r>
        <w:t xml:space="preserve">    Main Boiler Connection,  !- </w:t>
      </w:r>
      <w:r w:rsidRPr="000A495B">
        <w:t>Name</w:t>
      </w:r>
    </w:p>
    <w:p w14:paraId="13582398" w14:textId="77777777" w:rsidR="001E77BE" w:rsidRPr="000A495B" w:rsidRDefault="001E77BE" w:rsidP="001E77BE">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14:paraId="375A3777" w14:textId="77777777" w:rsidR="001E77BE" w:rsidRPr="000A495B" w:rsidRDefault="001E77BE" w:rsidP="001E77BE">
      <w:pPr>
        <w:pStyle w:val="CodeIDDSamples"/>
      </w:pPr>
      <w:r w:rsidRPr="000A495B">
        <w:t xml:space="preserve">    </w:t>
      </w:r>
      <w:r>
        <w:t>Main Boiler,             !- Boiler Name</w:t>
      </w:r>
    </w:p>
    <w:p w14:paraId="1B0EA161" w14:textId="77777777" w:rsidR="001E77BE" w:rsidRPr="000A495B" w:rsidRDefault="001E77BE" w:rsidP="001E77BE">
      <w:pPr>
        <w:pStyle w:val="CodeIDDSamples"/>
      </w:pPr>
      <w:r w:rsidRPr="000A495B">
        <w:t xml:space="preserve">    1</w:t>
      </w:r>
      <w:r>
        <w:t>;</w:t>
      </w:r>
      <w:r w:rsidRPr="000A495B">
        <w:t xml:space="preserve">                       !- Priority</w:t>
      </w:r>
    </w:p>
    <w:p w14:paraId="1B51D537" w14:textId="77777777" w:rsidR="001E77BE" w:rsidRDefault="001E77BE" w:rsidP="001E77BE">
      <w:pPr>
        <w:pStyle w:val="Heading3"/>
      </w:pPr>
      <w:bookmarkStart w:id="3725" w:name="_Toc358874160"/>
      <w:bookmarkStart w:id="3726" w:name="_Toc399490812"/>
      <w:r w:rsidRPr="00016207">
        <w:t>HVACTemplate:</w:t>
      </w:r>
      <w:r>
        <w:t>Plant</w:t>
      </w:r>
      <w:r w:rsidRPr="00016207">
        <w:t>:</w:t>
      </w:r>
      <w:r>
        <w:t>MixedWaterLoop</w:t>
      </w:r>
      <w:bookmarkEnd w:id="3723"/>
      <w:bookmarkEnd w:id="3725"/>
      <w:bookmarkEnd w:id="3726"/>
    </w:p>
    <w:p w14:paraId="2D6D63B1" w14:textId="77777777" w:rsidR="001E77BE" w:rsidRDefault="001E77BE" w:rsidP="001E77BE">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14:paraId="5896466E" w14:textId="77777777" w:rsidR="001E77BE" w:rsidRDefault="001E77BE" w:rsidP="001E77BE">
      <w:pPr>
        <w:pStyle w:val="Heading4"/>
      </w:pPr>
      <w:r>
        <w:t>Field: Name</w:t>
      </w:r>
    </w:p>
    <w:p w14:paraId="1818CE98" w14:textId="77777777" w:rsidR="001E77BE" w:rsidRDefault="001E77BE" w:rsidP="001E77BE">
      <w:pPr>
        <w:pStyle w:val="BodyText"/>
      </w:pPr>
      <w:r>
        <w:t>The name used to designate the HVACTemplate:Plant:MixedWaterLoop.</w:t>
      </w:r>
    </w:p>
    <w:p w14:paraId="0ABA4E86" w14:textId="77777777" w:rsidR="001E77BE" w:rsidRDefault="001E77BE" w:rsidP="001E77BE">
      <w:pPr>
        <w:pStyle w:val="Heading4"/>
      </w:pPr>
      <w:r>
        <w:t>Field: Pump Schedule Name</w:t>
      </w:r>
    </w:p>
    <w:p w14:paraId="28633217" w14:textId="77777777" w:rsidR="001E77BE" w:rsidRDefault="001E77BE" w:rsidP="001E77BE">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14:paraId="008553CE" w14:textId="77777777" w:rsidR="001E77BE" w:rsidRDefault="001E77BE" w:rsidP="001E77BE">
      <w:pPr>
        <w:pStyle w:val="Heading4"/>
      </w:pPr>
      <w:r>
        <w:t>Field: Pump Control Type</w:t>
      </w:r>
    </w:p>
    <w:p w14:paraId="15ECC933" w14:textId="77777777" w:rsidR="001E77BE" w:rsidRDefault="001E77BE" w:rsidP="001E77BE">
      <w:pPr>
        <w:pStyle w:val="BodyText"/>
      </w:pPr>
      <w:r>
        <w:t>The choices for this field are</w:t>
      </w:r>
    </w:p>
    <w:p w14:paraId="37EF6852" w14:textId="77777777" w:rsidR="001E77BE" w:rsidRDefault="001E77BE" w:rsidP="001E77BE">
      <w:pPr>
        <w:pStyle w:val="ListBullet2"/>
      </w:pPr>
      <w:r w:rsidRPr="00636B37">
        <w:t>Intermittent</w:t>
      </w:r>
    </w:p>
    <w:p w14:paraId="7681D901" w14:textId="77777777" w:rsidR="001E77BE" w:rsidRDefault="001E77BE" w:rsidP="001E77BE">
      <w:pPr>
        <w:pStyle w:val="ListBullet2"/>
      </w:pPr>
      <w:r w:rsidRPr="00636B37">
        <w:t>Continuous</w:t>
      </w:r>
    </w:p>
    <w:p w14:paraId="6E6F0155" w14:textId="77777777" w:rsidR="001E77BE" w:rsidRDefault="001E77BE" w:rsidP="001E77BE">
      <w:pPr>
        <w:pStyle w:val="BodyText"/>
      </w:pPr>
      <w:r>
        <w:t xml:space="preserve">The default value is </w:t>
      </w:r>
      <w:r w:rsidRPr="00636B37">
        <w:t>Intermittent</w:t>
      </w:r>
      <w:r>
        <w:t>.</w:t>
      </w:r>
    </w:p>
    <w:p w14:paraId="33931164"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C0EF861" w14:textId="77777777" w:rsidR="001E77BE" w:rsidRDefault="001E77BE" w:rsidP="001E77BE">
      <w:pPr>
        <w:pStyle w:val="Heading4"/>
      </w:pPr>
      <w:r>
        <w:t xml:space="preserve">Field: </w:t>
      </w:r>
      <w:r w:rsidRPr="005823E8">
        <w:t>Operation Scheme Type</w:t>
      </w:r>
    </w:p>
    <w:p w14:paraId="555B6CEA" w14:textId="77777777" w:rsidR="001E77BE" w:rsidRDefault="001E77BE" w:rsidP="001E77BE">
      <w:pPr>
        <w:pStyle w:val="BodyText"/>
      </w:pPr>
      <w:r>
        <w:t>The choices for this field are:</w:t>
      </w:r>
    </w:p>
    <w:p w14:paraId="2F6E3862" w14:textId="77777777" w:rsidR="001E77BE" w:rsidRDefault="001E77BE" w:rsidP="001E77BE">
      <w:pPr>
        <w:pStyle w:val="ListBullet2"/>
      </w:pPr>
      <w:r>
        <w:t>Default</w:t>
      </w:r>
    </w:p>
    <w:p w14:paraId="3275C63E" w14:textId="77777777" w:rsidR="001E77BE" w:rsidRDefault="001E77BE" w:rsidP="001E77BE">
      <w:pPr>
        <w:pStyle w:val="ListBullet2"/>
      </w:pPr>
      <w:r>
        <w:t>UserDefined</w:t>
      </w:r>
    </w:p>
    <w:p w14:paraId="6B430CAA"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0649D54A" w14:textId="77777777" w:rsidR="001E77BE" w:rsidRDefault="001E77BE" w:rsidP="001E77BE">
      <w:pPr>
        <w:pStyle w:val="BodyText"/>
      </w:pPr>
      <w:r>
        <w:t>If User Defined option is chosen, then additional EnergyPlus objects must be defined in the IDF file such as shown below depending on the type of plant operation control scheme chosen:</w:t>
      </w:r>
    </w:p>
    <w:p w14:paraId="5988315A" w14:textId="77777777" w:rsidR="001E77BE" w:rsidRDefault="001E77BE" w:rsidP="001E77BE">
      <w:pPr>
        <w:pStyle w:val="ListBullet2"/>
      </w:pPr>
      <w:r w:rsidRPr="005823E8">
        <w:t>PlantEquipmentOperationSchemes</w:t>
      </w:r>
    </w:p>
    <w:p w14:paraId="58DA2FBF" w14:textId="77777777" w:rsidR="001E77BE" w:rsidRDefault="001E77BE" w:rsidP="001E77BE">
      <w:pPr>
        <w:pStyle w:val="ListBullet2"/>
      </w:pPr>
      <w:r w:rsidRPr="00636B37">
        <w:lastRenderedPageBreak/>
        <w:t>PlantEquipmentOperation:CoolingLoad</w:t>
      </w:r>
    </w:p>
    <w:p w14:paraId="45669B5C" w14:textId="77777777" w:rsidR="001E77BE" w:rsidRDefault="001E77BE" w:rsidP="001E77BE">
      <w:pPr>
        <w:pStyle w:val="ListBullet2"/>
      </w:pPr>
      <w:r w:rsidRPr="00742E44">
        <w:t>PlantEquipmentOperation:HeatingLoad</w:t>
      </w:r>
    </w:p>
    <w:p w14:paraId="0C63049F" w14:textId="77777777" w:rsidR="001E77BE" w:rsidRDefault="001E77BE" w:rsidP="001E77BE">
      <w:pPr>
        <w:pStyle w:val="ListBullet2"/>
      </w:pPr>
      <w:r>
        <w:t>PlantEquipmentList (refer to HVACTemplate:Plant:Boiler object description for key name required in this object)</w:t>
      </w:r>
    </w:p>
    <w:p w14:paraId="4DB50654" w14:textId="77777777" w:rsidR="001E77BE" w:rsidRDefault="001E77BE" w:rsidP="001E77BE">
      <w:pPr>
        <w:pStyle w:val="BodyText"/>
      </w:pPr>
      <w:r>
        <w:t>The default value is Default.</w:t>
      </w:r>
    </w:p>
    <w:p w14:paraId="34C091B1" w14:textId="77777777" w:rsidR="001E77BE" w:rsidRDefault="001E77BE" w:rsidP="001E77BE">
      <w:pPr>
        <w:pStyle w:val="Heading4"/>
      </w:pPr>
      <w:r>
        <w:t xml:space="preserve">Field: </w:t>
      </w:r>
      <w:r w:rsidRPr="00742E44">
        <w:t>Equipment Operation Schemes Name</w:t>
      </w:r>
    </w:p>
    <w:p w14:paraId="5AA21096"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166329CE" w14:textId="77777777" w:rsidR="001E77BE" w:rsidRDefault="001E77BE" w:rsidP="001E77BE">
      <w:pPr>
        <w:pStyle w:val="Heading4"/>
      </w:pPr>
      <w:r>
        <w:t>Field: High Temperature Setpoint Schedule Name</w:t>
      </w:r>
    </w:p>
    <w:p w14:paraId="7547791B" w14:textId="77777777" w:rsidR="001E77BE" w:rsidRDefault="001E77BE" w:rsidP="001E77BE">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14:paraId="51FE06A1" w14:textId="77777777" w:rsidR="001E77BE" w:rsidRDefault="001E77BE" w:rsidP="001E77BE">
      <w:pPr>
        <w:pStyle w:val="Heading4"/>
      </w:pPr>
      <w:r>
        <w:t>Field: High Temperature Design Setpoint</w:t>
      </w:r>
    </w:p>
    <w:p w14:paraId="19513837" w14:textId="77777777" w:rsidR="001E77BE" w:rsidRDefault="001E77BE" w:rsidP="001E77BE">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14:paraId="5BE654C5" w14:textId="77777777" w:rsidR="001E77BE" w:rsidRDefault="001E77BE" w:rsidP="001E77BE">
      <w:pPr>
        <w:pStyle w:val="Heading4"/>
      </w:pPr>
      <w:r>
        <w:t>Field: Low Temperature Setpoint Schedule Name</w:t>
      </w:r>
    </w:p>
    <w:p w14:paraId="2E4EEBA6" w14:textId="77777777" w:rsidR="001E77BE" w:rsidRDefault="001E77BE" w:rsidP="001E77BE">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14:paraId="24B3103B" w14:textId="77777777" w:rsidR="001E77BE" w:rsidRDefault="001E77BE" w:rsidP="001E77BE">
      <w:pPr>
        <w:pStyle w:val="Heading4"/>
      </w:pPr>
      <w:r>
        <w:t>Field: Low Temperature Design Setpoint</w:t>
      </w:r>
    </w:p>
    <w:p w14:paraId="04826182" w14:textId="77777777" w:rsidR="001E77BE" w:rsidRDefault="001E77BE" w:rsidP="001E77BE">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14:paraId="18E362F0" w14:textId="77777777" w:rsidR="001E77BE" w:rsidRDefault="001E77BE" w:rsidP="001E77BE">
      <w:pPr>
        <w:pStyle w:val="Heading4"/>
      </w:pPr>
      <w:r>
        <w:t>Field: Water Pump Configuration</w:t>
      </w:r>
    </w:p>
    <w:p w14:paraId="66575931" w14:textId="77777777" w:rsidR="001E77BE" w:rsidRDefault="001E77BE" w:rsidP="001E77BE">
      <w:pPr>
        <w:pStyle w:val="BodyText"/>
      </w:pPr>
      <w:r>
        <w:t>The choices for this field are</w:t>
      </w:r>
    </w:p>
    <w:p w14:paraId="40059BFF" w14:textId="77777777" w:rsidR="001E77BE" w:rsidRDefault="001E77BE" w:rsidP="001E77BE">
      <w:pPr>
        <w:pStyle w:val="ListBullet2"/>
      </w:pPr>
      <w:r>
        <w:t>VariableFlow</w:t>
      </w:r>
    </w:p>
    <w:p w14:paraId="323E4E65" w14:textId="77777777" w:rsidR="001E77BE" w:rsidRDefault="001E77BE" w:rsidP="001E77BE">
      <w:pPr>
        <w:pStyle w:val="ListBullet2"/>
      </w:pPr>
      <w:r>
        <w:t>ConstantFlow</w:t>
      </w:r>
    </w:p>
    <w:p w14:paraId="1B523A7B" w14:textId="77777777" w:rsidR="001E77BE" w:rsidRDefault="001E77BE" w:rsidP="001E77BE">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14:paraId="3C9A46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592FAC2"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72AA872A" w14:textId="77777777" w:rsidR="001E77BE" w:rsidRDefault="001E77BE" w:rsidP="001E77BE">
      <w:pPr>
        <w:pStyle w:val="Heading4"/>
      </w:pPr>
      <w:r>
        <w:lastRenderedPageBreak/>
        <w:t>Field: Water Pump Rated Head</w:t>
      </w:r>
    </w:p>
    <w:p w14:paraId="13105A49" w14:textId="77777777" w:rsidR="001E77BE" w:rsidRDefault="001E77BE" w:rsidP="001E77BE">
      <w:pPr>
        <w:pStyle w:val="BodyText"/>
      </w:pPr>
      <w:r>
        <w:t>The rated head of the hot water pump in Pa. The default value is 179352 Pa which is equivalent to 60 feet H2O.</w:t>
      </w:r>
    </w:p>
    <w:p w14:paraId="75645817" w14:textId="77777777" w:rsidR="001E77BE" w:rsidRDefault="001E77BE" w:rsidP="001E77BE">
      <w:pPr>
        <w:pStyle w:val="Heading4"/>
      </w:pPr>
      <w:r>
        <w:t>Field: Water Pump Type</w:t>
      </w:r>
    </w:p>
    <w:p w14:paraId="259465B0" w14:textId="77777777" w:rsidR="001E77BE" w:rsidRDefault="001E77BE" w:rsidP="001E77BE">
      <w:pPr>
        <w:pStyle w:val="BodyText"/>
      </w:pPr>
      <w:r>
        <w:t>Describes the type of pump configuration used for mixed water loop. The options include:</w:t>
      </w:r>
    </w:p>
    <w:p w14:paraId="490DEA2D" w14:textId="77777777" w:rsidR="001E77BE" w:rsidRDefault="001E77BE" w:rsidP="001E77BE">
      <w:pPr>
        <w:pStyle w:val="ListBullet2"/>
      </w:pPr>
      <w:r w:rsidRPr="007809D3">
        <w:t>SinglePump</w:t>
      </w:r>
    </w:p>
    <w:p w14:paraId="35DDA700" w14:textId="77777777" w:rsidR="001E77BE" w:rsidRDefault="001E77BE" w:rsidP="001E77BE">
      <w:pPr>
        <w:pStyle w:val="ListBullet2"/>
      </w:pPr>
      <w:r w:rsidRPr="007809D3">
        <w:t xml:space="preserve">PumpPerTowerOrBoiler </w:t>
      </w:r>
    </w:p>
    <w:p w14:paraId="135C7EFF" w14:textId="77777777" w:rsidR="001E77BE" w:rsidRDefault="001E77BE" w:rsidP="001E77BE">
      <w:pPr>
        <w:pStyle w:val="ListBullet2"/>
      </w:pPr>
      <w:r w:rsidRPr="007809D3">
        <w:t>TwoHeaderedPumps</w:t>
      </w:r>
    </w:p>
    <w:p w14:paraId="5E80C7DD" w14:textId="77777777" w:rsidR="001E77BE" w:rsidRDefault="001E77BE" w:rsidP="001E77BE">
      <w:pPr>
        <w:pStyle w:val="ListBullet2"/>
      </w:pPr>
      <w:r w:rsidRPr="007809D3">
        <w:t>ThreeHeaderedPumps</w:t>
      </w:r>
    </w:p>
    <w:p w14:paraId="0D805137" w14:textId="77777777" w:rsidR="001E77BE" w:rsidRDefault="001E77BE" w:rsidP="001E77BE">
      <w:pPr>
        <w:pStyle w:val="ListBullet2"/>
      </w:pPr>
      <w:r w:rsidRPr="007809D3">
        <w:t>FourHeaderedPumps</w:t>
      </w:r>
    </w:p>
    <w:p w14:paraId="0EB85BFD" w14:textId="77777777" w:rsidR="001E77BE" w:rsidRDefault="001E77BE" w:rsidP="001E77BE">
      <w:pPr>
        <w:pStyle w:val="ListBullet2"/>
      </w:pPr>
      <w:r w:rsidRPr="007809D3">
        <w:t>Five</w:t>
      </w:r>
      <w:r>
        <w:t>HeaderedPumps</w:t>
      </w:r>
    </w:p>
    <w:p w14:paraId="51ADA471" w14:textId="77777777" w:rsidR="001E77BE" w:rsidRPr="00AE5277" w:rsidRDefault="001E77BE" w:rsidP="001E77BE">
      <w:pPr>
        <w:pStyle w:val="Heading4"/>
        <w:jc w:val="both"/>
      </w:pPr>
      <w:r w:rsidRPr="00AE5277">
        <w:t xml:space="preserve">Field: </w:t>
      </w:r>
      <w:r>
        <w:t>Supply Side Bypass Pipe</w:t>
      </w:r>
    </w:p>
    <w:p w14:paraId="0D8A7159" w14:textId="77777777" w:rsidR="001E77BE" w:rsidRDefault="001E77BE" w:rsidP="001E77BE">
      <w:pPr>
        <w:pStyle w:val="BodyText"/>
      </w:pPr>
      <w:r>
        <w:t xml:space="preserve">The field determines if a supply side bypass pipe is present in the mixed water loop. The choices for this field are </w:t>
      </w:r>
    </w:p>
    <w:p w14:paraId="132B2532" w14:textId="77777777" w:rsidR="001E77BE" w:rsidRDefault="001E77BE" w:rsidP="001E77BE">
      <w:pPr>
        <w:pStyle w:val="ListBullet2"/>
      </w:pPr>
      <w:r w:rsidRPr="007809D3">
        <w:t>Yes</w:t>
      </w:r>
    </w:p>
    <w:p w14:paraId="793EBC0A" w14:textId="77777777" w:rsidR="001E77BE" w:rsidRDefault="001E77BE" w:rsidP="001E77BE">
      <w:pPr>
        <w:pStyle w:val="ListBullet2"/>
      </w:pPr>
      <w:r w:rsidRPr="007809D3">
        <w:t>No</w:t>
      </w:r>
    </w:p>
    <w:p w14:paraId="76C0B368" w14:textId="77777777" w:rsidR="001E77BE" w:rsidRPr="00AE5277" w:rsidRDefault="001E77BE" w:rsidP="001E77BE">
      <w:pPr>
        <w:pStyle w:val="Heading4"/>
        <w:jc w:val="both"/>
      </w:pPr>
      <w:r w:rsidRPr="00AE5277">
        <w:t xml:space="preserve">Field: </w:t>
      </w:r>
      <w:r>
        <w:t>Demand Side Bypass Pipe</w:t>
      </w:r>
    </w:p>
    <w:p w14:paraId="59AF8CA6" w14:textId="77777777" w:rsidR="001E77BE" w:rsidRDefault="001E77BE" w:rsidP="001E77BE">
      <w:pPr>
        <w:pStyle w:val="BodyText"/>
      </w:pPr>
      <w:r>
        <w:t xml:space="preserve">The field determines if a demand side bypass pipe is present in the mixed water loop. The choices for this field are </w:t>
      </w:r>
    </w:p>
    <w:p w14:paraId="3EB39D7D" w14:textId="77777777" w:rsidR="001E77BE" w:rsidRDefault="001E77BE" w:rsidP="001E77BE">
      <w:pPr>
        <w:pStyle w:val="ListBullet2"/>
      </w:pPr>
      <w:r w:rsidRPr="007809D3">
        <w:t>Yes</w:t>
      </w:r>
    </w:p>
    <w:p w14:paraId="0BAD8E71" w14:textId="77777777" w:rsidR="001E77BE" w:rsidRDefault="001E77BE" w:rsidP="001E77BE">
      <w:pPr>
        <w:pStyle w:val="ListBullet2"/>
      </w:pPr>
      <w:r w:rsidRPr="007809D3">
        <w:t>No</w:t>
      </w:r>
    </w:p>
    <w:p w14:paraId="1C3E4A36" w14:textId="77777777" w:rsidR="001E77BE" w:rsidRDefault="001E77BE" w:rsidP="001E77BE">
      <w:pPr>
        <w:pStyle w:val="Heading4"/>
      </w:pPr>
      <w:r>
        <w:t>Field: Fluid Type</w:t>
      </w:r>
    </w:p>
    <w:p w14:paraId="1CB1C632" w14:textId="77777777" w:rsidR="001E77BE" w:rsidRDefault="001E77BE" w:rsidP="001E77BE">
      <w:pPr>
        <w:pStyle w:val="BodyText"/>
      </w:pPr>
      <w:r>
        <w:t xml:space="preserve">This field determines the type of fluid used for the mixed water loop.  The following options are available: </w:t>
      </w:r>
    </w:p>
    <w:p w14:paraId="6B0D3810" w14:textId="77777777" w:rsidR="001E77BE" w:rsidRDefault="001E77BE" w:rsidP="001E77BE">
      <w:pPr>
        <w:pStyle w:val="ListBullet2"/>
      </w:pPr>
      <w:r w:rsidRPr="007809D3">
        <w:t>Water</w:t>
      </w:r>
    </w:p>
    <w:p w14:paraId="752CBE16" w14:textId="77777777" w:rsidR="001E77BE" w:rsidRDefault="001E77BE" w:rsidP="001E77BE">
      <w:pPr>
        <w:pStyle w:val="ListBullet2"/>
      </w:pPr>
      <w:r w:rsidRPr="007809D3">
        <w:t>EthyleneGlycol30</w:t>
      </w:r>
    </w:p>
    <w:p w14:paraId="508550FF" w14:textId="77777777" w:rsidR="001E77BE" w:rsidRDefault="001E77BE" w:rsidP="001E77BE">
      <w:pPr>
        <w:pStyle w:val="ListBullet2"/>
      </w:pPr>
      <w:r w:rsidRPr="007809D3">
        <w:t>EthyleneGlycol40</w:t>
      </w:r>
    </w:p>
    <w:p w14:paraId="25811BFB" w14:textId="77777777" w:rsidR="001E77BE" w:rsidRDefault="001E77BE" w:rsidP="001E77BE">
      <w:pPr>
        <w:pStyle w:val="ListBullet2"/>
      </w:pPr>
      <w:r w:rsidRPr="007809D3">
        <w:t>EthyleneGlycol50</w:t>
      </w:r>
    </w:p>
    <w:p w14:paraId="651B41C0" w14:textId="77777777" w:rsidR="001E77BE" w:rsidRDefault="001E77BE" w:rsidP="001E77BE">
      <w:pPr>
        <w:pStyle w:val="ListBullet2"/>
      </w:pPr>
      <w:r w:rsidRPr="007809D3">
        <w:t>EthyleneGlycol60</w:t>
      </w:r>
    </w:p>
    <w:p w14:paraId="61B64D39" w14:textId="77777777" w:rsidR="001E77BE" w:rsidRDefault="001E77BE" w:rsidP="001E77BE">
      <w:pPr>
        <w:pStyle w:val="ListBullet2"/>
      </w:pPr>
      <w:r w:rsidRPr="007809D3">
        <w:t>PropyleneGlycol30</w:t>
      </w:r>
    </w:p>
    <w:p w14:paraId="29BD61D2" w14:textId="77777777" w:rsidR="001E77BE" w:rsidRDefault="001E77BE" w:rsidP="001E77BE">
      <w:pPr>
        <w:pStyle w:val="ListBullet2"/>
      </w:pPr>
      <w:r w:rsidRPr="007809D3">
        <w:t>PropyleneGlycol40</w:t>
      </w:r>
    </w:p>
    <w:p w14:paraId="615E6E28" w14:textId="77777777" w:rsidR="001E77BE" w:rsidRDefault="001E77BE" w:rsidP="001E77BE">
      <w:pPr>
        <w:pStyle w:val="ListBullet2"/>
      </w:pPr>
      <w:r w:rsidRPr="007809D3">
        <w:t>PropyleneGlycol50</w:t>
      </w:r>
    </w:p>
    <w:p w14:paraId="7EB4EF8F" w14:textId="77777777" w:rsidR="001E77BE" w:rsidRDefault="001E77BE" w:rsidP="001E77BE">
      <w:pPr>
        <w:pStyle w:val="ListBullet2"/>
      </w:pPr>
      <w:r w:rsidRPr="007809D3">
        <w:t>PropyleneGlycol60</w:t>
      </w:r>
    </w:p>
    <w:p w14:paraId="7E574AE4" w14:textId="77777777" w:rsidR="001E77BE" w:rsidRDefault="001E77BE" w:rsidP="001E77BE">
      <w:pPr>
        <w:pStyle w:val="Heading4"/>
      </w:pPr>
      <w:r>
        <w:t>Field: Loop Design Delta Temperature</w:t>
      </w:r>
    </w:p>
    <w:p w14:paraId="75E0F619" w14:textId="77777777" w:rsidR="001E77BE" w:rsidRDefault="001E77BE" w:rsidP="001E77BE">
      <w:r>
        <w:t>The temperature difference used in sizing the loop flow rate. The default is 5.6C.</w:t>
      </w:r>
    </w:p>
    <w:p w14:paraId="524E253A" w14:textId="77777777" w:rsidR="001E77BE" w:rsidRDefault="001E77BE" w:rsidP="001E77BE">
      <w:pPr>
        <w:pStyle w:val="Heading4"/>
      </w:pPr>
      <w:r>
        <w:t>Field: Load Distribution Scheme</w:t>
      </w:r>
    </w:p>
    <w:p w14:paraId="1AF6FD8F"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106A2879" w14:textId="77777777" w:rsidR="001E77BE" w:rsidRDefault="001E77BE" w:rsidP="001E77BE">
      <w:pPr>
        <w:pStyle w:val="BodyText"/>
      </w:pPr>
      <w:r>
        <w:lastRenderedPageBreak/>
        <w:t>As shown in an IDF:</w:t>
      </w:r>
    </w:p>
    <w:p w14:paraId="539F7569" w14:textId="77777777" w:rsidR="001E77BE" w:rsidRDefault="001E77BE" w:rsidP="001E77BE">
      <w:pPr>
        <w:pStyle w:val="CodeIDDSamples"/>
      </w:pPr>
      <w:r>
        <w:t>HVACTemplate:Plant:MixedWaterLoop,</w:t>
      </w:r>
    </w:p>
    <w:p w14:paraId="2768139D" w14:textId="77777777" w:rsidR="001E77BE" w:rsidRDefault="001E77BE" w:rsidP="001E77BE">
      <w:pPr>
        <w:pStyle w:val="CodeIDDSamples"/>
      </w:pPr>
      <w:r>
        <w:t xml:space="preserve">    Only Water Loop,         !- Name</w:t>
      </w:r>
    </w:p>
    <w:p w14:paraId="5EC53909" w14:textId="77777777" w:rsidR="001E77BE" w:rsidRDefault="001E77BE" w:rsidP="001E77BE">
      <w:pPr>
        <w:pStyle w:val="CodeIDDSamples"/>
      </w:pPr>
      <w:r>
        <w:t xml:space="preserve">    ,                        !- Pump Schedule Name</w:t>
      </w:r>
    </w:p>
    <w:p w14:paraId="4F2A07A7" w14:textId="77777777" w:rsidR="001E77BE" w:rsidRDefault="001E77BE" w:rsidP="001E77BE">
      <w:pPr>
        <w:pStyle w:val="CodeIDDSamples"/>
      </w:pPr>
      <w:r>
        <w:t xml:space="preserve">    Intermittent,            !- Pump Control Type</w:t>
      </w:r>
    </w:p>
    <w:p w14:paraId="1A747566" w14:textId="77777777" w:rsidR="001E77BE" w:rsidRDefault="001E77BE" w:rsidP="001E77BE">
      <w:pPr>
        <w:pStyle w:val="CodeIDDSamples"/>
      </w:pPr>
      <w:r>
        <w:t xml:space="preserve">    Default,                 !- Operation Scheme Type</w:t>
      </w:r>
    </w:p>
    <w:p w14:paraId="00C89AD5" w14:textId="77777777" w:rsidR="001E77BE" w:rsidRDefault="001E77BE" w:rsidP="001E77BE">
      <w:pPr>
        <w:pStyle w:val="CodeIDDSamples"/>
      </w:pPr>
      <w:r>
        <w:t xml:space="preserve">    ,                        !- Equipment Operation Schemes Name</w:t>
      </w:r>
    </w:p>
    <w:p w14:paraId="2AE88983" w14:textId="77777777" w:rsidR="001E77BE" w:rsidRDefault="001E77BE" w:rsidP="001E77BE">
      <w:pPr>
        <w:pStyle w:val="CodeIDDSamples"/>
      </w:pPr>
      <w:r>
        <w:t xml:space="preserve">    ,                        !- High Temperature Setpoint Schedule Name</w:t>
      </w:r>
    </w:p>
    <w:p w14:paraId="35F03FE8" w14:textId="77777777" w:rsidR="001E77BE" w:rsidRDefault="001E77BE" w:rsidP="001E77BE">
      <w:pPr>
        <w:pStyle w:val="CodeIDDSamples"/>
      </w:pPr>
      <w:r>
        <w:t xml:space="preserve">    34,                      !- High Temperature Design Setpoint {C}</w:t>
      </w:r>
    </w:p>
    <w:p w14:paraId="5CD07A0A" w14:textId="77777777" w:rsidR="001E77BE" w:rsidRDefault="001E77BE" w:rsidP="001E77BE">
      <w:pPr>
        <w:pStyle w:val="CodeIDDSamples"/>
      </w:pPr>
      <w:r>
        <w:t xml:space="preserve">    ,                        !- Low Temperature Setpoint Schedule Name</w:t>
      </w:r>
    </w:p>
    <w:p w14:paraId="44E6B031" w14:textId="77777777" w:rsidR="001E77BE" w:rsidRDefault="001E77BE" w:rsidP="001E77BE">
      <w:pPr>
        <w:pStyle w:val="CodeIDDSamples"/>
      </w:pPr>
      <w:r>
        <w:t xml:space="preserve">    20,                      !- Low Temperature Design Setpoint {C}</w:t>
      </w:r>
    </w:p>
    <w:p w14:paraId="61022A7B" w14:textId="77777777" w:rsidR="001E77BE" w:rsidRDefault="001E77BE" w:rsidP="001E77BE">
      <w:pPr>
        <w:pStyle w:val="CodeIDDSamples"/>
      </w:pPr>
      <w:r>
        <w:t xml:space="preserve">    ConstantFlow,            !- Water Pump Configuration</w:t>
      </w:r>
    </w:p>
    <w:p w14:paraId="2B2492FE" w14:textId="77777777" w:rsidR="001E77BE" w:rsidRDefault="001E77BE" w:rsidP="001E77BE">
      <w:pPr>
        <w:pStyle w:val="CodeIDDSamples"/>
      </w:pPr>
      <w:r>
        <w:t xml:space="preserve">    179352,                  !- Water Pump Rated Head {Pa}</w:t>
      </w:r>
    </w:p>
    <w:p w14:paraId="3527D9BD" w14:textId="77777777" w:rsidR="001E77BE" w:rsidRDefault="001E77BE" w:rsidP="001E77BE">
      <w:pPr>
        <w:pStyle w:val="CodeIDDSamples"/>
      </w:pPr>
      <w:r>
        <w:t xml:space="preserve">    SinglePump,              !- Water Pump Type</w:t>
      </w:r>
    </w:p>
    <w:p w14:paraId="54D8FBBB" w14:textId="77777777" w:rsidR="001E77BE" w:rsidRDefault="001E77BE" w:rsidP="001E77BE">
      <w:pPr>
        <w:pStyle w:val="CodeIDDSamples"/>
      </w:pPr>
      <w:r>
        <w:t xml:space="preserve">    Yes,                     !- Supply Side Bypass Pipe</w:t>
      </w:r>
    </w:p>
    <w:p w14:paraId="233E0722" w14:textId="77777777" w:rsidR="001E77BE" w:rsidRDefault="001E77BE" w:rsidP="001E77BE">
      <w:pPr>
        <w:pStyle w:val="CodeIDDSamples"/>
      </w:pPr>
      <w:r>
        <w:t xml:space="preserve">    Yes,                     !- Demand Side Bypass Pipe</w:t>
      </w:r>
    </w:p>
    <w:p w14:paraId="1DA460CC" w14:textId="77777777" w:rsidR="001E77BE" w:rsidRDefault="001E77BE" w:rsidP="001E77BE">
      <w:pPr>
        <w:pStyle w:val="CodeIDDSamples"/>
      </w:pPr>
      <w:r>
        <w:t xml:space="preserve">    Water,                   !- Fluid Type</w:t>
      </w:r>
    </w:p>
    <w:p w14:paraId="4622237D" w14:textId="77777777" w:rsidR="001E77BE" w:rsidRDefault="001E77BE" w:rsidP="001E77BE">
      <w:pPr>
        <w:pStyle w:val="CodeIDDSamples"/>
      </w:pPr>
      <w:r>
        <w:t xml:space="preserve">    6,                       !- Loop Design Delta Temperature {deltaC}</w:t>
      </w:r>
    </w:p>
    <w:p w14:paraId="26B840C9" w14:textId="77777777" w:rsidR="001E77BE" w:rsidRDefault="001E77BE" w:rsidP="001E77BE">
      <w:pPr>
        <w:pStyle w:val="CodeIDDSamples"/>
      </w:pPr>
      <w:r>
        <w:t xml:space="preserve">    Sequential;              !- Load Distribution Scheme</w:t>
      </w:r>
    </w:p>
    <w:p w14:paraId="059A38B6" w14:textId="77777777" w:rsidR="0093620B" w:rsidRDefault="0093620B" w:rsidP="0093620B">
      <w:pPr>
        <w:pStyle w:val="Heading1"/>
        <w:tabs>
          <w:tab w:val="left" w:pos="8310"/>
        </w:tabs>
      </w:pPr>
      <w:bookmarkStart w:id="3727" w:name="_Toc399490813"/>
      <w:r>
        <w:lastRenderedPageBreak/>
        <w:t>EnergyPlus Economics</w:t>
      </w:r>
      <w:bookmarkEnd w:id="3573"/>
      <w:bookmarkEnd w:id="3727"/>
      <w:r>
        <w:tab/>
      </w:r>
    </w:p>
    <w:p w14:paraId="087E61DB" w14:textId="77777777" w:rsidR="0093620B" w:rsidRDefault="0093620B" w:rsidP="0093620B">
      <w:pPr>
        <w:pStyle w:val="Heading2"/>
      </w:pPr>
      <w:bookmarkStart w:id="3728" w:name="_Toc99528237"/>
      <w:bookmarkStart w:id="3729" w:name="_Toc209757553"/>
      <w:bookmarkStart w:id="3730" w:name="_Toc212633443"/>
      <w:bookmarkStart w:id="3731" w:name="_Toc399490814"/>
      <w:r>
        <w:t>Group – Economics</w:t>
      </w:r>
      <w:bookmarkEnd w:id="3728"/>
      <w:bookmarkEnd w:id="3729"/>
      <w:bookmarkEnd w:id="3730"/>
      <w:bookmarkEnd w:id="3731"/>
    </w:p>
    <w:p w14:paraId="737CC9D3" w14:textId="77777777" w:rsidR="0093620B" w:rsidRDefault="0093620B" w:rsidP="0093620B">
      <w:pPr>
        <w:pStyle w:val="BodyText"/>
      </w:pPr>
      <w:r>
        <w:t xml:space="preserve">EnergyPlus contains a number of objects to model construction cost and utility bill calculations. </w:t>
      </w:r>
    </w:p>
    <w:p w14:paraId="1557977F" w14:textId="77777777" w:rsidR="0093620B" w:rsidRDefault="0093620B" w:rsidP="0093620B">
      <w:pPr>
        <w:pStyle w:val="BodyText"/>
      </w:pPr>
      <w:r>
        <w:t>The objects used by EnergyPlus for construction cost calculations are as follows:</w:t>
      </w:r>
    </w:p>
    <w:p w14:paraId="5C5B8FB8" w14:textId="77777777" w:rsidR="0093620B" w:rsidRPr="0098616A" w:rsidRDefault="0093620B" w:rsidP="0098616A">
      <w:pPr>
        <w:pStyle w:val="ListBullet2"/>
      </w:pPr>
      <w:r w:rsidRPr="0098616A">
        <w:t>ComponentCost:Adjustments</w:t>
      </w:r>
    </w:p>
    <w:p w14:paraId="3FA5629B" w14:textId="77777777" w:rsidR="0093620B" w:rsidRPr="0098616A" w:rsidRDefault="0093620B" w:rsidP="0098616A">
      <w:pPr>
        <w:pStyle w:val="ListBullet2"/>
      </w:pPr>
      <w:r w:rsidRPr="0098616A">
        <w:t>ComponentCost:Reference</w:t>
      </w:r>
    </w:p>
    <w:p w14:paraId="46C4A934" w14:textId="77777777" w:rsidR="0093620B" w:rsidRPr="0098616A" w:rsidRDefault="0093620B" w:rsidP="0098616A">
      <w:pPr>
        <w:pStyle w:val="ListBullet2"/>
      </w:pPr>
      <w:r w:rsidRPr="0098616A">
        <w:t>ComponentCost:LineItem</w:t>
      </w:r>
    </w:p>
    <w:p w14:paraId="019C0204" w14:textId="77777777" w:rsidR="0093620B" w:rsidRDefault="0093620B" w:rsidP="0093620B">
      <w:pPr>
        <w:pStyle w:val="BodyText"/>
      </w:pPr>
      <w:r>
        <w:t>The objects used by EnergyPlus for utility bill calculations are as follows:</w:t>
      </w:r>
    </w:p>
    <w:p w14:paraId="590609ED" w14:textId="77777777" w:rsidR="0093620B" w:rsidRDefault="0093620B" w:rsidP="0098616A">
      <w:pPr>
        <w:pStyle w:val="ListBullet2"/>
      </w:pPr>
      <w:r w:rsidRPr="0018149C">
        <w:t>UtilityCost:Tariff</w:t>
      </w:r>
    </w:p>
    <w:p w14:paraId="57B7A4F6" w14:textId="77777777" w:rsidR="0093620B" w:rsidRDefault="0093620B" w:rsidP="0098616A">
      <w:pPr>
        <w:pStyle w:val="ListBullet2"/>
      </w:pPr>
      <w:r w:rsidRPr="0018149C">
        <w:t>UtilityCost:Qualify</w:t>
      </w:r>
    </w:p>
    <w:p w14:paraId="3B404AD5" w14:textId="77777777" w:rsidR="0093620B" w:rsidRDefault="0093620B" w:rsidP="0098616A">
      <w:pPr>
        <w:pStyle w:val="ListBullet2"/>
      </w:pPr>
      <w:r w:rsidRPr="0018149C">
        <w:t>UtilityCost:Charge:Simple</w:t>
      </w:r>
    </w:p>
    <w:p w14:paraId="2C83A293" w14:textId="77777777" w:rsidR="0093620B" w:rsidRDefault="0093620B" w:rsidP="0098616A">
      <w:pPr>
        <w:pStyle w:val="ListBullet2"/>
      </w:pPr>
      <w:r w:rsidRPr="0018149C">
        <w:t>UtilityCost:Charge:Block</w:t>
      </w:r>
    </w:p>
    <w:p w14:paraId="5100A908" w14:textId="77777777" w:rsidR="0093620B" w:rsidRDefault="0093620B" w:rsidP="0098616A">
      <w:pPr>
        <w:pStyle w:val="ListBullet2"/>
      </w:pPr>
      <w:r w:rsidRPr="0018149C">
        <w:t>UtilityCost:Ratchet</w:t>
      </w:r>
    </w:p>
    <w:p w14:paraId="21618AA0" w14:textId="77777777" w:rsidR="0093620B" w:rsidRDefault="0093620B" w:rsidP="0098616A">
      <w:pPr>
        <w:pStyle w:val="ListBullet2"/>
      </w:pPr>
      <w:r w:rsidRPr="0018149C">
        <w:t>UtilityCost:Variable</w:t>
      </w:r>
    </w:p>
    <w:p w14:paraId="360FD320" w14:textId="77777777" w:rsidR="0093620B" w:rsidRDefault="0093620B" w:rsidP="0098616A">
      <w:pPr>
        <w:pStyle w:val="ListBullet2"/>
      </w:pPr>
      <w:r w:rsidRPr="0018149C">
        <w:t>UtilityCost:Computation</w:t>
      </w:r>
    </w:p>
    <w:p w14:paraId="1823328B" w14:textId="77777777" w:rsidR="00F53277" w:rsidRDefault="00F53277" w:rsidP="00F53277">
      <w:pPr>
        <w:pStyle w:val="BodyText"/>
      </w:pPr>
      <w:r>
        <w:t>The objects used for performing a life-cycle cost analysis are:</w:t>
      </w:r>
    </w:p>
    <w:p w14:paraId="1956AFA7" w14:textId="77777777" w:rsidR="00F53277" w:rsidRDefault="00F53277" w:rsidP="00F53277">
      <w:pPr>
        <w:pStyle w:val="ListBullet2"/>
      </w:pPr>
      <w:r>
        <w:t>LifeCycleCost:Parameters</w:t>
      </w:r>
    </w:p>
    <w:p w14:paraId="2D9D5324" w14:textId="77777777" w:rsidR="00F53277" w:rsidRPr="00E24BBF" w:rsidRDefault="00F53277" w:rsidP="00F53277">
      <w:pPr>
        <w:pStyle w:val="ListBullet2"/>
      </w:pPr>
      <w:r>
        <w:t>LifeCycleCost:RecurringCosts</w:t>
      </w:r>
      <w:r w:rsidRPr="00E24BBF">
        <w:t xml:space="preserve"> </w:t>
      </w:r>
    </w:p>
    <w:p w14:paraId="078B4BC5" w14:textId="77777777" w:rsidR="00F53277" w:rsidRPr="008C1471" w:rsidRDefault="00F53277" w:rsidP="00F53277">
      <w:pPr>
        <w:pStyle w:val="ListBullet2"/>
      </w:pPr>
      <w:r>
        <w:t>LifeCycleCost:NonrecurringCost</w:t>
      </w:r>
    </w:p>
    <w:p w14:paraId="05E6872E" w14:textId="77777777" w:rsidR="00F53277" w:rsidRPr="008C1471" w:rsidRDefault="00F53277" w:rsidP="00F53277">
      <w:pPr>
        <w:pStyle w:val="ListBullet2"/>
      </w:pPr>
      <w:r w:rsidRPr="008C1471">
        <w:t>LifeCycleCost:UsePriceEscalation</w:t>
      </w:r>
    </w:p>
    <w:p w14:paraId="77DCB58B" w14:textId="77777777" w:rsidR="00F53277" w:rsidRDefault="00F53277" w:rsidP="00F53277">
      <w:pPr>
        <w:pStyle w:val="ListBullet2"/>
      </w:pPr>
      <w:r w:rsidRPr="008C1471">
        <w:t>Li</w:t>
      </w:r>
      <w:r>
        <w:t xml:space="preserve">feCycleCost:UseAdjustment </w:t>
      </w:r>
    </w:p>
    <w:p w14:paraId="692D7A6C" w14:textId="77777777" w:rsidR="0093620B" w:rsidRDefault="0093620B" w:rsidP="0093620B">
      <w:pPr>
        <w:pStyle w:val="BodyText"/>
      </w:pPr>
      <w:r>
        <w:t>The object used for specifying the currency symbol of the monetary unit used is:</w:t>
      </w:r>
    </w:p>
    <w:p w14:paraId="10BE74DA" w14:textId="77777777" w:rsidR="0093620B" w:rsidRPr="00150E96" w:rsidRDefault="0093620B" w:rsidP="0098616A">
      <w:pPr>
        <w:pStyle w:val="ListBullet2"/>
      </w:pPr>
      <w:r w:rsidRPr="0018149C">
        <w:t>CurrencyType</w:t>
      </w:r>
    </w:p>
    <w:p w14:paraId="75958D15" w14:textId="77777777" w:rsidR="0093620B" w:rsidRDefault="0093620B" w:rsidP="0093620B">
      <w:pPr>
        <w:pStyle w:val="Heading2"/>
      </w:pPr>
      <w:bookmarkStart w:id="3732" w:name="_Toc209757554"/>
      <w:bookmarkStart w:id="3733" w:name="_Toc212633444"/>
      <w:bookmarkStart w:id="3734" w:name="_Toc399490815"/>
      <w:r>
        <w:t>Introduction to Economics</w:t>
      </w:r>
      <w:bookmarkEnd w:id="3732"/>
      <w:bookmarkEnd w:id="3733"/>
      <w:bookmarkEnd w:id="3734"/>
    </w:p>
    <w:p w14:paraId="0552602F" w14:textId="77777777"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14:paraId="4440A0CC" w14:textId="77777777" w:rsidR="0093620B" w:rsidRDefault="0093620B" w:rsidP="0093620B">
      <w:pPr>
        <w:pStyle w:val="BodyText"/>
      </w:pPr>
      <w:r>
        <w:t>To show you how simple the specification of a rate can be here is a simple example for a flat charge of 8 cents for every kWh sold.</w:t>
      </w:r>
    </w:p>
    <w:p w14:paraId="7E659503" w14:textId="77777777" w:rsidR="0093620B" w:rsidRDefault="0093620B" w:rsidP="0093620B">
      <w:pPr>
        <w:pStyle w:val="IDDDefinition"/>
      </w:pPr>
      <w:r w:rsidRPr="0018149C">
        <w:t>UtilityCost:Tariff</w:t>
      </w:r>
      <w:r>
        <w:t xml:space="preserve">, </w:t>
      </w:r>
    </w:p>
    <w:p w14:paraId="1A128B4E" w14:textId="77777777" w:rsidR="0093620B" w:rsidRDefault="0093620B" w:rsidP="0093620B">
      <w:pPr>
        <w:pStyle w:val="IDDDefinition"/>
      </w:pPr>
      <w:r>
        <w:t xml:space="preserve">  TariffExample1,</w:t>
      </w:r>
      <w:r>
        <w:tab/>
      </w:r>
      <w:r>
        <w:tab/>
        <w:t>! Name</w:t>
      </w:r>
    </w:p>
    <w:p w14:paraId="5476E283" w14:textId="77777777" w:rsidR="0093620B" w:rsidRDefault="0093620B" w:rsidP="0093620B">
      <w:pPr>
        <w:pStyle w:val="IDDDefinition"/>
      </w:pPr>
      <w:r>
        <w:t xml:space="preserve">  Electricity:Facility, </w:t>
      </w:r>
      <w:r>
        <w:tab/>
        <w:t>! Output Meter Name</w:t>
      </w:r>
    </w:p>
    <w:p w14:paraId="6FDC97C0" w14:textId="77777777" w:rsidR="0093620B" w:rsidRDefault="0093620B" w:rsidP="0093620B">
      <w:pPr>
        <w:pStyle w:val="IDDDefinition"/>
      </w:pPr>
      <w:r>
        <w:t xml:space="preserve">  kWh;</w:t>
      </w:r>
      <w:r>
        <w:tab/>
      </w:r>
      <w:r>
        <w:tab/>
      </w:r>
      <w:r>
        <w:tab/>
        <w:t>! Conversion Factor Choice</w:t>
      </w:r>
    </w:p>
    <w:p w14:paraId="7CB68A9F" w14:textId="77777777" w:rsidR="0093620B" w:rsidRDefault="0093620B" w:rsidP="0093620B">
      <w:pPr>
        <w:pStyle w:val="IDDDefinition"/>
      </w:pPr>
    </w:p>
    <w:p w14:paraId="01F0E8EE" w14:textId="77777777" w:rsidR="0093620B" w:rsidRDefault="0093620B" w:rsidP="0093620B">
      <w:pPr>
        <w:pStyle w:val="IDDDefinition"/>
      </w:pPr>
      <w:r>
        <w:t xml:space="preserve">UtilityCost:Charge:Simple, </w:t>
      </w:r>
    </w:p>
    <w:p w14:paraId="1224ACFC" w14:textId="77777777" w:rsidR="0093620B" w:rsidRDefault="0093620B" w:rsidP="0093620B">
      <w:pPr>
        <w:pStyle w:val="IDDDefinition"/>
      </w:pPr>
      <w:r>
        <w:t xml:space="preserve">  ChargeExample1,</w:t>
      </w:r>
      <w:r>
        <w:tab/>
      </w:r>
      <w:r>
        <w:tab/>
        <w:t>! Charge Variable Name</w:t>
      </w:r>
    </w:p>
    <w:p w14:paraId="240CEDB5" w14:textId="77777777" w:rsidR="0093620B" w:rsidRDefault="0093620B" w:rsidP="0093620B">
      <w:pPr>
        <w:pStyle w:val="IDDDefinition"/>
      </w:pPr>
      <w:r>
        <w:t xml:space="preserve">  TariffExample1,</w:t>
      </w:r>
      <w:r>
        <w:tab/>
      </w:r>
      <w:r>
        <w:tab/>
        <w:t>! Tariff Name</w:t>
      </w:r>
    </w:p>
    <w:p w14:paraId="1F07FF0A" w14:textId="77777777" w:rsidR="0093620B" w:rsidRDefault="0093620B" w:rsidP="0093620B">
      <w:pPr>
        <w:pStyle w:val="IDDDefinition"/>
      </w:pPr>
      <w:r>
        <w:t xml:space="preserve">  totalEnergy,</w:t>
      </w:r>
      <w:r>
        <w:tab/>
      </w:r>
      <w:r>
        <w:tab/>
        <w:t>! Source Variable</w:t>
      </w:r>
    </w:p>
    <w:p w14:paraId="10CFE4A6" w14:textId="77777777" w:rsidR="0093620B" w:rsidRDefault="0093620B" w:rsidP="0093620B">
      <w:pPr>
        <w:pStyle w:val="IDDDefinition"/>
      </w:pPr>
      <w:r>
        <w:t xml:space="preserve">  Annual,</w:t>
      </w:r>
      <w:r>
        <w:tab/>
      </w:r>
      <w:r>
        <w:tab/>
      </w:r>
      <w:r>
        <w:tab/>
        <w:t>! Season</w:t>
      </w:r>
    </w:p>
    <w:p w14:paraId="128368C2" w14:textId="77777777" w:rsidR="0093620B" w:rsidRDefault="0093620B" w:rsidP="0093620B">
      <w:pPr>
        <w:pStyle w:val="IDDDefinition"/>
      </w:pPr>
      <w:r>
        <w:t xml:space="preserve">  EnergyCharges,</w:t>
      </w:r>
      <w:r>
        <w:tab/>
      </w:r>
      <w:r>
        <w:tab/>
        <w:t>! Category Variable Name</w:t>
      </w:r>
    </w:p>
    <w:p w14:paraId="565693A5" w14:textId="77777777" w:rsidR="0093620B" w:rsidRDefault="0093620B" w:rsidP="0093620B">
      <w:pPr>
        <w:pStyle w:val="IDDDefinition"/>
      </w:pPr>
      <w:r>
        <w:t xml:space="preserve">  0.08;</w:t>
      </w:r>
      <w:r>
        <w:tab/>
      </w:r>
      <w:r>
        <w:tab/>
      </w:r>
      <w:r>
        <w:tab/>
        <w:t>! Cost Per Unit Value or Variable Name</w:t>
      </w:r>
    </w:p>
    <w:p w14:paraId="526B117C" w14:textId="77777777" w:rsidR="0093620B" w:rsidRDefault="0093620B" w:rsidP="0093620B">
      <w:pPr>
        <w:pStyle w:val="BodyText"/>
      </w:pPr>
    </w:p>
    <w:p w14:paraId="708A9524" w14:textId="77777777" w:rsidR="0093620B" w:rsidRDefault="0093620B" w:rsidP="0093620B">
      <w:pPr>
        <w:pStyle w:val="BodyText"/>
      </w:pPr>
      <w:r>
        <w:lastRenderedPageBreak/>
        <w:t>Overall, the goals of the economics section of EnergyPlus are to make simple tariffs easy to model and complex tariffs possible to model.</w:t>
      </w:r>
    </w:p>
    <w:p w14:paraId="0F8870C7" w14:textId="77777777"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14:paraId="005B4EF3" w14:textId="77777777" w:rsidR="0093620B" w:rsidRDefault="0093620B" w:rsidP="0093620B">
      <w:pPr>
        <w:pStyle w:val="ListBullet"/>
        <w:tabs>
          <w:tab w:val="num" w:pos="1800"/>
        </w:tabs>
        <w:ind w:left="1800"/>
      </w:pPr>
      <w:r w:rsidRPr="0018149C">
        <w:t>ComponentCost:Adjustments</w:t>
      </w:r>
    </w:p>
    <w:p w14:paraId="49F06CC9" w14:textId="77777777" w:rsidR="0093620B" w:rsidRPr="00150E96" w:rsidRDefault="0093620B" w:rsidP="0093620B">
      <w:pPr>
        <w:pStyle w:val="ListBullet"/>
        <w:tabs>
          <w:tab w:val="num" w:pos="1800"/>
        </w:tabs>
        <w:ind w:left="1800"/>
      </w:pPr>
      <w:r w:rsidRPr="0018149C">
        <w:t>ComponentCost:Reference</w:t>
      </w:r>
    </w:p>
    <w:p w14:paraId="278A30D1" w14:textId="77777777" w:rsidR="0093620B" w:rsidRDefault="0093620B" w:rsidP="0093620B">
      <w:pPr>
        <w:pStyle w:val="ListBullet"/>
        <w:tabs>
          <w:tab w:val="num" w:pos="1440"/>
        </w:tabs>
        <w:ind w:left="1800"/>
      </w:pPr>
      <w:r w:rsidRPr="0018149C">
        <w:t>ComponentCost:LineItem</w:t>
      </w:r>
    </w:p>
    <w:p w14:paraId="7B7F82F6" w14:textId="77777777"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14:paraId="65D00AAE" w14:textId="77777777" w:rsidR="0093620B" w:rsidRDefault="0093620B" w:rsidP="0093620B">
      <w:pPr>
        <w:pStyle w:val="BodyText"/>
      </w:pPr>
      <w:r>
        <w:t>The rest of this Economics section is organized to first present reference material on tariff calculations followed by construction cost estimating.</w:t>
      </w:r>
    </w:p>
    <w:p w14:paraId="7936A407" w14:textId="77777777" w:rsidR="0093620B" w:rsidRDefault="0093620B" w:rsidP="0093620B">
      <w:pPr>
        <w:pStyle w:val="Heading2"/>
      </w:pPr>
      <w:bookmarkStart w:id="3735" w:name="_Toc99528238"/>
      <w:bookmarkStart w:id="3736" w:name="_Toc209757555"/>
      <w:bookmarkStart w:id="3737" w:name="_Toc212633445"/>
      <w:bookmarkStart w:id="3738" w:name="_Toc399490816"/>
      <w:r>
        <w:t>Conceptual Framework – Variables and Hierarchy</w:t>
      </w:r>
      <w:bookmarkEnd w:id="3735"/>
      <w:bookmarkEnd w:id="3736"/>
      <w:bookmarkEnd w:id="3737"/>
      <w:bookmarkEnd w:id="3738"/>
    </w:p>
    <w:p w14:paraId="403F932F" w14:textId="77777777"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14:paraId="61FE489D" w14:textId="77777777" w:rsidR="0093620B" w:rsidRDefault="0093620B" w:rsidP="0093620B">
      <w:pPr>
        <w:pStyle w:val="Caption"/>
      </w:pPr>
      <w:bookmarkStart w:id="3739" w:name="_Toc212633446"/>
      <w:r>
        <w:t xml:space="preserve">Table </w:t>
      </w:r>
      <w:r w:rsidR="006008C7">
        <w:fldChar w:fldCharType="begin"/>
      </w:r>
      <w:r w:rsidR="00A4098B">
        <w:instrText xml:space="preserve"> SEQ Table \* ARABIC </w:instrText>
      </w:r>
      <w:r w:rsidR="006008C7">
        <w:fldChar w:fldCharType="separate"/>
      </w:r>
      <w:r w:rsidR="00F157E6">
        <w:rPr>
          <w:noProof/>
        </w:rPr>
        <w:t>35</w:t>
      </w:r>
      <w:r w:rsidR="006008C7">
        <w:rPr>
          <w:noProof/>
        </w:rPr>
        <w:fldChar w:fldCharType="end"/>
      </w:r>
      <w:r>
        <w:t>. Example Electric Energy Use (for Economics Calculation)</w:t>
      </w:r>
      <w:bookmarkEnd w:id="3739"/>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14:paraId="6433BE52" w14:textId="77777777" w:rsidTr="0093620B">
        <w:tc>
          <w:tcPr>
            <w:tcW w:w="2275" w:type="dxa"/>
            <w:tcBorders>
              <w:bottom w:val="single" w:sz="6" w:space="0" w:color="000000"/>
            </w:tcBorders>
            <w:shd w:val="pct30" w:color="FFFF00" w:fill="FFFFFF"/>
          </w:tcPr>
          <w:p w14:paraId="7334A75E" w14:textId="77777777" w:rsidR="0093620B" w:rsidRDefault="0093620B" w:rsidP="0093620B">
            <w:pPr>
              <w:pStyle w:val="TableHeader"/>
            </w:pPr>
            <w:r>
              <w:t>Month</w:t>
            </w:r>
          </w:p>
        </w:tc>
        <w:tc>
          <w:tcPr>
            <w:tcW w:w="2628" w:type="dxa"/>
            <w:tcBorders>
              <w:bottom w:val="single" w:sz="6" w:space="0" w:color="000000"/>
            </w:tcBorders>
            <w:shd w:val="pct30" w:color="FFFF00" w:fill="FFFFFF"/>
          </w:tcPr>
          <w:p w14:paraId="4605B669" w14:textId="77777777" w:rsidR="0093620B" w:rsidRDefault="0093620B" w:rsidP="0093620B">
            <w:pPr>
              <w:pStyle w:val="TableHeader"/>
            </w:pPr>
            <w:r>
              <w:t>Electric Energy Use</w:t>
            </w:r>
          </w:p>
        </w:tc>
      </w:tr>
      <w:tr w:rsidR="0093620B" w14:paraId="1FA3DB82" w14:textId="77777777" w:rsidTr="0093620B">
        <w:tc>
          <w:tcPr>
            <w:tcW w:w="2275" w:type="dxa"/>
          </w:tcPr>
          <w:p w14:paraId="30194A5F" w14:textId="77777777" w:rsidR="0093620B" w:rsidRDefault="0093620B" w:rsidP="0093620B">
            <w:pPr>
              <w:pStyle w:val="TableText"/>
            </w:pPr>
            <w:r>
              <w:t>January</w:t>
            </w:r>
          </w:p>
        </w:tc>
        <w:tc>
          <w:tcPr>
            <w:tcW w:w="2628" w:type="dxa"/>
          </w:tcPr>
          <w:p w14:paraId="5546FEA5" w14:textId="77777777" w:rsidR="0093620B" w:rsidRDefault="0093620B" w:rsidP="0093620B">
            <w:pPr>
              <w:pStyle w:val="TableText"/>
            </w:pPr>
            <w:r>
              <w:t xml:space="preserve">12143 </w:t>
            </w:r>
          </w:p>
        </w:tc>
      </w:tr>
      <w:tr w:rsidR="0093620B" w14:paraId="2237F12C" w14:textId="77777777" w:rsidTr="0093620B">
        <w:tc>
          <w:tcPr>
            <w:tcW w:w="2275" w:type="dxa"/>
          </w:tcPr>
          <w:p w14:paraId="6C28BC5A" w14:textId="77777777" w:rsidR="0093620B" w:rsidRDefault="0093620B" w:rsidP="0093620B">
            <w:pPr>
              <w:pStyle w:val="TableText"/>
            </w:pPr>
            <w:r>
              <w:t>February</w:t>
            </w:r>
          </w:p>
        </w:tc>
        <w:tc>
          <w:tcPr>
            <w:tcW w:w="2628" w:type="dxa"/>
          </w:tcPr>
          <w:p w14:paraId="71CEB663" w14:textId="77777777" w:rsidR="0093620B" w:rsidRDefault="0093620B" w:rsidP="0093620B">
            <w:pPr>
              <w:pStyle w:val="TableText"/>
            </w:pPr>
            <w:r>
              <w:t xml:space="preserve">13454 </w:t>
            </w:r>
          </w:p>
        </w:tc>
      </w:tr>
      <w:tr w:rsidR="0093620B" w14:paraId="65D17A38" w14:textId="77777777" w:rsidTr="0093620B">
        <w:tc>
          <w:tcPr>
            <w:tcW w:w="2275" w:type="dxa"/>
          </w:tcPr>
          <w:p w14:paraId="572BEC8A" w14:textId="77777777" w:rsidR="0093620B" w:rsidRDefault="0093620B" w:rsidP="0093620B">
            <w:pPr>
              <w:pStyle w:val="TableText"/>
            </w:pPr>
            <w:r>
              <w:t>March</w:t>
            </w:r>
          </w:p>
        </w:tc>
        <w:tc>
          <w:tcPr>
            <w:tcW w:w="2628" w:type="dxa"/>
          </w:tcPr>
          <w:p w14:paraId="4B1E55E1" w14:textId="77777777" w:rsidR="0093620B" w:rsidRDefault="0093620B" w:rsidP="0093620B">
            <w:pPr>
              <w:pStyle w:val="TableText"/>
            </w:pPr>
            <w:r>
              <w:t xml:space="preserve">14178 </w:t>
            </w:r>
          </w:p>
        </w:tc>
      </w:tr>
      <w:tr w:rsidR="0093620B" w14:paraId="252C0D2D" w14:textId="77777777" w:rsidTr="0093620B">
        <w:tc>
          <w:tcPr>
            <w:tcW w:w="2275" w:type="dxa"/>
          </w:tcPr>
          <w:p w14:paraId="304A9C3F" w14:textId="77777777" w:rsidR="0093620B" w:rsidRDefault="0093620B" w:rsidP="0093620B">
            <w:pPr>
              <w:pStyle w:val="TableText"/>
            </w:pPr>
            <w:r>
              <w:t>April</w:t>
            </w:r>
          </w:p>
        </w:tc>
        <w:tc>
          <w:tcPr>
            <w:tcW w:w="2628" w:type="dxa"/>
          </w:tcPr>
          <w:p w14:paraId="3958F7ED" w14:textId="77777777" w:rsidR="0093620B" w:rsidRDefault="0093620B" w:rsidP="0093620B">
            <w:pPr>
              <w:pStyle w:val="TableText"/>
            </w:pPr>
            <w:r>
              <w:t xml:space="preserve">14876 </w:t>
            </w:r>
          </w:p>
        </w:tc>
      </w:tr>
      <w:tr w:rsidR="0093620B" w14:paraId="4B880874" w14:textId="77777777" w:rsidTr="0093620B">
        <w:tc>
          <w:tcPr>
            <w:tcW w:w="2275" w:type="dxa"/>
          </w:tcPr>
          <w:p w14:paraId="2602352A" w14:textId="77777777" w:rsidR="0093620B" w:rsidRDefault="0093620B" w:rsidP="0093620B">
            <w:pPr>
              <w:pStyle w:val="TableText"/>
            </w:pPr>
            <w:r>
              <w:t>May</w:t>
            </w:r>
          </w:p>
        </w:tc>
        <w:tc>
          <w:tcPr>
            <w:tcW w:w="2628" w:type="dxa"/>
          </w:tcPr>
          <w:p w14:paraId="3DBE607A" w14:textId="77777777" w:rsidR="0093620B" w:rsidRDefault="0093620B" w:rsidP="0093620B">
            <w:pPr>
              <w:pStyle w:val="TableText"/>
            </w:pPr>
            <w:r>
              <w:t xml:space="preserve">15343 </w:t>
            </w:r>
          </w:p>
        </w:tc>
      </w:tr>
      <w:tr w:rsidR="0093620B" w14:paraId="5A5A9F6F" w14:textId="77777777" w:rsidTr="0093620B">
        <w:tc>
          <w:tcPr>
            <w:tcW w:w="2275" w:type="dxa"/>
          </w:tcPr>
          <w:p w14:paraId="3CB925B4" w14:textId="77777777" w:rsidR="0093620B" w:rsidRDefault="0093620B" w:rsidP="0093620B">
            <w:pPr>
              <w:pStyle w:val="TableText"/>
            </w:pPr>
            <w:r>
              <w:t>June</w:t>
            </w:r>
          </w:p>
        </w:tc>
        <w:tc>
          <w:tcPr>
            <w:tcW w:w="2628" w:type="dxa"/>
          </w:tcPr>
          <w:p w14:paraId="25E842E2" w14:textId="77777777" w:rsidR="0093620B" w:rsidRDefault="0093620B" w:rsidP="0093620B">
            <w:pPr>
              <w:pStyle w:val="TableText"/>
            </w:pPr>
            <w:r>
              <w:t>16172</w:t>
            </w:r>
          </w:p>
        </w:tc>
      </w:tr>
      <w:tr w:rsidR="0093620B" w14:paraId="3BF89B39" w14:textId="77777777" w:rsidTr="0093620B">
        <w:tc>
          <w:tcPr>
            <w:tcW w:w="2275" w:type="dxa"/>
          </w:tcPr>
          <w:p w14:paraId="61A33C2A" w14:textId="77777777" w:rsidR="0093620B" w:rsidRDefault="0093620B" w:rsidP="0093620B">
            <w:pPr>
              <w:pStyle w:val="TableText"/>
            </w:pPr>
            <w:r>
              <w:t>July</w:t>
            </w:r>
          </w:p>
        </w:tc>
        <w:tc>
          <w:tcPr>
            <w:tcW w:w="2628" w:type="dxa"/>
          </w:tcPr>
          <w:p w14:paraId="4E48051A" w14:textId="77777777" w:rsidR="0093620B" w:rsidRDefault="0093620B" w:rsidP="0093620B">
            <w:pPr>
              <w:pStyle w:val="TableText"/>
            </w:pPr>
            <w:r>
              <w:t>16105</w:t>
            </w:r>
          </w:p>
        </w:tc>
      </w:tr>
      <w:tr w:rsidR="0093620B" w14:paraId="6C71D2A1" w14:textId="77777777" w:rsidTr="0093620B">
        <w:tc>
          <w:tcPr>
            <w:tcW w:w="2275" w:type="dxa"/>
          </w:tcPr>
          <w:p w14:paraId="4B67BF4F" w14:textId="77777777" w:rsidR="0093620B" w:rsidRDefault="0093620B" w:rsidP="0093620B">
            <w:pPr>
              <w:pStyle w:val="TableText"/>
            </w:pPr>
            <w:r>
              <w:t>August</w:t>
            </w:r>
          </w:p>
        </w:tc>
        <w:tc>
          <w:tcPr>
            <w:tcW w:w="2628" w:type="dxa"/>
          </w:tcPr>
          <w:p w14:paraId="66231F3A" w14:textId="77777777" w:rsidR="0093620B" w:rsidRDefault="0093620B" w:rsidP="0093620B">
            <w:pPr>
              <w:pStyle w:val="TableText"/>
            </w:pPr>
            <w:r>
              <w:t>15762</w:t>
            </w:r>
          </w:p>
        </w:tc>
      </w:tr>
      <w:tr w:rsidR="0093620B" w14:paraId="5019E5CC" w14:textId="77777777" w:rsidTr="0093620B">
        <w:tc>
          <w:tcPr>
            <w:tcW w:w="2275" w:type="dxa"/>
          </w:tcPr>
          <w:p w14:paraId="65AA4D2B" w14:textId="77777777" w:rsidR="0093620B" w:rsidRDefault="0093620B" w:rsidP="0093620B">
            <w:pPr>
              <w:pStyle w:val="TableText"/>
            </w:pPr>
            <w:r>
              <w:t>September</w:t>
            </w:r>
          </w:p>
        </w:tc>
        <w:tc>
          <w:tcPr>
            <w:tcW w:w="2628" w:type="dxa"/>
          </w:tcPr>
          <w:p w14:paraId="515F4D00" w14:textId="77777777" w:rsidR="0093620B" w:rsidRDefault="0093620B" w:rsidP="0093620B">
            <w:pPr>
              <w:pStyle w:val="TableText"/>
            </w:pPr>
            <w:r>
              <w:t>14543</w:t>
            </w:r>
          </w:p>
        </w:tc>
      </w:tr>
      <w:tr w:rsidR="0093620B" w14:paraId="3106951A" w14:textId="77777777" w:rsidTr="0093620B">
        <w:tc>
          <w:tcPr>
            <w:tcW w:w="2275" w:type="dxa"/>
          </w:tcPr>
          <w:p w14:paraId="0C919310" w14:textId="77777777" w:rsidR="0093620B" w:rsidRDefault="0093620B" w:rsidP="0093620B">
            <w:pPr>
              <w:pStyle w:val="TableText"/>
            </w:pPr>
            <w:r>
              <w:t>October</w:t>
            </w:r>
          </w:p>
        </w:tc>
        <w:tc>
          <w:tcPr>
            <w:tcW w:w="2628" w:type="dxa"/>
          </w:tcPr>
          <w:p w14:paraId="47C37905" w14:textId="77777777" w:rsidR="0093620B" w:rsidRDefault="0093620B" w:rsidP="0093620B">
            <w:pPr>
              <w:pStyle w:val="TableText"/>
            </w:pPr>
            <w:r>
              <w:t>13987</w:t>
            </w:r>
          </w:p>
        </w:tc>
      </w:tr>
      <w:tr w:rsidR="0093620B" w14:paraId="7ADC3651" w14:textId="77777777" w:rsidTr="0093620B">
        <w:tc>
          <w:tcPr>
            <w:tcW w:w="2275" w:type="dxa"/>
          </w:tcPr>
          <w:p w14:paraId="6492C994" w14:textId="77777777" w:rsidR="0093620B" w:rsidRDefault="0093620B" w:rsidP="0093620B">
            <w:pPr>
              <w:pStyle w:val="TableText"/>
            </w:pPr>
            <w:r>
              <w:t>November</w:t>
            </w:r>
          </w:p>
        </w:tc>
        <w:tc>
          <w:tcPr>
            <w:tcW w:w="2628" w:type="dxa"/>
          </w:tcPr>
          <w:p w14:paraId="6E4C2960" w14:textId="77777777" w:rsidR="0093620B" w:rsidRDefault="0093620B" w:rsidP="0093620B">
            <w:pPr>
              <w:pStyle w:val="TableText"/>
            </w:pPr>
            <w:r>
              <w:t>13287</w:t>
            </w:r>
          </w:p>
        </w:tc>
      </w:tr>
      <w:tr w:rsidR="0093620B" w14:paraId="7C2FB7A9" w14:textId="77777777" w:rsidTr="0093620B">
        <w:tc>
          <w:tcPr>
            <w:tcW w:w="2275" w:type="dxa"/>
          </w:tcPr>
          <w:p w14:paraId="6D1CB7BC" w14:textId="77777777" w:rsidR="0093620B" w:rsidRDefault="0093620B" w:rsidP="0093620B">
            <w:pPr>
              <w:pStyle w:val="TableText"/>
            </w:pPr>
            <w:r>
              <w:t>December</w:t>
            </w:r>
          </w:p>
        </w:tc>
        <w:tc>
          <w:tcPr>
            <w:tcW w:w="2628" w:type="dxa"/>
          </w:tcPr>
          <w:p w14:paraId="01C1A04F" w14:textId="77777777" w:rsidR="0093620B" w:rsidRDefault="0093620B" w:rsidP="0093620B">
            <w:pPr>
              <w:pStyle w:val="TableText"/>
            </w:pPr>
            <w:r>
              <w:t>12403</w:t>
            </w:r>
          </w:p>
        </w:tc>
      </w:tr>
    </w:tbl>
    <w:p w14:paraId="4DA5BABE" w14:textId="77777777"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14:paraId="69F9EE9A" w14:textId="77777777"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14:paraId="34437325" w14:textId="77777777" w:rsidR="0093620B" w:rsidRDefault="0093620B" w:rsidP="0093620B">
      <w:pPr>
        <w:pStyle w:val="BodyText"/>
        <w:keepNext/>
      </w:pPr>
      <w:r>
        <w:t>The categories are combined in following hierarchy:</w:t>
      </w:r>
    </w:p>
    <w:p w14:paraId="1AA52D2F" w14:textId="77777777" w:rsidR="0093620B" w:rsidRDefault="00AC33EE" w:rsidP="0093620B">
      <w:pPr>
        <w:pStyle w:val="Picture"/>
      </w:pPr>
      <w:r>
        <w:rPr>
          <w:noProof/>
          <w:lang w:eastAsia="zh-CN"/>
        </w:rPr>
        <w:drawing>
          <wp:inline distT="0" distB="0" distL="0" distR="0" wp14:anchorId="3E1245E7" wp14:editId="5E1087B5">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14:paraId="4DC31647" w14:textId="77777777" w:rsidR="0093620B" w:rsidRDefault="0093620B" w:rsidP="0093620B">
      <w:pPr>
        <w:pStyle w:val="Caption"/>
      </w:pPr>
      <w:bookmarkStart w:id="3740" w:name="_Toc212633447"/>
      <w:r>
        <w:t xml:space="preserve">Figure </w:t>
      </w:r>
      <w:r w:rsidR="006008C7">
        <w:fldChar w:fldCharType="begin"/>
      </w:r>
      <w:r w:rsidR="00A4098B">
        <w:instrText xml:space="preserve"> SEQ Figure \* ARABIC </w:instrText>
      </w:r>
      <w:r w:rsidR="006008C7">
        <w:fldChar w:fldCharType="separate"/>
      </w:r>
      <w:r w:rsidR="00F157E6">
        <w:rPr>
          <w:noProof/>
        </w:rPr>
        <w:t>162</w:t>
      </w:r>
      <w:r w:rsidR="006008C7">
        <w:rPr>
          <w:noProof/>
        </w:rPr>
        <w:fldChar w:fldCharType="end"/>
      </w:r>
      <w:r>
        <w:t>. Hierarchy for Economics Charges</w:t>
      </w:r>
      <w:bookmarkEnd w:id="3740"/>
    </w:p>
    <w:p w14:paraId="503A7018" w14:textId="77777777"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14:paraId="6CEB1B70" w14:textId="77777777" w:rsidR="0093620B" w:rsidRDefault="0093620B" w:rsidP="0093620B">
      <w:pPr>
        <w:pStyle w:val="BodyText"/>
      </w:pPr>
    </w:p>
    <w:p w14:paraId="128885E9" w14:textId="77777777" w:rsidR="0093620B" w:rsidRDefault="0093620B" w:rsidP="0093620B">
      <w:pPr>
        <w:pStyle w:val="IDDDefinition"/>
      </w:pPr>
      <w:r>
        <w:t xml:space="preserve">UtilityCost:Charge:Simple, </w:t>
      </w:r>
    </w:p>
    <w:p w14:paraId="1A85F69E" w14:textId="77777777" w:rsidR="0093620B" w:rsidRDefault="0093620B" w:rsidP="0093620B">
      <w:pPr>
        <w:pStyle w:val="IDDDefinition"/>
      </w:pPr>
      <w:r>
        <w:t xml:space="preserve">  TaxOfFivePercent,</w:t>
      </w:r>
      <w:r>
        <w:tab/>
      </w:r>
      <w:r>
        <w:tab/>
        <w:t>! Charge Variable Name</w:t>
      </w:r>
    </w:p>
    <w:p w14:paraId="2052BD01" w14:textId="77777777" w:rsidR="0093620B" w:rsidRDefault="0093620B" w:rsidP="0093620B">
      <w:pPr>
        <w:pStyle w:val="IDDDefinition"/>
      </w:pPr>
      <w:r>
        <w:t xml:space="preserve">  TariffExample1,</w:t>
      </w:r>
      <w:r>
        <w:tab/>
      </w:r>
      <w:r>
        <w:tab/>
        <w:t>! Tariff Name</w:t>
      </w:r>
    </w:p>
    <w:p w14:paraId="21298C48" w14:textId="77777777" w:rsidR="0093620B" w:rsidRDefault="0093620B" w:rsidP="0093620B">
      <w:pPr>
        <w:pStyle w:val="IDDDefinition"/>
      </w:pPr>
      <w:r>
        <w:t xml:space="preserve">  Subtotal,</w:t>
      </w:r>
      <w:r>
        <w:tab/>
      </w:r>
      <w:r>
        <w:tab/>
      </w:r>
      <w:r>
        <w:tab/>
        <w:t>! Source Variable</w:t>
      </w:r>
    </w:p>
    <w:p w14:paraId="51F7737B" w14:textId="77777777" w:rsidR="0093620B" w:rsidRDefault="0093620B" w:rsidP="0093620B">
      <w:pPr>
        <w:pStyle w:val="IDDDefinition"/>
      </w:pPr>
      <w:r>
        <w:t xml:space="preserve">  Annual,</w:t>
      </w:r>
      <w:r>
        <w:tab/>
      </w:r>
      <w:r>
        <w:tab/>
      </w:r>
      <w:r>
        <w:tab/>
        <w:t>! Season</w:t>
      </w:r>
    </w:p>
    <w:p w14:paraId="1D1620E9" w14:textId="77777777" w:rsidR="0093620B" w:rsidRDefault="0093620B" w:rsidP="0093620B">
      <w:pPr>
        <w:pStyle w:val="IDDDefinition"/>
      </w:pPr>
      <w:r>
        <w:t xml:space="preserve">  Taxes, </w:t>
      </w:r>
      <w:r>
        <w:tab/>
      </w:r>
      <w:r>
        <w:tab/>
      </w:r>
      <w:r>
        <w:tab/>
        <w:t>! Category Variable Name</w:t>
      </w:r>
    </w:p>
    <w:p w14:paraId="74F93B58" w14:textId="77777777" w:rsidR="0093620B" w:rsidRDefault="0093620B" w:rsidP="0093620B">
      <w:pPr>
        <w:pStyle w:val="IDDDefinition"/>
      </w:pPr>
      <w:r>
        <w:t xml:space="preserve">  0.05;</w:t>
      </w:r>
      <w:r>
        <w:tab/>
      </w:r>
      <w:r>
        <w:tab/>
      </w:r>
      <w:r>
        <w:tab/>
        <w:t>! Cost Per Unit Value or Variable Name</w:t>
      </w:r>
    </w:p>
    <w:p w14:paraId="1866A1B9" w14:textId="77777777"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14:paraId="3456E856" w14:textId="77777777"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14:paraId="051BF294" w14:textId="77777777" w:rsidR="0093620B" w:rsidRDefault="0093620B" w:rsidP="0093620B">
      <w:pPr>
        <w:pStyle w:val="Heading2"/>
      </w:pPr>
      <w:bookmarkStart w:id="3741" w:name="_Toc99528239"/>
      <w:bookmarkStart w:id="3742" w:name="_Toc209757556"/>
      <w:bookmarkStart w:id="3743" w:name="_Toc212633448"/>
      <w:bookmarkStart w:id="3744" w:name="_Toc399490817"/>
      <w:r w:rsidRPr="00A0786D">
        <w:lastRenderedPageBreak/>
        <w:t>UtilityCost:Tariff</w:t>
      </w:r>
      <w:bookmarkEnd w:id="3741"/>
      <w:bookmarkEnd w:id="3742"/>
      <w:bookmarkEnd w:id="3743"/>
      <w:bookmarkEnd w:id="3744"/>
    </w:p>
    <w:p w14:paraId="1C35C83F" w14:textId="77777777"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14:paraId="564FE05E" w14:textId="77777777"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14:paraId="515F5AED" w14:textId="77777777"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14:paraId="52301BB3" w14:textId="77777777" w:rsidR="0093620B" w:rsidRDefault="0093620B" w:rsidP="0093620B">
      <w:pPr>
        <w:pStyle w:val="ListBullet2"/>
        <w:tabs>
          <w:tab w:val="num" w:pos="1440"/>
        </w:tabs>
      </w:pPr>
      <w:r>
        <w:t>totalEnergy</w:t>
      </w:r>
    </w:p>
    <w:p w14:paraId="1AA3878F" w14:textId="77777777" w:rsidR="0093620B" w:rsidRDefault="0093620B" w:rsidP="0093620B">
      <w:pPr>
        <w:pStyle w:val="ListBullet2"/>
        <w:tabs>
          <w:tab w:val="num" w:pos="1440"/>
        </w:tabs>
      </w:pPr>
      <w:r>
        <w:t>totalDemand</w:t>
      </w:r>
    </w:p>
    <w:p w14:paraId="0E943126" w14:textId="77777777" w:rsidR="0093620B" w:rsidRDefault="0093620B" w:rsidP="0093620B">
      <w:pPr>
        <w:pStyle w:val="Heading4"/>
      </w:pPr>
      <w:r>
        <w:t>Field: Name</w:t>
      </w:r>
    </w:p>
    <w:p w14:paraId="662E3B1F" w14:textId="77777777"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14:paraId="169EF692" w14:textId="77777777" w:rsidR="0093620B" w:rsidRDefault="0093620B" w:rsidP="0093620B">
      <w:pPr>
        <w:pStyle w:val="Heading4"/>
      </w:pPr>
      <w:r>
        <w:t xml:space="preserve">Field: </w:t>
      </w:r>
      <w:r w:rsidRPr="006B73BB">
        <w:t xml:space="preserve">Output Meter Name </w:t>
      </w:r>
    </w:p>
    <w:p w14:paraId="6B65FE80" w14:textId="77777777" w:rsidR="0093620B" w:rsidRDefault="0093620B" w:rsidP="0093620B">
      <w:pPr>
        <w:pStyle w:val="BodyText"/>
      </w:pPr>
      <w:r>
        <w:t>The name of any meter defined but usually set to either Electricity:Facility or Gas:Facility.</w:t>
      </w:r>
    </w:p>
    <w:p w14:paraId="42E16EEF" w14:textId="77777777" w:rsidR="0093620B" w:rsidRDefault="0093620B" w:rsidP="0093620B">
      <w:pPr>
        <w:pStyle w:val="Heading4"/>
      </w:pPr>
      <w:r>
        <w:t xml:space="preserve">Field: Conversion Factor Choice </w:t>
      </w:r>
    </w:p>
    <w:p w14:paraId="5D69992B" w14:textId="77777777" w:rsidR="0093620B" w:rsidRDefault="0093620B" w:rsidP="0093620B">
      <w:pPr>
        <w:pStyle w:val="BodyText"/>
      </w:pPr>
      <w:r>
        <w:t>A choice that allows several different predefined conversion factors to be used; otherwise, user defined conversion factors are used as defined in the next two fields.</w:t>
      </w:r>
    </w:p>
    <w:p w14:paraId="3725F85D" w14:textId="77777777" w:rsidR="0093620B" w:rsidRDefault="0093620B" w:rsidP="0093620B">
      <w:pPr>
        <w:pStyle w:val="ListBullet2"/>
        <w:tabs>
          <w:tab w:val="num" w:pos="1440"/>
        </w:tabs>
      </w:pPr>
      <w:r>
        <w:t>UserDefined</w:t>
      </w:r>
    </w:p>
    <w:p w14:paraId="46B5D749" w14:textId="77777777" w:rsidR="0093620B" w:rsidRDefault="0093620B" w:rsidP="0093620B">
      <w:pPr>
        <w:pStyle w:val="ListBullet2"/>
        <w:tabs>
          <w:tab w:val="num" w:pos="1440"/>
        </w:tabs>
      </w:pPr>
      <w:r>
        <w:t>kWh</w:t>
      </w:r>
    </w:p>
    <w:p w14:paraId="4910DAA5" w14:textId="77777777" w:rsidR="0093620B" w:rsidRDefault="0093620B" w:rsidP="0093620B">
      <w:pPr>
        <w:pStyle w:val="ListBullet2"/>
        <w:tabs>
          <w:tab w:val="num" w:pos="1440"/>
        </w:tabs>
      </w:pPr>
      <w:r>
        <w:t>Therm</w:t>
      </w:r>
    </w:p>
    <w:p w14:paraId="26A0BE97" w14:textId="77777777" w:rsidR="0093620B" w:rsidRDefault="0093620B" w:rsidP="0093620B">
      <w:pPr>
        <w:pStyle w:val="ListBullet2"/>
        <w:tabs>
          <w:tab w:val="num" w:pos="1440"/>
        </w:tabs>
      </w:pPr>
      <w:r>
        <w:t>MMBtu</w:t>
      </w:r>
    </w:p>
    <w:p w14:paraId="7FBC67BD" w14:textId="77777777" w:rsidR="0093620B" w:rsidRDefault="0093620B" w:rsidP="0093620B">
      <w:pPr>
        <w:pStyle w:val="ListBullet2"/>
        <w:tabs>
          <w:tab w:val="num" w:pos="1440"/>
        </w:tabs>
      </w:pPr>
      <w:r>
        <w:t>MJ</w:t>
      </w:r>
    </w:p>
    <w:p w14:paraId="79E4C966" w14:textId="77777777" w:rsidR="0093620B" w:rsidRDefault="0093620B" w:rsidP="0093620B">
      <w:pPr>
        <w:pStyle w:val="ListBullet2"/>
        <w:tabs>
          <w:tab w:val="num" w:pos="1440"/>
        </w:tabs>
      </w:pPr>
      <w:r>
        <w:t>KBtu</w:t>
      </w:r>
    </w:p>
    <w:p w14:paraId="590F451D" w14:textId="77777777" w:rsidR="0093620B" w:rsidRDefault="0093620B" w:rsidP="0093620B">
      <w:pPr>
        <w:pStyle w:val="ListBullet2"/>
        <w:tabs>
          <w:tab w:val="num" w:pos="1440"/>
        </w:tabs>
      </w:pPr>
      <w:r>
        <w:t>MCF</w:t>
      </w:r>
    </w:p>
    <w:p w14:paraId="39DB5B80" w14:textId="77777777" w:rsidR="0093620B" w:rsidRDefault="0093620B" w:rsidP="0093620B">
      <w:pPr>
        <w:pStyle w:val="ListBullet2"/>
        <w:tabs>
          <w:tab w:val="num" w:pos="1440"/>
        </w:tabs>
      </w:pPr>
      <w:r>
        <w:t>CCF</w:t>
      </w:r>
    </w:p>
    <w:p w14:paraId="2F5221E8" w14:textId="77777777" w:rsidR="003940F2" w:rsidRDefault="003940F2" w:rsidP="003940F2">
      <w:pPr>
        <w:pStyle w:val="BodyText"/>
      </w:pPr>
      <w:r>
        <w:t>The following table shows the conversion factors when specifying one of the predefined choices:</w:t>
      </w:r>
    </w:p>
    <w:p w14:paraId="7CEB840A" w14:textId="77777777" w:rsidR="003940F2" w:rsidRDefault="003940F2" w:rsidP="003940F2">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36</w:t>
      </w:r>
      <w:r w:rsidR="006008C7">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14:paraId="26840202" w14:textId="77777777" w:rsidTr="003940F2">
        <w:tc>
          <w:tcPr>
            <w:tcW w:w="2759" w:type="dxa"/>
          </w:tcPr>
          <w:p w14:paraId="72356DC3" w14:textId="77777777" w:rsidR="003940F2" w:rsidRPr="003A0C8D" w:rsidRDefault="003940F2" w:rsidP="00535ED9">
            <w:pPr>
              <w:pStyle w:val="BodyText"/>
              <w:ind w:left="0"/>
            </w:pPr>
            <w:r w:rsidRPr="003A0C8D">
              <w:t>Choice</w:t>
            </w:r>
          </w:p>
        </w:tc>
        <w:tc>
          <w:tcPr>
            <w:tcW w:w="2879" w:type="dxa"/>
          </w:tcPr>
          <w:p w14:paraId="06C0D50B" w14:textId="77777777" w:rsidR="003940F2" w:rsidRPr="003A0C8D" w:rsidRDefault="003940F2" w:rsidP="00535ED9">
            <w:pPr>
              <w:pStyle w:val="BodyText"/>
              <w:ind w:left="0"/>
            </w:pPr>
            <w:r w:rsidRPr="003A0C8D">
              <w:t>Energy Conve</w:t>
            </w:r>
            <w:r>
              <w:t>r</w:t>
            </w:r>
            <w:r w:rsidRPr="003A0C8D">
              <w:t>sion Factor</w:t>
            </w:r>
          </w:p>
        </w:tc>
        <w:tc>
          <w:tcPr>
            <w:tcW w:w="2858" w:type="dxa"/>
          </w:tcPr>
          <w:p w14:paraId="2EB9BC92" w14:textId="77777777" w:rsidR="003940F2" w:rsidRPr="003A0C8D" w:rsidRDefault="003940F2" w:rsidP="00535ED9">
            <w:pPr>
              <w:pStyle w:val="BodyText"/>
              <w:ind w:left="0"/>
            </w:pPr>
            <w:r w:rsidRPr="003A0C8D">
              <w:t>Demand Conversion Factor</w:t>
            </w:r>
          </w:p>
        </w:tc>
      </w:tr>
      <w:tr w:rsidR="003940F2" w:rsidRPr="003A0C8D" w14:paraId="66ABC467" w14:textId="77777777" w:rsidTr="003940F2">
        <w:tc>
          <w:tcPr>
            <w:tcW w:w="2759" w:type="dxa"/>
          </w:tcPr>
          <w:p w14:paraId="314DDFD1" w14:textId="77777777" w:rsidR="003940F2" w:rsidRPr="003A0C8D" w:rsidRDefault="003940F2" w:rsidP="00535ED9">
            <w:pPr>
              <w:pStyle w:val="BodyText"/>
              <w:ind w:left="0"/>
            </w:pPr>
            <w:r w:rsidRPr="003A0C8D">
              <w:t>kWh</w:t>
            </w:r>
          </w:p>
        </w:tc>
        <w:tc>
          <w:tcPr>
            <w:tcW w:w="2879" w:type="dxa"/>
          </w:tcPr>
          <w:p w14:paraId="13902DA5" w14:textId="77777777" w:rsidR="003940F2" w:rsidRPr="003A0C8D" w:rsidRDefault="003940F2" w:rsidP="00535ED9">
            <w:pPr>
              <w:pStyle w:val="BodyText"/>
              <w:ind w:left="0"/>
            </w:pPr>
            <w:r w:rsidRPr="003A0C8D">
              <w:t>0.0000002778</w:t>
            </w:r>
          </w:p>
        </w:tc>
        <w:tc>
          <w:tcPr>
            <w:tcW w:w="2858" w:type="dxa"/>
          </w:tcPr>
          <w:p w14:paraId="1D33C8D1" w14:textId="77777777" w:rsidR="003940F2" w:rsidRPr="003A0C8D" w:rsidRDefault="003940F2" w:rsidP="00535ED9">
            <w:pPr>
              <w:pStyle w:val="BodyText"/>
              <w:ind w:left="0"/>
            </w:pPr>
            <w:r w:rsidRPr="003A0C8D">
              <w:t>0.001</w:t>
            </w:r>
          </w:p>
        </w:tc>
      </w:tr>
      <w:tr w:rsidR="003940F2" w:rsidRPr="003A0C8D" w14:paraId="00839713" w14:textId="77777777" w:rsidTr="003940F2">
        <w:tc>
          <w:tcPr>
            <w:tcW w:w="2759" w:type="dxa"/>
          </w:tcPr>
          <w:p w14:paraId="669A9262" w14:textId="77777777" w:rsidR="003940F2" w:rsidRPr="003A0C8D" w:rsidRDefault="003940F2" w:rsidP="00535ED9">
            <w:pPr>
              <w:pStyle w:val="BodyText"/>
              <w:ind w:left="0"/>
            </w:pPr>
            <w:r w:rsidRPr="003A0C8D">
              <w:t>Therm</w:t>
            </w:r>
          </w:p>
        </w:tc>
        <w:tc>
          <w:tcPr>
            <w:tcW w:w="2879" w:type="dxa"/>
          </w:tcPr>
          <w:p w14:paraId="52EEBA2D"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B6944DD" w14:textId="77777777" w:rsidR="003940F2" w:rsidRPr="003A0C8D" w:rsidRDefault="003940F2" w:rsidP="00535ED9">
            <w:pPr>
              <w:pStyle w:val="BodyText"/>
              <w:ind w:left="0"/>
            </w:pPr>
            <w:r w:rsidRPr="003A0C8D">
              <w:t>0.00003412</w:t>
            </w:r>
          </w:p>
        </w:tc>
      </w:tr>
      <w:tr w:rsidR="003940F2" w:rsidRPr="003A0C8D" w14:paraId="55401A59" w14:textId="77777777" w:rsidTr="003940F2">
        <w:tc>
          <w:tcPr>
            <w:tcW w:w="2759" w:type="dxa"/>
          </w:tcPr>
          <w:p w14:paraId="53475DA3" w14:textId="77777777" w:rsidR="003940F2" w:rsidRPr="003A0C8D" w:rsidRDefault="003940F2" w:rsidP="00535ED9">
            <w:pPr>
              <w:pStyle w:val="BodyText"/>
              <w:ind w:left="0"/>
            </w:pPr>
            <w:r w:rsidRPr="003A0C8D">
              <w:t>MMBtu</w:t>
            </w:r>
          </w:p>
        </w:tc>
        <w:tc>
          <w:tcPr>
            <w:tcW w:w="2879" w:type="dxa"/>
          </w:tcPr>
          <w:p w14:paraId="73E016B9" w14:textId="77777777" w:rsidR="003940F2" w:rsidRPr="003A0C8D" w:rsidRDefault="003940F2" w:rsidP="00535ED9">
            <w:pPr>
              <w:pStyle w:val="BodyText"/>
              <w:ind w:left="0"/>
            </w:pPr>
            <w:r w:rsidRPr="003A0C8D">
              <w:t>9.4781712</w:t>
            </w:r>
            <w:r>
              <w:t>E</w:t>
            </w:r>
            <w:r w:rsidRPr="003A0C8D">
              <w:t>-10</w:t>
            </w:r>
          </w:p>
        </w:tc>
        <w:tc>
          <w:tcPr>
            <w:tcW w:w="2858" w:type="dxa"/>
          </w:tcPr>
          <w:p w14:paraId="76D49AB5" w14:textId="77777777" w:rsidR="003940F2" w:rsidRPr="003A0C8D" w:rsidRDefault="003940F2" w:rsidP="00535ED9">
            <w:pPr>
              <w:pStyle w:val="BodyText"/>
              <w:ind w:left="0"/>
            </w:pPr>
            <w:r w:rsidRPr="003A0C8D">
              <w:t>0.000003412</w:t>
            </w:r>
          </w:p>
        </w:tc>
      </w:tr>
      <w:tr w:rsidR="003940F2" w:rsidRPr="003A0C8D" w14:paraId="1BA71440" w14:textId="77777777" w:rsidTr="003940F2">
        <w:tc>
          <w:tcPr>
            <w:tcW w:w="2759" w:type="dxa"/>
          </w:tcPr>
          <w:p w14:paraId="173FA745" w14:textId="77777777" w:rsidR="003940F2" w:rsidRPr="003A0C8D" w:rsidRDefault="003940F2" w:rsidP="00535ED9">
            <w:pPr>
              <w:pStyle w:val="BodyText"/>
              <w:ind w:left="0"/>
            </w:pPr>
            <w:r w:rsidRPr="003A0C8D">
              <w:lastRenderedPageBreak/>
              <w:t>MJ</w:t>
            </w:r>
          </w:p>
        </w:tc>
        <w:tc>
          <w:tcPr>
            <w:tcW w:w="2879" w:type="dxa"/>
          </w:tcPr>
          <w:p w14:paraId="0000BADE" w14:textId="77777777" w:rsidR="003940F2" w:rsidRPr="003A0C8D" w:rsidRDefault="003940F2" w:rsidP="00535ED9">
            <w:pPr>
              <w:pStyle w:val="BodyText"/>
              <w:ind w:left="0"/>
            </w:pPr>
            <w:r w:rsidRPr="003A0C8D">
              <w:t>0.000001</w:t>
            </w:r>
          </w:p>
        </w:tc>
        <w:tc>
          <w:tcPr>
            <w:tcW w:w="2858" w:type="dxa"/>
          </w:tcPr>
          <w:p w14:paraId="370D7DFD" w14:textId="77777777" w:rsidR="003940F2" w:rsidRPr="003A0C8D" w:rsidRDefault="003940F2" w:rsidP="00535ED9">
            <w:pPr>
              <w:pStyle w:val="BodyText"/>
              <w:ind w:left="0"/>
            </w:pPr>
            <w:r w:rsidRPr="003A0C8D">
              <w:t>0.0036</w:t>
            </w:r>
          </w:p>
        </w:tc>
      </w:tr>
      <w:tr w:rsidR="003940F2" w:rsidRPr="003A0C8D" w14:paraId="563D62D6" w14:textId="77777777" w:rsidTr="003940F2">
        <w:tc>
          <w:tcPr>
            <w:tcW w:w="2759" w:type="dxa"/>
          </w:tcPr>
          <w:p w14:paraId="73C0AB7F" w14:textId="77777777" w:rsidR="003940F2" w:rsidRPr="003A0C8D" w:rsidRDefault="003940F2" w:rsidP="00535ED9">
            <w:pPr>
              <w:pStyle w:val="BodyText"/>
              <w:ind w:left="0"/>
            </w:pPr>
            <w:r w:rsidRPr="003A0C8D">
              <w:t>KBtu</w:t>
            </w:r>
          </w:p>
        </w:tc>
        <w:tc>
          <w:tcPr>
            <w:tcW w:w="2879" w:type="dxa"/>
          </w:tcPr>
          <w:p w14:paraId="41801595" w14:textId="77777777" w:rsidR="003940F2" w:rsidRPr="003A0C8D" w:rsidRDefault="003940F2" w:rsidP="00535ED9">
            <w:pPr>
              <w:pStyle w:val="BodyText"/>
              <w:ind w:left="0"/>
            </w:pPr>
            <w:r w:rsidRPr="003A0C8D">
              <w:t>9.4781712</w:t>
            </w:r>
            <w:r>
              <w:t>E</w:t>
            </w:r>
            <w:r w:rsidRPr="003A0C8D">
              <w:t>-</w:t>
            </w:r>
            <w:r>
              <w:t>0</w:t>
            </w:r>
            <w:r w:rsidRPr="003A0C8D">
              <w:t>7</w:t>
            </w:r>
          </w:p>
        </w:tc>
        <w:tc>
          <w:tcPr>
            <w:tcW w:w="2858" w:type="dxa"/>
          </w:tcPr>
          <w:p w14:paraId="69C8C513" w14:textId="77777777" w:rsidR="003940F2" w:rsidRPr="003A0C8D" w:rsidRDefault="003940F2" w:rsidP="00535ED9">
            <w:pPr>
              <w:pStyle w:val="BodyText"/>
              <w:ind w:left="0"/>
            </w:pPr>
            <w:r w:rsidRPr="003A0C8D">
              <w:t>0.003412</w:t>
            </w:r>
          </w:p>
        </w:tc>
      </w:tr>
      <w:tr w:rsidR="003940F2" w:rsidRPr="003A0C8D" w14:paraId="141730F4" w14:textId="77777777" w:rsidTr="003940F2">
        <w:tc>
          <w:tcPr>
            <w:tcW w:w="2759" w:type="dxa"/>
          </w:tcPr>
          <w:p w14:paraId="0C058C07" w14:textId="77777777" w:rsidR="003940F2" w:rsidRPr="003A0C8D" w:rsidRDefault="003940F2" w:rsidP="00535ED9">
            <w:pPr>
              <w:pStyle w:val="BodyText"/>
              <w:ind w:left="0"/>
            </w:pPr>
            <w:r w:rsidRPr="003A0C8D">
              <w:t>MCF</w:t>
            </w:r>
          </w:p>
        </w:tc>
        <w:tc>
          <w:tcPr>
            <w:tcW w:w="2879" w:type="dxa"/>
          </w:tcPr>
          <w:p w14:paraId="4BD9ABAE" w14:textId="77777777" w:rsidR="003940F2" w:rsidRPr="003A0C8D" w:rsidRDefault="003940F2" w:rsidP="00535ED9">
            <w:pPr>
              <w:pStyle w:val="BodyText"/>
              <w:ind w:left="0"/>
            </w:pPr>
            <w:r w:rsidRPr="003A0C8D">
              <w:t>9.4781712</w:t>
            </w:r>
            <w:r>
              <w:t>E</w:t>
            </w:r>
            <w:r w:rsidRPr="003A0C8D">
              <w:t>-10</w:t>
            </w:r>
          </w:p>
        </w:tc>
        <w:tc>
          <w:tcPr>
            <w:tcW w:w="2858" w:type="dxa"/>
          </w:tcPr>
          <w:p w14:paraId="789C0275" w14:textId="77777777" w:rsidR="003940F2" w:rsidRPr="003A0C8D" w:rsidRDefault="003940F2" w:rsidP="00535ED9">
            <w:pPr>
              <w:pStyle w:val="BodyText"/>
              <w:ind w:left="0"/>
            </w:pPr>
            <w:r w:rsidRPr="003A0C8D">
              <w:t>0.000003412</w:t>
            </w:r>
          </w:p>
        </w:tc>
      </w:tr>
      <w:tr w:rsidR="003940F2" w:rsidRPr="003A0C8D" w14:paraId="6FF9D57E" w14:textId="77777777" w:rsidTr="003940F2">
        <w:tc>
          <w:tcPr>
            <w:tcW w:w="2759" w:type="dxa"/>
          </w:tcPr>
          <w:p w14:paraId="58BDAA3A" w14:textId="77777777" w:rsidR="003940F2" w:rsidRPr="003A0C8D" w:rsidRDefault="003940F2" w:rsidP="00535ED9">
            <w:pPr>
              <w:pStyle w:val="BodyText"/>
              <w:ind w:left="0"/>
            </w:pPr>
            <w:r w:rsidRPr="003A0C8D">
              <w:t>CCF</w:t>
            </w:r>
          </w:p>
        </w:tc>
        <w:tc>
          <w:tcPr>
            <w:tcW w:w="2879" w:type="dxa"/>
          </w:tcPr>
          <w:p w14:paraId="7F3845A3"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CD484DD" w14:textId="77777777" w:rsidR="003940F2" w:rsidRPr="003A0C8D" w:rsidRDefault="003940F2" w:rsidP="00535ED9">
            <w:pPr>
              <w:pStyle w:val="BodyText"/>
              <w:ind w:left="0"/>
            </w:pPr>
            <w:r w:rsidRPr="003A0C8D">
              <w:t>0.00003412</w:t>
            </w:r>
          </w:p>
        </w:tc>
      </w:tr>
    </w:tbl>
    <w:p w14:paraId="5E80405A" w14:textId="77777777" w:rsidR="0093620B" w:rsidRDefault="0093620B" w:rsidP="0093620B">
      <w:pPr>
        <w:pStyle w:val="Heading4"/>
      </w:pPr>
      <w:r>
        <w:t xml:space="preserve">Field: Energy Conversion Factor </w:t>
      </w:r>
    </w:p>
    <w:p w14:paraId="7931A704" w14:textId="77777777"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14:paraId="00E13AFE" w14:textId="77777777" w:rsidR="0093620B" w:rsidRDefault="0093620B" w:rsidP="0093620B">
      <w:pPr>
        <w:pStyle w:val="Heading4"/>
      </w:pPr>
      <w:r>
        <w:t>Field: Demand Conversion Factor</w:t>
      </w:r>
    </w:p>
    <w:p w14:paraId="5BA0E389" w14:textId="77777777"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14:paraId="4645E0A1" w14:textId="77777777" w:rsidR="0093620B" w:rsidRDefault="0093620B" w:rsidP="0093620B">
      <w:pPr>
        <w:pStyle w:val="Heading4"/>
      </w:pPr>
      <w:r>
        <w:t xml:space="preserve">Field: </w:t>
      </w:r>
      <w:r w:rsidRPr="006B73BB">
        <w:t xml:space="preserve">Time of Use Period </w:t>
      </w:r>
      <w:r>
        <w:t>Schedule</w:t>
      </w:r>
      <w:r w:rsidRPr="006B73BB">
        <w:t xml:space="preserve"> Name</w:t>
      </w:r>
    </w:p>
    <w:p w14:paraId="01C747F9" w14:textId="77777777"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14:paraId="5520D9DF" w14:textId="77777777" w:rsidR="0093620B" w:rsidRDefault="0093620B" w:rsidP="0093620B">
      <w:pPr>
        <w:pStyle w:val="ListBullet2"/>
        <w:tabs>
          <w:tab w:val="num" w:pos="1440"/>
        </w:tabs>
      </w:pPr>
      <w:r>
        <w:t>1 is Peak</w:t>
      </w:r>
    </w:p>
    <w:p w14:paraId="6853259D" w14:textId="77777777" w:rsidR="0093620B" w:rsidRDefault="0093620B" w:rsidP="0093620B">
      <w:pPr>
        <w:pStyle w:val="ListBullet2"/>
        <w:tabs>
          <w:tab w:val="num" w:pos="1440"/>
        </w:tabs>
      </w:pPr>
      <w:r>
        <w:t>2 is Shoulder</w:t>
      </w:r>
    </w:p>
    <w:p w14:paraId="58D6F491" w14:textId="77777777" w:rsidR="0093620B" w:rsidRDefault="0093620B" w:rsidP="0093620B">
      <w:pPr>
        <w:pStyle w:val="ListBullet2"/>
        <w:tabs>
          <w:tab w:val="num" w:pos="1440"/>
        </w:tabs>
      </w:pPr>
      <w:r>
        <w:t>3 is OffPeak</w:t>
      </w:r>
    </w:p>
    <w:p w14:paraId="4971342B" w14:textId="77777777" w:rsidR="0093620B" w:rsidRDefault="0093620B" w:rsidP="0093620B">
      <w:pPr>
        <w:pStyle w:val="ListBullet2"/>
        <w:tabs>
          <w:tab w:val="num" w:pos="1440"/>
        </w:tabs>
      </w:pPr>
      <w:r>
        <w:t>4 is MidPeak</w:t>
      </w:r>
    </w:p>
    <w:p w14:paraId="16EB3921" w14:textId="77777777" w:rsidR="0093620B" w:rsidRDefault="0093620B" w:rsidP="0093620B">
      <w:pPr>
        <w:pStyle w:val="BodyText"/>
      </w:pPr>
      <w:r>
        <w:t>The following variables are created automatically if these different periods are used in the schedule and include:</w:t>
      </w:r>
    </w:p>
    <w:p w14:paraId="58FB62DB" w14:textId="77777777" w:rsidR="0093620B" w:rsidRDefault="0093620B" w:rsidP="0093620B">
      <w:pPr>
        <w:pStyle w:val="ListBullet2"/>
        <w:tabs>
          <w:tab w:val="num" w:pos="1440"/>
        </w:tabs>
      </w:pPr>
      <w:r>
        <w:t>peakEnergy</w:t>
      </w:r>
    </w:p>
    <w:p w14:paraId="3F0C4A6B" w14:textId="77777777" w:rsidR="0093620B" w:rsidRDefault="0093620B" w:rsidP="0093620B">
      <w:pPr>
        <w:pStyle w:val="ListBullet2"/>
        <w:tabs>
          <w:tab w:val="num" w:pos="1440"/>
        </w:tabs>
      </w:pPr>
      <w:r>
        <w:t>peakDemand</w:t>
      </w:r>
    </w:p>
    <w:p w14:paraId="558FC310" w14:textId="77777777" w:rsidR="0093620B" w:rsidRDefault="0093620B" w:rsidP="0093620B">
      <w:pPr>
        <w:pStyle w:val="ListBullet2"/>
        <w:tabs>
          <w:tab w:val="num" w:pos="1440"/>
        </w:tabs>
      </w:pPr>
      <w:r>
        <w:t>shoulderEnergy</w:t>
      </w:r>
    </w:p>
    <w:p w14:paraId="073B0EA3" w14:textId="77777777" w:rsidR="0093620B" w:rsidRDefault="0093620B" w:rsidP="0093620B">
      <w:pPr>
        <w:pStyle w:val="ListBullet2"/>
        <w:tabs>
          <w:tab w:val="num" w:pos="1440"/>
        </w:tabs>
      </w:pPr>
      <w:r>
        <w:t>shoulderDemand</w:t>
      </w:r>
    </w:p>
    <w:p w14:paraId="7FAD442D" w14:textId="77777777" w:rsidR="0093620B" w:rsidRDefault="0093620B" w:rsidP="0093620B">
      <w:pPr>
        <w:pStyle w:val="ListBullet2"/>
        <w:tabs>
          <w:tab w:val="num" w:pos="1440"/>
        </w:tabs>
      </w:pPr>
      <w:r>
        <w:t>offPeakEnergy</w:t>
      </w:r>
    </w:p>
    <w:p w14:paraId="351D5EB2" w14:textId="77777777" w:rsidR="0093620B" w:rsidRDefault="0093620B" w:rsidP="0093620B">
      <w:pPr>
        <w:pStyle w:val="ListBullet2"/>
        <w:tabs>
          <w:tab w:val="num" w:pos="1440"/>
        </w:tabs>
      </w:pPr>
      <w:r>
        <w:t>offPeakDemand</w:t>
      </w:r>
    </w:p>
    <w:p w14:paraId="42C69F51" w14:textId="77777777" w:rsidR="0093620B" w:rsidRDefault="0093620B" w:rsidP="0093620B">
      <w:pPr>
        <w:pStyle w:val="ListBullet2"/>
        <w:tabs>
          <w:tab w:val="num" w:pos="1440"/>
        </w:tabs>
      </w:pPr>
      <w:r>
        <w:t>midPeakEnergy</w:t>
      </w:r>
    </w:p>
    <w:p w14:paraId="58DAB94C" w14:textId="77777777" w:rsidR="0093620B" w:rsidRDefault="0093620B" w:rsidP="0093620B">
      <w:pPr>
        <w:pStyle w:val="ListBullet2"/>
        <w:tabs>
          <w:tab w:val="num" w:pos="1440"/>
        </w:tabs>
      </w:pPr>
      <w:r>
        <w:t>midPeakDemand</w:t>
      </w:r>
    </w:p>
    <w:p w14:paraId="5A036E67" w14:textId="77777777"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14:paraId="50AF3E6F" w14:textId="77777777" w:rsidR="0093620B" w:rsidRDefault="0093620B" w:rsidP="0093620B">
      <w:pPr>
        <w:pStyle w:val="ListBullet2"/>
        <w:tabs>
          <w:tab w:val="num" w:pos="1440"/>
        </w:tabs>
      </w:pPr>
      <w:r>
        <w:t>PeakExceedsOffPeak</w:t>
      </w:r>
    </w:p>
    <w:p w14:paraId="6DFAFA12" w14:textId="77777777" w:rsidR="0093620B" w:rsidRDefault="0093620B" w:rsidP="0093620B">
      <w:pPr>
        <w:pStyle w:val="ListBullet2"/>
        <w:tabs>
          <w:tab w:val="num" w:pos="1440"/>
        </w:tabs>
      </w:pPr>
      <w:r>
        <w:t>OffPeakExceedsPeak</w:t>
      </w:r>
    </w:p>
    <w:p w14:paraId="505864E5" w14:textId="77777777" w:rsidR="0093620B" w:rsidRDefault="0093620B" w:rsidP="0093620B">
      <w:pPr>
        <w:pStyle w:val="ListBullet2"/>
        <w:tabs>
          <w:tab w:val="num" w:pos="1440"/>
        </w:tabs>
      </w:pPr>
      <w:r>
        <w:t>PeakExceedsMidPeak</w:t>
      </w:r>
    </w:p>
    <w:p w14:paraId="6A2395CE" w14:textId="77777777" w:rsidR="0093620B" w:rsidRDefault="0093620B" w:rsidP="0093620B">
      <w:pPr>
        <w:pStyle w:val="ListBullet2"/>
        <w:tabs>
          <w:tab w:val="num" w:pos="1440"/>
        </w:tabs>
      </w:pPr>
      <w:r>
        <w:t>MidPeakExceedsPeak</w:t>
      </w:r>
    </w:p>
    <w:p w14:paraId="72370043" w14:textId="77777777" w:rsidR="0093620B" w:rsidRDefault="0093620B" w:rsidP="0093620B">
      <w:pPr>
        <w:pStyle w:val="ListBullet2"/>
        <w:tabs>
          <w:tab w:val="num" w:pos="1440"/>
        </w:tabs>
      </w:pPr>
      <w:r>
        <w:t>PeakExceedsShoulder</w:t>
      </w:r>
    </w:p>
    <w:p w14:paraId="4311F0EB" w14:textId="77777777" w:rsidR="0093620B" w:rsidRDefault="0093620B" w:rsidP="0093620B">
      <w:pPr>
        <w:pStyle w:val="ListBullet2"/>
        <w:tabs>
          <w:tab w:val="num" w:pos="1440"/>
        </w:tabs>
      </w:pPr>
      <w:r>
        <w:t>ShoulderExceedsPeak</w:t>
      </w:r>
    </w:p>
    <w:p w14:paraId="22543479" w14:textId="77777777" w:rsidR="0093620B" w:rsidRDefault="0093620B" w:rsidP="0093620B">
      <w:pPr>
        <w:pStyle w:val="BodyText"/>
      </w:pPr>
      <w:r>
        <w:lastRenderedPageBreak/>
        <w:t>If no Period Schedule is specified then no peak, offPeak, midPeak or shoulder variables are defined.</w:t>
      </w:r>
    </w:p>
    <w:p w14:paraId="136DDC47" w14:textId="77777777" w:rsidR="0093620B" w:rsidRDefault="0093620B" w:rsidP="0093620B">
      <w:pPr>
        <w:pStyle w:val="Heading4"/>
      </w:pPr>
      <w:r>
        <w:t xml:space="preserve">Field: </w:t>
      </w:r>
      <w:r w:rsidRPr="006B73BB">
        <w:t xml:space="preserve">Season </w:t>
      </w:r>
      <w:r>
        <w:t>Schedule</w:t>
      </w:r>
      <w:r w:rsidRPr="006B73BB">
        <w:t xml:space="preserve"> Name</w:t>
      </w:r>
    </w:p>
    <w:p w14:paraId="78A84CDB" w14:textId="77777777" w:rsidR="0093620B" w:rsidRDefault="0093620B" w:rsidP="0093620B">
      <w:pPr>
        <w:pStyle w:val="BodyText"/>
      </w:pPr>
      <w:r>
        <w:t>The name of a schedule that defines the seasons. The seasons are</w:t>
      </w:r>
    </w:p>
    <w:p w14:paraId="6B996F2F" w14:textId="77777777" w:rsidR="0093620B" w:rsidRDefault="0093620B" w:rsidP="0093620B">
      <w:pPr>
        <w:pStyle w:val="ListBullet2"/>
        <w:tabs>
          <w:tab w:val="num" w:pos="1440"/>
        </w:tabs>
      </w:pPr>
      <w:r>
        <w:t>1 is Winter</w:t>
      </w:r>
    </w:p>
    <w:p w14:paraId="784B4134" w14:textId="77777777" w:rsidR="0093620B" w:rsidRDefault="0093620B" w:rsidP="0093620B">
      <w:pPr>
        <w:pStyle w:val="ListBullet2"/>
        <w:tabs>
          <w:tab w:val="num" w:pos="1440"/>
        </w:tabs>
      </w:pPr>
      <w:r>
        <w:t>2 is Spring</w:t>
      </w:r>
    </w:p>
    <w:p w14:paraId="7A114DB7" w14:textId="77777777" w:rsidR="0093620B" w:rsidRDefault="0093620B" w:rsidP="0093620B">
      <w:pPr>
        <w:pStyle w:val="ListBullet2"/>
        <w:tabs>
          <w:tab w:val="num" w:pos="1440"/>
        </w:tabs>
      </w:pPr>
      <w:r>
        <w:t>3 is Summer</w:t>
      </w:r>
    </w:p>
    <w:p w14:paraId="04DF5FFE" w14:textId="77777777" w:rsidR="0093620B" w:rsidRDefault="0093620B" w:rsidP="0093620B">
      <w:pPr>
        <w:pStyle w:val="ListBullet2"/>
        <w:tabs>
          <w:tab w:val="num" w:pos="1440"/>
        </w:tabs>
      </w:pPr>
      <w:r>
        <w:t>4 is Autumn</w:t>
      </w:r>
    </w:p>
    <w:p w14:paraId="08724627" w14:textId="77777777"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14:paraId="22FA0675" w14:textId="77777777" w:rsidR="0093620B" w:rsidRDefault="0093620B" w:rsidP="0093620B">
      <w:pPr>
        <w:pStyle w:val="ListBullet2"/>
        <w:tabs>
          <w:tab w:val="num" w:pos="1440"/>
        </w:tabs>
      </w:pPr>
      <w:r>
        <w:t>isWinter</w:t>
      </w:r>
    </w:p>
    <w:p w14:paraId="6CD68A7F" w14:textId="77777777" w:rsidR="0093620B" w:rsidRDefault="0093620B" w:rsidP="0093620B">
      <w:pPr>
        <w:pStyle w:val="ListBullet2"/>
        <w:tabs>
          <w:tab w:val="num" w:pos="1440"/>
        </w:tabs>
      </w:pPr>
      <w:r>
        <w:t>isNotWinter</w:t>
      </w:r>
    </w:p>
    <w:p w14:paraId="7D8C1BB9" w14:textId="77777777" w:rsidR="0093620B" w:rsidRDefault="0093620B" w:rsidP="0093620B">
      <w:pPr>
        <w:pStyle w:val="ListBullet2"/>
        <w:tabs>
          <w:tab w:val="num" w:pos="1440"/>
        </w:tabs>
      </w:pPr>
      <w:r>
        <w:t>isSpring</w:t>
      </w:r>
    </w:p>
    <w:p w14:paraId="03109680" w14:textId="77777777" w:rsidR="0093620B" w:rsidRDefault="0093620B" w:rsidP="0093620B">
      <w:pPr>
        <w:pStyle w:val="ListBullet2"/>
        <w:tabs>
          <w:tab w:val="num" w:pos="1440"/>
        </w:tabs>
      </w:pPr>
      <w:r>
        <w:t>isNotSpring</w:t>
      </w:r>
    </w:p>
    <w:p w14:paraId="2E6A5D94" w14:textId="77777777" w:rsidR="0093620B" w:rsidRDefault="0093620B" w:rsidP="0093620B">
      <w:pPr>
        <w:pStyle w:val="ListBullet2"/>
        <w:tabs>
          <w:tab w:val="num" w:pos="1440"/>
        </w:tabs>
      </w:pPr>
      <w:r>
        <w:t>isSummer</w:t>
      </w:r>
    </w:p>
    <w:p w14:paraId="4194CFA2" w14:textId="77777777" w:rsidR="0093620B" w:rsidRDefault="0093620B" w:rsidP="0093620B">
      <w:pPr>
        <w:pStyle w:val="ListBullet2"/>
        <w:tabs>
          <w:tab w:val="num" w:pos="1440"/>
        </w:tabs>
      </w:pPr>
      <w:r>
        <w:t>isNotSummer</w:t>
      </w:r>
    </w:p>
    <w:p w14:paraId="04EE54AB" w14:textId="77777777" w:rsidR="0093620B" w:rsidRDefault="0093620B" w:rsidP="0093620B">
      <w:pPr>
        <w:pStyle w:val="ListBullet2"/>
        <w:tabs>
          <w:tab w:val="num" w:pos="1440"/>
        </w:tabs>
      </w:pPr>
      <w:r>
        <w:t>isAutumn</w:t>
      </w:r>
    </w:p>
    <w:p w14:paraId="4632DD4B" w14:textId="77777777" w:rsidR="0093620B" w:rsidRDefault="0093620B" w:rsidP="0093620B">
      <w:pPr>
        <w:pStyle w:val="ListBullet2"/>
        <w:tabs>
          <w:tab w:val="num" w:pos="1440"/>
        </w:tabs>
      </w:pPr>
      <w:r>
        <w:t>isNotAutumn</w:t>
      </w:r>
    </w:p>
    <w:p w14:paraId="2860506D" w14:textId="77777777" w:rsidR="0093620B" w:rsidRDefault="0093620B" w:rsidP="0093620B">
      <w:pPr>
        <w:pStyle w:val="Heading4"/>
      </w:pPr>
      <w:r>
        <w:t xml:space="preserve">Field: </w:t>
      </w:r>
      <w:r w:rsidRPr="006B73BB">
        <w:t xml:space="preserve">Month </w:t>
      </w:r>
      <w:r>
        <w:t>Schedule</w:t>
      </w:r>
      <w:r w:rsidRPr="006B73BB">
        <w:t xml:space="preserve"> Name</w:t>
      </w:r>
    </w:p>
    <w:p w14:paraId="11FA38B2" w14:textId="77777777"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14:paraId="475DC900" w14:textId="77777777" w:rsidR="0093620B" w:rsidRDefault="0093620B" w:rsidP="0093620B">
      <w:pPr>
        <w:pStyle w:val="ListBullet2"/>
        <w:tabs>
          <w:tab w:val="num" w:pos="1440"/>
        </w:tabs>
      </w:pPr>
      <w:r>
        <w:t>1 is the first month, usually January</w:t>
      </w:r>
    </w:p>
    <w:p w14:paraId="73F4D1A6" w14:textId="77777777" w:rsidR="0093620B" w:rsidRDefault="0093620B" w:rsidP="0093620B">
      <w:pPr>
        <w:pStyle w:val="ListBullet2"/>
        <w:tabs>
          <w:tab w:val="num" w:pos="1440"/>
        </w:tabs>
      </w:pPr>
      <w:r>
        <w:t>2 is the second month, usually February</w:t>
      </w:r>
    </w:p>
    <w:p w14:paraId="121BC68B" w14:textId="77777777" w:rsidR="0093620B" w:rsidRDefault="0093620B" w:rsidP="0093620B">
      <w:pPr>
        <w:pStyle w:val="ListBullet2"/>
        <w:tabs>
          <w:tab w:val="num" w:pos="1440"/>
        </w:tabs>
      </w:pPr>
      <w:r>
        <w:t>3 is the third month, usually March</w:t>
      </w:r>
    </w:p>
    <w:p w14:paraId="4E9C7213" w14:textId="77777777" w:rsidR="0093620B" w:rsidRDefault="0093620B" w:rsidP="0093620B">
      <w:pPr>
        <w:pStyle w:val="ListBullet2"/>
        <w:tabs>
          <w:tab w:val="num" w:pos="1440"/>
        </w:tabs>
      </w:pPr>
      <w:r>
        <w:t>4 is the fourth month, usually April</w:t>
      </w:r>
    </w:p>
    <w:p w14:paraId="62D129DA" w14:textId="77777777" w:rsidR="0093620B" w:rsidRDefault="0093620B" w:rsidP="0093620B">
      <w:pPr>
        <w:pStyle w:val="ListBullet2"/>
        <w:tabs>
          <w:tab w:val="num" w:pos="1440"/>
        </w:tabs>
      </w:pPr>
      <w:r>
        <w:t>5 is the fifth month, usually May</w:t>
      </w:r>
    </w:p>
    <w:p w14:paraId="0D3F8011" w14:textId="77777777" w:rsidR="0093620B" w:rsidRDefault="0093620B" w:rsidP="0093620B">
      <w:pPr>
        <w:pStyle w:val="ListBullet2"/>
        <w:tabs>
          <w:tab w:val="num" w:pos="1440"/>
        </w:tabs>
      </w:pPr>
      <w:r>
        <w:t>6 is the sixth month, usually June</w:t>
      </w:r>
    </w:p>
    <w:p w14:paraId="5820C6EB" w14:textId="77777777" w:rsidR="0093620B" w:rsidRDefault="0093620B" w:rsidP="0093620B">
      <w:pPr>
        <w:pStyle w:val="ListBullet2"/>
        <w:tabs>
          <w:tab w:val="num" w:pos="1440"/>
        </w:tabs>
      </w:pPr>
      <w:r>
        <w:t>7 is the seventh month, usually July</w:t>
      </w:r>
    </w:p>
    <w:p w14:paraId="7C7C0ECB" w14:textId="77777777" w:rsidR="0093620B" w:rsidRDefault="0093620B" w:rsidP="0093620B">
      <w:pPr>
        <w:pStyle w:val="ListBullet2"/>
        <w:tabs>
          <w:tab w:val="num" w:pos="1440"/>
        </w:tabs>
      </w:pPr>
      <w:r>
        <w:t>8 is the eighth month, usually August</w:t>
      </w:r>
    </w:p>
    <w:p w14:paraId="3E507164" w14:textId="77777777" w:rsidR="0093620B" w:rsidRDefault="0093620B" w:rsidP="0093620B">
      <w:pPr>
        <w:pStyle w:val="ListBullet2"/>
        <w:tabs>
          <w:tab w:val="num" w:pos="1440"/>
        </w:tabs>
      </w:pPr>
      <w:r>
        <w:t>9 is the ninth month, usually September</w:t>
      </w:r>
    </w:p>
    <w:p w14:paraId="2F1AD5AE" w14:textId="77777777" w:rsidR="0093620B" w:rsidRDefault="0093620B" w:rsidP="0093620B">
      <w:pPr>
        <w:pStyle w:val="ListBullet2"/>
        <w:tabs>
          <w:tab w:val="num" w:pos="1440"/>
        </w:tabs>
      </w:pPr>
      <w:r>
        <w:t>10 is the tenth month, usually October</w:t>
      </w:r>
    </w:p>
    <w:p w14:paraId="33845193" w14:textId="77777777" w:rsidR="0093620B" w:rsidRDefault="0093620B" w:rsidP="0093620B">
      <w:pPr>
        <w:pStyle w:val="ListBullet2"/>
        <w:tabs>
          <w:tab w:val="num" w:pos="1440"/>
        </w:tabs>
      </w:pPr>
      <w:r>
        <w:t>11 is the eleventh month, usually November</w:t>
      </w:r>
    </w:p>
    <w:p w14:paraId="763A3450" w14:textId="77777777" w:rsidR="0093620B" w:rsidRDefault="0093620B" w:rsidP="0093620B">
      <w:pPr>
        <w:pStyle w:val="ListBullet2"/>
        <w:tabs>
          <w:tab w:val="num" w:pos="1440"/>
        </w:tabs>
      </w:pPr>
      <w:r>
        <w:t>12 is the twelfth month, usually December</w:t>
      </w:r>
    </w:p>
    <w:p w14:paraId="31F5DEF1" w14:textId="77777777"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14:paraId="4076A362" w14:textId="77777777" w:rsidR="0093620B" w:rsidRDefault="0093620B" w:rsidP="0093620B">
      <w:pPr>
        <w:pStyle w:val="IDDDefinition"/>
      </w:pPr>
      <w:r>
        <w:rPr>
          <w:rFonts w:cs="Courier New"/>
        </w:rPr>
        <w:lastRenderedPageBreak/>
        <w:t>Schedule:Compact</w:t>
      </w:r>
      <w:r>
        <w:t>, defaultMonths, number,</w:t>
      </w:r>
    </w:p>
    <w:p w14:paraId="2266CCA8" w14:textId="77777777" w:rsidR="0093620B" w:rsidRDefault="0093620B" w:rsidP="0093620B">
      <w:pPr>
        <w:pStyle w:val="IDDDefinition"/>
      </w:pPr>
      <w:r>
        <w:t>Through: 1/31, For: AllDays, Until: 24:00, 1,</w:t>
      </w:r>
    </w:p>
    <w:p w14:paraId="5CC60BA4" w14:textId="77777777" w:rsidR="0093620B" w:rsidRDefault="0093620B" w:rsidP="0093620B">
      <w:pPr>
        <w:pStyle w:val="IDDDefinition"/>
      </w:pPr>
      <w:r>
        <w:t>Through: 2/28, For: AllDays, Until: 24:00, 2,</w:t>
      </w:r>
    </w:p>
    <w:p w14:paraId="34B97EC7" w14:textId="77777777" w:rsidR="0093620B" w:rsidRDefault="0093620B" w:rsidP="0093620B">
      <w:pPr>
        <w:pStyle w:val="IDDDefinition"/>
      </w:pPr>
      <w:r>
        <w:t>Through: 3/31, For: AllDays, Until: 24:00, 3,</w:t>
      </w:r>
    </w:p>
    <w:p w14:paraId="4B4156DC" w14:textId="77777777" w:rsidR="0093620B" w:rsidRDefault="0093620B" w:rsidP="0093620B">
      <w:pPr>
        <w:pStyle w:val="IDDDefinition"/>
      </w:pPr>
      <w:r>
        <w:t>Through: 4/30, For: AllDays, Until: 24:00, 4,</w:t>
      </w:r>
    </w:p>
    <w:p w14:paraId="24AE031A" w14:textId="77777777" w:rsidR="0093620B" w:rsidRDefault="0093620B" w:rsidP="0093620B">
      <w:pPr>
        <w:pStyle w:val="IDDDefinition"/>
      </w:pPr>
      <w:r>
        <w:t>Through: 5/31, For: AllDays, Until: 24:00, 5,</w:t>
      </w:r>
    </w:p>
    <w:p w14:paraId="42B9B35E" w14:textId="77777777" w:rsidR="0093620B" w:rsidRDefault="0093620B" w:rsidP="0093620B">
      <w:pPr>
        <w:pStyle w:val="IDDDefinition"/>
      </w:pPr>
      <w:r>
        <w:t>Through: 6/30, For: AllDays, Until: 24:00, 6,</w:t>
      </w:r>
    </w:p>
    <w:p w14:paraId="6922FC74" w14:textId="77777777" w:rsidR="0093620B" w:rsidRDefault="0093620B" w:rsidP="0093620B">
      <w:pPr>
        <w:pStyle w:val="IDDDefinition"/>
      </w:pPr>
      <w:r>
        <w:t>Through: 7/31, For: AllDays, Until: 24:00, 7,</w:t>
      </w:r>
    </w:p>
    <w:p w14:paraId="7E3BF023" w14:textId="77777777" w:rsidR="0093620B" w:rsidRDefault="0093620B" w:rsidP="0093620B">
      <w:pPr>
        <w:pStyle w:val="IDDDefinition"/>
      </w:pPr>
      <w:r>
        <w:t>Through: 8/31, For: AllDays, Until: 24:00, 8,</w:t>
      </w:r>
    </w:p>
    <w:p w14:paraId="5C787489" w14:textId="77777777" w:rsidR="0093620B" w:rsidRDefault="0093620B" w:rsidP="0093620B">
      <w:pPr>
        <w:pStyle w:val="IDDDefinition"/>
      </w:pPr>
      <w:r>
        <w:t>Through: 9/30, For: AllDays, Until: 24:00, 9,</w:t>
      </w:r>
    </w:p>
    <w:p w14:paraId="141B957F" w14:textId="77777777" w:rsidR="0093620B" w:rsidRDefault="0093620B" w:rsidP="0093620B">
      <w:pPr>
        <w:pStyle w:val="IDDDefinition"/>
      </w:pPr>
      <w:r>
        <w:t>Through: 10/31, For: AllDays, Until: 24:00, 10,</w:t>
      </w:r>
    </w:p>
    <w:p w14:paraId="0142E7EE" w14:textId="77777777" w:rsidR="0093620B" w:rsidRDefault="0093620B" w:rsidP="0093620B">
      <w:pPr>
        <w:pStyle w:val="IDDDefinition"/>
      </w:pPr>
      <w:r>
        <w:t>Through: 11/30, For: AllDays, Until: 24:00, 11,</w:t>
      </w:r>
    </w:p>
    <w:p w14:paraId="7EC8512D" w14:textId="77777777" w:rsidR="0093620B" w:rsidRDefault="0093620B" w:rsidP="0093620B">
      <w:pPr>
        <w:pStyle w:val="IDDDefinition"/>
      </w:pPr>
      <w:r>
        <w:t>Through: 12/31, For: AllDays, Until: 24:00, 12;</w:t>
      </w:r>
    </w:p>
    <w:p w14:paraId="65DF22A2" w14:textId="77777777" w:rsidR="0093620B" w:rsidRDefault="0093620B" w:rsidP="0093620B">
      <w:pPr>
        <w:pStyle w:val="BodyText"/>
      </w:pPr>
    </w:p>
    <w:p w14:paraId="3C408CD3" w14:textId="77777777" w:rsidR="0093620B" w:rsidRDefault="0093620B" w:rsidP="0093620B">
      <w:pPr>
        <w:pStyle w:val="Heading4"/>
      </w:pPr>
      <w:r>
        <w:t xml:space="preserve">Field: </w:t>
      </w:r>
      <w:r w:rsidRPr="006B73BB">
        <w:t>Demand Window Length</w:t>
      </w:r>
    </w:p>
    <w:p w14:paraId="13674AAE" w14:textId="77777777"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14:paraId="7CA8A862" w14:textId="77777777" w:rsidR="0093620B" w:rsidRDefault="0093620B" w:rsidP="0093620B">
      <w:pPr>
        <w:pStyle w:val="ListBullet2"/>
        <w:tabs>
          <w:tab w:val="num" w:pos="1440"/>
        </w:tabs>
      </w:pPr>
      <w:r>
        <w:t>QuarterHour</w:t>
      </w:r>
    </w:p>
    <w:p w14:paraId="6D50BA20" w14:textId="77777777" w:rsidR="0093620B" w:rsidRDefault="0093620B" w:rsidP="0093620B">
      <w:pPr>
        <w:pStyle w:val="ListBullet2"/>
        <w:tabs>
          <w:tab w:val="num" w:pos="1440"/>
        </w:tabs>
      </w:pPr>
      <w:r>
        <w:t>HalfHour</w:t>
      </w:r>
    </w:p>
    <w:p w14:paraId="4D0147A6" w14:textId="77777777" w:rsidR="0093620B" w:rsidRDefault="0093620B" w:rsidP="0093620B">
      <w:pPr>
        <w:pStyle w:val="ListBullet2"/>
        <w:tabs>
          <w:tab w:val="num" w:pos="1440"/>
        </w:tabs>
      </w:pPr>
      <w:r>
        <w:t>FullHour</w:t>
      </w:r>
    </w:p>
    <w:p w14:paraId="4526860B" w14:textId="77777777" w:rsidR="0093620B" w:rsidRDefault="0093620B" w:rsidP="0093620B">
      <w:pPr>
        <w:pStyle w:val="ListBullet2"/>
        <w:tabs>
          <w:tab w:val="num" w:pos="1440"/>
        </w:tabs>
      </w:pPr>
      <w:r>
        <w:t>Day</w:t>
      </w:r>
    </w:p>
    <w:p w14:paraId="71F12C8F" w14:textId="77777777" w:rsidR="0093620B" w:rsidRDefault="0093620B" w:rsidP="0093620B">
      <w:pPr>
        <w:pStyle w:val="ListBullet2"/>
        <w:tabs>
          <w:tab w:val="num" w:pos="1440"/>
        </w:tabs>
      </w:pPr>
      <w:r>
        <w:t>Week</w:t>
      </w:r>
    </w:p>
    <w:p w14:paraId="4C475E9D" w14:textId="77777777"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14:paraId="69057FD4" w14:textId="77777777" w:rsidR="0093620B" w:rsidRDefault="003079E0" w:rsidP="0093620B">
      <w:pPr>
        <w:pStyle w:val="Heading4"/>
      </w:pPr>
      <w:bookmarkStart w:id="3745" w:name="_Toc99528240"/>
      <w:r>
        <w:t xml:space="preserve">Field: </w:t>
      </w:r>
      <w:r w:rsidR="0093620B">
        <w:t>Monthly Charge or Variable Name</w:t>
      </w:r>
    </w:p>
    <w:p w14:paraId="1305DD35" w14:textId="77777777"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14:paraId="6303F106" w14:textId="77777777" w:rsidR="0093620B" w:rsidRDefault="0093620B" w:rsidP="0093620B">
      <w:pPr>
        <w:pStyle w:val="Heading4"/>
      </w:pPr>
      <w:r>
        <w:t xml:space="preserve">Field: </w:t>
      </w:r>
      <w:r w:rsidRPr="00D411D9">
        <w:t>Minimum Monthly Charge or Variable Name</w:t>
      </w:r>
    </w:p>
    <w:p w14:paraId="29426AEB" w14:textId="77777777"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14:paraId="740C76E2" w14:textId="77777777" w:rsidR="0093620B" w:rsidRDefault="0093620B" w:rsidP="0093620B">
      <w:pPr>
        <w:pStyle w:val="Heading4"/>
      </w:pPr>
      <w:r>
        <w:t xml:space="preserve">Field: </w:t>
      </w:r>
      <w:r w:rsidRPr="00650586">
        <w:t xml:space="preserve">Real Time Pricing Charge </w:t>
      </w:r>
      <w:r>
        <w:t>Schedule</w:t>
      </w:r>
      <w:r w:rsidRPr="00650586">
        <w:t xml:space="preserve"> Name</w:t>
      </w:r>
    </w:p>
    <w:p w14:paraId="1D39C12D" w14:textId="77777777"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14:paraId="4BB4A59A" w14:textId="77777777" w:rsidR="0093620B" w:rsidRDefault="0093620B" w:rsidP="0093620B">
      <w:pPr>
        <w:pStyle w:val="Heading4"/>
      </w:pPr>
      <w:r>
        <w:t xml:space="preserve">Field: </w:t>
      </w:r>
      <w:r w:rsidRPr="00650586">
        <w:t xml:space="preserve">Customer Baseline Load </w:t>
      </w:r>
      <w:r>
        <w:t>Schedule</w:t>
      </w:r>
      <w:r w:rsidRPr="00650586">
        <w:t xml:space="preserve"> Name</w:t>
      </w:r>
    </w:p>
    <w:p w14:paraId="6C41DF02" w14:textId="77777777"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14:paraId="3615364E" w14:textId="77777777" w:rsidR="0093620B" w:rsidRDefault="0093620B" w:rsidP="0093620B">
      <w:pPr>
        <w:pStyle w:val="Heading4"/>
      </w:pPr>
      <w:r>
        <w:t>Field: Group Name</w:t>
      </w:r>
    </w:p>
    <w:p w14:paraId="66D11B6F" w14:textId="77777777"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14:paraId="7F166E00" w14:textId="77777777" w:rsidR="0093620B" w:rsidRDefault="0093620B" w:rsidP="0093620B">
      <w:pPr>
        <w:pStyle w:val="Heading4"/>
      </w:pPr>
      <w:r>
        <w:t>Field: Buy Or Sell</w:t>
      </w:r>
    </w:p>
    <w:p w14:paraId="1A86FFCC" w14:textId="77777777"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14:paraId="480FEA15" w14:textId="77777777" w:rsidR="0093620B" w:rsidRDefault="0093620B" w:rsidP="0093620B">
      <w:pPr>
        <w:pStyle w:val="ListBullet2"/>
        <w:tabs>
          <w:tab w:val="num" w:pos="1440"/>
        </w:tabs>
      </w:pPr>
      <w:r>
        <w:t>BuyFromUtility – The values from the metered variable are used and are shown as being purchases from the utility.</w:t>
      </w:r>
    </w:p>
    <w:p w14:paraId="25941194" w14:textId="77777777" w:rsidR="0093620B" w:rsidRDefault="0093620B" w:rsidP="0093620B">
      <w:pPr>
        <w:pStyle w:val="ListBullet2"/>
        <w:tabs>
          <w:tab w:val="num" w:pos="1440"/>
        </w:tabs>
      </w:pPr>
      <w:r>
        <w:t>SellToUtility – The values from the metered variable are used for a “sell back” rate to the utility. The charges in the rate should be expressed as negative values.</w:t>
      </w:r>
    </w:p>
    <w:p w14:paraId="3C732E76" w14:textId="77777777" w:rsidR="0093620B" w:rsidRDefault="0093620B" w:rsidP="0093620B">
      <w:pPr>
        <w:pStyle w:val="ListBullet2"/>
        <w:tabs>
          <w:tab w:val="num" w:pos="1440"/>
        </w:tabs>
      </w:pPr>
      <w:r>
        <w:t>NetMetering – Negative values are used to reduce any positive values during the specific period on the tariff when negative values occur.</w:t>
      </w:r>
    </w:p>
    <w:p w14:paraId="29CA3A96" w14:textId="77777777" w:rsidR="0093620B" w:rsidRDefault="0093620B" w:rsidP="0093620B">
      <w:pPr>
        <w:pStyle w:val="BodyText"/>
      </w:pPr>
      <w:r>
        <w:t>A warning will be issued if the selection of this field does not match the type of meter.</w:t>
      </w:r>
    </w:p>
    <w:p w14:paraId="4E365E8A" w14:textId="77777777" w:rsidR="0093620B" w:rsidRDefault="0093620B" w:rsidP="0093620B">
      <w:pPr>
        <w:pStyle w:val="Heading2"/>
      </w:pPr>
      <w:bookmarkStart w:id="3746" w:name="_Toc209757557"/>
      <w:bookmarkStart w:id="3747" w:name="_Toc212633449"/>
      <w:bookmarkStart w:id="3748" w:name="_Toc399490818"/>
      <w:r w:rsidRPr="00650586">
        <w:t>UtilityCost:Qualify</w:t>
      </w:r>
      <w:bookmarkEnd w:id="3745"/>
      <w:bookmarkEnd w:id="3746"/>
      <w:bookmarkEnd w:id="3747"/>
      <w:bookmarkEnd w:id="3748"/>
    </w:p>
    <w:p w14:paraId="16D5AA01" w14:textId="77777777"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14:paraId="1DE7A1FC" w14:textId="77777777"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14:paraId="5A3E0E2C" w14:textId="77777777" w:rsidR="0093620B" w:rsidRDefault="0093620B" w:rsidP="0093620B">
      <w:pPr>
        <w:pStyle w:val="Heading4"/>
      </w:pPr>
      <w:r>
        <w:t>Field: Name</w:t>
      </w:r>
    </w:p>
    <w:p w14:paraId="19B28EB8" w14:textId="77777777"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14:paraId="7219EF6C" w14:textId="77777777" w:rsidR="0093620B" w:rsidRDefault="0093620B" w:rsidP="0098616A">
      <w:pPr>
        <w:pStyle w:val="ListBullet2"/>
      </w:pPr>
      <w:r>
        <w:t xml:space="preserve">1 for each month that does qualify, </w:t>
      </w:r>
    </w:p>
    <w:p w14:paraId="6803067B" w14:textId="77777777" w:rsidR="0093620B" w:rsidRDefault="0093620B" w:rsidP="0098616A">
      <w:pPr>
        <w:pStyle w:val="ListBullet2"/>
      </w:pPr>
      <w:r>
        <w:t xml:space="preserve">0 for months that do not qualify, and </w:t>
      </w:r>
    </w:p>
    <w:p w14:paraId="571C8D73" w14:textId="77777777" w:rsidR="0093620B" w:rsidRDefault="0093620B" w:rsidP="0098616A">
      <w:pPr>
        <w:pStyle w:val="ListBullet2"/>
      </w:pPr>
      <w:r>
        <w:t>-1 for months that are not part of the season selected.</w:t>
      </w:r>
    </w:p>
    <w:p w14:paraId="7D6B5CC6" w14:textId="77777777" w:rsidR="0093620B" w:rsidRDefault="0093620B" w:rsidP="0093620B">
      <w:pPr>
        <w:pStyle w:val="Heading4"/>
      </w:pPr>
      <w:r>
        <w:t>Field: Tariff Name</w:t>
      </w:r>
    </w:p>
    <w:p w14:paraId="1AD31CA1" w14:textId="77777777"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14:paraId="2FFE1A57" w14:textId="77777777" w:rsidR="0093620B" w:rsidRDefault="0093620B" w:rsidP="0093620B">
      <w:pPr>
        <w:pStyle w:val="Heading4"/>
      </w:pPr>
      <w:r>
        <w:lastRenderedPageBreak/>
        <w:t>Field: Variable Name</w:t>
      </w:r>
    </w:p>
    <w:p w14:paraId="42454AE1" w14:textId="77777777" w:rsidR="0093620B" w:rsidRDefault="0093620B" w:rsidP="0093620B">
      <w:pPr>
        <w:pStyle w:val="BodyText"/>
      </w:pPr>
      <w:r>
        <w:t>The name of the variable used. For energy and demand, the automatically created variables, totalEnergy and totalDemand should be used, respectively.</w:t>
      </w:r>
    </w:p>
    <w:p w14:paraId="77567A51" w14:textId="77777777" w:rsidR="0093620B" w:rsidRDefault="0093620B" w:rsidP="0093620B">
      <w:pPr>
        <w:pStyle w:val="Heading4"/>
      </w:pPr>
      <w:r>
        <w:t>Field: Qualify Type</w:t>
      </w:r>
    </w:p>
    <w:p w14:paraId="4B9F7ACC" w14:textId="77777777" w:rsidR="0093620B" w:rsidRDefault="0093620B" w:rsidP="0093620B">
      <w:pPr>
        <w:pStyle w:val="BodyText"/>
      </w:pPr>
      <w:r>
        <w:t>Enter either “</w:t>
      </w:r>
      <w:r w:rsidRPr="00E37CA9">
        <w:t>Minimum</w:t>
      </w:r>
      <w:r>
        <w:t>” or “</w:t>
      </w:r>
      <w:r w:rsidRPr="00E37CA9">
        <w:t>Maximum</w:t>
      </w:r>
      <w:r>
        <w:t>”.</w:t>
      </w:r>
    </w:p>
    <w:p w14:paraId="4036CA3D" w14:textId="77777777" w:rsidR="0093620B" w:rsidRDefault="0093620B" w:rsidP="0093620B">
      <w:pPr>
        <w:pStyle w:val="Heading4"/>
      </w:pPr>
      <w:r>
        <w:t xml:space="preserve">Field: </w:t>
      </w:r>
      <w:r w:rsidRPr="00E37CA9">
        <w:t>Threshold Value or Variable Name</w:t>
      </w:r>
    </w:p>
    <w:p w14:paraId="10F94FBE" w14:textId="77777777"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14:paraId="4774EDBC" w14:textId="77777777" w:rsidR="0093620B" w:rsidRDefault="0093620B" w:rsidP="0093620B">
      <w:pPr>
        <w:pStyle w:val="Heading4"/>
      </w:pPr>
      <w:r>
        <w:t>Field: Season</w:t>
      </w:r>
    </w:p>
    <w:p w14:paraId="6BD12A99" w14:textId="77777777" w:rsidR="0093620B" w:rsidRDefault="0093620B" w:rsidP="0093620B">
      <w:pPr>
        <w:pStyle w:val="BodyText"/>
      </w:pPr>
      <w:r>
        <w:t xml:space="preserve">If the </w:t>
      </w:r>
      <w:r w:rsidRPr="00650586">
        <w:t>UtilityCost:Qualify</w:t>
      </w:r>
      <w:r>
        <w:t xml:space="preserve"> only applies to a season, enter the season name from the following list:</w:t>
      </w:r>
    </w:p>
    <w:p w14:paraId="525C1F99" w14:textId="77777777" w:rsidR="0093620B" w:rsidRDefault="0093620B" w:rsidP="0093620B">
      <w:pPr>
        <w:pStyle w:val="ListBullet2"/>
        <w:tabs>
          <w:tab w:val="num" w:pos="1440"/>
        </w:tabs>
      </w:pPr>
      <w:r>
        <w:t>Annual</w:t>
      </w:r>
    </w:p>
    <w:p w14:paraId="33351FB4" w14:textId="77777777" w:rsidR="0093620B" w:rsidRDefault="0093620B" w:rsidP="0093620B">
      <w:pPr>
        <w:pStyle w:val="ListBullet2"/>
        <w:tabs>
          <w:tab w:val="num" w:pos="1440"/>
        </w:tabs>
      </w:pPr>
      <w:r>
        <w:t>Winter</w:t>
      </w:r>
    </w:p>
    <w:p w14:paraId="180DFE2E" w14:textId="77777777" w:rsidR="0093620B" w:rsidRDefault="0093620B" w:rsidP="0093620B">
      <w:pPr>
        <w:pStyle w:val="ListBullet2"/>
        <w:tabs>
          <w:tab w:val="num" w:pos="1440"/>
        </w:tabs>
      </w:pPr>
      <w:r>
        <w:t>Spring</w:t>
      </w:r>
    </w:p>
    <w:p w14:paraId="6BDCF09E" w14:textId="77777777" w:rsidR="0093620B" w:rsidRDefault="0093620B" w:rsidP="0093620B">
      <w:pPr>
        <w:pStyle w:val="ListBullet2"/>
        <w:tabs>
          <w:tab w:val="num" w:pos="1440"/>
        </w:tabs>
      </w:pPr>
      <w:r>
        <w:t>Summer</w:t>
      </w:r>
    </w:p>
    <w:p w14:paraId="1607C94C" w14:textId="77777777" w:rsidR="0093620B" w:rsidRDefault="0093620B" w:rsidP="0093620B">
      <w:pPr>
        <w:pStyle w:val="ListBullet2"/>
        <w:tabs>
          <w:tab w:val="num" w:pos="1440"/>
        </w:tabs>
      </w:pPr>
      <w:r>
        <w:t>Fall</w:t>
      </w:r>
    </w:p>
    <w:p w14:paraId="43C231AA" w14:textId="77777777" w:rsidR="0093620B" w:rsidRDefault="0093620B" w:rsidP="0093620B">
      <w:pPr>
        <w:pStyle w:val="BodyText"/>
      </w:pPr>
      <w:r>
        <w:t>If this field is left blank, it defaults to Annual.</w:t>
      </w:r>
    </w:p>
    <w:p w14:paraId="0BF8246C" w14:textId="77777777" w:rsidR="0093620B" w:rsidRDefault="0093620B" w:rsidP="0093620B">
      <w:pPr>
        <w:pStyle w:val="Heading4"/>
      </w:pPr>
      <w:r>
        <w:t>Field: Threshold Test</w:t>
      </w:r>
    </w:p>
    <w:p w14:paraId="4999F8A8" w14:textId="77777777"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14:paraId="32E5326D" w14:textId="77777777" w:rsidR="0093620B" w:rsidRDefault="0093620B" w:rsidP="0093620B">
      <w:pPr>
        <w:pStyle w:val="Heading4"/>
      </w:pPr>
      <w:r>
        <w:t xml:space="preserve">Field: Number of Months </w:t>
      </w:r>
    </w:p>
    <w:p w14:paraId="1DCC60EF" w14:textId="77777777"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14:paraId="44AF626D" w14:textId="77777777" w:rsidR="0093620B" w:rsidRDefault="0093620B" w:rsidP="0093620B">
      <w:pPr>
        <w:pStyle w:val="Heading2"/>
      </w:pPr>
      <w:bookmarkStart w:id="3749" w:name="_Toc99528241"/>
      <w:bookmarkStart w:id="3750" w:name="_Toc209757558"/>
      <w:bookmarkStart w:id="3751" w:name="_Toc212633450"/>
      <w:bookmarkStart w:id="3752" w:name="_Toc399490819"/>
      <w:r w:rsidRPr="00670447">
        <w:t>UtilityCost:Charge:Simple</w:t>
      </w:r>
      <w:bookmarkEnd w:id="3749"/>
      <w:bookmarkEnd w:id="3750"/>
      <w:bookmarkEnd w:id="3751"/>
      <w:bookmarkEnd w:id="3752"/>
    </w:p>
    <w:p w14:paraId="175FD2E1" w14:textId="77777777"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14:paraId="5229CF10" w14:textId="77777777" w:rsidR="0093620B" w:rsidRDefault="0093620B" w:rsidP="0093620B">
      <w:pPr>
        <w:pStyle w:val="Heading4"/>
      </w:pPr>
      <w:r>
        <w:t>Field: Charge Variable Name</w:t>
      </w:r>
    </w:p>
    <w:p w14:paraId="28F98409" w14:textId="77777777"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14:paraId="074B2457" w14:textId="77777777" w:rsidR="0093620B" w:rsidRDefault="0093620B" w:rsidP="0093620B">
      <w:pPr>
        <w:pStyle w:val="Heading4"/>
      </w:pPr>
      <w:r>
        <w:t>Field: Tariff Name</w:t>
      </w:r>
    </w:p>
    <w:p w14:paraId="68BDD3A0" w14:textId="77777777" w:rsidR="0093620B" w:rsidRDefault="0093620B" w:rsidP="0093620B">
      <w:pPr>
        <w:pStyle w:val="BodyText"/>
      </w:pPr>
      <w:r>
        <w:t xml:space="preserve">The name of the tariff that this </w:t>
      </w:r>
      <w:r w:rsidRPr="008D6C92">
        <w:t>UtilityCost:Charge:Simple</w:t>
      </w:r>
      <w:r>
        <w:t xml:space="preserve"> is associated with.</w:t>
      </w:r>
    </w:p>
    <w:p w14:paraId="556C9FE7" w14:textId="77777777" w:rsidR="0093620B" w:rsidRDefault="0093620B" w:rsidP="0093620B">
      <w:pPr>
        <w:pStyle w:val="Heading4"/>
      </w:pPr>
      <w:r>
        <w:t>Field: Source Variable</w:t>
      </w:r>
    </w:p>
    <w:p w14:paraId="433F47A5" w14:textId="77777777"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14:paraId="6DAC5FE7" w14:textId="77777777" w:rsidR="0093620B" w:rsidRDefault="0093620B" w:rsidP="0093620B">
      <w:pPr>
        <w:pStyle w:val="Heading4"/>
      </w:pPr>
      <w:r>
        <w:t>Field: Season</w:t>
      </w:r>
    </w:p>
    <w:p w14:paraId="08E80E64" w14:textId="77777777"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14:paraId="497CD457" w14:textId="77777777" w:rsidR="0093620B" w:rsidRDefault="0093620B" w:rsidP="0093620B">
      <w:pPr>
        <w:pStyle w:val="ListBullet2"/>
        <w:tabs>
          <w:tab w:val="num" w:pos="1440"/>
        </w:tabs>
      </w:pPr>
      <w:r>
        <w:t>Annual</w:t>
      </w:r>
    </w:p>
    <w:p w14:paraId="54EAE86B" w14:textId="77777777" w:rsidR="0093620B" w:rsidRDefault="0093620B" w:rsidP="0093620B">
      <w:pPr>
        <w:pStyle w:val="ListBullet2"/>
        <w:tabs>
          <w:tab w:val="num" w:pos="1440"/>
        </w:tabs>
      </w:pPr>
      <w:r>
        <w:t>Winter</w:t>
      </w:r>
    </w:p>
    <w:p w14:paraId="52E33067" w14:textId="77777777" w:rsidR="0093620B" w:rsidRDefault="0093620B" w:rsidP="0093620B">
      <w:pPr>
        <w:pStyle w:val="ListBullet2"/>
        <w:tabs>
          <w:tab w:val="num" w:pos="1440"/>
        </w:tabs>
      </w:pPr>
      <w:r>
        <w:t>Spring</w:t>
      </w:r>
    </w:p>
    <w:p w14:paraId="70C4CFF5" w14:textId="77777777" w:rsidR="0093620B" w:rsidRDefault="0093620B" w:rsidP="0093620B">
      <w:pPr>
        <w:pStyle w:val="ListBullet2"/>
        <w:tabs>
          <w:tab w:val="num" w:pos="1440"/>
        </w:tabs>
      </w:pPr>
      <w:r>
        <w:t>Summer</w:t>
      </w:r>
    </w:p>
    <w:p w14:paraId="496AE376" w14:textId="77777777" w:rsidR="0093620B" w:rsidRDefault="0093620B" w:rsidP="0093620B">
      <w:pPr>
        <w:pStyle w:val="ListBullet2"/>
        <w:tabs>
          <w:tab w:val="num" w:pos="1440"/>
        </w:tabs>
      </w:pPr>
      <w:r>
        <w:t>Fall</w:t>
      </w:r>
    </w:p>
    <w:p w14:paraId="24A510A4" w14:textId="77777777" w:rsidR="0093620B" w:rsidRDefault="0093620B" w:rsidP="0093620B">
      <w:pPr>
        <w:pStyle w:val="Heading4"/>
      </w:pPr>
      <w:r>
        <w:t>Field: Category Variable Name</w:t>
      </w:r>
    </w:p>
    <w:p w14:paraId="6B7C3732"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175E6E48" w14:textId="77777777" w:rsidR="0093620B" w:rsidRDefault="0093620B" w:rsidP="0093620B">
      <w:pPr>
        <w:pStyle w:val="ListBullet2"/>
        <w:tabs>
          <w:tab w:val="num" w:pos="1440"/>
        </w:tabs>
      </w:pPr>
      <w:r>
        <w:t>EnergyCharges</w:t>
      </w:r>
    </w:p>
    <w:p w14:paraId="1CB9700A" w14:textId="77777777" w:rsidR="0093620B" w:rsidRDefault="0093620B" w:rsidP="0093620B">
      <w:pPr>
        <w:pStyle w:val="ListBullet2"/>
        <w:tabs>
          <w:tab w:val="num" w:pos="1440"/>
        </w:tabs>
      </w:pPr>
      <w:r>
        <w:t>DemandCharges</w:t>
      </w:r>
    </w:p>
    <w:p w14:paraId="110BE5BC" w14:textId="77777777" w:rsidR="0093620B" w:rsidRDefault="0093620B" w:rsidP="0093620B">
      <w:pPr>
        <w:pStyle w:val="ListBullet2"/>
        <w:tabs>
          <w:tab w:val="num" w:pos="1440"/>
        </w:tabs>
      </w:pPr>
      <w:r>
        <w:t>ServiceCharges</w:t>
      </w:r>
    </w:p>
    <w:p w14:paraId="10791652" w14:textId="77777777" w:rsidR="0093620B" w:rsidRDefault="0093620B" w:rsidP="0093620B">
      <w:pPr>
        <w:pStyle w:val="ListBullet2"/>
        <w:tabs>
          <w:tab w:val="num" w:pos="1440"/>
        </w:tabs>
      </w:pPr>
      <w:r>
        <w:t>Basis</w:t>
      </w:r>
    </w:p>
    <w:p w14:paraId="105A0409" w14:textId="77777777" w:rsidR="0093620B" w:rsidRDefault="0093620B" w:rsidP="0093620B">
      <w:pPr>
        <w:pStyle w:val="ListBullet2"/>
        <w:tabs>
          <w:tab w:val="num" w:pos="1440"/>
        </w:tabs>
      </w:pPr>
      <w:r>
        <w:t>Adjustment</w:t>
      </w:r>
    </w:p>
    <w:p w14:paraId="6859823E" w14:textId="77777777" w:rsidR="0093620B" w:rsidRDefault="0093620B" w:rsidP="0093620B">
      <w:pPr>
        <w:pStyle w:val="ListBullet2"/>
        <w:tabs>
          <w:tab w:val="num" w:pos="1440"/>
        </w:tabs>
      </w:pPr>
      <w:r>
        <w:t>Surcharge</w:t>
      </w:r>
    </w:p>
    <w:p w14:paraId="4CE66E79" w14:textId="77777777" w:rsidR="0093620B" w:rsidRDefault="0093620B" w:rsidP="0093620B">
      <w:pPr>
        <w:pStyle w:val="ListBullet2"/>
        <w:tabs>
          <w:tab w:val="num" w:pos="1440"/>
        </w:tabs>
      </w:pPr>
      <w:r>
        <w:t>Subtotal</w:t>
      </w:r>
    </w:p>
    <w:p w14:paraId="3F28EBA7" w14:textId="77777777" w:rsidR="0093620B" w:rsidRDefault="0093620B" w:rsidP="0093620B">
      <w:pPr>
        <w:pStyle w:val="ListBullet2"/>
        <w:tabs>
          <w:tab w:val="num" w:pos="1440"/>
        </w:tabs>
      </w:pPr>
      <w:r>
        <w:t>Taxes</w:t>
      </w:r>
    </w:p>
    <w:p w14:paraId="1FE53B63" w14:textId="77777777" w:rsidR="0093620B" w:rsidRDefault="0093620B" w:rsidP="0093620B">
      <w:pPr>
        <w:pStyle w:val="ListBullet2"/>
        <w:tabs>
          <w:tab w:val="num" w:pos="1440"/>
        </w:tabs>
      </w:pPr>
      <w:r>
        <w:t>Total</w:t>
      </w:r>
    </w:p>
    <w:p w14:paraId="38241703" w14:textId="77777777" w:rsidR="0093620B" w:rsidRDefault="0093620B" w:rsidP="0093620B">
      <w:pPr>
        <w:pStyle w:val="ListBullet2"/>
        <w:tabs>
          <w:tab w:val="num" w:pos="1440"/>
        </w:tabs>
      </w:pPr>
      <w:r>
        <w:t>NotIncluded</w:t>
      </w:r>
    </w:p>
    <w:p w14:paraId="5B93A3F5" w14:textId="77777777" w:rsidR="0093620B" w:rsidRDefault="0093620B" w:rsidP="0093620B">
      <w:pPr>
        <w:pStyle w:val="Heading4"/>
      </w:pPr>
      <w:r>
        <w:t>Field:</w:t>
      </w:r>
      <w:r w:rsidRPr="008D6C92">
        <w:t xml:space="preserve"> Cost per Unit Value or Variable Name</w:t>
      </w:r>
    </w:p>
    <w:p w14:paraId="4A05CDFD" w14:textId="77777777"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14:paraId="5BBC3089" w14:textId="77777777" w:rsidR="0093620B" w:rsidRDefault="0093620B" w:rsidP="0093620B">
      <w:pPr>
        <w:pStyle w:val="Heading2"/>
      </w:pPr>
      <w:bookmarkStart w:id="3753" w:name="_Toc99528242"/>
      <w:bookmarkStart w:id="3754" w:name="_Toc209757559"/>
      <w:bookmarkStart w:id="3755" w:name="_Toc212633451"/>
      <w:bookmarkStart w:id="3756" w:name="_Toc399490820"/>
      <w:r w:rsidRPr="000D5D6E">
        <w:lastRenderedPageBreak/>
        <w:t>UtilityCost:Charge:Block</w:t>
      </w:r>
      <w:bookmarkEnd w:id="3753"/>
      <w:bookmarkEnd w:id="3754"/>
      <w:bookmarkEnd w:id="3755"/>
      <w:bookmarkEnd w:id="3756"/>
    </w:p>
    <w:p w14:paraId="5D9ED880" w14:textId="77777777"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14:paraId="31E49372" w14:textId="77777777" w:rsidR="0093620B" w:rsidRDefault="0093620B" w:rsidP="0093620B">
      <w:pPr>
        <w:pStyle w:val="Heading4"/>
      </w:pPr>
      <w:r>
        <w:t>Field: Charge Variable Name</w:t>
      </w:r>
    </w:p>
    <w:p w14:paraId="28F95A4D" w14:textId="77777777"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14:paraId="010A064E" w14:textId="77777777" w:rsidR="0093620B" w:rsidRDefault="0093620B" w:rsidP="0093620B">
      <w:pPr>
        <w:pStyle w:val="Heading4"/>
      </w:pPr>
      <w:r>
        <w:t>Field: Tariff Name</w:t>
      </w:r>
    </w:p>
    <w:p w14:paraId="78A09900" w14:textId="77777777" w:rsidR="0093620B" w:rsidRDefault="0093620B" w:rsidP="0093620B">
      <w:pPr>
        <w:pStyle w:val="BodyText"/>
      </w:pPr>
      <w:r>
        <w:t xml:space="preserve">The name of the tariff that this </w:t>
      </w:r>
      <w:r w:rsidRPr="000D5D6E">
        <w:t>UtilityCost:Charge:Block</w:t>
      </w:r>
      <w:r>
        <w:t xml:space="preserve"> is associated with.</w:t>
      </w:r>
    </w:p>
    <w:p w14:paraId="441A9DD2" w14:textId="77777777" w:rsidR="0093620B" w:rsidRDefault="0093620B" w:rsidP="0093620B">
      <w:pPr>
        <w:pStyle w:val="Heading4"/>
      </w:pPr>
      <w:r>
        <w:t>Field: Source Variable</w:t>
      </w:r>
    </w:p>
    <w:p w14:paraId="4C255A3B" w14:textId="77777777"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14:paraId="50035436" w14:textId="77777777" w:rsidR="0093620B" w:rsidRDefault="0093620B" w:rsidP="0093620B">
      <w:pPr>
        <w:pStyle w:val="Heading4"/>
      </w:pPr>
      <w:r>
        <w:t>Field: Season</w:t>
      </w:r>
    </w:p>
    <w:p w14:paraId="2AC28019" w14:textId="77777777"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14:paraId="02B908D1" w14:textId="77777777" w:rsidR="0093620B" w:rsidRDefault="0093620B" w:rsidP="0093620B">
      <w:pPr>
        <w:pStyle w:val="ListBullet2"/>
        <w:tabs>
          <w:tab w:val="num" w:pos="1440"/>
        </w:tabs>
      </w:pPr>
      <w:r>
        <w:t>Annual</w:t>
      </w:r>
    </w:p>
    <w:p w14:paraId="0F93E337" w14:textId="77777777" w:rsidR="0093620B" w:rsidRDefault="0093620B" w:rsidP="0093620B">
      <w:pPr>
        <w:pStyle w:val="ListBullet2"/>
        <w:tabs>
          <w:tab w:val="num" w:pos="1440"/>
        </w:tabs>
      </w:pPr>
      <w:r>
        <w:t>Summer</w:t>
      </w:r>
    </w:p>
    <w:p w14:paraId="37806BAE" w14:textId="77777777" w:rsidR="0093620B" w:rsidRDefault="0093620B" w:rsidP="0093620B">
      <w:pPr>
        <w:pStyle w:val="ListBullet2"/>
        <w:tabs>
          <w:tab w:val="num" w:pos="1440"/>
        </w:tabs>
      </w:pPr>
      <w:r>
        <w:t>Winter</w:t>
      </w:r>
    </w:p>
    <w:p w14:paraId="54AFD39E" w14:textId="77777777" w:rsidR="0093620B" w:rsidRDefault="0093620B" w:rsidP="0093620B">
      <w:pPr>
        <w:pStyle w:val="ListBullet2"/>
        <w:tabs>
          <w:tab w:val="num" w:pos="1440"/>
        </w:tabs>
      </w:pPr>
      <w:r>
        <w:t>Spring</w:t>
      </w:r>
    </w:p>
    <w:p w14:paraId="78563354" w14:textId="77777777" w:rsidR="0093620B" w:rsidRDefault="0093620B" w:rsidP="0093620B">
      <w:pPr>
        <w:pStyle w:val="ListBullet2"/>
        <w:tabs>
          <w:tab w:val="num" w:pos="1440"/>
        </w:tabs>
      </w:pPr>
      <w:r>
        <w:t>Fall</w:t>
      </w:r>
    </w:p>
    <w:p w14:paraId="1DFC230A" w14:textId="77777777" w:rsidR="0093620B" w:rsidRDefault="0093620B" w:rsidP="0093620B">
      <w:pPr>
        <w:pStyle w:val="Heading4"/>
      </w:pPr>
      <w:r>
        <w:t>Field: Category Variable Name</w:t>
      </w:r>
    </w:p>
    <w:p w14:paraId="6CD9047B"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5C8DD852" w14:textId="77777777" w:rsidR="0093620B" w:rsidRDefault="0093620B" w:rsidP="0093620B">
      <w:pPr>
        <w:pStyle w:val="ListBullet2"/>
        <w:tabs>
          <w:tab w:val="num" w:pos="1440"/>
        </w:tabs>
      </w:pPr>
      <w:r>
        <w:t>EnergyCharges</w:t>
      </w:r>
    </w:p>
    <w:p w14:paraId="48B0A285" w14:textId="77777777" w:rsidR="0093620B" w:rsidRDefault="0093620B" w:rsidP="0093620B">
      <w:pPr>
        <w:pStyle w:val="ListBullet2"/>
        <w:tabs>
          <w:tab w:val="num" w:pos="1440"/>
        </w:tabs>
      </w:pPr>
      <w:r>
        <w:t>DemandCharges</w:t>
      </w:r>
    </w:p>
    <w:p w14:paraId="3B57B543" w14:textId="77777777" w:rsidR="0093620B" w:rsidRDefault="0093620B" w:rsidP="0093620B">
      <w:pPr>
        <w:pStyle w:val="ListBullet2"/>
        <w:tabs>
          <w:tab w:val="num" w:pos="1440"/>
        </w:tabs>
      </w:pPr>
      <w:r>
        <w:t>ServiceCharges</w:t>
      </w:r>
    </w:p>
    <w:p w14:paraId="2ED1A93A" w14:textId="77777777" w:rsidR="0093620B" w:rsidRDefault="0093620B" w:rsidP="0093620B">
      <w:pPr>
        <w:pStyle w:val="ListBullet2"/>
        <w:tabs>
          <w:tab w:val="num" w:pos="1440"/>
        </w:tabs>
      </w:pPr>
      <w:r>
        <w:t>Basis</w:t>
      </w:r>
    </w:p>
    <w:p w14:paraId="3C55E066" w14:textId="77777777" w:rsidR="0093620B" w:rsidRDefault="0093620B" w:rsidP="0093620B">
      <w:pPr>
        <w:pStyle w:val="ListBullet2"/>
        <w:tabs>
          <w:tab w:val="num" w:pos="1440"/>
        </w:tabs>
      </w:pPr>
      <w:r>
        <w:t>Adjustment</w:t>
      </w:r>
    </w:p>
    <w:p w14:paraId="458E8A16" w14:textId="77777777" w:rsidR="0093620B" w:rsidRDefault="0093620B" w:rsidP="0093620B">
      <w:pPr>
        <w:pStyle w:val="ListBullet2"/>
        <w:tabs>
          <w:tab w:val="num" w:pos="1440"/>
        </w:tabs>
      </w:pPr>
      <w:r>
        <w:t>Surcharge</w:t>
      </w:r>
    </w:p>
    <w:p w14:paraId="08545074" w14:textId="77777777" w:rsidR="0093620B" w:rsidRDefault="0093620B" w:rsidP="0093620B">
      <w:pPr>
        <w:pStyle w:val="ListBullet2"/>
        <w:tabs>
          <w:tab w:val="num" w:pos="1440"/>
        </w:tabs>
      </w:pPr>
      <w:r>
        <w:t>Subtotal</w:t>
      </w:r>
    </w:p>
    <w:p w14:paraId="259F192E" w14:textId="77777777" w:rsidR="0093620B" w:rsidRDefault="0093620B" w:rsidP="0093620B">
      <w:pPr>
        <w:pStyle w:val="ListBullet2"/>
        <w:tabs>
          <w:tab w:val="num" w:pos="1440"/>
        </w:tabs>
      </w:pPr>
      <w:r>
        <w:t>Taxes</w:t>
      </w:r>
    </w:p>
    <w:p w14:paraId="6395C589" w14:textId="77777777" w:rsidR="0093620B" w:rsidRDefault="0093620B" w:rsidP="0093620B">
      <w:pPr>
        <w:pStyle w:val="ListBullet2"/>
        <w:tabs>
          <w:tab w:val="num" w:pos="1440"/>
        </w:tabs>
      </w:pPr>
      <w:r>
        <w:lastRenderedPageBreak/>
        <w:t>Total</w:t>
      </w:r>
    </w:p>
    <w:p w14:paraId="03C81215" w14:textId="77777777" w:rsidR="0093620B" w:rsidRDefault="0093620B" w:rsidP="0093620B">
      <w:pPr>
        <w:pStyle w:val="ListBullet2"/>
        <w:tabs>
          <w:tab w:val="num" w:pos="1440"/>
        </w:tabs>
      </w:pPr>
      <w:r>
        <w:t>NotIncluded</w:t>
      </w:r>
    </w:p>
    <w:p w14:paraId="2D6A6607" w14:textId="77777777" w:rsidR="0093620B" w:rsidRDefault="0093620B" w:rsidP="0093620B">
      <w:pPr>
        <w:pStyle w:val="Heading4"/>
      </w:pPr>
      <w:r>
        <w:t>Field: Remaining Into Variable</w:t>
      </w:r>
    </w:p>
    <w:p w14:paraId="65D8EF6F" w14:textId="77777777"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14:paraId="4E666DCF" w14:textId="77777777" w:rsidR="0093620B" w:rsidRDefault="0093620B" w:rsidP="0093620B">
      <w:pPr>
        <w:pStyle w:val="Heading4"/>
      </w:pPr>
      <w:r>
        <w:t>Field:</w:t>
      </w:r>
      <w:r w:rsidRPr="000D5D6E">
        <w:t xml:space="preserve"> Block Size Multiplier Value or Variable Name</w:t>
      </w:r>
    </w:p>
    <w:p w14:paraId="4A8F7B09" w14:textId="77777777"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14:paraId="7D6FE421" w14:textId="77777777" w:rsidR="0093620B" w:rsidRDefault="0093620B" w:rsidP="0093620B">
      <w:pPr>
        <w:pStyle w:val="Heading4"/>
      </w:pPr>
      <w:r>
        <w:t xml:space="preserve">Field: </w:t>
      </w:r>
      <w:r w:rsidRPr="000D5D6E">
        <w:t>Block Size 1</w:t>
      </w:r>
      <w:r>
        <w:t xml:space="preserve"> </w:t>
      </w:r>
      <w:r w:rsidRPr="000D5D6E">
        <w:t>Value or Variable Name</w:t>
      </w:r>
    </w:p>
    <w:p w14:paraId="488FBA5A" w14:textId="77777777"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14:paraId="4CECEBFB" w14:textId="77777777" w:rsidR="0093620B" w:rsidRDefault="0093620B" w:rsidP="0093620B">
      <w:pPr>
        <w:pStyle w:val="Heading4"/>
      </w:pPr>
      <w:r>
        <w:t xml:space="preserve">Field: </w:t>
      </w:r>
      <w:r w:rsidRPr="000D5D6E">
        <w:t>Block 1 Cost per Unit Value or Variable Name</w:t>
      </w:r>
    </w:p>
    <w:p w14:paraId="3825DB7E" w14:textId="77777777"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14:paraId="1F624C6A" w14:textId="77777777"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14:paraId="191A379B" w14:textId="77777777" w:rsidR="0093620B" w:rsidRDefault="0093620B" w:rsidP="0093620B">
      <w:pPr>
        <w:pStyle w:val="Heading2"/>
      </w:pPr>
      <w:bookmarkStart w:id="3757" w:name="_Toc99528243"/>
      <w:bookmarkStart w:id="3758" w:name="_Toc209757560"/>
      <w:bookmarkStart w:id="3759" w:name="_Toc212633452"/>
      <w:bookmarkStart w:id="3760" w:name="_Toc399490821"/>
      <w:r w:rsidRPr="000D5D6E">
        <w:t>UtilityCost:Ratchet</w:t>
      </w:r>
      <w:bookmarkEnd w:id="3757"/>
      <w:bookmarkEnd w:id="3758"/>
      <w:bookmarkEnd w:id="3759"/>
      <w:bookmarkEnd w:id="3760"/>
    </w:p>
    <w:p w14:paraId="1DD3F886" w14:textId="77777777"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14:paraId="67F1DD88" w14:textId="77777777"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14:paraId="44CC94BB" w14:textId="77777777"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14:paraId="77729A1B" w14:textId="77777777" w:rsidR="0093620B" w:rsidRDefault="0093620B" w:rsidP="0093620B">
      <w:pPr>
        <w:pStyle w:val="IDDDefinition"/>
      </w:pPr>
      <w:r>
        <w:lastRenderedPageBreak/>
        <w:t>UtilityCost:Ratchet,</w:t>
      </w:r>
    </w:p>
    <w:p w14:paraId="028EE54A" w14:textId="77777777" w:rsidR="0093620B" w:rsidRDefault="0093620B" w:rsidP="0093620B">
      <w:pPr>
        <w:pStyle w:val="IDDDefinition"/>
      </w:pPr>
      <w:r>
        <w:t xml:space="preserve">  BillingDemand1,   ! Ratchet Variable Name</w:t>
      </w:r>
    </w:p>
    <w:p w14:paraId="3EFEF584" w14:textId="77777777" w:rsidR="0093620B" w:rsidRDefault="0093620B" w:rsidP="0093620B">
      <w:pPr>
        <w:pStyle w:val="IDDDefinition"/>
      </w:pPr>
      <w:r>
        <w:t xml:space="preserve">  ExampleTariff1,   ! Tariff Name</w:t>
      </w:r>
    </w:p>
    <w:p w14:paraId="561D942F" w14:textId="77777777" w:rsidR="0093620B" w:rsidRDefault="0093620B" w:rsidP="0093620B">
      <w:pPr>
        <w:pStyle w:val="IDDDefinition"/>
      </w:pPr>
      <w:r>
        <w:t xml:space="preserve">  TotalDemand,      ! Baseline Source Variable</w:t>
      </w:r>
    </w:p>
    <w:p w14:paraId="47CAA7A4" w14:textId="77777777" w:rsidR="0093620B" w:rsidRDefault="0093620B" w:rsidP="0093620B">
      <w:pPr>
        <w:pStyle w:val="IDDDefinition"/>
      </w:pPr>
      <w:r>
        <w:t xml:space="preserve">  TotalDemand,      ! Adjustment Source Variable</w:t>
      </w:r>
    </w:p>
    <w:p w14:paraId="448E0CE1" w14:textId="77777777" w:rsidR="0093620B" w:rsidRDefault="0093620B" w:rsidP="0093620B">
      <w:pPr>
        <w:pStyle w:val="IDDDefinition"/>
      </w:pPr>
      <w:r>
        <w:t xml:space="preserve">  Summer,           ! Season From</w:t>
      </w:r>
    </w:p>
    <w:p w14:paraId="1890E676" w14:textId="77777777" w:rsidR="0093620B" w:rsidRDefault="0093620B" w:rsidP="0093620B">
      <w:pPr>
        <w:pStyle w:val="IDDDefinition"/>
      </w:pPr>
      <w:r>
        <w:t xml:space="preserve">  Annual,           ! Season To</w:t>
      </w:r>
    </w:p>
    <w:p w14:paraId="09E604BA" w14:textId="77777777" w:rsidR="0093620B" w:rsidRDefault="0093620B" w:rsidP="0093620B">
      <w:pPr>
        <w:pStyle w:val="IDDDefinition"/>
      </w:pPr>
      <w:r>
        <w:t xml:space="preserve">  0.60,             ! Multiplier Value or Variable Name</w:t>
      </w:r>
    </w:p>
    <w:p w14:paraId="58500E76" w14:textId="77777777" w:rsidR="0093620B" w:rsidRDefault="0093620B" w:rsidP="0093620B">
      <w:pPr>
        <w:pStyle w:val="IDDDefinition"/>
      </w:pPr>
      <w:r>
        <w:t xml:space="preserve">  0;                ! Offset Value or Variable Name</w:t>
      </w:r>
    </w:p>
    <w:p w14:paraId="1247BC3B" w14:textId="77777777" w:rsidR="0093620B" w:rsidRDefault="0093620B" w:rsidP="0093620B">
      <w:pPr>
        <w:pStyle w:val="BodyText"/>
      </w:pPr>
    </w:p>
    <w:p w14:paraId="650CE478" w14:textId="77777777"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14:paraId="3AA5C2E9" w14:textId="77777777" w:rsidR="0093620B" w:rsidRDefault="0093620B" w:rsidP="0093620B">
      <w:pPr>
        <w:pStyle w:val="BodyText"/>
      </w:pPr>
      <w:r>
        <w:t>The detailed steps taken for the ratchet are the following:</w:t>
      </w:r>
    </w:p>
    <w:p w14:paraId="04332D07" w14:textId="77777777" w:rsidR="0093620B" w:rsidRDefault="0093620B" w:rsidP="0098616A">
      <w:pPr>
        <w:pStyle w:val="ListBullet2"/>
      </w:pPr>
      <w:r>
        <w:t>AdjSeasonal contains either:</w:t>
      </w:r>
    </w:p>
    <w:p w14:paraId="3A532ADA" w14:textId="77777777" w:rsidR="0093620B" w:rsidRDefault="0093620B" w:rsidP="0098616A">
      <w:pPr>
        <w:pStyle w:val="ListBullet3"/>
      </w:pPr>
      <w:r>
        <w:t>When SeasonFrom is not set to Monthly, the maximum for all months in Season From in the Adjustment Source Variable. This is a single value.</w:t>
      </w:r>
    </w:p>
    <w:p w14:paraId="239FC7B6" w14:textId="77777777" w:rsidR="0093620B" w:rsidRDefault="0093620B" w:rsidP="0098616A">
      <w:pPr>
        <w:pStyle w:val="ListBullet3"/>
      </w:pPr>
      <w:r>
        <w:t>When SeasonFrom is set to Monthly, the monthly values of the Adjustment Source Variable.</w:t>
      </w:r>
    </w:p>
    <w:p w14:paraId="43BD54C7" w14:textId="77777777" w:rsidR="0093620B" w:rsidRDefault="0093620B" w:rsidP="0098616A">
      <w:pPr>
        <w:pStyle w:val="ListBullet2"/>
      </w:pPr>
      <w:r>
        <w:t xml:space="preserve">AdjPeak = (AdjSeasonal + Offset) * Multiplier </w:t>
      </w:r>
    </w:p>
    <w:p w14:paraId="516A30F5" w14:textId="77777777" w:rsidR="0093620B" w:rsidRDefault="0093620B" w:rsidP="0098616A">
      <w:pPr>
        <w:pStyle w:val="ListBullet2"/>
      </w:pPr>
      <w:r>
        <w:t>MaxAdjBase = maximum value of either AdjPeak or Baseline Source Variable</w:t>
      </w:r>
    </w:p>
    <w:p w14:paraId="71E4F899" w14:textId="77777777" w:rsidR="0093620B" w:rsidRDefault="0093620B" w:rsidP="0098616A">
      <w:pPr>
        <w:pStyle w:val="ListBullet2"/>
      </w:pPr>
      <w:r>
        <w:t>The resulting Ratchet Variable contains:</w:t>
      </w:r>
    </w:p>
    <w:p w14:paraId="7821FE5D" w14:textId="77777777" w:rsidR="0093620B" w:rsidRDefault="0093620B" w:rsidP="0098616A">
      <w:pPr>
        <w:pStyle w:val="ListBullet3"/>
      </w:pPr>
      <w:r>
        <w:t xml:space="preserve">For months not in SeasonTo, the values of Baseline Source Variable </w:t>
      </w:r>
    </w:p>
    <w:p w14:paraId="4B282E7F" w14:textId="77777777" w:rsidR="0093620B" w:rsidRDefault="0093620B" w:rsidP="0098616A">
      <w:pPr>
        <w:pStyle w:val="ListBullet3"/>
      </w:pPr>
      <w:r>
        <w:t>For months in SeasonTo, the values of MaxAdjBase</w:t>
      </w:r>
    </w:p>
    <w:p w14:paraId="5F8C8997" w14:textId="77777777"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14:paraId="2D873C53" w14:textId="77777777"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14:paraId="38220728" w14:textId="77777777" w:rsidR="0093620B" w:rsidRDefault="0093620B" w:rsidP="0093620B">
      <w:pPr>
        <w:pStyle w:val="Heading4"/>
      </w:pPr>
      <w:r>
        <w:t>Field: Ratchet Variable Name</w:t>
      </w:r>
    </w:p>
    <w:p w14:paraId="0C795C8E" w14:textId="77777777" w:rsidR="0093620B" w:rsidRDefault="0093620B" w:rsidP="0093620B">
      <w:pPr>
        <w:pStyle w:val="BodyText"/>
      </w:pPr>
      <w:r>
        <w:t>The name of the ratchet and the name of the result of this single ratchet.</w:t>
      </w:r>
    </w:p>
    <w:p w14:paraId="26E070F4" w14:textId="77777777" w:rsidR="0093620B" w:rsidRDefault="0093620B" w:rsidP="0093620B">
      <w:pPr>
        <w:pStyle w:val="Heading4"/>
      </w:pPr>
      <w:r>
        <w:t>Field: Tariff Name</w:t>
      </w:r>
    </w:p>
    <w:p w14:paraId="0B5A116B" w14:textId="77777777" w:rsidR="0093620B" w:rsidRDefault="0093620B" w:rsidP="0093620B">
      <w:pPr>
        <w:pStyle w:val="BodyText"/>
      </w:pPr>
      <w:r>
        <w:t>The name of the tariff that this UtilityCost:Ratchet is associated with.</w:t>
      </w:r>
    </w:p>
    <w:p w14:paraId="195AE202" w14:textId="77777777" w:rsidR="0093620B" w:rsidRDefault="0093620B" w:rsidP="0093620B">
      <w:pPr>
        <w:pStyle w:val="Heading4"/>
      </w:pPr>
      <w:r>
        <w:t>Field: Baseline Source Variable</w:t>
      </w:r>
    </w:p>
    <w:p w14:paraId="4E9D19AD" w14:textId="77777777"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14:paraId="7BEEEF77" w14:textId="77777777" w:rsidR="0093620B" w:rsidRDefault="0093620B" w:rsidP="0093620B">
      <w:pPr>
        <w:pStyle w:val="Heading4"/>
      </w:pPr>
      <w:r>
        <w:t>Field: Adjustment Source Variable</w:t>
      </w:r>
    </w:p>
    <w:p w14:paraId="18659E78" w14:textId="77777777"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14:paraId="0D7D2D5A" w14:textId="77777777" w:rsidR="0093620B" w:rsidRDefault="0093620B" w:rsidP="0093620B">
      <w:pPr>
        <w:pStyle w:val="Heading4"/>
      </w:pPr>
      <w:r>
        <w:t>Field: Season From</w:t>
      </w:r>
    </w:p>
    <w:p w14:paraId="16417B50" w14:textId="77777777"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14:paraId="69246694" w14:textId="77777777" w:rsidR="0093620B" w:rsidRDefault="0093620B" w:rsidP="0093620B">
      <w:pPr>
        <w:pStyle w:val="ListBullet2"/>
        <w:tabs>
          <w:tab w:val="num" w:pos="1440"/>
        </w:tabs>
      </w:pPr>
      <w:r>
        <w:t>Annual</w:t>
      </w:r>
    </w:p>
    <w:p w14:paraId="348036A6" w14:textId="77777777" w:rsidR="0093620B" w:rsidRDefault="0093620B" w:rsidP="0093620B">
      <w:pPr>
        <w:pStyle w:val="ListBullet2"/>
        <w:tabs>
          <w:tab w:val="num" w:pos="1440"/>
        </w:tabs>
      </w:pPr>
      <w:r>
        <w:t>Winter</w:t>
      </w:r>
    </w:p>
    <w:p w14:paraId="35BD53F3" w14:textId="77777777" w:rsidR="0093620B" w:rsidRDefault="0093620B" w:rsidP="0093620B">
      <w:pPr>
        <w:pStyle w:val="ListBullet2"/>
        <w:tabs>
          <w:tab w:val="num" w:pos="1440"/>
        </w:tabs>
      </w:pPr>
      <w:r>
        <w:t>Spring</w:t>
      </w:r>
    </w:p>
    <w:p w14:paraId="3B4A5C5B" w14:textId="77777777" w:rsidR="0093620B" w:rsidRDefault="0093620B" w:rsidP="0093620B">
      <w:pPr>
        <w:pStyle w:val="ListBullet2"/>
        <w:tabs>
          <w:tab w:val="num" w:pos="1440"/>
        </w:tabs>
      </w:pPr>
      <w:r>
        <w:t>Summer</w:t>
      </w:r>
    </w:p>
    <w:p w14:paraId="2EC5E90D" w14:textId="77777777" w:rsidR="0093620B" w:rsidRDefault="0093620B" w:rsidP="0093620B">
      <w:pPr>
        <w:pStyle w:val="ListBullet2"/>
        <w:tabs>
          <w:tab w:val="num" w:pos="1440"/>
        </w:tabs>
      </w:pPr>
      <w:r>
        <w:t>Fall</w:t>
      </w:r>
    </w:p>
    <w:p w14:paraId="798A50F7" w14:textId="77777777" w:rsidR="0093620B" w:rsidRDefault="0093620B" w:rsidP="0093620B">
      <w:pPr>
        <w:pStyle w:val="ListBullet2"/>
        <w:tabs>
          <w:tab w:val="num" w:pos="1440"/>
        </w:tabs>
      </w:pPr>
      <w:r>
        <w:t>Monthly</w:t>
      </w:r>
    </w:p>
    <w:p w14:paraId="4A510B3E" w14:textId="77777777" w:rsidR="0093620B" w:rsidRDefault="0093620B" w:rsidP="0093620B">
      <w:pPr>
        <w:pStyle w:val="Heading4"/>
      </w:pPr>
      <w:r>
        <w:t>Field: Season To</w:t>
      </w:r>
    </w:p>
    <w:p w14:paraId="22291893" w14:textId="77777777"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14:paraId="1DA08B15" w14:textId="77777777" w:rsidR="0093620B" w:rsidRDefault="0093620B" w:rsidP="0093620B">
      <w:pPr>
        <w:pStyle w:val="ListBullet2"/>
        <w:tabs>
          <w:tab w:val="num" w:pos="1440"/>
        </w:tabs>
      </w:pPr>
      <w:r>
        <w:t>Annual</w:t>
      </w:r>
    </w:p>
    <w:p w14:paraId="330469A4" w14:textId="77777777" w:rsidR="0093620B" w:rsidRDefault="0093620B" w:rsidP="0093620B">
      <w:pPr>
        <w:pStyle w:val="ListBullet2"/>
        <w:tabs>
          <w:tab w:val="num" w:pos="1440"/>
        </w:tabs>
      </w:pPr>
      <w:r>
        <w:t>Winter</w:t>
      </w:r>
    </w:p>
    <w:p w14:paraId="4B557738" w14:textId="77777777" w:rsidR="0093620B" w:rsidRDefault="0093620B" w:rsidP="0093620B">
      <w:pPr>
        <w:pStyle w:val="ListBullet2"/>
        <w:tabs>
          <w:tab w:val="num" w:pos="1440"/>
        </w:tabs>
      </w:pPr>
      <w:r>
        <w:t>Spring</w:t>
      </w:r>
    </w:p>
    <w:p w14:paraId="28CB737D" w14:textId="77777777" w:rsidR="0093620B" w:rsidRDefault="0093620B" w:rsidP="0093620B">
      <w:pPr>
        <w:pStyle w:val="ListBullet2"/>
        <w:tabs>
          <w:tab w:val="num" w:pos="1440"/>
        </w:tabs>
      </w:pPr>
      <w:r>
        <w:t>Summer</w:t>
      </w:r>
    </w:p>
    <w:p w14:paraId="201A5B94" w14:textId="77777777" w:rsidR="0093620B" w:rsidRDefault="0093620B" w:rsidP="0093620B">
      <w:pPr>
        <w:pStyle w:val="ListBullet2"/>
        <w:tabs>
          <w:tab w:val="num" w:pos="1440"/>
        </w:tabs>
      </w:pPr>
      <w:r>
        <w:t>Fall</w:t>
      </w:r>
    </w:p>
    <w:p w14:paraId="2E37F616" w14:textId="77777777" w:rsidR="0093620B" w:rsidRDefault="0093620B" w:rsidP="0093620B">
      <w:pPr>
        <w:pStyle w:val="Heading4"/>
      </w:pPr>
      <w:r>
        <w:t xml:space="preserve">Field: </w:t>
      </w:r>
      <w:r w:rsidRPr="00885708">
        <w:t>Multiplier Value or Variable Name</w:t>
      </w:r>
    </w:p>
    <w:p w14:paraId="33E8821C" w14:textId="77777777"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14:paraId="79D43706" w14:textId="77777777" w:rsidR="0093620B" w:rsidRDefault="0093620B" w:rsidP="0093620B">
      <w:pPr>
        <w:pStyle w:val="Heading4"/>
      </w:pPr>
      <w:r>
        <w:t xml:space="preserve">Field: </w:t>
      </w:r>
      <w:r w:rsidRPr="00885708">
        <w:t>Offset Value or Variable Name</w:t>
      </w:r>
    </w:p>
    <w:p w14:paraId="5D4FCCA0" w14:textId="77777777"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14:paraId="596A023F" w14:textId="77777777" w:rsidR="0093620B" w:rsidRDefault="0093620B" w:rsidP="0093620B">
      <w:pPr>
        <w:pStyle w:val="Heading2"/>
      </w:pPr>
      <w:bookmarkStart w:id="3761" w:name="_Toc99528244"/>
      <w:bookmarkStart w:id="3762" w:name="_Toc209757561"/>
      <w:bookmarkStart w:id="3763" w:name="_Toc212633453"/>
      <w:bookmarkStart w:id="3764" w:name="_Toc399490822"/>
      <w:r w:rsidRPr="00885708">
        <w:t>UtilityCost:Variable</w:t>
      </w:r>
      <w:bookmarkEnd w:id="3761"/>
      <w:bookmarkEnd w:id="3762"/>
      <w:bookmarkEnd w:id="3763"/>
      <w:bookmarkEnd w:id="3764"/>
    </w:p>
    <w:p w14:paraId="52E508D9" w14:textId="77777777" w:rsidR="0093620B" w:rsidRDefault="0093620B" w:rsidP="0093620B">
      <w:pPr>
        <w:pStyle w:val="BodyText"/>
      </w:pPr>
      <w:r>
        <w:t xml:space="preserve">The </w:t>
      </w:r>
      <w:r w:rsidRPr="00885708">
        <w:t xml:space="preserve">UtilityCost:Variable </w:t>
      </w:r>
      <w:r>
        <w:t>object allows for the direct entry of monthly values into a variable.</w:t>
      </w:r>
    </w:p>
    <w:p w14:paraId="37913E21" w14:textId="77777777" w:rsidR="0093620B" w:rsidRDefault="0093620B" w:rsidP="0093620B">
      <w:pPr>
        <w:pStyle w:val="Heading4"/>
      </w:pPr>
      <w:r>
        <w:t>Field: Name</w:t>
      </w:r>
    </w:p>
    <w:p w14:paraId="5A0954E6" w14:textId="77777777" w:rsidR="0093620B" w:rsidRDefault="0093620B" w:rsidP="0093620B">
      <w:pPr>
        <w:pStyle w:val="BodyText"/>
      </w:pPr>
      <w:r>
        <w:t>The name of the variable.</w:t>
      </w:r>
    </w:p>
    <w:p w14:paraId="330ADE63" w14:textId="77777777" w:rsidR="0093620B" w:rsidRDefault="0093620B" w:rsidP="0093620B">
      <w:pPr>
        <w:pStyle w:val="Heading4"/>
      </w:pPr>
      <w:r>
        <w:t>Field: Tariff Name</w:t>
      </w:r>
    </w:p>
    <w:p w14:paraId="430245D8" w14:textId="77777777" w:rsidR="0093620B" w:rsidRDefault="0093620B" w:rsidP="0093620B">
      <w:pPr>
        <w:pStyle w:val="BodyText"/>
      </w:pPr>
      <w:r>
        <w:t>The name of the tariff that is using the variable.</w:t>
      </w:r>
    </w:p>
    <w:p w14:paraId="493E4D0E" w14:textId="77777777" w:rsidR="0098616A" w:rsidRDefault="0098616A" w:rsidP="0098616A">
      <w:pPr>
        <w:pStyle w:val="Heading4"/>
      </w:pPr>
      <w:r>
        <w:t xml:space="preserve">Field: </w:t>
      </w:r>
      <w:r w:rsidRPr="00243F04">
        <w:t>Variable Type</w:t>
      </w:r>
    </w:p>
    <w:p w14:paraId="761EE6E7" w14:textId="77777777"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14:paraId="1A8D1D70" w14:textId="77777777" w:rsidR="0098616A" w:rsidRDefault="0098616A" w:rsidP="0098616A">
      <w:pPr>
        <w:pStyle w:val="ListBullet2"/>
      </w:pPr>
      <w:r>
        <w:t xml:space="preserve">Energy </w:t>
      </w:r>
    </w:p>
    <w:p w14:paraId="32AF0C5C" w14:textId="77777777" w:rsidR="0098616A" w:rsidRDefault="0098616A" w:rsidP="0098616A">
      <w:pPr>
        <w:pStyle w:val="ListBullet2"/>
      </w:pPr>
      <w:r>
        <w:t>Demand</w:t>
      </w:r>
    </w:p>
    <w:p w14:paraId="0079E185" w14:textId="77777777" w:rsidR="0098616A" w:rsidRDefault="0098616A" w:rsidP="0098616A">
      <w:pPr>
        <w:pStyle w:val="ListBullet2"/>
      </w:pPr>
      <w:r>
        <w:t>Currency</w:t>
      </w:r>
    </w:p>
    <w:p w14:paraId="5ECD525A" w14:textId="77777777" w:rsidR="0098616A" w:rsidRPr="00046ECF" w:rsidRDefault="0098616A" w:rsidP="0098616A">
      <w:pPr>
        <w:pStyle w:val="ListBullet2"/>
      </w:pPr>
      <w:r>
        <w:t>Dimensionless</w:t>
      </w:r>
    </w:p>
    <w:p w14:paraId="05DD38E4" w14:textId="77777777" w:rsidR="0093620B" w:rsidRDefault="0093620B" w:rsidP="0093620B">
      <w:pPr>
        <w:pStyle w:val="Heading4"/>
      </w:pPr>
      <w:r>
        <w:lastRenderedPageBreak/>
        <w:t>Field: January through December Values</w:t>
      </w:r>
    </w:p>
    <w:p w14:paraId="12DC3AE1" w14:textId="77777777"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14:paraId="25CB781F" w14:textId="77777777" w:rsidR="0098616A" w:rsidRDefault="0098616A" w:rsidP="0093620B">
      <w:pPr>
        <w:pStyle w:val="BodyText"/>
      </w:pPr>
    </w:p>
    <w:p w14:paraId="09CC0173" w14:textId="77777777" w:rsidR="0093620B" w:rsidRDefault="0093620B" w:rsidP="0093620B">
      <w:pPr>
        <w:pStyle w:val="Heading2"/>
      </w:pPr>
      <w:bookmarkStart w:id="3765" w:name="_Toc99528245"/>
      <w:bookmarkStart w:id="3766" w:name="_Toc209757562"/>
      <w:bookmarkStart w:id="3767" w:name="_Toc212633454"/>
      <w:bookmarkStart w:id="3768" w:name="_Toc399490823"/>
      <w:r w:rsidRPr="00885708">
        <w:t>UtilityCost:Computation</w:t>
      </w:r>
      <w:bookmarkEnd w:id="3765"/>
      <w:bookmarkEnd w:id="3766"/>
      <w:bookmarkEnd w:id="3767"/>
      <w:bookmarkEnd w:id="3768"/>
    </w:p>
    <w:p w14:paraId="7260577D" w14:textId="77777777"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14:paraId="750957E2" w14:textId="77777777" w:rsidR="0093620B" w:rsidRDefault="0093620B" w:rsidP="0093620B">
      <w:pPr>
        <w:pStyle w:val="Heading4"/>
      </w:pPr>
      <w:r>
        <w:t>Field: Name</w:t>
      </w:r>
    </w:p>
    <w:p w14:paraId="027D7483" w14:textId="77777777" w:rsidR="0093620B" w:rsidRDefault="0093620B" w:rsidP="0093620B">
      <w:pPr>
        <w:pStyle w:val="BodyText"/>
      </w:pPr>
      <w:r>
        <w:t xml:space="preserve">The name of the </w:t>
      </w:r>
      <w:r w:rsidRPr="00885708">
        <w:t>UtilityCost:Computation</w:t>
      </w:r>
      <w:r>
        <w:t>.</w:t>
      </w:r>
    </w:p>
    <w:p w14:paraId="21EB7F5D" w14:textId="77777777" w:rsidR="0093620B" w:rsidRDefault="0093620B" w:rsidP="0093620B">
      <w:pPr>
        <w:pStyle w:val="Heading4"/>
      </w:pPr>
      <w:r>
        <w:t>Field: Tariff Name</w:t>
      </w:r>
    </w:p>
    <w:p w14:paraId="6281C7FC" w14:textId="77777777" w:rsidR="0093620B" w:rsidRDefault="0093620B" w:rsidP="0093620B">
      <w:pPr>
        <w:pStyle w:val="BodyText"/>
      </w:pPr>
      <w:r>
        <w:t xml:space="preserve">The name of the tariff that this </w:t>
      </w:r>
      <w:r w:rsidRPr="00885708">
        <w:t>UtilityCost:Charge:Simple</w:t>
      </w:r>
      <w:r>
        <w:t xml:space="preserve"> is associated with.</w:t>
      </w:r>
    </w:p>
    <w:p w14:paraId="27E1FE0B" w14:textId="77777777" w:rsidR="0093620B" w:rsidRDefault="0093620B" w:rsidP="0093620B">
      <w:pPr>
        <w:pStyle w:val="Heading4"/>
      </w:pPr>
      <w:r>
        <w:t>Field: Compute Step N</w:t>
      </w:r>
    </w:p>
    <w:p w14:paraId="23DBAA43" w14:textId="77777777"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14:paraId="3D1FA402" w14:textId="77777777" w:rsidR="0093620B" w:rsidRDefault="0093620B" w:rsidP="0093620B">
      <w:pPr>
        <w:pStyle w:val="BodyText"/>
      </w:pPr>
      <w:r>
        <w:t xml:space="preserve">Remember, this object should be </w:t>
      </w:r>
      <w:r>
        <w:rPr>
          <w:u w:val="single"/>
        </w:rPr>
        <w:t>omitted</w:t>
      </w:r>
      <w:r>
        <w:t xml:space="preserve"> for almost all tariffs.</w:t>
      </w:r>
    </w:p>
    <w:p w14:paraId="01E3A823" w14:textId="77777777" w:rsidR="0093620B" w:rsidRDefault="0093620B" w:rsidP="0093620B">
      <w:pPr>
        <w:pStyle w:val="Heading2"/>
      </w:pPr>
      <w:bookmarkStart w:id="3769" w:name="_Toc99528246"/>
      <w:bookmarkStart w:id="3770" w:name="_Toc209757563"/>
      <w:bookmarkStart w:id="3771" w:name="_Toc212633455"/>
      <w:bookmarkStart w:id="3772" w:name="_Toc399490824"/>
      <w:r w:rsidRPr="005901D3">
        <w:t>UtilityCost:Tariff</w:t>
      </w:r>
      <w:r>
        <w:t xml:space="preserve"> Examples</w:t>
      </w:r>
      <w:bookmarkEnd w:id="3769"/>
      <w:bookmarkEnd w:id="3770"/>
      <w:bookmarkEnd w:id="3771"/>
      <w:bookmarkEnd w:id="3772"/>
      <w:r>
        <w:t xml:space="preserve"> </w:t>
      </w:r>
    </w:p>
    <w:p w14:paraId="15B5FE2A" w14:textId="77777777"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14:paraId="01E454A0" w14:textId="77777777"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14:paraId="2F8F2D8E" w14:textId="77777777" w:rsidR="0093620B" w:rsidRDefault="0093620B" w:rsidP="0093620B">
      <w:pPr>
        <w:pStyle w:val="BodyText"/>
      </w:pPr>
    </w:p>
    <w:p w14:paraId="22D3799B" w14:textId="77777777" w:rsidR="0093620B" w:rsidRDefault="0093620B" w:rsidP="0093620B">
      <w:pPr>
        <w:pStyle w:val="Heading4"/>
      </w:pPr>
      <w:r>
        <w:t>Example A – Flat Energy Charge</w:t>
      </w:r>
    </w:p>
    <w:p w14:paraId="25ECF1B2" w14:textId="77777777" w:rsidR="0093620B" w:rsidRDefault="0093620B" w:rsidP="0093620B">
      <w:pPr>
        <w:pStyle w:val="BodyText"/>
      </w:pPr>
      <w:r>
        <w:t>As an example of the simplest type of tariff.</w:t>
      </w:r>
    </w:p>
    <w:p w14:paraId="0E0110F5" w14:textId="77777777" w:rsidR="0093620B" w:rsidRDefault="0093620B" w:rsidP="0093620B">
      <w:pPr>
        <w:pStyle w:val="BlockQuotation"/>
      </w:pPr>
      <w:r>
        <w:t>Customer Charge: $2.51 per month</w:t>
      </w:r>
    </w:p>
    <w:p w14:paraId="59F451EE" w14:textId="77777777" w:rsidR="0093620B" w:rsidRDefault="0093620B" w:rsidP="0093620B">
      <w:pPr>
        <w:pStyle w:val="BlockQuotation"/>
      </w:pPr>
      <w:r>
        <w:t>Energy Charge:    5.5342 cents/kWh</w:t>
      </w:r>
    </w:p>
    <w:p w14:paraId="0CF809E1" w14:textId="77777777"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14:paraId="229FBE3A" w14:textId="77777777" w:rsidR="0093620B" w:rsidRDefault="0093620B" w:rsidP="0093620B">
      <w:pPr>
        <w:pStyle w:val="IDDDefinition"/>
      </w:pPr>
      <w:r w:rsidRPr="005901D3">
        <w:lastRenderedPageBreak/>
        <w:t>UtilityCost:Tariff</w:t>
      </w:r>
      <w:r>
        <w:t xml:space="preserve">, </w:t>
      </w:r>
    </w:p>
    <w:p w14:paraId="65518777" w14:textId="77777777" w:rsidR="0093620B" w:rsidRDefault="0093620B" w:rsidP="0093620B">
      <w:pPr>
        <w:pStyle w:val="IDDDefinition"/>
      </w:pPr>
      <w:r>
        <w:t xml:space="preserve">  ExampleA,                     ! Name</w:t>
      </w:r>
    </w:p>
    <w:p w14:paraId="03C6DC9E" w14:textId="77777777" w:rsidR="0093620B" w:rsidRDefault="0093620B" w:rsidP="0093620B">
      <w:pPr>
        <w:pStyle w:val="IDDDefinition"/>
      </w:pPr>
      <w:r>
        <w:t xml:space="preserve">  Electricity:Facility,         ! Output Meter Name</w:t>
      </w:r>
    </w:p>
    <w:p w14:paraId="7F0A3A97" w14:textId="77777777" w:rsidR="0093620B" w:rsidRDefault="0093620B" w:rsidP="0093620B">
      <w:pPr>
        <w:pStyle w:val="IDDDefinition"/>
      </w:pPr>
      <w:r>
        <w:t xml:space="preserve">  kWh,                          ! Conversion Factor Choice</w:t>
      </w:r>
    </w:p>
    <w:p w14:paraId="46769E9A" w14:textId="77777777" w:rsidR="0093620B" w:rsidRDefault="0093620B" w:rsidP="0093620B">
      <w:pPr>
        <w:pStyle w:val="IDDDefinition"/>
      </w:pPr>
      <w:r>
        <w:t xml:space="preserve">  ,                             ! Energy Conversion Factor</w:t>
      </w:r>
    </w:p>
    <w:p w14:paraId="4FAF5B94" w14:textId="77777777" w:rsidR="0093620B" w:rsidRDefault="0093620B" w:rsidP="0093620B">
      <w:pPr>
        <w:pStyle w:val="IDDDefinition"/>
      </w:pPr>
      <w:r>
        <w:t xml:space="preserve">  ,                             ! Demand Conversion Factor</w:t>
      </w:r>
    </w:p>
    <w:p w14:paraId="15590A3F" w14:textId="77777777" w:rsidR="0093620B" w:rsidRDefault="0093620B" w:rsidP="0093620B">
      <w:pPr>
        <w:pStyle w:val="IDDDefinition"/>
      </w:pPr>
      <w:r>
        <w:t xml:space="preserve">  ,                             ! Time of Use Period Schedule Name</w:t>
      </w:r>
    </w:p>
    <w:p w14:paraId="13EABF52" w14:textId="77777777" w:rsidR="0093620B" w:rsidRDefault="0093620B" w:rsidP="0093620B">
      <w:pPr>
        <w:pStyle w:val="IDDDefinition"/>
      </w:pPr>
      <w:r>
        <w:t xml:space="preserve">  ,                             ! Season Schedule Name</w:t>
      </w:r>
    </w:p>
    <w:p w14:paraId="2FBA7B9D" w14:textId="77777777" w:rsidR="0093620B" w:rsidRDefault="0093620B" w:rsidP="0093620B">
      <w:pPr>
        <w:pStyle w:val="IDDDefinition"/>
      </w:pPr>
      <w:r>
        <w:t xml:space="preserve">  ,                             ! Month Schedule Name</w:t>
      </w:r>
    </w:p>
    <w:p w14:paraId="2025132C" w14:textId="77777777" w:rsidR="0093620B" w:rsidRDefault="0093620B" w:rsidP="0093620B">
      <w:pPr>
        <w:pStyle w:val="IDDDefinition"/>
      </w:pPr>
      <w:r>
        <w:t xml:space="preserve">  ,                             ! Demand Window Length</w:t>
      </w:r>
    </w:p>
    <w:p w14:paraId="495D505B" w14:textId="77777777" w:rsidR="0093620B" w:rsidRDefault="0093620B" w:rsidP="0093620B">
      <w:pPr>
        <w:pStyle w:val="IDDDefinition"/>
      </w:pPr>
      <w:r>
        <w:t xml:space="preserve">  2.51;                         ! Monthly Charge or Variable Name</w:t>
      </w:r>
    </w:p>
    <w:p w14:paraId="1BE096F1" w14:textId="77777777" w:rsidR="0093620B" w:rsidRDefault="0093620B" w:rsidP="0093620B">
      <w:pPr>
        <w:pStyle w:val="IDDDefinition"/>
      </w:pPr>
    </w:p>
    <w:p w14:paraId="120B53E6" w14:textId="77777777" w:rsidR="0093620B" w:rsidRDefault="0093620B" w:rsidP="0093620B">
      <w:pPr>
        <w:pStyle w:val="IDDDefinition"/>
      </w:pPr>
      <w:r w:rsidRPr="005901D3">
        <w:t>UtilityCost:Charge:Simple</w:t>
      </w:r>
      <w:r>
        <w:t xml:space="preserve">, </w:t>
      </w:r>
    </w:p>
    <w:p w14:paraId="579E68CF" w14:textId="77777777" w:rsidR="0093620B" w:rsidRDefault="0093620B" w:rsidP="0093620B">
      <w:pPr>
        <w:pStyle w:val="IDDDefinition"/>
      </w:pPr>
      <w:r>
        <w:t xml:space="preserve">  FlatEnergyCharge,             ! Charge Variable Name</w:t>
      </w:r>
    </w:p>
    <w:p w14:paraId="7327A743" w14:textId="77777777" w:rsidR="0093620B" w:rsidRDefault="0093620B" w:rsidP="0093620B">
      <w:pPr>
        <w:pStyle w:val="IDDDefinition"/>
      </w:pPr>
      <w:r>
        <w:t xml:space="preserve">  ExampleA,                     ! Tariff Name</w:t>
      </w:r>
    </w:p>
    <w:p w14:paraId="53489BEA" w14:textId="77777777" w:rsidR="0093620B" w:rsidRDefault="0093620B" w:rsidP="0093620B">
      <w:pPr>
        <w:pStyle w:val="IDDDefinition"/>
      </w:pPr>
      <w:r>
        <w:t xml:space="preserve">  totalEnergy,                  ! Source Variable</w:t>
      </w:r>
    </w:p>
    <w:p w14:paraId="23925379" w14:textId="77777777" w:rsidR="0093620B" w:rsidRDefault="0093620B" w:rsidP="0093620B">
      <w:pPr>
        <w:pStyle w:val="IDDDefinition"/>
      </w:pPr>
      <w:r>
        <w:t xml:space="preserve">  Annual,                       ! Season</w:t>
      </w:r>
    </w:p>
    <w:p w14:paraId="3F991F46" w14:textId="77777777" w:rsidR="0093620B" w:rsidRDefault="0093620B" w:rsidP="0093620B">
      <w:pPr>
        <w:pStyle w:val="IDDDefinition"/>
      </w:pPr>
      <w:r>
        <w:t xml:space="preserve">  EnergyCharges,                ! Category Variable Name</w:t>
      </w:r>
    </w:p>
    <w:p w14:paraId="7051A3DB" w14:textId="77777777" w:rsidR="0093620B" w:rsidRDefault="0093620B" w:rsidP="0093620B">
      <w:pPr>
        <w:pStyle w:val="IDDDefinition"/>
      </w:pPr>
      <w:r>
        <w:t xml:space="preserve">  0.055342;                     ! Cost Per Unit Value or Variable Name</w:t>
      </w:r>
    </w:p>
    <w:p w14:paraId="07080A30" w14:textId="77777777" w:rsidR="0093620B" w:rsidRDefault="0093620B" w:rsidP="0093620B">
      <w:pPr>
        <w:pStyle w:val="BodyText"/>
      </w:pPr>
    </w:p>
    <w:p w14:paraId="5A7B9034" w14:textId="77777777" w:rsidR="0093620B" w:rsidRDefault="0093620B" w:rsidP="0093620B">
      <w:pPr>
        <w:pStyle w:val="Heading4"/>
      </w:pPr>
      <w:r>
        <w:t>Example B – Block Energy Charge</w:t>
      </w:r>
    </w:p>
    <w:p w14:paraId="515800A4" w14:textId="77777777" w:rsidR="0093620B" w:rsidRDefault="0093620B" w:rsidP="0093620B">
      <w:pPr>
        <w:pStyle w:val="BodyText"/>
      </w:pPr>
      <w:r>
        <w:t>Another simple type of tariff is one where the energy charges vary by the amount of energy consumed each month.</w:t>
      </w:r>
    </w:p>
    <w:p w14:paraId="381D870B" w14:textId="77777777" w:rsidR="0093620B" w:rsidRDefault="0093620B" w:rsidP="0093620B">
      <w:pPr>
        <w:pStyle w:val="BlockQuotation"/>
      </w:pPr>
      <w:r>
        <w:t>Customer Charge:</w:t>
      </w:r>
      <w:r>
        <w:tab/>
        <w:t>$5.75 per month</w:t>
      </w:r>
    </w:p>
    <w:p w14:paraId="5FD28750" w14:textId="77777777" w:rsidR="0093620B" w:rsidRDefault="0093620B" w:rsidP="0093620B">
      <w:pPr>
        <w:pStyle w:val="BlockQuotation"/>
      </w:pPr>
      <w:r>
        <w:t>Energy Charge:</w:t>
      </w:r>
      <w:r>
        <w:tab/>
        <w:t>7.231 cents/kWh for first 200 kWh</w:t>
      </w:r>
    </w:p>
    <w:p w14:paraId="2A9DEB7E" w14:textId="77777777" w:rsidR="0093620B" w:rsidRDefault="0093620B" w:rsidP="0093620B">
      <w:pPr>
        <w:pStyle w:val="BlockQuotation"/>
      </w:pPr>
      <w:r>
        <w:tab/>
      </w:r>
      <w:r>
        <w:tab/>
      </w:r>
      <w:r>
        <w:tab/>
        <w:t>6.656 cents/kWh for next 1000 kWh</w:t>
      </w:r>
    </w:p>
    <w:p w14:paraId="07601C0A" w14:textId="77777777" w:rsidR="0093620B" w:rsidRDefault="0093620B" w:rsidP="0093620B">
      <w:pPr>
        <w:pStyle w:val="BlockQuotation"/>
      </w:pPr>
      <w:r>
        <w:tab/>
      </w:r>
      <w:r>
        <w:tab/>
      </w:r>
      <w:r>
        <w:tab/>
        <w:t>5.876 cents/kWh for over 1200 kWh</w:t>
      </w:r>
    </w:p>
    <w:p w14:paraId="0D206841" w14:textId="77777777"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14:paraId="2F4C3711" w14:textId="77777777" w:rsidR="0093620B" w:rsidRDefault="0093620B" w:rsidP="0093620B">
      <w:pPr>
        <w:pStyle w:val="IDDDefinition"/>
      </w:pPr>
      <w:r w:rsidRPr="005901D3">
        <w:lastRenderedPageBreak/>
        <w:t>UtilityCost:Tariff</w:t>
      </w:r>
      <w:r>
        <w:t xml:space="preserve">, </w:t>
      </w:r>
    </w:p>
    <w:p w14:paraId="19E95C86" w14:textId="77777777" w:rsidR="0093620B" w:rsidRDefault="0093620B" w:rsidP="0093620B">
      <w:pPr>
        <w:pStyle w:val="IDDDefinition"/>
      </w:pPr>
      <w:r>
        <w:t xml:space="preserve">  ExampleB,                     ! Name</w:t>
      </w:r>
    </w:p>
    <w:p w14:paraId="288F2FE3" w14:textId="77777777" w:rsidR="0093620B" w:rsidRDefault="0093620B" w:rsidP="0093620B">
      <w:pPr>
        <w:pStyle w:val="IDDDefinition"/>
      </w:pPr>
      <w:r>
        <w:t xml:space="preserve">  Electricity:Facility,         ! Output Meter Name</w:t>
      </w:r>
    </w:p>
    <w:p w14:paraId="182CDB94" w14:textId="77777777" w:rsidR="0093620B" w:rsidRDefault="0093620B" w:rsidP="0093620B">
      <w:pPr>
        <w:pStyle w:val="IDDDefinition"/>
      </w:pPr>
      <w:r>
        <w:t xml:space="preserve">  kWh,                          ! Conversion Factor Choice</w:t>
      </w:r>
    </w:p>
    <w:p w14:paraId="0BF07484" w14:textId="77777777" w:rsidR="0093620B" w:rsidRDefault="0093620B" w:rsidP="0093620B">
      <w:pPr>
        <w:pStyle w:val="IDDDefinition"/>
      </w:pPr>
      <w:r>
        <w:t xml:space="preserve">  ,                             ! Energy Conversion Factor</w:t>
      </w:r>
    </w:p>
    <w:p w14:paraId="22B2A4D3" w14:textId="77777777" w:rsidR="0093620B" w:rsidRDefault="0093620B" w:rsidP="0093620B">
      <w:pPr>
        <w:pStyle w:val="IDDDefinition"/>
      </w:pPr>
      <w:r>
        <w:t xml:space="preserve">  ,                             ! Demand Conversion Factor</w:t>
      </w:r>
    </w:p>
    <w:p w14:paraId="3A6A0752" w14:textId="77777777" w:rsidR="0093620B" w:rsidRDefault="0093620B" w:rsidP="0093620B">
      <w:pPr>
        <w:pStyle w:val="IDDDefinition"/>
      </w:pPr>
      <w:r>
        <w:t xml:space="preserve">  ,                             ! Time of Use Period Schedule Name</w:t>
      </w:r>
    </w:p>
    <w:p w14:paraId="10A7B85F" w14:textId="77777777" w:rsidR="0093620B" w:rsidRDefault="0093620B" w:rsidP="0093620B">
      <w:pPr>
        <w:pStyle w:val="IDDDefinition"/>
      </w:pPr>
      <w:r>
        <w:t xml:space="preserve">  ,                             ! Season Schedule Name</w:t>
      </w:r>
    </w:p>
    <w:p w14:paraId="0D58D75A" w14:textId="77777777" w:rsidR="0093620B" w:rsidRDefault="0093620B" w:rsidP="0093620B">
      <w:pPr>
        <w:pStyle w:val="IDDDefinition"/>
      </w:pPr>
      <w:r>
        <w:t xml:space="preserve">  ,                             ! Month Schedule Name</w:t>
      </w:r>
    </w:p>
    <w:p w14:paraId="244A4C12" w14:textId="77777777" w:rsidR="0093620B" w:rsidRDefault="0093620B" w:rsidP="0093620B">
      <w:pPr>
        <w:pStyle w:val="IDDDefinition"/>
      </w:pPr>
      <w:r>
        <w:t xml:space="preserve">  ,                             ! Demand Window Length</w:t>
      </w:r>
    </w:p>
    <w:p w14:paraId="5155271B" w14:textId="77777777" w:rsidR="0093620B" w:rsidRDefault="0093620B" w:rsidP="0093620B">
      <w:pPr>
        <w:pStyle w:val="IDDDefinition"/>
      </w:pPr>
      <w:r>
        <w:t xml:space="preserve">  5.75;                         ! Monthly Charge or Variable Name</w:t>
      </w:r>
    </w:p>
    <w:p w14:paraId="4ACA051C" w14:textId="77777777" w:rsidR="0093620B" w:rsidRDefault="0093620B" w:rsidP="0093620B">
      <w:pPr>
        <w:pStyle w:val="IDDDefinition"/>
      </w:pPr>
    </w:p>
    <w:p w14:paraId="4332D5E5" w14:textId="77777777" w:rsidR="0093620B" w:rsidRDefault="0093620B" w:rsidP="0093620B">
      <w:pPr>
        <w:pStyle w:val="IDDDefinition"/>
      </w:pPr>
      <w:r w:rsidRPr="005901D3">
        <w:t>UtilityCost:Charge:Block</w:t>
      </w:r>
      <w:r>
        <w:t xml:space="preserve">, </w:t>
      </w:r>
    </w:p>
    <w:p w14:paraId="10447A0D" w14:textId="77777777" w:rsidR="0093620B" w:rsidRDefault="0093620B" w:rsidP="0093620B">
      <w:pPr>
        <w:pStyle w:val="IDDDefinition"/>
      </w:pPr>
      <w:r>
        <w:t xml:space="preserve">  BlockEnergyCharge,            ! Charge Variable Name</w:t>
      </w:r>
    </w:p>
    <w:p w14:paraId="2E0AFF9E" w14:textId="77777777" w:rsidR="0093620B" w:rsidRDefault="0093620B" w:rsidP="0093620B">
      <w:pPr>
        <w:pStyle w:val="IDDDefinition"/>
      </w:pPr>
      <w:r>
        <w:t xml:space="preserve">  ExampleB,                     ! Tariff Name</w:t>
      </w:r>
    </w:p>
    <w:p w14:paraId="76FD2165" w14:textId="77777777" w:rsidR="0093620B" w:rsidRDefault="0093620B" w:rsidP="0093620B">
      <w:pPr>
        <w:pStyle w:val="IDDDefinition"/>
      </w:pPr>
      <w:r>
        <w:t xml:space="preserve">  totalEnergy,                  ! Source Variable</w:t>
      </w:r>
    </w:p>
    <w:p w14:paraId="67F70717" w14:textId="77777777" w:rsidR="0093620B" w:rsidRDefault="0093620B" w:rsidP="0093620B">
      <w:pPr>
        <w:pStyle w:val="IDDDefinition"/>
      </w:pPr>
      <w:r>
        <w:t xml:space="preserve">  Annual,                       ! Season</w:t>
      </w:r>
    </w:p>
    <w:p w14:paraId="0AD7F0AC" w14:textId="77777777" w:rsidR="0093620B" w:rsidRDefault="0093620B" w:rsidP="0093620B">
      <w:pPr>
        <w:pStyle w:val="IDDDefinition"/>
      </w:pPr>
      <w:r>
        <w:t xml:space="preserve">  EnergyCharges,                ! Category Variable Name</w:t>
      </w:r>
    </w:p>
    <w:p w14:paraId="1938BEDE" w14:textId="77777777" w:rsidR="0093620B" w:rsidRDefault="0093620B" w:rsidP="0093620B">
      <w:pPr>
        <w:pStyle w:val="IDDDefinition"/>
      </w:pPr>
      <w:r>
        <w:t xml:space="preserve">  ,                             ! Remaining Into Variable</w:t>
      </w:r>
    </w:p>
    <w:p w14:paraId="30FF0FF5" w14:textId="77777777" w:rsidR="0093620B" w:rsidRDefault="0093620B" w:rsidP="0093620B">
      <w:pPr>
        <w:pStyle w:val="IDDDefinition"/>
      </w:pPr>
      <w:r>
        <w:t xml:space="preserve">  ,                             ! Block Size Multiplier Value or Variable Name</w:t>
      </w:r>
    </w:p>
    <w:p w14:paraId="44140484" w14:textId="77777777" w:rsidR="0093620B" w:rsidRDefault="0093620B" w:rsidP="0093620B">
      <w:pPr>
        <w:pStyle w:val="IDDDefinition"/>
      </w:pPr>
      <w:r>
        <w:t xml:space="preserve">  200,                          ! Block Size 1 Value or Variable Name</w:t>
      </w:r>
    </w:p>
    <w:p w14:paraId="4EFE25FA" w14:textId="77777777" w:rsidR="0093620B" w:rsidRDefault="0093620B" w:rsidP="0093620B">
      <w:pPr>
        <w:pStyle w:val="IDDDefinition"/>
      </w:pPr>
      <w:r>
        <w:t xml:space="preserve">  0.07231,                      ! Block 1 Cost per Unit Value or Variable Name</w:t>
      </w:r>
    </w:p>
    <w:p w14:paraId="0703C27D" w14:textId="77777777" w:rsidR="0093620B" w:rsidRDefault="0093620B" w:rsidP="0093620B">
      <w:pPr>
        <w:pStyle w:val="IDDDefinition"/>
      </w:pPr>
      <w:r>
        <w:t xml:space="preserve">  1000,                         ! Block Size 2 Value or Variable Name</w:t>
      </w:r>
    </w:p>
    <w:p w14:paraId="3648E0A5" w14:textId="77777777" w:rsidR="0093620B" w:rsidRDefault="0093620B" w:rsidP="0093620B">
      <w:pPr>
        <w:pStyle w:val="IDDDefinition"/>
      </w:pPr>
      <w:r>
        <w:t xml:space="preserve">  0.06656,                      ! Block 2 Cost per Unit Value or Variable Name</w:t>
      </w:r>
    </w:p>
    <w:p w14:paraId="24DEEC5D" w14:textId="77777777" w:rsidR="0093620B" w:rsidRDefault="0093620B" w:rsidP="0093620B">
      <w:pPr>
        <w:pStyle w:val="IDDDefinition"/>
      </w:pPr>
      <w:r>
        <w:t xml:space="preserve">  remaining,                    ! Block Size 3 Value or Variable Name</w:t>
      </w:r>
    </w:p>
    <w:p w14:paraId="171E7E22" w14:textId="77777777" w:rsidR="0093620B" w:rsidRDefault="0093620B" w:rsidP="0093620B">
      <w:pPr>
        <w:pStyle w:val="IDDDefinition"/>
      </w:pPr>
      <w:r>
        <w:t xml:space="preserve">  0.05876;                      ! Block 3 Cost per Unit Value or Variable Name</w:t>
      </w:r>
    </w:p>
    <w:p w14:paraId="07D9A9BC" w14:textId="77777777" w:rsidR="0093620B" w:rsidRDefault="0093620B" w:rsidP="0093620B">
      <w:pPr>
        <w:pStyle w:val="BodyText"/>
      </w:pPr>
    </w:p>
    <w:p w14:paraId="44513A6F" w14:textId="77777777" w:rsidR="0093620B" w:rsidRDefault="0093620B" w:rsidP="0093620B">
      <w:pPr>
        <w:pStyle w:val="Heading4"/>
      </w:pPr>
      <w:r>
        <w:t>Example C – Block Energy and Demand Charges</w:t>
      </w:r>
    </w:p>
    <w:p w14:paraId="7B3B8372" w14:textId="77777777"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14:paraId="352EA56D" w14:textId="77777777" w:rsidR="0093620B" w:rsidRDefault="0093620B" w:rsidP="0093620B">
      <w:pPr>
        <w:pStyle w:val="BlockQuotation"/>
      </w:pPr>
      <w:r>
        <w:t>Energy Charge:</w:t>
      </w:r>
      <w:r>
        <w:tab/>
        <w:t>4.74 cents/kWh for first 20,000 kWh</w:t>
      </w:r>
    </w:p>
    <w:p w14:paraId="598D078F" w14:textId="77777777" w:rsidR="0093620B" w:rsidRDefault="0093620B" w:rsidP="0093620B">
      <w:pPr>
        <w:pStyle w:val="BlockQuotation"/>
      </w:pPr>
      <w:r>
        <w:tab/>
      </w:r>
      <w:r>
        <w:tab/>
      </w:r>
      <w:r>
        <w:tab/>
        <w:t>4.24 cents/kWh for next 180,000 kWh</w:t>
      </w:r>
    </w:p>
    <w:p w14:paraId="1267E54C" w14:textId="77777777" w:rsidR="0093620B" w:rsidRDefault="0093620B" w:rsidP="0093620B">
      <w:pPr>
        <w:pStyle w:val="BlockQuotation"/>
      </w:pPr>
      <w:r>
        <w:tab/>
      </w:r>
      <w:r>
        <w:tab/>
      </w:r>
      <w:r>
        <w:tab/>
        <w:t>3.83 cents/kWh for additional kWh</w:t>
      </w:r>
    </w:p>
    <w:p w14:paraId="36D4611D" w14:textId="77777777" w:rsidR="0093620B" w:rsidRDefault="0093620B" w:rsidP="0093620B">
      <w:pPr>
        <w:pStyle w:val="BlockQuotation"/>
      </w:pPr>
      <w:r>
        <w:t>Demand Charge:</w:t>
      </w:r>
      <w:r>
        <w:tab/>
        <w:t>5.38 dollars per kW for first 20 kW</w:t>
      </w:r>
    </w:p>
    <w:p w14:paraId="0C9E5A79" w14:textId="77777777" w:rsidR="0093620B" w:rsidRDefault="0093620B" w:rsidP="0093620B">
      <w:pPr>
        <w:pStyle w:val="BlockQuotation"/>
      </w:pPr>
      <w:r>
        <w:tab/>
      </w:r>
      <w:r>
        <w:tab/>
      </w:r>
      <w:r>
        <w:tab/>
        <w:t>4.23 dollars per kW for next 80 kW</w:t>
      </w:r>
    </w:p>
    <w:p w14:paraId="32018BA1" w14:textId="77777777" w:rsidR="0093620B" w:rsidRDefault="0093620B" w:rsidP="0093620B">
      <w:pPr>
        <w:pStyle w:val="BlockQuotation"/>
      </w:pPr>
      <w:r>
        <w:tab/>
      </w:r>
      <w:r>
        <w:tab/>
      </w:r>
      <w:r>
        <w:tab/>
        <w:t>3.60 dollars per kW for additional kW</w:t>
      </w:r>
    </w:p>
    <w:p w14:paraId="005677C2" w14:textId="77777777"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14:paraId="103CFFE8" w14:textId="77777777" w:rsidR="0093620B" w:rsidRDefault="0093620B" w:rsidP="0093620B">
      <w:pPr>
        <w:pStyle w:val="IDDDefinition"/>
      </w:pPr>
      <w:r w:rsidRPr="005901D3">
        <w:lastRenderedPageBreak/>
        <w:t>UtilityCost:Tariff</w:t>
      </w:r>
      <w:r>
        <w:t xml:space="preserve">, </w:t>
      </w:r>
    </w:p>
    <w:p w14:paraId="0F322421" w14:textId="77777777" w:rsidR="0093620B" w:rsidRDefault="0093620B" w:rsidP="0093620B">
      <w:pPr>
        <w:pStyle w:val="IDDDefinition"/>
      </w:pPr>
      <w:r>
        <w:t xml:space="preserve">  ExampleC,                     ! Name</w:t>
      </w:r>
    </w:p>
    <w:p w14:paraId="11A0B45A" w14:textId="77777777" w:rsidR="0093620B" w:rsidRDefault="0093620B" w:rsidP="0093620B">
      <w:pPr>
        <w:pStyle w:val="IDDDefinition"/>
      </w:pPr>
      <w:r>
        <w:t xml:space="preserve">  Electricity:Facility,         ! Output Meter Name</w:t>
      </w:r>
    </w:p>
    <w:p w14:paraId="5D33ACBA" w14:textId="77777777" w:rsidR="0093620B" w:rsidRDefault="0093620B" w:rsidP="0093620B">
      <w:pPr>
        <w:pStyle w:val="IDDDefinition"/>
      </w:pPr>
      <w:r>
        <w:t xml:space="preserve">  KWh;                          ! Conversion Factor Choice</w:t>
      </w:r>
    </w:p>
    <w:p w14:paraId="22764B46" w14:textId="77777777" w:rsidR="0093620B" w:rsidRDefault="0093620B" w:rsidP="0093620B">
      <w:pPr>
        <w:pStyle w:val="IDDDefinition"/>
      </w:pPr>
    </w:p>
    <w:p w14:paraId="2F32711B" w14:textId="77777777" w:rsidR="0093620B" w:rsidRDefault="0093620B" w:rsidP="0093620B">
      <w:pPr>
        <w:pStyle w:val="IDDDefinition"/>
      </w:pPr>
      <w:r>
        <w:t xml:space="preserve">UtilityCost:Charge:Block, </w:t>
      </w:r>
    </w:p>
    <w:p w14:paraId="3D29E6E2" w14:textId="77777777" w:rsidR="0093620B" w:rsidRDefault="0093620B" w:rsidP="0093620B">
      <w:pPr>
        <w:pStyle w:val="IDDDefinition"/>
      </w:pPr>
      <w:r>
        <w:t xml:space="preserve">  BlockEnergyCharge,            ! Charge Variable Name</w:t>
      </w:r>
    </w:p>
    <w:p w14:paraId="0B8B5049" w14:textId="77777777" w:rsidR="0093620B" w:rsidRDefault="0093620B" w:rsidP="0093620B">
      <w:pPr>
        <w:pStyle w:val="IDDDefinition"/>
      </w:pPr>
      <w:r>
        <w:t xml:space="preserve">  ExampleC,                     ! Tariff Name</w:t>
      </w:r>
    </w:p>
    <w:p w14:paraId="7A93AE5F" w14:textId="77777777" w:rsidR="0093620B" w:rsidRDefault="0093620B" w:rsidP="0093620B">
      <w:pPr>
        <w:pStyle w:val="IDDDefinition"/>
      </w:pPr>
      <w:r>
        <w:t xml:space="preserve">  totalEnergy,                  ! Source Variable</w:t>
      </w:r>
    </w:p>
    <w:p w14:paraId="0E957903" w14:textId="77777777" w:rsidR="0093620B" w:rsidRDefault="0093620B" w:rsidP="0093620B">
      <w:pPr>
        <w:pStyle w:val="IDDDefinition"/>
      </w:pPr>
      <w:r>
        <w:t xml:space="preserve">  Annual,                       ! Season</w:t>
      </w:r>
    </w:p>
    <w:p w14:paraId="17501D5E" w14:textId="77777777" w:rsidR="0093620B" w:rsidRDefault="0093620B" w:rsidP="0093620B">
      <w:pPr>
        <w:pStyle w:val="IDDDefinition"/>
      </w:pPr>
      <w:r>
        <w:t xml:space="preserve">  EnergyCharges,                ! Category Variable Name</w:t>
      </w:r>
    </w:p>
    <w:p w14:paraId="7783583E" w14:textId="77777777" w:rsidR="0093620B" w:rsidRDefault="0093620B" w:rsidP="0093620B">
      <w:pPr>
        <w:pStyle w:val="IDDDefinition"/>
      </w:pPr>
      <w:r>
        <w:t xml:space="preserve">  ,                             ! Remaining Into Variable</w:t>
      </w:r>
    </w:p>
    <w:p w14:paraId="04DD2C1A" w14:textId="77777777" w:rsidR="0093620B" w:rsidRDefault="0093620B" w:rsidP="0093620B">
      <w:pPr>
        <w:pStyle w:val="IDDDefinition"/>
      </w:pPr>
      <w:r>
        <w:t xml:space="preserve">  ,                             ! Block Size Multiplier Value or Variable Name</w:t>
      </w:r>
    </w:p>
    <w:p w14:paraId="33F19260" w14:textId="77777777" w:rsidR="0093620B" w:rsidRDefault="0093620B" w:rsidP="0093620B">
      <w:pPr>
        <w:pStyle w:val="IDDDefinition"/>
      </w:pPr>
      <w:r>
        <w:t xml:space="preserve">  20000,                        ! Block Size 1 Value or Variable Name</w:t>
      </w:r>
    </w:p>
    <w:p w14:paraId="558937CD" w14:textId="77777777" w:rsidR="0093620B" w:rsidRDefault="0093620B" w:rsidP="0093620B">
      <w:pPr>
        <w:pStyle w:val="IDDDefinition"/>
      </w:pPr>
      <w:r>
        <w:t xml:space="preserve">  0.0474,                       ! Block 1 Cost per Unit Value or Variable Name</w:t>
      </w:r>
    </w:p>
    <w:p w14:paraId="0C2EA5E4" w14:textId="77777777" w:rsidR="0093620B" w:rsidRDefault="0093620B" w:rsidP="0093620B">
      <w:pPr>
        <w:pStyle w:val="IDDDefinition"/>
      </w:pPr>
      <w:r>
        <w:t xml:space="preserve">  180000,                       ! Block Size 2 Value or Variable Name</w:t>
      </w:r>
    </w:p>
    <w:p w14:paraId="749EDD50" w14:textId="77777777" w:rsidR="0093620B" w:rsidRDefault="0093620B" w:rsidP="0093620B">
      <w:pPr>
        <w:pStyle w:val="IDDDefinition"/>
      </w:pPr>
      <w:r>
        <w:t xml:space="preserve">  0.0424,                       ! Block 2 Cost per Unit Value or Variable Name</w:t>
      </w:r>
    </w:p>
    <w:p w14:paraId="0D9D3CD4" w14:textId="77777777" w:rsidR="0093620B" w:rsidRDefault="0093620B" w:rsidP="0093620B">
      <w:pPr>
        <w:pStyle w:val="IDDDefinition"/>
      </w:pPr>
      <w:r>
        <w:t xml:space="preserve">  remaining,                    ! Block Size 3 Value or Variable Name</w:t>
      </w:r>
    </w:p>
    <w:p w14:paraId="643340BE" w14:textId="77777777" w:rsidR="0093620B" w:rsidRDefault="0093620B" w:rsidP="0093620B">
      <w:pPr>
        <w:pStyle w:val="IDDDefinition"/>
      </w:pPr>
      <w:r>
        <w:t xml:space="preserve">  0.0383;                       ! Block 3 Cost per Unit Value or Variable Name</w:t>
      </w:r>
    </w:p>
    <w:p w14:paraId="1D47ADEA" w14:textId="77777777" w:rsidR="0093620B" w:rsidRDefault="0093620B" w:rsidP="0093620B">
      <w:pPr>
        <w:pStyle w:val="IDDDefinition"/>
      </w:pPr>
    </w:p>
    <w:p w14:paraId="61E7AB45" w14:textId="77777777" w:rsidR="0093620B" w:rsidRDefault="0093620B" w:rsidP="0093620B">
      <w:pPr>
        <w:pStyle w:val="IDDDefinition"/>
      </w:pPr>
      <w:r w:rsidRPr="005901D3">
        <w:t>UtilityCost:Charge:Block</w:t>
      </w:r>
      <w:r>
        <w:t xml:space="preserve">, </w:t>
      </w:r>
    </w:p>
    <w:p w14:paraId="0FA257ED" w14:textId="77777777" w:rsidR="0093620B" w:rsidRDefault="0093620B" w:rsidP="0093620B">
      <w:pPr>
        <w:pStyle w:val="IDDDefinition"/>
      </w:pPr>
      <w:r>
        <w:t xml:space="preserve">  BlockDemandCharge,            ! Charge Variable Name</w:t>
      </w:r>
    </w:p>
    <w:p w14:paraId="6213DB1D" w14:textId="77777777" w:rsidR="0093620B" w:rsidRDefault="0093620B" w:rsidP="0093620B">
      <w:pPr>
        <w:pStyle w:val="IDDDefinition"/>
      </w:pPr>
      <w:r>
        <w:t xml:space="preserve">  ExampleC,                     ! Tariff Name</w:t>
      </w:r>
    </w:p>
    <w:p w14:paraId="2EC9D455" w14:textId="77777777" w:rsidR="0093620B" w:rsidRDefault="0093620B" w:rsidP="0093620B">
      <w:pPr>
        <w:pStyle w:val="IDDDefinition"/>
      </w:pPr>
      <w:r>
        <w:t xml:space="preserve">  totalDemand,                  ! Source Variable</w:t>
      </w:r>
    </w:p>
    <w:p w14:paraId="0FE390D5" w14:textId="77777777" w:rsidR="0093620B" w:rsidRDefault="0093620B" w:rsidP="0093620B">
      <w:pPr>
        <w:pStyle w:val="IDDDefinition"/>
      </w:pPr>
      <w:r>
        <w:t xml:space="preserve">  Annual,                       ! Season</w:t>
      </w:r>
    </w:p>
    <w:p w14:paraId="2837E797" w14:textId="77777777" w:rsidR="0093620B" w:rsidRDefault="0093620B" w:rsidP="0093620B">
      <w:pPr>
        <w:pStyle w:val="IDDDefinition"/>
      </w:pPr>
      <w:r>
        <w:t xml:space="preserve">  DemandCharges,                ! Category Variable Name</w:t>
      </w:r>
    </w:p>
    <w:p w14:paraId="03BC45C7" w14:textId="77777777" w:rsidR="0093620B" w:rsidRDefault="0093620B" w:rsidP="0093620B">
      <w:pPr>
        <w:pStyle w:val="IDDDefinition"/>
      </w:pPr>
      <w:r>
        <w:t xml:space="preserve">  ,                             ! Remaining Into Variable</w:t>
      </w:r>
    </w:p>
    <w:p w14:paraId="68CDA66D" w14:textId="77777777" w:rsidR="0093620B" w:rsidRDefault="0093620B" w:rsidP="0093620B">
      <w:pPr>
        <w:pStyle w:val="IDDDefinition"/>
      </w:pPr>
      <w:r>
        <w:t xml:space="preserve">  ,                             ! Block Size Multiplier Value or Variable Name</w:t>
      </w:r>
    </w:p>
    <w:p w14:paraId="34769A36" w14:textId="77777777" w:rsidR="0093620B" w:rsidRDefault="0093620B" w:rsidP="0093620B">
      <w:pPr>
        <w:pStyle w:val="IDDDefinition"/>
      </w:pPr>
      <w:r>
        <w:t xml:space="preserve">  20,                           ! Block Size 1 Value or Variable Name</w:t>
      </w:r>
    </w:p>
    <w:p w14:paraId="4506D1B3" w14:textId="77777777" w:rsidR="0093620B" w:rsidRDefault="0093620B" w:rsidP="0093620B">
      <w:pPr>
        <w:pStyle w:val="IDDDefinition"/>
      </w:pPr>
      <w:r>
        <w:t xml:space="preserve">  5.38,                         ! Block 1 Cost per Unit Value or Variable Name</w:t>
      </w:r>
    </w:p>
    <w:p w14:paraId="31A78FD4" w14:textId="77777777" w:rsidR="0093620B" w:rsidRDefault="0093620B" w:rsidP="0093620B">
      <w:pPr>
        <w:pStyle w:val="IDDDefinition"/>
      </w:pPr>
      <w:r>
        <w:t xml:space="preserve">  80,                           ! Block Size 2 Value or Variable Name</w:t>
      </w:r>
    </w:p>
    <w:p w14:paraId="04457CA7" w14:textId="77777777" w:rsidR="0093620B" w:rsidRDefault="0093620B" w:rsidP="0093620B">
      <w:pPr>
        <w:pStyle w:val="IDDDefinition"/>
      </w:pPr>
      <w:r>
        <w:t xml:space="preserve">  4.23,                         ! Block 2 Cost per Unit Value or Variable Name</w:t>
      </w:r>
    </w:p>
    <w:p w14:paraId="78CBD4D4" w14:textId="77777777" w:rsidR="0093620B" w:rsidRDefault="0093620B" w:rsidP="0093620B">
      <w:pPr>
        <w:pStyle w:val="IDDDefinition"/>
      </w:pPr>
      <w:r>
        <w:t xml:space="preserve">  remaining,                    ! Block Size 3 Value or Variable Name</w:t>
      </w:r>
    </w:p>
    <w:p w14:paraId="3EB0B1C4" w14:textId="77777777" w:rsidR="0093620B" w:rsidRDefault="0093620B" w:rsidP="0093620B">
      <w:pPr>
        <w:pStyle w:val="IDDDefinition"/>
      </w:pPr>
      <w:r>
        <w:t xml:space="preserve">  3.60;                         ! Block 3 Cost per Unit Value or Variable Name</w:t>
      </w:r>
    </w:p>
    <w:p w14:paraId="1BA083A6" w14:textId="77777777" w:rsidR="0093620B" w:rsidRDefault="0093620B" w:rsidP="0093620B">
      <w:pPr>
        <w:pStyle w:val="BodyText"/>
      </w:pPr>
    </w:p>
    <w:p w14:paraId="77E729CE" w14:textId="77777777" w:rsidR="0093620B" w:rsidRDefault="0093620B" w:rsidP="0093620B">
      <w:pPr>
        <w:pStyle w:val="Heading4"/>
      </w:pPr>
      <w:r>
        <w:t>Example D - Seasonal Energy Charges with Minimum Charge</w:t>
      </w:r>
    </w:p>
    <w:p w14:paraId="7A3BAE02" w14:textId="77777777"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14:paraId="5E8F6B66" w14:textId="77777777" w:rsidR="0093620B" w:rsidRDefault="0093620B" w:rsidP="0093620B">
      <w:pPr>
        <w:pStyle w:val="BlockQuotation"/>
      </w:pPr>
      <w:r>
        <w:t>Minimum Charge:</w:t>
      </w:r>
      <w:r>
        <w:tab/>
        <w:t>$7.00 per month</w:t>
      </w:r>
    </w:p>
    <w:p w14:paraId="3F181ED1" w14:textId="77777777" w:rsidR="0093620B" w:rsidRDefault="0093620B" w:rsidP="0093620B">
      <w:pPr>
        <w:pStyle w:val="BlockQuotation"/>
      </w:pPr>
      <w:r>
        <w:t>Winter – October through May</w:t>
      </w:r>
    </w:p>
    <w:p w14:paraId="1B630DF2" w14:textId="77777777" w:rsidR="0093620B" w:rsidRDefault="0093620B" w:rsidP="0093620B">
      <w:pPr>
        <w:pStyle w:val="BlockQuotation"/>
      </w:pPr>
      <w:r>
        <w:t>Energy Charge:</w:t>
      </w:r>
      <w:r>
        <w:tab/>
        <w:t>4.385 cents/kWh for first 650 kWh</w:t>
      </w:r>
    </w:p>
    <w:p w14:paraId="421AC479" w14:textId="77777777" w:rsidR="0093620B" w:rsidRDefault="0093620B" w:rsidP="0093620B">
      <w:pPr>
        <w:pStyle w:val="BlockQuotation"/>
      </w:pPr>
      <w:r>
        <w:tab/>
      </w:r>
      <w:r>
        <w:tab/>
      </w:r>
      <w:r>
        <w:tab/>
        <w:t>3.763 cents/kWh for next 350 kWh</w:t>
      </w:r>
    </w:p>
    <w:p w14:paraId="17F01B58" w14:textId="77777777" w:rsidR="0093620B" w:rsidRDefault="0093620B" w:rsidP="0093620B">
      <w:pPr>
        <w:pStyle w:val="BlockQuotation"/>
      </w:pPr>
      <w:r>
        <w:tab/>
      </w:r>
      <w:r>
        <w:tab/>
      </w:r>
      <w:r>
        <w:tab/>
        <w:t>3.704 cents/kWh for over 1000 kWh</w:t>
      </w:r>
    </w:p>
    <w:p w14:paraId="7155BA16" w14:textId="77777777" w:rsidR="0093620B" w:rsidRDefault="0093620B" w:rsidP="0093620B">
      <w:pPr>
        <w:pStyle w:val="BlockQuotation"/>
      </w:pPr>
      <w:r>
        <w:t>Summer – June through September</w:t>
      </w:r>
    </w:p>
    <w:p w14:paraId="00D0C3E6" w14:textId="77777777" w:rsidR="0093620B" w:rsidRDefault="0093620B" w:rsidP="0093620B">
      <w:pPr>
        <w:pStyle w:val="BlockQuotation"/>
      </w:pPr>
      <w:r>
        <w:t>Energy Charge:</w:t>
      </w:r>
      <w:r>
        <w:tab/>
        <w:t>8.385 cents/kWh for first 650 kWh</w:t>
      </w:r>
    </w:p>
    <w:p w14:paraId="63F8033A" w14:textId="77777777" w:rsidR="0093620B" w:rsidRDefault="0093620B" w:rsidP="0093620B">
      <w:pPr>
        <w:pStyle w:val="BlockQuotation"/>
      </w:pPr>
      <w:r>
        <w:tab/>
      </w:r>
      <w:r>
        <w:tab/>
      </w:r>
      <w:r>
        <w:tab/>
        <w:t>7.588 cents/kWh for next 350 kWh</w:t>
      </w:r>
    </w:p>
    <w:p w14:paraId="3CA0BC83" w14:textId="77777777" w:rsidR="0093620B" w:rsidRDefault="0093620B" w:rsidP="0093620B">
      <w:pPr>
        <w:pStyle w:val="BlockQuotation"/>
      </w:pPr>
      <w:r>
        <w:tab/>
      </w:r>
      <w:r>
        <w:tab/>
      </w:r>
      <w:r>
        <w:tab/>
        <w:t>7.103 cents/kWh for over 1000 kWh</w:t>
      </w:r>
    </w:p>
    <w:p w14:paraId="7D6CB6DE" w14:textId="77777777"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14:paraId="4EB05537" w14:textId="77777777" w:rsidR="0093620B" w:rsidRDefault="0093620B" w:rsidP="0093620B">
      <w:pPr>
        <w:pStyle w:val="IDDDefinition"/>
      </w:pPr>
      <w:r w:rsidRPr="005901D3">
        <w:t>UtilityCost:Tariff</w:t>
      </w:r>
      <w:r>
        <w:t xml:space="preserve">, </w:t>
      </w:r>
    </w:p>
    <w:p w14:paraId="5DC1EE7A" w14:textId="77777777" w:rsidR="0093620B" w:rsidRDefault="0093620B" w:rsidP="0093620B">
      <w:pPr>
        <w:pStyle w:val="IDDDefinition"/>
      </w:pPr>
      <w:r>
        <w:t xml:space="preserve">  ExampleD,                     ! Name</w:t>
      </w:r>
    </w:p>
    <w:p w14:paraId="73E6B3CE" w14:textId="77777777" w:rsidR="0093620B" w:rsidRDefault="0093620B" w:rsidP="0093620B">
      <w:pPr>
        <w:pStyle w:val="IDDDefinition"/>
      </w:pPr>
      <w:r>
        <w:t xml:space="preserve">  Electricity:Facility,         ! Output Meter Name</w:t>
      </w:r>
    </w:p>
    <w:p w14:paraId="748CDED8" w14:textId="77777777" w:rsidR="0093620B" w:rsidRDefault="0093620B" w:rsidP="0093620B">
      <w:pPr>
        <w:pStyle w:val="IDDDefinition"/>
      </w:pPr>
      <w:r>
        <w:t xml:space="preserve">  KWh,                          ! Conversion Factor Choice</w:t>
      </w:r>
    </w:p>
    <w:p w14:paraId="5B4DEBCB" w14:textId="77777777" w:rsidR="0093620B" w:rsidRDefault="0093620B" w:rsidP="0093620B">
      <w:pPr>
        <w:pStyle w:val="IDDDefinition"/>
      </w:pPr>
      <w:r>
        <w:t xml:space="preserve">  ,                             ! Energy Conversion Factor</w:t>
      </w:r>
    </w:p>
    <w:p w14:paraId="575BB72B" w14:textId="77777777" w:rsidR="0093620B" w:rsidRDefault="0093620B" w:rsidP="0093620B">
      <w:pPr>
        <w:pStyle w:val="IDDDefinition"/>
      </w:pPr>
      <w:r>
        <w:t xml:space="preserve">  ,                             ! Demand Conversion Factor</w:t>
      </w:r>
    </w:p>
    <w:p w14:paraId="748EC017" w14:textId="77777777" w:rsidR="0093620B" w:rsidRDefault="0093620B" w:rsidP="0093620B">
      <w:pPr>
        <w:pStyle w:val="IDDDefinition"/>
      </w:pPr>
      <w:r>
        <w:t xml:space="preserve">  ,                             ! Time of Use Period Schedule Name</w:t>
      </w:r>
    </w:p>
    <w:p w14:paraId="236C1989" w14:textId="77777777" w:rsidR="0093620B" w:rsidRDefault="0093620B" w:rsidP="0093620B">
      <w:pPr>
        <w:pStyle w:val="IDDDefinition"/>
      </w:pPr>
      <w:r>
        <w:t xml:space="preserve">  TwoSeasonSchedule,            ! Season Schedule Name</w:t>
      </w:r>
    </w:p>
    <w:p w14:paraId="051C54E5" w14:textId="77777777" w:rsidR="0093620B" w:rsidRDefault="0093620B" w:rsidP="0093620B">
      <w:pPr>
        <w:pStyle w:val="IDDDefinition"/>
      </w:pPr>
      <w:r>
        <w:t xml:space="preserve">  ,                             ! Month Schedule Name</w:t>
      </w:r>
    </w:p>
    <w:p w14:paraId="2AF18A8B" w14:textId="77777777" w:rsidR="0093620B" w:rsidRDefault="0093620B" w:rsidP="0093620B">
      <w:pPr>
        <w:pStyle w:val="IDDDefinition"/>
      </w:pPr>
      <w:r>
        <w:t xml:space="preserve">  ,                             ! Demand Window Length</w:t>
      </w:r>
    </w:p>
    <w:p w14:paraId="0F5CB690" w14:textId="77777777" w:rsidR="0093620B" w:rsidRDefault="0093620B" w:rsidP="0093620B">
      <w:pPr>
        <w:pStyle w:val="IDDDefinition"/>
      </w:pPr>
      <w:r>
        <w:t xml:space="preserve">  ,                             ! Monthly Charge or Variable Name</w:t>
      </w:r>
    </w:p>
    <w:p w14:paraId="72D47166" w14:textId="77777777" w:rsidR="0093620B" w:rsidRDefault="0093620B" w:rsidP="0093620B">
      <w:pPr>
        <w:pStyle w:val="IDDDefinition"/>
      </w:pPr>
      <w:r>
        <w:t xml:space="preserve">  7.00;                         ! Minimum Monthly Charge or Variable Name</w:t>
      </w:r>
    </w:p>
    <w:p w14:paraId="5B0F5402" w14:textId="77777777" w:rsidR="0093620B" w:rsidRDefault="0093620B" w:rsidP="0093620B">
      <w:pPr>
        <w:pStyle w:val="IDDDefinition"/>
      </w:pPr>
    </w:p>
    <w:p w14:paraId="7616B79A" w14:textId="77777777" w:rsidR="0093620B" w:rsidRDefault="0093620B" w:rsidP="0093620B">
      <w:pPr>
        <w:pStyle w:val="IDDDefinition"/>
      </w:pPr>
      <w:r w:rsidRPr="005901D3">
        <w:t>UtilityCost:Charge:Block</w:t>
      </w:r>
      <w:r>
        <w:t xml:space="preserve">, </w:t>
      </w:r>
    </w:p>
    <w:p w14:paraId="608E77D8" w14:textId="77777777" w:rsidR="0093620B" w:rsidRDefault="0093620B" w:rsidP="0093620B">
      <w:pPr>
        <w:pStyle w:val="IDDDefinition"/>
      </w:pPr>
      <w:r>
        <w:t xml:space="preserve">  WinterEnergyCost,             ! Charge Variable Name</w:t>
      </w:r>
    </w:p>
    <w:p w14:paraId="54987EB2" w14:textId="77777777" w:rsidR="0093620B" w:rsidRDefault="0093620B" w:rsidP="0093620B">
      <w:pPr>
        <w:pStyle w:val="IDDDefinition"/>
      </w:pPr>
      <w:r>
        <w:t xml:space="preserve">  ExampleD,                     ! Tariff Name</w:t>
      </w:r>
    </w:p>
    <w:p w14:paraId="79415BB6" w14:textId="77777777" w:rsidR="0093620B" w:rsidRDefault="0093620B" w:rsidP="0093620B">
      <w:pPr>
        <w:pStyle w:val="IDDDefinition"/>
      </w:pPr>
      <w:r>
        <w:t xml:space="preserve">  totalEnergy,                  ! Source Variable</w:t>
      </w:r>
    </w:p>
    <w:p w14:paraId="5B684848" w14:textId="77777777" w:rsidR="0093620B" w:rsidRDefault="0093620B" w:rsidP="0093620B">
      <w:pPr>
        <w:pStyle w:val="IDDDefinition"/>
      </w:pPr>
      <w:r>
        <w:t xml:space="preserve">  Winter,                       ! Season</w:t>
      </w:r>
    </w:p>
    <w:p w14:paraId="4AA9D30A" w14:textId="77777777" w:rsidR="0093620B" w:rsidRDefault="0093620B" w:rsidP="0093620B">
      <w:pPr>
        <w:pStyle w:val="IDDDefinition"/>
      </w:pPr>
      <w:r>
        <w:t xml:space="preserve">  EnergyCharges,                ! Category Variable Name</w:t>
      </w:r>
    </w:p>
    <w:p w14:paraId="7011FB26" w14:textId="77777777" w:rsidR="0093620B" w:rsidRDefault="0093620B" w:rsidP="0093620B">
      <w:pPr>
        <w:pStyle w:val="IDDDefinition"/>
      </w:pPr>
      <w:r>
        <w:t xml:space="preserve">  ,                             ! Remaining Into Variable</w:t>
      </w:r>
    </w:p>
    <w:p w14:paraId="7CDCDCCF" w14:textId="77777777" w:rsidR="0093620B" w:rsidRDefault="0093620B" w:rsidP="0093620B">
      <w:pPr>
        <w:pStyle w:val="IDDDefinition"/>
      </w:pPr>
      <w:r>
        <w:t xml:space="preserve">  ,                             ! Block Size Multiplier Value or Variable Name</w:t>
      </w:r>
    </w:p>
    <w:p w14:paraId="400FE2B7" w14:textId="77777777" w:rsidR="0093620B" w:rsidRDefault="0093620B" w:rsidP="0093620B">
      <w:pPr>
        <w:pStyle w:val="IDDDefinition"/>
      </w:pPr>
      <w:r>
        <w:t xml:space="preserve">  650,                          ! Block Size 1 Value or Variable Name</w:t>
      </w:r>
    </w:p>
    <w:p w14:paraId="3C796783" w14:textId="77777777" w:rsidR="0093620B" w:rsidRDefault="0093620B" w:rsidP="0093620B">
      <w:pPr>
        <w:pStyle w:val="IDDDefinition"/>
      </w:pPr>
      <w:r>
        <w:t xml:space="preserve">  0.04385,                      ! Block 1 Cost per Unit Value or Variable Name</w:t>
      </w:r>
    </w:p>
    <w:p w14:paraId="1884EF0C" w14:textId="77777777" w:rsidR="0093620B" w:rsidRDefault="0093620B" w:rsidP="0093620B">
      <w:pPr>
        <w:pStyle w:val="IDDDefinition"/>
      </w:pPr>
      <w:r>
        <w:t xml:space="preserve">  350,                          ! Block Size 2 Value or Variable Name</w:t>
      </w:r>
    </w:p>
    <w:p w14:paraId="3ED36CC3" w14:textId="77777777" w:rsidR="0093620B" w:rsidRDefault="0093620B" w:rsidP="0093620B">
      <w:pPr>
        <w:pStyle w:val="IDDDefinition"/>
      </w:pPr>
      <w:r>
        <w:t xml:space="preserve">  0.03763,                      ! Block 2 Cost per Unit Value or Variable Name</w:t>
      </w:r>
    </w:p>
    <w:p w14:paraId="500040AB" w14:textId="77777777" w:rsidR="0093620B" w:rsidRDefault="0093620B" w:rsidP="0093620B">
      <w:pPr>
        <w:pStyle w:val="IDDDefinition"/>
      </w:pPr>
      <w:r>
        <w:t xml:space="preserve">  remaining,                    ! Block Size 3 Value or Variable Name</w:t>
      </w:r>
    </w:p>
    <w:p w14:paraId="34BDB311" w14:textId="77777777" w:rsidR="0093620B" w:rsidRDefault="0093620B" w:rsidP="0093620B">
      <w:pPr>
        <w:pStyle w:val="IDDDefinition"/>
      </w:pPr>
      <w:r>
        <w:t xml:space="preserve">  0.03704;                      ! Block 3 Cost per Unit Value or Variable Name</w:t>
      </w:r>
    </w:p>
    <w:p w14:paraId="6C8B6FEF" w14:textId="77777777" w:rsidR="0093620B" w:rsidRDefault="0093620B" w:rsidP="0093620B">
      <w:pPr>
        <w:pStyle w:val="IDDDefinition"/>
      </w:pPr>
    </w:p>
    <w:p w14:paraId="3C521F15" w14:textId="77777777" w:rsidR="0093620B" w:rsidRDefault="0093620B" w:rsidP="0093620B">
      <w:pPr>
        <w:pStyle w:val="IDDDefinition"/>
      </w:pPr>
      <w:r w:rsidRPr="005901D3">
        <w:t>UtilityCost:Charge:Block</w:t>
      </w:r>
      <w:r>
        <w:t xml:space="preserve">, </w:t>
      </w:r>
    </w:p>
    <w:p w14:paraId="357F3AD4" w14:textId="77777777" w:rsidR="0093620B" w:rsidRDefault="0093620B" w:rsidP="0093620B">
      <w:pPr>
        <w:pStyle w:val="IDDDefinition"/>
      </w:pPr>
      <w:r>
        <w:t xml:space="preserve">  SummerEnergyCost,             ! Charge Variable Name</w:t>
      </w:r>
    </w:p>
    <w:p w14:paraId="6D009474" w14:textId="77777777" w:rsidR="0093620B" w:rsidRDefault="0093620B" w:rsidP="0093620B">
      <w:pPr>
        <w:pStyle w:val="IDDDefinition"/>
      </w:pPr>
      <w:r>
        <w:t xml:space="preserve">  ExampleD,                     ! Tariff Name</w:t>
      </w:r>
    </w:p>
    <w:p w14:paraId="4A4C243F" w14:textId="77777777" w:rsidR="0093620B" w:rsidRDefault="0093620B" w:rsidP="0093620B">
      <w:pPr>
        <w:pStyle w:val="IDDDefinition"/>
      </w:pPr>
      <w:r>
        <w:t xml:space="preserve">  totalEnergy,                  ! Source Variable</w:t>
      </w:r>
    </w:p>
    <w:p w14:paraId="66175356" w14:textId="77777777" w:rsidR="0093620B" w:rsidRDefault="0093620B" w:rsidP="0093620B">
      <w:pPr>
        <w:pStyle w:val="IDDDefinition"/>
      </w:pPr>
      <w:r>
        <w:t xml:space="preserve">  Summer,                       ! Season</w:t>
      </w:r>
    </w:p>
    <w:p w14:paraId="27E4EAE7" w14:textId="77777777" w:rsidR="0093620B" w:rsidRDefault="0093620B" w:rsidP="0093620B">
      <w:pPr>
        <w:pStyle w:val="IDDDefinition"/>
      </w:pPr>
      <w:r>
        <w:t xml:space="preserve">  EnergyCharges,                ! Category Variable Name</w:t>
      </w:r>
    </w:p>
    <w:p w14:paraId="14145F89" w14:textId="77777777" w:rsidR="0093620B" w:rsidRDefault="0093620B" w:rsidP="0093620B">
      <w:pPr>
        <w:pStyle w:val="IDDDefinition"/>
      </w:pPr>
      <w:r>
        <w:t xml:space="preserve">  ,                             ! Remaining Into Variable</w:t>
      </w:r>
    </w:p>
    <w:p w14:paraId="6CA1C669" w14:textId="77777777" w:rsidR="0093620B" w:rsidRDefault="0093620B" w:rsidP="0093620B">
      <w:pPr>
        <w:pStyle w:val="IDDDefinition"/>
      </w:pPr>
      <w:r>
        <w:t xml:space="preserve">  ,                             ! Block Size Multiplier Value or Variable Name</w:t>
      </w:r>
    </w:p>
    <w:p w14:paraId="15459A77" w14:textId="77777777" w:rsidR="0093620B" w:rsidRDefault="0093620B" w:rsidP="0093620B">
      <w:pPr>
        <w:pStyle w:val="IDDDefinition"/>
      </w:pPr>
      <w:r>
        <w:t xml:space="preserve">  650,                          ! Block Size 1 Value or Variable Name</w:t>
      </w:r>
    </w:p>
    <w:p w14:paraId="2A43857F" w14:textId="77777777" w:rsidR="0093620B" w:rsidRDefault="0093620B" w:rsidP="0093620B">
      <w:pPr>
        <w:pStyle w:val="IDDDefinition"/>
      </w:pPr>
      <w:r>
        <w:t xml:space="preserve">  0.08385,                      ! Block 1 Cost per Unit Value or Variable Name</w:t>
      </w:r>
    </w:p>
    <w:p w14:paraId="7B6530CD" w14:textId="77777777" w:rsidR="0093620B" w:rsidRDefault="0093620B" w:rsidP="0093620B">
      <w:pPr>
        <w:pStyle w:val="IDDDefinition"/>
      </w:pPr>
      <w:r>
        <w:t xml:space="preserve">  350,                          ! Block Size 2 Value or Variable Name</w:t>
      </w:r>
    </w:p>
    <w:p w14:paraId="740E163D" w14:textId="77777777" w:rsidR="0093620B" w:rsidRDefault="0093620B" w:rsidP="0093620B">
      <w:pPr>
        <w:pStyle w:val="IDDDefinition"/>
      </w:pPr>
      <w:r>
        <w:t xml:space="preserve">  0.07588,                      ! Block 2 Cost per Unit Value or Variable Name</w:t>
      </w:r>
    </w:p>
    <w:p w14:paraId="5B782668" w14:textId="77777777" w:rsidR="0093620B" w:rsidRDefault="0093620B" w:rsidP="0093620B">
      <w:pPr>
        <w:pStyle w:val="IDDDefinition"/>
      </w:pPr>
      <w:r>
        <w:t xml:space="preserve">  remaining,                    ! Block Size 3 Value or Variable Name</w:t>
      </w:r>
    </w:p>
    <w:p w14:paraId="2B66548D" w14:textId="77777777" w:rsidR="0093620B" w:rsidRDefault="0093620B" w:rsidP="0093620B">
      <w:pPr>
        <w:pStyle w:val="IDDDefinition"/>
      </w:pPr>
      <w:r>
        <w:t xml:space="preserve">  0.07103;                      ! Block 3 Cost per Unit Value or Variable Name</w:t>
      </w:r>
    </w:p>
    <w:p w14:paraId="0FC666DD" w14:textId="77777777" w:rsidR="0093620B" w:rsidRDefault="0093620B" w:rsidP="0093620B">
      <w:pPr>
        <w:pStyle w:val="IDDDefinition"/>
      </w:pPr>
    </w:p>
    <w:p w14:paraId="4964E442" w14:textId="77777777" w:rsidR="0093620B" w:rsidRDefault="0093620B" w:rsidP="0093620B">
      <w:pPr>
        <w:pStyle w:val="IDDDefinition"/>
      </w:pPr>
      <w:r>
        <w:t>Schedule:Compact, TwoSeasonSchedule, number,</w:t>
      </w:r>
    </w:p>
    <w:p w14:paraId="3E9585C1" w14:textId="77777777" w:rsidR="0093620B" w:rsidRDefault="0093620B" w:rsidP="0093620B">
      <w:pPr>
        <w:pStyle w:val="IDDDefinition"/>
      </w:pPr>
      <w:r>
        <w:t>Through: 5/31, For: AllDays, Until: 24:00, 1,</w:t>
      </w:r>
    </w:p>
    <w:p w14:paraId="0939056C" w14:textId="77777777" w:rsidR="0093620B" w:rsidRDefault="0093620B" w:rsidP="0093620B">
      <w:pPr>
        <w:pStyle w:val="IDDDefinition"/>
      </w:pPr>
      <w:r>
        <w:t>Through: 9/30, For: AllDays, Until: 24:00, 3,</w:t>
      </w:r>
    </w:p>
    <w:p w14:paraId="6B91BE93" w14:textId="77777777" w:rsidR="0093620B" w:rsidRDefault="0093620B" w:rsidP="0093620B">
      <w:pPr>
        <w:pStyle w:val="IDDDefinition"/>
      </w:pPr>
      <w:r>
        <w:t>Through: 12/31, For: AllDays, Until: 24:00, 1;</w:t>
      </w:r>
    </w:p>
    <w:p w14:paraId="5148EC09" w14:textId="77777777" w:rsidR="0093620B" w:rsidRDefault="0093620B" w:rsidP="0093620B">
      <w:pPr>
        <w:pStyle w:val="BodyText"/>
      </w:pPr>
    </w:p>
    <w:p w14:paraId="7593FEFE" w14:textId="77777777" w:rsidR="0093620B" w:rsidRDefault="0093620B" w:rsidP="0093620B">
      <w:pPr>
        <w:pStyle w:val="Heading4"/>
      </w:pPr>
      <w:r>
        <w:t>Example E – kWh/kW Energy Charges</w:t>
      </w:r>
    </w:p>
    <w:p w14:paraId="49AA3B6D" w14:textId="77777777" w:rsidR="0093620B" w:rsidRDefault="0093620B" w:rsidP="0093620B">
      <w:pPr>
        <w:pStyle w:val="BodyText"/>
      </w:pPr>
      <w:r>
        <w:t>A more advanced rate varies the size of the blocks based on amount of demand for the month. This creates an effective demand charge if the blocks have declining values.</w:t>
      </w:r>
    </w:p>
    <w:p w14:paraId="22B6A6D5" w14:textId="77777777" w:rsidR="0093620B" w:rsidRDefault="0093620B" w:rsidP="0093620B">
      <w:pPr>
        <w:pStyle w:val="BlockQuotation"/>
        <w:tabs>
          <w:tab w:val="left" w:pos="2700"/>
        </w:tabs>
        <w:ind w:left="2700" w:hanging="1260"/>
      </w:pPr>
      <w:r>
        <w:t>Customer Charge:</w:t>
      </w:r>
      <w:r>
        <w:tab/>
        <w:t>$14.00 per month</w:t>
      </w:r>
    </w:p>
    <w:p w14:paraId="542AF1E0" w14:textId="77777777" w:rsidR="0093620B" w:rsidRDefault="0093620B" w:rsidP="0093620B">
      <w:pPr>
        <w:pStyle w:val="BlockQuotation"/>
        <w:tabs>
          <w:tab w:val="left" w:pos="2700"/>
        </w:tabs>
        <w:ind w:left="2700" w:hanging="1260"/>
      </w:pPr>
      <w:r>
        <w:t>Energy Charge:</w:t>
      </w:r>
      <w:r>
        <w:tab/>
        <w:t>8.756 cents/kWh for all consumption not greater than 200 hours times the demand</w:t>
      </w:r>
    </w:p>
    <w:p w14:paraId="0E8DF692" w14:textId="77777777"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14:paraId="7738EA7F" w14:textId="77777777" w:rsidR="0093620B" w:rsidRDefault="0093620B" w:rsidP="0093620B">
      <w:pPr>
        <w:pStyle w:val="BlockQuotation"/>
        <w:tabs>
          <w:tab w:val="left" w:pos="2700"/>
        </w:tabs>
        <w:ind w:left="2700" w:hanging="1260"/>
      </w:pPr>
      <w:r>
        <w:tab/>
        <w:t>5.029 cents/kWh for all consumption in excess of 400 hours times the demand.</w:t>
      </w:r>
    </w:p>
    <w:p w14:paraId="5D88F176" w14:textId="77777777"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14:paraId="69A42849" w14:textId="77777777" w:rsidR="0093620B" w:rsidRDefault="0093620B" w:rsidP="0093620B">
      <w:pPr>
        <w:pStyle w:val="IDDDefinition"/>
      </w:pPr>
      <w:r w:rsidRPr="005901D3">
        <w:t>UtilityCost:Tariff</w:t>
      </w:r>
      <w:r>
        <w:t xml:space="preserve">, </w:t>
      </w:r>
    </w:p>
    <w:p w14:paraId="59AA725A" w14:textId="77777777" w:rsidR="0093620B" w:rsidRDefault="0093620B" w:rsidP="0093620B">
      <w:pPr>
        <w:pStyle w:val="IDDDefinition"/>
      </w:pPr>
      <w:r>
        <w:t xml:space="preserve">  ExampleE,                     ! Name</w:t>
      </w:r>
    </w:p>
    <w:p w14:paraId="7AF1CDDE" w14:textId="77777777" w:rsidR="0093620B" w:rsidRDefault="0093620B" w:rsidP="0093620B">
      <w:pPr>
        <w:pStyle w:val="IDDDefinition"/>
      </w:pPr>
      <w:r>
        <w:t xml:space="preserve">  Electricity:Facility,         ! Output Meter Name</w:t>
      </w:r>
    </w:p>
    <w:p w14:paraId="2973C26C" w14:textId="77777777" w:rsidR="0093620B" w:rsidRDefault="0093620B" w:rsidP="0093620B">
      <w:pPr>
        <w:pStyle w:val="IDDDefinition"/>
      </w:pPr>
      <w:r>
        <w:t xml:space="preserve">  KWh,                          ! Conversion Factor Choice</w:t>
      </w:r>
    </w:p>
    <w:p w14:paraId="58F67DFA" w14:textId="77777777" w:rsidR="0093620B" w:rsidRDefault="0093620B" w:rsidP="0093620B">
      <w:pPr>
        <w:pStyle w:val="IDDDefinition"/>
      </w:pPr>
      <w:r>
        <w:t xml:space="preserve">  ,                             ! Energy Conversion Factor</w:t>
      </w:r>
    </w:p>
    <w:p w14:paraId="034BCA5F" w14:textId="77777777" w:rsidR="0093620B" w:rsidRDefault="0093620B" w:rsidP="0093620B">
      <w:pPr>
        <w:pStyle w:val="IDDDefinition"/>
      </w:pPr>
      <w:r>
        <w:t xml:space="preserve">  ,                             ! Demand Conversion Factor</w:t>
      </w:r>
    </w:p>
    <w:p w14:paraId="0D9F5D3B" w14:textId="77777777" w:rsidR="0093620B" w:rsidRDefault="0093620B" w:rsidP="0093620B">
      <w:pPr>
        <w:pStyle w:val="IDDDefinition"/>
      </w:pPr>
      <w:r>
        <w:t xml:space="preserve">  ,                             ! Time of Use Period Schedule Name</w:t>
      </w:r>
    </w:p>
    <w:p w14:paraId="35C85530" w14:textId="77777777" w:rsidR="0093620B" w:rsidRDefault="0093620B" w:rsidP="0093620B">
      <w:pPr>
        <w:pStyle w:val="IDDDefinition"/>
      </w:pPr>
      <w:r>
        <w:t xml:space="preserve">  ,                             ! Season Schedule Name</w:t>
      </w:r>
    </w:p>
    <w:p w14:paraId="6178D81E" w14:textId="77777777" w:rsidR="0093620B" w:rsidRDefault="0093620B" w:rsidP="0093620B">
      <w:pPr>
        <w:pStyle w:val="IDDDefinition"/>
      </w:pPr>
      <w:r>
        <w:t xml:space="preserve">  ,                             ! Month Schedule Name</w:t>
      </w:r>
    </w:p>
    <w:p w14:paraId="7407F440" w14:textId="77777777" w:rsidR="0093620B" w:rsidRDefault="0093620B" w:rsidP="0093620B">
      <w:pPr>
        <w:pStyle w:val="IDDDefinition"/>
      </w:pPr>
      <w:r>
        <w:t xml:space="preserve">  ,                             ! Demand Window Length</w:t>
      </w:r>
    </w:p>
    <w:p w14:paraId="70323707" w14:textId="77777777" w:rsidR="0093620B" w:rsidRDefault="0093620B" w:rsidP="0093620B">
      <w:pPr>
        <w:pStyle w:val="IDDDefinition"/>
      </w:pPr>
      <w:r>
        <w:t xml:space="preserve">  14;                           ! Monthly Charge or Variable Name</w:t>
      </w:r>
    </w:p>
    <w:p w14:paraId="51760A71" w14:textId="77777777" w:rsidR="0093620B" w:rsidRDefault="0093620B" w:rsidP="0093620B">
      <w:pPr>
        <w:pStyle w:val="IDDDefinition"/>
      </w:pPr>
    </w:p>
    <w:p w14:paraId="387B777B" w14:textId="77777777" w:rsidR="0093620B" w:rsidRDefault="0093620B" w:rsidP="0093620B">
      <w:pPr>
        <w:pStyle w:val="IDDDefinition"/>
      </w:pPr>
      <w:r w:rsidRPr="005901D3">
        <w:t>UtilityCost:Charge:Block</w:t>
      </w:r>
      <w:r>
        <w:t xml:space="preserve">, </w:t>
      </w:r>
    </w:p>
    <w:p w14:paraId="73A368C5" w14:textId="77777777" w:rsidR="0093620B" w:rsidRDefault="0093620B" w:rsidP="0093620B">
      <w:pPr>
        <w:pStyle w:val="IDDDefinition"/>
      </w:pPr>
      <w:r>
        <w:t xml:space="preserve">  BlockEnergyCharge,            ! Charge Variable Name</w:t>
      </w:r>
    </w:p>
    <w:p w14:paraId="5EF74B85" w14:textId="77777777" w:rsidR="0093620B" w:rsidRDefault="0093620B" w:rsidP="0093620B">
      <w:pPr>
        <w:pStyle w:val="IDDDefinition"/>
      </w:pPr>
      <w:r>
        <w:t xml:space="preserve">  ExampleE,                     ! Tariff Name</w:t>
      </w:r>
    </w:p>
    <w:p w14:paraId="50191431" w14:textId="77777777" w:rsidR="0093620B" w:rsidRDefault="0093620B" w:rsidP="0093620B">
      <w:pPr>
        <w:pStyle w:val="IDDDefinition"/>
      </w:pPr>
      <w:r>
        <w:t xml:space="preserve">  totalEnergy,                  ! Source Variable</w:t>
      </w:r>
    </w:p>
    <w:p w14:paraId="6D2884B3" w14:textId="77777777" w:rsidR="0093620B" w:rsidRDefault="0093620B" w:rsidP="0093620B">
      <w:pPr>
        <w:pStyle w:val="IDDDefinition"/>
      </w:pPr>
      <w:r>
        <w:t xml:space="preserve">  Annual,                       ! Season</w:t>
      </w:r>
    </w:p>
    <w:p w14:paraId="4677AC41" w14:textId="77777777" w:rsidR="0093620B" w:rsidRDefault="0093620B" w:rsidP="0093620B">
      <w:pPr>
        <w:pStyle w:val="IDDDefinition"/>
      </w:pPr>
      <w:r>
        <w:t xml:space="preserve">  EnergyCharges,                ! Category Variable Name</w:t>
      </w:r>
    </w:p>
    <w:p w14:paraId="781822BC" w14:textId="77777777" w:rsidR="0093620B" w:rsidRDefault="0093620B" w:rsidP="0093620B">
      <w:pPr>
        <w:pStyle w:val="IDDDefinition"/>
      </w:pPr>
      <w:r>
        <w:t xml:space="preserve">  ,                             ! Remaining Into Variable</w:t>
      </w:r>
    </w:p>
    <w:p w14:paraId="50F9806E" w14:textId="77777777" w:rsidR="0093620B" w:rsidRDefault="0093620B" w:rsidP="0093620B">
      <w:pPr>
        <w:pStyle w:val="IDDDefinition"/>
      </w:pPr>
      <w:r>
        <w:t xml:space="preserve">  totalDemand,                  ! Block Size Multiplier Value or Variable Name</w:t>
      </w:r>
    </w:p>
    <w:p w14:paraId="0EC0D8CD" w14:textId="77777777" w:rsidR="0093620B" w:rsidRDefault="0093620B" w:rsidP="0093620B">
      <w:pPr>
        <w:pStyle w:val="IDDDefinition"/>
      </w:pPr>
      <w:r>
        <w:t xml:space="preserve">  200,                          ! Block Size 1 Value or Variable Name</w:t>
      </w:r>
    </w:p>
    <w:p w14:paraId="1749E5F9" w14:textId="77777777" w:rsidR="0093620B" w:rsidRDefault="0093620B" w:rsidP="0093620B">
      <w:pPr>
        <w:pStyle w:val="IDDDefinition"/>
      </w:pPr>
      <w:r>
        <w:t xml:space="preserve">  0.08756,                      ! Block 1 Cost per Unit Value or Variable Name</w:t>
      </w:r>
    </w:p>
    <w:p w14:paraId="09084F76" w14:textId="77777777" w:rsidR="0093620B" w:rsidRDefault="0093620B" w:rsidP="0093620B">
      <w:pPr>
        <w:pStyle w:val="IDDDefinition"/>
      </w:pPr>
      <w:r>
        <w:t xml:space="preserve">  200,                          ! Block Size 2 Value or Variable Name</w:t>
      </w:r>
    </w:p>
    <w:p w14:paraId="1EDD18B8" w14:textId="77777777" w:rsidR="0093620B" w:rsidRDefault="0093620B" w:rsidP="0093620B">
      <w:pPr>
        <w:pStyle w:val="IDDDefinition"/>
      </w:pPr>
      <w:r>
        <w:t xml:space="preserve">  0.06812,                      ! Block 2 Cost per Unit Value or Variable Name</w:t>
      </w:r>
    </w:p>
    <w:p w14:paraId="2309FCD3" w14:textId="77777777" w:rsidR="0093620B" w:rsidRDefault="0093620B" w:rsidP="0093620B">
      <w:pPr>
        <w:pStyle w:val="IDDDefinition"/>
      </w:pPr>
      <w:r>
        <w:t xml:space="preserve">  remaining,                    ! Block Size 3 Value or Variable Name</w:t>
      </w:r>
    </w:p>
    <w:p w14:paraId="5134E40C" w14:textId="77777777" w:rsidR="0093620B" w:rsidRDefault="0093620B" w:rsidP="0093620B">
      <w:pPr>
        <w:pStyle w:val="IDDDefinition"/>
      </w:pPr>
      <w:r>
        <w:t xml:space="preserve">  0.05029;                      ! Block 3 Cost per Unit Value or Variable Name</w:t>
      </w:r>
    </w:p>
    <w:p w14:paraId="751D7F71" w14:textId="77777777" w:rsidR="0093620B" w:rsidRDefault="0093620B" w:rsidP="0093620B">
      <w:pPr>
        <w:pStyle w:val="BodyText"/>
      </w:pPr>
    </w:p>
    <w:p w14:paraId="07AEFF26" w14:textId="77777777" w:rsidR="0093620B" w:rsidRDefault="0093620B" w:rsidP="0093620B">
      <w:pPr>
        <w:pStyle w:val="Heading4"/>
      </w:pPr>
      <w:r>
        <w:t>Example F – Seasonal Time of Use Energy</w:t>
      </w:r>
    </w:p>
    <w:p w14:paraId="5F7F1A43" w14:textId="77777777" w:rsidR="0093620B" w:rsidRDefault="0093620B" w:rsidP="0093620B">
      <w:pPr>
        <w:pStyle w:val="BodyText"/>
      </w:pPr>
      <w:r>
        <w:t>Tariffs sometimes have higher costs for energy consumed during the daytime than at night. This example includes energy charges that vary by the time of day and by the season.</w:t>
      </w:r>
    </w:p>
    <w:p w14:paraId="2A1F64CB" w14:textId="77777777" w:rsidR="0093620B" w:rsidRDefault="0093620B" w:rsidP="0093620B">
      <w:pPr>
        <w:pStyle w:val="BlockQuotation"/>
      </w:pPr>
      <w:r>
        <w:t>Monthly Charge:</w:t>
      </w:r>
      <w:r>
        <w:tab/>
        <w:t>$37.75 per month</w:t>
      </w:r>
    </w:p>
    <w:p w14:paraId="116A7B2B" w14:textId="77777777" w:rsidR="0093620B" w:rsidRDefault="0093620B" w:rsidP="0093620B">
      <w:pPr>
        <w:pStyle w:val="BlockQuotation"/>
      </w:pPr>
      <w:r>
        <w:t>Winter – October through May</w:t>
      </w:r>
    </w:p>
    <w:p w14:paraId="3D03D5AC" w14:textId="77777777" w:rsidR="0093620B" w:rsidRDefault="0093620B" w:rsidP="0093620B">
      <w:pPr>
        <w:pStyle w:val="BlockQuotation"/>
      </w:pPr>
      <w:r>
        <w:t>On Peak:</w:t>
      </w:r>
      <w:r>
        <w:tab/>
      </w:r>
      <w:r>
        <w:tab/>
        <w:t xml:space="preserve">8.315 cents/kWh </w:t>
      </w:r>
    </w:p>
    <w:p w14:paraId="5728F209" w14:textId="77777777" w:rsidR="0093620B" w:rsidRDefault="0093620B" w:rsidP="0093620B">
      <w:pPr>
        <w:pStyle w:val="BlockQuotation"/>
      </w:pPr>
      <w:r>
        <w:t>Off-Peak:</w:t>
      </w:r>
      <w:r>
        <w:tab/>
      </w:r>
      <w:r>
        <w:tab/>
        <w:t>2.420 cents/kWh</w:t>
      </w:r>
    </w:p>
    <w:p w14:paraId="58DA3935" w14:textId="77777777" w:rsidR="0093620B" w:rsidRDefault="0093620B" w:rsidP="0093620B">
      <w:pPr>
        <w:pStyle w:val="BlockQuotation"/>
      </w:pPr>
      <w:r>
        <w:t>Summer – June through September</w:t>
      </w:r>
    </w:p>
    <w:p w14:paraId="46D17C59" w14:textId="77777777" w:rsidR="0093620B" w:rsidRDefault="0093620B" w:rsidP="0093620B">
      <w:pPr>
        <w:pStyle w:val="BlockQuotation"/>
      </w:pPr>
      <w:r>
        <w:t>On Peak:</w:t>
      </w:r>
      <w:r>
        <w:tab/>
      </w:r>
      <w:r>
        <w:tab/>
        <w:t xml:space="preserve">14.009 cents/kWh </w:t>
      </w:r>
    </w:p>
    <w:p w14:paraId="6D9C30DB" w14:textId="77777777" w:rsidR="0093620B" w:rsidRDefault="0093620B" w:rsidP="0093620B">
      <w:pPr>
        <w:pStyle w:val="BlockQuotation"/>
      </w:pPr>
      <w:r>
        <w:t>Off-Peak:</w:t>
      </w:r>
      <w:r>
        <w:tab/>
      </w:r>
      <w:r>
        <w:tab/>
        <w:t>6.312 cents/kWh</w:t>
      </w:r>
    </w:p>
    <w:p w14:paraId="1C0B2930" w14:textId="77777777"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14:paraId="7337D201" w14:textId="77777777" w:rsidR="0093620B" w:rsidRDefault="0093620B" w:rsidP="0093620B">
      <w:pPr>
        <w:pStyle w:val="BlockQuotation"/>
      </w:pPr>
      <w:r>
        <w:t>The tariff is only applicable for customers that use 50KW for at least one month of the year.</w:t>
      </w:r>
    </w:p>
    <w:p w14:paraId="3F8059B6" w14:textId="77777777"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14:paraId="39FE83F1" w14:textId="77777777" w:rsidR="0093620B" w:rsidRDefault="0093620B" w:rsidP="0093620B">
      <w:pPr>
        <w:pStyle w:val="IDDDefinition"/>
      </w:pPr>
      <w:r w:rsidRPr="005901D3">
        <w:lastRenderedPageBreak/>
        <w:t>UtilityCost:Tariff</w:t>
      </w:r>
      <w:r>
        <w:t xml:space="preserve">, </w:t>
      </w:r>
    </w:p>
    <w:p w14:paraId="741892CF" w14:textId="77777777" w:rsidR="0093620B" w:rsidRDefault="0093620B" w:rsidP="0093620B">
      <w:pPr>
        <w:pStyle w:val="IDDDefinition"/>
      </w:pPr>
      <w:r>
        <w:t xml:space="preserve">  ExampleF,                     ! Name</w:t>
      </w:r>
    </w:p>
    <w:p w14:paraId="6DC4FC5E" w14:textId="77777777" w:rsidR="0093620B" w:rsidRDefault="0093620B" w:rsidP="0093620B">
      <w:pPr>
        <w:pStyle w:val="IDDDefinition"/>
      </w:pPr>
      <w:r>
        <w:t xml:space="preserve">  Electricity:Facility,         ! Output Meter Name</w:t>
      </w:r>
    </w:p>
    <w:p w14:paraId="39129504" w14:textId="77777777" w:rsidR="0093620B" w:rsidRDefault="0093620B" w:rsidP="0093620B">
      <w:pPr>
        <w:pStyle w:val="IDDDefinition"/>
      </w:pPr>
      <w:r>
        <w:t xml:space="preserve">  kWh,                          ! Conversion Factor Choice</w:t>
      </w:r>
    </w:p>
    <w:p w14:paraId="18EB7F77" w14:textId="77777777" w:rsidR="0093620B" w:rsidRDefault="0093620B" w:rsidP="0093620B">
      <w:pPr>
        <w:pStyle w:val="IDDDefinition"/>
      </w:pPr>
      <w:r>
        <w:t xml:space="preserve">  ,                             ! Energy Conversion Factor</w:t>
      </w:r>
    </w:p>
    <w:p w14:paraId="1D85B6DF" w14:textId="77777777" w:rsidR="0093620B" w:rsidRDefault="0093620B" w:rsidP="0093620B">
      <w:pPr>
        <w:pStyle w:val="IDDDefinition"/>
      </w:pPr>
      <w:r>
        <w:t xml:space="preserve">  ,                             ! Demand Conversion Factor</w:t>
      </w:r>
    </w:p>
    <w:p w14:paraId="2DC55D28" w14:textId="77777777" w:rsidR="0093620B" w:rsidRDefault="0093620B" w:rsidP="0093620B">
      <w:pPr>
        <w:pStyle w:val="IDDDefinition"/>
      </w:pPr>
      <w:r>
        <w:t xml:space="preserve">  TimeOfDaySchedule,            ! Time of Use Period Schedule Name</w:t>
      </w:r>
    </w:p>
    <w:p w14:paraId="0793A0B3" w14:textId="77777777" w:rsidR="0093620B" w:rsidRDefault="0093620B" w:rsidP="0093620B">
      <w:pPr>
        <w:pStyle w:val="IDDDefinition"/>
      </w:pPr>
      <w:r>
        <w:t xml:space="preserve">  TwoSeasonSchedule,            ! Season Schedule Name</w:t>
      </w:r>
    </w:p>
    <w:p w14:paraId="4588AC59" w14:textId="77777777" w:rsidR="0093620B" w:rsidRDefault="0093620B" w:rsidP="0093620B">
      <w:pPr>
        <w:pStyle w:val="IDDDefinition"/>
      </w:pPr>
      <w:r>
        <w:t xml:space="preserve">  ,                             ! Month Schedule Name</w:t>
      </w:r>
    </w:p>
    <w:p w14:paraId="2748AA73" w14:textId="77777777" w:rsidR="0093620B" w:rsidRDefault="0093620B" w:rsidP="0093620B">
      <w:pPr>
        <w:pStyle w:val="IDDDefinition"/>
      </w:pPr>
      <w:r>
        <w:t xml:space="preserve">  ,                             ! Demand Window Length</w:t>
      </w:r>
    </w:p>
    <w:p w14:paraId="29BFC8A2" w14:textId="77777777" w:rsidR="0093620B" w:rsidRDefault="0093620B" w:rsidP="0093620B">
      <w:pPr>
        <w:pStyle w:val="IDDDefinition"/>
      </w:pPr>
      <w:r>
        <w:t xml:space="preserve">  37.75;                        ! Monthly Charge or Variable Name</w:t>
      </w:r>
    </w:p>
    <w:p w14:paraId="3D80B3F0" w14:textId="77777777" w:rsidR="0093620B" w:rsidRDefault="0093620B" w:rsidP="0093620B">
      <w:pPr>
        <w:pStyle w:val="IDDDefinition"/>
      </w:pPr>
    </w:p>
    <w:p w14:paraId="0D83C3CD" w14:textId="77777777" w:rsidR="0093620B" w:rsidRDefault="0093620B" w:rsidP="0093620B">
      <w:pPr>
        <w:pStyle w:val="IDDDefinition"/>
      </w:pPr>
      <w:r w:rsidRPr="005901D3">
        <w:t>UtilityCost:Charge:Simple</w:t>
      </w:r>
      <w:r>
        <w:t xml:space="preserve">, </w:t>
      </w:r>
    </w:p>
    <w:p w14:paraId="12FB3923" w14:textId="77777777" w:rsidR="0093620B" w:rsidRDefault="0093620B" w:rsidP="0093620B">
      <w:pPr>
        <w:pStyle w:val="IDDDefinition"/>
      </w:pPr>
      <w:r>
        <w:t xml:space="preserve">  SummerOnPeak,                 ! Charge Variable Name</w:t>
      </w:r>
    </w:p>
    <w:p w14:paraId="4ACBA6E4" w14:textId="77777777" w:rsidR="0093620B" w:rsidRDefault="0093620B" w:rsidP="0093620B">
      <w:pPr>
        <w:pStyle w:val="IDDDefinition"/>
      </w:pPr>
      <w:r>
        <w:t xml:space="preserve">  ExampleF,                     ! Tariff Name</w:t>
      </w:r>
    </w:p>
    <w:p w14:paraId="01CE54FE" w14:textId="77777777" w:rsidR="0093620B" w:rsidRDefault="0093620B" w:rsidP="0093620B">
      <w:pPr>
        <w:pStyle w:val="IDDDefinition"/>
      </w:pPr>
      <w:r>
        <w:t xml:space="preserve">  peakEnergy,                   ! Source Variable</w:t>
      </w:r>
    </w:p>
    <w:p w14:paraId="639F57C8" w14:textId="77777777" w:rsidR="0093620B" w:rsidRDefault="0093620B" w:rsidP="0093620B">
      <w:pPr>
        <w:pStyle w:val="IDDDefinition"/>
      </w:pPr>
      <w:r>
        <w:t xml:space="preserve">  Summer,                       ! Season</w:t>
      </w:r>
    </w:p>
    <w:p w14:paraId="72F786BF" w14:textId="77777777" w:rsidR="0093620B" w:rsidRDefault="0093620B" w:rsidP="0093620B">
      <w:pPr>
        <w:pStyle w:val="IDDDefinition"/>
      </w:pPr>
      <w:r>
        <w:t xml:space="preserve">  EnergyCharges,                ! Category Variable Name</w:t>
      </w:r>
    </w:p>
    <w:p w14:paraId="1CF93E3B" w14:textId="77777777" w:rsidR="0093620B" w:rsidRDefault="0093620B" w:rsidP="0093620B">
      <w:pPr>
        <w:pStyle w:val="IDDDefinition"/>
      </w:pPr>
      <w:r>
        <w:t xml:space="preserve">  0.14009;                      ! Cost per Unit Value or Variable Name</w:t>
      </w:r>
    </w:p>
    <w:p w14:paraId="20D52631" w14:textId="77777777" w:rsidR="0093620B" w:rsidRDefault="0093620B" w:rsidP="0093620B">
      <w:pPr>
        <w:pStyle w:val="IDDDefinition"/>
      </w:pPr>
    </w:p>
    <w:p w14:paraId="2C26E797" w14:textId="77777777" w:rsidR="0093620B" w:rsidRDefault="0093620B" w:rsidP="0093620B">
      <w:pPr>
        <w:pStyle w:val="IDDDefinition"/>
      </w:pPr>
      <w:r w:rsidRPr="005901D3">
        <w:t>UtilityCost:Charge:Simple</w:t>
      </w:r>
      <w:r>
        <w:t xml:space="preserve">, </w:t>
      </w:r>
    </w:p>
    <w:p w14:paraId="6B8F51C3" w14:textId="77777777" w:rsidR="0093620B" w:rsidRDefault="0093620B" w:rsidP="0093620B">
      <w:pPr>
        <w:pStyle w:val="IDDDefinition"/>
      </w:pPr>
      <w:r>
        <w:t xml:space="preserve">  SummerOffPeak,                ! Charge Variable Name</w:t>
      </w:r>
    </w:p>
    <w:p w14:paraId="744091BC" w14:textId="77777777" w:rsidR="0093620B" w:rsidRDefault="0093620B" w:rsidP="0093620B">
      <w:pPr>
        <w:pStyle w:val="IDDDefinition"/>
      </w:pPr>
      <w:r>
        <w:t xml:space="preserve">  ExampleF,                     ! Tariff Name</w:t>
      </w:r>
    </w:p>
    <w:p w14:paraId="6C23C8B6" w14:textId="77777777" w:rsidR="0093620B" w:rsidRDefault="0093620B" w:rsidP="0093620B">
      <w:pPr>
        <w:pStyle w:val="IDDDefinition"/>
      </w:pPr>
      <w:r>
        <w:t xml:space="preserve">  offPeakEnergy,                ! Source Variable</w:t>
      </w:r>
    </w:p>
    <w:p w14:paraId="33D7F238" w14:textId="77777777" w:rsidR="0093620B" w:rsidRDefault="0093620B" w:rsidP="0093620B">
      <w:pPr>
        <w:pStyle w:val="IDDDefinition"/>
      </w:pPr>
      <w:r>
        <w:t xml:space="preserve">  Summer,                       ! Season</w:t>
      </w:r>
    </w:p>
    <w:p w14:paraId="7E740ACF" w14:textId="77777777" w:rsidR="0093620B" w:rsidRDefault="0093620B" w:rsidP="0093620B">
      <w:pPr>
        <w:pStyle w:val="IDDDefinition"/>
      </w:pPr>
      <w:r>
        <w:t xml:space="preserve">  EnergyCharges,                ! Category Variable Name</w:t>
      </w:r>
    </w:p>
    <w:p w14:paraId="44CF9771" w14:textId="77777777" w:rsidR="0093620B" w:rsidRDefault="0093620B" w:rsidP="0093620B">
      <w:pPr>
        <w:pStyle w:val="IDDDefinition"/>
      </w:pPr>
      <w:r>
        <w:t xml:space="preserve">  0.06312;                      ! Cost per Unit Value or Variable Name</w:t>
      </w:r>
    </w:p>
    <w:p w14:paraId="6AF1A7C9" w14:textId="77777777" w:rsidR="0093620B" w:rsidRDefault="0093620B" w:rsidP="0093620B">
      <w:pPr>
        <w:pStyle w:val="IDDDefinition"/>
      </w:pPr>
    </w:p>
    <w:p w14:paraId="53BEACC6" w14:textId="77777777" w:rsidR="0093620B" w:rsidRDefault="0093620B" w:rsidP="0093620B">
      <w:pPr>
        <w:pStyle w:val="IDDDefinition"/>
      </w:pPr>
      <w:r w:rsidRPr="005901D3">
        <w:t>UtilityCost:Charge:Simple</w:t>
      </w:r>
      <w:r>
        <w:t xml:space="preserve">, </w:t>
      </w:r>
    </w:p>
    <w:p w14:paraId="54F7115A" w14:textId="77777777" w:rsidR="0093620B" w:rsidRDefault="0093620B" w:rsidP="0093620B">
      <w:pPr>
        <w:pStyle w:val="IDDDefinition"/>
      </w:pPr>
      <w:r>
        <w:t xml:space="preserve">  WinterOnPeak,                 ! Charge Variable Name</w:t>
      </w:r>
    </w:p>
    <w:p w14:paraId="25619957" w14:textId="77777777" w:rsidR="0093620B" w:rsidRDefault="0093620B" w:rsidP="0093620B">
      <w:pPr>
        <w:pStyle w:val="IDDDefinition"/>
      </w:pPr>
      <w:r>
        <w:t xml:space="preserve">  ExampleF,                     ! Tariff Name</w:t>
      </w:r>
    </w:p>
    <w:p w14:paraId="2C446ACF" w14:textId="77777777" w:rsidR="0093620B" w:rsidRDefault="0093620B" w:rsidP="0093620B">
      <w:pPr>
        <w:pStyle w:val="IDDDefinition"/>
      </w:pPr>
      <w:r>
        <w:t xml:space="preserve">  peakEnergy,                   ! Source Variable</w:t>
      </w:r>
    </w:p>
    <w:p w14:paraId="57C2569F" w14:textId="77777777" w:rsidR="0093620B" w:rsidRDefault="0093620B" w:rsidP="0093620B">
      <w:pPr>
        <w:pStyle w:val="IDDDefinition"/>
      </w:pPr>
      <w:r>
        <w:t xml:space="preserve">  Winter,                       ! Season</w:t>
      </w:r>
    </w:p>
    <w:p w14:paraId="55820048" w14:textId="77777777" w:rsidR="0093620B" w:rsidRDefault="0093620B" w:rsidP="0093620B">
      <w:pPr>
        <w:pStyle w:val="IDDDefinition"/>
      </w:pPr>
      <w:r>
        <w:t xml:space="preserve">  EnergyCharges,                ! Category Variable Name</w:t>
      </w:r>
    </w:p>
    <w:p w14:paraId="7751A0EC" w14:textId="77777777" w:rsidR="0093620B" w:rsidRDefault="0093620B" w:rsidP="0093620B">
      <w:pPr>
        <w:pStyle w:val="IDDDefinition"/>
      </w:pPr>
      <w:r>
        <w:t xml:space="preserve">  0.08315;                      ! Cost per Unit Value or Variable Name</w:t>
      </w:r>
    </w:p>
    <w:p w14:paraId="1197649D" w14:textId="77777777" w:rsidR="0093620B" w:rsidRDefault="0093620B" w:rsidP="0093620B">
      <w:pPr>
        <w:pStyle w:val="IDDDefinition"/>
      </w:pPr>
    </w:p>
    <w:p w14:paraId="77FB9DA5" w14:textId="77777777" w:rsidR="0093620B" w:rsidRDefault="0093620B" w:rsidP="0093620B">
      <w:pPr>
        <w:pStyle w:val="IDDDefinition"/>
      </w:pPr>
      <w:r w:rsidRPr="005901D3">
        <w:t>UtilityCost:Charge:Simple</w:t>
      </w:r>
      <w:r>
        <w:t xml:space="preserve">, </w:t>
      </w:r>
    </w:p>
    <w:p w14:paraId="0ADBAF24" w14:textId="77777777" w:rsidR="0093620B" w:rsidRDefault="0093620B" w:rsidP="0093620B">
      <w:pPr>
        <w:pStyle w:val="IDDDefinition"/>
      </w:pPr>
      <w:r>
        <w:t xml:space="preserve">  WinterOffPeak,                ! Charge Variable Name</w:t>
      </w:r>
    </w:p>
    <w:p w14:paraId="28DAB6A5" w14:textId="77777777" w:rsidR="0093620B" w:rsidRDefault="0093620B" w:rsidP="0093620B">
      <w:pPr>
        <w:pStyle w:val="IDDDefinition"/>
      </w:pPr>
      <w:r>
        <w:t xml:space="preserve">  ExampleF,                     ! Tariff Name</w:t>
      </w:r>
    </w:p>
    <w:p w14:paraId="699DA51E" w14:textId="77777777" w:rsidR="0093620B" w:rsidRDefault="0093620B" w:rsidP="0093620B">
      <w:pPr>
        <w:pStyle w:val="IDDDefinition"/>
      </w:pPr>
      <w:r>
        <w:t xml:space="preserve">  offPeakEnergy,                ! Source Variable</w:t>
      </w:r>
    </w:p>
    <w:p w14:paraId="5FD44D2F" w14:textId="77777777" w:rsidR="0093620B" w:rsidRDefault="0093620B" w:rsidP="0093620B">
      <w:pPr>
        <w:pStyle w:val="IDDDefinition"/>
      </w:pPr>
      <w:r>
        <w:t xml:space="preserve">  Winter,                       ! Season</w:t>
      </w:r>
    </w:p>
    <w:p w14:paraId="6EA1E361" w14:textId="77777777" w:rsidR="0093620B" w:rsidRDefault="0093620B" w:rsidP="0093620B">
      <w:pPr>
        <w:pStyle w:val="IDDDefinition"/>
      </w:pPr>
      <w:r>
        <w:t xml:space="preserve">  EnergyCharges,                ! Category Variable Name</w:t>
      </w:r>
    </w:p>
    <w:p w14:paraId="539D023D" w14:textId="77777777" w:rsidR="0093620B" w:rsidRDefault="0093620B" w:rsidP="0093620B">
      <w:pPr>
        <w:pStyle w:val="IDDDefinition"/>
      </w:pPr>
      <w:r>
        <w:t xml:space="preserve">  0.02420;                      ! Cost per Unit Value or Variable Name</w:t>
      </w:r>
    </w:p>
    <w:p w14:paraId="496BBDB2" w14:textId="77777777" w:rsidR="0093620B" w:rsidRDefault="0093620B" w:rsidP="0093620B">
      <w:pPr>
        <w:pStyle w:val="IDDDefinition"/>
      </w:pPr>
    </w:p>
    <w:p w14:paraId="45591FD8" w14:textId="77777777" w:rsidR="0093620B" w:rsidRDefault="0093620B" w:rsidP="0093620B">
      <w:pPr>
        <w:pStyle w:val="IDDDefinition"/>
      </w:pPr>
      <w:r w:rsidRPr="005901D3">
        <w:t>UtilityCost:Qualify</w:t>
      </w:r>
      <w:r>
        <w:t>,</w:t>
      </w:r>
    </w:p>
    <w:p w14:paraId="07277491" w14:textId="77777777" w:rsidR="0093620B" w:rsidRDefault="0093620B" w:rsidP="0093620B">
      <w:pPr>
        <w:pStyle w:val="IDDDefinition"/>
      </w:pPr>
      <w:r>
        <w:t xml:space="preserve">  MinDemand,                    ! Name</w:t>
      </w:r>
    </w:p>
    <w:p w14:paraId="0FAFA303" w14:textId="77777777" w:rsidR="0093620B" w:rsidRDefault="0093620B" w:rsidP="0093620B">
      <w:pPr>
        <w:pStyle w:val="IDDDefinition"/>
      </w:pPr>
      <w:r>
        <w:t xml:space="preserve">  ExampleF,                     ! Tariff Name</w:t>
      </w:r>
    </w:p>
    <w:p w14:paraId="600D76BD" w14:textId="77777777" w:rsidR="0093620B" w:rsidRDefault="0093620B" w:rsidP="0093620B">
      <w:pPr>
        <w:pStyle w:val="IDDDefinition"/>
      </w:pPr>
      <w:r>
        <w:t xml:space="preserve">  TotalDemand,                  ! Variable Name</w:t>
      </w:r>
    </w:p>
    <w:p w14:paraId="7F9129E4" w14:textId="77777777" w:rsidR="0093620B" w:rsidRDefault="0093620B" w:rsidP="0093620B">
      <w:pPr>
        <w:pStyle w:val="IDDDefinition"/>
      </w:pPr>
      <w:r>
        <w:t xml:space="preserve">  Minimum,                      ! Qualify Type</w:t>
      </w:r>
    </w:p>
    <w:p w14:paraId="7F010BFB" w14:textId="77777777" w:rsidR="0093620B" w:rsidRDefault="0093620B" w:rsidP="0093620B">
      <w:pPr>
        <w:pStyle w:val="IDDDefinition"/>
      </w:pPr>
      <w:r>
        <w:t xml:space="preserve">  50,                           ! Threshold Value or Variable Name</w:t>
      </w:r>
    </w:p>
    <w:p w14:paraId="66359BA2" w14:textId="77777777" w:rsidR="0093620B" w:rsidRDefault="0093620B" w:rsidP="0093620B">
      <w:pPr>
        <w:pStyle w:val="IDDDefinition"/>
      </w:pPr>
      <w:r>
        <w:t xml:space="preserve">  Annual,                       ! Season</w:t>
      </w:r>
    </w:p>
    <w:p w14:paraId="31A09502" w14:textId="77777777" w:rsidR="0093620B" w:rsidRDefault="0093620B" w:rsidP="0093620B">
      <w:pPr>
        <w:pStyle w:val="IDDDefinition"/>
      </w:pPr>
      <w:r>
        <w:t xml:space="preserve">  Count,                        ! Threshold Test</w:t>
      </w:r>
    </w:p>
    <w:p w14:paraId="78812A91" w14:textId="77777777" w:rsidR="0093620B" w:rsidRDefault="0093620B" w:rsidP="0093620B">
      <w:pPr>
        <w:pStyle w:val="IDDDefinition"/>
      </w:pPr>
      <w:r>
        <w:t xml:space="preserve">  1;                            ! Number of Months</w:t>
      </w:r>
    </w:p>
    <w:p w14:paraId="0E4AE966" w14:textId="77777777" w:rsidR="0093620B" w:rsidRDefault="0093620B" w:rsidP="0093620B">
      <w:pPr>
        <w:pStyle w:val="IDDDefinition"/>
      </w:pPr>
    </w:p>
    <w:p w14:paraId="6AE8B71C" w14:textId="77777777" w:rsidR="0093620B" w:rsidRDefault="0093620B" w:rsidP="0093620B">
      <w:pPr>
        <w:pStyle w:val="IDDDefinition"/>
      </w:pPr>
      <w:r>
        <w:t>Schedule:Compact, TwoSeasonSchedule, number,</w:t>
      </w:r>
    </w:p>
    <w:p w14:paraId="7CC58AD4" w14:textId="77777777" w:rsidR="0093620B" w:rsidRDefault="0093620B" w:rsidP="0093620B">
      <w:pPr>
        <w:pStyle w:val="IDDDefinition"/>
      </w:pPr>
      <w:r>
        <w:t>Through: 5/31, For: AllDays,  Until: 24:00, 1,</w:t>
      </w:r>
    </w:p>
    <w:p w14:paraId="416BE951" w14:textId="77777777" w:rsidR="0093620B" w:rsidRDefault="0093620B" w:rsidP="0093620B">
      <w:pPr>
        <w:pStyle w:val="IDDDefinition"/>
      </w:pPr>
      <w:r>
        <w:t>Through: 9/30, For: AllDays,  Until: 24:00, 3,</w:t>
      </w:r>
    </w:p>
    <w:p w14:paraId="63E29D78" w14:textId="77777777" w:rsidR="0093620B" w:rsidRDefault="0093620B" w:rsidP="0093620B">
      <w:pPr>
        <w:pStyle w:val="IDDDefinition"/>
      </w:pPr>
      <w:r>
        <w:t>Through: 12/31, For: AllDays, Until: 24:00, 1;</w:t>
      </w:r>
    </w:p>
    <w:p w14:paraId="07BFE4A8" w14:textId="77777777" w:rsidR="0093620B" w:rsidRDefault="0093620B" w:rsidP="0093620B">
      <w:pPr>
        <w:pStyle w:val="IDDDefinition"/>
      </w:pPr>
    </w:p>
    <w:p w14:paraId="67B3AF43" w14:textId="77777777" w:rsidR="0093620B" w:rsidRDefault="0093620B" w:rsidP="0093620B">
      <w:pPr>
        <w:pStyle w:val="IDDDefinition"/>
      </w:pPr>
      <w:r>
        <w:t>Schedule:Compact, TimeOfDaySchedule, number,</w:t>
      </w:r>
    </w:p>
    <w:p w14:paraId="735779F3" w14:textId="77777777" w:rsidR="0093620B" w:rsidRDefault="0093620B" w:rsidP="0093620B">
      <w:pPr>
        <w:pStyle w:val="IDDDefinition"/>
      </w:pPr>
      <w:r>
        <w:t>Through: 5/31, For: AllDays,  Until: 15:00, 3,</w:t>
      </w:r>
    </w:p>
    <w:p w14:paraId="7DEE4C98" w14:textId="77777777" w:rsidR="0093620B" w:rsidRDefault="0093620B" w:rsidP="0093620B">
      <w:pPr>
        <w:pStyle w:val="IDDDefinition"/>
      </w:pPr>
      <w:r>
        <w:t xml:space="preserve">                              Until: 22:00, 1,</w:t>
      </w:r>
    </w:p>
    <w:p w14:paraId="39FD6405" w14:textId="77777777" w:rsidR="0093620B" w:rsidRDefault="0093620B" w:rsidP="0093620B">
      <w:pPr>
        <w:pStyle w:val="IDDDefinition"/>
      </w:pPr>
      <w:r>
        <w:t xml:space="preserve">                              Until: 24:00, 3,</w:t>
      </w:r>
    </w:p>
    <w:p w14:paraId="48F2F6F2" w14:textId="77777777" w:rsidR="0093620B" w:rsidRDefault="0093620B" w:rsidP="0093620B">
      <w:pPr>
        <w:pStyle w:val="IDDDefinition"/>
      </w:pPr>
      <w:r>
        <w:t>Through: 9/30, For: AllDays,  Until: 10:00, 3,</w:t>
      </w:r>
    </w:p>
    <w:p w14:paraId="2BF887AB" w14:textId="77777777" w:rsidR="0093620B" w:rsidRDefault="0093620B" w:rsidP="0093620B">
      <w:pPr>
        <w:pStyle w:val="IDDDefinition"/>
      </w:pPr>
      <w:r>
        <w:t xml:space="preserve">                              Until: 19:00, 1,</w:t>
      </w:r>
    </w:p>
    <w:p w14:paraId="78797838" w14:textId="77777777" w:rsidR="0093620B" w:rsidRDefault="0093620B" w:rsidP="0093620B">
      <w:pPr>
        <w:pStyle w:val="IDDDefinition"/>
      </w:pPr>
      <w:r>
        <w:t xml:space="preserve">                              Until: 24:00, 3,</w:t>
      </w:r>
    </w:p>
    <w:p w14:paraId="6705F906" w14:textId="77777777" w:rsidR="0093620B" w:rsidRDefault="0093620B" w:rsidP="0093620B">
      <w:pPr>
        <w:pStyle w:val="IDDDefinition"/>
      </w:pPr>
      <w:r>
        <w:t>Through: 12/31, For: AllDays, Until: 15:00, 3,</w:t>
      </w:r>
    </w:p>
    <w:p w14:paraId="6B2F3E9B" w14:textId="77777777" w:rsidR="0093620B" w:rsidRDefault="0093620B" w:rsidP="0093620B">
      <w:pPr>
        <w:pStyle w:val="IDDDefinition"/>
      </w:pPr>
      <w:r>
        <w:t xml:space="preserve">                              Until: 22:00, 1,</w:t>
      </w:r>
    </w:p>
    <w:p w14:paraId="0E81C1F0" w14:textId="77777777" w:rsidR="0093620B" w:rsidRDefault="0093620B" w:rsidP="0093620B">
      <w:pPr>
        <w:pStyle w:val="IDDDefinition"/>
      </w:pPr>
      <w:r>
        <w:t xml:space="preserve">                              Until: 24:00, 3;</w:t>
      </w:r>
    </w:p>
    <w:p w14:paraId="22F9D0F5" w14:textId="77777777" w:rsidR="0093620B" w:rsidRDefault="0093620B" w:rsidP="0093620B">
      <w:pPr>
        <w:pStyle w:val="BodyText"/>
      </w:pPr>
    </w:p>
    <w:p w14:paraId="64D20664" w14:textId="77777777" w:rsidR="0093620B" w:rsidRDefault="0093620B" w:rsidP="0093620B">
      <w:pPr>
        <w:pStyle w:val="Heading4"/>
      </w:pPr>
      <w:r>
        <w:lastRenderedPageBreak/>
        <w:t xml:space="preserve">Example G – Blocks within Blocks </w:t>
      </w:r>
    </w:p>
    <w:p w14:paraId="684C1DCA" w14:textId="77777777"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14:paraId="4B1FCB10" w14:textId="77777777" w:rsidR="0093620B" w:rsidRDefault="0093620B" w:rsidP="0093620B">
      <w:pPr>
        <w:pStyle w:val="BlockQuotation"/>
        <w:ind w:left="2700" w:hanging="1332"/>
      </w:pPr>
      <w:r>
        <w:t>Monthly Charge:</w:t>
      </w:r>
      <w:r>
        <w:tab/>
        <w:t>$35 per month</w:t>
      </w:r>
    </w:p>
    <w:p w14:paraId="1DBE083F" w14:textId="77777777" w:rsidR="0093620B" w:rsidRDefault="0093620B" w:rsidP="0093620B">
      <w:pPr>
        <w:pStyle w:val="BlockQuotation"/>
        <w:ind w:left="2700" w:hanging="1332"/>
      </w:pPr>
      <w:r>
        <w:t>Energy Charge:</w:t>
      </w:r>
      <w:r>
        <w:tab/>
        <w:t>For all consumption not greater than 200 hours times the demand use</w:t>
      </w:r>
    </w:p>
    <w:p w14:paraId="1E4F0DCA" w14:textId="77777777" w:rsidR="0093620B" w:rsidRDefault="0093620B" w:rsidP="0093620B">
      <w:pPr>
        <w:pStyle w:val="BlockQuotation"/>
        <w:ind w:left="2700" w:hanging="1332"/>
      </w:pPr>
      <w:r>
        <w:tab/>
        <w:t>10.32 cents/kWh for the first 1000 kWh</w:t>
      </w:r>
    </w:p>
    <w:p w14:paraId="59D0BB00" w14:textId="77777777" w:rsidR="0093620B" w:rsidRDefault="0093620B" w:rsidP="0093620B">
      <w:pPr>
        <w:pStyle w:val="BlockQuotation"/>
        <w:ind w:left="2700" w:hanging="1332"/>
      </w:pPr>
      <w:r>
        <w:tab/>
        <w:t>7.43 cents/kWh for the next 4000 kWh</w:t>
      </w:r>
    </w:p>
    <w:p w14:paraId="37A2C6D1" w14:textId="77777777" w:rsidR="0093620B" w:rsidRDefault="0093620B" w:rsidP="0093620B">
      <w:pPr>
        <w:pStyle w:val="BlockQuotation"/>
        <w:ind w:left="2700" w:hanging="1332"/>
      </w:pPr>
      <w:r>
        <w:tab/>
        <w:t>6.23 cents/kWh for the next 5000 kWh</w:t>
      </w:r>
    </w:p>
    <w:p w14:paraId="7AB21544" w14:textId="77777777" w:rsidR="0093620B" w:rsidRDefault="0093620B" w:rsidP="0093620B">
      <w:pPr>
        <w:pStyle w:val="BlockQuotation"/>
        <w:ind w:left="2700" w:hanging="1332"/>
      </w:pPr>
      <w:r>
        <w:tab/>
        <w:t>4.27 cents/kWh for the remaining kWh less than 200 hours times the demand</w:t>
      </w:r>
    </w:p>
    <w:p w14:paraId="1CE6CDA3" w14:textId="77777777" w:rsidR="0093620B" w:rsidRDefault="0093620B" w:rsidP="0093620B">
      <w:pPr>
        <w:pStyle w:val="BlockQuotation"/>
        <w:ind w:left="2700" w:hanging="1332"/>
      </w:pPr>
      <w:r>
        <w:tab/>
        <w:t>6.82 cents/kWh for all consumption in excess of 200 hours and not greater than 400 hours times the demand</w:t>
      </w:r>
    </w:p>
    <w:p w14:paraId="5D6BAA79" w14:textId="77777777" w:rsidR="0093620B" w:rsidRDefault="0093620B" w:rsidP="0093620B">
      <w:pPr>
        <w:pStyle w:val="BlockQuotation"/>
        <w:ind w:left="2700" w:hanging="1332"/>
      </w:pPr>
      <w:r>
        <w:tab/>
        <w:t>5.03 cents/kWh for all consumption in excess of 400 hours times the demand.</w:t>
      </w:r>
    </w:p>
    <w:p w14:paraId="0677D002" w14:textId="77777777"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14:paraId="3D738D5B" w14:textId="77777777" w:rsidR="0093620B" w:rsidRDefault="0093620B" w:rsidP="0093620B">
      <w:pPr>
        <w:pStyle w:val="BodyText"/>
      </w:pPr>
    </w:p>
    <w:p w14:paraId="1502B17B" w14:textId="77777777" w:rsidR="0093620B" w:rsidRDefault="0093620B" w:rsidP="0093620B">
      <w:pPr>
        <w:pStyle w:val="IDDDefinition"/>
      </w:pPr>
      <w:r w:rsidRPr="00AA1290" w:rsidDel="00614660">
        <w:lastRenderedPageBreak/>
        <w:t xml:space="preserve"> </w:t>
      </w:r>
      <w:r>
        <w:t xml:space="preserve"> UtilityCost:Tariff,</w:t>
      </w:r>
    </w:p>
    <w:p w14:paraId="235F71DC" w14:textId="77777777" w:rsidR="0093620B" w:rsidRDefault="0093620B" w:rsidP="0093620B">
      <w:pPr>
        <w:pStyle w:val="IDDDefinition"/>
      </w:pPr>
      <w:r>
        <w:t xml:space="preserve">    ExampleG,                !- Name</w:t>
      </w:r>
    </w:p>
    <w:p w14:paraId="1F9FC4EA" w14:textId="77777777" w:rsidR="0093620B" w:rsidRDefault="0093620B" w:rsidP="0093620B">
      <w:pPr>
        <w:pStyle w:val="IDDDefinition"/>
      </w:pPr>
      <w:r>
        <w:t xml:space="preserve">    ElectricityPurchased:Facility,  !- Output Meter Name</w:t>
      </w:r>
    </w:p>
    <w:p w14:paraId="4F51FD21" w14:textId="77777777" w:rsidR="0093620B" w:rsidRDefault="0093620B" w:rsidP="0093620B">
      <w:pPr>
        <w:pStyle w:val="IDDDefinition"/>
      </w:pPr>
      <w:r>
        <w:t xml:space="preserve">    KWh,                     !- Conversion Factor Choice</w:t>
      </w:r>
    </w:p>
    <w:p w14:paraId="1768B6B4" w14:textId="77777777" w:rsidR="0093620B" w:rsidRDefault="0093620B" w:rsidP="0093620B">
      <w:pPr>
        <w:pStyle w:val="IDDDefinition"/>
      </w:pPr>
      <w:r>
        <w:t xml:space="preserve">    ,                        !- Energy Conversion Factor</w:t>
      </w:r>
    </w:p>
    <w:p w14:paraId="2735D775" w14:textId="77777777" w:rsidR="0093620B" w:rsidRDefault="0093620B" w:rsidP="0093620B">
      <w:pPr>
        <w:pStyle w:val="IDDDefinition"/>
      </w:pPr>
      <w:r>
        <w:t xml:space="preserve">    ,                        !- Demand Conversion Factor</w:t>
      </w:r>
    </w:p>
    <w:p w14:paraId="57976298" w14:textId="77777777" w:rsidR="0093620B" w:rsidRDefault="0093620B" w:rsidP="0093620B">
      <w:pPr>
        <w:pStyle w:val="IDDDefinition"/>
      </w:pPr>
      <w:r>
        <w:t xml:space="preserve">    ,                        !- Time of Use Period Schedule Name</w:t>
      </w:r>
    </w:p>
    <w:p w14:paraId="65AE38CF" w14:textId="77777777" w:rsidR="0093620B" w:rsidRDefault="0093620B" w:rsidP="0093620B">
      <w:pPr>
        <w:pStyle w:val="IDDDefinition"/>
      </w:pPr>
      <w:r>
        <w:t xml:space="preserve">    ,                        !- Season Schedule Name</w:t>
      </w:r>
    </w:p>
    <w:p w14:paraId="67C64400" w14:textId="77777777" w:rsidR="0093620B" w:rsidRDefault="0093620B" w:rsidP="0093620B">
      <w:pPr>
        <w:pStyle w:val="IDDDefinition"/>
      </w:pPr>
      <w:r>
        <w:t xml:space="preserve">    ,                        !- Month Schedule Name</w:t>
      </w:r>
    </w:p>
    <w:p w14:paraId="3C2B95EF" w14:textId="77777777" w:rsidR="0093620B" w:rsidRDefault="0093620B" w:rsidP="0093620B">
      <w:pPr>
        <w:pStyle w:val="IDDDefinition"/>
      </w:pPr>
      <w:r>
        <w:t xml:space="preserve">    ,                        !- Demand Window Length</w:t>
      </w:r>
    </w:p>
    <w:p w14:paraId="6F23B4CF" w14:textId="77777777" w:rsidR="0093620B" w:rsidRDefault="0093620B" w:rsidP="0093620B">
      <w:pPr>
        <w:pStyle w:val="IDDDefinition"/>
      </w:pPr>
      <w:r>
        <w:t xml:space="preserve">    35;                      !- Monthly Charge or Variable Name</w:t>
      </w:r>
    </w:p>
    <w:p w14:paraId="47DC51E0" w14:textId="77777777" w:rsidR="0093620B" w:rsidRDefault="0093620B" w:rsidP="0093620B">
      <w:pPr>
        <w:pStyle w:val="IDDDefinition"/>
      </w:pPr>
    </w:p>
    <w:p w14:paraId="6A3DCEC5" w14:textId="77777777" w:rsidR="0093620B" w:rsidRDefault="0093620B" w:rsidP="0093620B">
      <w:pPr>
        <w:pStyle w:val="IDDDefinition"/>
      </w:pPr>
      <w:r>
        <w:t xml:space="preserve">  UtilityCost:Charge:Block,</w:t>
      </w:r>
    </w:p>
    <w:p w14:paraId="603257F2" w14:textId="77777777" w:rsidR="0093620B" w:rsidRDefault="0093620B" w:rsidP="0093620B">
      <w:pPr>
        <w:pStyle w:val="IDDDefinition"/>
      </w:pPr>
      <w:r>
        <w:t xml:space="preserve">    EnergyFirst200kWhPerkW,  !- Charge Variable Name</w:t>
      </w:r>
    </w:p>
    <w:p w14:paraId="0664CCD6" w14:textId="77777777" w:rsidR="0093620B" w:rsidRDefault="0093620B" w:rsidP="0093620B">
      <w:pPr>
        <w:pStyle w:val="IDDDefinition"/>
      </w:pPr>
      <w:r>
        <w:t xml:space="preserve">    ExampleG,                !- Tariff Name</w:t>
      </w:r>
    </w:p>
    <w:p w14:paraId="6412F320" w14:textId="77777777" w:rsidR="0093620B" w:rsidRDefault="0093620B" w:rsidP="0093620B">
      <w:pPr>
        <w:pStyle w:val="IDDDefinition"/>
      </w:pPr>
      <w:r>
        <w:t xml:space="preserve">    totalEnergy,             !- Source Variable</w:t>
      </w:r>
    </w:p>
    <w:p w14:paraId="4605F41B" w14:textId="77777777" w:rsidR="0093620B" w:rsidRDefault="0093620B" w:rsidP="0093620B">
      <w:pPr>
        <w:pStyle w:val="IDDDefinition"/>
      </w:pPr>
      <w:r>
        <w:t xml:space="preserve">    Annual,                  !- Season</w:t>
      </w:r>
    </w:p>
    <w:p w14:paraId="6D7295B5" w14:textId="77777777" w:rsidR="0093620B" w:rsidRDefault="0093620B" w:rsidP="0093620B">
      <w:pPr>
        <w:pStyle w:val="IDDDefinition"/>
      </w:pPr>
      <w:r>
        <w:t xml:space="preserve">    NotIncluded,             !- Category Variable Name</w:t>
      </w:r>
    </w:p>
    <w:p w14:paraId="5FE64227" w14:textId="77777777" w:rsidR="0093620B" w:rsidRDefault="0093620B" w:rsidP="0093620B">
      <w:pPr>
        <w:pStyle w:val="IDDDefinition"/>
      </w:pPr>
      <w:r>
        <w:t xml:space="preserve">    restOfEnergy,            !- Remaining Into Variable</w:t>
      </w:r>
    </w:p>
    <w:p w14:paraId="1F84C6AF" w14:textId="77777777" w:rsidR="0093620B" w:rsidRDefault="0093620B" w:rsidP="0093620B">
      <w:pPr>
        <w:pStyle w:val="IDDDefinition"/>
      </w:pPr>
      <w:r>
        <w:t xml:space="preserve">    totalDemand,             !- Block Size Multiplier Value or Variable Name</w:t>
      </w:r>
    </w:p>
    <w:p w14:paraId="43C6EC5C" w14:textId="77777777" w:rsidR="0093620B" w:rsidRDefault="0093620B" w:rsidP="0093620B">
      <w:pPr>
        <w:pStyle w:val="IDDDefinition"/>
      </w:pPr>
      <w:r>
        <w:t xml:space="preserve">    200,                     !- Block Size 1 Value or Variable Name</w:t>
      </w:r>
    </w:p>
    <w:p w14:paraId="41665585" w14:textId="77777777" w:rsidR="0093620B" w:rsidRDefault="0093620B" w:rsidP="0093620B">
      <w:pPr>
        <w:pStyle w:val="IDDDefinition"/>
      </w:pPr>
      <w:r>
        <w:t xml:space="preserve">    1;                       !- Block 1 Cost Per Unit Value or Variable Name</w:t>
      </w:r>
    </w:p>
    <w:p w14:paraId="0DEBAFD4" w14:textId="77777777" w:rsidR="0093620B" w:rsidRDefault="0093620B" w:rsidP="0093620B">
      <w:pPr>
        <w:pStyle w:val="IDDDefinition"/>
      </w:pPr>
    </w:p>
    <w:p w14:paraId="25C509B2" w14:textId="77777777" w:rsidR="0093620B" w:rsidRDefault="0093620B" w:rsidP="0093620B">
      <w:pPr>
        <w:pStyle w:val="IDDDefinition"/>
      </w:pPr>
      <w:r>
        <w:t xml:space="preserve">  UtilityCost:Charge:Block,</w:t>
      </w:r>
    </w:p>
    <w:p w14:paraId="1311B58D" w14:textId="77777777" w:rsidR="0093620B" w:rsidRDefault="0093620B" w:rsidP="0093620B">
      <w:pPr>
        <w:pStyle w:val="IDDDefinition"/>
      </w:pPr>
      <w:r>
        <w:t xml:space="preserve">    CostOfFirst200kWhPerkW,  !- Charge Variable Name</w:t>
      </w:r>
    </w:p>
    <w:p w14:paraId="296EAB6E" w14:textId="77777777" w:rsidR="0093620B" w:rsidRDefault="0093620B" w:rsidP="0093620B">
      <w:pPr>
        <w:pStyle w:val="IDDDefinition"/>
      </w:pPr>
      <w:r>
        <w:t xml:space="preserve">    ExampleG,                !- Tariff Name</w:t>
      </w:r>
    </w:p>
    <w:p w14:paraId="15B36033" w14:textId="77777777" w:rsidR="0093620B" w:rsidRDefault="0093620B" w:rsidP="0093620B">
      <w:pPr>
        <w:pStyle w:val="IDDDefinition"/>
      </w:pPr>
      <w:r>
        <w:t xml:space="preserve">    EnergyFirst200kWhPerkW,  !- Source Variable</w:t>
      </w:r>
    </w:p>
    <w:p w14:paraId="1D7E31B6" w14:textId="77777777" w:rsidR="0093620B" w:rsidRDefault="0093620B" w:rsidP="0093620B">
      <w:pPr>
        <w:pStyle w:val="IDDDefinition"/>
      </w:pPr>
      <w:r>
        <w:t xml:space="preserve">    Annual,                  !- Season</w:t>
      </w:r>
    </w:p>
    <w:p w14:paraId="0D45DAE7" w14:textId="77777777" w:rsidR="0093620B" w:rsidRDefault="0093620B" w:rsidP="0093620B">
      <w:pPr>
        <w:pStyle w:val="IDDDefinition"/>
      </w:pPr>
      <w:r>
        <w:t xml:space="preserve">    EnergyCharges,           !- Category Variable Name</w:t>
      </w:r>
    </w:p>
    <w:p w14:paraId="4BEB83D8" w14:textId="77777777" w:rsidR="0093620B" w:rsidRDefault="0093620B" w:rsidP="0093620B">
      <w:pPr>
        <w:pStyle w:val="IDDDefinition"/>
      </w:pPr>
      <w:r>
        <w:t xml:space="preserve">    ,                        !- Remaining Into Variable</w:t>
      </w:r>
    </w:p>
    <w:p w14:paraId="252DCA97" w14:textId="77777777" w:rsidR="0093620B" w:rsidRDefault="0093620B" w:rsidP="0093620B">
      <w:pPr>
        <w:pStyle w:val="IDDDefinition"/>
      </w:pPr>
      <w:r>
        <w:t xml:space="preserve">    ,                        !- Block Size Multiplier Value or Variable Name</w:t>
      </w:r>
    </w:p>
    <w:p w14:paraId="68C1C384" w14:textId="77777777" w:rsidR="0093620B" w:rsidRDefault="0093620B" w:rsidP="0093620B">
      <w:pPr>
        <w:pStyle w:val="IDDDefinition"/>
      </w:pPr>
      <w:r>
        <w:t xml:space="preserve">    1000,                    !- Block Size 1 Value or Variable Name</w:t>
      </w:r>
    </w:p>
    <w:p w14:paraId="6C7695C9" w14:textId="77777777" w:rsidR="0093620B" w:rsidRDefault="0093620B" w:rsidP="0093620B">
      <w:pPr>
        <w:pStyle w:val="IDDDefinition"/>
      </w:pPr>
      <w:r>
        <w:t xml:space="preserve">    0.1032,                  !- Block 1 Cost Per Unit Value or Variable Name</w:t>
      </w:r>
    </w:p>
    <w:p w14:paraId="1C5D435F" w14:textId="77777777" w:rsidR="0093620B" w:rsidRDefault="0093620B" w:rsidP="0093620B">
      <w:pPr>
        <w:pStyle w:val="IDDDefinition"/>
      </w:pPr>
      <w:r>
        <w:t xml:space="preserve">    4000,                    !- Block Size 2 Value or Variable Name</w:t>
      </w:r>
    </w:p>
    <w:p w14:paraId="40EE5706" w14:textId="77777777" w:rsidR="0093620B" w:rsidRDefault="0093620B" w:rsidP="0093620B">
      <w:pPr>
        <w:pStyle w:val="IDDDefinition"/>
      </w:pPr>
      <w:r>
        <w:t xml:space="preserve">    0.0743,                  !- Block 2 Cost Per Unit Value or Variable Name</w:t>
      </w:r>
    </w:p>
    <w:p w14:paraId="128D4DE9" w14:textId="77777777" w:rsidR="0093620B" w:rsidRDefault="0093620B" w:rsidP="0093620B">
      <w:pPr>
        <w:pStyle w:val="IDDDefinition"/>
      </w:pPr>
      <w:r>
        <w:t xml:space="preserve">    5000,                    !- Block Size 3 Value or Variable Name</w:t>
      </w:r>
    </w:p>
    <w:p w14:paraId="51F2971F" w14:textId="77777777" w:rsidR="0093620B" w:rsidRDefault="0093620B" w:rsidP="0093620B">
      <w:pPr>
        <w:pStyle w:val="IDDDefinition"/>
      </w:pPr>
      <w:r>
        <w:t xml:space="preserve">    0.0623,                  !- Block 3 Cost Per Unit Value or Variable Name</w:t>
      </w:r>
    </w:p>
    <w:p w14:paraId="629C51EF" w14:textId="77777777" w:rsidR="0093620B" w:rsidRDefault="0093620B" w:rsidP="0093620B">
      <w:pPr>
        <w:pStyle w:val="IDDDefinition"/>
      </w:pPr>
      <w:r>
        <w:t xml:space="preserve">    remaining,               !- Block Size 4 Value or Variable Name</w:t>
      </w:r>
    </w:p>
    <w:p w14:paraId="22001737" w14:textId="77777777" w:rsidR="0093620B" w:rsidRDefault="0093620B" w:rsidP="0093620B">
      <w:pPr>
        <w:pStyle w:val="IDDDefinition"/>
      </w:pPr>
      <w:r>
        <w:t xml:space="preserve">    0.0427;                  !- Block 4 Cost Per Unit Value or Variable Name</w:t>
      </w:r>
    </w:p>
    <w:p w14:paraId="78876734" w14:textId="77777777" w:rsidR="0093620B" w:rsidRDefault="0093620B" w:rsidP="0093620B">
      <w:pPr>
        <w:pStyle w:val="IDDDefinition"/>
      </w:pPr>
    </w:p>
    <w:p w14:paraId="7D8F2801" w14:textId="77777777" w:rsidR="0093620B" w:rsidRDefault="0093620B" w:rsidP="0093620B">
      <w:pPr>
        <w:pStyle w:val="IDDDefinition"/>
      </w:pPr>
      <w:r>
        <w:t xml:space="preserve">  UtilityCost:Charge:Block,</w:t>
      </w:r>
    </w:p>
    <w:p w14:paraId="77FEA0C7" w14:textId="77777777" w:rsidR="0093620B" w:rsidRDefault="0093620B" w:rsidP="0093620B">
      <w:pPr>
        <w:pStyle w:val="IDDDefinition"/>
      </w:pPr>
      <w:r>
        <w:t xml:space="preserve">    CostOfRestOfEnergy,      !- Charge Variable Name</w:t>
      </w:r>
    </w:p>
    <w:p w14:paraId="7E6ADA37" w14:textId="77777777" w:rsidR="0093620B" w:rsidRDefault="0093620B" w:rsidP="0093620B">
      <w:pPr>
        <w:pStyle w:val="IDDDefinition"/>
      </w:pPr>
      <w:r>
        <w:t xml:space="preserve">    ExampleG,                !- Tariff Name</w:t>
      </w:r>
    </w:p>
    <w:p w14:paraId="64426DC8" w14:textId="77777777" w:rsidR="0093620B" w:rsidRDefault="0093620B" w:rsidP="0093620B">
      <w:pPr>
        <w:pStyle w:val="IDDDefinition"/>
      </w:pPr>
      <w:r>
        <w:t xml:space="preserve">    restOfEnergy,            !- Source Variable</w:t>
      </w:r>
    </w:p>
    <w:p w14:paraId="637A90F5" w14:textId="77777777" w:rsidR="0093620B" w:rsidRDefault="0093620B" w:rsidP="0093620B">
      <w:pPr>
        <w:pStyle w:val="IDDDefinition"/>
      </w:pPr>
      <w:r>
        <w:t xml:space="preserve">    Annual,                  !- Season</w:t>
      </w:r>
    </w:p>
    <w:p w14:paraId="7017F825" w14:textId="77777777" w:rsidR="0093620B" w:rsidRDefault="0093620B" w:rsidP="0093620B">
      <w:pPr>
        <w:pStyle w:val="IDDDefinition"/>
      </w:pPr>
      <w:r>
        <w:t xml:space="preserve">    EnergyCharges,           !- Category Variable Name</w:t>
      </w:r>
    </w:p>
    <w:p w14:paraId="629787EB" w14:textId="77777777" w:rsidR="0093620B" w:rsidRDefault="0093620B" w:rsidP="0093620B">
      <w:pPr>
        <w:pStyle w:val="IDDDefinition"/>
      </w:pPr>
      <w:r>
        <w:t xml:space="preserve">    ,                        !- Remaining Into Variable</w:t>
      </w:r>
    </w:p>
    <w:p w14:paraId="6A463289" w14:textId="77777777" w:rsidR="0093620B" w:rsidRDefault="0093620B" w:rsidP="0093620B">
      <w:pPr>
        <w:pStyle w:val="IDDDefinition"/>
      </w:pPr>
      <w:r>
        <w:t xml:space="preserve">    totalDemand,             !- Block Size Multiplier Value or Variable Name</w:t>
      </w:r>
    </w:p>
    <w:p w14:paraId="220DAEC1" w14:textId="77777777" w:rsidR="0093620B" w:rsidRDefault="0093620B" w:rsidP="0093620B">
      <w:pPr>
        <w:pStyle w:val="IDDDefinition"/>
      </w:pPr>
      <w:r>
        <w:t xml:space="preserve">    200,                     !- Block Size 1 Value or Variable Name</w:t>
      </w:r>
    </w:p>
    <w:p w14:paraId="01F5D4B2" w14:textId="77777777" w:rsidR="0093620B" w:rsidRDefault="0093620B" w:rsidP="0093620B">
      <w:pPr>
        <w:pStyle w:val="IDDDefinition"/>
      </w:pPr>
      <w:r>
        <w:t xml:space="preserve">    0.0682,                  !- Block 1 Cost Per Unit Value or Variable Name</w:t>
      </w:r>
    </w:p>
    <w:p w14:paraId="4EED5514" w14:textId="77777777" w:rsidR="0093620B" w:rsidRDefault="0093620B" w:rsidP="0093620B">
      <w:pPr>
        <w:pStyle w:val="IDDDefinition"/>
      </w:pPr>
      <w:r>
        <w:t xml:space="preserve">    remaining,               !- Block Size 2 Value or Variable Name</w:t>
      </w:r>
    </w:p>
    <w:p w14:paraId="01E5C4C0" w14:textId="77777777" w:rsidR="0093620B" w:rsidRDefault="0093620B" w:rsidP="0093620B">
      <w:pPr>
        <w:pStyle w:val="IDDDefinition"/>
      </w:pPr>
      <w:r>
        <w:t xml:space="preserve">    0.0503;                  !- Block 2 Cost Per Unit Value or Variable Name</w:t>
      </w:r>
    </w:p>
    <w:p w14:paraId="66B9B41E" w14:textId="77777777" w:rsidR="0093620B" w:rsidRDefault="0093620B" w:rsidP="0093620B">
      <w:pPr>
        <w:pStyle w:val="BodyText"/>
      </w:pPr>
    </w:p>
    <w:p w14:paraId="7D3FCFD8" w14:textId="77777777" w:rsidR="0093620B" w:rsidRDefault="0093620B" w:rsidP="0093620B">
      <w:pPr>
        <w:pStyle w:val="Heading4"/>
      </w:pPr>
      <w:bookmarkStart w:id="3773" w:name="_Toc99528247"/>
      <w:bookmarkStart w:id="3774" w:name="_Toc209757564"/>
      <w:r>
        <w:t xml:space="preserve">Example H – Real Time Pricing </w:t>
      </w:r>
    </w:p>
    <w:p w14:paraId="1415865C" w14:textId="77777777"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14:paraId="18D038B0" w14:textId="77777777"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14:paraId="071B736F" w14:textId="77777777" w:rsidR="0093620B" w:rsidRDefault="0093620B" w:rsidP="0093620B">
      <w:pPr>
        <w:pStyle w:val="BodyText"/>
      </w:pPr>
    </w:p>
    <w:p w14:paraId="43282558" w14:textId="77777777" w:rsidR="0093620B" w:rsidRDefault="0093620B" w:rsidP="0093620B">
      <w:pPr>
        <w:pStyle w:val="IDDDefinition"/>
      </w:pPr>
      <w:r>
        <w:t>!  EXAMPLE H - Real Time Pricing (RTP)</w:t>
      </w:r>
    </w:p>
    <w:p w14:paraId="762D6766" w14:textId="77777777" w:rsidR="0093620B" w:rsidRDefault="0093620B" w:rsidP="0093620B">
      <w:pPr>
        <w:pStyle w:val="IDDDefinition"/>
      </w:pPr>
    </w:p>
    <w:p w14:paraId="46E4AA5E" w14:textId="77777777" w:rsidR="0093620B" w:rsidRDefault="0093620B" w:rsidP="0093620B">
      <w:pPr>
        <w:pStyle w:val="IDDDefinition"/>
      </w:pPr>
      <w:r>
        <w:t xml:space="preserve">  UtilityCost:Tariff,</w:t>
      </w:r>
    </w:p>
    <w:p w14:paraId="4D68AACB" w14:textId="77777777" w:rsidR="0093620B" w:rsidRDefault="0093620B" w:rsidP="0093620B">
      <w:pPr>
        <w:pStyle w:val="IDDDefinition"/>
      </w:pPr>
      <w:r>
        <w:t xml:space="preserve">    ExampleH,                !- Name</w:t>
      </w:r>
    </w:p>
    <w:p w14:paraId="436D14FF" w14:textId="77777777" w:rsidR="0093620B" w:rsidRDefault="0093620B" w:rsidP="0093620B">
      <w:pPr>
        <w:pStyle w:val="IDDDefinition"/>
      </w:pPr>
      <w:r>
        <w:t xml:space="preserve">    ElectricityPurchased:Facility,  !- Output Meter Name</w:t>
      </w:r>
    </w:p>
    <w:p w14:paraId="4ACB6004" w14:textId="77777777" w:rsidR="0093620B" w:rsidRDefault="0093620B" w:rsidP="0093620B">
      <w:pPr>
        <w:pStyle w:val="IDDDefinition"/>
      </w:pPr>
      <w:r>
        <w:t xml:space="preserve">    kWh,                     !- Conversion Factor Choice</w:t>
      </w:r>
    </w:p>
    <w:p w14:paraId="772F4A13" w14:textId="77777777" w:rsidR="0093620B" w:rsidRDefault="0093620B" w:rsidP="0093620B">
      <w:pPr>
        <w:pStyle w:val="IDDDefinition"/>
      </w:pPr>
      <w:r>
        <w:t xml:space="preserve">    ,                        !- Energy Conversion Factor</w:t>
      </w:r>
    </w:p>
    <w:p w14:paraId="6C39A5D3" w14:textId="77777777" w:rsidR="0093620B" w:rsidRDefault="0093620B" w:rsidP="0093620B">
      <w:pPr>
        <w:pStyle w:val="IDDDefinition"/>
      </w:pPr>
      <w:r>
        <w:t xml:space="preserve">    ,                        !- Demand Conversion Factor</w:t>
      </w:r>
    </w:p>
    <w:p w14:paraId="7A9B7148" w14:textId="77777777" w:rsidR="0093620B" w:rsidRDefault="0093620B" w:rsidP="0093620B">
      <w:pPr>
        <w:pStyle w:val="IDDDefinition"/>
      </w:pPr>
      <w:r>
        <w:t xml:space="preserve">    ,                        !- Time of Use Period Schedule Name</w:t>
      </w:r>
    </w:p>
    <w:p w14:paraId="3855CB12" w14:textId="77777777" w:rsidR="0093620B" w:rsidRDefault="0093620B" w:rsidP="0093620B">
      <w:pPr>
        <w:pStyle w:val="IDDDefinition"/>
      </w:pPr>
      <w:r>
        <w:t xml:space="preserve">    ,                        !- Season Schedule Name</w:t>
      </w:r>
    </w:p>
    <w:p w14:paraId="4E5C4B61" w14:textId="77777777" w:rsidR="0093620B" w:rsidRDefault="0093620B" w:rsidP="0093620B">
      <w:pPr>
        <w:pStyle w:val="IDDDefinition"/>
      </w:pPr>
      <w:r>
        <w:t xml:space="preserve">    ,                        !- Month Schedule Name</w:t>
      </w:r>
    </w:p>
    <w:p w14:paraId="45C499E9" w14:textId="77777777" w:rsidR="0093620B" w:rsidRDefault="0093620B" w:rsidP="0093620B">
      <w:pPr>
        <w:pStyle w:val="IDDDefinition"/>
      </w:pPr>
      <w:r>
        <w:t xml:space="preserve">    ,                        !- Demand Window Length</w:t>
      </w:r>
    </w:p>
    <w:p w14:paraId="22515909" w14:textId="77777777" w:rsidR="0093620B" w:rsidRDefault="0093620B" w:rsidP="0093620B">
      <w:pPr>
        <w:pStyle w:val="IDDDefinition"/>
      </w:pPr>
      <w:r>
        <w:t xml:space="preserve">    37.75,                   !- Monthly Charge or Variable Name</w:t>
      </w:r>
    </w:p>
    <w:p w14:paraId="25D17C7F" w14:textId="77777777" w:rsidR="0093620B" w:rsidRDefault="0093620B" w:rsidP="0093620B">
      <w:pPr>
        <w:pStyle w:val="IDDDefinition"/>
      </w:pPr>
      <w:r>
        <w:t xml:space="preserve">    ,                        !- Minimum Monthly Charge or Variable Name</w:t>
      </w:r>
    </w:p>
    <w:p w14:paraId="70A1DFE3" w14:textId="77777777" w:rsidR="0093620B" w:rsidRDefault="0093620B" w:rsidP="0093620B">
      <w:pPr>
        <w:pStyle w:val="IDDDefinition"/>
      </w:pPr>
      <w:r>
        <w:t xml:space="preserve">    RTPpriceSchedule-H,      !- Real Time Pricing Charge Schedule Name</w:t>
      </w:r>
    </w:p>
    <w:p w14:paraId="0D16F9CF" w14:textId="77777777" w:rsidR="0093620B" w:rsidRDefault="0093620B" w:rsidP="0093620B">
      <w:pPr>
        <w:pStyle w:val="IDDDefinition"/>
      </w:pPr>
      <w:r>
        <w:t xml:space="preserve">    ,                        !- Customer Baseline Load Schedule Name</w:t>
      </w:r>
    </w:p>
    <w:p w14:paraId="457A34DE" w14:textId="77777777" w:rsidR="0093620B" w:rsidRDefault="0093620B" w:rsidP="0093620B">
      <w:pPr>
        <w:pStyle w:val="IDDDefinition"/>
      </w:pPr>
      <w:r>
        <w:t xml:space="preserve">    ,                        !- Group Name</w:t>
      </w:r>
    </w:p>
    <w:p w14:paraId="7C4B0B1A" w14:textId="77777777" w:rsidR="0093620B" w:rsidRDefault="0093620B" w:rsidP="0093620B">
      <w:pPr>
        <w:pStyle w:val="IDDDefinition"/>
      </w:pPr>
      <w:r>
        <w:t xml:space="preserve">    buyFromUtility;          !- Buy Or Sell</w:t>
      </w:r>
    </w:p>
    <w:p w14:paraId="65F5D835" w14:textId="77777777" w:rsidR="0093620B" w:rsidRDefault="0093620B" w:rsidP="0093620B">
      <w:pPr>
        <w:pStyle w:val="IDDDefinition"/>
      </w:pPr>
    </w:p>
    <w:p w14:paraId="23745B86" w14:textId="77777777" w:rsidR="0093620B" w:rsidRDefault="0093620B" w:rsidP="0093620B">
      <w:pPr>
        <w:pStyle w:val="IDDDefinition"/>
      </w:pPr>
      <w:r>
        <w:t xml:space="preserve">  Schedule:Compact,</w:t>
      </w:r>
    </w:p>
    <w:p w14:paraId="41E7D73B" w14:textId="77777777" w:rsidR="0093620B" w:rsidRDefault="0093620B" w:rsidP="0093620B">
      <w:pPr>
        <w:pStyle w:val="IDDDefinition"/>
      </w:pPr>
      <w:r>
        <w:t xml:space="preserve">    RTPpriceSchedule-H,      !- Name</w:t>
      </w:r>
    </w:p>
    <w:p w14:paraId="7638CB12" w14:textId="77777777" w:rsidR="0093620B" w:rsidRDefault="0093620B" w:rsidP="0093620B">
      <w:pPr>
        <w:pStyle w:val="IDDDefinition"/>
      </w:pPr>
      <w:r>
        <w:t xml:space="preserve">    Any Number,              !- Schedule Type Limits Name</w:t>
      </w:r>
    </w:p>
    <w:p w14:paraId="7BD36D2B" w14:textId="77777777" w:rsidR="0093620B" w:rsidRDefault="0093620B" w:rsidP="0093620B">
      <w:pPr>
        <w:pStyle w:val="IDDDefinition"/>
      </w:pPr>
      <w:r>
        <w:t xml:space="preserve">    Through: 5/31,           !- Field 1</w:t>
      </w:r>
    </w:p>
    <w:p w14:paraId="790FFFBB" w14:textId="77777777" w:rsidR="0093620B" w:rsidRDefault="0093620B" w:rsidP="0093620B">
      <w:pPr>
        <w:pStyle w:val="IDDDefinition"/>
      </w:pPr>
      <w:r>
        <w:t xml:space="preserve">    For: AllDays,            !- Field 2</w:t>
      </w:r>
    </w:p>
    <w:p w14:paraId="75D2A589" w14:textId="77777777" w:rsidR="0093620B" w:rsidRDefault="0093620B" w:rsidP="0093620B">
      <w:pPr>
        <w:pStyle w:val="IDDDefinition"/>
      </w:pPr>
      <w:r>
        <w:t xml:space="preserve">    Until: 15:00,            !- Field 3</w:t>
      </w:r>
    </w:p>
    <w:p w14:paraId="2D257BAC" w14:textId="77777777" w:rsidR="0093620B" w:rsidRDefault="0093620B" w:rsidP="0093620B">
      <w:pPr>
        <w:pStyle w:val="IDDDefinition"/>
      </w:pPr>
      <w:r>
        <w:t xml:space="preserve">    0.02420,                 !- Field 4</w:t>
      </w:r>
    </w:p>
    <w:p w14:paraId="1206358D" w14:textId="77777777" w:rsidR="0093620B" w:rsidRDefault="0093620B" w:rsidP="0093620B">
      <w:pPr>
        <w:pStyle w:val="IDDDefinition"/>
      </w:pPr>
      <w:r>
        <w:t xml:space="preserve">    Until: 22:00,            !- Field 5</w:t>
      </w:r>
    </w:p>
    <w:p w14:paraId="13412151" w14:textId="77777777" w:rsidR="0093620B" w:rsidRDefault="0093620B" w:rsidP="0093620B">
      <w:pPr>
        <w:pStyle w:val="IDDDefinition"/>
      </w:pPr>
      <w:r>
        <w:t xml:space="preserve">    0.08315,                 !- Field 6</w:t>
      </w:r>
    </w:p>
    <w:p w14:paraId="44A7D1A7" w14:textId="77777777" w:rsidR="0093620B" w:rsidRDefault="0093620B" w:rsidP="0093620B">
      <w:pPr>
        <w:pStyle w:val="IDDDefinition"/>
      </w:pPr>
      <w:r>
        <w:t xml:space="preserve">    Until: 24:00,            !- Field 7</w:t>
      </w:r>
    </w:p>
    <w:p w14:paraId="7522DA77" w14:textId="77777777" w:rsidR="0093620B" w:rsidRDefault="0093620B" w:rsidP="0093620B">
      <w:pPr>
        <w:pStyle w:val="IDDDefinition"/>
      </w:pPr>
      <w:r>
        <w:t xml:space="preserve">    0.02420,                 !- Field 8</w:t>
      </w:r>
    </w:p>
    <w:p w14:paraId="55240F86" w14:textId="77777777" w:rsidR="0093620B" w:rsidRDefault="0093620B" w:rsidP="0093620B">
      <w:pPr>
        <w:pStyle w:val="IDDDefinition"/>
      </w:pPr>
      <w:r>
        <w:t xml:space="preserve">    Through: 9/30,           !- Field 9</w:t>
      </w:r>
    </w:p>
    <w:p w14:paraId="6374711A" w14:textId="77777777" w:rsidR="0093620B" w:rsidRDefault="0093620B" w:rsidP="0093620B">
      <w:pPr>
        <w:pStyle w:val="IDDDefinition"/>
      </w:pPr>
      <w:r>
        <w:t xml:space="preserve">    For: AllDays,            !- Field 10</w:t>
      </w:r>
    </w:p>
    <w:p w14:paraId="0523E218" w14:textId="77777777" w:rsidR="0093620B" w:rsidRDefault="0093620B" w:rsidP="0093620B">
      <w:pPr>
        <w:pStyle w:val="IDDDefinition"/>
      </w:pPr>
      <w:r>
        <w:t xml:space="preserve">    Until: 10:00,            !- Field 11</w:t>
      </w:r>
    </w:p>
    <w:p w14:paraId="4CA5588F" w14:textId="77777777" w:rsidR="0093620B" w:rsidRDefault="0093620B" w:rsidP="0093620B">
      <w:pPr>
        <w:pStyle w:val="IDDDefinition"/>
      </w:pPr>
      <w:r>
        <w:t xml:space="preserve">    0.06312,                 !- Field 12</w:t>
      </w:r>
    </w:p>
    <w:p w14:paraId="7E43355F" w14:textId="77777777" w:rsidR="0093620B" w:rsidRDefault="0093620B" w:rsidP="0093620B">
      <w:pPr>
        <w:pStyle w:val="IDDDefinition"/>
      </w:pPr>
      <w:r>
        <w:t xml:space="preserve">    Until: 19:00,            !- Field 13</w:t>
      </w:r>
    </w:p>
    <w:p w14:paraId="73636C07" w14:textId="77777777" w:rsidR="0093620B" w:rsidRDefault="0093620B" w:rsidP="0093620B">
      <w:pPr>
        <w:pStyle w:val="IDDDefinition"/>
      </w:pPr>
      <w:r>
        <w:t xml:space="preserve">    0.14009,                 !- Field 14</w:t>
      </w:r>
    </w:p>
    <w:p w14:paraId="483445BF" w14:textId="77777777" w:rsidR="0093620B" w:rsidRDefault="0093620B" w:rsidP="0093620B">
      <w:pPr>
        <w:pStyle w:val="IDDDefinition"/>
      </w:pPr>
      <w:r>
        <w:t xml:space="preserve">    Until: 24:00,            !- Field 15</w:t>
      </w:r>
    </w:p>
    <w:p w14:paraId="18649E4F" w14:textId="77777777" w:rsidR="0093620B" w:rsidRDefault="0093620B" w:rsidP="0093620B">
      <w:pPr>
        <w:pStyle w:val="IDDDefinition"/>
      </w:pPr>
      <w:r>
        <w:t xml:space="preserve">    0.06312,                 !- Field 16</w:t>
      </w:r>
    </w:p>
    <w:p w14:paraId="671A0215" w14:textId="77777777" w:rsidR="0093620B" w:rsidRDefault="0093620B" w:rsidP="0093620B">
      <w:pPr>
        <w:pStyle w:val="IDDDefinition"/>
      </w:pPr>
      <w:r>
        <w:t xml:space="preserve">    Through: 12/31,          !- Field 17</w:t>
      </w:r>
    </w:p>
    <w:p w14:paraId="6BCEC11C" w14:textId="77777777" w:rsidR="0093620B" w:rsidRDefault="0093620B" w:rsidP="0093620B">
      <w:pPr>
        <w:pStyle w:val="IDDDefinition"/>
      </w:pPr>
      <w:r>
        <w:t xml:space="preserve">    For: AllDays,            !- Field 18</w:t>
      </w:r>
    </w:p>
    <w:p w14:paraId="75D33512" w14:textId="77777777" w:rsidR="0093620B" w:rsidRDefault="0093620B" w:rsidP="0093620B">
      <w:pPr>
        <w:pStyle w:val="IDDDefinition"/>
      </w:pPr>
      <w:r>
        <w:t xml:space="preserve">    Until: 15:00,            !- Field 19</w:t>
      </w:r>
    </w:p>
    <w:p w14:paraId="42A7F4F1" w14:textId="77777777" w:rsidR="0093620B" w:rsidRDefault="0093620B" w:rsidP="0093620B">
      <w:pPr>
        <w:pStyle w:val="IDDDefinition"/>
      </w:pPr>
      <w:r>
        <w:t xml:space="preserve">    0.02420,                 !- Field 20</w:t>
      </w:r>
    </w:p>
    <w:p w14:paraId="406C8FB4" w14:textId="77777777" w:rsidR="0093620B" w:rsidRDefault="0093620B" w:rsidP="0093620B">
      <w:pPr>
        <w:pStyle w:val="IDDDefinition"/>
      </w:pPr>
      <w:r>
        <w:t xml:space="preserve">    Until: 22:00,            !- Field 21</w:t>
      </w:r>
    </w:p>
    <w:p w14:paraId="1FD1B12D" w14:textId="77777777" w:rsidR="0093620B" w:rsidRDefault="0093620B" w:rsidP="0093620B">
      <w:pPr>
        <w:pStyle w:val="IDDDefinition"/>
      </w:pPr>
      <w:r>
        <w:t xml:space="preserve">    0.08315,                 !- Field 22</w:t>
      </w:r>
    </w:p>
    <w:p w14:paraId="4A86DB72" w14:textId="77777777" w:rsidR="0093620B" w:rsidRDefault="0093620B" w:rsidP="0093620B">
      <w:pPr>
        <w:pStyle w:val="IDDDefinition"/>
      </w:pPr>
      <w:r>
        <w:t xml:space="preserve">    Until: 24:00,            !- Field 23</w:t>
      </w:r>
    </w:p>
    <w:p w14:paraId="329D84EC" w14:textId="77777777" w:rsidR="0093620B" w:rsidRDefault="0093620B" w:rsidP="0093620B">
      <w:pPr>
        <w:pStyle w:val="IDDDefinition"/>
      </w:pPr>
      <w:r>
        <w:t xml:space="preserve">    0.02420;                 !- Field 24</w:t>
      </w:r>
    </w:p>
    <w:p w14:paraId="600129C6" w14:textId="77777777" w:rsidR="0093620B" w:rsidRDefault="0093620B" w:rsidP="0093620B">
      <w:pPr>
        <w:pStyle w:val="BodyText"/>
      </w:pPr>
      <w:r>
        <w:t xml:space="preserve">  </w:t>
      </w:r>
    </w:p>
    <w:p w14:paraId="27AC7B2E" w14:textId="77777777" w:rsidR="0093620B" w:rsidRPr="003F6C77" w:rsidRDefault="0093620B" w:rsidP="0093620B">
      <w:pPr>
        <w:pStyle w:val="Heading4"/>
      </w:pPr>
      <w:r>
        <w:t xml:space="preserve">Example I – </w:t>
      </w:r>
      <w:r w:rsidRPr="003F6C77">
        <w:t>Selling and Net-Metering</w:t>
      </w:r>
    </w:p>
    <w:p w14:paraId="1EFE5CEB" w14:textId="77777777"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14:paraId="1F3F689B" w14:textId="77777777"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14:paraId="5E9CD5DA" w14:textId="77777777"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14:paraId="41C4FA57" w14:textId="77777777" w:rsidR="0093620B" w:rsidRDefault="0093620B" w:rsidP="0093620B">
      <w:pPr>
        <w:pStyle w:val="BodyText"/>
      </w:pPr>
    </w:p>
    <w:p w14:paraId="3CC4B5E5" w14:textId="77777777" w:rsidR="0093620B" w:rsidRDefault="0093620B" w:rsidP="0093620B">
      <w:pPr>
        <w:pStyle w:val="IDDDefinition"/>
      </w:pPr>
      <w:r>
        <w:t>!  EXAMPLE I - Selling</w:t>
      </w:r>
    </w:p>
    <w:p w14:paraId="6182E74F" w14:textId="77777777" w:rsidR="0093620B" w:rsidRDefault="0093620B" w:rsidP="0093620B">
      <w:pPr>
        <w:pStyle w:val="IDDDefinition"/>
      </w:pPr>
    </w:p>
    <w:p w14:paraId="75F0A8B9" w14:textId="77777777" w:rsidR="0093620B" w:rsidRDefault="0093620B" w:rsidP="0093620B">
      <w:pPr>
        <w:pStyle w:val="IDDDefinition"/>
      </w:pPr>
      <w:r>
        <w:t xml:space="preserve">  </w:t>
      </w:r>
      <w:r w:rsidRPr="00AA1290">
        <w:t>UtilityCost:Charge:Simple</w:t>
      </w:r>
      <w:r>
        <w:t>,</w:t>
      </w:r>
    </w:p>
    <w:p w14:paraId="2C85B80B" w14:textId="77777777" w:rsidR="0093620B" w:rsidRDefault="0093620B" w:rsidP="0093620B">
      <w:pPr>
        <w:pStyle w:val="IDDDefinition"/>
      </w:pPr>
      <w:r>
        <w:t xml:space="preserve">    GeneratedElectricSold,   !- Charge Variable Name</w:t>
      </w:r>
    </w:p>
    <w:p w14:paraId="20F25B22" w14:textId="77777777" w:rsidR="0093620B" w:rsidRDefault="0093620B" w:rsidP="0093620B">
      <w:pPr>
        <w:pStyle w:val="IDDDefinition"/>
      </w:pPr>
      <w:r>
        <w:t xml:space="preserve">    ExampleI-Sell,           !- Tariff Name</w:t>
      </w:r>
    </w:p>
    <w:p w14:paraId="0C9EF8BA" w14:textId="77777777" w:rsidR="0093620B" w:rsidRDefault="0093620B" w:rsidP="0093620B">
      <w:pPr>
        <w:pStyle w:val="IDDDefinition"/>
      </w:pPr>
      <w:r>
        <w:t xml:space="preserve">    totalEnergy,             !- Source Variable</w:t>
      </w:r>
    </w:p>
    <w:p w14:paraId="49B8B516" w14:textId="77777777" w:rsidR="0093620B" w:rsidRDefault="0093620B" w:rsidP="0093620B">
      <w:pPr>
        <w:pStyle w:val="IDDDefinition"/>
      </w:pPr>
      <w:r>
        <w:t xml:space="preserve">    Annual,                  !- Season</w:t>
      </w:r>
    </w:p>
    <w:p w14:paraId="4E07EBB3" w14:textId="77777777" w:rsidR="0093620B" w:rsidRDefault="0093620B" w:rsidP="0093620B">
      <w:pPr>
        <w:pStyle w:val="IDDDefinition"/>
      </w:pPr>
      <w:r>
        <w:t xml:space="preserve">    EnergyCharges,           !- Category Variable Name</w:t>
      </w:r>
    </w:p>
    <w:p w14:paraId="20EA22A6" w14:textId="77777777" w:rsidR="0093620B" w:rsidRDefault="0093620B" w:rsidP="0093620B">
      <w:pPr>
        <w:pStyle w:val="IDDDefinition"/>
      </w:pPr>
      <w:r>
        <w:t xml:space="preserve">    -0.02;                   !- Cost Per Unit Value (or Variable)</w:t>
      </w:r>
    </w:p>
    <w:p w14:paraId="513FEE01" w14:textId="77777777" w:rsidR="0093620B" w:rsidRDefault="0093620B" w:rsidP="0093620B">
      <w:pPr>
        <w:pStyle w:val="IDDDefinition"/>
      </w:pPr>
    </w:p>
    <w:p w14:paraId="1C9A82F1" w14:textId="77777777" w:rsidR="0093620B" w:rsidRDefault="0093620B" w:rsidP="0093620B">
      <w:pPr>
        <w:pStyle w:val="IDDDefinition"/>
      </w:pPr>
      <w:r>
        <w:t xml:space="preserve">  UtilityCost:Tariff,</w:t>
      </w:r>
    </w:p>
    <w:p w14:paraId="6E9E2493" w14:textId="77777777" w:rsidR="0093620B" w:rsidRDefault="0093620B" w:rsidP="0093620B">
      <w:pPr>
        <w:pStyle w:val="IDDDefinition"/>
      </w:pPr>
      <w:r>
        <w:t xml:space="preserve">    ExampleI-Sell,           !- Name</w:t>
      </w:r>
    </w:p>
    <w:p w14:paraId="43EE111D" w14:textId="77777777" w:rsidR="0093620B" w:rsidRDefault="0093620B" w:rsidP="0093620B">
      <w:pPr>
        <w:pStyle w:val="IDDDefinition"/>
      </w:pPr>
      <w:r>
        <w:t xml:space="preserve">    ElectricitySurplusSold:Facility,  !- Output Meter Name</w:t>
      </w:r>
    </w:p>
    <w:p w14:paraId="1F136D2A" w14:textId="77777777" w:rsidR="0093620B" w:rsidRDefault="0093620B" w:rsidP="0093620B">
      <w:pPr>
        <w:pStyle w:val="IDDDefinition"/>
      </w:pPr>
      <w:r>
        <w:t xml:space="preserve">    kWh,                     !- Conversion Factor Choice</w:t>
      </w:r>
    </w:p>
    <w:p w14:paraId="474F9FC0" w14:textId="77777777" w:rsidR="0093620B" w:rsidRDefault="0093620B" w:rsidP="0093620B">
      <w:pPr>
        <w:pStyle w:val="IDDDefinition"/>
      </w:pPr>
      <w:r>
        <w:t xml:space="preserve">    ,                        !- Energy Conversion Factor</w:t>
      </w:r>
    </w:p>
    <w:p w14:paraId="54B06B21" w14:textId="77777777" w:rsidR="0093620B" w:rsidRDefault="0093620B" w:rsidP="0093620B">
      <w:pPr>
        <w:pStyle w:val="IDDDefinition"/>
      </w:pPr>
      <w:r>
        <w:t xml:space="preserve">    ,                        !- Demand Conversion Factor</w:t>
      </w:r>
    </w:p>
    <w:p w14:paraId="0F0ABDCA" w14:textId="77777777" w:rsidR="0093620B" w:rsidRDefault="0093620B" w:rsidP="0093620B">
      <w:pPr>
        <w:pStyle w:val="IDDDefinition"/>
      </w:pPr>
      <w:r>
        <w:t xml:space="preserve">    ,                        !- Time of Use Period Schedule Name</w:t>
      </w:r>
    </w:p>
    <w:p w14:paraId="2A1F97F8" w14:textId="77777777" w:rsidR="0093620B" w:rsidRDefault="0093620B" w:rsidP="0093620B">
      <w:pPr>
        <w:pStyle w:val="IDDDefinition"/>
      </w:pPr>
      <w:r>
        <w:t xml:space="preserve">    ,                        !- Season Schedule Name</w:t>
      </w:r>
    </w:p>
    <w:p w14:paraId="1915D7AB" w14:textId="77777777" w:rsidR="0093620B" w:rsidRDefault="0093620B" w:rsidP="0093620B">
      <w:pPr>
        <w:pStyle w:val="IDDDefinition"/>
      </w:pPr>
      <w:r>
        <w:t xml:space="preserve">    ,                        !- Month Schedule Name</w:t>
      </w:r>
    </w:p>
    <w:p w14:paraId="75FF750A" w14:textId="77777777" w:rsidR="0093620B" w:rsidRDefault="0093620B" w:rsidP="0093620B">
      <w:pPr>
        <w:pStyle w:val="IDDDefinition"/>
      </w:pPr>
      <w:r>
        <w:t xml:space="preserve">    ,                        !- Demand Window Length</w:t>
      </w:r>
    </w:p>
    <w:p w14:paraId="6439EA21" w14:textId="77777777" w:rsidR="0093620B" w:rsidRDefault="0093620B" w:rsidP="0093620B">
      <w:pPr>
        <w:pStyle w:val="IDDDefinition"/>
      </w:pPr>
      <w:r>
        <w:t xml:space="preserve">    ,                        !- Monthly Charge or Variable Name</w:t>
      </w:r>
    </w:p>
    <w:p w14:paraId="1CD7EA9A" w14:textId="77777777" w:rsidR="0093620B" w:rsidRDefault="0093620B" w:rsidP="0093620B">
      <w:pPr>
        <w:pStyle w:val="IDDDefinition"/>
      </w:pPr>
      <w:r>
        <w:t xml:space="preserve">    ,                        !- Minimum Monthly Charge or Variable Name</w:t>
      </w:r>
    </w:p>
    <w:p w14:paraId="224FDE07" w14:textId="77777777" w:rsidR="0093620B" w:rsidRDefault="0093620B" w:rsidP="0093620B">
      <w:pPr>
        <w:pStyle w:val="IDDDefinition"/>
      </w:pPr>
      <w:r>
        <w:t xml:space="preserve">    ,                        !- Real Time Pricing Charge Schedule Name</w:t>
      </w:r>
    </w:p>
    <w:p w14:paraId="6D058257" w14:textId="77777777" w:rsidR="0093620B" w:rsidRDefault="0093620B" w:rsidP="0093620B">
      <w:pPr>
        <w:pStyle w:val="IDDDefinition"/>
      </w:pPr>
      <w:r>
        <w:t xml:space="preserve">    ,                        !- Customer Baseline Load Schedule Name</w:t>
      </w:r>
    </w:p>
    <w:p w14:paraId="07662E9B" w14:textId="77777777" w:rsidR="0093620B" w:rsidRDefault="0093620B" w:rsidP="0093620B">
      <w:pPr>
        <w:pStyle w:val="IDDDefinition"/>
      </w:pPr>
      <w:r>
        <w:t xml:space="preserve">    ,                        !- Group Name</w:t>
      </w:r>
    </w:p>
    <w:p w14:paraId="7616B278" w14:textId="77777777" w:rsidR="0093620B" w:rsidRDefault="0093620B" w:rsidP="0093620B">
      <w:pPr>
        <w:pStyle w:val="IDDDefinition"/>
      </w:pPr>
      <w:r>
        <w:t xml:space="preserve">    sellToUtility;           !- Buy Or Sell</w:t>
      </w:r>
    </w:p>
    <w:p w14:paraId="5FC98E58" w14:textId="77777777" w:rsidR="0093620B" w:rsidRDefault="0093620B" w:rsidP="0093620B">
      <w:pPr>
        <w:pStyle w:val="IDDDefinition"/>
      </w:pPr>
    </w:p>
    <w:p w14:paraId="52669D69" w14:textId="77777777" w:rsidR="0093620B" w:rsidRDefault="0093620B" w:rsidP="0093620B">
      <w:pPr>
        <w:pStyle w:val="IDDDefinition"/>
      </w:pPr>
      <w:r>
        <w:t xml:space="preserve">  UtilityCost:Charge:Simple,</w:t>
      </w:r>
    </w:p>
    <w:p w14:paraId="45B19E02" w14:textId="77777777" w:rsidR="0093620B" w:rsidRDefault="0093620B" w:rsidP="0093620B">
      <w:pPr>
        <w:pStyle w:val="IDDDefinition"/>
      </w:pPr>
      <w:r>
        <w:t xml:space="preserve">    GeneratedElectricSold,   !- Charge Variable Name</w:t>
      </w:r>
    </w:p>
    <w:p w14:paraId="4A079CE6" w14:textId="77777777" w:rsidR="0093620B" w:rsidRDefault="0093620B" w:rsidP="0093620B">
      <w:pPr>
        <w:pStyle w:val="IDDDefinition"/>
      </w:pPr>
      <w:r>
        <w:t xml:space="preserve">    ExampleI-Sell,           !- Tariff Name</w:t>
      </w:r>
    </w:p>
    <w:p w14:paraId="211B0C28" w14:textId="77777777" w:rsidR="0093620B" w:rsidRDefault="0093620B" w:rsidP="0093620B">
      <w:pPr>
        <w:pStyle w:val="IDDDefinition"/>
      </w:pPr>
      <w:r>
        <w:t xml:space="preserve">    totalEnergy,             !- Source Variable</w:t>
      </w:r>
    </w:p>
    <w:p w14:paraId="25AE23E3" w14:textId="77777777" w:rsidR="0093620B" w:rsidRDefault="0093620B" w:rsidP="0093620B">
      <w:pPr>
        <w:pStyle w:val="IDDDefinition"/>
      </w:pPr>
      <w:r>
        <w:t xml:space="preserve">    Annual,                  !- Season</w:t>
      </w:r>
    </w:p>
    <w:p w14:paraId="24A38EA3" w14:textId="77777777" w:rsidR="0093620B" w:rsidRDefault="0093620B" w:rsidP="0093620B">
      <w:pPr>
        <w:pStyle w:val="IDDDefinition"/>
      </w:pPr>
      <w:r>
        <w:t xml:space="preserve">    EnergyCharges,           !- Category Variable Name</w:t>
      </w:r>
    </w:p>
    <w:p w14:paraId="31A3CE85" w14:textId="77777777" w:rsidR="0093620B" w:rsidRDefault="0093620B" w:rsidP="0093620B">
      <w:pPr>
        <w:pStyle w:val="IDDDefinition"/>
      </w:pPr>
      <w:r>
        <w:t xml:space="preserve">    -0.02;                   !- Cost Per Unit Value or Variable Name</w:t>
      </w:r>
    </w:p>
    <w:p w14:paraId="74368CD8" w14:textId="77777777" w:rsidR="0093620B" w:rsidRDefault="0093620B" w:rsidP="0093620B">
      <w:pPr>
        <w:pStyle w:val="IDDDefinition"/>
      </w:pPr>
    </w:p>
    <w:p w14:paraId="6BC63413" w14:textId="77777777" w:rsidR="0093620B" w:rsidRDefault="0093620B" w:rsidP="0093620B">
      <w:pPr>
        <w:pStyle w:val="BodyText"/>
      </w:pPr>
    </w:p>
    <w:p w14:paraId="2DC8B59D" w14:textId="77777777"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14:paraId="07EC137E" w14:textId="77777777" w:rsidR="0093620B" w:rsidRDefault="0093620B" w:rsidP="0093620B">
      <w:pPr>
        <w:pStyle w:val="BodyText"/>
      </w:pPr>
    </w:p>
    <w:p w14:paraId="06B478E2" w14:textId="77777777" w:rsidR="0093620B" w:rsidRDefault="0093620B" w:rsidP="0093620B">
      <w:pPr>
        <w:pStyle w:val="IDDDefinition"/>
      </w:pPr>
      <w:r>
        <w:lastRenderedPageBreak/>
        <w:t>!  EXAMPLE I – Net Metering</w:t>
      </w:r>
    </w:p>
    <w:p w14:paraId="548E1ABE" w14:textId="77777777" w:rsidR="0093620B" w:rsidRDefault="0093620B" w:rsidP="0093620B">
      <w:pPr>
        <w:pStyle w:val="IDDDefinition"/>
      </w:pPr>
    </w:p>
    <w:p w14:paraId="6AA4BE0B" w14:textId="77777777" w:rsidR="0093620B" w:rsidRDefault="0093620B" w:rsidP="0093620B">
      <w:pPr>
        <w:pStyle w:val="IDDDefinition"/>
      </w:pPr>
      <w:r>
        <w:t xml:space="preserve">  UtilityCost:Tariff,</w:t>
      </w:r>
    </w:p>
    <w:p w14:paraId="4D1B8FBA" w14:textId="77777777" w:rsidR="0093620B" w:rsidRDefault="0093620B" w:rsidP="0093620B">
      <w:pPr>
        <w:pStyle w:val="IDDDefinition"/>
      </w:pPr>
      <w:r>
        <w:t xml:space="preserve">    ExampleI-NetMeter,       !- Name</w:t>
      </w:r>
    </w:p>
    <w:p w14:paraId="3565A358" w14:textId="77777777" w:rsidR="0093620B" w:rsidRDefault="0093620B" w:rsidP="0093620B">
      <w:pPr>
        <w:pStyle w:val="IDDDefinition"/>
      </w:pPr>
      <w:r>
        <w:t xml:space="preserve">    ElectricityNet:Facility, !- Output Meter Name</w:t>
      </w:r>
    </w:p>
    <w:p w14:paraId="17383978" w14:textId="77777777" w:rsidR="0093620B" w:rsidRDefault="0093620B" w:rsidP="0093620B">
      <w:pPr>
        <w:pStyle w:val="IDDDefinition"/>
      </w:pPr>
      <w:r>
        <w:t xml:space="preserve">    kWh,                     !- Conversion Factor Choice</w:t>
      </w:r>
    </w:p>
    <w:p w14:paraId="6301638B" w14:textId="77777777" w:rsidR="0093620B" w:rsidRDefault="0093620B" w:rsidP="0093620B">
      <w:pPr>
        <w:pStyle w:val="IDDDefinition"/>
      </w:pPr>
      <w:r>
        <w:t xml:space="preserve">    ,                        !- Energy Conversion Factor</w:t>
      </w:r>
    </w:p>
    <w:p w14:paraId="4754B91E" w14:textId="77777777" w:rsidR="0093620B" w:rsidRDefault="0093620B" w:rsidP="0093620B">
      <w:pPr>
        <w:pStyle w:val="IDDDefinition"/>
      </w:pPr>
      <w:r>
        <w:t xml:space="preserve">    ,                        !- Demand Conversion Factor</w:t>
      </w:r>
    </w:p>
    <w:p w14:paraId="184E83C6" w14:textId="77777777" w:rsidR="0093620B" w:rsidRDefault="0093620B" w:rsidP="0093620B">
      <w:pPr>
        <w:pStyle w:val="IDDDefinition"/>
      </w:pPr>
      <w:r>
        <w:t xml:space="preserve">    ,                        !- Time of Use Period Schedule Name</w:t>
      </w:r>
    </w:p>
    <w:p w14:paraId="17220E89" w14:textId="77777777" w:rsidR="0093620B" w:rsidRDefault="0093620B" w:rsidP="0093620B">
      <w:pPr>
        <w:pStyle w:val="IDDDefinition"/>
      </w:pPr>
      <w:r>
        <w:t xml:space="preserve">    ,                        !- Season Schedule Name</w:t>
      </w:r>
    </w:p>
    <w:p w14:paraId="10945BD0" w14:textId="77777777" w:rsidR="0093620B" w:rsidRDefault="0093620B" w:rsidP="0093620B">
      <w:pPr>
        <w:pStyle w:val="IDDDefinition"/>
      </w:pPr>
      <w:r>
        <w:t xml:space="preserve">    ,                        !- Month Schedule Name</w:t>
      </w:r>
    </w:p>
    <w:p w14:paraId="2692FD53" w14:textId="77777777" w:rsidR="0093620B" w:rsidRDefault="0093620B" w:rsidP="0093620B">
      <w:pPr>
        <w:pStyle w:val="IDDDefinition"/>
      </w:pPr>
      <w:r>
        <w:t xml:space="preserve">    ,                        !- Demand Window Length</w:t>
      </w:r>
    </w:p>
    <w:p w14:paraId="700D2CEB" w14:textId="77777777" w:rsidR="0093620B" w:rsidRDefault="0093620B" w:rsidP="0093620B">
      <w:pPr>
        <w:pStyle w:val="IDDDefinition"/>
      </w:pPr>
      <w:r>
        <w:t xml:space="preserve">    30.00,                   !- Monthly Charge or Variable Name</w:t>
      </w:r>
    </w:p>
    <w:p w14:paraId="4481366C" w14:textId="77777777" w:rsidR="0093620B" w:rsidRDefault="0093620B" w:rsidP="0093620B">
      <w:pPr>
        <w:pStyle w:val="IDDDefinition"/>
      </w:pPr>
      <w:r>
        <w:t xml:space="preserve">    ,                        !- Minimum Monthly Charge or Variable Name</w:t>
      </w:r>
    </w:p>
    <w:p w14:paraId="2C119B3C" w14:textId="77777777" w:rsidR="0093620B" w:rsidRDefault="0093620B" w:rsidP="0093620B">
      <w:pPr>
        <w:pStyle w:val="IDDDefinition"/>
      </w:pPr>
      <w:r>
        <w:t xml:space="preserve">    ,                        !- Real Time Pricing Charge Schedule Name</w:t>
      </w:r>
    </w:p>
    <w:p w14:paraId="3A7D2A02" w14:textId="77777777" w:rsidR="0093620B" w:rsidRDefault="0093620B" w:rsidP="0093620B">
      <w:pPr>
        <w:pStyle w:val="IDDDefinition"/>
      </w:pPr>
      <w:r>
        <w:t xml:space="preserve">    ,                        !- Customer Baseline Load Schedule Name</w:t>
      </w:r>
    </w:p>
    <w:p w14:paraId="6EC16711" w14:textId="77777777" w:rsidR="0093620B" w:rsidRDefault="0093620B" w:rsidP="0093620B">
      <w:pPr>
        <w:pStyle w:val="IDDDefinition"/>
      </w:pPr>
      <w:r>
        <w:t xml:space="preserve">    ,                        !- Group Name</w:t>
      </w:r>
    </w:p>
    <w:p w14:paraId="0C9BD6F0" w14:textId="77777777" w:rsidR="0093620B" w:rsidRDefault="0093620B" w:rsidP="0093620B">
      <w:pPr>
        <w:pStyle w:val="IDDDefinition"/>
      </w:pPr>
      <w:r>
        <w:t xml:space="preserve">    netMetering;             !- Buy Or Sell</w:t>
      </w:r>
    </w:p>
    <w:p w14:paraId="51916E0F" w14:textId="77777777" w:rsidR="0093620B" w:rsidRDefault="0093620B" w:rsidP="0093620B">
      <w:pPr>
        <w:pStyle w:val="IDDDefinition"/>
      </w:pPr>
    </w:p>
    <w:p w14:paraId="53380A1E" w14:textId="77777777" w:rsidR="0093620B" w:rsidRDefault="0093620B" w:rsidP="0093620B">
      <w:pPr>
        <w:pStyle w:val="IDDDefinition"/>
      </w:pPr>
      <w:r>
        <w:t xml:space="preserve">  UtilityCost:Charge:Simple,</w:t>
      </w:r>
    </w:p>
    <w:p w14:paraId="27E9047B" w14:textId="77777777" w:rsidR="0093620B" w:rsidRDefault="0093620B" w:rsidP="0093620B">
      <w:pPr>
        <w:pStyle w:val="IDDDefinition"/>
      </w:pPr>
      <w:r>
        <w:t xml:space="preserve">    NetMeteredCharge,        !- Charge Variable Name</w:t>
      </w:r>
    </w:p>
    <w:p w14:paraId="315DA585" w14:textId="77777777" w:rsidR="0093620B" w:rsidRDefault="0093620B" w:rsidP="0093620B">
      <w:pPr>
        <w:pStyle w:val="IDDDefinition"/>
      </w:pPr>
      <w:r>
        <w:t xml:space="preserve">    ExampleI-NetMeter,       !- Tariff Name</w:t>
      </w:r>
    </w:p>
    <w:p w14:paraId="70A3BA0D" w14:textId="77777777" w:rsidR="0093620B" w:rsidRDefault="0093620B" w:rsidP="0093620B">
      <w:pPr>
        <w:pStyle w:val="IDDDefinition"/>
      </w:pPr>
      <w:r>
        <w:t xml:space="preserve">    totalEnergy,             !- Source Variable</w:t>
      </w:r>
    </w:p>
    <w:p w14:paraId="542583A6" w14:textId="77777777" w:rsidR="0093620B" w:rsidRDefault="0093620B" w:rsidP="0093620B">
      <w:pPr>
        <w:pStyle w:val="IDDDefinition"/>
      </w:pPr>
      <w:r>
        <w:t xml:space="preserve">    Annual,                  !- Season</w:t>
      </w:r>
    </w:p>
    <w:p w14:paraId="3E386C1E" w14:textId="77777777" w:rsidR="0093620B" w:rsidRDefault="0093620B" w:rsidP="0093620B">
      <w:pPr>
        <w:pStyle w:val="IDDDefinition"/>
      </w:pPr>
      <w:r>
        <w:t xml:space="preserve">    EnergyCharges,           !- Category Variable Name</w:t>
      </w:r>
    </w:p>
    <w:p w14:paraId="15989B8F" w14:textId="77777777" w:rsidR="0093620B" w:rsidRDefault="0093620B" w:rsidP="0093620B">
      <w:pPr>
        <w:pStyle w:val="IDDDefinition"/>
      </w:pPr>
      <w:r>
        <w:t xml:space="preserve">    0.065;                   !- Cost Per Unit Value or Variable Name</w:t>
      </w:r>
    </w:p>
    <w:p w14:paraId="1A947C91" w14:textId="77777777" w:rsidR="0093620B" w:rsidRPr="00B31D39" w:rsidRDefault="0093620B" w:rsidP="0093620B">
      <w:pPr>
        <w:pStyle w:val="IDDDefinition"/>
      </w:pPr>
    </w:p>
    <w:p w14:paraId="4D7B8251" w14:textId="77777777" w:rsidR="0093620B" w:rsidRDefault="0093620B" w:rsidP="0093620B">
      <w:pPr>
        <w:pStyle w:val="Heading2"/>
      </w:pPr>
      <w:bookmarkStart w:id="3775" w:name="_Toc212633456"/>
      <w:bookmarkStart w:id="3776" w:name="_Toc399490825"/>
      <w:r w:rsidRPr="00AA1290">
        <w:t>UtilityCost:Tariff</w:t>
      </w:r>
      <w:r>
        <w:t xml:space="preserve"> Reporting</w:t>
      </w:r>
      <w:bookmarkEnd w:id="3773"/>
      <w:bookmarkEnd w:id="3774"/>
      <w:bookmarkEnd w:id="3775"/>
      <w:bookmarkEnd w:id="3776"/>
    </w:p>
    <w:p w14:paraId="16434DBF" w14:textId="77777777"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14:paraId="2F0A5694" w14:textId="77777777" w:rsidR="0093620B" w:rsidRDefault="0093620B" w:rsidP="00E34C27">
      <w:pPr>
        <w:pStyle w:val="Heading2"/>
      </w:pPr>
      <w:bookmarkStart w:id="3777" w:name="_Toc99528248"/>
      <w:bookmarkStart w:id="3778" w:name="_Toc209757565"/>
      <w:bookmarkStart w:id="3779" w:name="_Toc212633457"/>
      <w:bookmarkStart w:id="3780" w:name="_Toc399490826"/>
      <w:r>
        <w:t>Economic Results Summary Report</w:t>
      </w:r>
      <w:bookmarkEnd w:id="3777"/>
      <w:bookmarkEnd w:id="3778"/>
      <w:bookmarkEnd w:id="3779"/>
      <w:bookmarkEnd w:id="3780"/>
      <w:r>
        <w:t xml:space="preserve"> </w:t>
      </w:r>
    </w:p>
    <w:p w14:paraId="3AA83C77" w14:textId="77777777" w:rsidR="0093620B" w:rsidRDefault="0093620B" w:rsidP="0093620B">
      <w:pPr>
        <w:pStyle w:val="ListBullet2"/>
        <w:tabs>
          <w:tab w:val="num" w:pos="1440"/>
        </w:tabs>
      </w:pPr>
      <w:r>
        <w:t>Annual Cost – Shows the annual cost for qualified and selected electric and gas tariffs and the total cost</w:t>
      </w:r>
    </w:p>
    <w:p w14:paraId="63246CC2" w14:textId="77777777" w:rsidR="0093620B" w:rsidRDefault="0093620B" w:rsidP="0093620B">
      <w:pPr>
        <w:pStyle w:val="ListBullet2"/>
        <w:tabs>
          <w:tab w:val="num" w:pos="1440"/>
        </w:tabs>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14:paraId="076D2BEA" w14:textId="77777777" w:rsidR="0093620B" w:rsidRDefault="0093620B" w:rsidP="0093620B">
      <w:pPr>
        <w:pStyle w:val="BodyText"/>
      </w:pPr>
      <w:r>
        <w:rPr>
          <w:b/>
          <w:bCs/>
        </w:rPr>
        <w:t>Tariff Summary</w:t>
      </w:r>
    </w:p>
    <w:p w14:paraId="023A76E5" w14:textId="77777777" w:rsidR="0093620B" w:rsidRDefault="0093620B" w:rsidP="0093620B">
      <w:pPr>
        <w:pStyle w:val="ListBullet2"/>
        <w:tabs>
          <w:tab w:val="num" w:pos="1440"/>
        </w:tabs>
      </w:pPr>
      <w:r>
        <w:t>Summary table – Shows the if that tariff was selected, if it was qualified, which qualifier disqualified the tariff, what meter it was connected to, what group it was part of, if the computation was based on a user defined computation or was automatic.</w:t>
      </w:r>
    </w:p>
    <w:p w14:paraId="17EFDC3A" w14:textId="77777777" w:rsidR="0093620B" w:rsidRDefault="0093620B" w:rsidP="0093620B">
      <w:pPr>
        <w:pStyle w:val="ListBullet2"/>
        <w:tabs>
          <w:tab w:val="num" w:pos="1440"/>
        </w:tabs>
      </w:pPr>
      <w:r>
        <w:t>Categories – Shows the monthly results of all the category variables.</w:t>
      </w:r>
    </w:p>
    <w:p w14:paraId="67E056EA" w14:textId="77777777" w:rsidR="0093620B" w:rsidRDefault="0093620B" w:rsidP="0093620B">
      <w:pPr>
        <w:pStyle w:val="ListBullet2"/>
        <w:tabs>
          <w:tab w:val="num" w:pos="1440"/>
        </w:tabs>
      </w:pPr>
      <w:r>
        <w:t>Charges – Shows the monthly results for all of the simple and block charges.</w:t>
      </w:r>
    </w:p>
    <w:p w14:paraId="2473488B" w14:textId="77777777" w:rsidR="0093620B" w:rsidRDefault="0093620B" w:rsidP="0093620B">
      <w:pPr>
        <w:pStyle w:val="ListBullet2"/>
        <w:tabs>
          <w:tab w:val="num" w:pos="1440"/>
        </w:tabs>
      </w:pPr>
      <w:r>
        <w:t>Ratchets – Shows the monthly results for all ratchets.</w:t>
      </w:r>
    </w:p>
    <w:p w14:paraId="75B2C7CC" w14:textId="77777777" w:rsidR="0093620B" w:rsidRDefault="0093620B" w:rsidP="0093620B">
      <w:pPr>
        <w:pStyle w:val="ListBullet2"/>
        <w:tabs>
          <w:tab w:val="num" w:pos="1440"/>
        </w:tabs>
      </w:pPr>
      <w:r>
        <w:t>Qualifies – Shows the monthly results for all qualifies.</w:t>
      </w:r>
    </w:p>
    <w:p w14:paraId="66A7CC00" w14:textId="77777777" w:rsidR="0093620B" w:rsidRDefault="0093620B" w:rsidP="0093620B">
      <w:pPr>
        <w:pStyle w:val="ListBullet2"/>
        <w:tabs>
          <w:tab w:val="num" w:pos="1440"/>
        </w:tabs>
      </w:pPr>
      <w:r>
        <w:t>Native Variables – Shows the monthly values for the native variables such as TotalEnergy and TotalDemand.</w:t>
      </w:r>
    </w:p>
    <w:p w14:paraId="4E4A159C" w14:textId="77777777" w:rsidR="0093620B" w:rsidRDefault="0093620B" w:rsidP="0093620B">
      <w:pPr>
        <w:pStyle w:val="ListBullet2"/>
        <w:tabs>
          <w:tab w:val="num" w:pos="1440"/>
        </w:tabs>
      </w:pPr>
      <w:r>
        <w:t>Other Variables – Shows the monthly values for any other variables not appearing in the other tables.</w:t>
      </w:r>
    </w:p>
    <w:p w14:paraId="0B2BD3F2" w14:textId="77777777" w:rsidR="0093620B" w:rsidRDefault="0093620B" w:rsidP="0093620B">
      <w:pPr>
        <w:pStyle w:val="ListBullet2"/>
        <w:tabs>
          <w:tab w:val="num" w:pos="1440"/>
        </w:tabs>
      </w:pPr>
      <w:r>
        <w:lastRenderedPageBreak/>
        <w:t>Computation – Shows the computational steps used including those generated automatically.</w:t>
      </w:r>
    </w:p>
    <w:p w14:paraId="2B6EAF53" w14:textId="77777777" w:rsidR="0093620B" w:rsidRDefault="0093620B" w:rsidP="0093620B">
      <w:pPr>
        <w:pStyle w:val="BodyText"/>
      </w:pPr>
      <w:r>
        <w:t>The report is part of the tabular report and is created using the same style as specified for the tabular reports.</w:t>
      </w:r>
    </w:p>
    <w:p w14:paraId="5048D6C6" w14:textId="77777777" w:rsidR="0093620B" w:rsidRDefault="0093620B" w:rsidP="0093620B">
      <w:pPr>
        <w:pStyle w:val="Heading2"/>
      </w:pPr>
      <w:bookmarkStart w:id="3781" w:name="_Toc99528249"/>
      <w:bookmarkStart w:id="3782" w:name="_Toc209757566"/>
      <w:bookmarkStart w:id="3783" w:name="_Toc212633458"/>
      <w:bookmarkStart w:id="3784" w:name="_Toc399490827"/>
      <w:r>
        <w:t>Complex Tariff Modeling</w:t>
      </w:r>
      <w:bookmarkEnd w:id="3781"/>
      <w:bookmarkEnd w:id="3782"/>
      <w:bookmarkEnd w:id="3783"/>
      <w:bookmarkEnd w:id="3784"/>
    </w:p>
    <w:p w14:paraId="156438AF" w14:textId="77777777"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14:paraId="40DF4161" w14:textId="77777777" w:rsidR="0093620B" w:rsidRDefault="0093620B" w:rsidP="0093620B">
      <w:pPr>
        <w:pStyle w:val="BodyText"/>
      </w:pPr>
      <w:r>
        <w:t>Each ComputeStep is performed in order and can be either a variable followed by an expression or simply a variable.</w:t>
      </w:r>
    </w:p>
    <w:p w14:paraId="4FDBFBBB" w14:textId="77777777" w:rsidR="0093620B" w:rsidRDefault="0093620B" w:rsidP="0093620B">
      <w:pPr>
        <w:pStyle w:val="ListBullet2"/>
        <w:tabs>
          <w:tab w:val="num" w:pos="1440"/>
        </w:tabs>
      </w:pPr>
      <w:r>
        <w:t>demandMod SUM demand1 demand2</w:t>
      </w:r>
    </w:p>
    <w:p w14:paraId="45551870" w14:textId="77777777" w:rsidR="0093620B" w:rsidRDefault="0093620B" w:rsidP="0093620B">
      <w:pPr>
        <w:pStyle w:val="ListBullet2"/>
        <w:tabs>
          <w:tab w:val="num" w:pos="1440"/>
        </w:tabs>
      </w:pPr>
      <w:r>
        <w:t>chargeSummer1</w:t>
      </w:r>
    </w:p>
    <w:p w14:paraId="6C9762EB" w14:textId="77777777"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14:paraId="06BAB03C" w14:textId="77777777" w:rsidR="0093620B" w:rsidRDefault="0093620B" w:rsidP="0093620B">
      <w:pPr>
        <w:pStyle w:val="ListBullet2"/>
        <w:tabs>
          <w:tab w:val="num" w:pos="1440"/>
        </w:tabs>
      </w:pPr>
      <w:r>
        <w:t>assignedToVariable OPERATOR variable1 variable2</w:t>
      </w:r>
    </w:p>
    <w:p w14:paraId="43079FC6" w14:textId="77777777" w:rsidR="0093620B" w:rsidRDefault="0093620B" w:rsidP="0093620B">
      <w:pPr>
        <w:pStyle w:val="BodyText"/>
      </w:pPr>
      <w:r>
        <w:t>Each step is performed for each of the months before the next step is taken. The same operation is performed for each step as specified.</w:t>
      </w:r>
    </w:p>
    <w:p w14:paraId="16894EB1" w14:textId="77777777"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14:paraId="2C9C9506" w14:textId="77777777"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14:paraId="0E0DCDEA" w14:textId="77777777" w:rsidR="0093620B" w:rsidRDefault="0093620B" w:rsidP="0093620B">
      <w:pPr>
        <w:pStyle w:val="BodyText"/>
      </w:pPr>
      <w:r>
        <w:t>A typical rate will have a simple series of steps. For example F the following steps would be created automatically by the software:</w:t>
      </w:r>
    </w:p>
    <w:p w14:paraId="42A14F77" w14:textId="77777777" w:rsidR="0093620B" w:rsidRDefault="0093620B" w:rsidP="0093620B">
      <w:pPr>
        <w:pStyle w:val="IDDDefinition"/>
      </w:pPr>
      <w:r>
        <w:t>UtilityCost:Computation,</w:t>
      </w:r>
    </w:p>
    <w:p w14:paraId="417270AE" w14:textId="77777777" w:rsidR="0093620B" w:rsidRDefault="0093620B" w:rsidP="0093620B">
      <w:pPr>
        <w:pStyle w:val="IDDDefinition"/>
      </w:pPr>
      <w:r>
        <w:t xml:space="preserve">  SpecialStepsForF,             !- Name</w:t>
      </w:r>
    </w:p>
    <w:p w14:paraId="5E59A4FE" w14:textId="77777777" w:rsidR="0093620B" w:rsidRDefault="0093620B" w:rsidP="0093620B">
      <w:pPr>
        <w:pStyle w:val="IDDDefinition"/>
      </w:pPr>
      <w:r>
        <w:t xml:space="preserve">  ExampleF,                     !- Tariff Name</w:t>
      </w:r>
    </w:p>
    <w:p w14:paraId="301B7FB0" w14:textId="77777777" w:rsidR="0093620B" w:rsidRDefault="0093620B" w:rsidP="0093620B">
      <w:pPr>
        <w:pStyle w:val="IDDDefinition"/>
      </w:pPr>
      <w:r>
        <w:t xml:space="preserve">  EnergyCharges SUM SummerOnPeak SummerOffPeak WinterOnPeak WinterOffPeak, Compute Step 1</w:t>
      </w:r>
    </w:p>
    <w:p w14:paraId="29FE4D7E" w14:textId="77777777" w:rsidR="0093620B" w:rsidRDefault="0093620B" w:rsidP="0093620B">
      <w:pPr>
        <w:pStyle w:val="IDDDefinition"/>
      </w:pPr>
      <w:r>
        <w:t xml:space="preserve">  Basis SUM EnergyCharges DemandCharges ServiceCharges, Compute Step 2</w:t>
      </w:r>
    </w:p>
    <w:p w14:paraId="1BEFAA5A" w14:textId="77777777" w:rsidR="0093620B" w:rsidRDefault="0093620B" w:rsidP="0093620B">
      <w:pPr>
        <w:pStyle w:val="IDDDefinition"/>
      </w:pPr>
      <w:r>
        <w:t xml:space="preserve">  SubTotal SUM Basis Adjustments Surcharges, Compute Step 3</w:t>
      </w:r>
    </w:p>
    <w:p w14:paraId="5466EE6C" w14:textId="77777777" w:rsidR="0093620B" w:rsidRDefault="0093620B" w:rsidP="0093620B">
      <w:pPr>
        <w:pStyle w:val="IDDDefinition"/>
      </w:pPr>
      <w:r>
        <w:t xml:space="preserve">  Total SUM SubTotal Taxes, Compute Step 4</w:t>
      </w:r>
    </w:p>
    <w:p w14:paraId="0BD59A20" w14:textId="77777777" w:rsidR="0093620B" w:rsidRDefault="0093620B" w:rsidP="0093620B">
      <w:pPr>
        <w:pStyle w:val="IDDDefinition"/>
      </w:pPr>
      <w:r>
        <w:t xml:space="preserve">  MinDemand; Compute Step 5</w:t>
      </w:r>
    </w:p>
    <w:p w14:paraId="1C867EE4" w14:textId="77777777"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14:paraId="6EBEAC52" w14:textId="77777777" w:rsidR="0093620B" w:rsidRDefault="0093620B" w:rsidP="0093620B">
      <w:pPr>
        <w:pStyle w:val="IDDDefinition"/>
      </w:pPr>
      <w:r>
        <w:lastRenderedPageBreak/>
        <w:t>UtilityCost:Computation,</w:t>
      </w:r>
    </w:p>
    <w:p w14:paraId="23E5A82C" w14:textId="77777777" w:rsidR="0093620B" w:rsidRDefault="0093620B" w:rsidP="0093620B">
      <w:pPr>
        <w:pStyle w:val="IDDDefinition"/>
      </w:pPr>
      <w:r>
        <w:t xml:space="preserve">  SpecialStepsForF,            !- Name</w:t>
      </w:r>
    </w:p>
    <w:p w14:paraId="3C71667E" w14:textId="77777777" w:rsidR="0093620B" w:rsidRDefault="0093620B" w:rsidP="0093620B">
      <w:pPr>
        <w:pStyle w:val="IDDDefinition"/>
      </w:pPr>
      <w:r>
        <w:t xml:space="preserve">  ExampleF,                    !- Tariff Name</w:t>
      </w:r>
    </w:p>
    <w:p w14:paraId="6575C6B0" w14:textId="77777777" w:rsidR="0093620B" w:rsidRDefault="0093620B" w:rsidP="0093620B">
      <w:pPr>
        <w:pStyle w:val="IDDDefinition"/>
      </w:pPr>
      <w:r>
        <w:t xml:space="preserve">  SummerOnPeak,                !- Compute Step 1</w:t>
      </w:r>
    </w:p>
    <w:p w14:paraId="725442BF" w14:textId="77777777" w:rsidR="0093620B" w:rsidRDefault="0093620B" w:rsidP="0093620B">
      <w:pPr>
        <w:pStyle w:val="IDDDefinition"/>
      </w:pPr>
      <w:r>
        <w:t xml:space="preserve">  SummerOffPeak,               !- Compute Step 2</w:t>
      </w:r>
    </w:p>
    <w:p w14:paraId="2591A069" w14:textId="77777777" w:rsidR="0093620B" w:rsidRDefault="0093620B" w:rsidP="0093620B">
      <w:pPr>
        <w:pStyle w:val="IDDDefinition"/>
      </w:pPr>
      <w:r>
        <w:t xml:space="preserve">  WinterOnPeak,                !- Compute Step 3</w:t>
      </w:r>
    </w:p>
    <w:p w14:paraId="5EC39BE8" w14:textId="77777777" w:rsidR="0093620B" w:rsidRDefault="0093620B" w:rsidP="0093620B">
      <w:pPr>
        <w:pStyle w:val="IDDDefinition"/>
      </w:pPr>
      <w:r>
        <w:t xml:space="preserve">  WinterOffPeak,               !- Compute Step 4</w:t>
      </w:r>
    </w:p>
    <w:p w14:paraId="1141033A" w14:textId="77777777" w:rsidR="0093620B" w:rsidRDefault="0093620B" w:rsidP="0093620B">
      <w:pPr>
        <w:pStyle w:val="IDDDefinition"/>
      </w:pPr>
      <w:r>
        <w:t xml:space="preserve">  EnergyCharges SUM SummerOnPeak SummerOffPeak WinterOnPeak WinterOffPeak,  !- Compute Step 5</w:t>
      </w:r>
    </w:p>
    <w:p w14:paraId="062589C9" w14:textId="77777777" w:rsidR="0093620B" w:rsidRDefault="0093620B" w:rsidP="0093620B">
      <w:pPr>
        <w:pStyle w:val="IDDDefinition"/>
      </w:pPr>
      <w:r>
        <w:t xml:space="preserve">  Basis SUM EnergyCharges DemandCharges ServiceCharges,                     !- Compute Step 6</w:t>
      </w:r>
    </w:p>
    <w:p w14:paraId="6923A2F5" w14:textId="77777777" w:rsidR="0093620B" w:rsidRDefault="0093620B" w:rsidP="0093620B">
      <w:pPr>
        <w:pStyle w:val="IDDDefinition"/>
      </w:pPr>
      <w:r>
        <w:t xml:space="preserve">  SubTotal SUM Basis Adjustments Surcharges,   !- Compute Step 7</w:t>
      </w:r>
    </w:p>
    <w:p w14:paraId="172F8106" w14:textId="77777777" w:rsidR="0093620B" w:rsidRDefault="0093620B" w:rsidP="0093620B">
      <w:pPr>
        <w:pStyle w:val="IDDDefinition"/>
      </w:pPr>
      <w:r>
        <w:t xml:space="preserve">  Total SUM SubTotal Taxes,                    !- Compute Step 8</w:t>
      </w:r>
    </w:p>
    <w:p w14:paraId="14758BDD" w14:textId="77777777" w:rsidR="0093620B" w:rsidRDefault="0093620B" w:rsidP="0093620B">
      <w:pPr>
        <w:pStyle w:val="IDDDefinition"/>
      </w:pPr>
      <w:r>
        <w:t xml:space="preserve">  MinDemand;                   !- Compute Step 9</w:t>
      </w:r>
    </w:p>
    <w:p w14:paraId="7C83581A" w14:textId="77777777" w:rsidR="0093620B" w:rsidRDefault="0093620B" w:rsidP="0093620B">
      <w:pPr>
        <w:pStyle w:val="BodyText"/>
      </w:pPr>
      <w:r>
        <w:t xml:space="preserve">This second expanded format is generated automatically when no UtilityCost:Computation object is provided. </w:t>
      </w:r>
    </w:p>
    <w:p w14:paraId="55D7CDD6" w14:textId="77777777" w:rsidR="0093620B" w:rsidRDefault="0093620B" w:rsidP="0093620B">
      <w:pPr>
        <w:pStyle w:val="BodyText"/>
      </w:pPr>
      <w:r>
        <w:t>The functions built in are (number of arguments in parentheses):</w:t>
      </w:r>
    </w:p>
    <w:p w14:paraId="53007643" w14:textId="77777777" w:rsidR="0093620B" w:rsidRDefault="0093620B" w:rsidP="0093620B">
      <w:pPr>
        <w:pStyle w:val="Heading4"/>
      </w:pPr>
      <w:r>
        <w:t>Operator:   SUM (unlimited)</w:t>
      </w:r>
    </w:p>
    <w:p w14:paraId="53C5DB47" w14:textId="77777777" w:rsidR="0093620B" w:rsidRDefault="0093620B" w:rsidP="0093620B">
      <w:pPr>
        <w:pStyle w:val="BodyText"/>
      </w:pPr>
      <w:r>
        <w:t>Adds together all of the variable values for each month for as many variables that are used.</w:t>
      </w:r>
    </w:p>
    <w:p w14:paraId="687A250E" w14:textId="77777777" w:rsidR="0093620B" w:rsidRDefault="0093620B" w:rsidP="0093620B">
      <w:pPr>
        <w:pStyle w:val="Heading4"/>
      </w:pPr>
      <w:r>
        <w:t>Operator:   ADD (2)</w:t>
      </w:r>
    </w:p>
    <w:p w14:paraId="30EC8A5D" w14:textId="77777777" w:rsidR="0093620B" w:rsidRDefault="0093620B" w:rsidP="0093620B">
      <w:pPr>
        <w:pStyle w:val="BodyText"/>
      </w:pPr>
      <w:r>
        <w:t>Adds together the first variable value with the second variable value.</w:t>
      </w:r>
    </w:p>
    <w:p w14:paraId="7D84EA6C" w14:textId="77777777" w:rsidR="0093620B" w:rsidRDefault="0093620B" w:rsidP="0093620B">
      <w:pPr>
        <w:pStyle w:val="Heading4"/>
      </w:pPr>
      <w:r>
        <w:t>Operator:   MULTIPLY (2)</w:t>
      </w:r>
    </w:p>
    <w:p w14:paraId="6F222CDD" w14:textId="77777777" w:rsidR="0093620B" w:rsidRDefault="0093620B" w:rsidP="0093620B">
      <w:pPr>
        <w:pStyle w:val="BodyText"/>
      </w:pPr>
      <w:r>
        <w:t>Multiplies the first variable value with the second variable value. MULT may also be used.</w:t>
      </w:r>
    </w:p>
    <w:p w14:paraId="0D200F67" w14:textId="77777777" w:rsidR="0093620B" w:rsidRDefault="0093620B" w:rsidP="0093620B">
      <w:pPr>
        <w:pStyle w:val="Heading4"/>
      </w:pPr>
      <w:r>
        <w:t>Operator:  SUBTRACT (2)</w:t>
      </w:r>
    </w:p>
    <w:p w14:paraId="21FB924D" w14:textId="77777777" w:rsidR="0093620B" w:rsidRDefault="0093620B" w:rsidP="0093620B">
      <w:pPr>
        <w:pStyle w:val="BodyText"/>
      </w:pPr>
      <w:r>
        <w:t>Subtracts the second variable value from the first variable value. SUBT may also be used.</w:t>
      </w:r>
    </w:p>
    <w:p w14:paraId="4B284A12" w14:textId="77777777" w:rsidR="0093620B" w:rsidRDefault="0093620B" w:rsidP="0093620B">
      <w:pPr>
        <w:pStyle w:val="Heading4"/>
      </w:pPr>
      <w:r>
        <w:t>Operator:  DIVIDE (2)</w:t>
      </w:r>
    </w:p>
    <w:p w14:paraId="63AE73EC" w14:textId="77777777" w:rsidR="0093620B" w:rsidRDefault="0093620B" w:rsidP="0093620B">
      <w:pPr>
        <w:pStyle w:val="BodyText"/>
      </w:pPr>
      <w:r>
        <w:t>Divides the first variable value by the second variable value. DIV may also be used.</w:t>
      </w:r>
    </w:p>
    <w:p w14:paraId="36A20757" w14:textId="77777777" w:rsidR="0093620B" w:rsidRDefault="0093620B" w:rsidP="0093620B">
      <w:pPr>
        <w:pStyle w:val="Heading4"/>
      </w:pPr>
      <w:r>
        <w:t>Operator:  ABSOLUTE (1)</w:t>
      </w:r>
    </w:p>
    <w:p w14:paraId="01006FF2" w14:textId="77777777" w:rsidR="0093620B" w:rsidRDefault="0093620B" w:rsidP="0093620B">
      <w:pPr>
        <w:pStyle w:val="BodyText"/>
      </w:pPr>
      <w:r>
        <w:t>Takes the absolute value of the variable value. This turns negative values into positive ones. ABS may also be used.</w:t>
      </w:r>
    </w:p>
    <w:p w14:paraId="08D35A81" w14:textId="77777777" w:rsidR="0093620B" w:rsidRDefault="0093620B" w:rsidP="0093620B">
      <w:pPr>
        <w:pStyle w:val="Heading4"/>
      </w:pPr>
      <w:r>
        <w:t>Operator:  INTEGER (1)</w:t>
      </w:r>
    </w:p>
    <w:p w14:paraId="2F43B433" w14:textId="77777777" w:rsidR="0093620B" w:rsidRDefault="0093620B" w:rsidP="0093620B">
      <w:pPr>
        <w:pStyle w:val="BodyText"/>
      </w:pPr>
      <w:r>
        <w:t>Removes non-integer portions of the variable values. INT may also be used.</w:t>
      </w:r>
    </w:p>
    <w:p w14:paraId="5364C362" w14:textId="77777777" w:rsidR="0093620B" w:rsidRDefault="0093620B" w:rsidP="0093620B">
      <w:pPr>
        <w:pStyle w:val="Heading4"/>
      </w:pPr>
      <w:r>
        <w:t>Operator:  SIGN (1)</w:t>
      </w:r>
    </w:p>
    <w:p w14:paraId="5BA8674C" w14:textId="77777777" w:rsidR="0093620B" w:rsidRDefault="0093620B" w:rsidP="0093620B">
      <w:pPr>
        <w:pStyle w:val="BodyText"/>
      </w:pPr>
      <w:r>
        <w:t>Returns a 1 for positive values, -1 for negative values and 0 for zero values.</w:t>
      </w:r>
    </w:p>
    <w:p w14:paraId="668FA4ED" w14:textId="77777777" w:rsidR="0093620B" w:rsidRDefault="0093620B" w:rsidP="0093620B">
      <w:pPr>
        <w:pStyle w:val="Heading4"/>
      </w:pPr>
      <w:r>
        <w:t>Operator:  MAXIMUM (unlimited)</w:t>
      </w:r>
    </w:p>
    <w:p w14:paraId="2FB6FB87" w14:textId="77777777" w:rsidR="0093620B" w:rsidRDefault="0093620B" w:rsidP="0093620B">
      <w:pPr>
        <w:pStyle w:val="BodyText"/>
      </w:pPr>
      <w:r>
        <w:t>Selects the maximum value across variables for each of the months. Two or more variables may be used. MAX may also be used.</w:t>
      </w:r>
    </w:p>
    <w:p w14:paraId="19DC454F" w14:textId="77777777" w:rsidR="0093620B" w:rsidRDefault="0093620B" w:rsidP="0093620B">
      <w:pPr>
        <w:pStyle w:val="Heading4"/>
      </w:pPr>
      <w:r>
        <w:t>Operator:  MINIMUM (unlimited)</w:t>
      </w:r>
    </w:p>
    <w:p w14:paraId="325BA451" w14:textId="77777777" w:rsidR="0093620B" w:rsidRDefault="0093620B" w:rsidP="0093620B">
      <w:pPr>
        <w:pStyle w:val="BodyText"/>
      </w:pPr>
      <w:r>
        <w:t>Selects the minimum value across variables for each of the months. Two or more variables may be used. MIN may also be used.</w:t>
      </w:r>
    </w:p>
    <w:p w14:paraId="00BB8F3F" w14:textId="77777777" w:rsidR="0093620B" w:rsidRDefault="0093620B" w:rsidP="0093620B">
      <w:pPr>
        <w:pStyle w:val="Heading4"/>
      </w:pPr>
      <w:r>
        <w:t>Operator:  EXCEEDS (2)</w:t>
      </w:r>
    </w:p>
    <w:p w14:paraId="367312DE" w14:textId="77777777"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14:paraId="77A7A437" w14:textId="77777777" w:rsidR="0093620B" w:rsidRDefault="0093620B" w:rsidP="0093620B">
      <w:pPr>
        <w:pStyle w:val="Heading4"/>
      </w:pPr>
      <w:r>
        <w:t>Operator:  ANNUALMINIMUM (1)</w:t>
      </w:r>
    </w:p>
    <w:p w14:paraId="7553C7EA" w14:textId="77777777" w:rsidR="0093620B" w:rsidRDefault="0093620B" w:rsidP="0093620B">
      <w:pPr>
        <w:pStyle w:val="BodyText"/>
      </w:pPr>
      <w:r>
        <w:t>Returns the minimum value of the twelve months in the variable. Zero values are ignored (see also ANNUALMINZERO). If all values are zero then zero is returned. ANMIN may also be used.</w:t>
      </w:r>
    </w:p>
    <w:p w14:paraId="2A29589D" w14:textId="77777777" w:rsidR="0093620B" w:rsidRDefault="0093620B" w:rsidP="0093620B">
      <w:pPr>
        <w:pStyle w:val="Heading4"/>
      </w:pPr>
      <w:r>
        <w:lastRenderedPageBreak/>
        <w:t>Operator:  ANNUALMAXIMUM (1)</w:t>
      </w:r>
    </w:p>
    <w:p w14:paraId="0F395B93" w14:textId="77777777" w:rsidR="0093620B" w:rsidRDefault="0093620B" w:rsidP="0093620B">
      <w:pPr>
        <w:pStyle w:val="BodyText"/>
      </w:pPr>
      <w:r>
        <w:t>Returns the maximum value of the twelve months in the variable. Zero values are ignored (see also ANNUALMAXZERO). If all values are zero then zero is returned. ANMAX may also be used.</w:t>
      </w:r>
    </w:p>
    <w:p w14:paraId="267AD665" w14:textId="77777777" w:rsidR="0093620B" w:rsidRDefault="0093620B" w:rsidP="0093620B">
      <w:pPr>
        <w:pStyle w:val="Heading4"/>
      </w:pPr>
      <w:r>
        <w:t>Operator:  ANNUALSUM (1)</w:t>
      </w:r>
    </w:p>
    <w:p w14:paraId="517F98D0" w14:textId="77777777" w:rsidR="0093620B" w:rsidRDefault="0093620B" w:rsidP="0093620B">
      <w:pPr>
        <w:pStyle w:val="BodyText"/>
      </w:pPr>
      <w:r>
        <w:t>Returns the sum of the twelve months in the variable. ANSUM may also be used.</w:t>
      </w:r>
    </w:p>
    <w:p w14:paraId="27163F47" w14:textId="77777777" w:rsidR="0093620B" w:rsidRDefault="0093620B" w:rsidP="0093620B">
      <w:pPr>
        <w:pStyle w:val="Heading4"/>
      </w:pPr>
      <w:r>
        <w:t>Operator:  ANNUALAVERAGE (1)</w:t>
      </w:r>
    </w:p>
    <w:p w14:paraId="1B8646DC" w14:textId="77777777"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14:paraId="09592504" w14:textId="77777777" w:rsidR="0093620B" w:rsidRDefault="0093620B" w:rsidP="0093620B">
      <w:pPr>
        <w:pStyle w:val="Heading4"/>
      </w:pPr>
      <w:r>
        <w:t>Operator:  ANNUALOR (1)</w:t>
      </w:r>
    </w:p>
    <w:p w14:paraId="3BEDBBAE" w14:textId="77777777" w:rsidR="0093620B" w:rsidRDefault="0093620B" w:rsidP="0093620B">
      <w:pPr>
        <w:pStyle w:val="BodyText"/>
      </w:pPr>
      <w:r>
        <w:t>Returns 1 for all monthly values if any of the monthly values are non-zero. ANOR may also be used.</w:t>
      </w:r>
    </w:p>
    <w:p w14:paraId="2A45E904" w14:textId="77777777" w:rsidR="0093620B" w:rsidRDefault="0093620B" w:rsidP="0093620B">
      <w:pPr>
        <w:pStyle w:val="Heading4"/>
      </w:pPr>
      <w:r>
        <w:t>Operator:  ANNUALAND (1)</w:t>
      </w:r>
    </w:p>
    <w:p w14:paraId="5708FA05" w14:textId="77777777" w:rsidR="0093620B" w:rsidRDefault="0093620B" w:rsidP="0093620B">
      <w:pPr>
        <w:pStyle w:val="BodyText"/>
      </w:pPr>
      <w:r>
        <w:t>Returns 1 for all monthly values if all of the monthly values are non-zero. ANAND may also be used.</w:t>
      </w:r>
    </w:p>
    <w:p w14:paraId="0E6C7B2B" w14:textId="77777777" w:rsidR="0093620B" w:rsidRDefault="0093620B" w:rsidP="0093620B">
      <w:pPr>
        <w:pStyle w:val="Heading4"/>
      </w:pPr>
      <w:r>
        <w:t>Operator:  ANNUALMAXIMUMZERO (1)</w:t>
      </w:r>
    </w:p>
    <w:p w14:paraId="72BDE2EE" w14:textId="77777777"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14:paraId="79B7BB25" w14:textId="77777777" w:rsidR="0093620B" w:rsidRDefault="0093620B" w:rsidP="0093620B">
      <w:pPr>
        <w:pStyle w:val="Heading4"/>
      </w:pPr>
      <w:r>
        <w:t>Operator:  ANNUALMINIMUMZERO (1)</w:t>
      </w:r>
    </w:p>
    <w:p w14:paraId="18936FDB" w14:textId="77777777" w:rsidR="0093620B" w:rsidRDefault="0093620B" w:rsidP="0093620B">
      <w:pPr>
        <w:pStyle w:val="BodyText"/>
      </w:pPr>
      <w:r>
        <w:t>Returns the minimum value of the twelve monthly values in x. Zeros are counted. ANMINZ may also be used.</w:t>
      </w:r>
    </w:p>
    <w:p w14:paraId="6B36F04F" w14:textId="77777777" w:rsidR="0093620B" w:rsidRDefault="0093620B" w:rsidP="0093620B">
      <w:pPr>
        <w:pStyle w:val="Heading4"/>
      </w:pPr>
      <w:r>
        <w:t>Operator:  IF (3)</w:t>
      </w:r>
    </w:p>
    <w:p w14:paraId="35ADF90A" w14:textId="77777777" w:rsidR="0093620B" w:rsidRDefault="0093620B" w:rsidP="0093620B">
      <w:pPr>
        <w:pStyle w:val="BodyText"/>
      </w:pPr>
      <w:r>
        <w:t>Returns the value of the second variable if the first variable is non-zero otherwise returns the value of the third variable. Usually used with GT, GE, LT, LE, EQ, NE operators.</w:t>
      </w:r>
    </w:p>
    <w:p w14:paraId="6E37D5AA" w14:textId="77777777" w:rsidR="0093620B" w:rsidRDefault="0093620B" w:rsidP="0093620B">
      <w:pPr>
        <w:pStyle w:val="Heading4"/>
      </w:pPr>
      <w:r>
        <w:t>Operator:  GREATERTHAN (2)</w:t>
      </w:r>
    </w:p>
    <w:p w14:paraId="6F0CBD36" w14:textId="77777777" w:rsidR="0093620B" w:rsidRDefault="0093620B" w:rsidP="0093620B">
      <w:pPr>
        <w:pStyle w:val="BodyText"/>
      </w:pPr>
      <w:r>
        <w:t>1 if the first variable value is greater than the second variable value otherwise 0. GT may also be used.</w:t>
      </w:r>
    </w:p>
    <w:p w14:paraId="56C3B488" w14:textId="77777777" w:rsidR="0093620B" w:rsidRDefault="0093620B" w:rsidP="0093620B">
      <w:pPr>
        <w:pStyle w:val="Heading4"/>
      </w:pPr>
      <w:r>
        <w:t>Operator:  GREATEREQUAL (2)</w:t>
      </w:r>
    </w:p>
    <w:p w14:paraId="2CF19F3F" w14:textId="77777777" w:rsidR="0093620B" w:rsidRDefault="0093620B" w:rsidP="0093620B">
      <w:pPr>
        <w:pStyle w:val="BodyText"/>
      </w:pPr>
      <w:r>
        <w:t>1 if the first variable value is greater than or equal to the second variable value otherwise 0. GE may also be used.</w:t>
      </w:r>
    </w:p>
    <w:p w14:paraId="4C77058F" w14:textId="77777777" w:rsidR="0093620B" w:rsidRDefault="0093620B" w:rsidP="0093620B">
      <w:pPr>
        <w:pStyle w:val="Heading4"/>
      </w:pPr>
      <w:r>
        <w:t>Operator:  LESSTHAN (2)</w:t>
      </w:r>
    </w:p>
    <w:p w14:paraId="0D1D1858" w14:textId="77777777" w:rsidR="0093620B" w:rsidRDefault="0093620B" w:rsidP="0093620B">
      <w:pPr>
        <w:pStyle w:val="BodyText"/>
      </w:pPr>
      <w:r>
        <w:t>1 if the first variable value is less than the second variable value otherwise 0. LT may also be used.</w:t>
      </w:r>
    </w:p>
    <w:p w14:paraId="303B8FD5" w14:textId="77777777" w:rsidR="0093620B" w:rsidRDefault="0093620B" w:rsidP="0093620B">
      <w:pPr>
        <w:pStyle w:val="Heading4"/>
      </w:pPr>
      <w:r>
        <w:t>Operator:  LESSEQUAL (2)</w:t>
      </w:r>
    </w:p>
    <w:p w14:paraId="7809AA21" w14:textId="77777777" w:rsidR="0093620B" w:rsidRDefault="0093620B" w:rsidP="0093620B">
      <w:pPr>
        <w:pStyle w:val="BodyText"/>
      </w:pPr>
      <w:r>
        <w:t>1 if the first variable value is less than or equal to the second variable value otherwise 0. LE may also be used.</w:t>
      </w:r>
    </w:p>
    <w:p w14:paraId="25D0A655" w14:textId="77777777" w:rsidR="0093620B" w:rsidRDefault="0093620B" w:rsidP="0093620B">
      <w:pPr>
        <w:pStyle w:val="Heading4"/>
      </w:pPr>
      <w:r>
        <w:t>Operator:  EQUAL (2)</w:t>
      </w:r>
    </w:p>
    <w:p w14:paraId="5089C58C" w14:textId="77777777" w:rsidR="0093620B" w:rsidRDefault="0093620B" w:rsidP="0093620B">
      <w:pPr>
        <w:pStyle w:val="BodyText"/>
      </w:pPr>
      <w:r>
        <w:t>1 if the first variable value is equal to the second variable value otherwise 0. EQ may also be used.</w:t>
      </w:r>
    </w:p>
    <w:p w14:paraId="506C6E51" w14:textId="77777777" w:rsidR="0093620B" w:rsidRDefault="0093620B" w:rsidP="0093620B">
      <w:pPr>
        <w:pStyle w:val="Heading4"/>
      </w:pPr>
      <w:r>
        <w:lastRenderedPageBreak/>
        <w:t>Operator:  NOTEQUAL (2)</w:t>
      </w:r>
    </w:p>
    <w:p w14:paraId="6AD0E6D3" w14:textId="77777777" w:rsidR="0093620B" w:rsidRDefault="0093620B" w:rsidP="0093620B">
      <w:pPr>
        <w:pStyle w:val="BodyText"/>
      </w:pPr>
      <w:r>
        <w:t xml:space="preserve">1 if the first variable value is not equal to the second variable value otherwise 0. NE may also be used. </w:t>
      </w:r>
    </w:p>
    <w:p w14:paraId="6B341ED7" w14:textId="77777777" w:rsidR="0093620B" w:rsidRDefault="0093620B" w:rsidP="0093620B">
      <w:pPr>
        <w:pStyle w:val="Heading4"/>
      </w:pPr>
      <w:r>
        <w:t>Operator:  AND (2)</w:t>
      </w:r>
    </w:p>
    <w:p w14:paraId="4990176A" w14:textId="77777777" w:rsidR="0093620B" w:rsidRDefault="0093620B" w:rsidP="0093620B">
      <w:pPr>
        <w:pStyle w:val="BodyText"/>
      </w:pPr>
      <w:r>
        <w:t>1 if the first variable value and second variable values are both not zero otherwise 0.</w:t>
      </w:r>
    </w:p>
    <w:p w14:paraId="37DF1A58" w14:textId="77777777" w:rsidR="0093620B" w:rsidRDefault="0093620B" w:rsidP="0093620B">
      <w:pPr>
        <w:pStyle w:val="Heading4"/>
      </w:pPr>
      <w:r>
        <w:t>Operator:  OR (2)</w:t>
      </w:r>
    </w:p>
    <w:p w14:paraId="05027DD6" w14:textId="77777777" w:rsidR="0093620B" w:rsidRDefault="0093620B" w:rsidP="0093620B">
      <w:pPr>
        <w:pStyle w:val="BodyText"/>
      </w:pPr>
      <w:r>
        <w:t>1 if the first variable value and second variable values are either not zero, otherwise 0 if both the first and second variable value are both zero.</w:t>
      </w:r>
    </w:p>
    <w:p w14:paraId="4BA22261" w14:textId="77777777" w:rsidR="0093620B" w:rsidRDefault="0093620B" w:rsidP="0093620B">
      <w:pPr>
        <w:pStyle w:val="Heading4"/>
      </w:pPr>
      <w:r>
        <w:t>Operator:  NOT (2)</w:t>
      </w:r>
    </w:p>
    <w:p w14:paraId="260DC073" w14:textId="77777777" w:rsidR="0093620B" w:rsidRDefault="0093620B" w:rsidP="0093620B">
      <w:pPr>
        <w:pStyle w:val="BodyText"/>
      </w:pPr>
      <w:r>
        <w:t>1 if the first variable value and only variable value is zero otherwise 0 if the first variable value is not zero.</w:t>
      </w:r>
    </w:p>
    <w:p w14:paraId="789CD41D" w14:textId="77777777" w:rsidR="0093620B" w:rsidRDefault="0093620B" w:rsidP="0093620B">
      <w:pPr>
        <w:pStyle w:val="Heading4"/>
      </w:pPr>
      <w:r>
        <w:t>Operator:  FROM (Unlimited)</w:t>
      </w:r>
    </w:p>
    <w:p w14:paraId="338262A8" w14:textId="77777777"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14:paraId="2C0FA644" w14:textId="77777777" w:rsidR="0093620B" w:rsidRDefault="0093620B" w:rsidP="0093620B">
      <w:pPr>
        <w:pStyle w:val="BodyText"/>
      </w:pPr>
    </w:p>
    <w:p w14:paraId="6F6A535F" w14:textId="77777777" w:rsidR="0093620B" w:rsidRDefault="0093620B" w:rsidP="0093620B">
      <w:pPr>
        <w:pStyle w:val="Heading2"/>
      </w:pPr>
      <w:bookmarkStart w:id="3785" w:name="_Toc99528250"/>
      <w:bookmarkStart w:id="3786" w:name="_Toc209757567"/>
      <w:bookmarkStart w:id="3787" w:name="_Toc212633459"/>
      <w:bookmarkStart w:id="3788" w:name="_Toc399490828"/>
      <w:r>
        <w:t>Cost Estimating</w:t>
      </w:r>
      <w:bookmarkEnd w:id="3785"/>
      <w:bookmarkEnd w:id="3786"/>
      <w:bookmarkEnd w:id="3787"/>
      <w:bookmarkEnd w:id="3788"/>
    </w:p>
    <w:p w14:paraId="5D0D4717" w14:textId="77777777"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14:paraId="616D26A1" w14:textId="77777777" w:rsidR="0093620B" w:rsidRDefault="0093620B" w:rsidP="0093620B">
      <w:pPr>
        <w:pStyle w:val="Heading3"/>
      </w:pPr>
      <w:bookmarkStart w:id="3789" w:name="_Toc99528251"/>
      <w:bookmarkStart w:id="3790" w:name="_Toc209757568"/>
      <w:bookmarkStart w:id="3791" w:name="_Toc212633460"/>
      <w:bookmarkStart w:id="3792" w:name="_Toc399490829"/>
      <w:r w:rsidRPr="00F73129">
        <w:t>ComponentCost:LineItem</w:t>
      </w:r>
      <w:bookmarkEnd w:id="3789"/>
      <w:bookmarkEnd w:id="3790"/>
      <w:bookmarkEnd w:id="3791"/>
      <w:bookmarkEnd w:id="3792"/>
    </w:p>
    <w:p w14:paraId="336FD032" w14:textId="77777777"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14:paraId="6392E29B" w14:textId="77777777"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14:paraId="150C4959" w14:textId="77777777" w:rsidR="0093620B" w:rsidRDefault="0093620B" w:rsidP="0093620B">
      <w:pPr>
        <w:pStyle w:val="BodyText"/>
      </w:pPr>
    </w:p>
    <w:p w14:paraId="1366AA89" w14:textId="77777777" w:rsidR="0093620B" w:rsidRDefault="0093620B" w:rsidP="0093620B">
      <w:pPr>
        <w:pStyle w:val="Heading4"/>
      </w:pPr>
      <w:r>
        <w:t>Field: Name</w:t>
      </w:r>
    </w:p>
    <w:p w14:paraId="64A8FD05" w14:textId="77777777"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14:paraId="41FF8BF2" w14:textId="77777777" w:rsidR="0093620B" w:rsidRDefault="0093620B" w:rsidP="0093620B">
      <w:pPr>
        <w:pStyle w:val="Heading4"/>
      </w:pPr>
      <w:r>
        <w:t>Field: Type</w:t>
      </w:r>
    </w:p>
    <w:p w14:paraId="03A8A8AC" w14:textId="77777777" w:rsidR="0093620B" w:rsidRDefault="0093620B" w:rsidP="0093620B">
      <w:pPr>
        <w:pStyle w:val="BodyText"/>
      </w:pPr>
      <w:r>
        <w:t xml:space="preserve">This field is not yet used and may be left blank. </w:t>
      </w:r>
    </w:p>
    <w:p w14:paraId="785B7538" w14:textId="77777777" w:rsidR="0093620B" w:rsidRDefault="0093620B" w:rsidP="0093620B">
      <w:pPr>
        <w:pStyle w:val="Heading4"/>
      </w:pPr>
      <w:r>
        <w:t xml:space="preserve">Field: </w:t>
      </w:r>
      <w:r w:rsidRPr="004B1397">
        <w:t>Line Item Type</w:t>
      </w:r>
    </w:p>
    <w:p w14:paraId="67ACE206" w14:textId="77777777"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14:paraId="6E67E39B" w14:textId="77777777" w:rsidR="0098616A" w:rsidRDefault="0098616A" w:rsidP="0098616A">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37</w:t>
      </w:r>
      <w:r w:rsidR="006008C7">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14:paraId="7805A6A2" w14:textId="77777777" w:rsidTr="0098616A">
        <w:tc>
          <w:tcPr>
            <w:tcW w:w="2538" w:type="dxa"/>
          </w:tcPr>
          <w:p w14:paraId="2293B2F0" w14:textId="77777777" w:rsidR="0093620B" w:rsidRDefault="0093620B" w:rsidP="0098616A">
            <w:pPr>
              <w:pStyle w:val="TableHeader"/>
            </w:pPr>
            <w:r>
              <w:t xml:space="preserve">Object Types available </w:t>
            </w:r>
            <w:r>
              <w:br/>
              <w:t>(choice keys)</w:t>
            </w:r>
          </w:p>
        </w:tc>
        <w:tc>
          <w:tcPr>
            <w:tcW w:w="810" w:type="dxa"/>
          </w:tcPr>
          <w:p w14:paraId="17445DF5" w14:textId="77777777" w:rsidR="0093620B" w:rsidRDefault="0093620B" w:rsidP="0098616A">
            <w:pPr>
              <w:pStyle w:val="TableHeader"/>
            </w:pPr>
            <w:r>
              <w:t>Cost per each</w:t>
            </w:r>
          </w:p>
        </w:tc>
        <w:tc>
          <w:tcPr>
            <w:tcW w:w="720" w:type="dxa"/>
          </w:tcPr>
          <w:p w14:paraId="34D53F65" w14:textId="77777777" w:rsidR="0093620B" w:rsidRDefault="0093620B" w:rsidP="0098616A">
            <w:pPr>
              <w:pStyle w:val="TableHeader"/>
            </w:pPr>
            <w:r>
              <w:t>Cost per m</w:t>
            </w:r>
            <w:r>
              <w:rPr>
                <w:vertAlign w:val="superscript"/>
              </w:rPr>
              <w:t>2</w:t>
            </w:r>
          </w:p>
        </w:tc>
        <w:tc>
          <w:tcPr>
            <w:tcW w:w="720" w:type="dxa"/>
          </w:tcPr>
          <w:p w14:paraId="73EDD2CA" w14:textId="77777777" w:rsidR="0093620B" w:rsidRDefault="0093620B" w:rsidP="0098616A">
            <w:pPr>
              <w:pStyle w:val="TableHeader"/>
            </w:pPr>
            <w:r>
              <w:t>Cost per kW</w:t>
            </w:r>
          </w:p>
        </w:tc>
        <w:tc>
          <w:tcPr>
            <w:tcW w:w="810" w:type="dxa"/>
          </w:tcPr>
          <w:p w14:paraId="05BC8C11" w14:textId="77777777" w:rsidR="0093620B" w:rsidRDefault="0093620B" w:rsidP="0098616A">
            <w:pPr>
              <w:pStyle w:val="TableHeader"/>
            </w:pPr>
            <w:r>
              <w:t>Cost per kW *COP</w:t>
            </w:r>
          </w:p>
        </w:tc>
        <w:tc>
          <w:tcPr>
            <w:tcW w:w="720" w:type="dxa"/>
          </w:tcPr>
          <w:p w14:paraId="2D56253E" w14:textId="77777777" w:rsidR="0093620B" w:rsidRDefault="0093620B" w:rsidP="0098616A">
            <w:pPr>
              <w:pStyle w:val="TableHeader"/>
            </w:pPr>
            <w:r>
              <w:t>Cost per m</w:t>
            </w:r>
            <w:r>
              <w:rPr>
                <w:vertAlign w:val="superscript"/>
              </w:rPr>
              <w:t>3</w:t>
            </w:r>
          </w:p>
        </w:tc>
        <w:tc>
          <w:tcPr>
            <w:tcW w:w="720" w:type="dxa"/>
          </w:tcPr>
          <w:p w14:paraId="5CDF96C9" w14:textId="77777777" w:rsidR="0093620B" w:rsidRDefault="0093620B" w:rsidP="0098616A">
            <w:pPr>
              <w:pStyle w:val="TableHeader"/>
            </w:pPr>
            <w:r>
              <w:t>Cost per m</w:t>
            </w:r>
            <w:r>
              <w:rPr>
                <w:vertAlign w:val="superscript"/>
              </w:rPr>
              <w:t>3</w:t>
            </w:r>
            <w:r>
              <w:t>/s</w:t>
            </w:r>
          </w:p>
        </w:tc>
        <w:tc>
          <w:tcPr>
            <w:tcW w:w="810" w:type="dxa"/>
          </w:tcPr>
          <w:p w14:paraId="08A88001" w14:textId="77777777" w:rsidR="0093620B" w:rsidRDefault="0093620B" w:rsidP="0098616A">
            <w:pPr>
              <w:pStyle w:val="TableHeader"/>
            </w:pPr>
            <w:r>
              <w:t>Cost per W/K</w:t>
            </w:r>
          </w:p>
        </w:tc>
        <w:tc>
          <w:tcPr>
            <w:tcW w:w="720" w:type="dxa"/>
          </w:tcPr>
          <w:p w14:paraId="434357D1" w14:textId="77777777" w:rsidR="0093620B" w:rsidRDefault="0093620B" w:rsidP="0098616A">
            <w:pPr>
              <w:pStyle w:val="TableHeader"/>
            </w:pPr>
            <w:r>
              <w:t>Qty</w:t>
            </w:r>
          </w:p>
        </w:tc>
        <w:tc>
          <w:tcPr>
            <w:tcW w:w="1260" w:type="dxa"/>
          </w:tcPr>
          <w:p w14:paraId="098CC246" w14:textId="77777777" w:rsidR="0093620B" w:rsidRDefault="0093620B" w:rsidP="0098616A">
            <w:pPr>
              <w:pStyle w:val="TableHeader"/>
            </w:pPr>
            <w:r>
              <w:t>Wildcard for Name</w:t>
            </w:r>
          </w:p>
        </w:tc>
      </w:tr>
      <w:tr w:rsidR="0098616A" w14:paraId="2523B046" w14:textId="77777777" w:rsidTr="0098616A">
        <w:tc>
          <w:tcPr>
            <w:tcW w:w="2538" w:type="dxa"/>
          </w:tcPr>
          <w:p w14:paraId="0BD67F54" w14:textId="77777777" w:rsidR="0093620B" w:rsidRDefault="0093620B" w:rsidP="0098616A">
            <w:pPr>
              <w:pStyle w:val="TableText"/>
            </w:pPr>
            <w:r>
              <w:t>General</w:t>
            </w:r>
          </w:p>
        </w:tc>
        <w:tc>
          <w:tcPr>
            <w:tcW w:w="810" w:type="dxa"/>
          </w:tcPr>
          <w:p w14:paraId="3EDF7156" w14:textId="77777777" w:rsidR="0093620B" w:rsidRDefault="0093620B" w:rsidP="0098616A">
            <w:pPr>
              <w:pStyle w:val="TableText"/>
              <w:jc w:val="center"/>
              <w:rPr>
                <w:b/>
                <w:bCs/>
              </w:rPr>
            </w:pPr>
            <w:r>
              <w:rPr>
                <w:b/>
                <w:bCs/>
              </w:rPr>
              <w:t>X</w:t>
            </w:r>
          </w:p>
        </w:tc>
        <w:tc>
          <w:tcPr>
            <w:tcW w:w="720" w:type="dxa"/>
          </w:tcPr>
          <w:p w14:paraId="1D0BD672" w14:textId="77777777" w:rsidR="0093620B" w:rsidRDefault="0093620B" w:rsidP="0098616A">
            <w:pPr>
              <w:pStyle w:val="TableText"/>
              <w:jc w:val="center"/>
            </w:pPr>
          </w:p>
        </w:tc>
        <w:tc>
          <w:tcPr>
            <w:tcW w:w="720" w:type="dxa"/>
          </w:tcPr>
          <w:p w14:paraId="6A2EA3F6" w14:textId="77777777" w:rsidR="0093620B" w:rsidRDefault="0093620B" w:rsidP="0098616A">
            <w:pPr>
              <w:pStyle w:val="TableText"/>
              <w:jc w:val="center"/>
            </w:pPr>
          </w:p>
        </w:tc>
        <w:tc>
          <w:tcPr>
            <w:tcW w:w="810" w:type="dxa"/>
          </w:tcPr>
          <w:p w14:paraId="1A54F853" w14:textId="77777777" w:rsidR="0093620B" w:rsidRDefault="0093620B" w:rsidP="0098616A">
            <w:pPr>
              <w:pStyle w:val="TableText"/>
              <w:jc w:val="center"/>
            </w:pPr>
          </w:p>
        </w:tc>
        <w:tc>
          <w:tcPr>
            <w:tcW w:w="720" w:type="dxa"/>
          </w:tcPr>
          <w:p w14:paraId="48C74777" w14:textId="77777777" w:rsidR="0093620B" w:rsidRDefault="0093620B" w:rsidP="0098616A">
            <w:pPr>
              <w:pStyle w:val="TableText"/>
              <w:jc w:val="center"/>
            </w:pPr>
          </w:p>
        </w:tc>
        <w:tc>
          <w:tcPr>
            <w:tcW w:w="720" w:type="dxa"/>
          </w:tcPr>
          <w:p w14:paraId="200D8CBB" w14:textId="77777777" w:rsidR="0093620B" w:rsidRDefault="0093620B" w:rsidP="0098616A">
            <w:pPr>
              <w:pStyle w:val="TableText"/>
              <w:jc w:val="center"/>
            </w:pPr>
          </w:p>
        </w:tc>
        <w:tc>
          <w:tcPr>
            <w:tcW w:w="810" w:type="dxa"/>
          </w:tcPr>
          <w:p w14:paraId="42DC9602" w14:textId="77777777" w:rsidR="0093620B" w:rsidRDefault="0093620B" w:rsidP="0098616A">
            <w:pPr>
              <w:pStyle w:val="TableText"/>
              <w:jc w:val="center"/>
            </w:pPr>
          </w:p>
        </w:tc>
        <w:tc>
          <w:tcPr>
            <w:tcW w:w="720" w:type="dxa"/>
          </w:tcPr>
          <w:p w14:paraId="2373ADC9" w14:textId="77777777" w:rsidR="0093620B" w:rsidRDefault="0093620B" w:rsidP="0098616A">
            <w:pPr>
              <w:pStyle w:val="TableText"/>
              <w:jc w:val="center"/>
              <w:rPr>
                <w:b/>
                <w:bCs/>
              </w:rPr>
            </w:pPr>
            <w:r>
              <w:rPr>
                <w:b/>
                <w:bCs/>
              </w:rPr>
              <w:t>X</w:t>
            </w:r>
          </w:p>
        </w:tc>
        <w:tc>
          <w:tcPr>
            <w:tcW w:w="1260" w:type="dxa"/>
          </w:tcPr>
          <w:p w14:paraId="27DEB071" w14:textId="77777777" w:rsidR="0093620B" w:rsidRDefault="0093620B" w:rsidP="0098616A">
            <w:pPr>
              <w:pStyle w:val="TableText"/>
              <w:jc w:val="center"/>
              <w:rPr>
                <w:b/>
                <w:bCs/>
              </w:rPr>
            </w:pPr>
          </w:p>
        </w:tc>
      </w:tr>
      <w:tr w:rsidR="0098616A" w14:paraId="77CEF0D1" w14:textId="77777777" w:rsidTr="0098616A">
        <w:tc>
          <w:tcPr>
            <w:tcW w:w="2538" w:type="dxa"/>
          </w:tcPr>
          <w:p w14:paraId="652E435F" w14:textId="77777777" w:rsidR="0093620B" w:rsidRPr="004B1397" w:rsidRDefault="0093620B" w:rsidP="0098616A">
            <w:pPr>
              <w:pStyle w:val="TableText"/>
            </w:pPr>
            <w:r>
              <w:t>Construction</w:t>
            </w:r>
          </w:p>
        </w:tc>
        <w:tc>
          <w:tcPr>
            <w:tcW w:w="810" w:type="dxa"/>
          </w:tcPr>
          <w:p w14:paraId="3ADB7A77" w14:textId="77777777" w:rsidR="0093620B" w:rsidRDefault="0093620B" w:rsidP="0098616A">
            <w:pPr>
              <w:pStyle w:val="TableText"/>
              <w:jc w:val="center"/>
            </w:pPr>
          </w:p>
        </w:tc>
        <w:tc>
          <w:tcPr>
            <w:tcW w:w="720" w:type="dxa"/>
          </w:tcPr>
          <w:p w14:paraId="10F5F0BD" w14:textId="77777777" w:rsidR="0093620B" w:rsidRDefault="0093620B" w:rsidP="0098616A">
            <w:pPr>
              <w:pStyle w:val="TableText"/>
              <w:jc w:val="center"/>
              <w:rPr>
                <w:b/>
                <w:bCs/>
              </w:rPr>
            </w:pPr>
            <w:r>
              <w:rPr>
                <w:b/>
                <w:bCs/>
              </w:rPr>
              <w:t>X</w:t>
            </w:r>
          </w:p>
        </w:tc>
        <w:tc>
          <w:tcPr>
            <w:tcW w:w="720" w:type="dxa"/>
          </w:tcPr>
          <w:p w14:paraId="46213D67" w14:textId="77777777" w:rsidR="0093620B" w:rsidRDefault="0093620B" w:rsidP="0098616A">
            <w:pPr>
              <w:pStyle w:val="TableText"/>
              <w:jc w:val="center"/>
            </w:pPr>
          </w:p>
        </w:tc>
        <w:tc>
          <w:tcPr>
            <w:tcW w:w="810" w:type="dxa"/>
          </w:tcPr>
          <w:p w14:paraId="043D81D9" w14:textId="77777777" w:rsidR="0093620B" w:rsidRDefault="0093620B" w:rsidP="0098616A">
            <w:pPr>
              <w:pStyle w:val="TableText"/>
              <w:jc w:val="center"/>
            </w:pPr>
          </w:p>
        </w:tc>
        <w:tc>
          <w:tcPr>
            <w:tcW w:w="720" w:type="dxa"/>
          </w:tcPr>
          <w:p w14:paraId="46AB04C0" w14:textId="77777777" w:rsidR="0093620B" w:rsidRDefault="0093620B" w:rsidP="0098616A">
            <w:pPr>
              <w:pStyle w:val="TableText"/>
              <w:jc w:val="center"/>
            </w:pPr>
          </w:p>
        </w:tc>
        <w:tc>
          <w:tcPr>
            <w:tcW w:w="720" w:type="dxa"/>
          </w:tcPr>
          <w:p w14:paraId="29E205F4" w14:textId="77777777" w:rsidR="0093620B" w:rsidRDefault="0093620B" w:rsidP="0098616A">
            <w:pPr>
              <w:pStyle w:val="TableText"/>
              <w:jc w:val="center"/>
            </w:pPr>
          </w:p>
        </w:tc>
        <w:tc>
          <w:tcPr>
            <w:tcW w:w="810" w:type="dxa"/>
          </w:tcPr>
          <w:p w14:paraId="5F0B3110" w14:textId="77777777" w:rsidR="0093620B" w:rsidRDefault="0093620B" w:rsidP="0098616A">
            <w:pPr>
              <w:pStyle w:val="TableText"/>
              <w:jc w:val="center"/>
            </w:pPr>
          </w:p>
        </w:tc>
        <w:tc>
          <w:tcPr>
            <w:tcW w:w="720" w:type="dxa"/>
          </w:tcPr>
          <w:p w14:paraId="4B662155" w14:textId="77777777" w:rsidR="0093620B" w:rsidRDefault="0093620B" w:rsidP="0098616A">
            <w:pPr>
              <w:pStyle w:val="TableText"/>
              <w:jc w:val="center"/>
            </w:pPr>
          </w:p>
        </w:tc>
        <w:tc>
          <w:tcPr>
            <w:tcW w:w="1260" w:type="dxa"/>
          </w:tcPr>
          <w:p w14:paraId="281990A6" w14:textId="77777777" w:rsidR="0093620B" w:rsidRDefault="0093620B" w:rsidP="0098616A">
            <w:pPr>
              <w:pStyle w:val="TableText"/>
              <w:jc w:val="center"/>
            </w:pPr>
          </w:p>
        </w:tc>
      </w:tr>
      <w:tr w:rsidR="0098616A" w14:paraId="711BA032" w14:textId="77777777" w:rsidTr="0098616A">
        <w:tc>
          <w:tcPr>
            <w:tcW w:w="2538" w:type="dxa"/>
          </w:tcPr>
          <w:p w14:paraId="58F96AD3" w14:textId="77777777"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14:paraId="738405E1" w14:textId="77777777" w:rsidR="0093620B" w:rsidRDefault="0093620B" w:rsidP="0098616A">
            <w:pPr>
              <w:pStyle w:val="TableText"/>
              <w:jc w:val="center"/>
            </w:pPr>
            <w:r>
              <w:rPr>
                <w:b/>
                <w:bCs/>
              </w:rPr>
              <w:t>X</w:t>
            </w:r>
          </w:p>
        </w:tc>
        <w:tc>
          <w:tcPr>
            <w:tcW w:w="720" w:type="dxa"/>
          </w:tcPr>
          <w:p w14:paraId="2AE271CA" w14:textId="77777777" w:rsidR="0093620B" w:rsidRDefault="0093620B" w:rsidP="0098616A">
            <w:pPr>
              <w:pStyle w:val="TableText"/>
              <w:jc w:val="center"/>
            </w:pPr>
          </w:p>
        </w:tc>
        <w:tc>
          <w:tcPr>
            <w:tcW w:w="720" w:type="dxa"/>
          </w:tcPr>
          <w:p w14:paraId="4C341F55" w14:textId="77777777" w:rsidR="0093620B" w:rsidRDefault="0093620B" w:rsidP="0098616A">
            <w:pPr>
              <w:pStyle w:val="TableText"/>
              <w:jc w:val="center"/>
            </w:pPr>
            <w:r>
              <w:rPr>
                <w:b/>
                <w:bCs/>
              </w:rPr>
              <w:t>X</w:t>
            </w:r>
          </w:p>
        </w:tc>
        <w:tc>
          <w:tcPr>
            <w:tcW w:w="810" w:type="dxa"/>
          </w:tcPr>
          <w:p w14:paraId="06A2EEA0" w14:textId="77777777" w:rsidR="0093620B" w:rsidRDefault="0093620B" w:rsidP="0098616A">
            <w:pPr>
              <w:pStyle w:val="TableText"/>
              <w:jc w:val="center"/>
            </w:pPr>
            <w:r>
              <w:rPr>
                <w:b/>
                <w:bCs/>
              </w:rPr>
              <w:t>X</w:t>
            </w:r>
          </w:p>
        </w:tc>
        <w:tc>
          <w:tcPr>
            <w:tcW w:w="720" w:type="dxa"/>
          </w:tcPr>
          <w:p w14:paraId="33A9356F" w14:textId="77777777" w:rsidR="0093620B" w:rsidRDefault="0093620B" w:rsidP="0098616A">
            <w:pPr>
              <w:pStyle w:val="TableText"/>
              <w:jc w:val="center"/>
            </w:pPr>
          </w:p>
        </w:tc>
        <w:tc>
          <w:tcPr>
            <w:tcW w:w="720" w:type="dxa"/>
          </w:tcPr>
          <w:p w14:paraId="7D73BDD6" w14:textId="77777777" w:rsidR="0093620B" w:rsidRDefault="0093620B" w:rsidP="0098616A">
            <w:pPr>
              <w:pStyle w:val="TableText"/>
              <w:jc w:val="center"/>
            </w:pPr>
          </w:p>
        </w:tc>
        <w:tc>
          <w:tcPr>
            <w:tcW w:w="810" w:type="dxa"/>
          </w:tcPr>
          <w:p w14:paraId="5C46A4C4" w14:textId="77777777" w:rsidR="0093620B" w:rsidRDefault="0093620B" w:rsidP="0098616A">
            <w:pPr>
              <w:pStyle w:val="TableText"/>
              <w:jc w:val="center"/>
            </w:pPr>
          </w:p>
        </w:tc>
        <w:tc>
          <w:tcPr>
            <w:tcW w:w="720" w:type="dxa"/>
          </w:tcPr>
          <w:p w14:paraId="1D2BCDF2" w14:textId="77777777" w:rsidR="0093620B" w:rsidRDefault="0093620B" w:rsidP="0098616A">
            <w:pPr>
              <w:pStyle w:val="TableText"/>
              <w:jc w:val="center"/>
            </w:pPr>
          </w:p>
        </w:tc>
        <w:tc>
          <w:tcPr>
            <w:tcW w:w="1260" w:type="dxa"/>
          </w:tcPr>
          <w:p w14:paraId="34886F1E" w14:textId="77777777" w:rsidR="0093620B" w:rsidRDefault="0093620B" w:rsidP="0098616A">
            <w:pPr>
              <w:pStyle w:val="TableText"/>
              <w:jc w:val="center"/>
            </w:pPr>
            <w:r>
              <w:rPr>
                <w:b/>
                <w:bCs/>
              </w:rPr>
              <w:t>X</w:t>
            </w:r>
          </w:p>
        </w:tc>
      </w:tr>
      <w:tr w:rsidR="0098616A" w14:paraId="0C371237" w14:textId="77777777" w:rsidTr="0098616A">
        <w:tc>
          <w:tcPr>
            <w:tcW w:w="2538" w:type="dxa"/>
          </w:tcPr>
          <w:p w14:paraId="4BDD973F" w14:textId="77777777" w:rsidR="0093620B" w:rsidRPr="004B1397" w:rsidRDefault="0093620B" w:rsidP="0098616A">
            <w:pPr>
              <w:pStyle w:val="TableText"/>
            </w:pPr>
            <w:r w:rsidRPr="004B1397">
              <w:t>Chiller:Electric</w:t>
            </w:r>
          </w:p>
        </w:tc>
        <w:tc>
          <w:tcPr>
            <w:tcW w:w="810" w:type="dxa"/>
          </w:tcPr>
          <w:p w14:paraId="0F003A1C" w14:textId="77777777" w:rsidR="0093620B" w:rsidRDefault="0093620B" w:rsidP="0098616A">
            <w:pPr>
              <w:pStyle w:val="TableText"/>
              <w:jc w:val="center"/>
            </w:pPr>
            <w:r>
              <w:rPr>
                <w:b/>
                <w:bCs/>
              </w:rPr>
              <w:t>X</w:t>
            </w:r>
          </w:p>
        </w:tc>
        <w:tc>
          <w:tcPr>
            <w:tcW w:w="720" w:type="dxa"/>
          </w:tcPr>
          <w:p w14:paraId="16C1FF11" w14:textId="77777777" w:rsidR="0093620B" w:rsidRDefault="0093620B" w:rsidP="0098616A">
            <w:pPr>
              <w:pStyle w:val="TableText"/>
              <w:jc w:val="center"/>
            </w:pPr>
          </w:p>
        </w:tc>
        <w:tc>
          <w:tcPr>
            <w:tcW w:w="720" w:type="dxa"/>
          </w:tcPr>
          <w:p w14:paraId="2B63002D" w14:textId="77777777" w:rsidR="0093620B" w:rsidRDefault="0093620B" w:rsidP="0098616A">
            <w:pPr>
              <w:pStyle w:val="TableText"/>
              <w:jc w:val="center"/>
            </w:pPr>
            <w:r>
              <w:rPr>
                <w:b/>
                <w:bCs/>
              </w:rPr>
              <w:t>X</w:t>
            </w:r>
          </w:p>
        </w:tc>
        <w:tc>
          <w:tcPr>
            <w:tcW w:w="810" w:type="dxa"/>
          </w:tcPr>
          <w:p w14:paraId="100A7F63" w14:textId="77777777" w:rsidR="0093620B" w:rsidRDefault="0093620B" w:rsidP="0098616A">
            <w:pPr>
              <w:pStyle w:val="TableText"/>
              <w:jc w:val="center"/>
            </w:pPr>
            <w:r>
              <w:rPr>
                <w:b/>
                <w:bCs/>
              </w:rPr>
              <w:t>X</w:t>
            </w:r>
          </w:p>
        </w:tc>
        <w:tc>
          <w:tcPr>
            <w:tcW w:w="720" w:type="dxa"/>
          </w:tcPr>
          <w:p w14:paraId="7DC5C5EA" w14:textId="77777777" w:rsidR="0093620B" w:rsidRDefault="0093620B" w:rsidP="0098616A">
            <w:pPr>
              <w:pStyle w:val="TableText"/>
              <w:jc w:val="center"/>
            </w:pPr>
          </w:p>
        </w:tc>
        <w:tc>
          <w:tcPr>
            <w:tcW w:w="720" w:type="dxa"/>
          </w:tcPr>
          <w:p w14:paraId="274690C1" w14:textId="77777777" w:rsidR="0093620B" w:rsidRDefault="0093620B" w:rsidP="0098616A">
            <w:pPr>
              <w:pStyle w:val="TableText"/>
              <w:jc w:val="center"/>
            </w:pPr>
          </w:p>
        </w:tc>
        <w:tc>
          <w:tcPr>
            <w:tcW w:w="810" w:type="dxa"/>
          </w:tcPr>
          <w:p w14:paraId="592C0192" w14:textId="77777777" w:rsidR="0093620B" w:rsidRDefault="0093620B" w:rsidP="0098616A">
            <w:pPr>
              <w:pStyle w:val="TableText"/>
              <w:jc w:val="center"/>
            </w:pPr>
          </w:p>
        </w:tc>
        <w:tc>
          <w:tcPr>
            <w:tcW w:w="720" w:type="dxa"/>
          </w:tcPr>
          <w:p w14:paraId="0845267E" w14:textId="77777777" w:rsidR="0093620B" w:rsidRDefault="0093620B" w:rsidP="0098616A">
            <w:pPr>
              <w:pStyle w:val="TableText"/>
              <w:jc w:val="center"/>
            </w:pPr>
          </w:p>
        </w:tc>
        <w:tc>
          <w:tcPr>
            <w:tcW w:w="1260" w:type="dxa"/>
          </w:tcPr>
          <w:p w14:paraId="5FE26B31" w14:textId="77777777" w:rsidR="0093620B" w:rsidRDefault="0093620B" w:rsidP="0098616A">
            <w:pPr>
              <w:pStyle w:val="TableText"/>
              <w:jc w:val="center"/>
            </w:pPr>
          </w:p>
        </w:tc>
      </w:tr>
      <w:tr w:rsidR="0098616A" w14:paraId="2B1A99C7" w14:textId="77777777" w:rsidTr="0098616A">
        <w:tc>
          <w:tcPr>
            <w:tcW w:w="2538" w:type="dxa"/>
          </w:tcPr>
          <w:p w14:paraId="37C29289" w14:textId="77777777" w:rsidR="0093620B" w:rsidRDefault="0093620B" w:rsidP="0098616A">
            <w:pPr>
              <w:pStyle w:val="TableText"/>
            </w:pPr>
          </w:p>
        </w:tc>
        <w:tc>
          <w:tcPr>
            <w:tcW w:w="810" w:type="dxa"/>
          </w:tcPr>
          <w:p w14:paraId="3E7C6158" w14:textId="77777777" w:rsidR="0093620B" w:rsidRDefault="0093620B" w:rsidP="0098616A">
            <w:pPr>
              <w:pStyle w:val="TableText"/>
              <w:jc w:val="center"/>
              <w:rPr>
                <w:b/>
                <w:bCs/>
              </w:rPr>
            </w:pPr>
          </w:p>
        </w:tc>
        <w:tc>
          <w:tcPr>
            <w:tcW w:w="720" w:type="dxa"/>
          </w:tcPr>
          <w:p w14:paraId="44AF4310" w14:textId="77777777" w:rsidR="0093620B" w:rsidRDefault="0093620B" w:rsidP="0098616A">
            <w:pPr>
              <w:pStyle w:val="TableText"/>
              <w:jc w:val="center"/>
            </w:pPr>
          </w:p>
        </w:tc>
        <w:tc>
          <w:tcPr>
            <w:tcW w:w="720" w:type="dxa"/>
          </w:tcPr>
          <w:p w14:paraId="12AC8B57" w14:textId="77777777" w:rsidR="0093620B" w:rsidRDefault="0093620B" w:rsidP="0098616A">
            <w:pPr>
              <w:pStyle w:val="TableText"/>
              <w:jc w:val="center"/>
              <w:rPr>
                <w:b/>
                <w:bCs/>
              </w:rPr>
            </w:pPr>
          </w:p>
        </w:tc>
        <w:tc>
          <w:tcPr>
            <w:tcW w:w="810" w:type="dxa"/>
          </w:tcPr>
          <w:p w14:paraId="006A49DF" w14:textId="77777777" w:rsidR="0093620B" w:rsidRDefault="0093620B" w:rsidP="0098616A">
            <w:pPr>
              <w:pStyle w:val="TableText"/>
              <w:jc w:val="center"/>
              <w:rPr>
                <w:b/>
                <w:bCs/>
              </w:rPr>
            </w:pPr>
          </w:p>
        </w:tc>
        <w:tc>
          <w:tcPr>
            <w:tcW w:w="720" w:type="dxa"/>
          </w:tcPr>
          <w:p w14:paraId="08A0AB82" w14:textId="77777777" w:rsidR="0093620B" w:rsidRDefault="0093620B" w:rsidP="0098616A">
            <w:pPr>
              <w:pStyle w:val="TableText"/>
              <w:jc w:val="center"/>
            </w:pPr>
          </w:p>
        </w:tc>
        <w:tc>
          <w:tcPr>
            <w:tcW w:w="720" w:type="dxa"/>
          </w:tcPr>
          <w:p w14:paraId="16E05640" w14:textId="77777777" w:rsidR="0093620B" w:rsidRDefault="0093620B" w:rsidP="0098616A">
            <w:pPr>
              <w:pStyle w:val="TableText"/>
              <w:jc w:val="center"/>
            </w:pPr>
          </w:p>
        </w:tc>
        <w:tc>
          <w:tcPr>
            <w:tcW w:w="810" w:type="dxa"/>
          </w:tcPr>
          <w:p w14:paraId="375980D2" w14:textId="77777777" w:rsidR="0093620B" w:rsidRDefault="0093620B" w:rsidP="0098616A">
            <w:pPr>
              <w:pStyle w:val="TableText"/>
              <w:jc w:val="center"/>
            </w:pPr>
          </w:p>
        </w:tc>
        <w:tc>
          <w:tcPr>
            <w:tcW w:w="720" w:type="dxa"/>
          </w:tcPr>
          <w:p w14:paraId="7FAFD6E2" w14:textId="77777777" w:rsidR="0093620B" w:rsidRDefault="0093620B" w:rsidP="0098616A">
            <w:pPr>
              <w:pStyle w:val="TableText"/>
              <w:jc w:val="center"/>
            </w:pPr>
          </w:p>
        </w:tc>
        <w:tc>
          <w:tcPr>
            <w:tcW w:w="1260" w:type="dxa"/>
          </w:tcPr>
          <w:p w14:paraId="17D3957D" w14:textId="77777777" w:rsidR="0093620B" w:rsidRDefault="0093620B" w:rsidP="0098616A">
            <w:pPr>
              <w:pStyle w:val="TableText"/>
              <w:jc w:val="center"/>
              <w:rPr>
                <w:b/>
                <w:bCs/>
              </w:rPr>
            </w:pPr>
          </w:p>
        </w:tc>
      </w:tr>
      <w:tr w:rsidR="0098616A" w14:paraId="6A163609" w14:textId="77777777" w:rsidTr="0098616A">
        <w:tc>
          <w:tcPr>
            <w:tcW w:w="2538" w:type="dxa"/>
          </w:tcPr>
          <w:p w14:paraId="368A3811" w14:textId="77777777" w:rsidR="0093620B" w:rsidRPr="004B1397" w:rsidRDefault="0093620B" w:rsidP="0098616A">
            <w:pPr>
              <w:pStyle w:val="TableText"/>
            </w:pPr>
            <w:r w:rsidRPr="004B1397">
              <w:t>Coil:Heating:Gas</w:t>
            </w:r>
          </w:p>
        </w:tc>
        <w:tc>
          <w:tcPr>
            <w:tcW w:w="810" w:type="dxa"/>
          </w:tcPr>
          <w:p w14:paraId="6F95B6AB" w14:textId="77777777" w:rsidR="0093620B" w:rsidRDefault="0093620B" w:rsidP="0098616A">
            <w:pPr>
              <w:pStyle w:val="TableText"/>
              <w:jc w:val="center"/>
              <w:rPr>
                <w:b/>
                <w:bCs/>
              </w:rPr>
            </w:pPr>
            <w:r>
              <w:rPr>
                <w:b/>
                <w:bCs/>
              </w:rPr>
              <w:t>X</w:t>
            </w:r>
          </w:p>
        </w:tc>
        <w:tc>
          <w:tcPr>
            <w:tcW w:w="720" w:type="dxa"/>
          </w:tcPr>
          <w:p w14:paraId="5D8DBDCC" w14:textId="77777777" w:rsidR="0093620B" w:rsidRDefault="0093620B" w:rsidP="0098616A">
            <w:pPr>
              <w:pStyle w:val="TableText"/>
              <w:jc w:val="center"/>
            </w:pPr>
          </w:p>
        </w:tc>
        <w:tc>
          <w:tcPr>
            <w:tcW w:w="720" w:type="dxa"/>
          </w:tcPr>
          <w:p w14:paraId="21B728BB" w14:textId="77777777" w:rsidR="0093620B" w:rsidRDefault="0093620B" w:rsidP="0098616A">
            <w:pPr>
              <w:pStyle w:val="TableText"/>
              <w:jc w:val="center"/>
            </w:pPr>
            <w:r>
              <w:rPr>
                <w:b/>
                <w:bCs/>
              </w:rPr>
              <w:t>X</w:t>
            </w:r>
          </w:p>
        </w:tc>
        <w:tc>
          <w:tcPr>
            <w:tcW w:w="810" w:type="dxa"/>
          </w:tcPr>
          <w:p w14:paraId="0AA25DD0" w14:textId="77777777" w:rsidR="0093620B" w:rsidRDefault="0093620B" w:rsidP="0098616A">
            <w:pPr>
              <w:pStyle w:val="TableText"/>
              <w:jc w:val="center"/>
            </w:pPr>
            <w:r>
              <w:rPr>
                <w:b/>
                <w:bCs/>
              </w:rPr>
              <w:t>X</w:t>
            </w:r>
          </w:p>
        </w:tc>
        <w:tc>
          <w:tcPr>
            <w:tcW w:w="720" w:type="dxa"/>
          </w:tcPr>
          <w:p w14:paraId="11F599CE" w14:textId="77777777" w:rsidR="0093620B" w:rsidRDefault="0093620B" w:rsidP="0098616A">
            <w:pPr>
              <w:pStyle w:val="TableText"/>
              <w:jc w:val="center"/>
            </w:pPr>
          </w:p>
        </w:tc>
        <w:tc>
          <w:tcPr>
            <w:tcW w:w="720" w:type="dxa"/>
          </w:tcPr>
          <w:p w14:paraId="161A31E1" w14:textId="77777777" w:rsidR="0093620B" w:rsidRDefault="0093620B" w:rsidP="0098616A">
            <w:pPr>
              <w:pStyle w:val="TableText"/>
              <w:jc w:val="center"/>
            </w:pPr>
          </w:p>
        </w:tc>
        <w:tc>
          <w:tcPr>
            <w:tcW w:w="810" w:type="dxa"/>
          </w:tcPr>
          <w:p w14:paraId="05F84781" w14:textId="77777777" w:rsidR="0093620B" w:rsidRDefault="0093620B" w:rsidP="0098616A">
            <w:pPr>
              <w:pStyle w:val="TableText"/>
              <w:jc w:val="center"/>
            </w:pPr>
          </w:p>
        </w:tc>
        <w:tc>
          <w:tcPr>
            <w:tcW w:w="720" w:type="dxa"/>
          </w:tcPr>
          <w:p w14:paraId="20DBCD46" w14:textId="77777777" w:rsidR="0093620B" w:rsidRDefault="0093620B" w:rsidP="0098616A">
            <w:pPr>
              <w:pStyle w:val="TableText"/>
              <w:jc w:val="center"/>
            </w:pPr>
          </w:p>
        </w:tc>
        <w:tc>
          <w:tcPr>
            <w:tcW w:w="1260" w:type="dxa"/>
          </w:tcPr>
          <w:p w14:paraId="2B5EACC1" w14:textId="77777777" w:rsidR="0093620B" w:rsidRDefault="0093620B" w:rsidP="0098616A">
            <w:pPr>
              <w:pStyle w:val="TableText"/>
              <w:jc w:val="center"/>
              <w:rPr>
                <w:b/>
                <w:bCs/>
              </w:rPr>
            </w:pPr>
            <w:r>
              <w:rPr>
                <w:b/>
                <w:bCs/>
              </w:rPr>
              <w:t>X</w:t>
            </w:r>
          </w:p>
        </w:tc>
      </w:tr>
      <w:tr w:rsidR="0098616A" w14:paraId="2E3CC1C5" w14:textId="77777777" w:rsidTr="0098616A">
        <w:tc>
          <w:tcPr>
            <w:tcW w:w="2538" w:type="dxa"/>
          </w:tcPr>
          <w:p w14:paraId="7123F3DF" w14:textId="77777777" w:rsidR="0093620B" w:rsidRDefault="0093620B" w:rsidP="0098616A">
            <w:pPr>
              <w:pStyle w:val="TableText"/>
            </w:pPr>
            <w:r>
              <w:t>Daylighting:Controls</w:t>
            </w:r>
          </w:p>
        </w:tc>
        <w:tc>
          <w:tcPr>
            <w:tcW w:w="810" w:type="dxa"/>
          </w:tcPr>
          <w:p w14:paraId="0B4FB4D7" w14:textId="77777777" w:rsidR="0093620B" w:rsidRDefault="0093620B" w:rsidP="0098616A">
            <w:pPr>
              <w:pStyle w:val="TableText"/>
              <w:jc w:val="center"/>
            </w:pPr>
            <w:r>
              <w:rPr>
                <w:b/>
                <w:bCs/>
              </w:rPr>
              <w:t>X</w:t>
            </w:r>
          </w:p>
        </w:tc>
        <w:tc>
          <w:tcPr>
            <w:tcW w:w="720" w:type="dxa"/>
          </w:tcPr>
          <w:p w14:paraId="0BD95547" w14:textId="77777777" w:rsidR="0093620B" w:rsidRDefault="0093620B" w:rsidP="0098616A">
            <w:pPr>
              <w:pStyle w:val="TableText"/>
              <w:jc w:val="center"/>
            </w:pPr>
          </w:p>
        </w:tc>
        <w:tc>
          <w:tcPr>
            <w:tcW w:w="720" w:type="dxa"/>
          </w:tcPr>
          <w:p w14:paraId="2BA94EF9" w14:textId="77777777" w:rsidR="0093620B" w:rsidRDefault="0093620B" w:rsidP="0098616A">
            <w:pPr>
              <w:pStyle w:val="TableText"/>
              <w:jc w:val="center"/>
            </w:pPr>
          </w:p>
        </w:tc>
        <w:tc>
          <w:tcPr>
            <w:tcW w:w="810" w:type="dxa"/>
          </w:tcPr>
          <w:p w14:paraId="1947798E" w14:textId="77777777" w:rsidR="0093620B" w:rsidRDefault="0093620B" w:rsidP="0098616A">
            <w:pPr>
              <w:pStyle w:val="TableText"/>
              <w:jc w:val="center"/>
            </w:pPr>
          </w:p>
        </w:tc>
        <w:tc>
          <w:tcPr>
            <w:tcW w:w="720" w:type="dxa"/>
          </w:tcPr>
          <w:p w14:paraId="660F00EB" w14:textId="77777777" w:rsidR="0093620B" w:rsidRDefault="0093620B" w:rsidP="0098616A">
            <w:pPr>
              <w:pStyle w:val="TableText"/>
              <w:jc w:val="center"/>
            </w:pPr>
          </w:p>
        </w:tc>
        <w:tc>
          <w:tcPr>
            <w:tcW w:w="720" w:type="dxa"/>
          </w:tcPr>
          <w:p w14:paraId="68A32A62" w14:textId="77777777" w:rsidR="0093620B" w:rsidRDefault="0093620B" w:rsidP="0098616A">
            <w:pPr>
              <w:pStyle w:val="TableText"/>
              <w:jc w:val="center"/>
            </w:pPr>
          </w:p>
        </w:tc>
        <w:tc>
          <w:tcPr>
            <w:tcW w:w="810" w:type="dxa"/>
          </w:tcPr>
          <w:p w14:paraId="569DEAD6" w14:textId="77777777" w:rsidR="0093620B" w:rsidRDefault="0093620B" w:rsidP="0098616A">
            <w:pPr>
              <w:pStyle w:val="TableText"/>
              <w:jc w:val="center"/>
            </w:pPr>
          </w:p>
        </w:tc>
        <w:tc>
          <w:tcPr>
            <w:tcW w:w="720" w:type="dxa"/>
          </w:tcPr>
          <w:p w14:paraId="0346E98A" w14:textId="77777777" w:rsidR="0093620B" w:rsidRDefault="0093620B" w:rsidP="0098616A">
            <w:pPr>
              <w:pStyle w:val="TableText"/>
              <w:jc w:val="center"/>
            </w:pPr>
          </w:p>
        </w:tc>
        <w:tc>
          <w:tcPr>
            <w:tcW w:w="1260" w:type="dxa"/>
          </w:tcPr>
          <w:p w14:paraId="527A05C9" w14:textId="77777777" w:rsidR="0093620B" w:rsidRDefault="0093620B" w:rsidP="0098616A">
            <w:pPr>
              <w:pStyle w:val="TableText"/>
              <w:jc w:val="center"/>
            </w:pPr>
            <w:r>
              <w:rPr>
                <w:b/>
                <w:bCs/>
              </w:rPr>
              <w:t>X</w:t>
            </w:r>
          </w:p>
        </w:tc>
      </w:tr>
      <w:tr w:rsidR="0098616A" w14:paraId="3E6BCF0E" w14:textId="77777777" w:rsidTr="0098616A">
        <w:tc>
          <w:tcPr>
            <w:tcW w:w="2538" w:type="dxa"/>
          </w:tcPr>
          <w:p w14:paraId="6BE27390" w14:textId="77777777" w:rsidR="0093620B" w:rsidRDefault="0093620B" w:rsidP="0098616A">
            <w:pPr>
              <w:pStyle w:val="TableText"/>
            </w:pPr>
            <w:r>
              <w:t>Shading:Zone:Detailed</w:t>
            </w:r>
          </w:p>
        </w:tc>
        <w:tc>
          <w:tcPr>
            <w:tcW w:w="810" w:type="dxa"/>
          </w:tcPr>
          <w:p w14:paraId="697842B6" w14:textId="77777777" w:rsidR="0093620B" w:rsidRDefault="0093620B" w:rsidP="0098616A">
            <w:pPr>
              <w:pStyle w:val="TableText"/>
              <w:jc w:val="center"/>
            </w:pPr>
          </w:p>
        </w:tc>
        <w:tc>
          <w:tcPr>
            <w:tcW w:w="720" w:type="dxa"/>
          </w:tcPr>
          <w:p w14:paraId="45A4336F" w14:textId="77777777" w:rsidR="0093620B" w:rsidRDefault="0093620B" w:rsidP="0098616A">
            <w:pPr>
              <w:pStyle w:val="TableText"/>
              <w:jc w:val="center"/>
            </w:pPr>
            <w:r>
              <w:rPr>
                <w:b/>
                <w:bCs/>
              </w:rPr>
              <w:t>X</w:t>
            </w:r>
          </w:p>
        </w:tc>
        <w:tc>
          <w:tcPr>
            <w:tcW w:w="720" w:type="dxa"/>
          </w:tcPr>
          <w:p w14:paraId="4755F1B4" w14:textId="77777777" w:rsidR="0093620B" w:rsidRDefault="0093620B" w:rsidP="0098616A">
            <w:pPr>
              <w:pStyle w:val="TableText"/>
              <w:jc w:val="center"/>
            </w:pPr>
          </w:p>
        </w:tc>
        <w:tc>
          <w:tcPr>
            <w:tcW w:w="810" w:type="dxa"/>
          </w:tcPr>
          <w:p w14:paraId="47267210" w14:textId="77777777" w:rsidR="0093620B" w:rsidRDefault="0093620B" w:rsidP="0098616A">
            <w:pPr>
              <w:pStyle w:val="TableText"/>
              <w:jc w:val="center"/>
            </w:pPr>
          </w:p>
        </w:tc>
        <w:tc>
          <w:tcPr>
            <w:tcW w:w="720" w:type="dxa"/>
          </w:tcPr>
          <w:p w14:paraId="28F2AA54" w14:textId="77777777" w:rsidR="0093620B" w:rsidRDefault="0093620B" w:rsidP="0098616A">
            <w:pPr>
              <w:pStyle w:val="TableText"/>
              <w:jc w:val="center"/>
            </w:pPr>
          </w:p>
        </w:tc>
        <w:tc>
          <w:tcPr>
            <w:tcW w:w="720" w:type="dxa"/>
          </w:tcPr>
          <w:p w14:paraId="007D1C2E" w14:textId="77777777" w:rsidR="0093620B" w:rsidRDefault="0093620B" w:rsidP="0098616A">
            <w:pPr>
              <w:pStyle w:val="TableText"/>
              <w:jc w:val="center"/>
            </w:pPr>
          </w:p>
        </w:tc>
        <w:tc>
          <w:tcPr>
            <w:tcW w:w="810" w:type="dxa"/>
          </w:tcPr>
          <w:p w14:paraId="5AAEC502" w14:textId="77777777" w:rsidR="0093620B" w:rsidRDefault="0093620B" w:rsidP="0098616A">
            <w:pPr>
              <w:pStyle w:val="TableText"/>
              <w:jc w:val="center"/>
            </w:pPr>
          </w:p>
        </w:tc>
        <w:tc>
          <w:tcPr>
            <w:tcW w:w="720" w:type="dxa"/>
          </w:tcPr>
          <w:p w14:paraId="7DC8D5AF" w14:textId="77777777" w:rsidR="0093620B" w:rsidRDefault="0093620B" w:rsidP="0098616A">
            <w:pPr>
              <w:pStyle w:val="TableText"/>
              <w:jc w:val="center"/>
            </w:pPr>
          </w:p>
        </w:tc>
        <w:tc>
          <w:tcPr>
            <w:tcW w:w="1260" w:type="dxa"/>
          </w:tcPr>
          <w:p w14:paraId="1CBA9ED3" w14:textId="77777777" w:rsidR="0093620B" w:rsidRDefault="0093620B" w:rsidP="0098616A">
            <w:pPr>
              <w:pStyle w:val="TableText"/>
              <w:jc w:val="center"/>
            </w:pPr>
          </w:p>
        </w:tc>
      </w:tr>
      <w:tr w:rsidR="0098616A" w14:paraId="7113465B" w14:textId="77777777" w:rsidTr="0098616A">
        <w:tc>
          <w:tcPr>
            <w:tcW w:w="2538" w:type="dxa"/>
          </w:tcPr>
          <w:p w14:paraId="48F33416" w14:textId="77777777" w:rsidR="0093620B" w:rsidRPr="004B1397" w:rsidRDefault="0093620B" w:rsidP="0098616A">
            <w:pPr>
              <w:pStyle w:val="TableText"/>
            </w:pPr>
            <w:r w:rsidRPr="004B1397">
              <w:t>Lights</w:t>
            </w:r>
          </w:p>
        </w:tc>
        <w:tc>
          <w:tcPr>
            <w:tcW w:w="810" w:type="dxa"/>
          </w:tcPr>
          <w:p w14:paraId="35220E54" w14:textId="77777777" w:rsidR="0093620B" w:rsidRDefault="0093620B" w:rsidP="0098616A">
            <w:pPr>
              <w:pStyle w:val="TableText"/>
              <w:jc w:val="center"/>
            </w:pPr>
            <w:r>
              <w:rPr>
                <w:b/>
                <w:bCs/>
              </w:rPr>
              <w:t>X</w:t>
            </w:r>
          </w:p>
        </w:tc>
        <w:tc>
          <w:tcPr>
            <w:tcW w:w="720" w:type="dxa"/>
          </w:tcPr>
          <w:p w14:paraId="768C7A4A" w14:textId="77777777" w:rsidR="0093620B" w:rsidRDefault="0093620B" w:rsidP="0098616A">
            <w:pPr>
              <w:pStyle w:val="TableText"/>
              <w:jc w:val="center"/>
            </w:pPr>
          </w:p>
        </w:tc>
        <w:tc>
          <w:tcPr>
            <w:tcW w:w="720" w:type="dxa"/>
          </w:tcPr>
          <w:p w14:paraId="063C578E" w14:textId="77777777" w:rsidR="0093620B" w:rsidRDefault="0093620B" w:rsidP="0098616A">
            <w:pPr>
              <w:pStyle w:val="TableText"/>
              <w:jc w:val="center"/>
            </w:pPr>
            <w:r>
              <w:rPr>
                <w:b/>
                <w:bCs/>
              </w:rPr>
              <w:t>X</w:t>
            </w:r>
          </w:p>
        </w:tc>
        <w:tc>
          <w:tcPr>
            <w:tcW w:w="810" w:type="dxa"/>
          </w:tcPr>
          <w:p w14:paraId="53F7A100" w14:textId="77777777" w:rsidR="0093620B" w:rsidRDefault="0093620B" w:rsidP="0098616A">
            <w:pPr>
              <w:pStyle w:val="TableText"/>
              <w:jc w:val="center"/>
            </w:pPr>
          </w:p>
        </w:tc>
        <w:tc>
          <w:tcPr>
            <w:tcW w:w="720" w:type="dxa"/>
          </w:tcPr>
          <w:p w14:paraId="5DE8629A" w14:textId="77777777" w:rsidR="0093620B" w:rsidRDefault="0093620B" w:rsidP="0098616A">
            <w:pPr>
              <w:pStyle w:val="TableText"/>
              <w:jc w:val="center"/>
            </w:pPr>
          </w:p>
        </w:tc>
        <w:tc>
          <w:tcPr>
            <w:tcW w:w="720" w:type="dxa"/>
          </w:tcPr>
          <w:p w14:paraId="371B9379" w14:textId="77777777" w:rsidR="0093620B" w:rsidRDefault="0093620B" w:rsidP="0098616A">
            <w:pPr>
              <w:pStyle w:val="TableText"/>
              <w:jc w:val="center"/>
            </w:pPr>
          </w:p>
        </w:tc>
        <w:tc>
          <w:tcPr>
            <w:tcW w:w="810" w:type="dxa"/>
          </w:tcPr>
          <w:p w14:paraId="37F56784" w14:textId="77777777" w:rsidR="0093620B" w:rsidRDefault="0093620B" w:rsidP="0098616A">
            <w:pPr>
              <w:pStyle w:val="TableText"/>
              <w:jc w:val="center"/>
            </w:pPr>
          </w:p>
        </w:tc>
        <w:tc>
          <w:tcPr>
            <w:tcW w:w="720" w:type="dxa"/>
          </w:tcPr>
          <w:p w14:paraId="5C9115A2" w14:textId="77777777" w:rsidR="0093620B" w:rsidRDefault="0093620B" w:rsidP="0098616A">
            <w:pPr>
              <w:pStyle w:val="TableText"/>
              <w:jc w:val="center"/>
            </w:pPr>
          </w:p>
        </w:tc>
        <w:tc>
          <w:tcPr>
            <w:tcW w:w="1260" w:type="dxa"/>
          </w:tcPr>
          <w:p w14:paraId="44F7CA28" w14:textId="77777777" w:rsidR="0093620B" w:rsidRDefault="0093620B" w:rsidP="0098616A">
            <w:pPr>
              <w:pStyle w:val="TableText"/>
              <w:jc w:val="center"/>
            </w:pPr>
          </w:p>
        </w:tc>
      </w:tr>
      <w:tr w:rsidR="0098616A" w14:paraId="417835B0" w14:textId="77777777" w:rsidTr="0098616A">
        <w:tc>
          <w:tcPr>
            <w:tcW w:w="2538" w:type="dxa"/>
          </w:tcPr>
          <w:p w14:paraId="0B7F0B7F" w14:textId="77777777" w:rsidR="0093620B" w:rsidRPr="004B1397" w:rsidRDefault="0093620B" w:rsidP="0098616A">
            <w:pPr>
              <w:pStyle w:val="TableText"/>
            </w:pPr>
            <w:r w:rsidRPr="004B1397">
              <w:t>Generator:Photovoltaic</w:t>
            </w:r>
          </w:p>
        </w:tc>
        <w:tc>
          <w:tcPr>
            <w:tcW w:w="810" w:type="dxa"/>
          </w:tcPr>
          <w:p w14:paraId="23E8B31F" w14:textId="77777777" w:rsidR="0093620B" w:rsidRDefault="0093620B" w:rsidP="0098616A">
            <w:pPr>
              <w:pStyle w:val="TableText"/>
              <w:jc w:val="center"/>
            </w:pPr>
          </w:p>
        </w:tc>
        <w:tc>
          <w:tcPr>
            <w:tcW w:w="720" w:type="dxa"/>
          </w:tcPr>
          <w:p w14:paraId="312C77A4" w14:textId="77777777" w:rsidR="0093620B" w:rsidRDefault="0093620B" w:rsidP="0098616A">
            <w:pPr>
              <w:pStyle w:val="TableText"/>
              <w:jc w:val="center"/>
            </w:pPr>
          </w:p>
        </w:tc>
        <w:tc>
          <w:tcPr>
            <w:tcW w:w="720" w:type="dxa"/>
          </w:tcPr>
          <w:p w14:paraId="11F69E15" w14:textId="77777777" w:rsidR="0093620B" w:rsidRDefault="0093620B" w:rsidP="0098616A">
            <w:pPr>
              <w:pStyle w:val="TableText"/>
              <w:jc w:val="center"/>
            </w:pPr>
            <w:r>
              <w:rPr>
                <w:b/>
                <w:bCs/>
              </w:rPr>
              <w:t>X</w:t>
            </w:r>
          </w:p>
        </w:tc>
        <w:tc>
          <w:tcPr>
            <w:tcW w:w="810" w:type="dxa"/>
          </w:tcPr>
          <w:p w14:paraId="3D1B3464" w14:textId="77777777" w:rsidR="0093620B" w:rsidRDefault="0093620B" w:rsidP="0098616A">
            <w:pPr>
              <w:pStyle w:val="TableText"/>
              <w:jc w:val="center"/>
            </w:pPr>
          </w:p>
        </w:tc>
        <w:tc>
          <w:tcPr>
            <w:tcW w:w="720" w:type="dxa"/>
          </w:tcPr>
          <w:p w14:paraId="57B5B2F9" w14:textId="77777777" w:rsidR="0093620B" w:rsidRDefault="0093620B" w:rsidP="0098616A">
            <w:pPr>
              <w:pStyle w:val="TableText"/>
              <w:jc w:val="center"/>
            </w:pPr>
          </w:p>
        </w:tc>
        <w:tc>
          <w:tcPr>
            <w:tcW w:w="720" w:type="dxa"/>
          </w:tcPr>
          <w:p w14:paraId="709FE1B5" w14:textId="77777777" w:rsidR="0093620B" w:rsidRDefault="0093620B" w:rsidP="0098616A">
            <w:pPr>
              <w:pStyle w:val="TableText"/>
              <w:jc w:val="center"/>
            </w:pPr>
          </w:p>
        </w:tc>
        <w:tc>
          <w:tcPr>
            <w:tcW w:w="810" w:type="dxa"/>
          </w:tcPr>
          <w:p w14:paraId="40A2C222" w14:textId="77777777" w:rsidR="0093620B" w:rsidRDefault="0093620B" w:rsidP="0098616A">
            <w:pPr>
              <w:pStyle w:val="TableText"/>
              <w:jc w:val="center"/>
            </w:pPr>
          </w:p>
        </w:tc>
        <w:tc>
          <w:tcPr>
            <w:tcW w:w="720" w:type="dxa"/>
          </w:tcPr>
          <w:p w14:paraId="3EFE630D" w14:textId="77777777" w:rsidR="0093620B" w:rsidRDefault="0093620B" w:rsidP="0098616A">
            <w:pPr>
              <w:pStyle w:val="TableText"/>
              <w:jc w:val="center"/>
            </w:pPr>
          </w:p>
        </w:tc>
        <w:tc>
          <w:tcPr>
            <w:tcW w:w="1260" w:type="dxa"/>
          </w:tcPr>
          <w:p w14:paraId="402AB540" w14:textId="77777777" w:rsidR="0093620B" w:rsidRDefault="0093620B" w:rsidP="0098616A">
            <w:pPr>
              <w:pStyle w:val="TableText"/>
              <w:jc w:val="center"/>
            </w:pPr>
          </w:p>
        </w:tc>
      </w:tr>
      <w:tr w:rsidR="0098616A" w14:paraId="410E550F" w14:textId="77777777" w:rsidTr="0098616A">
        <w:tc>
          <w:tcPr>
            <w:tcW w:w="2538" w:type="dxa"/>
          </w:tcPr>
          <w:p w14:paraId="3BB067D2" w14:textId="77777777" w:rsidR="0093620B" w:rsidRDefault="0093620B" w:rsidP="0098616A">
            <w:pPr>
              <w:pStyle w:val="TableText"/>
            </w:pPr>
          </w:p>
        </w:tc>
        <w:tc>
          <w:tcPr>
            <w:tcW w:w="810" w:type="dxa"/>
          </w:tcPr>
          <w:p w14:paraId="798BB6AE" w14:textId="77777777" w:rsidR="0093620B" w:rsidRDefault="0093620B" w:rsidP="0098616A">
            <w:pPr>
              <w:pStyle w:val="TableText"/>
              <w:jc w:val="center"/>
            </w:pPr>
          </w:p>
        </w:tc>
        <w:tc>
          <w:tcPr>
            <w:tcW w:w="720" w:type="dxa"/>
          </w:tcPr>
          <w:p w14:paraId="7FEC37C7" w14:textId="77777777" w:rsidR="0093620B" w:rsidRDefault="0093620B" w:rsidP="0098616A">
            <w:pPr>
              <w:pStyle w:val="TableText"/>
              <w:jc w:val="center"/>
            </w:pPr>
          </w:p>
        </w:tc>
        <w:tc>
          <w:tcPr>
            <w:tcW w:w="720" w:type="dxa"/>
          </w:tcPr>
          <w:p w14:paraId="2424D630" w14:textId="77777777" w:rsidR="0093620B" w:rsidRDefault="0093620B" w:rsidP="0098616A">
            <w:pPr>
              <w:pStyle w:val="TableText"/>
              <w:jc w:val="center"/>
              <w:rPr>
                <w:b/>
                <w:bCs/>
              </w:rPr>
            </w:pPr>
          </w:p>
        </w:tc>
        <w:tc>
          <w:tcPr>
            <w:tcW w:w="810" w:type="dxa"/>
          </w:tcPr>
          <w:p w14:paraId="3439C3E2" w14:textId="77777777" w:rsidR="0093620B" w:rsidRDefault="0093620B" w:rsidP="0098616A">
            <w:pPr>
              <w:pStyle w:val="TableText"/>
              <w:jc w:val="center"/>
            </w:pPr>
          </w:p>
        </w:tc>
        <w:tc>
          <w:tcPr>
            <w:tcW w:w="720" w:type="dxa"/>
          </w:tcPr>
          <w:p w14:paraId="271C83C7" w14:textId="77777777" w:rsidR="0093620B" w:rsidRDefault="0093620B" w:rsidP="0098616A">
            <w:pPr>
              <w:pStyle w:val="TableText"/>
              <w:jc w:val="center"/>
            </w:pPr>
          </w:p>
        </w:tc>
        <w:tc>
          <w:tcPr>
            <w:tcW w:w="720" w:type="dxa"/>
          </w:tcPr>
          <w:p w14:paraId="0BF8387F" w14:textId="77777777" w:rsidR="0093620B" w:rsidRDefault="0093620B" w:rsidP="0098616A">
            <w:pPr>
              <w:pStyle w:val="TableText"/>
              <w:jc w:val="center"/>
            </w:pPr>
          </w:p>
        </w:tc>
        <w:tc>
          <w:tcPr>
            <w:tcW w:w="810" w:type="dxa"/>
          </w:tcPr>
          <w:p w14:paraId="4C9C1363" w14:textId="77777777" w:rsidR="0093620B" w:rsidRDefault="0093620B" w:rsidP="0098616A">
            <w:pPr>
              <w:pStyle w:val="TableText"/>
              <w:jc w:val="center"/>
            </w:pPr>
          </w:p>
        </w:tc>
        <w:tc>
          <w:tcPr>
            <w:tcW w:w="720" w:type="dxa"/>
          </w:tcPr>
          <w:p w14:paraId="1AA0A019" w14:textId="77777777" w:rsidR="0093620B" w:rsidRDefault="0093620B" w:rsidP="0098616A">
            <w:pPr>
              <w:pStyle w:val="TableText"/>
              <w:jc w:val="center"/>
            </w:pPr>
          </w:p>
        </w:tc>
        <w:tc>
          <w:tcPr>
            <w:tcW w:w="1260" w:type="dxa"/>
          </w:tcPr>
          <w:p w14:paraId="1F2A9E79" w14:textId="77777777" w:rsidR="0093620B" w:rsidRDefault="0093620B" w:rsidP="0098616A">
            <w:pPr>
              <w:pStyle w:val="TableText"/>
              <w:jc w:val="center"/>
            </w:pPr>
          </w:p>
        </w:tc>
      </w:tr>
      <w:tr w:rsidR="0098616A" w14:paraId="2E69E567" w14:textId="77777777" w:rsidTr="0098616A">
        <w:tc>
          <w:tcPr>
            <w:tcW w:w="2538" w:type="dxa"/>
          </w:tcPr>
          <w:p w14:paraId="5DE1F6C4" w14:textId="77777777" w:rsidR="0093620B" w:rsidRDefault="0093620B" w:rsidP="0098616A">
            <w:pPr>
              <w:pStyle w:val="TableText"/>
            </w:pPr>
          </w:p>
        </w:tc>
        <w:tc>
          <w:tcPr>
            <w:tcW w:w="810" w:type="dxa"/>
          </w:tcPr>
          <w:p w14:paraId="40C4A0A2" w14:textId="77777777" w:rsidR="0093620B" w:rsidRDefault="0093620B" w:rsidP="0098616A">
            <w:pPr>
              <w:pStyle w:val="TableText"/>
              <w:jc w:val="center"/>
            </w:pPr>
          </w:p>
        </w:tc>
        <w:tc>
          <w:tcPr>
            <w:tcW w:w="720" w:type="dxa"/>
          </w:tcPr>
          <w:p w14:paraId="5253421D" w14:textId="77777777" w:rsidR="0093620B" w:rsidRDefault="0093620B" w:rsidP="0098616A">
            <w:pPr>
              <w:pStyle w:val="TableText"/>
              <w:jc w:val="center"/>
            </w:pPr>
          </w:p>
        </w:tc>
        <w:tc>
          <w:tcPr>
            <w:tcW w:w="720" w:type="dxa"/>
          </w:tcPr>
          <w:p w14:paraId="5F1C3584" w14:textId="77777777" w:rsidR="0093620B" w:rsidRDefault="0093620B" w:rsidP="0098616A">
            <w:pPr>
              <w:pStyle w:val="TableText"/>
              <w:jc w:val="center"/>
              <w:rPr>
                <w:b/>
                <w:bCs/>
              </w:rPr>
            </w:pPr>
          </w:p>
        </w:tc>
        <w:tc>
          <w:tcPr>
            <w:tcW w:w="810" w:type="dxa"/>
          </w:tcPr>
          <w:p w14:paraId="583DE0C5" w14:textId="77777777" w:rsidR="0093620B" w:rsidRDefault="0093620B" w:rsidP="0098616A">
            <w:pPr>
              <w:pStyle w:val="TableText"/>
              <w:jc w:val="center"/>
            </w:pPr>
          </w:p>
        </w:tc>
        <w:tc>
          <w:tcPr>
            <w:tcW w:w="720" w:type="dxa"/>
          </w:tcPr>
          <w:p w14:paraId="58E4BAE9" w14:textId="77777777" w:rsidR="0093620B" w:rsidRDefault="0093620B" w:rsidP="0098616A">
            <w:pPr>
              <w:pStyle w:val="TableText"/>
              <w:jc w:val="center"/>
            </w:pPr>
          </w:p>
        </w:tc>
        <w:tc>
          <w:tcPr>
            <w:tcW w:w="720" w:type="dxa"/>
          </w:tcPr>
          <w:p w14:paraId="59E35236" w14:textId="77777777" w:rsidR="0093620B" w:rsidRDefault="0093620B" w:rsidP="0098616A">
            <w:pPr>
              <w:pStyle w:val="TableText"/>
              <w:jc w:val="center"/>
            </w:pPr>
          </w:p>
        </w:tc>
        <w:tc>
          <w:tcPr>
            <w:tcW w:w="810" w:type="dxa"/>
          </w:tcPr>
          <w:p w14:paraId="00D5CC18" w14:textId="77777777" w:rsidR="0093620B" w:rsidRDefault="0093620B" w:rsidP="0098616A">
            <w:pPr>
              <w:pStyle w:val="TableText"/>
              <w:jc w:val="center"/>
            </w:pPr>
          </w:p>
        </w:tc>
        <w:tc>
          <w:tcPr>
            <w:tcW w:w="720" w:type="dxa"/>
          </w:tcPr>
          <w:p w14:paraId="25036C78" w14:textId="77777777" w:rsidR="0093620B" w:rsidRDefault="0093620B" w:rsidP="0098616A">
            <w:pPr>
              <w:pStyle w:val="TableText"/>
              <w:jc w:val="center"/>
            </w:pPr>
          </w:p>
        </w:tc>
        <w:tc>
          <w:tcPr>
            <w:tcW w:w="1260" w:type="dxa"/>
          </w:tcPr>
          <w:p w14:paraId="0F64F078" w14:textId="77777777" w:rsidR="0093620B" w:rsidRDefault="0093620B" w:rsidP="0098616A">
            <w:pPr>
              <w:pStyle w:val="TableText"/>
              <w:jc w:val="center"/>
            </w:pPr>
          </w:p>
        </w:tc>
      </w:tr>
      <w:tr w:rsidR="0098616A" w14:paraId="3A25D1FE" w14:textId="77777777" w:rsidTr="0098616A">
        <w:tc>
          <w:tcPr>
            <w:tcW w:w="2538" w:type="dxa"/>
          </w:tcPr>
          <w:p w14:paraId="2F926C49" w14:textId="77777777" w:rsidR="0093620B" w:rsidRDefault="0093620B" w:rsidP="0098616A">
            <w:pPr>
              <w:pStyle w:val="TableText"/>
            </w:pPr>
          </w:p>
        </w:tc>
        <w:tc>
          <w:tcPr>
            <w:tcW w:w="810" w:type="dxa"/>
          </w:tcPr>
          <w:p w14:paraId="1F50EFC5" w14:textId="77777777" w:rsidR="0093620B" w:rsidRDefault="0093620B" w:rsidP="0098616A">
            <w:pPr>
              <w:pStyle w:val="TableText"/>
              <w:jc w:val="center"/>
            </w:pPr>
          </w:p>
        </w:tc>
        <w:tc>
          <w:tcPr>
            <w:tcW w:w="720" w:type="dxa"/>
          </w:tcPr>
          <w:p w14:paraId="7F0B2015" w14:textId="77777777" w:rsidR="0093620B" w:rsidRDefault="0093620B" w:rsidP="0098616A">
            <w:pPr>
              <w:pStyle w:val="TableText"/>
              <w:jc w:val="center"/>
            </w:pPr>
          </w:p>
        </w:tc>
        <w:tc>
          <w:tcPr>
            <w:tcW w:w="720" w:type="dxa"/>
          </w:tcPr>
          <w:p w14:paraId="68DAC112" w14:textId="77777777" w:rsidR="0093620B" w:rsidRDefault="0093620B" w:rsidP="0098616A">
            <w:pPr>
              <w:pStyle w:val="TableText"/>
              <w:jc w:val="center"/>
              <w:rPr>
                <w:b/>
                <w:bCs/>
              </w:rPr>
            </w:pPr>
          </w:p>
        </w:tc>
        <w:tc>
          <w:tcPr>
            <w:tcW w:w="810" w:type="dxa"/>
          </w:tcPr>
          <w:p w14:paraId="2B2DC64D" w14:textId="77777777" w:rsidR="0093620B" w:rsidRDefault="0093620B" w:rsidP="0098616A">
            <w:pPr>
              <w:pStyle w:val="TableText"/>
              <w:jc w:val="center"/>
            </w:pPr>
          </w:p>
        </w:tc>
        <w:tc>
          <w:tcPr>
            <w:tcW w:w="720" w:type="dxa"/>
          </w:tcPr>
          <w:p w14:paraId="161D4DFE" w14:textId="77777777" w:rsidR="0093620B" w:rsidRDefault="0093620B" w:rsidP="0098616A">
            <w:pPr>
              <w:pStyle w:val="TableText"/>
              <w:jc w:val="center"/>
            </w:pPr>
          </w:p>
        </w:tc>
        <w:tc>
          <w:tcPr>
            <w:tcW w:w="720" w:type="dxa"/>
          </w:tcPr>
          <w:p w14:paraId="7D45D0D4" w14:textId="77777777" w:rsidR="0093620B" w:rsidRDefault="0093620B" w:rsidP="0098616A">
            <w:pPr>
              <w:pStyle w:val="TableText"/>
              <w:jc w:val="center"/>
            </w:pPr>
          </w:p>
        </w:tc>
        <w:tc>
          <w:tcPr>
            <w:tcW w:w="810" w:type="dxa"/>
          </w:tcPr>
          <w:p w14:paraId="7A6940C2" w14:textId="77777777" w:rsidR="0093620B" w:rsidRDefault="0093620B" w:rsidP="0098616A">
            <w:pPr>
              <w:pStyle w:val="TableText"/>
              <w:jc w:val="center"/>
            </w:pPr>
          </w:p>
        </w:tc>
        <w:tc>
          <w:tcPr>
            <w:tcW w:w="720" w:type="dxa"/>
          </w:tcPr>
          <w:p w14:paraId="32E65A79" w14:textId="77777777" w:rsidR="0093620B" w:rsidRDefault="0093620B" w:rsidP="0098616A">
            <w:pPr>
              <w:pStyle w:val="TableText"/>
              <w:jc w:val="center"/>
            </w:pPr>
          </w:p>
        </w:tc>
        <w:tc>
          <w:tcPr>
            <w:tcW w:w="1260" w:type="dxa"/>
          </w:tcPr>
          <w:p w14:paraId="4A29A182" w14:textId="77777777" w:rsidR="0093620B" w:rsidRDefault="0093620B" w:rsidP="0098616A">
            <w:pPr>
              <w:pStyle w:val="TableText"/>
              <w:jc w:val="center"/>
            </w:pPr>
          </w:p>
        </w:tc>
      </w:tr>
    </w:tbl>
    <w:p w14:paraId="57F5C7FA" w14:textId="77777777" w:rsidR="0093620B" w:rsidRDefault="0093620B" w:rsidP="0093620B">
      <w:pPr>
        <w:pStyle w:val="BodyText"/>
      </w:pPr>
    </w:p>
    <w:p w14:paraId="0B059F56" w14:textId="77777777" w:rsidR="0093620B" w:rsidRDefault="0093620B" w:rsidP="0093620B">
      <w:pPr>
        <w:pStyle w:val="BodyText"/>
        <w:ind w:firstLine="360"/>
      </w:pPr>
      <w:r w:rsidRPr="004B1397">
        <w:t>General</w:t>
      </w:r>
    </w:p>
    <w:p w14:paraId="71BE4DBA" w14:textId="77777777"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14:paraId="2CB8CE36" w14:textId="77777777" w:rsidR="0093620B" w:rsidRDefault="0093620B" w:rsidP="0093620B">
      <w:pPr>
        <w:pStyle w:val="Heading5"/>
      </w:pPr>
      <w:r w:rsidRPr="004B1397">
        <w:t xml:space="preserve"> Construction</w:t>
      </w:r>
      <w:r>
        <w:t xml:space="preserve"> </w:t>
      </w:r>
    </w:p>
    <w:p w14:paraId="48CBA7FC" w14:textId="77777777"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14:paraId="47F85B7E" w14:textId="77777777" w:rsidR="0093620B" w:rsidRDefault="0093620B" w:rsidP="0093620B">
      <w:pPr>
        <w:pStyle w:val="Heading5"/>
      </w:pPr>
      <w:r w:rsidRPr="004B1397">
        <w:lastRenderedPageBreak/>
        <w:t>Coil:DX</w:t>
      </w:r>
      <w:r>
        <w:t xml:space="preserve"> or </w:t>
      </w:r>
      <w:r w:rsidRPr="004B1397">
        <w:t>Coil:Cooling:DX:SingleSpeed</w:t>
      </w:r>
    </w:p>
    <w:p w14:paraId="1DDACEA9" w14:textId="77777777"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14:paraId="6E36F3B9" w14:textId="77777777" w:rsidR="0093620B" w:rsidRDefault="0093620B" w:rsidP="0093620B">
      <w:pPr>
        <w:pStyle w:val="BodyText"/>
      </w:pPr>
      <w:r>
        <w:t xml:space="preserve">The wildcard character “*” may be used in the object name field that follows to allow a single line item to include all of the DX coils in the model. </w:t>
      </w:r>
    </w:p>
    <w:p w14:paraId="4D30E13D" w14:textId="77777777"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14:paraId="673DC3B0" w14:textId="77777777"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14:paraId="478931AB" w14:textId="77777777" w:rsidR="0093620B" w:rsidRDefault="0093620B" w:rsidP="0093620B">
      <w:pPr>
        <w:pStyle w:val="Heading5"/>
      </w:pPr>
      <w:r w:rsidRPr="004B1397">
        <w:t>Coil:Heating:Gas</w:t>
      </w:r>
    </w:p>
    <w:p w14:paraId="75435B30" w14:textId="77777777"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14:paraId="340E3A1F" w14:textId="77777777" w:rsidR="0093620B" w:rsidRDefault="0093620B" w:rsidP="0093620B">
      <w:pPr>
        <w:pStyle w:val="BodyText"/>
      </w:pPr>
      <w:r>
        <w:t xml:space="preserve">The wildcard character “*” may be used in the object name field that follows to allow a single line item to include all of the gas heating coils in the model. </w:t>
      </w:r>
    </w:p>
    <w:p w14:paraId="20D89081" w14:textId="77777777" w:rsidR="0093620B" w:rsidRDefault="0093620B" w:rsidP="0093620B">
      <w:pPr>
        <w:pStyle w:val="Heading5"/>
      </w:pPr>
      <w:r>
        <w:t>Daylighting:Controls</w:t>
      </w:r>
    </w:p>
    <w:p w14:paraId="2F2C6527" w14:textId="77777777"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14:paraId="55315D29" w14:textId="77777777" w:rsidR="0093620B" w:rsidRDefault="0093620B" w:rsidP="0093620B">
      <w:pPr>
        <w:pStyle w:val="Heading5"/>
      </w:pPr>
      <w:r>
        <w:t>Shading:Zone:Detailed</w:t>
      </w:r>
    </w:p>
    <w:p w14:paraId="61CFDF7C" w14:textId="77777777"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14:paraId="7EBD7FF8" w14:textId="77777777" w:rsidR="0093620B" w:rsidRDefault="0093620B" w:rsidP="0093620B">
      <w:pPr>
        <w:pStyle w:val="Heading5"/>
      </w:pPr>
      <w:r w:rsidRPr="004B1397">
        <w:t>Lights</w:t>
      </w:r>
    </w:p>
    <w:p w14:paraId="46E34AD3" w14:textId="77777777"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14:paraId="18BA52B4" w14:textId="77777777" w:rsidR="0093620B" w:rsidRDefault="0093620B" w:rsidP="0093620B">
      <w:pPr>
        <w:pStyle w:val="Heading5"/>
      </w:pPr>
      <w:r w:rsidRPr="004B1397">
        <w:t>Generator:Photovoltaic</w:t>
      </w:r>
    </w:p>
    <w:p w14:paraId="3F0372E5" w14:textId="77777777"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14:paraId="025B9B2E" w14:textId="77777777" w:rsidR="0093620B" w:rsidRDefault="0093620B" w:rsidP="0093620B">
      <w:pPr>
        <w:pStyle w:val="Heading4"/>
      </w:pPr>
      <w:r>
        <w:t xml:space="preserve">Field: </w:t>
      </w:r>
      <w:r w:rsidRPr="0088044D">
        <w:t>Item Name</w:t>
      </w:r>
    </w:p>
    <w:p w14:paraId="0F5CDAFA" w14:textId="77777777" w:rsidR="0093620B" w:rsidRDefault="0093620B" w:rsidP="0093620B">
      <w:pPr>
        <w:pStyle w:val="BodyText"/>
      </w:pPr>
      <w:r>
        <w:t>This field is used to refer to a specific instance of an object. The wildcard character “*” is acceptable for some objects as described above for the previous field.</w:t>
      </w:r>
    </w:p>
    <w:p w14:paraId="78496330" w14:textId="77777777" w:rsidR="0093620B" w:rsidRDefault="0093620B" w:rsidP="0093620B">
      <w:pPr>
        <w:pStyle w:val="Heading4"/>
      </w:pPr>
      <w:r>
        <w:t xml:space="preserve">Field: </w:t>
      </w:r>
      <w:r w:rsidRPr="0088044D">
        <w:t>Object End Use Key</w:t>
      </w:r>
    </w:p>
    <w:p w14:paraId="326F2C63" w14:textId="77777777" w:rsidR="0093620B" w:rsidRDefault="0093620B" w:rsidP="0093620B">
      <w:pPr>
        <w:pStyle w:val="BodyText"/>
      </w:pPr>
      <w:r>
        <w:t>This field is not yet used and may be left blank.</w:t>
      </w:r>
    </w:p>
    <w:p w14:paraId="6E06A6DB" w14:textId="77777777" w:rsidR="0093620B" w:rsidRDefault="0093620B" w:rsidP="0093620B">
      <w:pPr>
        <w:pStyle w:val="Heading4"/>
      </w:pPr>
      <w:r>
        <w:t xml:space="preserve">Field: </w:t>
      </w:r>
      <w:r w:rsidRPr="0088044D">
        <w:t>Cost per Each</w:t>
      </w:r>
    </w:p>
    <w:p w14:paraId="103C180C" w14:textId="77777777" w:rsidR="0093620B" w:rsidRDefault="0093620B" w:rsidP="0093620B">
      <w:pPr>
        <w:pStyle w:val="BodyText"/>
      </w:pPr>
      <w:r>
        <w:t xml:space="preserve">This field is used to enter cost information on a per-each basis. The units are dollars ($). </w:t>
      </w:r>
    </w:p>
    <w:p w14:paraId="6C733AD4" w14:textId="77777777" w:rsidR="0093620B" w:rsidRDefault="0093620B" w:rsidP="0093620B">
      <w:pPr>
        <w:pStyle w:val="Heading4"/>
      </w:pPr>
      <w:r>
        <w:t>Field: Cost per Area</w:t>
      </w:r>
    </w:p>
    <w:p w14:paraId="1BA4D93E" w14:textId="77777777"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14:paraId="1E2EEDAD" w14:textId="77777777" w:rsidR="0093620B" w:rsidRDefault="0093620B" w:rsidP="0093620B">
      <w:pPr>
        <w:pStyle w:val="Heading4"/>
      </w:pPr>
      <w:r>
        <w:t>Field:</w:t>
      </w:r>
      <w:r w:rsidRPr="0088044D">
        <w:t xml:space="preserve"> Cost per Unit of Output Capacity</w:t>
      </w:r>
    </w:p>
    <w:p w14:paraId="0960CAA3" w14:textId="77777777" w:rsidR="0093620B" w:rsidRDefault="0093620B" w:rsidP="0093620B">
      <w:pPr>
        <w:pStyle w:val="BodyText"/>
      </w:pPr>
      <w:r>
        <w:t>This field is used to enter cost information on a per-kilowatt basis. The units are dollars per kilowatt ($/kW).</w:t>
      </w:r>
    </w:p>
    <w:p w14:paraId="614A78F3" w14:textId="77777777" w:rsidR="0093620B" w:rsidRDefault="0093620B" w:rsidP="0093620B">
      <w:pPr>
        <w:pStyle w:val="Heading4"/>
      </w:pPr>
      <w:r>
        <w:t xml:space="preserve">Field: </w:t>
      </w:r>
      <w:r w:rsidRPr="0088044D">
        <w:t>Cost per Unit of Output Capacity per COP</w:t>
      </w:r>
    </w:p>
    <w:p w14:paraId="010EE2CA" w14:textId="77777777"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14:paraId="331F1110" w14:textId="77777777" w:rsidR="0093620B" w:rsidRDefault="0093620B" w:rsidP="0093620B">
      <w:pPr>
        <w:pStyle w:val="Heading4"/>
      </w:pPr>
      <w:r>
        <w:t xml:space="preserve">Field: </w:t>
      </w:r>
      <w:r w:rsidRPr="0088044D">
        <w:t>Cost per Volume</w:t>
      </w:r>
    </w:p>
    <w:p w14:paraId="49DE56B3" w14:textId="77777777"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14:paraId="71B0E5BB" w14:textId="77777777" w:rsidR="0093620B" w:rsidRDefault="0093620B" w:rsidP="0093620B">
      <w:pPr>
        <w:pStyle w:val="Heading4"/>
      </w:pPr>
      <w:r>
        <w:t xml:space="preserve">Field: </w:t>
      </w:r>
      <w:r w:rsidRPr="0088044D">
        <w:t>Cost per Volume Rate</w:t>
      </w:r>
    </w:p>
    <w:p w14:paraId="2A6A3138" w14:textId="77777777"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14:paraId="46EEF59A" w14:textId="77777777" w:rsidR="0093620B" w:rsidRDefault="0093620B" w:rsidP="0093620B">
      <w:pPr>
        <w:pStyle w:val="Heading4"/>
      </w:pPr>
      <w:r>
        <w:t xml:space="preserve">Field: </w:t>
      </w:r>
      <w:r w:rsidRPr="0088044D">
        <w:t>Cost per Energy per Temperature Difference</w:t>
      </w:r>
    </w:p>
    <w:p w14:paraId="585100FE" w14:textId="77777777"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14:paraId="369FE744" w14:textId="77777777" w:rsidR="0093620B" w:rsidRDefault="0093620B" w:rsidP="0093620B">
      <w:pPr>
        <w:pStyle w:val="Heading4"/>
      </w:pPr>
      <w:r>
        <w:t>Field: Quantity</w:t>
      </w:r>
    </w:p>
    <w:p w14:paraId="2F77F11F" w14:textId="77777777" w:rsidR="0093620B" w:rsidRDefault="0093620B" w:rsidP="0093620B">
      <w:pPr>
        <w:pStyle w:val="BodyText"/>
      </w:pPr>
      <w:r>
        <w:t xml:space="preserve">This field is used to directly enter the line item quantity. The units should correspond to what is used in the Per Each field. </w:t>
      </w:r>
    </w:p>
    <w:p w14:paraId="276A0ECD" w14:textId="77777777" w:rsidR="0093620B" w:rsidRDefault="0093620B" w:rsidP="0093620B">
      <w:pPr>
        <w:pStyle w:val="BodyText"/>
      </w:pPr>
      <w:r>
        <w:t>Some examples of this object in an IDF:</w:t>
      </w:r>
    </w:p>
    <w:p w14:paraId="2AC68E77" w14:textId="77777777" w:rsidR="0093620B" w:rsidRDefault="0093620B" w:rsidP="0093620B">
      <w:pPr>
        <w:pStyle w:val="CodeIDDSamples"/>
      </w:pPr>
      <w:r>
        <w:t xml:space="preserve">  ComponentCost:LineItem,</w:t>
      </w:r>
    </w:p>
    <w:p w14:paraId="1E54235B" w14:textId="77777777" w:rsidR="0093620B" w:rsidRDefault="0093620B" w:rsidP="0093620B">
      <w:pPr>
        <w:pStyle w:val="CodeIDDSamples"/>
      </w:pPr>
      <w:r>
        <w:t xml:space="preserve">   PSZ Equipment from scaling ,</w:t>
      </w:r>
      <w:r w:rsidRPr="00534815">
        <w:t xml:space="preserve"> </w:t>
      </w:r>
      <w:r>
        <w:t>!- Name</w:t>
      </w:r>
    </w:p>
    <w:p w14:paraId="1CDD0F69" w14:textId="77777777" w:rsidR="0093620B" w:rsidRDefault="0093620B" w:rsidP="0093620B">
      <w:pPr>
        <w:pStyle w:val="CodeIDDSamples"/>
      </w:pPr>
      <w:r>
        <w:t xml:space="preserve">   ,                            !- Type</w:t>
      </w:r>
    </w:p>
    <w:p w14:paraId="67A4EF35" w14:textId="77777777" w:rsidR="0093620B" w:rsidRDefault="0093620B" w:rsidP="0093620B">
      <w:pPr>
        <w:pStyle w:val="CodeIDDSamples"/>
      </w:pPr>
      <w:r>
        <w:t xml:space="preserve">   Coil:DX,                     !- Line Item Type</w:t>
      </w:r>
    </w:p>
    <w:p w14:paraId="3D79A9B5" w14:textId="77777777" w:rsidR="0093620B" w:rsidRDefault="0093620B" w:rsidP="0093620B">
      <w:pPr>
        <w:pStyle w:val="CodeIDDSamples"/>
      </w:pPr>
      <w:r>
        <w:t xml:space="preserve">   ACDXCoil ZN1 ,               !- Item Name</w:t>
      </w:r>
    </w:p>
    <w:p w14:paraId="7F705C57" w14:textId="77777777" w:rsidR="0093620B" w:rsidRDefault="0093620B" w:rsidP="0093620B">
      <w:pPr>
        <w:pStyle w:val="CodeIDDSamples"/>
      </w:pPr>
      <w:r>
        <w:t xml:space="preserve">   ,                            !- Object End Use Key</w:t>
      </w:r>
    </w:p>
    <w:p w14:paraId="149382C6" w14:textId="77777777" w:rsidR="0093620B" w:rsidRDefault="0093620B" w:rsidP="0093620B">
      <w:pPr>
        <w:pStyle w:val="CodeIDDSamples"/>
      </w:pPr>
      <w:r>
        <w:t xml:space="preserve">   ,                            !- Cost per Each {$} </w:t>
      </w:r>
    </w:p>
    <w:p w14:paraId="7A0CA17F" w14:textId="77777777" w:rsidR="0093620B" w:rsidRDefault="0093620B" w:rsidP="0093620B">
      <w:pPr>
        <w:pStyle w:val="CodeIDDSamples"/>
      </w:pPr>
      <w:r>
        <w:t xml:space="preserve">   ,                            !- Cost per Area {$/m2}</w:t>
      </w:r>
    </w:p>
    <w:p w14:paraId="519C6E7C" w14:textId="77777777" w:rsidR="0093620B" w:rsidRDefault="0093620B" w:rsidP="0093620B">
      <w:pPr>
        <w:pStyle w:val="CodeIDDSamples"/>
      </w:pPr>
      <w:r>
        <w:t xml:space="preserve">   ,                            !- Cost per Unit of Output Capacity {$/kW}</w:t>
      </w:r>
    </w:p>
    <w:p w14:paraId="794773DE" w14:textId="77777777" w:rsidR="0093620B" w:rsidRDefault="0093620B" w:rsidP="0093620B">
      <w:pPr>
        <w:pStyle w:val="CodeIDDSamples"/>
      </w:pPr>
      <w:r>
        <w:t xml:space="preserve">   82.5</w:t>
      </w:r>
      <w:r w:rsidR="005B4BF5">
        <w:t>;</w:t>
      </w:r>
      <w:r>
        <w:t xml:space="preserve">                   !- Cost per Unit of Output Capacity per COP {$/kW}</w:t>
      </w:r>
    </w:p>
    <w:p w14:paraId="45351046" w14:textId="77777777" w:rsidR="0093620B" w:rsidRDefault="0093620B" w:rsidP="0093620B">
      <w:pPr>
        <w:pStyle w:val="CodeIDDSamples"/>
      </w:pPr>
    </w:p>
    <w:p w14:paraId="1FBE1464" w14:textId="77777777" w:rsidR="0093620B" w:rsidRDefault="0093620B" w:rsidP="0093620B">
      <w:pPr>
        <w:pStyle w:val="CodeIDDSamples"/>
      </w:pPr>
      <w:r>
        <w:t xml:space="preserve">  ComponentCost:LineItem,</w:t>
      </w:r>
    </w:p>
    <w:p w14:paraId="5A20F454" w14:textId="77777777" w:rsidR="0093620B" w:rsidRDefault="0093620B" w:rsidP="0093620B">
      <w:pPr>
        <w:pStyle w:val="CodeIDDSamples"/>
      </w:pPr>
      <w:r>
        <w:t xml:space="preserve">    Lighting Equip: ZN2_E_Space_1, ,</w:t>
      </w:r>
    </w:p>
    <w:p w14:paraId="3D4A169A" w14:textId="77777777" w:rsidR="0093620B" w:rsidRDefault="0093620B" w:rsidP="0093620B">
      <w:pPr>
        <w:pStyle w:val="CodeIDDSamples"/>
      </w:pPr>
      <w:r>
        <w:t xml:space="preserve">    Lights,!-</w:t>
      </w:r>
      <w:r w:rsidRPr="00B83363">
        <w:t xml:space="preserve"> </w:t>
      </w:r>
      <w:r>
        <w:t>Line Item Type</w:t>
      </w:r>
    </w:p>
    <w:p w14:paraId="5E51F4D9" w14:textId="77777777" w:rsidR="0093620B" w:rsidRDefault="0093620B" w:rsidP="0093620B">
      <w:pPr>
        <w:pStyle w:val="CodeIDDSamples"/>
      </w:pPr>
      <w:r>
        <w:t xml:space="preserve">    </w:t>
      </w:r>
      <w:r w:rsidRPr="00A247C6">
        <w:t>ZN2_E_Space_1, ,</w:t>
      </w:r>
    </w:p>
    <w:p w14:paraId="092B200C" w14:textId="77777777" w:rsidR="0093620B" w:rsidRDefault="0093620B" w:rsidP="0093620B">
      <w:pPr>
        <w:pStyle w:val="CodeIDDSamples"/>
      </w:pPr>
      <w:r>
        <w:t xml:space="preserve">    ,!- Cost per Each {$} </w:t>
      </w:r>
    </w:p>
    <w:p w14:paraId="56791F76" w14:textId="77777777" w:rsidR="0093620B" w:rsidRDefault="0093620B" w:rsidP="0093620B">
      <w:pPr>
        <w:pStyle w:val="CodeIDDSamples"/>
      </w:pPr>
      <w:r>
        <w:t xml:space="preserve">    ,!- Cost per Area {$/m2}</w:t>
      </w:r>
    </w:p>
    <w:p w14:paraId="7FB8C70F" w14:textId="77777777" w:rsidR="0093620B" w:rsidRDefault="0093620B" w:rsidP="0093620B">
      <w:pPr>
        <w:pStyle w:val="CodeIDDSamples"/>
      </w:pPr>
      <w:r>
        <w:t xml:space="preserve">    3300.000</w:t>
      </w:r>
      <w:r w:rsidR="005B4BF5">
        <w:t>;</w:t>
      </w:r>
      <w:r>
        <w:t>!- Cost per Unit of Output Capacity {$/kW}</w:t>
      </w:r>
    </w:p>
    <w:p w14:paraId="6EB97871" w14:textId="77777777" w:rsidR="0093620B" w:rsidRDefault="0093620B" w:rsidP="0093620B">
      <w:pPr>
        <w:pStyle w:val="CodeIDDSamples"/>
      </w:pPr>
    </w:p>
    <w:p w14:paraId="5C4E79C4" w14:textId="77777777" w:rsidR="0093620B" w:rsidRDefault="0093620B" w:rsidP="0093620B">
      <w:pPr>
        <w:pStyle w:val="CodeIDDSamples"/>
      </w:pPr>
    </w:p>
    <w:p w14:paraId="49A231A3" w14:textId="77777777" w:rsidR="0093620B" w:rsidRDefault="0093620B" w:rsidP="0093620B">
      <w:pPr>
        <w:pStyle w:val="CodeIDDSamples"/>
      </w:pPr>
      <w:r>
        <w:t xml:space="preserve">  ComponentCost:LineItem, DL controls: ZN4_W_Space_1, ,</w:t>
      </w:r>
    </w:p>
    <w:p w14:paraId="6E572775" w14:textId="77777777" w:rsidR="0093620B" w:rsidRDefault="0093620B" w:rsidP="0093620B">
      <w:pPr>
        <w:pStyle w:val="CodeIDDSamples"/>
      </w:pPr>
      <w:r>
        <w:t xml:space="preserve">    Daylighting:Detailed,</w:t>
      </w:r>
      <w:r w:rsidRPr="00B83363">
        <w:t xml:space="preserve"> </w:t>
      </w:r>
      <w:r>
        <w:t>!-</w:t>
      </w:r>
      <w:r w:rsidRPr="00B83363">
        <w:t xml:space="preserve"> </w:t>
      </w:r>
      <w:r>
        <w:t>Line Item Type</w:t>
      </w:r>
    </w:p>
    <w:p w14:paraId="2091AD44" w14:textId="77777777" w:rsidR="0093620B" w:rsidRDefault="0093620B" w:rsidP="0093620B">
      <w:pPr>
        <w:pStyle w:val="CodeIDDSamples"/>
      </w:pPr>
      <w:r>
        <w:t xml:space="preserve">    ZN4_W_Space_1, ,!- Item Name</w:t>
      </w:r>
    </w:p>
    <w:p w14:paraId="0FB0C3A0" w14:textId="77777777" w:rsidR="0093620B" w:rsidRDefault="0093620B" w:rsidP="0093620B">
      <w:pPr>
        <w:pStyle w:val="CodeIDDSamples"/>
      </w:pPr>
      <w:r>
        <w:t xml:space="preserve">    125.000, !- Cost per Each {$}</w:t>
      </w:r>
    </w:p>
    <w:p w14:paraId="0B4D9444" w14:textId="77777777" w:rsidR="0093620B" w:rsidRDefault="0093620B" w:rsidP="0093620B">
      <w:pPr>
        <w:pStyle w:val="CodeIDDSamples"/>
      </w:pPr>
      <w:r>
        <w:t xml:space="preserve">    ,!- Cost per Area {$/m2}</w:t>
      </w:r>
    </w:p>
    <w:p w14:paraId="3A3D9E97" w14:textId="77777777" w:rsidR="0093620B" w:rsidRDefault="0093620B" w:rsidP="0093620B">
      <w:pPr>
        <w:pStyle w:val="CodeIDDSamples"/>
      </w:pPr>
      <w:r>
        <w:t xml:space="preserve">    </w:t>
      </w:r>
      <w:r w:rsidR="005B4BF5">
        <w:t>;</w:t>
      </w:r>
      <w:r>
        <w:t>!- Cost per Unit of Output Capacity {$/kW}</w:t>
      </w:r>
    </w:p>
    <w:p w14:paraId="68F9CEEF" w14:textId="77777777" w:rsidR="0093620B" w:rsidRDefault="0093620B" w:rsidP="0093620B">
      <w:pPr>
        <w:pStyle w:val="BodyText"/>
      </w:pPr>
    </w:p>
    <w:p w14:paraId="52849CFC" w14:textId="77777777" w:rsidR="0093620B" w:rsidRDefault="0093620B" w:rsidP="0093620B">
      <w:pPr>
        <w:pStyle w:val="Heading3"/>
      </w:pPr>
      <w:bookmarkStart w:id="3793" w:name="_Toc99528252"/>
      <w:bookmarkStart w:id="3794" w:name="_Toc209757569"/>
      <w:bookmarkStart w:id="3795" w:name="_Toc212633461"/>
      <w:bookmarkStart w:id="3796" w:name="_Toc399490830"/>
      <w:r w:rsidRPr="0088044D">
        <w:t>ComponentCost:Adjustments</w:t>
      </w:r>
      <w:bookmarkEnd w:id="3793"/>
      <w:bookmarkEnd w:id="3794"/>
      <w:bookmarkEnd w:id="3795"/>
      <w:bookmarkEnd w:id="3796"/>
    </w:p>
    <w:p w14:paraId="44875A8B" w14:textId="77777777"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14:paraId="17A96F06" w14:textId="77777777" w:rsidR="0093620B" w:rsidRDefault="0093620B" w:rsidP="0093620B">
      <w:pPr>
        <w:pStyle w:val="Heading4"/>
      </w:pPr>
      <w:r>
        <w:t xml:space="preserve">Field: </w:t>
      </w:r>
      <w:r w:rsidRPr="0088044D">
        <w:t>Miscellaneous Cost per Conditioned Area</w:t>
      </w:r>
    </w:p>
    <w:p w14:paraId="5A14FB91"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14:paraId="7203C0F7" w14:textId="77777777" w:rsidR="0093620B" w:rsidRDefault="0093620B" w:rsidP="0093620B">
      <w:pPr>
        <w:pStyle w:val="Heading4"/>
      </w:pPr>
      <w:r>
        <w:t>Field: Design and Engineering Fees</w:t>
      </w:r>
    </w:p>
    <w:p w14:paraId="150EB506"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7043733B" w14:textId="77777777" w:rsidR="0093620B" w:rsidRDefault="0093620B" w:rsidP="0093620B">
      <w:pPr>
        <w:pStyle w:val="Heading4"/>
      </w:pPr>
      <w:r>
        <w:t>Field: Contractor Fee</w:t>
      </w:r>
    </w:p>
    <w:p w14:paraId="66A88648"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6A346F11" w14:textId="77777777" w:rsidR="0093620B" w:rsidRDefault="0093620B" w:rsidP="0093620B">
      <w:pPr>
        <w:pStyle w:val="Heading4"/>
      </w:pPr>
      <w:r>
        <w:t>Field: Contingency</w:t>
      </w:r>
    </w:p>
    <w:p w14:paraId="7895C32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246BAEAB" w14:textId="77777777" w:rsidR="0093620B" w:rsidRDefault="0093620B" w:rsidP="0093620B">
      <w:pPr>
        <w:pStyle w:val="Heading4"/>
      </w:pPr>
      <w:r>
        <w:t>Field: Permits, Bonding and Insurance</w:t>
      </w:r>
    </w:p>
    <w:p w14:paraId="52189C54"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153223ED" w14:textId="77777777" w:rsidR="0093620B" w:rsidRDefault="0093620B" w:rsidP="0093620B">
      <w:pPr>
        <w:pStyle w:val="Heading4"/>
      </w:pPr>
      <w:r>
        <w:lastRenderedPageBreak/>
        <w:t>Field: Commissioning Fee</w:t>
      </w:r>
    </w:p>
    <w:p w14:paraId="3F98F3AB"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69C8C647" w14:textId="77777777" w:rsidR="0093620B" w:rsidRDefault="0093620B" w:rsidP="0093620B">
      <w:pPr>
        <w:pStyle w:val="Heading4"/>
      </w:pPr>
      <w:r>
        <w:t>Field: Regional Adjustment Factor</w:t>
      </w:r>
    </w:p>
    <w:p w14:paraId="566B85DB"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75FB0A42" w14:textId="77777777" w:rsidR="0093620B" w:rsidRDefault="0093620B" w:rsidP="0093620B">
      <w:pPr>
        <w:pStyle w:val="BodyText"/>
      </w:pPr>
      <w:r>
        <w:t>An example of this object in an IDF is:</w:t>
      </w:r>
    </w:p>
    <w:p w14:paraId="3AC56ECD" w14:textId="77777777" w:rsidR="0093620B" w:rsidRDefault="0093620B" w:rsidP="0093620B">
      <w:pPr>
        <w:pStyle w:val="CodeIDDSamples"/>
        <w:pBdr>
          <w:bottom w:val="single" w:sz="4" w:space="0" w:color="auto"/>
        </w:pBdr>
      </w:pPr>
      <w:r w:rsidRPr="00930E2C">
        <w:t>ComponentCost:Adjustments</w:t>
      </w:r>
      <w:r>
        <w:t>,</w:t>
      </w:r>
    </w:p>
    <w:p w14:paraId="43388CCF" w14:textId="77777777" w:rsidR="0093620B" w:rsidRDefault="0093620B" w:rsidP="0093620B">
      <w:pPr>
        <w:pStyle w:val="CodeIDDSamples"/>
        <w:pBdr>
          <w:bottom w:val="single" w:sz="4" w:space="0" w:color="auto"/>
        </w:pBdr>
      </w:pPr>
      <w:r>
        <w:t xml:space="preserve">          467, !- </w:t>
      </w:r>
      <w:r>
        <w:rPr>
          <w:rFonts w:cs="Courier New"/>
        </w:rPr>
        <w:t>Miscellaneous Cost per Conditioned Area</w:t>
      </w:r>
    </w:p>
    <w:p w14:paraId="6B7EAEF9" w14:textId="77777777" w:rsidR="0093620B" w:rsidRDefault="0093620B" w:rsidP="0093620B">
      <w:pPr>
        <w:pStyle w:val="CodeIDDSamples"/>
        <w:pBdr>
          <w:bottom w:val="single" w:sz="4" w:space="0" w:color="auto"/>
        </w:pBdr>
      </w:pPr>
      <w:r>
        <w:t xml:space="preserve">         0.07, !- </w:t>
      </w:r>
      <w:r>
        <w:rPr>
          <w:rFonts w:cs="Courier New"/>
        </w:rPr>
        <w:t>Design and Engineering Fees</w:t>
      </w:r>
    </w:p>
    <w:p w14:paraId="760B7520" w14:textId="77777777" w:rsidR="0093620B" w:rsidRDefault="0093620B" w:rsidP="0093620B">
      <w:pPr>
        <w:pStyle w:val="CodeIDDSamples"/>
        <w:pBdr>
          <w:bottom w:val="single" w:sz="4" w:space="0" w:color="auto"/>
        </w:pBdr>
      </w:pPr>
      <w:r>
        <w:t xml:space="preserve">         0.07, !- </w:t>
      </w:r>
      <w:r>
        <w:rPr>
          <w:rFonts w:cs="Courier New"/>
        </w:rPr>
        <w:t>Contractor Fee</w:t>
      </w:r>
    </w:p>
    <w:p w14:paraId="30993168" w14:textId="77777777" w:rsidR="0093620B" w:rsidRDefault="0093620B" w:rsidP="0093620B">
      <w:pPr>
        <w:pStyle w:val="CodeIDDSamples"/>
        <w:pBdr>
          <w:bottom w:val="single" w:sz="4" w:space="0" w:color="auto"/>
        </w:pBdr>
      </w:pPr>
      <w:r>
        <w:t xml:space="preserve">         0.10, !- Contingency</w:t>
      </w:r>
    </w:p>
    <w:p w14:paraId="0009221A" w14:textId="77777777" w:rsidR="0093620B" w:rsidRDefault="0093620B" w:rsidP="0093620B">
      <w:pPr>
        <w:pStyle w:val="CodeIDDSamples"/>
        <w:pBdr>
          <w:bottom w:val="single" w:sz="4" w:space="0" w:color="auto"/>
        </w:pBdr>
      </w:pPr>
      <w:r>
        <w:t xml:space="preserve">         0.04, !- </w:t>
      </w:r>
      <w:r>
        <w:rPr>
          <w:rFonts w:cs="Courier New"/>
        </w:rPr>
        <w:t>Permits, Bonding and Insurance</w:t>
      </w:r>
    </w:p>
    <w:p w14:paraId="796DDF36" w14:textId="77777777" w:rsidR="0093620B" w:rsidRDefault="0093620B" w:rsidP="0093620B">
      <w:pPr>
        <w:pStyle w:val="CodeIDDSamples"/>
        <w:pBdr>
          <w:bottom w:val="single" w:sz="4" w:space="0" w:color="auto"/>
        </w:pBdr>
      </w:pPr>
      <w:r>
        <w:t xml:space="preserve">         0.015,!- Commissioning Fee</w:t>
      </w:r>
    </w:p>
    <w:p w14:paraId="07191B6D" w14:textId="77777777"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14:paraId="693DC8A3" w14:textId="77777777" w:rsidR="0093620B" w:rsidRDefault="0093620B" w:rsidP="0093620B">
      <w:pPr>
        <w:pStyle w:val="BodyText"/>
      </w:pPr>
    </w:p>
    <w:p w14:paraId="0246FD38" w14:textId="77777777" w:rsidR="0093620B" w:rsidRDefault="0093620B" w:rsidP="0093620B">
      <w:pPr>
        <w:pStyle w:val="Heading3"/>
      </w:pPr>
      <w:bookmarkStart w:id="3797" w:name="_Toc99528253"/>
      <w:bookmarkStart w:id="3798" w:name="_Toc209757570"/>
      <w:bookmarkStart w:id="3799" w:name="_Toc212633462"/>
      <w:bookmarkStart w:id="3800" w:name="_Toc399490831"/>
      <w:r w:rsidRPr="00930E2C">
        <w:t>ComponentCost:Reference</w:t>
      </w:r>
      <w:bookmarkEnd w:id="3797"/>
      <w:bookmarkEnd w:id="3798"/>
      <w:bookmarkEnd w:id="3799"/>
      <w:bookmarkEnd w:id="3800"/>
    </w:p>
    <w:p w14:paraId="786D0550" w14:textId="77777777"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14:paraId="0971C235" w14:textId="77777777" w:rsidR="0093620B" w:rsidRDefault="0093620B" w:rsidP="0093620B">
      <w:pPr>
        <w:pStyle w:val="Heading4"/>
      </w:pPr>
      <w:r>
        <w:t xml:space="preserve">Field: </w:t>
      </w:r>
      <w:r w:rsidRPr="00930E2C">
        <w:t>Reference Building Line Item Costs</w:t>
      </w:r>
    </w:p>
    <w:p w14:paraId="6C342446" w14:textId="77777777"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14:paraId="2760740A" w14:textId="77777777" w:rsidR="0093620B" w:rsidRDefault="0093620B" w:rsidP="0093620B">
      <w:pPr>
        <w:pStyle w:val="Heading4"/>
      </w:pPr>
      <w:r>
        <w:t xml:space="preserve">Field: </w:t>
      </w:r>
      <w:r w:rsidRPr="00930E2C">
        <w:t>Reference Building Miscellaneous Cost per Conditioned Area</w:t>
      </w:r>
    </w:p>
    <w:p w14:paraId="3A50589C"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14:paraId="37641C42" w14:textId="77777777" w:rsidR="0093620B" w:rsidRDefault="0093620B" w:rsidP="0093620B">
      <w:pPr>
        <w:pStyle w:val="Heading4"/>
      </w:pPr>
      <w:r>
        <w:lastRenderedPageBreak/>
        <w:t>Field:</w:t>
      </w:r>
      <w:r w:rsidRPr="00930E2C">
        <w:t xml:space="preserve"> Reference Building Design and Engineering Fees</w:t>
      </w:r>
    </w:p>
    <w:p w14:paraId="169CE3AD"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1BD71334" w14:textId="77777777" w:rsidR="0093620B" w:rsidRDefault="0093620B" w:rsidP="0093620B">
      <w:pPr>
        <w:pStyle w:val="Heading4"/>
      </w:pPr>
      <w:r>
        <w:t xml:space="preserve">Field: </w:t>
      </w:r>
      <w:r w:rsidRPr="00930E2C">
        <w:t>Reference Building Contractor Fee</w:t>
      </w:r>
    </w:p>
    <w:p w14:paraId="250883F0"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52BA640E" w14:textId="77777777" w:rsidR="0093620B" w:rsidRDefault="0093620B" w:rsidP="0093620B">
      <w:pPr>
        <w:pStyle w:val="Heading4"/>
      </w:pPr>
      <w:r>
        <w:t xml:space="preserve">Field: </w:t>
      </w:r>
      <w:r w:rsidRPr="00930E2C">
        <w:t>Reference Building Contingency</w:t>
      </w:r>
    </w:p>
    <w:p w14:paraId="539D4D1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54A2792A" w14:textId="77777777" w:rsidR="0093620B" w:rsidRDefault="0093620B" w:rsidP="0093620B">
      <w:pPr>
        <w:pStyle w:val="Heading4"/>
      </w:pPr>
      <w:r>
        <w:t xml:space="preserve">Field: </w:t>
      </w:r>
      <w:r w:rsidRPr="00930E2C">
        <w:t>Reference Building Permits, Bonding and Insurance</w:t>
      </w:r>
    </w:p>
    <w:p w14:paraId="780F20FD"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777176DA" w14:textId="77777777" w:rsidR="0093620B" w:rsidRDefault="0093620B" w:rsidP="0093620B">
      <w:pPr>
        <w:pStyle w:val="Heading4"/>
      </w:pPr>
      <w:r>
        <w:t xml:space="preserve">Field: </w:t>
      </w:r>
      <w:r w:rsidRPr="00930E2C">
        <w:t>Reference Building Commissioning Fee</w:t>
      </w:r>
    </w:p>
    <w:p w14:paraId="56E98D98"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58E9D88F" w14:textId="77777777" w:rsidR="0093620B" w:rsidRDefault="0093620B" w:rsidP="0093620B">
      <w:pPr>
        <w:pStyle w:val="Heading4"/>
      </w:pPr>
      <w:r>
        <w:t xml:space="preserve">Field: </w:t>
      </w:r>
      <w:r w:rsidRPr="00930E2C">
        <w:t>Reference Building Regional Adjustment Factor</w:t>
      </w:r>
    </w:p>
    <w:p w14:paraId="1E25C5B6"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2A1E8FD7" w14:textId="77777777" w:rsidR="0093620B" w:rsidRDefault="0093620B" w:rsidP="0093620B">
      <w:pPr>
        <w:pStyle w:val="BodyText"/>
      </w:pPr>
      <w:r>
        <w:t>An example of this object in an IDF is:</w:t>
      </w:r>
    </w:p>
    <w:p w14:paraId="7180F1D6" w14:textId="77777777" w:rsidR="0093620B" w:rsidRDefault="0093620B" w:rsidP="0093620B">
      <w:pPr>
        <w:pStyle w:val="CodeIDDSamples"/>
      </w:pPr>
      <w:r>
        <w:t>ComponentCost:Reference,</w:t>
      </w:r>
    </w:p>
    <w:p w14:paraId="7ACA8A90" w14:textId="77777777" w:rsidR="0093620B" w:rsidRDefault="0093620B" w:rsidP="0093620B">
      <w:pPr>
        <w:pStyle w:val="CodeIDDSamples"/>
      </w:pPr>
      <w:r>
        <w:t xml:space="preserve">  683060.000, !- Reference Building Line Item Costs {$}</w:t>
      </w:r>
    </w:p>
    <w:p w14:paraId="47329ED6" w14:textId="77777777" w:rsidR="0093620B" w:rsidRDefault="0093620B" w:rsidP="0093620B">
      <w:pPr>
        <w:pStyle w:val="CodeIDDSamples"/>
      </w:pPr>
      <w:r>
        <w:t xml:space="preserve">  467.0, !- Reference Building Miscellaneous Cost per Conditioned Area {$/m2}</w:t>
      </w:r>
    </w:p>
    <w:p w14:paraId="7C046090" w14:textId="77777777" w:rsidR="0093620B" w:rsidRDefault="0093620B" w:rsidP="0093620B">
      <w:pPr>
        <w:pStyle w:val="CodeIDDSamples"/>
      </w:pPr>
      <w:r>
        <w:t xml:space="preserve">  0.060, !- Reference Building Design and Engineering Fees {dimensionless}</w:t>
      </w:r>
    </w:p>
    <w:p w14:paraId="4EF978EF" w14:textId="77777777" w:rsidR="0093620B" w:rsidRDefault="0093620B" w:rsidP="0093620B">
      <w:pPr>
        <w:pStyle w:val="CodeIDDSamples"/>
      </w:pPr>
      <w:r>
        <w:t xml:space="preserve">  0.070, !- Reference Building Contractor Fee {dimensionless}</w:t>
      </w:r>
    </w:p>
    <w:p w14:paraId="53A15625" w14:textId="77777777" w:rsidR="0093620B" w:rsidRDefault="0093620B" w:rsidP="0093620B">
      <w:pPr>
        <w:pStyle w:val="CodeIDDSamples"/>
      </w:pPr>
      <w:r>
        <w:t xml:space="preserve">  0.100, !- Reference Building Contingency</w:t>
      </w:r>
    </w:p>
    <w:p w14:paraId="6F72A3CD" w14:textId="77777777" w:rsidR="0093620B" w:rsidRDefault="0093620B" w:rsidP="0093620B">
      <w:pPr>
        <w:pStyle w:val="CodeIDDSamples"/>
      </w:pPr>
      <w:r>
        <w:t xml:space="preserve">  0.04,  !- Reference Building Permits, Bonding and Insurance {dimensionless}</w:t>
      </w:r>
    </w:p>
    <w:p w14:paraId="1C02F1ED" w14:textId="77777777" w:rsidR="0093620B" w:rsidRDefault="0093620B" w:rsidP="0093620B">
      <w:pPr>
        <w:pStyle w:val="CodeIDDSamples"/>
      </w:pPr>
      <w:r>
        <w:t xml:space="preserve">  0.0075,!- Reference Building Commissioning Fee {dimensionless}</w:t>
      </w:r>
    </w:p>
    <w:p w14:paraId="3807CDB7" w14:textId="77777777" w:rsidR="0093620B" w:rsidRDefault="0093620B" w:rsidP="0093620B">
      <w:pPr>
        <w:pStyle w:val="CodeIDDSamples"/>
      </w:pPr>
      <w:r>
        <w:t xml:space="preserve">  1.136; !- Reference Building Regional Adjustment Factor {dimensionless} </w:t>
      </w:r>
    </w:p>
    <w:p w14:paraId="1E6BBD4C" w14:textId="77777777" w:rsidR="0093620B" w:rsidRDefault="0093620B" w:rsidP="0093620B">
      <w:pPr>
        <w:pStyle w:val="BodyText"/>
      </w:pPr>
    </w:p>
    <w:p w14:paraId="2649E1F4" w14:textId="77777777" w:rsidR="0093620B" w:rsidRDefault="0093620B" w:rsidP="0093620B">
      <w:pPr>
        <w:pStyle w:val="Heading3"/>
      </w:pPr>
      <w:bookmarkStart w:id="3801" w:name="_Toc99528254"/>
      <w:bookmarkStart w:id="3802" w:name="_Toc209757571"/>
      <w:bookmarkStart w:id="3803" w:name="_Toc212633463"/>
      <w:bookmarkStart w:id="3804" w:name="_Toc399490832"/>
      <w:r>
        <w:t>Economics Cost Estimate Reporting</w:t>
      </w:r>
      <w:bookmarkEnd w:id="3801"/>
      <w:bookmarkEnd w:id="3802"/>
      <w:bookmarkEnd w:id="3803"/>
      <w:bookmarkEnd w:id="3804"/>
    </w:p>
    <w:p w14:paraId="7B6E2335" w14:textId="77777777"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14:paraId="4B4992BA" w14:textId="77777777" w:rsidR="0093620B" w:rsidRDefault="00AC33EE" w:rsidP="0093620B">
      <w:pPr>
        <w:pStyle w:val="Picture"/>
      </w:pPr>
      <w:r>
        <w:rPr>
          <w:noProof/>
          <w:lang w:eastAsia="zh-CN"/>
        </w:rPr>
        <w:lastRenderedPageBreak/>
        <w:drawing>
          <wp:inline distT="0" distB="0" distL="0" distR="0" wp14:anchorId="3B330DF6" wp14:editId="30AB5CBA">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14:paraId="608EC7C1" w14:textId="77777777" w:rsidR="0093620B" w:rsidRDefault="0093620B" w:rsidP="0093620B">
      <w:pPr>
        <w:pStyle w:val="Caption"/>
      </w:pPr>
      <w:bookmarkStart w:id="3805" w:name="_Toc99528255"/>
      <w:bookmarkStart w:id="3806" w:name="_Toc209757572"/>
      <w:bookmarkStart w:id="3807" w:name="_Toc212633464"/>
      <w:r>
        <w:t xml:space="preserve">Figure </w:t>
      </w:r>
      <w:r w:rsidR="006008C7">
        <w:fldChar w:fldCharType="begin"/>
      </w:r>
      <w:r w:rsidR="00A4098B">
        <w:instrText xml:space="preserve"> SEQ Figure \* ARABIC </w:instrText>
      </w:r>
      <w:r w:rsidR="006008C7">
        <w:fldChar w:fldCharType="separate"/>
      </w:r>
      <w:r w:rsidR="00F157E6">
        <w:rPr>
          <w:noProof/>
        </w:rPr>
        <w:t>163</w:t>
      </w:r>
      <w:r w:rsidR="006008C7">
        <w:rPr>
          <w:noProof/>
        </w:rPr>
        <w:fldChar w:fldCharType="end"/>
      </w:r>
      <w:r>
        <w:t>. Economics Cost Modeling</w:t>
      </w:r>
      <w:bookmarkEnd w:id="3805"/>
      <w:bookmarkEnd w:id="3806"/>
      <w:bookmarkEnd w:id="3807"/>
    </w:p>
    <w:p w14:paraId="60921D50" w14:textId="77777777"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14:paraId="607B7CF9" w14:textId="77777777" w:rsidR="0093620B" w:rsidRDefault="0093620B" w:rsidP="0093620B">
      <w:pPr>
        <w:pStyle w:val="BodyText"/>
      </w:pPr>
      <w:r>
        <w:t xml:space="preserve">“Misc. Cost” is the product of the user-defined Miscellaneous Cost Model (per Square Meter) and the conditioned floor area. </w:t>
      </w:r>
    </w:p>
    <w:p w14:paraId="7C764068" w14:textId="77777777" w:rsidR="0093620B" w:rsidRDefault="0093620B" w:rsidP="0093620B">
      <w:pPr>
        <w:pStyle w:val="BodyText"/>
      </w:pPr>
      <w:r>
        <w:t>“Regional Adjustment” is the produce of the user-defined Regional Adjustment Factor and the conditioned floor area.</w:t>
      </w:r>
    </w:p>
    <w:p w14:paraId="5F91E1D2" w14:textId="77777777"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14:paraId="7A9121DB" w14:textId="77777777"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14:paraId="2CCCD655" w14:textId="77777777"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14:paraId="49473373" w14:textId="77777777"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14:paraId="4B8DA1F0" w14:textId="77777777"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14:paraId="138A41E4" w14:textId="77777777" w:rsidR="0093620B" w:rsidRDefault="0093620B" w:rsidP="0093620B">
      <w:pPr>
        <w:pStyle w:val="BodyText"/>
      </w:pPr>
      <w:r>
        <w:lastRenderedPageBreak/>
        <w:t xml:space="preserve">“Cost Estimate Total” is the sum of eight items above and represents the total project cost estimate. </w:t>
      </w:r>
    </w:p>
    <w:p w14:paraId="3A0E892B" w14:textId="77777777" w:rsidR="0093620B" w:rsidRDefault="0093620B" w:rsidP="0093620B">
      <w:pPr>
        <w:pStyle w:val="BodyText"/>
      </w:pPr>
      <w:r>
        <w:t>“Cost per Conditioned Building Area” is the Cost Estimate Total divided by the total conditioned floor area. This represents a normalized cost intensity.</w:t>
      </w:r>
    </w:p>
    <w:p w14:paraId="5AB0F915" w14:textId="77777777" w:rsidR="005B4BF5" w:rsidRDefault="005B4BF5" w:rsidP="005B4BF5">
      <w:pPr>
        <w:pStyle w:val="Heading2"/>
      </w:pPr>
      <w:bookmarkStart w:id="3808" w:name="_Toc399490833"/>
      <w:r>
        <w:t>Life-Cycle Costing</w:t>
      </w:r>
      <w:bookmarkEnd w:id="3808"/>
    </w:p>
    <w:p w14:paraId="525078E3" w14:textId="77777777"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14:paraId="743A89A2" w14:textId="77777777"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14:paraId="04BEFEA5" w14:textId="77777777"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14:paraId="2E3BBDE9" w14:textId="77777777" w:rsidR="005B4BF5" w:rsidRDefault="005B4BF5" w:rsidP="005B4BF5">
      <w:pPr>
        <w:pStyle w:val="ListBullet2"/>
      </w:pPr>
      <w:r>
        <w:t>LifeCycleCost:Parameters</w:t>
      </w:r>
    </w:p>
    <w:p w14:paraId="44F14F70" w14:textId="77777777" w:rsidR="005B4BF5" w:rsidRPr="00E24BBF" w:rsidRDefault="005B4BF5" w:rsidP="005B4BF5">
      <w:pPr>
        <w:pStyle w:val="ListBullet2"/>
      </w:pPr>
      <w:r>
        <w:t>LifeCycleCost:RecurringCosts</w:t>
      </w:r>
      <w:r w:rsidRPr="00E24BBF">
        <w:t xml:space="preserve"> </w:t>
      </w:r>
    </w:p>
    <w:p w14:paraId="78815393" w14:textId="77777777" w:rsidR="005B4BF5" w:rsidRPr="008C1471" w:rsidRDefault="005B4BF5" w:rsidP="005B4BF5">
      <w:pPr>
        <w:pStyle w:val="ListBullet2"/>
      </w:pPr>
      <w:r>
        <w:t>LifeCycleCost:NonrecurringCost</w:t>
      </w:r>
    </w:p>
    <w:p w14:paraId="14703115" w14:textId="77777777" w:rsidR="005B4BF5" w:rsidRPr="008C1471" w:rsidRDefault="005B4BF5" w:rsidP="005B4BF5">
      <w:pPr>
        <w:pStyle w:val="ListBullet2"/>
      </w:pPr>
      <w:r w:rsidRPr="008C1471">
        <w:t>LifeCycleCost:UsePriceEscalation</w:t>
      </w:r>
    </w:p>
    <w:p w14:paraId="2F179DB7" w14:textId="77777777" w:rsidR="005B4BF5" w:rsidRDefault="005B4BF5" w:rsidP="005B4BF5">
      <w:pPr>
        <w:pStyle w:val="ListBullet2"/>
      </w:pPr>
      <w:r w:rsidRPr="008C1471">
        <w:t>Li</w:t>
      </w:r>
      <w:r>
        <w:t xml:space="preserve">feCycleCost:UseAdjustment </w:t>
      </w:r>
    </w:p>
    <w:p w14:paraId="380A39F7" w14:textId="77777777"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14:paraId="7B5E9351" w14:textId="77777777"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14:paraId="76467B6A" w14:textId="77777777"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14:paraId="08F98E6B" w14:textId="77777777"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14:paraId="68D94A8D" w14:textId="77777777"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14:paraId="730DFF73" w14:textId="77777777" w:rsidR="005B4BF5" w:rsidRDefault="005B4BF5" w:rsidP="005B4BF5">
      <w:pPr>
        <w:pStyle w:val="Heading2"/>
      </w:pPr>
      <w:bookmarkStart w:id="3809" w:name="_Toc399490834"/>
      <w:r>
        <w:lastRenderedPageBreak/>
        <w:t>LifeCycleCost:Parameters</w:t>
      </w:r>
      <w:bookmarkEnd w:id="3809"/>
    </w:p>
    <w:p w14:paraId="7B0DE51F" w14:textId="77777777"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14:paraId="5F1BCA53" w14:textId="77777777" w:rsidR="005B4BF5" w:rsidRDefault="005B4BF5" w:rsidP="005B4BF5">
      <w:pPr>
        <w:pStyle w:val="Heading4"/>
        <w:tabs>
          <w:tab w:val="left" w:pos="6810"/>
        </w:tabs>
      </w:pPr>
      <w:r>
        <w:t>Field: Name</w:t>
      </w:r>
      <w:r>
        <w:tab/>
      </w:r>
    </w:p>
    <w:p w14:paraId="482DB9EE" w14:textId="77777777" w:rsidR="005B4BF5" w:rsidRPr="0095506A" w:rsidRDefault="005B4BF5" w:rsidP="005B4BF5">
      <w:pPr>
        <w:pStyle w:val="BodyText"/>
      </w:pPr>
      <w:r>
        <w:t>An identifying name used for the LifeCycleCost:Parameters object.</w:t>
      </w:r>
    </w:p>
    <w:p w14:paraId="1D42A8E5" w14:textId="77777777" w:rsidR="005B4BF5" w:rsidRDefault="005B4BF5" w:rsidP="005B4BF5">
      <w:pPr>
        <w:pStyle w:val="Heading4"/>
      </w:pPr>
      <w:r>
        <w:t xml:space="preserve">Field: Discounting Convention </w:t>
      </w:r>
    </w:p>
    <w:p w14:paraId="21560CF8" w14:textId="77777777"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14:paraId="7D3C4D46" w14:textId="77777777" w:rsidR="005B4BF5" w:rsidRDefault="005B4BF5" w:rsidP="005B4BF5">
      <w:pPr>
        <w:pStyle w:val="ListBullet2"/>
      </w:pPr>
      <w:r>
        <w:t>BeginningOfYear</w:t>
      </w:r>
    </w:p>
    <w:p w14:paraId="0D6D65B4" w14:textId="77777777" w:rsidR="005B4BF5" w:rsidRDefault="005B4BF5" w:rsidP="005B4BF5">
      <w:pPr>
        <w:pStyle w:val="ListBullet2"/>
      </w:pPr>
      <w:r>
        <w:t>MidYear</w:t>
      </w:r>
    </w:p>
    <w:p w14:paraId="38E353D4" w14:textId="77777777" w:rsidR="005B4BF5" w:rsidRDefault="005B4BF5" w:rsidP="005B4BF5">
      <w:pPr>
        <w:pStyle w:val="ListBullet2"/>
      </w:pPr>
      <w:r>
        <w:t>EndOfYear</w:t>
      </w:r>
    </w:p>
    <w:p w14:paraId="0413B0A7" w14:textId="77777777" w:rsidR="005B4BF5" w:rsidRDefault="005B4BF5" w:rsidP="005B4BF5">
      <w:pPr>
        <w:pStyle w:val="Heading4"/>
      </w:pPr>
      <w:r>
        <w:t xml:space="preserve">Field: Inflation Approach </w:t>
      </w:r>
    </w:p>
    <w:p w14:paraId="026CB8D5" w14:textId="77777777" w:rsidR="005B4BF5" w:rsidRDefault="005B4BF5" w:rsidP="005B4BF5">
      <w:pPr>
        <w:pStyle w:val="BodyText"/>
      </w:pPr>
      <w:r>
        <w:t>This field is used to determine if the analysis should use constant dollars or current dollars which is related to how inflation is treated. The two options are:</w:t>
      </w:r>
    </w:p>
    <w:p w14:paraId="1FFB85C5" w14:textId="77777777" w:rsidR="005B4BF5" w:rsidRDefault="005B4BF5" w:rsidP="005B4BF5">
      <w:pPr>
        <w:pStyle w:val="ListBullet2"/>
      </w:pPr>
      <w:r>
        <w:t>ConstantDollar</w:t>
      </w:r>
    </w:p>
    <w:p w14:paraId="0F478780" w14:textId="77777777" w:rsidR="005B4BF5" w:rsidRDefault="005B4BF5" w:rsidP="005B4BF5">
      <w:pPr>
        <w:pStyle w:val="ListBullet2"/>
      </w:pPr>
      <w:r>
        <w:t>CurrentDollar</w:t>
      </w:r>
    </w:p>
    <w:p w14:paraId="4625F511" w14:textId="77777777" w:rsidR="005B4BF5" w:rsidRDefault="005B4BF5" w:rsidP="005B4BF5">
      <w:pPr>
        <w:pStyle w:val="BodyText"/>
      </w:pPr>
      <w:r>
        <w:t>The default option is ConstantDollars</w:t>
      </w:r>
    </w:p>
    <w:p w14:paraId="39377687" w14:textId="77777777"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14:paraId="1FCADB5B" w14:textId="77777777"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14:paraId="444E0262" w14:textId="77777777" w:rsidR="005B4BF5" w:rsidRDefault="005B4BF5" w:rsidP="005B4BF5">
      <w:pPr>
        <w:pStyle w:val="BodyText"/>
      </w:pPr>
      <w:r>
        <w:t>For most analyses, using the ConstantDollar option will be easier since the effect of inflation may be ignored.</w:t>
      </w:r>
    </w:p>
    <w:p w14:paraId="7FBE38A6" w14:textId="77777777" w:rsidR="005B4BF5" w:rsidRDefault="005B4BF5" w:rsidP="005B4BF5">
      <w:pPr>
        <w:pStyle w:val="Heading4"/>
      </w:pPr>
      <w:r>
        <w:t>Field: Real Discount Rate</w:t>
      </w:r>
    </w:p>
    <w:p w14:paraId="3F902A59" w14:textId="77777777"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14:paraId="18B55D7E" w14:textId="77777777" w:rsidR="005B4BF5" w:rsidRDefault="005B4BF5" w:rsidP="005B4BF5">
      <w:pPr>
        <w:pStyle w:val="Heading4"/>
      </w:pPr>
      <w:r>
        <w:t>Field: Nominal Discount Rate</w:t>
      </w:r>
    </w:p>
    <w:p w14:paraId="00D0775B" w14:textId="77777777"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14:paraId="587F8399" w14:textId="77777777" w:rsidR="005B4BF5" w:rsidRDefault="005B4BF5" w:rsidP="005B4BF5">
      <w:pPr>
        <w:pStyle w:val="Heading4"/>
      </w:pPr>
      <w:r>
        <w:t>Field: Inflation Rate</w:t>
      </w:r>
    </w:p>
    <w:p w14:paraId="2EE85E80" w14:textId="77777777"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14:paraId="237E123E" w14:textId="77777777" w:rsidR="005B4BF5" w:rsidRDefault="005B4BF5" w:rsidP="005B4BF5">
      <w:pPr>
        <w:pStyle w:val="Heading4"/>
      </w:pPr>
      <w:r>
        <w:t xml:space="preserve">Field: Base Date Month </w:t>
      </w:r>
    </w:p>
    <w:p w14:paraId="368EA1C7" w14:textId="77777777"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14:paraId="18E10D30" w14:textId="77777777" w:rsidR="005B4BF5" w:rsidRDefault="005B4BF5" w:rsidP="005B4BF5">
      <w:pPr>
        <w:pStyle w:val="BodyText"/>
      </w:pPr>
      <w:r>
        <w:t>The choices are:</w:t>
      </w:r>
    </w:p>
    <w:p w14:paraId="0CC39F44" w14:textId="77777777" w:rsidR="005B4BF5" w:rsidRDefault="005B4BF5" w:rsidP="005B4BF5">
      <w:pPr>
        <w:pStyle w:val="ListBullet2"/>
      </w:pPr>
      <w:r>
        <w:t>January</w:t>
      </w:r>
    </w:p>
    <w:p w14:paraId="47C1A95A" w14:textId="77777777" w:rsidR="005B4BF5" w:rsidRDefault="005B4BF5" w:rsidP="005B4BF5">
      <w:pPr>
        <w:pStyle w:val="ListBullet2"/>
      </w:pPr>
      <w:r w:rsidRPr="00A02AC7">
        <w:t>February</w:t>
      </w:r>
    </w:p>
    <w:p w14:paraId="6B8ABDA1" w14:textId="77777777" w:rsidR="005B4BF5" w:rsidRDefault="005B4BF5" w:rsidP="005B4BF5">
      <w:pPr>
        <w:pStyle w:val="ListBullet2"/>
      </w:pPr>
      <w:r w:rsidRPr="00A02AC7">
        <w:t>March</w:t>
      </w:r>
    </w:p>
    <w:p w14:paraId="4499C4D2" w14:textId="77777777" w:rsidR="005B4BF5" w:rsidRDefault="005B4BF5" w:rsidP="005B4BF5">
      <w:pPr>
        <w:pStyle w:val="ListBullet2"/>
      </w:pPr>
      <w:r w:rsidRPr="00A02AC7">
        <w:t>April</w:t>
      </w:r>
    </w:p>
    <w:p w14:paraId="5A208587" w14:textId="77777777" w:rsidR="005B4BF5" w:rsidRDefault="005B4BF5" w:rsidP="005B4BF5">
      <w:pPr>
        <w:pStyle w:val="ListBullet2"/>
      </w:pPr>
      <w:r w:rsidRPr="00A02AC7">
        <w:t>May</w:t>
      </w:r>
    </w:p>
    <w:p w14:paraId="2CAF72B2" w14:textId="77777777" w:rsidR="005B4BF5" w:rsidRDefault="005B4BF5" w:rsidP="005B4BF5">
      <w:pPr>
        <w:pStyle w:val="ListBullet2"/>
      </w:pPr>
      <w:r w:rsidRPr="00A02AC7">
        <w:t>June</w:t>
      </w:r>
    </w:p>
    <w:p w14:paraId="61CFEAA8" w14:textId="77777777" w:rsidR="005B4BF5" w:rsidRDefault="005B4BF5" w:rsidP="005B4BF5">
      <w:pPr>
        <w:pStyle w:val="ListBullet2"/>
      </w:pPr>
      <w:r w:rsidRPr="00A02AC7">
        <w:t>July</w:t>
      </w:r>
    </w:p>
    <w:p w14:paraId="006A20A0" w14:textId="77777777" w:rsidR="005B4BF5" w:rsidRDefault="005B4BF5" w:rsidP="005B4BF5">
      <w:pPr>
        <w:pStyle w:val="ListBullet2"/>
      </w:pPr>
      <w:r w:rsidRPr="00A02AC7">
        <w:t>August</w:t>
      </w:r>
    </w:p>
    <w:p w14:paraId="02725BB1" w14:textId="77777777" w:rsidR="005B4BF5" w:rsidRDefault="005B4BF5" w:rsidP="005B4BF5">
      <w:pPr>
        <w:pStyle w:val="ListBullet2"/>
      </w:pPr>
      <w:r w:rsidRPr="00A02AC7">
        <w:t>September</w:t>
      </w:r>
    </w:p>
    <w:p w14:paraId="7834464D" w14:textId="77777777" w:rsidR="005B4BF5" w:rsidRDefault="005B4BF5" w:rsidP="005B4BF5">
      <w:pPr>
        <w:pStyle w:val="ListBullet2"/>
      </w:pPr>
      <w:r w:rsidRPr="00A02AC7">
        <w:t>October</w:t>
      </w:r>
    </w:p>
    <w:p w14:paraId="0879FBBC" w14:textId="77777777" w:rsidR="005B4BF5" w:rsidRDefault="005B4BF5" w:rsidP="005B4BF5">
      <w:pPr>
        <w:pStyle w:val="ListBullet2"/>
      </w:pPr>
      <w:r w:rsidRPr="00A02AC7">
        <w:t>November</w:t>
      </w:r>
    </w:p>
    <w:p w14:paraId="4ABB1AE9" w14:textId="77777777" w:rsidR="005B4BF5" w:rsidRDefault="005B4BF5" w:rsidP="005B4BF5">
      <w:pPr>
        <w:pStyle w:val="ListBullet2"/>
      </w:pPr>
      <w:r w:rsidRPr="00A02AC7">
        <w:t>December</w:t>
      </w:r>
    </w:p>
    <w:p w14:paraId="07043EA8" w14:textId="77777777" w:rsidR="005B4BF5" w:rsidRDefault="005B4BF5" w:rsidP="005B4BF5">
      <w:pPr>
        <w:pStyle w:val="BodyText"/>
      </w:pPr>
      <w:r>
        <w:t xml:space="preserve">The default value is January. </w:t>
      </w:r>
    </w:p>
    <w:p w14:paraId="48E4569F" w14:textId="77777777" w:rsidR="005B4BF5" w:rsidRDefault="005B4BF5" w:rsidP="005B4BF5">
      <w:pPr>
        <w:pStyle w:val="BodyText"/>
      </w:pPr>
      <w:r>
        <w:t>This field could also be referred to as part of “the date of study.” It is used as the date for constant dollars.</w:t>
      </w:r>
    </w:p>
    <w:p w14:paraId="7ADBF650" w14:textId="77777777" w:rsidR="005B4BF5" w:rsidRDefault="005B4BF5" w:rsidP="005B4BF5">
      <w:pPr>
        <w:pStyle w:val="Heading4"/>
      </w:pPr>
      <w:r>
        <w:t xml:space="preserve">Field: Base Date Year </w:t>
      </w:r>
    </w:p>
    <w:p w14:paraId="6385521F" w14:textId="77777777"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14:paraId="0CAC613B" w14:textId="77777777" w:rsidR="005B4BF5" w:rsidRDefault="005B4BF5" w:rsidP="005B4BF5">
      <w:pPr>
        <w:pStyle w:val="Heading4"/>
      </w:pPr>
      <w:r>
        <w:lastRenderedPageBreak/>
        <w:t xml:space="preserve">Field: Service Date Month </w:t>
      </w:r>
    </w:p>
    <w:p w14:paraId="4C1AD279" w14:textId="77777777"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14:paraId="3C095515" w14:textId="77777777" w:rsidR="005B4BF5" w:rsidRDefault="005B4BF5" w:rsidP="005B4BF5">
      <w:pPr>
        <w:pStyle w:val="ListBullet2"/>
      </w:pPr>
      <w:r>
        <w:t>January</w:t>
      </w:r>
    </w:p>
    <w:p w14:paraId="4D11DA66" w14:textId="77777777" w:rsidR="005B4BF5" w:rsidRDefault="005B4BF5" w:rsidP="005B4BF5">
      <w:pPr>
        <w:pStyle w:val="ListBullet2"/>
      </w:pPr>
      <w:r w:rsidRPr="00A02AC7">
        <w:t>February</w:t>
      </w:r>
    </w:p>
    <w:p w14:paraId="40F457BE" w14:textId="77777777" w:rsidR="005B4BF5" w:rsidRDefault="005B4BF5" w:rsidP="005B4BF5">
      <w:pPr>
        <w:pStyle w:val="ListBullet2"/>
      </w:pPr>
      <w:r w:rsidRPr="00A02AC7">
        <w:t>March</w:t>
      </w:r>
    </w:p>
    <w:p w14:paraId="78D6E1F2" w14:textId="77777777" w:rsidR="005B4BF5" w:rsidRDefault="005B4BF5" w:rsidP="005B4BF5">
      <w:pPr>
        <w:pStyle w:val="ListBullet2"/>
      </w:pPr>
      <w:r w:rsidRPr="00A02AC7">
        <w:t>April</w:t>
      </w:r>
    </w:p>
    <w:p w14:paraId="66A6FD85" w14:textId="77777777" w:rsidR="005B4BF5" w:rsidRDefault="005B4BF5" w:rsidP="005B4BF5">
      <w:pPr>
        <w:pStyle w:val="ListBullet2"/>
      </w:pPr>
      <w:r w:rsidRPr="00A02AC7">
        <w:t>May</w:t>
      </w:r>
    </w:p>
    <w:p w14:paraId="2F58B3DB" w14:textId="77777777" w:rsidR="005B4BF5" w:rsidRDefault="005B4BF5" w:rsidP="005B4BF5">
      <w:pPr>
        <w:pStyle w:val="ListBullet2"/>
      </w:pPr>
      <w:r w:rsidRPr="00A02AC7">
        <w:t>June</w:t>
      </w:r>
    </w:p>
    <w:p w14:paraId="78F8988B" w14:textId="77777777" w:rsidR="005B4BF5" w:rsidRDefault="005B4BF5" w:rsidP="005B4BF5">
      <w:pPr>
        <w:pStyle w:val="ListBullet2"/>
      </w:pPr>
      <w:r w:rsidRPr="00A02AC7">
        <w:t>July</w:t>
      </w:r>
    </w:p>
    <w:p w14:paraId="74011157" w14:textId="77777777" w:rsidR="005B4BF5" w:rsidRDefault="005B4BF5" w:rsidP="005B4BF5">
      <w:pPr>
        <w:pStyle w:val="ListBullet2"/>
      </w:pPr>
      <w:r w:rsidRPr="00A02AC7">
        <w:t>August</w:t>
      </w:r>
    </w:p>
    <w:p w14:paraId="680338C1" w14:textId="77777777" w:rsidR="005B4BF5" w:rsidRDefault="005B4BF5" w:rsidP="005B4BF5">
      <w:pPr>
        <w:pStyle w:val="ListBullet2"/>
      </w:pPr>
      <w:r w:rsidRPr="00A02AC7">
        <w:t>September</w:t>
      </w:r>
    </w:p>
    <w:p w14:paraId="5EA53195" w14:textId="77777777" w:rsidR="005B4BF5" w:rsidRDefault="005B4BF5" w:rsidP="005B4BF5">
      <w:pPr>
        <w:pStyle w:val="ListBullet2"/>
      </w:pPr>
      <w:r w:rsidRPr="00A02AC7">
        <w:t>October</w:t>
      </w:r>
    </w:p>
    <w:p w14:paraId="026C096F" w14:textId="77777777" w:rsidR="005B4BF5" w:rsidRDefault="005B4BF5" w:rsidP="005B4BF5">
      <w:pPr>
        <w:pStyle w:val="ListBullet2"/>
      </w:pPr>
      <w:r w:rsidRPr="00A02AC7">
        <w:t>November</w:t>
      </w:r>
    </w:p>
    <w:p w14:paraId="05B294CF" w14:textId="77777777" w:rsidR="005B4BF5" w:rsidRDefault="005B4BF5" w:rsidP="005B4BF5">
      <w:pPr>
        <w:pStyle w:val="ListBullet2"/>
      </w:pPr>
      <w:r w:rsidRPr="00A02AC7">
        <w:t>December</w:t>
      </w:r>
    </w:p>
    <w:p w14:paraId="2F03867F" w14:textId="77777777" w:rsidR="005B4BF5" w:rsidRDefault="005B4BF5" w:rsidP="005B4BF5">
      <w:pPr>
        <w:pStyle w:val="BodyText"/>
      </w:pPr>
      <w:r>
        <w:t>The default value is January. According to NIST Handbook 135:</w:t>
      </w:r>
    </w:p>
    <w:p w14:paraId="354B7093" w14:textId="77777777"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14:paraId="2A2A75B5" w14:textId="77777777" w:rsidR="005B4BF5" w:rsidRDefault="005B4BF5" w:rsidP="005B4BF5">
      <w:pPr>
        <w:pStyle w:val="BodyText"/>
      </w:pPr>
      <w:r>
        <w:t>This field could also be referred to as part of “beneficial occupancy date.”</w:t>
      </w:r>
    </w:p>
    <w:p w14:paraId="39F268B9" w14:textId="77777777" w:rsidR="005B4BF5" w:rsidRDefault="005B4BF5" w:rsidP="005B4BF5">
      <w:pPr>
        <w:pStyle w:val="Heading4"/>
      </w:pPr>
      <w:r>
        <w:t xml:space="preserve">Field: Service Date Year </w:t>
      </w:r>
    </w:p>
    <w:p w14:paraId="23A859BD" w14:textId="77777777"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14:paraId="0C875F43" w14:textId="77777777" w:rsidR="005B4BF5" w:rsidRDefault="005B4BF5" w:rsidP="005B4BF5">
      <w:pPr>
        <w:pStyle w:val="Heading4"/>
      </w:pPr>
      <w:r>
        <w:t>Field: Length of Study Period in Years</w:t>
      </w:r>
    </w:p>
    <w:p w14:paraId="405E3846" w14:textId="77777777"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14:paraId="79A1B256" w14:textId="77777777" w:rsidR="005B4BF5" w:rsidRDefault="005B4BF5" w:rsidP="005B4BF5">
      <w:pPr>
        <w:pStyle w:val="Heading4"/>
      </w:pPr>
      <w:r>
        <w:t>Field: Tax rate</w:t>
      </w:r>
    </w:p>
    <w:p w14:paraId="4B43966F" w14:textId="77777777"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14:paraId="7AEF10A3" w14:textId="77777777" w:rsidR="005B4BF5" w:rsidRDefault="005B4BF5" w:rsidP="005B4BF5">
      <w:pPr>
        <w:pStyle w:val="Heading4"/>
      </w:pPr>
      <w:r>
        <w:lastRenderedPageBreak/>
        <w:t xml:space="preserve">Field: Depreciation Method </w:t>
      </w:r>
    </w:p>
    <w:p w14:paraId="405E4822" w14:textId="77777777"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14:paraId="7C021132" w14:textId="77777777" w:rsidR="005B4BF5" w:rsidRDefault="005B4BF5" w:rsidP="005B4BF5">
      <w:pPr>
        <w:pStyle w:val="BodyText"/>
      </w:pPr>
      <w:r>
        <w:t>The options are:</w:t>
      </w:r>
    </w:p>
    <w:p w14:paraId="765AAAFD" w14:textId="77777777" w:rsidR="005B4BF5" w:rsidRDefault="005B4BF5" w:rsidP="005B4BF5">
      <w:pPr>
        <w:pStyle w:val="ListBullet2"/>
      </w:pPr>
      <w:r>
        <w:t>ModifiedAcceleratedCostRecoverySystem-3year</w:t>
      </w:r>
    </w:p>
    <w:p w14:paraId="0F5EA79F" w14:textId="77777777" w:rsidR="005B4BF5" w:rsidRDefault="005B4BF5" w:rsidP="005B4BF5">
      <w:pPr>
        <w:pStyle w:val="ListBullet2"/>
      </w:pPr>
      <w:r>
        <w:t>ModifiedAcceleratedCostRecoverySystem-5year</w:t>
      </w:r>
    </w:p>
    <w:p w14:paraId="3D512E0B" w14:textId="77777777" w:rsidR="005B4BF5" w:rsidRDefault="005B4BF5" w:rsidP="005B4BF5">
      <w:pPr>
        <w:pStyle w:val="ListBullet2"/>
      </w:pPr>
      <w:r>
        <w:t>ModifiedAcceleratedCostRecoverySystem-7year</w:t>
      </w:r>
    </w:p>
    <w:p w14:paraId="6E602712" w14:textId="77777777" w:rsidR="005B4BF5" w:rsidRDefault="005B4BF5" w:rsidP="005B4BF5">
      <w:pPr>
        <w:pStyle w:val="ListBullet2"/>
      </w:pPr>
      <w:r>
        <w:t>ModifiedAcceleratedCostRecoverySystem-10year</w:t>
      </w:r>
    </w:p>
    <w:p w14:paraId="79C7DDE3" w14:textId="77777777" w:rsidR="005B4BF5" w:rsidRDefault="005B4BF5" w:rsidP="005B4BF5">
      <w:pPr>
        <w:pStyle w:val="ListBullet2"/>
      </w:pPr>
      <w:r>
        <w:t>ModifiedAcceleratedCostRecoverySystem-15year</w:t>
      </w:r>
    </w:p>
    <w:p w14:paraId="03985384" w14:textId="77777777" w:rsidR="005B4BF5" w:rsidRDefault="005B4BF5" w:rsidP="005B4BF5">
      <w:pPr>
        <w:pStyle w:val="ListBullet2"/>
      </w:pPr>
      <w:r>
        <w:t>ModifiedAcceleratedCostRecoverySystem-20year</w:t>
      </w:r>
    </w:p>
    <w:p w14:paraId="05C8A0C9" w14:textId="77777777" w:rsidR="005B4BF5" w:rsidRDefault="005B4BF5" w:rsidP="005B4BF5">
      <w:pPr>
        <w:pStyle w:val="ListBullet2"/>
      </w:pPr>
      <w:r>
        <w:t>StraightLine-27year</w:t>
      </w:r>
    </w:p>
    <w:p w14:paraId="7CCCEA79" w14:textId="77777777" w:rsidR="005B4BF5" w:rsidRDefault="005B4BF5" w:rsidP="005B4BF5">
      <w:pPr>
        <w:pStyle w:val="ListBullet2"/>
      </w:pPr>
      <w:r>
        <w:t>StraightLine-31year</w:t>
      </w:r>
    </w:p>
    <w:p w14:paraId="5C4C31A5" w14:textId="77777777" w:rsidR="005B4BF5" w:rsidRDefault="005B4BF5" w:rsidP="005B4BF5">
      <w:pPr>
        <w:pStyle w:val="ListBullet2"/>
      </w:pPr>
      <w:r>
        <w:t>StraightLine-39year</w:t>
      </w:r>
    </w:p>
    <w:p w14:paraId="7219735C" w14:textId="77777777" w:rsidR="005B4BF5" w:rsidRDefault="005B4BF5" w:rsidP="005B4BF5">
      <w:pPr>
        <w:pStyle w:val="ListBullet2"/>
      </w:pPr>
      <w:r>
        <w:t>StraightLine-40year</w:t>
      </w:r>
    </w:p>
    <w:p w14:paraId="556B8A41" w14:textId="77777777" w:rsidR="005B4BF5" w:rsidRDefault="005B4BF5" w:rsidP="005B4BF5">
      <w:pPr>
        <w:pStyle w:val="ListBullet2"/>
      </w:pPr>
      <w:r>
        <w:t>None</w:t>
      </w:r>
    </w:p>
    <w:p w14:paraId="19A3C6F1" w14:textId="77777777"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14:paraId="3B13D189" w14:textId="77777777" w:rsidR="005B4BF5" w:rsidRDefault="005B4BF5" w:rsidP="005B4BF5">
      <w:pPr>
        <w:pStyle w:val="BodyText"/>
      </w:pPr>
      <w:r>
        <w:t>The default value is None.</w:t>
      </w:r>
    </w:p>
    <w:p w14:paraId="025A4147" w14:textId="77777777" w:rsidR="005B4BF5" w:rsidRDefault="005B4BF5" w:rsidP="005B4BF5">
      <w:pPr>
        <w:pStyle w:val="BodyText"/>
      </w:pPr>
      <w:r>
        <w:t>An example of this object in an IDF:</w:t>
      </w:r>
    </w:p>
    <w:p w14:paraId="5B86DF5D" w14:textId="77777777" w:rsidR="005B4BF5" w:rsidRDefault="005B4BF5" w:rsidP="005B4BF5">
      <w:pPr>
        <w:pStyle w:val="CodeIDDSamples"/>
      </w:pPr>
      <w:r>
        <w:t>LifeCycleCost:Parameters,</w:t>
      </w:r>
    </w:p>
    <w:p w14:paraId="6033D0D2" w14:textId="77777777" w:rsidR="005B4BF5" w:rsidRDefault="005B4BF5" w:rsidP="005B4BF5">
      <w:pPr>
        <w:pStyle w:val="CodeIDDSamples"/>
      </w:pPr>
      <w:r>
        <w:t xml:space="preserve">    TypicalLCC,              !- Name</w:t>
      </w:r>
    </w:p>
    <w:p w14:paraId="3EDEF78F" w14:textId="77777777" w:rsidR="005B4BF5" w:rsidRDefault="005B4BF5" w:rsidP="005B4BF5">
      <w:pPr>
        <w:pStyle w:val="CodeIDDSamples"/>
      </w:pPr>
      <w:r>
        <w:t xml:space="preserve">    EndOfYear,               !- Discounting Convention</w:t>
      </w:r>
    </w:p>
    <w:p w14:paraId="0ACBF8AD" w14:textId="77777777" w:rsidR="005B4BF5" w:rsidRDefault="005B4BF5" w:rsidP="005B4BF5">
      <w:pPr>
        <w:pStyle w:val="CodeIDDSamples"/>
      </w:pPr>
      <w:r>
        <w:t xml:space="preserve">    ConstantDollar,          !- Inflation Approach</w:t>
      </w:r>
    </w:p>
    <w:p w14:paraId="4E0FC283" w14:textId="77777777" w:rsidR="005B4BF5" w:rsidRDefault="005B4BF5" w:rsidP="005B4BF5">
      <w:pPr>
        <w:pStyle w:val="CodeIDDSamples"/>
      </w:pPr>
      <w:r>
        <w:t xml:space="preserve">    0.034314,                !- Real Discount Rate</w:t>
      </w:r>
    </w:p>
    <w:p w14:paraId="4DA6083C" w14:textId="77777777" w:rsidR="005B4BF5" w:rsidRDefault="005B4BF5" w:rsidP="005B4BF5">
      <w:pPr>
        <w:pStyle w:val="CodeIDDSamples"/>
      </w:pPr>
      <w:r>
        <w:t xml:space="preserve">    ,                        !- Nominal Discount Rate</w:t>
      </w:r>
    </w:p>
    <w:p w14:paraId="7596CE2B" w14:textId="77777777" w:rsidR="005B4BF5" w:rsidRDefault="005B4BF5" w:rsidP="005B4BF5">
      <w:pPr>
        <w:pStyle w:val="CodeIDDSamples"/>
      </w:pPr>
      <w:r>
        <w:t xml:space="preserve">    ,                        !- Inflation</w:t>
      </w:r>
    </w:p>
    <w:p w14:paraId="357048CC" w14:textId="77777777" w:rsidR="005B4BF5" w:rsidRDefault="005B4BF5" w:rsidP="005B4BF5">
      <w:pPr>
        <w:pStyle w:val="CodeIDDSamples"/>
      </w:pPr>
      <w:r>
        <w:t xml:space="preserve">    January,                 !- Base Date Month</w:t>
      </w:r>
    </w:p>
    <w:p w14:paraId="2FA599A5" w14:textId="77777777" w:rsidR="005B4BF5" w:rsidRDefault="005B4BF5" w:rsidP="005B4BF5">
      <w:pPr>
        <w:pStyle w:val="CodeIDDSamples"/>
      </w:pPr>
      <w:r>
        <w:t xml:space="preserve">    2010,                    !- Base Date Year</w:t>
      </w:r>
    </w:p>
    <w:p w14:paraId="7F04191E" w14:textId="77777777" w:rsidR="005B4BF5" w:rsidRDefault="005B4BF5" w:rsidP="005B4BF5">
      <w:pPr>
        <w:pStyle w:val="CodeIDDSamples"/>
      </w:pPr>
      <w:r>
        <w:t xml:space="preserve">    January,                 !- Service Date Month</w:t>
      </w:r>
    </w:p>
    <w:p w14:paraId="5B448D5B" w14:textId="77777777" w:rsidR="005B4BF5" w:rsidRDefault="005B4BF5" w:rsidP="005B4BF5">
      <w:pPr>
        <w:pStyle w:val="CodeIDDSamples"/>
      </w:pPr>
      <w:r>
        <w:t xml:space="preserve">    2010,                    !- Service Date Year</w:t>
      </w:r>
    </w:p>
    <w:p w14:paraId="6FEFC6D4" w14:textId="77777777" w:rsidR="005B4BF5" w:rsidRDefault="005B4BF5" w:rsidP="005B4BF5">
      <w:pPr>
        <w:pStyle w:val="CodeIDDSamples"/>
      </w:pPr>
      <w:r>
        <w:t xml:space="preserve">    25,                      !- Length of Study Period in Years</w:t>
      </w:r>
    </w:p>
    <w:p w14:paraId="5CABACFF" w14:textId="77777777" w:rsidR="005B4BF5" w:rsidRDefault="005B4BF5" w:rsidP="005B4BF5">
      <w:pPr>
        <w:pStyle w:val="CodeIDDSamples"/>
      </w:pPr>
      <w:r>
        <w:t xml:space="preserve">    0.39,                    !- Tax rate</w:t>
      </w:r>
    </w:p>
    <w:p w14:paraId="4118A7C0" w14:textId="77777777" w:rsidR="005B4BF5" w:rsidRPr="007A61DE" w:rsidRDefault="005B4BF5" w:rsidP="005B4BF5">
      <w:pPr>
        <w:pStyle w:val="CodeIDDSamples"/>
      </w:pPr>
      <w:r>
        <w:t xml:space="preserve">    StraightLine-39year;     !- Depreciation Method</w:t>
      </w:r>
    </w:p>
    <w:p w14:paraId="69E846EA" w14:textId="77777777" w:rsidR="005B4BF5" w:rsidRDefault="005B4BF5" w:rsidP="005B4BF5">
      <w:pPr>
        <w:pStyle w:val="Heading2"/>
      </w:pPr>
      <w:bookmarkStart w:id="3810" w:name="_Toc399490835"/>
      <w:r>
        <w:t>LifeCycleCost:RecurringCosts</w:t>
      </w:r>
      <w:bookmarkEnd w:id="3810"/>
    </w:p>
    <w:p w14:paraId="0EF57ADE" w14:textId="77777777"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14:paraId="7A7753C9" w14:textId="77777777" w:rsidR="005B4BF5" w:rsidRDefault="005B4BF5" w:rsidP="005B4BF5">
      <w:pPr>
        <w:pStyle w:val="Heading4"/>
      </w:pPr>
      <w:r>
        <w:t>Field: Name</w:t>
      </w:r>
    </w:p>
    <w:p w14:paraId="4ED64E9D" w14:textId="77777777"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14:paraId="0E92BBF9" w14:textId="77777777" w:rsidR="005B4BF5" w:rsidRDefault="005B4BF5" w:rsidP="005B4BF5">
      <w:pPr>
        <w:pStyle w:val="Heading4"/>
      </w:pPr>
      <w:r>
        <w:lastRenderedPageBreak/>
        <w:t xml:space="preserve">Field: Category </w:t>
      </w:r>
    </w:p>
    <w:p w14:paraId="2E41F841" w14:textId="77777777" w:rsidR="005B4BF5" w:rsidRPr="00036787" w:rsidRDefault="005B4BF5" w:rsidP="005B4BF5">
      <w:pPr>
        <w:pStyle w:val="BodyText"/>
      </w:pPr>
      <w:r>
        <w:t>Enter the category of the recurring costs. Choose the closest category. The options include:</w:t>
      </w:r>
    </w:p>
    <w:p w14:paraId="33DDA351" w14:textId="77777777" w:rsidR="005B4BF5" w:rsidRDefault="005B4BF5" w:rsidP="005B4BF5">
      <w:pPr>
        <w:pStyle w:val="ListBullet2"/>
      </w:pPr>
      <w:r>
        <w:t>EnergyCosts</w:t>
      </w:r>
    </w:p>
    <w:p w14:paraId="58CF1BC3" w14:textId="77777777" w:rsidR="005B4BF5" w:rsidRDefault="005B4BF5" w:rsidP="005B4BF5">
      <w:pPr>
        <w:pStyle w:val="ListBullet2"/>
      </w:pPr>
      <w:r>
        <w:t>WaterCosts</w:t>
      </w:r>
    </w:p>
    <w:p w14:paraId="1C68F0AB" w14:textId="77777777" w:rsidR="005B4BF5" w:rsidRDefault="005B4BF5" w:rsidP="005B4BF5">
      <w:pPr>
        <w:pStyle w:val="ListBullet2"/>
      </w:pPr>
      <w:r>
        <w:t>Maintenance</w:t>
      </w:r>
    </w:p>
    <w:p w14:paraId="00E58806" w14:textId="77777777" w:rsidR="005B4BF5" w:rsidRDefault="005B4BF5" w:rsidP="005B4BF5">
      <w:pPr>
        <w:pStyle w:val="ListBullet2"/>
      </w:pPr>
      <w:r>
        <w:t>Repair</w:t>
      </w:r>
    </w:p>
    <w:p w14:paraId="009FEEA1" w14:textId="77777777" w:rsidR="005B4BF5" w:rsidRDefault="005B4BF5" w:rsidP="005B4BF5">
      <w:pPr>
        <w:pStyle w:val="ListBullet2"/>
      </w:pPr>
      <w:r>
        <w:t>Operation</w:t>
      </w:r>
    </w:p>
    <w:p w14:paraId="12923C8E" w14:textId="77777777" w:rsidR="005B4BF5" w:rsidRDefault="005B4BF5" w:rsidP="005B4BF5">
      <w:pPr>
        <w:pStyle w:val="ListBullet2"/>
      </w:pPr>
      <w:r>
        <w:t>Replacement</w:t>
      </w:r>
    </w:p>
    <w:p w14:paraId="0F29DD0E" w14:textId="77777777" w:rsidR="005B4BF5" w:rsidRDefault="005B4BF5" w:rsidP="005B4BF5">
      <w:pPr>
        <w:pStyle w:val="ListBullet2"/>
      </w:pPr>
      <w:r>
        <w:t>MinorOverhaul</w:t>
      </w:r>
    </w:p>
    <w:p w14:paraId="54121586" w14:textId="77777777" w:rsidR="005B4BF5" w:rsidRDefault="005B4BF5" w:rsidP="005B4BF5">
      <w:pPr>
        <w:pStyle w:val="ListBullet2"/>
      </w:pPr>
      <w:r>
        <w:t>MajorOverhaul</w:t>
      </w:r>
    </w:p>
    <w:p w14:paraId="54D0970C" w14:textId="77777777" w:rsidR="005B4BF5" w:rsidRDefault="005B4BF5" w:rsidP="005B4BF5">
      <w:pPr>
        <w:pStyle w:val="ListBullet2"/>
      </w:pPr>
      <w:r>
        <w:t>OtherOperational</w:t>
      </w:r>
    </w:p>
    <w:p w14:paraId="613F95F4" w14:textId="77777777" w:rsidR="005B4BF5" w:rsidRDefault="005B4BF5" w:rsidP="005B4BF5">
      <w:pPr>
        <w:pStyle w:val="BodyText"/>
      </w:pPr>
      <w:r>
        <w:t xml:space="preserve">The default value is Maintenance. </w:t>
      </w:r>
    </w:p>
    <w:p w14:paraId="5F688F60" w14:textId="77777777" w:rsidR="005B4BF5" w:rsidRDefault="005B4BF5" w:rsidP="005B4BF5">
      <w:pPr>
        <w:pStyle w:val="BodyText"/>
      </w:pPr>
      <w:r>
        <w:t>For recommendations on estimating other operational costs, see NIST 135 Section 4.6.3.</w:t>
      </w:r>
    </w:p>
    <w:p w14:paraId="495138A1" w14:textId="77777777" w:rsidR="005B4BF5" w:rsidRDefault="005B4BF5" w:rsidP="005B4BF5">
      <w:pPr>
        <w:pStyle w:val="Heading4"/>
      </w:pPr>
      <w:r>
        <w:t xml:space="preserve">Field: Cost  </w:t>
      </w:r>
    </w:p>
    <w:p w14:paraId="4BF661C3" w14:textId="77777777"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14:paraId="4611578C" w14:textId="77777777" w:rsidR="005B4BF5" w:rsidRDefault="005B4BF5" w:rsidP="005B4BF5">
      <w:pPr>
        <w:pStyle w:val="Heading4"/>
      </w:pPr>
      <w:r>
        <w:t xml:space="preserve">Field: Start of Costs </w:t>
      </w:r>
    </w:p>
    <w:p w14:paraId="22586A4E" w14:textId="77777777"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14:paraId="34F30103" w14:textId="77777777" w:rsidR="005B4BF5" w:rsidRDefault="005B4BF5" w:rsidP="005B4BF5">
      <w:pPr>
        <w:pStyle w:val="ListBullet2"/>
      </w:pPr>
      <w:r>
        <w:t>ServicePeriod</w:t>
      </w:r>
    </w:p>
    <w:p w14:paraId="697A9F49" w14:textId="77777777" w:rsidR="005B4BF5" w:rsidRDefault="005B4BF5" w:rsidP="005B4BF5">
      <w:pPr>
        <w:pStyle w:val="ListBullet2"/>
      </w:pPr>
      <w:r>
        <w:t>BasePeriod</w:t>
      </w:r>
    </w:p>
    <w:p w14:paraId="203DB380" w14:textId="77777777" w:rsidR="005B4BF5" w:rsidRDefault="005B4BF5" w:rsidP="005B4BF5">
      <w:pPr>
        <w:pStyle w:val="BodyText"/>
      </w:pPr>
      <w:r>
        <w:t>The default value is ServicePeriod.</w:t>
      </w:r>
    </w:p>
    <w:p w14:paraId="7A1BF243" w14:textId="77777777" w:rsidR="005B4BF5" w:rsidRDefault="005B4BF5" w:rsidP="005B4BF5">
      <w:pPr>
        <w:pStyle w:val="Heading4"/>
      </w:pPr>
      <w:r>
        <w:t>Field: Years From Start</w:t>
      </w:r>
    </w:p>
    <w:p w14:paraId="1D2A0075"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14:paraId="6F6055C1" w14:textId="77777777" w:rsidR="005B4BF5" w:rsidRDefault="005B4BF5" w:rsidP="005B4BF5">
      <w:pPr>
        <w:pStyle w:val="Heading4"/>
      </w:pPr>
      <w:r>
        <w:t>Field: Months From Start</w:t>
      </w:r>
    </w:p>
    <w:p w14:paraId="5DC6B15E"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14:paraId="2A8F3E7D" w14:textId="77777777" w:rsidR="005B4BF5" w:rsidRDefault="005B4BF5" w:rsidP="005B4BF5">
      <w:pPr>
        <w:pStyle w:val="Heading4"/>
      </w:pPr>
      <w:r>
        <w:t>Field: Repeat Period Years</w:t>
      </w:r>
    </w:p>
    <w:p w14:paraId="545D04FF" w14:textId="77777777"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14:paraId="0F957E56" w14:textId="77777777" w:rsidR="005B4BF5" w:rsidRDefault="005B4BF5" w:rsidP="005B4BF5">
      <w:pPr>
        <w:pStyle w:val="Heading4"/>
      </w:pPr>
      <w:r>
        <w:lastRenderedPageBreak/>
        <w:t>Field: Repeat Period Months</w:t>
      </w:r>
    </w:p>
    <w:p w14:paraId="751C5898" w14:textId="77777777"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14:paraId="5B7FB7A1" w14:textId="77777777" w:rsidR="005B4BF5" w:rsidRPr="00F43334" w:rsidRDefault="005B4BF5" w:rsidP="005B4BF5">
      <w:pPr>
        <w:pStyle w:val="Heading4"/>
      </w:pPr>
      <w:r>
        <w:t>Field: Annual Escalation Rate</w:t>
      </w:r>
    </w:p>
    <w:p w14:paraId="4DB4716E" w14:textId="77777777"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14:paraId="1E706FEA" w14:textId="77777777" w:rsidR="005B4BF5" w:rsidRDefault="005B4BF5" w:rsidP="005B4BF5">
      <w:pPr>
        <w:pStyle w:val="BodyText"/>
      </w:pPr>
      <w:r>
        <w:t>An example of this object in an IDF:</w:t>
      </w:r>
    </w:p>
    <w:p w14:paraId="5A822D83" w14:textId="77777777" w:rsidR="005B4BF5" w:rsidRDefault="005B4BF5" w:rsidP="005B4BF5">
      <w:pPr>
        <w:pStyle w:val="CodeIDDSamples"/>
      </w:pPr>
      <w:r>
        <w:t>LifeCycleCost:RecurringCosts,</w:t>
      </w:r>
    </w:p>
    <w:p w14:paraId="4F18DBB2" w14:textId="77777777" w:rsidR="005B4BF5" w:rsidRDefault="005B4BF5" w:rsidP="005B4BF5">
      <w:pPr>
        <w:pStyle w:val="CodeIDDSamples"/>
      </w:pPr>
      <w:r>
        <w:t xml:space="preserve">    AnnualMaint,             !- Name</w:t>
      </w:r>
    </w:p>
    <w:p w14:paraId="07B12518" w14:textId="77777777" w:rsidR="005B4BF5" w:rsidRDefault="005B4BF5" w:rsidP="005B4BF5">
      <w:pPr>
        <w:pStyle w:val="CodeIDDSamples"/>
      </w:pPr>
      <w:r>
        <w:t xml:space="preserve">    Maintenance,             !- Category</w:t>
      </w:r>
    </w:p>
    <w:p w14:paraId="31E8ACA3" w14:textId="77777777" w:rsidR="005B4BF5" w:rsidRDefault="005B4BF5" w:rsidP="005B4BF5">
      <w:pPr>
        <w:pStyle w:val="CodeIDDSamples"/>
      </w:pPr>
      <w:r>
        <w:t xml:space="preserve">    2000,                    !- Cost</w:t>
      </w:r>
    </w:p>
    <w:p w14:paraId="4633B56B" w14:textId="77777777" w:rsidR="005B4BF5" w:rsidRDefault="005B4BF5" w:rsidP="005B4BF5">
      <w:pPr>
        <w:pStyle w:val="CodeIDDSamples"/>
      </w:pPr>
      <w:r>
        <w:t xml:space="preserve">    ServicePeriod,           !- Start of Costs</w:t>
      </w:r>
    </w:p>
    <w:p w14:paraId="48C3994B" w14:textId="77777777" w:rsidR="005B4BF5" w:rsidRDefault="005B4BF5" w:rsidP="005B4BF5">
      <w:pPr>
        <w:pStyle w:val="CodeIDDSamples"/>
      </w:pPr>
      <w:r>
        <w:t xml:space="preserve">    0,                       !- Years from Start</w:t>
      </w:r>
    </w:p>
    <w:p w14:paraId="12DCC0C5" w14:textId="77777777" w:rsidR="005B4BF5" w:rsidRDefault="005B4BF5" w:rsidP="005B4BF5">
      <w:pPr>
        <w:pStyle w:val="CodeIDDSamples"/>
      </w:pPr>
      <w:r>
        <w:t xml:space="preserve">    0,                       !- Months from Start</w:t>
      </w:r>
    </w:p>
    <w:p w14:paraId="39DBF5F9" w14:textId="77777777" w:rsidR="005B4BF5" w:rsidRDefault="005B4BF5" w:rsidP="005B4BF5">
      <w:pPr>
        <w:pStyle w:val="CodeIDDSamples"/>
      </w:pPr>
      <w:r>
        <w:t xml:space="preserve">    1,                       !- Repeat Period Years</w:t>
      </w:r>
    </w:p>
    <w:p w14:paraId="467811F8" w14:textId="77777777" w:rsidR="005B4BF5" w:rsidRDefault="005B4BF5" w:rsidP="005B4BF5">
      <w:pPr>
        <w:pStyle w:val="CodeIDDSamples"/>
      </w:pPr>
      <w:r>
        <w:t xml:space="preserve">    0,                       !- Repeat Period Months</w:t>
      </w:r>
    </w:p>
    <w:p w14:paraId="07563FFF" w14:textId="77777777" w:rsidR="005B4BF5" w:rsidRPr="00242153" w:rsidRDefault="005B4BF5" w:rsidP="005B4BF5">
      <w:pPr>
        <w:pStyle w:val="CodeIDDSamples"/>
      </w:pPr>
      <w:r>
        <w:t xml:space="preserve">    0;                       !- Annual escalation rate</w:t>
      </w:r>
    </w:p>
    <w:p w14:paraId="12E1D881" w14:textId="77777777" w:rsidR="005B4BF5" w:rsidRDefault="005B4BF5" w:rsidP="005B4BF5">
      <w:pPr>
        <w:pStyle w:val="Heading2"/>
      </w:pPr>
      <w:bookmarkStart w:id="3811" w:name="_Toc399490836"/>
      <w:r>
        <w:t>LifeCycleCost:NonrecurringCost</w:t>
      </w:r>
      <w:bookmarkEnd w:id="3811"/>
    </w:p>
    <w:p w14:paraId="7D3B8F8C" w14:textId="77777777"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14:paraId="70FEE106" w14:textId="77777777" w:rsidR="005B4BF5" w:rsidRDefault="005B4BF5" w:rsidP="005B4BF5">
      <w:pPr>
        <w:pStyle w:val="Heading4"/>
      </w:pPr>
      <w:r>
        <w:t>Field: Name</w:t>
      </w:r>
    </w:p>
    <w:p w14:paraId="7D0B840F" w14:textId="77777777"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14:paraId="3DD62E68" w14:textId="77777777" w:rsidR="005B4BF5" w:rsidRDefault="005B4BF5" w:rsidP="005B4BF5">
      <w:pPr>
        <w:pStyle w:val="Heading4"/>
      </w:pPr>
      <w:r>
        <w:t xml:space="preserve">Field: Category </w:t>
      </w:r>
    </w:p>
    <w:p w14:paraId="5CBF2877" w14:textId="77777777" w:rsidR="005B4BF5" w:rsidRPr="00036787" w:rsidRDefault="005B4BF5" w:rsidP="005B4BF5">
      <w:pPr>
        <w:pStyle w:val="BodyText"/>
      </w:pPr>
      <w:r>
        <w:t>Enter the category of the non-recurring costs. Choose the closest category. The options include:</w:t>
      </w:r>
    </w:p>
    <w:p w14:paraId="2C805185" w14:textId="77777777" w:rsidR="005B4BF5" w:rsidRDefault="005B4BF5" w:rsidP="005B4BF5">
      <w:pPr>
        <w:pStyle w:val="ListBullet2"/>
      </w:pPr>
      <w:r>
        <w:t>Construction</w:t>
      </w:r>
    </w:p>
    <w:p w14:paraId="51C4318F" w14:textId="77777777" w:rsidR="005B4BF5" w:rsidRDefault="005B4BF5" w:rsidP="005B4BF5">
      <w:pPr>
        <w:pStyle w:val="ListBullet2"/>
      </w:pPr>
      <w:r>
        <w:t>Salvage</w:t>
      </w:r>
    </w:p>
    <w:p w14:paraId="6EAE1769" w14:textId="77777777" w:rsidR="005B4BF5" w:rsidRDefault="005B4BF5" w:rsidP="005B4BF5">
      <w:pPr>
        <w:pStyle w:val="ListBullet2"/>
      </w:pPr>
      <w:r>
        <w:t>OtherCapital</w:t>
      </w:r>
    </w:p>
    <w:p w14:paraId="27C4F688" w14:textId="77777777" w:rsidR="005B4BF5" w:rsidRDefault="005B4BF5" w:rsidP="005B4BF5">
      <w:pPr>
        <w:pStyle w:val="BodyText"/>
      </w:pPr>
      <w:r>
        <w:t>The default is Construction.</w:t>
      </w:r>
    </w:p>
    <w:p w14:paraId="4A327BB9" w14:textId="77777777" w:rsidR="005B4BF5" w:rsidRDefault="005B4BF5" w:rsidP="005B4BF5">
      <w:pPr>
        <w:pStyle w:val="BodyText"/>
      </w:pPr>
      <w:r>
        <w:t>For recommendations on estimating capital and salvage (residual) costs, see NIST 135 Section 4.5.</w:t>
      </w:r>
    </w:p>
    <w:p w14:paraId="0DC14A84" w14:textId="77777777" w:rsidR="005B4BF5" w:rsidRDefault="005B4BF5" w:rsidP="005B4BF5">
      <w:pPr>
        <w:pStyle w:val="Heading4"/>
      </w:pPr>
      <w:r>
        <w:t xml:space="preserve">Field: Cost  </w:t>
      </w:r>
    </w:p>
    <w:p w14:paraId="4B54696B" w14:textId="77777777"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14:paraId="005D01F2" w14:textId="77777777" w:rsidR="005B4BF5" w:rsidRDefault="005B4BF5" w:rsidP="005B4BF5">
      <w:pPr>
        <w:pStyle w:val="Heading4"/>
      </w:pPr>
      <w:r>
        <w:lastRenderedPageBreak/>
        <w:t xml:space="preserve">Field: Start of Costs </w:t>
      </w:r>
    </w:p>
    <w:p w14:paraId="0B204CC0" w14:textId="77777777"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14:paraId="712D1F31" w14:textId="77777777" w:rsidR="005B4BF5" w:rsidRDefault="005B4BF5" w:rsidP="005B4BF5">
      <w:pPr>
        <w:pStyle w:val="ListBullet2"/>
      </w:pPr>
      <w:r>
        <w:t>ServicePeriod</w:t>
      </w:r>
    </w:p>
    <w:p w14:paraId="6B1280EB" w14:textId="77777777" w:rsidR="005B4BF5" w:rsidRDefault="005B4BF5" w:rsidP="005B4BF5">
      <w:pPr>
        <w:pStyle w:val="ListBullet2"/>
      </w:pPr>
      <w:r>
        <w:t>BasePeriod</w:t>
      </w:r>
    </w:p>
    <w:p w14:paraId="3FE8981B" w14:textId="77777777" w:rsidR="005B4BF5" w:rsidRDefault="005B4BF5" w:rsidP="005B4BF5">
      <w:pPr>
        <w:pStyle w:val="BodyText"/>
      </w:pPr>
      <w:r>
        <w:t>The default value is BasePeriod</w:t>
      </w:r>
    </w:p>
    <w:p w14:paraId="59200A77" w14:textId="77777777" w:rsidR="005B4BF5" w:rsidRDefault="005B4BF5" w:rsidP="005B4BF5">
      <w:pPr>
        <w:pStyle w:val="Heading4"/>
      </w:pPr>
      <w:r>
        <w:t>Field: Years From Start</w:t>
      </w:r>
    </w:p>
    <w:p w14:paraId="3D3E5C16"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14:paraId="1C5F7E34" w14:textId="77777777" w:rsidR="005B4BF5" w:rsidRDefault="005B4BF5" w:rsidP="005B4BF5">
      <w:pPr>
        <w:pStyle w:val="Heading4"/>
      </w:pPr>
      <w:r>
        <w:t>Field: Months From Start</w:t>
      </w:r>
    </w:p>
    <w:p w14:paraId="16794BF0"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14:paraId="4662EEC2" w14:textId="77777777" w:rsidR="005B4BF5" w:rsidRDefault="005B4BF5" w:rsidP="005B4BF5">
      <w:pPr>
        <w:pStyle w:val="BodyText"/>
      </w:pPr>
      <w:r>
        <w:t>An example of this object in an IDF:</w:t>
      </w:r>
    </w:p>
    <w:p w14:paraId="5C6E67A2" w14:textId="77777777" w:rsidR="005B4BF5" w:rsidRDefault="005B4BF5" w:rsidP="005B4BF5">
      <w:pPr>
        <w:pStyle w:val="CodeIDDSamples"/>
      </w:pPr>
      <w:r>
        <w:t>LifeCycleCost:NonrecurringCost,</w:t>
      </w:r>
    </w:p>
    <w:p w14:paraId="128AA5EB" w14:textId="77777777" w:rsidR="005B4BF5" w:rsidRDefault="005B4BF5" w:rsidP="005B4BF5">
      <w:pPr>
        <w:pStyle w:val="CodeIDDSamples"/>
      </w:pPr>
      <w:r>
        <w:t xml:space="preserve">    EstimatedSalvage,        !- Name</w:t>
      </w:r>
    </w:p>
    <w:p w14:paraId="6C0BE9B5" w14:textId="77777777" w:rsidR="005B4BF5" w:rsidRDefault="005B4BF5" w:rsidP="005B4BF5">
      <w:pPr>
        <w:pStyle w:val="CodeIDDSamples"/>
      </w:pPr>
      <w:r>
        <w:t xml:space="preserve">    Salvage,                 !- Category</w:t>
      </w:r>
    </w:p>
    <w:p w14:paraId="2011AD95" w14:textId="77777777" w:rsidR="005B4BF5" w:rsidRDefault="005B4BF5" w:rsidP="005B4BF5">
      <w:pPr>
        <w:pStyle w:val="CodeIDDSamples"/>
      </w:pPr>
      <w:r>
        <w:t xml:space="preserve">    -2000,                   !- Cost</w:t>
      </w:r>
    </w:p>
    <w:p w14:paraId="613CE519" w14:textId="77777777" w:rsidR="005B4BF5" w:rsidRDefault="005B4BF5" w:rsidP="005B4BF5">
      <w:pPr>
        <w:pStyle w:val="CodeIDDSamples"/>
      </w:pPr>
      <w:r>
        <w:t xml:space="preserve">    ServicePeriod,           !- Start of Costs</w:t>
      </w:r>
    </w:p>
    <w:p w14:paraId="782DE438" w14:textId="77777777" w:rsidR="005B4BF5" w:rsidRDefault="005B4BF5" w:rsidP="005B4BF5">
      <w:pPr>
        <w:pStyle w:val="CodeIDDSamples"/>
      </w:pPr>
      <w:r>
        <w:t xml:space="preserve">    20,                      !- Years from Start</w:t>
      </w:r>
    </w:p>
    <w:p w14:paraId="13992704" w14:textId="77777777" w:rsidR="005B4BF5" w:rsidRDefault="005B4BF5" w:rsidP="005B4BF5">
      <w:pPr>
        <w:pStyle w:val="CodeIDDSamples"/>
      </w:pPr>
      <w:r>
        <w:t xml:space="preserve">    0;                       !- Months from Start</w:t>
      </w:r>
    </w:p>
    <w:p w14:paraId="757A82DE" w14:textId="77777777" w:rsidR="005B4BF5" w:rsidRDefault="005B4BF5" w:rsidP="005B4BF5">
      <w:pPr>
        <w:pStyle w:val="Heading2"/>
      </w:pPr>
      <w:bookmarkStart w:id="3812" w:name="_Toc399490837"/>
      <w:r>
        <w:t>LifeCycleCost:UsePriceEscalation</w:t>
      </w:r>
      <w:bookmarkEnd w:id="3812"/>
    </w:p>
    <w:p w14:paraId="77FB6440" w14:textId="77777777" w:rsidR="00833AC5" w:rsidRDefault="00833AC5" w:rsidP="00833AC5">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14:paraId="0241D0C8" w14:textId="77777777" w:rsidR="00833AC5" w:rsidRDefault="00833AC5" w:rsidP="00833AC5">
      <w:pPr>
        <w:pStyle w:val="BodyText"/>
      </w:pPr>
      <w:r>
        <w:t xml:space="preserve">The </w:t>
      </w:r>
      <w:r w:rsidRPr="00C127BC">
        <w:t>LCCusePriceEscalationDataSet</w:t>
      </w:r>
      <w:r>
        <w:t>XXXX</w:t>
      </w:r>
      <w:r w:rsidRPr="00C127BC">
        <w:t>.idf</w:t>
      </w:r>
      <w:r>
        <w:t xml:space="preserve"> is periodically updated by the EnergyPlus development team using data available from NIST along with a spreadsheet to convert that data into an IDF dataset file. The NIST 135 annual supplement is available from NIST or through US DOE FEMP program.</w:t>
      </w:r>
    </w:p>
    <w:p w14:paraId="31F340EE" w14:textId="77777777" w:rsidR="00833AC5" w:rsidRDefault="000C2618" w:rsidP="00833AC5">
      <w:pPr>
        <w:pStyle w:val="BodyText"/>
      </w:pPr>
      <w:hyperlink r:id="rId1052" w:history="1">
        <w:r w:rsidR="00833AC5" w:rsidRPr="00F33470">
          <w:rPr>
            <w:rStyle w:val="Hyperlink"/>
          </w:rPr>
          <w:t>http://www1.eere.energy.gov/femp/program/lifecycle.html</w:t>
        </w:r>
      </w:hyperlink>
    </w:p>
    <w:p w14:paraId="5C0EADBF" w14:textId="77777777" w:rsidR="00833AC5" w:rsidRPr="00C127BC" w:rsidRDefault="00833AC5" w:rsidP="00833AC5">
      <w:pPr>
        <w:pStyle w:val="BodyText"/>
      </w:pPr>
      <w:r>
        <w:t xml:space="preserve">If requested, NIST personnel will provide a file called ENCOSTxx.TXT which contains the data used to create </w:t>
      </w:r>
      <w:r w:rsidRPr="006F07E7">
        <w:t>Table Ca-1 to Table C</w:t>
      </w:r>
      <w:r>
        <w:t xml:space="preserve">a-5 in the supplement. To convert the data in the </w:t>
      </w:r>
      <w:r>
        <w:lastRenderedPageBreak/>
        <w:t xml:space="preserve">ENCOSTxx.TXT file to an IDF file, open the ENCOSTxx.TXT file in a text editor and copy the entire contents into the first tab called “Step 1” of the conversion spreadsheet. The conversion spreadsheet file named </w:t>
      </w:r>
      <w:r w:rsidRPr="006F07E7">
        <w:t>ConvertENCOSTtoEnergyPlusLifeCycleCost</w:t>
      </w:r>
      <w:r>
        <w:t xml:space="preserve">.xls is available upon request from the EnergyPlus development team. The “Step 2” tab separates the data into columns. The “Step 3” tab computes ratios that are the same as </w:t>
      </w:r>
      <w:r w:rsidRPr="006F07E7">
        <w:t>Table Ca-1 to Table C1-6</w:t>
      </w:r>
      <w:r>
        <w:t xml:space="preserve"> in the supplement. Checking these values against what appears in the printed supplement is recommended. The “Step 4” and “Step 5” tabs rearrange the data and the “Step 6” tab shows the data in a format that can be easily copied and pasted into a new idf dataset file. The final step requires using your text editor to replace the fuel names with those used by EnergyPlus. The replacement names are listed on the “FuelNameConversion” tab.</w:t>
      </w:r>
    </w:p>
    <w:p w14:paraId="3A2C6D93" w14:textId="77777777" w:rsidR="005B4BF5" w:rsidRDefault="005B4BF5" w:rsidP="005B4BF5">
      <w:pPr>
        <w:pStyle w:val="Heading4"/>
      </w:pPr>
      <w:r>
        <w:t xml:space="preserve">Field: Name </w:t>
      </w:r>
    </w:p>
    <w:p w14:paraId="55747D8A" w14:textId="77777777"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14:paraId="7100E881" w14:textId="77777777" w:rsidR="005B4BF5" w:rsidRDefault="005B4BF5" w:rsidP="005B4BF5">
      <w:pPr>
        <w:pStyle w:val="Heading4"/>
      </w:pPr>
      <w:r>
        <w:t>Field: Resource</w:t>
      </w:r>
    </w:p>
    <w:p w14:paraId="4AE480BE" w14:textId="77777777" w:rsidR="005B4BF5" w:rsidRDefault="005B4BF5" w:rsidP="005B4BF5">
      <w:pPr>
        <w:pStyle w:val="BodyText"/>
      </w:pPr>
      <w:r>
        <w:t>Enter the resource such as:</w:t>
      </w:r>
    </w:p>
    <w:p w14:paraId="3B2BD7CF" w14:textId="77777777" w:rsidR="005B4BF5" w:rsidRDefault="005B4BF5" w:rsidP="005B4BF5">
      <w:pPr>
        <w:pStyle w:val="ListBullet2"/>
      </w:pPr>
      <w:r>
        <w:t>Electricity</w:t>
      </w:r>
    </w:p>
    <w:p w14:paraId="1C02F16D" w14:textId="77777777" w:rsidR="005B4BF5" w:rsidRDefault="005B4BF5" w:rsidP="005B4BF5">
      <w:pPr>
        <w:pStyle w:val="ListBullet2"/>
      </w:pPr>
      <w:r>
        <w:t>FuelOil#1</w:t>
      </w:r>
    </w:p>
    <w:p w14:paraId="37F4922E" w14:textId="77777777" w:rsidR="005B4BF5" w:rsidRDefault="005B4BF5" w:rsidP="005B4BF5">
      <w:pPr>
        <w:pStyle w:val="ListBullet2"/>
      </w:pPr>
      <w:r>
        <w:t>NaturalGas</w:t>
      </w:r>
    </w:p>
    <w:p w14:paraId="3C98AF4D" w14:textId="77777777" w:rsidR="005B4BF5" w:rsidRDefault="005B4BF5" w:rsidP="005B4BF5">
      <w:pPr>
        <w:pStyle w:val="ListBullet2"/>
      </w:pPr>
      <w:r>
        <w:t>PropaneGas</w:t>
      </w:r>
    </w:p>
    <w:p w14:paraId="4889E67A" w14:textId="77777777" w:rsidR="005B4BF5" w:rsidRDefault="005B4BF5" w:rsidP="005B4BF5">
      <w:pPr>
        <w:pStyle w:val="ListBullet2"/>
      </w:pPr>
      <w:r>
        <w:t>FuelOil#2</w:t>
      </w:r>
    </w:p>
    <w:p w14:paraId="6D5BB76D" w14:textId="77777777" w:rsidR="005B4BF5" w:rsidRDefault="005B4BF5" w:rsidP="005B4BF5">
      <w:pPr>
        <w:pStyle w:val="ListBullet2"/>
      </w:pPr>
      <w:r>
        <w:t>Coal</w:t>
      </w:r>
    </w:p>
    <w:p w14:paraId="7298BA05" w14:textId="77777777" w:rsidR="005B4BF5" w:rsidRDefault="005B4BF5" w:rsidP="005B4BF5">
      <w:pPr>
        <w:pStyle w:val="ListBullet2"/>
      </w:pPr>
      <w:r>
        <w:t>Steam</w:t>
      </w:r>
    </w:p>
    <w:p w14:paraId="68254188" w14:textId="77777777" w:rsidR="005B4BF5" w:rsidRDefault="005B4BF5" w:rsidP="005B4BF5">
      <w:pPr>
        <w:pStyle w:val="ListBullet2"/>
      </w:pPr>
      <w:r>
        <w:t>Gasoline</w:t>
      </w:r>
    </w:p>
    <w:p w14:paraId="784FF803" w14:textId="77777777" w:rsidR="005B4BF5" w:rsidRDefault="005B4BF5" w:rsidP="005B4BF5">
      <w:pPr>
        <w:pStyle w:val="ListBullet2"/>
      </w:pPr>
      <w:r>
        <w:t>Diesel</w:t>
      </w:r>
    </w:p>
    <w:p w14:paraId="2EEA83BA" w14:textId="77777777" w:rsidR="005B4BF5" w:rsidRDefault="005B4BF5" w:rsidP="005B4BF5">
      <w:pPr>
        <w:pStyle w:val="ListBullet2"/>
      </w:pPr>
      <w:r>
        <w:t>Water</w:t>
      </w:r>
    </w:p>
    <w:p w14:paraId="75CC3B20" w14:textId="77777777" w:rsidR="005B4BF5" w:rsidRDefault="005B4BF5" w:rsidP="005B4BF5">
      <w:pPr>
        <w:pStyle w:val="Heading4"/>
      </w:pPr>
      <w:r>
        <w:t>Field: Escalation Start Year</w:t>
      </w:r>
    </w:p>
    <w:p w14:paraId="3705428C" w14:textId="77777777"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14:paraId="5FD6BB84" w14:textId="77777777" w:rsidR="005B4BF5" w:rsidRDefault="005B4BF5" w:rsidP="005B4BF5">
      <w:pPr>
        <w:pStyle w:val="Heading4"/>
      </w:pPr>
      <w:r>
        <w:t xml:space="preserve">Field: Escalation Start Month </w:t>
      </w:r>
    </w:p>
    <w:p w14:paraId="4BE49BCE" w14:textId="77777777"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14:paraId="1C3A1A69" w14:textId="77777777" w:rsidR="005B4BF5" w:rsidRDefault="005B4BF5" w:rsidP="005B4BF5">
      <w:pPr>
        <w:pStyle w:val="BodyText"/>
      </w:pPr>
      <w:r>
        <w:t>The choices are:</w:t>
      </w:r>
    </w:p>
    <w:p w14:paraId="7C13E92F" w14:textId="77777777" w:rsidR="005B4BF5" w:rsidRDefault="005B4BF5" w:rsidP="005B4BF5">
      <w:pPr>
        <w:pStyle w:val="ListBullet2"/>
      </w:pPr>
      <w:r>
        <w:t>January</w:t>
      </w:r>
    </w:p>
    <w:p w14:paraId="22E5B560" w14:textId="77777777" w:rsidR="005B4BF5" w:rsidRDefault="005B4BF5" w:rsidP="005B4BF5">
      <w:pPr>
        <w:pStyle w:val="ListBullet2"/>
      </w:pPr>
      <w:r w:rsidRPr="00A02AC7">
        <w:t>February</w:t>
      </w:r>
    </w:p>
    <w:p w14:paraId="616BDCBE" w14:textId="77777777" w:rsidR="005B4BF5" w:rsidRDefault="005B4BF5" w:rsidP="005B4BF5">
      <w:pPr>
        <w:pStyle w:val="ListBullet2"/>
      </w:pPr>
      <w:r w:rsidRPr="00A02AC7">
        <w:t>March</w:t>
      </w:r>
    </w:p>
    <w:p w14:paraId="0200600F" w14:textId="77777777" w:rsidR="005B4BF5" w:rsidRDefault="005B4BF5" w:rsidP="005B4BF5">
      <w:pPr>
        <w:pStyle w:val="ListBullet2"/>
      </w:pPr>
      <w:r w:rsidRPr="00A02AC7">
        <w:t>April</w:t>
      </w:r>
    </w:p>
    <w:p w14:paraId="6371DCAA" w14:textId="77777777" w:rsidR="005B4BF5" w:rsidRDefault="005B4BF5" w:rsidP="005B4BF5">
      <w:pPr>
        <w:pStyle w:val="ListBullet2"/>
      </w:pPr>
      <w:r w:rsidRPr="00A02AC7">
        <w:t>May</w:t>
      </w:r>
    </w:p>
    <w:p w14:paraId="222B4EF6" w14:textId="77777777" w:rsidR="005B4BF5" w:rsidRDefault="005B4BF5" w:rsidP="005B4BF5">
      <w:pPr>
        <w:pStyle w:val="ListBullet2"/>
      </w:pPr>
      <w:r w:rsidRPr="00A02AC7">
        <w:t>June</w:t>
      </w:r>
    </w:p>
    <w:p w14:paraId="7280FEBE" w14:textId="77777777" w:rsidR="005B4BF5" w:rsidRDefault="005B4BF5" w:rsidP="005B4BF5">
      <w:pPr>
        <w:pStyle w:val="ListBullet2"/>
      </w:pPr>
      <w:r w:rsidRPr="00A02AC7">
        <w:t>July</w:t>
      </w:r>
    </w:p>
    <w:p w14:paraId="59B9B4E2" w14:textId="77777777" w:rsidR="005B4BF5" w:rsidRDefault="005B4BF5" w:rsidP="005B4BF5">
      <w:pPr>
        <w:pStyle w:val="ListBullet2"/>
      </w:pPr>
      <w:r w:rsidRPr="00A02AC7">
        <w:t>August</w:t>
      </w:r>
    </w:p>
    <w:p w14:paraId="445D37AA" w14:textId="77777777" w:rsidR="005B4BF5" w:rsidRDefault="005B4BF5" w:rsidP="005B4BF5">
      <w:pPr>
        <w:pStyle w:val="ListBullet2"/>
      </w:pPr>
      <w:r w:rsidRPr="00A02AC7">
        <w:t>September</w:t>
      </w:r>
    </w:p>
    <w:p w14:paraId="472D4E5F" w14:textId="77777777" w:rsidR="005B4BF5" w:rsidRDefault="005B4BF5" w:rsidP="005B4BF5">
      <w:pPr>
        <w:pStyle w:val="ListBullet2"/>
      </w:pPr>
      <w:r w:rsidRPr="00A02AC7">
        <w:t>October</w:t>
      </w:r>
    </w:p>
    <w:p w14:paraId="302475A5" w14:textId="77777777" w:rsidR="005B4BF5" w:rsidRDefault="005B4BF5" w:rsidP="005B4BF5">
      <w:pPr>
        <w:pStyle w:val="ListBullet2"/>
      </w:pPr>
      <w:r w:rsidRPr="00A02AC7">
        <w:lastRenderedPageBreak/>
        <w:t>November</w:t>
      </w:r>
    </w:p>
    <w:p w14:paraId="01C1FA56" w14:textId="77777777" w:rsidR="005B4BF5" w:rsidRDefault="005B4BF5" w:rsidP="005B4BF5">
      <w:pPr>
        <w:pStyle w:val="ListBullet2"/>
      </w:pPr>
      <w:r w:rsidRPr="00A02AC7">
        <w:t>December</w:t>
      </w:r>
    </w:p>
    <w:p w14:paraId="09AD5BFC" w14:textId="77777777" w:rsidR="005B4BF5" w:rsidRDefault="005B4BF5" w:rsidP="005B4BF5">
      <w:pPr>
        <w:pStyle w:val="BodyText"/>
      </w:pPr>
      <w:r>
        <w:t>The default value is January. According to NIST Handbook 135:</w:t>
      </w:r>
    </w:p>
    <w:p w14:paraId="5AAE8281" w14:textId="77777777" w:rsidR="005B4BF5" w:rsidRDefault="005B4BF5" w:rsidP="005B4BF5">
      <w:pPr>
        <w:pStyle w:val="Heading4"/>
      </w:pPr>
      <w:r>
        <w:t>Field: Year 1 Escalation</w:t>
      </w:r>
    </w:p>
    <w:p w14:paraId="73D162EC" w14:textId="77777777" w:rsidR="005B4BF5" w:rsidRPr="00DB02D9" w:rsidRDefault="005B4BF5" w:rsidP="005B4BF5">
      <w:pPr>
        <w:pStyle w:val="BodyText"/>
      </w:pPr>
      <w:r>
        <w:t xml:space="preserve">The escalation in price of the energy or water use for the first year expressed as a decimal. </w:t>
      </w:r>
    </w:p>
    <w:p w14:paraId="42CCE102" w14:textId="77777777" w:rsidR="005B4BF5" w:rsidRDefault="005B4BF5" w:rsidP="005B4BF5">
      <w:pPr>
        <w:pStyle w:val="Heading4"/>
      </w:pPr>
      <w:r>
        <w:t>Field: Year n Escalation</w:t>
      </w:r>
    </w:p>
    <w:p w14:paraId="48E0EB82" w14:textId="77777777" w:rsidR="005B4BF5" w:rsidRDefault="005B4BF5" w:rsidP="005B4BF5">
      <w:pPr>
        <w:pStyle w:val="BodyText"/>
      </w:pPr>
      <w:r>
        <w:t>The escalation in price of the energy or water use for the n-th year expressed as a decimal. This object is extensible and often includes 25 to 50 years of projected values.</w:t>
      </w:r>
    </w:p>
    <w:p w14:paraId="77B7B5A3" w14:textId="77777777"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14:paraId="5DC01F21" w14:textId="77777777" w:rsidR="005B4BF5" w:rsidRDefault="005B4BF5" w:rsidP="005B4BF5">
      <w:pPr>
        <w:pStyle w:val="BodyText"/>
      </w:pPr>
      <w:r>
        <w:t>An example of this object in an IDF:</w:t>
      </w:r>
    </w:p>
    <w:p w14:paraId="2E772B00" w14:textId="77777777" w:rsidR="005B4BF5" w:rsidRDefault="005B4BF5" w:rsidP="005B4BF5">
      <w:pPr>
        <w:pStyle w:val="CodeIDDSamples"/>
      </w:pPr>
      <w:r>
        <w:t>LifeCycleCost:UsePriceEscalation,</w:t>
      </w:r>
    </w:p>
    <w:p w14:paraId="2CB97C10" w14:textId="77777777" w:rsidR="005B4BF5" w:rsidRDefault="005B4BF5" w:rsidP="005B4BF5">
      <w:pPr>
        <w:pStyle w:val="CodeIDDSamples"/>
      </w:pPr>
      <w:r>
        <w:t xml:space="preserve">    NorthEast  Residential-Electricity,  !- Name</w:t>
      </w:r>
    </w:p>
    <w:p w14:paraId="62D93C37" w14:textId="77777777" w:rsidR="005B4BF5" w:rsidRDefault="005B4BF5" w:rsidP="005B4BF5">
      <w:pPr>
        <w:pStyle w:val="CodeIDDSamples"/>
      </w:pPr>
      <w:r>
        <w:t xml:space="preserve">    Electricity,                         !- Resource</w:t>
      </w:r>
    </w:p>
    <w:p w14:paraId="42E7F1FB" w14:textId="77777777" w:rsidR="005B4BF5" w:rsidRDefault="005B4BF5" w:rsidP="005B4BF5">
      <w:pPr>
        <w:pStyle w:val="CodeIDDSamples"/>
      </w:pPr>
      <w:r>
        <w:t xml:space="preserve">    2010,                                !- Escalation Start Year</w:t>
      </w:r>
    </w:p>
    <w:p w14:paraId="573B0884" w14:textId="77777777" w:rsidR="005B4BF5" w:rsidRDefault="005B4BF5" w:rsidP="005B4BF5">
      <w:pPr>
        <w:pStyle w:val="CodeIDDSamples"/>
      </w:pPr>
      <w:r>
        <w:t xml:space="preserve">    January,                             !- Escalation Start Month</w:t>
      </w:r>
    </w:p>
    <w:p w14:paraId="0EC2A418" w14:textId="77777777" w:rsidR="005B4BF5" w:rsidRDefault="005B4BF5" w:rsidP="005B4BF5">
      <w:pPr>
        <w:pStyle w:val="CodeIDDSamples"/>
      </w:pPr>
      <w:r>
        <w:t xml:space="preserve">    0.9374,                              !- Year 1 Escalation</w:t>
      </w:r>
    </w:p>
    <w:p w14:paraId="5C1DF506" w14:textId="77777777" w:rsidR="005B4BF5" w:rsidRDefault="005B4BF5" w:rsidP="005B4BF5">
      <w:pPr>
        <w:pStyle w:val="CodeIDDSamples"/>
      </w:pPr>
      <w:r>
        <w:t xml:space="preserve">    0.9790,                              !- Year 2 Escalation</w:t>
      </w:r>
    </w:p>
    <w:p w14:paraId="044DCBE3" w14:textId="77777777" w:rsidR="005B4BF5" w:rsidRDefault="005B4BF5" w:rsidP="005B4BF5">
      <w:pPr>
        <w:pStyle w:val="CodeIDDSamples"/>
      </w:pPr>
      <w:r>
        <w:t xml:space="preserve">    1.0138,                              !- Year 3 Escalation</w:t>
      </w:r>
    </w:p>
    <w:p w14:paraId="37937BBD" w14:textId="77777777" w:rsidR="005B4BF5" w:rsidRDefault="005B4BF5" w:rsidP="005B4BF5">
      <w:pPr>
        <w:pStyle w:val="CodeIDDSamples"/>
      </w:pPr>
      <w:r>
        <w:t xml:space="preserve">    1.0127,                              !- Year 4 Escalation</w:t>
      </w:r>
    </w:p>
    <w:p w14:paraId="2FFEC4F2" w14:textId="77777777" w:rsidR="005B4BF5" w:rsidRDefault="005B4BF5" w:rsidP="005B4BF5">
      <w:pPr>
        <w:pStyle w:val="CodeIDDSamples"/>
      </w:pPr>
      <w:r>
        <w:t xml:space="preserve">    1.0096,                              !- Year 5 Escalation</w:t>
      </w:r>
    </w:p>
    <w:p w14:paraId="5BD65619" w14:textId="77777777" w:rsidR="005B4BF5" w:rsidRDefault="005B4BF5" w:rsidP="005B4BF5">
      <w:pPr>
        <w:pStyle w:val="CodeIDDSamples"/>
      </w:pPr>
      <w:r>
        <w:t xml:space="preserve">    1.0177,                              !- Year 6 Escalation</w:t>
      </w:r>
    </w:p>
    <w:p w14:paraId="48B1E349" w14:textId="77777777" w:rsidR="005B4BF5" w:rsidRDefault="005B4BF5" w:rsidP="005B4BF5">
      <w:pPr>
        <w:pStyle w:val="CodeIDDSamples"/>
      </w:pPr>
      <w:r>
        <w:t xml:space="preserve">    1.0279,                              !- Year 7 Escalation</w:t>
      </w:r>
    </w:p>
    <w:p w14:paraId="6B693811" w14:textId="77777777" w:rsidR="005B4BF5" w:rsidRDefault="005B4BF5" w:rsidP="005B4BF5">
      <w:pPr>
        <w:pStyle w:val="CodeIDDSamples"/>
      </w:pPr>
      <w:r>
        <w:t xml:space="preserve">    1.0334,                              !- Year 8 Escalation</w:t>
      </w:r>
    </w:p>
    <w:p w14:paraId="3E98C821" w14:textId="77777777" w:rsidR="005B4BF5" w:rsidRDefault="005B4BF5" w:rsidP="005B4BF5">
      <w:pPr>
        <w:pStyle w:val="CodeIDDSamples"/>
      </w:pPr>
      <w:r>
        <w:t xml:space="preserve">    1.0327,                              !- Year 9 Escalation</w:t>
      </w:r>
    </w:p>
    <w:p w14:paraId="06427FD2" w14:textId="77777777" w:rsidR="005B4BF5" w:rsidRDefault="005B4BF5" w:rsidP="005B4BF5">
      <w:pPr>
        <w:pStyle w:val="CodeIDDSamples"/>
      </w:pPr>
      <w:r>
        <w:t xml:space="preserve">    1.0382,                              !- Year 10 Escalation</w:t>
      </w:r>
    </w:p>
    <w:p w14:paraId="402E48FF" w14:textId="77777777" w:rsidR="005B4BF5" w:rsidRDefault="005B4BF5" w:rsidP="005B4BF5">
      <w:pPr>
        <w:pStyle w:val="CodeIDDSamples"/>
      </w:pPr>
      <w:r>
        <w:t xml:space="preserve">    1.0454,                              !- Year 11 Escalation</w:t>
      </w:r>
    </w:p>
    <w:p w14:paraId="4AB330D5" w14:textId="77777777" w:rsidR="005B4BF5" w:rsidRDefault="005B4BF5" w:rsidP="005B4BF5">
      <w:pPr>
        <w:pStyle w:val="CodeIDDSamples"/>
      </w:pPr>
      <w:r>
        <w:t xml:space="preserve">    1.0494,                              !- Year 12 Escalation</w:t>
      </w:r>
    </w:p>
    <w:p w14:paraId="57653F2F" w14:textId="77777777" w:rsidR="005B4BF5" w:rsidRDefault="005B4BF5" w:rsidP="005B4BF5">
      <w:pPr>
        <w:pStyle w:val="CodeIDDSamples"/>
      </w:pPr>
      <w:r>
        <w:t xml:space="preserve">    1.0564,                              !- Year 13 Escalation</w:t>
      </w:r>
    </w:p>
    <w:p w14:paraId="6235C5D0" w14:textId="77777777" w:rsidR="005B4BF5" w:rsidRDefault="005B4BF5" w:rsidP="005B4BF5">
      <w:pPr>
        <w:pStyle w:val="CodeIDDSamples"/>
      </w:pPr>
      <w:r>
        <w:t xml:space="preserve">    1.0587,                              !- Year 14 Escalation</w:t>
      </w:r>
    </w:p>
    <w:p w14:paraId="43F2B14D" w14:textId="77777777" w:rsidR="005B4BF5" w:rsidRDefault="005B4BF5" w:rsidP="005B4BF5">
      <w:pPr>
        <w:pStyle w:val="CodeIDDSamples"/>
      </w:pPr>
      <w:r>
        <w:t xml:space="preserve">    1.0549,                              !- Year 15 Escalation</w:t>
      </w:r>
    </w:p>
    <w:p w14:paraId="5088B0A9" w14:textId="77777777" w:rsidR="005B4BF5" w:rsidRDefault="005B4BF5" w:rsidP="005B4BF5">
      <w:pPr>
        <w:pStyle w:val="CodeIDDSamples"/>
      </w:pPr>
      <w:r>
        <w:t xml:space="preserve">    1.0566,                              !- Year 16 Escalation</w:t>
      </w:r>
    </w:p>
    <w:p w14:paraId="26EE2D7F" w14:textId="77777777" w:rsidR="005B4BF5" w:rsidRDefault="005B4BF5" w:rsidP="005B4BF5">
      <w:pPr>
        <w:pStyle w:val="CodeIDDSamples"/>
      </w:pPr>
      <w:r>
        <w:t xml:space="preserve">    1.0630,                              !- Year 17 Escalation</w:t>
      </w:r>
    </w:p>
    <w:p w14:paraId="1A541C68" w14:textId="77777777" w:rsidR="005B4BF5" w:rsidRDefault="005B4BF5" w:rsidP="005B4BF5">
      <w:pPr>
        <w:pStyle w:val="CodeIDDSamples"/>
      </w:pPr>
      <w:r>
        <w:t xml:space="preserve">    1.0707,                              !- Year 18 Escalation</w:t>
      </w:r>
    </w:p>
    <w:p w14:paraId="27D28F42" w14:textId="77777777" w:rsidR="005B4BF5" w:rsidRDefault="005B4BF5" w:rsidP="005B4BF5">
      <w:pPr>
        <w:pStyle w:val="CodeIDDSamples"/>
      </w:pPr>
      <w:r>
        <w:t xml:space="preserve">    1.0857,                              !- Year 19 Escalation</w:t>
      </w:r>
    </w:p>
    <w:p w14:paraId="53CEA9C5" w14:textId="77777777" w:rsidR="005B4BF5" w:rsidRDefault="005B4BF5" w:rsidP="005B4BF5">
      <w:pPr>
        <w:pStyle w:val="CodeIDDSamples"/>
      </w:pPr>
      <w:r>
        <w:t xml:space="preserve">    1.0953,                              !- Year 20 Escalation</w:t>
      </w:r>
    </w:p>
    <w:p w14:paraId="3A53DFC1" w14:textId="77777777" w:rsidR="005B4BF5" w:rsidRDefault="005B4BF5" w:rsidP="005B4BF5">
      <w:pPr>
        <w:pStyle w:val="CodeIDDSamples"/>
      </w:pPr>
      <w:r>
        <w:t xml:space="preserve">    1.1063,                              !- Year 21 Escalation</w:t>
      </w:r>
    </w:p>
    <w:p w14:paraId="3EBBCC40" w14:textId="77777777" w:rsidR="005B4BF5" w:rsidRDefault="005B4BF5" w:rsidP="005B4BF5">
      <w:pPr>
        <w:pStyle w:val="CodeIDDSamples"/>
      </w:pPr>
      <w:r>
        <w:t xml:space="preserve">    1.1165,                              !- Year 22 Escalation</w:t>
      </w:r>
    </w:p>
    <w:p w14:paraId="4597849F" w14:textId="77777777" w:rsidR="005B4BF5" w:rsidRDefault="005B4BF5" w:rsidP="005B4BF5">
      <w:pPr>
        <w:pStyle w:val="CodeIDDSamples"/>
      </w:pPr>
      <w:r>
        <w:t xml:space="preserve">    1.1227,                              !- Year 23 Escalation</w:t>
      </w:r>
    </w:p>
    <w:p w14:paraId="60C7ABA4" w14:textId="77777777" w:rsidR="005B4BF5" w:rsidRDefault="005B4BF5" w:rsidP="005B4BF5">
      <w:pPr>
        <w:pStyle w:val="CodeIDDSamples"/>
      </w:pPr>
      <w:r>
        <w:t xml:space="preserve">    1.1292,                              !- Year 24 Escalation</w:t>
      </w:r>
    </w:p>
    <w:p w14:paraId="67109149" w14:textId="77777777" w:rsidR="005B4BF5" w:rsidRDefault="005B4BF5" w:rsidP="005B4BF5">
      <w:pPr>
        <w:pStyle w:val="CodeIDDSamples"/>
      </w:pPr>
      <w:r>
        <w:t xml:space="preserve">    1.1349,                              !- Year 25 Escalation</w:t>
      </w:r>
    </w:p>
    <w:p w14:paraId="01A28E24" w14:textId="77777777" w:rsidR="005B4BF5" w:rsidRDefault="005B4BF5" w:rsidP="005B4BF5">
      <w:pPr>
        <w:pStyle w:val="CodeIDDSamples"/>
      </w:pPr>
      <w:r>
        <w:t xml:space="preserve">    1.1414,                              !- Year 26 Escalation</w:t>
      </w:r>
    </w:p>
    <w:p w14:paraId="5433AEC7" w14:textId="77777777" w:rsidR="005B4BF5" w:rsidRDefault="005B4BF5" w:rsidP="005B4BF5">
      <w:pPr>
        <w:pStyle w:val="CodeIDDSamples"/>
      </w:pPr>
      <w:r>
        <w:t xml:space="preserve">    1.1480,                              !- Year 27 Escalation</w:t>
      </w:r>
    </w:p>
    <w:p w14:paraId="5DC4EEDF" w14:textId="77777777" w:rsidR="005B4BF5" w:rsidRDefault="005B4BF5" w:rsidP="005B4BF5">
      <w:pPr>
        <w:pStyle w:val="CodeIDDSamples"/>
      </w:pPr>
      <w:r>
        <w:t xml:space="preserve">    1.1550,                              !- Year 28 Escalation</w:t>
      </w:r>
    </w:p>
    <w:p w14:paraId="670CB980" w14:textId="77777777" w:rsidR="005B4BF5" w:rsidRDefault="005B4BF5" w:rsidP="005B4BF5">
      <w:pPr>
        <w:pStyle w:val="CodeIDDSamples"/>
      </w:pPr>
      <w:r>
        <w:t xml:space="preserve">    1.1617,                              !- Year 29 Escalation</w:t>
      </w:r>
    </w:p>
    <w:p w14:paraId="6E355131" w14:textId="77777777" w:rsidR="005B4BF5" w:rsidRDefault="005B4BF5" w:rsidP="005B4BF5">
      <w:pPr>
        <w:pStyle w:val="CodeIDDSamples"/>
      </w:pPr>
      <w:r>
        <w:t xml:space="preserve">    1.1686;                              !- Year 30 Escalation</w:t>
      </w:r>
    </w:p>
    <w:p w14:paraId="0E78C202" w14:textId="77777777" w:rsidR="005B4BF5" w:rsidRDefault="005B4BF5" w:rsidP="005B4BF5">
      <w:pPr>
        <w:pStyle w:val="Heading2"/>
      </w:pPr>
      <w:bookmarkStart w:id="3813" w:name="_Toc399490838"/>
      <w:r>
        <w:t>LifeCycleCost:UseAdjustment</w:t>
      </w:r>
      <w:bookmarkEnd w:id="3813"/>
    </w:p>
    <w:p w14:paraId="49B78E48" w14:textId="77777777"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14:paraId="21DA4BE8" w14:textId="77777777" w:rsidR="005B4BF5" w:rsidRDefault="005B4BF5" w:rsidP="005B4BF5">
      <w:pPr>
        <w:pStyle w:val="Heading4"/>
      </w:pPr>
      <w:r>
        <w:lastRenderedPageBreak/>
        <w:t>Field: Name</w:t>
      </w:r>
    </w:p>
    <w:p w14:paraId="4E9EBE66" w14:textId="77777777" w:rsidR="005B4BF5" w:rsidRPr="00507333" w:rsidRDefault="005B4BF5" w:rsidP="005B4BF5">
      <w:pPr>
        <w:pStyle w:val="BodyText"/>
      </w:pPr>
      <w:r>
        <w:t>The identifier used for the object.</w:t>
      </w:r>
    </w:p>
    <w:p w14:paraId="3AFB34F5" w14:textId="77777777" w:rsidR="005B4BF5" w:rsidRDefault="005B4BF5" w:rsidP="005B4BF5">
      <w:pPr>
        <w:pStyle w:val="Heading4"/>
      </w:pPr>
      <w:r>
        <w:t>Field: Resource</w:t>
      </w:r>
    </w:p>
    <w:p w14:paraId="522B760A" w14:textId="77777777" w:rsidR="005B4BF5" w:rsidRDefault="005B4BF5" w:rsidP="005B4BF5">
      <w:pPr>
        <w:pStyle w:val="BodyText"/>
      </w:pPr>
      <w:r>
        <w:t>Enter the resource such as:</w:t>
      </w:r>
    </w:p>
    <w:p w14:paraId="685C5212" w14:textId="77777777" w:rsidR="005B4BF5" w:rsidRDefault="005B4BF5" w:rsidP="005B4BF5">
      <w:pPr>
        <w:pStyle w:val="ListBullet2"/>
      </w:pPr>
      <w:r>
        <w:t>Electricity</w:t>
      </w:r>
    </w:p>
    <w:p w14:paraId="38C560B8" w14:textId="77777777" w:rsidR="005B4BF5" w:rsidRDefault="005B4BF5" w:rsidP="005B4BF5">
      <w:pPr>
        <w:pStyle w:val="ListBullet2"/>
      </w:pPr>
      <w:r>
        <w:t>NaturalGas</w:t>
      </w:r>
    </w:p>
    <w:p w14:paraId="071C4711" w14:textId="77777777" w:rsidR="005B4BF5" w:rsidRDefault="005B4BF5" w:rsidP="005B4BF5">
      <w:pPr>
        <w:pStyle w:val="ListBullet2"/>
      </w:pPr>
      <w:r>
        <w:t>Steam</w:t>
      </w:r>
    </w:p>
    <w:p w14:paraId="62DF10F2" w14:textId="77777777" w:rsidR="005B4BF5" w:rsidRDefault="005B4BF5" w:rsidP="005B4BF5">
      <w:pPr>
        <w:pStyle w:val="ListBullet2"/>
      </w:pPr>
      <w:r>
        <w:t>Gasoline</w:t>
      </w:r>
    </w:p>
    <w:p w14:paraId="2299EF7B" w14:textId="77777777" w:rsidR="005B4BF5" w:rsidRDefault="005B4BF5" w:rsidP="005B4BF5">
      <w:pPr>
        <w:pStyle w:val="ListBullet2"/>
      </w:pPr>
      <w:r>
        <w:t>Diesel</w:t>
      </w:r>
    </w:p>
    <w:p w14:paraId="0684F3D1" w14:textId="77777777" w:rsidR="005B4BF5" w:rsidRDefault="005B4BF5" w:rsidP="005B4BF5">
      <w:pPr>
        <w:pStyle w:val="ListBullet2"/>
      </w:pPr>
      <w:r>
        <w:t>Coal</w:t>
      </w:r>
    </w:p>
    <w:p w14:paraId="358A39E5" w14:textId="77777777" w:rsidR="005B4BF5" w:rsidRDefault="005B4BF5" w:rsidP="005B4BF5">
      <w:pPr>
        <w:pStyle w:val="ListBullet2"/>
      </w:pPr>
      <w:r>
        <w:t>FuelOil #1</w:t>
      </w:r>
    </w:p>
    <w:p w14:paraId="12DBDD09" w14:textId="77777777" w:rsidR="005B4BF5" w:rsidRDefault="005B4BF5" w:rsidP="005B4BF5">
      <w:pPr>
        <w:pStyle w:val="ListBullet2"/>
      </w:pPr>
      <w:r>
        <w:t>FuelOil #2</w:t>
      </w:r>
    </w:p>
    <w:p w14:paraId="17BB69C1" w14:textId="77777777" w:rsidR="005B4BF5" w:rsidRDefault="005B4BF5" w:rsidP="005B4BF5">
      <w:pPr>
        <w:pStyle w:val="ListBullet2"/>
      </w:pPr>
      <w:r>
        <w:t>Propane</w:t>
      </w:r>
    </w:p>
    <w:p w14:paraId="0BD4CF88" w14:textId="77777777" w:rsidR="005B4BF5" w:rsidRDefault="005B4BF5" w:rsidP="005B4BF5">
      <w:pPr>
        <w:pStyle w:val="ListBullet2"/>
      </w:pPr>
      <w:r>
        <w:t>Water</w:t>
      </w:r>
    </w:p>
    <w:p w14:paraId="7E2A53A4" w14:textId="77777777" w:rsidR="005B4BF5" w:rsidRDefault="005B4BF5" w:rsidP="005B4BF5">
      <w:pPr>
        <w:pStyle w:val="Heading4"/>
      </w:pPr>
      <w:r>
        <w:t>Field: Year 1 multiplier</w:t>
      </w:r>
    </w:p>
    <w:p w14:paraId="38D7C678" w14:textId="77777777"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14:paraId="48E5C83A" w14:textId="77777777" w:rsidR="005B4BF5" w:rsidRDefault="005B4BF5" w:rsidP="005B4BF5">
      <w:pPr>
        <w:pStyle w:val="Heading4"/>
      </w:pPr>
      <w:r>
        <w:t>Field: Year N multiplier</w:t>
      </w:r>
    </w:p>
    <w:p w14:paraId="323F42B8" w14:textId="77777777"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14:paraId="3FEF6B07" w14:textId="77777777" w:rsidR="005B4BF5" w:rsidRDefault="005B4BF5" w:rsidP="005B4BF5">
      <w:pPr>
        <w:pStyle w:val="BodyText"/>
      </w:pPr>
      <w:r>
        <w:t>An example of this object in an IDF:</w:t>
      </w:r>
    </w:p>
    <w:p w14:paraId="5EE9D1BE" w14:textId="77777777" w:rsidR="005B4BF5" w:rsidRDefault="005B4BF5" w:rsidP="005B4BF5">
      <w:pPr>
        <w:pStyle w:val="CodeIDDSamples"/>
      </w:pPr>
      <w:r>
        <w:t>LifeCycleCost:UseAdjustment,</w:t>
      </w:r>
    </w:p>
    <w:p w14:paraId="4B205CEF" w14:textId="77777777" w:rsidR="005B4BF5" w:rsidRDefault="005B4BF5" w:rsidP="005B4BF5">
      <w:pPr>
        <w:pStyle w:val="CodeIDDSamples"/>
      </w:pPr>
      <w:r>
        <w:t xml:space="preserve">    ElecAdjustment,          !- Name</w:t>
      </w:r>
    </w:p>
    <w:p w14:paraId="339A20C8" w14:textId="77777777" w:rsidR="005B4BF5" w:rsidRDefault="005B4BF5" w:rsidP="005B4BF5">
      <w:pPr>
        <w:pStyle w:val="CodeIDDSamples"/>
      </w:pPr>
      <w:r>
        <w:t xml:space="preserve">    Electricity,             !- Resource</w:t>
      </w:r>
    </w:p>
    <w:p w14:paraId="3AE857F9" w14:textId="77777777" w:rsidR="005B4BF5" w:rsidRDefault="005B4BF5" w:rsidP="005B4BF5">
      <w:pPr>
        <w:pStyle w:val="CodeIDDSamples"/>
      </w:pPr>
      <w:r>
        <w:t xml:space="preserve">    1.0000,                  !- Year 1 Multiplier</w:t>
      </w:r>
    </w:p>
    <w:p w14:paraId="7E83B196" w14:textId="77777777" w:rsidR="005B4BF5" w:rsidRDefault="005B4BF5" w:rsidP="005B4BF5">
      <w:pPr>
        <w:pStyle w:val="CodeIDDSamples"/>
      </w:pPr>
      <w:r>
        <w:t xml:space="preserve">    1.0022,                  !- Year 2 Multiplier</w:t>
      </w:r>
    </w:p>
    <w:p w14:paraId="1D40C84C" w14:textId="77777777" w:rsidR="005B4BF5" w:rsidRDefault="005B4BF5" w:rsidP="005B4BF5">
      <w:pPr>
        <w:pStyle w:val="CodeIDDSamples"/>
      </w:pPr>
      <w:r>
        <w:t xml:space="preserve">    1.0023,                  !- Year 3 Multiplier</w:t>
      </w:r>
    </w:p>
    <w:p w14:paraId="5950C860" w14:textId="77777777" w:rsidR="005B4BF5" w:rsidRDefault="005B4BF5" w:rsidP="005B4BF5">
      <w:pPr>
        <w:pStyle w:val="CodeIDDSamples"/>
      </w:pPr>
      <w:r>
        <w:t xml:space="preserve">    1.0024,                  !- Year 4 Multiplier</w:t>
      </w:r>
    </w:p>
    <w:p w14:paraId="0B23F0A2" w14:textId="77777777" w:rsidR="005B4BF5" w:rsidRDefault="005B4BF5" w:rsidP="005B4BF5">
      <w:pPr>
        <w:pStyle w:val="CodeIDDSamples"/>
      </w:pPr>
      <w:r>
        <w:t xml:space="preserve">    1.0025,                  !- Year 5 Multiplier</w:t>
      </w:r>
    </w:p>
    <w:p w14:paraId="7CD31D96" w14:textId="77777777" w:rsidR="005B4BF5" w:rsidRDefault="005B4BF5" w:rsidP="005B4BF5">
      <w:pPr>
        <w:pStyle w:val="CodeIDDSamples"/>
      </w:pPr>
      <w:r>
        <w:t xml:space="preserve">    1.0026,                  !- Year 6 Multiplier</w:t>
      </w:r>
    </w:p>
    <w:p w14:paraId="4A23002C" w14:textId="77777777" w:rsidR="005B4BF5" w:rsidRPr="00507333" w:rsidRDefault="005B4BF5" w:rsidP="005B4BF5">
      <w:pPr>
        <w:pStyle w:val="CodeIDDSamples"/>
      </w:pPr>
      <w:r>
        <w:t xml:space="preserve">    1.0027;                  !- Year 7 Multiplier</w:t>
      </w:r>
    </w:p>
    <w:p w14:paraId="3BCA7B6A" w14:textId="77777777" w:rsidR="0093620B" w:rsidRDefault="0093620B" w:rsidP="0093620B">
      <w:pPr>
        <w:pStyle w:val="Heading3"/>
      </w:pPr>
      <w:bookmarkStart w:id="3814" w:name="_Toc209757573"/>
      <w:bookmarkStart w:id="3815" w:name="_Toc212633465"/>
      <w:bookmarkStart w:id="3816" w:name="_Toc399490839"/>
      <w:r w:rsidRPr="00B36F18">
        <w:t>CurrencyType</w:t>
      </w:r>
      <w:bookmarkEnd w:id="3814"/>
      <w:bookmarkEnd w:id="3815"/>
      <w:bookmarkEnd w:id="3816"/>
    </w:p>
    <w:p w14:paraId="61ED6CC5" w14:textId="77777777"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14:paraId="6C72A48B" w14:textId="77777777" w:rsidR="0093620B" w:rsidRPr="00A20991" w:rsidRDefault="0093620B" w:rsidP="0093620B">
      <w:pPr>
        <w:pStyle w:val="Heading4"/>
      </w:pPr>
      <w:r>
        <w:t xml:space="preserve">Field: </w:t>
      </w:r>
      <w:r w:rsidRPr="00B36F18">
        <w:t>Monetary Unit</w:t>
      </w:r>
    </w:p>
    <w:p w14:paraId="051F66AE" w14:textId="77777777"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14:paraId="20B2D031" w14:textId="77777777" w:rsidR="0093620B" w:rsidRDefault="000C2618" w:rsidP="0093620B">
      <w:pPr>
        <w:pStyle w:val="BodyText"/>
      </w:pPr>
      <w:hyperlink r:id="rId1053" w:history="1">
        <w:r w:rsidR="0093620B" w:rsidRPr="008A73A5">
          <w:rPr>
            <w:rStyle w:val="Hyperlink"/>
          </w:rPr>
          <w:t>http://www.iso.org/iso/support/faqs/faqs_widely_used_standards/widely_used_standards_other/currency_codes/currency_codes_list-1.htm</w:t>
        </w:r>
      </w:hyperlink>
    </w:p>
    <w:p w14:paraId="06E9BD5F" w14:textId="77777777" w:rsidR="0093620B" w:rsidRDefault="000C2618" w:rsidP="0093620B">
      <w:pPr>
        <w:pStyle w:val="BodyText"/>
      </w:pPr>
      <w:hyperlink r:id="rId1054" w:history="1">
        <w:r w:rsidR="0093620B" w:rsidRPr="008A73A5">
          <w:rPr>
            <w:rStyle w:val="Hyperlink"/>
          </w:rPr>
          <w:t>http://www.xe.com/symbols.php</w:t>
        </w:r>
      </w:hyperlink>
    </w:p>
    <w:p w14:paraId="5012A99F" w14:textId="77777777"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w:t>
      </w:r>
      <w:r>
        <w:lastRenderedPageBreak/>
        <w:t xml:space="preserve">fonts used by browsers completely support UNICODE, not all currency symbols may be rendered correctly. If a box or a box with four small letters appears, this indicates that the browser and its fonts do not support a specific UNICODE character. </w:t>
      </w:r>
    </w:p>
    <w:p w14:paraId="770216DE" w14:textId="77777777"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14:paraId="2634483F" w14:textId="77777777" w:rsidR="0093620B" w:rsidRPr="0024142C" w:rsidRDefault="0093620B" w:rsidP="0093620B">
      <w:pPr>
        <w:pStyle w:val="BodyText"/>
      </w:pPr>
      <w:r>
        <w:t>Since forms of currency change, please contact EnergyPlus support if a new currency code a</w:t>
      </w:r>
      <w:r w:rsidR="00EF548D">
        <w:t>n</w:t>
      </w:r>
      <w:r>
        <w:t>d symbol are needed.</w:t>
      </w:r>
    </w:p>
    <w:p w14:paraId="3EC46DA2" w14:textId="77777777" w:rsidR="002C3B14" w:rsidRDefault="002C3B14" w:rsidP="002C3B14">
      <w:pPr>
        <w:pStyle w:val="Heading1"/>
      </w:pPr>
      <w:bookmarkStart w:id="3817" w:name="_Toc226891625"/>
      <w:bookmarkStart w:id="3818" w:name="_Toc399490840"/>
      <w:bookmarkEnd w:id="3192"/>
      <w:bookmarkEnd w:id="3193"/>
      <w:bookmarkEnd w:id="3574"/>
      <w:r>
        <w:lastRenderedPageBreak/>
        <w:t>Parametric Objects</w:t>
      </w:r>
      <w:bookmarkEnd w:id="3818"/>
    </w:p>
    <w:p w14:paraId="10AEA40A" w14:textId="77777777" w:rsidR="002C3B14" w:rsidRDefault="002C3B14" w:rsidP="002C3B14">
      <w:pPr>
        <w:pStyle w:val="Heading2"/>
      </w:pPr>
      <w:bookmarkStart w:id="3819" w:name="_Toc399490841"/>
      <w:r>
        <w:t>Group – Parametrics</w:t>
      </w:r>
      <w:bookmarkEnd w:id="3819"/>
    </w:p>
    <w:p w14:paraId="16D7D25A" w14:textId="77777777"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14:paraId="70AD7B71" w14:textId="77777777" w:rsidR="002C3B14" w:rsidRDefault="002C3B14" w:rsidP="00935F8A">
      <w:pPr>
        <w:pStyle w:val="BodyText"/>
        <w:numPr>
          <w:ilvl w:val="0"/>
          <w:numId w:val="52"/>
        </w:numPr>
      </w:pPr>
      <w:r>
        <w:t>Parametric:SetValueForRun</w:t>
      </w:r>
    </w:p>
    <w:p w14:paraId="4A659975" w14:textId="77777777" w:rsidR="002C3B14" w:rsidRDefault="002C3B14" w:rsidP="00935F8A">
      <w:pPr>
        <w:pStyle w:val="BodyText"/>
        <w:numPr>
          <w:ilvl w:val="0"/>
          <w:numId w:val="52"/>
        </w:numPr>
      </w:pPr>
      <w:r>
        <w:t>Parametric:Logic</w:t>
      </w:r>
    </w:p>
    <w:p w14:paraId="36BCFDA3" w14:textId="77777777" w:rsidR="002C3B14" w:rsidRDefault="002C3B14" w:rsidP="00935F8A">
      <w:pPr>
        <w:pStyle w:val="BodyText"/>
        <w:numPr>
          <w:ilvl w:val="0"/>
          <w:numId w:val="52"/>
        </w:numPr>
      </w:pPr>
      <w:r>
        <w:t>Parametric:RunControl</w:t>
      </w:r>
    </w:p>
    <w:p w14:paraId="0B5B31C8" w14:textId="77777777" w:rsidR="002C3B14" w:rsidRDefault="002C3B14" w:rsidP="00935F8A">
      <w:pPr>
        <w:pStyle w:val="BodyText"/>
        <w:numPr>
          <w:ilvl w:val="0"/>
          <w:numId w:val="52"/>
        </w:numPr>
      </w:pPr>
      <w:r>
        <w:t>Parametric:FileNameSuffix</w:t>
      </w:r>
    </w:p>
    <w:p w14:paraId="449177C9" w14:textId="77777777" w:rsidR="002C3B14" w:rsidRDefault="002C3B14" w:rsidP="002C3B14">
      <w:pPr>
        <w:pStyle w:val="BodyText"/>
      </w:pPr>
      <w:r>
        <w:t>A simple example of part of an IDF file is shown below:</w:t>
      </w:r>
    </w:p>
    <w:p w14:paraId="1BAD215B" w14:textId="77777777" w:rsidR="002C3B14" w:rsidRDefault="002C3B14" w:rsidP="002C3B14">
      <w:pPr>
        <w:pStyle w:val="BodyText"/>
      </w:pPr>
    </w:p>
    <w:p w14:paraId="5BE55089" w14:textId="77777777" w:rsidR="002C3B14" w:rsidRDefault="002C3B14" w:rsidP="002C3B14">
      <w:pPr>
        <w:pStyle w:val="CodeIDDSamples"/>
      </w:pPr>
      <w:r>
        <w:t xml:space="preserve">  Parametric:SetValueForRun,</w:t>
      </w:r>
    </w:p>
    <w:p w14:paraId="074F859E" w14:textId="77777777" w:rsidR="002C3B14" w:rsidRDefault="002C3B14" w:rsidP="002C3B14">
      <w:pPr>
        <w:pStyle w:val="CodeIDDSamples"/>
      </w:pPr>
      <w:r>
        <w:t xml:space="preserve">    $insDepth,                  !- Parameter Name  </w:t>
      </w:r>
    </w:p>
    <w:p w14:paraId="10C5BCD1" w14:textId="77777777" w:rsidR="002C3B14" w:rsidRDefault="002C3B14" w:rsidP="002C3B14">
      <w:pPr>
        <w:pStyle w:val="CodeIDDSamples"/>
      </w:pPr>
      <w:r>
        <w:t xml:space="preserve">    0.0508,                     !- Value 1</w:t>
      </w:r>
    </w:p>
    <w:p w14:paraId="0CE95D2B" w14:textId="77777777" w:rsidR="002C3B14" w:rsidRDefault="002C3B14" w:rsidP="002C3B14">
      <w:pPr>
        <w:pStyle w:val="CodeIDDSamples"/>
      </w:pPr>
      <w:r>
        <w:t xml:space="preserve">    0.0762,                     !- Value 2</w:t>
      </w:r>
    </w:p>
    <w:p w14:paraId="6FA7F9C8" w14:textId="77777777" w:rsidR="002C3B14" w:rsidRDefault="002C3B14" w:rsidP="002C3B14">
      <w:pPr>
        <w:pStyle w:val="CodeIDDSamples"/>
      </w:pPr>
      <w:r>
        <w:t xml:space="preserve">    0.1016,                     !- Value 3</w:t>
      </w:r>
    </w:p>
    <w:p w14:paraId="1A267295" w14:textId="77777777" w:rsidR="002C3B14" w:rsidRPr="00AE2CBE" w:rsidRDefault="002C3B14" w:rsidP="002C3B14">
      <w:pPr>
        <w:pStyle w:val="CodeIDDSamples"/>
      </w:pPr>
      <w:r>
        <w:t xml:space="preserve">    0.1270;                     !- Value 4</w:t>
      </w:r>
    </w:p>
    <w:p w14:paraId="50067A98" w14:textId="77777777" w:rsidR="002C3B14" w:rsidRDefault="002C3B14" w:rsidP="002C3B14">
      <w:pPr>
        <w:pStyle w:val="CodeIDDSamples"/>
      </w:pPr>
    </w:p>
    <w:p w14:paraId="239A0977" w14:textId="77777777" w:rsidR="002C3B14" w:rsidRDefault="002C3B14" w:rsidP="002C3B14">
      <w:pPr>
        <w:pStyle w:val="CodeIDDSamples"/>
      </w:pPr>
      <w:r>
        <w:t xml:space="preserve">  Material,</w:t>
      </w:r>
    </w:p>
    <w:p w14:paraId="6769D173" w14:textId="77777777" w:rsidR="002C3B14" w:rsidRDefault="002C3B14" w:rsidP="002C3B14">
      <w:pPr>
        <w:pStyle w:val="CodeIDDSamples"/>
      </w:pPr>
      <w:r>
        <w:t xml:space="preserve">    IN1,                     !- Name</w:t>
      </w:r>
    </w:p>
    <w:p w14:paraId="619523F5" w14:textId="77777777" w:rsidR="002C3B14" w:rsidRDefault="002C3B14" w:rsidP="002C3B14">
      <w:pPr>
        <w:pStyle w:val="CodeIDDSamples"/>
      </w:pPr>
      <w:r>
        <w:t xml:space="preserve">    VeryRough,               !- Roughness</w:t>
      </w:r>
    </w:p>
    <w:p w14:paraId="31915F85" w14:textId="77777777" w:rsidR="002C3B14" w:rsidRDefault="002C3B14" w:rsidP="002C3B14">
      <w:pPr>
        <w:pStyle w:val="CodeIDDSamples"/>
      </w:pPr>
      <w:r>
        <w:t xml:space="preserve">    =$insDepth,              !- Thickness {m}</w:t>
      </w:r>
    </w:p>
    <w:p w14:paraId="310A5246" w14:textId="77777777" w:rsidR="002C3B14" w:rsidRDefault="002C3B14" w:rsidP="002C3B14">
      <w:pPr>
        <w:pStyle w:val="CodeIDDSamples"/>
      </w:pPr>
      <w:r>
        <w:t xml:space="preserve">    2.3000000E-02,           !- Conductivity {W/m-K}</w:t>
      </w:r>
    </w:p>
    <w:p w14:paraId="740322EA" w14:textId="77777777" w:rsidR="002C3B14" w:rsidRDefault="002C3B14" w:rsidP="002C3B14">
      <w:pPr>
        <w:pStyle w:val="CodeIDDSamples"/>
      </w:pPr>
      <w:r>
        <w:t xml:space="preserve">    24.00000,                !- Density {kg/m3}</w:t>
      </w:r>
    </w:p>
    <w:p w14:paraId="375F62E5" w14:textId="77777777" w:rsidR="002C3B14" w:rsidRDefault="002C3B14" w:rsidP="002C3B14">
      <w:pPr>
        <w:pStyle w:val="CodeIDDSamples"/>
      </w:pPr>
      <w:r>
        <w:t xml:space="preserve">    1590.000,                !- Specific Heat {J/kg-K}</w:t>
      </w:r>
    </w:p>
    <w:p w14:paraId="6161B6A4" w14:textId="77777777" w:rsidR="002C3B14" w:rsidRPr="00D24307" w:rsidRDefault="002C3B14" w:rsidP="002C3B14">
      <w:pPr>
        <w:pStyle w:val="CodeIDDSamples"/>
        <w:rPr>
          <w:lang w:val="es-VE"/>
        </w:rPr>
      </w:pPr>
      <w:r>
        <w:t xml:space="preserve">    </w:t>
      </w:r>
      <w:r w:rsidRPr="00D24307">
        <w:rPr>
          <w:lang w:val="es-VE"/>
        </w:rPr>
        <w:t>0.9000000,               !- Thermal Absorptance</w:t>
      </w:r>
    </w:p>
    <w:p w14:paraId="7CA8AE68" w14:textId="77777777" w:rsidR="002C3B14" w:rsidRPr="00D24307" w:rsidRDefault="002C3B14" w:rsidP="002C3B14">
      <w:pPr>
        <w:pStyle w:val="CodeIDDSamples"/>
        <w:rPr>
          <w:lang w:val="es-VE"/>
        </w:rPr>
      </w:pPr>
      <w:r w:rsidRPr="00D24307">
        <w:rPr>
          <w:lang w:val="es-VE"/>
        </w:rPr>
        <w:t xml:space="preserve">    0.5000000,               !- Solar Absorptance</w:t>
      </w:r>
    </w:p>
    <w:p w14:paraId="6E37BD25" w14:textId="77777777" w:rsidR="002C3B14" w:rsidRPr="00D24307" w:rsidRDefault="002C3B14" w:rsidP="002C3B14">
      <w:pPr>
        <w:pStyle w:val="CodeIDDSamples"/>
        <w:rPr>
          <w:lang w:val="es-VE"/>
        </w:rPr>
      </w:pPr>
      <w:r w:rsidRPr="00D24307">
        <w:rPr>
          <w:lang w:val="es-VE"/>
        </w:rPr>
        <w:t xml:space="preserve">    0.5000000;               !- Visible Absorptance</w:t>
      </w:r>
    </w:p>
    <w:p w14:paraId="6B602DE6" w14:textId="77777777" w:rsidR="002C3B14" w:rsidRPr="00D24307" w:rsidRDefault="002C3B14" w:rsidP="002C3B14">
      <w:pPr>
        <w:pStyle w:val="BodyText"/>
        <w:rPr>
          <w:lang w:val="es-VE"/>
        </w:rPr>
      </w:pPr>
    </w:p>
    <w:p w14:paraId="63CDBB53" w14:textId="77777777"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14:paraId="66985935" w14:textId="77777777"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14:paraId="7DA34255" w14:textId="77777777" w:rsidR="002C3B14" w:rsidRDefault="002C3B14" w:rsidP="002C3B14">
      <w:pPr>
        <w:pStyle w:val="BodyText"/>
      </w:pPr>
      <w:r>
        <w:t xml:space="preserve">The “=$insDepth” is a simple substation but could also be a more complex expression involving operators and predefined functions such as </w:t>
      </w:r>
    </w:p>
    <w:p w14:paraId="7B34AF49" w14:textId="77777777" w:rsidR="002C3B14" w:rsidRDefault="002C3B14" w:rsidP="002C3B14">
      <w:pPr>
        <w:pStyle w:val="BodyText"/>
      </w:pPr>
      <w:r>
        <w:t xml:space="preserve">  =$insDepth * 1.1 + 0.0004 * SQRT(12)</w:t>
      </w:r>
    </w:p>
    <w:p w14:paraId="2F357FD4" w14:textId="77777777"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14:paraId="3275A8AE" w14:textId="77777777" w:rsidR="002C3B14" w:rsidRDefault="002C3B14" w:rsidP="002C3B14">
      <w:pPr>
        <w:pStyle w:val="Heading3"/>
      </w:pPr>
      <w:bookmarkStart w:id="3820" w:name="_Toc399490842"/>
      <w:r>
        <w:t>Expressions</w:t>
      </w:r>
      <w:bookmarkEnd w:id="3820"/>
    </w:p>
    <w:p w14:paraId="66D4EBAF" w14:textId="77777777"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14:paraId="11627590" w14:textId="77777777" w:rsidR="002C3B14" w:rsidRDefault="002C3B14" w:rsidP="002C3B14">
      <w:pPr>
        <w:pStyle w:val="Heading3"/>
      </w:pPr>
      <w:bookmarkStart w:id="3821" w:name="_Toc399490843"/>
      <w:r>
        <w:t>Processing Order</w:t>
      </w:r>
      <w:bookmarkEnd w:id="3821"/>
    </w:p>
    <w:p w14:paraId="0944D8C0" w14:textId="77777777"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14:paraId="313C0382" w14:textId="77777777" w:rsidR="002C3B14" w:rsidRDefault="002C3B14" w:rsidP="00935F8A">
      <w:pPr>
        <w:pStyle w:val="BodyText"/>
        <w:numPr>
          <w:ilvl w:val="0"/>
          <w:numId w:val="53"/>
        </w:numPr>
      </w:pPr>
      <w:r>
        <w:t>Parameter values are based on Parametric:SetValueForRun</w:t>
      </w:r>
    </w:p>
    <w:p w14:paraId="665F702F" w14:textId="77777777" w:rsidR="002C3B14" w:rsidRDefault="002C3B14" w:rsidP="00935F8A">
      <w:pPr>
        <w:pStyle w:val="BodyText"/>
        <w:numPr>
          <w:ilvl w:val="0"/>
          <w:numId w:val="53"/>
        </w:numPr>
      </w:pPr>
      <w:r>
        <w:t>All lines of the Parametric:Logic object are evaluated</w:t>
      </w:r>
    </w:p>
    <w:p w14:paraId="765FB2BB" w14:textId="77777777" w:rsidR="002C3B14" w:rsidRDefault="002C3B14" w:rsidP="00935F8A">
      <w:pPr>
        <w:pStyle w:val="BodyText"/>
        <w:numPr>
          <w:ilvl w:val="0"/>
          <w:numId w:val="53"/>
        </w:numPr>
      </w:pPr>
      <w:r>
        <w:t>All embedded expressions in the file are evaluated</w:t>
      </w:r>
    </w:p>
    <w:p w14:paraId="5058B335" w14:textId="77777777" w:rsidR="002C3B14" w:rsidRDefault="002C3B14" w:rsidP="002C3B14">
      <w:pPr>
        <w:pStyle w:val="Heading3"/>
      </w:pPr>
      <w:bookmarkStart w:id="3822" w:name="_Toc399490844"/>
      <w:r>
        <w:t>Parametric:SetValueForRun</w:t>
      </w:r>
      <w:bookmarkEnd w:id="3822"/>
    </w:p>
    <w:p w14:paraId="75DFDB15" w14:textId="77777777" w:rsidR="002C3B14" w:rsidRDefault="002C3B14" w:rsidP="002C3B14">
      <w:pPr>
        <w:pStyle w:val="BodyText"/>
      </w:pPr>
      <w:r>
        <w:t xml:space="preserve">The core parametric object is Parametric:SetValueForRun which sets the parameters value to different values depending on which run is being simulated. </w:t>
      </w:r>
    </w:p>
    <w:p w14:paraId="27E4A4E0" w14:textId="77777777" w:rsidR="002C3B14" w:rsidRDefault="002C3B14" w:rsidP="002C3B14">
      <w:pPr>
        <w:pStyle w:val="BodyText"/>
      </w:pPr>
      <w:r>
        <w:t>For example</w:t>
      </w:r>
    </w:p>
    <w:p w14:paraId="0995DCC0" w14:textId="77777777" w:rsidR="002C3B14" w:rsidRDefault="002C3B14" w:rsidP="00466923">
      <w:pPr>
        <w:pStyle w:val="CodeIDDSamples"/>
      </w:pPr>
      <w:r>
        <w:t>Parametric:SetValueForRun</w:t>
      </w:r>
    </w:p>
    <w:p w14:paraId="55426E24" w14:textId="77777777" w:rsidR="002C3B14" w:rsidRDefault="002C3B14" w:rsidP="00466923">
      <w:pPr>
        <w:pStyle w:val="CodeIDDSamples"/>
      </w:pPr>
      <w:r>
        <w:t xml:space="preserve">  $ConstructionToUse,  !- Parameter Name  </w:t>
      </w:r>
    </w:p>
    <w:p w14:paraId="7088445A" w14:textId="77777777" w:rsidR="002C3B14" w:rsidRDefault="002C3B14" w:rsidP="00466923">
      <w:pPr>
        <w:pStyle w:val="CodeIDDSamples"/>
      </w:pPr>
      <w:r>
        <w:t xml:space="preserve">  TiltUpConcreteWall,  !- </w:t>
      </w:r>
      <w:r w:rsidRPr="005D0C1B">
        <w:t xml:space="preserve">Value for run </w:t>
      </w:r>
      <w:r>
        <w:t>1</w:t>
      </w:r>
    </w:p>
    <w:p w14:paraId="36B31267" w14:textId="77777777" w:rsidR="002C3B14" w:rsidRDefault="002C3B14" w:rsidP="00466923">
      <w:pPr>
        <w:pStyle w:val="CodeIDDSamples"/>
      </w:pPr>
      <w:r>
        <w:t xml:space="preserve">  BlockWall,           !- </w:t>
      </w:r>
      <w:r w:rsidRPr="005D0C1B">
        <w:t xml:space="preserve">Value for run </w:t>
      </w:r>
      <w:r>
        <w:t>2</w:t>
      </w:r>
    </w:p>
    <w:p w14:paraId="0ED5CDDE" w14:textId="77777777" w:rsidR="002C3B14" w:rsidRDefault="002C3B14" w:rsidP="00466923">
      <w:pPr>
        <w:pStyle w:val="CodeIDDSamples"/>
      </w:pPr>
      <w:r>
        <w:t xml:space="preserve">  SteelFrameWall,      !- </w:t>
      </w:r>
      <w:r w:rsidRPr="005D0C1B">
        <w:t xml:space="preserve">Value for run </w:t>
      </w:r>
      <w:r>
        <w:t>3</w:t>
      </w:r>
    </w:p>
    <w:p w14:paraId="3B4765F6" w14:textId="77777777" w:rsidR="002C3B14" w:rsidRDefault="002C3B14" w:rsidP="00466923">
      <w:pPr>
        <w:pStyle w:val="CodeIDDSamples"/>
      </w:pPr>
      <w:r>
        <w:t xml:space="preserve">  WoodFrameWall;       !- </w:t>
      </w:r>
      <w:r w:rsidRPr="005D0C1B">
        <w:t xml:space="preserve">Value for run </w:t>
      </w:r>
      <w:r>
        <w:t>4</w:t>
      </w:r>
    </w:p>
    <w:p w14:paraId="3D1F5D91" w14:textId="77777777" w:rsidR="002C3B14" w:rsidRDefault="002C3B14" w:rsidP="00466923">
      <w:pPr>
        <w:pStyle w:val="CodeIDDSamples"/>
      </w:pPr>
    </w:p>
    <w:p w14:paraId="77555D49" w14:textId="77777777" w:rsidR="002C3B14" w:rsidRDefault="002C3B14" w:rsidP="00466923">
      <w:pPr>
        <w:pStyle w:val="CodeIDDSamples"/>
      </w:pPr>
      <w:r>
        <w:t>Parametric:SetValueForRun</w:t>
      </w:r>
    </w:p>
    <w:p w14:paraId="20E8C304" w14:textId="77777777" w:rsidR="002C3B14" w:rsidRDefault="002C3B14" w:rsidP="00466923">
      <w:pPr>
        <w:pStyle w:val="CodeIDDSamples"/>
      </w:pPr>
      <w:r>
        <w:t xml:space="preserve">  $WallRValue,           !- Parameter Name  </w:t>
      </w:r>
    </w:p>
    <w:p w14:paraId="1C8E2FEB" w14:textId="77777777" w:rsidR="002C3B14" w:rsidRDefault="002C3B14" w:rsidP="00466923">
      <w:pPr>
        <w:pStyle w:val="CodeIDDSamples"/>
      </w:pPr>
      <w:r>
        <w:t xml:space="preserve">  5,                     !- </w:t>
      </w:r>
      <w:r w:rsidRPr="005D0C1B">
        <w:t xml:space="preserve">Value for run </w:t>
      </w:r>
      <w:r>
        <w:t>1</w:t>
      </w:r>
    </w:p>
    <w:p w14:paraId="15D11E72" w14:textId="77777777" w:rsidR="002C3B14" w:rsidRDefault="002C3B14" w:rsidP="00466923">
      <w:pPr>
        <w:pStyle w:val="CodeIDDSamples"/>
      </w:pPr>
      <w:r>
        <w:t xml:space="preserve">  8,                     !- </w:t>
      </w:r>
      <w:r w:rsidRPr="005D0C1B">
        <w:t xml:space="preserve">Value for run </w:t>
      </w:r>
      <w:r>
        <w:t>2</w:t>
      </w:r>
    </w:p>
    <w:p w14:paraId="1289A740" w14:textId="77777777" w:rsidR="002C3B14" w:rsidRDefault="002C3B14" w:rsidP="00466923">
      <w:pPr>
        <w:pStyle w:val="CodeIDDSamples"/>
      </w:pPr>
      <w:r>
        <w:t xml:space="preserve">  11,                    !- </w:t>
      </w:r>
      <w:r w:rsidRPr="005D0C1B">
        <w:t xml:space="preserve">Value for run </w:t>
      </w:r>
      <w:r>
        <w:t>3</w:t>
      </w:r>
    </w:p>
    <w:p w14:paraId="45E1FFB1" w14:textId="77777777" w:rsidR="002C3B14" w:rsidRDefault="002C3B14" w:rsidP="00466923">
      <w:pPr>
        <w:pStyle w:val="CodeIDDSamples"/>
      </w:pPr>
      <w:r>
        <w:t xml:space="preserve">  17;                    !- </w:t>
      </w:r>
      <w:r w:rsidRPr="005D0C1B">
        <w:t xml:space="preserve">Value for run </w:t>
      </w:r>
      <w:r>
        <w:t>4</w:t>
      </w:r>
    </w:p>
    <w:p w14:paraId="0A1B010C" w14:textId="77777777"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14:paraId="4903D15F" w14:textId="77777777" w:rsidR="002C3B14" w:rsidRDefault="002C3B14" w:rsidP="002C3B14">
      <w:pPr>
        <w:pStyle w:val="Heading4"/>
      </w:pPr>
      <w:r>
        <w:t>Field: Parameter Name</w:t>
      </w:r>
    </w:p>
    <w:p w14:paraId="32840334" w14:textId="77777777"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14:paraId="0D7BA5A1" w14:textId="77777777" w:rsidR="002C3B14" w:rsidRDefault="002C3B14" w:rsidP="002C3B14">
      <w:pPr>
        <w:pStyle w:val="Heading4"/>
      </w:pPr>
      <w:r>
        <w:lastRenderedPageBreak/>
        <w:t>Field: Value for run n</w:t>
      </w:r>
    </w:p>
    <w:p w14:paraId="5B8DCCC1" w14:textId="77777777"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14:paraId="69F4FBF3" w14:textId="77777777" w:rsidR="002C3B14" w:rsidRDefault="002C3B14" w:rsidP="002C3B14">
      <w:pPr>
        <w:pStyle w:val="Heading3"/>
      </w:pPr>
      <w:bookmarkStart w:id="3823" w:name="_Toc399490845"/>
      <w:r>
        <w:t>Parametric:Logic</w:t>
      </w:r>
      <w:bookmarkEnd w:id="3823"/>
    </w:p>
    <w:p w14:paraId="7672926F" w14:textId="77777777"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14:paraId="2468A184" w14:textId="77777777"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14:paraId="5D08FBB9" w14:textId="77777777" w:rsidR="002C3B14" w:rsidRDefault="002C3B14" w:rsidP="00466923">
      <w:pPr>
        <w:pStyle w:val="CodeIDDSamples"/>
      </w:pPr>
      <w:r>
        <w:t>Parametric:Logic,</w:t>
      </w:r>
    </w:p>
    <w:p w14:paraId="3CADDFF1" w14:textId="77777777" w:rsidR="002C3B14" w:rsidRDefault="002C3B14" w:rsidP="00466923">
      <w:pPr>
        <w:pStyle w:val="CodeIDDSamples"/>
      </w:pPr>
      <w:r>
        <w:t xml:space="preserve">  Main,                            !- name</w:t>
      </w:r>
    </w:p>
    <w:p w14:paraId="7575046D" w14:textId="77777777" w:rsidR="002C3B14" w:rsidRDefault="002C3B14" w:rsidP="00466923">
      <w:pPr>
        <w:pStyle w:val="CodeIDDSamples"/>
      </w:pPr>
      <w:r>
        <w:t xml:space="preserve">  IF $insDepth &lt; 0.1,              !- parametric logic line 1</w:t>
      </w:r>
    </w:p>
    <w:p w14:paraId="2537CEAC" w14:textId="77777777" w:rsidR="002C3B14" w:rsidRDefault="002C3B14" w:rsidP="00466923">
      <w:pPr>
        <w:pStyle w:val="CodeIDDSamples"/>
      </w:pPr>
      <w:r>
        <w:t xml:space="preserve">     DISABLE “MaterialWallBoard”,  !- parametric logic line 2</w:t>
      </w:r>
    </w:p>
    <w:p w14:paraId="690066BC" w14:textId="77777777" w:rsidR="002C3B14" w:rsidRDefault="002C3B14" w:rsidP="00466923">
      <w:pPr>
        <w:pStyle w:val="CodeIDDSamples"/>
      </w:pPr>
      <w:r>
        <w:t xml:space="preserve">     DISABLE “MaterialExtFinish”,  !- parametric logic line 3</w:t>
      </w:r>
    </w:p>
    <w:p w14:paraId="4F723AB9" w14:textId="77777777" w:rsidR="002C3B14" w:rsidRDefault="002C3B14" w:rsidP="00466923">
      <w:pPr>
        <w:pStyle w:val="CodeIDDSamples"/>
      </w:pPr>
      <w:r>
        <w:t xml:space="preserve">  ENDIF;                           !- parametric logic line 4</w:t>
      </w:r>
    </w:p>
    <w:p w14:paraId="6C43B1C8" w14:textId="77777777" w:rsidR="002C3B14" w:rsidRDefault="002C3B14" w:rsidP="002C3B14">
      <w:pPr>
        <w:pStyle w:val="BodyText"/>
      </w:pPr>
      <w:r>
        <w:t xml:space="preserve">In addition, lines could contain assignment statements in the form of </w:t>
      </w:r>
    </w:p>
    <w:p w14:paraId="7C08390B" w14:textId="77777777" w:rsidR="002C3B14" w:rsidRDefault="002C3B14" w:rsidP="002C3B14">
      <w:pPr>
        <w:pStyle w:val="BodyText"/>
      </w:pPr>
      <w:r>
        <w:t>parameter  = expression such as the second control line in the following example.</w:t>
      </w:r>
    </w:p>
    <w:p w14:paraId="628150B5" w14:textId="77777777" w:rsidR="002C3B14" w:rsidRDefault="002C3B14" w:rsidP="00466923">
      <w:pPr>
        <w:pStyle w:val="CodeIDDSamples"/>
      </w:pPr>
      <w:r>
        <w:t>Parametric:Logic,</w:t>
      </w:r>
    </w:p>
    <w:p w14:paraId="16021762" w14:textId="77777777" w:rsidR="002C3B14" w:rsidRDefault="002C3B14" w:rsidP="00466923">
      <w:pPr>
        <w:pStyle w:val="CodeIDDSamples"/>
      </w:pPr>
      <w:r>
        <w:t xml:space="preserve">  Main,                              !- name</w:t>
      </w:r>
    </w:p>
    <w:p w14:paraId="6947C618" w14:textId="77777777" w:rsidR="002C3B14" w:rsidRDefault="002C3B14" w:rsidP="00466923">
      <w:pPr>
        <w:pStyle w:val="CodeIDDSamples"/>
      </w:pPr>
      <w:r>
        <w:t xml:space="preserve">  PARAMETER $THICKNESS,              !- parametric logic line 1</w:t>
      </w:r>
    </w:p>
    <w:p w14:paraId="0187691B" w14:textId="77777777" w:rsidR="002C3B14" w:rsidRDefault="002C3B14" w:rsidP="00466923">
      <w:pPr>
        <w:pStyle w:val="CodeIDDSamples"/>
      </w:pPr>
      <w:r>
        <w:t xml:space="preserve">  $THICKNESS = 0.01 * $CMDEPTH,      !- parametric logic line 2</w:t>
      </w:r>
    </w:p>
    <w:p w14:paraId="42D7D0E1" w14:textId="77777777" w:rsidR="002C3B14" w:rsidRDefault="002C3B14" w:rsidP="00466923">
      <w:pPr>
        <w:pStyle w:val="CodeIDDSamples"/>
      </w:pPr>
      <w:r>
        <w:t xml:space="preserve">  IF $THICKNESS &gt; 0.5,               !- parametric logic line 3</w:t>
      </w:r>
    </w:p>
    <w:p w14:paraId="6C7517B0" w14:textId="77777777" w:rsidR="002C3B14" w:rsidRDefault="002C3B14" w:rsidP="00466923">
      <w:pPr>
        <w:pStyle w:val="CodeIDDSamples"/>
      </w:pPr>
      <w:r>
        <w:t xml:space="preserve">     DISABLE “MaterialWallBoard”,    !- parametric logic line 4</w:t>
      </w:r>
    </w:p>
    <w:p w14:paraId="631A98F8" w14:textId="77777777" w:rsidR="002C3B14" w:rsidRDefault="002C3B14" w:rsidP="00466923">
      <w:pPr>
        <w:pStyle w:val="CodeIDDSamples"/>
      </w:pPr>
      <w:r>
        <w:t xml:space="preserve">     DISABLE “MaterialExtFinish”,    !- parametric logic line 5</w:t>
      </w:r>
    </w:p>
    <w:p w14:paraId="0E6B60CD" w14:textId="77777777" w:rsidR="002C3B14" w:rsidRDefault="002C3B14" w:rsidP="00466923">
      <w:pPr>
        <w:pStyle w:val="CodeIDDSamples"/>
      </w:pPr>
      <w:r>
        <w:t xml:space="preserve">  ENDIF;                             !- parametric logic line 6</w:t>
      </w:r>
    </w:p>
    <w:p w14:paraId="486D51DE" w14:textId="77777777"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14:paraId="24EA90BC" w14:textId="77777777"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14:paraId="55BF4307" w14:textId="77777777" w:rsidR="002C3B14" w:rsidRDefault="002C3B14" w:rsidP="002C3B14">
      <w:pPr>
        <w:pStyle w:val="BodyText"/>
      </w:pPr>
      <w:r>
        <w:t xml:space="preserve">The DISABLE and ENABLE commands can have one or two arguments. If a second argument is present it is the kind of object. </w:t>
      </w:r>
    </w:p>
    <w:p w14:paraId="257B4F5E" w14:textId="77777777" w:rsidR="002C3B14" w:rsidRDefault="002C3B14" w:rsidP="00466923">
      <w:pPr>
        <w:pStyle w:val="CodeIDDSamples"/>
      </w:pPr>
      <w:r>
        <w:t>DISABLE “MaterialWallBoard” “Material”,    !- parametric control line 4</w:t>
      </w:r>
    </w:p>
    <w:p w14:paraId="06A08B3D" w14:textId="77777777" w:rsidR="002C3B14" w:rsidRDefault="002C3B14" w:rsidP="002C3B14">
      <w:pPr>
        <w:pStyle w:val="BodyText"/>
      </w:pPr>
      <w:r>
        <w:t>The following sections describe each type of statement in more detail.</w:t>
      </w:r>
    </w:p>
    <w:p w14:paraId="580A5E94" w14:textId="77777777" w:rsidR="002C3B14" w:rsidRDefault="002C3B14" w:rsidP="002C3B14">
      <w:pPr>
        <w:pStyle w:val="Heading4"/>
      </w:pPr>
      <w:r>
        <w:t>IF ENDIF Block</w:t>
      </w:r>
    </w:p>
    <w:p w14:paraId="20DB2F2E" w14:textId="77777777" w:rsidR="002C3B14" w:rsidRDefault="002C3B14" w:rsidP="002C3B14">
      <w:pPr>
        <w:pStyle w:val="BodyText"/>
      </w:pPr>
      <w:r>
        <w:t xml:space="preserve">As previously shown, the simplest IF block is in the form of </w:t>
      </w:r>
    </w:p>
    <w:p w14:paraId="13ADC245" w14:textId="77777777" w:rsidR="002C3B14" w:rsidRDefault="002C3B14" w:rsidP="002C3B14">
      <w:pPr>
        <w:pStyle w:val="BodyText"/>
      </w:pPr>
      <w:r>
        <w:t>IF &lt;conditional-expression&gt;</w:t>
      </w:r>
    </w:p>
    <w:p w14:paraId="0C027A48" w14:textId="77777777" w:rsidR="002C3B14" w:rsidRDefault="002C3B14" w:rsidP="002C3B14">
      <w:pPr>
        <w:pStyle w:val="BodyText"/>
      </w:pPr>
      <w:r>
        <w:t xml:space="preserve">  &lt;true-block-of-statements&gt;</w:t>
      </w:r>
    </w:p>
    <w:p w14:paraId="5619CBE2" w14:textId="77777777" w:rsidR="002C3B14" w:rsidRDefault="002C3B14" w:rsidP="002C3B14">
      <w:pPr>
        <w:pStyle w:val="BodyText"/>
      </w:pPr>
      <w:r>
        <w:t xml:space="preserve">ENDIF </w:t>
      </w:r>
    </w:p>
    <w:p w14:paraId="36AF91FE" w14:textId="77777777" w:rsidR="002C3B14" w:rsidRDefault="002C3B14" w:rsidP="002C3B14">
      <w:pPr>
        <w:pStyle w:val="BodyText"/>
      </w:pPr>
      <w:r>
        <w:t>The &lt;conditional-expression&gt; usually contains a logical comparison operator such as:</w:t>
      </w:r>
    </w:p>
    <w:p w14:paraId="08807E8A" w14:textId="77777777" w:rsidR="002C3B14" w:rsidRDefault="002C3B14" w:rsidP="002C3B14">
      <w:pPr>
        <w:pStyle w:val="BodyText"/>
      </w:pPr>
      <w:r>
        <w:t xml:space="preserve">  == equal</w:t>
      </w:r>
    </w:p>
    <w:p w14:paraId="44832FA0" w14:textId="77777777" w:rsidR="002C3B14" w:rsidRDefault="002C3B14" w:rsidP="002C3B14">
      <w:pPr>
        <w:pStyle w:val="BodyText"/>
      </w:pPr>
      <w:r>
        <w:lastRenderedPageBreak/>
        <w:t xml:space="preserve">  &gt; greater than</w:t>
      </w:r>
    </w:p>
    <w:p w14:paraId="77C6EF81" w14:textId="77777777" w:rsidR="002C3B14" w:rsidRDefault="002C3B14" w:rsidP="002C3B14">
      <w:pPr>
        <w:pStyle w:val="BodyText"/>
      </w:pPr>
      <w:r>
        <w:t xml:space="preserve">  &lt; less than</w:t>
      </w:r>
    </w:p>
    <w:p w14:paraId="25DF14A9" w14:textId="77777777" w:rsidR="002C3B14" w:rsidRDefault="002C3B14" w:rsidP="002C3B14">
      <w:pPr>
        <w:pStyle w:val="BodyText"/>
      </w:pPr>
      <w:r>
        <w:t xml:space="preserve">  &lt;= less than or equal to</w:t>
      </w:r>
    </w:p>
    <w:p w14:paraId="7A286757" w14:textId="77777777" w:rsidR="002C3B14" w:rsidRDefault="002C3B14" w:rsidP="002C3B14">
      <w:pPr>
        <w:pStyle w:val="BodyText"/>
      </w:pPr>
      <w:r>
        <w:t xml:space="preserve">  &gt;= greater than or equal to</w:t>
      </w:r>
    </w:p>
    <w:p w14:paraId="7B116D89" w14:textId="77777777" w:rsidR="002C3B14" w:rsidRDefault="002C3B14" w:rsidP="002C3B14">
      <w:pPr>
        <w:pStyle w:val="BodyText"/>
      </w:pPr>
      <w:r>
        <w:t xml:space="preserve">  &lt;&gt; not equal to</w:t>
      </w:r>
    </w:p>
    <w:p w14:paraId="66A42790" w14:textId="77777777"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14:paraId="428EB6D3" w14:textId="77777777" w:rsidR="002C3B14" w:rsidRDefault="002C3B14" w:rsidP="002C3B14">
      <w:pPr>
        <w:pStyle w:val="Heading4"/>
      </w:pPr>
      <w:r>
        <w:t>IF ELSE  ENDIF Block</w:t>
      </w:r>
    </w:p>
    <w:p w14:paraId="78088BA0" w14:textId="77777777" w:rsidR="002C3B14" w:rsidRDefault="002C3B14" w:rsidP="002C3B14">
      <w:pPr>
        <w:pStyle w:val="BodyText"/>
      </w:pPr>
      <w:r>
        <w:t>Another form of the IF block can contain the ELSE statement:</w:t>
      </w:r>
    </w:p>
    <w:p w14:paraId="7AE16432" w14:textId="77777777" w:rsidR="002C3B14" w:rsidRDefault="002C3B14" w:rsidP="002C3B14">
      <w:pPr>
        <w:pStyle w:val="BodyText"/>
      </w:pPr>
      <w:r>
        <w:t>IF &lt;conditional-expression&gt;</w:t>
      </w:r>
    </w:p>
    <w:p w14:paraId="33CDC1BC" w14:textId="77777777" w:rsidR="002C3B14" w:rsidRDefault="002C3B14" w:rsidP="002C3B14">
      <w:pPr>
        <w:pStyle w:val="BodyText"/>
      </w:pPr>
      <w:r>
        <w:t xml:space="preserve">  &lt;true-block-of-statements&gt;</w:t>
      </w:r>
    </w:p>
    <w:p w14:paraId="778E0E9A" w14:textId="77777777" w:rsidR="002C3B14" w:rsidRDefault="002C3B14" w:rsidP="002C3B14">
      <w:pPr>
        <w:pStyle w:val="BodyText"/>
      </w:pPr>
      <w:r>
        <w:t>ELSE</w:t>
      </w:r>
    </w:p>
    <w:p w14:paraId="1FD32AD3" w14:textId="77777777" w:rsidR="002C3B14" w:rsidRDefault="002C3B14" w:rsidP="002C3B14">
      <w:pPr>
        <w:pStyle w:val="BodyText"/>
      </w:pPr>
      <w:r>
        <w:t xml:space="preserve">  &lt;false-block-of-statements&gt;</w:t>
      </w:r>
    </w:p>
    <w:p w14:paraId="031EA451" w14:textId="77777777" w:rsidR="002C3B14" w:rsidRDefault="002C3B14" w:rsidP="002C3B14">
      <w:pPr>
        <w:pStyle w:val="BodyText"/>
      </w:pPr>
      <w:r>
        <w:t xml:space="preserve">ENDIF </w:t>
      </w:r>
    </w:p>
    <w:p w14:paraId="49926BBA" w14:textId="77777777"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14:paraId="113B902C" w14:textId="77777777" w:rsidR="002C3B14" w:rsidRDefault="002C3B14" w:rsidP="002C3B14">
      <w:pPr>
        <w:pStyle w:val="Heading4"/>
      </w:pPr>
      <w:r>
        <w:t>IF ELSEIF ELSE ENDIF Block</w:t>
      </w:r>
    </w:p>
    <w:p w14:paraId="3516AB0C" w14:textId="77777777" w:rsidR="002C3B14" w:rsidRDefault="002C3B14" w:rsidP="002C3B14">
      <w:pPr>
        <w:pStyle w:val="BodyText"/>
      </w:pPr>
      <w:r>
        <w:t>The most complex form of the IF block contains both ELSEIF statement (or statements)  and the ELSE statement:</w:t>
      </w:r>
    </w:p>
    <w:p w14:paraId="41ACB4A4" w14:textId="77777777" w:rsidR="002C3B14" w:rsidRDefault="002C3B14" w:rsidP="002C3B14">
      <w:pPr>
        <w:pStyle w:val="BodyText"/>
      </w:pPr>
      <w:r>
        <w:t>IF &lt;conditional-expression-1&gt;</w:t>
      </w:r>
    </w:p>
    <w:p w14:paraId="199AC3C8" w14:textId="77777777" w:rsidR="002C3B14" w:rsidRDefault="002C3B14" w:rsidP="002C3B14">
      <w:pPr>
        <w:pStyle w:val="BodyText"/>
      </w:pPr>
      <w:r>
        <w:t xml:space="preserve">  &lt;true-block-of-statements-1&gt;</w:t>
      </w:r>
    </w:p>
    <w:p w14:paraId="61559F14" w14:textId="77777777" w:rsidR="002C3B14" w:rsidRDefault="002C3B14" w:rsidP="002C3B14">
      <w:pPr>
        <w:pStyle w:val="BodyText"/>
      </w:pPr>
      <w:r>
        <w:t>ELSEIF &lt;conditional-expression-2&gt;</w:t>
      </w:r>
    </w:p>
    <w:p w14:paraId="2CC4B0C9" w14:textId="77777777" w:rsidR="002C3B14" w:rsidRDefault="002C3B14" w:rsidP="002C3B14">
      <w:pPr>
        <w:pStyle w:val="BodyText"/>
      </w:pPr>
      <w:r>
        <w:t xml:space="preserve">  &lt;true-block-of-statements-2&gt;</w:t>
      </w:r>
    </w:p>
    <w:p w14:paraId="10BEE5CA" w14:textId="77777777" w:rsidR="002C3B14" w:rsidRDefault="002C3B14" w:rsidP="002C3B14">
      <w:pPr>
        <w:pStyle w:val="BodyText"/>
      </w:pPr>
      <w:r>
        <w:t>ELSEIF &lt;conditional-expression-2&gt;</w:t>
      </w:r>
    </w:p>
    <w:p w14:paraId="068236E6" w14:textId="77777777" w:rsidR="002C3B14" w:rsidRDefault="002C3B14" w:rsidP="002C3B14">
      <w:pPr>
        <w:pStyle w:val="BodyText"/>
      </w:pPr>
      <w:r>
        <w:t xml:space="preserve">  &lt;true-block-of-statements-2&gt;</w:t>
      </w:r>
    </w:p>
    <w:p w14:paraId="4C80D817" w14:textId="77777777" w:rsidR="002C3B14" w:rsidRDefault="002C3B14" w:rsidP="002C3B14">
      <w:pPr>
        <w:pStyle w:val="BodyText"/>
      </w:pPr>
      <w:r>
        <w:t>ELSE</w:t>
      </w:r>
    </w:p>
    <w:p w14:paraId="05EECF96" w14:textId="77777777" w:rsidR="002C3B14" w:rsidRDefault="002C3B14" w:rsidP="002C3B14">
      <w:pPr>
        <w:pStyle w:val="BodyText"/>
      </w:pPr>
      <w:r>
        <w:t xml:space="preserve">  &lt;false-block-of-statements&gt;</w:t>
      </w:r>
    </w:p>
    <w:p w14:paraId="359E702E" w14:textId="77777777" w:rsidR="002C3B14" w:rsidRDefault="002C3B14" w:rsidP="002C3B14">
      <w:pPr>
        <w:pStyle w:val="BodyText"/>
      </w:pPr>
      <w:r>
        <w:t xml:space="preserve">ENDIF </w:t>
      </w:r>
    </w:p>
    <w:p w14:paraId="1A426184" w14:textId="77777777"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14:paraId="7FA3BF65" w14:textId="77777777" w:rsidR="002C3B14" w:rsidRDefault="002C3B14" w:rsidP="002C3B14">
      <w:pPr>
        <w:pStyle w:val="Heading4"/>
      </w:pPr>
      <w:r>
        <w:t>SELECT CASE DEFAULT ENDSELECT Block</w:t>
      </w:r>
    </w:p>
    <w:p w14:paraId="47F2799B" w14:textId="77777777" w:rsidR="002C3B14" w:rsidRDefault="002C3B14" w:rsidP="002C3B14">
      <w:pPr>
        <w:pStyle w:val="BodyText"/>
      </w:pPr>
      <w:r>
        <w:t>The SELECT block is related to the IF block but is for the specific case of trying to match a variable with several specific values. The form of the SELECT block is:</w:t>
      </w:r>
    </w:p>
    <w:p w14:paraId="3C300926" w14:textId="77777777" w:rsidR="002C3B14" w:rsidRDefault="002C3B14" w:rsidP="002C3B14">
      <w:pPr>
        <w:pStyle w:val="BodyText"/>
      </w:pPr>
      <w:r>
        <w:t>SELECT &lt;expression&gt;</w:t>
      </w:r>
    </w:p>
    <w:p w14:paraId="19DBC87B" w14:textId="77777777" w:rsidR="002C3B14" w:rsidRDefault="002C3B14" w:rsidP="002C3B14">
      <w:pPr>
        <w:pStyle w:val="BodyText"/>
      </w:pPr>
      <w:r>
        <w:lastRenderedPageBreak/>
        <w:t>CASE &lt;constant-1&gt;</w:t>
      </w:r>
    </w:p>
    <w:p w14:paraId="1FA6C9B6" w14:textId="77777777" w:rsidR="002C3B14" w:rsidRDefault="002C3B14" w:rsidP="002C3B14">
      <w:pPr>
        <w:pStyle w:val="BodyText"/>
      </w:pPr>
      <w:r>
        <w:t xml:space="preserve">  &lt;case-block-of-statements-1&gt;</w:t>
      </w:r>
    </w:p>
    <w:p w14:paraId="5C951957" w14:textId="77777777" w:rsidR="002C3B14" w:rsidRDefault="002C3B14" w:rsidP="002C3B14">
      <w:pPr>
        <w:pStyle w:val="BodyText"/>
      </w:pPr>
      <w:r>
        <w:t>CASE &lt;constant-2&gt;</w:t>
      </w:r>
    </w:p>
    <w:p w14:paraId="5EFA10B8" w14:textId="77777777" w:rsidR="002C3B14" w:rsidRDefault="002C3B14" w:rsidP="002C3B14">
      <w:pPr>
        <w:pStyle w:val="BodyText"/>
      </w:pPr>
      <w:r>
        <w:t xml:space="preserve">  &lt;case-block-of-statements-2&gt;</w:t>
      </w:r>
    </w:p>
    <w:p w14:paraId="3A60552F" w14:textId="77777777" w:rsidR="002C3B14" w:rsidRDefault="002C3B14" w:rsidP="002C3B14">
      <w:pPr>
        <w:pStyle w:val="BodyText"/>
      </w:pPr>
      <w:r>
        <w:t>CASE &lt;constant-3&gt;</w:t>
      </w:r>
    </w:p>
    <w:p w14:paraId="1CB0CCF5" w14:textId="77777777" w:rsidR="002C3B14" w:rsidRDefault="002C3B14" w:rsidP="002C3B14">
      <w:pPr>
        <w:pStyle w:val="BodyText"/>
      </w:pPr>
      <w:r>
        <w:t xml:space="preserve">  &lt;case-block-of-statements-3&gt;</w:t>
      </w:r>
    </w:p>
    <w:p w14:paraId="45B3A786" w14:textId="77777777" w:rsidR="002C3B14" w:rsidRDefault="002C3B14" w:rsidP="002C3B14">
      <w:pPr>
        <w:pStyle w:val="BodyText"/>
      </w:pPr>
      <w:r>
        <w:t>DEFAULT</w:t>
      </w:r>
    </w:p>
    <w:p w14:paraId="182E9553" w14:textId="77777777" w:rsidR="002C3B14" w:rsidRDefault="002C3B14" w:rsidP="002C3B14">
      <w:pPr>
        <w:pStyle w:val="BodyText"/>
      </w:pPr>
      <w:r>
        <w:t xml:space="preserve">  &lt;default-block-of-statements&gt;</w:t>
      </w:r>
    </w:p>
    <w:p w14:paraId="4E235C3B" w14:textId="77777777" w:rsidR="002C3B14" w:rsidRDefault="002C3B14" w:rsidP="002C3B14">
      <w:pPr>
        <w:pStyle w:val="BodyText"/>
      </w:pPr>
      <w:r>
        <w:t>ENDSELECT</w:t>
      </w:r>
    </w:p>
    <w:p w14:paraId="3D961D6C" w14:textId="77777777"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14:paraId="42F397D8" w14:textId="77777777" w:rsidR="002C3B14" w:rsidRDefault="002C3B14" w:rsidP="00466923">
      <w:pPr>
        <w:pStyle w:val="CodeIDDSamples"/>
      </w:pPr>
      <w:r>
        <w:t>Parametric:SetValueForRun,</w:t>
      </w:r>
    </w:p>
    <w:p w14:paraId="16150A9E" w14:textId="77777777" w:rsidR="002C3B14" w:rsidRDefault="002C3B14" w:rsidP="00466923">
      <w:pPr>
        <w:pStyle w:val="CodeIDDSamples"/>
      </w:pPr>
      <w:r>
        <w:t xml:space="preserve">  $EndMonth,</w:t>
      </w:r>
    </w:p>
    <w:p w14:paraId="40451E60" w14:textId="77777777" w:rsidR="002C3B14" w:rsidRDefault="002C3B14" w:rsidP="00466923">
      <w:pPr>
        <w:pStyle w:val="CodeIDDSamples"/>
      </w:pPr>
      <w:r>
        <w:t xml:space="preserve">  2;</w:t>
      </w:r>
    </w:p>
    <w:p w14:paraId="36AB0D96" w14:textId="77777777" w:rsidR="002C3B14" w:rsidRDefault="002C3B14" w:rsidP="00466923">
      <w:pPr>
        <w:pStyle w:val="CodeIDDSamples"/>
      </w:pPr>
    </w:p>
    <w:p w14:paraId="5B34FC9F" w14:textId="77777777" w:rsidR="002C3B14" w:rsidRDefault="002C3B14" w:rsidP="00466923">
      <w:pPr>
        <w:pStyle w:val="CodeIDDSamples"/>
      </w:pPr>
      <w:r>
        <w:t>Parametric:Logic,</w:t>
      </w:r>
    </w:p>
    <w:p w14:paraId="1ACC4465" w14:textId="77777777" w:rsidR="002C3B14" w:rsidRDefault="002C3B14" w:rsidP="00466923">
      <w:pPr>
        <w:pStyle w:val="CodeIDDSamples"/>
      </w:pPr>
      <w:r>
        <w:t xml:space="preserve">  Main2,</w:t>
      </w:r>
    </w:p>
    <w:p w14:paraId="296887FF" w14:textId="77777777" w:rsidR="002C3B14" w:rsidRDefault="002C3B14" w:rsidP="00466923">
      <w:pPr>
        <w:pStyle w:val="CodeIDDSamples"/>
      </w:pPr>
      <w:r>
        <w:t xml:space="preserve">  PARAMETER $EndDay,</w:t>
      </w:r>
    </w:p>
    <w:p w14:paraId="2A36090C" w14:textId="77777777" w:rsidR="002C3B14" w:rsidRDefault="002C3B14" w:rsidP="00466923">
      <w:pPr>
        <w:pStyle w:val="CodeIDDSamples"/>
      </w:pPr>
      <w:r>
        <w:t xml:space="preserve">  SELECT $EndMonth,</w:t>
      </w:r>
    </w:p>
    <w:p w14:paraId="7605C8CE" w14:textId="77777777" w:rsidR="002C3B14" w:rsidRDefault="002C3B14" w:rsidP="00466923">
      <w:pPr>
        <w:pStyle w:val="CodeIDDSamples"/>
      </w:pPr>
      <w:r>
        <w:t xml:space="preserve">   CASE 1,</w:t>
      </w:r>
    </w:p>
    <w:p w14:paraId="56F5708F" w14:textId="77777777" w:rsidR="002C3B14" w:rsidRDefault="002C3B14" w:rsidP="00466923">
      <w:pPr>
        <w:pStyle w:val="CodeIDDSamples"/>
      </w:pPr>
      <w:r>
        <w:t xml:space="preserve">    $EndDay = 31,</w:t>
      </w:r>
    </w:p>
    <w:p w14:paraId="20EC032E" w14:textId="77777777" w:rsidR="002C3B14" w:rsidRDefault="002C3B14" w:rsidP="00466923">
      <w:pPr>
        <w:pStyle w:val="CodeIDDSamples"/>
      </w:pPr>
      <w:r>
        <w:t xml:space="preserve">   CASE 2,</w:t>
      </w:r>
    </w:p>
    <w:p w14:paraId="1942BE66" w14:textId="77777777" w:rsidR="002C3B14" w:rsidRDefault="002C3B14" w:rsidP="00466923">
      <w:pPr>
        <w:pStyle w:val="CodeIDDSamples"/>
      </w:pPr>
      <w:r>
        <w:t xml:space="preserve">    $EndDay = 28,</w:t>
      </w:r>
    </w:p>
    <w:p w14:paraId="308F1BDC" w14:textId="77777777" w:rsidR="002C3B14" w:rsidRDefault="002C3B14" w:rsidP="00466923">
      <w:pPr>
        <w:pStyle w:val="CodeIDDSamples"/>
      </w:pPr>
      <w:r>
        <w:t xml:space="preserve">   CASE 3,</w:t>
      </w:r>
    </w:p>
    <w:p w14:paraId="7D2C815D" w14:textId="77777777" w:rsidR="002C3B14" w:rsidRDefault="002C3B14" w:rsidP="00466923">
      <w:pPr>
        <w:pStyle w:val="CodeIDDSamples"/>
      </w:pPr>
      <w:r>
        <w:t xml:space="preserve">    $EndDay = 31,</w:t>
      </w:r>
    </w:p>
    <w:p w14:paraId="2F6BC0B3" w14:textId="77777777" w:rsidR="002C3B14" w:rsidRDefault="002C3B14" w:rsidP="00466923">
      <w:pPr>
        <w:pStyle w:val="CodeIDDSamples"/>
      </w:pPr>
      <w:r>
        <w:t xml:space="preserve">   CASE 4,</w:t>
      </w:r>
    </w:p>
    <w:p w14:paraId="53CC6CDE" w14:textId="77777777" w:rsidR="002C3B14" w:rsidRDefault="002C3B14" w:rsidP="00466923">
      <w:pPr>
        <w:pStyle w:val="CodeIDDSamples"/>
      </w:pPr>
      <w:r>
        <w:t xml:space="preserve">    $EndDay = 30,</w:t>
      </w:r>
    </w:p>
    <w:p w14:paraId="64795252" w14:textId="77777777" w:rsidR="002C3B14" w:rsidRDefault="002C3B14" w:rsidP="00466923">
      <w:pPr>
        <w:pStyle w:val="CodeIDDSamples"/>
      </w:pPr>
      <w:r>
        <w:t xml:space="preserve">   CASE 5,</w:t>
      </w:r>
    </w:p>
    <w:p w14:paraId="1D57ED2E" w14:textId="77777777" w:rsidR="002C3B14" w:rsidRDefault="002C3B14" w:rsidP="00466923">
      <w:pPr>
        <w:pStyle w:val="CodeIDDSamples"/>
      </w:pPr>
      <w:r>
        <w:t xml:space="preserve">    $EndDay = 31,</w:t>
      </w:r>
    </w:p>
    <w:p w14:paraId="5132CBEF" w14:textId="77777777" w:rsidR="002C3B14" w:rsidRDefault="002C3B14" w:rsidP="00466923">
      <w:pPr>
        <w:pStyle w:val="CodeIDDSamples"/>
      </w:pPr>
      <w:r>
        <w:t xml:space="preserve">   CASE 6,</w:t>
      </w:r>
    </w:p>
    <w:p w14:paraId="24C681F1" w14:textId="77777777" w:rsidR="002C3B14" w:rsidRDefault="002C3B14" w:rsidP="00466923">
      <w:pPr>
        <w:pStyle w:val="CodeIDDSamples"/>
      </w:pPr>
      <w:r>
        <w:t xml:space="preserve">    $EndDay = 30,</w:t>
      </w:r>
    </w:p>
    <w:p w14:paraId="6E73C687" w14:textId="77777777" w:rsidR="002C3B14" w:rsidRDefault="002C3B14" w:rsidP="00466923">
      <w:pPr>
        <w:pStyle w:val="CodeIDDSamples"/>
      </w:pPr>
      <w:r>
        <w:t xml:space="preserve">   CASE 7,</w:t>
      </w:r>
    </w:p>
    <w:p w14:paraId="6A9409EC" w14:textId="77777777" w:rsidR="002C3B14" w:rsidRDefault="002C3B14" w:rsidP="00466923">
      <w:pPr>
        <w:pStyle w:val="CodeIDDSamples"/>
      </w:pPr>
      <w:r>
        <w:t xml:space="preserve">    $EndDay = 31,</w:t>
      </w:r>
    </w:p>
    <w:p w14:paraId="4C4D9DB1" w14:textId="77777777" w:rsidR="002C3B14" w:rsidRDefault="002C3B14" w:rsidP="00466923">
      <w:pPr>
        <w:pStyle w:val="CodeIDDSamples"/>
      </w:pPr>
      <w:r>
        <w:t xml:space="preserve">   CASE 8,</w:t>
      </w:r>
    </w:p>
    <w:p w14:paraId="58A76BE9" w14:textId="77777777" w:rsidR="002C3B14" w:rsidRDefault="002C3B14" w:rsidP="00466923">
      <w:pPr>
        <w:pStyle w:val="CodeIDDSamples"/>
      </w:pPr>
      <w:r>
        <w:t xml:space="preserve">    $EndDay = 31,</w:t>
      </w:r>
    </w:p>
    <w:p w14:paraId="29E3B6F7" w14:textId="77777777" w:rsidR="002C3B14" w:rsidRDefault="002C3B14" w:rsidP="00466923">
      <w:pPr>
        <w:pStyle w:val="CodeIDDSamples"/>
      </w:pPr>
      <w:r>
        <w:t xml:space="preserve">   CASE 9,</w:t>
      </w:r>
    </w:p>
    <w:p w14:paraId="1FEEFC19" w14:textId="77777777" w:rsidR="002C3B14" w:rsidRDefault="002C3B14" w:rsidP="00466923">
      <w:pPr>
        <w:pStyle w:val="CodeIDDSamples"/>
      </w:pPr>
      <w:r>
        <w:t xml:space="preserve">    $EndDay = 30,</w:t>
      </w:r>
    </w:p>
    <w:p w14:paraId="2E4A00CF" w14:textId="77777777" w:rsidR="002C3B14" w:rsidRDefault="002C3B14" w:rsidP="00466923">
      <w:pPr>
        <w:pStyle w:val="CodeIDDSamples"/>
      </w:pPr>
      <w:r>
        <w:t xml:space="preserve">   CASE 10,</w:t>
      </w:r>
    </w:p>
    <w:p w14:paraId="680DC1BD" w14:textId="77777777" w:rsidR="002C3B14" w:rsidRDefault="002C3B14" w:rsidP="00466923">
      <w:pPr>
        <w:pStyle w:val="CodeIDDSamples"/>
      </w:pPr>
      <w:r>
        <w:t xml:space="preserve">    $EndDay = 31,</w:t>
      </w:r>
    </w:p>
    <w:p w14:paraId="72CE66DE" w14:textId="77777777" w:rsidR="002C3B14" w:rsidRDefault="002C3B14" w:rsidP="00466923">
      <w:pPr>
        <w:pStyle w:val="CodeIDDSamples"/>
      </w:pPr>
      <w:r>
        <w:t xml:space="preserve">   CASE 11,</w:t>
      </w:r>
    </w:p>
    <w:p w14:paraId="734D5279" w14:textId="77777777" w:rsidR="002C3B14" w:rsidRDefault="002C3B14" w:rsidP="00466923">
      <w:pPr>
        <w:pStyle w:val="CodeIDDSamples"/>
      </w:pPr>
      <w:r>
        <w:t xml:space="preserve">    $EndDay = 30,</w:t>
      </w:r>
    </w:p>
    <w:p w14:paraId="7861E7A9" w14:textId="77777777" w:rsidR="002C3B14" w:rsidRDefault="002C3B14" w:rsidP="00466923">
      <w:pPr>
        <w:pStyle w:val="CodeIDDSamples"/>
      </w:pPr>
      <w:r>
        <w:t xml:space="preserve">   CASE 12,</w:t>
      </w:r>
    </w:p>
    <w:p w14:paraId="5F013A66" w14:textId="77777777" w:rsidR="002C3B14" w:rsidRDefault="002C3B14" w:rsidP="00466923">
      <w:pPr>
        <w:pStyle w:val="CodeIDDSamples"/>
      </w:pPr>
      <w:r>
        <w:t xml:space="preserve">    $EndDay = 31,</w:t>
      </w:r>
    </w:p>
    <w:p w14:paraId="4D2A4C92" w14:textId="77777777" w:rsidR="002C3B14" w:rsidRDefault="002C3B14" w:rsidP="00466923">
      <w:pPr>
        <w:pStyle w:val="CodeIDDSamples"/>
      </w:pPr>
      <w:r>
        <w:t xml:space="preserve">   DEFAULT,</w:t>
      </w:r>
    </w:p>
    <w:p w14:paraId="6AC85DFE" w14:textId="77777777" w:rsidR="002C3B14" w:rsidRDefault="002C3B14" w:rsidP="00466923">
      <w:pPr>
        <w:pStyle w:val="CodeIDDSamples"/>
      </w:pPr>
      <w:r>
        <w:t xml:space="preserve">    $EndDay = 30,</w:t>
      </w:r>
    </w:p>
    <w:p w14:paraId="23CADB20" w14:textId="77777777" w:rsidR="002C3B14" w:rsidRDefault="002C3B14" w:rsidP="00466923">
      <w:pPr>
        <w:pStyle w:val="CodeIDDSamples"/>
      </w:pPr>
      <w:r>
        <w:t xml:space="preserve">   ENDSELECT;</w:t>
      </w:r>
    </w:p>
    <w:p w14:paraId="38452C39" w14:textId="77777777" w:rsidR="002C3B14" w:rsidRPr="00107B4B" w:rsidRDefault="002C3B14" w:rsidP="002C3B14">
      <w:pPr>
        <w:pStyle w:val="BodyText"/>
      </w:pPr>
      <w:r>
        <w:t>With this example the $EndDay value would be set to 28.</w:t>
      </w:r>
    </w:p>
    <w:p w14:paraId="50BE5921" w14:textId="77777777" w:rsidR="002C3B14" w:rsidRDefault="002C3B14" w:rsidP="002C3B14">
      <w:pPr>
        <w:pStyle w:val="Heading4"/>
      </w:pPr>
      <w:r>
        <w:t>ENABLE DISABLE</w:t>
      </w:r>
    </w:p>
    <w:p w14:paraId="316E1956" w14:textId="77777777" w:rsidR="002C3B14" w:rsidRDefault="002C3B14" w:rsidP="002C3B14">
      <w:pPr>
        <w:pStyle w:val="BodyText"/>
      </w:pPr>
      <w:r>
        <w:t>The ENABLE and DISABLE statements specifically are for removing (and not removing) other objects that appear in the EnergyPlus IDF file. It has two syntaxes:</w:t>
      </w:r>
    </w:p>
    <w:p w14:paraId="67CEC39E" w14:textId="77777777" w:rsidR="002C3B14" w:rsidRDefault="002C3B14" w:rsidP="002C3B14">
      <w:pPr>
        <w:pStyle w:val="BodyText"/>
      </w:pPr>
      <w:r>
        <w:t>DISABLE &lt;objectname&gt;</w:t>
      </w:r>
    </w:p>
    <w:p w14:paraId="02337A44" w14:textId="77777777" w:rsidR="002C3B14" w:rsidRDefault="002C3B14" w:rsidP="002C3B14">
      <w:pPr>
        <w:pStyle w:val="BodyText"/>
      </w:pPr>
      <w:r>
        <w:t>and</w:t>
      </w:r>
    </w:p>
    <w:p w14:paraId="0BE62B78" w14:textId="77777777" w:rsidR="002C3B14" w:rsidRDefault="002C3B14" w:rsidP="002C3B14">
      <w:pPr>
        <w:pStyle w:val="BodyText"/>
      </w:pPr>
      <w:r>
        <w:lastRenderedPageBreak/>
        <w:t>DISABLE &lt;objectname&gt;, &lt;kind-of-object&gt;</w:t>
      </w:r>
    </w:p>
    <w:p w14:paraId="181E46E2" w14:textId="77777777"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14:paraId="5C91FD9E" w14:textId="77777777" w:rsidR="002C3B14" w:rsidRDefault="002C3B14" w:rsidP="002C3B14">
      <w:pPr>
        <w:pStyle w:val="BodyText"/>
      </w:pPr>
      <w:r>
        <w:t>DISABLE &lt;objectname&gt;</w:t>
      </w:r>
    </w:p>
    <w:p w14:paraId="67BB89D3" w14:textId="77777777" w:rsidR="002C3B14" w:rsidRDefault="002C3B14" w:rsidP="002C3B14">
      <w:pPr>
        <w:pStyle w:val="BodyText"/>
      </w:pPr>
      <w:r>
        <w:t>and</w:t>
      </w:r>
    </w:p>
    <w:p w14:paraId="20A349B5" w14:textId="77777777" w:rsidR="002C3B14" w:rsidRDefault="002C3B14" w:rsidP="002C3B14">
      <w:pPr>
        <w:pStyle w:val="BodyText"/>
      </w:pPr>
      <w:r>
        <w:t>DISABLE &lt;objectname&gt;, &lt;kind-of-object&gt;</w:t>
      </w:r>
    </w:p>
    <w:p w14:paraId="334F675E" w14:textId="77777777" w:rsidR="002C3B14" w:rsidRDefault="002C3B14" w:rsidP="002C3B14">
      <w:pPr>
        <w:pStyle w:val="BodyText"/>
      </w:pPr>
    </w:p>
    <w:p w14:paraId="083D46FC" w14:textId="77777777" w:rsidR="002C3B14" w:rsidRDefault="002C3B14" w:rsidP="00466923">
      <w:pPr>
        <w:pStyle w:val="CodeIDDSamples"/>
      </w:pPr>
      <w:r>
        <w:t xml:space="preserve">  Parametric:Logic,</w:t>
      </w:r>
    </w:p>
    <w:p w14:paraId="31D8F01D" w14:textId="77777777" w:rsidR="002C3B14" w:rsidRDefault="002C3B14" w:rsidP="00466923">
      <w:pPr>
        <w:pStyle w:val="CodeIDDSamples"/>
      </w:pPr>
      <w:r>
        <w:t xml:space="preserve">    Main,</w:t>
      </w:r>
    </w:p>
    <w:p w14:paraId="6A8055B6" w14:textId="77777777" w:rsidR="002C3B14" w:rsidRDefault="002C3B14" w:rsidP="00466923">
      <w:pPr>
        <w:pStyle w:val="CodeIDDSamples"/>
      </w:pPr>
      <w:r>
        <w:t xml:space="preserve">    DISABLE  "SOUTH WALL OVERHANG";</w:t>
      </w:r>
    </w:p>
    <w:p w14:paraId="58650467" w14:textId="77777777" w:rsidR="002C3B14" w:rsidRDefault="002C3B14" w:rsidP="00466923">
      <w:pPr>
        <w:pStyle w:val="CodeIDDSamples"/>
      </w:pPr>
    </w:p>
    <w:p w14:paraId="3666C2BA" w14:textId="77777777" w:rsidR="002C3B14" w:rsidRDefault="002C3B14" w:rsidP="00466923">
      <w:pPr>
        <w:pStyle w:val="CodeIDDSamples"/>
      </w:pPr>
      <w:r>
        <w:t xml:space="preserve">  Shading:Zone:Detailed,</w:t>
      </w:r>
    </w:p>
    <w:p w14:paraId="1F493536" w14:textId="77777777" w:rsidR="002C3B14" w:rsidRDefault="002C3B14" w:rsidP="00466923">
      <w:pPr>
        <w:pStyle w:val="CodeIDDSamples"/>
      </w:pPr>
      <w:r>
        <w:t xml:space="preserve">    SOUTH WALL OVERHANG,     !- Name</w:t>
      </w:r>
    </w:p>
    <w:p w14:paraId="568B11B6" w14:textId="77777777" w:rsidR="002C3B14" w:rsidRDefault="002C3B14" w:rsidP="00466923">
      <w:pPr>
        <w:pStyle w:val="CodeIDDSamples"/>
      </w:pPr>
      <w:r>
        <w:t xml:space="preserve">    ZONE SURFACE SOUTH,      !- Base Surface Name</w:t>
      </w:r>
    </w:p>
    <w:p w14:paraId="30335CB1" w14:textId="77777777" w:rsidR="002C3B14" w:rsidRDefault="002C3B14" w:rsidP="00466923">
      <w:pPr>
        <w:pStyle w:val="CodeIDDSamples"/>
      </w:pPr>
      <w:r>
        <w:t xml:space="preserve">    SCH 2,                   !- Transmittance Schedule Name</w:t>
      </w:r>
    </w:p>
    <w:p w14:paraId="3D77C985" w14:textId="77777777" w:rsidR="002C3B14" w:rsidRDefault="002C3B14" w:rsidP="00466923">
      <w:pPr>
        <w:pStyle w:val="CodeIDDSamples"/>
      </w:pPr>
      <w:r>
        <w:t xml:space="preserve">    4,                       !- Number of Vertices</w:t>
      </w:r>
    </w:p>
    <w:p w14:paraId="377AB747" w14:textId="77777777" w:rsidR="002C3B14" w:rsidRPr="004350A5" w:rsidRDefault="002C3B14" w:rsidP="00466923">
      <w:pPr>
        <w:pStyle w:val="CodeIDDSamples"/>
        <w:rPr>
          <w:lang w:val="es-ES"/>
        </w:rPr>
      </w:pPr>
      <w:r>
        <w:t xml:space="preserve">    </w:t>
      </w:r>
      <w:r w:rsidRPr="004350A5">
        <w:rPr>
          <w:lang w:val="es-ES"/>
        </w:rPr>
        <w:t>0.0,-1.0,3.0,  !- X,Y,Z ==&gt; Vertex 1 {m}</w:t>
      </w:r>
    </w:p>
    <w:p w14:paraId="79D5EEF7" w14:textId="77777777" w:rsidR="002C3B14" w:rsidRPr="004350A5" w:rsidRDefault="002C3B14" w:rsidP="00466923">
      <w:pPr>
        <w:pStyle w:val="CodeIDDSamples"/>
        <w:rPr>
          <w:lang w:val="es-ES"/>
        </w:rPr>
      </w:pPr>
      <w:r w:rsidRPr="004350A5">
        <w:rPr>
          <w:lang w:val="es-ES"/>
        </w:rPr>
        <w:t xml:space="preserve">    0.0,0.0,3.0,  !- X,Y,Z ==&gt; Vertex 2 {m}</w:t>
      </w:r>
    </w:p>
    <w:p w14:paraId="1F3D6135" w14:textId="77777777" w:rsidR="002C3B14" w:rsidRPr="004350A5" w:rsidRDefault="002C3B14" w:rsidP="00466923">
      <w:pPr>
        <w:pStyle w:val="CodeIDDSamples"/>
        <w:rPr>
          <w:lang w:val="es-ES"/>
        </w:rPr>
      </w:pPr>
      <w:r w:rsidRPr="004350A5">
        <w:rPr>
          <w:lang w:val="es-ES"/>
        </w:rPr>
        <w:t xml:space="preserve">    4.0,0.0,3.0,  !- X,Y,Z ==&gt; Vertex 3 {m}</w:t>
      </w:r>
    </w:p>
    <w:p w14:paraId="10C70240" w14:textId="77777777" w:rsidR="002C3B14" w:rsidRDefault="002C3B14" w:rsidP="00466923">
      <w:pPr>
        <w:pStyle w:val="CodeIDDSamples"/>
        <w:rPr>
          <w:lang w:val="es-ES"/>
        </w:rPr>
      </w:pPr>
      <w:r w:rsidRPr="004350A5">
        <w:rPr>
          <w:lang w:val="es-ES"/>
        </w:rPr>
        <w:t xml:space="preserve">    4.0,-1.0,3.0;  !- X,Y,Z ==&gt; Vertex 4 {m}</w:t>
      </w:r>
    </w:p>
    <w:p w14:paraId="3DAE1C7A" w14:textId="77777777" w:rsidR="002C3B14" w:rsidRDefault="002C3B14" w:rsidP="002C3B14">
      <w:pPr>
        <w:pStyle w:val="BodyText"/>
      </w:pPr>
      <w:r>
        <w:t>An object that is named with the DISABLE statement would not appear in that simulation run.</w:t>
      </w:r>
    </w:p>
    <w:p w14:paraId="5B875C3F" w14:textId="77777777" w:rsidR="002C3B14" w:rsidRDefault="002C3B14" w:rsidP="002C3B14">
      <w:pPr>
        <w:pStyle w:val="Heading4"/>
      </w:pPr>
      <w:r>
        <w:t>REMARK</w:t>
      </w:r>
    </w:p>
    <w:p w14:paraId="72EAB440" w14:textId="77777777" w:rsidR="002C3B14" w:rsidRDefault="002C3B14" w:rsidP="002C3B14">
      <w:pPr>
        <w:pStyle w:val="BodyText"/>
      </w:pPr>
      <w:r>
        <w:t>The REMARK statement is simply a way to include a comment in the Parametric:Logic fields. The text that follows the REMARK statement is ignored.</w:t>
      </w:r>
    </w:p>
    <w:p w14:paraId="3111F383" w14:textId="77777777" w:rsidR="002C3B14" w:rsidRDefault="002C3B14" w:rsidP="002C3B14">
      <w:pPr>
        <w:pStyle w:val="Heading4"/>
      </w:pPr>
      <w:r>
        <w:t>OBJECT DEFINITION</w:t>
      </w:r>
    </w:p>
    <w:p w14:paraId="18B7B099" w14:textId="77777777" w:rsidR="002C3B14" w:rsidRDefault="002C3B14" w:rsidP="002C3B14">
      <w:pPr>
        <w:pStyle w:val="BodyText"/>
      </w:pPr>
      <w:r>
        <w:t>The definition of the Parametric:Logic object is shown below:</w:t>
      </w:r>
    </w:p>
    <w:p w14:paraId="59FEA669" w14:textId="77777777" w:rsidR="002C3B14" w:rsidRDefault="002C3B14" w:rsidP="002C3B14">
      <w:pPr>
        <w:pStyle w:val="Heading4"/>
      </w:pPr>
      <w:r>
        <w:t>Field: Name</w:t>
      </w:r>
    </w:p>
    <w:p w14:paraId="1942F944" w14:textId="77777777" w:rsidR="002C3B14" w:rsidRDefault="002C3B14" w:rsidP="002C3B14">
      <w:pPr>
        <w:pStyle w:val="BodyText"/>
      </w:pPr>
      <w:r>
        <w:t xml:space="preserve">The name of the Parametric:Logic object. </w:t>
      </w:r>
    </w:p>
    <w:p w14:paraId="3961677E" w14:textId="77777777" w:rsidR="002C3B14" w:rsidRDefault="002C3B14" w:rsidP="002C3B14">
      <w:pPr>
        <w:pStyle w:val="Heading4"/>
      </w:pPr>
      <w:r>
        <w:t>Field: Parametric Logic Line n</w:t>
      </w:r>
    </w:p>
    <w:p w14:paraId="68CC12AE" w14:textId="77777777" w:rsidR="002C3B14" w:rsidRDefault="002C3B14" w:rsidP="002C3B14">
      <w:pPr>
        <w:pStyle w:val="BodyText"/>
      </w:pPr>
      <w:r>
        <w:t>The line that contains one statement in one of the following forms:</w:t>
      </w:r>
    </w:p>
    <w:p w14:paraId="77F5891B" w14:textId="77777777" w:rsidR="002C3B14" w:rsidRDefault="002C3B14" w:rsidP="002C3B14">
      <w:pPr>
        <w:pStyle w:val="BodyText"/>
      </w:pPr>
      <w:r>
        <w:t xml:space="preserve">&lt;parameter&gt; = &lt;expression&gt; </w:t>
      </w:r>
      <w:r>
        <w:tab/>
      </w:r>
    </w:p>
    <w:p w14:paraId="2199C03B" w14:textId="77777777" w:rsidR="002C3B14" w:rsidRDefault="002C3B14" w:rsidP="002C3B14">
      <w:pPr>
        <w:pStyle w:val="BodyText"/>
      </w:pPr>
      <w:r>
        <w:t>PARAMETER &lt;parameter&gt;</w:t>
      </w:r>
      <w:r>
        <w:tab/>
      </w:r>
    </w:p>
    <w:p w14:paraId="22704ECF" w14:textId="77777777" w:rsidR="002C3B14" w:rsidRDefault="002C3B14" w:rsidP="002C3B14">
      <w:pPr>
        <w:pStyle w:val="BodyText"/>
      </w:pPr>
      <w:r>
        <w:t>IF &lt;expression&gt;</w:t>
      </w:r>
    </w:p>
    <w:p w14:paraId="498C1797" w14:textId="77777777" w:rsidR="002C3B14" w:rsidRDefault="002C3B14" w:rsidP="002C3B14">
      <w:pPr>
        <w:pStyle w:val="BodyText"/>
      </w:pPr>
      <w:r>
        <w:t>ELSEIF &lt;expression&gt;</w:t>
      </w:r>
    </w:p>
    <w:p w14:paraId="1E71E522" w14:textId="77777777" w:rsidR="002C3B14" w:rsidRDefault="002C3B14" w:rsidP="002C3B14">
      <w:pPr>
        <w:pStyle w:val="BodyText"/>
      </w:pPr>
      <w:r>
        <w:t>ELSE</w:t>
      </w:r>
    </w:p>
    <w:p w14:paraId="127004B3" w14:textId="77777777" w:rsidR="002C3B14" w:rsidRDefault="002C3B14" w:rsidP="002C3B14">
      <w:pPr>
        <w:pStyle w:val="BodyText"/>
      </w:pPr>
      <w:r>
        <w:t>ENDIF</w:t>
      </w:r>
    </w:p>
    <w:p w14:paraId="6E70F51B" w14:textId="77777777" w:rsidR="002C3B14" w:rsidRDefault="002C3B14" w:rsidP="002C3B14">
      <w:pPr>
        <w:pStyle w:val="BodyText"/>
      </w:pPr>
      <w:r>
        <w:t>SELECT &lt;expression&gt;</w:t>
      </w:r>
    </w:p>
    <w:p w14:paraId="7E7801D8" w14:textId="77777777" w:rsidR="002C3B14" w:rsidRDefault="002C3B14" w:rsidP="002C3B14">
      <w:pPr>
        <w:pStyle w:val="BodyText"/>
      </w:pPr>
      <w:r>
        <w:t>CASE &lt;constant&gt;</w:t>
      </w:r>
    </w:p>
    <w:p w14:paraId="5CEBB12E" w14:textId="77777777" w:rsidR="002C3B14" w:rsidRDefault="002C3B14" w:rsidP="002C3B14">
      <w:pPr>
        <w:pStyle w:val="BodyText"/>
      </w:pPr>
      <w:r>
        <w:t>DEFAULT</w:t>
      </w:r>
    </w:p>
    <w:p w14:paraId="58F91956" w14:textId="77777777" w:rsidR="002C3B14" w:rsidRDefault="002C3B14" w:rsidP="002C3B14">
      <w:pPr>
        <w:pStyle w:val="BodyText"/>
      </w:pPr>
      <w:r>
        <w:t>ENDSELECT</w:t>
      </w:r>
    </w:p>
    <w:p w14:paraId="674DDA19" w14:textId="77777777" w:rsidR="002C3B14" w:rsidRDefault="002C3B14" w:rsidP="002C3B14">
      <w:pPr>
        <w:pStyle w:val="BodyText"/>
      </w:pPr>
      <w:r>
        <w:t>ENABLE &lt;constant&gt;</w:t>
      </w:r>
    </w:p>
    <w:p w14:paraId="30B4D377" w14:textId="77777777" w:rsidR="002C3B14" w:rsidRDefault="002C3B14" w:rsidP="002C3B14">
      <w:pPr>
        <w:pStyle w:val="BodyText"/>
      </w:pPr>
      <w:r>
        <w:t>ENABLE &lt;constant&gt; &lt;constant&gt;</w:t>
      </w:r>
    </w:p>
    <w:p w14:paraId="242142AA" w14:textId="77777777" w:rsidR="002C3B14" w:rsidRDefault="002C3B14" w:rsidP="002C3B14">
      <w:pPr>
        <w:pStyle w:val="BodyText"/>
      </w:pPr>
      <w:r>
        <w:t>DISABLE &lt;constant&gt;</w:t>
      </w:r>
    </w:p>
    <w:p w14:paraId="2B0743B5" w14:textId="77777777" w:rsidR="002C3B14" w:rsidRDefault="002C3B14" w:rsidP="002C3B14">
      <w:pPr>
        <w:pStyle w:val="BodyText"/>
      </w:pPr>
      <w:r>
        <w:t>DISABLE &lt;constant&gt; &lt;constant&gt;</w:t>
      </w:r>
    </w:p>
    <w:p w14:paraId="50BD4953" w14:textId="77777777" w:rsidR="002C3B14" w:rsidRDefault="002C3B14" w:rsidP="002C3B14">
      <w:pPr>
        <w:pStyle w:val="BodyText"/>
      </w:pPr>
      <w:r>
        <w:lastRenderedPageBreak/>
        <w:t>REMARK &lt;text to ignore&gt;</w:t>
      </w:r>
    </w:p>
    <w:p w14:paraId="08B2D570" w14:textId="77777777" w:rsidR="002C3B14" w:rsidRDefault="002C3B14" w:rsidP="002C3B14">
      <w:pPr>
        <w:pStyle w:val="Heading3"/>
      </w:pPr>
      <w:bookmarkStart w:id="3824" w:name="_Toc399490846"/>
      <w:r>
        <w:t>Parametric:RunControl</w:t>
      </w:r>
      <w:bookmarkEnd w:id="3824"/>
    </w:p>
    <w:p w14:paraId="4FB2ECD3" w14:textId="77777777"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14:paraId="1E342AE7" w14:textId="77777777" w:rsidR="002C3B14" w:rsidRDefault="002C3B14" w:rsidP="002C3B14">
      <w:pPr>
        <w:pStyle w:val="Heading4"/>
      </w:pPr>
      <w:r>
        <w:t>Field: Name</w:t>
      </w:r>
    </w:p>
    <w:p w14:paraId="525EA800" w14:textId="77777777" w:rsidR="002C3B14" w:rsidRDefault="002C3B14" w:rsidP="002C3B14">
      <w:pPr>
        <w:pStyle w:val="BodyText"/>
      </w:pPr>
      <w:r>
        <w:t xml:space="preserve">The name of the optional Parametric:RunControl object. </w:t>
      </w:r>
    </w:p>
    <w:p w14:paraId="145FD7CD" w14:textId="77777777" w:rsidR="002C3B14" w:rsidRDefault="002C3B14" w:rsidP="002C3B14">
      <w:pPr>
        <w:pStyle w:val="Heading4"/>
      </w:pPr>
      <w:r>
        <w:t>Field: Perform run n</w:t>
      </w:r>
    </w:p>
    <w:p w14:paraId="3BE6981C" w14:textId="77777777" w:rsidR="002C3B14" w:rsidRDefault="002C3B14" w:rsidP="002C3B14">
      <w:pPr>
        <w:pStyle w:val="BodyText"/>
      </w:pPr>
      <w:r>
        <w:t>The value of the field can be either a yes or no.  It cannot contain a parameter.</w:t>
      </w:r>
    </w:p>
    <w:p w14:paraId="18662C56" w14:textId="77777777" w:rsidR="002C3B14" w:rsidRDefault="002C3B14" w:rsidP="002C3B14">
      <w:pPr>
        <w:pStyle w:val="Heading3"/>
      </w:pPr>
      <w:bookmarkStart w:id="3825" w:name="_Toc399490847"/>
      <w:r>
        <w:t>Parametric:FileNameSuffix</w:t>
      </w:r>
      <w:bookmarkEnd w:id="3825"/>
    </w:p>
    <w:p w14:paraId="22BFA1A1" w14:textId="77777777"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14:paraId="2CA874C8" w14:textId="77777777" w:rsidR="002C3B14" w:rsidRDefault="002C3B14" w:rsidP="002C3B14">
      <w:pPr>
        <w:pStyle w:val="Heading4"/>
      </w:pPr>
      <w:r>
        <w:t>Field: Name</w:t>
      </w:r>
    </w:p>
    <w:p w14:paraId="5594E795" w14:textId="77777777" w:rsidR="002C3B14" w:rsidRDefault="002C3B14" w:rsidP="002C3B14">
      <w:pPr>
        <w:pStyle w:val="BodyText"/>
      </w:pPr>
      <w:r>
        <w:t xml:space="preserve">The name of the optional Parametric:FileNameSuffix object. </w:t>
      </w:r>
    </w:p>
    <w:p w14:paraId="4C85318B" w14:textId="77777777" w:rsidR="002C3B14" w:rsidRDefault="002C3B14" w:rsidP="002C3B14">
      <w:pPr>
        <w:pStyle w:val="Heading4"/>
      </w:pPr>
      <w:r>
        <w:t>Field: Suffix for file name in run n</w:t>
      </w:r>
    </w:p>
    <w:p w14:paraId="2CCA8959" w14:textId="77777777" w:rsidR="002C3B14" w:rsidRDefault="002C3B14" w:rsidP="002C3B14">
      <w:pPr>
        <w:pStyle w:val="BodyText"/>
      </w:pPr>
      <w:r>
        <w:t>The value of the field is added to the IDF file name to create the resulting IDF file and output files.  It cannot contain a parameter.</w:t>
      </w:r>
      <w:bookmarkEnd w:id="3817"/>
    </w:p>
    <w:p w14:paraId="7103EBBA" w14:textId="77777777" w:rsidR="0093620B" w:rsidRDefault="0093620B" w:rsidP="0093620B">
      <w:pPr>
        <w:pStyle w:val="Heading1"/>
      </w:pPr>
      <w:bookmarkStart w:id="3826" w:name="_Toc399490848"/>
      <w:r>
        <w:lastRenderedPageBreak/>
        <w:t>Input for Output</w:t>
      </w:r>
      <w:bookmarkEnd w:id="3826"/>
    </w:p>
    <w:p w14:paraId="3E773AF4" w14:textId="77777777" w:rsidR="0093620B" w:rsidRDefault="0093620B" w:rsidP="0093620B">
      <w:pPr>
        <w:pStyle w:val="BodyText"/>
      </w:pPr>
      <w:r>
        <w:t>Several items are used to specify what will appear in the output file(s). The output is described in the next section of this document.</w:t>
      </w:r>
    </w:p>
    <w:p w14:paraId="7F1D6A32" w14:textId="77777777" w:rsidR="0093620B" w:rsidRDefault="0093620B" w:rsidP="0093620B">
      <w:pPr>
        <w:pStyle w:val="Heading2"/>
      </w:pPr>
      <w:bookmarkStart w:id="3827" w:name="_Toc99528257"/>
      <w:bookmarkStart w:id="3828" w:name="_Ref132433346"/>
      <w:bookmarkStart w:id="3829" w:name="_Toc469283216"/>
      <w:bookmarkStart w:id="3830" w:name="_Toc488474371"/>
      <w:bookmarkStart w:id="3831" w:name="_Toc399490849"/>
      <w:r>
        <w:t>Group – Report</w:t>
      </w:r>
      <w:bookmarkEnd w:id="3827"/>
      <w:bookmarkEnd w:id="3828"/>
      <w:r>
        <w:t>s</w:t>
      </w:r>
      <w:bookmarkEnd w:id="3831"/>
    </w:p>
    <w:p w14:paraId="267FEBEA" w14:textId="77777777" w:rsidR="00297FBF" w:rsidRDefault="00297FBF" w:rsidP="00297FBF">
      <w:pPr>
        <w:pStyle w:val="Heading3"/>
      </w:pPr>
      <w:bookmarkStart w:id="3832" w:name="_Ref226888603"/>
      <w:bookmarkStart w:id="3833" w:name="_Toc488474372"/>
      <w:bookmarkStart w:id="3834" w:name="_Ref67284778"/>
      <w:bookmarkStart w:id="3835" w:name="_Toc99528259"/>
      <w:bookmarkStart w:id="3836" w:name="_Toc399490850"/>
      <w:bookmarkEnd w:id="3829"/>
      <w:bookmarkEnd w:id="3830"/>
      <w:r>
        <w:t>Variable Dictionary Reports</w:t>
      </w:r>
      <w:bookmarkEnd w:id="3832"/>
      <w:bookmarkEnd w:id="3836"/>
    </w:p>
    <w:p w14:paraId="148A2B47" w14:textId="77777777"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xml:space="preserve">) (see Output:Variable and </w:t>
      </w:r>
      <w:r w:rsidR="003E319E">
        <w:t>Output:Meter objects)</w:t>
      </w:r>
      <w:r>
        <w:t>.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14:paraId="13AB1046" w14:textId="77777777" w:rsidR="00D82070" w:rsidRDefault="00D82070" w:rsidP="00D82070">
      <w:pPr>
        <w:pStyle w:val="Heading4"/>
      </w:pPr>
      <w:r>
        <w:t>Field: Key Field</w:t>
      </w:r>
    </w:p>
    <w:p w14:paraId="249BF9DD" w14:textId="77777777"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14:paraId="0ECD621D" w14:textId="77777777" w:rsidR="00D82070" w:rsidRDefault="00D82070" w:rsidP="00D82070">
      <w:pPr>
        <w:pStyle w:val="Heading4"/>
      </w:pPr>
      <w:r>
        <w:t>Field: Sort Option</w:t>
      </w:r>
    </w:p>
    <w:p w14:paraId="7839A94E" w14:textId="77777777"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14:paraId="57210D12" w14:textId="77777777" w:rsidR="00F320D0" w:rsidRPr="00D82070" w:rsidRDefault="00F320D0" w:rsidP="00D82070">
      <w:pPr>
        <w:pStyle w:val="BodyText"/>
      </w:pPr>
      <w:r>
        <w:t>Examples of the options for this object follow:</w:t>
      </w:r>
    </w:p>
    <w:p w14:paraId="29FF4F92" w14:textId="77777777" w:rsidR="00297FBF" w:rsidRDefault="00297FBF" w:rsidP="00E25006">
      <w:pPr>
        <w:pStyle w:val="CodeIDDSamples"/>
      </w:pPr>
      <w:r w:rsidRPr="0056214C">
        <w:t>Output:</w:t>
      </w:r>
      <w:r>
        <w:t>VariableDictionary,regular;</w:t>
      </w:r>
    </w:p>
    <w:p w14:paraId="429C5A52" w14:textId="77777777"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14:paraId="0341E42B" w14:textId="77777777" w:rsidR="00297FBF" w:rsidRDefault="00297FBF" w:rsidP="00297FBF">
      <w:pPr>
        <w:pStyle w:val="BodyText"/>
      </w:pPr>
      <w:r>
        <w:t>The eplusout.mdd file has a similar format for meters:</w:t>
      </w:r>
    </w:p>
    <w:p w14:paraId="11DAFA13" w14:textId="77777777" w:rsidR="00297FBF" w:rsidRDefault="00297FBF" w:rsidP="00297FBF">
      <w:pPr>
        <w:pStyle w:val="Heading4"/>
      </w:pPr>
      <w:r>
        <w:t>Variable Dictionary Report in IDF Format</w:t>
      </w:r>
    </w:p>
    <w:p w14:paraId="18B86414" w14:textId="77777777"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14:paraId="74E40E15" w14:textId="77777777" w:rsidR="00297FBF" w:rsidRDefault="00297FBF" w:rsidP="00E25006">
      <w:pPr>
        <w:pStyle w:val="CodeIDDSamples"/>
      </w:pPr>
      <w:r w:rsidRPr="0056214C">
        <w:t>Output:</w:t>
      </w:r>
      <w:r>
        <w:t>VariableDictionary, IDF;</w:t>
      </w:r>
    </w:p>
    <w:p w14:paraId="6BFD2C05" w14:textId="77777777" w:rsidR="000A65E0" w:rsidRDefault="000A65E0" w:rsidP="000A65E0">
      <w:pPr>
        <w:pStyle w:val="BodyText"/>
      </w:pPr>
      <w:r>
        <w:t xml:space="preserve">A </w:t>
      </w:r>
      <w:r w:rsidR="00E25006">
        <w:t>sorted request</w:t>
      </w:r>
      <w:r>
        <w:t xml:space="preserve"> would appear similarly:</w:t>
      </w:r>
    </w:p>
    <w:p w14:paraId="6A8EA756" w14:textId="77777777" w:rsidR="00E25006" w:rsidRDefault="00E25006" w:rsidP="00E25006">
      <w:pPr>
        <w:pStyle w:val="CodeIDDSamples"/>
      </w:pPr>
      <w:r w:rsidRPr="0056214C">
        <w:t>Output:</w:t>
      </w:r>
      <w:r>
        <w:t>VariableDictionary, IDF, Name;</w:t>
      </w:r>
    </w:p>
    <w:p w14:paraId="7DB68141" w14:textId="77777777" w:rsidR="0093620B" w:rsidRDefault="0093620B" w:rsidP="0093620B">
      <w:pPr>
        <w:pStyle w:val="Heading3"/>
      </w:pPr>
      <w:bookmarkStart w:id="3837" w:name="_Toc399490851"/>
      <w:r>
        <w:lastRenderedPageBreak/>
        <w:t>Surface Reports</w:t>
      </w:r>
      <w:bookmarkEnd w:id="3833"/>
      <w:bookmarkEnd w:id="3834"/>
      <w:bookmarkEnd w:id="3835"/>
      <w:bookmarkEnd w:id="3837"/>
    </w:p>
    <w:p w14:paraId="5D8993D9" w14:textId="77777777"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t>are contained in one of the output files whereas the drawing reports will create files that are used in other graphic tools.</w:t>
      </w:r>
    </w:p>
    <w:p w14:paraId="01F9C1C7" w14:textId="77777777" w:rsidR="0093620B" w:rsidRDefault="00D82070" w:rsidP="0093620B">
      <w:pPr>
        <w:pStyle w:val="BodyText"/>
      </w:pPr>
      <w:r>
        <w:t>These objects and their use is described in the following:</w:t>
      </w:r>
    </w:p>
    <w:p w14:paraId="658BAFE1" w14:textId="77777777" w:rsidR="00297FBF" w:rsidRDefault="00297FBF" w:rsidP="00297FBF">
      <w:pPr>
        <w:pStyle w:val="Heading3"/>
      </w:pPr>
      <w:bookmarkStart w:id="3838" w:name="_Toc399490852"/>
      <w:r>
        <w:t>Output:Surfaces:List</w:t>
      </w:r>
      <w:bookmarkEnd w:id="3838"/>
    </w:p>
    <w:p w14:paraId="3AE73A9C" w14:textId="77777777" w:rsidR="007C7B89" w:rsidRPr="007C7B89" w:rsidRDefault="007C7B89" w:rsidP="007C7B89">
      <w:pPr>
        <w:pStyle w:val="BodyText"/>
      </w:pPr>
      <w:r>
        <w:t>Examples of using the Output:Surfaces:List object follow:</w:t>
      </w:r>
    </w:p>
    <w:p w14:paraId="53C0446B" w14:textId="77777777" w:rsidR="00297FBF" w:rsidRDefault="00297FBF" w:rsidP="00297FBF">
      <w:pPr>
        <w:pStyle w:val="Heading4"/>
      </w:pPr>
      <w:r>
        <w:t>Lines Data Report</w:t>
      </w:r>
    </w:p>
    <w:p w14:paraId="120D9D3B" w14:textId="77777777" w:rsidR="00297FBF" w:rsidRPr="00927F16" w:rsidRDefault="00297FBF" w:rsidP="00297FBF">
      <w:pPr>
        <w:pStyle w:val="BodyText"/>
      </w:pPr>
      <w:r>
        <w:t>An example input object for this report follows.</w:t>
      </w:r>
    </w:p>
    <w:p w14:paraId="2F55AA8A" w14:textId="77777777" w:rsidR="00297FBF" w:rsidRDefault="00297FBF" w:rsidP="00297FBF">
      <w:pPr>
        <w:pStyle w:val="IDDDefinition"/>
      </w:pPr>
      <w:r w:rsidRPr="00927F16">
        <w:t>Output:</w:t>
      </w:r>
      <w:r>
        <w:t>Surfaces:List, Lines;</w:t>
      </w:r>
    </w:p>
    <w:p w14:paraId="047C3C44" w14:textId="77777777"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14:paraId="2D209ECC" w14:textId="77777777" w:rsidR="00297FBF" w:rsidRDefault="00297FBF" w:rsidP="00297FBF">
      <w:pPr>
        <w:pStyle w:val="Heading4"/>
      </w:pPr>
      <w:r>
        <w:t xml:space="preserve">Field: </w:t>
      </w:r>
      <w:r w:rsidRPr="00927F16">
        <w:t>Report Specifications</w:t>
      </w:r>
    </w:p>
    <w:p w14:paraId="5778C463" w14:textId="77777777"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14:paraId="4F12E05B" w14:textId="77777777" w:rsidR="00297FBF" w:rsidRDefault="00297FBF" w:rsidP="00297FBF">
      <w:pPr>
        <w:pStyle w:val="IDDDefinition"/>
      </w:pPr>
      <w:r w:rsidRPr="0056214C">
        <w:t>Output:</w:t>
      </w:r>
      <w:r>
        <w:t>Surfaces:List, Lines, IDF;</w:t>
      </w:r>
    </w:p>
    <w:p w14:paraId="2235ED75" w14:textId="77777777"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14:paraId="09E378A6" w14:textId="77777777" w:rsidR="00297FBF" w:rsidRDefault="00297FBF" w:rsidP="00297FBF">
      <w:pPr>
        <w:pStyle w:val="Heading4"/>
      </w:pPr>
      <w:r>
        <w:t>Detailed Surface Data Report</w:t>
      </w:r>
    </w:p>
    <w:p w14:paraId="7698354B" w14:textId="77777777" w:rsidR="00297FBF" w:rsidRPr="00927F16" w:rsidRDefault="00297FBF" w:rsidP="00297FBF">
      <w:pPr>
        <w:pStyle w:val="BodyText"/>
      </w:pPr>
      <w:r>
        <w:t xml:space="preserve">An example input object for this report follows. </w:t>
      </w:r>
    </w:p>
    <w:p w14:paraId="484178E7" w14:textId="77777777" w:rsidR="00297FBF" w:rsidRDefault="00297FBF" w:rsidP="00297FBF">
      <w:pPr>
        <w:pStyle w:val="IDDDefinition"/>
      </w:pPr>
      <w:r w:rsidRPr="0056214C">
        <w:t>Output:</w:t>
      </w:r>
      <w:r>
        <w:t>Surfaces:List, Details;</w:t>
      </w:r>
    </w:p>
    <w:p w14:paraId="12C81D19" w14:textId="77777777"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14:paraId="22110021" w14:textId="77777777" w:rsidR="00297FBF" w:rsidRDefault="00297FBF" w:rsidP="00297FBF">
      <w:pPr>
        <w:pStyle w:val="Heading4"/>
      </w:pPr>
      <w:r>
        <w:t>Vertices Data Report</w:t>
      </w:r>
    </w:p>
    <w:p w14:paraId="013EC6BD" w14:textId="77777777" w:rsidR="00297FBF" w:rsidRPr="00927F16" w:rsidRDefault="00297FBF" w:rsidP="00297FBF">
      <w:pPr>
        <w:pStyle w:val="BodyText"/>
      </w:pPr>
      <w:r>
        <w:t xml:space="preserve">An example input object for this report follows. </w:t>
      </w:r>
    </w:p>
    <w:p w14:paraId="605ADE7B" w14:textId="77777777" w:rsidR="00297FBF" w:rsidRDefault="00297FBF" w:rsidP="00297FBF">
      <w:pPr>
        <w:pStyle w:val="IDDDefinition"/>
      </w:pPr>
      <w:r w:rsidRPr="0056214C">
        <w:t>Output:</w:t>
      </w:r>
      <w:r>
        <w:t>Surfaces:List, Vertices;</w:t>
      </w:r>
    </w:p>
    <w:p w14:paraId="1915F9C4" w14:textId="77777777"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14:paraId="7B1B946A" w14:textId="77777777" w:rsidR="00297FBF" w:rsidRDefault="00297FBF" w:rsidP="00297FBF">
      <w:pPr>
        <w:pStyle w:val="Heading4"/>
      </w:pPr>
      <w:r>
        <w:t>Detailed Surface Data With Vertices Report</w:t>
      </w:r>
    </w:p>
    <w:p w14:paraId="6C1999E5" w14:textId="77777777" w:rsidR="00297FBF" w:rsidRPr="00927F16" w:rsidRDefault="00297FBF" w:rsidP="00297FBF">
      <w:pPr>
        <w:pStyle w:val="BodyText"/>
      </w:pPr>
      <w:r>
        <w:t xml:space="preserve">An example input object for this report follows. </w:t>
      </w:r>
    </w:p>
    <w:p w14:paraId="2D31DBE8" w14:textId="77777777" w:rsidR="00297FBF" w:rsidRDefault="00297FBF" w:rsidP="00297FBF">
      <w:pPr>
        <w:pStyle w:val="IDDDefinition"/>
      </w:pPr>
      <w:r w:rsidRPr="0056214C">
        <w:t>Output:</w:t>
      </w:r>
      <w:r>
        <w:t>Surfaces:List, DetailsWithVertices;</w:t>
      </w:r>
    </w:p>
    <w:p w14:paraId="6CCE148B" w14:textId="77777777"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14:paraId="38F6FA5A" w14:textId="77777777" w:rsidR="00297FBF" w:rsidRDefault="00297FBF" w:rsidP="00297FBF">
      <w:pPr>
        <w:pStyle w:val="Heading4"/>
      </w:pPr>
      <w:r>
        <w:t>View Factor Information Report</w:t>
      </w:r>
    </w:p>
    <w:p w14:paraId="75EF3139" w14:textId="77777777" w:rsidR="00297FBF" w:rsidRPr="00927F16" w:rsidRDefault="00297FBF" w:rsidP="00297FBF">
      <w:pPr>
        <w:pStyle w:val="BodyText"/>
      </w:pPr>
      <w:r>
        <w:t xml:space="preserve">An example input object for this report follows. </w:t>
      </w:r>
    </w:p>
    <w:p w14:paraId="74405270" w14:textId="77777777" w:rsidR="00297FBF" w:rsidRDefault="00297FBF" w:rsidP="00297FBF">
      <w:pPr>
        <w:pStyle w:val="IDDDefinition"/>
      </w:pPr>
      <w:r w:rsidRPr="0056214C">
        <w:lastRenderedPageBreak/>
        <w:t>Output:</w:t>
      </w:r>
      <w:r>
        <w:t>Surfaces:List, ViewFactorInfo;</w:t>
      </w:r>
    </w:p>
    <w:p w14:paraId="62A780E8" w14:textId="77777777"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14:paraId="4F09259D" w14:textId="77777777" w:rsidR="00BA3446" w:rsidRDefault="00BA3446" w:rsidP="00BA3446">
      <w:pPr>
        <w:pStyle w:val="Heading4"/>
      </w:pPr>
      <w:r w:rsidRPr="00AB6C82">
        <w:t>DecayCurvesfromZoneComponentLoads</w:t>
      </w:r>
    </w:p>
    <w:p w14:paraId="2CF4D001" w14:textId="77777777" w:rsidR="00BA3446" w:rsidRPr="00BA3446" w:rsidRDefault="00BA3446" w:rsidP="00BA3446">
      <w:pPr>
        <w:pStyle w:val="BodyText"/>
      </w:pPr>
      <w:r>
        <w:t>An example input object for this report follows.</w:t>
      </w:r>
    </w:p>
    <w:p w14:paraId="46DC7348" w14:textId="77777777" w:rsidR="00BA3446" w:rsidRDefault="00BA3446" w:rsidP="00BA3446">
      <w:pPr>
        <w:pStyle w:val="IDDDefinition"/>
      </w:pPr>
      <w:r w:rsidRPr="0056214C">
        <w:t>Output:</w:t>
      </w:r>
      <w:r>
        <w:t xml:space="preserve">Surfaces:List, </w:t>
      </w:r>
      <w:r w:rsidRPr="00AB6C82">
        <w:t>DecayCurvesfromZoneComponentLoads</w:t>
      </w:r>
      <w:r>
        <w:t>;</w:t>
      </w:r>
    </w:p>
    <w:p w14:paraId="123F5E7C" w14:textId="77777777"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14:paraId="24187FE8" w14:textId="77777777" w:rsidR="00297FBF" w:rsidRDefault="00297FBF" w:rsidP="00297FBF">
      <w:pPr>
        <w:pStyle w:val="Heading3"/>
      </w:pPr>
      <w:bookmarkStart w:id="3839" w:name="_Toc399490853"/>
      <w:r>
        <w:t>Output:Surfaces:Drawing</w:t>
      </w:r>
      <w:bookmarkEnd w:id="3839"/>
    </w:p>
    <w:p w14:paraId="5AEFBE59" w14:textId="77777777" w:rsidR="007C7B89" w:rsidRPr="007C7B89" w:rsidRDefault="007C7B89" w:rsidP="007C7B89">
      <w:pPr>
        <w:pStyle w:val="BodyText"/>
      </w:pPr>
      <w:r>
        <w:t>Examples of using the Output:Surfaces:Drawing object follow:</w:t>
      </w:r>
    </w:p>
    <w:p w14:paraId="3A6638B8" w14:textId="77777777" w:rsidR="00297FBF" w:rsidRDefault="00297FBF" w:rsidP="00297FBF">
      <w:pPr>
        <w:pStyle w:val="Heading4"/>
      </w:pPr>
      <w:r>
        <w:t xml:space="preserve">DXF Surface </w:t>
      </w:r>
      <w:r w:rsidRPr="000D4310">
        <w:t>Report</w:t>
      </w:r>
    </w:p>
    <w:p w14:paraId="7E9AC341" w14:textId="77777777" w:rsidR="00297FBF" w:rsidRPr="000D4310" w:rsidRDefault="00297FBF" w:rsidP="00297FBF">
      <w:pPr>
        <w:pStyle w:val="BodyText"/>
      </w:pPr>
      <w:r>
        <w:t xml:space="preserve">Examples input objects follow. </w:t>
      </w:r>
    </w:p>
    <w:p w14:paraId="1241A1B5" w14:textId="77777777" w:rsidR="00297FBF" w:rsidRDefault="00297FBF" w:rsidP="00297FBF">
      <w:pPr>
        <w:pStyle w:val="IDDDefinition"/>
      </w:pPr>
      <w:r w:rsidRPr="000D4310">
        <w:t>Output:</w:t>
      </w:r>
      <w:r>
        <w:t>Surfaces:Drawing, DXF;</w:t>
      </w:r>
    </w:p>
    <w:p w14:paraId="7AE5516D" w14:textId="77777777" w:rsidR="00297FBF" w:rsidRDefault="00297FBF" w:rsidP="00297FBF">
      <w:pPr>
        <w:pStyle w:val="IDDDefinition"/>
      </w:pPr>
      <w:r w:rsidRPr="000D4310">
        <w:t>Output:</w:t>
      </w:r>
      <w:r>
        <w:t>Surfaces:Drawing, DXF, RegularPolyline;</w:t>
      </w:r>
    </w:p>
    <w:p w14:paraId="4A71B709" w14:textId="77777777" w:rsidR="00297FBF" w:rsidRPr="00CE27D2" w:rsidRDefault="00297FBF" w:rsidP="00297FBF">
      <w:pPr>
        <w:pStyle w:val="IDDDefinition"/>
      </w:pPr>
      <w:r w:rsidRPr="000D4310">
        <w:t>Output:</w:t>
      </w:r>
      <w:r>
        <w:t>Surfaces:Drawing, DXF, Triangulate3DFace, mycolorscheme;</w:t>
      </w:r>
    </w:p>
    <w:p w14:paraId="0787B89A" w14:textId="77777777"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14:paraId="7CC1A7BC" w14:textId="77777777" w:rsidR="00297FBF" w:rsidRDefault="00297FBF" w:rsidP="00297FBF">
      <w:pPr>
        <w:pStyle w:val="Heading4"/>
      </w:pPr>
      <w:r>
        <w:t xml:space="preserve">Field: </w:t>
      </w:r>
      <w:r w:rsidRPr="000D4310">
        <w:t>Report Specifications 1</w:t>
      </w:r>
    </w:p>
    <w:p w14:paraId="2C4CD58D" w14:textId="77777777" w:rsidR="00297FBF" w:rsidRDefault="00297FBF" w:rsidP="00297FBF">
      <w:pPr>
        <w:pStyle w:val="BodyText"/>
      </w:pPr>
      <w:r>
        <w:t>As indicated in the example, you can select among three different ways that surfaces with more than four sides will appear in the DXF file. These are:</w:t>
      </w:r>
    </w:p>
    <w:p w14:paraId="1AA95E9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6E9F5F16"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730FB5B7" w14:textId="77777777"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14:paraId="3CBB2EE2" w14:textId="77777777" w:rsidR="00297FBF" w:rsidRDefault="00297FBF" w:rsidP="00297FBF">
      <w:pPr>
        <w:pStyle w:val="Heading4"/>
      </w:pPr>
      <w:r>
        <w:t xml:space="preserve">Field: </w:t>
      </w:r>
      <w:r w:rsidRPr="000D4310">
        <w:t>Report Specifications 2</w:t>
      </w:r>
    </w:p>
    <w:p w14:paraId="74026240" w14:textId="77777777"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14:paraId="1A801C66" w14:textId="77777777"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14:paraId="3FCE454E" w14:textId="77777777" w:rsidR="00297FBF" w:rsidRDefault="00297FBF" w:rsidP="00297FBF">
      <w:pPr>
        <w:pStyle w:val="Heading4"/>
      </w:pPr>
      <w:r>
        <w:t>DXF Wire Frame</w:t>
      </w:r>
      <w:r w:rsidDel="00DA7A9A">
        <w:t xml:space="preserve"> </w:t>
      </w:r>
      <w:r>
        <w:t>Report</w:t>
      </w:r>
    </w:p>
    <w:p w14:paraId="6745896A" w14:textId="77777777" w:rsidR="00297FBF" w:rsidRPr="00927F16" w:rsidRDefault="00297FBF" w:rsidP="00297FBF">
      <w:pPr>
        <w:pStyle w:val="BodyText"/>
      </w:pPr>
      <w:r>
        <w:t xml:space="preserve">An example input object for this report follows. </w:t>
      </w:r>
    </w:p>
    <w:p w14:paraId="71B59DAB" w14:textId="77777777" w:rsidR="00297FBF" w:rsidRDefault="00297FBF" w:rsidP="00297FBF">
      <w:pPr>
        <w:pStyle w:val="IDDDefinition"/>
      </w:pPr>
      <w:r w:rsidRPr="00927F16">
        <w:lastRenderedPageBreak/>
        <w:t>Output:</w:t>
      </w:r>
      <w:r>
        <w:t>Surfaces:Drawing, DXF:WireFrame;</w:t>
      </w:r>
    </w:p>
    <w:p w14:paraId="5F6E941E" w14:textId="77777777"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14:paraId="30352B6D" w14:textId="77777777" w:rsidR="00297FBF" w:rsidRDefault="00297FBF" w:rsidP="00297FBF">
      <w:pPr>
        <w:pStyle w:val="Heading4"/>
      </w:pPr>
      <w:r>
        <w:t>VRML</w:t>
      </w:r>
      <w:r w:rsidDel="00DA7A9A">
        <w:t xml:space="preserve"> </w:t>
      </w:r>
      <w:r>
        <w:t>Report</w:t>
      </w:r>
    </w:p>
    <w:p w14:paraId="02CFB6FD" w14:textId="77777777" w:rsidR="00297FBF" w:rsidRPr="00927F16" w:rsidRDefault="00297FBF" w:rsidP="00297FBF">
      <w:pPr>
        <w:pStyle w:val="BodyText"/>
      </w:pPr>
      <w:r>
        <w:t>Examples input objects for this report follow.</w:t>
      </w:r>
    </w:p>
    <w:p w14:paraId="75ABB8D6" w14:textId="77777777" w:rsidR="00297FBF" w:rsidRDefault="00297FBF" w:rsidP="00297FBF">
      <w:pPr>
        <w:pStyle w:val="IDDDefinition"/>
      </w:pPr>
      <w:r w:rsidRPr="00927F16">
        <w:t>Output:</w:t>
      </w:r>
      <w:r>
        <w:t>Surfaces:Drawing, VRML;</w:t>
      </w:r>
    </w:p>
    <w:p w14:paraId="57DEDB09" w14:textId="77777777" w:rsidR="00297FBF" w:rsidRDefault="00297FBF" w:rsidP="00297FBF">
      <w:pPr>
        <w:pStyle w:val="IDDDefinition"/>
      </w:pPr>
      <w:r w:rsidRPr="00927F16">
        <w:t>Output:</w:t>
      </w:r>
      <w:r>
        <w:t>Surfaces:Drawing, VRML, Triangulate3DFace;</w:t>
      </w:r>
    </w:p>
    <w:p w14:paraId="1B85CB67" w14:textId="77777777"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14:paraId="76D8EDCE" w14:textId="77777777" w:rsidR="00297FBF" w:rsidRDefault="00297FBF" w:rsidP="00297FBF">
      <w:pPr>
        <w:pStyle w:val="Heading4"/>
      </w:pPr>
      <w:r>
        <w:t xml:space="preserve">Field: </w:t>
      </w:r>
      <w:r w:rsidRPr="00927F16">
        <w:t>Report Specifications 1</w:t>
      </w:r>
    </w:p>
    <w:p w14:paraId="7B27EB4C" w14:textId="77777777" w:rsidR="00297FBF" w:rsidRDefault="00297FBF" w:rsidP="00297FBF">
      <w:pPr>
        <w:pStyle w:val="BodyText"/>
      </w:pPr>
      <w:r>
        <w:t>As indicated in the example, you can select several figure types (for &gt;4 sided surfaces) in the DXF report. These are:</w:t>
      </w:r>
    </w:p>
    <w:p w14:paraId="457ABF5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110C3D43"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1D96EB17" w14:textId="77777777"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14:paraId="41C58A3A" w14:textId="77777777" w:rsidR="00297FBF" w:rsidRDefault="00297FBF" w:rsidP="00297FBF">
      <w:pPr>
        <w:pStyle w:val="Heading4"/>
      </w:pPr>
      <w:r>
        <w:t xml:space="preserve">Field: </w:t>
      </w:r>
      <w:r w:rsidRPr="00927F16">
        <w:t>Report Specifications 2</w:t>
      </w:r>
    </w:p>
    <w:p w14:paraId="5254A7BD" w14:textId="77777777" w:rsidR="00297FBF" w:rsidRPr="00F537AB" w:rsidRDefault="00297FBF" w:rsidP="00297FBF">
      <w:pPr>
        <w:pStyle w:val="BodyText"/>
      </w:pPr>
      <w:r>
        <w:t>Color schemes are not applicable for VRML reports.</w:t>
      </w:r>
    </w:p>
    <w:p w14:paraId="14B3E13E" w14:textId="77777777" w:rsidR="000A65E0" w:rsidRDefault="000A65E0" w:rsidP="0093620B">
      <w:pPr>
        <w:pStyle w:val="Heading3"/>
      </w:pPr>
      <w:bookmarkStart w:id="3840" w:name="_Toc488474374"/>
      <w:bookmarkStart w:id="3841" w:name="_Toc99528261"/>
      <w:bookmarkStart w:id="3842" w:name="_Toc399490854"/>
      <w:r>
        <w:t>Output:Schedules</w:t>
      </w:r>
      <w:bookmarkEnd w:id="3842"/>
    </w:p>
    <w:p w14:paraId="53D4CA5C" w14:textId="77777777" w:rsidR="0093620B" w:rsidRDefault="0093620B" w:rsidP="0093620B">
      <w:pPr>
        <w:pStyle w:val="BodyText"/>
      </w:pPr>
      <w:r>
        <w:t>This is a condensed reporting that illustrates the full range of schedule values – in the style of input: DaySchedule, WeekSchedule, and Annual Schedule.</w:t>
      </w:r>
    </w:p>
    <w:p w14:paraId="25640629" w14:textId="77777777" w:rsidR="000A65E0" w:rsidRDefault="000A65E0" w:rsidP="000A65E0">
      <w:pPr>
        <w:pStyle w:val="Heading4"/>
      </w:pPr>
      <w:r>
        <w:t>Field: Key Field</w:t>
      </w:r>
    </w:p>
    <w:p w14:paraId="094D2B77" w14:textId="77777777"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14:paraId="570A7057" w14:textId="77777777" w:rsidR="0093620B" w:rsidRDefault="0093620B" w:rsidP="0093620B">
      <w:pPr>
        <w:pStyle w:val="IDDDefinition"/>
        <w:rPr>
          <w:sz w:val="18"/>
        </w:rPr>
      </w:pPr>
      <w:r w:rsidRPr="0056214C">
        <w:rPr>
          <w:sz w:val="18"/>
        </w:rPr>
        <w:t>Output:</w:t>
      </w:r>
      <w:r>
        <w:rPr>
          <w:sz w:val="18"/>
        </w:rPr>
        <w:t>Schedules, Hourly;  ! values on hourly increments (day schedule resolution)</w:t>
      </w:r>
    </w:p>
    <w:p w14:paraId="4684A7D3" w14:textId="77777777"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14:paraId="6A272AE8" w14:textId="77777777"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14:paraId="7BA5FDA4" w14:textId="77777777" w:rsidR="0093620B" w:rsidRDefault="000A65E0" w:rsidP="0093620B">
      <w:pPr>
        <w:pStyle w:val="Heading3"/>
      </w:pPr>
      <w:bookmarkStart w:id="3843" w:name="_Toc488474375"/>
      <w:bookmarkStart w:id="3844" w:name="_Toc99528262"/>
      <w:bookmarkStart w:id="3845" w:name="_Toc399490855"/>
      <w:bookmarkEnd w:id="3840"/>
      <w:bookmarkEnd w:id="3841"/>
      <w:r>
        <w:t>Output:Constructions</w:t>
      </w:r>
      <w:bookmarkEnd w:id="3843"/>
      <w:bookmarkEnd w:id="3844"/>
      <w:bookmarkEnd w:id="3845"/>
    </w:p>
    <w:p w14:paraId="2A0063FB" w14:textId="77777777" w:rsidR="000A65E0" w:rsidRDefault="000A65E0" w:rsidP="000A65E0">
      <w:pPr>
        <w:pStyle w:val="Heading4"/>
      </w:pPr>
      <w:r>
        <w:t>Constructions Report</w:t>
      </w:r>
    </w:p>
    <w:p w14:paraId="6C086122" w14:textId="77777777"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14:paraId="18834419" w14:textId="77777777" w:rsidR="0093620B" w:rsidRDefault="0093620B" w:rsidP="0093620B">
      <w:pPr>
        <w:pStyle w:val="IDDDefinition"/>
      </w:pPr>
      <w:r w:rsidRPr="0056214C">
        <w:lastRenderedPageBreak/>
        <w:t>Output:</w:t>
      </w:r>
      <w:r>
        <w:t>Construction</w:t>
      </w:r>
      <w:r w:rsidR="000A65E0">
        <w:t>s,Construction</w:t>
      </w:r>
      <w:r w:rsidR="00612F76">
        <w:t>s</w:t>
      </w:r>
      <w:r>
        <w:t>;</w:t>
      </w:r>
    </w:p>
    <w:p w14:paraId="7ED83889" w14:textId="77777777" w:rsidR="000A65E0" w:rsidRDefault="000A65E0" w:rsidP="000A65E0">
      <w:pPr>
        <w:pStyle w:val="Heading4"/>
      </w:pPr>
      <w:r>
        <w:t>Field: Details Type 1, Details Type 2</w:t>
      </w:r>
    </w:p>
    <w:p w14:paraId="47FDEE95" w14:textId="77777777" w:rsidR="000A65E0" w:rsidRDefault="000A65E0" w:rsidP="000A65E0">
      <w:pPr>
        <w:pStyle w:val="BodyText"/>
      </w:pPr>
      <w:r>
        <w:t>Either field can contain the word “</w:t>
      </w:r>
      <w:r w:rsidRPr="000A65E0">
        <w:rPr>
          <w:b/>
        </w:rPr>
        <w:t>Constructions</w:t>
      </w:r>
      <w:r>
        <w:t>” to get the constructions report.</w:t>
      </w:r>
    </w:p>
    <w:p w14:paraId="73B6AC0F" w14:textId="77777777" w:rsidR="000A65E0" w:rsidRPr="000A65E0" w:rsidRDefault="000A65E0" w:rsidP="000A65E0">
      <w:pPr>
        <w:pStyle w:val="BodyText"/>
      </w:pPr>
      <w:r>
        <w:t>Or either field can contain the word “</w:t>
      </w:r>
      <w:r w:rsidRPr="000A65E0">
        <w:rPr>
          <w:b/>
        </w:rPr>
        <w:t>Materials</w:t>
      </w:r>
      <w:r>
        <w:t>” to obtain the Materials report.</w:t>
      </w:r>
    </w:p>
    <w:p w14:paraId="41F3A4CC" w14:textId="77777777" w:rsidR="000A65E0" w:rsidRDefault="000A65E0" w:rsidP="000A65E0">
      <w:pPr>
        <w:pStyle w:val="Heading4"/>
      </w:pPr>
      <w:bookmarkStart w:id="3846" w:name="_Toc469283218"/>
      <w:bookmarkStart w:id="3847" w:name="_Toc488474376"/>
      <w:bookmarkStart w:id="3848" w:name="_Toc99528263"/>
      <w:r>
        <w:t>Materials Report</w:t>
      </w:r>
    </w:p>
    <w:p w14:paraId="3B060EEF" w14:textId="77777777"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14:paraId="7277C515" w14:textId="77777777" w:rsidR="0093620B" w:rsidRDefault="0093620B" w:rsidP="0093620B">
      <w:pPr>
        <w:pStyle w:val="IDDDefinition"/>
      </w:pPr>
      <w:r w:rsidRPr="0056214C">
        <w:t>Output:</w:t>
      </w:r>
      <w:r w:rsidR="007C7B89">
        <w:t>Constructions</w:t>
      </w:r>
      <w:r>
        <w:t>,Materials;</w:t>
      </w:r>
    </w:p>
    <w:p w14:paraId="77D0A3CC" w14:textId="77777777" w:rsidR="006A4525" w:rsidRDefault="006A4525" w:rsidP="006A4525">
      <w:pPr>
        <w:pStyle w:val="Heading3"/>
        <w:ind w:left="360" w:firstLine="720"/>
      </w:pPr>
      <w:bookmarkStart w:id="3849" w:name="_Toc302729865"/>
      <w:bookmarkStart w:id="3850" w:name="_Ref177715581"/>
      <w:bookmarkStart w:id="3851" w:name="_Toc399490856"/>
      <w:r>
        <w:t>Output:DaylightFactors</w:t>
      </w:r>
      <w:bookmarkEnd w:id="3849"/>
      <w:bookmarkEnd w:id="3851"/>
    </w:p>
    <w:p w14:paraId="1A28BBFA" w14:textId="77777777"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14:paraId="27C02AD5" w14:textId="77777777"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14:paraId="1237EC06" w14:textId="77777777" w:rsidR="006A4525" w:rsidRDefault="006A4525" w:rsidP="006A4525">
      <w:pPr>
        <w:pStyle w:val="Heading4"/>
        <w:ind w:left="360" w:firstLine="720"/>
      </w:pPr>
      <w:r>
        <w:t>Field: Reporting Days</w:t>
      </w:r>
    </w:p>
    <w:p w14:paraId="06664FF7" w14:textId="77777777"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14:paraId="1E166989" w14:textId="77777777" w:rsidR="007C7B89" w:rsidRDefault="007C7B89" w:rsidP="006A4525">
      <w:pPr>
        <w:pStyle w:val="Heading3"/>
      </w:pPr>
      <w:bookmarkStart w:id="3852" w:name="_Toc399490857"/>
      <w:r w:rsidRPr="00A32587">
        <w:t>Output:</w:t>
      </w:r>
      <w:r w:rsidRPr="006A4525">
        <w:t>EnergyManagementSystem</w:t>
      </w:r>
      <w:bookmarkEnd w:id="3852"/>
    </w:p>
    <w:p w14:paraId="5CDB6617" w14:textId="77777777"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14:paraId="67E85878" w14:textId="77777777" w:rsidR="007C7B89" w:rsidRDefault="007C7B89" w:rsidP="007C7B89">
      <w:pPr>
        <w:pStyle w:val="Heading4"/>
      </w:pPr>
      <w:r>
        <w:t xml:space="preserve">Field: </w:t>
      </w:r>
      <w:r w:rsidRPr="00A32587">
        <w:t>Actuator Availability Dictionary Reporting</w:t>
      </w:r>
    </w:p>
    <w:p w14:paraId="5796E4CF" w14:textId="77777777"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14:paraId="52D4C4A5" w14:textId="77777777" w:rsidR="007C7B89" w:rsidRDefault="007C7B89" w:rsidP="007C7B89">
      <w:pPr>
        <w:pStyle w:val="Heading4"/>
      </w:pPr>
      <w:r>
        <w:lastRenderedPageBreak/>
        <w:t xml:space="preserve">Field: </w:t>
      </w:r>
      <w:r w:rsidRPr="00A32587">
        <w:t>Internal Variable Availability Dictionary Reporting</w:t>
      </w:r>
    </w:p>
    <w:p w14:paraId="4788D9EA" w14:textId="77777777" w:rsidR="007C7B89" w:rsidRDefault="007C7B89" w:rsidP="007C7B89">
      <w:pPr>
        <w:pStyle w:val="BodyText"/>
      </w:pPr>
      <w:r>
        <w:t>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14:paraId="681CB607" w14:textId="77777777" w:rsidR="007C7B89" w:rsidRDefault="007C7B89" w:rsidP="007C7B89">
      <w:pPr>
        <w:pStyle w:val="Heading4"/>
      </w:pPr>
      <w:r>
        <w:t xml:space="preserve">Field: </w:t>
      </w:r>
      <w:r w:rsidRPr="00A32587">
        <w:t>E</w:t>
      </w:r>
      <w:r>
        <w:t>nergyPlus</w:t>
      </w:r>
      <w:r w:rsidRPr="00A32587">
        <w:t xml:space="preserve"> Runtime Language Debug Output Level</w:t>
      </w:r>
    </w:p>
    <w:p w14:paraId="30802A72" w14:textId="77777777"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14:paraId="3FE93394" w14:textId="77777777" w:rsidR="007C7B89" w:rsidRDefault="007C7B89" w:rsidP="007C7B89">
      <w:pPr>
        <w:pStyle w:val="BodyText"/>
      </w:pPr>
      <w:r>
        <w:t xml:space="preserve">An example of this object follows. </w:t>
      </w:r>
    </w:p>
    <w:p w14:paraId="706C7846" w14:textId="77777777" w:rsidR="007C7B89" w:rsidRDefault="007C7B89" w:rsidP="007C7B89">
      <w:pPr>
        <w:pStyle w:val="CodeIDDSamples"/>
      </w:pPr>
      <w:r>
        <w:t xml:space="preserve">Output:EnergyManagementSystem, </w:t>
      </w:r>
    </w:p>
    <w:p w14:paraId="0C4F0886" w14:textId="77777777" w:rsidR="007C7B89" w:rsidRDefault="007C7B89" w:rsidP="007C7B89">
      <w:pPr>
        <w:pStyle w:val="CodeIDDSamples"/>
      </w:pPr>
      <w:r>
        <w:t xml:space="preserve">    Verbose,    ! Actuator Availability Dictionary Reporting</w:t>
      </w:r>
    </w:p>
    <w:p w14:paraId="4F06B028" w14:textId="77777777" w:rsidR="007C7B89" w:rsidRDefault="007C7B89" w:rsidP="007C7B89">
      <w:pPr>
        <w:pStyle w:val="CodeIDDSamples"/>
      </w:pPr>
      <w:r>
        <w:t xml:space="preserve">    Verbose,    ! Internal Variable Availability Dictionary Reporting</w:t>
      </w:r>
    </w:p>
    <w:p w14:paraId="4EA0C034" w14:textId="77777777" w:rsidR="007C7B89" w:rsidRDefault="007C7B89" w:rsidP="007C7B89">
      <w:pPr>
        <w:pStyle w:val="CodeIDDSamples"/>
      </w:pPr>
      <w:r>
        <w:t xml:space="preserve">    ErrorsOnly; ! EnergyPlus Runtime Language Debug Output Level</w:t>
      </w:r>
    </w:p>
    <w:p w14:paraId="07FA6449" w14:textId="77777777" w:rsidR="0093620B" w:rsidRDefault="0093620B" w:rsidP="0093620B">
      <w:pPr>
        <w:pStyle w:val="Heading3"/>
      </w:pPr>
      <w:bookmarkStart w:id="3853" w:name="_Toc399490858"/>
      <w:r w:rsidRPr="00C07D20">
        <w:t>OutputControl:SurfaceColorScheme</w:t>
      </w:r>
      <w:bookmarkEnd w:id="3850"/>
      <w:bookmarkEnd w:id="3853"/>
    </w:p>
    <w:p w14:paraId="2BE5EC62" w14:textId="77777777"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14:paraId="2EAA375B" w14:textId="77777777" w:rsidR="0093620B" w:rsidRDefault="0093620B" w:rsidP="0093620B">
      <w:pPr>
        <w:pStyle w:val="Heading4"/>
      </w:pPr>
      <w:r>
        <w:t>Field: Name</w:t>
      </w:r>
    </w:p>
    <w:p w14:paraId="531A6A09" w14:textId="77777777" w:rsidR="0093620B" w:rsidRPr="00DB48E6" w:rsidRDefault="0093620B" w:rsidP="0093620B">
      <w:pPr>
        <w:pStyle w:val="BodyText"/>
      </w:pPr>
      <w:r>
        <w:t xml:space="preserve">This assigns a unique name to this colorscheme data set.  This name is used in the DXF output objects. </w:t>
      </w:r>
    </w:p>
    <w:p w14:paraId="3762BC27" w14:textId="77777777" w:rsidR="0093620B" w:rsidRDefault="0093620B" w:rsidP="0093620B">
      <w:pPr>
        <w:pStyle w:val="Heading4"/>
      </w:pPr>
      <w:r>
        <w:t>Field Set: Drawing Element Type and Colorr</w:t>
      </w:r>
    </w:p>
    <w:p w14:paraId="61D8F8AF" w14:textId="77777777"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14:paraId="5BC94D94" w14:textId="77777777" w:rsidR="0093620B" w:rsidRDefault="0093620B" w:rsidP="0093620B">
      <w:pPr>
        <w:pStyle w:val="Heading4"/>
      </w:pPr>
      <w:r>
        <w:t xml:space="preserve">Field: </w:t>
      </w:r>
      <w:r w:rsidRPr="00C07D20">
        <w:t xml:space="preserve">Drawing Element </w:t>
      </w:r>
      <w:r>
        <w:t>&lt;#&gt;</w:t>
      </w:r>
      <w:r w:rsidRPr="00C07D20">
        <w:t xml:space="preserve"> Type</w:t>
      </w:r>
    </w:p>
    <w:p w14:paraId="54B21835" w14:textId="77777777"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14:paraId="4F57833E" w14:textId="77777777" w:rsidR="0093620B" w:rsidRDefault="0093620B" w:rsidP="0093620B">
      <w:pPr>
        <w:pStyle w:val="Heading4"/>
      </w:pPr>
      <w:r>
        <w:t xml:space="preserve">Field: </w:t>
      </w:r>
      <w:r w:rsidRPr="00C07D20">
        <w:t xml:space="preserve">Color for Drawing Element </w:t>
      </w:r>
      <w:r>
        <w:t>&lt;#&gt;</w:t>
      </w:r>
    </w:p>
    <w:p w14:paraId="6B52C121" w14:textId="77777777" w:rsidR="0093620B" w:rsidRDefault="0093620B" w:rsidP="0093620B">
      <w:pPr>
        <w:pStyle w:val="BodyText"/>
      </w:pPr>
      <w:r>
        <w:t>This is a color “number” from 0 to 255.  DXF display software is not standardized – you may need to play around with these numbers if you don’t like the supplied default color scheme.</w:t>
      </w:r>
    </w:p>
    <w:p w14:paraId="60C8067F" w14:textId="77777777" w:rsidR="009B5EBD" w:rsidRDefault="00B44315" w:rsidP="00B44315">
      <w:pPr>
        <w:pStyle w:val="Heading3"/>
      </w:pPr>
      <w:bookmarkStart w:id="3854" w:name="_Ref258580677"/>
      <w:bookmarkStart w:id="3855" w:name="_Toc399490859"/>
      <w:r>
        <w:lastRenderedPageBreak/>
        <w:t>Output</w:t>
      </w:r>
      <w:r w:rsidR="005F7C85">
        <w:t>Control:</w:t>
      </w:r>
      <w:r>
        <w:t>ReportingTolerances</w:t>
      </w:r>
      <w:bookmarkEnd w:id="3854"/>
      <w:bookmarkEnd w:id="3855"/>
    </w:p>
    <w:p w14:paraId="74AE2B8C" w14:textId="77777777"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6008C7">
        <w:fldChar w:fldCharType="begin"/>
      </w:r>
      <w:r w:rsidR="00D80622">
        <w:instrText xml:space="preserve"> REF _Ref258581121 \h </w:instrText>
      </w:r>
      <w:r w:rsidR="006008C7">
        <w:fldChar w:fldCharType="separate"/>
      </w:r>
      <w:r w:rsidR="00F157E6" w:rsidRPr="00981A4E">
        <w:t>ZoneControl</w:t>
      </w:r>
      <w:r w:rsidR="00F157E6">
        <w:t xml:space="preserve"> </w:t>
      </w:r>
      <w:r w:rsidR="00F157E6" w:rsidRPr="00981A4E">
        <w:t>Thermostat</w:t>
      </w:r>
      <w:r w:rsidR="00F157E6">
        <w:t xml:space="preserve"> Outputs</w:t>
      </w:r>
      <w:r w:rsidR="006008C7">
        <w:fldChar w:fldCharType="end"/>
      </w:r>
      <w:r>
        <w:t>).</w:t>
      </w:r>
    </w:p>
    <w:p w14:paraId="58C98BE6" w14:textId="77777777" w:rsidR="00B44315" w:rsidRDefault="00B44315" w:rsidP="00B44315">
      <w:pPr>
        <w:pStyle w:val="Heading4"/>
      </w:pPr>
      <w:r>
        <w:t>Field: Tolerance for Time Heating Setpoint Not Met</w:t>
      </w:r>
    </w:p>
    <w:p w14:paraId="4708E214" w14:textId="77777777"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14:paraId="3AD5E5D8" w14:textId="77777777" w:rsidR="006D39B0" w:rsidRDefault="006D39B0" w:rsidP="006D39B0">
      <w:pPr>
        <w:pStyle w:val="BodyText"/>
      </w:pPr>
      <w:r>
        <w:t>Zone Heating Setpoint Not Met Time</w:t>
      </w:r>
    </w:p>
    <w:p w14:paraId="3ADF5B5F" w14:textId="77777777" w:rsidR="006D39B0" w:rsidRDefault="006D39B0" w:rsidP="006D39B0">
      <w:pPr>
        <w:pStyle w:val="BodyText"/>
      </w:pPr>
      <w:r>
        <w:t>Zone Heating Setpoint Not Met While Occupied Time</w:t>
      </w:r>
    </w:p>
    <w:p w14:paraId="25C1256D" w14:textId="77777777" w:rsidR="00725EA2" w:rsidRDefault="00725EA2" w:rsidP="00725EA2">
      <w:pPr>
        <w:pStyle w:val="BodyText"/>
      </w:pPr>
      <w:r>
        <w:t>This also impacts table report "Annual Building Utility Performance Summary" subtable "Comfort and Setpoint Not Met Summary".</w:t>
      </w:r>
    </w:p>
    <w:p w14:paraId="7DC59F3C" w14:textId="77777777" w:rsidR="00B44315" w:rsidRPr="00B44315" w:rsidRDefault="00B44315" w:rsidP="00B44315">
      <w:pPr>
        <w:pStyle w:val="Heading4"/>
      </w:pPr>
      <w:r>
        <w:t>Field: Tolerance for Time Cooling Setpoint Not Met</w:t>
      </w:r>
    </w:p>
    <w:p w14:paraId="217ABC6E" w14:textId="77777777"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14:paraId="7C9B96B5" w14:textId="77777777" w:rsidR="006D39B0" w:rsidRDefault="006D39B0" w:rsidP="006D39B0">
      <w:pPr>
        <w:pStyle w:val="BodyText"/>
      </w:pPr>
      <w:r>
        <w:t>Zone Cooling Setpoint Not Met Time</w:t>
      </w:r>
    </w:p>
    <w:p w14:paraId="77F19A48" w14:textId="77777777" w:rsidR="006D39B0" w:rsidRDefault="006D39B0" w:rsidP="006D39B0">
      <w:pPr>
        <w:pStyle w:val="BodyText"/>
      </w:pPr>
      <w:r>
        <w:t>Zone Cooling Setpoint Not Met While Occupied Time</w:t>
      </w:r>
    </w:p>
    <w:p w14:paraId="0AB8B82B" w14:textId="77777777" w:rsidR="00B44315" w:rsidRDefault="00B44315" w:rsidP="00B44315">
      <w:pPr>
        <w:pStyle w:val="BodyText"/>
      </w:pPr>
      <w:r>
        <w:t>This also impacts table report "Annual Building Utility Performance Summary" subtable "Comfort and Setpoint Not Met Summary".</w:t>
      </w:r>
    </w:p>
    <w:p w14:paraId="6B7DEE69" w14:textId="77777777" w:rsidR="00725EA2" w:rsidRDefault="00725EA2" w:rsidP="00B44315">
      <w:pPr>
        <w:pStyle w:val="BodyText"/>
      </w:pPr>
      <w:r>
        <w:t>As seen in an IDF:</w:t>
      </w:r>
    </w:p>
    <w:p w14:paraId="5930131A" w14:textId="77777777" w:rsidR="00B44315" w:rsidRDefault="00725EA2" w:rsidP="00725EA2">
      <w:pPr>
        <w:pStyle w:val="CodeIDDSamples"/>
      </w:pPr>
      <w:r w:rsidRPr="00725EA2">
        <w:t>OutputControl:ReportingTolerances,.21,.21;</w:t>
      </w:r>
    </w:p>
    <w:p w14:paraId="2459A816" w14:textId="77777777" w:rsidR="0093620B" w:rsidRDefault="0093620B" w:rsidP="009B5EBD">
      <w:pPr>
        <w:pStyle w:val="Heading3"/>
      </w:pPr>
      <w:bookmarkStart w:id="3856" w:name="_Toc399490860"/>
      <w:r w:rsidRPr="002A247A">
        <w:t>Output:</w:t>
      </w:r>
      <w:r w:rsidRPr="009B5EBD">
        <w:t>Variable</w:t>
      </w:r>
      <w:bookmarkEnd w:id="3846"/>
      <w:bookmarkEnd w:id="3847"/>
      <w:bookmarkEnd w:id="3848"/>
      <w:bookmarkEnd w:id="3856"/>
    </w:p>
    <w:p w14:paraId="1E920D17" w14:textId="77777777"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14:paraId="640CEE90" w14:textId="77777777" w:rsidR="0093620B" w:rsidRDefault="0093620B" w:rsidP="0093620B">
      <w:pPr>
        <w:pStyle w:val="BodyText"/>
      </w:pPr>
      <w:r>
        <w:t>Each Output:Variable object causes a specific number assignment for outputs. For example, you could request separate reporting for the outside temperature:</w:t>
      </w:r>
    </w:p>
    <w:p w14:paraId="5F2907E4" w14:textId="77777777" w:rsidR="006D39B0" w:rsidRDefault="006D39B0" w:rsidP="006D39B0">
      <w:pPr>
        <w:pStyle w:val="CodeIDDSamples"/>
      </w:pPr>
      <w:r>
        <w:t>Output:Variable,*,Site Outdoor Air Drybulb Temperature,timestep;</w:t>
      </w:r>
    </w:p>
    <w:p w14:paraId="4420A027" w14:textId="77777777" w:rsidR="006D39B0" w:rsidRDefault="006D39B0" w:rsidP="006D39B0">
      <w:pPr>
        <w:pStyle w:val="CodeIDDSamples"/>
      </w:pPr>
      <w:r>
        <w:t>Output:Variable,*,Site Outdoor Air Drybulb Temperature,hourly;</w:t>
      </w:r>
    </w:p>
    <w:p w14:paraId="32ACC858" w14:textId="77777777" w:rsidR="006D39B0" w:rsidRDefault="006D39B0" w:rsidP="006D39B0">
      <w:pPr>
        <w:pStyle w:val="CodeIDDSamples"/>
      </w:pPr>
      <w:r>
        <w:t>Output:Variable,*,Site Outdoor Air Drybulb Temperature,monthly;</w:t>
      </w:r>
    </w:p>
    <w:p w14:paraId="298E9915" w14:textId="77777777" w:rsidR="0093620B" w:rsidRDefault="0093620B" w:rsidP="0093620B">
      <w:pPr>
        <w:pStyle w:val="Heading4"/>
      </w:pPr>
      <w:r>
        <w:t>Field: Key Value</w:t>
      </w:r>
    </w:p>
    <w:p w14:paraId="5E938E8C" w14:textId="77777777"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14:paraId="5DD07B7B" w14:textId="77777777" w:rsidR="006D39B0" w:rsidRDefault="006D39B0" w:rsidP="006D39B0">
      <w:pPr>
        <w:pStyle w:val="CodeIDDSamples"/>
      </w:pPr>
      <w:r>
        <w:t xml:space="preserve">41,2,ZN001:WALL004,Surface Inside </w:t>
      </w:r>
      <w:r w:rsidR="00824D2C">
        <w:t>Temperature [</w:t>
      </w:r>
      <w:r>
        <w:t>C]</w:t>
      </w:r>
    </w:p>
    <w:p w14:paraId="221E09BB" w14:textId="77777777" w:rsidR="006D39B0" w:rsidRDefault="006D39B0" w:rsidP="006D39B0">
      <w:pPr>
        <w:pStyle w:val="CodeIDDSamples"/>
      </w:pPr>
      <w:r>
        <w:t xml:space="preserve">42,2,ZN001:WALL004,Surface Outside </w:t>
      </w:r>
      <w:r w:rsidR="00824D2C">
        <w:t>Temperature [</w:t>
      </w:r>
      <w:r>
        <w:t>C]</w:t>
      </w:r>
    </w:p>
    <w:p w14:paraId="756821EC" w14:textId="77777777" w:rsidR="006D39B0" w:rsidRDefault="006D39B0" w:rsidP="006D39B0">
      <w:pPr>
        <w:pStyle w:val="CodeIDDSamples"/>
      </w:pPr>
      <w:r>
        <w:t>43,2,ZN001:WALL004,Surface Int Convection Coeff[W/m2-K]</w:t>
      </w:r>
    </w:p>
    <w:p w14:paraId="36EA5684" w14:textId="77777777" w:rsidR="006D39B0" w:rsidRDefault="006D39B0" w:rsidP="006D39B0">
      <w:pPr>
        <w:pStyle w:val="CodeIDDSamples"/>
      </w:pPr>
      <w:r>
        <w:t>44,2,ZN001:WALL004,Surface Ext Convection Coeff[W/m2-K]</w:t>
      </w:r>
    </w:p>
    <w:p w14:paraId="5705E27D" w14:textId="77777777" w:rsidR="006D39B0" w:rsidRDefault="006D39B0" w:rsidP="006D39B0">
      <w:pPr>
        <w:pStyle w:val="CodeIDDSamples"/>
      </w:pPr>
      <w:r>
        <w:t xml:space="preserve">46,2,ZONE ONE,Zone Mean Radiant </w:t>
      </w:r>
      <w:r w:rsidR="00824D2C">
        <w:t>Temperature [</w:t>
      </w:r>
      <w:r>
        <w:t>C]</w:t>
      </w:r>
    </w:p>
    <w:p w14:paraId="17CEBBC4" w14:textId="77777777" w:rsidR="006D39B0" w:rsidRPr="00FD6B3B" w:rsidRDefault="006D39B0" w:rsidP="006D39B0">
      <w:pPr>
        <w:pStyle w:val="CodeIDDSamples"/>
      </w:pPr>
      <w:r>
        <w:t>47,2,ZONE ONE,Zone Total Internal Latent Gain Energy</w:t>
      </w:r>
      <w:r w:rsidRPr="00FD6B3B">
        <w:t xml:space="preserve"> [J]</w:t>
      </w:r>
    </w:p>
    <w:p w14:paraId="71060652" w14:textId="77777777" w:rsidR="006D39B0" w:rsidRDefault="006D39B0" w:rsidP="006D39B0">
      <w:pPr>
        <w:pStyle w:val="CodeIDDSamples"/>
      </w:pPr>
      <w:r>
        <w:t xml:space="preserve">51,2,ZONE ONE,Zone Lights Electric </w:t>
      </w:r>
      <w:r w:rsidR="00824D2C">
        <w:t>Energy [</w:t>
      </w:r>
      <w:r>
        <w:t>J]</w:t>
      </w:r>
    </w:p>
    <w:p w14:paraId="0F2D79DE" w14:textId="77777777" w:rsidR="006D39B0" w:rsidRDefault="006D39B0" w:rsidP="006D39B0">
      <w:pPr>
        <w:pStyle w:val="CodeIDDSamples"/>
      </w:pPr>
      <w:r>
        <w:t xml:space="preserve">58,2,ZONE ONE,Zone Air </w:t>
      </w:r>
      <w:r w:rsidR="00824D2C">
        <w:t>Temperature [</w:t>
      </w:r>
      <w:r>
        <w:t>C]</w:t>
      </w:r>
    </w:p>
    <w:p w14:paraId="5EA8F9B6" w14:textId="77777777"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14:paraId="1380A093" w14:textId="77777777" w:rsidR="0093620B" w:rsidRDefault="0093620B" w:rsidP="0093620B">
      <w:pPr>
        <w:pStyle w:val="BodyText"/>
      </w:pPr>
      <w:r>
        <w:lastRenderedPageBreak/>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14:paraId="489CD8A1" w14:textId="77777777" w:rsidR="0093620B" w:rsidRDefault="0093620B" w:rsidP="0093620B">
      <w:pPr>
        <w:pStyle w:val="Heading4"/>
      </w:pPr>
      <w:r>
        <w:t>Field: Variable Name</w:t>
      </w:r>
    </w:p>
    <w:p w14:paraId="442F7F4A" w14:textId="77777777"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14:paraId="6D331BD0" w14:textId="77777777" w:rsidR="0093620B" w:rsidRDefault="0093620B" w:rsidP="0093620B">
      <w:pPr>
        <w:pStyle w:val="Heading4"/>
      </w:pPr>
      <w:r>
        <w:t>Field: Reporting Frequency</w:t>
      </w:r>
    </w:p>
    <w:p w14:paraId="5CBEE3E9" w14:textId="77777777"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14:paraId="223A4A79" w14:textId="77777777" w:rsidR="0093620B" w:rsidRDefault="0093620B" w:rsidP="0093620B">
      <w:pPr>
        <w:pStyle w:val="Heading4"/>
      </w:pPr>
      <w:r>
        <w:t>Field: Schedule Name</w:t>
      </w:r>
    </w:p>
    <w:p w14:paraId="3147BBDB" w14:textId="77777777"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14:paraId="27FE875E" w14:textId="77777777" w:rsidR="0093620B" w:rsidRDefault="0093620B" w:rsidP="0093620B">
      <w:pPr>
        <w:pStyle w:val="BodyText"/>
      </w:pPr>
      <w:r>
        <w:t>Other IDF examples:</w:t>
      </w:r>
    </w:p>
    <w:p w14:paraId="6A9BED93" w14:textId="77777777" w:rsidR="006D39B0" w:rsidRDefault="006D39B0" w:rsidP="006D39B0">
      <w:pPr>
        <w:pStyle w:val="IDDDefinition"/>
      </w:pPr>
      <w:r w:rsidRPr="002A247A">
        <w:t>Output:Variable</w:t>
      </w:r>
      <w:r>
        <w:t>, * , Zone Mean Air Temperature, hourly;</w:t>
      </w:r>
    </w:p>
    <w:p w14:paraId="7AF604BA" w14:textId="77777777" w:rsidR="006D39B0" w:rsidRDefault="006D39B0" w:rsidP="006D39B0">
      <w:pPr>
        <w:pStyle w:val="IDDDefinition"/>
      </w:pPr>
      <w:r w:rsidRPr="002A247A">
        <w:t>Output:Variable</w:t>
      </w:r>
      <w:r>
        <w:t>, * , Zone Mean Radiant Temperature, timestep;</w:t>
      </w:r>
    </w:p>
    <w:p w14:paraId="4B205C17" w14:textId="77777777" w:rsidR="006D39B0" w:rsidRDefault="006D39B0" w:rsidP="006D39B0">
      <w:pPr>
        <w:pStyle w:val="IDDDefinition"/>
      </w:pPr>
      <w:r w:rsidRPr="002A247A">
        <w:t>Output:Variable</w:t>
      </w:r>
      <w:r>
        <w:t>, * , Zone Air System Sensible Heating Energy, hourly;</w:t>
      </w:r>
    </w:p>
    <w:p w14:paraId="3379B666" w14:textId="77777777" w:rsidR="006D39B0" w:rsidRDefault="006D39B0" w:rsidP="006D39B0">
      <w:pPr>
        <w:pStyle w:val="IDDDefinition"/>
      </w:pPr>
      <w:r w:rsidRPr="002A247A">
        <w:t>Output:Variable</w:t>
      </w:r>
      <w:r>
        <w:t>, * , Zone Air System Sensible Cooling Energy, hourly;</w:t>
      </w:r>
    </w:p>
    <w:p w14:paraId="5F572AF0" w14:textId="77777777" w:rsidR="006D39B0" w:rsidRDefault="006D39B0" w:rsidP="006D39B0">
      <w:pPr>
        <w:pStyle w:val="IDDDefinition"/>
      </w:pPr>
      <w:r w:rsidRPr="002A247A">
        <w:t>Output:Variable</w:t>
      </w:r>
      <w:r>
        <w:t>, * , Zone Air Temperature, hourly;</w:t>
      </w:r>
    </w:p>
    <w:p w14:paraId="2E1728C2" w14:textId="77777777"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14:paraId="49835FB6" w14:textId="77777777" w:rsidR="009B5EBD" w:rsidRPr="009B5EBD" w:rsidRDefault="009B5EBD" w:rsidP="009B5EBD">
      <w:pPr>
        <w:pStyle w:val="BodyText"/>
      </w:pPr>
    </w:p>
    <w:p w14:paraId="4FFB9CA9" w14:textId="77777777" w:rsidR="0093620B" w:rsidRDefault="0093620B" w:rsidP="0093620B">
      <w:pPr>
        <w:pStyle w:val="Heading3"/>
      </w:pPr>
      <w:bookmarkStart w:id="3857" w:name="_Ref67287606"/>
      <w:bookmarkStart w:id="3858" w:name="_Toc99528264"/>
      <w:bookmarkStart w:id="3859" w:name="_Toc399490861"/>
      <w:r w:rsidRPr="002A247A">
        <w:t>Output:Meter</w:t>
      </w:r>
      <w:r>
        <w:t xml:space="preserve"> and</w:t>
      </w:r>
      <w:bookmarkEnd w:id="3857"/>
      <w:r>
        <w:t xml:space="preserve"> </w:t>
      </w:r>
      <w:r w:rsidRPr="002A247A">
        <w:t>Output:Meter:MeterFileOnly</w:t>
      </w:r>
      <w:bookmarkEnd w:id="3858"/>
      <w:bookmarkEnd w:id="3859"/>
    </w:p>
    <w:p w14:paraId="02B5ED8B" w14:textId="77777777" w:rsidR="002E7606" w:rsidRPr="002E7606" w:rsidRDefault="002E7606" w:rsidP="002E7606">
      <w:pPr>
        <w:pStyle w:val="Heading3"/>
      </w:pPr>
      <w:bookmarkStart w:id="3860" w:name="_Toc399490862"/>
      <w:r>
        <w:t>Output:</w:t>
      </w:r>
      <w:r w:rsidR="00BE7177">
        <w:t>Meter:</w:t>
      </w:r>
      <w:r>
        <w:t>Cumulative and Output:</w:t>
      </w:r>
      <w:r w:rsidR="00BE7177">
        <w:t>Meter:</w:t>
      </w:r>
      <w:r>
        <w:t>Cumulative:MeterFileOnly</w:t>
      </w:r>
      <w:bookmarkEnd w:id="3860"/>
    </w:p>
    <w:p w14:paraId="1866A16D" w14:textId="77777777" w:rsidR="0093620B" w:rsidRDefault="0093620B" w:rsidP="0093620B">
      <w:pPr>
        <w:pStyle w:val="BodyText"/>
      </w:pPr>
      <w:bookmarkStart w:id="3861" w:name="_Toc533235183"/>
      <w:bookmarkStart w:id="3862"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14:paraId="344B815B" w14:textId="77777777"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14:paraId="4FAE57B9" w14:textId="77777777" w:rsidR="0093620B" w:rsidRDefault="0093620B" w:rsidP="0093620B">
      <w:pPr>
        <w:pStyle w:val="Heading4"/>
      </w:pPr>
      <w:r>
        <w:lastRenderedPageBreak/>
        <w:t>Field: Name</w:t>
      </w:r>
    </w:p>
    <w:p w14:paraId="6E6841F9" w14:textId="77777777"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14:paraId="30B7F1A2" w14:textId="77777777" w:rsidR="0093620B" w:rsidRDefault="0093620B" w:rsidP="0093620B">
      <w:pPr>
        <w:pStyle w:val="BodyText"/>
      </w:pPr>
      <w:r>
        <w:t>Meter names are of three forms:</w:t>
      </w:r>
    </w:p>
    <w:p w14:paraId="1BBD9737" w14:textId="77777777" w:rsidR="0093620B" w:rsidRDefault="0093620B" w:rsidP="00FD6B3B">
      <w:pPr>
        <w:pStyle w:val="ListBullet2"/>
      </w:pPr>
      <w:r>
        <w:t>&lt;ResourceType&gt;:&lt;name&gt;</w:t>
      </w:r>
    </w:p>
    <w:p w14:paraId="535ED7C5" w14:textId="77777777" w:rsidR="0093620B" w:rsidRDefault="0093620B" w:rsidP="0093620B">
      <w:pPr>
        <w:pStyle w:val="BodyText"/>
      </w:pPr>
      <w:r>
        <w:t>Or</w:t>
      </w:r>
    </w:p>
    <w:p w14:paraId="788882A5" w14:textId="77777777" w:rsidR="0093620B" w:rsidRDefault="0093620B" w:rsidP="00FD6B3B">
      <w:pPr>
        <w:pStyle w:val="ListBullet2"/>
      </w:pPr>
      <w:r>
        <w:t>&lt;EndUseType&gt;:&lt;ResourceType&gt;:&lt;name&gt;</w:t>
      </w:r>
    </w:p>
    <w:p w14:paraId="2808EB3B" w14:textId="77777777" w:rsidR="0093620B" w:rsidRDefault="0093620B" w:rsidP="0093620B">
      <w:pPr>
        <w:pStyle w:val="BodyText"/>
      </w:pPr>
      <w:r>
        <w:t>Or</w:t>
      </w:r>
    </w:p>
    <w:p w14:paraId="7934F080" w14:textId="77777777" w:rsidR="0093620B" w:rsidRDefault="0093620B" w:rsidP="00FD6B3B">
      <w:pPr>
        <w:pStyle w:val="ListBullet2"/>
      </w:pPr>
      <w:r>
        <w:t>&lt;EndUseSubcategory&gt;:&lt;EndUseType&gt;:&lt;ResourceType&gt;:&lt;name&gt;.</w:t>
      </w:r>
    </w:p>
    <w:p w14:paraId="7EFB55EF" w14:textId="77777777"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14:paraId="0B1CA059" w14:textId="77777777" w:rsidR="00FD6B3B" w:rsidRDefault="00FD6B3B" w:rsidP="0093620B">
      <w:pPr>
        <w:pStyle w:val="BodyText"/>
      </w:pPr>
      <w:r>
        <w:t>To summarize the previous paragraph, you could use:</w:t>
      </w:r>
    </w:p>
    <w:p w14:paraId="644026CF" w14:textId="77777777" w:rsidR="00FD6B3B" w:rsidRDefault="00FD6B3B" w:rsidP="00FD6B3B">
      <w:pPr>
        <w:pStyle w:val="CodeIDDSamples"/>
      </w:pPr>
      <w:r>
        <w:t>Output:Meter,Electricity:*;</w:t>
      </w:r>
    </w:p>
    <w:p w14:paraId="0C1DC10C" w14:textId="77777777" w:rsidR="00FD6B3B" w:rsidRDefault="00FD6B3B" w:rsidP="0093620B">
      <w:pPr>
        <w:pStyle w:val="BodyText"/>
      </w:pPr>
      <w:r>
        <w:t>To get the same outputs as if you had entered:</w:t>
      </w:r>
    </w:p>
    <w:p w14:paraId="6C83A7C6" w14:textId="77777777" w:rsidR="00FD6B3B" w:rsidRDefault="00FD6B3B" w:rsidP="00FD6B3B">
      <w:pPr>
        <w:pStyle w:val="CodeIDDSamples"/>
      </w:pPr>
      <w:r>
        <w:t>Output:Meter,Electricity:Facility;</w:t>
      </w:r>
    </w:p>
    <w:p w14:paraId="11C83C89" w14:textId="77777777" w:rsidR="00FD6B3B" w:rsidRDefault="00FD6B3B" w:rsidP="00FD6B3B">
      <w:pPr>
        <w:pStyle w:val="CodeIDDSamples"/>
      </w:pPr>
      <w:r>
        <w:t>Output:Meter,Electricity:Building;</w:t>
      </w:r>
    </w:p>
    <w:p w14:paraId="49C712EF" w14:textId="77777777" w:rsidR="00FD6B3B" w:rsidRDefault="00FD6B3B" w:rsidP="00FD6B3B">
      <w:pPr>
        <w:pStyle w:val="CodeIDDSamples"/>
      </w:pPr>
      <w:r>
        <w:t>Output:Meter,Electricity:Zone:South Zone;</w:t>
      </w:r>
    </w:p>
    <w:p w14:paraId="752E3961" w14:textId="77777777" w:rsidR="00FD6B3B" w:rsidRDefault="00FD6B3B" w:rsidP="00FD6B3B">
      <w:pPr>
        <w:pStyle w:val="CodeIDDSamples"/>
      </w:pPr>
      <w:r>
        <w:t>Output:Meter,Electricity:Zone:East Zone;</w:t>
      </w:r>
    </w:p>
    <w:p w14:paraId="095C4749" w14:textId="77777777" w:rsidR="00FD6B3B" w:rsidRDefault="00FD6B3B" w:rsidP="00FD6B3B">
      <w:pPr>
        <w:pStyle w:val="CodeIDDSamples"/>
      </w:pPr>
      <w:r>
        <w:t>Output:Meter,Electricity:North Zone;</w:t>
      </w:r>
    </w:p>
    <w:p w14:paraId="3427778A" w14:textId="77777777" w:rsidR="00FD6B3B" w:rsidRDefault="00FD6B3B" w:rsidP="00FD6B3B">
      <w:pPr>
        <w:pStyle w:val="BodyText"/>
      </w:pPr>
      <w:r>
        <w:t>From a three zone file that had no HVAC electricity (i.e., had only electric equipment or lighting equipment in an uncontrolled three zone building).</w:t>
      </w:r>
    </w:p>
    <w:p w14:paraId="6921AF90" w14:textId="77777777" w:rsidR="0093620B" w:rsidRDefault="0093620B" w:rsidP="0093620B">
      <w:pPr>
        <w:pStyle w:val="BodyText"/>
      </w:pPr>
      <w:r>
        <w:t>Current resource types are shown in the table below:</w:t>
      </w:r>
    </w:p>
    <w:p w14:paraId="4C591DA0"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38</w:t>
      </w:r>
      <w:r w:rsidR="006008C7">
        <w:rPr>
          <w:noProof/>
        </w:rPr>
        <w:fldChar w:fldCharType="end"/>
      </w:r>
      <w:r>
        <w:t>. Table of Metered Resource  Types</w:t>
      </w:r>
      <w:bookmarkEnd w:id="3861"/>
      <w:bookmarkEnd w:id="386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4D2E6DF2" w14:textId="77777777" w:rsidTr="0093620B">
        <w:trPr>
          <w:jc w:val="center"/>
        </w:trPr>
        <w:tc>
          <w:tcPr>
            <w:tcW w:w="3708" w:type="dxa"/>
            <w:shd w:val="solid" w:color="000000" w:fill="FFFFFF"/>
          </w:tcPr>
          <w:p w14:paraId="11D255B3" w14:textId="77777777" w:rsidR="0093620B" w:rsidRDefault="0093620B" w:rsidP="00FD6B3B">
            <w:pPr>
              <w:pStyle w:val="TableHeader"/>
            </w:pPr>
            <w:r>
              <w:t>Utility/Fuel Types</w:t>
            </w:r>
          </w:p>
        </w:tc>
      </w:tr>
      <w:tr w:rsidR="0093620B" w14:paraId="7B94A0C1" w14:textId="77777777" w:rsidTr="0093620B">
        <w:trPr>
          <w:jc w:val="center"/>
        </w:trPr>
        <w:tc>
          <w:tcPr>
            <w:tcW w:w="3708" w:type="dxa"/>
          </w:tcPr>
          <w:p w14:paraId="093CC66B" w14:textId="77777777" w:rsidR="0093620B" w:rsidRDefault="0093620B" w:rsidP="00FD6B3B">
            <w:pPr>
              <w:pStyle w:val="TableText"/>
              <w:jc w:val="center"/>
            </w:pPr>
            <w:r>
              <w:t>Electricity</w:t>
            </w:r>
          </w:p>
        </w:tc>
      </w:tr>
      <w:tr w:rsidR="0093620B" w14:paraId="51840FE6" w14:textId="77777777" w:rsidTr="0093620B">
        <w:trPr>
          <w:jc w:val="center"/>
        </w:trPr>
        <w:tc>
          <w:tcPr>
            <w:tcW w:w="3708" w:type="dxa"/>
          </w:tcPr>
          <w:p w14:paraId="0FE7FA90" w14:textId="77777777" w:rsidR="0093620B" w:rsidRDefault="0093620B" w:rsidP="00FD6B3B">
            <w:pPr>
              <w:pStyle w:val="TableText"/>
              <w:jc w:val="center"/>
            </w:pPr>
            <w:r>
              <w:t>Gas</w:t>
            </w:r>
          </w:p>
        </w:tc>
      </w:tr>
      <w:tr w:rsidR="0093620B" w14:paraId="30FE54E9" w14:textId="77777777" w:rsidTr="0093620B">
        <w:trPr>
          <w:jc w:val="center"/>
        </w:trPr>
        <w:tc>
          <w:tcPr>
            <w:tcW w:w="3708" w:type="dxa"/>
          </w:tcPr>
          <w:p w14:paraId="5262BD20" w14:textId="77777777" w:rsidR="0093620B" w:rsidRDefault="0093620B" w:rsidP="00FD6B3B">
            <w:pPr>
              <w:pStyle w:val="TableText"/>
              <w:jc w:val="center"/>
            </w:pPr>
            <w:r>
              <w:t>Gasoline</w:t>
            </w:r>
          </w:p>
        </w:tc>
      </w:tr>
      <w:tr w:rsidR="0093620B" w14:paraId="76DE95E7" w14:textId="77777777" w:rsidTr="0093620B">
        <w:trPr>
          <w:jc w:val="center"/>
        </w:trPr>
        <w:tc>
          <w:tcPr>
            <w:tcW w:w="3708" w:type="dxa"/>
          </w:tcPr>
          <w:p w14:paraId="280C31C8" w14:textId="77777777" w:rsidR="0093620B" w:rsidRDefault="0093620B" w:rsidP="00FD6B3B">
            <w:pPr>
              <w:pStyle w:val="TableText"/>
              <w:jc w:val="center"/>
            </w:pPr>
            <w:r>
              <w:t>Diesel</w:t>
            </w:r>
          </w:p>
        </w:tc>
      </w:tr>
      <w:tr w:rsidR="0093620B" w14:paraId="5DEC98BB" w14:textId="77777777" w:rsidTr="0093620B">
        <w:trPr>
          <w:jc w:val="center"/>
        </w:trPr>
        <w:tc>
          <w:tcPr>
            <w:tcW w:w="3708" w:type="dxa"/>
          </w:tcPr>
          <w:p w14:paraId="5429AD5D" w14:textId="77777777" w:rsidR="0093620B" w:rsidRDefault="0093620B" w:rsidP="00FD6B3B">
            <w:pPr>
              <w:pStyle w:val="TableText"/>
              <w:jc w:val="center"/>
            </w:pPr>
            <w:r>
              <w:t>Coal</w:t>
            </w:r>
          </w:p>
        </w:tc>
      </w:tr>
      <w:tr w:rsidR="0093620B" w14:paraId="61C1C2EE" w14:textId="77777777" w:rsidTr="0093620B">
        <w:trPr>
          <w:jc w:val="center"/>
        </w:trPr>
        <w:tc>
          <w:tcPr>
            <w:tcW w:w="3708" w:type="dxa"/>
          </w:tcPr>
          <w:p w14:paraId="58AC36DE" w14:textId="77777777" w:rsidR="0093620B" w:rsidRDefault="0093620B" w:rsidP="00FD6B3B">
            <w:pPr>
              <w:pStyle w:val="TableText"/>
              <w:jc w:val="center"/>
            </w:pPr>
            <w:r>
              <w:t>FuelOil#1</w:t>
            </w:r>
          </w:p>
        </w:tc>
      </w:tr>
      <w:tr w:rsidR="0093620B" w14:paraId="3D04669E" w14:textId="77777777" w:rsidTr="0093620B">
        <w:trPr>
          <w:jc w:val="center"/>
        </w:trPr>
        <w:tc>
          <w:tcPr>
            <w:tcW w:w="3708" w:type="dxa"/>
          </w:tcPr>
          <w:p w14:paraId="61600DF5" w14:textId="77777777" w:rsidR="0093620B" w:rsidRDefault="0093620B" w:rsidP="00FD6B3B">
            <w:pPr>
              <w:pStyle w:val="TableText"/>
              <w:jc w:val="center"/>
            </w:pPr>
            <w:r>
              <w:t>FuelOil#2</w:t>
            </w:r>
          </w:p>
        </w:tc>
      </w:tr>
      <w:tr w:rsidR="0093620B" w14:paraId="227DD57C" w14:textId="77777777" w:rsidTr="0093620B">
        <w:trPr>
          <w:jc w:val="center"/>
        </w:trPr>
        <w:tc>
          <w:tcPr>
            <w:tcW w:w="3708" w:type="dxa"/>
          </w:tcPr>
          <w:p w14:paraId="6CE1837A" w14:textId="77777777" w:rsidR="005E4F80" w:rsidRDefault="0093620B" w:rsidP="005E4F80">
            <w:pPr>
              <w:pStyle w:val="TableText"/>
              <w:jc w:val="center"/>
            </w:pPr>
            <w:r>
              <w:t>Propane</w:t>
            </w:r>
          </w:p>
        </w:tc>
      </w:tr>
      <w:tr w:rsidR="005E4F80" w14:paraId="02D06D9C" w14:textId="77777777" w:rsidTr="0093620B">
        <w:trPr>
          <w:jc w:val="center"/>
        </w:trPr>
        <w:tc>
          <w:tcPr>
            <w:tcW w:w="3708" w:type="dxa"/>
          </w:tcPr>
          <w:p w14:paraId="5073BAC1" w14:textId="77777777" w:rsidR="005E4F80" w:rsidRDefault="005E4F80" w:rsidP="005E4F80">
            <w:pPr>
              <w:pStyle w:val="TableText"/>
              <w:jc w:val="center"/>
            </w:pPr>
            <w:r>
              <w:t>OtherFuel1</w:t>
            </w:r>
          </w:p>
        </w:tc>
      </w:tr>
      <w:tr w:rsidR="005E4F80" w14:paraId="3CE249DB" w14:textId="77777777" w:rsidTr="0093620B">
        <w:trPr>
          <w:jc w:val="center"/>
        </w:trPr>
        <w:tc>
          <w:tcPr>
            <w:tcW w:w="3708" w:type="dxa"/>
          </w:tcPr>
          <w:p w14:paraId="1109B7F1" w14:textId="77777777" w:rsidR="005E4F80" w:rsidRDefault="005E4F80" w:rsidP="005E4F80">
            <w:pPr>
              <w:pStyle w:val="TableText"/>
              <w:jc w:val="center"/>
            </w:pPr>
            <w:r>
              <w:t>OtherFuel2</w:t>
            </w:r>
          </w:p>
        </w:tc>
      </w:tr>
      <w:tr w:rsidR="0093620B" w14:paraId="1754E2D7" w14:textId="77777777" w:rsidTr="0093620B">
        <w:trPr>
          <w:jc w:val="center"/>
        </w:trPr>
        <w:tc>
          <w:tcPr>
            <w:tcW w:w="3708" w:type="dxa"/>
          </w:tcPr>
          <w:p w14:paraId="503834F8" w14:textId="77777777" w:rsidR="0093620B" w:rsidRDefault="0093620B" w:rsidP="00FD6B3B">
            <w:pPr>
              <w:pStyle w:val="TableText"/>
              <w:jc w:val="center"/>
            </w:pPr>
            <w:r>
              <w:t>Water</w:t>
            </w:r>
          </w:p>
        </w:tc>
      </w:tr>
      <w:tr w:rsidR="0093620B" w14:paraId="4256F9F6" w14:textId="77777777" w:rsidTr="0093620B">
        <w:trPr>
          <w:jc w:val="center"/>
        </w:trPr>
        <w:tc>
          <w:tcPr>
            <w:tcW w:w="3708" w:type="dxa"/>
          </w:tcPr>
          <w:p w14:paraId="2E8F164B" w14:textId="77777777" w:rsidR="0093620B" w:rsidRDefault="0093620B" w:rsidP="00FD6B3B">
            <w:pPr>
              <w:pStyle w:val="TableText"/>
              <w:jc w:val="center"/>
            </w:pPr>
            <w:r>
              <w:t>Steam</w:t>
            </w:r>
          </w:p>
        </w:tc>
      </w:tr>
      <w:tr w:rsidR="0093620B" w14:paraId="709D9CB9" w14:textId="77777777" w:rsidTr="0093620B">
        <w:trPr>
          <w:jc w:val="center"/>
        </w:trPr>
        <w:tc>
          <w:tcPr>
            <w:tcW w:w="3708" w:type="dxa"/>
          </w:tcPr>
          <w:p w14:paraId="1DC02D7B" w14:textId="77777777" w:rsidR="0093620B" w:rsidRDefault="0093620B" w:rsidP="00FD6B3B">
            <w:pPr>
              <w:pStyle w:val="TableText"/>
              <w:jc w:val="center"/>
            </w:pPr>
            <w:r>
              <w:t>DistrictCooling</w:t>
            </w:r>
          </w:p>
        </w:tc>
      </w:tr>
      <w:tr w:rsidR="0093620B" w14:paraId="3137D43C" w14:textId="77777777" w:rsidTr="0093620B">
        <w:trPr>
          <w:jc w:val="center"/>
        </w:trPr>
        <w:tc>
          <w:tcPr>
            <w:tcW w:w="3708" w:type="dxa"/>
          </w:tcPr>
          <w:p w14:paraId="69926BA0" w14:textId="77777777" w:rsidR="0093620B" w:rsidRDefault="0093620B" w:rsidP="00FD6B3B">
            <w:pPr>
              <w:pStyle w:val="TableText"/>
              <w:jc w:val="center"/>
            </w:pPr>
            <w:r>
              <w:t>DistrictHeating</w:t>
            </w:r>
          </w:p>
        </w:tc>
      </w:tr>
      <w:tr w:rsidR="00CE72AD" w14:paraId="35191343" w14:textId="77777777" w:rsidTr="0093620B">
        <w:trPr>
          <w:jc w:val="center"/>
        </w:trPr>
        <w:tc>
          <w:tcPr>
            <w:tcW w:w="3708" w:type="dxa"/>
          </w:tcPr>
          <w:p w14:paraId="45D5C5FB" w14:textId="77777777" w:rsidR="00CE72AD" w:rsidRDefault="00CE72AD" w:rsidP="00FD6B3B">
            <w:pPr>
              <w:pStyle w:val="TableText"/>
              <w:jc w:val="center"/>
            </w:pPr>
            <w:r>
              <w:t>ElectricityPurchased</w:t>
            </w:r>
          </w:p>
        </w:tc>
      </w:tr>
      <w:tr w:rsidR="00CE72AD" w14:paraId="3924532F" w14:textId="77777777" w:rsidTr="0093620B">
        <w:trPr>
          <w:jc w:val="center"/>
        </w:trPr>
        <w:tc>
          <w:tcPr>
            <w:tcW w:w="3708" w:type="dxa"/>
          </w:tcPr>
          <w:p w14:paraId="1E04CC74" w14:textId="77777777" w:rsidR="00CE72AD" w:rsidRDefault="00CE72AD" w:rsidP="00FD6B3B">
            <w:pPr>
              <w:pStyle w:val="TableText"/>
              <w:jc w:val="center"/>
            </w:pPr>
            <w:r>
              <w:t>ElectricitySurplusSold</w:t>
            </w:r>
          </w:p>
        </w:tc>
      </w:tr>
      <w:tr w:rsidR="00CE72AD" w14:paraId="01FC76F3" w14:textId="77777777" w:rsidTr="0093620B">
        <w:trPr>
          <w:jc w:val="center"/>
        </w:trPr>
        <w:tc>
          <w:tcPr>
            <w:tcW w:w="3708" w:type="dxa"/>
          </w:tcPr>
          <w:p w14:paraId="41981222" w14:textId="77777777" w:rsidR="00CE72AD" w:rsidRDefault="00CE72AD" w:rsidP="00FD6B3B">
            <w:pPr>
              <w:pStyle w:val="TableText"/>
              <w:jc w:val="center"/>
            </w:pPr>
            <w:r>
              <w:lastRenderedPageBreak/>
              <w:t>ElectricityNet</w:t>
            </w:r>
          </w:p>
        </w:tc>
      </w:tr>
    </w:tbl>
    <w:p w14:paraId="4D6BFE86" w14:textId="77777777"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62A7195D" w14:textId="77777777" w:rsidTr="0093620B">
        <w:trPr>
          <w:jc w:val="center"/>
        </w:trPr>
        <w:tc>
          <w:tcPr>
            <w:tcW w:w="3708" w:type="dxa"/>
            <w:shd w:val="solid" w:color="000000" w:fill="FFFFFF"/>
          </w:tcPr>
          <w:p w14:paraId="43104801" w14:textId="77777777" w:rsidR="0093620B" w:rsidRDefault="0093620B" w:rsidP="00FD6B3B">
            <w:pPr>
              <w:pStyle w:val="TableHeader"/>
            </w:pPr>
            <w:r>
              <w:t>Other Resource Types</w:t>
            </w:r>
          </w:p>
        </w:tc>
      </w:tr>
      <w:tr w:rsidR="0093620B" w14:paraId="6C179B59" w14:textId="77777777" w:rsidTr="0093620B">
        <w:trPr>
          <w:jc w:val="center"/>
        </w:trPr>
        <w:tc>
          <w:tcPr>
            <w:tcW w:w="3708" w:type="dxa"/>
          </w:tcPr>
          <w:p w14:paraId="3F84FE2B" w14:textId="77777777" w:rsidR="0093620B" w:rsidRDefault="0093620B" w:rsidP="00FD6B3B">
            <w:pPr>
              <w:pStyle w:val="TableText"/>
              <w:jc w:val="center"/>
            </w:pPr>
            <w:r>
              <w:t>EnergyTransfer</w:t>
            </w:r>
          </w:p>
        </w:tc>
      </w:tr>
    </w:tbl>
    <w:p w14:paraId="60AF9C77" w14:textId="77777777" w:rsidR="0093620B" w:rsidRDefault="0093620B" w:rsidP="0093620B">
      <w:bookmarkStart w:id="3863" w:name="_Toc533235184"/>
      <w:bookmarkStart w:id="3864" w:name="_Toc99528266"/>
    </w:p>
    <w:p w14:paraId="4C127A3D" w14:textId="77777777" w:rsidR="0093620B" w:rsidRDefault="0093620B" w:rsidP="0093620B">
      <w:r>
        <w:t>The end use types are shown in the following table (note that certain end use types apply only to the EnergyTransfer resource):</w:t>
      </w:r>
    </w:p>
    <w:p w14:paraId="7BE85D68"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F157E6">
        <w:rPr>
          <w:noProof/>
        </w:rPr>
        <w:t>39</w:t>
      </w:r>
      <w:r w:rsidR="006008C7">
        <w:rPr>
          <w:noProof/>
        </w:rPr>
        <w:fldChar w:fldCharType="end"/>
      </w:r>
      <w:r>
        <w:t>. End Use Category Types</w:t>
      </w:r>
      <w:bookmarkEnd w:id="3863"/>
      <w:bookmarkEnd w:id="386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6D876760" w14:textId="77777777" w:rsidTr="0093620B">
        <w:trPr>
          <w:jc w:val="center"/>
        </w:trPr>
        <w:tc>
          <w:tcPr>
            <w:tcW w:w="3618" w:type="dxa"/>
            <w:shd w:val="solid" w:color="000000" w:fill="FFFFFF"/>
          </w:tcPr>
          <w:p w14:paraId="1C546A86" w14:textId="77777777" w:rsidR="0093620B" w:rsidRDefault="0093620B" w:rsidP="00FD6B3B">
            <w:pPr>
              <w:pStyle w:val="TableHeader"/>
            </w:pPr>
            <w:r>
              <w:t>Utility/Fuel End Use Types</w:t>
            </w:r>
          </w:p>
        </w:tc>
      </w:tr>
      <w:tr w:rsidR="0093620B" w14:paraId="51EA9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E95BFC3" w14:textId="77777777" w:rsidR="0093620B" w:rsidRDefault="0093620B" w:rsidP="00FD6B3B">
            <w:pPr>
              <w:pStyle w:val="TableText"/>
              <w:jc w:val="center"/>
            </w:pPr>
            <w:r>
              <w:t>InteriorLights</w:t>
            </w:r>
          </w:p>
        </w:tc>
      </w:tr>
      <w:tr w:rsidR="0093620B" w14:paraId="2CA8EB22"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0FB1D89" w14:textId="77777777" w:rsidR="0093620B" w:rsidRDefault="0093620B" w:rsidP="00FD6B3B">
            <w:pPr>
              <w:pStyle w:val="TableText"/>
              <w:jc w:val="center"/>
            </w:pPr>
            <w:r>
              <w:t>ExteriorLights</w:t>
            </w:r>
          </w:p>
        </w:tc>
      </w:tr>
      <w:tr w:rsidR="0093620B" w14:paraId="35FAD29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7515370" w14:textId="77777777" w:rsidR="0093620B" w:rsidRDefault="0093620B" w:rsidP="00FD6B3B">
            <w:pPr>
              <w:pStyle w:val="TableText"/>
              <w:jc w:val="center"/>
            </w:pPr>
            <w:r>
              <w:t>InteriorEquipment</w:t>
            </w:r>
          </w:p>
        </w:tc>
      </w:tr>
      <w:tr w:rsidR="0093620B" w14:paraId="7C867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26DE210" w14:textId="77777777" w:rsidR="0093620B" w:rsidRDefault="0093620B" w:rsidP="00FD6B3B">
            <w:pPr>
              <w:pStyle w:val="TableText"/>
              <w:jc w:val="center"/>
            </w:pPr>
            <w:r>
              <w:t>ExteriorEquipment</w:t>
            </w:r>
          </w:p>
        </w:tc>
      </w:tr>
      <w:tr w:rsidR="0093620B" w14:paraId="5793B260"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EDB8BEC" w14:textId="77777777" w:rsidR="0093620B" w:rsidRDefault="0093620B" w:rsidP="00FD6B3B">
            <w:pPr>
              <w:pStyle w:val="TableText"/>
              <w:jc w:val="center"/>
            </w:pPr>
            <w:r>
              <w:t>Fans</w:t>
            </w:r>
          </w:p>
        </w:tc>
      </w:tr>
      <w:tr w:rsidR="0093620B" w14:paraId="1DDF436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82EFE51" w14:textId="77777777" w:rsidR="0093620B" w:rsidRDefault="0093620B" w:rsidP="00FD6B3B">
            <w:pPr>
              <w:pStyle w:val="TableText"/>
              <w:jc w:val="center"/>
            </w:pPr>
            <w:r>
              <w:t>Pumps</w:t>
            </w:r>
          </w:p>
        </w:tc>
      </w:tr>
      <w:tr w:rsidR="0093620B" w14:paraId="7F12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92A191E" w14:textId="77777777" w:rsidR="0093620B" w:rsidRDefault="0093620B" w:rsidP="00FD6B3B">
            <w:pPr>
              <w:pStyle w:val="TableText"/>
              <w:jc w:val="center"/>
            </w:pPr>
            <w:r>
              <w:t>Heating</w:t>
            </w:r>
          </w:p>
        </w:tc>
      </w:tr>
      <w:tr w:rsidR="0093620B" w14:paraId="4F6C441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FBB4C55" w14:textId="77777777" w:rsidR="0093620B" w:rsidRDefault="0093620B" w:rsidP="00FD6B3B">
            <w:pPr>
              <w:pStyle w:val="TableText"/>
              <w:jc w:val="center"/>
            </w:pPr>
            <w:r>
              <w:t>Cooling</w:t>
            </w:r>
          </w:p>
        </w:tc>
      </w:tr>
      <w:tr w:rsidR="0093620B" w14:paraId="72550DD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077D7097" w14:textId="77777777" w:rsidR="0093620B" w:rsidRDefault="0093620B" w:rsidP="00FD6B3B">
            <w:pPr>
              <w:pStyle w:val="TableText"/>
              <w:jc w:val="center"/>
            </w:pPr>
            <w:r>
              <w:t>HeatRejection</w:t>
            </w:r>
          </w:p>
        </w:tc>
      </w:tr>
      <w:tr w:rsidR="0093620B" w14:paraId="78213CC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4011220" w14:textId="77777777" w:rsidR="0093620B" w:rsidRDefault="0093620B" w:rsidP="00FD6B3B">
            <w:pPr>
              <w:pStyle w:val="TableText"/>
              <w:jc w:val="center"/>
            </w:pPr>
            <w:r>
              <w:t>Humidifier</w:t>
            </w:r>
          </w:p>
        </w:tc>
      </w:tr>
      <w:tr w:rsidR="0093620B" w14:paraId="11AC4CD9"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E2662E2" w14:textId="77777777" w:rsidR="0093620B" w:rsidRDefault="0093620B" w:rsidP="00FD6B3B">
            <w:pPr>
              <w:pStyle w:val="TableText"/>
              <w:jc w:val="center"/>
            </w:pPr>
            <w:r>
              <w:t>HeatRecovery</w:t>
            </w:r>
          </w:p>
        </w:tc>
      </w:tr>
      <w:tr w:rsidR="0093620B" w14:paraId="7BBAAF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A0CE505" w14:textId="77777777" w:rsidR="0093620B" w:rsidRDefault="0093620B" w:rsidP="00FD6B3B">
            <w:pPr>
              <w:pStyle w:val="TableText"/>
              <w:jc w:val="center"/>
            </w:pPr>
            <w:r>
              <w:t>DHW</w:t>
            </w:r>
          </w:p>
        </w:tc>
      </w:tr>
      <w:tr w:rsidR="0093620B" w14:paraId="6EE1F65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3ECCF85" w14:textId="77777777" w:rsidR="0093620B" w:rsidRDefault="0093620B" w:rsidP="00FD6B3B">
            <w:pPr>
              <w:pStyle w:val="TableText"/>
              <w:jc w:val="center"/>
            </w:pPr>
            <w:r>
              <w:t>Cogeneration</w:t>
            </w:r>
          </w:p>
        </w:tc>
      </w:tr>
      <w:tr w:rsidR="0093620B" w14:paraId="54ECCE6D"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DB5077A" w14:textId="77777777" w:rsidR="0093620B" w:rsidRDefault="0093620B" w:rsidP="00FD6B3B">
            <w:pPr>
              <w:pStyle w:val="TableText"/>
              <w:jc w:val="center"/>
            </w:pPr>
            <w:r>
              <w:t>Refrigeration</w:t>
            </w:r>
          </w:p>
        </w:tc>
      </w:tr>
      <w:tr w:rsidR="0093620B" w14:paraId="00394E6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BB81639" w14:textId="77777777" w:rsidR="0093620B" w:rsidRDefault="00CE72AD" w:rsidP="00FD6B3B">
            <w:pPr>
              <w:pStyle w:val="TableText"/>
              <w:jc w:val="center"/>
            </w:pPr>
            <w:r>
              <w:t>WaterSystems</w:t>
            </w:r>
          </w:p>
        </w:tc>
      </w:tr>
    </w:tbl>
    <w:p w14:paraId="31812952" w14:textId="77777777" w:rsidR="0093620B" w:rsidRDefault="0093620B" w:rsidP="00FD6B3B">
      <w:pPr>
        <w:pStyle w:val="BodyText"/>
      </w:pPr>
    </w:p>
    <w:p w14:paraId="431B0435" w14:textId="77777777"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2879AFE8" w14:textId="77777777" w:rsidTr="00FD6B3B">
        <w:trPr>
          <w:cantSplit/>
          <w:jc w:val="center"/>
        </w:trPr>
        <w:tc>
          <w:tcPr>
            <w:tcW w:w="3618" w:type="dxa"/>
            <w:shd w:val="solid" w:color="000000" w:fill="FFFFFF"/>
          </w:tcPr>
          <w:p w14:paraId="7E7D502C" w14:textId="77777777" w:rsidR="0093620B" w:rsidRDefault="0093620B" w:rsidP="00FD6B3B">
            <w:pPr>
              <w:pStyle w:val="TableHeader"/>
            </w:pPr>
            <w:r>
              <w:t>Additional End Use Types Only Used for EnergyTransfer</w:t>
            </w:r>
          </w:p>
        </w:tc>
      </w:tr>
      <w:tr w:rsidR="0093620B" w14:paraId="38AF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F5E1DF0" w14:textId="77777777" w:rsidR="0093620B" w:rsidRDefault="0093620B" w:rsidP="00FD6B3B">
            <w:pPr>
              <w:pStyle w:val="TableText"/>
              <w:jc w:val="center"/>
            </w:pPr>
            <w:r>
              <w:t>HeatingCoils</w:t>
            </w:r>
          </w:p>
        </w:tc>
      </w:tr>
      <w:tr w:rsidR="0093620B" w14:paraId="6DA1354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BC41D34" w14:textId="77777777" w:rsidR="0093620B" w:rsidRDefault="0093620B" w:rsidP="00FD6B3B">
            <w:pPr>
              <w:pStyle w:val="TableText"/>
              <w:jc w:val="center"/>
            </w:pPr>
            <w:r>
              <w:t>CoolingCoils</w:t>
            </w:r>
          </w:p>
        </w:tc>
      </w:tr>
      <w:tr w:rsidR="0093620B" w14:paraId="2F714AB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86838B" w14:textId="77777777" w:rsidR="0093620B" w:rsidRDefault="0093620B" w:rsidP="00FD6B3B">
            <w:pPr>
              <w:pStyle w:val="TableText"/>
              <w:jc w:val="center"/>
            </w:pPr>
            <w:r>
              <w:t>Chillers</w:t>
            </w:r>
          </w:p>
        </w:tc>
      </w:tr>
      <w:tr w:rsidR="0093620B" w14:paraId="22EC43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84CBC9B" w14:textId="77777777" w:rsidR="0093620B" w:rsidRDefault="0093620B" w:rsidP="00FD6B3B">
            <w:pPr>
              <w:pStyle w:val="TableText"/>
              <w:jc w:val="center"/>
            </w:pPr>
            <w:r>
              <w:t>Boilers</w:t>
            </w:r>
          </w:p>
        </w:tc>
      </w:tr>
      <w:tr w:rsidR="0093620B" w14:paraId="31B0167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E754E1" w14:textId="77777777" w:rsidR="0093620B" w:rsidRDefault="0093620B" w:rsidP="00FD6B3B">
            <w:pPr>
              <w:pStyle w:val="TableText"/>
              <w:jc w:val="center"/>
            </w:pPr>
            <w:r>
              <w:t>Baseboard</w:t>
            </w:r>
          </w:p>
        </w:tc>
      </w:tr>
      <w:tr w:rsidR="0093620B" w14:paraId="01BCB8C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B5B1EE3" w14:textId="77777777" w:rsidR="0093620B" w:rsidRDefault="0093620B" w:rsidP="00FD6B3B">
            <w:pPr>
              <w:pStyle w:val="TableText"/>
              <w:jc w:val="center"/>
            </w:pPr>
            <w:r>
              <w:t>HeatRecoveryForCooling</w:t>
            </w:r>
          </w:p>
        </w:tc>
      </w:tr>
      <w:tr w:rsidR="0093620B" w14:paraId="35CE90F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00909ED" w14:textId="77777777" w:rsidR="0093620B" w:rsidRDefault="0093620B" w:rsidP="00FD6B3B">
            <w:pPr>
              <w:pStyle w:val="TableText"/>
              <w:jc w:val="center"/>
            </w:pPr>
            <w:r>
              <w:t>HeatRecoveryForHeating</w:t>
            </w:r>
          </w:p>
        </w:tc>
      </w:tr>
    </w:tbl>
    <w:p w14:paraId="509BD8E6" w14:textId="77777777" w:rsidR="0093620B" w:rsidRDefault="0093620B" w:rsidP="0093620B">
      <w:pPr>
        <w:pStyle w:val="BodyText"/>
      </w:pPr>
      <w:r>
        <w:t>Specific meter types are then used for grouping the fuel type meters:</w:t>
      </w:r>
    </w:p>
    <w:p w14:paraId="05DCDDDA" w14:textId="77777777" w:rsidR="0093620B" w:rsidRDefault="0093620B" w:rsidP="0093620B">
      <w:pPr>
        <w:pStyle w:val="Caption"/>
      </w:pPr>
      <w:bookmarkStart w:id="3865" w:name="_Toc533235185"/>
      <w:bookmarkStart w:id="3866" w:name="_Toc99528267"/>
      <w:r>
        <w:t xml:space="preserve">Table </w:t>
      </w:r>
      <w:r w:rsidR="006008C7">
        <w:fldChar w:fldCharType="begin"/>
      </w:r>
      <w:r w:rsidR="00A4098B">
        <w:instrText xml:space="preserve"> SEQ Table \* ARABIC </w:instrText>
      </w:r>
      <w:r w:rsidR="006008C7">
        <w:fldChar w:fldCharType="separate"/>
      </w:r>
      <w:r w:rsidR="00F157E6">
        <w:rPr>
          <w:noProof/>
        </w:rPr>
        <w:t>40</w:t>
      </w:r>
      <w:r w:rsidR="006008C7">
        <w:rPr>
          <w:noProof/>
        </w:rPr>
        <w:fldChar w:fldCharType="end"/>
      </w:r>
      <w:r>
        <w:t>. Overall Meter Types</w:t>
      </w:r>
      <w:bookmarkEnd w:id="3865"/>
      <w:bookmarkEnd w:id="3866"/>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14:paraId="45502A53" w14:textId="77777777" w:rsidTr="0093620B">
        <w:trPr>
          <w:jc w:val="center"/>
        </w:trPr>
        <w:tc>
          <w:tcPr>
            <w:tcW w:w="2628" w:type="dxa"/>
            <w:shd w:val="solid" w:color="000000" w:fill="FFFFFF"/>
          </w:tcPr>
          <w:p w14:paraId="0537B610" w14:textId="77777777" w:rsidR="0093620B" w:rsidRDefault="0093620B" w:rsidP="00FD6B3B">
            <w:pPr>
              <w:pStyle w:val="TableHeader"/>
            </w:pPr>
            <w:r>
              <w:t>Meters</w:t>
            </w:r>
          </w:p>
        </w:tc>
      </w:tr>
      <w:tr w:rsidR="0093620B" w14:paraId="274208E4" w14:textId="77777777" w:rsidTr="0093620B">
        <w:trPr>
          <w:jc w:val="center"/>
        </w:trPr>
        <w:tc>
          <w:tcPr>
            <w:tcW w:w="2628" w:type="dxa"/>
          </w:tcPr>
          <w:p w14:paraId="2F7499EE" w14:textId="77777777" w:rsidR="0093620B" w:rsidRDefault="0093620B" w:rsidP="00FD6B3B">
            <w:pPr>
              <w:pStyle w:val="TableText"/>
              <w:jc w:val="center"/>
            </w:pPr>
            <w:r>
              <w:t>Facility</w:t>
            </w:r>
          </w:p>
        </w:tc>
      </w:tr>
      <w:tr w:rsidR="0093620B" w14:paraId="009EAD48" w14:textId="77777777" w:rsidTr="0093620B">
        <w:trPr>
          <w:jc w:val="center"/>
        </w:trPr>
        <w:tc>
          <w:tcPr>
            <w:tcW w:w="2628" w:type="dxa"/>
          </w:tcPr>
          <w:p w14:paraId="2B5BECF8" w14:textId="77777777" w:rsidR="0093620B" w:rsidRDefault="0093620B" w:rsidP="00FD6B3B">
            <w:pPr>
              <w:pStyle w:val="TableText"/>
              <w:jc w:val="center"/>
            </w:pPr>
            <w:r>
              <w:t>Building</w:t>
            </w:r>
          </w:p>
        </w:tc>
      </w:tr>
      <w:tr w:rsidR="0093620B" w14:paraId="2200B3C1" w14:textId="77777777" w:rsidTr="0093620B">
        <w:trPr>
          <w:jc w:val="center"/>
        </w:trPr>
        <w:tc>
          <w:tcPr>
            <w:tcW w:w="2628" w:type="dxa"/>
          </w:tcPr>
          <w:p w14:paraId="626A45B2" w14:textId="77777777" w:rsidR="0093620B" w:rsidRDefault="0093620B" w:rsidP="00FD6B3B">
            <w:pPr>
              <w:pStyle w:val="TableText"/>
              <w:jc w:val="center"/>
            </w:pPr>
            <w:r>
              <w:t>Zone</w:t>
            </w:r>
          </w:p>
        </w:tc>
      </w:tr>
      <w:tr w:rsidR="0093620B" w14:paraId="6DCE7B26" w14:textId="77777777" w:rsidTr="0093620B">
        <w:trPr>
          <w:jc w:val="center"/>
        </w:trPr>
        <w:tc>
          <w:tcPr>
            <w:tcW w:w="2628" w:type="dxa"/>
          </w:tcPr>
          <w:p w14:paraId="0FFCBC3F" w14:textId="77777777" w:rsidR="0093620B" w:rsidRDefault="00CE72AD" w:rsidP="00FD6B3B">
            <w:pPr>
              <w:pStyle w:val="TableText"/>
              <w:jc w:val="center"/>
            </w:pPr>
            <w:r>
              <w:lastRenderedPageBreak/>
              <w:t>HVAC</w:t>
            </w:r>
          </w:p>
        </w:tc>
      </w:tr>
      <w:tr w:rsidR="0093620B" w14:paraId="23DDFF4D" w14:textId="77777777" w:rsidTr="0093620B">
        <w:trPr>
          <w:jc w:val="center"/>
        </w:trPr>
        <w:tc>
          <w:tcPr>
            <w:tcW w:w="2628" w:type="dxa"/>
          </w:tcPr>
          <w:p w14:paraId="25575ED6" w14:textId="77777777" w:rsidR="0093620B" w:rsidRDefault="0093620B" w:rsidP="00FD6B3B">
            <w:pPr>
              <w:pStyle w:val="TableText"/>
              <w:jc w:val="center"/>
            </w:pPr>
            <w:r>
              <w:t>Plant</w:t>
            </w:r>
          </w:p>
        </w:tc>
      </w:tr>
    </w:tbl>
    <w:p w14:paraId="1697F25C" w14:textId="77777777" w:rsidR="00CE72AD" w:rsidRDefault="00CE72AD" w:rsidP="00CE72AD">
      <w:pPr>
        <w:pStyle w:val="BodyText"/>
      </w:pPr>
      <w:r>
        <w:t>Facility meters contain all the energy of a fuel type. Building meters contain the sum of each zone’s energy. HVAC meters contain the energy from the air and zone HVAC system components. Plant meters contain the energy from the plant equipment.</w:t>
      </w:r>
    </w:p>
    <w:p w14:paraId="5E396E8A" w14:textId="77777777" w:rsidR="0093620B" w:rsidRDefault="0093620B" w:rsidP="0093620B">
      <w:pPr>
        <w:pStyle w:val="BodyText"/>
      </w:pPr>
      <w:r>
        <w:t>Thus, the following relationships should be observed:</w:t>
      </w:r>
    </w:p>
    <w:p w14:paraId="5C528A09" w14:textId="77777777" w:rsidR="0093620B" w:rsidRDefault="006F5D70" w:rsidP="0093620B">
      <w:pPr>
        <w:pStyle w:val="Equation"/>
      </w:pPr>
      <w:r w:rsidRPr="00884C36">
        <w:rPr>
          <w:position w:val="-14"/>
          <w:sz w:val="22"/>
        </w:rPr>
        <w:object w:dxaOrig="5060" w:dyaOrig="400" w14:anchorId="3911148D">
          <v:shape id="_x0000_i1443" type="#_x0000_t75" style="width:253.5pt;height:20.25pt" o:ole="">
            <v:imagedata r:id="rId1055" o:title=""/>
          </v:shape>
          <o:OLEObject Type="Embed" ProgID="Equation.DSMT4" ShapeID="_x0000_i1443" DrawAspect="Content" ObjectID="_1473235142" r:id="rId1056"/>
        </w:object>
      </w:r>
    </w:p>
    <w:p w14:paraId="6586564E" w14:textId="77777777" w:rsidR="0093620B" w:rsidRDefault="00884C36" w:rsidP="0093620B">
      <w:pPr>
        <w:pStyle w:val="Equation"/>
        <w:rPr>
          <w:position w:val="-28"/>
        </w:rPr>
      </w:pPr>
      <w:r w:rsidRPr="00884C36">
        <w:rPr>
          <w:position w:val="-28"/>
        </w:rPr>
        <w:object w:dxaOrig="2860" w:dyaOrig="700" w14:anchorId="5F4E3BEA">
          <v:shape id="_x0000_i1444" type="#_x0000_t75" style="width:143.25pt;height:35.25pt" o:ole="">
            <v:imagedata r:id="rId1057" o:title=""/>
          </v:shape>
          <o:OLEObject Type="Embed" ProgID="Equation.DSMT4" ShapeID="_x0000_i1444" DrawAspect="Content" ObjectID="_1473235143" r:id="rId1058"/>
        </w:object>
      </w:r>
    </w:p>
    <w:p w14:paraId="6DA9E2C6" w14:textId="77777777"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14:paraId="296DAA1C" w14:textId="77777777" w:rsidR="0093620B" w:rsidRDefault="0093620B" w:rsidP="0093620B">
      <w:pPr>
        <w:pStyle w:val="Heading4"/>
      </w:pPr>
      <w:r>
        <w:t>Field: Reporting Frequency</w:t>
      </w:r>
    </w:p>
    <w:p w14:paraId="6F23C877" w14:textId="77777777"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14:paraId="4ACE6455" w14:textId="77777777" w:rsidR="0093620B" w:rsidRDefault="0093620B" w:rsidP="0093620B">
      <w:pPr>
        <w:pStyle w:val="BodyText"/>
      </w:pPr>
      <w:r>
        <w:t>Examples of specifying the object in the IDF follow.</w:t>
      </w:r>
    </w:p>
    <w:p w14:paraId="6AEBE851" w14:textId="77777777" w:rsidR="0093620B" w:rsidRDefault="0093620B" w:rsidP="009922D7">
      <w:pPr>
        <w:pStyle w:val="CodeIDDSamples"/>
      </w:pPr>
      <w:r w:rsidRPr="003E24E2">
        <w:t>Output:Meter</w:t>
      </w:r>
      <w:r>
        <w:t>,Electricity:*,RunPeriod;</w:t>
      </w:r>
    </w:p>
    <w:p w14:paraId="773C6AA7" w14:textId="77777777" w:rsidR="0093620B" w:rsidRDefault="0093620B" w:rsidP="009922D7">
      <w:pPr>
        <w:pStyle w:val="CodeIDDSamples"/>
      </w:pPr>
      <w:r w:rsidRPr="003E24E2">
        <w:t>Output:Meter</w:t>
      </w:r>
      <w:r>
        <w:t>,ExteriorEquipment*,RunPeriod;</w:t>
      </w:r>
    </w:p>
    <w:p w14:paraId="63D472FD" w14:textId="77777777" w:rsidR="009922D7" w:rsidRDefault="009922D7" w:rsidP="009922D7">
      <w:pPr>
        <w:pStyle w:val="CodeIDDSamples"/>
      </w:pPr>
      <w:r w:rsidRPr="009922D7">
        <w:t>Output:Meter:Cumulative,Electricity:*,Monthly;</w:t>
      </w:r>
    </w:p>
    <w:p w14:paraId="684C4A85" w14:textId="77777777" w:rsidR="0093620B" w:rsidRDefault="0093620B" w:rsidP="0093620B">
      <w:pPr>
        <w:pStyle w:val="Heading4"/>
      </w:pPr>
      <w:r>
        <w:t>Meter Details File (eplusout.mtd)</w:t>
      </w:r>
    </w:p>
    <w:p w14:paraId="51D3BEC3" w14:textId="77777777" w:rsidR="008C1580" w:rsidRPr="008C1580" w:rsidRDefault="008C1580" w:rsidP="008C1580">
      <w:pPr>
        <w:pStyle w:val="BodyText"/>
      </w:pPr>
      <w:r>
        <w:t>The meter details file illustrates what is on each meter and vice versa.  It is described in the Output Details and Examples document under the file name.</w:t>
      </w:r>
    </w:p>
    <w:p w14:paraId="434A0EA3" w14:textId="77777777" w:rsidR="0093620B" w:rsidRDefault="0093620B" w:rsidP="0093620B">
      <w:pPr>
        <w:pStyle w:val="Heading3"/>
      </w:pPr>
      <w:bookmarkStart w:id="3867" w:name="_Toc99528272"/>
      <w:bookmarkStart w:id="3868" w:name="_Toc469283219"/>
      <w:bookmarkStart w:id="3869" w:name="_Toc488474377"/>
      <w:bookmarkStart w:id="3870" w:name="_Toc399490863"/>
      <w:r w:rsidRPr="00A10107">
        <w:t>Output:EnvironmentalImpactFactors</w:t>
      </w:r>
      <w:bookmarkEnd w:id="3867"/>
      <w:bookmarkEnd w:id="3870"/>
    </w:p>
    <w:p w14:paraId="0B206E37" w14:textId="77777777"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14:paraId="7630F624" w14:textId="77777777" w:rsidR="0093620B" w:rsidRDefault="00884C36" w:rsidP="0093620B">
      <w:pPr>
        <w:pStyle w:val="BodyText"/>
      </w:pPr>
      <w:r w:rsidRPr="00884C36">
        <w:rPr>
          <w:position w:val="-14"/>
        </w:rPr>
        <w:object w:dxaOrig="5080" w:dyaOrig="400" w14:anchorId="575D5FEA">
          <v:shape id="_x0000_i1445" type="#_x0000_t75" style="width:254.25pt;height:20.25pt" o:ole="">
            <v:imagedata r:id="rId1059" o:title=""/>
          </v:shape>
          <o:OLEObject Type="Embed" ProgID="Equation.DSMT4" ShapeID="_x0000_i1445" DrawAspect="Content" ObjectID="_1473235144" r:id="rId1060"/>
        </w:object>
      </w:r>
    </w:p>
    <w:p w14:paraId="4F5FABD4" w14:textId="77777777" w:rsidR="0093620B" w:rsidRDefault="0093620B" w:rsidP="0093620B">
      <w:pPr>
        <w:pStyle w:val="BodyText"/>
      </w:pPr>
      <w:r>
        <w:t>Information regarding how the coefficients are derived and applied can be found in the Engineering Document.</w:t>
      </w:r>
    </w:p>
    <w:p w14:paraId="244FBB75" w14:textId="77777777" w:rsidR="0093620B" w:rsidRDefault="0093620B" w:rsidP="0093620B">
      <w:pPr>
        <w:pStyle w:val="BodyText"/>
      </w:pPr>
      <w:r>
        <w:t>To turn on the reporting and the calculations for the environmental factors the user enters 3 objects:</w:t>
      </w:r>
    </w:p>
    <w:p w14:paraId="21D7505F" w14:textId="77777777"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14:paraId="5C331052" w14:textId="77777777"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14:paraId="2E060264" w14:textId="77777777" w:rsidR="0093620B" w:rsidRDefault="0093620B" w:rsidP="0093620B">
      <w:pPr>
        <w:pStyle w:val="BodyText"/>
        <w:rPr>
          <w:b/>
          <w:bCs/>
        </w:rPr>
      </w:pPr>
      <w:r w:rsidRPr="00A10107">
        <w:rPr>
          <w:b/>
          <w:bCs/>
        </w:rPr>
        <w:lastRenderedPageBreak/>
        <w:t>FuelFactors</w:t>
      </w:r>
      <w:r>
        <w:rPr>
          <w:b/>
          <w:bCs/>
        </w:rPr>
        <w:t>:</w:t>
      </w:r>
      <w:r>
        <w:t xml:space="preserve"> (required for every fuel that is simulated and converted in this simulation input file)</w:t>
      </w:r>
    </w:p>
    <w:p w14:paraId="37967FAF" w14:textId="77777777" w:rsidR="0093620B" w:rsidRDefault="0093620B" w:rsidP="0093620B">
      <w:pPr>
        <w:pStyle w:val="BodyText"/>
      </w:pPr>
      <w:r>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14:paraId="23AD2FBF" w14:textId="77777777"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14:paraId="06E839A1" w14:textId="77777777" w:rsidTr="005E4F80">
        <w:tc>
          <w:tcPr>
            <w:tcW w:w="4788" w:type="dxa"/>
          </w:tcPr>
          <w:p w14:paraId="460D7DB1" w14:textId="77777777" w:rsidR="005E4F80" w:rsidRPr="005E4F80" w:rsidRDefault="005E4F80" w:rsidP="0063551F">
            <w:pPr>
              <w:pStyle w:val="BodyText"/>
              <w:ind w:left="0"/>
            </w:pPr>
            <w:r w:rsidRPr="005E4F80">
              <w:t>Electricity:Facility</w:t>
            </w:r>
          </w:p>
        </w:tc>
        <w:tc>
          <w:tcPr>
            <w:tcW w:w="4788" w:type="dxa"/>
          </w:tcPr>
          <w:p w14:paraId="0E9BB7D6" w14:textId="77777777" w:rsidR="005E4F80" w:rsidRPr="005E4F80" w:rsidRDefault="005E4F80" w:rsidP="0063551F">
            <w:pPr>
              <w:pStyle w:val="BodyText"/>
              <w:ind w:left="0"/>
            </w:pPr>
            <w:r w:rsidRPr="005E4F80">
              <w:t>Diesel:Facility</w:t>
            </w:r>
          </w:p>
        </w:tc>
      </w:tr>
      <w:tr w:rsidR="005E4F80" w:rsidRPr="005E4F80" w14:paraId="56CEAAD9" w14:textId="77777777" w:rsidTr="005E4F80">
        <w:tc>
          <w:tcPr>
            <w:tcW w:w="4788" w:type="dxa"/>
          </w:tcPr>
          <w:p w14:paraId="15F78166" w14:textId="77777777" w:rsidR="005E4F80" w:rsidRPr="005E4F80" w:rsidRDefault="005E4F80" w:rsidP="0063551F">
            <w:pPr>
              <w:pStyle w:val="BodyText"/>
              <w:ind w:left="0"/>
            </w:pPr>
            <w:r w:rsidRPr="005E4F80">
              <w:t>DistrictCooling:Facility</w:t>
            </w:r>
          </w:p>
        </w:tc>
        <w:tc>
          <w:tcPr>
            <w:tcW w:w="4788" w:type="dxa"/>
          </w:tcPr>
          <w:p w14:paraId="532BEA77" w14:textId="77777777" w:rsidR="005E4F80" w:rsidRPr="005E4F80" w:rsidRDefault="005E4F80" w:rsidP="0063551F">
            <w:pPr>
              <w:pStyle w:val="BodyText"/>
              <w:ind w:left="0"/>
            </w:pPr>
            <w:r w:rsidRPr="005E4F80">
              <w:t>DistrictHeating:Facility</w:t>
            </w:r>
          </w:p>
        </w:tc>
      </w:tr>
      <w:tr w:rsidR="005E4F80" w:rsidRPr="005E4F80" w14:paraId="3AA4C01F" w14:textId="77777777" w:rsidTr="005E4F80">
        <w:tc>
          <w:tcPr>
            <w:tcW w:w="4788" w:type="dxa"/>
          </w:tcPr>
          <w:p w14:paraId="517D3BF2" w14:textId="77777777" w:rsidR="005E4F80" w:rsidRPr="005E4F80" w:rsidRDefault="005E4F80" w:rsidP="0063551F">
            <w:pPr>
              <w:pStyle w:val="BodyText"/>
              <w:ind w:left="0"/>
            </w:pPr>
            <w:r w:rsidRPr="005E4F80">
              <w:t>Gas:Facility</w:t>
            </w:r>
          </w:p>
        </w:tc>
        <w:tc>
          <w:tcPr>
            <w:tcW w:w="4788" w:type="dxa"/>
          </w:tcPr>
          <w:p w14:paraId="4C718915" w14:textId="77777777" w:rsidR="005E4F80" w:rsidRPr="005E4F80" w:rsidRDefault="005E4F80" w:rsidP="0063551F">
            <w:pPr>
              <w:pStyle w:val="BodyText"/>
              <w:ind w:left="0"/>
            </w:pPr>
            <w:r w:rsidRPr="005E4F80">
              <w:t>Gasoline:Facility</w:t>
            </w:r>
          </w:p>
        </w:tc>
      </w:tr>
      <w:tr w:rsidR="005E4F80" w:rsidRPr="005E4F80" w14:paraId="0480A630" w14:textId="77777777" w:rsidTr="005E4F80">
        <w:tc>
          <w:tcPr>
            <w:tcW w:w="4788" w:type="dxa"/>
          </w:tcPr>
          <w:p w14:paraId="5D6B48C4" w14:textId="77777777" w:rsidR="005E4F80" w:rsidRPr="005E4F80" w:rsidRDefault="005E4F80" w:rsidP="0063551F">
            <w:pPr>
              <w:pStyle w:val="BodyText"/>
              <w:ind w:left="0"/>
            </w:pPr>
            <w:r w:rsidRPr="005E4F80">
              <w:t>Coal:Facility</w:t>
            </w:r>
          </w:p>
        </w:tc>
        <w:tc>
          <w:tcPr>
            <w:tcW w:w="4788" w:type="dxa"/>
          </w:tcPr>
          <w:p w14:paraId="77D3696E" w14:textId="77777777" w:rsidR="005E4F80" w:rsidRPr="005E4F80" w:rsidRDefault="005E4F80" w:rsidP="0063551F">
            <w:pPr>
              <w:pStyle w:val="BodyText"/>
              <w:ind w:left="0"/>
            </w:pPr>
            <w:r w:rsidRPr="005E4F80">
              <w:t>FuelOil#1:Facility</w:t>
            </w:r>
          </w:p>
        </w:tc>
      </w:tr>
      <w:tr w:rsidR="005E4F80" w:rsidRPr="005E4F80" w14:paraId="71BD02C9" w14:textId="77777777" w:rsidTr="005E4F80">
        <w:tc>
          <w:tcPr>
            <w:tcW w:w="4788" w:type="dxa"/>
          </w:tcPr>
          <w:p w14:paraId="5674316A" w14:textId="77777777" w:rsidR="005E4F80" w:rsidRPr="005E4F80" w:rsidRDefault="005E4F80" w:rsidP="0063551F">
            <w:pPr>
              <w:pStyle w:val="BodyText"/>
              <w:ind w:left="0"/>
            </w:pPr>
            <w:r w:rsidRPr="005E4F80">
              <w:t>FuelOil#2:Facility</w:t>
            </w:r>
          </w:p>
        </w:tc>
        <w:tc>
          <w:tcPr>
            <w:tcW w:w="4788" w:type="dxa"/>
          </w:tcPr>
          <w:p w14:paraId="42988F44" w14:textId="77777777" w:rsidR="005E4F80" w:rsidRPr="005E4F80" w:rsidRDefault="005E4F80" w:rsidP="0063551F">
            <w:pPr>
              <w:pStyle w:val="BodyText"/>
              <w:ind w:left="0"/>
            </w:pPr>
            <w:r w:rsidRPr="005E4F80">
              <w:t>Propane:Facility</w:t>
            </w:r>
          </w:p>
        </w:tc>
      </w:tr>
      <w:tr w:rsidR="005E4F80" w:rsidRPr="005E4F80" w14:paraId="1961B596" w14:textId="77777777" w:rsidTr="005E4F80">
        <w:tc>
          <w:tcPr>
            <w:tcW w:w="4788" w:type="dxa"/>
          </w:tcPr>
          <w:p w14:paraId="7B20C61D" w14:textId="77777777" w:rsidR="005E4F80" w:rsidRPr="005E4F80" w:rsidRDefault="005E4F80" w:rsidP="0063551F">
            <w:pPr>
              <w:pStyle w:val="BodyText"/>
              <w:ind w:left="0"/>
            </w:pPr>
            <w:r w:rsidRPr="005E4F80">
              <w:t>ElectricityProduced:Facility</w:t>
            </w:r>
          </w:p>
        </w:tc>
        <w:tc>
          <w:tcPr>
            <w:tcW w:w="4788" w:type="dxa"/>
          </w:tcPr>
          <w:p w14:paraId="335D325C" w14:textId="77777777" w:rsidR="005E4F80" w:rsidRPr="005E4F80" w:rsidRDefault="005E4F80" w:rsidP="0063551F">
            <w:pPr>
              <w:pStyle w:val="BodyText"/>
              <w:ind w:left="0"/>
            </w:pPr>
            <w:r w:rsidRPr="005E4F80">
              <w:t>Steam:Facility</w:t>
            </w:r>
          </w:p>
        </w:tc>
      </w:tr>
      <w:tr w:rsidR="005E4F80" w:rsidRPr="005E4F80" w14:paraId="7D7895D5" w14:textId="77777777" w:rsidTr="005E4F80">
        <w:tc>
          <w:tcPr>
            <w:tcW w:w="4788" w:type="dxa"/>
          </w:tcPr>
          <w:p w14:paraId="547FFDE1" w14:textId="77777777" w:rsidR="005E4F80" w:rsidRPr="005E4F80" w:rsidRDefault="005E4F80" w:rsidP="0063551F">
            <w:pPr>
              <w:pStyle w:val="BodyText"/>
              <w:ind w:left="0"/>
            </w:pPr>
            <w:r w:rsidRPr="005E4F80">
              <w:t>OtherFuel1:Facility</w:t>
            </w:r>
          </w:p>
        </w:tc>
        <w:tc>
          <w:tcPr>
            <w:tcW w:w="4788" w:type="dxa"/>
          </w:tcPr>
          <w:p w14:paraId="4D3B7807" w14:textId="77777777" w:rsidR="005E4F80" w:rsidRPr="005E4F80" w:rsidRDefault="005E4F80" w:rsidP="0063551F">
            <w:pPr>
              <w:pStyle w:val="BodyText"/>
              <w:ind w:left="0"/>
            </w:pPr>
            <w:r w:rsidRPr="005E4F80">
              <w:t>OtherFuel2:Facility</w:t>
            </w:r>
          </w:p>
        </w:tc>
      </w:tr>
    </w:tbl>
    <w:p w14:paraId="1618FECC" w14:textId="77777777"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14:paraId="57F399AC" w14:textId="77777777" w:rsidR="0093620B" w:rsidRDefault="0093620B" w:rsidP="0093620B">
      <w:pPr>
        <w:pStyle w:val="Heading4"/>
      </w:pPr>
      <w:r>
        <w:t>Field: Reporting Frequency</w:t>
      </w:r>
    </w:p>
    <w:p w14:paraId="375B32DA" w14:textId="77777777"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14:paraId="40BAA718" w14:textId="77777777" w:rsidR="00EF548D" w:rsidRDefault="00EF548D" w:rsidP="0093620B">
      <w:pPr>
        <w:pStyle w:val="BodyText"/>
      </w:pPr>
      <w:r>
        <w:t>Valid values are Timestep, Hourly, Daily, Monthly or RunPeriod.</w:t>
      </w:r>
    </w:p>
    <w:p w14:paraId="53A90BA6" w14:textId="77777777" w:rsidR="0093620B" w:rsidRDefault="0093620B" w:rsidP="0093620B">
      <w:pPr>
        <w:pStyle w:val="BodyText"/>
      </w:pPr>
      <w:r>
        <w:t>An example of specifying in the IDF:</w:t>
      </w:r>
    </w:p>
    <w:p w14:paraId="1730C788" w14:textId="77777777" w:rsidR="0093620B" w:rsidRDefault="0093620B" w:rsidP="0093620B">
      <w:pPr>
        <w:pStyle w:val="CodeIDDSamples"/>
      </w:pPr>
      <w:r>
        <w:t xml:space="preserve">  </w:t>
      </w:r>
      <w:r w:rsidRPr="00A10107">
        <w:t>Output:EnvironmentalImpactFactors</w:t>
      </w:r>
      <w:r>
        <w:t>,</w:t>
      </w:r>
    </w:p>
    <w:p w14:paraId="45637948" w14:textId="77777777" w:rsidR="0093620B" w:rsidRDefault="0093620B" w:rsidP="0093620B">
      <w:pPr>
        <w:pStyle w:val="CodeIDDSamples"/>
      </w:pPr>
      <w:r>
        <w:t xml:space="preserve">    Monthly;  !- Reporting_Frequency</w:t>
      </w:r>
    </w:p>
    <w:p w14:paraId="1430A6EF" w14:textId="77777777" w:rsidR="0093620B" w:rsidRDefault="0093620B" w:rsidP="0093620B">
      <w:pPr>
        <w:pStyle w:val="Heading3"/>
      </w:pPr>
      <w:bookmarkStart w:id="3871" w:name="_Toc99528273"/>
      <w:bookmarkStart w:id="3872" w:name="_Ref226359414"/>
      <w:bookmarkStart w:id="3873" w:name="_Toc399490864"/>
      <w:r>
        <w:t>EnvironmentalImpactFactors</w:t>
      </w:r>
      <w:bookmarkEnd w:id="3871"/>
      <w:bookmarkEnd w:id="3872"/>
      <w:bookmarkEnd w:id="3873"/>
    </w:p>
    <w:p w14:paraId="2980E841" w14:textId="77777777"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14:paraId="515ADFC0" w14:textId="77777777" w:rsidR="0093620B" w:rsidRDefault="0093620B" w:rsidP="0093620B">
      <w:pPr>
        <w:pStyle w:val="Heading4"/>
      </w:pPr>
      <w:r>
        <w:t xml:space="preserve">Field: </w:t>
      </w:r>
      <w:r w:rsidRPr="00A10107">
        <w:t>District Heating Efficiency</w:t>
      </w:r>
    </w:p>
    <w:p w14:paraId="2646B64C" w14:textId="77777777"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14:paraId="01CC4A85" w14:textId="77777777" w:rsidR="0093620B" w:rsidRDefault="0093620B" w:rsidP="0093620B">
      <w:pPr>
        <w:pStyle w:val="Heading4"/>
      </w:pPr>
      <w:r>
        <w:t>Field: Disctrict Cooling COP</w:t>
      </w:r>
    </w:p>
    <w:p w14:paraId="155379AE" w14:textId="77777777"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14:paraId="3E6FC5E1" w14:textId="77777777" w:rsidR="0093620B" w:rsidRDefault="0093620B" w:rsidP="0093620B">
      <w:pPr>
        <w:pStyle w:val="Heading4"/>
      </w:pPr>
      <w:r>
        <w:lastRenderedPageBreak/>
        <w:t>Field: Steam Conversion Efficiency</w:t>
      </w:r>
    </w:p>
    <w:p w14:paraId="61072606" w14:textId="77777777"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14:paraId="6A4A937C" w14:textId="77777777" w:rsidR="0093620B" w:rsidRDefault="0093620B" w:rsidP="0093620B">
      <w:pPr>
        <w:pStyle w:val="Heading4"/>
      </w:pPr>
      <w:r>
        <w:t xml:space="preserve">Field: </w:t>
      </w:r>
      <w:r w:rsidRPr="00A10107">
        <w:t>Total Carbon Equivalent Emission Factor From N</w:t>
      </w:r>
      <w:r w:rsidR="000F401D">
        <w:t>2</w:t>
      </w:r>
      <w:r w:rsidRPr="00A10107">
        <w:t>O</w:t>
      </w:r>
    </w:p>
    <w:p w14:paraId="4A08FE0C" w14:textId="77777777"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14:paraId="5606F1D1" w14:textId="77777777" w:rsidR="0093620B" w:rsidRDefault="0093620B" w:rsidP="0093620B">
      <w:pPr>
        <w:pStyle w:val="Heading4"/>
      </w:pPr>
      <w:r>
        <w:t xml:space="preserve">Field: </w:t>
      </w:r>
      <w:r w:rsidRPr="00A10107">
        <w:t>Total Carbon Equivalent Emission Factor From CH4</w:t>
      </w:r>
    </w:p>
    <w:p w14:paraId="6377C87F"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14:paraId="0553ADB8" w14:textId="77777777" w:rsidR="0093620B" w:rsidRDefault="0093620B" w:rsidP="0093620B">
      <w:pPr>
        <w:pStyle w:val="Heading4"/>
      </w:pPr>
      <w:r>
        <w:t xml:space="preserve">Field: </w:t>
      </w:r>
      <w:r w:rsidRPr="00A10107">
        <w:t>Total Carbon Equivalent Emission Factor From CO2</w:t>
      </w:r>
    </w:p>
    <w:p w14:paraId="763C2FCD"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14:paraId="7E02C201" w14:textId="77777777" w:rsidR="0093620B" w:rsidRDefault="0093620B" w:rsidP="0093620B">
      <w:pPr>
        <w:pStyle w:val="BodyText"/>
      </w:pPr>
      <w:r>
        <w:t>An example of specifying in the IDF:</w:t>
      </w:r>
    </w:p>
    <w:p w14:paraId="4AD9AE5A" w14:textId="77777777" w:rsidR="0093620B" w:rsidRDefault="0093620B" w:rsidP="0093620B">
      <w:pPr>
        <w:pStyle w:val="CodeIDDSamples"/>
      </w:pPr>
      <w:r>
        <w:t xml:space="preserve">  EnvironmentalImpactFactors,</w:t>
      </w:r>
    </w:p>
    <w:p w14:paraId="1C0294A1" w14:textId="77777777" w:rsidR="0093620B" w:rsidRDefault="0093620B" w:rsidP="0093620B">
      <w:pPr>
        <w:pStyle w:val="CodeIDDSamples"/>
      </w:pPr>
      <w:r>
        <w:t xml:space="preserve">    0.3,         !- Disctrict Heating Efficiency</w:t>
      </w:r>
    </w:p>
    <w:p w14:paraId="2A0CA77A" w14:textId="77777777" w:rsidR="0093620B" w:rsidRDefault="0093620B" w:rsidP="0093620B">
      <w:pPr>
        <w:pStyle w:val="CodeIDDSamples"/>
      </w:pPr>
      <w:r>
        <w:t xml:space="preserve">    3.0,         !- District Cooling COP</w:t>
      </w:r>
    </w:p>
    <w:p w14:paraId="4281B5A2" w14:textId="77777777" w:rsidR="0093620B" w:rsidRDefault="0093620B" w:rsidP="0093620B">
      <w:pPr>
        <w:pStyle w:val="CodeIDDSamples"/>
      </w:pPr>
      <w:r>
        <w:t xml:space="preserve">    0.25,        !- Steam Conversion Efficiency</w:t>
      </w:r>
    </w:p>
    <w:p w14:paraId="0521D82E" w14:textId="77777777" w:rsidR="0093620B" w:rsidRDefault="0093620B" w:rsidP="0093620B">
      <w:pPr>
        <w:pStyle w:val="CodeIDDSamples"/>
      </w:pPr>
      <w:r>
        <w:t xml:space="preserve">    80.7272,     !- Total Carbon Equivalent Emission Factor From N</w:t>
      </w:r>
      <w:r w:rsidR="000F401D">
        <w:t>2</w:t>
      </w:r>
      <w:r>
        <w:t>O</w:t>
      </w:r>
    </w:p>
    <w:p w14:paraId="7E6F0565" w14:textId="77777777" w:rsidR="0093620B" w:rsidRDefault="0093620B" w:rsidP="0093620B">
      <w:pPr>
        <w:pStyle w:val="CodeIDDSamples"/>
      </w:pPr>
      <w:r>
        <w:t xml:space="preserve">    6.2727,      !- Total Carbon Equivalent Emission Factor From CH4</w:t>
      </w:r>
    </w:p>
    <w:p w14:paraId="042EE5BC" w14:textId="77777777" w:rsidR="0093620B" w:rsidRDefault="0093620B" w:rsidP="0093620B">
      <w:pPr>
        <w:pStyle w:val="CodeIDDSamples"/>
      </w:pPr>
      <w:r>
        <w:t xml:space="preserve">    0.2727;      !- Total Carbon Equivalent Emission Factor From CO2</w:t>
      </w:r>
    </w:p>
    <w:p w14:paraId="16302275" w14:textId="77777777" w:rsidR="0093620B" w:rsidRDefault="0093620B" w:rsidP="0093620B">
      <w:pPr>
        <w:pStyle w:val="Heading3"/>
      </w:pPr>
      <w:bookmarkStart w:id="3874" w:name="_Toc99528274"/>
      <w:bookmarkStart w:id="3875" w:name="_Ref226359444"/>
      <w:bookmarkStart w:id="3876" w:name="_Toc399490865"/>
      <w:r>
        <w:t>FuelFactors</w:t>
      </w:r>
      <w:bookmarkEnd w:id="3874"/>
      <w:bookmarkEnd w:id="3875"/>
      <w:bookmarkEnd w:id="3876"/>
    </w:p>
    <w:p w14:paraId="4FA6AF14" w14:textId="77777777" w:rsidR="0093620B" w:rsidRDefault="0093620B" w:rsidP="0093620B">
      <w:pPr>
        <w:pStyle w:val="Heading4"/>
      </w:pPr>
      <w:r>
        <w:t xml:space="preserve">Field: </w:t>
      </w:r>
      <w:r w:rsidRPr="00D93071">
        <w:t>Existing Fuel Resource Name</w:t>
      </w:r>
    </w:p>
    <w:p w14:paraId="48978488" w14:textId="77777777"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14:paraId="77C42F51" w14:textId="77777777" w:rsidR="0093620B" w:rsidRDefault="0093620B" w:rsidP="0093620B">
      <w:pPr>
        <w:pStyle w:val="Heading4"/>
      </w:pPr>
      <w:r>
        <w:t xml:space="preserve">Field: </w:t>
      </w:r>
      <w:r w:rsidRPr="00D93071">
        <w:t>Units of Measure</w:t>
      </w:r>
    </w:p>
    <w:p w14:paraId="3C58356E" w14:textId="77777777" w:rsidR="0093620B" w:rsidRDefault="0093620B" w:rsidP="0093620B">
      <w:pPr>
        <w:pStyle w:val="BodyText"/>
      </w:pPr>
      <w:r>
        <w:t>Units in mass with kg or by volume in m3.</w:t>
      </w:r>
    </w:p>
    <w:p w14:paraId="1F06924E" w14:textId="77777777" w:rsidR="0093620B" w:rsidRDefault="0093620B" w:rsidP="0093620B">
      <w:pPr>
        <w:pStyle w:val="Heading4"/>
      </w:pPr>
      <w:r>
        <w:t xml:space="preserve">Field: </w:t>
      </w:r>
      <w:r w:rsidRPr="00D93071">
        <w:t>Energy per Unit Factor</w:t>
      </w:r>
    </w:p>
    <w:p w14:paraId="5A278FE7" w14:textId="77777777" w:rsidR="0093620B" w:rsidRDefault="0093620B" w:rsidP="0093620B">
      <w:pPr>
        <w:pStyle w:val="BodyText"/>
      </w:pPr>
      <w:r>
        <w:t>The higher heating value of the fuel type.</w:t>
      </w:r>
    </w:p>
    <w:p w14:paraId="3AC87B64" w14:textId="77777777" w:rsidR="0093620B" w:rsidRDefault="0093620B" w:rsidP="0093620B">
      <w:pPr>
        <w:pStyle w:val="Heading4"/>
      </w:pPr>
      <w:r>
        <w:t xml:space="preserve">Field: </w:t>
      </w:r>
      <w:r w:rsidRPr="00D93071">
        <w:t>Source Energy Factor</w:t>
      </w:r>
    </w:p>
    <w:p w14:paraId="38328970" w14:textId="77777777" w:rsidR="0093620B" w:rsidRDefault="0093620B" w:rsidP="0093620B">
      <w:pPr>
        <w:pStyle w:val="BodyText"/>
      </w:pPr>
      <w:r>
        <w:t xml:space="preserve">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w:t>
      </w:r>
      <w:r>
        <w:lastRenderedPageBreak/>
        <w:t>the TDV files (described in next field) are used the value should be 0.293 for electricity and 0.01 for natural gas to account for the units used in the files. Units of J/J.</w:t>
      </w:r>
    </w:p>
    <w:p w14:paraId="05CF6CED" w14:textId="77777777" w:rsidR="0093620B" w:rsidRDefault="0093620B" w:rsidP="0093620B">
      <w:pPr>
        <w:pStyle w:val="Heading4"/>
      </w:pPr>
      <w:r>
        <w:t xml:space="preserve">Field: </w:t>
      </w:r>
      <w:r w:rsidRPr="00D93071">
        <w:t>Source Energy Schedule Name</w:t>
      </w:r>
    </w:p>
    <w:p w14:paraId="01926E68" w14:textId="77777777"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14:paraId="69A248FF" w14:textId="77777777"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14:paraId="11D747D7" w14:textId="77777777" w:rsidR="00151EF2" w:rsidRDefault="000C2618" w:rsidP="00151EF2">
      <w:pPr>
        <w:pStyle w:val="BodyText"/>
      </w:pPr>
      <w:hyperlink r:id="rId1061" w:history="1">
        <w:r w:rsidR="00151EF2">
          <w:rPr>
            <w:rStyle w:val="Hyperlink"/>
          </w:rPr>
          <w:t>http://www.energy.ca.gov/title24/2005standards/archive/rulemaking/documents/tdv/index.html</w:t>
        </w:r>
      </w:hyperlink>
    </w:p>
    <w:p w14:paraId="0AEBC2F3" w14:textId="77777777"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14:paraId="11A28E77" w14:textId="77777777"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14:paraId="244028D3" w14:textId="77777777" w:rsidR="0093620B" w:rsidRDefault="0093620B" w:rsidP="0093620B">
      <w:pPr>
        <w:pStyle w:val="Heading4"/>
      </w:pPr>
      <w:r>
        <w:t>Field: CO2 Emission Factor</w:t>
      </w:r>
    </w:p>
    <w:p w14:paraId="4C6AE5F7" w14:textId="77777777"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14:paraId="3C05213A" w14:textId="77777777" w:rsidR="0093620B" w:rsidRDefault="0093620B" w:rsidP="0093620B">
      <w:pPr>
        <w:pStyle w:val="Heading4"/>
      </w:pPr>
      <w:r>
        <w:t>Field: CO2 Emission Factor Schedule Name</w:t>
      </w:r>
    </w:p>
    <w:p w14:paraId="2BD88883"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2CF9C649" w14:textId="77777777" w:rsidR="0093620B" w:rsidRDefault="0093620B" w:rsidP="0093620B">
      <w:pPr>
        <w:pStyle w:val="Heading4"/>
      </w:pPr>
      <w:r>
        <w:lastRenderedPageBreak/>
        <w:t>Field: CO Emission Factor</w:t>
      </w:r>
    </w:p>
    <w:p w14:paraId="053896F2" w14:textId="77777777"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olorless, odorless and poisonous gas produced by incomplete fossil fuel combustion. Carbon monoxide combines with the haemoglobin of human beings, reducing its oxygen carrying capacity, with effects harmful to human beings.</w:t>
      </w:r>
    </w:p>
    <w:p w14:paraId="67036CC5" w14:textId="77777777" w:rsidR="0093620B" w:rsidRDefault="0093620B" w:rsidP="0093620B">
      <w:pPr>
        <w:pStyle w:val="Heading4"/>
      </w:pPr>
      <w:r>
        <w:t>Field: CO Emission Factor Schedule Name</w:t>
      </w:r>
    </w:p>
    <w:p w14:paraId="0970BDE0"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530FAF7" w14:textId="77777777" w:rsidR="0093620B" w:rsidRDefault="0093620B" w:rsidP="0093620B">
      <w:pPr>
        <w:pStyle w:val="Heading4"/>
      </w:pPr>
      <w:r>
        <w:t>Field: CH4 Emission Factor</w:t>
      </w:r>
    </w:p>
    <w:p w14:paraId="03189F3D" w14:textId="77777777"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14:paraId="62A1A1E7" w14:textId="77777777" w:rsidR="0093620B" w:rsidRDefault="0093620B" w:rsidP="0093620B">
      <w:pPr>
        <w:pStyle w:val="Heading4"/>
      </w:pPr>
      <w:r>
        <w:t>Field: CH4 Emission Factor Schedule Name</w:t>
      </w:r>
    </w:p>
    <w:p w14:paraId="6DCD045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D2C8440" w14:textId="77777777" w:rsidR="0093620B" w:rsidRDefault="0093620B" w:rsidP="0093620B">
      <w:pPr>
        <w:pStyle w:val="Heading4"/>
      </w:pPr>
      <w:r>
        <w:t>Field: NOx Emission Factor</w:t>
      </w:r>
    </w:p>
    <w:p w14:paraId="5FDA74D3" w14:textId="77777777"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14:paraId="5AC099F1" w14:textId="77777777" w:rsidR="0093620B" w:rsidRDefault="0093620B" w:rsidP="0093620B">
      <w:pPr>
        <w:pStyle w:val="Heading4"/>
      </w:pPr>
      <w:r>
        <w:t>Field: NOx Emission Factor Schedule Name</w:t>
      </w:r>
    </w:p>
    <w:p w14:paraId="29DEA3D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D406185" w14:textId="77777777" w:rsidR="0093620B" w:rsidRDefault="0093620B" w:rsidP="0093620B">
      <w:pPr>
        <w:pStyle w:val="Heading4"/>
      </w:pPr>
      <w:r>
        <w:t>Field: N2O Emission Factor</w:t>
      </w:r>
    </w:p>
    <w:p w14:paraId="09EA132C" w14:textId="77777777"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 xml:space="preserve">Relatively inert oxide of nitrogen produced as a result of microbial action in the soil, use of fertilizers </w:t>
      </w:r>
      <w:r>
        <w:lastRenderedPageBreak/>
        <w:t>containing nitrogen, burning of timber and coil, chemical industry, and so forth. This nitrogen compound may contribute to greenhouse and ozone-depleting effects.</w:t>
      </w:r>
    </w:p>
    <w:p w14:paraId="73EE2904" w14:textId="77777777" w:rsidR="0093620B" w:rsidRDefault="0093620B" w:rsidP="0093620B">
      <w:pPr>
        <w:pStyle w:val="Heading4"/>
      </w:pPr>
      <w:r>
        <w:t>Field: N2O Emission Factor Schedule Name</w:t>
      </w:r>
    </w:p>
    <w:p w14:paraId="12A87AD6"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47D2B4C" w14:textId="77777777" w:rsidR="0093620B" w:rsidRDefault="0093620B" w:rsidP="0093620B">
      <w:pPr>
        <w:pStyle w:val="Heading4"/>
      </w:pPr>
      <w:r>
        <w:t>Field: SO2 Emission Factor</w:t>
      </w:r>
    </w:p>
    <w:p w14:paraId="30F2EE5C" w14:textId="77777777"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14:paraId="72AEFA8A" w14:textId="77777777" w:rsidR="0093620B" w:rsidRDefault="0093620B" w:rsidP="0093620B">
      <w:pPr>
        <w:pStyle w:val="Heading4"/>
      </w:pPr>
      <w:r>
        <w:t>Field: SO2 Emission Factor Schedule Name</w:t>
      </w:r>
    </w:p>
    <w:p w14:paraId="3DCE660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22D424F" w14:textId="77777777" w:rsidR="0093620B" w:rsidRDefault="0093620B" w:rsidP="0093620B">
      <w:pPr>
        <w:pStyle w:val="Heading4"/>
      </w:pPr>
      <w:r>
        <w:t>Field: PM Emission Factor</w:t>
      </w:r>
    </w:p>
    <w:p w14:paraId="0D559EC7" w14:textId="77777777"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14:paraId="28B8F61C" w14:textId="77777777" w:rsidR="0093620B" w:rsidRDefault="0093620B" w:rsidP="0093620B">
      <w:pPr>
        <w:pStyle w:val="Heading4"/>
      </w:pPr>
      <w:r>
        <w:t>Field: PM Emission Factor Schedule Name</w:t>
      </w:r>
    </w:p>
    <w:p w14:paraId="5AC6646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8063077" w14:textId="77777777" w:rsidR="0093620B" w:rsidRDefault="0093620B" w:rsidP="0093620B">
      <w:pPr>
        <w:pStyle w:val="Heading4"/>
      </w:pPr>
      <w:r>
        <w:t>Field: PM10 Emission Factor</w:t>
      </w:r>
    </w:p>
    <w:p w14:paraId="707DFA6D" w14:textId="77777777"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14:paraId="2BFD2674" w14:textId="77777777" w:rsidR="0093620B" w:rsidRDefault="0093620B" w:rsidP="0093620B">
      <w:pPr>
        <w:pStyle w:val="Heading4"/>
      </w:pPr>
      <w:r>
        <w:lastRenderedPageBreak/>
        <w:t>Field: PM10 Emission Factor Schedule Name</w:t>
      </w:r>
    </w:p>
    <w:p w14:paraId="29B8F78D"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7FD93AC" w14:textId="77777777" w:rsidR="0093620B" w:rsidRDefault="0093620B" w:rsidP="0093620B">
      <w:pPr>
        <w:pStyle w:val="Heading4"/>
      </w:pPr>
      <w:r>
        <w:t>Field: PM2.5 Emission Factor</w:t>
      </w:r>
    </w:p>
    <w:p w14:paraId="1616F0D9" w14:textId="77777777"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14:paraId="092273A0" w14:textId="77777777" w:rsidR="0093620B" w:rsidRDefault="0093620B" w:rsidP="0093620B">
      <w:pPr>
        <w:pStyle w:val="Heading4"/>
      </w:pPr>
      <w:r>
        <w:t>Field: PM2.5 Emission Factor Schedule Name</w:t>
      </w:r>
    </w:p>
    <w:p w14:paraId="09BA7CD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543B64" w14:textId="77777777" w:rsidR="0093620B" w:rsidRDefault="0093620B" w:rsidP="0093620B">
      <w:pPr>
        <w:pStyle w:val="Heading4"/>
      </w:pPr>
      <w:r>
        <w:t>Field: NH3 Emission Factor</w:t>
      </w:r>
    </w:p>
    <w:p w14:paraId="04774BC4" w14:textId="77777777"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14:paraId="6FA248E9" w14:textId="77777777" w:rsidR="0093620B" w:rsidRDefault="0093620B" w:rsidP="0093620B">
      <w:pPr>
        <w:pStyle w:val="Heading4"/>
      </w:pPr>
      <w:r>
        <w:t>Field: NH3 Emission Factor Schedule Name</w:t>
      </w:r>
    </w:p>
    <w:p w14:paraId="3FD4010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337BF5C" w14:textId="77777777" w:rsidR="0093620B" w:rsidRDefault="0093620B" w:rsidP="0093620B">
      <w:pPr>
        <w:pStyle w:val="Heading4"/>
      </w:pPr>
      <w:r>
        <w:t>Field: NMVOC Emission Factor</w:t>
      </w:r>
    </w:p>
    <w:p w14:paraId="4CB4FC25" w14:textId="77777777"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14:paraId="5639FB78" w14:textId="77777777" w:rsidR="0093620B" w:rsidRDefault="0093620B" w:rsidP="0093620B">
      <w:pPr>
        <w:pStyle w:val="Heading4"/>
      </w:pPr>
      <w:r>
        <w:t>Field: NMVOC Emission Factor Schedule Name</w:t>
      </w:r>
    </w:p>
    <w:p w14:paraId="0971173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956789" w14:textId="77777777" w:rsidR="0093620B" w:rsidRDefault="0093620B" w:rsidP="0093620B">
      <w:pPr>
        <w:pStyle w:val="Heading4"/>
      </w:pPr>
      <w:r>
        <w:lastRenderedPageBreak/>
        <w:t>Field: Hg Emission Factor</w:t>
      </w:r>
    </w:p>
    <w:p w14:paraId="48B1CD95" w14:textId="77777777"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14:paraId="6828ACA9" w14:textId="77777777" w:rsidR="0093620B" w:rsidRDefault="0093620B" w:rsidP="0093620B">
      <w:pPr>
        <w:pStyle w:val="Heading4"/>
      </w:pPr>
      <w:r>
        <w:t>Field: Hg Emission Factor Schedule Name</w:t>
      </w:r>
    </w:p>
    <w:p w14:paraId="7B74BFEF"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8F42D48" w14:textId="77777777" w:rsidR="0093620B" w:rsidRDefault="0093620B" w:rsidP="0093620B">
      <w:pPr>
        <w:pStyle w:val="Heading4"/>
      </w:pPr>
      <w:r>
        <w:t>Field: Pb Emission Factor</w:t>
      </w:r>
    </w:p>
    <w:p w14:paraId="5A7A0DEE" w14:textId="77777777"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14:paraId="17753715" w14:textId="77777777" w:rsidR="0093620B" w:rsidRDefault="0093620B" w:rsidP="0093620B">
      <w:pPr>
        <w:pStyle w:val="Heading4"/>
      </w:pPr>
      <w:r>
        <w:t>Field: Pb Emission Factor Schedule Name</w:t>
      </w:r>
    </w:p>
    <w:p w14:paraId="06CEEF62"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BC23268" w14:textId="77777777" w:rsidR="0093620B" w:rsidRDefault="0093620B" w:rsidP="0093620B">
      <w:pPr>
        <w:pStyle w:val="Heading4"/>
      </w:pPr>
      <w:r>
        <w:t>Field: Water Emission Factor</w:t>
      </w:r>
    </w:p>
    <w:p w14:paraId="74149546" w14:textId="77777777"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14:paraId="54AF81EF" w14:textId="77777777" w:rsidR="0093620B" w:rsidRDefault="0093620B" w:rsidP="0093620B">
      <w:pPr>
        <w:pStyle w:val="Heading4"/>
      </w:pPr>
      <w:r>
        <w:t>Field: Water Emission Factor Schedule Name</w:t>
      </w:r>
    </w:p>
    <w:p w14:paraId="6C18900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55B47F3" w14:textId="77777777" w:rsidR="0093620B" w:rsidRDefault="0093620B" w:rsidP="0093620B">
      <w:pPr>
        <w:pStyle w:val="Heading4"/>
      </w:pPr>
      <w:r>
        <w:t>Field: Nuclear High Level Emission Factor</w:t>
      </w:r>
    </w:p>
    <w:p w14:paraId="19E3E742" w14:textId="77777777"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14:paraId="572B885F" w14:textId="77777777" w:rsidR="0093620B" w:rsidRDefault="0093620B" w:rsidP="0093620B">
      <w:pPr>
        <w:pStyle w:val="Heading4"/>
      </w:pPr>
      <w:r>
        <w:t>Field: Nuclear High Level Emission Factor Schedule Name</w:t>
      </w:r>
    </w:p>
    <w:p w14:paraId="3C1B8399" w14:textId="77777777"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6944B51" w14:textId="77777777" w:rsidR="0093620B" w:rsidRDefault="0093620B" w:rsidP="0093620B">
      <w:pPr>
        <w:pStyle w:val="Heading4"/>
      </w:pPr>
      <w:r>
        <w:t>Field: Nuclear Low Level Emission factor</w:t>
      </w:r>
    </w:p>
    <w:p w14:paraId="021A27E3" w14:textId="77777777"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14:paraId="4078F18D" w14:textId="77777777" w:rsidR="0093620B" w:rsidRDefault="0093620B" w:rsidP="0093620B">
      <w:pPr>
        <w:pStyle w:val="Heading4"/>
      </w:pPr>
      <w:r>
        <w:t>Field: Nuclear Low Level Emission Factor Schedule Name</w:t>
      </w:r>
    </w:p>
    <w:p w14:paraId="7AD79001"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ABC68C8" w14:textId="77777777" w:rsidR="0093620B" w:rsidRDefault="0093620B" w:rsidP="0093620B">
      <w:pPr>
        <w:pStyle w:val="BodyText"/>
      </w:pPr>
      <w:r>
        <w:t>An example of specifying in the IDF:</w:t>
      </w:r>
    </w:p>
    <w:p w14:paraId="690C8237" w14:textId="77777777" w:rsidR="0093620B" w:rsidRDefault="0093620B" w:rsidP="0093620B">
      <w:pPr>
        <w:pStyle w:val="IDDDefinition"/>
      </w:pPr>
      <w:r>
        <w:t>FuelFactors,                 !  USA national average based on eGRID, EIA 1605</w:t>
      </w:r>
    </w:p>
    <w:p w14:paraId="1FEC75B6" w14:textId="77777777" w:rsidR="0093620B" w:rsidRDefault="0093620B" w:rsidP="0093620B">
      <w:pPr>
        <w:pStyle w:val="IDDDefinition"/>
      </w:pPr>
      <w:r>
        <w:t xml:space="preserve">    Electricity,             !- </w:t>
      </w:r>
      <w:r w:rsidRPr="00D93071">
        <w:t>Existing Fuel Resource Name</w:t>
      </w:r>
      <w:r w:rsidRPr="00D93071" w:rsidDel="00D93071">
        <w:t xml:space="preserve"> </w:t>
      </w:r>
    </w:p>
    <w:p w14:paraId="4D6C9903" w14:textId="77777777" w:rsidR="0093620B" w:rsidRDefault="0093620B" w:rsidP="0093620B">
      <w:pPr>
        <w:pStyle w:val="IDDDefinition"/>
      </w:pPr>
      <w:r>
        <w:t xml:space="preserve">    kg,                      !- </w:t>
      </w:r>
      <w:r w:rsidRPr="00D93071">
        <w:t>Units of Measure</w:t>
      </w:r>
      <w:r w:rsidRPr="00D93071" w:rsidDel="00D93071">
        <w:t xml:space="preserve"> </w:t>
      </w:r>
      <w:r>
        <w:t>(kg or m3)</w:t>
      </w:r>
    </w:p>
    <w:p w14:paraId="5A36F662" w14:textId="77777777" w:rsidR="0093620B" w:rsidRDefault="0093620B" w:rsidP="0093620B">
      <w:pPr>
        <w:pStyle w:val="IDDDefinition"/>
      </w:pPr>
      <w:r>
        <w:t xml:space="preserve">    ,                        !- </w:t>
      </w:r>
      <w:r w:rsidRPr="00D93071">
        <w:t>Energy per Unit Factor</w:t>
      </w:r>
    </w:p>
    <w:p w14:paraId="0996F5D5" w14:textId="77777777" w:rsidR="0093620B" w:rsidRDefault="0093620B" w:rsidP="0093620B">
      <w:pPr>
        <w:pStyle w:val="IDDDefinition"/>
      </w:pPr>
      <w:r>
        <w:t xml:space="preserve">    2.253,                   !- </w:t>
      </w:r>
      <w:r w:rsidRPr="00D93071">
        <w:t>Source Energy Factor</w:t>
      </w:r>
      <w:r>
        <w:t xml:space="preserve"> {J/J}</w:t>
      </w:r>
    </w:p>
    <w:p w14:paraId="7F6192E3" w14:textId="77777777" w:rsidR="0093620B" w:rsidRDefault="0093620B" w:rsidP="0093620B">
      <w:pPr>
        <w:pStyle w:val="IDDDefinition"/>
      </w:pPr>
      <w:r>
        <w:t xml:space="preserve">    ,                        !- </w:t>
      </w:r>
      <w:r w:rsidRPr="00D93071">
        <w:t>Source Energy Schedule Name</w:t>
      </w:r>
    </w:p>
    <w:p w14:paraId="5D4D1C9A" w14:textId="77777777" w:rsidR="0093620B" w:rsidRDefault="0093620B" w:rsidP="0093620B">
      <w:pPr>
        <w:pStyle w:val="IDDDefinition"/>
      </w:pPr>
      <w:r>
        <w:t xml:space="preserve">    168.33317,               !- CO2 Emission Factor {g/MJ}</w:t>
      </w:r>
    </w:p>
    <w:p w14:paraId="724F2FCF" w14:textId="77777777" w:rsidR="0093620B" w:rsidRDefault="0093620B" w:rsidP="0093620B">
      <w:pPr>
        <w:pStyle w:val="IDDDefinition"/>
      </w:pPr>
      <w:r>
        <w:t xml:space="preserve">    ,                        !- CO2 Emission Factor Schedule Name</w:t>
      </w:r>
    </w:p>
    <w:p w14:paraId="62EA1FAB" w14:textId="77777777" w:rsidR="0093620B" w:rsidRDefault="0093620B" w:rsidP="0093620B">
      <w:pPr>
        <w:pStyle w:val="IDDDefinition"/>
      </w:pPr>
      <w:r>
        <w:t xml:space="preserve">    4.20616E-02,             !- CO Emission Factor</w:t>
      </w:r>
      <w:r w:rsidDel="005C24A1">
        <w:t xml:space="preserve"> </w:t>
      </w:r>
      <w:r>
        <w:t>{g/MJ}</w:t>
      </w:r>
    </w:p>
    <w:p w14:paraId="4ACDCC8B" w14:textId="77777777" w:rsidR="0093620B" w:rsidRDefault="0093620B" w:rsidP="0093620B">
      <w:pPr>
        <w:pStyle w:val="IDDDefinition"/>
      </w:pPr>
      <w:r>
        <w:t xml:space="preserve">    ,                        !- CO Emission Factor Schedule Name</w:t>
      </w:r>
    </w:p>
    <w:p w14:paraId="542CE023" w14:textId="77777777" w:rsidR="0093620B" w:rsidRDefault="0093620B" w:rsidP="0093620B">
      <w:pPr>
        <w:pStyle w:val="IDDDefinition"/>
      </w:pPr>
      <w:r>
        <w:t xml:space="preserve">    1.39858E-03,             !- CH4 Emission Factor</w:t>
      </w:r>
      <w:r w:rsidDel="005C24A1">
        <w:t xml:space="preserve"> </w:t>
      </w:r>
      <w:r>
        <w:t>{g/MJ}</w:t>
      </w:r>
    </w:p>
    <w:p w14:paraId="589F9147" w14:textId="77777777" w:rsidR="0093620B" w:rsidRDefault="0093620B" w:rsidP="0093620B">
      <w:pPr>
        <w:pStyle w:val="IDDDefinition"/>
      </w:pPr>
      <w:r>
        <w:t xml:space="preserve">    ,                        !- CH4 Emission Factor Schedule Name</w:t>
      </w:r>
    </w:p>
    <w:p w14:paraId="7C954694" w14:textId="77777777" w:rsidR="0093620B" w:rsidRDefault="0093620B" w:rsidP="0093620B">
      <w:pPr>
        <w:pStyle w:val="IDDDefinition"/>
      </w:pPr>
      <w:r>
        <w:t xml:space="preserve">    4.10753E-01,             !- NOx Emission Factor</w:t>
      </w:r>
      <w:r w:rsidDel="005C24A1">
        <w:t xml:space="preserve"> </w:t>
      </w:r>
      <w:r>
        <w:t>{g/MJ}</w:t>
      </w:r>
    </w:p>
    <w:p w14:paraId="05C18A4A" w14:textId="77777777" w:rsidR="0093620B" w:rsidRDefault="0093620B" w:rsidP="0093620B">
      <w:pPr>
        <w:pStyle w:val="IDDDefinition"/>
      </w:pPr>
      <w:r>
        <w:t xml:space="preserve">    ,                        !- NOx Emission Factor Schedule Name</w:t>
      </w:r>
    </w:p>
    <w:p w14:paraId="6CE2E95C" w14:textId="77777777" w:rsidR="0093620B" w:rsidRDefault="0093620B" w:rsidP="0093620B">
      <w:pPr>
        <w:pStyle w:val="IDDDefinition"/>
      </w:pPr>
      <w:r>
        <w:t xml:space="preserve">    2.41916E-03,             !- N2O Emission Factor</w:t>
      </w:r>
      <w:r w:rsidDel="005C24A1">
        <w:t xml:space="preserve"> </w:t>
      </w:r>
      <w:r>
        <w:t>{g/MJ}</w:t>
      </w:r>
    </w:p>
    <w:p w14:paraId="581F5C44" w14:textId="77777777" w:rsidR="0093620B" w:rsidRDefault="0093620B" w:rsidP="0093620B">
      <w:pPr>
        <w:pStyle w:val="IDDDefinition"/>
      </w:pPr>
      <w:r>
        <w:t xml:space="preserve">    ,                        !- N2O Emission Factor Schedule Name</w:t>
      </w:r>
    </w:p>
    <w:p w14:paraId="462381A2" w14:textId="77777777" w:rsidR="0093620B" w:rsidRDefault="0093620B" w:rsidP="0093620B">
      <w:pPr>
        <w:pStyle w:val="IDDDefinition"/>
      </w:pPr>
      <w:r>
        <w:t xml:space="preserve">    8.65731E-01,             !- SO2 Emission Factor</w:t>
      </w:r>
      <w:r w:rsidDel="005C24A1">
        <w:t xml:space="preserve"> </w:t>
      </w:r>
      <w:r>
        <w:t>{g/MJ}</w:t>
      </w:r>
    </w:p>
    <w:p w14:paraId="5B30F107" w14:textId="77777777" w:rsidR="0093620B" w:rsidRDefault="0093620B" w:rsidP="0093620B">
      <w:pPr>
        <w:pStyle w:val="IDDDefinition"/>
      </w:pPr>
      <w:r>
        <w:t xml:space="preserve">    ,                        !- SO2 Emission Factor Schedule Name</w:t>
      </w:r>
    </w:p>
    <w:p w14:paraId="7F9B76D3" w14:textId="77777777" w:rsidR="0093620B" w:rsidRDefault="0093620B" w:rsidP="0093620B">
      <w:pPr>
        <w:pStyle w:val="IDDDefinition"/>
      </w:pPr>
      <w:r>
        <w:t xml:space="preserve">    2.95827E-02,             !- PM Emission Factor</w:t>
      </w:r>
      <w:r w:rsidDel="005C24A1">
        <w:t xml:space="preserve"> </w:t>
      </w:r>
      <w:r>
        <w:t>{g/MJ}</w:t>
      </w:r>
    </w:p>
    <w:p w14:paraId="0A2A8254" w14:textId="77777777" w:rsidR="0093620B" w:rsidRDefault="0093620B" w:rsidP="0093620B">
      <w:pPr>
        <w:pStyle w:val="IDDDefinition"/>
      </w:pPr>
      <w:r>
        <w:t xml:space="preserve">    ,                        !- PM Emission Factor Schedule Name</w:t>
      </w:r>
    </w:p>
    <w:p w14:paraId="1BD685CB" w14:textId="77777777" w:rsidR="0093620B" w:rsidRDefault="0093620B" w:rsidP="0093620B">
      <w:pPr>
        <w:pStyle w:val="IDDDefinition"/>
      </w:pPr>
      <w:r>
        <w:t xml:space="preserve">    1.80450E-02,             !- PM10 Emission Factor</w:t>
      </w:r>
      <w:r w:rsidDel="005C24A1">
        <w:t xml:space="preserve"> </w:t>
      </w:r>
      <w:r>
        <w:t>{g/MJ}</w:t>
      </w:r>
    </w:p>
    <w:p w14:paraId="0FD775D8" w14:textId="77777777" w:rsidR="0093620B" w:rsidRDefault="0093620B" w:rsidP="0093620B">
      <w:pPr>
        <w:pStyle w:val="IDDDefinition"/>
      </w:pPr>
      <w:r>
        <w:t xml:space="preserve">    ,                        !- PM10 Emission Factor Schedule Name</w:t>
      </w:r>
    </w:p>
    <w:p w14:paraId="57D0A2AE" w14:textId="77777777" w:rsidR="0093620B" w:rsidRDefault="0093620B" w:rsidP="0093620B">
      <w:pPr>
        <w:pStyle w:val="IDDDefinition"/>
      </w:pPr>
      <w:r>
        <w:t xml:space="preserve">    1.15377E-02,             !- PM2.5 Emission Factor</w:t>
      </w:r>
      <w:r w:rsidDel="005C24A1">
        <w:t xml:space="preserve"> </w:t>
      </w:r>
      <w:r>
        <w:t>{g/MJ}</w:t>
      </w:r>
    </w:p>
    <w:p w14:paraId="79FDC46D" w14:textId="77777777" w:rsidR="0093620B" w:rsidRDefault="0093620B" w:rsidP="0093620B">
      <w:pPr>
        <w:pStyle w:val="IDDDefinition"/>
      </w:pPr>
      <w:r>
        <w:t xml:space="preserve">    ,                        !- PM2.5 Emission Factor Schedule Name</w:t>
      </w:r>
    </w:p>
    <w:p w14:paraId="176573EC" w14:textId="77777777" w:rsidR="0093620B" w:rsidRDefault="0093620B" w:rsidP="0093620B">
      <w:pPr>
        <w:pStyle w:val="IDDDefinition"/>
      </w:pPr>
      <w:r>
        <w:t xml:space="preserve">    1.10837E-03,             !- NH3 Emission Factor</w:t>
      </w:r>
      <w:r w:rsidDel="005C24A1">
        <w:t xml:space="preserve"> </w:t>
      </w:r>
      <w:r>
        <w:t>{g/MJ}</w:t>
      </w:r>
    </w:p>
    <w:p w14:paraId="2A1CF4FC" w14:textId="77777777" w:rsidR="0093620B" w:rsidRDefault="0093620B" w:rsidP="0093620B">
      <w:pPr>
        <w:pStyle w:val="IDDDefinition"/>
      </w:pPr>
      <w:r>
        <w:t xml:space="preserve">    ,                        !- NH3 Emission Factor Schedule Name</w:t>
      </w:r>
    </w:p>
    <w:p w14:paraId="33EF2FA1" w14:textId="77777777" w:rsidR="0093620B" w:rsidRDefault="0093620B" w:rsidP="0093620B">
      <w:pPr>
        <w:pStyle w:val="IDDDefinition"/>
      </w:pPr>
      <w:r>
        <w:t xml:space="preserve">    3.72332E-03,             !- NMVOC Emission Factor</w:t>
      </w:r>
      <w:r w:rsidDel="005C24A1">
        <w:t xml:space="preserve"> </w:t>
      </w:r>
      <w:r>
        <w:t>{g/MJ}</w:t>
      </w:r>
    </w:p>
    <w:p w14:paraId="7A030349" w14:textId="77777777" w:rsidR="0093620B" w:rsidRDefault="0093620B" w:rsidP="0093620B">
      <w:pPr>
        <w:pStyle w:val="IDDDefinition"/>
      </w:pPr>
      <w:r>
        <w:t xml:space="preserve">    ,                        !- NMVOC Emission Factor Schedule Name</w:t>
      </w:r>
    </w:p>
    <w:p w14:paraId="60A1F284" w14:textId="77777777" w:rsidR="0093620B" w:rsidRDefault="0093620B" w:rsidP="0093620B">
      <w:pPr>
        <w:pStyle w:val="IDDDefinition"/>
      </w:pPr>
      <w:r>
        <w:t xml:space="preserve">    3.36414E-06,             !- Hg Emission Factor</w:t>
      </w:r>
      <w:r w:rsidDel="005C24A1">
        <w:t xml:space="preserve"> </w:t>
      </w:r>
      <w:r>
        <w:t>{g/MJ}</w:t>
      </w:r>
    </w:p>
    <w:p w14:paraId="3FE19A7A" w14:textId="77777777" w:rsidR="0093620B" w:rsidRDefault="0093620B" w:rsidP="0093620B">
      <w:pPr>
        <w:pStyle w:val="IDDDefinition"/>
      </w:pPr>
      <w:r>
        <w:t xml:space="preserve">    ,                        !- Hg Emission Factor Schedule Name</w:t>
      </w:r>
    </w:p>
    <w:p w14:paraId="4CF02312" w14:textId="77777777" w:rsidR="0093620B" w:rsidRDefault="0093620B" w:rsidP="0093620B">
      <w:pPr>
        <w:pStyle w:val="IDDDefinition"/>
      </w:pPr>
      <w:r>
        <w:t xml:space="preserve">    0,                       !- Pb Emission Factor</w:t>
      </w:r>
      <w:r w:rsidDel="005C24A1">
        <w:t xml:space="preserve"> </w:t>
      </w:r>
      <w:r>
        <w:t>{g/MJ}</w:t>
      </w:r>
    </w:p>
    <w:p w14:paraId="337E40D5" w14:textId="77777777" w:rsidR="0093620B" w:rsidRDefault="0093620B" w:rsidP="0093620B">
      <w:pPr>
        <w:pStyle w:val="IDDDefinition"/>
      </w:pPr>
      <w:r>
        <w:t xml:space="preserve">    ,                        !- Pb Emission Factor Schedule Name</w:t>
      </w:r>
    </w:p>
    <w:p w14:paraId="0D89F650" w14:textId="77777777" w:rsidR="0093620B" w:rsidRDefault="0093620B" w:rsidP="0093620B">
      <w:pPr>
        <w:pStyle w:val="IDDDefinition"/>
      </w:pPr>
      <w:r>
        <w:t xml:space="preserve">    2.10074,                 !- Water Emission Factor</w:t>
      </w:r>
      <w:r w:rsidDel="005C24A1">
        <w:t xml:space="preserve"> </w:t>
      </w:r>
      <w:r>
        <w:t>{L/MJ}</w:t>
      </w:r>
    </w:p>
    <w:p w14:paraId="00BB00C1" w14:textId="77777777" w:rsidR="0093620B" w:rsidRDefault="0093620B" w:rsidP="0093620B">
      <w:pPr>
        <w:pStyle w:val="IDDDefinition"/>
      </w:pPr>
      <w:r>
        <w:t xml:space="preserve">    ,                        !- Water Emission Factor Schedule Name</w:t>
      </w:r>
    </w:p>
    <w:p w14:paraId="2118AD9A" w14:textId="77777777" w:rsidR="0093620B" w:rsidRDefault="0093620B" w:rsidP="0093620B">
      <w:pPr>
        <w:pStyle w:val="IDDDefinition"/>
      </w:pPr>
      <w:r>
        <w:t xml:space="preserve">    0,                       !- Nuclear High Level Emission Factor</w:t>
      </w:r>
      <w:r w:rsidDel="005C24A1">
        <w:t xml:space="preserve"> </w:t>
      </w:r>
      <w:r>
        <w:t>{g/MJ}</w:t>
      </w:r>
    </w:p>
    <w:p w14:paraId="4AC8BD58" w14:textId="77777777" w:rsidR="0093620B" w:rsidRDefault="0093620B" w:rsidP="0093620B">
      <w:pPr>
        <w:pStyle w:val="IDDDefinition"/>
      </w:pPr>
      <w:r>
        <w:t xml:space="preserve">    ,                        !- Nuclear High Level Emission Factor Schedule Name</w:t>
      </w:r>
    </w:p>
    <w:p w14:paraId="1214BA7E" w14:textId="77777777" w:rsidR="0093620B" w:rsidRDefault="0093620B" w:rsidP="0093620B">
      <w:pPr>
        <w:pStyle w:val="IDDDefinition"/>
      </w:pPr>
      <w:r>
        <w:t xml:space="preserve">    0;                       !- Nuclear Low Level Emission Factor</w:t>
      </w:r>
      <w:r w:rsidDel="005C24A1">
        <w:t xml:space="preserve"> </w:t>
      </w:r>
      <w:r>
        <w:t>{m3/MJ}</w:t>
      </w:r>
    </w:p>
    <w:p w14:paraId="40432394" w14:textId="77777777" w:rsidR="0093620B" w:rsidRDefault="0093620B" w:rsidP="0093620B">
      <w:pPr>
        <w:pStyle w:val="BodyText"/>
      </w:pPr>
    </w:p>
    <w:p w14:paraId="6AB8BA42" w14:textId="77777777" w:rsidR="008467E4" w:rsidRDefault="008467E4" w:rsidP="008467E4">
      <w:pPr>
        <w:pStyle w:val="Heading3"/>
      </w:pPr>
      <w:bookmarkStart w:id="3877" w:name="_Toc399490866"/>
      <w:r>
        <w:t>Environmental Pollution Impact Outputs</w:t>
      </w:r>
      <w:bookmarkEnd w:id="3877"/>
    </w:p>
    <w:p w14:paraId="4BCE597B" w14:textId="77777777"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14:paraId="464BA5EA" w14:textId="77777777" w:rsidR="008467E4" w:rsidRDefault="008467E4" w:rsidP="008467E4">
      <w:pPr>
        <w:pStyle w:val="BodyText"/>
      </w:pPr>
      <w:r>
        <w:t xml:space="preserve">The following pollution-emission-related outputs are available for environmental impacts. </w:t>
      </w:r>
    </w:p>
    <w:p w14:paraId="5F28E0DE" w14:textId="77777777" w:rsidR="006D39B0" w:rsidRDefault="006D39B0" w:rsidP="006D39B0">
      <w:pPr>
        <w:pStyle w:val="CodeIDDSamples"/>
      </w:pPr>
      <w:r>
        <w:t>HVAC,Sum,Environmental Impact Natural Gas Source Energy [J]</w:t>
      </w:r>
    </w:p>
    <w:p w14:paraId="3E477CD7" w14:textId="77777777" w:rsidR="006D39B0" w:rsidRDefault="006D39B0" w:rsidP="006D39B0">
      <w:pPr>
        <w:pStyle w:val="CodeIDDSamples"/>
      </w:pPr>
      <w:r>
        <w:t>HVAC,Sum,Environmental Impact Natural Gas CO2 Emissions Mass [kg]</w:t>
      </w:r>
    </w:p>
    <w:p w14:paraId="578D15ED" w14:textId="77777777" w:rsidR="006D39B0" w:rsidRDefault="006D39B0" w:rsidP="006D39B0">
      <w:pPr>
        <w:pStyle w:val="CodeIDDSamples"/>
      </w:pPr>
      <w:r>
        <w:t>HVAC,Sum,Environmental Impact Natural Gas CO Emissions Mass [kg]</w:t>
      </w:r>
    </w:p>
    <w:p w14:paraId="5A8F0C6C" w14:textId="77777777" w:rsidR="006D39B0" w:rsidRDefault="006D39B0" w:rsidP="006D39B0">
      <w:pPr>
        <w:pStyle w:val="CodeIDDSamples"/>
      </w:pPr>
      <w:r>
        <w:t>HVAC,Sum,Environmental Impact Natural Gas CH4 Emissions Mass [kg]</w:t>
      </w:r>
    </w:p>
    <w:p w14:paraId="3CDC7795" w14:textId="77777777" w:rsidR="006D39B0" w:rsidRDefault="006D39B0" w:rsidP="006D39B0">
      <w:pPr>
        <w:pStyle w:val="CodeIDDSamples"/>
      </w:pPr>
      <w:r>
        <w:t>HVAC,Sum,Environmental Impact Natural Gas NOx Emissions Mass [kg]</w:t>
      </w:r>
    </w:p>
    <w:p w14:paraId="70E45BA1" w14:textId="77777777" w:rsidR="006D39B0" w:rsidRDefault="006D39B0" w:rsidP="006D39B0">
      <w:pPr>
        <w:pStyle w:val="CodeIDDSamples"/>
      </w:pPr>
      <w:r>
        <w:t>HVAC,Sum,Environmental Impact Natural Gas N2O Emissions Mass [kg]</w:t>
      </w:r>
    </w:p>
    <w:p w14:paraId="039C1ACA" w14:textId="77777777" w:rsidR="006D39B0" w:rsidRDefault="006D39B0" w:rsidP="006D39B0">
      <w:pPr>
        <w:pStyle w:val="CodeIDDSamples"/>
      </w:pPr>
      <w:r>
        <w:t>HVAC,Sum,Environmental Impact Natural Gas SO2 Emissions Mass [kg]</w:t>
      </w:r>
    </w:p>
    <w:p w14:paraId="16BC6F0F" w14:textId="77777777" w:rsidR="006D39B0" w:rsidRDefault="006D39B0" w:rsidP="006D39B0">
      <w:pPr>
        <w:pStyle w:val="CodeIDDSamples"/>
      </w:pPr>
      <w:r>
        <w:t>HVAC,Sum,Environmental Impact Natural Gas PM Emissions Mass [kg]</w:t>
      </w:r>
    </w:p>
    <w:p w14:paraId="55FD445A" w14:textId="77777777" w:rsidR="006D39B0" w:rsidRDefault="006D39B0" w:rsidP="006D39B0">
      <w:pPr>
        <w:pStyle w:val="CodeIDDSamples"/>
      </w:pPr>
      <w:r>
        <w:t>HVAC,Sum,Environmental Impact Natural Gas PM10 Emissions Mass [kg]</w:t>
      </w:r>
    </w:p>
    <w:p w14:paraId="7034097C" w14:textId="77777777" w:rsidR="006D39B0" w:rsidRDefault="006D39B0" w:rsidP="006D39B0">
      <w:pPr>
        <w:pStyle w:val="CodeIDDSamples"/>
      </w:pPr>
      <w:r>
        <w:t>HVAC,Sum,Environmental Impact Natural Gas PM2.5 Emissions Mass [kg]</w:t>
      </w:r>
    </w:p>
    <w:p w14:paraId="175CBD41" w14:textId="77777777" w:rsidR="006D39B0" w:rsidRDefault="006D39B0" w:rsidP="006D39B0">
      <w:pPr>
        <w:pStyle w:val="CodeIDDSamples"/>
      </w:pPr>
      <w:r>
        <w:t>HVAC,Sum,Environmental Impact Natural Gas NH3 Emissions Mass [kg]</w:t>
      </w:r>
    </w:p>
    <w:p w14:paraId="5BD52CF8" w14:textId="77777777" w:rsidR="006D39B0" w:rsidRDefault="006D39B0" w:rsidP="006D39B0">
      <w:pPr>
        <w:pStyle w:val="CodeIDDSamples"/>
      </w:pPr>
      <w:r>
        <w:t>HVAC,Sum,Environmental Impact Natural Gas NMVOC Emissions Mass [kg]</w:t>
      </w:r>
    </w:p>
    <w:p w14:paraId="1C2B1571" w14:textId="77777777" w:rsidR="006D39B0" w:rsidRDefault="006D39B0" w:rsidP="006D39B0">
      <w:pPr>
        <w:pStyle w:val="CodeIDDSamples"/>
      </w:pPr>
      <w:r>
        <w:t>HVAC,Sum,Environmental Impact Natural Gas Hg Emissions Mass [kg]</w:t>
      </w:r>
    </w:p>
    <w:p w14:paraId="3BE24061" w14:textId="77777777" w:rsidR="006D39B0" w:rsidRDefault="006D39B0" w:rsidP="006D39B0">
      <w:pPr>
        <w:pStyle w:val="CodeIDDSamples"/>
      </w:pPr>
      <w:r>
        <w:t>HVAC,Sum,Environmental Impact Natural Gas Pb Emissions Mass [kg]</w:t>
      </w:r>
    </w:p>
    <w:p w14:paraId="71CCA925" w14:textId="77777777" w:rsidR="006D39B0" w:rsidRDefault="006D39B0" w:rsidP="006D39B0">
      <w:pPr>
        <w:pStyle w:val="CodeIDDSamples"/>
      </w:pPr>
      <w:r>
        <w:t>HVAC,Sum,Environmental Impact Natural Gas Water Consumption Volume [L]</w:t>
      </w:r>
    </w:p>
    <w:p w14:paraId="5381DD76" w14:textId="77777777" w:rsidR="006D39B0" w:rsidRDefault="006D39B0" w:rsidP="006D39B0">
      <w:pPr>
        <w:pStyle w:val="CodeIDDSamples"/>
      </w:pPr>
      <w:r>
        <w:t>HVAC,Sum,Nuclear High Level Waste From Natural Gas [kg]</w:t>
      </w:r>
    </w:p>
    <w:p w14:paraId="3819DCCC" w14:textId="77777777" w:rsidR="006D39B0" w:rsidRDefault="006D39B0" w:rsidP="006D39B0">
      <w:pPr>
        <w:pStyle w:val="CodeIDDSamples"/>
      </w:pPr>
      <w:r>
        <w:t>HVAC,Sum,Environmental Impact Natural Gas Nuclear Low Level Waste Volume [m3]</w:t>
      </w:r>
    </w:p>
    <w:p w14:paraId="53384B49" w14:textId="77777777" w:rsidR="006D39B0" w:rsidRDefault="006D39B0" w:rsidP="006D39B0">
      <w:pPr>
        <w:pStyle w:val="CodeIDDSamples"/>
      </w:pPr>
      <w:r>
        <w:t>HVAC,Sum,Environmental Impact Electricity Source Energy [J]</w:t>
      </w:r>
    </w:p>
    <w:p w14:paraId="31AD0CCE" w14:textId="77777777" w:rsidR="006D39B0" w:rsidRDefault="006D39B0" w:rsidP="006D39B0">
      <w:pPr>
        <w:pStyle w:val="CodeIDDSamples"/>
      </w:pPr>
      <w:r>
        <w:t>HVAC,Sum,Environmental Impact Electricity CO2 Emissions Mass [kg]</w:t>
      </w:r>
    </w:p>
    <w:p w14:paraId="56D11A25" w14:textId="77777777" w:rsidR="006D39B0" w:rsidRDefault="006D39B0" w:rsidP="006D39B0">
      <w:pPr>
        <w:pStyle w:val="CodeIDDSamples"/>
      </w:pPr>
      <w:r>
        <w:t>HVAC,Sum,Environmental Impact Electricity CO Emissions Mass [kg]</w:t>
      </w:r>
    </w:p>
    <w:p w14:paraId="2EE4D914" w14:textId="77777777" w:rsidR="006D39B0" w:rsidRDefault="006D39B0" w:rsidP="006D39B0">
      <w:pPr>
        <w:pStyle w:val="CodeIDDSamples"/>
      </w:pPr>
      <w:r>
        <w:t>HVAC,Sum,Environmental Impact Electricity CH4 Emissions Mass [kg]</w:t>
      </w:r>
    </w:p>
    <w:p w14:paraId="1C68B3BA" w14:textId="77777777" w:rsidR="006D39B0" w:rsidRDefault="006D39B0" w:rsidP="006D39B0">
      <w:pPr>
        <w:pStyle w:val="CodeIDDSamples"/>
      </w:pPr>
      <w:r>
        <w:t>HVAC,Sum,Environmental Impact Electricity NOx Emissions Mass [kg]</w:t>
      </w:r>
    </w:p>
    <w:p w14:paraId="77C3A9C7" w14:textId="77777777" w:rsidR="006D39B0" w:rsidRDefault="006D39B0" w:rsidP="006D39B0">
      <w:pPr>
        <w:pStyle w:val="CodeIDDSamples"/>
      </w:pPr>
      <w:r>
        <w:t>HVAC,Sum,Environmental Impact Electricity N2O Emissions Mass [kg]</w:t>
      </w:r>
    </w:p>
    <w:p w14:paraId="285534E0" w14:textId="77777777" w:rsidR="006D39B0" w:rsidRDefault="006D39B0" w:rsidP="006D39B0">
      <w:pPr>
        <w:pStyle w:val="CodeIDDSamples"/>
      </w:pPr>
      <w:r>
        <w:t>HVAC,Sum,Environmental Impact Electricity SO2 Emissions Mass [kg]</w:t>
      </w:r>
    </w:p>
    <w:p w14:paraId="67DA3955" w14:textId="77777777" w:rsidR="006D39B0" w:rsidRDefault="006D39B0" w:rsidP="006D39B0">
      <w:pPr>
        <w:pStyle w:val="CodeIDDSamples"/>
      </w:pPr>
      <w:r>
        <w:t>HVAC,Sum,Environmental Impact Electricity PM Emissions Mass [kg]</w:t>
      </w:r>
    </w:p>
    <w:p w14:paraId="39D6686B" w14:textId="77777777" w:rsidR="006D39B0" w:rsidRDefault="006D39B0" w:rsidP="006D39B0">
      <w:pPr>
        <w:pStyle w:val="CodeIDDSamples"/>
      </w:pPr>
      <w:r>
        <w:t>HVAC,Sum,Environmental Impact Electricity PM10 Emissions Mass [kg]</w:t>
      </w:r>
    </w:p>
    <w:p w14:paraId="717091FB" w14:textId="77777777" w:rsidR="006D39B0" w:rsidRDefault="006D39B0" w:rsidP="006D39B0">
      <w:pPr>
        <w:pStyle w:val="CodeIDDSamples"/>
      </w:pPr>
      <w:r>
        <w:t>HVAC,Sum,Environmental Impact Electricity PM2.5 Emissions Mass [kg]</w:t>
      </w:r>
    </w:p>
    <w:p w14:paraId="069D4478" w14:textId="77777777" w:rsidR="006D39B0" w:rsidRDefault="006D39B0" w:rsidP="006D39B0">
      <w:pPr>
        <w:pStyle w:val="CodeIDDSamples"/>
      </w:pPr>
      <w:r>
        <w:t>HVAC,Sum,Environmental Impact Electricity NH3 Emissions Mass [kg]</w:t>
      </w:r>
    </w:p>
    <w:p w14:paraId="5A5873DA" w14:textId="77777777" w:rsidR="006D39B0" w:rsidRDefault="006D39B0" w:rsidP="006D39B0">
      <w:pPr>
        <w:pStyle w:val="CodeIDDSamples"/>
      </w:pPr>
      <w:r>
        <w:t>HVAC,Sum,Environmental Impact Electricity NMVOC Emissions Mass [kg]</w:t>
      </w:r>
    </w:p>
    <w:p w14:paraId="0E615E3F" w14:textId="77777777" w:rsidR="006D39B0" w:rsidRDefault="006D39B0" w:rsidP="006D39B0">
      <w:pPr>
        <w:pStyle w:val="CodeIDDSamples"/>
      </w:pPr>
      <w:r>
        <w:t>HVAC,Sum,Environmental Impact Electricity Hg Emissions Mass [kg]</w:t>
      </w:r>
    </w:p>
    <w:p w14:paraId="48694784" w14:textId="77777777" w:rsidR="006D39B0" w:rsidRDefault="006D39B0" w:rsidP="006D39B0">
      <w:pPr>
        <w:pStyle w:val="CodeIDDSamples"/>
      </w:pPr>
      <w:r>
        <w:t>HVAC,Sum,Environmental Impact Electricity Pb Emissions Mass [kg]</w:t>
      </w:r>
    </w:p>
    <w:p w14:paraId="09E96860" w14:textId="77777777" w:rsidR="006D39B0" w:rsidRDefault="006D39B0" w:rsidP="006D39B0">
      <w:pPr>
        <w:pStyle w:val="CodeIDDSamples"/>
      </w:pPr>
      <w:r>
        <w:t>HVAC,Sum,Environmental Impact Electricity Water Consumption Volume [L]</w:t>
      </w:r>
    </w:p>
    <w:p w14:paraId="5A55E10C" w14:textId="77777777" w:rsidR="006D39B0" w:rsidRDefault="006D39B0" w:rsidP="006D39B0">
      <w:pPr>
        <w:pStyle w:val="CodeIDDSamples"/>
      </w:pPr>
      <w:r>
        <w:t>HVAC,Sum,Environmental Impact Electricity Nuclear High Level Waste Mass [kg]</w:t>
      </w:r>
    </w:p>
    <w:p w14:paraId="2BA76FB7" w14:textId="77777777" w:rsidR="006D39B0" w:rsidRDefault="006D39B0" w:rsidP="006D39B0">
      <w:pPr>
        <w:pStyle w:val="CodeIDDSamples"/>
      </w:pPr>
      <w:r>
        <w:t>HVAC,Sum,Environmental Impact Electricity Nuclear Low Level Waste Volume [m3]</w:t>
      </w:r>
    </w:p>
    <w:p w14:paraId="5175779A" w14:textId="77777777" w:rsidR="006D39B0" w:rsidRDefault="006D39B0" w:rsidP="006D39B0">
      <w:pPr>
        <w:pStyle w:val="CodeIDDSamples"/>
      </w:pPr>
      <w:r>
        <w:t>HVAC,Sum,Environmental Impact Purchased Electricity Source Energy [J]</w:t>
      </w:r>
    </w:p>
    <w:p w14:paraId="227A2AA9" w14:textId="77777777" w:rsidR="006D39B0" w:rsidRDefault="006D39B0" w:rsidP="006D39B0">
      <w:pPr>
        <w:pStyle w:val="CodeIDDSamples"/>
      </w:pPr>
      <w:r>
        <w:t>HVAC,Sum,Environmental Impact Surplus Sold Electricity Source [J]</w:t>
      </w:r>
    </w:p>
    <w:p w14:paraId="43C35575" w14:textId="77777777" w:rsidR="006D39B0" w:rsidRDefault="006D39B0" w:rsidP="006D39B0">
      <w:pPr>
        <w:pStyle w:val="CodeIDDSamples"/>
      </w:pPr>
      <w:r>
        <w:t>HVAC,Sum,Environmental Impact Coal Source Energy [J]</w:t>
      </w:r>
    </w:p>
    <w:p w14:paraId="37B24EF5" w14:textId="77777777" w:rsidR="006D39B0" w:rsidRDefault="006D39B0" w:rsidP="006D39B0">
      <w:pPr>
        <w:pStyle w:val="CodeIDDSamples"/>
      </w:pPr>
      <w:r>
        <w:t>HVAC,Sum,Environmental Impact Coal CO2 Emissions Mass [kg]</w:t>
      </w:r>
    </w:p>
    <w:p w14:paraId="4E8BE498" w14:textId="77777777" w:rsidR="006D39B0" w:rsidRDefault="006D39B0" w:rsidP="006D39B0">
      <w:pPr>
        <w:pStyle w:val="CodeIDDSamples"/>
      </w:pPr>
      <w:r>
        <w:t>HVAC,Sum,Environmental Impact Coal CO Emissions Mass [kg]</w:t>
      </w:r>
    </w:p>
    <w:p w14:paraId="67CD8205" w14:textId="77777777" w:rsidR="006D39B0" w:rsidRDefault="006D39B0" w:rsidP="006D39B0">
      <w:pPr>
        <w:pStyle w:val="CodeIDDSamples"/>
      </w:pPr>
      <w:r>
        <w:t>HVAC,Sum,Environmental Impact Coal CH4 Emissions Mass [kg]</w:t>
      </w:r>
    </w:p>
    <w:p w14:paraId="5201DBBF" w14:textId="77777777" w:rsidR="006D39B0" w:rsidRDefault="006D39B0" w:rsidP="006D39B0">
      <w:pPr>
        <w:pStyle w:val="CodeIDDSamples"/>
      </w:pPr>
      <w:r>
        <w:t>HVAC,Sum,Environmental Impact Coal NOx Emissions Mass [kg]</w:t>
      </w:r>
    </w:p>
    <w:p w14:paraId="2C5817BD" w14:textId="77777777" w:rsidR="006D39B0" w:rsidRDefault="006D39B0" w:rsidP="006D39B0">
      <w:pPr>
        <w:pStyle w:val="CodeIDDSamples"/>
      </w:pPr>
      <w:r>
        <w:t>HVAC,Sum,Environmental Impact Coal N2O Emissions Mass [kg]</w:t>
      </w:r>
    </w:p>
    <w:p w14:paraId="4A936FF9" w14:textId="77777777" w:rsidR="006D39B0" w:rsidRDefault="006D39B0" w:rsidP="006D39B0">
      <w:pPr>
        <w:pStyle w:val="CodeIDDSamples"/>
      </w:pPr>
      <w:r>
        <w:t>HVAC,Sum,Environmental Impact Coal SO2 Emissions Mass [kg]</w:t>
      </w:r>
    </w:p>
    <w:p w14:paraId="153B73C8" w14:textId="77777777" w:rsidR="006D39B0" w:rsidRDefault="006D39B0" w:rsidP="006D39B0">
      <w:pPr>
        <w:pStyle w:val="CodeIDDSamples"/>
      </w:pPr>
      <w:r>
        <w:t>HVAC,Sum,Environmental Impact Coal PM Emissions Mass [kg]</w:t>
      </w:r>
    </w:p>
    <w:p w14:paraId="24D58EB5" w14:textId="77777777" w:rsidR="006D39B0" w:rsidRDefault="006D39B0" w:rsidP="006D39B0">
      <w:pPr>
        <w:pStyle w:val="CodeIDDSamples"/>
      </w:pPr>
      <w:r>
        <w:t>HVAC,Sum,Environmental Impact Coal PM10 Emissions Mass [kg]</w:t>
      </w:r>
    </w:p>
    <w:p w14:paraId="2FD0816F" w14:textId="77777777" w:rsidR="006D39B0" w:rsidRDefault="006D39B0" w:rsidP="006D39B0">
      <w:pPr>
        <w:pStyle w:val="CodeIDDSamples"/>
      </w:pPr>
      <w:r>
        <w:t>HVAC,Sum,Environmental Impact Coal PM2.5 Emissions Mass [kg]</w:t>
      </w:r>
    </w:p>
    <w:p w14:paraId="6D024455" w14:textId="77777777" w:rsidR="006D39B0" w:rsidRDefault="006D39B0" w:rsidP="006D39B0">
      <w:pPr>
        <w:pStyle w:val="CodeIDDSamples"/>
      </w:pPr>
      <w:r>
        <w:t>HVAC,Sum,Environmental Impact Coal NH3 Emissions Mass [kg]</w:t>
      </w:r>
    </w:p>
    <w:p w14:paraId="0B0455E3" w14:textId="77777777" w:rsidR="006D39B0" w:rsidRDefault="006D39B0" w:rsidP="006D39B0">
      <w:pPr>
        <w:pStyle w:val="CodeIDDSamples"/>
      </w:pPr>
      <w:r>
        <w:t>HVAC,Sum,Environmental Impact Coal NMVOC Emissions Mass [kg]</w:t>
      </w:r>
    </w:p>
    <w:p w14:paraId="405F933F" w14:textId="77777777" w:rsidR="006D39B0" w:rsidRDefault="006D39B0" w:rsidP="006D39B0">
      <w:pPr>
        <w:pStyle w:val="CodeIDDSamples"/>
      </w:pPr>
      <w:r>
        <w:t>HVAC,Sum,Environmental Impact Coal Hg Emissions Mass [kg]</w:t>
      </w:r>
    </w:p>
    <w:p w14:paraId="2DA0B10E" w14:textId="77777777" w:rsidR="006D39B0" w:rsidRDefault="006D39B0" w:rsidP="006D39B0">
      <w:pPr>
        <w:pStyle w:val="CodeIDDSamples"/>
      </w:pPr>
      <w:r>
        <w:t>HVAC,Sum,Environmental Impact Coal Pb Emissions Mass [kg]</w:t>
      </w:r>
    </w:p>
    <w:p w14:paraId="08B51F69" w14:textId="77777777" w:rsidR="006D39B0" w:rsidRDefault="006D39B0" w:rsidP="006D39B0">
      <w:pPr>
        <w:pStyle w:val="CodeIDDSamples"/>
      </w:pPr>
      <w:r>
        <w:t>HVAC,Sum,Environmental Impact Coal Water Consumption Volume [L]</w:t>
      </w:r>
    </w:p>
    <w:p w14:paraId="2782B0E6" w14:textId="77777777" w:rsidR="006D39B0" w:rsidRDefault="006D39B0" w:rsidP="006D39B0">
      <w:pPr>
        <w:pStyle w:val="CodeIDDSamples"/>
      </w:pPr>
      <w:r>
        <w:t>HVAC,Sum,Environmental Impact Coal Nuclear High Level Waste Mass [kg]</w:t>
      </w:r>
    </w:p>
    <w:p w14:paraId="5BC93268" w14:textId="77777777" w:rsidR="006D39B0" w:rsidRDefault="006D39B0" w:rsidP="006D39B0">
      <w:pPr>
        <w:pStyle w:val="CodeIDDSamples"/>
      </w:pPr>
      <w:r>
        <w:t>HVAC,Sum,Environmental Impact Coal Nuclear Low Level Waste Volume [m3]</w:t>
      </w:r>
    </w:p>
    <w:p w14:paraId="509FAB3A" w14:textId="77777777" w:rsidR="006D39B0" w:rsidRDefault="006D39B0" w:rsidP="006D39B0">
      <w:pPr>
        <w:pStyle w:val="CodeIDDSamples"/>
      </w:pPr>
      <w:r>
        <w:t>HVAC,Sum,Environmental Impact Fuel Oil #2 Source Energy [J]</w:t>
      </w:r>
    </w:p>
    <w:p w14:paraId="1878BC0B" w14:textId="77777777" w:rsidR="006D39B0" w:rsidRDefault="006D39B0" w:rsidP="006D39B0">
      <w:pPr>
        <w:pStyle w:val="CodeIDDSamples"/>
      </w:pPr>
      <w:r>
        <w:t>HVAC,Sum,Environmental Impact Fuel Oil #2 CO2 Emissions Mass [kg]</w:t>
      </w:r>
    </w:p>
    <w:p w14:paraId="6AD2C204" w14:textId="77777777" w:rsidR="006D39B0" w:rsidRDefault="006D39B0" w:rsidP="006D39B0">
      <w:pPr>
        <w:pStyle w:val="CodeIDDSamples"/>
      </w:pPr>
      <w:r>
        <w:lastRenderedPageBreak/>
        <w:t>HVAC,Sum,Environmental Impact Fuel Oil #2 CO Emissions Mass [kg]</w:t>
      </w:r>
    </w:p>
    <w:p w14:paraId="326A135B" w14:textId="77777777" w:rsidR="006D39B0" w:rsidRDefault="006D39B0" w:rsidP="006D39B0">
      <w:pPr>
        <w:pStyle w:val="CodeIDDSamples"/>
      </w:pPr>
      <w:r>
        <w:t>HVAC,Sum,Environmental Impact Fuel Oil #2 CH4 Emissions Mass [kg]</w:t>
      </w:r>
    </w:p>
    <w:p w14:paraId="2A75664C" w14:textId="77777777" w:rsidR="006D39B0" w:rsidRDefault="006D39B0" w:rsidP="006D39B0">
      <w:pPr>
        <w:pStyle w:val="CodeIDDSamples"/>
      </w:pPr>
      <w:r>
        <w:t>HVAC,Sum,Environmental Impact Fuel Oil #2 NOx Emissions Mass [kg]</w:t>
      </w:r>
    </w:p>
    <w:p w14:paraId="74E23C16" w14:textId="77777777" w:rsidR="006D39B0" w:rsidRDefault="006D39B0" w:rsidP="006D39B0">
      <w:pPr>
        <w:pStyle w:val="CodeIDDSamples"/>
      </w:pPr>
      <w:r>
        <w:t>HVAC,Sum,Environmental Impact Fuel Oil #2 N2O Emissions Mass [kg]</w:t>
      </w:r>
    </w:p>
    <w:p w14:paraId="262806F7" w14:textId="77777777" w:rsidR="006D39B0" w:rsidRDefault="006D39B0" w:rsidP="006D39B0">
      <w:pPr>
        <w:pStyle w:val="CodeIDDSamples"/>
      </w:pPr>
      <w:r>
        <w:t>HVAC,Sum,Environmental Impact Fuel Oil #2 SO2 Emissions Mass [kg]</w:t>
      </w:r>
    </w:p>
    <w:p w14:paraId="689FE5A7" w14:textId="77777777" w:rsidR="006D39B0" w:rsidRDefault="006D39B0" w:rsidP="006D39B0">
      <w:pPr>
        <w:pStyle w:val="CodeIDDSamples"/>
      </w:pPr>
      <w:r>
        <w:t>HVAC,Sum,Environmental Impact Fuel Oil #2 PM Emissions Mass [kg]</w:t>
      </w:r>
    </w:p>
    <w:p w14:paraId="593A3326" w14:textId="77777777" w:rsidR="006D39B0" w:rsidRDefault="006D39B0" w:rsidP="006D39B0">
      <w:pPr>
        <w:pStyle w:val="CodeIDDSamples"/>
      </w:pPr>
      <w:r>
        <w:t>HVAC,Sum,Environmental Impact Fuel Oil #2 PM10 Emissions Mass [kg]</w:t>
      </w:r>
    </w:p>
    <w:p w14:paraId="28C91FD5" w14:textId="77777777" w:rsidR="006D39B0" w:rsidRDefault="006D39B0" w:rsidP="006D39B0">
      <w:pPr>
        <w:pStyle w:val="CodeIDDSamples"/>
      </w:pPr>
      <w:r>
        <w:t>HVAC,Sum,Environmental Impact Fuel Oil #2 PM2.5 Emissions Mass [kg]</w:t>
      </w:r>
    </w:p>
    <w:p w14:paraId="46D6FEDA" w14:textId="77777777" w:rsidR="006D39B0" w:rsidRDefault="006D39B0" w:rsidP="006D39B0">
      <w:pPr>
        <w:pStyle w:val="CodeIDDSamples"/>
      </w:pPr>
      <w:r>
        <w:t>HVAC,Sum,Environmental Impact Fuel Oil #2 NH3 Emissions Mass [kg]</w:t>
      </w:r>
    </w:p>
    <w:p w14:paraId="40FBCE2E" w14:textId="77777777" w:rsidR="006D39B0" w:rsidRDefault="006D39B0" w:rsidP="006D39B0">
      <w:pPr>
        <w:pStyle w:val="CodeIDDSamples"/>
      </w:pPr>
      <w:r>
        <w:t>HVAC,Sum,Environmental Impact Fuel Oil #2 NMVOC Emissions Mass [kg]</w:t>
      </w:r>
    </w:p>
    <w:p w14:paraId="1721A483" w14:textId="77777777" w:rsidR="006D39B0" w:rsidRDefault="006D39B0" w:rsidP="006D39B0">
      <w:pPr>
        <w:pStyle w:val="CodeIDDSamples"/>
      </w:pPr>
      <w:r>
        <w:t>HVAC,Sum,Environmental Impact Fuel Oil #2 Hg Emissions Mass [kg]</w:t>
      </w:r>
    </w:p>
    <w:p w14:paraId="00B0FB5A" w14:textId="77777777" w:rsidR="006D39B0" w:rsidRDefault="006D39B0" w:rsidP="006D39B0">
      <w:pPr>
        <w:pStyle w:val="CodeIDDSamples"/>
      </w:pPr>
      <w:r>
        <w:t>HVAC,Sum,Environmental Impact Fuel Oil #2 Pb Emissions Mass [kg]</w:t>
      </w:r>
    </w:p>
    <w:p w14:paraId="20A7634B" w14:textId="77777777" w:rsidR="006D39B0" w:rsidRDefault="006D39B0" w:rsidP="006D39B0">
      <w:pPr>
        <w:pStyle w:val="CodeIDDSamples"/>
      </w:pPr>
      <w:r>
        <w:t>HVAC,Sum,Environmental Impact Fuel Oil #2 Water Consumption Volume [L]</w:t>
      </w:r>
    </w:p>
    <w:p w14:paraId="5099058B" w14:textId="77777777" w:rsidR="006D39B0" w:rsidRDefault="006D39B0" w:rsidP="006D39B0">
      <w:pPr>
        <w:pStyle w:val="CodeIDDSamples"/>
      </w:pPr>
      <w:r>
        <w:t>HVAC,Sum,Environmental Impact Fuel Oil #2 Nuclear High Level Waste Mass [kg]</w:t>
      </w:r>
    </w:p>
    <w:p w14:paraId="19768DE9" w14:textId="77777777" w:rsidR="006D39B0" w:rsidRDefault="006D39B0" w:rsidP="006D39B0">
      <w:pPr>
        <w:pStyle w:val="CodeIDDSamples"/>
      </w:pPr>
      <w:r>
        <w:t>HVAC,Sum,Environmental Impact Fuel Oil #2 Nuclear Low Level Waste Volume [m3]</w:t>
      </w:r>
    </w:p>
    <w:p w14:paraId="742EEEB8" w14:textId="77777777" w:rsidR="006D39B0" w:rsidRDefault="006D39B0" w:rsidP="006D39B0">
      <w:pPr>
        <w:pStyle w:val="CodeIDDSamples"/>
      </w:pPr>
      <w:r>
        <w:t>HVAC,Sum,Environmental Impact Fuel Oil #1 Source Energy [J]</w:t>
      </w:r>
    </w:p>
    <w:p w14:paraId="47890932" w14:textId="77777777" w:rsidR="006D39B0" w:rsidRDefault="006D39B0" w:rsidP="006D39B0">
      <w:pPr>
        <w:pStyle w:val="CodeIDDSamples"/>
      </w:pPr>
      <w:r>
        <w:t>HVAC,Sum,Environmental Impact Fuel Oil #1 CO2 Emissions Mass [kg]</w:t>
      </w:r>
    </w:p>
    <w:p w14:paraId="6F32A2D8" w14:textId="77777777" w:rsidR="006D39B0" w:rsidRDefault="006D39B0" w:rsidP="006D39B0">
      <w:pPr>
        <w:pStyle w:val="CodeIDDSamples"/>
      </w:pPr>
      <w:r>
        <w:t>HVAC,Sum,Environmental Impact Fuel Oil #1 CO Emissions Mass [kg]</w:t>
      </w:r>
    </w:p>
    <w:p w14:paraId="049E36F4" w14:textId="77777777" w:rsidR="006D39B0" w:rsidRDefault="006D39B0" w:rsidP="006D39B0">
      <w:pPr>
        <w:pStyle w:val="CodeIDDSamples"/>
      </w:pPr>
      <w:r>
        <w:t>HVAC,Sum,Environmental Impact Fuel Oil #1 CH4 Emissions Mass [kg]</w:t>
      </w:r>
    </w:p>
    <w:p w14:paraId="44AED321" w14:textId="77777777" w:rsidR="006D39B0" w:rsidRDefault="006D39B0" w:rsidP="006D39B0">
      <w:pPr>
        <w:pStyle w:val="CodeIDDSamples"/>
      </w:pPr>
      <w:r>
        <w:t>HVAC,Sum,Environmental Impact Fuel Oil #1 NOx Emissions Mass [kg]</w:t>
      </w:r>
    </w:p>
    <w:p w14:paraId="01E68471" w14:textId="77777777" w:rsidR="006D39B0" w:rsidRDefault="006D39B0" w:rsidP="006D39B0">
      <w:pPr>
        <w:pStyle w:val="CodeIDDSamples"/>
      </w:pPr>
      <w:r>
        <w:t>HVAC,Sum,Environmental Impact Fuel Oil #1 N2O Emissions Mass [kg]</w:t>
      </w:r>
    </w:p>
    <w:p w14:paraId="0373824D" w14:textId="77777777" w:rsidR="006D39B0" w:rsidRDefault="006D39B0" w:rsidP="006D39B0">
      <w:pPr>
        <w:pStyle w:val="CodeIDDSamples"/>
      </w:pPr>
      <w:r>
        <w:t>HVAC,Sum,Environmental Impact Fuel Oil #1 SO2 Emissions Mass [kg]</w:t>
      </w:r>
    </w:p>
    <w:p w14:paraId="015A6DA4" w14:textId="77777777" w:rsidR="006D39B0" w:rsidRDefault="006D39B0" w:rsidP="006D39B0">
      <w:pPr>
        <w:pStyle w:val="CodeIDDSamples"/>
      </w:pPr>
      <w:r>
        <w:t>HVAC,Sum,Environmental Impact Fuel Oil #1 PM Emissions Mass [kg]</w:t>
      </w:r>
    </w:p>
    <w:p w14:paraId="052CD063" w14:textId="77777777" w:rsidR="006D39B0" w:rsidRDefault="006D39B0" w:rsidP="006D39B0">
      <w:pPr>
        <w:pStyle w:val="CodeIDDSamples"/>
      </w:pPr>
      <w:r>
        <w:t>HVAC,Sum,Environmental Impact Fuel Oil #1 PM10 Emissions Mass [kg]</w:t>
      </w:r>
    </w:p>
    <w:p w14:paraId="234329CE" w14:textId="77777777" w:rsidR="006D39B0" w:rsidRDefault="006D39B0" w:rsidP="006D39B0">
      <w:pPr>
        <w:pStyle w:val="CodeIDDSamples"/>
      </w:pPr>
      <w:r>
        <w:t>HVAC,Sum,Environmental Impact Fuel Oil #1 PM2.5 Emissions Mass [kg]</w:t>
      </w:r>
    </w:p>
    <w:p w14:paraId="62A798FA" w14:textId="77777777" w:rsidR="006D39B0" w:rsidRDefault="006D39B0" w:rsidP="006D39B0">
      <w:pPr>
        <w:pStyle w:val="CodeIDDSamples"/>
      </w:pPr>
      <w:r>
        <w:t>HVAC,Sum,Environmental Impact Fuel Oil #1 NH3 Emissions Mass [kg]</w:t>
      </w:r>
    </w:p>
    <w:p w14:paraId="52A4959F" w14:textId="77777777" w:rsidR="006D39B0" w:rsidRDefault="006D39B0" w:rsidP="006D39B0">
      <w:pPr>
        <w:pStyle w:val="CodeIDDSamples"/>
      </w:pPr>
      <w:r>
        <w:t>HVAC,Sum,Environmental Impact Fuel Oil #1 NMVOC Emissions Mass [kg]</w:t>
      </w:r>
    </w:p>
    <w:p w14:paraId="0F0CD6B2" w14:textId="77777777" w:rsidR="006D39B0" w:rsidRDefault="006D39B0" w:rsidP="006D39B0">
      <w:pPr>
        <w:pStyle w:val="CodeIDDSamples"/>
      </w:pPr>
      <w:r>
        <w:t>HVAC,Sum,Environmental Impact Fuel Oil #1 Hg Emissions Mass [kg]</w:t>
      </w:r>
    </w:p>
    <w:p w14:paraId="7A952DA6" w14:textId="77777777" w:rsidR="006D39B0" w:rsidRDefault="006D39B0" w:rsidP="006D39B0">
      <w:pPr>
        <w:pStyle w:val="CodeIDDSamples"/>
      </w:pPr>
      <w:r>
        <w:t>HVAC,Sum,Environmental Impact Fuel Oil #1 Pb Emissions Mass [kg]</w:t>
      </w:r>
    </w:p>
    <w:p w14:paraId="480521FB" w14:textId="77777777" w:rsidR="006D39B0" w:rsidRDefault="006D39B0" w:rsidP="006D39B0">
      <w:pPr>
        <w:pStyle w:val="CodeIDDSamples"/>
      </w:pPr>
      <w:r>
        <w:t>HVAC,Sum,Environmental Impact Fuel Oil #1 Water Consumption Volume [L]</w:t>
      </w:r>
    </w:p>
    <w:p w14:paraId="07F56A96" w14:textId="77777777" w:rsidR="006D39B0" w:rsidRDefault="006D39B0" w:rsidP="006D39B0">
      <w:pPr>
        <w:pStyle w:val="CodeIDDSamples"/>
      </w:pPr>
      <w:r>
        <w:t>HVAC,Sum,Environmental Impact Fuel Oil #1 Nuclear High Level Waste Mass [kg]</w:t>
      </w:r>
    </w:p>
    <w:p w14:paraId="6D06AC25" w14:textId="77777777" w:rsidR="006D39B0" w:rsidRDefault="006D39B0" w:rsidP="006D39B0">
      <w:pPr>
        <w:pStyle w:val="CodeIDDSamples"/>
      </w:pPr>
      <w:r>
        <w:t>HVAC,Sum,Environmental Impact Fuel Oil #1 Nuclear Low Level Waste Volume [m3]</w:t>
      </w:r>
    </w:p>
    <w:p w14:paraId="3406F55D" w14:textId="77777777" w:rsidR="006D39B0" w:rsidRDefault="006D39B0" w:rsidP="006D39B0">
      <w:pPr>
        <w:pStyle w:val="CodeIDDSamples"/>
      </w:pPr>
      <w:r>
        <w:t>HVAC,Sum,Environmental Impact Propane Source Energy [J]</w:t>
      </w:r>
    </w:p>
    <w:p w14:paraId="09FFB63F" w14:textId="77777777" w:rsidR="006D39B0" w:rsidRDefault="006D39B0" w:rsidP="006D39B0">
      <w:pPr>
        <w:pStyle w:val="CodeIDDSamples"/>
      </w:pPr>
      <w:r>
        <w:t>HVAC,Sum,Environmental Impact Propane CO2 Emissions Mass [kg]</w:t>
      </w:r>
    </w:p>
    <w:p w14:paraId="31FF50FA" w14:textId="77777777" w:rsidR="006D39B0" w:rsidRDefault="006D39B0" w:rsidP="006D39B0">
      <w:pPr>
        <w:pStyle w:val="CodeIDDSamples"/>
      </w:pPr>
      <w:r>
        <w:t>HVAC,Sum,Environmental Impact Propane CO Emissions Mass [kg]</w:t>
      </w:r>
    </w:p>
    <w:p w14:paraId="2AD2423D" w14:textId="77777777" w:rsidR="006D39B0" w:rsidRDefault="006D39B0" w:rsidP="006D39B0">
      <w:pPr>
        <w:pStyle w:val="CodeIDDSamples"/>
      </w:pPr>
      <w:r>
        <w:t>HVAC,Sum,Environmental Impact Propane CH4 Emissions Mass [kg]</w:t>
      </w:r>
    </w:p>
    <w:p w14:paraId="5F43F992" w14:textId="77777777" w:rsidR="006D39B0" w:rsidRDefault="006D39B0" w:rsidP="006D39B0">
      <w:pPr>
        <w:pStyle w:val="CodeIDDSamples"/>
      </w:pPr>
      <w:r>
        <w:t>HVAC,Sum,Environmental Impact Propane NOx Emissions Mass [kg]</w:t>
      </w:r>
    </w:p>
    <w:p w14:paraId="4DCA46F5" w14:textId="77777777" w:rsidR="006D39B0" w:rsidRDefault="006D39B0" w:rsidP="006D39B0">
      <w:pPr>
        <w:pStyle w:val="CodeIDDSamples"/>
      </w:pPr>
      <w:r>
        <w:t>HVAC,Sum,Environmental Impact Propane N2O Emissions Mass [kg]</w:t>
      </w:r>
    </w:p>
    <w:p w14:paraId="6410F493" w14:textId="77777777" w:rsidR="006D39B0" w:rsidRDefault="006D39B0" w:rsidP="006D39B0">
      <w:pPr>
        <w:pStyle w:val="CodeIDDSamples"/>
      </w:pPr>
      <w:r>
        <w:t>HVAC,Sum,Environmental Impact Propane SO2 Emissions Mass [kg]</w:t>
      </w:r>
    </w:p>
    <w:p w14:paraId="7983A7DB" w14:textId="77777777" w:rsidR="006D39B0" w:rsidRDefault="006D39B0" w:rsidP="006D39B0">
      <w:pPr>
        <w:pStyle w:val="CodeIDDSamples"/>
      </w:pPr>
      <w:r>
        <w:t>HVAC,Sum,Environmental Impact Propane PM Emissions Mass [kg]</w:t>
      </w:r>
    </w:p>
    <w:p w14:paraId="4ACB7172" w14:textId="77777777" w:rsidR="006D39B0" w:rsidRDefault="006D39B0" w:rsidP="006D39B0">
      <w:pPr>
        <w:pStyle w:val="CodeIDDSamples"/>
      </w:pPr>
      <w:r>
        <w:t>HVAC,Sum,Environmental Impact Propane PM10 Emissions Mass [kg]</w:t>
      </w:r>
    </w:p>
    <w:p w14:paraId="79CC0A09" w14:textId="77777777" w:rsidR="006D39B0" w:rsidRDefault="006D39B0" w:rsidP="006D39B0">
      <w:pPr>
        <w:pStyle w:val="CodeIDDSamples"/>
      </w:pPr>
      <w:r>
        <w:t>HVAC,Sum,Environmental Impact Propane PM2.5 Emissions Mass [kg]</w:t>
      </w:r>
    </w:p>
    <w:p w14:paraId="23AA037E" w14:textId="77777777" w:rsidR="006D39B0" w:rsidRDefault="006D39B0" w:rsidP="006D39B0">
      <w:pPr>
        <w:pStyle w:val="CodeIDDSamples"/>
      </w:pPr>
      <w:r>
        <w:t>HVAC,Sum,Environmental Impact Propane NH3 Emissions Mass [kg]</w:t>
      </w:r>
    </w:p>
    <w:p w14:paraId="4C54B4F1" w14:textId="77777777" w:rsidR="006D39B0" w:rsidRDefault="006D39B0" w:rsidP="006D39B0">
      <w:pPr>
        <w:pStyle w:val="CodeIDDSamples"/>
      </w:pPr>
      <w:r>
        <w:t>HVAC,Sum,Environmental Impact Propane NMVOC Emissions Mass [kg]</w:t>
      </w:r>
    </w:p>
    <w:p w14:paraId="68AE55EB" w14:textId="77777777" w:rsidR="006D39B0" w:rsidRDefault="006D39B0" w:rsidP="006D39B0">
      <w:pPr>
        <w:pStyle w:val="CodeIDDSamples"/>
      </w:pPr>
      <w:r>
        <w:t>HVAC,Sum,Environmental Impact Propane Hg Emissions Mass [kg]</w:t>
      </w:r>
    </w:p>
    <w:p w14:paraId="03230672" w14:textId="77777777" w:rsidR="006D39B0" w:rsidRDefault="006D39B0" w:rsidP="006D39B0">
      <w:pPr>
        <w:pStyle w:val="CodeIDDSamples"/>
      </w:pPr>
      <w:r>
        <w:t>HVAC,Sum,Environmental Impact Propane Pb Emissions Mass [kg]</w:t>
      </w:r>
    </w:p>
    <w:p w14:paraId="71BAF05E" w14:textId="77777777" w:rsidR="006D39B0" w:rsidRDefault="006D39B0" w:rsidP="006D39B0">
      <w:pPr>
        <w:pStyle w:val="CodeIDDSamples"/>
      </w:pPr>
      <w:r>
        <w:t>HVAC,Sum,Environmental Impact Propane Water Consumption Volume [L]</w:t>
      </w:r>
    </w:p>
    <w:p w14:paraId="2BA445C1" w14:textId="77777777" w:rsidR="006D39B0" w:rsidRDefault="006D39B0" w:rsidP="006D39B0">
      <w:pPr>
        <w:pStyle w:val="CodeIDDSamples"/>
      </w:pPr>
      <w:r>
        <w:t>HVAC,Sum,Environmental Impact Propane Nuclear High Level Waste Mass [kg]</w:t>
      </w:r>
    </w:p>
    <w:p w14:paraId="5814D467" w14:textId="77777777" w:rsidR="006D39B0" w:rsidRDefault="006D39B0" w:rsidP="006D39B0">
      <w:pPr>
        <w:pStyle w:val="CodeIDDSamples"/>
      </w:pPr>
      <w:r>
        <w:t>HVAC,Sum,Environmental Impact Propane Nuclear Low Level Waste Volume [m3]</w:t>
      </w:r>
    </w:p>
    <w:p w14:paraId="322564B6" w14:textId="77777777" w:rsidR="006D39B0" w:rsidRDefault="006D39B0" w:rsidP="006D39B0">
      <w:pPr>
        <w:pStyle w:val="CodeIDDSamples"/>
      </w:pPr>
      <w:r>
        <w:t>HVAC,Sum,Environmental Impact Gasoline Source Energy [J]</w:t>
      </w:r>
    </w:p>
    <w:p w14:paraId="5F95662B" w14:textId="77777777" w:rsidR="006D39B0" w:rsidRDefault="006D39B0" w:rsidP="006D39B0">
      <w:pPr>
        <w:pStyle w:val="CodeIDDSamples"/>
      </w:pPr>
      <w:r>
        <w:t>HVAC,Sum,Environmental Impact Gasoline CO2 Emissions Mass [kg]</w:t>
      </w:r>
    </w:p>
    <w:p w14:paraId="017D677A" w14:textId="77777777" w:rsidR="006D39B0" w:rsidRDefault="006D39B0" w:rsidP="006D39B0">
      <w:pPr>
        <w:pStyle w:val="CodeIDDSamples"/>
      </w:pPr>
      <w:r>
        <w:t>HVAC,Sum,Environmental Impact Gasoline CO Emissions Mass [kg]</w:t>
      </w:r>
    </w:p>
    <w:p w14:paraId="42F75D5B" w14:textId="77777777" w:rsidR="006D39B0" w:rsidRDefault="006D39B0" w:rsidP="006D39B0">
      <w:pPr>
        <w:pStyle w:val="CodeIDDSamples"/>
      </w:pPr>
      <w:r>
        <w:t>HVAC,Sum,Environmental Impact Gasoline CH4 Emissions Mass [kg]</w:t>
      </w:r>
    </w:p>
    <w:p w14:paraId="26C54214" w14:textId="77777777" w:rsidR="006D39B0" w:rsidRDefault="006D39B0" w:rsidP="006D39B0">
      <w:pPr>
        <w:pStyle w:val="CodeIDDSamples"/>
      </w:pPr>
      <w:r>
        <w:t>HVAC,Sum,Environmental Impact Gasoline NOx Emissions Mass [kg]</w:t>
      </w:r>
    </w:p>
    <w:p w14:paraId="7884CC48" w14:textId="77777777" w:rsidR="006D39B0" w:rsidRDefault="006D39B0" w:rsidP="006D39B0">
      <w:pPr>
        <w:pStyle w:val="CodeIDDSamples"/>
      </w:pPr>
      <w:r>
        <w:t>HVAC,Sum,Environmental Impact Gasoline N2O Emissions Mass [kg]</w:t>
      </w:r>
    </w:p>
    <w:p w14:paraId="199DF040" w14:textId="77777777" w:rsidR="006D39B0" w:rsidRDefault="006D39B0" w:rsidP="006D39B0">
      <w:pPr>
        <w:pStyle w:val="CodeIDDSamples"/>
      </w:pPr>
      <w:r>
        <w:t>HVAC,Sum,Environmental Impact Gasoline SO2 Emissions Mass [kg]</w:t>
      </w:r>
    </w:p>
    <w:p w14:paraId="5B169819" w14:textId="77777777" w:rsidR="006D39B0" w:rsidRDefault="006D39B0" w:rsidP="006D39B0">
      <w:pPr>
        <w:pStyle w:val="CodeIDDSamples"/>
      </w:pPr>
      <w:r>
        <w:t>HVAC,Sum,Environmental Impact Gasoline PM Emissions Mass [kg]</w:t>
      </w:r>
    </w:p>
    <w:p w14:paraId="0CD5D08D" w14:textId="77777777" w:rsidR="006D39B0" w:rsidRDefault="006D39B0" w:rsidP="006D39B0">
      <w:pPr>
        <w:pStyle w:val="CodeIDDSamples"/>
      </w:pPr>
      <w:r>
        <w:t>HVAC,Sum,Environmental Impact Gasoline PM10 Emissions Mass [kg]</w:t>
      </w:r>
    </w:p>
    <w:p w14:paraId="01AE600F" w14:textId="77777777" w:rsidR="006D39B0" w:rsidRDefault="006D39B0" w:rsidP="006D39B0">
      <w:pPr>
        <w:pStyle w:val="CodeIDDSamples"/>
      </w:pPr>
      <w:r>
        <w:t>HVAC,Sum,Environmental Impact Gasoline PM2.5 Emissions Mass [kg]</w:t>
      </w:r>
    </w:p>
    <w:p w14:paraId="19A7C0B8" w14:textId="77777777" w:rsidR="006D39B0" w:rsidRDefault="006D39B0" w:rsidP="006D39B0">
      <w:pPr>
        <w:pStyle w:val="CodeIDDSamples"/>
      </w:pPr>
      <w:r>
        <w:t>HVAC,Sum,Environmental Impact Gasoline NH3 Emissions Mass [kg]</w:t>
      </w:r>
    </w:p>
    <w:p w14:paraId="53991F32" w14:textId="77777777" w:rsidR="006D39B0" w:rsidRDefault="006D39B0" w:rsidP="006D39B0">
      <w:pPr>
        <w:pStyle w:val="CodeIDDSamples"/>
      </w:pPr>
      <w:r>
        <w:t>HVAC,Sum,Environmental Impact Gasoline NMVOC Emissions Mass [kg]</w:t>
      </w:r>
    </w:p>
    <w:p w14:paraId="344EB587" w14:textId="77777777" w:rsidR="006D39B0" w:rsidRDefault="006D39B0" w:rsidP="006D39B0">
      <w:pPr>
        <w:pStyle w:val="CodeIDDSamples"/>
      </w:pPr>
      <w:r>
        <w:t>HVAC,Sum,Environmental Impact Gasoline Hg Emissions Mass [kg]</w:t>
      </w:r>
    </w:p>
    <w:p w14:paraId="4A96D941" w14:textId="77777777" w:rsidR="006D39B0" w:rsidRDefault="006D39B0" w:rsidP="006D39B0">
      <w:pPr>
        <w:pStyle w:val="CodeIDDSamples"/>
      </w:pPr>
      <w:r>
        <w:t>HVAC,Sum,Environmental Impact Gasoline Pb Emissions Mass [kg]</w:t>
      </w:r>
    </w:p>
    <w:p w14:paraId="18196AF5" w14:textId="77777777" w:rsidR="006D39B0" w:rsidRDefault="006D39B0" w:rsidP="006D39B0">
      <w:pPr>
        <w:pStyle w:val="CodeIDDSamples"/>
      </w:pPr>
      <w:r>
        <w:lastRenderedPageBreak/>
        <w:t>HVAC,Sum,Environmental Impact Gasoline Water Consumption Volume [L]</w:t>
      </w:r>
    </w:p>
    <w:p w14:paraId="2228F267" w14:textId="77777777" w:rsidR="006D39B0" w:rsidRDefault="006D39B0" w:rsidP="006D39B0">
      <w:pPr>
        <w:pStyle w:val="CodeIDDSamples"/>
      </w:pPr>
      <w:r>
        <w:t>HVAC,Sum,Environmental Impact Gasoline Nuclear High Level Waste Mass [kg]</w:t>
      </w:r>
    </w:p>
    <w:p w14:paraId="17E81224" w14:textId="77777777" w:rsidR="006D39B0" w:rsidRDefault="006D39B0" w:rsidP="006D39B0">
      <w:pPr>
        <w:pStyle w:val="CodeIDDSamples"/>
      </w:pPr>
      <w:r>
        <w:t>HVAC,Sum,Environmental Impact Gasoline Nuclear Low Level Waste Volume [m3]</w:t>
      </w:r>
    </w:p>
    <w:p w14:paraId="3D0CB5D0" w14:textId="77777777" w:rsidR="006D39B0" w:rsidRDefault="006D39B0" w:rsidP="006D39B0">
      <w:pPr>
        <w:pStyle w:val="CodeIDDSamples"/>
      </w:pPr>
      <w:r>
        <w:t>HVAC,Sum,Environmental Impact Diesel Source Energy [J]</w:t>
      </w:r>
    </w:p>
    <w:p w14:paraId="2BA7B206" w14:textId="77777777" w:rsidR="006D39B0" w:rsidRDefault="006D39B0" w:rsidP="006D39B0">
      <w:pPr>
        <w:pStyle w:val="CodeIDDSamples"/>
      </w:pPr>
      <w:r>
        <w:t>HVAC,Sum,Environmental Impact Diesel CO2 Emissions Mass [kg]</w:t>
      </w:r>
    </w:p>
    <w:p w14:paraId="5B655244" w14:textId="77777777" w:rsidR="006D39B0" w:rsidRDefault="006D39B0" w:rsidP="006D39B0">
      <w:pPr>
        <w:pStyle w:val="CodeIDDSamples"/>
      </w:pPr>
      <w:r>
        <w:t>HVAC,Sum,Environmental Impact Diesel CO Emissions Mass [kg]</w:t>
      </w:r>
    </w:p>
    <w:p w14:paraId="5911DC7C" w14:textId="77777777" w:rsidR="006D39B0" w:rsidRDefault="006D39B0" w:rsidP="006D39B0">
      <w:pPr>
        <w:pStyle w:val="CodeIDDSamples"/>
      </w:pPr>
      <w:r>
        <w:t>HVAC,Sum,Environmental Impact Diesel CH4 Emissions Mass [kg]</w:t>
      </w:r>
    </w:p>
    <w:p w14:paraId="1D445C76" w14:textId="77777777" w:rsidR="006D39B0" w:rsidRDefault="006D39B0" w:rsidP="006D39B0">
      <w:pPr>
        <w:pStyle w:val="CodeIDDSamples"/>
      </w:pPr>
      <w:r>
        <w:t>HVAC,Sum,Environmental Impact Diesel NOx Emissions Mass [kg]</w:t>
      </w:r>
    </w:p>
    <w:p w14:paraId="629BE56B" w14:textId="77777777" w:rsidR="006D39B0" w:rsidRDefault="006D39B0" w:rsidP="006D39B0">
      <w:pPr>
        <w:pStyle w:val="CodeIDDSamples"/>
      </w:pPr>
      <w:r>
        <w:t>HVAC,Sum,Environmental Impact Diesel N2O Emissions Mass [kg]</w:t>
      </w:r>
    </w:p>
    <w:p w14:paraId="11BD2FD0" w14:textId="77777777" w:rsidR="006D39B0" w:rsidRDefault="006D39B0" w:rsidP="006D39B0">
      <w:pPr>
        <w:pStyle w:val="CodeIDDSamples"/>
      </w:pPr>
      <w:r>
        <w:t>HVAC,Sum,Environmental Impact Diesel SO2 Emissions Mass [kg]</w:t>
      </w:r>
    </w:p>
    <w:p w14:paraId="21DFEE4B" w14:textId="77777777" w:rsidR="006D39B0" w:rsidRDefault="006D39B0" w:rsidP="006D39B0">
      <w:pPr>
        <w:pStyle w:val="CodeIDDSamples"/>
      </w:pPr>
      <w:r>
        <w:t>HVAC,Sum,Environmental Impact Diesel PM Emissions Mass [kg]</w:t>
      </w:r>
    </w:p>
    <w:p w14:paraId="26C581C6" w14:textId="77777777" w:rsidR="006D39B0" w:rsidRDefault="006D39B0" w:rsidP="006D39B0">
      <w:pPr>
        <w:pStyle w:val="CodeIDDSamples"/>
      </w:pPr>
      <w:r>
        <w:t>HVAC,Sum,Environmental Impact Diesel PM10 Emissions Mass [kg]</w:t>
      </w:r>
    </w:p>
    <w:p w14:paraId="02104A32" w14:textId="77777777" w:rsidR="006D39B0" w:rsidRDefault="006D39B0" w:rsidP="006D39B0">
      <w:pPr>
        <w:pStyle w:val="CodeIDDSamples"/>
      </w:pPr>
      <w:r>
        <w:t>HVAC,Sum,Environmental Impact Diesel PM2.5 Emissions Mass [kg]</w:t>
      </w:r>
    </w:p>
    <w:p w14:paraId="45FB1BA8" w14:textId="77777777" w:rsidR="006D39B0" w:rsidRDefault="006D39B0" w:rsidP="006D39B0">
      <w:pPr>
        <w:pStyle w:val="CodeIDDSamples"/>
      </w:pPr>
      <w:r>
        <w:t>HVAC,Sum,Environmental Impact Diesel NH3 Emissions Mass [kg]</w:t>
      </w:r>
    </w:p>
    <w:p w14:paraId="4D60DE6A" w14:textId="77777777" w:rsidR="006D39B0" w:rsidRDefault="006D39B0" w:rsidP="006D39B0">
      <w:pPr>
        <w:pStyle w:val="CodeIDDSamples"/>
      </w:pPr>
      <w:r>
        <w:t>HVAC,Sum,Environmental Impact Diesel NMVOC Emissions Mass [kg]</w:t>
      </w:r>
    </w:p>
    <w:p w14:paraId="184165F2" w14:textId="77777777" w:rsidR="006D39B0" w:rsidRDefault="006D39B0" w:rsidP="006D39B0">
      <w:pPr>
        <w:pStyle w:val="CodeIDDSamples"/>
      </w:pPr>
      <w:r>
        <w:t>HVAC,Sum,Environmental Impact Diesel Hg Emissions Mass [kg]</w:t>
      </w:r>
    </w:p>
    <w:p w14:paraId="1FF0BBCC" w14:textId="77777777" w:rsidR="006D39B0" w:rsidRDefault="006D39B0" w:rsidP="006D39B0">
      <w:pPr>
        <w:pStyle w:val="CodeIDDSamples"/>
      </w:pPr>
      <w:r>
        <w:t>HVAC,Sum,Environmental Impact Diesel Pb Emissions Mass [kg]</w:t>
      </w:r>
    </w:p>
    <w:p w14:paraId="71615480" w14:textId="77777777" w:rsidR="006D39B0" w:rsidRDefault="006D39B0" w:rsidP="006D39B0">
      <w:pPr>
        <w:pStyle w:val="CodeIDDSamples"/>
      </w:pPr>
      <w:r>
        <w:t>HVAC,Sum,Environmental Impact Diesel Water Consumption Volume [L]</w:t>
      </w:r>
    </w:p>
    <w:p w14:paraId="3DF3B912" w14:textId="77777777" w:rsidR="006D39B0" w:rsidRDefault="006D39B0" w:rsidP="006D39B0">
      <w:pPr>
        <w:pStyle w:val="CodeIDDSamples"/>
      </w:pPr>
      <w:r>
        <w:t>HVAC,Sum,Environmental Impact Diesel Nuclear High Level Waste Mass [kg]</w:t>
      </w:r>
    </w:p>
    <w:p w14:paraId="4A0FCA12" w14:textId="77777777" w:rsidR="00642967" w:rsidRDefault="006D39B0" w:rsidP="00642967">
      <w:pPr>
        <w:pStyle w:val="CodeIDDSamples"/>
      </w:pPr>
      <w:r>
        <w:t>HVAC,Sum,Environmental Impact Diesel Nuclear Low Level Waste Volume [m3]</w:t>
      </w:r>
      <w:r w:rsidR="00642967">
        <w:br/>
        <w:t>HVAC,Sum,Environmental Impact OtherFuel1 Source Energy [J]</w:t>
      </w:r>
    </w:p>
    <w:p w14:paraId="5AC7E8E8" w14:textId="77777777" w:rsidR="00642967" w:rsidRDefault="00642967" w:rsidP="00642967">
      <w:pPr>
        <w:pStyle w:val="CodeIDDSamples"/>
      </w:pPr>
      <w:r>
        <w:t>HVAC,Sum,Environmental Impact OtherFuel1 CO2 Emissions Mass [kg]</w:t>
      </w:r>
    </w:p>
    <w:p w14:paraId="423EFA5A" w14:textId="77777777" w:rsidR="00642967" w:rsidRDefault="00642967" w:rsidP="00642967">
      <w:pPr>
        <w:pStyle w:val="CodeIDDSamples"/>
      </w:pPr>
      <w:r>
        <w:t>HVAC,Sum,Environmental Impact OtherFuel1 CO Emissions Mass [kg]</w:t>
      </w:r>
    </w:p>
    <w:p w14:paraId="05172205" w14:textId="77777777" w:rsidR="00642967" w:rsidRDefault="00642967" w:rsidP="00642967">
      <w:pPr>
        <w:pStyle w:val="CodeIDDSamples"/>
      </w:pPr>
      <w:r>
        <w:t>HVAC,Sum,Environmental Impact OtherFuel1 CH4 Emissions Mass [kg]</w:t>
      </w:r>
    </w:p>
    <w:p w14:paraId="6380CCB1" w14:textId="77777777" w:rsidR="00642967" w:rsidRDefault="00642967" w:rsidP="00642967">
      <w:pPr>
        <w:pStyle w:val="CodeIDDSamples"/>
      </w:pPr>
      <w:r>
        <w:t>HVAC,Sum,Environmental Impact OtherFuel1 NOx Emissions Mass [kg]</w:t>
      </w:r>
    </w:p>
    <w:p w14:paraId="5F3988F3" w14:textId="77777777" w:rsidR="00642967" w:rsidRDefault="00642967" w:rsidP="00642967">
      <w:pPr>
        <w:pStyle w:val="CodeIDDSamples"/>
      </w:pPr>
      <w:r>
        <w:t>HVAC,Sum,Environmental Impact OtherFuel1 N2O Emissions Mass [kg]</w:t>
      </w:r>
    </w:p>
    <w:p w14:paraId="3D47CCA3" w14:textId="77777777" w:rsidR="00642967" w:rsidRDefault="00642967" w:rsidP="00642967">
      <w:pPr>
        <w:pStyle w:val="CodeIDDSamples"/>
      </w:pPr>
      <w:r>
        <w:t>HVAC,Sum,Environmental Impact OtherFuel1 SO2 Emissions Mass [kg]</w:t>
      </w:r>
    </w:p>
    <w:p w14:paraId="06825472" w14:textId="77777777" w:rsidR="00642967" w:rsidRDefault="00642967" w:rsidP="00642967">
      <w:pPr>
        <w:pStyle w:val="CodeIDDSamples"/>
      </w:pPr>
      <w:r>
        <w:t>HVAC,Sum,Environmental Impact OtherFuel1 PM Emissions Mass [kg]</w:t>
      </w:r>
    </w:p>
    <w:p w14:paraId="50EE5AFA" w14:textId="77777777" w:rsidR="00642967" w:rsidRDefault="00642967" w:rsidP="00642967">
      <w:pPr>
        <w:pStyle w:val="CodeIDDSamples"/>
      </w:pPr>
      <w:r>
        <w:t>HVAC,Sum,Environmental Impact OtherFuel1 PM10 Emissions Mass [kg]</w:t>
      </w:r>
    </w:p>
    <w:p w14:paraId="6325002F" w14:textId="77777777" w:rsidR="00642967" w:rsidRDefault="00642967" w:rsidP="00642967">
      <w:pPr>
        <w:pStyle w:val="CodeIDDSamples"/>
      </w:pPr>
      <w:r>
        <w:t>HVAC,Sum,Environmental Impact OtherFuel1 PM2.5 Emissions Mass [kg]</w:t>
      </w:r>
    </w:p>
    <w:p w14:paraId="1D850356" w14:textId="77777777" w:rsidR="00642967" w:rsidRDefault="00642967" w:rsidP="00642967">
      <w:pPr>
        <w:pStyle w:val="CodeIDDSamples"/>
      </w:pPr>
      <w:r>
        <w:t>HVAC,Sum,Environmental Impact OtherFuel1 NH3 Emissions Mass [kg]</w:t>
      </w:r>
    </w:p>
    <w:p w14:paraId="12DDC22D" w14:textId="77777777" w:rsidR="00642967" w:rsidRDefault="00642967" w:rsidP="00642967">
      <w:pPr>
        <w:pStyle w:val="CodeIDDSamples"/>
      </w:pPr>
      <w:r>
        <w:t>HVAC,Sum,Environmental Impact OtherFuel1 NMVOC Emissions Mass [kg]</w:t>
      </w:r>
    </w:p>
    <w:p w14:paraId="606EFA35" w14:textId="77777777" w:rsidR="00642967" w:rsidRDefault="00642967" w:rsidP="00642967">
      <w:pPr>
        <w:pStyle w:val="CodeIDDSamples"/>
      </w:pPr>
      <w:r>
        <w:t>HVAC,Sum,Environmental Impact OtherFuel1 Hg Emissions Mass [kg]</w:t>
      </w:r>
    </w:p>
    <w:p w14:paraId="1C81B67F" w14:textId="77777777" w:rsidR="00642967" w:rsidRDefault="00642967" w:rsidP="00642967">
      <w:pPr>
        <w:pStyle w:val="CodeIDDSamples"/>
      </w:pPr>
      <w:r>
        <w:t>HVAC,Sum,Environmental Impact OtherFuel1 Pb Emissions Mass [kg]</w:t>
      </w:r>
    </w:p>
    <w:p w14:paraId="3742E78D" w14:textId="77777777" w:rsidR="00642967" w:rsidRDefault="00642967" w:rsidP="00642967">
      <w:pPr>
        <w:pStyle w:val="CodeIDDSamples"/>
      </w:pPr>
      <w:r>
        <w:t>HVAC,Sum,Environmental Impact OtherFuel1 Water Consumption Volume [L]</w:t>
      </w:r>
    </w:p>
    <w:p w14:paraId="1CB9D5A8" w14:textId="77777777" w:rsidR="00642967" w:rsidRDefault="00642967" w:rsidP="00642967">
      <w:pPr>
        <w:pStyle w:val="CodeIDDSamples"/>
      </w:pPr>
      <w:r>
        <w:t>HVAC,Sum,Environmental Impact OtherFuel1 Nuclear High Level Waste Mass [kg]</w:t>
      </w:r>
    </w:p>
    <w:p w14:paraId="204641CF" w14:textId="77777777" w:rsidR="00642967" w:rsidRDefault="00642967" w:rsidP="00642967">
      <w:pPr>
        <w:pStyle w:val="CodeIDDSamples"/>
      </w:pPr>
      <w:r>
        <w:t>HVAC,Sum,Environmental Impact OtherFuel1 Nuclear Low Level Waste Volume [m3]</w:t>
      </w:r>
    </w:p>
    <w:p w14:paraId="42576962" w14:textId="77777777" w:rsidR="00642967" w:rsidRDefault="00642967" w:rsidP="00642967">
      <w:pPr>
        <w:pStyle w:val="CodeIDDSamples"/>
      </w:pPr>
      <w:r>
        <w:t>HVAC,Sum,Environmental Impact OtherFuel2 Source Energy [J]</w:t>
      </w:r>
    </w:p>
    <w:p w14:paraId="2E729D82" w14:textId="77777777" w:rsidR="00642967" w:rsidRDefault="00642967" w:rsidP="00642967">
      <w:pPr>
        <w:pStyle w:val="CodeIDDSamples"/>
      </w:pPr>
      <w:r>
        <w:t>HVAC,Sum,Environmental Impact OtherFuel2 CO2 Emissions Mass [kg]</w:t>
      </w:r>
    </w:p>
    <w:p w14:paraId="7E1153F2" w14:textId="77777777" w:rsidR="00642967" w:rsidRDefault="00642967" w:rsidP="00642967">
      <w:pPr>
        <w:pStyle w:val="CodeIDDSamples"/>
      </w:pPr>
      <w:r>
        <w:t>HVAC,Sum,Environmental Impact OtherFuel2 CO Emissions Mass [kg]</w:t>
      </w:r>
    </w:p>
    <w:p w14:paraId="79CE754E" w14:textId="77777777" w:rsidR="00642967" w:rsidRDefault="00642967" w:rsidP="00642967">
      <w:pPr>
        <w:pStyle w:val="CodeIDDSamples"/>
      </w:pPr>
      <w:r>
        <w:t>HVAC,Sum,Environmental Impact OtherFuel2 CH4 Emissions Mass [kg]</w:t>
      </w:r>
    </w:p>
    <w:p w14:paraId="00771E10" w14:textId="77777777" w:rsidR="00642967" w:rsidRDefault="00642967" w:rsidP="00642967">
      <w:pPr>
        <w:pStyle w:val="CodeIDDSamples"/>
      </w:pPr>
      <w:r>
        <w:t>HVAC,Sum,Environmental Impact OtherFuel2 NOx Emissions Mass [kg]</w:t>
      </w:r>
    </w:p>
    <w:p w14:paraId="74C8EE80" w14:textId="77777777" w:rsidR="00642967" w:rsidRDefault="00642967" w:rsidP="00642967">
      <w:pPr>
        <w:pStyle w:val="CodeIDDSamples"/>
      </w:pPr>
      <w:r>
        <w:t>HVAC,Sum,Environmental Impact OtherFuel2 N2O Emissions Mass [kg]</w:t>
      </w:r>
    </w:p>
    <w:p w14:paraId="5B72A886" w14:textId="77777777" w:rsidR="00642967" w:rsidRDefault="00642967" w:rsidP="00642967">
      <w:pPr>
        <w:pStyle w:val="CodeIDDSamples"/>
      </w:pPr>
      <w:r>
        <w:t>HVAC,Sum,Environmental Impact OtherFuel2 SO2 Emissions Mass [kg]</w:t>
      </w:r>
    </w:p>
    <w:p w14:paraId="58B80401" w14:textId="77777777" w:rsidR="00642967" w:rsidRDefault="00642967" w:rsidP="00642967">
      <w:pPr>
        <w:pStyle w:val="CodeIDDSamples"/>
      </w:pPr>
      <w:r>
        <w:t>HVAC,Sum,Environmental Impact OtherFuel2 PM Emissions Mass [kg]</w:t>
      </w:r>
    </w:p>
    <w:p w14:paraId="267E86B6" w14:textId="77777777" w:rsidR="00642967" w:rsidRDefault="00642967" w:rsidP="00642967">
      <w:pPr>
        <w:pStyle w:val="CodeIDDSamples"/>
      </w:pPr>
      <w:r>
        <w:t>HVAC,Sum,Environmental Impact OtherFuel2 PM10 Emissions Mass [kg]</w:t>
      </w:r>
    </w:p>
    <w:p w14:paraId="5F02C09E" w14:textId="77777777" w:rsidR="00642967" w:rsidRDefault="00642967" w:rsidP="00642967">
      <w:pPr>
        <w:pStyle w:val="CodeIDDSamples"/>
      </w:pPr>
      <w:r>
        <w:t>HVAC,Sum,Environmental Impact OtherFuel2 PM2.5 Emissions Mass [kg]</w:t>
      </w:r>
    </w:p>
    <w:p w14:paraId="07A458B3" w14:textId="77777777" w:rsidR="00642967" w:rsidRDefault="00642967" w:rsidP="00642967">
      <w:pPr>
        <w:pStyle w:val="CodeIDDSamples"/>
      </w:pPr>
      <w:r>
        <w:t>HVAC,Sum,Environmental Impact OtherFuel2 NH3 Emissions Mass [kg]</w:t>
      </w:r>
    </w:p>
    <w:p w14:paraId="46EB82B3" w14:textId="77777777" w:rsidR="00642967" w:rsidRDefault="00642967" w:rsidP="00642967">
      <w:pPr>
        <w:pStyle w:val="CodeIDDSamples"/>
      </w:pPr>
      <w:r>
        <w:t>HVAC,Sum,Environmental Impact OtherFuel2 NMVOC Emissions Mass [kg]</w:t>
      </w:r>
    </w:p>
    <w:p w14:paraId="5401E54B" w14:textId="77777777" w:rsidR="00642967" w:rsidRDefault="00642967" w:rsidP="00642967">
      <w:pPr>
        <w:pStyle w:val="CodeIDDSamples"/>
      </w:pPr>
      <w:r>
        <w:t>HVAC,Sum,Environmental Impact OtherFuel2 Hg Emissions Mass [kg]</w:t>
      </w:r>
    </w:p>
    <w:p w14:paraId="67C64709" w14:textId="77777777" w:rsidR="00642967" w:rsidRDefault="00642967" w:rsidP="00642967">
      <w:pPr>
        <w:pStyle w:val="CodeIDDSamples"/>
      </w:pPr>
      <w:r>
        <w:t>HVAC,Sum,Environmental Impact OtherFuel2 Pb Emissions Mass [kg]</w:t>
      </w:r>
    </w:p>
    <w:p w14:paraId="3CA0077A" w14:textId="77777777" w:rsidR="00642967" w:rsidRDefault="00642967" w:rsidP="00642967">
      <w:pPr>
        <w:pStyle w:val="CodeIDDSamples"/>
      </w:pPr>
      <w:r>
        <w:t>HVAC,Sum,Environmental Impact OtherFuel2 Water Consumption Volume [L]</w:t>
      </w:r>
    </w:p>
    <w:p w14:paraId="624B99AD" w14:textId="77777777" w:rsidR="00642967" w:rsidRDefault="00642967" w:rsidP="00642967">
      <w:pPr>
        <w:pStyle w:val="CodeIDDSamples"/>
      </w:pPr>
      <w:r>
        <w:t>HVAC,Sum,Environmental Impact OtherFuel2 Nuclear High Level Waste Mass [kg]</w:t>
      </w:r>
    </w:p>
    <w:p w14:paraId="09537132" w14:textId="77777777" w:rsidR="006D39B0" w:rsidRDefault="00642967" w:rsidP="00642967">
      <w:pPr>
        <w:pStyle w:val="CodeIDDSamples"/>
      </w:pPr>
      <w:r>
        <w:t>HVAC,Sum,Environmental Impact OtherFuel2 Nuclear Low Level Waste Volume [m3]</w:t>
      </w:r>
      <w:r>
        <w:br/>
      </w:r>
    </w:p>
    <w:p w14:paraId="612A3B7E" w14:textId="77777777"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14:paraId="2C3930AF" w14:textId="77777777" w:rsidR="006D39B0" w:rsidRDefault="006D39B0" w:rsidP="006D39B0">
      <w:pPr>
        <w:pStyle w:val="CodeIDDSamples"/>
      </w:pPr>
      <w:r>
        <w:t>HVAC,Sum,Environmental Impact Total CH4 Emissions Carbon Equivalent Mass [kg]</w:t>
      </w:r>
    </w:p>
    <w:p w14:paraId="290D703C" w14:textId="77777777" w:rsidR="006D39B0" w:rsidRDefault="006D39B0" w:rsidP="006D39B0">
      <w:pPr>
        <w:pStyle w:val="CodeIDDSamples"/>
      </w:pPr>
      <w:r>
        <w:t>HVAC,Sum,Environmental Impact Total CO2 Emissions Carbon Equivalent Mass [kg]</w:t>
      </w:r>
    </w:p>
    <w:p w14:paraId="03976C4B" w14:textId="77777777" w:rsidR="006D39B0" w:rsidRDefault="006D39B0" w:rsidP="006D39B0">
      <w:pPr>
        <w:pStyle w:val="BodyText"/>
      </w:pPr>
    </w:p>
    <w:p w14:paraId="63221917" w14:textId="77777777" w:rsidR="006D39B0" w:rsidRDefault="006D39B0" w:rsidP="006D39B0">
      <w:pPr>
        <w:pStyle w:val="Heading4"/>
        <w:rPr>
          <w:noProof/>
        </w:rPr>
      </w:pPr>
      <w:r>
        <w:rPr>
          <w:noProof/>
        </w:rPr>
        <w:lastRenderedPageBreak/>
        <w:t>Environmental Impact Electricity Source Energy [J]</w:t>
      </w:r>
    </w:p>
    <w:p w14:paraId="2E2968C3" w14:textId="77777777" w:rsidR="006D39B0" w:rsidRDefault="006D39B0" w:rsidP="006D39B0">
      <w:pPr>
        <w:pStyle w:val="Heading4"/>
        <w:rPr>
          <w:noProof/>
        </w:rPr>
      </w:pPr>
      <w:r>
        <w:rPr>
          <w:noProof/>
        </w:rPr>
        <w:t>Environmental Impact Purchased Electricity Source Energy [J]</w:t>
      </w:r>
    </w:p>
    <w:p w14:paraId="05A4DFC7" w14:textId="77777777" w:rsidR="006D39B0" w:rsidRDefault="006D39B0" w:rsidP="006D39B0">
      <w:pPr>
        <w:pStyle w:val="Heading4"/>
        <w:rPr>
          <w:noProof/>
        </w:rPr>
      </w:pPr>
      <w:r>
        <w:rPr>
          <w:noProof/>
        </w:rPr>
        <w:t>Environmental Impact Surplus Sold Electricity Source [J]</w:t>
      </w:r>
    </w:p>
    <w:p w14:paraId="21298E17" w14:textId="77777777" w:rsidR="006D39B0" w:rsidRDefault="006D39B0" w:rsidP="006D39B0">
      <w:pPr>
        <w:pStyle w:val="Heading4"/>
        <w:rPr>
          <w:noProof/>
        </w:rPr>
      </w:pPr>
      <w:r>
        <w:rPr>
          <w:noProof/>
        </w:rPr>
        <w:t>Environmental Impact Natural Gas Source Energy [J]</w:t>
      </w:r>
    </w:p>
    <w:p w14:paraId="523CD60E" w14:textId="77777777" w:rsidR="006D39B0" w:rsidRDefault="006D39B0" w:rsidP="006D39B0">
      <w:pPr>
        <w:pStyle w:val="Heading4"/>
        <w:rPr>
          <w:noProof/>
        </w:rPr>
      </w:pPr>
      <w:r>
        <w:rPr>
          <w:noProof/>
        </w:rPr>
        <w:t>Environmental Impact Fuel Oil #2 Source Energy [J]</w:t>
      </w:r>
    </w:p>
    <w:p w14:paraId="02ECBECA" w14:textId="77777777" w:rsidR="006D39B0" w:rsidRDefault="006D39B0" w:rsidP="006D39B0">
      <w:pPr>
        <w:pStyle w:val="Heading4"/>
        <w:rPr>
          <w:noProof/>
        </w:rPr>
      </w:pPr>
      <w:r>
        <w:rPr>
          <w:noProof/>
        </w:rPr>
        <w:t>Environmental Impact Fuel Oil #1 Source Energy [J]</w:t>
      </w:r>
    </w:p>
    <w:p w14:paraId="4F600DD8" w14:textId="77777777" w:rsidR="006D39B0" w:rsidRDefault="006D39B0" w:rsidP="006D39B0">
      <w:pPr>
        <w:pStyle w:val="Heading4"/>
        <w:rPr>
          <w:noProof/>
        </w:rPr>
      </w:pPr>
      <w:r>
        <w:rPr>
          <w:noProof/>
        </w:rPr>
        <w:t>Environmental Impact Coal Source Energy [J]</w:t>
      </w:r>
    </w:p>
    <w:p w14:paraId="32FFF5BB" w14:textId="77777777" w:rsidR="006D39B0" w:rsidRDefault="006D39B0" w:rsidP="006D39B0">
      <w:pPr>
        <w:pStyle w:val="Heading4"/>
        <w:rPr>
          <w:noProof/>
        </w:rPr>
      </w:pPr>
      <w:r>
        <w:rPr>
          <w:noProof/>
        </w:rPr>
        <w:t>Environmental Impact Gasoline Source Energy [J]</w:t>
      </w:r>
    </w:p>
    <w:p w14:paraId="2082E4BF" w14:textId="77777777" w:rsidR="006D39B0" w:rsidRDefault="006D39B0" w:rsidP="006D39B0">
      <w:pPr>
        <w:pStyle w:val="Heading4"/>
        <w:rPr>
          <w:noProof/>
        </w:rPr>
      </w:pPr>
      <w:r>
        <w:rPr>
          <w:noProof/>
        </w:rPr>
        <w:t>Environmental Impact Propane Source Energy [J]</w:t>
      </w:r>
    </w:p>
    <w:p w14:paraId="588E36BF" w14:textId="77777777" w:rsidR="006D39B0" w:rsidRPr="000E7138" w:rsidRDefault="006D39B0" w:rsidP="006D39B0">
      <w:pPr>
        <w:pStyle w:val="Heading4"/>
      </w:pPr>
      <w:r>
        <w:rPr>
          <w:noProof/>
        </w:rPr>
        <w:t>Environmental Impact Diesel Source Energy [J]</w:t>
      </w:r>
    </w:p>
    <w:p w14:paraId="62D7228A" w14:textId="77777777" w:rsidR="00642967" w:rsidRPr="000E7138" w:rsidRDefault="00642967" w:rsidP="00642967">
      <w:pPr>
        <w:pStyle w:val="Heading4"/>
      </w:pPr>
      <w:r>
        <w:rPr>
          <w:noProof/>
        </w:rPr>
        <w:t>Environmental Impact OtherFuel1 Source Energy [J]</w:t>
      </w:r>
    </w:p>
    <w:p w14:paraId="7254EA36" w14:textId="77777777" w:rsidR="00642967" w:rsidRPr="000E7138" w:rsidRDefault="00642967" w:rsidP="00642967">
      <w:pPr>
        <w:pStyle w:val="Heading4"/>
      </w:pPr>
      <w:r>
        <w:rPr>
          <w:noProof/>
        </w:rPr>
        <w:t>Environmental Impact OtherFuel2 Source Energy [J]</w:t>
      </w:r>
    </w:p>
    <w:p w14:paraId="3EAA10E7" w14:textId="77777777"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14:paraId="1D574E5A" w14:textId="77777777" w:rsidR="006D39B0" w:rsidRDefault="006D39B0" w:rsidP="006D39B0">
      <w:pPr>
        <w:pStyle w:val="Heading4"/>
        <w:rPr>
          <w:noProof/>
        </w:rPr>
      </w:pPr>
      <w:r>
        <w:rPr>
          <w:noProof/>
        </w:rPr>
        <w:t>Environmental Impact Electricity CO2 Emissions Mass [kg]</w:t>
      </w:r>
    </w:p>
    <w:p w14:paraId="3965A3C5" w14:textId="77777777" w:rsidR="006D39B0" w:rsidRDefault="006D39B0" w:rsidP="006D39B0">
      <w:pPr>
        <w:pStyle w:val="Heading4"/>
        <w:rPr>
          <w:noProof/>
        </w:rPr>
      </w:pPr>
      <w:r>
        <w:rPr>
          <w:noProof/>
        </w:rPr>
        <w:t>Environmental Impact Natural Gas CO2 Emissions Mass [kg]</w:t>
      </w:r>
    </w:p>
    <w:p w14:paraId="0B488493" w14:textId="77777777" w:rsidR="006D39B0" w:rsidRDefault="006D39B0" w:rsidP="006D39B0">
      <w:pPr>
        <w:pStyle w:val="Heading4"/>
        <w:rPr>
          <w:noProof/>
        </w:rPr>
      </w:pPr>
      <w:r>
        <w:rPr>
          <w:noProof/>
        </w:rPr>
        <w:t>Environmental Impact Fuel Oil #2 CO2 Emissions Mass [kg]</w:t>
      </w:r>
    </w:p>
    <w:p w14:paraId="7812C43B" w14:textId="77777777" w:rsidR="006D39B0" w:rsidRDefault="006D39B0" w:rsidP="006D39B0">
      <w:pPr>
        <w:pStyle w:val="Heading4"/>
        <w:rPr>
          <w:noProof/>
        </w:rPr>
      </w:pPr>
      <w:r>
        <w:rPr>
          <w:noProof/>
        </w:rPr>
        <w:t>Environmental Impact Fuel Oil #1 CO2 Emissions Mass [kg]</w:t>
      </w:r>
    </w:p>
    <w:p w14:paraId="02FEFA8E" w14:textId="77777777" w:rsidR="006D39B0" w:rsidRDefault="006D39B0" w:rsidP="006D39B0">
      <w:pPr>
        <w:pStyle w:val="Heading4"/>
        <w:rPr>
          <w:noProof/>
        </w:rPr>
      </w:pPr>
      <w:r>
        <w:rPr>
          <w:noProof/>
        </w:rPr>
        <w:t>Environmental Impact Coal CO2 Emissions Mass [kg]</w:t>
      </w:r>
    </w:p>
    <w:p w14:paraId="0ADEDB74" w14:textId="77777777" w:rsidR="006D39B0" w:rsidRDefault="006D39B0" w:rsidP="006D39B0">
      <w:pPr>
        <w:pStyle w:val="Heading4"/>
        <w:rPr>
          <w:noProof/>
        </w:rPr>
      </w:pPr>
      <w:r>
        <w:rPr>
          <w:noProof/>
        </w:rPr>
        <w:t>Environmental Impact Gasoline CO2 Emissions Mass [kg]</w:t>
      </w:r>
    </w:p>
    <w:p w14:paraId="229597A9" w14:textId="77777777" w:rsidR="006D39B0" w:rsidRDefault="006D39B0" w:rsidP="006D39B0">
      <w:pPr>
        <w:pStyle w:val="Heading4"/>
        <w:rPr>
          <w:noProof/>
        </w:rPr>
      </w:pPr>
      <w:r>
        <w:rPr>
          <w:noProof/>
        </w:rPr>
        <w:t>Environmental Impact Propane CO2 Emissions Mass [kg]</w:t>
      </w:r>
    </w:p>
    <w:p w14:paraId="5FE7E070" w14:textId="77777777" w:rsidR="006D39B0" w:rsidRDefault="006D39B0" w:rsidP="006D39B0">
      <w:pPr>
        <w:pStyle w:val="Heading4"/>
        <w:rPr>
          <w:noProof/>
        </w:rPr>
      </w:pPr>
      <w:r>
        <w:rPr>
          <w:noProof/>
        </w:rPr>
        <w:t>Environmental Impact Diesel CO2 Emissions Mass [kg]</w:t>
      </w:r>
    </w:p>
    <w:p w14:paraId="5D9A002A" w14:textId="77777777" w:rsidR="00642967" w:rsidRDefault="00642967" w:rsidP="00642967">
      <w:pPr>
        <w:pStyle w:val="Heading4"/>
        <w:rPr>
          <w:noProof/>
        </w:rPr>
      </w:pPr>
      <w:r>
        <w:rPr>
          <w:noProof/>
        </w:rPr>
        <w:t>Environmental Impact OtherFuel1 CO2 Emissions Mass [kg]</w:t>
      </w:r>
    </w:p>
    <w:p w14:paraId="78053ABF" w14:textId="77777777" w:rsidR="00642967" w:rsidRDefault="00642967" w:rsidP="00642967">
      <w:pPr>
        <w:pStyle w:val="Heading4"/>
        <w:rPr>
          <w:noProof/>
        </w:rPr>
      </w:pPr>
      <w:r>
        <w:rPr>
          <w:noProof/>
        </w:rPr>
        <w:t>Environmental Impact OtherFuel2 CO2 Emissions Mass [kg]</w:t>
      </w:r>
    </w:p>
    <w:p w14:paraId="7BABBC60" w14:textId="77777777"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14:paraId="0666ACFC" w14:textId="77777777" w:rsidR="006D39B0" w:rsidRDefault="006D39B0" w:rsidP="006D39B0">
      <w:pPr>
        <w:pStyle w:val="Heading4"/>
        <w:rPr>
          <w:noProof/>
        </w:rPr>
      </w:pPr>
      <w:r>
        <w:rPr>
          <w:noProof/>
        </w:rPr>
        <w:lastRenderedPageBreak/>
        <w:t>Environmental Impact Electricity CO Emissions Mass [kg]</w:t>
      </w:r>
    </w:p>
    <w:p w14:paraId="2C06E7A3" w14:textId="77777777" w:rsidR="006D39B0" w:rsidRDefault="006D39B0" w:rsidP="006D39B0">
      <w:pPr>
        <w:pStyle w:val="Heading4"/>
        <w:rPr>
          <w:noProof/>
        </w:rPr>
      </w:pPr>
      <w:r>
        <w:rPr>
          <w:noProof/>
        </w:rPr>
        <w:t>Environmental Impact Natural Gas CO Emissions Mass [kg]</w:t>
      </w:r>
    </w:p>
    <w:p w14:paraId="1FF11283" w14:textId="77777777" w:rsidR="006D39B0" w:rsidRDefault="006D39B0" w:rsidP="006D39B0">
      <w:pPr>
        <w:pStyle w:val="Heading4"/>
        <w:rPr>
          <w:noProof/>
        </w:rPr>
      </w:pPr>
      <w:r>
        <w:rPr>
          <w:noProof/>
        </w:rPr>
        <w:t>Environmental Impact Fuel Oil #2 CO Emissions Mass [kg]</w:t>
      </w:r>
    </w:p>
    <w:p w14:paraId="7E5FEB33" w14:textId="77777777" w:rsidR="006D39B0" w:rsidRDefault="006D39B0" w:rsidP="006D39B0">
      <w:pPr>
        <w:pStyle w:val="Heading4"/>
        <w:rPr>
          <w:noProof/>
        </w:rPr>
      </w:pPr>
      <w:r>
        <w:rPr>
          <w:noProof/>
        </w:rPr>
        <w:t>Environmental Impact Fuel Oil #1 CO Emissions Mass [kg]</w:t>
      </w:r>
    </w:p>
    <w:p w14:paraId="40CF0BE6" w14:textId="77777777" w:rsidR="006D39B0" w:rsidRDefault="006D39B0" w:rsidP="006D39B0">
      <w:pPr>
        <w:pStyle w:val="Heading4"/>
        <w:rPr>
          <w:noProof/>
        </w:rPr>
      </w:pPr>
      <w:r>
        <w:rPr>
          <w:noProof/>
        </w:rPr>
        <w:t>Environmental Impact Coal CO Emissions Mass [kg]</w:t>
      </w:r>
    </w:p>
    <w:p w14:paraId="62084082" w14:textId="77777777" w:rsidR="006D39B0" w:rsidRDefault="006D39B0" w:rsidP="006D39B0">
      <w:pPr>
        <w:pStyle w:val="Heading4"/>
        <w:rPr>
          <w:noProof/>
        </w:rPr>
      </w:pPr>
      <w:r>
        <w:rPr>
          <w:noProof/>
        </w:rPr>
        <w:t>Environmental Impact Gasoline CO Emissions Mass [kg]</w:t>
      </w:r>
    </w:p>
    <w:p w14:paraId="719F9FC7" w14:textId="77777777" w:rsidR="006D39B0" w:rsidRDefault="006D39B0" w:rsidP="006D39B0">
      <w:pPr>
        <w:pStyle w:val="Heading4"/>
        <w:rPr>
          <w:noProof/>
        </w:rPr>
      </w:pPr>
      <w:r>
        <w:rPr>
          <w:noProof/>
        </w:rPr>
        <w:t>Environmental Impact Propane CO Emissions Mass [kg]</w:t>
      </w:r>
    </w:p>
    <w:p w14:paraId="13C18C5B" w14:textId="77777777" w:rsidR="006D39B0" w:rsidRDefault="006D39B0" w:rsidP="006D39B0">
      <w:pPr>
        <w:pStyle w:val="Heading4"/>
        <w:rPr>
          <w:noProof/>
        </w:rPr>
      </w:pPr>
      <w:r>
        <w:rPr>
          <w:noProof/>
        </w:rPr>
        <w:t>Environmental Impact Diesel CO Emissions Mass [kg]</w:t>
      </w:r>
    </w:p>
    <w:p w14:paraId="03324AAA" w14:textId="77777777" w:rsidR="00642967" w:rsidRDefault="00642967" w:rsidP="00642967">
      <w:pPr>
        <w:pStyle w:val="Heading4"/>
        <w:rPr>
          <w:noProof/>
        </w:rPr>
      </w:pPr>
      <w:r>
        <w:rPr>
          <w:noProof/>
        </w:rPr>
        <w:t>Environmental Impact OtherFuel1 CO Emissions Mass [kg]</w:t>
      </w:r>
    </w:p>
    <w:p w14:paraId="3B6719CD" w14:textId="77777777" w:rsidR="00642967" w:rsidRDefault="00642967" w:rsidP="00642967">
      <w:pPr>
        <w:pStyle w:val="Heading4"/>
        <w:rPr>
          <w:noProof/>
        </w:rPr>
      </w:pPr>
      <w:r>
        <w:rPr>
          <w:noProof/>
        </w:rPr>
        <w:t>Environmental Impact OtherFuel2 CO Emissions Mass [kg]</w:t>
      </w:r>
    </w:p>
    <w:p w14:paraId="7D55903C" w14:textId="77777777"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14:paraId="568B3892" w14:textId="77777777" w:rsidR="006D39B0" w:rsidRDefault="006D39B0" w:rsidP="006D39B0">
      <w:pPr>
        <w:pStyle w:val="Heading4"/>
        <w:rPr>
          <w:noProof/>
        </w:rPr>
      </w:pPr>
      <w:r>
        <w:rPr>
          <w:noProof/>
        </w:rPr>
        <w:t>Environmental Impact Electricity CH4 Emissions Mass [kg]</w:t>
      </w:r>
    </w:p>
    <w:p w14:paraId="36060CBC" w14:textId="77777777" w:rsidR="006D39B0" w:rsidRDefault="006D39B0" w:rsidP="006D39B0">
      <w:pPr>
        <w:pStyle w:val="Heading4"/>
        <w:rPr>
          <w:noProof/>
        </w:rPr>
      </w:pPr>
      <w:r>
        <w:rPr>
          <w:noProof/>
        </w:rPr>
        <w:t>Environmental Impact Natural Gas CH4 Emissions Mass [kg]</w:t>
      </w:r>
    </w:p>
    <w:p w14:paraId="21235E04" w14:textId="77777777" w:rsidR="006D39B0" w:rsidRDefault="006D39B0" w:rsidP="006D39B0">
      <w:pPr>
        <w:pStyle w:val="Heading4"/>
        <w:rPr>
          <w:noProof/>
        </w:rPr>
      </w:pPr>
      <w:r>
        <w:rPr>
          <w:noProof/>
        </w:rPr>
        <w:t>Environmental Impact Fuel Oil #2 CH4 Emissions Mass [kg]</w:t>
      </w:r>
    </w:p>
    <w:p w14:paraId="64DA917F" w14:textId="77777777" w:rsidR="006D39B0" w:rsidRDefault="006D39B0" w:rsidP="006D39B0">
      <w:pPr>
        <w:pStyle w:val="Heading4"/>
        <w:rPr>
          <w:noProof/>
        </w:rPr>
      </w:pPr>
      <w:r>
        <w:rPr>
          <w:noProof/>
        </w:rPr>
        <w:t>Environmental Impact Fuel Oil #1 CH4 Emissions Mass [kg]</w:t>
      </w:r>
    </w:p>
    <w:p w14:paraId="300CB15E" w14:textId="77777777" w:rsidR="006D39B0" w:rsidRDefault="006D39B0" w:rsidP="006D39B0">
      <w:pPr>
        <w:pStyle w:val="Heading4"/>
        <w:rPr>
          <w:noProof/>
        </w:rPr>
      </w:pPr>
      <w:r>
        <w:rPr>
          <w:noProof/>
        </w:rPr>
        <w:t>Environmental Impact Coal CH4 Emissions Mass [kg]</w:t>
      </w:r>
    </w:p>
    <w:p w14:paraId="71FD4321" w14:textId="77777777" w:rsidR="006D39B0" w:rsidRDefault="006D39B0" w:rsidP="006D39B0">
      <w:pPr>
        <w:pStyle w:val="Heading4"/>
        <w:rPr>
          <w:noProof/>
        </w:rPr>
      </w:pPr>
      <w:r>
        <w:rPr>
          <w:noProof/>
        </w:rPr>
        <w:t>Environmental Impact Gasoline CH4 Emissions Mass [kg]</w:t>
      </w:r>
    </w:p>
    <w:p w14:paraId="1C053CFB" w14:textId="77777777" w:rsidR="006D39B0" w:rsidRDefault="006D39B0" w:rsidP="006D39B0">
      <w:pPr>
        <w:pStyle w:val="Heading4"/>
        <w:rPr>
          <w:noProof/>
        </w:rPr>
      </w:pPr>
      <w:r>
        <w:rPr>
          <w:noProof/>
        </w:rPr>
        <w:t>Environmental Impact Propane CH4 Emissions Mass [kg]</w:t>
      </w:r>
    </w:p>
    <w:p w14:paraId="1001238E" w14:textId="77777777" w:rsidR="006D39B0" w:rsidRDefault="006D39B0" w:rsidP="006D39B0">
      <w:pPr>
        <w:pStyle w:val="Heading4"/>
        <w:rPr>
          <w:noProof/>
        </w:rPr>
      </w:pPr>
      <w:r>
        <w:rPr>
          <w:noProof/>
        </w:rPr>
        <w:t>Environmental Impact Diesel CH4 Emissions Mass [kg]</w:t>
      </w:r>
    </w:p>
    <w:p w14:paraId="16BDC52C" w14:textId="77777777" w:rsidR="00642967" w:rsidRDefault="00642967" w:rsidP="00642967">
      <w:pPr>
        <w:pStyle w:val="Heading4"/>
        <w:rPr>
          <w:noProof/>
        </w:rPr>
      </w:pPr>
      <w:r>
        <w:rPr>
          <w:noProof/>
        </w:rPr>
        <w:t>Environmental Impact OtherFuel1 CH4 Emissions Mass [kg]</w:t>
      </w:r>
    </w:p>
    <w:p w14:paraId="0941E083" w14:textId="77777777" w:rsidR="00642967" w:rsidRDefault="00642967" w:rsidP="00642967">
      <w:pPr>
        <w:pStyle w:val="Heading4"/>
        <w:rPr>
          <w:noProof/>
        </w:rPr>
      </w:pPr>
      <w:r>
        <w:rPr>
          <w:noProof/>
        </w:rPr>
        <w:t>Environmental Impact OtherFuel2 CH4 Emissions Mass [kg]</w:t>
      </w:r>
    </w:p>
    <w:p w14:paraId="3F4EA58E" w14:textId="77777777"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14:paraId="4732199E" w14:textId="77777777" w:rsidR="006D39B0" w:rsidRDefault="006D39B0" w:rsidP="006D39B0">
      <w:pPr>
        <w:pStyle w:val="Heading4"/>
        <w:rPr>
          <w:noProof/>
        </w:rPr>
      </w:pPr>
      <w:r>
        <w:rPr>
          <w:noProof/>
        </w:rPr>
        <w:t>Environmental Impact Electricity NOx Emissions Mass [kg]</w:t>
      </w:r>
    </w:p>
    <w:p w14:paraId="680DA4DA" w14:textId="77777777" w:rsidR="006D39B0" w:rsidRDefault="006D39B0" w:rsidP="006D39B0">
      <w:pPr>
        <w:pStyle w:val="Heading4"/>
      </w:pPr>
      <w:r>
        <w:rPr>
          <w:noProof/>
        </w:rPr>
        <w:t>Environmental Impact Natural Gas NOx Emissions Mass [kg]</w:t>
      </w:r>
      <w:r>
        <w:t xml:space="preserve"> </w:t>
      </w:r>
    </w:p>
    <w:p w14:paraId="6E7A32F5" w14:textId="77777777" w:rsidR="006D39B0" w:rsidRDefault="006D39B0" w:rsidP="006D39B0">
      <w:pPr>
        <w:pStyle w:val="Heading4"/>
      </w:pPr>
      <w:r>
        <w:rPr>
          <w:noProof/>
        </w:rPr>
        <w:t>Environmental Impact Fuel Oil #2 NOx Emissions Mass [kg]</w:t>
      </w:r>
    </w:p>
    <w:p w14:paraId="6101D331" w14:textId="77777777" w:rsidR="006D39B0" w:rsidRDefault="006D39B0" w:rsidP="006D39B0">
      <w:pPr>
        <w:pStyle w:val="Heading4"/>
        <w:rPr>
          <w:noProof/>
        </w:rPr>
      </w:pPr>
      <w:r>
        <w:rPr>
          <w:noProof/>
        </w:rPr>
        <w:t>Environmental Impact Fuel Oil #1 NOx Emissions Mass [kg]</w:t>
      </w:r>
    </w:p>
    <w:p w14:paraId="1E0FF81D" w14:textId="77777777" w:rsidR="006D39B0" w:rsidRDefault="006D39B0" w:rsidP="006D39B0">
      <w:pPr>
        <w:pStyle w:val="Heading4"/>
        <w:rPr>
          <w:noProof/>
        </w:rPr>
      </w:pPr>
      <w:r>
        <w:rPr>
          <w:noProof/>
        </w:rPr>
        <w:t>Environmental Impact Coal NOx Emissions Mass [kg]</w:t>
      </w:r>
    </w:p>
    <w:p w14:paraId="65AE26EE" w14:textId="77777777" w:rsidR="006D39B0" w:rsidRDefault="006D39B0" w:rsidP="006D39B0">
      <w:pPr>
        <w:pStyle w:val="Heading4"/>
        <w:rPr>
          <w:noProof/>
        </w:rPr>
      </w:pPr>
      <w:r>
        <w:rPr>
          <w:noProof/>
        </w:rPr>
        <w:t>Environmental Impact Gasoline NOx Emissions Mass [kg]</w:t>
      </w:r>
    </w:p>
    <w:p w14:paraId="651873B7" w14:textId="77777777" w:rsidR="006D39B0" w:rsidRDefault="006D39B0" w:rsidP="006D39B0">
      <w:pPr>
        <w:pStyle w:val="Heading4"/>
        <w:rPr>
          <w:noProof/>
        </w:rPr>
      </w:pPr>
      <w:r>
        <w:rPr>
          <w:noProof/>
        </w:rPr>
        <w:t>Environmental Impact Propane NOx Emissions Mass [kg]</w:t>
      </w:r>
    </w:p>
    <w:p w14:paraId="761C2BF6" w14:textId="77777777" w:rsidR="006D39B0" w:rsidRDefault="006D39B0" w:rsidP="006D39B0">
      <w:pPr>
        <w:pStyle w:val="Heading4"/>
      </w:pPr>
      <w:r>
        <w:rPr>
          <w:noProof/>
        </w:rPr>
        <w:t>Environmental Impact Diesel NOx Emissions Mass [kg]</w:t>
      </w:r>
    </w:p>
    <w:p w14:paraId="31CF7F91" w14:textId="77777777" w:rsidR="00642967" w:rsidRDefault="00642967" w:rsidP="00642967">
      <w:pPr>
        <w:pStyle w:val="Heading4"/>
      </w:pPr>
      <w:r>
        <w:rPr>
          <w:noProof/>
        </w:rPr>
        <w:t>Environmental Impact OtherFuel1 NOx Emissions Mass [kg]</w:t>
      </w:r>
    </w:p>
    <w:p w14:paraId="005DB99E" w14:textId="77777777" w:rsidR="00642967" w:rsidRDefault="00642967" w:rsidP="00642967">
      <w:pPr>
        <w:pStyle w:val="Heading4"/>
      </w:pPr>
      <w:r>
        <w:rPr>
          <w:noProof/>
        </w:rPr>
        <w:t>Environmental Impact OtherFuel2 NOx Emissions Mass [kg]</w:t>
      </w:r>
    </w:p>
    <w:p w14:paraId="26A69101" w14:textId="77777777"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14:paraId="5F15AC74" w14:textId="77777777" w:rsidR="006D39B0" w:rsidRDefault="006D39B0" w:rsidP="006D39B0">
      <w:pPr>
        <w:pStyle w:val="Heading4"/>
        <w:rPr>
          <w:noProof/>
        </w:rPr>
      </w:pPr>
      <w:r>
        <w:rPr>
          <w:noProof/>
        </w:rPr>
        <w:lastRenderedPageBreak/>
        <w:t>Environmental Impact Electricity N2O Emissions Mass [kg]</w:t>
      </w:r>
    </w:p>
    <w:p w14:paraId="5D85C53E" w14:textId="77777777" w:rsidR="006D39B0" w:rsidRDefault="006D39B0" w:rsidP="006D39B0">
      <w:pPr>
        <w:pStyle w:val="Heading4"/>
        <w:rPr>
          <w:noProof/>
        </w:rPr>
      </w:pPr>
      <w:r>
        <w:rPr>
          <w:noProof/>
        </w:rPr>
        <w:t>Environmental Impact Natural Gas N2O Emissions Mass [kg]</w:t>
      </w:r>
    </w:p>
    <w:p w14:paraId="6FECB2F6" w14:textId="77777777" w:rsidR="006D39B0" w:rsidRDefault="006D39B0" w:rsidP="006D39B0">
      <w:pPr>
        <w:pStyle w:val="Heading4"/>
        <w:rPr>
          <w:noProof/>
        </w:rPr>
      </w:pPr>
      <w:r>
        <w:rPr>
          <w:noProof/>
        </w:rPr>
        <w:t>Environmental Impact Fuel Oil #2 N2O Emissions Mass [kg]</w:t>
      </w:r>
    </w:p>
    <w:p w14:paraId="669A8698" w14:textId="77777777" w:rsidR="006D39B0" w:rsidRDefault="006D39B0" w:rsidP="006D39B0">
      <w:pPr>
        <w:pStyle w:val="Heading4"/>
        <w:rPr>
          <w:noProof/>
        </w:rPr>
      </w:pPr>
      <w:r>
        <w:rPr>
          <w:noProof/>
        </w:rPr>
        <w:t>Environmental Impact Fuel Oil #1 N2O Emissions Mass [kg]</w:t>
      </w:r>
    </w:p>
    <w:p w14:paraId="512A5F8B" w14:textId="77777777" w:rsidR="006D39B0" w:rsidRDefault="006D39B0" w:rsidP="006D39B0">
      <w:pPr>
        <w:pStyle w:val="Heading4"/>
        <w:rPr>
          <w:noProof/>
        </w:rPr>
      </w:pPr>
      <w:r>
        <w:rPr>
          <w:noProof/>
        </w:rPr>
        <w:t>Environmental Impact Coal N2O Emissions Mass [kg]</w:t>
      </w:r>
    </w:p>
    <w:p w14:paraId="61A027AB" w14:textId="77777777" w:rsidR="006D39B0" w:rsidRDefault="006D39B0" w:rsidP="006D39B0">
      <w:pPr>
        <w:pStyle w:val="Heading4"/>
        <w:rPr>
          <w:noProof/>
        </w:rPr>
      </w:pPr>
      <w:r>
        <w:rPr>
          <w:noProof/>
        </w:rPr>
        <w:t>Environmental Impact Gasoline N2O Emissions Mass [kg]</w:t>
      </w:r>
    </w:p>
    <w:p w14:paraId="581EB299" w14:textId="77777777" w:rsidR="006D39B0" w:rsidRDefault="006D39B0" w:rsidP="006D39B0">
      <w:pPr>
        <w:pStyle w:val="Heading4"/>
        <w:rPr>
          <w:noProof/>
        </w:rPr>
      </w:pPr>
      <w:r>
        <w:rPr>
          <w:noProof/>
        </w:rPr>
        <w:t>Environmental Impact Propane N2O Emissions Mass [kg]</w:t>
      </w:r>
    </w:p>
    <w:p w14:paraId="2CB66B81" w14:textId="77777777" w:rsidR="006D39B0" w:rsidRDefault="006D39B0" w:rsidP="006D39B0">
      <w:pPr>
        <w:pStyle w:val="Heading4"/>
        <w:rPr>
          <w:noProof/>
        </w:rPr>
      </w:pPr>
      <w:r>
        <w:rPr>
          <w:noProof/>
        </w:rPr>
        <w:t>Environmental Impact Diesel N2O Emissions Mass [kg]</w:t>
      </w:r>
    </w:p>
    <w:p w14:paraId="6D46F81F" w14:textId="77777777" w:rsidR="00642967" w:rsidRDefault="00642967" w:rsidP="00642967">
      <w:pPr>
        <w:pStyle w:val="Heading4"/>
        <w:rPr>
          <w:noProof/>
        </w:rPr>
      </w:pPr>
      <w:r>
        <w:rPr>
          <w:noProof/>
        </w:rPr>
        <w:t>Environmental Impact OtherFuel1 N2O Emissions Mass [kg]</w:t>
      </w:r>
    </w:p>
    <w:p w14:paraId="56A9A94F" w14:textId="77777777" w:rsidR="00642967" w:rsidRDefault="00642967" w:rsidP="00642967">
      <w:pPr>
        <w:pStyle w:val="Heading4"/>
        <w:rPr>
          <w:noProof/>
        </w:rPr>
      </w:pPr>
      <w:r>
        <w:rPr>
          <w:noProof/>
        </w:rPr>
        <w:t>Environmental Impact OtherFuel2 N2O Emissions Mass [kg]</w:t>
      </w:r>
    </w:p>
    <w:p w14:paraId="45D112D7" w14:textId="77777777"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14:paraId="00CCA577" w14:textId="77777777" w:rsidR="006D39B0" w:rsidRDefault="006D39B0" w:rsidP="006D39B0">
      <w:pPr>
        <w:pStyle w:val="Heading4"/>
        <w:rPr>
          <w:noProof/>
        </w:rPr>
      </w:pPr>
      <w:r>
        <w:rPr>
          <w:noProof/>
        </w:rPr>
        <w:t>Environmental Impact Electricity SO2 Emissions Mass [kg]</w:t>
      </w:r>
    </w:p>
    <w:p w14:paraId="45F47429" w14:textId="77777777" w:rsidR="006D39B0" w:rsidRDefault="006D39B0" w:rsidP="006D39B0">
      <w:pPr>
        <w:pStyle w:val="Heading4"/>
        <w:rPr>
          <w:noProof/>
        </w:rPr>
      </w:pPr>
      <w:r>
        <w:rPr>
          <w:noProof/>
        </w:rPr>
        <w:t>Environmental Impact Natural Gas SO2 Emissions Mass [kg]</w:t>
      </w:r>
    </w:p>
    <w:p w14:paraId="4E192FFF" w14:textId="77777777" w:rsidR="006D39B0" w:rsidRDefault="006D39B0" w:rsidP="006D39B0">
      <w:pPr>
        <w:pStyle w:val="Heading4"/>
        <w:rPr>
          <w:noProof/>
        </w:rPr>
      </w:pPr>
      <w:r>
        <w:rPr>
          <w:noProof/>
        </w:rPr>
        <w:t>Environmental Impact Fuel Oil #2 SO2 Emissions Mass [kg]</w:t>
      </w:r>
    </w:p>
    <w:p w14:paraId="37532C8B" w14:textId="77777777" w:rsidR="006D39B0" w:rsidRDefault="006D39B0" w:rsidP="006D39B0">
      <w:pPr>
        <w:pStyle w:val="Heading4"/>
        <w:rPr>
          <w:noProof/>
        </w:rPr>
      </w:pPr>
      <w:r>
        <w:rPr>
          <w:noProof/>
        </w:rPr>
        <w:t>Environmental Impact Fuel Oil #1 SO2 Emissions Mass [kg]</w:t>
      </w:r>
    </w:p>
    <w:p w14:paraId="0CE0A159" w14:textId="77777777" w:rsidR="006D39B0" w:rsidRDefault="006D39B0" w:rsidP="006D39B0">
      <w:pPr>
        <w:pStyle w:val="Heading4"/>
        <w:rPr>
          <w:noProof/>
        </w:rPr>
      </w:pPr>
      <w:r>
        <w:rPr>
          <w:noProof/>
        </w:rPr>
        <w:t>Environmental Impact Coal SO2 Emissions Mass [kg]</w:t>
      </w:r>
    </w:p>
    <w:p w14:paraId="209A866F" w14:textId="77777777" w:rsidR="006D39B0" w:rsidRDefault="006D39B0" w:rsidP="006D39B0">
      <w:pPr>
        <w:pStyle w:val="Heading4"/>
        <w:rPr>
          <w:noProof/>
        </w:rPr>
      </w:pPr>
      <w:r>
        <w:rPr>
          <w:noProof/>
        </w:rPr>
        <w:t>Environmental Impact Gasoline SO2 Emissions Mass [kg]</w:t>
      </w:r>
    </w:p>
    <w:p w14:paraId="63242584" w14:textId="77777777" w:rsidR="006D39B0" w:rsidRDefault="006D39B0" w:rsidP="006D39B0">
      <w:pPr>
        <w:pStyle w:val="Heading4"/>
        <w:rPr>
          <w:noProof/>
        </w:rPr>
      </w:pPr>
      <w:r>
        <w:rPr>
          <w:noProof/>
        </w:rPr>
        <w:t>Environmental Impact Propane SO2 Emissions Mass [kg]</w:t>
      </w:r>
    </w:p>
    <w:p w14:paraId="7CC026F2" w14:textId="77777777" w:rsidR="006D39B0" w:rsidRDefault="006D39B0" w:rsidP="006D39B0">
      <w:pPr>
        <w:pStyle w:val="Heading4"/>
        <w:rPr>
          <w:noProof/>
        </w:rPr>
      </w:pPr>
      <w:r>
        <w:rPr>
          <w:noProof/>
        </w:rPr>
        <w:t>Environmental Impact Diesel SO2 Emissions Mass [kg]</w:t>
      </w:r>
    </w:p>
    <w:p w14:paraId="72A304A0" w14:textId="77777777" w:rsidR="00642967" w:rsidRDefault="00642967" w:rsidP="00642967">
      <w:pPr>
        <w:pStyle w:val="Heading4"/>
        <w:rPr>
          <w:noProof/>
        </w:rPr>
      </w:pPr>
      <w:r>
        <w:rPr>
          <w:noProof/>
        </w:rPr>
        <w:t>Environmental Impact OtherFuel1 SO2 Emissions Mass [kg]</w:t>
      </w:r>
    </w:p>
    <w:p w14:paraId="72F571EC" w14:textId="77777777" w:rsidR="00642967" w:rsidRDefault="00642967" w:rsidP="00642967">
      <w:pPr>
        <w:pStyle w:val="Heading4"/>
        <w:rPr>
          <w:noProof/>
        </w:rPr>
      </w:pPr>
      <w:r>
        <w:rPr>
          <w:noProof/>
        </w:rPr>
        <w:t>Environmental Impact OtherFuel2 SO2 Emissions Mass [kg]</w:t>
      </w:r>
    </w:p>
    <w:p w14:paraId="4D20580E" w14:textId="77777777"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14:paraId="6CDEEB86" w14:textId="77777777" w:rsidR="006D39B0" w:rsidRDefault="006D39B0" w:rsidP="006D39B0">
      <w:pPr>
        <w:pStyle w:val="Heading4"/>
        <w:rPr>
          <w:noProof/>
        </w:rPr>
      </w:pPr>
      <w:r>
        <w:rPr>
          <w:noProof/>
        </w:rPr>
        <w:t>Environmental Impact Electricity PM Emissions Mass [kg]</w:t>
      </w:r>
    </w:p>
    <w:p w14:paraId="3EFE56BC" w14:textId="77777777" w:rsidR="006D39B0" w:rsidRDefault="006D39B0" w:rsidP="006D39B0">
      <w:pPr>
        <w:pStyle w:val="Heading4"/>
        <w:rPr>
          <w:noProof/>
        </w:rPr>
      </w:pPr>
      <w:r>
        <w:rPr>
          <w:noProof/>
        </w:rPr>
        <w:t>Environmental Impact Natural Gas PM Emissions Mass [kg]</w:t>
      </w:r>
    </w:p>
    <w:p w14:paraId="3E52493B" w14:textId="77777777" w:rsidR="006D39B0" w:rsidRDefault="006D39B0" w:rsidP="006D39B0">
      <w:pPr>
        <w:pStyle w:val="Heading4"/>
        <w:rPr>
          <w:noProof/>
        </w:rPr>
      </w:pPr>
      <w:r>
        <w:rPr>
          <w:noProof/>
        </w:rPr>
        <w:t>Environmental Impact Fuel Oil #2 PM Emissions Mass [kg]</w:t>
      </w:r>
    </w:p>
    <w:p w14:paraId="75D03B97" w14:textId="77777777" w:rsidR="006D39B0" w:rsidRDefault="006D39B0" w:rsidP="006D39B0">
      <w:pPr>
        <w:pStyle w:val="Heading4"/>
        <w:rPr>
          <w:noProof/>
        </w:rPr>
      </w:pPr>
      <w:r>
        <w:rPr>
          <w:noProof/>
        </w:rPr>
        <w:t>Environmental Impact Fuel Oil #1 PM Emissions Mass [kg]</w:t>
      </w:r>
    </w:p>
    <w:p w14:paraId="508B03EB" w14:textId="77777777" w:rsidR="006D39B0" w:rsidRDefault="006D39B0" w:rsidP="006D39B0">
      <w:pPr>
        <w:pStyle w:val="Heading4"/>
        <w:rPr>
          <w:noProof/>
        </w:rPr>
      </w:pPr>
      <w:r>
        <w:rPr>
          <w:noProof/>
        </w:rPr>
        <w:t>Environmental Impact Coal PM Emissions Mass [kg]</w:t>
      </w:r>
    </w:p>
    <w:p w14:paraId="00223627" w14:textId="77777777" w:rsidR="006D39B0" w:rsidRDefault="006D39B0" w:rsidP="006D39B0">
      <w:pPr>
        <w:pStyle w:val="Heading4"/>
        <w:rPr>
          <w:noProof/>
        </w:rPr>
      </w:pPr>
      <w:r>
        <w:rPr>
          <w:noProof/>
        </w:rPr>
        <w:t>Environmental Impact Gasoline PM Emissions Mass [kg]</w:t>
      </w:r>
    </w:p>
    <w:p w14:paraId="3B84193C" w14:textId="77777777" w:rsidR="006D39B0" w:rsidRDefault="006D39B0" w:rsidP="006D39B0">
      <w:pPr>
        <w:pStyle w:val="Heading4"/>
        <w:rPr>
          <w:noProof/>
        </w:rPr>
      </w:pPr>
      <w:r>
        <w:rPr>
          <w:noProof/>
        </w:rPr>
        <w:t>Environmental Impact Propane PM Emissions Mass [kg]</w:t>
      </w:r>
    </w:p>
    <w:p w14:paraId="55C8ECF0" w14:textId="77777777" w:rsidR="006D39B0" w:rsidRDefault="006D39B0" w:rsidP="006D39B0">
      <w:pPr>
        <w:pStyle w:val="Heading4"/>
        <w:rPr>
          <w:noProof/>
        </w:rPr>
      </w:pPr>
      <w:r>
        <w:rPr>
          <w:noProof/>
        </w:rPr>
        <w:t>Environmental Impact Diesel PM Emissions Mass [kg]</w:t>
      </w:r>
    </w:p>
    <w:p w14:paraId="183688C2" w14:textId="77777777" w:rsidR="00642967" w:rsidRDefault="00642967" w:rsidP="00642967">
      <w:pPr>
        <w:pStyle w:val="Heading4"/>
        <w:rPr>
          <w:noProof/>
        </w:rPr>
      </w:pPr>
      <w:r>
        <w:rPr>
          <w:noProof/>
        </w:rPr>
        <w:t>Environmental Impact OtherFuel1 PM Emissions Mass [kg]</w:t>
      </w:r>
    </w:p>
    <w:p w14:paraId="7F293E95" w14:textId="77777777" w:rsidR="00642967" w:rsidRDefault="00642967" w:rsidP="00642967">
      <w:pPr>
        <w:pStyle w:val="Heading4"/>
        <w:rPr>
          <w:noProof/>
        </w:rPr>
      </w:pPr>
      <w:r>
        <w:rPr>
          <w:noProof/>
        </w:rPr>
        <w:t>Environmental Impact OtherFuel2 PM Emissions Mass [kg]</w:t>
      </w:r>
    </w:p>
    <w:p w14:paraId="6C52DE9A" w14:textId="77777777"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14:paraId="4232992E" w14:textId="77777777" w:rsidR="006D39B0" w:rsidRDefault="006D39B0" w:rsidP="006D39B0">
      <w:pPr>
        <w:pStyle w:val="Heading4"/>
        <w:rPr>
          <w:noProof/>
        </w:rPr>
      </w:pPr>
      <w:r>
        <w:rPr>
          <w:noProof/>
        </w:rPr>
        <w:lastRenderedPageBreak/>
        <w:t>Environmental Impact Electricity PM10 Emissions Mass [kg]</w:t>
      </w:r>
    </w:p>
    <w:p w14:paraId="2A2B4E75" w14:textId="77777777" w:rsidR="006D39B0" w:rsidRDefault="006D39B0" w:rsidP="006D39B0">
      <w:pPr>
        <w:pStyle w:val="Heading4"/>
        <w:rPr>
          <w:noProof/>
        </w:rPr>
      </w:pPr>
      <w:r>
        <w:rPr>
          <w:noProof/>
        </w:rPr>
        <w:t>Environmental Impact Natural Gas PM10 Emissions Mass [kg]</w:t>
      </w:r>
    </w:p>
    <w:p w14:paraId="5A6DA2B0" w14:textId="77777777" w:rsidR="006D39B0" w:rsidRDefault="006D39B0" w:rsidP="006D39B0">
      <w:pPr>
        <w:pStyle w:val="Heading4"/>
        <w:rPr>
          <w:noProof/>
        </w:rPr>
      </w:pPr>
      <w:r>
        <w:rPr>
          <w:noProof/>
        </w:rPr>
        <w:t>Environmental Impact Fuel Oil #2 PM10 Emissions Mass [kg]</w:t>
      </w:r>
    </w:p>
    <w:p w14:paraId="3B071F04" w14:textId="77777777" w:rsidR="006D39B0" w:rsidRDefault="006D39B0" w:rsidP="006D39B0">
      <w:pPr>
        <w:pStyle w:val="Heading4"/>
        <w:rPr>
          <w:noProof/>
        </w:rPr>
      </w:pPr>
      <w:r>
        <w:rPr>
          <w:noProof/>
        </w:rPr>
        <w:t>Environmental Impact Fuel Oil #1 PM10 Emissions Mass [kg]</w:t>
      </w:r>
    </w:p>
    <w:p w14:paraId="1B3DB792" w14:textId="77777777" w:rsidR="006D39B0" w:rsidRDefault="006D39B0" w:rsidP="006D39B0">
      <w:pPr>
        <w:pStyle w:val="Heading4"/>
        <w:rPr>
          <w:noProof/>
        </w:rPr>
      </w:pPr>
      <w:r>
        <w:rPr>
          <w:noProof/>
        </w:rPr>
        <w:t>Environmental Impact Coal PM10 Emissions Mass [kg]</w:t>
      </w:r>
    </w:p>
    <w:p w14:paraId="29B80AB9" w14:textId="77777777" w:rsidR="006D39B0" w:rsidRDefault="006D39B0" w:rsidP="006D39B0">
      <w:pPr>
        <w:pStyle w:val="Heading4"/>
        <w:rPr>
          <w:noProof/>
        </w:rPr>
      </w:pPr>
      <w:r>
        <w:rPr>
          <w:noProof/>
        </w:rPr>
        <w:t>Environmental Impact Gasoline PM10 Emissions Mass [kg]</w:t>
      </w:r>
    </w:p>
    <w:p w14:paraId="148014E8" w14:textId="77777777" w:rsidR="006D39B0" w:rsidRDefault="006D39B0" w:rsidP="006D39B0">
      <w:pPr>
        <w:pStyle w:val="Heading4"/>
        <w:rPr>
          <w:noProof/>
        </w:rPr>
      </w:pPr>
      <w:r>
        <w:rPr>
          <w:noProof/>
        </w:rPr>
        <w:t>Environmental Impact Propane PM10 Emissions Mass [kg]</w:t>
      </w:r>
    </w:p>
    <w:p w14:paraId="10AEB684" w14:textId="77777777" w:rsidR="006D39B0" w:rsidRDefault="006D39B0" w:rsidP="006D39B0">
      <w:pPr>
        <w:pStyle w:val="Heading4"/>
        <w:rPr>
          <w:noProof/>
        </w:rPr>
      </w:pPr>
      <w:r>
        <w:rPr>
          <w:noProof/>
        </w:rPr>
        <w:t>Environmental Impact Diesel PM10 Emissions Mass [kg]</w:t>
      </w:r>
    </w:p>
    <w:p w14:paraId="199C9C34" w14:textId="77777777" w:rsidR="00642967" w:rsidRDefault="00642967" w:rsidP="00642967">
      <w:pPr>
        <w:pStyle w:val="Heading4"/>
        <w:rPr>
          <w:noProof/>
        </w:rPr>
      </w:pPr>
      <w:r>
        <w:rPr>
          <w:noProof/>
        </w:rPr>
        <w:t>Environmental Impact OtherFuel1 PM10 Emissions Mass [kg]</w:t>
      </w:r>
    </w:p>
    <w:p w14:paraId="28213DD9" w14:textId="77777777" w:rsidR="00642967" w:rsidRDefault="00642967" w:rsidP="00642967">
      <w:pPr>
        <w:pStyle w:val="Heading4"/>
        <w:rPr>
          <w:noProof/>
        </w:rPr>
      </w:pPr>
      <w:r>
        <w:rPr>
          <w:noProof/>
        </w:rPr>
        <w:t>Environmental Impact OtherFuel2 PM10 Emissions Mass [kg]</w:t>
      </w:r>
    </w:p>
    <w:p w14:paraId="1E4E8833" w14:textId="77777777"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14:paraId="45CBC240" w14:textId="77777777" w:rsidR="006D39B0" w:rsidRDefault="006D39B0" w:rsidP="006D39B0">
      <w:pPr>
        <w:pStyle w:val="Heading4"/>
        <w:rPr>
          <w:noProof/>
        </w:rPr>
      </w:pPr>
      <w:r>
        <w:rPr>
          <w:noProof/>
        </w:rPr>
        <w:t>Environmental Impact Electricity PM2.5 Emissions Mass [kg]</w:t>
      </w:r>
    </w:p>
    <w:p w14:paraId="34E7F428" w14:textId="77777777" w:rsidR="006D39B0" w:rsidRDefault="006D39B0" w:rsidP="006D39B0">
      <w:pPr>
        <w:pStyle w:val="Heading4"/>
        <w:rPr>
          <w:noProof/>
        </w:rPr>
      </w:pPr>
      <w:r>
        <w:rPr>
          <w:noProof/>
        </w:rPr>
        <w:t>Environmental Impact Natural Gas PM2.5 Emissions Mass [kg]</w:t>
      </w:r>
    </w:p>
    <w:p w14:paraId="418E7361" w14:textId="77777777" w:rsidR="006D39B0" w:rsidRDefault="006D39B0" w:rsidP="006D39B0">
      <w:pPr>
        <w:pStyle w:val="Heading4"/>
        <w:rPr>
          <w:noProof/>
        </w:rPr>
      </w:pPr>
      <w:r>
        <w:rPr>
          <w:noProof/>
        </w:rPr>
        <w:t>Environmental Impact Fuel Oil #2 PM2.5 Emissions Mass [kg]</w:t>
      </w:r>
    </w:p>
    <w:p w14:paraId="10ED29B5" w14:textId="77777777" w:rsidR="006D39B0" w:rsidRDefault="006D39B0" w:rsidP="006D39B0">
      <w:pPr>
        <w:pStyle w:val="Heading4"/>
        <w:rPr>
          <w:noProof/>
        </w:rPr>
      </w:pPr>
      <w:r>
        <w:rPr>
          <w:noProof/>
        </w:rPr>
        <w:t>Environmental Impact Fuel Oil #1 PM2.5 Emissions Mass [kg]</w:t>
      </w:r>
    </w:p>
    <w:p w14:paraId="7565B395" w14:textId="77777777" w:rsidR="006D39B0" w:rsidRDefault="006D39B0" w:rsidP="006D39B0">
      <w:pPr>
        <w:pStyle w:val="Heading4"/>
        <w:rPr>
          <w:noProof/>
        </w:rPr>
      </w:pPr>
      <w:r>
        <w:rPr>
          <w:noProof/>
        </w:rPr>
        <w:t>Environmental Impact Coal PM2.5 Emissions Mass [kg]</w:t>
      </w:r>
    </w:p>
    <w:p w14:paraId="59A7491F" w14:textId="77777777" w:rsidR="006D39B0" w:rsidRDefault="006D39B0" w:rsidP="006D39B0">
      <w:pPr>
        <w:pStyle w:val="Heading4"/>
        <w:rPr>
          <w:noProof/>
        </w:rPr>
      </w:pPr>
      <w:r>
        <w:rPr>
          <w:noProof/>
        </w:rPr>
        <w:t>Environmental Impact Gasoline PM2.5 Emissions Mass [kg]</w:t>
      </w:r>
    </w:p>
    <w:p w14:paraId="01AD1CFB" w14:textId="77777777" w:rsidR="006D39B0" w:rsidRDefault="006D39B0" w:rsidP="006D39B0">
      <w:pPr>
        <w:pStyle w:val="Heading4"/>
        <w:rPr>
          <w:noProof/>
        </w:rPr>
      </w:pPr>
      <w:r>
        <w:rPr>
          <w:noProof/>
        </w:rPr>
        <w:t>Environmental Impact Propane PM2.5 Emissions Mass [kg]</w:t>
      </w:r>
    </w:p>
    <w:p w14:paraId="693D802E" w14:textId="77777777" w:rsidR="006D39B0" w:rsidRDefault="006D39B0" w:rsidP="006D39B0">
      <w:pPr>
        <w:pStyle w:val="Heading4"/>
        <w:rPr>
          <w:noProof/>
        </w:rPr>
      </w:pPr>
      <w:r>
        <w:rPr>
          <w:noProof/>
        </w:rPr>
        <w:t>Environmental Impact Diesel PM2.5 Emissions Mass [kg]</w:t>
      </w:r>
    </w:p>
    <w:p w14:paraId="776B4AFD" w14:textId="77777777" w:rsidR="00642967" w:rsidRDefault="00642967" w:rsidP="00642967">
      <w:pPr>
        <w:pStyle w:val="Heading4"/>
        <w:rPr>
          <w:noProof/>
        </w:rPr>
      </w:pPr>
      <w:r>
        <w:rPr>
          <w:noProof/>
        </w:rPr>
        <w:t>Environmental Impact OtherFuel1 PM2.5 Emissions Mass [kg]</w:t>
      </w:r>
    </w:p>
    <w:p w14:paraId="6A28BA6D" w14:textId="77777777" w:rsidR="00642967" w:rsidRDefault="00642967" w:rsidP="00642967">
      <w:pPr>
        <w:pStyle w:val="Heading4"/>
        <w:rPr>
          <w:noProof/>
        </w:rPr>
      </w:pPr>
      <w:r>
        <w:rPr>
          <w:noProof/>
        </w:rPr>
        <w:t>Environmental Impact OtherFuel2 PM2.5 Emissions Mass [kg]</w:t>
      </w:r>
    </w:p>
    <w:p w14:paraId="3784E4CE" w14:textId="77777777"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14:paraId="004A7A52" w14:textId="77777777" w:rsidR="006D39B0" w:rsidRDefault="006D39B0" w:rsidP="006D39B0">
      <w:pPr>
        <w:pStyle w:val="Heading4"/>
        <w:rPr>
          <w:noProof/>
        </w:rPr>
      </w:pPr>
      <w:r>
        <w:rPr>
          <w:noProof/>
        </w:rPr>
        <w:t>Environmental Impact Electricity NH3 Emissions Mass [kg]</w:t>
      </w:r>
    </w:p>
    <w:p w14:paraId="44435A34" w14:textId="77777777" w:rsidR="006D39B0" w:rsidRDefault="006D39B0" w:rsidP="006D39B0">
      <w:pPr>
        <w:pStyle w:val="Heading4"/>
        <w:rPr>
          <w:noProof/>
        </w:rPr>
      </w:pPr>
      <w:r>
        <w:rPr>
          <w:noProof/>
        </w:rPr>
        <w:t>Environmental Impact Natural Gas NH3 Emissions Mass [kg]</w:t>
      </w:r>
    </w:p>
    <w:p w14:paraId="66E8627E" w14:textId="77777777" w:rsidR="006D39B0" w:rsidRDefault="006D39B0" w:rsidP="006D39B0">
      <w:pPr>
        <w:pStyle w:val="Heading4"/>
        <w:rPr>
          <w:noProof/>
        </w:rPr>
      </w:pPr>
      <w:r>
        <w:rPr>
          <w:noProof/>
        </w:rPr>
        <w:t>Environmental Impact Fuel Oil #2 NH3 Emissions Mass [kg]</w:t>
      </w:r>
    </w:p>
    <w:p w14:paraId="7C176FAF" w14:textId="77777777" w:rsidR="006D39B0" w:rsidRDefault="006D39B0" w:rsidP="006D39B0">
      <w:pPr>
        <w:pStyle w:val="Heading4"/>
        <w:rPr>
          <w:noProof/>
        </w:rPr>
      </w:pPr>
      <w:r>
        <w:rPr>
          <w:noProof/>
        </w:rPr>
        <w:t>Environmental Impact Fuel Oil #1 NH3 Emissions Mass [kg]</w:t>
      </w:r>
    </w:p>
    <w:p w14:paraId="2A248CB4" w14:textId="77777777" w:rsidR="006D39B0" w:rsidRDefault="006D39B0" w:rsidP="006D39B0">
      <w:pPr>
        <w:pStyle w:val="Heading4"/>
        <w:rPr>
          <w:noProof/>
        </w:rPr>
      </w:pPr>
      <w:r>
        <w:rPr>
          <w:noProof/>
        </w:rPr>
        <w:t>Environmental Impact Coal NH3 Emissions Mass [kg]</w:t>
      </w:r>
    </w:p>
    <w:p w14:paraId="5736A03E" w14:textId="77777777" w:rsidR="006D39B0" w:rsidRDefault="006D39B0" w:rsidP="006D39B0">
      <w:pPr>
        <w:pStyle w:val="Heading4"/>
        <w:rPr>
          <w:noProof/>
        </w:rPr>
      </w:pPr>
      <w:r>
        <w:rPr>
          <w:noProof/>
        </w:rPr>
        <w:t>Environmental Impact Gasoline NH3 Emissions Mass [kg]</w:t>
      </w:r>
    </w:p>
    <w:p w14:paraId="65AE55F8" w14:textId="77777777" w:rsidR="006D39B0" w:rsidRDefault="006D39B0" w:rsidP="006D39B0">
      <w:pPr>
        <w:pStyle w:val="Heading4"/>
        <w:rPr>
          <w:noProof/>
        </w:rPr>
      </w:pPr>
      <w:r>
        <w:rPr>
          <w:noProof/>
        </w:rPr>
        <w:t>Environmental Impact Propane NH3 Emissions Mass [kg]</w:t>
      </w:r>
    </w:p>
    <w:p w14:paraId="6C24F710" w14:textId="77777777" w:rsidR="006D39B0" w:rsidRDefault="006D39B0" w:rsidP="006D39B0">
      <w:pPr>
        <w:pStyle w:val="Heading4"/>
        <w:rPr>
          <w:noProof/>
        </w:rPr>
      </w:pPr>
      <w:r>
        <w:rPr>
          <w:noProof/>
        </w:rPr>
        <w:t>Environmental Impact Diesel NH3 Emissions Mass [kg]</w:t>
      </w:r>
    </w:p>
    <w:p w14:paraId="61271733" w14:textId="77777777" w:rsidR="00642967" w:rsidRDefault="00642967" w:rsidP="00642967">
      <w:pPr>
        <w:pStyle w:val="Heading4"/>
        <w:rPr>
          <w:noProof/>
        </w:rPr>
      </w:pPr>
      <w:r>
        <w:rPr>
          <w:noProof/>
        </w:rPr>
        <w:t>Environmental Impact OtherFuel1 NH3 Emissions Mass [kg]</w:t>
      </w:r>
    </w:p>
    <w:p w14:paraId="33B1D911" w14:textId="77777777" w:rsidR="00642967" w:rsidRDefault="00642967" w:rsidP="00642967">
      <w:pPr>
        <w:pStyle w:val="Heading4"/>
        <w:rPr>
          <w:noProof/>
        </w:rPr>
      </w:pPr>
      <w:r>
        <w:rPr>
          <w:noProof/>
        </w:rPr>
        <w:t>Environmental Impact OtherFuel2 NH3 Emissions Mass [kg]</w:t>
      </w:r>
    </w:p>
    <w:p w14:paraId="48E13D56" w14:textId="77777777"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14:paraId="03FAF61F" w14:textId="77777777" w:rsidR="006D39B0" w:rsidRDefault="006D39B0" w:rsidP="006D39B0">
      <w:pPr>
        <w:pStyle w:val="Heading4"/>
        <w:rPr>
          <w:noProof/>
        </w:rPr>
      </w:pPr>
      <w:r>
        <w:rPr>
          <w:noProof/>
        </w:rPr>
        <w:lastRenderedPageBreak/>
        <w:t>Environmental Impact Electricity NMVOC Emissions Mass [kg]</w:t>
      </w:r>
    </w:p>
    <w:p w14:paraId="4DC0A9A0" w14:textId="77777777" w:rsidR="006D39B0" w:rsidRDefault="006D39B0" w:rsidP="006D39B0">
      <w:pPr>
        <w:pStyle w:val="Heading4"/>
        <w:rPr>
          <w:noProof/>
        </w:rPr>
      </w:pPr>
      <w:r>
        <w:rPr>
          <w:noProof/>
        </w:rPr>
        <w:t>Environmental Impact Natural Gas NMVOC Emissions Mass [kg]</w:t>
      </w:r>
    </w:p>
    <w:p w14:paraId="733838F6" w14:textId="77777777" w:rsidR="006D39B0" w:rsidRDefault="006D39B0" w:rsidP="006D39B0">
      <w:pPr>
        <w:pStyle w:val="Heading4"/>
        <w:rPr>
          <w:noProof/>
        </w:rPr>
      </w:pPr>
      <w:r>
        <w:rPr>
          <w:noProof/>
        </w:rPr>
        <w:t>Environmental Impact Fuel Oil #2 NMVOC Emissions Mass [kg]</w:t>
      </w:r>
    </w:p>
    <w:p w14:paraId="4EEE2D67" w14:textId="77777777" w:rsidR="006D39B0" w:rsidRDefault="006D39B0" w:rsidP="006D39B0">
      <w:pPr>
        <w:pStyle w:val="Heading4"/>
        <w:rPr>
          <w:noProof/>
        </w:rPr>
      </w:pPr>
      <w:r>
        <w:rPr>
          <w:noProof/>
        </w:rPr>
        <w:t>Environmental Impact Fuel Oil #1 NMVOC Emissions Mass [kg]</w:t>
      </w:r>
    </w:p>
    <w:p w14:paraId="2250A1F6" w14:textId="77777777" w:rsidR="006D39B0" w:rsidRDefault="006D39B0" w:rsidP="006D39B0">
      <w:pPr>
        <w:pStyle w:val="Heading4"/>
        <w:rPr>
          <w:noProof/>
        </w:rPr>
      </w:pPr>
      <w:r>
        <w:rPr>
          <w:noProof/>
        </w:rPr>
        <w:t>Environmental Impact Coal NMVOC Emissions Mass [kg]</w:t>
      </w:r>
    </w:p>
    <w:p w14:paraId="0A62102B" w14:textId="77777777" w:rsidR="006D39B0" w:rsidRDefault="006D39B0" w:rsidP="006D39B0">
      <w:pPr>
        <w:pStyle w:val="Heading4"/>
        <w:rPr>
          <w:noProof/>
        </w:rPr>
      </w:pPr>
      <w:r>
        <w:rPr>
          <w:noProof/>
        </w:rPr>
        <w:t>Environmental Impact Gasoline NMVOC Emissions Mass [kg]</w:t>
      </w:r>
    </w:p>
    <w:p w14:paraId="6F130521" w14:textId="77777777" w:rsidR="006D39B0" w:rsidRDefault="006D39B0" w:rsidP="006D39B0">
      <w:pPr>
        <w:pStyle w:val="Heading4"/>
        <w:rPr>
          <w:noProof/>
        </w:rPr>
      </w:pPr>
      <w:r>
        <w:rPr>
          <w:noProof/>
        </w:rPr>
        <w:t>Environmental Impact Propane NMVOC Emissions Mass [kg]</w:t>
      </w:r>
    </w:p>
    <w:p w14:paraId="47B8B614" w14:textId="77777777" w:rsidR="006D39B0" w:rsidRDefault="006D39B0" w:rsidP="006D39B0">
      <w:pPr>
        <w:pStyle w:val="Heading4"/>
        <w:rPr>
          <w:noProof/>
        </w:rPr>
      </w:pPr>
      <w:r>
        <w:rPr>
          <w:noProof/>
        </w:rPr>
        <w:t>Environmental Impact Diesel NMVOC Emissions Mass [kg]</w:t>
      </w:r>
    </w:p>
    <w:p w14:paraId="142DF71C" w14:textId="77777777" w:rsidR="00642967" w:rsidRDefault="00642967" w:rsidP="00642967">
      <w:pPr>
        <w:pStyle w:val="Heading4"/>
        <w:rPr>
          <w:noProof/>
        </w:rPr>
      </w:pPr>
      <w:r>
        <w:rPr>
          <w:noProof/>
        </w:rPr>
        <w:t>Environmental Impact OtherFuel1 NMVOC Emissions Mass [kg]</w:t>
      </w:r>
    </w:p>
    <w:p w14:paraId="426D987B" w14:textId="77777777" w:rsidR="00642967" w:rsidRDefault="00642967" w:rsidP="00642967">
      <w:pPr>
        <w:pStyle w:val="Heading4"/>
        <w:rPr>
          <w:noProof/>
        </w:rPr>
      </w:pPr>
      <w:r>
        <w:rPr>
          <w:noProof/>
        </w:rPr>
        <w:t>Environmental Impact OtherFuel2 NMVOC Emissions Mass [kg]</w:t>
      </w:r>
    </w:p>
    <w:p w14:paraId="017F8014" w14:textId="77777777"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14:paraId="13612721" w14:textId="77777777" w:rsidR="006D39B0" w:rsidRDefault="006D39B0" w:rsidP="006D39B0">
      <w:pPr>
        <w:pStyle w:val="Heading4"/>
        <w:rPr>
          <w:noProof/>
        </w:rPr>
      </w:pPr>
      <w:r>
        <w:rPr>
          <w:noProof/>
        </w:rPr>
        <w:t>Environmental Impact Electricity Hg Emissions Mass [kg]</w:t>
      </w:r>
    </w:p>
    <w:p w14:paraId="1126E8BF" w14:textId="77777777" w:rsidR="006D39B0" w:rsidRDefault="006D39B0" w:rsidP="006D39B0">
      <w:pPr>
        <w:pStyle w:val="Heading4"/>
        <w:rPr>
          <w:noProof/>
        </w:rPr>
      </w:pPr>
      <w:r>
        <w:rPr>
          <w:noProof/>
        </w:rPr>
        <w:t>Environmental Impact Natural Gas Hg Emissions Mass [kg]</w:t>
      </w:r>
    </w:p>
    <w:p w14:paraId="1CBB9881" w14:textId="77777777" w:rsidR="006D39B0" w:rsidRDefault="006D39B0" w:rsidP="006D39B0">
      <w:pPr>
        <w:pStyle w:val="Heading4"/>
        <w:rPr>
          <w:noProof/>
        </w:rPr>
      </w:pPr>
      <w:r>
        <w:rPr>
          <w:noProof/>
        </w:rPr>
        <w:t>Environmental Impact Fuel Oil #2 Hg Emissions Mass [kg]</w:t>
      </w:r>
    </w:p>
    <w:p w14:paraId="63D65607" w14:textId="77777777" w:rsidR="006D39B0" w:rsidRDefault="006D39B0" w:rsidP="006D39B0">
      <w:pPr>
        <w:pStyle w:val="Heading4"/>
        <w:rPr>
          <w:noProof/>
        </w:rPr>
      </w:pPr>
      <w:r>
        <w:rPr>
          <w:noProof/>
        </w:rPr>
        <w:t>Environmental Impact Fuel Oil #1 Hg Emissions Mass [kg]</w:t>
      </w:r>
    </w:p>
    <w:p w14:paraId="30AF45D7" w14:textId="77777777" w:rsidR="006D39B0" w:rsidRDefault="006D39B0" w:rsidP="006D39B0">
      <w:pPr>
        <w:pStyle w:val="Heading4"/>
        <w:rPr>
          <w:noProof/>
        </w:rPr>
      </w:pPr>
      <w:r>
        <w:rPr>
          <w:noProof/>
        </w:rPr>
        <w:t>Environmental Impact Coal Hg Emissions Mass [kg]</w:t>
      </w:r>
    </w:p>
    <w:p w14:paraId="4F170B7E" w14:textId="77777777" w:rsidR="006D39B0" w:rsidRDefault="006D39B0" w:rsidP="006D39B0">
      <w:pPr>
        <w:pStyle w:val="Heading4"/>
        <w:rPr>
          <w:noProof/>
        </w:rPr>
      </w:pPr>
      <w:r>
        <w:rPr>
          <w:noProof/>
        </w:rPr>
        <w:t>Environmental Impact Gasoline Hg Emissions Mass [kg]</w:t>
      </w:r>
    </w:p>
    <w:p w14:paraId="4220B811" w14:textId="77777777" w:rsidR="006D39B0" w:rsidRDefault="006D39B0" w:rsidP="006D39B0">
      <w:pPr>
        <w:pStyle w:val="Heading4"/>
        <w:rPr>
          <w:noProof/>
        </w:rPr>
      </w:pPr>
      <w:r>
        <w:rPr>
          <w:noProof/>
        </w:rPr>
        <w:t>Environmental Impact Propane Hg Emissions Mass [kg]</w:t>
      </w:r>
    </w:p>
    <w:p w14:paraId="7C422F1A" w14:textId="77777777" w:rsidR="006D39B0" w:rsidRDefault="006D39B0" w:rsidP="006D39B0">
      <w:pPr>
        <w:pStyle w:val="Heading4"/>
        <w:rPr>
          <w:noProof/>
        </w:rPr>
      </w:pPr>
      <w:r>
        <w:rPr>
          <w:noProof/>
        </w:rPr>
        <w:t>Environmental Impact Diesel Hg Emissions Mass [kg]</w:t>
      </w:r>
    </w:p>
    <w:p w14:paraId="1215EADD" w14:textId="77777777" w:rsidR="00642967" w:rsidRDefault="00642967" w:rsidP="00642967">
      <w:pPr>
        <w:pStyle w:val="Heading4"/>
        <w:rPr>
          <w:noProof/>
        </w:rPr>
      </w:pPr>
      <w:r>
        <w:rPr>
          <w:noProof/>
        </w:rPr>
        <w:t>Environmental Impact OtherFuel1 Hg Emissions Mass [kg]</w:t>
      </w:r>
    </w:p>
    <w:p w14:paraId="6DDFE1D8" w14:textId="77777777" w:rsidR="00642967" w:rsidRDefault="00642967" w:rsidP="00642967">
      <w:pPr>
        <w:pStyle w:val="Heading4"/>
        <w:rPr>
          <w:noProof/>
        </w:rPr>
      </w:pPr>
      <w:r>
        <w:rPr>
          <w:noProof/>
        </w:rPr>
        <w:t>Environmental Impact OtherFuel2 Hg Emissions Mass [kg]</w:t>
      </w:r>
    </w:p>
    <w:p w14:paraId="40E81933" w14:textId="77777777"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14:paraId="231B8B93" w14:textId="77777777" w:rsidR="006D39B0" w:rsidRDefault="006D39B0" w:rsidP="006D39B0">
      <w:pPr>
        <w:pStyle w:val="Heading4"/>
        <w:rPr>
          <w:noProof/>
        </w:rPr>
      </w:pPr>
      <w:r>
        <w:rPr>
          <w:noProof/>
        </w:rPr>
        <w:t>Environmental Impact Electricity Pb Emissions Mass [kg]</w:t>
      </w:r>
    </w:p>
    <w:p w14:paraId="72C65C44" w14:textId="77777777" w:rsidR="006D39B0" w:rsidRDefault="006D39B0" w:rsidP="006D39B0">
      <w:pPr>
        <w:pStyle w:val="Heading4"/>
        <w:rPr>
          <w:noProof/>
        </w:rPr>
      </w:pPr>
      <w:r>
        <w:rPr>
          <w:noProof/>
        </w:rPr>
        <w:t>Environmental Impact Natural Gas Pb Emissions Mass [kg]</w:t>
      </w:r>
    </w:p>
    <w:p w14:paraId="3ECEA30D" w14:textId="77777777" w:rsidR="006D39B0" w:rsidRDefault="006D39B0" w:rsidP="006D39B0">
      <w:pPr>
        <w:pStyle w:val="Heading4"/>
        <w:rPr>
          <w:noProof/>
        </w:rPr>
      </w:pPr>
      <w:r>
        <w:rPr>
          <w:noProof/>
        </w:rPr>
        <w:t>Environmental Impact Fuel Oil #2 Pb Emissions Mass [kg]</w:t>
      </w:r>
    </w:p>
    <w:p w14:paraId="1851F76D" w14:textId="77777777" w:rsidR="006D39B0" w:rsidRDefault="006D39B0" w:rsidP="006D39B0">
      <w:pPr>
        <w:pStyle w:val="Heading4"/>
        <w:rPr>
          <w:noProof/>
        </w:rPr>
      </w:pPr>
      <w:r>
        <w:rPr>
          <w:noProof/>
        </w:rPr>
        <w:t>Environmental Impact Fuel Oil #1 Pb Emissions Mass [kg]</w:t>
      </w:r>
    </w:p>
    <w:p w14:paraId="1B8DD1F0" w14:textId="77777777" w:rsidR="006D39B0" w:rsidRDefault="006D39B0" w:rsidP="006D39B0">
      <w:pPr>
        <w:pStyle w:val="Heading4"/>
        <w:rPr>
          <w:noProof/>
        </w:rPr>
      </w:pPr>
      <w:r>
        <w:rPr>
          <w:noProof/>
        </w:rPr>
        <w:t>Environmental Impact Coal Pb Emissions Mass [kg]</w:t>
      </w:r>
    </w:p>
    <w:p w14:paraId="2ABBA6A7" w14:textId="77777777" w:rsidR="006D39B0" w:rsidRDefault="006D39B0" w:rsidP="006D39B0">
      <w:pPr>
        <w:pStyle w:val="Heading4"/>
        <w:rPr>
          <w:noProof/>
        </w:rPr>
      </w:pPr>
      <w:r>
        <w:rPr>
          <w:noProof/>
        </w:rPr>
        <w:t>Environmental Impact Gasoline Pb Emissions Mass [kg]</w:t>
      </w:r>
    </w:p>
    <w:p w14:paraId="7BF50C90" w14:textId="77777777" w:rsidR="006D39B0" w:rsidRDefault="006D39B0" w:rsidP="006D39B0">
      <w:pPr>
        <w:pStyle w:val="Heading4"/>
        <w:rPr>
          <w:noProof/>
        </w:rPr>
      </w:pPr>
      <w:r>
        <w:rPr>
          <w:noProof/>
        </w:rPr>
        <w:t>Environmental Impact Propane Pb Emissions Mass [kg]</w:t>
      </w:r>
    </w:p>
    <w:p w14:paraId="02EFDD7D" w14:textId="77777777" w:rsidR="006D39B0" w:rsidRDefault="006D39B0" w:rsidP="006D39B0">
      <w:pPr>
        <w:pStyle w:val="Heading4"/>
        <w:rPr>
          <w:noProof/>
        </w:rPr>
      </w:pPr>
      <w:r>
        <w:rPr>
          <w:noProof/>
        </w:rPr>
        <w:t>Environmental Impact Diesel Pb Emissions Mass [kg]</w:t>
      </w:r>
    </w:p>
    <w:p w14:paraId="4710AA8C" w14:textId="77777777" w:rsidR="00642967" w:rsidRDefault="00642967" w:rsidP="00642967">
      <w:pPr>
        <w:pStyle w:val="Heading4"/>
        <w:rPr>
          <w:noProof/>
        </w:rPr>
      </w:pPr>
      <w:r>
        <w:rPr>
          <w:noProof/>
        </w:rPr>
        <w:t>Environmental Impact OtherFuel1 Pb Emissions Mass [kg]</w:t>
      </w:r>
    </w:p>
    <w:p w14:paraId="656BA828" w14:textId="77777777" w:rsidR="00642967" w:rsidRDefault="00642967" w:rsidP="00642967">
      <w:pPr>
        <w:pStyle w:val="Heading4"/>
        <w:rPr>
          <w:noProof/>
        </w:rPr>
      </w:pPr>
      <w:r>
        <w:rPr>
          <w:noProof/>
        </w:rPr>
        <w:t>Environmental Impact OtherFuel2 Pb Emissions Mass [kg]</w:t>
      </w:r>
    </w:p>
    <w:p w14:paraId="6E1EFB91" w14:textId="77777777"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14:paraId="35A5DF3D" w14:textId="77777777" w:rsidR="006D39B0" w:rsidRDefault="006D39B0" w:rsidP="006D39B0">
      <w:pPr>
        <w:pStyle w:val="Heading4"/>
        <w:rPr>
          <w:noProof/>
        </w:rPr>
      </w:pPr>
      <w:r>
        <w:rPr>
          <w:noProof/>
        </w:rPr>
        <w:lastRenderedPageBreak/>
        <w:t>Environmental Impact Electricity Water Consumption Volume [L]</w:t>
      </w:r>
    </w:p>
    <w:p w14:paraId="377200DA" w14:textId="77777777" w:rsidR="006D39B0" w:rsidRDefault="006D39B0" w:rsidP="006D39B0">
      <w:pPr>
        <w:pStyle w:val="Heading4"/>
        <w:rPr>
          <w:noProof/>
        </w:rPr>
      </w:pPr>
      <w:r>
        <w:rPr>
          <w:noProof/>
        </w:rPr>
        <w:t>Environmental Impact Natural Gas Water Consumption Volume [L]</w:t>
      </w:r>
    </w:p>
    <w:p w14:paraId="2B976EEF" w14:textId="77777777" w:rsidR="006D39B0" w:rsidRDefault="006D39B0" w:rsidP="006D39B0">
      <w:pPr>
        <w:pStyle w:val="Heading4"/>
        <w:rPr>
          <w:noProof/>
        </w:rPr>
      </w:pPr>
      <w:r>
        <w:rPr>
          <w:noProof/>
        </w:rPr>
        <w:t>Environmental Impact Fuel Oil #2 Water Consumption Volume [L]</w:t>
      </w:r>
    </w:p>
    <w:p w14:paraId="6B878217" w14:textId="77777777" w:rsidR="006D39B0" w:rsidRDefault="006D39B0" w:rsidP="006D39B0">
      <w:pPr>
        <w:pStyle w:val="Heading4"/>
        <w:rPr>
          <w:noProof/>
        </w:rPr>
      </w:pPr>
      <w:r>
        <w:rPr>
          <w:noProof/>
        </w:rPr>
        <w:t>Environmental Impact Fuel Oil #1 Water Consumption Volume [L]</w:t>
      </w:r>
    </w:p>
    <w:p w14:paraId="4896A032" w14:textId="77777777" w:rsidR="006D39B0" w:rsidRDefault="006D39B0" w:rsidP="006D39B0">
      <w:pPr>
        <w:pStyle w:val="Heading4"/>
        <w:rPr>
          <w:noProof/>
        </w:rPr>
      </w:pPr>
      <w:r>
        <w:rPr>
          <w:noProof/>
        </w:rPr>
        <w:t>Environmental Impact Coal Water Consumption Volume [L]</w:t>
      </w:r>
    </w:p>
    <w:p w14:paraId="558C711C" w14:textId="77777777" w:rsidR="006D39B0" w:rsidRDefault="006D39B0" w:rsidP="006D39B0">
      <w:pPr>
        <w:pStyle w:val="Heading4"/>
        <w:rPr>
          <w:noProof/>
        </w:rPr>
      </w:pPr>
      <w:r>
        <w:rPr>
          <w:noProof/>
        </w:rPr>
        <w:t>Environmental Impact Gasoline Water Consumption Volume [L]</w:t>
      </w:r>
    </w:p>
    <w:p w14:paraId="07DC1BF0" w14:textId="77777777" w:rsidR="006D39B0" w:rsidRDefault="006D39B0" w:rsidP="006D39B0">
      <w:pPr>
        <w:pStyle w:val="Heading4"/>
        <w:rPr>
          <w:noProof/>
        </w:rPr>
      </w:pPr>
      <w:r>
        <w:rPr>
          <w:noProof/>
        </w:rPr>
        <w:t>Environmental Impact Propane Water Consumption Volume [L]</w:t>
      </w:r>
    </w:p>
    <w:p w14:paraId="222874B8" w14:textId="77777777" w:rsidR="006D39B0" w:rsidRDefault="006D39B0" w:rsidP="006D39B0">
      <w:pPr>
        <w:pStyle w:val="Heading4"/>
        <w:rPr>
          <w:noProof/>
        </w:rPr>
      </w:pPr>
      <w:r>
        <w:rPr>
          <w:noProof/>
        </w:rPr>
        <w:t>Environmental Impact Diesel Water Consumption Volume [L]</w:t>
      </w:r>
    </w:p>
    <w:p w14:paraId="051288F8" w14:textId="77777777" w:rsidR="00642967" w:rsidRDefault="00642967" w:rsidP="00642967">
      <w:pPr>
        <w:pStyle w:val="Heading4"/>
        <w:rPr>
          <w:noProof/>
        </w:rPr>
      </w:pPr>
      <w:r>
        <w:rPr>
          <w:noProof/>
        </w:rPr>
        <w:t>Environmental Impact OtherFuel1 Water Consumption Volume [L]</w:t>
      </w:r>
    </w:p>
    <w:p w14:paraId="331D4891" w14:textId="77777777" w:rsidR="00642967" w:rsidRDefault="00642967" w:rsidP="00642967">
      <w:pPr>
        <w:pStyle w:val="Heading4"/>
        <w:rPr>
          <w:noProof/>
        </w:rPr>
      </w:pPr>
      <w:r>
        <w:rPr>
          <w:noProof/>
        </w:rPr>
        <w:t>Environmental Impact OtherFuel2 Water Consumption Volume [L]</w:t>
      </w:r>
    </w:p>
    <w:p w14:paraId="0575BE8B" w14:textId="77777777"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14:paraId="111B8223" w14:textId="77777777" w:rsidR="006D39B0" w:rsidRDefault="006D39B0" w:rsidP="006D39B0">
      <w:pPr>
        <w:pStyle w:val="Heading4"/>
        <w:rPr>
          <w:noProof/>
        </w:rPr>
      </w:pPr>
      <w:r>
        <w:rPr>
          <w:noProof/>
        </w:rPr>
        <w:t>Environmental Impact Electricity Nuclear High Level Waste Mass [kg]</w:t>
      </w:r>
    </w:p>
    <w:p w14:paraId="675C2F8F" w14:textId="77777777" w:rsidR="006D39B0" w:rsidRDefault="006D39B0" w:rsidP="006D39B0">
      <w:pPr>
        <w:pStyle w:val="Heading4"/>
        <w:rPr>
          <w:noProof/>
        </w:rPr>
      </w:pPr>
      <w:r>
        <w:rPr>
          <w:noProof/>
        </w:rPr>
        <w:t>Nuclear High Level Waste From Natural Gas [kg]</w:t>
      </w:r>
    </w:p>
    <w:p w14:paraId="56997FA7" w14:textId="77777777" w:rsidR="006D39B0" w:rsidRDefault="006D39B0" w:rsidP="006D39B0">
      <w:pPr>
        <w:pStyle w:val="Heading4"/>
        <w:rPr>
          <w:noProof/>
        </w:rPr>
      </w:pPr>
      <w:r>
        <w:rPr>
          <w:noProof/>
        </w:rPr>
        <w:t>Environmental Impact Fuel Oil #2 Nuclear High Level Waste Mass [kg]</w:t>
      </w:r>
    </w:p>
    <w:p w14:paraId="59C3096D" w14:textId="77777777" w:rsidR="006D39B0" w:rsidRDefault="006D39B0" w:rsidP="006D39B0">
      <w:pPr>
        <w:pStyle w:val="Heading4"/>
        <w:rPr>
          <w:noProof/>
        </w:rPr>
      </w:pPr>
      <w:r>
        <w:rPr>
          <w:noProof/>
        </w:rPr>
        <w:t>Environmental Impact Fuel Oil #1 Nuclear High Level Waste Mass [kg]</w:t>
      </w:r>
    </w:p>
    <w:p w14:paraId="2A4D79AF" w14:textId="77777777" w:rsidR="006D39B0" w:rsidRDefault="006D39B0" w:rsidP="006D39B0">
      <w:pPr>
        <w:pStyle w:val="Heading4"/>
        <w:rPr>
          <w:noProof/>
        </w:rPr>
      </w:pPr>
      <w:r>
        <w:rPr>
          <w:noProof/>
        </w:rPr>
        <w:t>Environmental Impact Coal Nuclear High Level Waste Mass [kg]</w:t>
      </w:r>
    </w:p>
    <w:p w14:paraId="7941F54E" w14:textId="77777777" w:rsidR="006D39B0" w:rsidRDefault="006D39B0" w:rsidP="006D39B0">
      <w:pPr>
        <w:pStyle w:val="Heading4"/>
        <w:rPr>
          <w:noProof/>
        </w:rPr>
      </w:pPr>
      <w:r>
        <w:rPr>
          <w:noProof/>
        </w:rPr>
        <w:t>Environmental Impact Gasoline Nuclear High Level Waste Mass [kg]</w:t>
      </w:r>
    </w:p>
    <w:p w14:paraId="726C9D28" w14:textId="77777777" w:rsidR="006D39B0" w:rsidRDefault="006D39B0" w:rsidP="006D39B0">
      <w:pPr>
        <w:pStyle w:val="Heading4"/>
        <w:rPr>
          <w:noProof/>
        </w:rPr>
      </w:pPr>
      <w:r>
        <w:rPr>
          <w:noProof/>
        </w:rPr>
        <w:t>Environmental Impact Propane Nuclear High Level Waste Mass [kg]</w:t>
      </w:r>
    </w:p>
    <w:p w14:paraId="4BD5F00E" w14:textId="77777777" w:rsidR="006D39B0" w:rsidRDefault="006D39B0" w:rsidP="006D39B0">
      <w:pPr>
        <w:pStyle w:val="Heading4"/>
        <w:rPr>
          <w:noProof/>
        </w:rPr>
      </w:pPr>
      <w:r>
        <w:rPr>
          <w:noProof/>
        </w:rPr>
        <w:t>Environmental Impact Diesel Nuclear High Level Waste Mass [kg]</w:t>
      </w:r>
    </w:p>
    <w:p w14:paraId="696731E9" w14:textId="77777777" w:rsidR="00642967" w:rsidRDefault="00642967" w:rsidP="00642967">
      <w:pPr>
        <w:pStyle w:val="Heading4"/>
        <w:rPr>
          <w:noProof/>
        </w:rPr>
      </w:pPr>
      <w:r>
        <w:rPr>
          <w:noProof/>
        </w:rPr>
        <w:t>Environmental Impact OtherFuel1 Nuclear High Level Waste Mass [kg]</w:t>
      </w:r>
    </w:p>
    <w:p w14:paraId="36F295E8" w14:textId="77777777" w:rsidR="00642967" w:rsidRDefault="00642967" w:rsidP="00642967">
      <w:pPr>
        <w:pStyle w:val="Heading4"/>
        <w:rPr>
          <w:noProof/>
        </w:rPr>
      </w:pPr>
      <w:r>
        <w:rPr>
          <w:noProof/>
        </w:rPr>
        <w:t>Environmental Impact OtherFuel2 Nuclear High Level Waste Mass [kg]</w:t>
      </w:r>
    </w:p>
    <w:p w14:paraId="136DAC17" w14:textId="77777777"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14:paraId="716FBAC8" w14:textId="77777777" w:rsidR="006D39B0" w:rsidRDefault="006D39B0" w:rsidP="006D39B0">
      <w:pPr>
        <w:pStyle w:val="Heading4"/>
        <w:rPr>
          <w:noProof/>
        </w:rPr>
      </w:pPr>
      <w:r>
        <w:rPr>
          <w:noProof/>
        </w:rPr>
        <w:t>Environmental Impact Electricity Nuclear Low Level Waste Volume [m3]</w:t>
      </w:r>
    </w:p>
    <w:p w14:paraId="665D6EFC" w14:textId="77777777" w:rsidR="006D39B0" w:rsidRDefault="006D39B0" w:rsidP="006D39B0">
      <w:pPr>
        <w:pStyle w:val="Heading4"/>
        <w:rPr>
          <w:noProof/>
        </w:rPr>
      </w:pPr>
      <w:r>
        <w:rPr>
          <w:noProof/>
        </w:rPr>
        <w:t>Environmental Impact Natural Gas Nuclear Low Level Waste Volume [m3]</w:t>
      </w:r>
    </w:p>
    <w:p w14:paraId="29779BC8" w14:textId="77777777" w:rsidR="006D39B0" w:rsidRDefault="006D39B0" w:rsidP="006D39B0">
      <w:pPr>
        <w:pStyle w:val="Heading4"/>
        <w:rPr>
          <w:noProof/>
        </w:rPr>
      </w:pPr>
      <w:r>
        <w:rPr>
          <w:noProof/>
        </w:rPr>
        <w:t>Environmental Impact Fuel Oil #2 Nuclear Low Level Waste Volume [m3]</w:t>
      </w:r>
    </w:p>
    <w:p w14:paraId="6CA00026" w14:textId="77777777" w:rsidR="006D39B0" w:rsidRDefault="006D39B0" w:rsidP="006D39B0">
      <w:pPr>
        <w:pStyle w:val="Heading4"/>
        <w:rPr>
          <w:noProof/>
        </w:rPr>
      </w:pPr>
      <w:r>
        <w:rPr>
          <w:noProof/>
        </w:rPr>
        <w:t>Environmental Impact Fuel Oil #1 Nuclear Low Level Waste Volume [m3]</w:t>
      </w:r>
    </w:p>
    <w:p w14:paraId="5132B05C" w14:textId="77777777" w:rsidR="006D39B0" w:rsidRDefault="006D39B0" w:rsidP="006D39B0">
      <w:pPr>
        <w:pStyle w:val="Heading4"/>
        <w:rPr>
          <w:noProof/>
        </w:rPr>
      </w:pPr>
      <w:r>
        <w:rPr>
          <w:noProof/>
        </w:rPr>
        <w:t>Environmental Impact Coal Nuclear Low Level Waste Volume [m3]</w:t>
      </w:r>
    </w:p>
    <w:p w14:paraId="20A48B52" w14:textId="77777777" w:rsidR="006D39B0" w:rsidRDefault="006D39B0" w:rsidP="006D39B0">
      <w:pPr>
        <w:pStyle w:val="Heading4"/>
        <w:rPr>
          <w:noProof/>
        </w:rPr>
      </w:pPr>
      <w:r>
        <w:rPr>
          <w:noProof/>
        </w:rPr>
        <w:t>Environmental Impact Gasoline Nuclear Low Level Waste Volume [m3]</w:t>
      </w:r>
    </w:p>
    <w:p w14:paraId="638190B8" w14:textId="77777777" w:rsidR="006D39B0" w:rsidRDefault="006D39B0" w:rsidP="006D39B0">
      <w:pPr>
        <w:pStyle w:val="Heading4"/>
        <w:rPr>
          <w:noProof/>
        </w:rPr>
      </w:pPr>
      <w:r>
        <w:rPr>
          <w:noProof/>
        </w:rPr>
        <w:t>Environmental Impact Propane Nuclear Low Level Waste Volume [m3]</w:t>
      </w:r>
    </w:p>
    <w:p w14:paraId="7C99CB11" w14:textId="77777777" w:rsidR="006D39B0" w:rsidRDefault="006D39B0" w:rsidP="006D39B0">
      <w:pPr>
        <w:pStyle w:val="Heading4"/>
        <w:rPr>
          <w:noProof/>
        </w:rPr>
      </w:pPr>
      <w:r>
        <w:rPr>
          <w:noProof/>
        </w:rPr>
        <w:t>Environmental Impact Diesel Nuclear Low Level Waste Volume [m3]</w:t>
      </w:r>
    </w:p>
    <w:p w14:paraId="33103E6B" w14:textId="77777777" w:rsidR="00642967" w:rsidRDefault="00642967" w:rsidP="00642967">
      <w:pPr>
        <w:pStyle w:val="Heading4"/>
        <w:rPr>
          <w:noProof/>
        </w:rPr>
      </w:pPr>
      <w:r>
        <w:rPr>
          <w:noProof/>
        </w:rPr>
        <w:t>Environmental Impact OtherFuel1 Nuclear Low Level Waste Volume [m3]</w:t>
      </w:r>
    </w:p>
    <w:p w14:paraId="11375070" w14:textId="77777777" w:rsidR="00642967" w:rsidRDefault="00642967" w:rsidP="00642967">
      <w:pPr>
        <w:pStyle w:val="Heading4"/>
        <w:rPr>
          <w:noProof/>
        </w:rPr>
      </w:pPr>
      <w:r>
        <w:rPr>
          <w:noProof/>
        </w:rPr>
        <w:t>Environmental Impact OtherFuel2 Nuclear Low Level Waste Volume [m3]</w:t>
      </w:r>
    </w:p>
    <w:p w14:paraId="121589B2" w14:textId="77777777"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14:paraId="5F501D32" w14:textId="77777777"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14:paraId="1F7CF576" w14:textId="77777777"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14:paraId="17E171BB" w14:textId="77777777" w:rsidR="006D39B0" w:rsidRDefault="006D39B0" w:rsidP="006D39B0">
      <w:pPr>
        <w:pStyle w:val="Heading4"/>
        <w:rPr>
          <w:noProof/>
        </w:rPr>
      </w:pPr>
      <w:r>
        <w:rPr>
          <w:noProof/>
        </w:rPr>
        <w:t>Environmental Impact Total CH4 Emissions Carbon Equivalent Mass [kg]</w:t>
      </w:r>
    </w:p>
    <w:p w14:paraId="3ED4DFCF" w14:textId="77777777"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14:paraId="079AEFFB" w14:textId="77777777" w:rsidR="006D39B0" w:rsidRDefault="006D39B0" w:rsidP="006D39B0">
      <w:pPr>
        <w:pStyle w:val="Heading4"/>
      </w:pPr>
      <w:r>
        <w:rPr>
          <w:noProof/>
        </w:rPr>
        <w:t>Environmental Impact Total CO2 Emissions Carbon Equivalent Mass [kg]</w:t>
      </w:r>
    </w:p>
    <w:p w14:paraId="5DF51340" w14:textId="77777777"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14:paraId="1DF05864" w14:textId="77777777" w:rsidR="008467E4" w:rsidRDefault="008467E4" w:rsidP="008467E4">
      <w:pPr>
        <w:pStyle w:val="BodyText"/>
      </w:pPr>
      <w:r>
        <w:t>The following different output meters could appear in the standard meter output (.mdd) file:</w:t>
      </w:r>
    </w:p>
    <w:p w14:paraId="287BBB83" w14:textId="77777777" w:rsidR="008467E4" w:rsidRDefault="008467E4" w:rsidP="00905ED5">
      <w:pPr>
        <w:pStyle w:val="CodeIDDSamples"/>
      </w:pPr>
      <w:r>
        <w:t>Zone,Meter,Source:Facility [J]</w:t>
      </w:r>
    </w:p>
    <w:p w14:paraId="2DD5597F" w14:textId="77777777" w:rsidR="008467E4" w:rsidRDefault="008467E4" w:rsidP="00905ED5">
      <w:pPr>
        <w:pStyle w:val="CodeIDDSamples"/>
      </w:pPr>
      <w:r>
        <w:t>Zone,Meter,NaturalGasEmissions:Source [J]</w:t>
      </w:r>
    </w:p>
    <w:p w14:paraId="6CD72CDC" w14:textId="77777777" w:rsidR="008467E4" w:rsidRDefault="008467E4" w:rsidP="00905ED5">
      <w:pPr>
        <w:pStyle w:val="CodeIDDSamples"/>
      </w:pPr>
      <w:r>
        <w:t>Zone,Meter,CO2:Facility [kg]</w:t>
      </w:r>
    </w:p>
    <w:p w14:paraId="15E0D7F4" w14:textId="77777777" w:rsidR="008467E4" w:rsidRDefault="008467E4" w:rsidP="00905ED5">
      <w:pPr>
        <w:pStyle w:val="CodeIDDSamples"/>
      </w:pPr>
      <w:r>
        <w:t>Zone,Meter,NaturalGasEmissions:CO2 [kg]</w:t>
      </w:r>
    </w:p>
    <w:p w14:paraId="6DC971FF" w14:textId="77777777" w:rsidR="008467E4" w:rsidRDefault="008467E4" w:rsidP="00905ED5">
      <w:pPr>
        <w:pStyle w:val="CodeIDDSamples"/>
      </w:pPr>
      <w:r>
        <w:t>Zone,Meter,CO:Facility [kg]</w:t>
      </w:r>
    </w:p>
    <w:p w14:paraId="642732FA" w14:textId="77777777" w:rsidR="008467E4" w:rsidRDefault="008467E4" w:rsidP="00905ED5">
      <w:pPr>
        <w:pStyle w:val="CodeIDDSamples"/>
      </w:pPr>
      <w:r>
        <w:t>Zone,Meter,NaturalGasEmissions:CO [kg]</w:t>
      </w:r>
    </w:p>
    <w:p w14:paraId="4EDB9E06" w14:textId="77777777" w:rsidR="008467E4" w:rsidRDefault="008467E4" w:rsidP="00905ED5">
      <w:pPr>
        <w:pStyle w:val="CodeIDDSamples"/>
      </w:pPr>
      <w:r>
        <w:t>Zone,Meter,CH4:Facility [kg]</w:t>
      </w:r>
    </w:p>
    <w:p w14:paraId="5A4A3A06" w14:textId="77777777" w:rsidR="008467E4" w:rsidRDefault="008467E4" w:rsidP="00905ED5">
      <w:pPr>
        <w:pStyle w:val="CodeIDDSamples"/>
      </w:pPr>
      <w:r>
        <w:t>Zone,Meter,NaturalGasEmissions:CH4 [kg]</w:t>
      </w:r>
    </w:p>
    <w:p w14:paraId="6CA0DCF5" w14:textId="77777777" w:rsidR="008467E4" w:rsidRDefault="008467E4" w:rsidP="00905ED5">
      <w:pPr>
        <w:pStyle w:val="CodeIDDSamples"/>
      </w:pPr>
      <w:r>
        <w:t>Zone,Meter,NOx:Facility [kg]</w:t>
      </w:r>
    </w:p>
    <w:p w14:paraId="7249889B" w14:textId="77777777" w:rsidR="008467E4" w:rsidRDefault="008467E4" w:rsidP="00905ED5">
      <w:pPr>
        <w:pStyle w:val="CodeIDDSamples"/>
      </w:pPr>
      <w:r>
        <w:t>Zone,Meter,NaturalGasEmissions:NOx [kg]</w:t>
      </w:r>
    </w:p>
    <w:p w14:paraId="0A0A87D7" w14:textId="77777777" w:rsidR="008467E4" w:rsidRDefault="008467E4" w:rsidP="00905ED5">
      <w:pPr>
        <w:pStyle w:val="CodeIDDSamples"/>
      </w:pPr>
      <w:r>
        <w:t>Zone,Meter,N2O:Facility [kg]</w:t>
      </w:r>
    </w:p>
    <w:p w14:paraId="5109FB60" w14:textId="77777777" w:rsidR="008467E4" w:rsidRDefault="008467E4" w:rsidP="00905ED5">
      <w:pPr>
        <w:pStyle w:val="CodeIDDSamples"/>
      </w:pPr>
      <w:r>
        <w:t>Zone,Meter,NaturalGasEmissions:N2O [kg]</w:t>
      </w:r>
    </w:p>
    <w:p w14:paraId="06FD7B87" w14:textId="77777777" w:rsidR="008467E4" w:rsidRDefault="008467E4" w:rsidP="00905ED5">
      <w:pPr>
        <w:pStyle w:val="CodeIDDSamples"/>
      </w:pPr>
      <w:r>
        <w:t>Zone,Meter,SO2:Facility [kg]</w:t>
      </w:r>
    </w:p>
    <w:p w14:paraId="4578A1DD" w14:textId="77777777" w:rsidR="008467E4" w:rsidRDefault="008467E4" w:rsidP="00905ED5">
      <w:pPr>
        <w:pStyle w:val="CodeIDDSamples"/>
      </w:pPr>
      <w:r>
        <w:t>Zone,Meter,NaturalGasEmissions:SO2 [kg]</w:t>
      </w:r>
    </w:p>
    <w:p w14:paraId="3FE6817D" w14:textId="77777777" w:rsidR="008467E4" w:rsidRDefault="008467E4" w:rsidP="00905ED5">
      <w:pPr>
        <w:pStyle w:val="CodeIDDSamples"/>
      </w:pPr>
      <w:r>
        <w:t>Zone,Meter,PM:Facility [kg]</w:t>
      </w:r>
    </w:p>
    <w:p w14:paraId="090268F6" w14:textId="77777777" w:rsidR="008467E4" w:rsidRDefault="008467E4" w:rsidP="00905ED5">
      <w:pPr>
        <w:pStyle w:val="CodeIDDSamples"/>
      </w:pPr>
      <w:r>
        <w:t>Zone,Meter,NaturalGasEmissions:PM [kg]</w:t>
      </w:r>
    </w:p>
    <w:p w14:paraId="3C8162F5" w14:textId="77777777" w:rsidR="008467E4" w:rsidRDefault="008467E4" w:rsidP="00905ED5">
      <w:pPr>
        <w:pStyle w:val="CodeIDDSamples"/>
      </w:pPr>
      <w:r>
        <w:t>Zone,Meter,PM10:Facility [kg]</w:t>
      </w:r>
    </w:p>
    <w:p w14:paraId="4ABE36AE" w14:textId="77777777" w:rsidR="008467E4" w:rsidRDefault="008467E4" w:rsidP="00905ED5">
      <w:pPr>
        <w:pStyle w:val="CodeIDDSamples"/>
      </w:pPr>
      <w:r>
        <w:t>Zone,Meter,NaturalGasEmissions:PM10 [kg]</w:t>
      </w:r>
    </w:p>
    <w:p w14:paraId="7E449DB4" w14:textId="77777777" w:rsidR="008467E4" w:rsidRDefault="008467E4" w:rsidP="00905ED5">
      <w:pPr>
        <w:pStyle w:val="CodeIDDSamples"/>
      </w:pPr>
      <w:r>
        <w:t>Zone,Meter,PM2.5:Facility [kg]</w:t>
      </w:r>
    </w:p>
    <w:p w14:paraId="29630332" w14:textId="77777777" w:rsidR="008467E4" w:rsidRDefault="008467E4" w:rsidP="00905ED5">
      <w:pPr>
        <w:pStyle w:val="CodeIDDSamples"/>
      </w:pPr>
      <w:r>
        <w:t>Zone,Meter,NaturalGasEmissions:PM2.5 [kg]</w:t>
      </w:r>
    </w:p>
    <w:p w14:paraId="567E51EE" w14:textId="77777777" w:rsidR="008467E4" w:rsidRDefault="008467E4" w:rsidP="00905ED5">
      <w:pPr>
        <w:pStyle w:val="CodeIDDSamples"/>
      </w:pPr>
      <w:r>
        <w:t>Zone,Meter,NH3:Facility [kg]</w:t>
      </w:r>
    </w:p>
    <w:p w14:paraId="4719FD37" w14:textId="77777777" w:rsidR="008467E4" w:rsidRDefault="008467E4" w:rsidP="00905ED5">
      <w:pPr>
        <w:pStyle w:val="CodeIDDSamples"/>
      </w:pPr>
      <w:r>
        <w:t>Zone,Meter,NaturalGasEmissions:NH3 [kg]</w:t>
      </w:r>
    </w:p>
    <w:p w14:paraId="4B13F415" w14:textId="77777777" w:rsidR="008467E4" w:rsidRDefault="008467E4" w:rsidP="00905ED5">
      <w:pPr>
        <w:pStyle w:val="CodeIDDSamples"/>
      </w:pPr>
      <w:r>
        <w:t>Zone,Meter,NMVOC:Facility [kg]</w:t>
      </w:r>
    </w:p>
    <w:p w14:paraId="57879FF2" w14:textId="77777777" w:rsidR="008467E4" w:rsidRDefault="008467E4" w:rsidP="00905ED5">
      <w:pPr>
        <w:pStyle w:val="CodeIDDSamples"/>
      </w:pPr>
      <w:r>
        <w:t>Zone,Meter,NaturalGasEmissions:NMVOC [kg]</w:t>
      </w:r>
    </w:p>
    <w:p w14:paraId="090FEA59" w14:textId="77777777" w:rsidR="008467E4" w:rsidRDefault="008467E4" w:rsidP="00905ED5">
      <w:pPr>
        <w:pStyle w:val="CodeIDDSamples"/>
      </w:pPr>
      <w:r>
        <w:t>Zone,Meter,Hg:Facility [kg]</w:t>
      </w:r>
    </w:p>
    <w:p w14:paraId="429E0D3B" w14:textId="77777777" w:rsidR="008467E4" w:rsidRDefault="008467E4" w:rsidP="00905ED5">
      <w:pPr>
        <w:pStyle w:val="CodeIDDSamples"/>
      </w:pPr>
      <w:r>
        <w:t>Zone,Meter,NaturalGasEmissions:Hg [kg]</w:t>
      </w:r>
    </w:p>
    <w:p w14:paraId="446E736A" w14:textId="77777777" w:rsidR="008467E4" w:rsidRDefault="008467E4" w:rsidP="00905ED5">
      <w:pPr>
        <w:pStyle w:val="CodeIDDSamples"/>
      </w:pPr>
      <w:r>
        <w:t>Zone,Meter,Pb:Facility [kg]</w:t>
      </w:r>
    </w:p>
    <w:p w14:paraId="5C4E8153" w14:textId="77777777" w:rsidR="008467E4" w:rsidRDefault="008467E4" w:rsidP="00905ED5">
      <w:pPr>
        <w:pStyle w:val="CodeIDDSamples"/>
      </w:pPr>
      <w:r>
        <w:t>Zone,Meter,NaturalGasEmissions:Pb [kg]</w:t>
      </w:r>
    </w:p>
    <w:p w14:paraId="4AC4227F" w14:textId="77777777" w:rsidR="008467E4" w:rsidRDefault="008467E4" w:rsidP="00905ED5">
      <w:pPr>
        <w:pStyle w:val="CodeIDDSamples"/>
      </w:pPr>
      <w:r>
        <w:t>Zone,Meter,WaterEnvironmentalFactors:Facility [L]</w:t>
      </w:r>
    </w:p>
    <w:p w14:paraId="616C37B4" w14:textId="77777777" w:rsidR="008467E4" w:rsidRDefault="008467E4" w:rsidP="00905ED5">
      <w:pPr>
        <w:pStyle w:val="CodeIDDSamples"/>
      </w:pPr>
      <w:r>
        <w:t>Zone,Meter,NaturalGasEmissions:WaterEnvironmentalFactors [L]</w:t>
      </w:r>
    </w:p>
    <w:p w14:paraId="0FA1DEDE" w14:textId="77777777" w:rsidR="008467E4" w:rsidRDefault="008467E4" w:rsidP="00905ED5">
      <w:pPr>
        <w:pStyle w:val="CodeIDDSamples"/>
      </w:pPr>
      <w:r>
        <w:t>Zone,Meter,Nuclear High:Facility [kg]</w:t>
      </w:r>
    </w:p>
    <w:p w14:paraId="4FEFA265" w14:textId="77777777" w:rsidR="008467E4" w:rsidRDefault="008467E4" w:rsidP="00905ED5">
      <w:pPr>
        <w:pStyle w:val="CodeIDDSamples"/>
      </w:pPr>
      <w:r>
        <w:t>Zone,Meter,NaturalGasEmissions:Nuclear High [kg]</w:t>
      </w:r>
    </w:p>
    <w:p w14:paraId="3735DBED" w14:textId="77777777" w:rsidR="008467E4" w:rsidRDefault="008467E4" w:rsidP="00905ED5">
      <w:pPr>
        <w:pStyle w:val="CodeIDDSamples"/>
      </w:pPr>
      <w:r>
        <w:t>Zone,Meter,Nuclear Low:Facility [m3]</w:t>
      </w:r>
    </w:p>
    <w:p w14:paraId="2842E7C5" w14:textId="77777777" w:rsidR="008467E4" w:rsidRDefault="008467E4" w:rsidP="00905ED5">
      <w:pPr>
        <w:pStyle w:val="CodeIDDSamples"/>
      </w:pPr>
      <w:r>
        <w:t>Zone,Meter,NaturalGasEmissions:Nuclear Low [m3]</w:t>
      </w:r>
    </w:p>
    <w:p w14:paraId="29C22DC9" w14:textId="77777777" w:rsidR="008467E4" w:rsidRDefault="008467E4" w:rsidP="00905ED5">
      <w:pPr>
        <w:pStyle w:val="CodeIDDSamples"/>
      </w:pPr>
      <w:r>
        <w:t>Zone,Meter,ElectricEmissions:Source [J]</w:t>
      </w:r>
    </w:p>
    <w:p w14:paraId="19633ADC" w14:textId="77777777" w:rsidR="008467E4" w:rsidRDefault="008467E4" w:rsidP="00905ED5">
      <w:pPr>
        <w:pStyle w:val="CodeIDDSamples"/>
      </w:pPr>
      <w:r>
        <w:t>Zone,Meter,ElectricEmissions:CO2 [kg]</w:t>
      </w:r>
    </w:p>
    <w:p w14:paraId="0ED5BE4D" w14:textId="77777777" w:rsidR="008467E4" w:rsidRDefault="008467E4" w:rsidP="00905ED5">
      <w:pPr>
        <w:pStyle w:val="CodeIDDSamples"/>
      </w:pPr>
      <w:r>
        <w:t>Zone,Meter,ElectricEmissions:CO [kg]</w:t>
      </w:r>
    </w:p>
    <w:p w14:paraId="38F2422D" w14:textId="77777777" w:rsidR="008467E4" w:rsidRDefault="008467E4" w:rsidP="00905ED5">
      <w:pPr>
        <w:pStyle w:val="CodeIDDSamples"/>
      </w:pPr>
      <w:r>
        <w:t>Zone,Meter,ElectricEmissions:CH4 [kg]</w:t>
      </w:r>
    </w:p>
    <w:p w14:paraId="40E186A6" w14:textId="77777777" w:rsidR="008467E4" w:rsidRDefault="008467E4" w:rsidP="00905ED5">
      <w:pPr>
        <w:pStyle w:val="CodeIDDSamples"/>
      </w:pPr>
      <w:r>
        <w:t>Zone,Meter,ElectricEmissions:NOx [kg]</w:t>
      </w:r>
    </w:p>
    <w:p w14:paraId="26F76107" w14:textId="77777777" w:rsidR="008467E4" w:rsidRDefault="008467E4" w:rsidP="00905ED5">
      <w:pPr>
        <w:pStyle w:val="CodeIDDSamples"/>
      </w:pPr>
      <w:r>
        <w:t>Zone,Meter,ElectricEmissions:N2O [kg]</w:t>
      </w:r>
    </w:p>
    <w:p w14:paraId="7B521165" w14:textId="77777777" w:rsidR="008467E4" w:rsidRDefault="008467E4" w:rsidP="00905ED5">
      <w:pPr>
        <w:pStyle w:val="CodeIDDSamples"/>
      </w:pPr>
      <w:r>
        <w:t>Zone,Meter,ElectricEmissions:SO2 [kg]</w:t>
      </w:r>
    </w:p>
    <w:p w14:paraId="16725751" w14:textId="77777777" w:rsidR="008467E4" w:rsidRDefault="008467E4" w:rsidP="00905ED5">
      <w:pPr>
        <w:pStyle w:val="CodeIDDSamples"/>
      </w:pPr>
      <w:r>
        <w:t>Zone,Meter,ElectricEmissions:PM [kg]</w:t>
      </w:r>
    </w:p>
    <w:p w14:paraId="3B8C6936" w14:textId="77777777" w:rsidR="008467E4" w:rsidRDefault="008467E4" w:rsidP="00905ED5">
      <w:pPr>
        <w:pStyle w:val="CodeIDDSamples"/>
      </w:pPr>
      <w:r>
        <w:t>Zone,Meter,ElectricEmissions:PM10 [kg]</w:t>
      </w:r>
    </w:p>
    <w:p w14:paraId="14AD0B98" w14:textId="77777777" w:rsidR="008467E4" w:rsidRDefault="008467E4" w:rsidP="00905ED5">
      <w:pPr>
        <w:pStyle w:val="CodeIDDSamples"/>
      </w:pPr>
      <w:r>
        <w:t>Zone,Meter,ElectricEmissions:PM2.5 [kg]</w:t>
      </w:r>
    </w:p>
    <w:p w14:paraId="4DA28AED" w14:textId="77777777" w:rsidR="008467E4" w:rsidRDefault="008467E4" w:rsidP="00905ED5">
      <w:pPr>
        <w:pStyle w:val="CodeIDDSamples"/>
      </w:pPr>
      <w:r>
        <w:lastRenderedPageBreak/>
        <w:t>Zone,Meter,ElectricEmissions:NH3 [kg]</w:t>
      </w:r>
    </w:p>
    <w:p w14:paraId="6FB89597" w14:textId="77777777" w:rsidR="008467E4" w:rsidRDefault="008467E4" w:rsidP="00905ED5">
      <w:pPr>
        <w:pStyle w:val="CodeIDDSamples"/>
      </w:pPr>
      <w:r>
        <w:t>Zone,Meter,ElectricEmissions:NMVOC [kg]</w:t>
      </w:r>
    </w:p>
    <w:p w14:paraId="174FA67D" w14:textId="77777777" w:rsidR="008467E4" w:rsidRDefault="008467E4" w:rsidP="00905ED5">
      <w:pPr>
        <w:pStyle w:val="CodeIDDSamples"/>
      </w:pPr>
      <w:r>
        <w:t>Zone,Meter,ElectricEmissions:Hg [kg]</w:t>
      </w:r>
    </w:p>
    <w:p w14:paraId="65B2BAC9" w14:textId="77777777" w:rsidR="008467E4" w:rsidRDefault="008467E4" w:rsidP="00905ED5">
      <w:pPr>
        <w:pStyle w:val="CodeIDDSamples"/>
      </w:pPr>
      <w:r>
        <w:t>Zone,Meter,ElectricEmissions:Pb [kg]</w:t>
      </w:r>
    </w:p>
    <w:p w14:paraId="14B4A5C3" w14:textId="77777777" w:rsidR="008467E4" w:rsidRDefault="008467E4" w:rsidP="00905ED5">
      <w:pPr>
        <w:pStyle w:val="CodeIDDSamples"/>
      </w:pPr>
      <w:r>
        <w:t>Zone,Meter,ElectricEmissions:WaterEnvironmentalFactors [L]</w:t>
      </w:r>
    </w:p>
    <w:p w14:paraId="7147DD2A" w14:textId="77777777" w:rsidR="008467E4" w:rsidRDefault="008467E4" w:rsidP="00905ED5">
      <w:pPr>
        <w:pStyle w:val="CodeIDDSamples"/>
      </w:pPr>
      <w:r>
        <w:t>Zone,Meter,ElectricEmissions:Nuclear High [kg]</w:t>
      </w:r>
    </w:p>
    <w:p w14:paraId="6CFC7E5B" w14:textId="77777777" w:rsidR="008467E4" w:rsidRDefault="008467E4" w:rsidP="00905ED5">
      <w:pPr>
        <w:pStyle w:val="CodeIDDSamples"/>
      </w:pPr>
      <w:r>
        <w:t>Zone,Meter,ElectricEmissions:Nuclear Low [m3]</w:t>
      </w:r>
    </w:p>
    <w:p w14:paraId="2D884AB1" w14:textId="77777777" w:rsidR="008467E4" w:rsidRDefault="008467E4" w:rsidP="00905ED5">
      <w:pPr>
        <w:pStyle w:val="CodeIDDSamples"/>
      </w:pPr>
      <w:r>
        <w:t>Zone,Meter,PurchasedElectricEmissions:Source [J]</w:t>
      </w:r>
    </w:p>
    <w:p w14:paraId="60A635DA" w14:textId="77777777" w:rsidR="008467E4" w:rsidRDefault="008467E4" w:rsidP="00905ED5">
      <w:pPr>
        <w:pStyle w:val="CodeIDDSamples"/>
      </w:pPr>
      <w:r>
        <w:t>Zone,Meter,SoldElectricEmissions:Source [J]</w:t>
      </w:r>
    </w:p>
    <w:p w14:paraId="636CC5F5" w14:textId="77777777" w:rsidR="008467E4" w:rsidRDefault="008467E4" w:rsidP="00905ED5">
      <w:pPr>
        <w:pStyle w:val="CodeIDDSamples"/>
      </w:pPr>
      <w:r>
        <w:t>Zone,Meter,CoalEmissions:Source [J]</w:t>
      </w:r>
    </w:p>
    <w:p w14:paraId="5EF33912" w14:textId="77777777" w:rsidR="008467E4" w:rsidRDefault="008467E4" w:rsidP="00905ED5">
      <w:pPr>
        <w:pStyle w:val="CodeIDDSamples"/>
      </w:pPr>
      <w:r>
        <w:t>Zone,Meter,CoalEmissions:CO2 [kg]</w:t>
      </w:r>
    </w:p>
    <w:p w14:paraId="33E1450D" w14:textId="77777777" w:rsidR="008467E4" w:rsidRDefault="008467E4" w:rsidP="00905ED5">
      <w:pPr>
        <w:pStyle w:val="CodeIDDSamples"/>
      </w:pPr>
      <w:r>
        <w:t>Zone,Meter,CoalEmissions:CO [kg]</w:t>
      </w:r>
    </w:p>
    <w:p w14:paraId="6422D192" w14:textId="77777777" w:rsidR="008467E4" w:rsidRDefault="008467E4" w:rsidP="00905ED5">
      <w:pPr>
        <w:pStyle w:val="CodeIDDSamples"/>
      </w:pPr>
      <w:r>
        <w:t>Zone,Meter,CoalEmissions:CH4 [kg]</w:t>
      </w:r>
    </w:p>
    <w:p w14:paraId="26CEC3AE" w14:textId="77777777" w:rsidR="008467E4" w:rsidRDefault="008467E4" w:rsidP="00905ED5">
      <w:pPr>
        <w:pStyle w:val="CodeIDDSamples"/>
      </w:pPr>
      <w:r>
        <w:t>Zone,Meter,CoalEmissions:NOx [kg]</w:t>
      </w:r>
    </w:p>
    <w:p w14:paraId="6535A46E" w14:textId="77777777" w:rsidR="008467E4" w:rsidRDefault="008467E4" w:rsidP="00905ED5">
      <w:pPr>
        <w:pStyle w:val="CodeIDDSamples"/>
      </w:pPr>
      <w:r>
        <w:t>Zone,Meter,CoalEmissions:N2O [kg]</w:t>
      </w:r>
    </w:p>
    <w:p w14:paraId="55F1EEF8" w14:textId="77777777" w:rsidR="008467E4" w:rsidRDefault="008467E4" w:rsidP="00905ED5">
      <w:pPr>
        <w:pStyle w:val="CodeIDDSamples"/>
      </w:pPr>
      <w:r>
        <w:t>Zone,Meter,CoalEmissions:SO2 [kg]</w:t>
      </w:r>
    </w:p>
    <w:p w14:paraId="3D698639" w14:textId="77777777" w:rsidR="008467E4" w:rsidRDefault="008467E4" w:rsidP="00905ED5">
      <w:pPr>
        <w:pStyle w:val="CodeIDDSamples"/>
      </w:pPr>
      <w:r>
        <w:t>Zone,Meter,CoalEmissions:PM [kg]</w:t>
      </w:r>
    </w:p>
    <w:p w14:paraId="144F024A" w14:textId="77777777" w:rsidR="008467E4" w:rsidRDefault="008467E4" w:rsidP="00905ED5">
      <w:pPr>
        <w:pStyle w:val="CodeIDDSamples"/>
      </w:pPr>
      <w:r>
        <w:t>Zone,Meter,CoalEmissions:PM10 [kg]</w:t>
      </w:r>
    </w:p>
    <w:p w14:paraId="36179299" w14:textId="77777777" w:rsidR="008467E4" w:rsidRDefault="008467E4" w:rsidP="00905ED5">
      <w:pPr>
        <w:pStyle w:val="CodeIDDSamples"/>
      </w:pPr>
      <w:r>
        <w:t>Zone,Meter,CoalEmissions:PM2.5 [kg]</w:t>
      </w:r>
    </w:p>
    <w:p w14:paraId="415FB686" w14:textId="77777777" w:rsidR="008467E4" w:rsidRDefault="008467E4" w:rsidP="00905ED5">
      <w:pPr>
        <w:pStyle w:val="CodeIDDSamples"/>
      </w:pPr>
      <w:r>
        <w:t>Zone,Meter,CoalEmissions:NH3 [kg]</w:t>
      </w:r>
    </w:p>
    <w:p w14:paraId="0FE9FC56" w14:textId="77777777" w:rsidR="008467E4" w:rsidRDefault="008467E4" w:rsidP="00905ED5">
      <w:pPr>
        <w:pStyle w:val="CodeIDDSamples"/>
      </w:pPr>
      <w:r>
        <w:t>Zone,Meter,CoalEmissions:NMVOC [kg]</w:t>
      </w:r>
    </w:p>
    <w:p w14:paraId="1E8237ED" w14:textId="77777777" w:rsidR="008467E4" w:rsidRDefault="008467E4" w:rsidP="00905ED5">
      <w:pPr>
        <w:pStyle w:val="CodeIDDSamples"/>
      </w:pPr>
      <w:r>
        <w:t>Zone,Meter,CoalEmissions:Hg [kg]</w:t>
      </w:r>
    </w:p>
    <w:p w14:paraId="04A839EC" w14:textId="77777777" w:rsidR="008467E4" w:rsidRDefault="008467E4" w:rsidP="00905ED5">
      <w:pPr>
        <w:pStyle w:val="CodeIDDSamples"/>
      </w:pPr>
      <w:r>
        <w:t>Zone,Meter,CoalEmissions:Pb [kg]</w:t>
      </w:r>
    </w:p>
    <w:p w14:paraId="44C2B666" w14:textId="77777777" w:rsidR="008467E4" w:rsidRDefault="008467E4" w:rsidP="00905ED5">
      <w:pPr>
        <w:pStyle w:val="CodeIDDSamples"/>
      </w:pPr>
      <w:r>
        <w:t>Zone,Meter,CoalEmissions:WaterEnvironmentalFactors [L]</w:t>
      </w:r>
    </w:p>
    <w:p w14:paraId="7CDC5293" w14:textId="77777777" w:rsidR="008467E4" w:rsidRDefault="008467E4" w:rsidP="00905ED5">
      <w:pPr>
        <w:pStyle w:val="CodeIDDSamples"/>
      </w:pPr>
      <w:r>
        <w:t>Zone,Meter,CoalEmissions:Nuclear High [kg]</w:t>
      </w:r>
    </w:p>
    <w:p w14:paraId="2B58C458" w14:textId="77777777" w:rsidR="008467E4" w:rsidRDefault="008467E4" w:rsidP="00905ED5">
      <w:pPr>
        <w:pStyle w:val="CodeIDDSamples"/>
      </w:pPr>
      <w:r>
        <w:t>Zone,Meter,CoalEmissions:Nuclear Low [m3]</w:t>
      </w:r>
    </w:p>
    <w:p w14:paraId="07713006" w14:textId="77777777" w:rsidR="008467E4" w:rsidRDefault="008467E4" w:rsidP="00905ED5">
      <w:pPr>
        <w:pStyle w:val="CodeIDDSamples"/>
      </w:pPr>
      <w:r>
        <w:t>Zone,Meter,FuelOil#2Emissions:Source [J]</w:t>
      </w:r>
    </w:p>
    <w:p w14:paraId="1C4C17AB" w14:textId="77777777" w:rsidR="008467E4" w:rsidRDefault="008467E4" w:rsidP="00905ED5">
      <w:pPr>
        <w:pStyle w:val="CodeIDDSamples"/>
      </w:pPr>
      <w:r>
        <w:t>Zone,Meter,FuelOil#2Emissions:CO2 [kg]</w:t>
      </w:r>
    </w:p>
    <w:p w14:paraId="2E34CB85" w14:textId="77777777" w:rsidR="008467E4" w:rsidRDefault="008467E4" w:rsidP="00905ED5">
      <w:pPr>
        <w:pStyle w:val="CodeIDDSamples"/>
      </w:pPr>
      <w:r>
        <w:t>Zone,Meter,FuelOil#2Emissions:CO [kg]</w:t>
      </w:r>
    </w:p>
    <w:p w14:paraId="3A708356" w14:textId="77777777" w:rsidR="008467E4" w:rsidRDefault="008467E4" w:rsidP="00905ED5">
      <w:pPr>
        <w:pStyle w:val="CodeIDDSamples"/>
      </w:pPr>
      <w:r>
        <w:t>Zone,Meter,FuelOil#2Emissions:CH4 [kg]</w:t>
      </w:r>
    </w:p>
    <w:p w14:paraId="096B41CD" w14:textId="77777777" w:rsidR="008467E4" w:rsidRDefault="008467E4" w:rsidP="00905ED5">
      <w:pPr>
        <w:pStyle w:val="CodeIDDSamples"/>
      </w:pPr>
      <w:r>
        <w:t>Zone,Meter,FuelOil#2Emissions:NOx [kg]</w:t>
      </w:r>
    </w:p>
    <w:p w14:paraId="72C81ADA" w14:textId="77777777" w:rsidR="008467E4" w:rsidRDefault="008467E4" w:rsidP="00905ED5">
      <w:pPr>
        <w:pStyle w:val="CodeIDDSamples"/>
      </w:pPr>
      <w:r>
        <w:t>Zone,Meter,FuelOil#2Emissions:N2O [kg]</w:t>
      </w:r>
    </w:p>
    <w:p w14:paraId="01BB250B" w14:textId="77777777" w:rsidR="008467E4" w:rsidRDefault="008467E4" w:rsidP="00905ED5">
      <w:pPr>
        <w:pStyle w:val="CodeIDDSamples"/>
      </w:pPr>
      <w:r>
        <w:t>Zone,Meter,FuelOil#2Emissions:SO2 [kg]</w:t>
      </w:r>
    </w:p>
    <w:p w14:paraId="0388D69D" w14:textId="77777777" w:rsidR="008467E4" w:rsidRDefault="008467E4" w:rsidP="00905ED5">
      <w:pPr>
        <w:pStyle w:val="CodeIDDSamples"/>
      </w:pPr>
      <w:r>
        <w:t>Zone,Meter,FuelOil#2Emissions:PM [kg]</w:t>
      </w:r>
    </w:p>
    <w:p w14:paraId="339E00AE" w14:textId="77777777" w:rsidR="008467E4" w:rsidRDefault="008467E4" w:rsidP="00905ED5">
      <w:pPr>
        <w:pStyle w:val="CodeIDDSamples"/>
      </w:pPr>
      <w:r>
        <w:t>Zone,Meter,FuelOil#2Emissions:PM10 [kg]</w:t>
      </w:r>
    </w:p>
    <w:p w14:paraId="4F8CF428" w14:textId="77777777" w:rsidR="008467E4" w:rsidRDefault="008467E4" w:rsidP="00905ED5">
      <w:pPr>
        <w:pStyle w:val="CodeIDDSamples"/>
      </w:pPr>
      <w:r>
        <w:t>Zone,Meter,FuelOil#2Emissions:PM2.5 [kg]</w:t>
      </w:r>
    </w:p>
    <w:p w14:paraId="6D7F9522" w14:textId="77777777" w:rsidR="008467E4" w:rsidRDefault="008467E4" w:rsidP="00905ED5">
      <w:pPr>
        <w:pStyle w:val="CodeIDDSamples"/>
      </w:pPr>
      <w:r>
        <w:t>Zone,Meter,FuelOil#2Emissions:NH3 [kg]</w:t>
      </w:r>
    </w:p>
    <w:p w14:paraId="52891F67" w14:textId="77777777" w:rsidR="008467E4" w:rsidRDefault="008467E4" w:rsidP="00905ED5">
      <w:pPr>
        <w:pStyle w:val="CodeIDDSamples"/>
      </w:pPr>
      <w:r>
        <w:t>Zone,Meter,FuelOil#2Emissions:NMVOC [kg]</w:t>
      </w:r>
    </w:p>
    <w:p w14:paraId="71869B8A" w14:textId="77777777" w:rsidR="008467E4" w:rsidRDefault="008467E4" w:rsidP="00905ED5">
      <w:pPr>
        <w:pStyle w:val="CodeIDDSamples"/>
      </w:pPr>
      <w:r>
        <w:t>Zone,Meter,FuelOil#2Emissions:Hg [kg]</w:t>
      </w:r>
    </w:p>
    <w:p w14:paraId="5409F744" w14:textId="77777777" w:rsidR="008467E4" w:rsidRDefault="008467E4" w:rsidP="00905ED5">
      <w:pPr>
        <w:pStyle w:val="CodeIDDSamples"/>
      </w:pPr>
      <w:r>
        <w:t>Zone,Meter,FuelOil#2Emissions:Pb [kg]</w:t>
      </w:r>
    </w:p>
    <w:p w14:paraId="1D5FC88B" w14:textId="77777777" w:rsidR="008467E4" w:rsidRDefault="008467E4" w:rsidP="00905ED5">
      <w:pPr>
        <w:pStyle w:val="CodeIDDSamples"/>
      </w:pPr>
      <w:r>
        <w:t>Zone,Meter,FuelOil#2Emissions:WaterEnvironmentalFactors [L]</w:t>
      </w:r>
    </w:p>
    <w:p w14:paraId="7E9D31FE" w14:textId="77777777" w:rsidR="008467E4" w:rsidRDefault="008467E4" w:rsidP="00905ED5">
      <w:pPr>
        <w:pStyle w:val="CodeIDDSamples"/>
      </w:pPr>
      <w:r>
        <w:t>Zone,Meter,FuelOil#2Emissions:Nuclear High [kg]</w:t>
      </w:r>
    </w:p>
    <w:p w14:paraId="6F93D1A2" w14:textId="77777777" w:rsidR="008467E4" w:rsidRDefault="008467E4" w:rsidP="00905ED5">
      <w:pPr>
        <w:pStyle w:val="CodeIDDSamples"/>
      </w:pPr>
      <w:r>
        <w:t>Zone,Meter,FuelOil#2Emissions:Nuclear Low [m3]</w:t>
      </w:r>
    </w:p>
    <w:p w14:paraId="14DE3781" w14:textId="77777777" w:rsidR="008467E4" w:rsidRDefault="008467E4" w:rsidP="00905ED5">
      <w:pPr>
        <w:pStyle w:val="CodeIDDSamples"/>
      </w:pPr>
      <w:r>
        <w:t>Zone,Meter,FuelOil#1Emissions:Source [J]</w:t>
      </w:r>
    </w:p>
    <w:p w14:paraId="2C0408E3" w14:textId="77777777" w:rsidR="008467E4" w:rsidRDefault="008467E4" w:rsidP="00905ED5">
      <w:pPr>
        <w:pStyle w:val="CodeIDDSamples"/>
      </w:pPr>
      <w:r>
        <w:t>Zone,Meter,FuelOil#1Emissions:CO2 [kg]</w:t>
      </w:r>
    </w:p>
    <w:p w14:paraId="31D5A8B5" w14:textId="77777777" w:rsidR="008467E4" w:rsidRDefault="008467E4" w:rsidP="00905ED5">
      <w:pPr>
        <w:pStyle w:val="CodeIDDSamples"/>
      </w:pPr>
      <w:r>
        <w:t>Zone,Meter,FuelOil#1Emissions:CO [kg]</w:t>
      </w:r>
    </w:p>
    <w:p w14:paraId="6CB60317" w14:textId="77777777" w:rsidR="008467E4" w:rsidRDefault="008467E4" w:rsidP="00905ED5">
      <w:pPr>
        <w:pStyle w:val="CodeIDDSamples"/>
      </w:pPr>
      <w:r>
        <w:t>Zone,Meter,FuelOil#1Emissions:CH4 [kg]</w:t>
      </w:r>
    </w:p>
    <w:p w14:paraId="1DA1734E" w14:textId="77777777" w:rsidR="008467E4" w:rsidRDefault="008467E4" w:rsidP="00905ED5">
      <w:pPr>
        <w:pStyle w:val="CodeIDDSamples"/>
      </w:pPr>
      <w:r>
        <w:t>Zone,Meter,FuelOil#1Emissions:NOx [kg]</w:t>
      </w:r>
    </w:p>
    <w:p w14:paraId="55D14B2E" w14:textId="77777777" w:rsidR="008467E4" w:rsidRDefault="008467E4" w:rsidP="00905ED5">
      <w:pPr>
        <w:pStyle w:val="CodeIDDSamples"/>
      </w:pPr>
      <w:r>
        <w:t>Zone,Meter,FuelOil#1Emissions:N2O [kg]</w:t>
      </w:r>
    </w:p>
    <w:p w14:paraId="593E075D" w14:textId="77777777" w:rsidR="008467E4" w:rsidRDefault="008467E4" w:rsidP="00905ED5">
      <w:pPr>
        <w:pStyle w:val="CodeIDDSamples"/>
      </w:pPr>
      <w:r>
        <w:t>Zone,Meter,FuelOil#1Emissions:SO2 [kg]</w:t>
      </w:r>
    </w:p>
    <w:p w14:paraId="3BAD6AF4" w14:textId="77777777" w:rsidR="008467E4" w:rsidRDefault="008467E4" w:rsidP="00905ED5">
      <w:pPr>
        <w:pStyle w:val="CodeIDDSamples"/>
      </w:pPr>
      <w:r>
        <w:t>Zone,Meter,FuelOil#1Emissions:PM [kg]</w:t>
      </w:r>
    </w:p>
    <w:p w14:paraId="06ECE943" w14:textId="77777777" w:rsidR="008467E4" w:rsidRDefault="008467E4" w:rsidP="00905ED5">
      <w:pPr>
        <w:pStyle w:val="CodeIDDSamples"/>
      </w:pPr>
      <w:r>
        <w:t>Zone,Meter,FuelOil#1Emissions:PM10 [kg]</w:t>
      </w:r>
    </w:p>
    <w:p w14:paraId="49BD61EB" w14:textId="77777777" w:rsidR="008467E4" w:rsidRDefault="008467E4" w:rsidP="00905ED5">
      <w:pPr>
        <w:pStyle w:val="CodeIDDSamples"/>
      </w:pPr>
      <w:r>
        <w:t>Zone,Meter,FuelOil#1Emissions:PM2.5 [kg]</w:t>
      </w:r>
    </w:p>
    <w:p w14:paraId="01623F27" w14:textId="77777777" w:rsidR="008467E4" w:rsidRDefault="008467E4" w:rsidP="00905ED5">
      <w:pPr>
        <w:pStyle w:val="CodeIDDSamples"/>
      </w:pPr>
      <w:r>
        <w:t>Zone,Meter,FuelOil#1Emissions:NH3 [kg]</w:t>
      </w:r>
    </w:p>
    <w:p w14:paraId="311D7949" w14:textId="77777777" w:rsidR="008467E4" w:rsidRDefault="008467E4" w:rsidP="00905ED5">
      <w:pPr>
        <w:pStyle w:val="CodeIDDSamples"/>
      </w:pPr>
      <w:r>
        <w:t>Zone,Meter,FuelOil#1Emissions:NMVOC [kg]</w:t>
      </w:r>
    </w:p>
    <w:p w14:paraId="52C2AF40" w14:textId="77777777" w:rsidR="008467E4" w:rsidRDefault="008467E4" w:rsidP="00905ED5">
      <w:pPr>
        <w:pStyle w:val="CodeIDDSamples"/>
      </w:pPr>
      <w:r>
        <w:t>Zone,Meter,FuelOil#1Emissions:Hg [kg]</w:t>
      </w:r>
    </w:p>
    <w:p w14:paraId="11CA0567" w14:textId="77777777" w:rsidR="008467E4" w:rsidRDefault="008467E4" w:rsidP="00905ED5">
      <w:pPr>
        <w:pStyle w:val="CodeIDDSamples"/>
      </w:pPr>
      <w:r>
        <w:t>Zone,Meter,FuelOil#1Emissions:Pb [kg]</w:t>
      </w:r>
    </w:p>
    <w:p w14:paraId="0E3E05CE" w14:textId="77777777" w:rsidR="008467E4" w:rsidRDefault="008467E4" w:rsidP="00905ED5">
      <w:pPr>
        <w:pStyle w:val="CodeIDDSamples"/>
      </w:pPr>
      <w:r>
        <w:t>Zone,Meter,FuelOil#1Emissions:WaterEnvironmentalFactors [L]</w:t>
      </w:r>
    </w:p>
    <w:p w14:paraId="7C716AF3" w14:textId="77777777" w:rsidR="008467E4" w:rsidRDefault="008467E4" w:rsidP="00905ED5">
      <w:pPr>
        <w:pStyle w:val="CodeIDDSamples"/>
      </w:pPr>
      <w:r>
        <w:t>Zone,Meter,FuelOil#1Emissions:Nuclear High [kg]</w:t>
      </w:r>
    </w:p>
    <w:p w14:paraId="2620F88C" w14:textId="77777777" w:rsidR="008467E4" w:rsidRDefault="008467E4" w:rsidP="00905ED5">
      <w:pPr>
        <w:pStyle w:val="CodeIDDSamples"/>
      </w:pPr>
      <w:r>
        <w:t>Zone,Meter,FuelOil#1Emissions:Nuclear Low [m3]</w:t>
      </w:r>
    </w:p>
    <w:p w14:paraId="59EBC788" w14:textId="77777777" w:rsidR="008467E4" w:rsidRDefault="008467E4" w:rsidP="00905ED5">
      <w:pPr>
        <w:pStyle w:val="CodeIDDSamples"/>
      </w:pPr>
      <w:r>
        <w:t>Zone,Meter,PropaneEmissions:Source [J]</w:t>
      </w:r>
    </w:p>
    <w:p w14:paraId="4552A0D8" w14:textId="77777777" w:rsidR="008467E4" w:rsidRDefault="008467E4" w:rsidP="00905ED5">
      <w:pPr>
        <w:pStyle w:val="CodeIDDSamples"/>
      </w:pPr>
      <w:r>
        <w:t>Zone,Meter,PropaneEmissions:CO2 [kg]</w:t>
      </w:r>
    </w:p>
    <w:p w14:paraId="0DF162A7" w14:textId="77777777" w:rsidR="008467E4" w:rsidRDefault="008467E4" w:rsidP="00905ED5">
      <w:pPr>
        <w:pStyle w:val="CodeIDDSamples"/>
      </w:pPr>
      <w:r>
        <w:t>Zone,Meter,PropaneEmissions:CO [kg]</w:t>
      </w:r>
    </w:p>
    <w:p w14:paraId="00624E87" w14:textId="77777777" w:rsidR="008467E4" w:rsidRDefault="008467E4" w:rsidP="00905ED5">
      <w:pPr>
        <w:pStyle w:val="CodeIDDSamples"/>
      </w:pPr>
      <w:r>
        <w:lastRenderedPageBreak/>
        <w:t>Zone,Meter,PropaneEmissions:CH4 [kg]</w:t>
      </w:r>
    </w:p>
    <w:p w14:paraId="566B4AD0" w14:textId="77777777" w:rsidR="008467E4" w:rsidRDefault="008467E4" w:rsidP="00905ED5">
      <w:pPr>
        <w:pStyle w:val="CodeIDDSamples"/>
      </w:pPr>
      <w:r>
        <w:t>Zone,Meter,PropaneEmissions:NOx [kg]</w:t>
      </w:r>
    </w:p>
    <w:p w14:paraId="6D21E920" w14:textId="77777777" w:rsidR="008467E4" w:rsidRDefault="008467E4" w:rsidP="00905ED5">
      <w:pPr>
        <w:pStyle w:val="CodeIDDSamples"/>
      </w:pPr>
      <w:r>
        <w:t>Zone,Meter,PropaneEmissions:N2O [kg]</w:t>
      </w:r>
    </w:p>
    <w:p w14:paraId="48F95780" w14:textId="77777777" w:rsidR="008467E4" w:rsidRDefault="008467E4" w:rsidP="00905ED5">
      <w:pPr>
        <w:pStyle w:val="CodeIDDSamples"/>
      </w:pPr>
      <w:r>
        <w:t>Zone,Meter,PropaneEmissions:SO2 [kg]</w:t>
      </w:r>
    </w:p>
    <w:p w14:paraId="209EB27A" w14:textId="77777777" w:rsidR="008467E4" w:rsidRDefault="008467E4" w:rsidP="00905ED5">
      <w:pPr>
        <w:pStyle w:val="CodeIDDSamples"/>
      </w:pPr>
      <w:r>
        <w:t>Zone,Meter,PropaneEmissions:PM [kg]</w:t>
      </w:r>
    </w:p>
    <w:p w14:paraId="0331B828" w14:textId="77777777" w:rsidR="008467E4" w:rsidRDefault="008467E4" w:rsidP="00905ED5">
      <w:pPr>
        <w:pStyle w:val="CodeIDDSamples"/>
      </w:pPr>
      <w:r>
        <w:t>Zone,Meter,PropaneEmissions:PM10 [kg]</w:t>
      </w:r>
    </w:p>
    <w:p w14:paraId="25729519" w14:textId="77777777" w:rsidR="008467E4" w:rsidRDefault="008467E4" w:rsidP="00905ED5">
      <w:pPr>
        <w:pStyle w:val="CodeIDDSamples"/>
      </w:pPr>
      <w:r>
        <w:t>Zone,Meter,PropaneEmissions:PM2.5 [kg]</w:t>
      </w:r>
    </w:p>
    <w:p w14:paraId="37CEAD43" w14:textId="77777777" w:rsidR="008467E4" w:rsidRDefault="008467E4" w:rsidP="00905ED5">
      <w:pPr>
        <w:pStyle w:val="CodeIDDSamples"/>
      </w:pPr>
      <w:r>
        <w:t>Zone,Meter,PropaneEmissions:NH3 [kg]</w:t>
      </w:r>
    </w:p>
    <w:p w14:paraId="0ED9B145" w14:textId="77777777" w:rsidR="008467E4" w:rsidRDefault="008467E4" w:rsidP="00905ED5">
      <w:pPr>
        <w:pStyle w:val="CodeIDDSamples"/>
      </w:pPr>
      <w:r>
        <w:t>Zone,Meter,PropaneEmissions:NMVOC [kg]</w:t>
      </w:r>
    </w:p>
    <w:p w14:paraId="507253F2" w14:textId="77777777" w:rsidR="008467E4" w:rsidRDefault="008467E4" w:rsidP="00905ED5">
      <w:pPr>
        <w:pStyle w:val="CodeIDDSamples"/>
      </w:pPr>
      <w:r>
        <w:t>Zone,Meter,PropaneEmissions:Hg [kg]</w:t>
      </w:r>
    </w:p>
    <w:p w14:paraId="4D0B4760" w14:textId="77777777" w:rsidR="008467E4" w:rsidRDefault="008467E4" w:rsidP="00905ED5">
      <w:pPr>
        <w:pStyle w:val="CodeIDDSamples"/>
      </w:pPr>
      <w:r>
        <w:t>Zone,Meter,PropaneEmissions:Pb [kg]</w:t>
      </w:r>
    </w:p>
    <w:p w14:paraId="44BE0D42" w14:textId="77777777" w:rsidR="008467E4" w:rsidRDefault="008467E4" w:rsidP="00905ED5">
      <w:pPr>
        <w:pStyle w:val="CodeIDDSamples"/>
      </w:pPr>
      <w:r>
        <w:t>Zone,Meter,PropaneEmissions:WaterEnvironmentalFactors [L]</w:t>
      </w:r>
    </w:p>
    <w:p w14:paraId="4A0F7F95" w14:textId="77777777" w:rsidR="008467E4" w:rsidRDefault="008467E4" w:rsidP="00905ED5">
      <w:pPr>
        <w:pStyle w:val="CodeIDDSamples"/>
      </w:pPr>
      <w:r>
        <w:t>Zone,Meter,PropaneEmissions:Nuclear High [kg]</w:t>
      </w:r>
    </w:p>
    <w:p w14:paraId="4F9E5277" w14:textId="77777777" w:rsidR="008467E4" w:rsidRDefault="008467E4" w:rsidP="00905ED5">
      <w:pPr>
        <w:pStyle w:val="CodeIDDSamples"/>
      </w:pPr>
      <w:r>
        <w:t>Zone,Meter,PropaneEmissions:Nuclear Low [m3]</w:t>
      </w:r>
    </w:p>
    <w:p w14:paraId="07CE892F" w14:textId="77777777" w:rsidR="008467E4" w:rsidRDefault="008467E4" w:rsidP="00905ED5">
      <w:pPr>
        <w:pStyle w:val="CodeIDDSamples"/>
      </w:pPr>
      <w:r>
        <w:t>Zone,Meter,GasolineEmissions:Source [J]</w:t>
      </w:r>
    </w:p>
    <w:p w14:paraId="19717D69" w14:textId="77777777" w:rsidR="008467E4" w:rsidRDefault="008467E4" w:rsidP="00905ED5">
      <w:pPr>
        <w:pStyle w:val="CodeIDDSamples"/>
      </w:pPr>
      <w:r>
        <w:t>Zone,Meter,GasolineEmissions:CO2 [kg]</w:t>
      </w:r>
    </w:p>
    <w:p w14:paraId="31E4D480" w14:textId="77777777" w:rsidR="008467E4" w:rsidRDefault="008467E4" w:rsidP="00905ED5">
      <w:pPr>
        <w:pStyle w:val="CodeIDDSamples"/>
      </w:pPr>
      <w:r>
        <w:t>Zone,Meter,GasolineEmissions:CO [kg]</w:t>
      </w:r>
    </w:p>
    <w:p w14:paraId="32B9048C" w14:textId="77777777" w:rsidR="008467E4" w:rsidRDefault="008467E4" w:rsidP="00905ED5">
      <w:pPr>
        <w:pStyle w:val="CodeIDDSamples"/>
      </w:pPr>
      <w:r>
        <w:t>Zone,Meter,GasolineEmissions:CH4 [kg]</w:t>
      </w:r>
    </w:p>
    <w:p w14:paraId="7EF044B9" w14:textId="77777777" w:rsidR="008467E4" w:rsidRDefault="008467E4" w:rsidP="00905ED5">
      <w:pPr>
        <w:pStyle w:val="CodeIDDSamples"/>
      </w:pPr>
      <w:r>
        <w:t>Zone,Meter,GasolineEmissions:NOx [kg]</w:t>
      </w:r>
    </w:p>
    <w:p w14:paraId="6289738D" w14:textId="77777777" w:rsidR="008467E4" w:rsidRDefault="008467E4" w:rsidP="00905ED5">
      <w:pPr>
        <w:pStyle w:val="CodeIDDSamples"/>
      </w:pPr>
      <w:r>
        <w:t>Zone,Meter,GasolineEmissions:N2O [kg]</w:t>
      </w:r>
    </w:p>
    <w:p w14:paraId="4E22DC49" w14:textId="77777777" w:rsidR="008467E4" w:rsidRDefault="008467E4" w:rsidP="00905ED5">
      <w:pPr>
        <w:pStyle w:val="CodeIDDSamples"/>
      </w:pPr>
      <w:r>
        <w:t>Zone,Meter,GasolineEmissions:SO2 [kg]</w:t>
      </w:r>
    </w:p>
    <w:p w14:paraId="2A69C439" w14:textId="77777777" w:rsidR="008467E4" w:rsidRDefault="008467E4" w:rsidP="00905ED5">
      <w:pPr>
        <w:pStyle w:val="CodeIDDSamples"/>
      </w:pPr>
      <w:r>
        <w:t>Zone,Meter,GasolineEmissions:PM [kg]</w:t>
      </w:r>
    </w:p>
    <w:p w14:paraId="3699812B" w14:textId="77777777" w:rsidR="008467E4" w:rsidRDefault="008467E4" w:rsidP="00905ED5">
      <w:pPr>
        <w:pStyle w:val="CodeIDDSamples"/>
      </w:pPr>
      <w:r>
        <w:t>Zone,Meter,GasolineEmissions:PM10 [kg]</w:t>
      </w:r>
    </w:p>
    <w:p w14:paraId="39FD2CE2" w14:textId="77777777" w:rsidR="008467E4" w:rsidRDefault="008467E4" w:rsidP="00905ED5">
      <w:pPr>
        <w:pStyle w:val="CodeIDDSamples"/>
      </w:pPr>
      <w:r>
        <w:t>Zone,Meter,GasolineEmissions:PM2.5 [kg]</w:t>
      </w:r>
    </w:p>
    <w:p w14:paraId="40AFA0E9" w14:textId="77777777" w:rsidR="008467E4" w:rsidRDefault="008467E4" w:rsidP="00905ED5">
      <w:pPr>
        <w:pStyle w:val="CodeIDDSamples"/>
      </w:pPr>
      <w:r>
        <w:t>Zone,Meter,GasolineEmissions:NH3 [kg]</w:t>
      </w:r>
    </w:p>
    <w:p w14:paraId="2CBCD713" w14:textId="77777777" w:rsidR="008467E4" w:rsidRDefault="008467E4" w:rsidP="00905ED5">
      <w:pPr>
        <w:pStyle w:val="CodeIDDSamples"/>
      </w:pPr>
      <w:r>
        <w:t>Zone,Meter,GasolineEmissions:NMVOC [kg]</w:t>
      </w:r>
    </w:p>
    <w:p w14:paraId="6393B1DE" w14:textId="77777777" w:rsidR="008467E4" w:rsidRDefault="008467E4" w:rsidP="00905ED5">
      <w:pPr>
        <w:pStyle w:val="CodeIDDSamples"/>
      </w:pPr>
      <w:r>
        <w:t>Zone,Meter,GasolineEmissions:Hg [kg]</w:t>
      </w:r>
    </w:p>
    <w:p w14:paraId="341B73CE" w14:textId="77777777" w:rsidR="008467E4" w:rsidRDefault="008467E4" w:rsidP="00905ED5">
      <w:pPr>
        <w:pStyle w:val="CodeIDDSamples"/>
      </w:pPr>
      <w:r>
        <w:t>Zone,Meter,GasolineEmissions:Pb [kg]</w:t>
      </w:r>
    </w:p>
    <w:p w14:paraId="1C367DBB" w14:textId="77777777" w:rsidR="008467E4" w:rsidRDefault="008467E4" w:rsidP="00905ED5">
      <w:pPr>
        <w:pStyle w:val="CodeIDDSamples"/>
      </w:pPr>
      <w:r>
        <w:t>Zone,Meter,GasolineEmissions:WaterEnvironmentalFactors [L]</w:t>
      </w:r>
    </w:p>
    <w:p w14:paraId="718224E1" w14:textId="77777777" w:rsidR="008467E4" w:rsidRDefault="008467E4" w:rsidP="00905ED5">
      <w:pPr>
        <w:pStyle w:val="CodeIDDSamples"/>
      </w:pPr>
      <w:r>
        <w:t>Zone,Meter,GasolineEmissions:Nuclear High [kg]</w:t>
      </w:r>
    </w:p>
    <w:p w14:paraId="28CDC38D" w14:textId="77777777" w:rsidR="008467E4" w:rsidRDefault="008467E4" w:rsidP="00905ED5">
      <w:pPr>
        <w:pStyle w:val="CodeIDDSamples"/>
      </w:pPr>
      <w:r>
        <w:t>Zone,Meter,GasolineEmissions:Nuclear Low [m3]</w:t>
      </w:r>
    </w:p>
    <w:p w14:paraId="78D3BCC7" w14:textId="77777777" w:rsidR="008467E4" w:rsidRDefault="008467E4" w:rsidP="00905ED5">
      <w:pPr>
        <w:pStyle w:val="CodeIDDSamples"/>
      </w:pPr>
      <w:r>
        <w:t>Zone,Meter,DieselEmissions:Source [J]</w:t>
      </w:r>
    </w:p>
    <w:p w14:paraId="6DFE2636" w14:textId="77777777" w:rsidR="008467E4" w:rsidRDefault="008467E4" w:rsidP="00905ED5">
      <w:pPr>
        <w:pStyle w:val="CodeIDDSamples"/>
      </w:pPr>
      <w:r>
        <w:t>Zone,Meter,DieselEmissions:CO2 [kg]</w:t>
      </w:r>
    </w:p>
    <w:p w14:paraId="4A0CD2A3" w14:textId="77777777" w:rsidR="008467E4" w:rsidRDefault="008467E4" w:rsidP="00905ED5">
      <w:pPr>
        <w:pStyle w:val="CodeIDDSamples"/>
      </w:pPr>
      <w:r>
        <w:t>Zone,Meter,DieselEmissions:CO [kg]</w:t>
      </w:r>
    </w:p>
    <w:p w14:paraId="68F99C24" w14:textId="77777777" w:rsidR="008467E4" w:rsidRDefault="008467E4" w:rsidP="00905ED5">
      <w:pPr>
        <w:pStyle w:val="CodeIDDSamples"/>
      </w:pPr>
      <w:r>
        <w:t>Zone,Meter,DieselEmissions:CH4 [kg]</w:t>
      </w:r>
    </w:p>
    <w:p w14:paraId="4AE8049E" w14:textId="77777777" w:rsidR="008467E4" w:rsidRDefault="008467E4" w:rsidP="00905ED5">
      <w:pPr>
        <w:pStyle w:val="CodeIDDSamples"/>
      </w:pPr>
      <w:r>
        <w:t>Zone,Meter,DieselEmissions:NOx [kg]</w:t>
      </w:r>
    </w:p>
    <w:p w14:paraId="4205FEAF" w14:textId="77777777" w:rsidR="008467E4" w:rsidRDefault="008467E4" w:rsidP="00905ED5">
      <w:pPr>
        <w:pStyle w:val="CodeIDDSamples"/>
      </w:pPr>
      <w:r>
        <w:t>Zone,Meter,DieselEmissions:N2O [kg]</w:t>
      </w:r>
    </w:p>
    <w:p w14:paraId="7B085EE1" w14:textId="77777777" w:rsidR="008467E4" w:rsidRDefault="008467E4" w:rsidP="00905ED5">
      <w:pPr>
        <w:pStyle w:val="CodeIDDSamples"/>
      </w:pPr>
      <w:r>
        <w:t>Zone,Meter,DieselEmissions:SO2 [kg]</w:t>
      </w:r>
    </w:p>
    <w:p w14:paraId="0B2CDFBE" w14:textId="77777777" w:rsidR="008467E4" w:rsidRDefault="008467E4" w:rsidP="00905ED5">
      <w:pPr>
        <w:pStyle w:val="CodeIDDSamples"/>
      </w:pPr>
      <w:r>
        <w:t>Zone,Meter,DieselEmissions:PM [kg]</w:t>
      </w:r>
    </w:p>
    <w:p w14:paraId="53903531" w14:textId="77777777" w:rsidR="008467E4" w:rsidRDefault="008467E4" w:rsidP="00905ED5">
      <w:pPr>
        <w:pStyle w:val="CodeIDDSamples"/>
      </w:pPr>
      <w:r>
        <w:t>Zone,Meter,DieselEmissions:PM10 [kg]</w:t>
      </w:r>
    </w:p>
    <w:p w14:paraId="5E558957" w14:textId="77777777" w:rsidR="008467E4" w:rsidRDefault="008467E4" w:rsidP="00905ED5">
      <w:pPr>
        <w:pStyle w:val="CodeIDDSamples"/>
      </w:pPr>
      <w:r>
        <w:t>Zone,Meter,DieselEmissions:PM2.5 [kg]</w:t>
      </w:r>
    </w:p>
    <w:p w14:paraId="1282C811" w14:textId="77777777" w:rsidR="008467E4" w:rsidRDefault="008467E4" w:rsidP="00905ED5">
      <w:pPr>
        <w:pStyle w:val="CodeIDDSamples"/>
      </w:pPr>
      <w:r>
        <w:t>Zone,Meter,DieselEmissions:NH3 [kg]</w:t>
      </w:r>
    </w:p>
    <w:p w14:paraId="3E41F883" w14:textId="77777777" w:rsidR="008467E4" w:rsidRDefault="008467E4" w:rsidP="00905ED5">
      <w:pPr>
        <w:pStyle w:val="CodeIDDSamples"/>
      </w:pPr>
      <w:r>
        <w:t>Zone,Meter,DieselEmissions:NMVOC [kg]</w:t>
      </w:r>
    </w:p>
    <w:p w14:paraId="03E7863F" w14:textId="77777777" w:rsidR="008467E4" w:rsidRDefault="008467E4" w:rsidP="00905ED5">
      <w:pPr>
        <w:pStyle w:val="CodeIDDSamples"/>
      </w:pPr>
      <w:r>
        <w:t>Zone,Meter,DieselEmissions:Hg [kg]</w:t>
      </w:r>
    </w:p>
    <w:p w14:paraId="6415CB64" w14:textId="77777777" w:rsidR="008467E4" w:rsidRDefault="008467E4" w:rsidP="00905ED5">
      <w:pPr>
        <w:pStyle w:val="CodeIDDSamples"/>
      </w:pPr>
      <w:r>
        <w:t>Zone,Meter,DieselEmissions:Pb [kg]</w:t>
      </w:r>
    </w:p>
    <w:p w14:paraId="3328B77C" w14:textId="77777777" w:rsidR="008467E4" w:rsidRDefault="008467E4" w:rsidP="00905ED5">
      <w:pPr>
        <w:pStyle w:val="CodeIDDSamples"/>
      </w:pPr>
      <w:r>
        <w:t>Zone,Meter,DieselEmissions:WaterEnvironmentalFactors [L]</w:t>
      </w:r>
    </w:p>
    <w:p w14:paraId="3C13E910" w14:textId="77777777" w:rsidR="008467E4" w:rsidRDefault="008467E4" w:rsidP="00905ED5">
      <w:pPr>
        <w:pStyle w:val="CodeIDDSamples"/>
      </w:pPr>
      <w:r>
        <w:t>Zone,Meter,DieselEmissions:Nuclear High [kg]</w:t>
      </w:r>
    </w:p>
    <w:p w14:paraId="62E0DC8F" w14:textId="77777777" w:rsidR="00905ED5" w:rsidRPr="00905ED5" w:rsidRDefault="008467E4" w:rsidP="00905ED5">
      <w:pPr>
        <w:pStyle w:val="CodeIDDSamples"/>
      </w:pPr>
      <w:r w:rsidRPr="00905ED5">
        <w:t>Zone,Meter,DieselEmissions:Nuclear Low [m3]</w:t>
      </w:r>
    </w:p>
    <w:p w14:paraId="677A3A4E" w14:textId="77777777" w:rsidR="00905ED5" w:rsidRPr="00905ED5" w:rsidRDefault="00905ED5" w:rsidP="00905ED5">
      <w:pPr>
        <w:pStyle w:val="CodeIDDSamples"/>
      </w:pPr>
      <w:r w:rsidRPr="00905ED5">
        <w:t>Zone,Meter,OtherFuel1Emissions:Source [J]</w:t>
      </w:r>
    </w:p>
    <w:p w14:paraId="571BB2CD" w14:textId="77777777" w:rsidR="00905ED5" w:rsidRDefault="00905ED5" w:rsidP="00905ED5">
      <w:pPr>
        <w:pStyle w:val="CodeIDDSamples"/>
      </w:pPr>
      <w:r>
        <w:t>Zone,Meter,OtherFuel1Emissions:CO2 [kg]</w:t>
      </w:r>
    </w:p>
    <w:p w14:paraId="5CA754F6" w14:textId="77777777" w:rsidR="00905ED5" w:rsidRDefault="00905ED5" w:rsidP="00905ED5">
      <w:pPr>
        <w:pStyle w:val="CodeIDDSamples"/>
      </w:pPr>
      <w:r>
        <w:t>Zone,Meter,OtherFuel1Emissions:CO [kg]</w:t>
      </w:r>
    </w:p>
    <w:p w14:paraId="1A735030" w14:textId="77777777" w:rsidR="00905ED5" w:rsidRDefault="00905ED5" w:rsidP="00905ED5">
      <w:pPr>
        <w:pStyle w:val="CodeIDDSamples"/>
      </w:pPr>
      <w:r>
        <w:t>Zone,Meter,OtherFuel1Emissions:CH4 [kg]</w:t>
      </w:r>
    </w:p>
    <w:p w14:paraId="54D80DB7" w14:textId="77777777" w:rsidR="00905ED5" w:rsidRDefault="00905ED5" w:rsidP="00905ED5">
      <w:pPr>
        <w:pStyle w:val="CodeIDDSamples"/>
      </w:pPr>
      <w:r>
        <w:t>Zone,Meter,OtherFuel1Emissions:NOx [kg]</w:t>
      </w:r>
    </w:p>
    <w:p w14:paraId="7F92FBDF" w14:textId="77777777" w:rsidR="00905ED5" w:rsidRDefault="00905ED5" w:rsidP="00905ED5">
      <w:pPr>
        <w:pStyle w:val="CodeIDDSamples"/>
      </w:pPr>
      <w:r>
        <w:t>Zone,Meter,OtherFuel1Emissions:N2O [kg]</w:t>
      </w:r>
    </w:p>
    <w:p w14:paraId="44D58469" w14:textId="77777777" w:rsidR="00905ED5" w:rsidRDefault="00905ED5" w:rsidP="00905ED5">
      <w:pPr>
        <w:pStyle w:val="CodeIDDSamples"/>
      </w:pPr>
      <w:r>
        <w:t>Zone,Meter,OtherFuel1Emissions:SO2 [kg]</w:t>
      </w:r>
    </w:p>
    <w:p w14:paraId="4E458749" w14:textId="77777777" w:rsidR="00905ED5" w:rsidRDefault="00905ED5" w:rsidP="00905ED5">
      <w:pPr>
        <w:pStyle w:val="CodeIDDSamples"/>
      </w:pPr>
      <w:r>
        <w:t>Zone,Meter,OtherFuel1Emissions:PM [kg]</w:t>
      </w:r>
    </w:p>
    <w:p w14:paraId="5C63DEDF" w14:textId="77777777" w:rsidR="00905ED5" w:rsidRDefault="00905ED5" w:rsidP="00905ED5">
      <w:pPr>
        <w:pStyle w:val="CodeIDDSamples"/>
      </w:pPr>
      <w:r>
        <w:t>Zone,Meter,OtherFuel1Emissions:PM10 [kg]</w:t>
      </w:r>
    </w:p>
    <w:p w14:paraId="7E6A0BAA" w14:textId="77777777" w:rsidR="00905ED5" w:rsidRDefault="00905ED5" w:rsidP="00905ED5">
      <w:pPr>
        <w:pStyle w:val="CodeIDDSamples"/>
      </w:pPr>
      <w:r>
        <w:t>Zone,Meter,OtherFuel1Emissions:PM2.5 [kg]</w:t>
      </w:r>
    </w:p>
    <w:p w14:paraId="454E8639" w14:textId="77777777" w:rsidR="00905ED5" w:rsidRDefault="00905ED5" w:rsidP="00905ED5">
      <w:pPr>
        <w:pStyle w:val="CodeIDDSamples"/>
      </w:pPr>
      <w:r>
        <w:t>Zone,Meter,OtherFuel1Emissions:NH3 [kg]</w:t>
      </w:r>
    </w:p>
    <w:p w14:paraId="70801025" w14:textId="77777777" w:rsidR="00905ED5" w:rsidRDefault="00905ED5" w:rsidP="00905ED5">
      <w:pPr>
        <w:pStyle w:val="CodeIDDSamples"/>
      </w:pPr>
      <w:r>
        <w:t>Zone,Meter,OtherFuel1Emissions:NMVOC [kg]</w:t>
      </w:r>
    </w:p>
    <w:p w14:paraId="7BF85AAB" w14:textId="77777777" w:rsidR="00905ED5" w:rsidRDefault="00905ED5" w:rsidP="00905ED5">
      <w:pPr>
        <w:pStyle w:val="CodeIDDSamples"/>
      </w:pPr>
      <w:r>
        <w:t>Zone,Meter,OtherFuel1Emissions:Hg [kg]</w:t>
      </w:r>
    </w:p>
    <w:p w14:paraId="01BB3C73" w14:textId="77777777" w:rsidR="00905ED5" w:rsidRDefault="00905ED5" w:rsidP="00905ED5">
      <w:pPr>
        <w:pStyle w:val="CodeIDDSamples"/>
      </w:pPr>
      <w:r>
        <w:t>Zone,Meter,OtherFuel1Emissions:Pb [kg]</w:t>
      </w:r>
    </w:p>
    <w:p w14:paraId="070AB1AB" w14:textId="77777777" w:rsidR="00905ED5" w:rsidRDefault="00905ED5" w:rsidP="00905ED5">
      <w:pPr>
        <w:pStyle w:val="CodeIDDSamples"/>
      </w:pPr>
      <w:r>
        <w:t>Zone,Meter,OtherFuel1Emissions:WaterEnvironmentalFactors [L]</w:t>
      </w:r>
    </w:p>
    <w:p w14:paraId="404E8ED7" w14:textId="77777777" w:rsidR="00905ED5" w:rsidRDefault="00905ED5" w:rsidP="00905ED5">
      <w:pPr>
        <w:pStyle w:val="CodeIDDSamples"/>
      </w:pPr>
      <w:r>
        <w:lastRenderedPageBreak/>
        <w:t>Zone,Meter,OtherFuel1Emissions:Nuclear High [kg]</w:t>
      </w:r>
    </w:p>
    <w:p w14:paraId="20CAB4E6" w14:textId="77777777" w:rsidR="00905ED5" w:rsidRDefault="00905ED5" w:rsidP="00905ED5">
      <w:pPr>
        <w:pStyle w:val="CodeIDDSamples"/>
      </w:pPr>
      <w:r>
        <w:t>Zone,Meter,OtherFuel1Emissions:Nuclear Low [m3]</w:t>
      </w:r>
    </w:p>
    <w:p w14:paraId="1B8AAE34" w14:textId="77777777" w:rsidR="00905ED5" w:rsidRDefault="00905ED5" w:rsidP="00905ED5">
      <w:pPr>
        <w:pStyle w:val="CodeIDDSamples"/>
      </w:pPr>
      <w:r>
        <w:t>Zone,Meter,OtherFuel2Emissions:Source [J]</w:t>
      </w:r>
    </w:p>
    <w:p w14:paraId="3249C1C8" w14:textId="77777777" w:rsidR="00905ED5" w:rsidRDefault="00905ED5" w:rsidP="00905ED5">
      <w:pPr>
        <w:pStyle w:val="CodeIDDSamples"/>
      </w:pPr>
      <w:r>
        <w:t>Zone,Meter,OtherFuel2Emissions:CO2 [kg]</w:t>
      </w:r>
    </w:p>
    <w:p w14:paraId="529BD4AC" w14:textId="77777777" w:rsidR="00905ED5" w:rsidRDefault="00905ED5" w:rsidP="00905ED5">
      <w:pPr>
        <w:pStyle w:val="CodeIDDSamples"/>
      </w:pPr>
      <w:r>
        <w:t>Zone,Meter,OtherFuel2Emissions:CO [kg]</w:t>
      </w:r>
    </w:p>
    <w:p w14:paraId="3F3A9B1C" w14:textId="77777777" w:rsidR="00905ED5" w:rsidRDefault="00905ED5" w:rsidP="00905ED5">
      <w:pPr>
        <w:pStyle w:val="CodeIDDSamples"/>
      </w:pPr>
      <w:r>
        <w:t>Zone,Meter,OtherFuel2Emissions:CH4 [kg]</w:t>
      </w:r>
    </w:p>
    <w:p w14:paraId="465D45BB" w14:textId="77777777" w:rsidR="00905ED5" w:rsidRDefault="00905ED5" w:rsidP="00905ED5">
      <w:pPr>
        <w:pStyle w:val="CodeIDDSamples"/>
      </w:pPr>
      <w:r>
        <w:t>Zone,Meter,OtherFuel2Emissions:NOx [kg]</w:t>
      </w:r>
    </w:p>
    <w:p w14:paraId="0348F87F" w14:textId="77777777" w:rsidR="00905ED5" w:rsidRDefault="00905ED5" w:rsidP="00905ED5">
      <w:pPr>
        <w:pStyle w:val="CodeIDDSamples"/>
      </w:pPr>
      <w:r>
        <w:t>Zone,Meter,OtherFuel2Emissions:N2O [kg]</w:t>
      </w:r>
    </w:p>
    <w:p w14:paraId="2171C048" w14:textId="77777777" w:rsidR="00905ED5" w:rsidRDefault="00905ED5" w:rsidP="00905ED5">
      <w:pPr>
        <w:pStyle w:val="CodeIDDSamples"/>
      </w:pPr>
      <w:r>
        <w:t>Zone,Meter,OtherFuel2Emissions:SO2 [kg]</w:t>
      </w:r>
    </w:p>
    <w:p w14:paraId="23EA6114" w14:textId="77777777" w:rsidR="00905ED5" w:rsidRDefault="00905ED5" w:rsidP="00905ED5">
      <w:pPr>
        <w:pStyle w:val="CodeIDDSamples"/>
      </w:pPr>
      <w:r>
        <w:t>Zone,Meter,OtherFuel2Emissions:PM [kg]</w:t>
      </w:r>
    </w:p>
    <w:p w14:paraId="719AFB5A" w14:textId="77777777" w:rsidR="00905ED5" w:rsidRDefault="00905ED5" w:rsidP="00905ED5">
      <w:pPr>
        <w:pStyle w:val="CodeIDDSamples"/>
      </w:pPr>
      <w:r>
        <w:t>Zone,Meter,OtherFuel2Emissions:PM10 [kg]</w:t>
      </w:r>
    </w:p>
    <w:p w14:paraId="61A9A9A6" w14:textId="77777777" w:rsidR="00905ED5" w:rsidRDefault="00905ED5" w:rsidP="00905ED5">
      <w:pPr>
        <w:pStyle w:val="CodeIDDSamples"/>
      </w:pPr>
      <w:r>
        <w:t>Zone,Meter,OtherFuel2Emissions:PM2.5 [kg]</w:t>
      </w:r>
    </w:p>
    <w:p w14:paraId="44DE2C2E" w14:textId="77777777" w:rsidR="00905ED5" w:rsidRDefault="00905ED5" w:rsidP="00905ED5">
      <w:pPr>
        <w:pStyle w:val="CodeIDDSamples"/>
      </w:pPr>
      <w:r>
        <w:t>Zone,Meter,OtherFuel2Emissions:NH3 [kg]</w:t>
      </w:r>
    </w:p>
    <w:p w14:paraId="1A51C99D" w14:textId="77777777" w:rsidR="00905ED5" w:rsidRDefault="00905ED5" w:rsidP="00905ED5">
      <w:pPr>
        <w:pStyle w:val="CodeIDDSamples"/>
      </w:pPr>
      <w:r>
        <w:t>Zone,Meter,OtherFuel2Emissions:NMVOC [kg]</w:t>
      </w:r>
    </w:p>
    <w:p w14:paraId="4EB04AE6" w14:textId="77777777" w:rsidR="00905ED5" w:rsidRDefault="00905ED5" w:rsidP="00905ED5">
      <w:pPr>
        <w:pStyle w:val="CodeIDDSamples"/>
      </w:pPr>
      <w:r>
        <w:t>Zone,Meter,OtherFuel2Emissions:Hg [kg]</w:t>
      </w:r>
    </w:p>
    <w:p w14:paraId="5C36429A" w14:textId="77777777" w:rsidR="00905ED5" w:rsidRDefault="00905ED5" w:rsidP="00905ED5">
      <w:pPr>
        <w:pStyle w:val="CodeIDDSamples"/>
      </w:pPr>
      <w:r>
        <w:t>Zone,Meter,OtherFuel2Emissions:Pb [kg]</w:t>
      </w:r>
    </w:p>
    <w:p w14:paraId="28A6011D" w14:textId="77777777" w:rsidR="00905ED5" w:rsidRDefault="00905ED5" w:rsidP="00905ED5">
      <w:pPr>
        <w:pStyle w:val="CodeIDDSamples"/>
      </w:pPr>
      <w:r>
        <w:t>Zone,Meter,OtherFuel2Emissions:WaterEnvironmentalFactors [L]</w:t>
      </w:r>
    </w:p>
    <w:p w14:paraId="03856FFC" w14:textId="77777777" w:rsidR="00905ED5" w:rsidRDefault="00905ED5" w:rsidP="00905ED5">
      <w:pPr>
        <w:pStyle w:val="CodeIDDSamples"/>
      </w:pPr>
      <w:r>
        <w:t>Zone,Meter,OtherFuel2Emissions:Nuclear High [kg]</w:t>
      </w:r>
    </w:p>
    <w:p w14:paraId="3125BDBC" w14:textId="77777777" w:rsidR="008467E4" w:rsidRDefault="00905ED5" w:rsidP="00905ED5">
      <w:pPr>
        <w:pStyle w:val="CodeIDDSamples"/>
      </w:pPr>
      <w:r>
        <w:t>Zone,Meter,OtherFuel2Emissions:Nuclear Low [m3]</w:t>
      </w:r>
    </w:p>
    <w:p w14:paraId="0FECAF10" w14:textId="77777777" w:rsidR="008467E4" w:rsidRDefault="008467E4" w:rsidP="00905ED5">
      <w:pPr>
        <w:pStyle w:val="CodeIDDSamples"/>
      </w:pPr>
      <w:r>
        <w:t>Zone,Meter,Carbon Equivalent:Facility [kg]</w:t>
      </w:r>
    </w:p>
    <w:p w14:paraId="0604C385" w14:textId="77777777" w:rsidR="008467E4" w:rsidRDefault="008467E4" w:rsidP="00905ED5">
      <w:pPr>
        <w:pStyle w:val="CodeIDDSamples"/>
      </w:pPr>
      <w:r>
        <w:t>Zone,Meter,CarbonEquivalentEmissions:Carbon Equivalent [kg]</w:t>
      </w:r>
    </w:p>
    <w:p w14:paraId="7FCD7C76" w14:textId="77777777" w:rsidR="008467E4" w:rsidRDefault="008467E4" w:rsidP="008467E4">
      <w:pPr>
        <w:pStyle w:val="BodyText"/>
      </w:pPr>
      <w:r>
        <w:t>What shows up in the output are the Energy Meters that were utilized in this particular input file, the pollutants, and the Total Carbon Equivalent.</w:t>
      </w:r>
    </w:p>
    <w:p w14:paraId="092CAF16" w14:textId="77777777" w:rsidR="00CC6AF1" w:rsidRDefault="00CC6AF1" w:rsidP="00CC6AF1">
      <w:pPr>
        <w:pStyle w:val="Heading3"/>
      </w:pPr>
      <w:bookmarkStart w:id="3878" w:name="_Toc99528275"/>
      <w:bookmarkStart w:id="3879" w:name="_Toc399490867"/>
      <w:r>
        <w:t>Output:SQLite</w:t>
      </w:r>
      <w:bookmarkEnd w:id="3879"/>
    </w:p>
    <w:p w14:paraId="124587FB" w14:textId="77777777" w:rsidR="00CC6AF1" w:rsidRDefault="00CC6AF1" w:rsidP="00CC6AF1">
      <w:pPr>
        <w:pStyle w:val="BodyText"/>
      </w:pPr>
      <w:r>
        <w:t>Output from EnergyPlus can be written to SQLite files for manipulation outside some of the standard (such as spreadsheet) tools.</w:t>
      </w:r>
    </w:p>
    <w:p w14:paraId="107E6960" w14:textId="77777777" w:rsidR="00EF548D" w:rsidRDefault="00EF548D" w:rsidP="00EF548D">
      <w:pPr>
        <w:pStyle w:val="Heading4"/>
      </w:pPr>
      <w:r>
        <w:t>Field: Option</w:t>
      </w:r>
    </w:p>
    <w:p w14:paraId="5C9D3C66" w14:textId="77777777"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14:paraId="1722FB8F" w14:textId="77777777" w:rsidR="00CC6AF1" w:rsidRDefault="00CC6AF1" w:rsidP="00CC6AF1">
      <w:pPr>
        <w:pStyle w:val="BodyText"/>
      </w:pPr>
      <w:r>
        <w:t>And one includes it in the IDF using the following.</w:t>
      </w:r>
    </w:p>
    <w:p w14:paraId="34196302" w14:textId="77777777" w:rsidR="00CC6AF1" w:rsidRPr="005110B6" w:rsidRDefault="00CC6AF1" w:rsidP="00CC6AF1">
      <w:pPr>
        <w:pStyle w:val="IDDDefinition"/>
      </w:pPr>
      <w:r>
        <w:t>Output:SQLite, Simple;</w:t>
      </w:r>
    </w:p>
    <w:p w14:paraId="4CF81732" w14:textId="77777777" w:rsidR="0093620B" w:rsidRDefault="0093620B" w:rsidP="0093620B">
      <w:pPr>
        <w:pStyle w:val="Heading1"/>
      </w:pPr>
      <w:bookmarkStart w:id="3880" w:name="_Toc399490868"/>
      <w:r>
        <w:lastRenderedPageBreak/>
        <w:t>Output</w:t>
      </w:r>
      <w:bookmarkEnd w:id="3868"/>
      <w:bookmarkEnd w:id="3869"/>
      <w:bookmarkEnd w:id="3878"/>
      <w:bookmarkEnd w:id="3880"/>
    </w:p>
    <w:p w14:paraId="649EC057" w14:textId="77777777"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14:paraId="3945A804" w14:textId="77777777" w:rsidR="0093620B" w:rsidRDefault="0093620B" w:rsidP="0093620B">
      <w:pPr>
        <w:pStyle w:val="IDDDefinition"/>
      </w:pPr>
      <w:r>
        <w:t>Data Dictionary Information</w:t>
      </w:r>
    </w:p>
    <w:p w14:paraId="404B7633" w14:textId="77777777" w:rsidR="0093620B" w:rsidRDefault="0093620B" w:rsidP="0093620B">
      <w:pPr>
        <w:pStyle w:val="IDDDefinition"/>
      </w:pPr>
      <w:r>
        <w:t>End of Data Dictionary</w:t>
      </w:r>
    </w:p>
    <w:p w14:paraId="2A0246B7" w14:textId="77777777" w:rsidR="0093620B" w:rsidRDefault="0093620B" w:rsidP="0093620B">
      <w:pPr>
        <w:pStyle w:val="IDDDefinition"/>
      </w:pPr>
      <w:r>
        <w:t>Data</w:t>
      </w:r>
    </w:p>
    <w:p w14:paraId="345F9932" w14:textId="77777777" w:rsidR="0093620B" w:rsidRDefault="0093620B" w:rsidP="0093620B">
      <w:pPr>
        <w:pStyle w:val="IDDDefinition"/>
      </w:pPr>
      <w:r>
        <w:t>…</w:t>
      </w:r>
    </w:p>
    <w:p w14:paraId="5284EE47" w14:textId="77777777" w:rsidR="0093620B" w:rsidRDefault="0093620B" w:rsidP="0093620B">
      <w:pPr>
        <w:pStyle w:val="IDDDefinition"/>
      </w:pPr>
      <w:r>
        <w:t>Data</w:t>
      </w:r>
    </w:p>
    <w:p w14:paraId="50B5EED6" w14:textId="77777777" w:rsidR="0093620B" w:rsidRDefault="0093620B" w:rsidP="0093620B">
      <w:pPr>
        <w:pStyle w:val="IDDDefinition"/>
      </w:pPr>
      <w:r>
        <w:t>End of Data</w:t>
      </w:r>
    </w:p>
    <w:p w14:paraId="6E9867CC" w14:textId="77777777" w:rsidR="0093620B" w:rsidRDefault="0093620B" w:rsidP="0093620B">
      <w:pPr>
        <w:pStyle w:val="BodyText"/>
      </w:pPr>
      <w:r>
        <w:t>As with the IDF structure, there are rules associated with the interpretation of the standard output data dictionary. These rules are summarized as follows:</w:t>
      </w:r>
    </w:p>
    <w:p w14:paraId="67D2F811" w14:textId="77777777"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14:paraId="238380DD" w14:textId="77777777"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14:paraId="06F36C37" w14:textId="77777777" w:rsidR="0093620B" w:rsidRDefault="0093620B" w:rsidP="0093620B">
      <w:pPr>
        <w:pStyle w:val="BodyText"/>
      </w:pPr>
      <w:r>
        <w:t>Six standard items appear at the start of every EnergyPlus Standard Output File Data Dictionary:</w:t>
      </w:r>
    </w:p>
    <w:p w14:paraId="438B29DC" w14:textId="77777777"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14:paraId="4CD1B962" w14:textId="77777777" w:rsidR="00466923" w:rsidRPr="00466923" w:rsidRDefault="00466923" w:rsidP="00466923">
      <w:pPr>
        <w:pStyle w:val="IDDDefinition"/>
        <w:rPr>
          <w:sz w:val="14"/>
        </w:rPr>
      </w:pPr>
      <w:r w:rsidRPr="00466923">
        <w:rPr>
          <w:sz w:val="14"/>
        </w:rPr>
        <w:t>1,5,Environment Title[],Latitude[degrees],Longitude[degrees],Time Zone[],Elevation[m]</w:t>
      </w:r>
    </w:p>
    <w:p w14:paraId="24C1C3FD" w14:textId="77777777" w:rsidR="00466923" w:rsidRPr="00466923" w:rsidRDefault="00466923" w:rsidP="00466923">
      <w:pPr>
        <w:pStyle w:val="IDDDefinition"/>
        <w:rPr>
          <w:sz w:val="14"/>
        </w:rPr>
      </w:pPr>
      <w:r w:rsidRPr="00466923">
        <w:rPr>
          <w:sz w:val="14"/>
        </w:rPr>
        <w:t>2,6,Day of Simulation[],Month[],Day of Month[],DST Indicator[1=yes 0=no],Hour[],StartMinute[],EndMinute[],DayType</w:t>
      </w:r>
    </w:p>
    <w:p w14:paraId="38887D27" w14:textId="77777777"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14:paraId="67361C81" w14:textId="77777777"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14:paraId="21F06AD0" w14:textId="77777777"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14:paraId="1F3E8142" w14:textId="77777777" w:rsidR="0093620B" w:rsidRDefault="0093620B" w:rsidP="0093620B">
      <w:pPr>
        <w:pStyle w:val="BodyText"/>
      </w:pPr>
      <w:r>
        <w:t>Item 0 is the program version statement.</w:t>
      </w:r>
    </w:p>
    <w:p w14:paraId="3BF196B2" w14:textId="77777777" w:rsidR="0093620B" w:rsidRDefault="0093620B" w:rsidP="0093620B">
      <w:pPr>
        <w:pStyle w:val="BodyText"/>
      </w:pPr>
      <w:r>
        <w:t>Item 1 is produced at the beginning of each new “environment” (design day, run period).</w:t>
      </w:r>
    </w:p>
    <w:p w14:paraId="3E2EFCB6" w14:textId="77777777"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14:paraId="2BA1A7FD" w14:textId="77777777" w:rsidR="0093620B" w:rsidRDefault="0093620B" w:rsidP="0093620B">
      <w:pPr>
        <w:pStyle w:val="BodyText"/>
      </w:pPr>
      <w:r>
        <w:t>Item 3 is produced prior to any variable reported at the daily interval.</w:t>
      </w:r>
    </w:p>
    <w:p w14:paraId="73B64E87" w14:textId="77777777" w:rsidR="0093620B" w:rsidRDefault="0093620B" w:rsidP="0093620B">
      <w:pPr>
        <w:pStyle w:val="BodyText"/>
      </w:pPr>
      <w:r>
        <w:t>Item 4 is produced prior to any variable reported at the monthly interval.</w:t>
      </w:r>
    </w:p>
    <w:p w14:paraId="33EF8508" w14:textId="77777777" w:rsidR="0093620B" w:rsidRDefault="0093620B" w:rsidP="0093620B">
      <w:pPr>
        <w:pStyle w:val="BodyText"/>
      </w:pPr>
      <w:r>
        <w:t>Item 5 is produced prior to any variable reported at the end of the “environment”.</w:t>
      </w:r>
    </w:p>
    <w:p w14:paraId="06CF64A4" w14:textId="77777777" w:rsidR="0093620B" w:rsidRDefault="0093620B" w:rsidP="0093620B">
      <w:pPr>
        <w:pStyle w:val="BodyText"/>
      </w:pPr>
      <w:r>
        <w:t>Following these five standard lines will be the variables requested for reporting from the input file (</w:t>
      </w:r>
      <w:r w:rsidR="008337FA">
        <w:t>ref. Output:Variable object)</w:t>
      </w:r>
      <w:r>
        <w:t>. For example:</w:t>
      </w:r>
    </w:p>
    <w:p w14:paraId="5D54AE29" w14:textId="77777777" w:rsidR="006D39B0" w:rsidRDefault="006D39B0" w:rsidP="006D39B0">
      <w:pPr>
        <w:pStyle w:val="IDDDefinition"/>
      </w:pPr>
      <w:r>
        <w:t>6,1,Environment,Site Outdoor Air Drybulb Temperature [C] !Hourly</w:t>
      </w:r>
    </w:p>
    <w:p w14:paraId="14AA38C8" w14:textId="77777777" w:rsidR="006D39B0" w:rsidRDefault="006D39B0" w:rsidP="006D39B0">
      <w:pPr>
        <w:pStyle w:val="IDDDefinition"/>
      </w:pPr>
      <w:r>
        <w:t>40,1,ZONE ONE,Zone Total Internal Latent Gain Energy [J] !Hourly</w:t>
      </w:r>
    </w:p>
    <w:p w14:paraId="61511AFC" w14:textId="77777777" w:rsidR="006D39B0" w:rsidRDefault="006D39B0" w:rsidP="006D39B0">
      <w:pPr>
        <w:pStyle w:val="IDDDefinition"/>
      </w:pPr>
      <w:r>
        <w:t>68,1,ZONE ONE,Zone Mean Radiant Temperature [C] !Hourly</w:t>
      </w:r>
    </w:p>
    <w:p w14:paraId="7F851693" w14:textId="77777777" w:rsidR="006D39B0" w:rsidRDefault="006D39B0" w:rsidP="006D39B0">
      <w:pPr>
        <w:pStyle w:val="IDDDefinition"/>
      </w:pPr>
      <w:r>
        <w:t>69,1,ZONE ONE,Zone Mean Air Temperature [C] !Hourly</w:t>
      </w:r>
    </w:p>
    <w:p w14:paraId="2FC00E39" w14:textId="77777777" w:rsidR="006D39B0" w:rsidRDefault="006D39B0" w:rsidP="006D39B0">
      <w:pPr>
        <w:pStyle w:val="IDDDefinition"/>
      </w:pPr>
      <w:r>
        <w:t>70,1,ZONE ONE,Zone Air Heat Balance Surface Convection Rate [W] !Hourly</w:t>
      </w:r>
    </w:p>
    <w:p w14:paraId="75EE6E41" w14:textId="77777777" w:rsidR="006D39B0" w:rsidRDefault="006D39B0" w:rsidP="006D39B0">
      <w:pPr>
        <w:pStyle w:val="IDDDefinition"/>
      </w:pPr>
      <w:r>
        <w:t>71,1,ZONE ONE,Zone Air Heat Balance Air Energy Storage Rate [W] !Hourly</w:t>
      </w:r>
    </w:p>
    <w:p w14:paraId="5708B3BD" w14:textId="77777777"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14:paraId="03E44AE1" w14:textId="77777777"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14:paraId="68195ED2" w14:textId="77777777" w:rsidR="00466923" w:rsidRDefault="00466923" w:rsidP="00466923">
      <w:pPr>
        <w:pStyle w:val="IDDDefinition"/>
      </w:pPr>
      <w:r>
        <w:t>1,DENVER STAPLETON INTL ARPT ANN HTG 99% CONDNS DB,  39.74,-105.18,  -7.00,1829.00</w:t>
      </w:r>
    </w:p>
    <w:p w14:paraId="30578A43" w14:textId="77777777" w:rsidR="00466923" w:rsidRDefault="00466923" w:rsidP="00466923">
      <w:pPr>
        <w:pStyle w:val="IDDDefinition"/>
      </w:pPr>
      <w:r>
        <w:t>2,1,12,21, 0, 1, 0.00,60.00,WinterDesignDay</w:t>
      </w:r>
    </w:p>
    <w:p w14:paraId="295FFC5D" w14:textId="77777777" w:rsidR="00466923" w:rsidRDefault="00466923" w:rsidP="00466923">
      <w:pPr>
        <w:pStyle w:val="IDDDefinition"/>
      </w:pPr>
      <w:r>
        <w:t>6,-16.</w:t>
      </w:r>
    </w:p>
    <w:p w14:paraId="62615553" w14:textId="77777777" w:rsidR="00466923" w:rsidRDefault="00466923" w:rsidP="00466923">
      <w:pPr>
        <w:pStyle w:val="IDDDefinition"/>
      </w:pPr>
      <w:r>
        <w:t>40,0.0</w:t>
      </w:r>
    </w:p>
    <w:p w14:paraId="4B132D50" w14:textId="77777777" w:rsidR="00466923" w:rsidRDefault="00466923" w:rsidP="00466923">
      <w:pPr>
        <w:pStyle w:val="IDDDefinition"/>
      </w:pPr>
      <w:r>
        <w:t>68,-19.8183039170649</w:t>
      </w:r>
    </w:p>
    <w:p w14:paraId="39BE3FF0" w14:textId="77777777" w:rsidR="00466923" w:rsidRDefault="00466923" w:rsidP="00466923">
      <w:pPr>
        <w:pStyle w:val="IDDDefinition"/>
      </w:pPr>
      <w:r>
        <w:t>69,-19.8220899203323</w:t>
      </w:r>
    </w:p>
    <w:p w14:paraId="52A7A6EA" w14:textId="77777777" w:rsidR="00466923" w:rsidRDefault="00466923" w:rsidP="00466923">
      <w:pPr>
        <w:pStyle w:val="IDDDefinition"/>
      </w:pPr>
      <w:r>
        <w:t>70,-3.175272922406513E-002</w:t>
      </w:r>
    </w:p>
    <w:p w14:paraId="04BB38DA" w14:textId="77777777" w:rsidR="0093620B" w:rsidRPr="00A247C6" w:rsidRDefault="00466923" w:rsidP="00466923">
      <w:pPr>
        <w:pStyle w:val="IDDDefinition"/>
        <w:rPr>
          <w:lang w:val="de-DE"/>
        </w:rPr>
      </w:pPr>
      <w:r>
        <w:t>71,-3.181520440307718E-002</w:t>
      </w:r>
    </w:p>
    <w:p w14:paraId="1D80AE82" w14:textId="77777777" w:rsidR="0093620B" w:rsidRDefault="0093620B" w:rsidP="0093620B">
      <w:pPr>
        <w:pStyle w:val="IDDDefinition"/>
      </w:pPr>
      <w:r>
        <w:t>…</w:t>
      </w:r>
    </w:p>
    <w:p w14:paraId="6CB36440" w14:textId="77777777" w:rsidR="0093620B" w:rsidRDefault="0093620B" w:rsidP="0093620B">
      <w:pPr>
        <w:pStyle w:val="BodyText"/>
      </w:pPr>
      <w:r>
        <w:t>This output file can be easily turned into a form that is read into commonly used spreadsheet programs where it can be further analyzed, graphed, etc.</w:t>
      </w:r>
    </w:p>
    <w:p w14:paraId="3919DFD7" w14:textId="77777777"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14:paraId="30AD06DC" w14:textId="77777777" w:rsidR="000049FF" w:rsidRDefault="000049FF" w:rsidP="0093620B">
      <w:pPr>
        <w:pStyle w:val="Heading2"/>
      </w:pPr>
      <w:bookmarkStart w:id="3881" w:name="_Toc99528277"/>
      <w:bookmarkStart w:id="3882" w:name="_Toc399490869"/>
      <w:r>
        <w:t>Using ReadVarsESO</w:t>
      </w:r>
      <w:bookmarkEnd w:id="3882"/>
    </w:p>
    <w:p w14:paraId="78ECF1E5" w14:textId="77777777" w:rsidR="0093620B" w:rsidRDefault="0093620B" w:rsidP="000049FF">
      <w:pPr>
        <w:pStyle w:val="Heading3"/>
      </w:pPr>
      <w:bookmarkStart w:id="3883" w:name="_Toc399490870"/>
      <w:r>
        <w:t>Creating Charts</w:t>
      </w:r>
      <w:r w:rsidR="000049FF">
        <w:t xml:space="preserve"> and Spreadsheet files</w:t>
      </w:r>
      <w:r>
        <w:t xml:space="preserve"> from Output </w:t>
      </w:r>
      <w:bookmarkEnd w:id="3881"/>
      <w:r w:rsidR="000049FF">
        <w:t>Variables</w:t>
      </w:r>
      <w:bookmarkEnd w:id="3883"/>
    </w:p>
    <w:p w14:paraId="3508E570" w14:textId="77777777"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14:paraId="3156CE48" w14:textId="77777777"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14:paraId="6A347CC4" w14:textId="77777777"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14:paraId="7AA35885" w14:textId="77777777" w:rsidR="0093620B" w:rsidRDefault="0093620B" w:rsidP="0093620B">
      <w:pPr>
        <w:pStyle w:val="Caption"/>
      </w:pPr>
      <w:bookmarkStart w:id="3884" w:name="_Toc99528278"/>
      <w:r>
        <w:t xml:space="preserve">Table </w:t>
      </w:r>
      <w:r w:rsidR="006008C7">
        <w:fldChar w:fldCharType="begin"/>
      </w:r>
      <w:r w:rsidR="00A4098B">
        <w:instrText xml:space="preserve"> SEQ Table \* ARABIC </w:instrText>
      </w:r>
      <w:r w:rsidR="006008C7">
        <w:fldChar w:fldCharType="separate"/>
      </w:r>
      <w:r w:rsidR="00F157E6">
        <w:rPr>
          <w:noProof/>
        </w:rPr>
        <w:t>41</w:t>
      </w:r>
      <w:r w:rsidR="006008C7">
        <w:rPr>
          <w:noProof/>
        </w:rPr>
        <w:fldChar w:fldCharType="end"/>
      </w:r>
      <w:r>
        <w:t>. ReadVarsESO Command Line Options</w:t>
      </w:r>
      <w:bookmarkEnd w:id="388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14:paraId="0EE66147" w14:textId="77777777" w:rsidTr="0093620B">
        <w:tc>
          <w:tcPr>
            <w:tcW w:w="2088" w:type="dxa"/>
          </w:tcPr>
          <w:p w14:paraId="6787E70B" w14:textId="77777777" w:rsidR="0093620B" w:rsidRDefault="0093620B" w:rsidP="0093620B">
            <w:pPr>
              <w:pStyle w:val="TableHeader"/>
            </w:pPr>
            <w:r>
              <w:t>Option</w:t>
            </w:r>
          </w:p>
        </w:tc>
        <w:tc>
          <w:tcPr>
            <w:tcW w:w="6408" w:type="dxa"/>
          </w:tcPr>
          <w:p w14:paraId="63B76D3B" w14:textId="77777777" w:rsidR="0093620B" w:rsidRDefault="0093620B" w:rsidP="0093620B">
            <w:pPr>
              <w:pStyle w:val="TableHeader"/>
            </w:pPr>
            <w:r>
              <w:t>Description</w:t>
            </w:r>
          </w:p>
        </w:tc>
      </w:tr>
      <w:tr w:rsidR="0093620B" w14:paraId="7EE98D37" w14:textId="77777777" w:rsidTr="0093620B">
        <w:tc>
          <w:tcPr>
            <w:tcW w:w="2088" w:type="dxa"/>
          </w:tcPr>
          <w:p w14:paraId="372EA966" w14:textId="77777777" w:rsidR="0093620B" w:rsidRDefault="0093620B" w:rsidP="0093620B">
            <w:pPr>
              <w:pStyle w:val="TableText"/>
            </w:pPr>
            <w:r>
              <w:t>&lt;filename&gt;</w:t>
            </w:r>
          </w:p>
        </w:tc>
        <w:tc>
          <w:tcPr>
            <w:tcW w:w="6408" w:type="dxa"/>
          </w:tcPr>
          <w:p w14:paraId="14258845" w14:textId="77777777" w:rsidR="0093620B" w:rsidRDefault="0093620B" w:rsidP="0093620B">
            <w:pPr>
              <w:pStyle w:val="TableText"/>
            </w:pPr>
            <w:r>
              <w:t>To use any of these options, you must include a file name (“rvi” file) as the first argument.</w:t>
            </w:r>
          </w:p>
        </w:tc>
      </w:tr>
      <w:tr w:rsidR="0093620B" w14:paraId="34EF583E" w14:textId="77777777" w:rsidTr="0093620B">
        <w:tc>
          <w:tcPr>
            <w:tcW w:w="2088" w:type="dxa"/>
          </w:tcPr>
          <w:p w14:paraId="60DB6220" w14:textId="77777777" w:rsidR="0093620B" w:rsidRDefault="0093620B" w:rsidP="0093620B">
            <w:pPr>
              <w:pStyle w:val="TableText"/>
            </w:pPr>
            <w:r>
              <w:t>Unlimited (or Nolimit)</w:t>
            </w:r>
          </w:p>
        </w:tc>
        <w:tc>
          <w:tcPr>
            <w:tcW w:w="6408" w:type="dxa"/>
          </w:tcPr>
          <w:p w14:paraId="5B505C3C" w14:textId="77777777" w:rsidR="0093620B" w:rsidRDefault="0093620B" w:rsidP="0093620B">
            <w:pPr>
              <w:pStyle w:val="TableText"/>
            </w:pPr>
            <w:r>
              <w:t>Variables of any number will be produced on the output file.</w:t>
            </w:r>
          </w:p>
        </w:tc>
      </w:tr>
      <w:tr w:rsidR="0093620B" w14:paraId="3A040D8C" w14:textId="77777777" w:rsidTr="0093620B">
        <w:tc>
          <w:tcPr>
            <w:tcW w:w="2088" w:type="dxa"/>
          </w:tcPr>
          <w:p w14:paraId="5D191252" w14:textId="77777777" w:rsidR="0093620B" w:rsidRDefault="0093620B" w:rsidP="0093620B">
            <w:pPr>
              <w:pStyle w:val="TableText"/>
            </w:pPr>
            <w:r>
              <w:t>Timestep</w:t>
            </w:r>
          </w:p>
        </w:tc>
        <w:tc>
          <w:tcPr>
            <w:tcW w:w="6408" w:type="dxa"/>
          </w:tcPr>
          <w:p w14:paraId="25E0BECA" w14:textId="77777777" w:rsidR="0093620B" w:rsidRDefault="0093620B" w:rsidP="0093620B">
            <w:pPr>
              <w:pStyle w:val="TableText"/>
            </w:pPr>
            <w:r>
              <w:t>Only variables with reported frequency “timestep” (or detailed) will be produced on the output file.</w:t>
            </w:r>
          </w:p>
        </w:tc>
      </w:tr>
      <w:tr w:rsidR="0093620B" w14:paraId="7D1E7DA3" w14:textId="77777777" w:rsidTr="0093620B">
        <w:tc>
          <w:tcPr>
            <w:tcW w:w="2088" w:type="dxa"/>
          </w:tcPr>
          <w:p w14:paraId="4888763F" w14:textId="77777777" w:rsidR="0093620B" w:rsidRDefault="0093620B" w:rsidP="0093620B">
            <w:pPr>
              <w:pStyle w:val="TableText"/>
            </w:pPr>
            <w:r>
              <w:t>Hourly</w:t>
            </w:r>
          </w:p>
        </w:tc>
        <w:tc>
          <w:tcPr>
            <w:tcW w:w="6408" w:type="dxa"/>
          </w:tcPr>
          <w:p w14:paraId="362D262E" w14:textId="77777777" w:rsidR="0093620B" w:rsidRDefault="0093620B" w:rsidP="0093620B">
            <w:pPr>
              <w:pStyle w:val="TableText"/>
            </w:pPr>
            <w:r>
              <w:t>Only variables with reported frequency “hourly”  will be produced on the output file.</w:t>
            </w:r>
          </w:p>
        </w:tc>
      </w:tr>
      <w:tr w:rsidR="0093620B" w14:paraId="097BA9E1" w14:textId="77777777" w:rsidTr="0093620B">
        <w:tc>
          <w:tcPr>
            <w:tcW w:w="2088" w:type="dxa"/>
          </w:tcPr>
          <w:p w14:paraId="15C6C8A2" w14:textId="77777777" w:rsidR="0093620B" w:rsidRDefault="0093620B" w:rsidP="0093620B">
            <w:pPr>
              <w:pStyle w:val="TableText"/>
            </w:pPr>
            <w:r>
              <w:t>Daily</w:t>
            </w:r>
          </w:p>
        </w:tc>
        <w:tc>
          <w:tcPr>
            <w:tcW w:w="6408" w:type="dxa"/>
          </w:tcPr>
          <w:p w14:paraId="060BB06B" w14:textId="77777777" w:rsidR="0093620B" w:rsidRDefault="0093620B" w:rsidP="0093620B">
            <w:pPr>
              <w:pStyle w:val="TableText"/>
            </w:pPr>
            <w:r>
              <w:t>Only variables with reported frequency “daily”  will be produced on the output file.</w:t>
            </w:r>
          </w:p>
        </w:tc>
      </w:tr>
      <w:tr w:rsidR="0093620B" w14:paraId="70C1CAA5" w14:textId="77777777" w:rsidTr="0093620B">
        <w:tc>
          <w:tcPr>
            <w:tcW w:w="2088" w:type="dxa"/>
          </w:tcPr>
          <w:p w14:paraId="6830C845" w14:textId="77777777" w:rsidR="0093620B" w:rsidRDefault="0093620B" w:rsidP="0093620B">
            <w:pPr>
              <w:pStyle w:val="TableText"/>
            </w:pPr>
            <w:r>
              <w:lastRenderedPageBreak/>
              <w:t>Monthly</w:t>
            </w:r>
          </w:p>
        </w:tc>
        <w:tc>
          <w:tcPr>
            <w:tcW w:w="6408" w:type="dxa"/>
          </w:tcPr>
          <w:p w14:paraId="327FED5D" w14:textId="77777777" w:rsidR="0093620B" w:rsidRDefault="0093620B" w:rsidP="0093620B">
            <w:pPr>
              <w:pStyle w:val="TableText"/>
            </w:pPr>
            <w:r>
              <w:t>Only variables with reported frequency “monthly”  will be produced on the output file.</w:t>
            </w:r>
          </w:p>
        </w:tc>
      </w:tr>
      <w:tr w:rsidR="0093620B" w14:paraId="2D852795" w14:textId="77777777" w:rsidTr="0093620B">
        <w:tc>
          <w:tcPr>
            <w:tcW w:w="2088" w:type="dxa"/>
          </w:tcPr>
          <w:p w14:paraId="55880F2E" w14:textId="77777777" w:rsidR="0093620B" w:rsidRDefault="0093620B" w:rsidP="0093620B">
            <w:pPr>
              <w:pStyle w:val="TableText"/>
            </w:pPr>
            <w:r>
              <w:t>Annual (or RunPeriod)</w:t>
            </w:r>
          </w:p>
        </w:tc>
        <w:tc>
          <w:tcPr>
            <w:tcW w:w="6408" w:type="dxa"/>
          </w:tcPr>
          <w:p w14:paraId="5FBB3FA3" w14:textId="77777777" w:rsidR="0093620B" w:rsidRDefault="0093620B" w:rsidP="0093620B">
            <w:pPr>
              <w:pStyle w:val="TableText"/>
            </w:pPr>
            <w:r>
              <w:t>Only variables with reported frequency “runperiod”  will be produced on the output file.</w:t>
            </w:r>
          </w:p>
        </w:tc>
      </w:tr>
    </w:tbl>
    <w:p w14:paraId="684C5106" w14:textId="77777777"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14:paraId="52CD4179" w14:textId="77777777"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14:paraId="2755A72F" w14:textId="77777777" w:rsidR="0093620B" w:rsidRDefault="0093620B" w:rsidP="0093620B">
      <w:pPr>
        <w:pStyle w:val="Caption"/>
      </w:pPr>
      <w:bookmarkStart w:id="3885" w:name="_Toc99528279"/>
      <w:r>
        <w:t xml:space="preserve">Table </w:t>
      </w:r>
      <w:r w:rsidR="006008C7">
        <w:fldChar w:fldCharType="begin"/>
      </w:r>
      <w:r w:rsidR="00A4098B">
        <w:instrText xml:space="preserve"> SEQ Table \* ARABIC </w:instrText>
      </w:r>
      <w:r w:rsidR="006008C7">
        <w:fldChar w:fldCharType="separate"/>
      </w:r>
      <w:r w:rsidR="00F157E6">
        <w:rPr>
          <w:noProof/>
        </w:rPr>
        <w:t>42</w:t>
      </w:r>
      <w:r w:rsidR="006008C7">
        <w:rPr>
          <w:noProof/>
        </w:rPr>
        <w:fldChar w:fldCharType="end"/>
      </w:r>
      <w:r>
        <w:t>. "RVI" file contents</w:t>
      </w:r>
      <w:bookmarkEnd w:id="388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14:paraId="7398BE83" w14:textId="77777777" w:rsidTr="0093620B">
        <w:tc>
          <w:tcPr>
            <w:tcW w:w="2448" w:type="dxa"/>
          </w:tcPr>
          <w:p w14:paraId="1BFB82F4" w14:textId="77777777" w:rsidR="0093620B" w:rsidRDefault="0093620B" w:rsidP="0093620B">
            <w:pPr>
              <w:pStyle w:val="TableHeader"/>
            </w:pPr>
            <w:r>
              <w:t>.rvi line description</w:t>
            </w:r>
          </w:p>
        </w:tc>
        <w:tc>
          <w:tcPr>
            <w:tcW w:w="6048" w:type="dxa"/>
          </w:tcPr>
          <w:p w14:paraId="1ADB8C0E" w14:textId="77777777" w:rsidR="0093620B" w:rsidRDefault="0093620B" w:rsidP="0093620B">
            <w:pPr>
              <w:pStyle w:val="TableHeader"/>
            </w:pPr>
            <w:r>
              <w:t>Actual .rvi File Contents</w:t>
            </w:r>
          </w:p>
        </w:tc>
      </w:tr>
      <w:tr w:rsidR="0093620B" w14:paraId="50E3B1B1" w14:textId="77777777" w:rsidTr="0093620B">
        <w:tc>
          <w:tcPr>
            <w:tcW w:w="2448" w:type="dxa"/>
          </w:tcPr>
          <w:p w14:paraId="45D1A818" w14:textId="77777777" w:rsidR="0093620B" w:rsidRDefault="0093620B" w:rsidP="0093620B">
            <w:pPr>
              <w:pStyle w:val="BodyText"/>
              <w:ind w:left="0"/>
            </w:pPr>
            <w:r>
              <w:t>Input File</w:t>
            </w:r>
          </w:p>
        </w:tc>
        <w:tc>
          <w:tcPr>
            <w:tcW w:w="6048" w:type="dxa"/>
          </w:tcPr>
          <w:p w14:paraId="172A67FA" w14:textId="77777777" w:rsidR="0093620B" w:rsidRDefault="0093620B" w:rsidP="0093620B">
            <w:pPr>
              <w:pStyle w:val="BodyText"/>
              <w:ind w:left="0"/>
            </w:pPr>
            <w:r>
              <w:t>eplusout.eso</w:t>
            </w:r>
          </w:p>
        </w:tc>
      </w:tr>
      <w:tr w:rsidR="0093620B" w14:paraId="36E142EF" w14:textId="77777777" w:rsidTr="0093620B">
        <w:tc>
          <w:tcPr>
            <w:tcW w:w="2448" w:type="dxa"/>
          </w:tcPr>
          <w:p w14:paraId="4A24C544" w14:textId="77777777" w:rsidR="0093620B" w:rsidRDefault="0093620B" w:rsidP="0093620B">
            <w:pPr>
              <w:pStyle w:val="BodyText"/>
              <w:ind w:left="0"/>
            </w:pPr>
            <w:r>
              <w:t>Output File</w:t>
            </w:r>
          </w:p>
        </w:tc>
        <w:tc>
          <w:tcPr>
            <w:tcW w:w="6048" w:type="dxa"/>
          </w:tcPr>
          <w:p w14:paraId="7FB0A61A" w14:textId="77777777" w:rsidR="0093620B" w:rsidRDefault="0093620B" w:rsidP="0093620B">
            <w:pPr>
              <w:pStyle w:val="BodyText"/>
              <w:ind w:left="0"/>
            </w:pPr>
            <w:r>
              <w:t>eplusout.csv</w:t>
            </w:r>
          </w:p>
        </w:tc>
      </w:tr>
      <w:tr w:rsidR="0093620B" w14:paraId="41D5413F" w14:textId="77777777" w:rsidTr="0093620B">
        <w:tc>
          <w:tcPr>
            <w:tcW w:w="2448" w:type="dxa"/>
          </w:tcPr>
          <w:p w14:paraId="7AD19EAA" w14:textId="77777777" w:rsidR="0093620B" w:rsidRDefault="0093620B" w:rsidP="0093620B">
            <w:pPr>
              <w:pStyle w:val="BodyText"/>
              <w:ind w:left="0"/>
            </w:pPr>
            <w:r>
              <w:t>Variable Name</w:t>
            </w:r>
          </w:p>
        </w:tc>
        <w:tc>
          <w:tcPr>
            <w:tcW w:w="6048" w:type="dxa"/>
          </w:tcPr>
          <w:p w14:paraId="56C0E9C6" w14:textId="77777777" w:rsidR="0093620B" w:rsidRDefault="006D39B0" w:rsidP="006D39B0">
            <w:pPr>
              <w:pStyle w:val="BodyText"/>
              <w:ind w:left="0"/>
            </w:pPr>
            <w:r>
              <w:t xml:space="preserve">Site </w:t>
            </w:r>
            <w:r w:rsidR="0093620B">
              <w:t>Outdoor Dry</w:t>
            </w:r>
            <w:r>
              <w:t>b</w:t>
            </w:r>
            <w:r w:rsidR="0093620B">
              <w:t>ulb</w:t>
            </w:r>
            <w:r>
              <w:t xml:space="preserve"> Temperature</w:t>
            </w:r>
          </w:p>
        </w:tc>
      </w:tr>
      <w:tr w:rsidR="0093620B" w14:paraId="028DF648" w14:textId="77777777" w:rsidTr="0093620B">
        <w:tc>
          <w:tcPr>
            <w:tcW w:w="2448" w:type="dxa"/>
          </w:tcPr>
          <w:p w14:paraId="2D34F271" w14:textId="77777777" w:rsidR="0093620B" w:rsidRDefault="0093620B" w:rsidP="0093620B">
            <w:pPr>
              <w:pStyle w:val="BodyText"/>
              <w:ind w:left="0"/>
            </w:pPr>
            <w:r>
              <w:t>Variable Name</w:t>
            </w:r>
          </w:p>
        </w:tc>
        <w:tc>
          <w:tcPr>
            <w:tcW w:w="6048" w:type="dxa"/>
          </w:tcPr>
          <w:p w14:paraId="6345A9BF" w14:textId="77777777" w:rsidR="0093620B" w:rsidRDefault="0093620B" w:rsidP="006D39B0">
            <w:pPr>
              <w:pStyle w:val="BodyText"/>
              <w:ind w:left="0"/>
            </w:pPr>
            <w:r>
              <w:t>Zone Air Temp</w:t>
            </w:r>
            <w:r w:rsidR="006D39B0">
              <w:t>erature</w:t>
            </w:r>
          </w:p>
        </w:tc>
      </w:tr>
      <w:tr w:rsidR="0093620B" w14:paraId="3D0E8AD3" w14:textId="77777777" w:rsidTr="0093620B">
        <w:tc>
          <w:tcPr>
            <w:tcW w:w="2448" w:type="dxa"/>
          </w:tcPr>
          <w:p w14:paraId="1B2DDF3B" w14:textId="77777777" w:rsidR="0093620B" w:rsidRDefault="0093620B" w:rsidP="0093620B">
            <w:pPr>
              <w:pStyle w:val="BodyText"/>
              <w:ind w:left="0"/>
            </w:pPr>
            <w:r>
              <w:t>Variable Name</w:t>
            </w:r>
          </w:p>
        </w:tc>
        <w:tc>
          <w:tcPr>
            <w:tcW w:w="6048" w:type="dxa"/>
          </w:tcPr>
          <w:p w14:paraId="49D9A151" w14:textId="77777777" w:rsidR="0093620B" w:rsidRDefault="0093620B" w:rsidP="0093620B">
            <w:pPr>
              <w:pStyle w:val="BodyText"/>
              <w:ind w:left="0"/>
            </w:pPr>
            <w:r>
              <w:t>Zone Air Humidity Ratio</w:t>
            </w:r>
          </w:p>
        </w:tc>
      </w:tr>
      <w:tr w:rsidR="0093620B" w14:paraId="25E7FBE4" w14:textId="77777777" w:rsidTr="0093620B">
        <w:tc>
          <w:tcPr>
            <w:tcW w:w="2448" w:type="dxa"/>
          </w:tcPr>
          <w:p w14:paraId="71F097CB" w14:textId="77777777" w:rsidR="0093620B" w:rsidRDefault="0093620B" w:rsidP="0093620B">
            <w:pPr>
              <w:pStyle w:val="BodyText"/>
              <w:ind w:left="0"/>
            </w:pPr>
            <w:r>
              <w:t>Variable Name</w:t>
            </w:r>
          </w:p>
        </w:tc>
        <w:tc>
          <w:tcPr>
            <w:tcW w:w="6048" w:type="dxa"/>
          </w:tcPr>
          <w:p w14:paraId="35FC2A1A" w14:textId="77777777" w:rsidR="0093620B" w:rsidRDefault="0093620B" w:rsidP="006D39B0">
            <w:pPr>
              <w:pStyle w:val="BodyText"/>
              <w:ind w:left="0"/>
            </w:pPr>
            <w:r>
              <w:t>Zone</w:t>
            </w:r>
            <w:r w:rsidR="006D39B0">
              <w:t xml:space="preserve"> Air System</w:t>
            </w:r>
            <w:r>
              <w:t xml:space="preserve"> Sensible Cooling Rate</w:t>
            </w:r>
          </w:p>
        </w:tc>
      </w:tr>
      <w:tr w:rsidR="0093620B" w14:paraId="626ABB6D" w14:textId="77777777" w:rsidTr="0093620B">
        <w:tc>
          <w:tcPr>
            <w:tcW w:w="2448" w:type="dxa"/>
          </w:tcPr>
          <w:p w14:paraId="4FB72881" w14:textId="77777777" w:rsidR="0093620B" w:rsidRDefault="0093620B" w:rsidP="0093620B">
            <w:pPr>
              <w:pStyle w:val="BodyText"/>
              <w:ind w:left="0"/>
            </w:pPr>
            <w:r>
              <w:t>Variable Name</w:t>
            </w:r>
          </w:p>
        </w:tc>
        <w:tc>
          <w:tcPr>
            <w:tcW w:w="6048" w:type="dxa"/>
          </w:tcPr>
          <w:p w14:paraId="4099AC10" w14:textId="77777777" w:rsidR="0093620B" w:rsidRDefault="0093620B" w:rsidP="006D39B0">
            <w:pPr>
              <w:pStyle w:val="BodyText"/>
              <w:ind w:left="0"/>
            </w:pPr>
            <w:r>
              <w:t>Zone</w:t>
            </w:r>
            <w:r w:rsidR="006D39B0">
              <w:t xml:space="preserve"> Air System</w:t>
            </w:r>
            <w:r>
              <w:t xml:space="preserve"> Sensible Heating Rate</w:t>
            </w:r>
          </w:p>
        </w:tc>
      </w:tr>
      <w:tr w:rsidR="0093620B" w14:paraId="199D6D42" w14:textId="77777777" w:rsidTr="0093620B">
        <w:tc>
          <w:tcPr>
            <w:tcW w:w="2448" w:type="dxa"/>
          </w:tcPr>
          <w:p w14:paraId="33A527BB" w14:textId="77777777" w:rsidR="0093620B" w:rsidRDefault="0093620B" w:rsidP="0093620B">
            <w:pPr>
              <w:pStyle w:val="BodyText"/>
              <w:ind w:left="0"/>
            </w:pPr>
            <w:r>
              <w:t>Variable Name</w:t>
            </w:r>
          </w:p>
        </w:tc>
        <w:tc>
          <w:tcPr>
            <w:tcW w:w="6048" w:type="dxa"/>
          </w:tcPr>
          <w:p w14:paraId="61F1F052" w14:textId="77777777" w:rsidR="0093620B" w:rsidRDefault="006D39B0" w:rsidP="0093620B">
            <w:pPr>
              <w:pStyle w:val="BodyText"/>
              <w:ind w:left="0"/>
            </w:pPr>
            <w:r w:rsidRPr="006D39B0">
              <w:t>Zone Total Internal Latent Gain Rate</w:t>
            </w:r>
          </w:p>
        </w:tc>
      </w:tr>
      <w:tr w:rsidR="0093620B" w14:paraId="213BCB18" w14:textId="77777777" w:rsidTr="0093620B">
        <w:tc>
          <w:tcPr>
            <w:tcW w:w="2448" w:type="dxa"/>
          </w:tcPr>
          <w:p w14:paraId="47752CEE" w14:textId="77777777" w:rsidR="0093620B" w:rsidRDefault="0093620B" w:rsidP="0093620B">
            <w:pPr>
              <w:pStyle w:val="BodyText"/>
              <w:ind w:left="0"/>
            </w:pPr>
            <w:r>
              <w:t>Specific Variable Name</w:t>
            </w:r>
          </w:p>
        </w:tc>
        <w:tc>
          <w:tcPr>
            <w:tcW w:w="6048" w:type="dxa"/>
          </w:tcPr>
          <w:p w14:paraId="754989E3" w14:textId="77777777" w:rsidR="0093620B" w:rsidRDefault="0093620B" w:rsidP="0093620B">
            <w:pPr>
              <w:pStyle w:val="BodyText"/>
              <w:ind w:left="0"/>
            </w:pPr>
            <w:r>
              <w:t>COOLING COIL AIR OUTLET NODE,System Node Temp</w:t>
            </w:r>
            <w:r w:rsidR="006D39B0">
              <w:t>erature</w:t>
            </w:r>
          </w:p>
        </w:tc>
      </w:tr>
      <w:tr w:rsidR="0093620B" w14:paraId="090D8B94" w14:textId="77777777" w:rsidTr="0093620B">
        <w:tc>
          <w:tcPr>
            <w:tcW w:w="2448" w:type="dxa"/>
          </w:tcPr>
          <w:p w14:paraId="0DEB147D" w14:textId="77777777" w:rsidR="0093620B" w:rsidRDefault="0093620B" w:rsidP="0093620B">
            <w:pPr>
              <w:pStyle w:val="BodyText"/>
              <w:ind w:left="0"/>
            </w:pPr>
            <w:r>
              <w:t>Specific Variable Name</w:t>
            </w:r>
          </w:p>
        </w:tc>
        <w:tc>
          <w:tcPr>
            <w:tcW w:w="6048" w:type="dxa"/>
          </w:tcPr>
          <w:p w14:paraId="0E7DBECE" w14:textId="77777777" w:rsidR="0093620B" w:rsidRDefault="0093620B" w:rsidP="0093620B">
            <w:pPr>
              <w:pStyle w:val="BodyText"/>
              <w:ind w:left="0"/>
            </w:pPr>
            <w:r>
              <w:t>AIR LOOP OUTLET NODE,System Node Temp</w:t>
            </w:r>
            <w:r w:rsidR="006D39B0">
              <w:t>erature</w:t>
            </w:r>
          </w:p>
        </w:tc>
      </w:tr>
      <w:tr w:rsidR="0093620B" w14:paraId="3BB272B1" w14:textId="77777777" w:rsidTr="0093620B">
        <w:tc>
          <w:tcPr>
            <w:tcW w:w="2448" w:type="dxa"/>
          </w:tcPr>
          <w:p w14:paraId="67B05CB8" w14:textId="77777777" w:rsidR="0093620B" w:rsidRDefault="0093620B" w:rsidP="0093620B">
            <w:pPr>
              <w:pStyle w:val="BodyText"/>
              <w:ind w:left="0"/>
            </w:pPr>
            <w:r>
              <w:t>Specific Variable Name</w:t>
            </w:r>
          </w:p>
        </w:tc>
        <w:tc>
          <w:tcPr>
            <w:tcW w:w="6048" w:type="dxa"/>
          </w:tcPr>
          <w:p w14:paraId="73E1E245" w14:textId="77777777" w:rsidR="0093620B" w:rsidRDefault="0093620B" w:rsidP="0093620B">
            <w:pPr>
              <w:pStyle w:val="BodyText"/>
              <w:ind w:left="0"/>
            </w:pPr>
            <w:r>
              <w:t>AIR LOOP OUTLET NODE,System Node Humidity Ratio</w:t>
            </w:r>
          </w:p>
        </w:tc>
      </w:tr>
      <w:tr w:rsidR="0093620B" w14:paraId="1C3D2196" w14:textId="77777777" w:rsidTr="0093620B">
        <w:tc>
          <w:tcPr>
            <w:tcW w:w="2448" w:type="dxa"/>
          </w:tcPr>
          <w:p w14:paraId="47E6D36E" w14:textId="77777777" w:rsidR="0093620B" w:rsidRDefault="0093620B" w:rsidP="0093620B">
            <w:pPr>
              <w:pStyle w:val="BodyText"/>
              <w:ind w:left="0"/>
            </w:pPr>
            <w:r>
              <w:t>Specific Variable Name</w:t>
            </w:r>
          </w:p>
        </w:tc>
        <w:tc>
          <w:tcPr>
            <w:tcW w:w="6048" w:type="dxa"/>
          </w:tcPr>
          <w:p w14:paraId="7D4A08B6" w14:textId="77777777"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14:paraId="72BE5A9F" w14:textId="77777777" w:rsidTr="0093620B">
        <w:tc>
          <w:tcPr>
            <w:tcW w:w="2448" w:type="dxa"/>
          </w:tcPr>
          <w:p w14:paraId="703E2785" w14:textId="77777777" w:rsidR="0093620B" w:rsidRDefault="0093620B" w:rsidP="0093620B">
            <w:pPr>
              <w:pStyle w:val="BodyText"/>
              <w:ind w:left="0"/>
            </w:pPr>
            <w:r>
              <w:t>Specific Variable Name</w:t>
            </w:r>
          </w:p>
        </w:tc>
        <w:tc>
          <w:tcPr>
            <w:tcW w:w="6048" w:type="dxa"/>
          </w:tcPr>
          <w:p w14:paraId="1B7F03B8" w14:textId="77777777"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14:paraId="18AD96A5" w14:textId="77777777" w:rsidTr="0093620B">
        <w:tc>
          <w:tcPr>
            <w:tcW w:w="2448" w:type="dxa"/>
          </w:tcPr>
          <w:p w14:paraId="0BA7691F" w14:textId="77777777" w:rsidR="0093620B" w:rsidRDefault="0093620B" w:rsidP="0093620B">
            <w:pPr>
              <w:pStyle w:val="BodyText"/>
              <w:ind w:left="0"/>
            </w:pPr>
            <w:r>
              <w:t>Variable Name</w:t>
            </w:r>
          </w:p>
        </w:tc>
        <w:tc>
          <w:tcPr>
            <w:tcW w:w="6048" w:type="dxa"/>
          </w:tcPr>
          <w:p w14:paraId="30787858" w14:textId="77777777" w:rsidR="0093620B" w:rsidRDefault="0093620B" w:rsidP="0093620B">
            <w:pPr>
              <w:pStyle w:val="BodyText"/>
              <w:ind w:left="0"/>
            </w:pPr>
            <w:r>
              <w:t>Humidifier Water Consumption Rate</w:t>
            </w:r>
          </w:p>
        </w:tc>
      </w:tr>
      <w:tr w:rsidR="0093620B" w14:paraId="1E2D6E6F" w14:textId="77777777" w:rsidTr="0093620B">
        <w:tc>
          <w:tcPr>
            <w:tcW w:w="2448" w:type="dxa"/>
          </w:tcPr>
          <w:p w14:paraId="56790724" w14:textId="77777777" w:rsidR="0093620B" w:rsidRDefault="0093620B" w:rsidP="0093620B">
            <w:pPr>
              <w:pStyle w:val="BodyText"/>
              <w:ind w:left="0"/>
            </w:pPr>
            <w:r>
              <w:t>Variable Name</w:t>
            </w:r>
          </w:p>
        </w:tc>
        <w:tc>
          <w:tcPr>
            <w:tcW w:w="6048" w:type="dxa"/>
          </w:tcPr>
          <w:p w14:paraId="7C13C9B0" w14:textId="77777777" w:rsidR="0093620B" w:rsidRDefault="0093620B" w:rsidP="0093620B">
            <w:pPr>
              <w:pStyle w:val="BodyText"/>
              <w:ind w:left="0"/>
            </w:pPr>
            <w:r>
              <w:t>Humidifier Electric Power</w:t>
            </w:r>
          </w:p>
        </w:tc>
      </w:tr>
      <w:tr w:rsidR="0093620B" w14:paraId="77FD9855" w14:textId="77777777" w:rsidTr="0093620B">
        <w:tc>
          <w:tcPr>
            <w:tcW w:w="2448" w:type="dxa"/>
          </w:tcPr>
          <w:p w14:paraId="4FF257CA" w14:textId="77777777" w:rsidR="0093620B" w:rsidRDefault="0093620B" w:rsidP="0093620B">
            <w:pPr>
              <w:pStyle w:val="BodyText"/>
              <w:ind w:left="0"/>
            </w:pPr>
            <w:r>
              <w:t>Variable Name</w:t>
            </w:r>
          </w:p>
        </w:tc>
        <w:tc>
          <w:tcPr>
            <w:tcW w:w="6048" w:type="dxa"/>
          </w:tcPr>
          <w:p w14:paraId="1F1EB474" w14:textId="77777777" w:rsidR="0093620B" w:rsidRDefault="0093620B" w:rsidP="0093620B">
            <w:pPr>
              <w:pStyle w:val="BodyText"/>
              <w:ind w:left="0"/>
            </w:pPr>
            <w:r>
              <w:t>Zone Air Relative Humidity</w:t>
            </w:r>
          </w:p>
        </w:tc>
      </w:tr>
      <w:tr w:rsidR="0093620B" w14:paraId="22967ED3" w14:textId="77777777" w:rsidTr="0093620B">
        <w:tc>
          <w:tcPr>
            <w:tcW w:w="2448" w:type="dxa"/>
          </w:tcPr>
          <w:p w14:paraId="56C9FF0C" w14:textId="77777777" w:rsidR="0093620B" w:rsidRDefault="0093620B" w:rsidP="0093620B">
            <w:pPr>
              <w:pStyle w:val="BodyText"/>
              <w:ind w:left="0"/>
            </w:pPr>
            <w:r>
              <w:t>Variable Name</w:t>
            </w:r>
          </w:p>
        </w:tc>
        <w:tc>
          <w:tcPr>
            <w:tcW w:w="6048" w:type="dxa"/>
          </w:tcPr>
          <w:p w14:paraId="1E4A471A" w14:textId="77777777" w:rsidR="0093620B" w:rsidRDefault="006D39B0" w:rsidP="0093620B">
            <w:pPr>
              <w:pStyle w:val="BodyText"/>
              <w:ind w:left="0"/>
            </w:pPr>
            <w:r>
              <w:t>Zone Predicted Moisture Load Moisture Transfer Rate</w:t>
            </w:r>
          </w:p>
        </w:tc>
      </w:tr>
      <w:tr w:rsidR="0093620B" w14:paraId="0CB60802" w14:textId="77777777" w:rsidTr="0093620B">
        <w:tc>
          <w:tcPr>
            <w:tcW w:w="2448" w:type="dxa"/>
          </w:tcPr>
          <w:p w14:paraId="028C17FB" w14:textId="77777777" w:rsidR="0093620B" w:rsidRDefault="0093620B" w:rsidP="0093620B">
            <w:pPr>
              <w:pStyle w:val="BodyText"/>
              <w:ind w:left="0"/>
              <w:jc w:val="left"/>
            </w:pPr>
            <w:r>
              <w:t>Termination Line</w:t>
            </w:r>
            <w:r>
              <w:br/>
              <w:t xml:space="preserve"> (optional)</w:t>
            </w:r>
          </w:p>
        </w:tc>
        <w:tc>
          <w:tcPr>
            <w:tcW w:w="6048" w:type="dxa"/>
          </w:tcPr>
          <w:p w14:paraId="5380BBEB" w14:textId="77777777" w:rsidR="0093620B" w:rsidRDefault="0093620B" w:rsidP="0093620B">
            <w:pPr>
              <w:pStyle w:val="BodyText"/>
              <w:ind w:left="0"/>
            </w:pPr>
            <w:r>
              <w:t xml:space="preserve">0 </w:t>
            </w:r>
          </w:p>
        </w:tc>
      </w:tr>
    </w:tbl>
    <w:p w14:paraId="3E5DF2D8" w14:textId="77777777"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14:paraId="353A1233" w14:textId="77777777"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14:paraId="0FD8FE2E" w14:textId="77777777" w:rsidR="0093620B" w:rsidRDefault="0093620B" w:rsidP="0093620B">
      <w:pPr>
        <w:pStyle w:val="BodyText"/>
      </w:pPr>
      <w:r>
        <w:t>The output from ReadVarsESO is in the form commonly called “comma de-limited” or “comma separated variable”. This format can be read easily in spreadsheet programs, such as Excel™.</w:t>
      </w:r>
    </w:p>
    <w:p w14:paraId="129BE169" w14:textId="77777777"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14:paraId="0123438D" w14:textId="77777777" w:rsidR="0093620B" w:rsidRDefault="0093620B" w:rsidP="0093620B">
      <w:pPr>
        <w:pStyle w:val="IDDDefinition"/>
      </w:pPr>
      <w:r>
        <w:t xml:space="preserve">** Warning ** The following </w:t>
      </w:r>
      <w:r w:rsidR="00E92DD1">
        <w:t>Output variable</w:t>
      </w:r>
      <w:r>
        <w:t>s were requested but not generated</w:t>
      </w:r>
    </w:p>
    <w:p w14:paraId="40E339DC" w14:textId="77777777" w:rsidR="0093620B" w:rsidRDefault="0093620B" w:rsidP="0093620B">
      <w:pPr>
        <w:pStyle w:val="IDDDefinition"/>
      </w:pPr>
      <w:r>
        <w:t>**   ~~~   ** because IDF did not contain these elements or misspelled variable name -- check .rdd file</w:t>
      </w:r>
    </w:p>
    <w:p w14:paraId="682F8B41" w14:textId="77777777" w:rsidR="0093620B" w:rsidRDefault="0093620B" w:rsidP="0093620B">
      <w:pPr>
        <w:pStyle w:val="IDDDefinition"/>
      </w:pPr>
      <w:r>
        <w:t>************* Key=*, VarName=SYSTEM SENSIBLE COOLING RATE</w:t>
      </w:r>
    </w:p>
    <w:p w14:paraId="02FE3C38" w14:textId="77777777" w:rsidR="0093620B" w:rsidRDefault="0093620B" w:rsidP="0093620B">
      <w:pPr>
        <w:pStyle w:val="BodyText"/>
      </w:pPr>
      <w:r>
        <w:t>The above message was generated from an IDF that requested reporting of the “SYSTEM SENSIBLE COOLING RATE” but that variable was not available from the components in the execution.</w:t>
      </w:r>
    </w:p>
    <w:p w14:paraId="6E58F0A1" w14:textId="77777777" w:rsidR="0093620B" w:rsidRDefault="0093620B" w:rsidP="0093620B">
      <w:pPr>
        <w:pStyle w:val="Caption"/>
      </w:pPr>
      <w:bookmarkStart w:id="3886" w:name="_Toc99528280"/>
      <w:r>
        <w:t xml:space="preserve">Table </w:t>
      </w:r>
      <w:r w:rsidR="006008C7">
        <w:fldChar w:fldCharType="begin"/>
      </w:r>
      <w:r w:rsidR="00A4098B">
        <w:instrText xml:space="preserve"> SEQ Table \* ARABIC </w:instrText>
      </w:r>
      <w:r w:rsidR="006008C7">
        <w:fldChar w:fldCharType="separate"/>
      </w:r>
      <w:r w:rsidR="00F157E6">
        <w:rPr>
          <w:noProof/>
        </w:rPr>
        <w:t>43</w:t>
      </w:r>
      <w:r w:rsidR="006008C7">
        <w:rPr>
          <w:noProof/>
        </w:rPr>
        <w:fldChar w:fldCharType="end"/>
      </w:r>
      <w:r>
        <w:t>. Example ReadVarsESO command lines and results</w:t>
      </w:r>
      <w:bookmarkEnd w:id="3886"/>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14:paraId="4567C9AC" w14:textId="77777777" w:rsidTr="0093620B">
        <w:tc>
          <w:tcPr>
            <w:tcW w:w="4183" w:type="dxa"/>
          </w:tcPr>
          <w:p w14:paraId="65144AD9" w14:textId="77777777" w:rsidR="0093620B" w:rsidRDefault="0093620B" w:rsidP="0093620B">
            <w:pPr>
              <w:pStyle w:val="TableHeader"/>
            </w:pPr>
            <w:r>
              <w:t>Command Line</w:t>
            </w:r>
          </w:p>
        </w:tc>
        <w:tc>
          <w:tcPr>
            <w:tcW w:w="4313" w:type="dxa"/>
          </w:tcPr>
          <w:p w14:paraId="56884910" w14:textId="77777777" w:rsidR="0093620B" w:rsidRDefault="0093620B" w:rsidP="0093620B">
            <w:pPr>
              <w:pStyle w:val="TableHeader"/>
            </w:pPr>
            <w:r>
              <w:t>Description/Result</w:t>
            </w:r>
          </w:p>
        </w:tc>
      </w:tr>
      <w:tr w:rsidR="0093620B" w14:paraId="09748873" w14:textId="77777777" w:rsidTr="0093620B">
        <w:tc>
          <w:tcPr>
            <w:tcW w:w="4183" w:type="dxa"/>
          </w:tcPr>
          <w:p w14:paraId="39B0A3AD" w14:textId="77777777" w:rsidR="0093620B" w:rsidRDefault="0093620B" w:rsidP="0093620B">
            <w:pPr>
              <w:pStyle w:val="TableText"/>
            </w:pPr>
            <w:r>
              <w:t>ReadVarsESO</w:t>
            </w:r>
          </w:p>
        </w:tc>
        <w:tc>
          <w:tcPr>
            <w:tcW w:w="4313" w:type="dxa"/>
          </w:tcPr>
          <w:p w14:paraId="4883F5AB" w14:textId="77777777" w:rsidR="0093620B" w:rsidRDefault="0093620B" w:rsidP="0093620B">
            <w:pPr>
              <w:pStyle w:val="TableText"/>
            </w:pPr>
            <w:r>
              <w:t>Take eplusout.eso and produce an eplusout.csv file with all variables (up to 255) on it</w:t>
            </w:r>
          </w:p>
        </w:tc>
      </w:tr>
      <w:tr w:rsidR="0093620B" w14:paraId="37EE36E7" w14:textId="77777777" w:rsidTr="0093620B">
        <w:tc>
          <w:tcPr>
            <w:tcW w:w="4183" w:type="dxa"/>
          </w:tcPr>
          <w:p w14:paraId="56A369C2" w14:textId="77777777" w:rsidR="0093620B" w:rsidRDefault="0093620B" w:rsidP="0093620B">
            <w:pPr>
              <w:pStyle w:val="TableText"/>
            </w:pPr>
            <w:r>
              <w:t>ReadVarsESO my.rvi</w:t>
            </w:r>
          </w:p>
        </w:tc>
        <w:tc>
          <w:tcPr>
            <w:tcW w:w="4313" w:type="dxa"/>
          </w:tcPr>
          <w:p w14:paraId="561D2A57" w14:textId="77777777" w:rsidR="0093620B" w:rsidRDefault="0093620B" w:rsidP="0093620B">
            <w:pPr>
              <w:pStyle w:val="TableText"/>
            </w:pPr>
            <w:r>
              <w:t>Use the contents of “my.rvi” to produce the appropriate output file (limited to 255 variables)</w:t>
            </w:r>
          </w:p>
        </w:tc>
      </w:tr>
      <w:tr w:rsidR="0093620B" w14:paraId="30800613" w14:textId="77777777" w:rsidTr="0093620B">
        <w:tc>
          <w:tcPr>
            <w:tcW w:w="4183" w:type="dxa"/>
          </w:tcPr>
          <w:p w14:paraId="48BD19F4" w14:textId="77777777" w:rsidR="0093620B" w:rsidRDefault="0093620B" w:rsidP="0093620B">
            <w:pPr>
              <w:pStyle w:val="TableText"/>
            </w:pPr>
            <w:r>
              <w:t>ReadVarsESO my.rvi unlimited</w:t>
            </w:r>
          </w:p>
        </w:tc>
        <w:tc>
          <w:tcPr>
            <w:tcW w:w="4313" w:type="dxa"/>
          </w:tcPr>
          <w:p w14:paraId="19997DE9" w14:textId="77777777" w:rsidR="0093620B" w:rsidRDefault="0093620B" w:rsidP="0093620B">
            <w:pPr>
              <w:pStyle w:val="TableText"/>
            </w:pPr>
            <w:r>
              <w:t>Use the contents of “my.rvi” to produce the appropriate output file (no longer limited to 255 variables)</w:t>
            </w:r>
          </w:p>
        </w:tc>
      </w:tr>
      <w:tr w:rsidR="0093620B" w14:paraId="729E345D" w14:textId="77777777" w:rsidTr="0093620B">
        <w:tc>
          <w:tcPr>
            <w:tcW w:w="4183" w:type="dxa"/>
          </w:tcPr>
          <w:p w14:paraId="3A75C3BF" w14:textId="77777777" w:rsidR="0093620B" w:rsidRDefault="0093620B" w:rsidP="0093620B">
            <w:pPr>
              <w:pStyle w:val="TableText"/>
            </w:pPr>
            <w:r>
              <w:t>ReadVarsESO my.rvi Monthly</w:t>
            </w:r>
          </w:p>
        </w:tc>
        <w:tc>
          <w:tcPr>
            <w:tcW w:w="4313" w:type="dxa"/>
          </w:tcPr>
          <w:p w14:paraId="52E33CBE" w14:textId="77777777" w:rsidR="0093620B" w:rsidRDefault="0093620B" w:rsidP="0093620B">
            <w:pPr>
              <w:pStyle w:val="TableText"/>
            </w:pPr>
            <w:r>
              <w:t>Use the contents of “my.rvi” to produce the appropriate output file and only produce those variables reported for “monthly” frequency (up to 255 variables)</w:t>
            </w:r>
          </w:p>
        </w:tc>
      </w:tr>
      <w:tr w:rsidR="0093620B" w14:paraId="1A1847FC" w14:textId="77777777" w:rsidTr="0093620B">
        <w:tc>
          <w:tcPr>
            <w:tcW w:w="4183" w:type="dxa"/>
          </w:tcPr>
          <w:p w14:paraId="3A4BD0D7" w14:textId="77777777" w:rsidR="0093620B" w:rsidRDefault="0093620B" w:rsidP="0093620B">
            <w:pPr>
              <w:pStyle w:val="TableText"/>
            </w:pPr>
            <w:r>
              <w:t>ReadVarsESO my.rvi Daily unlimited</w:t>
            </w:r>
          </w:p>
        </w:tc>
        <w:tc>
          <w:tcPr>
            <w:tcW w:w="4313" w:type="dxa"/>
          </w:tcPr>
          <w:p w14:paraId="0997A818" w14:textId="77777777" w:rsidR="0093620B" w:rsidRDefault="0093620B" w:rsidP="0093620B">
            <w:pPr>
              <w:pStyle w:val="TableText"/>
            </w:pPr>
            <w:r>
              <w:t>Use the contents of “my.rvi” to produce the appropriate output file and only produce those variables reported for “daily” frequency (no longer limited to 255 variables)</w:t>
            </w:r>
          </w:p>
        </w:tc>
      </w:tr>
    </w:tbl>
    <w:p w14:paraId="308E48EB" w14:textId="77777777" w:rsidR="0093620B" w:rsidRDefault="0093620B" w:rsidP="0093620B">
      <w:pPr>
        <w:pStyle w:val="Heading1"/>
      </w:pPr>
      <w:bookmarkStart w:id="3887" w:name="_Toc50254369"/>
      <w:bookmarkStart w:id="3888" w:name="_Toc51481936"/>
      <w:bookmarkStart w:id="3889" w:name="_Toc99528281"/>
      <w:bookmarkStart w:id="3890" w:name="_Toc469283221"/>
      <w:bookmarkStart w:id="3891" w:name="_Toc488474379"/>
      <w:bookmarkStart w:id="3892" w:name="_Ref20731620"/>
      <w:bookmarkStart w:id="3893" w:name="_Toc399490871"/>
      <w:r>
        <w:lastRenderedPageBreak/>
        <w:t>Standard Output Reports</w:t>
      </w:r>
      <w:bookmarkEnd w:id="3887"/>
      <w:bookmarkEnd w:id="3888"/>
      <w:bookmarkEnd w:id="3889"/>
      <w:bookmarkEnd w:id="3893"/>
    </w:p>
    <w:p w14:paraId="5D9025F4" w14:textId="77777777" w:rsidR="0093620B" w:rsidRDefault="0093620B" w:rsidP="0093620B">
      <w:pPr>
        <w:pStyle w:val="BodyText"/>
      </w:pPr>
      <w:r>
        <w:t>The following objects allow standard reports to be defined and utilized in EnergyPlus:</w:t>
      </w:r>
    </w:p>
    <w:p w14:paraId="7E0CDF86" w14:textId="77777777" w:rsidR="0093620B" w:rsidRDefault="0093620B" w:rsidP="0093620B">
      <w:pPr>
        <w:pStyle w:val="ListBullet2"/>
        <w:tabs>
          <w:tab w:val="num" w:pos="1440"/>
        </w:tabs>
      </w:pPr>
      <w:r w:rsidRPr="001358FF">
        <w:t>Output:Table:TimeBins</w:t>
      </w:r>
    </w:p>
    <w:p w14:paraId="4EE8085F" w14:textId="77777777" w:rsidR="0093620B" w:rsidRDefault="0093620B" w:rsidP="0093620B">
      <w:pPr>
        <w:pStyle w:val="ListBullet2"/>
        <w:tabs>
          <w:tab w:val="num" w:pos="1440"/>
        </w:tabs>
      </w:pPr>
      <w:r w:rsidRPr="001358FF">
        <w:t>Output:Table:Monthly</w:t>
      </w:r>
    </w:p>
    <w:p w14:paraId="3696058B" w14:textId="77777777" w:rsidR="0093620B" w:rsidRDefault="0093620B" w:rsidP="0093620B">
      <w:pPr>
        <w:pStyle w:val="ListBullet2"/>
        <w:tabs>
          <w:tab w:val="num" w:pos="1440"/>
        </w:tabs>
      </w:pPr>
      <w:r w:rsidRPr="001358FF">
        <w:t>Output:Table:SummaryReports</w:t>
      </w:r>
    </w:p>
    <w:p w14:paraId="345F87F4" w14:textId="77777777" w:rsidR="0093620B" w:rsidRDefault="0093620B" w:rsidP="0093620B">
      <w:pPr>
        <w:pStyle w:val="ListBullet2"/>
        <w:tabs>
          <w:tab w:val="num" w:pos="1440"/>
        </w:tabs>
      </w:pPr>
      <w:r w:rsidRPr="001358FF">
        <w:t>OutputControl:Table:Style</w:t>
      </w:r>
    </w:p>
    <w:p w14:paraId="4FEF690A" w14:textId="77777777"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14:paraId="2E9D96D3" w14:textId="77777777" w:rsidR="0093620B" w:rsidRDefault="0093620B" w:rsidP="0093620B">
      <w:pPr>
        <w:pStyle w:val="Heading2"/>
      </w:pPr>
      <w:bookmarkStart w:id="3894" w:name="_Toc50254370"/>
      <w:bookmarkStart w:id="3895" w:name="_Toc51481937"/>
      <w:bookmarkStart w:id="3896" w:name="_Toc99528282"/>
      <w:bookmarkStart w:id="3897" w:name="_Toc399490872"/>
      <w:r w:rsidRPr="001358FF">
        <w:t>Output:Table:TimeBins</w:t>
      </w:r>
      <w:bookmarkEnd w:id="3894"/>
      <w:bookmarkEnd w:id="3895"/>
      <w:bookmarkEnd w:id="3896"/>
      <w:bookmarkEnd w:id="3897"/>
    </w:p>
    <w:p w14:paraId="6EAFEF98" w14:textId="77777777"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14:paraId="6E879D57" w14:textId="77777777"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14:paraId="63AC0E03" w14:textId="77777777"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14:paraId="5AA26939" w14:textId="77777777" w:rsidR="0093620B" w:rsidRDefault="0093620B" w:rsidP="0093620B">
      <w:pPr>
        <w:pStyle w:val="Heading4"/>
      </w:pPr>
      <w:r>
        <w:t>Field: Key Value</w:t>
      </w:r>
    </w:p>
    <w:p w14:paraId="23AB8B45" w14:textId="77777777" w:rsidR="0093620B" w:rsidRDefault="0093620B" w:rsidP="0093620B">
      <w:pPr>
        <w:pStyle w:val="BodyText"/>
      </w:pPr>
      <w:r>
        <w:t xml:space="preserve">The Key Value field indicates which instance of a variable is reported. An asterisk indicates that a table would be produced for every key. </w:t>
      </w:r>
    </w:p>
    <w:p w14:paraId="070AAE8F" w14:textId="77777777" w:rsidR="0093620B" w:rsidRDefault="0093620B" w:rsidP="0093620B">
      <w:pPr>
        <w:pStyle w:val="Heading4"/>
      </w:pPr>
      <w:r>
        <w:t>Field: Variable Name</w:t>
      </w:r>
    </w:p>
    <w:p w14:paraId="3FD76B48" w14:textId="77777777"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14:paraId="463B8000" w14:textId="77777777" w:rsidR="0093620B" w:rsidRDefault="0093620B" w:rsidP="0093620B">
      <w:pPr>
        <w:pStyle w:val="Heading4"/>
      </w:pPr>
      <w:r>
        <w:t>Field: Interval Start</w:t>
      </w:r>
    </w:p>
    <w:p w14:paraId="73AA477B" w14:textId="77777777"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14:paraId="66851E76" w14:textId="77777777" w:rsidR="0093620B" w:rsidRDefault="0093620B" w:rsidP="0093620B">
      <w:pPr>
        <w:pStyle w:val="Heading4"/>
      </w:pPr>
      <w:r>
        <w:t>Field: Interval Size</w:t>
      </w:r>
    </w:p>
    <w:p w14:paraId="1BEE7A8C" w14:textId="77777777" w:rsidR="0093620B" w:rsidRDefault="0093620B" w:rsidP="0093620B">
      <w:pPr>
        <w:pStyle w:val="BodyText"/>
      </w:pPr>
      <w:r>
        <w:t>The amount by which each bin range is to increase, i.e. the difference between the upper and lower limits of each bin. See note above regarding summed variables.</w:t>
      </w:r>
    </w:p>
    <w:p w14:paraId="26E012FE" w14:textId="77777777" w:rsidR="0093620B" w:rsidRDefault="0093620B" w:rsidP="0093620B">
      <w:pPr>
        <w:pStyle w:val="Heading4"/>
      </w:pPr>
      <w:r>
        <w:t>Field: Interval Count</w:t>
      </w:r>
    </w:p>
    <w:p w14:paraId="7D4574B5" w14:textId="77777777" w:rsidR="0093620B" w:rsidRDefault="0093620B" w:rsidP="0093620B">
      <w:pPr>
        <w:pStyle w:val="BodyText"/>
      </w:pPr>
      <w:r>
        <w:t>The number of bins desired.</w:t>
      </w:r>
    </w:p>
    <w:p w14:paraId="6C9B4D2C" w14:textId="77777777" w:rsidR="0093620B" w:rsidRDefault="0093620B" w:rsidP="0093620B">
      <w:pPr>
        <w:pStyle w:val="Heading4"/>
      </w:pPr>
      <w:r>
        <w:t>Field: Schedule Name</w:t>
      </w:r>
    </w:p>
    <w:p w14:paraId="1CEC6FEC" w14:textId="77777777" w:rsidR="0093620B" w:rsidRDefault="0093620B" w:rsidP="0093620B">
      <w:pPr>
        <w:pStyle w:val="BodyText"/>
      </w:pPr>
      <w:r>
        <w:t>Optional schedule name. If left blank, binning is performed for all hours simulated. If a schedule is specified, binning is performed for non-zero hours in the schedule.</w:t>
      </w:r>
    </w:p>
    <w:p w14:paraId="358E699B" w14:textId="77777777" w:rsidR="00260D21" w:rsidRDefault="00260D21" w:rsidP="00260D21">
      <w:pPr>
        <w:pStyle w:val="Heading4"/>
      </w:pPr>
      <w:r>
        <w:lastRenderedPageBreak/>
        <w:t xml:space="preserve">Field: </w:t>
      </w:r>
      <w:r w:rsidRPr="00243F04">
        <w:t>Variable Type</w:t>
      </w:r>
    </w:p>
    <w:p w14:paraId="337633FB" w14:textId="77777777"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14:paraId="58B4E166" w14:textId="77777777" w:rsidR="00260D21" w:rsidRDefault="00260D21" w:rsidP="00260D21">
      <w:pPr>
        <w:pStyle w:val="ListBullet2"/>
      </w:pPr>
      <w:r>
        <w:t xml:space="preserve">Energy </w:t>
      </w:r>
    </w:p>
    <w:p w14:paraId="2E37EF41" w14:textId="77777777" w:rsidR="00260D21" w:rsidRDefault="00260D21" w:rsidP="00260D21">
      <w:pPr>
        <w:pStyle w:val="ListBullet2"/>
      </w:pPr>
      <w:r>
        <w:t>Temperature</w:t>
      </w:r>
    </w:p>
    <w:p w14:paraId="32E26B5A" w14:textId="77777777" w:rsidR="00260D21" w:rsidRDefault="00260D21" w:rsidP="00260D21">
      <w:pPr>
        <w:pStyle w:val="ListBullet2"/>
      </w:pPr>
      <w:r>
        <w:t>Flowrate</w:t>
      </w:r>
    </w:p>
    <w:p w14:paraId="333D3443" w14:textId="77777777" w:rsidR="00260D21" w:rsidRPr="00046ECF" w:rsidRDefault="00260D21" w:rsidP="00260D21">
      <w:pPr>
        <w:pStyle w:val="ListBullet2"/>
      </w:pPr>
      <w:r>
        <w:t>Demand</w:t>
      </w:r>
    </w:p>
    <w:p w14:paraId="4E0ABCA4" w14:textId="77777777" w:rsidR="0093620B" w:rsidRDefault="0093620B" w:rsidP="0093620B">
      <w:pPr>
        <w:pStyle w:val="BodyText"/>
      </w:pPr>
      <w:bookmarkStart w:id="3898" w:name="_Toc51481938"/>
      <w:bookmarkStart w:id="3899" w:name="_Toc99528283"/>
      <w:r>
        <w:t>An example of a time bins input object follows.</w:t>
      </w:r>
      <w:bookmarkEnd w:id="3898"/>
      <w:bookmarkEnd w:id="3899"/>
    </w:p>
    <w:p w14:paraId="0CF3B24D" w14:textId="77777777" w:rsidR="0093620B" w:rsidRDefault="0093620B" w:rsidP="00062FF6">
      <w:pPr>
        <w:pStyle w:val="CodeIDDSamples"/>
      </w:pPr>
      <w:r w:rsidRPr="001358FF">
        <w:t>Output:Table:TimeBins</w:t>
      </w:r>
      <w:r>
        <w:t>,</w:t>
      </w:r>
    </w:p>
    <w:p w14:paraId="7C0BFBD3" w14:textId="77777777" w:rsidR="0093620B" w:rsidRDefault="0093620B" w:rsidP="00062FF6">
      <w:pPr>
        <w:pStyle w:val="CodeIDDSamples"/>
      </w:pPr>
      <w:r>
        <w:t xml:space="preserve">  *,                     ! Key Value</w:t>
      </w:r>
    </w:p>
    <w:p w14:paraId="72C8D545" w14:textId="77777777" w:rsidR="0093620B" w:rsidRDefault="0093620B" w:rsidP="00062FF6">
      <w:pPr>
        <w:pStyle w:val="CodeIDDSamples"/>
      </w:pPr>
      <w:r>
        <w:t xml:space="preserve">  Electricity:HVAC,      ! Variable Name</w:t>
      </w:r>
    </w:p>
    <w:p w14:paraId="1DAAAF94" w14:textId="77777777" w:rsidR="0093620B" w:rsidRDefault="0093620B" w:rsidP="00062FF6">
      <w:pPr>
        <w:pStyle w:val="CodeIDDSamples"/>
      </w:pPr>
      <w:r>
        <w:t xml:space="preserve">  4000000,               ! Interval Start</w:t>
      </w:r>
    </w:p>
    <w:p w14:paraId="381E8FD1" w14:textId="77777777" w:rsidR="0093620B" w:rsidRDefault="0093620B" w:rsidP="00062FF6">
      <w:pPr>
        <w:pStyle w:val="CodeIDDSamples"/>
      </w:pPr>
      <w:r>
        <w:t xml:space="preserve">  500000,                ! Interval Size</w:t>
      </w:r>
    </w:p>
    <w:p w14:paraId="0780109B" w14:textId="77777777" w:rsidR="0093620B" w:rsidRDefault="0093620B" w:rsidP="00062FF6">
      <w:pPr>
        <w:pStyle w:val="CodeIDDSamples"/>
      </w:pPr>
      <w:r>
        <w:t xml:space="preserve">  20;                    ! Interval Count</w:t>
      </w:r>
    </w:p>
    <w:p w14:paraId="5709CF51" w14:textId="77777777" w:rsidR="0093620B" w:rsidRDefault="0093620B" w:rsidP="0093620B">
      <w:pPr>
        <w:pStyle w:val="Heading2"/>
      </w:pPr>
      <w:bookmarkStart w:id="3900" w:name="_Toc51481939"/>
      <w:bookmarkStart w:id="3901" w:name="_Toc99528284"/>
      <w:bookmarkStart w:id="3902" w:name="_Ref122309818"/>
      <w:bookmarkStart w:id="3903" w:name="_Toc50254371"/>
      <w:bookmarkStart w:id="3904" w:name="_Toc51481941"/>
      <w:bookmarkStart w:id="3905" w:name="_Toc99528286"/>
      <w:bookmarkStart w:id="3906" w:name="_Toc399490873"/>
      <w:r w:rsidRPr="001358FF">
        <w:t>Output:Table:Monthly</w:t>
      </w:r>
      <w:bookmarkEnd w:id="3900"/>
      <w:bookmarkEnd w:id="3901"/>
      <w:bookmarkEnd w:id="3902"/>
      <w:bookmarkEnd w:id="3906"/>
    </w:p>
    <w:p w14:paraId="2E633B6E" w14:textId="77777777"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14:paraId="2FEBBF1B" w14:textId="77777777" w:rsidR="0093620B" w:rsidRDefault="0093620B" w:rsidP="0093620B">
      <w:pPr>
        <w:pStyle w:val="Heading4"/>
      </w:pPr>
      <w:r>
        <w:t>Field: Name</w:t>
      </w:r>
    </w:p>
    <w:p w14:paraId="020F47FA" w14:textId="77777777" w:rsidR="0093620B" w:rsidRDefault="0093620B" w:rsidP="0093620B">
      <w:pPr>
        <w:pStyle w:val="BodyText"/>
      </w:pPr>
      <w:r>
        <w:t>The Name field allows the user to give the output table a label that is shown in the output file.</w:t>
      </w:r>
    </w:p>
    <w:p w14:paraId="1F48FB25" w14:textId="77777777" w:rsidR="0093620B" w:rsidRDefault="0093620B" w:rsidP="0093620B">
      <w:pPr>
        <w:pStyle w:val="Heading4"/>
      </w:pPr>
      <w:r>
        <w:t>Field: Digits After Decimal</w:t>
      </w:r>
    </w:p>
    <w:p w14:paraId="4DD76C32" w14:textId="77777777" w:rsidR="0093620B" w:rsidRDefault="0093620B" w:rsidP="0093620B">
      <w:pPr>
        <w:pStyle w:val="BodyText"/>
      </w:pPr>
      <w:r>
        <w:t>The Digits After Decimal field is a numeric value that indicates how many digits after the decimal point should be shown on the table of values.</w:t>
      </w:r>
    </w:p>
    <w:p w14:paraId="5C5E9C05" w14:textId="77777777" w:rsidR="0093620B" w:rsidRDefault="0093620B" w:rsidP="0093620B">
      <w:pPr>
        <w:pStyle w:val="Heading4"/>
      </w:pPr>
      <w:r>
        <w:t xml:space="preserve">Field Set: </w:t>
      </w:r>
      <w:r w:rsidRPr="001358FF">
        <w:t>Variable or Meter</w:t>
      </w:r>
      <w:r>
        <w:t xml:space="preserve"> and Aggregation Type</w:t>
      </w:r>
    </w:p>
    <w:p w14:paraId="34944E33" w14:textId="77777777"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14:paraId="3888C0F6" w14:textId="77777777" w:rsidR="0093620B" w:rsidRDefault="0093620B" w:rsidP="0093620B">
      <w:pPr>
        <w:pStyle w:val="Heading4"/>
      </w:pPr>
      <w:r>
        <w:t xml:space="preserve">Field: </w:t>
      </w:r>
      <w:r w:rsidRPr="001358FF">
        <w:t xml:space="preserve">Variable or Meter </w:t>
      </w:r>
      <w:r>
        <w:t>&lt;#&gt;</w:t>
      </w:r>
      <w:r w:rsidRPr="001358FF">
        <w:t xml:space="preserve"> Name</w:t>
      </w:r>
    </w:p>
    <w:p w14:paraId="715F6D50" w14:textId="77777777"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14:paraId="74F18EFE" w14:textId="77777777" w:rsidR="0093620B" w:rsidRDefault="0093620B" w:rsidP="0093620B">
      <w:pPr>
        <w:pStyle w:val="Heading4"/>
      </w:pPr>
      <w:r>
        <w:t xml:space="preserve">Field: </w:t>
      </w:r>
      <w:r w:rsidRPr="00DD5743">
        <w:t xml:space="preserve">Aggregation Type for Variable or Meter </w:t>
      </w:r>
      <w:r>
        <w:t>&lt;#&gt;</w:t>
      </w:r>
    </w:p>
    <w:p w14:paraId="7207AD11" w14:textId="77777777" w:rsidR="0093620B" w:rsidRDefault="0093620B" w:rsidP="0093620B">
      <w:pPr>
        <w:pStyle w:val="BodyText"/>
      </w:pPr>
      <w:r>
        <w:t>The aggregation type determines how the variable is aggregated in the table. The choices for aggregation type are described below:</w:t>
      </w:r>
    </w:p>
    <w:p w14:paraId="2B875CB0" w14:textId="77777777" w:rsidR="0093620B" w:rsidRDefault="0093620B" w:rsidP="0093620B">
      <w:pPr>
        <w:pStyle w:val="BodyText"/>
        <w:rPr>
          <w:u w:val="single"/>
        </w:rPr>
      </w:pPr>
      <w:r>
        <w:rPr>
          <w:u w:val="single"/>
        </w:rPr>
        <w:lastRenderedPageBreak/>
        <w:t>Simple Aggregation Types</w:t>
      </w:r>
    </w:p>
    <w:p w14:paraId="02FB9AFE" w14:textId="77777777"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14:paraId="0975A797" w14:textId="77777777"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14:paraId="01AB10DF" w14:textId="77777777"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14:paraId="1AB2EA49" w14:textId="77777777"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14:paraId="5CD2AE57" w14:textId="77777777"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14:paraId="197735EB" w14:textId="77777777"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14:paraId="0D5C4AF2" w14:textId="77777777"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14:paraId="28B3DFD6" w14:textId="77777777"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14:paraId="179ED7E1" w14:textId="77777777"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14:paraId="43CCA2FD" w14:textId="77777777" w:rsidR="0093620B" w:rsidRPr="00EF548D" w:rsidRDefault="0093620B" w:rsidP="0093620B">
      <w:pPr>
        <w:pStyle w:val="BodyText"/>
        <w:rPr>
          <w:i/>
          <w:u w:val="single"/>
        </w:rPr>
      </w:pPr>
      <w:r w:rsidRPr="00EF548D">
        <w:rPr>
          <w:i/>
          <w:u w:val="single"/>
        </w:rPr>
        <w:t>Advanced Aggregation Types</w:t>
      </w:r>
    </w:p>
    <w:p w14:paraId="1C958BFE" w14:textId="77777777"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14:paraId="30285F13" w14:textId="77777777"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14:paraId="17D4208A" w14:textId="77777777"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14:paraId="3FF1104B" w14:textId="77777777"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14:paraId="1E0AF600" w14:textId="77777777"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14:paraId="258C0EEE" w14:textId="77777777" w:rsidR="0093620B" w:rsidRDefault="0093620B" w:rsidP="0093620B">
      <w:pPr>
        <w:pStyle w:val="BodyText"/>
      </w:pPr>
      <w:r>
        <w:t>An example of this object follows.</w:t>
      </w:r>
    </w:p>
    <w:p w14:paraId="09258B65" w14:textId="77777777" w:rsidR="006D39B0" w:rsidRDefault="006D39B0" w:rsidP="006D39B0">
      <w:pPr>
        <w:pStyle w:val="IDDDefinition"/>
      </w:pPr>
      <w:bookmarkStart w:id="3907" w:name="_Toc163879138"/>
      <w:bookmarkStart w:id="3908" w:name="_Toc99528290"/>
      <w:bookmarkEnd w:id="3903"/>
      <w:bookmarkEnd w:id="3904"/>
      <w:bookmarkEnd w:id="3905"/>
      <w:r w:rsidRPr="001358FF">
        <w:t>Output:Table:Monthly</w:t>
      </w:r>
      <w:r>
        <w:t>,</w:t>
      </w:r>
    </w:p>
    <w:p w14:paraId="00614762" w14:textId="77777777" w:rsidR="006D39B0" w:rsidRDefault="006D39B0" w:rsidP="006D39B0">
      <w:pPr>
        <w:pStyle w:val="IDDDefinition"/>
      </w:pPr>
      <w:r>
        <w:t xml:space="preserve">  Building Monthly Cooling Load Report,               ! Name</w:t>
      </w:r>
    </w:p>
    <w:p w14:paraId="2EFC3C17" w14:textId="77777777" w:rsidR="006D39B0" w:rsidRDefault="006D39B0" w:rsidP="006D39B0">
      <w:pPr>
        <w:pStyle w:val="IDDDefinition"/>
      </w:pPr>
      <w:r>
        <w:t xml:space="preserve">  3,                                                  ! Digits After Decimal</w:t>
      </w:r>
    </w:p>
    <w:p w14:paraId="1D9A0EC2" w14:textId="77777777"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14:paraId="3A34E685" w14:textId="77777777" w:rsidR="006D39B0" w:rsidRDefault="006D39B0" w:rsidP="006D39B0">
      <w:pPr>
        <w:pStyle w:val="IDDDefinition"/>
      </w:pPr>
      <w:r>
        <w:t xml:space="preserve">  SumOrAverage,                                       ! </w:t>
      </w:r>
      <w:r w:rsidRPr="00DD5743">
        <w:t xml:space="preserve">Aggregation Type for Variable or Meter </w:t>
      </w:r>
      <w:r>
        <w:t>1</w:t>
      </w:r>
    </w:p>
    <w:p w14:paraId="1A7C3F15" w14:textId="77777777"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14:paraId="2B8CB609" w14:textId="77777777" w:rsidR="006D39B0" w:rsidRDefault="006D39B0" w:rsidP="006D39B0">
      <w:pPr>
        <w:pStyle w:val="IDDDefinition"/>
      </w:pPr>
      <w:r>
        <w:t xml:space="preserve">  Maximum,                                            ! </w:t>
      </w:r>
      <w:r w:rsidRPr="00DD5743">
        <w:t xml:space="preserve">Aggregation Type for Variable or Meter </w:t>
      </w:r>
      <w:r>
        <w:t>2</w:t>
      </w:r>
    </w:p>
    <w:p w14:paraId="503053F5" w14:textId="77777777"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14:paraId="6911ABED" w14:textId="77777777" w:rsidR="006D39B0" w:rsidRDefault="006D39B0" w:rsidP="006D39B0">
      <w:pPr>
        <w:pStyle w:val="IDDDefinition"/>
      </w:pPr>
      <w:r>
        <w:t xml:space="preserve">  ValueWhenMaxMin;                                    ! </w:t>
      </w:r>
      <w:r w:rsidRPr="00DD5743">
        <w:t xml:space="preserve">Aggregation Type for Variable or Meter </w:t>
      </w:r>
      <w:r>
        <w:t>3</w:t>
      </w:r>
    </w:p>
    <w:p w14:paraId="65FD9FB4" w14:textId="77777777" w:rsidR="0093620B" w:rsidRDefault="0093620B" w:rsidP="0093620B">
      <w:pPr>
        <w:pStyle w:val="Heading2"/>
      </w:pPr>
      <w:bookmarkStart w:id="3909" w:name="_Toc399490874"/>
      <w:r w:rsidRPr="001358FF">
        <w:t>Output:Table:SummaryReports</w:t>
      </w:r>
      <w:bookmarkEnd w:id="3907"/>
      <w:bookmarkEnd w:id="3909"/>
    </w:p>
    <w:p w14:paraId="4DE498DA" w14:textId="77777777" w:rsidR="001D3D3E" w:rsidRDefault="001D3D3E" w:rsidP="001D3D3E">
      <w:pPr>
        <w:pStyle w:val="BodyText"/>
      </w:pPr>
      <w:bookmarkStart w:id="3910" w:name="_Toc99528288"/>
      <w:bookmarkStart w:id="3911"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14:paraId="55C8C294" w14:textId="77777777" w:rsidR="0093620B" w:rsidRDefault="0093620B" w:rsidP="0093620B">
      <w:pPr>
        <w:pStyle w:val="Heading4"/>
      </w:pPr>
      <w:r>
        <w:t xml:space="preserve">Field: </w:t>
      </w:r>
      <w:r w:rsidRPr="00DD5743">
        <w:t xml:space="preserve">Report </w:t>
      </w:r>
      <w:r>
        <w:t>&lt;#&gt;</w:t>
      </w:r>
      <w:r w:rsidRPr="00DD5743">
        <w:t xml:space="preserve"> Name</w:t>
      </w:r>
    </w:p>
    <w:p w14:paraId="11DD8A60" w14:textId="77777777"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14:paraId="7B1239D9" w14:textId="77777777" w:rsidR="0093620B" w:rsidRDefault="0093620B" w:rsidP="0093620B">
      <w:pPr>
        <w:pStyle w:val="Heading3"/>
      </w:pPr>
      <w:bookmarkStart w:id="3912" w:name="_Toc399490875"/>
      <w:r>
        <w:t>Predefined Ann</w:t>
      </w:r>
      <w:r w:rsidR="007861E5">
        <w:t>u</w:t>
      </w:r>
      <w:r>
        <w:t>al Summary Reports</w:t>
      </w:r>
      <w:bookmarkEnd w:id="3912"/>
    </w:p>
    <w:p w14:paraId="054223C9" w14:textId="77777777" w:rsidR="0093620B" w:rsidRDefault="0093620B" w:rsidP="0093620B">
      <w:pPr>
        <w:pStyle w:val="Heading4"/>
        <w:tabs>
          <w:tab w:val="center" w:pos="5220"/>
        </w:tabs>
      </w:pPr>
      <w:r>
        <w:t>Annual Building Utility Performance Summary (</w:t>
      </w:r>
      <w:r w:rsidR="00DD4B84">
        <w:t>sometimes called</w:t>
      </w:r>
      <w:r>
        <w:t xml:space="preserve"> ABUPS)</w:t>
      </w:r>
    </w:p>
    <w:p w14:paraId="55638380" w14:textId="77777777"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14:paraId="65B8A927" w14:textId="77777777" w:rsidR="0093620B" w:rsidRDefault="0093620B" w:rsidP="0093620B">
      <w:pPr>
        <w:pStyle w:val="ListBullet2"/>
        <w:tabs>
          <w:tab w:val="num" w:pos="1440"/>
        </w:tabs>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6008C7">
        <w:fldChar w:fldCharType="begin"/>
      </w:r>
      <w:r w:rsidR="005F0B8A">
        <w:instrText xml:space="preserve"> REF _Ref226359414 \h </w:instrText>
      </w:r>
      <w:r w:rsidR="006008C7">
        <w:fldChar w:fldCharType="separate"/>
      </w:r>
      <w:r w:rsidR="00F157E6">
        <w:t>EnvironmentalImpactFactors</w:t>
      </w:r>
      <w:r w:rsidR="006008C7">
        <w:fldChar w:fldCharType="end"/>
      </w:r>
      <w:r w:rsidR="005F0B8A">
        <w:t xml:space="preserve"> object and </w:t>
      </w:r>
      <w:r w:rsidR="006008C7">
        <w:fldChar w:fldCharType="begin"/>
      </w:r>
      <w:r w:rsidR="005F0B8A">
        <w:instrText xml:space="preserve"> REF _Ref226359444 \h </w:instrText>
      </w:r>
      <w:r w:rsidR="006008C7">
        <w:fldChar w:fldCharType="separate"/>
      </w:r>
      <w:r w:rsidR="00F157E6">
        <w:t>FuelFactors</w:t>
      </w:r>
      <w:r w:rsidR="006008C7">
        <w:fldChar w:fldCharType="end"/>
      </w:r>
      <w:r w:rsidR="005F0B8A">
        <w:t xml:space="preserve"> objects.</w:t>
      </w:r>
    </w:p>
    <w:p w14:paraId="783E2D55" w14:textId="77777777" w:rsidR="0093620B" w:rsidRDefault="0093620B" w:rsidP="0093620B">
      <w:pPr>
        <w:pStyle w:val="ListBullet2"/>
        <w:tabs>
          <w:tab w:val="num" w:pos="1440"/>
        </w:tabs>
      </w:pPr>
      <w:r>
        <w:lastRenderedPageBreak/>
        <w:t>Building Area – Shows the total floorspace of the building and the conditioned floorspace.</w:t>
      </w:r>
    </w:p>
    <w:p w14:paraId="045E12DD" w14:textId="77777777" w:rsidR="00DA37C7" w:rsidRDefault="00DA37C7" w:rsidP="00DA37C7">
      <w:pPr>
        <w:pStyle w:val="ListBullet2"/>
        <w:tabs>
          <w:tab w:val="num" w:pos="1440"/>
        </w:tabs>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14:paraId="28065ADD" w14:textId="77777777" w:rsidR="0093620B" w:rsidRDefault="0093620B" w:rsidP="0093620B">
      <w:pPr>
        <w:pStyle w:val="ListBullet2"/>
        <w:tabs>
          <w:tab w:val="num" w:pos="1440"/>
        </w:tabs>
      </w:pPr>
      <w:r>
        <w:t>End Uses By Subcategory – Shows a breakdown of the major end uses by user-defined category. If an end-use subcategory was not input for an object, it is automatically added to the General subcategory for that major end-use category.</w:t>
      </w:r>
    </w:p>
    <w:p w14:paraId="16D89B11" w14:textId="77777777" w:rsidR="0093620B" w:rsidRDefault="0093620B" w:rsidP="0093620B">
      <w:pPr>
        <w:pStyle w:val="ListBullet2"/>
        <w:tabs>
          <w:tab w:val="num" w:pos="1440"/>
        </w:tabs>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14:paraId="0EC1994B" w14:textId="77777777" w:rsidR="0093620B" w:rsidRDefault="0093620B" w:rsidP="0093620B">
      <w:pPr>
        <w:pStyle w:val="ListBullet2"/>
        <w:tabs>
          <w:tab w:val="num" w:pos="1440"/>
        </w:tabs>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14:paraId="34229BFA" w14:textId="77777777" w:rsidR="0093620B" w:rsidRDefault="0093620B" w:rsidP="0093620B">
      <w:pPr>
        <w:pStyle w:val="ListBullet2"/>
        <w:tabs>
          <w:tab w:val="num" w:pos="1440"/>
        </w:tabs>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14:paraId="2EC69578" w14:textId="77777777" w:rsidR="0093620B" w:rsidRDefault="0093620B" w:rsidP="0093620B">
      <w:pPr>
        <w:pStyle w:val="ListBullet2"/>
        <w:tabs>
          <w:tab w:val="num" w:pos="1440"/>
        </w:tabs>
      </w:pPr>
      <w:r>
        <w:t>Water Loads Summary – Shows the different methods the water loads were satisfied. This table shows all zeros because water use is not yet implemented in EnergyPlus.</w:t>
      </w:r>
    </w:p>
    <w:p w14:paraId="1360F9A8" w14:textId="77777777" w:rsidR="0093620B" w:rsidRDefault="0093620B" w:rsidP="0093620B">
      <w:pPr>
        <w:pStyle w:val="Heading4"/>
      </w:pPr>
      <w:r>
        <w:t>Input Verification and Results Summary (or IVRS)</w:t>
      </w:r>
    </w:p>
    <w:p w14:paraId="0A566C70" w14:textId="77777777"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14:paraId="308AC653" w14:textId="77777777" w:rsidR="0093620B" w:rsidRDefault="0093620B" w:rsidP="0093620B">
      <w:pPr>
        <w:pStyle w:val="ListBullet2"/>
      </w:pPr>
      <w:r>
        <w:t>General which includes general information like the Program Version and Build, Weather, Latitude, Longitude, Elevation, Time Zone, North Axis Angle, and Hours Simulated.</w:t>
      </w:r>
    </w:p>
    <w:p w14:paraId="56E73C7C" w14:textId="77777777" w:rsidR="0093620B" w:rsidRDefault="0093620B" w:rsidP="0093620B">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14:paraId="00085531" w14:textId="77777777" w:rsidR="0093620B" w:rsidRDefault="0093620B" w:rsidP="0093620B">
      <w:pPr>
        <w:pStyle w:val="ListBullet2"/>
      </w:pPr>
      <w:r>
        <w:lastRenderedPageBreak/>
        <w:t>Skylight-Roof Ratio table for envelope which includes the roof area and the skylight area and the ratio of the two. This includes all surfaces with a tilt of less than 60 degrees.</w:t>
      </w:r>
    </w:p>
    <w:p w14:paraId="5AB8DABE" w14:textId="77777777" w:rsidR="0093620B" w:rsidRDefault="0093620B" w:rsidP="0093620B">
      <w:pPr>
        <w:pStyle w:val="ListBullet2"/>
      </w:pPr>
      <w:r>
        <w:t>Zone Summary includes internal load summary for each zone including area, if conditioned, volume, multipliers, gross wall area, window area, design lighting, design people, design plug and process.</w:t>
      </w:r>
    </w:p>
    <w:p w14:paraId="00AC8FBC" w14:textId="77777777" w:rsidR="00151EF2" w:rsidRDefault="00151EF2" w:rsidP="00151EF2">
      <w:pPr>
        <w:pStyle w:val="Heading4"/>
      </w:pPr>
      <w:r>
        <w:t>Source Energy End Use Components Summary</w:t>
      </w:r>
    </w:p>
    <w:p w14:paraId="7712BED7" w14:textId="77777777"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14:paraId="25302A01" w14:textId="77777777"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14:paraId="43C83CF5" w14:textId="77777777" w:rsidR="00151EF2" w:rsidRDefault="00151EF2" w:rsidP="00151EF2">
      <w:pPr>
        <w:pStyle w:val="ListBullet"/>
      </w:pPr>
      <w:r>
        <w:t>Source Energy End Use Components normalized by Conditioned Floor Area – This table shows the total end uses in source energy normalized by conditioned floor area.</w:t>
      </w:r>
    </w:p>
    <w:p w14:paraId="73D75F9D" w14:textId="77777777" w:rsidR="00151EF2" w:rsidRDefault="00151EF2" w:rsidP="00151EF2">
      <w:pPr>
        <w:pStyle w:val="ListBullet"/>
      </w:pPr>
      <w:r>
        <w:t xml:space="preserve">Source Energy End Use Components normalized by Total Floor Area – This table shows the total end uses in source energy normalized by total floor area.  </w:t>
      </w:r>
    </w:p>
    <w:p w14:paraId="287BF75B" w14:textId="77777777" w:rsidR="0093620B" w:rsidRDefault="0093620B" w:rsidP="0093620B">
      <w:pPr>
        <w:pStyle w:val="Heading4"/>
      </w:pPr>
      <w:r>
        <w:t>Climat</w:t>
      </w:r>
      <w:r w:rsidR="00D81250">
        <w:t>ic Data</w:t>
      </w:r>
      <w:r>
        <w:t xml:space="preserve"> Summary</w:t>
      </w:r>
    </w:p>
    <w:p w14:paraId="36CD387F" w14:textId="77777777"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14:paraId="79FD4330" w14:textId="77777777" w:rsidR="0093620B" w:rsidRDefault="0093620B" w:rsidP="0093620B">
      <w:pPr>
        <w:pStyle w:val="Heading4"/>
      </w:pPr>
      <w:r>
        <w:t>Envelope Summary</w:t>
      </w:r>
    </w:p>
    <w:p w14:paraId="04078D97" w14:textId="77777777"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14:paraId="30CF84CA" w14:textId="77777777" w:rsidR="0093620B" w:rsidRDefault="0093620B" w:rsidP="0093620B">
      <w:pPr>
        <w:pStyle w:val="ListBullet2"/>
      </w:pPr>
      <w:r>
        <w:t>Opaque which includes all opaque surfaces and includes the name of the construction, reflectance, U-Factor, gross area, azimuth, tilt, cardinal direction.</w:t>
      </w:r>
    </w:p>
    <w:p w14:paraId="2426164C" w14:textId="77777777" w:rsidR="0093620B" w:rsidRDefault="0093620B" w:rsidP="0093620B">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14:paraId="64321E13" w14:textId="77777777" w:rsidR="0093620B" w:rsidRDefault="0093620B" w:rsidP="0093620B">
      <w:pPr>
        <w:pStyle w:val="Heading4"/>
      </w:pPr>
      <w:r>
        <w:t>Surface Shadowing Summary</w:t>
      </w:r>
    </w:p>
    <w:p w14:paraId="71B8AF24" w14:textId="77777777"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14:paraId="5523FC07" w14:textId="77777777" w:rsidR="0093620B" w:rsidRDefault="0093620B" w:rsidP="0093620B">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14:paraId="60886D6F" w14:textId="77777777" w:rsidR="0093620B" w:rsidRDefault="0093620B" w:rsidP="0093620B">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14:paraId="6CDB33CE" w14:textId="77777777" w:rsidR="0093620B" w:rsidRDefault="0093620B" w:rsidP="0093620B">
      <w:pPr>
        <w:pStyle w:val="Heading4"/>
      </w:pPr>
      <w:r>
        <w:t>Shading Summary</w:t>
      </w:r>
    </w:p>
    <w:p w14:paraId="305F6909" w14:textId="77777777"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14:paraId="574D5A35" w14:textId="77777777" w:rsidR="0093620B" w:rsidRDefault="0093620B" w:rsidP="0093620B">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14:paraId="4D8A7839" w14:textId="77777777" w:rsidR="0093620B" w:rsidRDefault="0093620B" w:rsidP="0093620B">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14:paraId="5432FBCC" w14:textId="77777777" w:rsidR="0093620B" w:rsidRDefault="0093620B" w:rsidP="0093620B">
      <w:pPr>
        <w:pStyle w:val="Heading4"/>
      </w:pPr>
      <w:r>
        <w:t>Lighting Summary</w:t>
      </w:r>
    </w:p>
    <w:p w14:paraId="42F299D3" w14:textId="77777777"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14:paraId="70040FE3" w14:textId="77777777" w:rsidR="0093620B" w:rsidRDefault="0093620B" w:rsidP="0093620B">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14:paraId="66E2684E" w14:textId="77777777" w:rsidR="0093620B" w:rsidRDefault="0093620B" w:rsidP="0093620B">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14:paraId="16C86775" w14:textId="77777777" w:rsidR="0093620B" w:rsidRDefault="0093620B" w:rsidP="0093620B">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14:paraId="2135B54B" w14:textId="77777777" w:rsidR="0093620B" w:rsidRDefault="0093620B" w:rsidP="0093620B">
      <w:pPr>
        <w:pStyle w:val="Heading4"/>
      </w:pPr>
      <w:r>
        <w:t>Equipment Summary</w:t>
      </w:r>
    </w:p>
    <w:p w14:paraId="2478C428" w14:textId="77777777"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14:paraId="4809F811" w14:textId="77777777" w:rsidR="0036024E" w:rsidRDefault="0036024E" w:rsidP="0036024E">
      <w:pPr>
        <w:pStyle w:val="ListBullet2"/>
      </w:pPr>
      <w:r>
        <w:t>Central Plant includes details on chillers, boilers, and cooling towers including the capacity and efficiency. For Chiller:Electric:EIR and Chiller:Electric:ReformulatedEIR, IPLV at AHRI standard test conditions is reported.</w:t>
      </w:r>
    </w:p>
    <w:p w14:paraId="417E6D3B" w14:textId="77777777" w:rsidR="000641C9" w:rsidRDefault="000641C9" w:rsidP="000641C9">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14:paraId="2A314E18" w14:textId="77777777" w:rsidR="000641C9" w:rsidRDefault="000641C9" w:rsidP="000641C9">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14:paraId="408DCA82" w14:textId="77777777" w:rsidR="00BB75A1" w:rsidRDefault="00BB75A1" w:rsidP="00BB75A1">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14:paraId="1A9EA443" w14:textId="77777777" w:rsidR="000641C9" w:rsidRDefault="000641C9" w:rsidP="000641C9">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14:paraId="5310594F" w14:textId="77777777" w:rsidR="000641C9" w:rsidRDefault="000641C9" w:rsidP="000641C9">
      <w:pPr>
        <w:pStyle w:val="ListBullet2"/>
      </w:pPr>
      <w:r>
        <w:t>Fan includes the type of fan, the total efficiency, delta pressure, max flow rate, motor heat in air fraction, and end use.</w:t>
      </w:r>
    </w:p>
    <w:p w14:paraId="353F03AB" w14:textId="77777777" w:rsidR="000641C9" w:rsidRDefault="000641C9" w:rsidP="000641C9">
      <w:pPr>
        <w:pStyle w:val="ListBullet2"/>
      </w:pPr>
      <w:r>
        <w:t>Pumps includes the type of pump, control type, head pressure, electric power, and motor efficiency for each pump.</w:t>
      </w:r>
    </w:p>
    <w:p w14:paraId="4D7C740A" w14:textId="77777777" w:rsidR="000641C9" w:rsidRDefault="000641C9" w:rsidP="000641C9">
      <w:pPr>
        <w:pStyle w:val="ListBullet2"/>
      </w:pPr>
      <w:r>
        <w:t>Service Water Heating includes the type of water heater, the storage volume, input, thermal efficiency, recovery efficiency, and energy factor.</w:t>
      </w:r>
    </w:p>
    <w:p w14:paraId="3A7C70F6" w14:textId="77777777" w:rsidR="0093620B" w:rsidRDefault="0093620B" w:rsidP="0093620B">
      <w:pPr>
        <w:pStyle w:val="Heading4"/>
      </w:pPr>
      <w:r>
        <w:t>HVAC Sizing Summary</w:t>
      </w:r>
    </w:p>
    <w:p w14:paraId="5306523A" w14:textId="77777777"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14:paraId="348D5223" w14:textId="77777777" w:rsidR="0093620B" w:rsidRDefault="00660BF4" w:rsidP="0093620B">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2C94E51A" w14:textId="77777777" w:rsidR="0093620B" w:rsidRDefault="00660BF4" w:rsidP="0093620B">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6725EEDC" w14:textId="77777777" w:rsidR="0093620B" w:rsidRDefault="00660BF4" w:rsidP="0093620B">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14:paraId="354954A6" w14:textId="77777777" w:rsidR="00660BF4" w:rsidRDefault="00660BF4" w:rsidP="0093620B">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14:paraId="59413F44" w14:textId="77777777" w:rsidR="0093620B" w:rsidRDefault="0093620B" w:rsidP="0093620B">
      <w:pPr>
        <w:pStyle w:val="Heading4"/>
      </w:pPr>
      <w:r>
        <w:t>Component Sizing Summary</w:t>
      </w:r>
    </w:p>
    <w:p w14:paraId="3725012D" w14:textId="77777777"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14:paraId="21AADD49" w14:textId="77777777" w:rsidR="0093620B" w:rsidRDefault="0093620B" w:rsidP="0093620B">
      <w:pPr>
        <w:pStyle w:val="Heading4"/>
      </w:pPr>
      <w:r>
        <w:t>Outdoor Air Summary</w:t>
      </w:r>
    </w:p>
    <w:p w14:paraId="32F80D5E" w14:textId="77777777"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14:paraId="71258C70" w14:textId="77777777" w:rsidR="0093620B" w:rsidRDefault="0093620B" w:rsidP="0093620B">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14:paraId="488994DB" w14:textId="77777777" w:rsidR="0093620B" w:rsidRDefault="0093620B" w:rsidP="0093620B">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14:paraId="61206C40" w14:textId="77777777" w:rsidR="0093620B" w:rsidRDefault="0093620B" w:rsidP="0093620B">
      <w:pPr>
        <w:pStyle w:val="Heading4"/>
      </w:pPr>
      <w:r>
        <w:t>System Summary</w:t>
      </w:r>
    </w:p>
    <w:p w14:paraId="33E5B329" w14:textId="77777777"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14:paraId="0E16F28E" w14:textId="77777777" w:rsidR="0093620B" w:rsidRDefault="0093620B" w:rsidP="0093620B">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14:paraId="2163F014" w14:textId="77777777" w:rsidR="0093620B" w:rsidRDefault="0093620B" w:rsidP="0093620B">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14:paraId="11FDF57A" w14:textId="77777777" w:rsidR="0093620B" w:rsidRDefault="0093620B" w:rsidP="0093620B">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14:paraId="56BF045D" w14:textId="77777777" w:rsidR="0093620B" w:rsidRDefault="0093620B" w:rsidP="0093620B">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14:paraId="791742B7" w14:textId="77777777" w:rsidR="00C8534C" w:rsidRPr="00366A4D" w:rsidRDefault="00C8534C" w:rsidP="00C8534C">
      <w:pPr>
        <w:pStyle w:val="Heading4"/>
      </w:pPr>
      <w:r>
        <w:t>Adaptive Comfort Summary</w:t>
      </w:r>
    </w:p>
    <w:p w14:paraId="0C676C02" w14:textId="77777777"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14:paraId="76A73036" w14:textId="77777777" w:rsidR="00217430" w:rsidRDefault="00217430" w:rsidP="00217430">
      <w:pPr>
        <w:pStyle w:val="Heading4"/>
      </w:pPr>
      <w:r>
        <w:t>Sensible Heat Gain Summary</w:t>
      </w:r>
    </w:p>
    <w:p w14:paraId="06F17D42" w14:textId="77777777"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14:paraId="795F0758" w14:textId="77777777" w:rsidR="006D39B0" w:rsidRDefault="006D39B0" w:rsidP="006D39B0">
      <w:pPr>
        <w:pStyle w:val="ListBullet"/>
      </w:pPr>
      <w:r>
        <w:t>HVAC Input Sensible Air Heating</w:t>
      </w:r>
    </w:p>
    <w:p w14:paraId="4DA9A7EA" w14:textId="77777777" w:rsidR="006D39B0" w:rsidRDefault="006D39B0" w:rsidP="006D39B0">
      <w:pPr>
        <w:pStyle w:val="BodyText"/>
        <w:ind w:left="1800" w:firstLine="360"/>
      </w:pPr>
      <w:r>
        <w:t>Zone Air Heat Balance System Air Transfer Rate</w:t>
      </w:r>
    </w:p>
    <w:p w14:paraId="009B9A0C" w14:textId="77777777" w:rsidR="006D39B0" w:rsidRDefault="006D39B0" w:rsidP="006D39B0">
      <w:pPr>
        <w:pStyle w:val="BodyText"/>
        <w:ind w:left="1800" w:firstLine="360"/>
      </w:pPr>
      <w:r>
        <w:t>Zone Air Heat Balance System Convective Heat Gain Rate</w:t>
      </w:r>
    </w:p>
    <w:p w14:paraId="6C717042" w14:textId="77777777" w:rsidR="006D39B0" w:rsidRDefault="006D39B0" w:rsidP="006D39B0">
      <w:pPr>
        <w:pStyle w:val="ListBullet"/>
      </w:pPr>
      <w:r>
        <w:t>HVAC Input Sensible Air Cooling</w:t>
      </w:r>
    </w:p>
    <w:p w14:paraId="56EC9321" w14:textId="77777777" w:rsidR="006D39B0" w:rsidRDefault="006D39B0" w:rsidP="006D39B0">
      <w:pPr>
        <w:pStyle w:val="BodyText"/>
        <w:ind w:left="1800" w:firstLine="360"/>
      </w:pPr>
      <w:r>
        <w:t>Zone Air Heat Balance System Air Transfer Rate</w:t>
      </w:r>
    </w:p>
    <w:p w14:paraId="4CD547CF" w14:textId="77777777" w:rsidR="006D39B0" w:rsidRDefault="006D39B0" w:rsidP="006D39B0">
      <w:pPr>
        <w:pStyle w:val="BodyText"/>
        <w:ind w:left="1800" w:firstLine="360"/>
      </w:pPr>
      <w:r>
        <w:t>Zone Air Heat Balance System Convective Heat Gain Rate</w:t>
      </w:r>
    </w:p>
    <w:p w14:paraId="2D309C7A" w14:textId="77777777" w:rsidR="006D39B0" w:rsidRDefault="006D39B0" w:rsidP="006D39B0">
      <w:pPr>
        <w:pStyle w:val="ListBullet"/>
      </w:pPr>
      <w:r>
        <w:lastRenderedPageBreak/>
        <w:t>HVAC Input Heated Surface Heating</w:t>
      </w:r>
    </w:p>
    <w:p w14:paraId="3CEFCAB7" w14:textId="77777777" w:rsidR="006D39B0" w:rsidRDefault="006D39B0" w:rsidP="006D39B0">
      <w:pPr>
        <w:pStyle w:val="BodyText"/>
        <w:ind w:left="1800" w:firstLine="360"/>
      </w:pPr>
      <w:r>
        <w:t>Zone Radiant HVAC Heating Energy</w:t>
      </w:r>
    </w:p>
    <w:p w14:paraId="56409284" w14:textId="77777777" w:rsidR="006D39B0" w:rsidRDefault="006D39B0" w:rsidP="006D39B0">
      <w:pPr>
        <w:pStyle w:val="BodyText"/>
        <w:ind w:left="1440" w:firstLine="720"/>
      </w:pPr>
      <w:r>
        <w:t>Zone Ventilated Slab Radiant Heating Energy</w:t>
      </w:r>
    </w:p>
    <w:p w14:paraId="0641A919" w14:textId="77777777" w:rsidR="006D39B0" w:rsidRDefault="006D39B0" w:rsidP="006D39B0">
      <w:pPr>
        <w:pStyle w:val="ListBullet"/>
      </w:pPr>
      <w:r>
        <w:t>HVAC Input Cooled Surface Cooling</w:t>
      </w:r>
    </w:p>
    <w:p w14:paraId="2000E113" w14:textId="77777777" w:rsidR="00314BCE" w:rsidRDefault="00314BCE" w:rsidP="00314BCE">
      <w:pPr>
        <w:pStyle w:val="BodyText"/>
        <w:ind w:left="1800" w:firstLine="360"/>
      </w:pPr>
      <w:r>
        <w:t>Zone Radiant HVAC Cooling Energy</w:t>
      </w:r>
    </w:p>
    <w:p w14:paraId="5CC76A32" w14:textId="77777777" w:rsidR="006D39B0" w:rsidRDefault="006D39B0" w:rsidP="006D39B0">
      <w:pPr>
        <w:pStyle w:val="BodyText"/>
        <w:ind w:left="1800" w:firstLine="360"/>
      </w:pPr>
      <w:r>
        <w:t>Zone Ventilated Slab Radiant Cooling Energy</w:t>
      </w:r>
    </w:p>
    <w:p w14:paraId="6941E743" w14:textId="77777777" w:rsidR="006D39B0" w:rsidRDefault="006D39B0" w:rsidP="006D39B0">
      <w:pPr>
        <w:pStyle w:val="ListBullet"/>
      </w:pPr>
      <w:r>
        <w:t>People Sensible Heat Addition</w:t>
      </w:r>
    </w:p>
    <w:p w14:paraId="2051F326" w14:textId="77777777" w:rsidR="006D39B0" w:rsidRDefault="006D39B0" w:rsidP="006D39B0">
      <w:pPr>
        <w:pStyle w:val="BodyText"/>
        <w:ind w:left="1800" w:firstLine="360"/>
      </w:pPr>
      <w:r>
        <w:t>Zone People Sensible Heating Energy</w:t>
      </w:r>
    </w:p>
    <w:p w14:paraId="02E9AB4F" w14:textId="77777777" w:rsidR="006D39B0" w:rsidRDefault="006D39B0" w:rsidP="006D39B0">
      <w:pPr>
        <w:pStyle w:val="ListBullet"/>
      </w:pPr>
      <w:r>
        <w:t>Lights Sensible Heat Addition</w:t>
      </w:r>
    </w:p>
    <w:p w14:paraId="595DB982" w14:textId="77777777" w:rsidR="006D39B0" w:rsidRDefault="006D39B0" w:rsidP="006D39B0">
      <w:pPr>
        <w:pStyle w:val="BodyText"/>
        <w:ind w:left="1800" w:firstLine="360"/>
      </w:pPr>
      <w:r>
        <w:t>Zone Lights Total Heating Energy</w:t>
      </w:r>
    </w:p>
    <w:p w14:paraId="7BA298D3" w14:textId="77777777" w:rsidR="006D39B0" w:rsidRDefault="006D39B0" w:rsidP="006D39B0">
      <w:pPr>
        <w:pStyle w:val="ListBullet"/>
      </w:pPr>
      <w:r>
        <w:t xml:space="preserve">Equipment Sensible Heat Addition &amp; Equipment Sensible Heat Removal </w:t>
      </w:r>
    </w:p>
    <w:p w14:paraId="27CDDD60" w14:textId="77777777" w:rsidR="006D39B0" w:rsidRDefault="006D39B0" w:rsidP="006D39B0">
      <w:pPr>
        <w:pStyle w:val="BodyText"/>
        <w:ind w:left="1800" w:firstLine="360"/>
      </w:pPr>
      <w:r>
        <w:t>Zone Electric Equipment Radiant Heating Energy</w:t>
      </w:r>
    </w:p>
    <w:p w14:paraId="1FB27622" w14:textId="77777777" w:rsidR="006D39B0" w:rsidRDefault="006D39B0" w:rsidP="006D39B0">
      <w:pPr>
        <w:pStyle w:val="BodyText"/>
        <w:ind w:left="1440" w:firstLine="720"/>
      </w:pPr>
      <w:r>
        <w:t>Zone Gas Equipment Radiant Heating Energy</w:t>
      </w:r>
    </w:p>
    <w:p w14:paraId="1C6AAA0E" w14:textId="77777777" w:rsidR="006D39B0" w:rsidRDefault="006D39B0" w:rsidP="006D39B0">
      <w:pPr>
        <w:pStyle w:val="BodyText"/>
        <w:ind w:left="1800" w:firstLine="360"/>
      </w:pPr>
      <w:r>
        <w:t>Zone Steam Equipment Radiant Heating Energy</w:t>
      </w:r>
    </w:p>
    <w:p w14:paraId="430A9B4D" w14:textId="77777777" w:rsidR="006D39B0" w:rsidRDefault="006D39B0" w:rsidP="006D39B0">
      <w:pPr>
        <w:pStyle w:val="BodyText"/>
        <w:ind w:left="1440" w:firstLine="720"/>
      </w:pPr>
      <w:r>
        <w:t>Zone Hot Water Equipment Radiant Heating Energy</w:t>
      </w:r>
    </w:p>
    <w:p w14:paraId="08F4A601" w14:textId="77777777" w:rsidR="006D39B0" w:rsidRDefault="006D39B0" w:rsidP="006D39B0">
      <w:pPr>
        <w:pStyle w:val="BodyText"/>
        <w:ind w:left="2160"/>
      </w:pPr>
      <w:r>
        <w:t>Zone Other Equipment Radiant Heating Energy</w:t>
      </w:r>
    </w:p>
    <w:p w14:paraId="2C911D5A" w14:textId="77777777" w:rsidR="006D39B0" w:rsidRDefault="006D39B0" w:rsidP="006D39B0">
      <w:pPr>
        <w:pStyle w:val="BodyText"/>
        <w:ind w:left="1800" w:firstLine="360"/>
      </w:pPr>
      <w:r>
        <w:t>Zone Electric Equipment Convective Heating Energy</w:t>
      </w:r>
    </w:p>
    <w:p w14:paraId="561FC6E2" w14:textId="77777777" w:rsidR="006D39B0" w:rsidRDefault="006D39B0" w:rsidP="006D39B0">
      <w:pPr>
        <w:pStyle w:val="BodyText"/>
        <w:ind w:left="1440" w:firstLine="720"/>
      </w:pPr>
      <w:r>
        <w:t>Zone Gas Equipment Convective Heating Energy</w:t>
      </w:r>
    </w:p>
    <w:p w14:paraId="1C1DA6FE" w14:textId="77777777" w:rsidR="006D39B0" w:rsidRDefault="006D39B0" w:rsidP="006D39B0">
      <w:pPr>
        <w:pStyle w:val="BodyText"/>
        <w:ind w:left="2160"/>
      </w:pPr>
      <w:r>
        <w:t>Zone Steam Equipment Convective Heating Energy</w:t>
      </w:r>
    </w:p>
    <w:p w14:paraId="389C1E6A" w14:textId="77777777" w:rsidR="006D39B0" w:rsidRDefault="006D39B0" w:rsidP="006D39B0">
      <w:pPr>
        <w:pStyle w:val="BodyText"/>
        <w:ind w:left="1800" w:firstLine="360"/>
      </w:pPr>
      <w:r>
        <w:t>Zone Hot Water Equipment Convective Heating Energy</w:t>
      </w:r>
    </w:p>
    <w:p w14:paraId="58478E91" w14:textId="77777777" w:rsidR="006D39B0" w:rsidRDefault="006D39B0" w:rsidP="006D39B0">
      <w:pPr>
        <w:pStyle w:val="BodyText"/>
        <w:ind w:left="1440" w:firstLine="720"/>
      </w:pPr>
      <w:r>
        <w:t>Zone Other Equipment Convective Heating Energy</w:t>
      </w:r>
    </w:p>
    <w:p w14:paraId="4C352425" w14:textId="77777777" w:rsidR="006D39B0" w:rsidRDefault="006D39B0" w:rsidP="006D39B0">
      <w:pPr>
        <w:pStyle w:val="ListBullet"/>
      </w:pPr>
      <w:r>
        <w:t>Window Heat Addition &amp; Window Heat Removal</w:t>
      </w:r>
    </w:p>
    <w:p w14:paraId="2DB8869E" w14:textId="77777777" w:rsidR="006D39B0" w:rsidRDefault="006D39B0" w:rsidP="006D39B0">
      <w:pPr>
        <w:pStyle w:val="BodyText"/>
        <w:ind w:left="1800" w:firstLine="360"/>
      </w:pPr>
      <w:r>
        <w:t>Zone Windows Total Heat Gain Energy</w:t>
      </w:r>
    </w:p>
    <w:p w14:paraId="1B1139D0" w14:textId="77777777" w:rsidR="006D39B0" w:rsidRDefault="006D39B0" w:rsidP="006D39B0">
      <w:pPr>
        <w:pStyle w:val="ListBullet"/>
      </w:pPr>
      <w:r>
        <w:t>Interzone Air Transfer Heat Addition &amp; Interzone Air Transfer Heat Removal</w:t>
      </w:r>
    </w:p>
    <w:p w14:paraId="7EE38EF1" w14:textId="77777777" w:rsidR="006D39B0" w:rsidRDefault="006D39B0" w:rsidP="006D39B0">
      <w:pPr>
        <w:pStyle w:val="BodyText"/>
        <w:ind w:left="1800" w:firstLine="360"/>
      </w:pPr>
      <w:r>
        <w:t>Zone Air Heat Balance Interzone Air Transfer Rate</w:t>
      </w:r>
    </w:p>
    <w:p w14:paraId="7AEF9E18" w14:textId="77777777" w:rsidR="006D39B0" w:rsidRDefault="006D39B0" w:rsidP="006D39B0">
      <w:pPr>
        <w:pStyle w:val="ListBullet"/>
      </w:pPr>
      <w:r>
        <w:t>Infiltration Heat Addition &amp; Infiltration Heat Removal</w:t>
      </w:r>
    </w:p>
    <w:p w14:paraId="55910A4F" w14:textId="77777777" w:rsidR="00217430" w:rsidRDefault="006D39B0" w:rsidP="006D39B0">
      <w:pPr>
        <w:pStyle w:val="BodyText"/>
        <w:ind w:left="1800" w:firstLine="360"/>
      </w:pPr>
      <w:r>
        <w:t>Zone Air Heat Balance Outdoor Air Transfer Rate</w:t>
      </w:r>
    </w:p>
    <w:p w14:paraId="384561D3" w14:textId="77777777"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14:paraId="58C6AF6C" w14:textId="77777777" w:rsidR="003B0DA2" w:rsidRDefault="003B0DA2" w:rsidP="003B0DA2">
      <w:pPr>
        <w:pStyle w:val="Heading4"/>
      </w:pPr>
      <w:r>
        <w:t>Zone Component Load Summary</w:t>
      </w:r>
    </w:p>
    <w:p w14:paraId="59449EEB" w14:textId="77777777"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14:paraId="389191A9" w14:textId="77777777" w:rsidR="003B0DA2" w:rsidRDefault="003B0DA2" w:rsidP="003B0DA2">
      <w:pPr>
        <w:pStyle w:val="BodyText"/>
      </w:pPr>
      <w:r>
        <w:t>The report has four parts:</w:t>
      </w:r>
    </w:p>
    <w:p w14:paraId="438DD6A3" w14:textId="77777777" w:rsidR="003B0DA2" w:rsidRDefault="003B0DA2" w:rsidP="003B0DA2">
      <w:pPr>
        <w:pStyle w:val="ListBullet"/>
      </w:pPr>
      <w:r>
        <w:t>Estimated Cooling Peak Load Components</w:t>
      </w:r>
    </w:p>
    <w:p w14:paraId="337007AD" w14:textId="77777777" w:rsidR="003B0DA2" w:rsidRDefault="003B0DA2" w:rsidP="0076564D">
      <w:pPr>
        <w:pStyle w:val="ListContinue"/>
        <w:numPr>
          <w:ilvl w:val="0"/>
          <w:numId w:val="78"/>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14:paraId="6BE3573B" w14:textId="77777777" w:rsidR="003B0DA2" w:rsidRDefault="003B0DA2" w:rsidP="003B0DA2">
      <w:pPr>
        <w:pStyle w:val="ListBullet"/>
      </w:pPr>
      <w:r>
        <w:t>Cooling Peak Conditions</w:t>
      </w:r>
    </w:p>
    <w:p w14:paraId="0B96550B" w14:textId="77777777" w:rsidR="003B0DA2" w:rsidRDefault="003B0DA2" w:rsidP="0076564D">
      <w:pPr>
        <w:pStyle w:val="ListContinue"/>
        <w:numPr>
          <w:ilvl w:val="0"/>
          <w:numId w:val="79"/>
        </w:numPr>
      </w:pPr>
      <w:r>
        <w:t xml:space="preserve">Contains the time of the peak load and the outside dry bulb and wet bulb temperatures as well as the outside humidity ratio for that time. It also shows the zone temperature and relative humidity and humidity ratio for that time.  </w:t>
      </w:r>
    </w:p>
    <w:p w14:paraId="21493BF9" w14:textId="77777777" w:rsidR="003B0DA2" w:rsidRDefault="003B0DA2" w:rsidP="003B0DA2">
      <w:pPr>
        <w:pStyle w:val="ListBullet"/>
      </w:pPr>
      <w:r>
        <w:t>Estimated Heating Peak Load Components</w:t>
      </w:r>
    </w:p>
    <w:p w14:paraId="118E830C" w14:textId="77777777" w:rsidR="003B0DA2" w:rsidRDefault="003B0DA2" w:rsidP="0076564D">
      <w:pPr>
        <w:pStyle w:val="ListContinue"/>
        <w:numPr>
          <w:ilvl w:val="0"/>
          <w:numId w:val="80"/>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14:paraId="234610B1" w14:textId="77777777" w:rsidR="003B0DA2" w:rsidRDefault="003B0DA2" w:rsidP="003B0DA2">
      <w:pPr>
        <w:pStyle w:val="ListBullet"/>
      </w:pPr>
      <w:r>
        <w:t>Heating Peak Conditions</w:t>
      </w:r>
    </w:p>
    <w:p w14:paraId="51FB2C05" w14:textId="77777777" w:rsidR="003B0DA2" w:rsidRDefault="003B0DA2" w:rsidP="0076564D">
      <w:pPr>
        <w:pStyle w:val="ListContinue"/>
        <w:numPr>
          <w:ilvl w:val="0"/>
          <w:numId w:val="81"/>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14:paraId="2BD48DDD" w14:textId="77777777" w:rsidR="00013E84" w:rsidRDefault="00013E84" w:rsidP="00013E84">
      <w:pPr>
        <w:pStyle w:val="Heading4"/>
      </w:pPr>
      <w:r w:rsidRPr="00463286">
        <w:t>Standard</w:t>
      </w:r>
      <w:r>
        <w:t xml:space="preserve"> </w:t>
      </w:r>
      <w:r w:rsidRPr="00463286">
        <w:t>62.1</w:t>
      </w:r>
      <w:r>
        <w:t xml:space="preserve"> </w:t>
      </w:r>
      <w:r w:rsidRPr="00463286">
        <w:t>Summary</w:t>
      </w:r>
    </w:p>
    <w:p w14:paraId="14532D28" w14:textId="77777777"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14:paraId="55F81126" w14:textId="77777777" w:rsidR="00013E84" w:rsidRDefault="00013E84" w:rsidP="00013E84">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28B6D2CC" w14:textId="77777777" w:rsidR="00013E84" w:rsidRDefault="00013E84" w:rsidP="00013E84">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08C1967B" w14:textId="77777777" w:rsidR="00013E84" w:rsidRDefault="00013E84" w:rsidP="00013E84">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14:paraId="05B6B345" w14:textId="77777777" w:rsidR="00013E84" w:rsidRDefault="00013E84" w:rsidP="00013E84">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14:paraId="4D081596" w14:textId="77777777" w:rsidR="00013E84" w:rsidRDefault="00013E84" w:rsidP="00013E84">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4A310C2F" w14:textId="77777777" w:rsidR="00013E84" w:rsidRDefault="00013E84" w:rsidP="00013E84">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56AD481B" w14:textId="77777777" w:rsidR="00013E84" w:rsidRDefault="00013E84" w:rsidP="00013E84">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50B41644" w14:textId="77777777" w:rsidR="00013E84" w:rsidRDefault="00013E84" w:rsidP="00013E84">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27C6FC1B" w14:textId="77777777" w:rsidR="00D81250" w:rsidRDefault="00D81250" w:rsidP="00D81250">
      <w:pPr>
        <w:pStyle w:val="Heading4"/>
      </w:pPr>
      <w:r>
        <w:t>Energy Meters Summary</w:t>
      </w:r>
    </w:p>
    <w:p w14:paraId="17C263A4" w14:textId="77777777"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14:paraId="1775372A" w14:textId="77777777" w:rsidR="0093620B" w:rsidRDefault="0093620B" w:rsidP="0093620B">
      <w:pPr>
        <w:pStyle w:val="Heading3"/>
      </w:pPr>
      <w:bookmarkStart w:id="3913" w:name="_Toc399490876"/>
      <w:r>
        <w:t>Predefined Monthly Summary Reports</w:t>
      </w:r>
      <w:bookmarkEnd w:id="3913"/>
    </w:p>
    <w:p w14:paraId="06D1FCA9" w14:textId="77777777"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14:paraId="40D68DED" w14:textId="77777777" w:rsidR="006D39B0" w:rsidRDefault="006D39B0" w:rsidP="006D39B0">
      <w:pPr>
        <w:pStyle w:val="Heading4"/>
      </w:pPr>
      <w:r>
        <w:t>ZoneCoolingSummaryMonthly</w:t>
      </w:r>
    </w:p>
    <w:p w14:paraId="020F8F39" w14:textId="77777777" w:rsidR="006D39B0" w:rsidRDefault="006D39B0" w:rsidP="006D39B0">
      <w:pPr>
        <w:pStyle w:val="ListBullet2"/>
      </w:pPr>
      <w:r>
        <w:t>Zone Air System Sensible Cooling Energy (SumOrAverage)</w:t>
      </w:r>
    </w:p>
    <w:p w14:paraId="29F6342E" w14:textId="77777777" w:rsidR="006D39B0" w:rsidRDefault="006D39B0" w:rsidP="006D39B0">
      <w:pPr>
        <w:pStyle w:val="ListBullet2"/>
      </w:pPr>
      <w:r>
        <w:t>Zone Air System Sensible Cooling Rate (Maximum)</w:t>
      </w:r>
    </w:p>
    <w:p w14:paraId="653CA493" w14:textId="77777777" w:rsidR="006D39B0" w:rsidRDefault="006D39B0" w:rsidP="006D39B0">
      <w:pPr>
        <w:pStyle w:val="ListBullet2"/>
      </w:pPr>
      <w:r>
        <w:t>Site Outdoor Air Drybulb Temperature (ValueWhenMaxMin)</w:t>
      </w:r>
    </w:p>
    <w:p w14:paraId="62828067" w14:textId="77777777" w:rsidR="006D39B0" w:rsidRDefault="006D39B0" w:rsidP="006D39B0">
      <w:pPr>
        <w:pStyle w:val="ListBullet2"/>
      </w:pPr>
      <w:r>
        <w:t>Site Outdoor Air Wetbulb Temperature (ValueWhenMaxMin)</w:t>
      </w:r>
    </w:p>
    <w:p w14:paraId="4384E9ED" w14:textId="77777777" w:rsidR="006D39B0" w:rsidRDefault="006D39B0" w:rsidP="006D39B0">
      <w:pPr>
        <w:pStyle w:val="ListBullet2"/>
      </w:pPr>
      <w:r>
        <w:t>Zone Total Internal Latent Gain Energy (SumOrAverage)</w:t>
      </w:r>
    </w:p>
    <w:p w14:paraId="5D0F0243" w14:textId="77777777" w:rsidR="006D39B0" w:rsidRDefault="006D39B0" w:rsidP="006D39B0">
      <w:pPr>
        <w:pStyle w:val="ListBullet2"/>
      </w:pPr>
      <w:r>
        <w:t>Zone Total Internal Latent Gain Energy (Maximum)</w:t>
      </w:r>
    </w:p>
    <w:p w14:paraId="23D6A406" w14:textId="77777777" w:rsidR="006D39B0" w:rsidRDefault="006D39B0" w:rsidP="006D39B0">
      <w:pPr>
        <w:pStyle w:val="ListBullet2"/>
      </w:pPr>
      <w:r>
        <w:t>Site Outdoor Air Drybulb Temperature (ValueWhenMaxMin)</w:t>
      </w:r>
    </w:p>
    <w:p w14:paraId="7C5F524B" w14:textId="77777777" w:rsidR="006D39B0" w:rsidRDefault="006D39B0" w:rsidP="006D39B0">
      <w:pPr>
        <w:pStyle w:val="ListBullet2"/>
      </w:pPr>
      <w:r>
        <w:t>Site Outdoor Air Wetbulb Temperature (ValueWhenMaxMin)</w:t>
      </w:r>
    </w:p>
    <w:p w14:paraId="6FE4F876" w14:textId="77777777" w:rsidR="006D39B0" w:rsidRDefault="006D39B0" w:rsidP="006D39B0">
      <w:pPr>
        <w:pStyle w:val="Heading4"/>
      </w:pPr>
      <w:r>
        <w:t>ZoneHeatingSummaryMonthly</w:t>
      </w:r>
    </w:p>
    <w:p w14:paraId="3E1CB264" w14:textId="77777777" w:rsidR="006D39B0" w:rsidRDefault="006D39B0" w:rsidP="006D39B0">
      <w:pPr>
        <w:pStyle w:val="ListBullet2"/>
      </w:pPr>
      <w:r>
        <w:t>Zone Air System Sensible Heating Energy (SumOrAverage)</w:t>
      </w:r>
    </w:p>
    <w:p w14:paraId="6DF472FA" w14:textId="77777777" w:rsidR="006D39B0" w:rsidRDefault="006D39B0" w:rsidP="006D39B0">
      <w:pPr>
        <w:pStyle w:val="ListBullet2"/>
      </w:pPr>
      <w:r>
        <w:t>Zone Air System Sensible Heating Rate (Maximum)</w:t>
      </w:r>
    </w:p>
    <w:p w14:paraId="55EBDA0E" w14:textId="77777777" w:rsidR="006D39B0" w:rsidRDefault="006D39B0" w:rsidP="006D39B0">
      <w:pPr>
        <w:pStyle w:val="ListBullet2"/>
      </w:pPr>
      <w:r>
        <w:t>Site Outdoor Air Drybulb Temperature (ValueWhenMaxMin)</w:t>
      </w:r>
    </w:p>
    <w:p w14:paraId="54192107" w14:textId="77777777" w:rsidR="006D39B0" w:rsidRDefault="006D39B0" w:rsidP="006D39B0">
      <w:pPr>
        <w:pStyle w:val="Heading4"/>
      </w:pPr>
      <w:r>
        <w:t>ZoneElectricSummaryMonthly</w:t>
      </w:r>
    </w:p>
    <w:p w14:paraId="6314F07E" w14:textId="77777777" w:rsidR="006D39B0" w:rsidRDefault="006D39B0" w:rsidP="006D39B0">
      <w:pPr>
        <w:pStyle w:val="ListBullet2"/>
      </w:pPr>
      <w:r>
        <w:t>Zone Lights Electric Energy (SumOrAverage)</w:t>
      </w:r>
    </w:p>
    <w:p w14:paraId="355B01A4" w14:textId="77777777" w:rsidR="006D39B0" w:rsidRDefault="006D39B0" w:rsidP="006D39B0">
      <w:pPr>
        <w:pStyle w:val="ListBullet2"/>
      </w:pPr>
      <w:r>
        <w:t>Zone Lights Electric Energy (Maximum)</w:t>
      </w:r>
    </w:p>
    <w:p w14:paraId="7F5AD1AF" w14:textId="77777777" w:rsidR="006D39B0" w:rsidRDefault="006D39B0" w:rsidP="006D39B0">
      <w:pPr>
        <w:pStyle w:val="ListBullet2"/>
      </w:pPr>
      <w:r>
        <w:lastRenderedPageBreak/>
        <w:t>Zone Electric Equipment Electric Energy (SumOrAverage)</w:t>
      </w:r>
    </w:p>
    <w:p w14:paraId="5A2B0FFF" w14:textId="77777777" w:rsidR="006D39B0" w:rsidRDefault="006D39B0" w:rsidP="006D39B0">
      <w:pPr>
        <w:pStyle w:val="ListBullet2"/>
      </w:pPr>
      <w:r>
        <w:t>Zone Electric Equipment Electric Energy (Maximum)</w:t>
      </w:r>
    </w:p>
    <w:p w14:paraId="4111995B" w14:textId="77777777" w:rsidR="006D39B0" w:rsidRDefault="006D39B0" w:rsidP="006D39B0">
      <w:pPr>
        <w:pStyle w:val="Heading4"/>
      </w:pPr>
      <w:r>
        <w:t>SpaceGainsMonthly</w:t>
      </w:r>
    </w:p>
    <w:p w14:paraId="5B350B3A" w14:textId="77777777" w:rsidR="006D39B0" w:rsidRDefault="006D39B0" w:rsidP="006D39B0">
      <w:pPr>
        <w:pStyle w:val="ListBullet2"/>
      </w:pPr>
      <w:r>
        <w:t>Zone People Total Heating Energy (SumOrAverage)</w:t>
      </w:r>
    </w:p>
    <w:p w14:paraId="1CFCA1BD" w14:textId="77777777" w:rsidR="006D39B0" w:rsidRDefault="006D39B0" w:rsidP="006D39B0">
      <w:pPr>
        <w:pStyle w:val="ListBullet2"/>
      </w:pPr>
      <w:r>
        <w:t>Zone Lights Total Heating Energy (SumOrAverage)</w:t>
      </w:r>
    </w:p>
    <w:p w14:paraId="22D59831" w14:textId="77777777" w:rsidR="006D39B0" w:rsidRDefault="006D39B0" w:rsidP="006D39B0">
      <w:pPr>
        <w:pStyle w:val="ListBullet2"/>
      </w:pPr>
      <w:r>
        <w:t>Zone Electric Equipment Total Heating Energy (SumOrAverage)</w:t>
      </w:r>
    </w:p>
    <w:p w14:paraId="773C630B" w14:textId="77777777" w:rsidR="006D39B0" w:rsidRDefault="006D39B0" w:rsidP="006D39B0">
      <w:pPr>
        <w:pStyle w:val="ListBullet2"/>
      </w:pPr>
      <w:r>
        <w:t>Zone Gas Equipment Total Heating Energy (SumOrAverage)</w:t>
      </w:r>
    </w:p>
    <w:p w14:paraId="62B095A1" w14:textId="77777777" w:rsidR="006D39B0" w:rsidRDefault="006D39B0" w:rsidP="006D39B0">
      <w:pPr>
        <w:pStyle w:val="ListBullet2"/>
      </w:pPr>
      <w:r>
        <w:t>Zone Hot Water Equipment Total Heating Energy (SumOrAverage)</w:t>
      </w:r>
    </w:p>
    <w:p w14:paraId="2B692C6A" w14:textId="77777777" w:rsidR="006D39B0" w:rsidRDefault="006D39B0" w:rsidP="006D39B0">
      <w:pPr>
        <w:pStyle w:val="ListBullet2"/>
      </w:pPr>
      <w:r>
        <w:t>Zone Steam Equipment Total Heating Energy (SumOrAverage)</w:t>
      </w:r>
    </w:p>
    <w:p w14:paraId="7CD999B3" w14:textId="77777777" w:rsidR="006D39B0" w:rsidRDefault="006D39B0" w:rsidP="006D39B0">
      <w:pPr>
        <w:pStyle w:val="ListBullet2"/>
      </w:pPr>
      <w:r>
        <w:t>Zone Other Equipment Total Heating Energy (SumOrAverage)</w:t>
      </w:r>
    </w:p>
    <w:p w14:paraId="42EA54E6" w14:textId="77777777" w:rsidR="006D39B0" w:rsidRDefault="006D39B0" w:rsidP="006D39B0">
      <w:pPr>
        <w:pStyle w:val="ListBullet2"/>
      </w:pPr>
      <w:r>
        <w:t>Zone Infiltration Sensible Heat Gain Energy (SumOrAverage)</w:t>
      </w:r>
    </w:p>
    <w:p w14:paraId="32C7D28C" w14:textId="77777777" w:rsidR="006D39B0" w:rsidRDefault="006D39B0" w:rsidP="006D39B0">
      <w:pPr>
        <w:pStyle w:val="ListBullet2"/>
      </w:pPr>
      <w:r>
        <w:t>Zone Infiltration Sensible Heat Loss Energy (SumOrAverage)</w:t>
      </w:r>
    </w:p>
    <w:p w14:paraId="36E51A47" w14:textId="77777777" w:rsidR="006D39B0" w:rsidRDefault="006D39B0" w:rsidP="006D39B0">
      <w:pPr>
        <w:pStyle w:val="Heading4"/>
      </w:pPr>
      <w:r>
        <w:t>PeakSpaceGainsMonthly</w:t>
      </w:r>
    </w:p>
    <w:p w14:paraId="0E2DF255" w14:textId="77777777" w:rsidR="006D39B0" w:rsidRDefault="006D39B0" w:rsidP="006D39B0">
      <w:pPr>
        <w:pStyle w:val="ListBullet2"/>
      </w:pPr>
      <w:r>
        <w:t>Zone People Total Heating Energy (Maximum)</w:t>
      </w:r>
    </w:p>
    <w:p w14:paraId="13B666DF" w14:textId="77777777" w:rsidR="006D39B0" w:rsidRDefault="006D39B0" w:rsidP="006D39B0">
      <w:pPr>
        <w:pStyle w:val="ListBullet2"/>
      </w:pPr>
      <w:r>
        <w:t>Zone Lights Total Heating Energy (Maximum)</w:t>
      </w:r>
    </w:p>
    <w:p w14:paraId="57953122" w14:textId="77777777" w:rsidR="006D39B0" w:rsidRDefault="006D39B0" w:rsidP="006D39B0">
      <w:pPr>
        <w:pStyle w:val="ListBullet2"/>
      </w:pPr>
      <w:r>
        <w:t>Zone Electric Equipment Total Heating Energy (Maximum)</w:t>
      </w:r>
    </w:p>
    <w:p w14:paraId="118AC111" w14:textId="77777777" w:rsidR="006D39B0" w:rsidRDefault="006D39B0" w:rsidP="006D39B0">
      <w:pPr>
        <w:pStyle w:val="ListBullet2"/>
      </w:pPr>
      <w:r>
        <w:t>Zone Gas Equipment Total Heating Energy (Maximum)</w:t>
      </w:r>
    </w:p>
    <w:p w14:paraId="131D693E" w14:textId="77777777" w:rsidR="006D39B0" w:rsidRDefault="006D39B0" w:rsidP="006D39B0">
      <w:pPr>
        <w:pStyle w:val="ListBullet2"/>
      </w:pPr>
      <w:r>
        <w:t>Zone Hot Water Equipment Total Heating Energy (Maximum)</w:t>
      </w:r>
    </w:p>
    <w:p w14:paraId="6A5B2E9C" w14:textId="77777777" w:rsidR="006D39B0" w:rsidRDefault="006D39B0" w:rsidP="006D39B0">
      <w:pPr>
        <w:pStyle w:val="ListBullet2"/>
      </w:pPr>
      <w:r>
        <w:t>Zone Steam Equipment Total Heating Energy (Maximum)</w:t>
      </w:r>
    </w:p>
    <w:p w14:paraId="471814A0" w14:textId="77777777" w:rsidR="006D39B0" w:rsidRDefault="006D39B0" w:rsidP="006D39B0">
      <w:pPr>
        <w:pStyle w:val="ListBullet2"/>
      </w:pPr>
      <w:r>
        <w:t>Zone Other Equipment Total Heating Energy (Maximum)</w:t>
      </w:r>
    </w:p>
    <w:p w14:paraId="01DC24EE" w14:textId="77777777" w:rsidR="006D39B0" w:rsidRDefault="006D39B0" w:rsidP="006D39B0">
      <w:pPr>
        <w:pStyle w:val="ListBullet2"/>
      </w:pPr>
      <w:r>
        <w:t>Zone Infiltration Sensible Heat Gain Energy (Maximum)</w:t>
      </w:r>
    </w:p>
    <w:p w14:paraId="75817A07" w14:textId="77777777" w:rsidR="006D39B0" w:rsidRDefault="006D39B0" w:rsidP="006D39B0">
      <w:pPr>
        <w:pStyle w:val="ListBullet2"/>
      </w:pPr>
      <w:r>
        <w:t>Zone Infiltration Sensible Heat Loss Energy (Maximum)</w:t>
      </w:r>
    </w:p>
    <w:p w14:paraId="033347E6" w14:textId="77777777" w:rsidR="006D39B0" w:rsidRDefault="006D39B0" w:rsidP="006D39B0">
      <w:pPr>
        <w:pStyle w:val="Heading4"/>
      </w:pPr>
      <w:r>
        <w:t>SpaceGainComponentsAtCoolingPeakMonthly</w:t>
      </w:r>
    </w:p>
    <w:p w14:paraId="6159F594" w14:textId="77777777" w:rsidR="006D39B0" w:rsidRDefault="006D39B0" w:rsidP="006D39B0">
      <w:pPr>
        <w:pStyle w:val="ListBullet2"/>
      </w:pPr>
      <w:r>
        <w:t>Zone Air System Sensible Cooling Rate (Maximum)</w:t>
      </w:r>
    </w:p>
    <w:p w14:paraId="532F235B" w14:textId="77777777" w:rsidR="006D39B0" w:rsidRDefault="006D39B0" w:rsidP="006D39B0">
      <w:pPr>
        <w:pStyle w:val="ListBullet2"/>
      </w:pPr>
      <w:r>
        <w:t>Zone People Total Heating Energy (ValueWhenMaxMin)</w:t>
      </w:r>
    </w:p>
    <w:p w14:paraId="526C3CD0" w14:textId="77777777" w:rsidR="006D39B0" w:rsidRDefault="006D39B0" w:rsidP="006D39B0">
      <w:pPr>
        <w:pStyle w:val="ListBullet2"/>
      </w:pPr>
      <w:r>
        <w:t>Zone Lights Total Heating Energy (ValueWhenMaxMin)</w:t>
      </w:r>
    </w:p>
    <w:p w14:paraId="1D65E0D7" w14:textId="77777777" w:rsidR="006D39B0" w:rsidRDefault="006D39B0" w:rsidP="006D39B0">
      <w:pPr>
        <w:pStyle w:val="ListBullet2"/>
      </w:pPr>
      <w:r>
        <w:t>Zone Electric Equipment Total Heating Energy (ValueWhenMaxMin)</w:t>
      </w:r>
    </w:p>
    <w:p w14:paraId="686F5372" w14:textId="77777777" w:rsidR="006D39B0" w:rsidRDefault="006D39B0" w:rsidP="006D39B0">
      <w:pPr>
        <w:pStyle w:val="ListBullet2"/>
      </w:pPr>
      <w:r>
        <w:t>Zone Gas Equipment Total Heating Energy (ValueWhenMaxMin)</w:t>
      </w:r>
    </w:p>
    <w:p w14:paraId="11E1373A" w14:textId="77777777" w:rsidR="006D39B0" w:rsidRDefault="006D39B0" w:rsidP="006D39B0">
      <w:pPr>
        <w:pStyle w:val="ListBullet2"/>
      </w:pPr>
      <w:r>
        <w:t>Zone Hot Water Equipment Total Heating Energy (ValueWhenMaxMin)</w:t>
      </w:r>
    </w:p>
    <w:p w14:paraId="08105463" w14:textId="77777777" w:rsidR="006D39B0" w:rsidRDefault="006D39B0" w:rsidP="006D39B0">
      <w:pPr>
        <w:pStyle w:val="ListBullet2"/>
      </w:pPr>
      <w:r>
        <w:t>Zone Steam Equipment Total Heating Energy (ValueWhenMaxMin)</w:t>
      </w:r>
    </w:p>
    <w:p w14:paraId="758202CC" w14:textId="77777777" w:rsidR="006D39B0" w:rsidRDefault="006D39B0" w:rsidP="006D39B0">
      <w:pPr>
        <w:pStyle w:val="ListBullet2"/>
      </w:pPr>
      <w:r>
        <w:t>Zone Other Equipment Total Heating Energy (ValueWhenMaxMin)</w:t>
      </w:r>
    </w:p>
    <w:p w14:paraId="17B24C17" w14:textId="77777777" w:rsidR="006D39B0" w:rsidRDefault="006D39B0" w:rsidP="006D39B0">
      <w:pPr>
        <w:pStyle w:val="ListBullet2"/>
      </w:pPr>
      <w:r>
        <w:t>Zone Infiltration Sensible Heat Gain Energy (ValueWhenMaxMin)</w:t>
      </w:r>
    </w:p>
    <w:p w14:paraId="2E1DCB20" w14:textId="77777777" w:rsidR="006D39B0" w:rsidRDefault="006D39B0" w:rsidP="006D39B0">
      <w:pPr>
        <w:pStyle w:val="ListBullet2"/>
      </w:pPr>
      <w:r>
        <w:t>Zone Infiltration Sensible Heat Loss Energy (ValueWhenMaxMin)</w:t>
      </w:r>
    </w:p>
    <w:p w14:paraId="48064A04" w14:textId="77777777" w:rsidR="0093620B" w:rsidRDefault="0093620B" w:rsidP="0093620B">
      <w:pPr>
        <w:pStyle w:val="Heading4"/>
      </w:pPr>
      <w:r>
        <w:t>EnergyConsumptionElectricityNaturalGasMonthly</w:t>
      </w:r>
    </w:p>
    <w:p w14:paraId="3452488E" w14:textId="77777777" w:rsidR="0093620B" w:rsidRDefault="0093620B" w:rsidP="0093620B">
      <w:pPr>
        <w:pStyle w:val="ListBullet2"/>
      </w:pPr>
      <w:r>
        <w:t>Electricity:Facility (SumOrAverage)</w:t>
      </w:r>
    </w:p>
    <w:p w14:paraId="53B645E7" w14:textId="77777777" w:rsidR="0093620B" w:rsidRDefault="0093620B" w:rsidP="0093620B">
      <w:pPr>
        <w:pStyle w:val="ListBullet2"/>
      </w:pPr>
      <w:r>
        <w:t>Electricity:Facility (Maximum)</w:t>
      </w:r>
    </w:p>
    <w:p w14:paraId="12A4925A" w14:textId="77777777" w:rsidR="0093620B" w:rsidRDefault="0093620B" w:rsidP="0093620B">
      <w:pPr>
        <w:pStyle w:val="ListBullet2"/>
      </w:pPr>
      <w:r>
        <w:t>Gas:Facility (SumOrAverage)</w:t>
      </w:r>
    </w:p>
    <w:p w14:paraId="4E8F3B98" w14:textId="77777777" w:rsidR="0093620B" w:rsidRDefault="0093620B" w:rsidP="0093620B">
      <w:pPr>
        <w:pStyle w:val="ListBullet2"/>
      </w:pPr>
      <w:r>
        <w:t>Gas:Facility (Maximum)</w:t>
      </w:r>
    </w:p>
    <w:p w14:paraId="67EE1932" w14:textId="77777777" w:rsidR="0093620B" w:rsidRDefault="0093620B" w:rsidP="0093620B">
      <w:pPr>
        <w:pStyle w:val="Heading4"/>
      </w:pPr>
      <w:r>
        <w:t>EnergyConsumptionElectricityGeneratedPropaneMonthly</w:t>
      </w:r>
    </w:p>
    <w:p w14:paraId="34499158" w14:textId="77777777" w:rsidR="0093620B" w:rsidRDefault="0093620B" w:rsidP="0093620B">
      <w:pPr>
        <w:pStyle w:val="ListBullet2"/>
      </w:pPr>
      <w:r>
        <w:t>ElectricityProduced:Facility (SumOrAverage)</w:t>
      </w:r>
    </w:p>
    <w:p w14:paraId="0559B251" w14:textId="77777777" w:rsidR="0093620B" w:rsidRDefault="0093620B" w:rsidP="0093620B">
      <w:pPr>
        <w:pStyle w:val="ListBullet2"/>
      </w:pPr>
      <w:r>
        <w:t>ElectricityProduced:Facility (Maximum)</w:t>
      </w:r>
    </w:p>
    <w:p w14:paraId="5D1A7CA1" w14:textId="77777777" w:rsidR="0093620B" w:rsidRDefault="0093620B" w:rsidP="0093620B">
      <w:pPr>
        <w:pStyle w:val="ListBullet2"/>
      </w:pPr>
      <w:r>
        <w:t>Propane:Facility (SumOrAverage)</w:t>
      </w:r>
    </w:p>
    <w:p w14:paraId="5C2C16F6" w14:textId="77777777" w:rsidR="0093620B" w:rsidRDefault="0093620B" w:rsidP="0093620B">
      <w:pPr>
        <w:pStyle w:val="ListBullet2"/>
      </w:pPr>
      <w:r>
        <w:lastRenderedPageBreak/>
        <w:t>Propane:Facility (Maximum)</w:t>
      </w:r>
    </w:p>
    <w:p w14:paraId="2279B97B" w14:textId="77777777" w:rsidR="0093620B" w:rsidRDefault="0093620B" w:rsidP="0093620B">
      <w:pPr>
        <w:pStyle w:val="Heading4"/>
      </w:pPr>
      <w:r>
        <w:t>EnergyConsumptionDieselFuel OilMonthly</w:t>
      </w:r>
    </w:p>
    <w:p w14:paraId="32CD5C8E" w14:textId="77777777" w:rsidR="0093620B" w:rsidRDefault="0093620B" w:rsidP="0093620B">
      <w:pPr>
        <w:pStyle w:val="ListBullet2"/>
      </w:pPr>
      <w:r>
        <w:t>Diesel:Facility (SumOrAverage)</w:t>
      </w:r>
    </w:p>
    <w:p w14:paraId="0B648842" w14:textId="77777777" w:rsidR="0093620B" w:rsidRDefault="0093620B" w:rsidP="0093620B">
      <w:pPr>
        <w:pStyle w:val="ListBullet2"/>
      </w:pPr>
      <w:r>
        <w:t>Diesel:Facility (Maximum)</w:t>
      </w:r>
    </w:p>
    <w:p w14:paraId="2ACC0932" w14:textId="77777777" w:rsidR="0093620B" w:rsidRDefault="0093620B" w:rsidP="0093620B">
      <w:pPr>
        <w:pStyle w:val="ListBullet2"/>
      </w:pPr>
      <w:r>
        <w:t>FuelOil#1:Facility (SumOrAverage)</w:t>
      </w:r>
    </w:p>
    <w:p w14:paraId="708985FF" w14:textId="77777777" w:rsidR="0093620B" w:rsidRDefault="0093620B" w:rsidP="0093620B">
      <w:pPr>
        <w:pStyle w:val="ListBullet2"/>
      </w:pPr>
      <w:r>
        <w:t>FuelOil#1:Facility (Maximum)</w:t>
      </w:r>
    </w:p>
    <w:p w14:paraId="66E688BC" w14:textId="77777777" w:rsidR="0093620B" w:rsidRDefault="0093620B" w:rsidP="0093620B">
      <w:pPr>
        <w:pStyle w:val="ListBullet2"/>
      </w:pPr>
      <w:r>
        <w:t>FuelOil#2:Facility (SumOrAverage)</w:t>
      </w:r>
    </w:p>
    <w:p w14:paraId="3518934D" w14:textId="77777777" w:rsidR="0093620B" w:rsidRDefault="0093620B" w:rsidP="0093620B">
      <w:pPr>
        <w:pStyle w:val="ListBullet2"/>
      </w:pPr>
      <w:r>
        <w:t>FuelOil#2:Facility (Maximum)</w:t>
      </w:r>
    </w:p>
    <w:p w14:paraId="0AD7C63F" w14:textId="77777777" w:rsidR="0093620B" w:rsidRDefault="0093620B" w:rsidP="0093620B">
      <w:pPr>
        <w:pStyle w:val="Heading4"/>
      </w:pPr>
      <w:r>
        <w:t>EnergyConsumptionDisctrictHeatingCoolingMonthly</w:t>
      </w:r>
    </w:p>
    <w:p w14:paraId="12DD0720" w14:textId="77777777" w:rsidR="0093620B" w:rsidRDefault="0093620B" w:rsidP="0093620B">
      <w:pPr>
        <w:pStyle w:val="ListBullet2"/>
      </w:pPr>
      <w:r>
        <w:t>DistrictCooling:Facility (SumOrAverage)</w:t>
      </w:r>
    </w:p>
    <w:p w14:paraId="44671EDB" w14:textId="77777777" w:rsidR="0093620B" w:rsidRDefault="0093620B" w:rsidP="0093620B">
      <w:pPr>
        <w:pStyle w:val="ListBullet2"/>
      </w:pPr>
      <w:r>
        <w:t>DistrictCooling:Facility (Maximum)</w:t>
      </w:r>
    </w:p>
    <w:p w14:paraId="4317954B" w14:textId="77777777" w:rsidR="0093620B" w:rsidRDefault="0093620B" w:rsidP="0093620B">
      <w:pPr>
        <w:pStyle w:val="ListBullet2"/>
      </w:pPr>
      <w:r>
        <w:t>DistrictHeating:Facility (SumOrAverage)</w:t>
      </w:r>
    </w:p>
    <w:p w14:paraId="7AC74100" w14:textId="77777777" w:rsidR="0093620B" w:rsidRDefault="0093620B" w:rsidP="0093620B">
      <w:pPr>
        <w:pStyle w:val="ListBullet2"/>
      </w:pPr>
      <w:r>
        <w:t>DistrictHeating:Facility (Maximum)</w:t>
      </w:r>
    </w:p>
    <w:p w14:paraId="49158646" w14:textId="77777777" w:rsidR="0093620B" w:rsidRDefault="0093620B" w:rsidP="0093620B">
      <w:pPr>
        <w:pStyle w:val="Heading4"/>
      </w:pPr>
      <w:r>
        <w:t>EnergyConsumptionCoalGasolineMonthly</w:t>
      </w:r>
    </w:p>
    <w:p w14:paraId="59CD0D36" w14:textId="77777777" w:rsidR="0093620B" w:rsidRDefault="0054431C" w:rsidP="0093620B">
      <w:pPr>
        <w:pStyle w:val="ListBullet2"/>
      </w:pPr>
      <w:r>
        <w:t>Coal</w:t>
      </w:r>
      <w:r w:rsidR="0093620B">
        <w:t>:Facility (SumOrAverage)</w:t>
      </w:r>
    </w:p>
    <w:p w14:paraId="2A80AC08" w14:textId="77777777" w:rsidR="0093620B" w:rsidRDefault="0054431C" w:rsidP="0093620B">
      <w:pPr>
        <w:pStyle w:val="ListBullet2"/>
      </w:pPr>
      <w:r>
        <w:t>Coal</w:t>
      </w:r>
      <w:r w:rsidR="0093620B">
        <w:t>:Facility (Maximum)</w:t>
      </w:r>
    </w:p>
    <w:p w14:paraId="25547976" w14:textId="77777777" w:rsidR="0093620B" w:rsidRDefault="0054431C" w:rsidP="0093620B">
      <w:pPr>
        <w:pStyle w:val="ListBullet2"/>
      </w:pPr>
      <w:r>
        <w:t>Gasoline</w:t>
      </w:r>
      <w:r w:rsidR="0093620B">
        <w:t>:Facility (SumOrAverage)</w:t>
      </w:r>
    </w:p>
    <w:p w14:paraId="34C47371" w14:textId="77777777" w:rsidR="0093620B" w:rsidRDefault="0054431C" w:rsidP="0093620B">
      <w:pPr>
        <w:pStyle w:val="ListBullet2"/>
      </w:pPr>
      <w:r>
        <w:t>Gasoline</w:t>
      </w:r>
      <w:r w:rsidR="0093620B">
        <w:t>:Facility (Maximum)</w:t>
      </w:r>
    </w:p>
    <w:p w14:paraId="6F8D8C24" w14:textId="77777777" w:rsidR="0054431C" w:rsidRDefault="0054431C" w:rsidP="0054431C">
      <w:pPr>
        <w:pStyle w:val="Heading4"/>
      </w:pPr>
      <w:r>
        <w:t>EnergyConsumptionOtherFuelsMonthly</w:t>
      </w:r>
    </w:p>
    <w:p w14:paraId="244635F8" w14:textId="77777777" w:rsidR="0054431C" w:rsidRDefault="0054431C" w:rsidP="0054431C">
      <w:pPr>
        <w:pStyle w:val="ListBullet2"/>
      </w:pPr>
      <w:r>
        <w:t>OtherFuel1:Facility (SumOrAverage)</w:t>
      </w:r>
    </w:p>
    <w:p w14:paraId="34912C5B" w14:textId="77777777" w:rsidR="0054431C" w:rsidRDefault="0054431C" w:rsidP="0054431C">
      <w:pPr>
        <w:pStyle w:val="ListBullet2"/>
      </w:pPr>
      <w:r>
        <w:t>OtherFuel1:Facility (Maximum)</w:t>
      </w:r>
    </w:p>
    <w:p w14:paraId="405F80EA" w14:textId="77777777" w:rsidR="0054431C" w:rsidRDefault="0054431C" w:rsidP="0054431C">
      <w:pPr>
        <w:pStyle w:val="ListBullet2"/>
      </w:pPr>
      <w:r>
        <w:t>OtherFuel2:Facility (SumOrAverage)</w:t>
      </w:r>
    </w:p>
    <w:p w14:paraId="2AE17364" w14:textId="77777777" w:rsidR="0054431C" w:rsidRDefault="0054431C" w:rsidP="0054431C">
      <w:pPr>
        <w:pStyle w:val="ListBullet2"/>
      </w:pPr>
      <w:r>
        <w:t>OtherFuel2:Facility (Maximum)</w:t>
      </w:r>
    </w:p>
    <w:p w14:paraId="261489C3" w14:textId="77777777" w:rsidR="0093620B" w:rsidRDefault="0093620B" w:rsidP="0093620B">
      <w:pPr>
        <w:pStyle w:val="Heading4"/>
      </w:pPr>
      <w:r>
        <w:t>EndUseEnergyConsumptionElectricityMonthly</w:t>
      </w:r>
    </w:p>
    <w:p w14:paraId="7CF5CDC9" w14:textId="77777777" w:rsidR="0093620B" w:rsidRDefault="0093620B" w:rsidP="0093620B">
      <w:pPr>
        <w:pStyle w:val="ListBullet2"/>
      </w:pPr>
      <w:r>
        <w:t>InteriorLights:Electricity (SumOrAverage)</w:t>
      </w:r>
    </w:p>
    <w:p w14:paraId="7CE490F3" w14:textId="77777777" w:rsidR="0093620B" w:rsidRDefault="0093620B" w:rsidP="0093620B">
      <w:pPr>
        <w:pStyle w:val="ListBullet2"/>
      </w:pPr>
      <w:r>
        <w:t>ExteriorLights:Electricity (SumOrAverage)</w:t>
      </w:r>
    </w:p>
    <w:p w14:paraId="6799C112" w14:textId="77777777" w:rsidR="0093620B" w:rsidRDefault="0093620B" w:rsidP="0093620B">
      <w:pPr>
        <w:pStyle w:val="ListBullet2"/>
      </w:pPr>
      <w:r>
        <w:t>InteriorEquipment:Electricity (SumOrAverage)</w:t>
      </w:r>
    </w:p>
    <w:p w14:paraId="1090C70E" w14:textId="77777777" w:rsidR="0093620B" w:rsidRDefault="0093620B" w:rsidP="0093620B">
      <w:pPr>
        <w:pStyle w:val="ListBullet2"/>
      </w:pPr>
      <w:r>
        <w:t>ExteriorEquipment:Electricity (SumOrAverage)</w:t>
      </w:r>
    </w:p>
    <w:p w14:paraId="1D310CB3" w14:textId="77777777" w:rsidR="0093620B" w:rsidRDefault="0093620B" w:rsidP="0093620B">
      <w:pPr>
        <w:pStyle w:val="ListBullet2"/>
      </w:pPr>
      <w:r>
        <w:t>Fans:Electricity (SumOrAverage)</w:t>
      </w:r>
    </w:p>
    <w:p w14:paraId="7DC0F3BC" w14:textId="77777777" w:rsidR="0093620B" w:rsidRDefault="0093620B" w:rsidP="0093620B">
      <w:pPr>
        <w:pStyle w:val="ListBullet2"/>
      </w:pPr>
      <w:r>
        <w:t>Pumps:Electricity (SumOrAverage)</w:t>
      </w:r>
    </w:p>
    <w:p w14:paraId="6E5362CA" w14:textId="77777777" w:rsidR="0093620B" w:rsidRDefault="0093620B" w:rsidP="0093620B">
      <w:pPr>
        <w:pStyle w:val="ListBullet2"/>
      </w:pPr>
      <w:r>
        <w:t>Heating:Electricity (SumOrAverage)</w:t>
      </w:r>
    </w:p>
    <w:p w14:paraId="1001C404" w14:textId="77777777" w:rsidR="0093620B" w:rsidRDefault="0093620B" w:rsidP="0093620B">
      <w:pPr>
        <w:pStyle w:val="ListBullet2"/>
      </w:pPr>
      <w:r>
        <w:t>Cooling:Electricity (SumOrAverage)</w:t>
      </w:r>
    </w:p>
    <w:p w14:paraId="2EC97ED5" w14:textId="77777777" w:rsidR="0093620B" w:rsidRDefault="0093620B" w:rsidP="0093620B">
      <w:pPr>
        <w:pStyle w:val="ListBullet2"/>
      </w:pPr>
      <w:r>
        <w:t>HeatRejection:Electricity (SumOrAverage)</w:t>
      </w:r>
    </w:p>
    <w:p w14:paraId="03137FC2" w14:textId="77777777" w:rsidR="0093620B" w:rsidRDefault="0093620B" w:rsidP="0093620B">
      <w:pPr>
        <w:pStyle w:val="ListBullet2"/>
      </w:pPr>
      <w:r>
        <w:t>Humidifier:Electricity (SumOrAverage)</w:t>
      </w:r>
    </w:p>
    <w:p w14:paraId="1E18E8CE" w14:textId="77777777" w:rsidR="0093620B" w:rsidRDefault="0093620B" w:rsidP="0093620B">
      <w:pPr>
        <w:pStyle w:val="ListBullet2"/>
      </w:pPr>
      <w:r>
        <w:t>HeatRecovery:Electricity (SumOrAverage)</w:t>
      </w:r>
    </w:p>
    <w:p w14:paraId="3CA7EA93" w14:textId="77777777" w:rsidR="0093620B" w:rsidRDefault="0093620B" w:rsidP="0093620B">
      <w:pPr>
        <w:pStyle w:val="ListBullet2"/>
      </w:pPr>
      <w:r>
        <w:t>WaterSystems:Electricity (SumOrAverage)</w:t>
      </w:r>
    </w:p>
    <w:p w14:paraId="10DEDBAD" w14:textId="77777777" w:rsidR="0093620B" w:rsidRDefault="0093620B" w:rsidP="0093620B">
      <w:pPr>
        <w:pStyle w:val="ListBullet2"/>
      </w:pPr>
      <w:r>
        <w:t>Cogeneration:Electricity (SumOrAverage)</w:t>
      </w:r>
    </w:p>
    <w:p w14:paraId="509E4042" w14:textId="77777777" w:rsidR="0093620B" w:rsidRDefault="0093620B" w:rsidP="0093620B">
      <w:pPr>
        <w:pStyle w:val="Heading4"/>
      </w:pPr>
      <w:r>
        <w:t>EndUseEnergyConsumptionNaturalGasMonthly</w:t>
      </w:r>
    </w:p>
    <w:p w14:paraId="6213F798" w14:textId="77777777" w:rsidR="0093620B" w:rsidRDefault="0093620B" w:rsidP="0093620B">
      <w:pPr>
        <w:pStyle w:val="ListBullet2"/>
      </w:pPr>
      <w:r>
        <w:t>InteriorEquipment:Gas (SumOrAverage)</w:t>
      </w:r>
    </w:p>
    <w:p w14:paraId="330E7755" w14:textId="77777777" w:rsidR="0093620B" w:rsidRDefault="0093620B" w:rsidP="0093620B">
      <w:pPr>
        <w:pStyle w:val="ListBullet2"/>
      </w:pPr>
      <w:r>
        <w:t>ExteriorEquipment:Gas (SumOrAverage)</w:t>
      </w:r>
    </w:p>
    <w:p w14:paraId="4D04CE0C" w14:textId="77777777" w:rsidR="0093620B" w:rsidRDefault="0093620B" w:rsidP="0093620B">
      <w:pPr>
        <w:pStyle w:val="ListBullet2"/>
      </w:pPr>
      <w:r>
        <w:t>Heating:Gas (SumOrAverage)</w:t>
      </w:r>
    </w:p>
    <w:p w14:paraId="4C6177DA" w14:textId="77777777" w:rsidR="0093620B" w:rsidRDefault="0093620B" w:rsidP="0093620B">
      <w:pPr>
        <w:pStyle w:val="ListBullet2"/>
      </w:pPr>
      <w:r>
        <w:t>Cooling:Gas (SumOrAverage)</w:t>
      </w:r>
    </w:p>
    <w:p w14:paraId="523FC9B3" w14:textId="77777777" w:rsidR="0093620B" w:rsidRDefault="0093620B" w:rsidP="0093620B">
      <w:pPr>
        <w:pStyle w:val="ListBullet2"/>
      </w:pPr>
      <w:r>
        <w:lastRenderedPageBreak/>
        <w:t>WaterSystems:Gas (SumOrAverage)</w:t>
      </w:r>
    </w:p>
    <w:p w14:paraId="7429BA41" w14:textId="77777777" w:rsidR="0093620B" w:rsidRDefault="0093620B" w:rsidP="0093620B">
      <w:pPr>
        <w:pStyle w:val="ListBullet2"/>
      </w:pPr>
      <w:r>
        <w:t>Cogeneration:Gas (SumOrAverage)</w:t>
      </w:r>
    </w:p>
    <w:p w14:paraId="7FDB54D5" w14:textId="77777777" w:rsidR="0093620B" w:rsidRDefault="0093620B" w:rsidP="0093620B">
      <w:pPr>
        <w:pStyle w:val="Heading4"/>
      </w:pPr>
      <w:r>
        <w:t>EndUseEnergyConsumptionDieselMonthly</w:t>
      </w:r>
    </w:p>
    <w:p w14:paraId="1C526E16" w14:textId="77777777" w:rsidR="0093620B" w:rsidRDefault="0093620B" w:rsidP="0093620B">
      <w:pPr>
        <w:pStyle w:val="ListBullet2"/>
      </w:pPr>
      <w:r>
        <w:t>ExteriorEquipment:Diesel (SumOrAverage)</w:t>
      </w:r>
    </w:p>
    <w:p w14:paraId="2155FB77" w14:textId="77777777" w:rsidR="0093620B" w:rsidRDefault="0093620B" w:rsidP="0093620B">
      <w:pPr>
        <w:pStyle w:val="ListBullet2"/>
      </w:pPr>
      <w:r>
        <w:t>Cooling:Diesel (SumOrAverage)</w:t>
      </w:r>
    </w:p>
    <w:p w14:paraId="7A9CC3EB" w14:textId="77777777" w:rsidR="0093620B" w:rsidRDefault="0093620B" w:rsidP="0093620B">
      <w:pPr>
        <w:pStyle w:val="ListBullet2"/>
      </w:pPr>
      <w:r>
        <w:t>Heating:Diesel (SumOrAverage)</w:t>
      </w:r>
    </w:p>
    <w:p w14:paraId="6B14F758" w14:textId="77777777" w:rsidR="0093620B" w:rsidRDefault="0093620B" w:rsidP="0093620B">
      <w:pPr>
        <w:pStyle w:val="ListBullet2"/>
      </w:pPr>
      <w:r>
        <w:t>WaterSystems:Diesel (SumOrAverage)</w:t>
      </w:r>
    </w:p>
    <w:p w14:paraId="1E61D73E" w14:textId="77777777" w:rsidR="0093620B" w:rsidRDefault="0093620B" w:rsidP="0093620B">
      <w:pPr>
        <w:pStyle w:val="ListBullet2"/>
      </w:pPr>
      <w:r>
        <w:t>Cogeneration:Diesel (SumOrAverage)</w:t>
      </w:r>
    </w:p>
    <w:p w14:paraId="2A8B2B22" w14:textId="77777777" w:rsidR="0093620B" w:rsidRDefault="0093620B" w:rsidP="0093620B">
      <w:pPr>
        <w:pStyle w:val="Heading4"/>
      </w:pPr>
      <w:r>
        <w:t>EndUseEnergyConsumptionFuelOilMonthly</w:t>
      </w:r>
    </w:p>
    <w:p w14:paraId="38028760" w14:textId="77777777" w:rsidR="0093620B" w:rsidRDefault="0093620B" w:rsidP="0093620B">
      <w:pPr>
        <w:pStyle w:val="ListBullet2"/>
      </w:pPr>
      <w:r>
        <w:t>ExteriorEquipment:FuelOil#1 (SumOrAverage)</w:t>
      </w:r>
    </w:p>
    <w:p w14:paraId="5410476A" w14:textId="77777777" w:rsidR="0093620B" w:rsidRDefault="0093620B" w:rsidP="0093620B">
      <w:pPr>
        <w:pStyle w:val="ListBullet2"/>
      </w:pPr>
      <w:r>
        <w:t>Cooling:FuelOil#1 (SumOrAverage)</w:t>
      </w:r>
    </w:p>
    <w:p w14:paraId="0F9089AC" w14:textId="77777777" w:rsidR="0093620B" w:rsidRDefault="0093620B" w:rsidP="0093620B">
      <w:pPr>
        <w:pStyle w:val="ListBullet2"/>
      </w:pPr>
      <w:r>
        <w:t>Heating:FuelOil#1 (SumOrAverage)</w:t>
      </w:r>
    </w:p>
    <w:p w14:paraId="36FE4EFF" w14:textId="77777777" w:rsidR="0093620B" w:rsidRDefault="0093620B" w:rsidP="0093620B">
      <w:pPr>
        <w:pStyle w:val="ListBullet2"/>
      </w:pPr>
      <w:r>
        <w:t>WaterSystems:FuelOil#1 (SumOrAverage)</w:t>
      </w:r>
    </w:p>
    <w:p w14:paraId="5529595D" w14:textId="77777777" w:rsidR="0093620B" w:rsidRDefault="0093620B" w:rsidP="0093620B">
      <w:pPr>
        <w:pStyle w:val="ListBullet2"/>
      </w:pPr>
      <w:r>
        <w:t>Cogeneration:FuelOil#1 (SumOrAverage)</w:t>
      </w:r>
    </w:p>
    <w:p w14:paraId="2E561EA0" w14:textId="77777777" w:rsidR="0093620B" w:rsidRDefault="0093620B" w:rsidP="0093620B">
      <w:pPr>
        <w:pStyle w:val="ListBullet2"/>
      </w:pPr>
      <w:r>
        <w:t>ExteriorEquipment:FuelOil#2 (SumOrAverage)</w:t>
      </w:r>
    </w:p>
    <w:p w14:paraId="38E1B1CC" w14:textId="77777777" w:rsidR="0093620B" w:rsidRDefault="0093620B" w:rsidP="0093620B">
      <w:pPr>
        <w:pStyle w:val="ListBullet2"/>
      </w:pPr>
      <w:r>
        <w:t>Cooling:FuelOil#2 (SumOrAverage)</w:t>
      </w:r>
    </w:p>
    <w:p w14:paraId="456EB880" w14:textId="77777777" w:rsidR="0093620B" w:rsidRDefault="0093620B" w:rsidP="0093620B">
      <w:pPr>
        <w:pStyle w:val="ListBullet2"/>
      </w:pPr>
      <w:r>
        <w:t>Heating:FuelOil#2 (SumOrAverage)</w:t>
      </w:r>
    </w:p>
    <w:p w14:paraId="43A8D4BA" w14:textId="77777777" w:rsidR="0093620B" w:rsidRDefault="0093620B" w:rsidP="0093620B">
      <w:pPr>
        <w:pStyle w:val="ListBullet2"/>
      </w:pPr>
      <w:r>
        <w:t>WaterSystems:FuelOil#2 (SumOrAverage)</w:t>
      </w:r>
    </w:p>
    <w:p w14:paraId="3EF5AF53" w14:textId="77777777" w:rsidR="0093620B" w:rsidRDefault="0093620B" w:rsidP="0093620B">
      <w:pPr>
        <w:pStyle w:val="ListBullet2"/>
      </w:pPr>
      <w:r>
        <w:t>Cogeneration:FuelOil#2 (SumOrAverage)</w:t>
      </w:r>
    </w:p>
    <w:p w14:paraId="7253CF20" w14:textId="77777777" w:rsidR="0093620B" w:rsidRDefault="0093620B" w:rsidP="0093620B">
      <w:pPr>
        <w:pStyle w:val="Heading4"/>
      </w:pPr>
      <w:r>
        <w:t>EndUseEnergyConsumptionCoalMonthly</w:t>
      </w:r>
    </w:p>
    <w:p w14:paraId="143E05E0" w14:textId="77777777" w:rsidR="0093620B" w:rsidRDefault="0093620B" w:rsidP="0093620B">
      <w:pPr>
        <w:pStyle w:val="ListBullet2"/>
      </w:pPr>
      <w:r>
        <w:t>ExteriorEquipment:Coal (SumOrAverage)</w:t>
      </w:r>
    </w:p>
    <w:p w14:paraId="2A74109B" w14:textId="77777777" w:rsidR="0093620B" w:rsidRDefault="0093620B" w:rsidP="0093620B">
      <w:pPr>
        <w:pStyle w:val="ListBullet2"/>
      </w:pPr>
      <w:r>
        <w:t>Heating:Coal (SumOrAverage)</w:t>
      </w:r>
    </w:p>
    <w:p w14:paraId="41ADE6EC" w14:textId="77777777" w:rsidR="0093620B" w:rsidRDefault="0093620B" w:rsidP="0093620B">
      <w:pPr>
        <w:pStyle w:val="ListBullet2"/>
      </w:pPr>
      <w:r>
        <w:t>WaterSystems:Coal (SumOrAverage)</w:t>
      </w:r>
    </w:p>
    <w:p w14:paraId="4780B2B1" w14:textId="77777777" w:rsidR="0093620B" w:rsidRDefault="0093620B" w:rsidP="0093620B">
      <w:pPr>
        <w:pStyle w:val="Heading4"/>
      </w:pPr>
      <w:r>
        <w:t>EndUseEnergyConsumptionPropaneMonthly</w:t>
      </w:r>
    </w:p>
    <w:p w14:paraId="2F540AAA" w14:textId="77777777" w:rsidR="0093620B" w:rsidRDefault="0093620B" w:rsidP="0093620B">
      <w:pPr>
        <w:pStyle w:val="ListBullet2"/>
      </w:pPr>
      <w:r>
        <w:t>ExteriorEquipment:Propane (SumOrAverage)</w:t>
      </w:r>
    </w:p>
    <w:p w14:paraId="4629F7D8" w14:textId="77777777" w:rsidR="0093620B" w:rsidRDefault="0093620B" w:rsidP="0093620B">
      <w:pPr>
        <w:pStyle w:val="ListBullet2"/>
      </w:pPr>
      <w:r>
        <w:t>Cooling:Propane (SumOrAverage)</w:t>
      </w:r>
    </w:p>
    <w:p w14:paraId="5315FC60" w14:textId="77777777" w:rsidR="0093620B" w:rsidRDefault="0093620B" w:rsidP="0093620B">
      <w:pPr>
        <w:pStyle w:val="ListBullet2"/>
      </w:pPr>
      <w:r>
        <w:t>Heating:Propane (SumOrAverage)</w:t>
      </w:r>
    </w:p>
    <w:p w14:paraId="0D7FBFBA" w14:textId="77777777" w:rsidR="0093620B" w:rsidRDefault="0093620B" w:rsidP="0093620B">
      <w:pPr>
        <w:pStyle w:val="ListBullet2"/>
      </w:pPr>
      <w:r>
        <w:t>WaterSystems:Propane (SumOrAverage)</w:t>
      </w:r>
    </w:p>
    <w:p w14:paraId="78EAF5AB" w14:textId="77777777" w:rsidR="0093620B" w:rsidRDefault="0093620B" w:rsidP="0093620B">
      <w:pPr>
        <w:pStyle w:val="ListBullet2"/>
      </w:pPr>
      <w:r>
        <w:t>Cogeneration:Propane (SumOrAverage)</w:t>
      </w:r>
    </w:p>
    <w:p w14:paraId="68DF9CAD" w14:textId="77777777" w:rsidR="0093620B" w:rsidRDefault="0093620B" w:rsidP="0093620B">
      <w:pPr>
        <w:pStyle w:val="Heading4"/>
      </w:pPr>
      <w:r>
        <w:t>EndUseEnergyConsumptionGasolineMonthly</w:t>
      </w:r>
    </w:p>
    <w:p w14:paraId="658A86EA" w14:textId="77777777" w:rsidR="0093620B" w:rsidRDefault="0093620B" w:rsidP="0093620B">
      <w:pPr>
        <w:pStyle w:val="ListBullet2"/>
      </w:pPr>
      <w:r>
        <w:t>ExteriorEquipment:Gasoline (SumOrAverage)</w:t>
      </w:r>
    </w:p>
    <w:p w14:paraId="0E66B8B2" w14:textId="77777777" w:rsidR="0093620B" w:rsidRDefault="0093620B" w:rsidP="0093620B">
      <w:pPr>
        <w:pStyle w:val="ListBullet2"/>
      </w:pPr>
      <w:r>
        <w:t>Cooling:Gasoline (SumOrAverage)</w:t>
      </w:r>
    </w:p>
    <w:p w14:paraId="15C8378B" w14:textId="77777777" w:rsidR="0093620B" w:rsidRDefault="0093620B" w:rsidP="0093620B">
      <w:pPr>
        <w:pStyle w:val="ListBullet2"/>
      </w:pPr>
      <w:r>
        <w:t>Heating:Gasoline (SumOrAverage)</w:t>
      </w:r>
    </w:p>
    <w:p w14:paraId="3D078FC9" w14:textId="77777777" w:rsidR="0093620B" w:rsidRDefault="0093620B" w:rsidP="0093620B">
      <w:pPr>
        <w:pStyle w:val="ListBullet2"/>
      </w:pPr>
      <w:r>
        <w:t>WaterSystems:Gasoline (SumOrAverage)</w:t>
      </w:r>
    </w:p>
    <w:p w14:paraId="6623E603" w14:textId="77777777" w:rsidR="0093620B" w:rsidRDefault="0093620B" w:rsidP="0093620B">
      <w:pPr>
        <w:pStyle w:val="ListBullet2"/>
      </w:pPr>
      <w:r>
        <w:t>Cogeneration:Gasoline (SumOrAverage)</w:t>
      </w:r>
    </w:p>
    <w:p w14:paraId="0A3BF2AF" w14:textId="77777777" w:rsidR="0054431C" w:rsidRDefault="0054431C" w:rsidP="0054431C">
      <w:pPr>
        <w:pStyle w:val="Heading4"/>
      </w:pPr>
      <w:r>
        <w:t>EndUseEnergyConsumptionOtherFuelsMonthly</w:t>
      </w:r>
    </w:p>
    <w:p w14:paraId="38D9E523" w14:textId="77777777" w:rsidR="0054431C" w:rsidRDefault="0054431C" w:rsidP="0054431C">
      <w:pPr>
        <w:pStyle w:val="ListBullet2"/>
      </w:pPr>
      <w:r>
        <w:t>ExteriorEquipment:OtherFuel1 (SumOrAverage)</w:t>
      </w:r>
    </w:p>
    <w:p w14:paraId="1A384715" w14:textId="77777777" w:rsidR="0054431C" w:rsidRDefault="0054431C" w:rsidP="0054431C">
      <w:pPr>
        <w:pStyle w:val="ListBullet2"/>
      </w:pPr>
      <w:r>
        <w:t>Cooling:</w:t>
      </w:r>
      <w:r w:rsidR="00C05AEA">
        <w:t>OtherFuel1</w:t>
      </w:r>
      <w:r>
        <w:t xml:space="preserve"> (SumOrAverage)</w:t>
      </w:r>
    </w:p>
    <w:p w14:paraId="7C0BC286" w14:textId="77777777" w:rsidR="0054431C" w:rsidRDefault="0054431C" w:rsidP="0054431C">
      <w:pPr>
        <w:pStyle w:val="ListBullet2"/>
      </w:pPr>
      <w:r>
        <w:t>Heating:</w:t>
      </w:r>
      <w:r w:rsidR="00C05AEA">
        <w:t>OtherFuel1</w:t>
      </w:r>
      <w:r>
        <w:t xml:space="preserve"> (SumOrAverage)</w:t>
      </w:r>
    </w:p>
    <w:p w14:paraId="6A327CF9" w14:textId="77777777" w:rsidR="0054431C" w:rsidRDefault="0054431C" w:rsidP="0054431C">
      <w:pPr>
        <w:pStyle w:val="ListBullet2"/>
      </w:pPr>
      <w:r>
        <w:t>WaterSystems:</w:t>
      </w:r>
      <w:r w:rsidR="00C05AEA">
        <w:t>OtherFuel1</w:t>
      </w:r>
      <w:r>
        <w:t xml:space="preserve"> (SumOrAverage)</w:t>
      </w:r>
    </w:p>
    <w:p w14:paraId="2DF144AF" w14:textId="77777777" w:rsidR="0054431C" w:rsidRDefault="0054431C" w:rsidP="0054431C">
      <w:pPr>
        <w:pStyle w:val="ListBullet2"/>
      </w:pPr>
      <w:r>
        <w:t>Cogeneration:</w:t>
      </w:r>
      <w:r w:rsidR="00C05AEA">
        <w:t>OtherFuel1</w:t>
      </w:r>
      <w:r>
        <w:t xml:space="preserve"> (SumOrAverage)</w:t>
      </w:r>
    </w:p>
    <w:p w14:paraId="1BE4BA74" w14:textId="77777777" w:rsidR="00C05AEA" w:rsidRDefault="00C05AEA" w:rsidP="00C05AEA">
      <w:pPr>
        <w:pStyle w:val="ListBullet2"/>
      </w:pPr>
      <w:r>
        <w:t>ExteriorEquipment:OtherFuel1 (SumOrAverage)</w:t>
      </w:r>
    </w:p>
    <w:p w14:paraId="30D1B58E" w14:textId="77777777" w:rsidR="00C05AEA" w:rsidRDefault="00C05AEA" w:rsidP="00C05AEA">
      <w:pPr>
        <w:pStyle w:val="ListBullet2"/>
      </w:pPr>
      <w:r>
        <w:lastRenderedPageBreak/>
        <w:t>Cooling:OtherFuel2 (SumOrAverage)</w:t>
      </w:r>
    </w:p>
    <w:p w14:paraId="782ED203" w14:textId="77777777" w:rsidR="00C05AEA" w:rsidRDefault="00C05AEA" w:rsidP="00C05AEA">
      <w:pPr>
        <w:pStyle w:val="ListBullet2"/>
      </w:pPr>
      <w:r>
        <w:t>Heating:OtherFuel2 (SumOrAverage)</w:t>
      </w:r>
    </w:p>
    <w:p w14:paraId="373BBD98" w14:textId="77777777" w:rsidR="00C05AEA" w:rsidRDefault="00C05AEA" w:rsidP="00C05AEA">
      <w:pPr>
        <w:pStyle w:val="ListBullet2"/>
      </w:pPr>
      <w:r>
        <w:t>WaterSystems:OtherFuel2 (SumOrAverage)</w:t>
      </w:r>
    </w:p>
    <w:p w14:paraId="09E5377B" w14:textId="77777777" w:rsidR="00C05AEA" w:rsidRDefault="00C05AEA" w:rsidP="00C05AEA">
      <w:pPr>
        <w:pStyle w:val="ListBullet2"/>
      </w:pPr>
      <w:r>
        <w:t>Cogeneration:OtherFuel2 (SumOrAverage)</w:t>
      </w:r>
    </w:p>
    <w:p w14:paraId="398E1332" w14:textId="77777777" w:rsidR="0093620B" w:rsidRDefault="0093620B" w:rsidP="0093620B">
      <w:pPr>
        <w:pStyle w:val="Heading4"/>
      </w:pPr>
      <w:r>
        <w:t>PeakEnergyEndUseElectricityPart1Monthly</w:t>
      </w:r>
    </w:p>
    <w:p w14:paraId="1A8330C5" w14:textId="77777777" w:rsidR="0093620B" w:rsidRDefault="0093620B" w:rsidP="0093620B">
      <w:pPr>
        <w:pStyle w:val="ListBullet2"/>
      </w:pPr>
      <w:r>
        <w:t>InteriorLights:Electricity (Maximum)</w:t>
      </w:r>
    </w:p>
    <w:p w14:paraId="35F2B39C" w14:textId="77777777" w:rsidR="0093620B" w:rsidRDefault="0093620B" w:rsidP="0093620B">
      <w:pPr>
        <w:pStyle w:val="ListBullet2"/>
      </w:pPr>
      <w:r>
        <w:t>ExteriorLights:Electricity (Maximum)</w:t>
      </w:r>
    </w:p>
    <w:p w14:paraId="3AE12A6F" w14:textId="77777777" w:rsidR="0093620B" w:rsidRDefault="0093620B" w:rsidP="0093620B">
      <w:pPr>
        <w:pStyle w:val="ListBullet2"/>
      </w:pPr>
      <w:r>
        <w:t>InteriorEquipment:Electricity (Maximum)</w:t>
      </w:r>
    </w:p>
    <w:p w14:paraId="6B25B817" w14:textId="77777777" w:rsidR="0093620B" w:rsidRDefault="0093620B" w:rsidP="0093620B">
      <w:pPr>
        <w:pStyle w:val="ListBullet2"/>
      </w:pPr>
      <w:r>
        <w:t>ExteriorEquipment:Electricity (Maximum)</w:t>
      </w:r>
    </w:p>
    <w:p w14:paraId="21144D68" w14:textId="77777777" w:rsidR="0093620B" w:rsidRDefault="0093620B" w:rsidP="0093620B">
      <w:pPr>
        <w:pStyle w:val="ListBullet2"/>
      </w:pPr>
      <w:r>
        <w:t>Fans:Electricity (Maximum)</w:t>
      </w:r>
    </w:p>
    <w:p w14:paraId="22EA5CC9" w14:textId="77777777" w:rsidR="0093620B" w:rsidRDefault="0093620B" w:rsidP="0093620B">
      <w:pPr>
        <w:pStyle w:val="ListBullet2"/>
      </w:pPr>
      <w:r>
        <w:t>Pumps:Electricity (Maximum)</w:t>
      </w:r>
    </w:p>
    <w:p w14:paraId="13F641DF" w14:textId="77777777" w:rsidR="0093620B" w:rsidRDefault="0093620B" w:rsidP="0093620B">
      <w:pPr>
        <w:pStyle w:val="ListBullet2"/>
      </w:pPr>
      <w:r>
        <w:t>Heating:Electricity (Maximum)</w:t>
      </w:r>
    </w:p>
    <w:p w14:paraId="6949B9FD" w14:textId="77777777" w:rsidR="0093620B" w:rsidRDefault="0093620B" w:rsidP="0093620B">
      <w:pPr>
        <w:pStyle w:val="Heading4"/>
      </w:pPr>
      <w:r>
        <w:t>PeakEnergyEndUseElectricityPart2Monthly</w:t>
      </w:r>
    </w:p>
    <w:p w14:paraId="4C70FEAB" w14:textId="77777777" w:rsidR="0093620B" w:rsidRDefault="0093620B" w:rsidP="0093620B">
      <w:pPr>
        <w:pStyle w:val="ListBullet2"/>
      </w:pPr>
      <w:r>
        <w:t>Cooling:Electricity (Maximum)</w:t>
      </w:r>
    </w:p>
    <w:p w14:paraId="25E6C535" w14:textId="77777777" w:rsidR="0093620B" w:rsidRDefault="0093620B" w:rsidP="0093620B">
      <w:pPr>
        <w:pStyle w:val="ListBullet2"/>
      </w:pPr>
      <w:r>
        <w:t>HeatRejection:Electricity (Maximum)</w:t>
      </w:r>
    </w:p>
    <w:p w14:paraId="212848FD" w14:textId="77777777" w:rsidR="0093620B" w:rsidRDefault="0093620B" w:rsidP="0093620B">
      <w:pPr>
        <w:pStyle w:val="ListBullet2"/>
      </w:pPr>
      <w:r>
        <w:t>Humidifier:Electricity (Maximum)</w:t>
      </w:r>
    </w:p>
    <w:p w14:paraId="2184D75F" w14:textId="77777777" w:rsidR="0093620B" w:rsidRDefault="0093620B" w:rsidP="0093620B">
      <w:pPr>
        <w:pStyle w:val="ListBullet2"/>
      </w:pPr>
      <w:r>
        <w:t>HeatRecovery:Electricity (Maximum)</w:t>
      </w:r>
    </w:p>
    <w:p w14:paraId="0047199A" w14:textId="77777777" w:rsidR="0093620B" w:rsidRDefault="0093620B" w:rsidP="0093620B">
      <w:pPr>
        <w:pStyle w:val="ListBullet2"/>
      </w:pPr>
      <w:r>
        <w:t>WaterSystems:Electricity (Maximum)</w:t>
      </w:r>
    </w:p>
    <w:p w14:paraId="42ADE45D" w14:textId="77777777" w:rsidR="0093620B" w:rsidRDefault="0093620B" w:rsidP="0093620B">
      <w:pPr>
        <w:pStyle w:val="ListBullet2"/>
      </w:pPr>
      <w:r>
        <w:t>Cogeneration:Electricity (Maximum)</w:t>
      </w:r>
    </w:p>
    <w:p w14:paraId="241E9F33" w14:textId="77777777" w:rsidR="0093620B" w:rsidRDefault="0093620B" w:rsidP="0093620B">
      <w:pPr>
        <w:pStyle w:val="Heading4"/>
      </w:pPr>
      <w:r>
        <w:t>ElectricComponentsOfPeakDemandMonthly</w:t>
      </w:r>
    </w:p>
    <w:p w14:paraId="45CE4078" w14:textId="77777777" w:rsidR="0093620B" w:rsidRDefault="0093620B" w:rsidP="0093620B">
      <w:pPr>
        <w:pStyle w:val="ListBullet2"/>
      </w:pPr>
      <w:r>
        <w:t>Electricity:Facility (Maximum)</w:t>
      </w:r>
    </w:p>
    <w:p w14:paraId="148C0660" w14:textId="77777777" w:rsidR="0093620B" w:rsidRDefault="0093620B" w:rsidP="0093620B">
      <w:pPr>
        <w:pStyle w:val="ListBullet2"/>
      </w:pPr>
      <w:r>
        <w:t>InteriorLights:Electricity (ValueWhenMaxMin)</w:t>
      </w:r>
    </w:p>
    <w:p w14:paraId="5ADD4EFD" w14:textId="77777777" w:rsidR="0093620B" w:rsidRDefault="0093620B" w:rsidP="0093620B">
      <w:pPr>
        <w:pStyle w:val="ListBullet2"/>
      </w:pPr>
      <w:r>
        <w:t>InteriorEquipment:Electricity (ValueWhenMaxMin)</w:t>
      </w:r>
    </w:p>
    <w:p w14:paraId="772C3000" w14:textId="77777777" w:rsidR="0093620B" w:rsidRDefault="0093620B" w:rsidP="0093620B">
      <w:pPr>
        <w:pStyle w:val="ListBullet2"/>
      </w:pPr>
      <w:r>
        <w:t>ExteriorLights:Electricity (ValueWhenMaxMin)</w:t>
      </w:r>
    </w:p>
    <w:p w14:paraId="753A6602" w14:textId="77777777" w:rsidR="0093620B" w:rsidRDefault="0093620B" w:rsidP="0093620B">
      <w:pPr>
        <w:pStyle w:val="ListBullet2"/>
      </w:pPr>
      <w:r>
        <w:t>ExteriorEquipment:Electricity (ValueWhenMaxMin)</w:t>
      </w:r>
    </w:p>
    <w:p w14:paraId="5C685E39" w14:textId="77777777" w:rsidR="0093620B" w:rsidRDefault="0093620B" w:rsidP="0093620B">
      <w:pPr>
        <w:pStyle w:val="ListBullet2"/>
      </w:pPr>
      <w:r>
        <w:t>Fans:Electricity (ValueWhenMaxMin)</w:t>
      </w:r>
    </w:p>
    <w:p w14:paraId="2AF3A885" w14:textId="77777777" w:rsidR="0093620B" w:rsidRDefault="0093620B" w:rsidP="0093620B">
      <w:pPr>
        <w:pStyle w:val="ListBullet2"/>
      </w:pPr>
      <w:r>
        <w:t>Pumps:Electricity (ValueWhenMaxMin)</w:t>
      </w:r>
    </w:p>
    <w:p w14:paraId="6094BACD" w14:textId="77777777" w:rsidR="0093620B" w:rsidRDefault="0093620B" w:rsidP="0093620B">
      <w:pPr>
        <w:pStyle w:val="ListBullet2"/>
      </w:pPr>
      <w:r>
        <w:t>Heating:Electricity (ValueWhenMaxMin)</w:t>
      </w:r>
    </w:p>
    <w:p w14:paraId="44CF2510" w14:textId="77777777" w:rsidR="0093620B" w:rsidRDefault="0093620B" w:rsidP="0093620B">
      <w:pPr>
        <w:pStyle w:val="ListBullet2"/>
      </w:pPr>
      <w:r>
        <w:t>Cooling:Electricity (ValueWhenMaxMin)</w:t>
      </w:r>
    </w:p>
    <w:p w14:paraId="59CDA171" w14:textId="77777777" w:rsidR="0093620B" w:rsidRDefault="0093620B" w:rsidP="0093620B">
      <w:pPr>
        <w:pStyle w:val="ListBullet2"/>
      </w:pPr>
      <w:r>
        <w:t>HeatRejection:Electricity (ValueWhenMaxMin)</w:t>
      </w:r>
    </w:p>
    <w:p w14:paraId="40B74298" w14:textId="77777777" w:rsidR="0093620B" w:rsidRDefault="0093620B" w:rsidP="0093620B">
      <w:pPr>
        <w:pStyle w:val="Heading4"/>
      </w:pPr>
      <w:r>
        <w:t>PeakEnergyEndUseNaturalGasMonthly</w:t>
      </w:r>
    </w:p>
    <w:p w14:paraId="51829331" w14:textId="77777777" w:rsidR="0093620B" w:rsidRDefault="0093620B" w:rsidP="0093620B">
      <w:pPr>
        <w:pStyle w:val="ListBullet2"/>
      </w:pPr>
      <w:r>
        <w:t>InteriorEquipment:Gas (Maximum)</w:t>
      </w:r>
    </w:p>
    <w:p w14:paraId="19558DB4" w14:textId="77777777" w:rsidR="0093620B" w:rsidRDefault="0093620B" w:rsidP="0093620B">
      <w:pPr>
        <w:pStyle w:val="ListBullet2"/>
      </w:pPr>
      <w:r>
        <w:t>ExteriorEquipment:Gas (Maximum)</w:t>
      </w:r>
    </w:p>
    <w:p w14:paraId="0229F023" w14:textId="77777777" w:rsidR="0093620B" w:rsidRDefault="0093620B" w:rsidP="0093620B">
      <w:pPr>
        <w:pStyle w:val="ListBullet2"/>
      </w:pPr>
      <w:r>
        <w:t>Heating:Gas (Maximum)</w:t>
      </w:r>
    </w:p>
    <w:p w14:paraId="1DEE159B" w14:textId="77777777" w:rsidR="0093620B" w:rsidRDefault="0093620B" w:rsidP="0093620B">
      <w:pPr>
        <w:pStyle w:val="ListBullet2"/>
      </w:pPr>
      <w:r>
        <w:t>Cooling:Gas (Maximum)</w:t>
      </w:r>
    </w:p>
    <w:p w14:paraId="51BF9933" w14:textId="77777777" w:rsidR="0093620B" w:rsidRDefault="0093620B" w:rsidP="0093620B">
      <w:pPr>
        <w:pStyle w:val="ListBullet2"/>
      </w:pPr>
      <w:r>
        <w:t>WaterSystems:Gas (Maximum)</w:t>
      </w:r>
    </w:p>
    <w:p w14:paraId="3E652BB8" w14:textId="77777777" w:rsidR="0093620B" w:rsidRDefault="0093620B" w:rsidP="0093620B">
      <w:pPr>
        <w:pStyle w:val="ListBullet2"/>
      </w:pPr>
      <w:r>
        <w:t>Cogeneration:Gas (Maximum)</w:t>
      </w:r>
    </w:p>
    <w:p w14:paraId="4A4B04CA" w14:textId="77777777" w:rsidR="0093620B" w:rsidRDefault="0093620B" w:rsidP="0093620B">
      <w:pPr>
        <w:pStyle w:val="Heading4"/>
      </w:pPr>
      <w:r>
        <w:t>PeakEnergyEndUseDieselMonthly</w:t>
      </w:r>
    </w:p>
    <w:p w14:paraId="3B039625" w14:textId="77777777" w:rsidR="0093620B" w:rsidRDefault="0093620B" w:rsidP="0093620B">
      <w:pPr>
        <w:pStyle w:val="ListBullet2"/>
      </w:pPr>
      <w:r>
        <w:t>ExteriorEquipment:Diesel (Maximum)</w:t>
      </w:r>
    </w:p>
    <w:p w14:paraId="13A3DE57" w14:textId="77777777" w:rsidR="0093620B" w:rsidRDefault="0093620B" w:rsidP="0093620B">
      <w:pPr>
        <w:pStyle w:val="ListBullet2"/>
      </w:pPr>
      <w:r>
        <w:t>Cooling:Diesel (Maximum)</w:t>
      </w:r>
    </w:p>
    <w:p w14:paraId="10955B5E" w14:textId="77777777" w:rsidR="0093620B" w:rsidRDefault="0093620B" w:rsidP="0093620B">
      <w:pPr>
        <w:pStyle w:val="ListBullet2"/>
      </w:pPr>
      <w:r>
        <w:t>Heating:Diesel (Maximum)</w:t>
      </w:r>
    </w:p>
    <w:p w14:paraId="4CDEDB9F" w14:textId="77777777" w:rsidR="0093620B" w:rsidRDefault="0093620B" w:rsidP="0093620B">
      <w:pPr>
        <w:pStyle w:val="ListBullet2"/>
      </w:pPr>
      <w:r>
        <w:t>WaterSystems:Diesel (Maximum)</w:t>
      </w:r>
    </w:p>
    <w:p w14:paraId="1C9C3EA0" w14:textId="77777777" w:rsidR="0093620B" w:rsidRDefault="0093620B" w:rsidP="0093620B">
      <w:pPr>
        <w:pStyle w:val="ListBullet2"/>
      </w:pPr>
      <w:r>
        <w:lastRenderedPageBreak/>
        <w:t>Cogeneration:Diesel (Maximum)</w:t>
      </w:r>
    </w:p>
    <w:p w14:paraId="311B4E20" w14:textId="77777777" w:rsidR="0093620B" w:rsidRDefault="0093620B" w:rsidP="0093620B">
      <w:pPr>
        <w:pStyle w:val="Heading4"/>
      </w:pPr>
      <w:r>
        <w:t>PeakEnergyEndUseFuelOilMonthly</w:t>
      </w:r>
    </w:p>
    <w:p w14:paraId="7F90FED5" w14:textId="77777777" w:rsidR="0093620B" w:rsidRDefault="0093620B" w:rsidP="0093620B">
      <w:pPr>
        <w:pStyle w:val="ListBullet2"/>
      </w:pPr>
      <w:r>
        <w:t>ExteriorEquipment:FuelOil#1 (Maximum)</w:t>
      </w:r>
    </w:p>
    <w:p w14:paraId="788D3014" w14:textId="77777777" w:rsidR="0093620B" w:rsidRDefault="0093620B" w:rsidP="0093620B">
      <w:pPr>
        <w:pStyle w:val="ListBullet2"/>
      </w:pPr>
      <w:r>
        <w:t>Cooling:FuelOil#1 (Maximum)</w:t>
      </w:r>
    </w:p>
    <w:p w14:paraId="5B7A7576" w14:textId="77777777" w:rsidR="0093620B" w:rsidRDefault="0093620B" w:rsidP="0093620B">
      <w:pPr>
        <w:pStyle w:val="ListBullet2"/>
      </w:pPr>
      <w:r>
        <w:t>Heating:FuelOil#1 (Maximum)</w:t>
      </w:r>
    </w:p>
    <w:p w14:paraId="03F91600" w14:textId="77777777" w:rsidR="0093620B" w:rsidRDefault="0093620B" w:rsidP="0093620B">
      <w:pPr>
        <w:pStyle w:val="ListBullet2"/>
      </w:pPr>
      <w:r>
        <w:t>WaterSystems:FuelOil#1 (Maximum)</w:t>
      </w:r>
    </w:p>
    <w:p w14:paraId="05CDA138" w14:textId="77777777" w:rsidR="0093620B" w:rsidRDefault="0093620B" w:rsidP="0093620B">
      <w:pPr>
        <w:pStyle w:val="ListBullet2"/>
      </w:pPr>
      <w:r>
        <w:t>Cogeneration:FuelOil#1 (Maximum)</w:t>
      </w:r>
    </w:p>
    <w:p w14:paraId="3CAEA30E" w14:textId="77777777" w:rsidR="0093620B" w:rsidRDefault="0093620B" w:rsidP="0093620B">
      <w:pPr>
        <w:pStyle w:val="ListBullet2"/>
      </w:pPr>
      <w:r>
        <w:t>ExteriorEquipment:FuelOil#2 (Maximum)</w:t>
      </w:r>
    </w:p>
    <w:p w14:paraId="12B23564" w14:textId="77777777" w:rsidR="0093620B" w:rsidRDefault="0093620B" w:rsidP="0093620B">
      <w:pPr>
        <w:pStyle w:val="ListBullet2"/>
      </w:pPr>
      <w:r>
        <w:t>Cooling:FuelOil#2 (Maximum)</w:t>
      </w:r>
    </w:p>
    <w:p w14:paraId="59B706FB" w14:textId="77777777" w:rsidR="0093620B" w:rsidRDefault="0093620B" w:rsidP="0093620B">
      <w:pPr>
        <w:pStyle w:val="ListBullet2"/>
      </w:pPr>
      <w:r>
        <w:t>Heating:FuelOil#2 (Maximum)</w:t>
      </w:r>
    </w:p>
    <w:p w14:paraId="5D93BA3A" w14:textId="77777777" w:rsidR="0093620B" w:rsidRDefault="0093620B" w:rsidP="0093620B">
      <w:pPr>
        <w:pStyle w:val="ListBullet2"/>
      </w:pPr>
      <w:r>
        <w:t>WaterSystems:FuelOil#2 (Maximum)</w:t>
      </w:r>
    </w:p>
    <w:p w14:paraId="075C2442" w14:textId="77777777" w:rsidR="0093620B" w:rsidRDefault="0093620B" w:rsidP="0093620B">
      <w:pPr>
        <w:pStyle w:val="ListBullet2"/>
      </w:pPr>
      <w:r>
        <w:t>Cogeneration:FuelOil#2 (Maximum)</w:t>
      </w:r>
    </w:p>
    <w:p w14:paraId="74E79BA4" w14:textId="77777777" w:rsidR="0093620B" w:rsidRDefault="0093620B" w:rsidP="0093620B">
      <w:pPr>
        <w:pStyle w:val="Heading4"/>
      </w:pPr>
      <w:r>
        <w:t>PeakEnergyEndUseCoalMonthly</w:t>
      </w:r>
    </w:p>
    <w:p w14:paraId="744ACE19" w14:textId="77777777" w:rsidR="0093620B" w:rsidRDefault="0093620B" w:rsidP="0093620B">
      <w:pPr>
        <w:pStyle w:val="ListBullet2"/>
      </w:pPr>
      <w:r>
        <w:t>ExteriorEquipment:Coal (Maximum)</w:t>
      </w:r>
    </w:p>
    <w:p w14:paraId="74D18818" w14:textId="77777777" w:rsidR="0093620B" w:rsidRDefault="0093620B" w:rsidP="0093620B">
      <w:pPr>
        <w:pStyle w:val="ListBullet2"/>
      </w:pPr>
      <w:r>
        <w:t>Heating:Coal (Maximum)</w:t>
      </w:r>
    </w:p>
    <w:p w14:paraId="255EFA08" w14:textId="77777777" w:rsidR="0093620B" w:rsidRDefault="0093620B" w:rsidP="0093620B">
      <w:pPr>
        <w:pStyle w:val="ListBullet2"/>
      </w:pPr>
      <w:r>
        <w:t>WaterSystems:Coal (Maximum)</w:t>
      </w:r>
    </w:p>
    <w:p w14:paraId="47AABB61" w14:textId="77777777" w:rsidR="0093620B" w:rsidRDefault="0093620B" w:rsidP="0093620B">
      <w:pPr>
        <w:pStyle w:val="Heading4"/>
      </w:pPr>
      <w:r>
        <w:t>PeakEnergyEndUsePropaneMonthly</w:t>
      </w:r>
    </w:p>
    <w:p w14:paraId="7BE35419" w14:textId="77777777" w:rsidR="0093620B" w:rsidRDefault="0093620B" w:rsidP="0093620B">
      <w:pPr>
        <w:pStyle w:val="ListBullet2"/>
      </w:pPr>
      <w:r>
        <w:t>ExteriorEquipment:Propane (Maximum)</w:t>
      </w:r>
    </w:p>
    <w:p w14:paraId="5B1E3772" w14:textId="77777777" w:rsidR="0093620B" w:rsidRDefault="0093620B" w:rsidP="0093620B">
      <w:pPr>
        <w:pStyle w:val="ListBullet2"/>
      </w:pPr>
      <w:r>
        <w:t>Cooling:Propane (Maximum)</w:t>
      </w:r>
    </w:p>
    <w:p w14:paraId="3141EDB3" w14:textId="77777777" w:rsidR="0093620B" w:rsidRDefault="0093620B" w:rsidP="0093620B">
      <w:pPr>
        <w:pStyle w:val="ListBullet2"/>
      </w:pPr>
      <w:r>
        <w:t>Heating:Propane (Maximum)</w:t>
      </w:r>
    </w:p>
    <w:p w14:paraId="4948CB56" w14:textId="77777777" w:rsidR="0093620B" w:rsidRDefault="0093620B" w:rsidP="0093620B">
      <w:pPr>
        <w:pStyle w:val="ListBullet2"/>
      </w:pPr>
      <w:r>
        <w:t>WaterSystems:Propane (Maximum)</w:t>
      </w:r>
    </w:p>
    <w:p w14:paraId="08AD7DE2" w14:textId="77777777" w:rsidR="0093620B" w:rsidRDefault="0093620B" w:rsidP="0093620B">
      <w:pPr>
        <w:pStyle w:val="ListBullet2"/>
      </w:pPr>
      <w:r>
        <w:t>Cogeneration:Propane (Maximum)</w:t>
      </w:r>
    </w:p>
    <w:p w14:paraId="02C30033" w14:textId="77777777" w:rsidR="0093620B" w:rsidRDefault="0093620B" w:rsidP="0093620B">
      <w:pPr>
        <w:pStyle w:val="Heading4"/>
      </w:pPr>
      <w:r>
        <w:t>PeakEnergyEndUseGasolineMonthly</w:t>
      </w:r>
    </w:p>
    <w:p w14:paraId="0DEB67BE" w14:textId="77777777" w:rsidR="0093620B" w:rsidRDefault="0093620B" w:rsidP="0093620B">
      <w:pPr>
        <w:pStyle w:val="ListBullet2"/>
      </w:pPr>
      <w:r>
        <w:t>ExteriorEquipment:Gasoline (Maximum)</w:t>
      </w:r>
    </w:p>
    <w:p w14:paraId="1AF794E2" w14:textId="77777777" w:rsidR="0093620B" w:rsidRDefault="0093620B" w:rsidP="0093620B">
      <w:pPr>
        <w:pStyle w:val="ListBullet2"/>
      </w:pPr>
      <w:r>
        <w:t>Cooling:Gasoline (Maximum)</w:t>
      </w:r>
    </w:p>
    <w:p w14:paraId="271756B4" w14:textId="77777777" w:rsidR="0093620B" w:rsidRDefault="0093620B" w:rsidP="0093620B">
      <w:pPr>
        <w:pStyle w:val="ListBullet2"/>
      </w:pPr>
      <w:r>
        <w:t>Heating:Gasoline (Maximum)</w:t>
      </w:r>
    </w:p>
    <w:p w14:paraId="4565FE7F" w14:textId="77777777" w:rsidR="0093620B" w:rsidRDefault="0093620B" w:rsidP="0093620B">
      <w:pPr>
        <w:pStyle w:val="ListBullet2"/>
      </w:pPr>
      <w:r>
        <w:t>WaterSystems:Gasoline (Maximum)</w:t>
      </w:r>
    </w:p>
    <w:p w14:paraId="74E1366F" w14:textId="77777777" w:rsidR="0093620B" w:rsidRDefault="0093620B" w:rsidP="0093620B">
      <w:pPr>
        <w:pStyle w:val="ListBullet2"/>
      </w:pPr>
      <w:r>
        <w:t>Cogeneration:Gasoline (Maximum)</w:t>
      </w:r>
    </w:p>
    <w:p w14:paraId="7EF23A87" w14:textId="77777777" w:rsidR="0054431C" w:rsidRDefault="0054431C" w:rsidP="0054431C">
      <w:pPr>
        <w:pStyle w:val="Heading4"/>
      </w:pPr>
      <w:r>
        <w:t>PeakEnergyEndUseOtherFuelsMonthly</w:t>
      </w:r>
    </w:p>
    <w:p w14:paraId="2DBC5723" w14:textId="77777777" w:rsidR="0054431C" w:rsidRDefault="0054431C" w:rsidP="0054431C">
      <w:pPr>
        <w:pStyle w:val="ListBullet2"/>
      </w:pPr>
      <w:r>
        <w:t>ExteriorEquipment:</w:t>
      </w:r>
      <w:r w:rsidR="00C05AEA">
        <w:t>OtherFuel1</w:t>
      </w:r>
      <w:r>
        <w:t xml:space="preserve"> (Maximum)</w:t>
      </w:r>
    </w:p>
    <w:p w14:paraId="2D67AA90" w14:textId="77777777" w:rsidR="0054431C" w:rsidRDefault="0054431C" w:rsidP="0054431C">
      <w:pPr>
        <w:pStyle w:val="ListBullet2"/>
      </w:pPr>
      <w:r>
        <w:t>Cooling:</w:t>
      </w:r>
      <w:r w:rsidR="00C05AEA">
        <w:t>OtherFuel1</w:t>
      </w:r>
      <w:r>
        <w:t xml:space="preserve"> (Maximum)</w:t>
      </w:r>
    </w:p>
    <w:p w14:paraId="7D072FC6" w14:textId="77777777" w:rsidR="0054431C" w:rsidRDefault="0054431C" w:rsidP="0054431C">
      <w:pPr>
        <w:pStyle w:val="ListBullet2"/>
      </w:pPr>
      <w:r>
        <w:t>Heating:</w:t>
      </w:r>
      <w:r w:rsidR="00C05AEA">
        <w:t>OtherFuel1</w:t>
      </w:r>
      <w:r>
        <w:t xml:space="preserve"> (Maximum)</w:t>
      </w:r>
    </w:p>
    <w:p w14:paraId="17C0BA7D" w14:textId="77777777" w:rsidR="0054431C" w:rsidRDefault="0054431C" w:rsidP="0054431C">
      <w:pPr>
        <w:pStyle w:val="ListBullet2"/>
      </w:pPr>
      <w:r>
        <w:t>WaterSystems:</w:t>
      </w:r>
      <w:r w:rsidR="00C05AEA">
        <w:t>OtherFuel1</w:t>
      </w:r>
      <w:r>
        <w:t xml:space="preserve"> (Maximum)</w:t>
      </w:r>
    </w:p>
    <w:p w14:paraId="57BF151E" w14:textId="77777777" w:rsidR="0054431C" w:rsidRDefault="0054431C" w:rsidP="0054431C">
      <w:pPr>
        <w:pStyle w:val="ListBullet2"/>
      </w:pPr>
      <w:r>
        <w:t>Cogeneration:</w:t>
      </w:r>
      <w:r w:rsidR="00C05AEA">
        <w:t>OtherFuel1</w:t>
      </w:r>
      <w:r>
        <w:t xml:space="preserve"> (Maximum)</w:t>
      </w:r>
    </w:p>
    <w:p w14:paraId="5899F338" w14:textId="77777777" w:rsidR="00C05AEA" w:rsidRDefault="00C05AEA" w:rsidP="00C05AEA">
      <w:pPr>
        <w:pStyle w:val="ListBullet2"/>
      </w:pPr>
      <w:r>
        <w:t>ExteriorEquipment:OtherFuel1 (Maximum)</w:t>
      </w:r>
    </w:p>
    <w:p w14:paraId="25148496" w14:textId="77777777" w:rsidR="00C05AEA" w:rsidRDefault="00C05AEA" w:rsidP="00C05AEA">
      <w:pPr>
        <w:pStyle w:val="ListBullet2"/>
      </w:pPr>
      <w:r>
        <w:t>Cooling:OtherFuel1 (Maximum)</w:t>
      </w:r>
    </w:p>
    <w:p w14:paraId="1F2F2EC8" w14:textId="77777777" w:rsidR="00C05AEA" w:rsidRDefault="00C05AEA" w:rsidP="00C05AEA">
      <w:pPr>
        <w:pStyle w:val="ListBullet2"/>
      </w:pPr>
      <w:r>
        <w:t>Heating:OtherFuel1 (Maximum)</w:t>
      </w:r>
    </w:p>
    <w:p w14:paraId="702282A6" w14:textId="77777777" w:rsidR="00C05AEA" w:rsidRDefault="00C05AEA" w:rsidP="00C05AEA">
      <w:pPr>
        <w:pStyle w:val="ListBullet2"/>
      </w:pPr>
      <w:r>
        <w:t>WaterSystems:OtherFuel1 (Maximum)</w:t>
      </w:r>
    </w:p>
    <w:p w14:paraId="76FB0BE5" w14:textId="77777777" w:rsidR="00C05AEA" w:rsidRDefault="00C05AEA" w:rsidP="00C05AEA">
      <w:pPr>
        <w:pStyle w:val="ListBullet2"/>
      </w:pPr>
      <w:r>
        <w:t>Cogeneration:OtherFuel1 (Maximum)</w:t>
      </w:r>
    </w:p>
    <w:p w14:paraId="1804381F" w14:textId="77777777" w:rsidR="006D39B0" w:rsidRDefault="006D39B0" w:rsidP="006D39B0">
      <w:pPr>
        <w:pStyle w:val="Heading4"/>
      </w:pPr>
      <w:r>
        <w:t>SetpointsNotMetWithTemperaturesMonthly</w:t>
      </w:r>
    </w:p>
    <w:p w14:paraId="74E9AE56" w14:textId="77777777" w:rsidR="006D39B0" w:rsidRDefault="006D39B0" w:rsidP="006D39B0">
      <w:pPr>
        <w:pStyle w:val="ListBullet2"/>
      </w:pPr>
      <w:r>
        <w:t>Zone Heating Setpoint Not Met Time (HoursNonZero)</w:t>
      </w:r>
    </w:p>
    <w:p w14:paraId="43D21878" w14:textId="77777777" w:rsidR="006D39B0" w:rsidRDefault="006D39B0" w:rsidP="006D39B0">
      <w:pPr>
        <w:pStyle w:val="ListBullet2"/>
      </w:pPr>
      <w:r>
        <w:t>Zone Mean Air Temperature (SumOrAverageDuringHoursShown)</w:t>
      </w:r>
    </w:p>
    <w:p w14:paraId="6E019DEA" w14:textId="77777777" w:rsidR="006D39B0" w:rsidRDefault="006D39B0" w:rsidP="006D39B0">
      <w:pPr>
        <w:pStyle w:val="ListBullet2"/>
      </w:pPr>
      <w:r>
        <w:lastRenderedPageBreak/>
        <w:t>Zone Heating Setpoint Not Met While Occupied Time (HoursNonZero)</w:t>
      </w:r>
    </w:p>
    <w:p w14:paraId="4F14108B" w14:textId="77777777" w:rsidR="006D39B0" w:rsidRDefault="006D39B0" w:rsidP="006D39B0">
      <w:pPr>
        <w:pStyle w:val="ListBullet2"/>
      </w:pPr>
      <w:r>
        <w:t>Zone Mean Air Temperature (SumOrAverageDuringHoursShown)</w:t>
      </w:r>
    </w:p>
    <w:p w14:paraId="4FCB8C1F" w14:textId="77777777" w:rsidR="006D39B0" w:rsidRDefault="006D39B0" w:rsidP="006D39B0">
      <w:pPr>
        <w:pStyle w:val="ListBullet2"/>
      </w:pPr>
      <w:r>
        <w:t>Zone Cooling Setpoint Not Met Time (HoursNonZero)</w:t>
      </w:r>
    </w:p>
    <w:p w14:paraId="4ECB631E" w14:textId="77777777" w:rsidR="006D39B0" w:rsidRDefault="006D39B0" w:rsidP="006D39B0">
      <w:pPr>
        <w:pStyle w:val="ListBullet2"/>
      </w:pPr>
      <w:r>
        <w:t>Zone Mean Air Temperature (SumOrAverageDuringHoursShown)</w:t>
      </w:r>
    </w:p>
    <w:p w14:paraId="6BA65847" w14:textId="77777777" w:rsidR="006D39B0" w:rsidRDefault="006D39B0" w:rsidP="006D39B0">
      <w:pPr>
        <w:pStyle w:val="ListBullet2"/>
      </w:pPr>
      <w:r>
        <w:t>Zone Cooling Setpoint Not Met While Occupied Time (HoursNonZero)</w:t>
      </w:r>
    </w:p>
    <w:p w14:paraId="67958896" w14:textId="77777777" w:rsidR="006D39B0" w:rsidRDefault="006D39B0" w:rsidP="006D39B0">
      <w:pPr>
        <w:pStyle w:val="ListBullet2"/>
      </w:pPr>
      <w:r>
        <w:t>Zone Mean Air Temperature (SumOrAverageDuringHoursShown)</w:t>
      </w:r>
    </w:p>
    <w:p w14:paraId="6EA5D8CD" w14:textId="77777777" w:rsidR="006D39B0" w:rsidRDefault="006D39B0" w:rsidP="006D39B0">
      <w:pPr>
        <w:pStyle w:val="Heading4"/>
      </w:pPr>
      <w:r>
        <w:t>ComfortReportSimple55Monthly</w:t>
      </w:r>
    </w:p>
    <w:p w14:paraId="6B7B2968" w14:textId="77777777" w:rsidR="006D39B0" w:rsidRDefault="006D39B0" w:rsidP="006D39B0">
      <w:pPr>
        <w:pStyle w:val="ListBullet2"/>
      </w:pPr>
      <w:r>
        <w:t>Zone Thermal Comfort ASHRAE 55 Simple Model Summer Clothes Not Comfortable Time (HoursNonZero)</w:t>
      </w:r>
    </w:p>
    <w:p w14:paraId="6EF05B36" w14:textId="77777777" w:rsidR="006D39B0" w:rsidRDefault="006D39B0" w:rsidP="006D39B0">
      <w:pPr>
        <w:pStyle w:val="ListBullet2"/>
      </w:pPr>
      <w:r>
        <w:t>Zone Mean Air Temperature (SumOrAverageDuringHoursShown)</w:t>
      </w:r>
    </w:p>
    <w:p w14:paraId="15E81E21" w14:textId="77777777" w:rsidR="006D39B0" w:rsidRDefault="006D39B0" w:rsidP="006D39B0">
      <w:pPr>
        <w:pStyle w:val="ListBullet2"/>
      </w:pPr>
      <w:r>
        <w:t>Zone Thermal Comfort ASHRAE 55 Simple Model Winter Clothes Not Comfortable Time (HoursNonZero)</w:t>
      </w:r>
    </w:p>
    <w:p w14:paraId="04D8A70B" w14:textId="77777777" w:rsidR="006D39B0" w:rsidRDefault="006D39B0" w:rsidP="006D39B0">
      <w:pPr>
        <w:pStyle w:val="ListBullet2"/>
      </w:pPr>
      <w:r>
        <w:t>Zone Mean Air Temperature (SumOrAverageDuringHoursShown)</w:t>
      </w:r>
    </w:p>
    <w:p w14:paraId="068CF650" w14:textId="77777777" w:rsidR="006D39B0" w:rsidRDefault="006D39B0" w:rsidP="006D39B0">
      <w:pPr>
        <w:pStyle w:val="ListBullet2"/>
      </w:pPr>
      <w:r>
        <w:t>Zone Thermal Comfort ASHRAE 55 Simple Model Summer or Winter Clothes Not Comfortable Time (HoursNonZero)</w:t>
      </w:r>
    </w:p>
    <w:p w14:paraId="68D22012" w14:textId="77777777" w:rsidR="006D39B0" w:rsidRDefault="006D39B0" w:rsidP="006D39B0">
      <w:pPr>
        <w:pStyle w:val="ListBullet2"/>
      </w:pPr>
      <w:r>
        <w:t>Zone Mean Air Temperature (SumOrAverageDuringHoursShown)</w:t>
      </w:r>
    </w:p>
    <w:p w14:paraId="6025378A" w14:textId="77777777" w:rsidR="006D39B0" w:rsidRDefault="006D39B0" w:rsidP="006D39B0">
      <w:pPr>
        <w:pStyle w:val="Heading4"/>
      </w:pPr>
      <w:r>
        <w:t>UnglazedTranspiredSolarCollectorSummaryMonthly</w:t>
      </w:r>
    </w:p>
    <w:p w14:paraId="0ED0A3A5" w14:textId="77777777" w:rsidR="006D39B0" w:rsidRDefault="006D39B0" w:rsidP="006D39B0">
      <w:pPr>
        <w:pStyle w:val="ListBullet2"/>
      </w:pPr>
      <w:r>
        <w:t>Solar Collector System Efficiency (HoursNonZero)</w:t>
      </w:r>
    </w:p>
    <w:p w14:paraId="7522A3BD" w14:textId="77777777" w:rsidR="006D39B0" w:rsidRDefault="006D39B0" w:rsidP="006D39B0">
      <w:pPr>
        <w:pStyle w:val="ListBullet2"/>
      </w:pPr>
      <w:r>
        <w:t>Solar Collector System Efficiency (SumOrAverageDuringHoursShown)</w:t>
      </w:r>
    </w:p>
    <w:p w14:paraId="4CF08FB5" w14:textId="77777777" w:rsidR="006D39B0" w:rsidRDefault="006D39B0" w:rsidP="006D39B0">
      <w:pPr>
        <w:pStyle w:val="ListBullet2"/>
      </w:pPr>
      <w:r>
        <w:t>Solar Collector Outside Face Suction Velocity (SumOrAverageDuringHoursShown)</w:t>
      </w:r>
    </w:p>
    <w:p w14:paraId="43C5EAF2" w14:textId="77777777" w:rsidR="006D39B0" w:rsidRDefault="006D39B0" w:rsidP="006D39B0">
      <w:pPr>
        <w:pStyle w:val="ListBullet2"/>
      </w:pPr>
      <w:r>
        <w:t>Solar Collector Sensible Heating Rate (SumOrAverageDuringHoursShown)</w:t>
      </w:r>
    </w:p>
    <w:p w14:paraId="1AD317BD" w14:textId="77777777" w:rsidR="006D39B0" w:rsidRDefault="006D39B0" w:rsidP="006D39B0">
      <w:pPr>
        <w:pStyle w:val="Heading4"/>
      </w:pPr>
      <w:r>
        <w:t>OccupantComfortDataSummaryMonthly</w:t>
      </w:r>
    </w:p>
    <w:p w14:paraId="2F426EA0" w14:textId="77777777" w:rsidR="006D39B0" w:rsidRDefault="006D39B0" w:rsidP="006D39B0">
      <w:pPr>
        <w:pStyle w:val="ListBullet2"/>
      </w:pPr>
      <w:r>
        <w:t>Zone People Occupant Count (HoursNonZero)</w:t>
      </w:r>
    </w:p>
    <w:p w14:paraId="229AB61C" w14:textId="77777777" w:rsidR="006D39B0" w:rsidRDefault="006D39B0" w:rsidP="006D39B0">
      <w:pPr>
        <w:pStyle w:val="ListBullet2"/>
      </w:pPr>
      <w:r>
        <w:t>Zone Air Temperature (SumOrAverageDuringHoursShown)</w:t>
      </w:r>
    </w:p>
    <w:p w14:paraId="24491CAD" w14:textId="77777777" w:rsidR="006D39B0" w:rsidRDefault="006D39B0" w:rsidP="006D39B0">
      <w:pPr>
        <w:pStyle w:val="ListBullet2"/>
      </w:pPr>
      <w:r>
        <w:t>Zone Air Relative Humidity (SumOrAverageDuringHoursShown)</w:t>
      </w:r>
    </w:p>
    <w:p w14:paraId="23DDDDC9" w14:textId="77777777" w:rsidR="006D39B0" w:rsidRDefault="006D39B0" w:rsidP="006D39B0">
      <w:pPr>
        <w:pStyle w:val="ListBullet2"/>
      </w:pPr>
      <w:r>
        <w:t>Zone Thermal Comfort Fanger Model PMV (SumOrAverageDuringHoursShown)</w:t>
      </w:r>
    </w:p>
    <w:p w14:paraId="11921FB2" w14:textId="77777777" w:rsidR="006D39B0" w:rsidRDefault="006D39B0" w:rsidP="006D39B0">
      <w:pPr>
        <w:pStyle w:val="ListBullet2"/>
      </w:pPr>
      <w:r>
        <w:t>Zone Thermal Comfort Fanger Model PPD (SumOrAverageDuringHoursShown)</w:t>
      </w:r>
    </w:p>
    <w:p w14:paraId="2DD6A191" w14:textId="77777777" w:rsidR="006D39B0" w:rsidRDefault="006D39B0" w:rsidP="006D39B0">
      <w:pPr>
        <w:pStyle w:val="Heading4"/>
      </w:pPr>
      <w:r>
        <w:t>Chille ReportMonthly</w:t>
      </w:r>
    </w:p>
    <w:p w14:paraId="1E011078" w14:textId="77777777" w:rsidR="006D39B0" w:rsidRDefault="006D39B0" w:rsidP="006D39B0">
      <w:pPr>
        <w:pStyle w:val="ListBullet2"/>
      </w:pPr>
      <w:r>
        <w:t>Chiller Electric Energy (SumOrAverage)</w:t>
      </w:r>
    </w:p>
    <w:p w14:paraId="29E18870" w14:textId="77777777" w:rsidR="006D39B0" w:rsidRDefault="006D39B0" w:rsidP="006D39B0">
      <w:pPr>
        <w:pStyle w:val="ListBullet2"/>
      </w:pPr>
      <w:r>
        <w:t>Chiller Electric Power (Maximum)</w:t>
      </w:r>
    </w:p>
    <w:p w14:paraId="4C3BF70B" w14:textId="77777777" w:rsidR="006D39B0" w:rsidRDefault="006D39B0" w:rsidP="006D39B0">
      <w:pPr>
        <w:pStyle w:val="ListBullet2"/>
      </w:pPr>
      <w:r>
        <w:t>Chiller Electric Energy (HoursNonZero)</w:t>
      </w:r>
    </w:p>
    <w:p w14:paraId="33815057" w14:textId="77777777" w:rsidR="006D39B0" w:rsidRDefault="006D39B0" w:rsidP="006D39B0">
      <w:pPr>
        <w:pStyle w:val="ListBullet2"/>
      </w:pPr>
      <w:r>
        <w:t>Chiller Evaporator Cooling Energy (SumOrAverage)</w:t>
      </w:r>
    </w:p>
    <w:p w14:paraId="02F3F04D" w14:textId="77777777" w:rsidR="006D39B0" w:rsidRDefault="006D39B0" w:rsidP="006D39B0">
      <w:pPr>
        <w:pStyle w:val="ListBullet2"/>
      </w:pPr>
      <w:r>
        <w:t>Chiller Condenser Heat Transfer Energy (SumOrAverage)</w:t>
      </w:r>
    </w:p>
    <w:p w14:paraId="63567384" w14:textId="77777777" w:rsidR="006D39B0" w:rsidRDefault="006D39B0" w:rsidP="006D39B0">
      <w:pPr>
        <w:pStyle w:val="ListBullet2"/>
      </w:pPr>
      <w:r>
        <w:t>Chiller COP (SumOrAverage)</w:t>
      </w:r>
    </w:p>
    <w:p w14:paraId="069A7BFB" w14:textId="77777777" w:rsidR="006D39B0" w:rsidRDefault="006D39B0" w:rsidP="006D39B0">
      <w:pPr>
        <w:pStyle w:val="ListBullet2"/>
      </w:pPr>
      <w:r>
        <w:t>Chiller COP (Maximum)</w:t>
      </w:r>
    </w:p>
    <w:p w14:paraId="6F92FB50" w14:textId="77777777" w:rsidR="006D39B0" w:rsidRDefault="006D39B0" w:rsidP="006D39B0">
      <w:pPr>
        <w:pStyle w:val="Heading4"/>
      </w:pPr>
      <w:r>
        <w:t>TowerReportMonthly</w:t>
      </w:r>
    </w:p>
    <w:p w14:paraId="74C00F90" w14:textId="77777777" w:rsidR="006D39B0" w:rsidRDefault="006D39B0" w:rsidP="006D39B0">
      <w:pPr>
        <w:pStyle w:val="ListBullet2"/>
      </w:pPr>
      <w:r>
        <w:t>Tower Fan Electric Consumption (SumOrAverage)</w:t>
      </w:r>
    </w:p>
    <w:p w14:paraId="07220FE9" w14:textId="77777777" w:rsidR="006D39B0" w:rsidRDefault="006D39B0" w:rsidP="006D39B0">
      <w:pPr>
        <w:pStyle w:val="ListBullet2"/>
      </w:pPr>
      <w:r>
        <w:t>Tower Fan Electric Consumption (HoursNonZero)</w:t>
      </w:r>
    </w:p>
    <w:p w14:paraId="40C91637" w14:textId="77777777" w:rsidR="006D39B0" w:rsidRDefault="006D39B0" w:rsidP="006D39B0">
      <w:pPr>
        <w:pStyle w:val="ListBullet2"/>
      </w:pPr>
      <w:r>
        <w:t>Cooling Tower Fan Electric Power (Maximum)</w:t>
      </w:r>
    </w:p>
    <w:p w14:paraId="7D661B23" w14:textId="77777777" w:rsidR="006D39B0" w:rsidRDefault="006D39B0" w:rsidP="006D39B0">
      <w:pPr>
        <w:pStyle w:val="ListBullet2"/>
      </w:pPr>
      <w:r>
        <w:t>Cooling Tower Heat Transfer Rate (Maximum)</w:t>
      </w:r>
    </w:p>
    <w:p w14:paraId="512C01C7" w14:textId="77777777" w:rsidR="006D39B0" w:rsidRDefault="006D39B0" w:rsidP="006D39B0">
      <w:pPr>
        <w:pStyle w:val="ListBullet2"/>
      </w:pPr>
      <w:r>
        <w:t>Cooling Tower Inlet Temperature (SumOrAverage)</w:t>
      </w:r>
    </w:p>
    <w:p w14:paraId="204D1712" w14:textId="77777777" w:rsidR="006D39B0" w:rsidRDefault="006D39B0" w:rsidP="006D39B0">
      <w:pPr>
        <w:pStyle w:val="ListBullet2"/>
      </w:pPr>
      <w:r>
        <w:t>Cooling Tower Outlet Temperature (SumOrAverage)</w:t>
      </w:r>
    </w:p>
    <w:p w14:paraId="487AD6F8" w14:textId="77777777" w:rsidR="006D39B0" w:rsidRDefault="006D39B0" w:rsidP="006D39B0">
      <w:pPr>
        <w:pStyle w:val="ListBullet2"/>
      </w:pPr>
      <w:r>
        <w:t>Cooling Tower Mass Flow Rate (SumOrAverage)</w:t>
      </w:r>
    </w:p>
    <w:p w14:paraId="2B95C23C" w14:textId="77777777" w:rsidR="006D39B0" w:rsidRDefault="006D39B0" w:rsidP="006D39B0">
      <w:pPr>
        <w:pStyle w:val="Heading4"/>
      </w:pPr>
      <w:r>
        <w:lastRenderedPageBreak/>
        <w:t>BoilerReportMonthly</w:t>
      </w:r>
    </w:p>
    <w:p w14:paraId="2B493EFB" w14:textId="77777777" w:rsidR="006D39B0" w:rsidRPr="00DE144E" w:rsidRDefault="006D39B0" w:rsidP="006D39B0">
      <w:pPr>
        <w:pStyle w:val="ListBullet2"/>
      </w:pPr>
      <w:r>
        <w:t>Boiler Heating Energy</w:t>
      </w:r>
      <w:r w:rsidRPr="00DE144E">
        <w:t xml:space="preserve"> (SumOrAverage)</w:t>
      </w:r>
    </w:p>
    <w:p w14:paraId="3401EC17" w14:textId="77777777" w:rsidR="006D39B0" w:rsidRPr="00DE144E" w:rsidRDefault="006D39B0" w:rsidP="006D39B0">
      <w:pPr>
        <w:pStyle w:val="ListBullet2"/>
      </w:pPr>
      <w:r w:rsidRPr="00DE144E">
        <w:t>Boiler Gas Consumption (SumOrAverage)</w:t>
      </w:r>
    </w:p>
    <w:p w14:paraId="48CAFE14" w14:textId="77777777" w:rsidR="006D39B0" w:rsidRPr="00DE144E" w:rsidRDefault="006D39B0" w:rsidP="006D39B0">
      <w:pPr>
        <w:pStyle w:val="ListBullet2"/>
      </w:pPr>
      <w:r>
        <w:t>Boiler Heating Energy</w:t>
      </w:r>
      <w:r w:rsidRPr="00DE144E">
        <w:t xml:space="preserve"> (HoursNonZero)</w:t>
      </w:r>
    </w:p>
    <w:p w14:paraId="2E82294C" w14:textId="77777777" w:rsidR="006D39B0" w:rsidRPr="00DE144E" w:rsidRDefault="006D39B0" w:rsidP="006D39B0">
      <w:pPr>
        <w:pStyle w:val="ListBullet2"/>
      </w:pPr>
      <w:r>
        <w:t>Boiler Heating Rate</w:t>
      </w:r>
      <w:r w:rsidRPr="00DE144E">
        <w:t xml:space="preserve"> (Maximum)</w:t>
      </w:r>
    </w:p>
    <w:p w14:paraId="52770EE4" w14:textId="77777777" w:rsidR="006D39B0" w:rsidRPr="00DE144E" w:rsidRDefault="006D39B0" w:rsidP="006D39B0">
      <w:pPr>
        <w:pStyle w:val="ListBullet2"/>
      </w:pPr>
      <w:r w:rsidRPr="00DE144E">
        <w:t>Boiler Gas Consumption Rate (Maximum)</w:t>
      </w:r>
    </w:p>
    <w:p w14:paraId="3C832934" w14:textId="77777777" w:rsidR="006D39B0" w:rsidRPr="00DE144E" w:rsidRDefault="006D39B0" w:rsidP="006D39B0">
      <w:pPr>
        <w:pStyle w:val="ListBullet2"/>
      </w:pPr>
      <w:r>
        <w:t>Boiler Inlet Temperature</w:t>
      </w:r>
      <w:r w:rsidRPr="00DE144E">
        <w:t xml:space="preserve"> (SumOrAverage)</w:t>
      </w:r>
    </w:p>
    <w:p w14:paraId="0ED08AB5" w14:textId="77777777" w:rsidR="006D39B0" w:rsidRPr="00DE144E" w:rsidRDefault="006D39B0" w:rsidP="006D39B0">
      <w:pPr>
        <w:pStyle w:val="ListBullet2"/>
      </w:pPr>
      <w:r>
        <w:t>Boiler Outlet Temperature</w:t>
      </w:r>
      <w:r w:rsidRPr="00DE144E">
        <w:t xml:space="preserve"> (SumOrAverage)</w:t>
      </w:r>
    </w:p>
    <w:p w14:paraId="7165FAEC" w14:textId="77777777" w:rsidR="006D39B0" w:rsidRPr="00DE144E" w:rsidRDefault="006D39B0" w:rsidP="006D39B0">
      <w:pPr>
        <w:pStyle w:val="ListBullet2"/>
      </w:pPr>
      <w:r>
        <w:t>Boiler Mass Flow Rate</w:t>
      </w:r>
      <w:r w:rsidRPr="00DE144E">
        <w:t xml:space="preserve"> (SumOrAverage)</w:t>
      </w:r>
    </w:p>
    <w:p w14:paraId="70582046" w14:textId="77777777" w:rsidR="006D39B0" w:rsidRPr="00DE144E" w:rsidRDefault="006D39B0" w:rsidP="006D39B0">
      <w:pPr>
        <w:pStyle w:val="ListBullet2"/>
      </w:pPr>
      <w:r>
        <w:t>Boiler Ancillary Electric Power</w:t>
      </w:r>
      <w:r w:rsidRPr="00DE144E">
        <w:t xml:space="preserve"> (SumOrAverage)</w:t>
      </w:r>
    </w:p>
    <w:p w14:paraId="7FDB1709" w14:textId="77777777" w:rsidR="006D39B0" w:rsidRDefault="006D39B0" w:rsidP="006D39B0">
      <w:pPr>
        <w:pStyle w:val="Heading4"/>
      </w:pPr>
      <w:r>
        <w:t>DXReportMonthly</w:t>
      </w:r>
    </w:p>
    <w:p w14:paraId="130FACFB" w14:textId="77777777" w:rsidR="006D39B0" w:rsidRDefault="006D39B0" w:rsidP="006D39B0">
      <w:pPr>
        <w:pStyle w:val="ListBullet2"/>
      </w:pPr>
      <w:r>
        <w:t>Cooling Coil Total Cooling Energy (SumOrAverage)</w:t>
      </w:r>
    </w:p>
    <w:p w14:paraId="5B6BE4A3" w14:textId="77777777" w:rsidR="006D39B0" w:rsidRDefault="006D39B0" w:rsidP="006D39B0">
      <w:pPr>
        <w:pStyle w:val="ListBullet2"/>
      </w:pPr>
      <w:r>
        <w:t>Cooling Coil Electric Energy (SumOrAverage)</w:t>
      </w:r>
    </w:p>
    <w:p w14:paraId="552F17AE" w14:textId="77777777" w:rsidR="006D39B0" w:rsidRDefault="006D39B0" w:rsidP="006D39B0">
      <w:pPr>
        <w:pStyle w:val="ListBullet2"/>
      </w:pPr>
      <w:r>
        <w:t>Cooling Coil Total Cooling Energy (HoursNonZero)</w:t>
      </w:r>
    </w:p>
    <w:p w14:paraId="0AAC5F95" w14:textId="77777777" w:rsidR="006D39B0" w:rsidRDefault="006D39B0" w:rsidP="006D39B0">
      <w:pPr>
        <w:pStyle w:val="ListBullet2"/>
      </w:pPr>
      <w:r>
        <w:t>Cooling Coil Sensible Cooling Energy (SumOrAverage)</w:t>
      </w:r>
    </w:p>
    <w:p w14:paraId="11DB83CA" w14:textId="77777777" w:rsidR="006D39B0" w:rsidRDefault="006D39B0" w:rsidP="006D39B0">
      <w:pPr>
        <w:pStyle w:val="ListBullet2"/>
      </w:pPr>
      <w:r>
        <w:t>Cooling Coil Latent Cooling Energy (SumOrAverage)</w:t>
      </w:r>
    </w:p>
    <w:p w14:paraId="2D5B99C0" w14:textId="77777777" w:rsidR="006D39B0" w:rsidRDefault="006D39B0" w:rsidP="006D39B0">
      <w:pPr>
        <w:pStyle w:val="ListBullet2"/>
      </w:pPr>
      <w:r w:rsidRPr="00B510EB">
        <w:t>Cooling Coil Crankcase Heater Electric Energy</w:t>
      </w:r>
      <w:r>
        <w:t xml:space="preserve"> (SumOrAverage)</w:t>
      </w:r>
    </w:p>
    <w:p w14:paraId="2E262B86" w14:textId="77777777" w:rsidR="006D39B0" w:rsidRDefault="006D39B0" w:rsidP="006D39B0">
      <w:pPr>
        <w:pStyle w:val="ListBullet2"/>
      </w:pPr>
      <w:r>
        <w:t>Cooling Coil Runtime Fraction (Maximum)</w:t>
      </w:r>
    </w:p>
    <w:p w14:paraId="0960862E" w14:textId="77777777" w:rsidR="006D39B0" w:rsidRDefault="006D39B0" w:rsidP="006D39B0">
      <w:pPr>
        <w:pStyle w:val="ListBullet2"/>
      </w:pPr>
      <w:r>
        <w:t>Cooling Coil Runtime Fraction (Minimum)</w:t>
      </w:r>
    </w:p>
    <w:p w14:paraId="570845A9" w14:textId="77777777" w:rsidR="006D39B0" w:rsidRDefault="006D39B0" w:rsidP="006D39B0">
      <w:pPr>
        <w:pStyle w:val="ListBullet2"/>
      </w:pPr>
      <w:r>
        <w:t>DX Coil Total Cooling Rate (Maximum)</w:t>
      </w:r>
    </w:p>
    <w:p w14:paraId="73655203" w14:textId="77777777" w:rsidR="006D39B0" w:rsidRDefault="006D39B0" w:rsidP="006D39B0">
      <w:pPr>
        <w:pStyle w:val="ListBullet2"/>
      </w:pPr>
      <w:r>
        <w:t>Cooling Coil Sensible Cooling Rate (Maximum)</w:t>
      </w:r>
    </w:p>
    <w:p w14:paraId="11083354" w14:textId="77777777" w:rsidR="006D39B0" w:rsidRDefault="006D39B0" w:rsidP="006D39B0">
      <w:pPr>
        <w:pStyle w:val="ListBullet2"/>
      </w:pPr>
      <w:r>
        <w:t>Cooling Coil Latent Cooling Rate (Maximum)</w:t>
      </w:r>
    </w:p>
    <w:p w14:paraId="02A5E946" w14:textId="77777777" w:rsidR="006D39B0" w:rsidRDefault="006D39B0" w:rsidP="006D39B0">
      <w:pPr>
        <w:pStyle w:val="ListBullet2"/>
      </w:pPr>
      <w:r>
        <w:t>Cooling Coil Electric Power (Maximum)</w:t>
      </w:r>
    </w:p>
    <w:p w14:paraId="31F2C80B" w14:textId="77777777" w:rsidR="006D39B0" w:rsidRDefault="006D39B0" w:rsidP="006D39B0">
      <w:pPr>
        <w:pStyle w:val="ListBullet2"/>
      </w:pPr>
      <w:r>
        <w:t>Cooling Coil Crankcase Heater Electric Power (Maximum)</w:t>
      </w:r>
    </w:p>
    <w:p w14:paraId="49F12EE1" w14:textId="77777777" w:rsidR="006D39B0" w:rsidRDefault="006D39B0" w:rsidP="006D39B0">
      <w:pPr>
        <w:pStyle w:val="Heading4"/>
      </w:pPr>
      <w:r>
        <w:t>WindowReportMonthly</w:t>
      </w:r>
    </w:p>
    <w:p w14:paraId="44A05943" w14:textId="77777777" w:rsidR="006D39B0" w:rsidRDefault="006D39B0" w:rsidP="006D39B0">
      <w:pPr>
        <w:pStyle w:val="ListBullet2"/>
      </w:pPr>
      <w:r>
        <w:t>Surface Window Transmitted Solar Radiation Rate (SumOrAverage)</w:t>
      </w:r>
    </w:p>
    <w:p w14:paraId="568D2BEA" w14:textId="77777777" w:rsidR="006D39B0" w:rsidRDefault="006D39B0" w:rsidP="006D39B0">
      <w:pPr>
        <w:pStyle w:val="ListBullet2"/>
      </w:pPr>
      <w:r>
        <w:t>Surface Window Transmitted Beam Solar Radiation Rate (SumOrAverage)</w:t>
      </w:r>
    </w:p>
    <w:p w14:paraId="00DAA247" w14:textId="77777777" w:rsidR="006D39B0" w:rsidRDefault="006D39B0" w:rsidP="006D39B0">
      <w:pPr>
        <w:pStyle w:val="ListBullet2"/>
      </w:pPr>
      <w:r>
        <w:t>Surface Window Transmitted Diffuse Solar Radiation Rate (SumOrAverage)</w:t>
      </w:r>
    </w:p>
    <w:p w14:paraId="5E903158" w14:textId="77777777" w:rsidR="006D39B0" w:rsidRDefault="006D39B0" w:rsidP="006D39B0">
      <w:pPr>
        <w:pStyle w:val="ListBullet2"/>
      </w:pPr>
      <w:r>
        <w:t>Surface Window Heat Gain Rate (SumOrAverage)</w:t>
      </w:r>
    </w:p>
    <w:p w14:paraId="5CC1D59C" w14:textId="77777777" w:rsidR="006D39B0" w:rsidRDefault="006D39B0" w:rsidP="006D39B0">
      <w:pPr>
        <w:pStyle w:val="ListBullet2"/>
      </w:pPr>
      <w:r>
        <w:t>Surface Window Heat Loss Rate (SumOrAverage)</w:t>
      </w:r>
    </w:p>
    <w:p w14:paraId="132CA268" w14:textId="77777777" w:rsidR="006D39B0" w:rsidRDefault="006D39B0" w:rsidP="006D39B0">
      <w:pPr>
        <w:pStyle w:val="ListBullet2"/>
      </w:pPr>
      <w:r>
        <w:t>Surface Window Inside Face Glazing Condensation Status (HoursNonZero)</w:t>
      </w:r>
    </w:p>
    <w:p w14:paraId="325F365D" w14:textId="77777777" w:rsidR="006D39B0" w:rsidRDefault="006D39B0" w:rsidP="006D39B0">
      <w:pPr>
        <w:pStyle w:val="ListBullet2"/>
      </w:pPr>
      <w:r>
        <w:t>Surface Shading Device Is On Time Fraction (HoursNonZero)</w:t>
      </w:r>
    </w:p>
    <w:p w14:paraId="09B56BAD" w14:textId="77777777" w:rsidR="006D39B0" w:rsidRDefault="006D39B0" w:rsidP="006D39B0">
      <w:pPr>
        <w:pStyle w:val="ListBullet2"/>
      </w:pPr>
      <w:r>
        <w:t>Surface Storm Window On Off Status (HoursNonZero)</w:t>
      </w:r>
    </w:p>
    <w:p w14:paraId="0FF06FD1" w14:textId="77777777" w:rsidR="006D39B0" w:rsidRDefault="006D39B0" w:rsidP="006D39B0">
      <w:pPr>
        <w:pStyle w:val="Heading4"/>
      </w:pPr>
      <w:r>
        <w:t>WindowEnergyReportMonthly</w:t>
      </w:r>
    </w:p>
    <w:p w14:paraId="15FE5F99" w14:textId="77777777" w:rsidR="006D39B0" w:rsidRDefault="006D39B0" w:rsidP="006D39B0">
      <w:pPr>
        <w:pStyle w:val="ListBullet2"/>
      </w:pPr>
      <w:r>
        <w:t>Surface Window Transmitted Solar Radiation Energy (SumOrAverage)</w:t>
      </w:r>
    </w:p>
    <w:p w14:paraId="5AA62CAC" w14:textId="77777777" w:rsidR="006D39B0" w:rsidRDefault="006D39B0" w:rsidP="006D39B0">
      <w:pPr>
        <w:pStyle w:val="ListBullet2"/>
      </w:pPr>
      <w:r>
        <w:t>Surface Window Transmitted Beam Solar Radiation Rate Energy (SumOrAverage)</w:t>
      </w:r>
    </w:p>
    <w:p w14:paraId="340CB640" w14:textId="77777777" w:rsidR="006D39B0" w:rsidRDefault="006D39B0" w:rsidP="006D39B0">
      <w:pPr>
        <w:pStyle w:val="ListBullet2"/>
      </w:pPr>
      <w:r>
        <w:t>Surface Window Transmitted Diffuse Solar Radiation Energy (SumOrAverage)</w:t>
      </w:r>
    </w:p>
    <w:p w14:paraId="66B88113" w14:textId="77777777" w:rsidR="006D39B0" w:rsidRDefault="006D39B0" w:rsidP="006D39B0">
      <w:pPr>
        <w:pStyle w:val="ListBullet2"/>
      </w:pPr>
      <w:r>
        <w:t>Surface Window Heat Gain Energy (SumOrAverage)</w:t>
      </w:r>
    </w:p>
    <w:p w14:paraId="4F3CAF36" w14:textId="77777777" w:rsidR="006D39B0" w:rsidRDefault="006D39B0" w:rsidP="006D39B0">
      <w:pPr>
        <w:pStyle w:val="ListBullet2"/>
      </w:pPr>
      <w:r>
        <w:t>Surface Window Heat Loss Energy (SumOrAverage)</w:t>
      </w:r>
    </w:p>
    <w:p w14:paraId="661A8760" w14:textId="77777777" w:rsidR="006D39B0" w:rsidRDefault="006D39B0" w:rsidP="006D39B0">
      <w:pPr>
        <w:pStyle w:val="Heading4"/>
      </w:pPr>
      <w:r>
        <w:t>WindowZoneSummaryMonthly</w:t>
      </w:r>
    </w:p>
    <w:p w14:paraId="22C86922" w14:textId="77777777" w:rsidR="006D39B0" w:rsidRDefault="006D39B0" w:rsidP="006D39B0">
      <w:pPr>
        <w:pStyle w:val="ListBullet2"/>
      </w:pPr>
      <w:r>
        <w:t>Zone Windows Total Heat Gain Rate (SumOrAverage)</w:t>
      </w:r>
    </w:p>
    <w:p w14:paraId="7D760F78" w14:textId="77777777" w:rsidR="006D39B0" w:rsidRDefault="006D39B0" w:rsidP="006D39B0">
      <w:pPr>
        <w:pStyle w:val="ListBullet2"/>
      </w:pPr>
      <w:r>
        <w:t>Zone Windows Total Heat Loss Rate (SumOrAverage)</w:t>
      </w:r>
    </w:p>
    <w:p w14:paraId="353C71CB" w14:textId="77777777" w:rsidR="006D39B0" w:rsidRDefault="006D39B0" w:rsidP="006D39B0">
      <w:pPr>
        <w:pStyle w:val="ListBullet2"/>
      </w:pPr>
      <w:r>
        <w:lastRenderedPageBreak/>
        <w:t>Zone Windows Total Transmitted Solar Radiation Rate (SumOrAverage)</w:t>
      </w:r>
    </w:p>
    <w:p w14:paraId="6AE654AE" w14:textId="77777777" w:rsidR="006D39B0" w:rsidRDefault="006D39B0" w:rsidP="006D39B0">
      <w:pPr>
        <w:pStyle w:val="ListBullet2"/>
      </w:pPr>
      <w:r>
        <w:t>Zone Exterior Windows Total Transmitted Beam Solar Radiation Rate (SumOrAverage)</w:t>
      </w:r>
    </w:p>
    <w:p w14:paraId="214B928C" w14:textId="77777777" w:rsidR="006D39B0" w:rsidRDefault="006D39B0" w:rsidP="006D39B0">
      <w:pPr>
        <w:pStyle w:val="ListBullet2"/>
      </w:pPr>
      <w:r>
        <w:t>Zone Exterior Windows Total Transmitted Diffuse Solar Radiation Rate (SumOrAverage)</w:t>
      </w:r>
    </w:p>
    <w:p w14:paraId="6B41B7BC" w14:textId="77777777" w:rsidR="006D39B0" w:rsidRDefault="006D39B0" w:rsidP="006D39B0">
      <w:pPr>
        <w:pStyle w:val="ListBullet2"/>
      </w:pPr>
      <w:r>
        <w:t>Zone Interior Windows Total Transmitted Diffuse Solar Radiation Rate (SumOrAverage)</w:t>
      </w:r>
    </w:p>
    <w:p w14:paraId="53328DF3" w14:textId="77777777" w:rsidR="006D39B0" w:rsidRDefault="006D39B0" w:rsidP="006D39B0">
      <w:pPr>
        <w:pStyle w:val="ListBullet2"/>
      </w:pPr>
      <w:r>
        <w:t>Zone Interior Windows Total Transmitted Beam Solar Radiation Rate (SumOrAverage)</w:t>
      </w:r>
    </w:p>
    <w:p w14:paraId="557C776C" w14:textId="77777777" w:rsidR="006D39B0" w:rsidRDefault="006D39B0" w:rsidP="006D39B0">
      <w:pPr>
        <w:pStyle w:val="Heading4"/>
      </w:pPr>
      <w:r>
        <w:t>WindowEnergyZoneSummaryMonthly</w:t>
      </w:r>
    </w:p>
    <w:p w14:paraId="22FE4367" w14:textId="77777777" w:rsidR="006D39B0" w:rsidRDefault="006D39B0" w:rsidP="006D39B0">
      <w:pPr>
        <w:pStyle w:val="ListBullet2"/>
      </w:pPr>
      <w:r>
        <w:t>Zone Windows Total Heat Gain Energy (SumOrAverage)</w:t>
      </w:r>
    </w:p>
    <w:p w14:paraId="0F6C7FBE" w14:textId="77777777" w:rsidR="006D39B0" w:rsidRDefault="006D39B0" w:rsidP="006D39B0">
      <w:pPr>
        <w:pStyle w:val="ListBullet2"/>
      </w:pPr>
      <w:r>
        <w:t>Zone Windows Total Heat Loss Energy (SumOrAverage)</w:t>
      </w:r>
    </w:p>
    <w:p w14:paraId="506D4DC6" w14:textId="77777777" w:rsidR="006D39B0" w:rsidRDefault="006D39B0" w:rsidP="006D39B0">
      <w:pPr>
        <w:pStyle w:val="ListBullet2"/>
      </w:pPr>
      <w:r>
        <w:t>Zone Windows Total Transmitted Solar Radiation Energy (SumOrAverage)</w:t>
      </w:r>
    </w:p>
    <w:p w14:paraId="0C4D9626" w14:textId="77777777" w:rsidR="006D39B0" w:rsidRDefault="006D39B0" w:rsidP="006D39B0">
      <w:pPr>
        <w:pStyle w:val="ListBullet2"/>
      </w:pPr>
      <w:r>
        <w:t>Zone Exterior Windows Total Transmitted Beam Solar Radiation Energy (SumOrAverage)</w:t>
      </w:r>
    </w:p>
    <w:p w14:paraId="1785F4E4" w14:textId="77777777" w:rsidR="006D39B0" w:rsidRDefault="006D39B0" w:rsidP="006D39B0">
      <w:pPr>
        <w:pStyle w:val="ListBullet2"/>
      </w:pPr>
      <w:r>
        <w:t>Zone Exterior Windows Total Transmitted Diffuse Solar Radiation Energy (SumOrAverage)</w:t>
      </w:r>
    </w:p>
    <w:p w14:paraId="09109471" w14:textId="77777777" w:rsidR="006D39B0" w:rsidRDefault="006D39B0" w:rsidP="006D39B0">
      <w:pPr>
        <w:pStyle w:val="ListBullet2"/>
      </w:pPr>
      <w:r>
        <w:t>Zone Interior Windows Total Transmitted Diffuse Solar Radiation Energy (SumOrAverage)</w:t>
      </w:r>
    </w:p>
    <w:p w14:paraId="5C1B5CB6" w14:textId="77777777" w:rsidR="006D39B0" w:rsidRDefault="006D39B0" w:rsidP="006D39B0">
      <w:pPr>
        <w:pStyle w:val="ListBullet2"/>
      </w:pPr>
      <w:r>
        <w:t>Zone Interior Windows Total Transmitted Beam Solar Radiation Energy (SumOrAverage)</w:t>
      </w:r>
    </w:p>
    <w:p w14:paraId="20C08BA9" w14:textId="77777777" w:rsidR="006D39B0" w:rsidRDefault="006D39B0" w:rsidP="006D39B0">
      <w:pPr>
        <w:pStyle w:val="Heading4"/>
      </w:pPr>
      <w:r>
        <w:t>AverageOutdoorConditionsMonthly</w:t>
      </w:r>
    </w:p>
    <w:p w14:paraId="15BA8832" w14:textId="77777777" w:rsidR="006D39B0" w:rsidRDefault="006D39B0" w:rsidP="006D39B0">
      <w:pPr>
        <w:pStyle w:val="ListBullet2"/>
      </w:pPr>
      <w:r>
        <w:t>Site Outdoor Air Drybulb Temperature (SumOrAverage)</w:t>
      </w:r>
    </w:p>
    <w:p w14:paraId="3007A9AD" w14:textId="77777777" w:rsidR="006D39B0" w:rsidRDefault="006D39B0" w:rsidP="006D39B0">
      <w:pPr>
        <w:pStyle w:val="ListBullet2"/>
      </w:pPr>
      <w:r>
        <w:t>Site Outdoor Air Wetbulb Temperature (SumOrAverage)</w:t>
      </w:r>
    </w:p>
    <w:p w14:paraId="31051E93" w14:textId="77777777" w:rsidR="006D39B0" w:rsidRDefault="006D39B0" w:rsidP="006D39B0">
      <w:pPr>
        <w:pStyle w:val="ListBullet2"/>
      </w:pPr>
      <w:r>
        <w:t>Site Outdoor Air Dewpoint Temperature (SumOrAverage)</w:t>
      </w:r>
    </w:p>
    <w:p w14:paraId="2C72C73E" w14:textId="77777777" w:rsidR="006D39B0" w:rsidRDefault="006D39B0" w:rsidP="006D39B0">
      <w:pPr>
        <w:pStyle w:val="ListBullet2"/>
      </w:pPr>
      <w:r>
        <w:t>Wind Speed (SumOrAverage)</w:t>
      </w:r>
    </w:p>
    <w:p w14:paraId="4A526732" w14:textId="77777777" w:rsidR="006D39B0" w:rsidRDefault="006D39B0" w:rsidP="006D39B0">
      <w:pPr>
        <w:pStyle w:val="ListBullet2"/>
      </w:pPr>
      <w:r>
        <w:t>Site Sky Temperature (SumOrAverage)</w:t>
      </w:r>
    </w:p>
    <w:p w14:paraId="564DC28D" w14:textId="77777777" w:rsidR="006D39B0" w:rsidRDefault="006D39B0" w:rsidP="006D39B0">
      <w:pPr>
        <w:pStyle w:val="ListBullet2"/>
      </w:pPr>
      <w:r>
        <w:t>Site Diffuse Solar Radiation Rate per Area (SumOrAverage)</w:t>
      </w:r>
    </w:p>
    <w:p w14:paraId="002D8FD1" w14:textId="77777777" w:rsidR="006D39B0" w:rsidRDefault="006D39B0" w:rsidP="006D39B0">
      <w:pPr>
        <w:pStyle w:val="ListBullet2"/>
      </w:pPr>
      <w:r>
        <w:t>Site Direct Solar Radiation Rate per Area (SumOrAverage)</w:t>
      </w:r>
    </w:p>
    <w:p w14:paraId="6EF2EA50" w14:textId="77777777" w:rsidR="006D39B0" w:rsidRDefault="006D39B0" w:rsidP="006D39B0">
      <w:pPr>
        <w:pStyle w:val="ListBullet2"/>
      </w:pPr>
      <w:r>
        <w:t>Raining (SumOrAverage)</w:t>
      </w:r>
    </w:p>
    <w:p w14:paraId="7813F167" w14:textId="77777777" w:rsidR="006D39B0" w:rsidRDefault="006D39B0" w:rsidP="006D39B0">
      <w:pPr>
        <w:pStyle w:val="Heading4"/>
      </w:pPr>
      <w:r>
        <w:t>OutdoorConditionsMaximumDryBulbMonthly</w:t>
      </w:r>
    </w:p>
    <w:p w14:paraId="3020EBB0" w14:textId="77777777" w:rsidR="006D39B0" w:rsidRDefault="006D39B0" w:rsidP="006D39B0">
      <w:pPr>
        <w:pStyle w:val="ListBullet2"/>
      </w:pPr>
      <w:r>
        <w:t>Site Outdoor Air Drybulb Temperature (Maximum)</w:t>
      </w:r>
    </w:p>
    <w:p w14:paraId="79FE8EBC" w14:textId="77777777" w:rsidR="006D39B0" w:rsidRDefault="006D39B0" w:rsidP="006D39B0">
      <w:pPr>
        <w:pStyle w:val="ListBullet2"/>
      </w:pPr>
      <w:r>
        <w:t>Site Outdoor Air Wetbulb Temperature (ValueWhenMaxMin)</w:t>
      </w:r>
    </w:p>
    <w:p w14:paraId="35B6AD4C" w14:textId="77777777" w:rsidR="006D39B0" w:rsidRDefault="006D39B0" w:rsidP="006D39B0">
      <w:pPr>
        <w:pStyle w:val="ListBullet2"/>
      </w:pPr>
      <w:r>
        <w:t>Site Outdoor Air Dewpoint Temperature (ValueWhenMaxMin)</w:t>
      </w:r>
    </w:p>
    <w:p w14:paraId="3C22FEC6" w14:textId="77777777" w:rsidR="006D39B0" w:rsidRDefault="006D39B0" w:rsidP="006D39B0">
      <w:pPr>
        <w:pStyle w:val="ListBullet2"/>
      </w:pPr>
      <w:r>
        <w:t>Wind Speed (ValueWhenMaxMin)</w:t>
      </w:r>
    </w:p>
    <w:p w14:paraId="2594B451" w14:textId="77777777" w:rsidR="006D39B0" w:rsidRDefault="006D39B0" w:rsidP="006D39B0">
      <w:pPr>
        <w:pStyle w:val="ListBullet2"/>
      </w:pPr>
      <w:r>
        <w:t>Site Sky Temperature (ValueWhenMaxMin)</w:t>
      </w:r>
    </w:p>
    <w:p w14:paraId="54D65EB7" w14:textId="77777777" w:rsidR="006D39B0" w:rsidRDefault="006D39B0" w:rsidP="006D39B0">
      <w:pPr>
        <w:pStyle w:val="ListBullet2"/>
      </w:pPr>
      <w:r>
        <w:t>Site Diffuse Solar Radiation Rate per Area (ValueWhenMaxMin)</w:t>
      </w:r>
    </w:p>
    <w:p w14:paraId="3EFC83C6" w14:textId="77777777" w:rsidR="006D39B0" w:rsidRDefault="006D39B0" w:rsidP="006D39B0">
      <w:pPr>
        <w:pStyle w:val="ListBullet2"/>
      </w:pPr>
      <w:r>
        <w:t>Site Direct Solar Radiation Rate per Area (ValueWhenMaxMin)</w:t>
      </w:r>
    </w:p>
    <w:p w14:paraId="78580EFB" w14:textId="77777777" w:rsidR="006D39B0" w:rsidRDefault="006D39B0" w:rsidP="006D39B0">
      <w:pPr>
        <w:pStyle w:val="Heading4"/>
      </w:pPr>
      <w:r>
        <w:t>OutdoorConditionsMinimumDryBulbMonthly</w:t>
      </w:r>
    </w:p>
    <w:p w14:paraId="65439B08" w14:textId="77777777" w:rsidR="006D39B0" w:rsidRDefault="006D39B0" w:rsidP="006D39B0">
      <w:pPr>
        <w:pStyle w:val="ListBullet2"/>
      </w:pPr>
      <w:r>
        <w:t>Site Outdoor Air Wetbulb Temperature (ValueWhenMaxMin)</w:t>
      </w:r>
    </w:p>
    <w:p w14:paraId="6D9F78D1" w14:textId="77777777" w:rsidR="006D39B0" w:rsidRDefault="006D39B0" w:rsidP="006D39B0">
      <w:pPr>
        <w:pStyle w:val="ListBullet2"/>
      </w:pPr>
      <w:r>
        <w:t>Site Outdoor Air Dewpoint Temperature (ValueWhenMaxMin)</w:t>
      </w:r>
    </w:p>
    <w:p w14:paraId="19EACDE2" w14:textId="77777777" w:rsidR="006D39B0" w:rsidRDefault="006D39B0" w:rsidP="006D39B0">
      <w:pPr>
        <w:pStyle w:val="ListBullet2"/>
      </w:pPr>
      <w:r>
        <w:t>Wind Speed (ValueWhenMaxMin)</w:t>
      </w:r>
    </w:p>
    <w:p w14:paraId="5FE91690" w14:textId="77777777" w:rsidR="006D39B0" w:rsidRDefault="006D39B0" w:rsidP="006D39B0">
      <w:pPr>
        <w:pStyle w:val="ListBullet2"/>
      </w:pPr>
      <w:r>
        <w:t>Site Sky Temperature (ValueWhenMaxMin)</w:t>
      </w:r>
    </w:p>
    <w:p w14:paraId="0C138CC0" w14:textId="77777777" w:rsidR="006D39B0" w:rsidRDefault="006D39B0" w:rsidP="006D39B0">
      <w:pPr>
        <w:pStyle w:val="ListBullet2"/>
      </w:pPr>
      <w:r>
        <w:t>Site Diffuse Solar Radiation Rate per Area (ValueWhenMaxMin)</w:t>
      </w:r>
    </w:p>
    <w:p w14:paraId="650B4D95" w14:textId="77777777" w:rsidR="006D39B0" w:rsidRDefault="006D39B0" w:rsidP="006D39B0">
      <w:pPr>
        <w:pStyle w:val="ListBullet2"/>
      </w:pPr>
      <w:r>
        <w:lastRenderedPageBreak/>
        <w:t>Site Direct Solar Radiation Rate per Area (ValueWhenMaxMin)</w:t>
      </w:r>
    </w:p>
    <w:p w14:paraId="7DAC30EE" w14:textId="77777777" w:rsidR="006D39B0" w:rsidRDefault="006D39B0" w:rsidP="006D39B0">
      <w:pPr>
        <w:pStyle w:val="Heading4"/>
      </w:pPr>
      <w:r>
        <w:t>OutdoorConditionsMaximumWetBulbMonthly</w:t>
      </w:r>
    </w:p>
    <w:p w14:paraId="51DE1891" w14:textId="77777777" w:rsidR="006D39B0" w:rsidRDefault="006D39B0" w:rsidP="006D39B0">
      <w:pPr>
        <w:pStyle w:val="ListBullet2"/>
      </w:pPr>
      <w:r>
        <w:t>Site Outdoor Air Wetbulb Temperature (Maximum)</w:t>
      </w:r>
    </w:p>
    <w:p w14:paraId="50614120" w14:textId="77777777" w:rsidR="006D39B0" w:rsidRDefault="006D39B0" w:rsidP="006D39B0">
      <w:pPr>
        <w:pStyle w:val="ListBullet2"/>
      </w:pPr>
      <w:r>
        <w:t>Site Outdoor Air Drybulb Temperature (ValueWhenMaxMin)</w:t>
      </w:r>
    </w:p>
    <w:p w14:paraId="3E0C4948" w14:textId="77777777" w:rsidR="006D39B0" w:rsidRDefault="006D39B0" w:rsidP="006D39B0">
      <w:pPr>
        <w:pStyle w:val="ListBullet2"/>
      </w:pPr>
      <w:r>
        <w:t>Site Outdoor Air Dewpoint Temperature (ValueWhenMaxMin)</w:t>
      </w:r>
    </w:p>
    <w:p w14:paraId="78643521" w14:textId="77777777" w:rsidR="006D39B0" w:rsidRDefault="006D39B0" w:rsidP="006D39B0">
      <w:pPr>
        <w:pStyle w:val="ListBullet2"/>
      </w:pPr>
      <w:r>
        <w:t>Wind Speed (ValueWhenMaxMin)</w:t>
      </w:r>
    </w:p>
    <w:p w14:paraId="37573B5C" w14:textId="77777777" w:rsidR="006D39B0" w:rsidRDefault="006D39B0" w:rsidP="006D39B0">
      <w:pPr>
        <w:pStyle w:val="ListBullet2"/>
      </w:pPr>
      <w:r>
        <w:t>Site Sky Temperature (ValueWhenMaxMin)</w:t>
      </w:r>
    </w:p>
    <w:p w14:paraId="288D0261" w14:textId="77777777" w:rsidR="006D39B0" w:rsidRDefault="006D39B0" w:rsidP="006D39B0">
      <w:pPr>
        <w:pStyle w:val="ListBullet2"/>
      </w:pPr>
      <w:r>
        <w:t>Site Diffuse Solar Radiation Rate per Area (ValueWhenMaxMin)</w:t>
      </w:r>
    </w:p>
    <w:p w14:paraId="44A1016E" w14:textId="77777777" w:rsidR="006D39B0" w:rsidRDefault="006D39B0" w:rsidP="006D39B0">
      <w:pPr>
        <w:pStyle w:val="ListBullet2"/>
      </w:pPr>
      <w:r>
        <w:t>Site Direct Solar Radiation Rate per Area (ValueWhenMaxMin)</w:t>
      </w:r>
    </w:p>
    <w:p w14:paraId="6FC0A9A8" w14:textId="77777777" w:rsidR="006D39B0" w:rsidRDefault="006D39B0" w:rsidP="006D39B0">
      <w:pPr>
        <w:pStyle w:val="Heading4"/>
      </w:pPr>
      <w:r>
        <w:t>OutdoorConditionsMaximumDewPointMonthly</w:t>
      </w:r>
    </w:p>
    <w:p w14:paraId="4D3983EC" w14:textId="77777777" w:rsidR="006D39B0" w:rsidRDefault="006D39B0" w:rsidP="006D39B0">
      <w:pPr>
        <w:pStyle w:val="ListBullet2"/>
      </w:pPr>
      <w:r>
        <w:t>Site Outdoor Air Dewpoint Temperature (Maximum)</w:t>
      </w:r>
    </w:p>
    <w:p w14:paraId="3286D22C" w14:textId="77777777" w:rsidR="006D39B0" w:rsidRDefault="006D39B0" w:rsidP="006D39B0">
      <w:pPr>
        <w:pStyle w:val="ListBullet2"/>
      </w:pPr>
      <w:r>
        <w:t>Site Outdoor Air Drybulb Temperature (ValueWhenMaxMin)</w:t>
      </w:r>
    </w:p>
    <w:p w14:paraId="7939A8DD" w14:textId="77777777" w:rsidR="006D39B0" w:rsidRDefault="006D39B0" w:rsidP="006D39B0">
      <w:pPr>
        <w:pStyle w:val="ListBullet2"/>
      </w:pPr>
      <w:r>
        <w:t>Site Outdoor Air Wetbulb Temperature (ValueWhenMaxMin)</w:t>
      </w:r>
    </w:p>
    <w:p w14:paraId="3410200B" w14:textId="77777777" w:rsidR="006D39B0" w:rsidRDefault="006D39B0" w:rsidP="006D39B0">
      <w:pPr>
        <w:pStyle w:val="ListBullet2"/>
      </w:pPr>
      <w:r>
        <w:t>Wind Speed (ValueWhenMaxMin)</w:t>
      </w:r>
    </w:p>
    <w:p w14:paraId="69AA2647" w14:textId="77777777" w:rsidR="006D39B0" w:rsidRDefault="006D39B0" w:rsidP="006D39B0">
      <w:pPr>
        <w:pStyle w:val="ListBullet2"/>
      </w:pPr>
      <w:r>
        <w:t>Site Sky Temperature (ValueWhenMaxMin)</w:t>
      </w:r>
    </w:p>
    <w:p w14:paraId="3F8B5B4B" w14:textId="77777777" w:rsidR="006D39B0" w:rsidRDefault="006D39B0" w:rsidP="006D39B0">
      <w:pPr>
        <w:pStyle w:val="ListBullet2"/>
      </w:pPr>
      <w:r>
        <w:t>Site Diffuse Solar Radiation Rate per Area (ValueWhenMaxMin)</w:t>
      </w:r>
    </w:p>
    <w:p w14:paraId="603A1C7E" w14:textId="77777777" w:rsidR="006D39B0" w:rsidRDefault="006D39B0" w:rsidP="006D39B0">
      <w:pPr>
        <w:pStyle w:val="ListBullet2"/>
      </w:pPr>
      <w:r>
        <w:t>Site Direct Solar Radiation Rate per Area (ValueWhenMaxMin)</w:t>
      </w:r>
    </w:p>
    <w:p w14:paraId="3063FC38" w14:textId="77777777" w:rsidR="006D39B0" w:rsidRDefault="006D39B0" w:rsidP="006D39B0">
      <w:pPr>
        <w:pStyle w:val="Heading4"/>
      </w:pPr>
      <w:r>
        <w:t>OutdoorGroundConditionsMonthly</w:t>
      </w:r>
    </w:p>
    <w:p w14:paraId="06CFC025" w14:textId="77777777" w:rsidR="006D39B0" w:rsidRDefault="006D39B0" w:rsidP="006D39B0">
      <w:pPr>
        <w:pStyle w:val="ListBullet2"/>
      </w:pPr>
      <w:r>
        <w:t>Site Ground Temperature (SumOrAverage)</w:t>
      </w:r>
    </w:p>
    <w:p w14:paraId="6B0B1013" w14:textId="77777777" w:rsidR="006D39B0" w:rsidRDefault="006D39B0" w:rsidP="006D39B0">
      <w:pPr>
        <w:pStyle w:val="ListBullet2"/>
      </w:pPr>
      <w:r>
        <w:t>Site Surface Ground Temperature (SumOrAverage)</w:t>
      </w:r>
    </w:p>
    <w:p w14:paraId="2274916E" w14:textId="77777777" w:rsidR="006D39B0" w:rsidRDefault="006D39B0" w:rsidP="006D39B0">
      <w:pPr>
        <w:pStyle w:val="ListBullet2"/>
      </w:pPr>
      <w:r>
        <w:t>Site Deep Ground Temperature (SumOrAverage)</w:t>
      </w:r>
    </w:p>
    <w:p w14:paraId="6CFBEB6B" w14:textId="77777777" w:rsidR="006D39B0" w:rsidRDefault="006D39B0" w:rsidP="006D39B0">
      <w:pPr>
        <w:pStyle w:val="ListBullet2"/>
      </w:pPr>
      <w:r>
        <w:t>Site Mains Water Temperature (SumOrAverage)</w:t>
      </w:r>
    </w:p>
    <w:p w14:paraId="17836C7F" w14:textId="77777777" w:rsidR="006D39B0" w:rsidRDefault="006D39B0" w:rsidP="006D39B0">
      <w:pPr>
        <w:pStyle w:val="ListBullet2"/>
      </w:pPr>
      <w:r>
        <w:t>Site Ground Reflected Solar Radiation Rate per Area (SumOrAverage)</w:t>
      </w:r>
    </w:p>
    <w:p w14:paraId="27E60B18" w14:textId="77777777" w:rsidR="006D39B0" w:rsidRDefault="006D39B0" w:rsidP="006D39B0">
      <w:pPr>
        <w:pStyle w:val="ListBullet2"/>
      </w:pPr>
      <w:r>
        <w:t>Snow On Ground (SumOrAverage)</w:t>
      </w:r>
    </w:p>
    <w:p w14:paraId="3F447215" w14:textId="77777777" w:rsidR="006D39B0" w:rsidRDefault="006D39B0" w:rsidP="006D39B0">
      <w:pPr>
        <w:pStyle w:val="Heading4"/>
      </w:pPr>
      <w:r>
        <w:t>WindowACReportMonthly</w:t>
      </w:r>
    </w:p>
    <w:p w14:paraId="3FD96BB7" w14:textId="77777777" w:rsidR="006D39B0" w:rsidRDefault="006D39B0" w:rsidP="006D39B0">
      <w:pPr>
        <w:pStyle w:val="ListBullet2"/>
      </w:pPr>
      <w:r>
        <w:t>Zone Window Air Conditioner Total Cooling Energy (SumOrAverage)</w:t>
      </w:r>
    </w:p>
    <w:p w14:paraId="13062E64" w14:textId="77777777" w:rsidR="006D39B0" w:rsidRDefault="006D39B0" w:rsidP="006D39B0">
      <w:pPr>
        <w:pStyle w:val="ListBullet2"/>
      </w:pPr>
      <w:r>
        <w:t>Zone Window Air Conditioner Electric Energy (SumOrAverage)</w:t>
      </w:r>
    </w:p>
    <w:p w14:paraId="6F2E5CCF" w14:textId="77777777" w:rsidR="006D39B0" w:rsidRDefault="006D39B0" w:rsidP="006D39B0">
      <w:pPr>
        <w:pStyle w:val="ListBullet2"/>
      </w:pPr>
      <w:r>
        <w:t>Zone Window Air Conditioner Total Cooling Energy (HoursNonZero)</w:t>
      </w:r>
    </w:p>
    <w:p w14:paraId="60AB7106" w14:textId="77777777" w:rsidR="006D39B0" w:rsidRDefault="006D39B0" w:rsidP="006D39B0">
      <w:pPr>
        <w:pStyle w:val="ListBullet2"/>
      </w:pPr>
      <w:r>
        <w:t>Zone Window Air Conditioner Sensible Cooling Energy (SumOrAverage)</w:t>
      </w:r>
    </w:p>
    <w:p w14:paraId="2C1BEEE3" w14:textId="77777777" w:rsidR="006D39B0" w:rsidRDefault="006D39B0" w:rsidP="006D39B0">
      <w:pPr>
        <w:pStyle w:val="ListBullet2"/>
      </w:pPr>
      <w:r>
        <w:t>Zone Window Air Conditioner Latent Cooling Energy (SumOrAverage)</w:t>
      </w:r>
    </w:p>
    <w:p w14:paraId="46A85008" w14:textId="77777777" w:rsidR="006D39B0" w:rsidRDefault="006D39B0" w:rsidP="006D39B0">
      <w:pPr>
        <w:pStyle w:val="ListBullet2"/>
      </w:pPr>
      <w:r>
        <w:t>Zone Window Air Conditioner Total Cooling Rate (Maximum)</w:t>
      </w:r>
    </w:p>
    <w:p w14:paraId="42132D61" w14:textId="77777777" w:rsidR="006D39B0" w:rsidRDefault="006D39B0" w:rsidP="006D39B0">
      <w:pPr>
        <w:pStyle w:val="ListBullet2"/>
      </w:pPr>
      <w:r>
        <w:t>Zone Window Air Conditioner Sensible Cooling Rate (ValueWhenMaxMin)</w:t>
      </w:r>
    </w:p>
    <w:p w14:paraId="74C0C058" w14:textId="77777777" w:rsidR="006D39B0" w:rsidRDefault="006D39B0" w:rsidP="006D39B0">
      <w:pPr>
        <w:pStyle w:val="ListBullet2"/>
      </w:pPr>
      <w:r>
        <w:t>Zone Window Air Conditioner Latent Cooling Rate (ValueWhenMaxMin)</w:t>
      </w:r>
    </w:p>
    <w:p w14:paraId="219FF591" w14:textId="77777777" w:rsidR="006D39B0" w:rsidRDefault="006D39B0" w:rsidP="006D39B0">
      <w:pPr>
        <w:pStyle w:val="ListBullet2"/>
      </w:pPr>
      <w:r>
        <w:t>Zone Window Air Conditioner Electric Power (ValueWhenMaxMin)</w:t>
      </w:r>
    </w:p>
    <w:p w14:paraId="109C906C" w14:textId="77777777" w:rsidR="006D39B0" w:rsidRDefault="006D39B0" w:rsidP="006D39B0">
      <w:pPr>
        <w:pStyle w:val="Heading4"/>
      </w:pPr>
      <w:r>
        <w:t>WaterHeaterReportMonthly</w:t>
      </w:r>
    </w:p>
    <w:p w14:paraId="615D436B" w14:textId="77777777" w:rsidR="006D39B0" w:rsidRDefault="006D39B0" w:rsidP="006D39B0">
      <w:pPr>
        <w:pStyle w:val="ListBullet2"/>
      </w:pPr>
      <w:r>
        <w:t>Water Heater Total Demand Energy (SumOrAverage)</w:t>
      </w:r>
    </w:p>
    <w:p w14:paraId="51F044F3" w14:textId="77777777" w:rsidR="006D39B0" w:rsidRDefault="006D39B0" w:rsidP="006D39B0">
      <w:pPr>
        <w:pStyle w:val="ListBullet2"/>
      </w:pPr>
      <w:r>
        <w:t>Water Heater Use Side Heat Transfer Energy (SumOrAverage)</w:t>
      </w:r>
    </w:p>
    <w:p w14:paraId="0991F965" w14:textId="77777777" w:rsidR="006D39B0" w:rsidRDefault="006D39B0" w:rsidP="006D39B0">
      <w:pPr>
        <w:pStyle w:val="ListBullet2"/>
      </w:pPr>
      <w:r>
        <w:t>Water Heater Burner Heating Energy (SumOrAverage)</w:t>
      </w:r>
    </w:p>
    <w:p w14:paraId="4019465F" w14:textId="77777777" w:rsidR="006D39B0" w:rsidRDefault="006D39B0" w:rsidP="006D39B0">
      <w:pPr>
        <w:pStyle w:val="ListBullet2"/>
      </w:pPr>
      <w:r>
        <w:t>Water Heater Gas Consumption (SumOrAverage)</w:t>
      </w:r>
    </w:p>
    <w:p w14:paraId="24AD8A92" w14:textId="77777777" w:rsidR="006D39B0" w:rsidRDefault="006D39B0" w:rsidP="006D39B0">
      <w:pPr>
        <w:pStyle w:val="ListBullet2"/>
      </w:pPr>
      <w:r>
        <w:t>Water Heater Total Demand Energy (HoursNonZero)</w:t>
      </w:r>
    </w:p>
    <w:p w14:paraId="30A9D7A2" w14:textId="77777777" w:rsidR="006D39B0" w:rsidRDefault="006D39B0" w:rsidP="006D39B0">
      <w:pPr>
        <w:pStyle w:val="ListBullet2"/>
      </w:pPr>
      <w:r>
        <w:t>Water Heater Loss Demand Energy (SumOrAverage)</w:t>
      </w:r>
    </w:p>
    <w:p w14:paraId="7EC23E76" w14:textId="77777777" w:rsidR="006D39B0" w:rsidRDefault="006D39B0" w:rsidP="006D39B0">
      <w:pPr>
        <w:pStyle w:val="ListBullet2"/>
      </w:pPr>
      <w:r>
        <w:t>Water Heater Heat Loss Energy (SumOrAverage)</w:t>
      </w:r>
    </w:p>
    <w:p w14:paraId="7CE3222F" w14:textId="77777777" w:rsidR="006D39B0" w:rsidRDefault="006D39B0" w:rsidP="006D39B0">
      <w:pPr>
        <w:pStyle w:val="ListBullet2"/>
      </w:pPr>
      <w:r>
        <w:lastRenderedPageBreak/>
        <w:t>Water Heater Tank Temperature (SumOrAverage)</w:t>
      </w:r>
    </w:p>
    <w:p w14:paraId="30A365E1" w14:textId="77777777" w:rsidR="006D39B0" w:rsidRDefault="006D39B0" w:rsidP="006D39B0">
      <w:pPr>
        <w:pStyle w:val="ListBullet2"/>
      </w:pPr>
      <w:r>
        <w:t>Water Heater Heat Recovery Supply Energy (SumOrAverage)</w:t>
      </w:r>
    </w:p>
    <w:p w14:paraId="07882582" w14:textId="77777777" w:rsidR="006D39B0" w:rsidRDefault="006D39B0" w:rsidP="006D39B0">
      <w:pPr>
        <w:pStyle w:val="ListBullet2"/>
      </w:pPr>
      <w:r>
        <w:t>Water Heater Source Side Heat Transfer Energy (SumOrAverage)</w:t>
      </w:r>
    </w:p>
    <w:p w14:paraId="0D13AB9F" w14:textId="77777777" w:rsidR="006D39B0" w:rsidRDefault="006D39B0" w:rsidP="006D39B0">
      <w:pPr>
        <w:pStyle w:val="Heading4"/>
      </w:pPr>
      <w:r>
        <w:t>GeneratorReportMonthly</w:t>
      </w:r>
    </w:p>
    <w:p w14:paraId="46AB9980" w14:textId="77777777" w:rsidR="006D39B0" w:rsidRDefault="006D39B0" w:rsidP="006D39B0">
      <w:pPr>
        <w:pStyle w:val="ListBullet2"/>
      </w:pPr>
      <w:r>
        <w:t>Generator Produced Electric Energy (SumOrAverage)</w:t>
      </w:r>
    </w:p>
    <w:p w14:paraId="402C99D1" w14:textId="77777777" w:rsidR="006D39B0" w:rsidRDefault="006D39B0" w:rsidP="006D39B0">
      <w:pPr>
        <w:pStyle w:val="ListBullet2"/>
      </w:pPr>
      <w:r>
        <w:t>Generator Diesel Energy (SumOrAverage)</w:t>
      </w:r>
    </w:p>
    <w:p w14:paraId="0A15CA5C" w14:textId="77777777" w:rsidR="006D39B0" w:rsidRDefault="006D39B0" w:rsidP="006D39B0">
      <w:pPr>
        <w:pStyle w:val="ListBullet2"/>
      </w:pPr>
      <w:r>
        <w:t>Generator Gas Consumption (SumOrAverage)</w:t>
      </w:r>
    </w:p>
    <w:p w14:paraId="0100E053" w14:textId="77777777" w:rsidR="006D39B0" w:rsidRDefault="006D39B0" w:rsidP="006D39B0">
      <w:pPr>
        <w:pStyle w:val="ListBullet2"/>
      </w:pPr>
      <w:r>
        <w:t>Generator Produced Electric Energy (HoursNonZero)</w:t>
      </w:r>
    </w:p>
    <w:p w14:paraId="19AA8CC6" w14:textId="77777777" w:rsidR="006D39B0" w:rsidRDefault="006D39B0" w:rsidP="006D39B0">
      <w:pPr>
        <w:pStyle w:val="ListBullet2"/>
      </w:pPr>
      <w:r>
        <w:t>Generator Total Heat Recovery (SumOrAverage)</w:t>
      </w:r>
    </w:p>
    <w:p w14:paraId="3EE73962" w14:textId="77777777" w:rsidR="006D39B0" w:rsidRDefault="006D39B0" w:rsidP="006D39B0">
      <w:pPr>
        <w:pStyle w:val="ListBullet2"/>
      </w:pPr>
      <w:r>
        <w:t>Generator Jacket Heat Recovery Energy (SumOrAverage)</w:t>
      </w:r>
    </w:p>
    <w:p w14:paraId="47914572" w14:textId="77777777" w:rsidR="006D39B0" w:rsidRDefault="006D39B0" w:rsidP="006D39B0">
      <w:pPr>
        <w:pStyle w:val="ListBullet2"/>
      </w:pPr>
      <w:r>
        <w:t>Generator Lube Heat Recovery Energy (SumOrAverage)</w:t>
      </w:r>
    </w:p>
    <w:p w14:paraId="2B220AAB" w14:textId="77777777" w:rsidR="006D39B0" w:rsidRDefault="006D39B0" w:rsidP="006D39B0">
      <w:pPr>
        <w:pStyle w:val="ListBullet2"/>
      </w:pPr>
      <w:r>
        <w:t>Generator Exhaust Heat Recovery Energy (SumOrAverage)</w:t>
      </w:r>
    </w:p>
    <w:p w14:paraId="54001D4F" w14:textId="77777777" w:rsidR="006D39B0" w:rsidRDefault="006D39B0" w:rsidP="006D39B0">
      <w:pPr>
        <w:pStyle w:val="ListBullet2"/>
      </w:pPr>
      <w:r>
        <w:t>Generator Exhaust Air Temperature (SumOrAverage)</w:t>
      </w:r>
    </w:p>
    <w:p w14:paraId="23713BB7" w14:textId="77777777" w:rsidR="006D39B0" w:rsidRDefault="006D39B0" w:rsidP="006D39B0">
      <w:pPr>
        <w:pStyle w:val="Heading4"/>
      </w:pPr>
      <w:r>
        <w:t>DaylightingReportMonthly</w:t>
      </w:r>
    </w:p>
    <w:p w14:paraId="4A0C910E" w14:textId="77777777" w:rsidR="006D39B0" w:rsidRDefault="006D39B0" w:rsidP="006D39B0">
      <w:pPr>
        <w:pStyle w:val="ListBullet2"/>
      </w:pPr>
      <w:r>
        <w:t>Site Exterior Beam Normal Illuminance (HoursNonZero)</w:t>
      </w:r>
    </w:p>
    <w:p w14:paraId="5F259B0E" w14:textId="77777777" w:rsidR="006D39B0" w:rsidRDefault="006D39B0" w:rsidP="006D39B0">
      <w:pPr>
        <w:pStyle w:val="ListBullet2"/>
      </w:pPr>
      <w:r>
        <w:t>Daylighting Lighting Power Multiplier (SumOrAverageDuringHoursShown)</w:t>
      </w:r>
    </w:p>
    <w:p w14:paraId="40BA412D" w14:textId="77777777" w:rsidR="006D39B0" w:rsidRDefault="006D39B0" w:rsidP="006D39B0">
      <w:pPr>
        <w:pStyle w:val="ListBullet2"/>
      </w:pPr>
      <w:r>
        <w:t>Daylighting Lighting Power Multiplier (MinimumDuringHoursShown)</w:t>
      </w:r>
    </w:p>
    <w:p w14:paraId="44633410" w14:textId="77777777" w:rsidR="006D39B0" w:rsidRDefault="006D39B0" w:rsidP="006D39B0">
      <w:pPr>
        <w:pStyle w:val="ListBullet2"/>
      </w:pPr>
      <w:r>
        <w:t>Daylighting Reference Point 1 Illuminance (SumOrAverageDuringHoursShown)</w:t>
      </w:r>
    </w:p>
    <w:p w14:paraId="2CD1260D" w14:textId="77777777" w:rsidR="006D39B0" w:rsidRDefault="006D39B0" w:rsidP="006D39B0">
      <w:pPr>
        <w:pStyle w:val="ListBullet2"/>
      </w:pPr>
      <w:r>
        <w:t>Daylighting Reference Point 1 Glare Index (SumOrAverageDuringHoursShown)</w:t>
      </w:r>
    </w:p>
    <w:p w14:paraId="6EAD8B33" w14:textId="77777777" w:rsidR="006D39B0" w:rsidRDefault="006D39B0" w:rsidP="006D39B0">
      <w:pPr>
        <w:pStyle w:val="ListBullet2"/>
      </w:pPr>
      <w:r>
        <w:t>Daylighting Reference Point 2 Illuminance (SumOrAverageDuringHoursShown)</w:t>
      </w:r>
    </w:p>
    <w:p w14:paraId="12C21280" w14:textId="77777777" w:rsidR="006D39B0" w:rsidRDefault="006D39B0" w:rsidP="006D39B0">
      <w:pPr>
        <w:pStyle w:val="ListBullet2"/>
      </w:pPr>
      <w:r>
        <w:t>Daylighting Reference Point 2 Glare Index (SumOrAverageDuringHoursShown)</w:t>
      </w:r>
    </w:p>
    <w:p w14:paraId="3A4C6C6D" w14:textId="77777777" w:rsidR="006D39B0" w:rsidRPr="00517197" w:rsidRDefault="006D39B0" w:rsidP="006D39B0">
      <w:pPr>
        <w:pStyle w:val="ListBullet2"/>
      </w:pPr>
      <w:r>
        <w:t>Daylighting Reference Point 1 Glare Index Setpoint Exceeded Time</w:t>
      </w:r>
    </w:p>
    <w:p w14:paraId="20E866B8" w14:textId="77777777" w:rsidR="006D39B0" w:rsidRPr="00517197" w:rsidRDefault="006D39B0" w:rsidP="006D39B0">
      <w:pPr>
        <w:pStyle w:val="ListBullet2"/>
      </w:pPr>
      <w:r>
        <w:t>Daylighting Reference Point 2 Glare Index Setpoint Exceeded Time</w:t>
      </w:r>
    </w:p>
    <w:p w14:paraId="0EB96183" w14:textId="77777777" w:rsidR="006D39B0" w:rsidRPr="00517197" w:rsidRDefault="006D39B0" w:rsidP="006D39B0">
      <w:pPr>
        <w:pStyle w:val="ListBullet2"/>
      </w:pPr>
      <w:r>
        <w:t>Daylighting Reference Point 1 Daylight Illuminance Setpoint Exceeded Time</w:t>
      </w:r>
    </w:p>
    <w:p w14:paraId="78DE88B2" w14:textId="77777777" w:rsidR="006D39B0" w:rsidRPr="00517197" w:rsidRDefault="006D39B0" w:rsidP="006D39B0">
      <w:pPr>
        <w:pStyle w:val="ListBullet2"/>
      </w:pPr>
      <w:r>
        <w:t>Daylighting Reference Point 2 Daylight Illuminance Setpoint Exceeded Time</w:t>
      </w:r>
    </w:p>
    <w:p w14:paraId="0C2F1804" w14:textId="77777777" w:rsidR="006D39B0" w:rsidRDefault="006D39B0" w:rsidP="006D39B0">
      <w:pPr>
        <w:pStyle w:val="Heading4"/>
      </w:pPr>
      <w:r>
        <w:t>CoilReportMonthly</w:t>
      </w:r>
    </w:p>
    <w:p w14:paraId="05B914F8" w14:textId="77777777" w:rsidR="006D39B0" w:rsidRDefault="006D39B0" w:rsidP="006D39B0">
      <w:pPr>
        <w:pStyle w:val="ListBullet2"/>
      </w:pPr>
      <w:r>
        <w:t>Heating Coil Heating Energy (SumOrAverage)</w:t>
      </w:r>
    </w:p>
    <w:p w14:paraId="28661475" w14:textId="77777777" w:rsidR="006D39B0" w:rsidRDefault="006D39B0" w:rsidP="006D39B0">
      <w:pPr>
        <w:pStyle w:val="ListBullet2"/>
      </w:pPr>
      <w:r>
        <w:t>Heating Coil Heating Rate (Maximum)</w:t>
      </w:r>
    </w:p>
    <w:p w14:paraId="6F2BA657" w14:textId="77777777" w:rsidR="006D39B0" w:rsidRDefault="006D39B0" w:rsidP="006D39B0">
      <w:pPr>
        <w:pStyle w:val="ListBullet2"/>
      </w:pPr>
      <w:r>
        <w:t>Cooling Coil Total Cooling Energy (SumOrAverage)</w:t>
      </w:r>
    </w:p>
    <w:p w14:paraId="78994FA3" w14:textId="77777777" w:rsidR="006D39B0" w:rsidRDefault="006D39B0" w:rsidP="006D39B0">
      <w:pPr>
        <w:pStyle w:val="ListBullet2"/>
      </w:pPr>
      <w:r>
        <w:t>Cooling Coil Sensible Cooling Energy (SumOrAverage)</w:t>
      </w:r>
    </w:p>
    <w:p w14:paraId="2C91201E" w14:textId="77777777" w:rsidR="006D39B0" w:rsidRDefault="006D39B0" w:rsidP="006D39B0">
      <w:pPr>
        <w:pStyle w:val="ListBullet2"/>
      </w:pPr>
      <w:r>
        <w:t>Cooling Coil Total Cooling Rate (Maximum)</w:t>
      </w:r>
    </w:p>
    <w:p w14:paraId="5689FB22" w14:textId="77777777" w:rsidR="006D39B0" w:rsidRDefault="006D39B0" w:rsidP="006D39B0">
      <w:pPr>
        <w:pStyle w:val="ListBullet2"/>
      </w:pPr>
      <w:r>
        <w:t>Cooling Coil Sensible Cooling Rate (ValueWhenMaxMin)</w:t>
      </w:r>
    </w:p>
    <w:p w14:paraId="06743833" w14:textId="77777777" w:rsidR="006D39B0" w:rsidRDefault="006D39B0" w:rsidP="006D39B0">
      <w:pPr>
        <w:pStyle w:val="ListBullet2"/>
      </w:pPr>
      <w:r>
        <w:t>Cooling Coil Wetted Area Fraction (SumOrAverage)</w:t>
      </w:r>
    </w:p>
    <w:p w14:paraId="339C9EC5" w14:textId="77777777" w:rsidR="006D39B0" w:rsidRDefault="006D39B0" w:rsidP="006D39B0">
      <w:pPr>
        <w:pStyle w:val="Heading4"/>
      </w:pPr>
      <w:r>
        <w:t>PlantLoopDemandReportMonthly</w:t>
      </w:r>
    </w:p>
    <w:p w14:paraId="1A83C5C8" w14:textId="77777777" w:rsidR="006D39B0" w:rsidRDefault="006D39B0" w:rsidP="006D39B0">
      <w:pPr>
        <w:pStyle w:val="ListBullet2"/>
      </w:pPr>
      <w:r>
        <w:t>Plant Supply Side Cooling Demand Rate (SumOrAverage)</w:t>
      </w:r>
    </w:p>
    <w:p w14:paraId="4C4757CE" w14:textId="77777777" w:rsidR="006D39B0" w:rsidRDefault="006D39B0" w:rsidP="006D39B0">
      <w:pPr>
        <w:pStyle w:val="ListBullet2"/>
      </w:pPr>
      <w:r>
        <w:t>Plant Supply Side Cooling Demand Rate (Maximum)</w:t>
      </w:r>
    </w:p>
    <w:p w14:paraId="680064FB" w14:textId="77777777" w:rsidR="006D39B0" w:rsidRDefault="006D39B0" w:rsidP="006D39B0">
      <w:pPr>
        <w:pStyle w:val="ListBullet2"/>
      </w:pPr>
      <w:r>
        <w:t>Plant Supply Side Heating Demand Rate (SumOrAverage)</w:t>
      </w:r>
    </w:p>
    <w:p w14:paraId="722EE7A4" w14:textId="77777777" w:rsidR="006D39B0" w:rsidRDefault="006D39B0" w:rsidP="006D39B0">
      <w:pPr>
        <w:pStyle w:val="ListBullet2"/>
      </w:pPr>
      <w:r>
        <w:t>Plant Supply Side Heating Demand Rate (Maximum)</w:t>
      </w:r>
    </w:p>
    <w:p w14:paraId="0C798574" w14:textId="77777777" w:rsidR="006D39B0" w:rsidRDefault="006D39B0" w:rsidP="006D39B0">
      <w:pPr>
        <w:pStyle w:val="Heading4"/>
      </w:pPr>
      <w:r>
        <w:t>FanReportMonthly</w:t>
      </w:r>
    </w:p>
    <w:p w14:paraId="2D0164D2" w14:textId="77777777" w:rsidR="006D39B0" w:rsidRDefault="006D39B0" w:rsidP="006D39B0">
      <w:pPr>
        <w:pStyle w:val="ListBullet2"/>
      </w:pPr>
      <w:r>
        <w:t>Fan Electric Consumption (SumOrAverage)</w:t>
      </w:r>
    </w:p>
    <w:p w14:paraId="2985902D" w14:textId="77777777" w:rsidR="006D39B0" w:rsidRDefault="006D39B0" w:rsidP="006D39B0">
      <w:pPr>
        <w:pStyle w:val="ListBullet2"/>
      </w:pPr>
      <w:r>
        <w:t>Fan Rise in Air Temperature (SumOrAverage)</w:t>
      </w:r>
    </w:p>
    <w:p w14:paraId="03F8D78E" w14:textId="77777777" w:rsidR="006D39B0" w:rsidRDefault="006D39B0" w:rsidP="006D39B0">
      <w:pPr>
        <w:pStyle w:val="ListBullet2"/>
      </w:pPr>
      <w:r>
        <w:t>Fan Electric Power (Maximum)</w:t>
      </w:r>
    </w:p>
    <w:p w14:paraId="7C7227D1" w14:textId="77777777" w:rsidR="006D39B0" w:rsidRDefault="006D39B0" w:rsidP="006D39B0">
      <w:pPr>
        <w:pStyle w:val="ListBullet2"/>
      </w:pPr>
      <w:r>
        <w:lastRenderedPageBreak/>
        <w:t>Fan Rise in Air Temperature (ValueWhenMaxMin)</w:t>
      </w:r>
    </w:p>
    <w:p w14:paraId="426E76D6" w14:textId="77777777" w:rsidR="006D39B0" w:rsidRDefault="006D39B0" w:rsidP="006D39B0">
      <w:pPr>
        <w:pStyle w:val="Heading4"/>
      </w:pPr>
      <w:r>
        <w:t>PumpReportMonthly</w:t>
      </w:r>
    </w:p>
    <w:p w14:paraId="22D1B79A" w14:textId="77777777" w:rsidR="006D39B0" w:rsidRDefault="006D39B0" w:rsidP="006D39B0">
      <w:pPr>
        <w:pStyle w:val="ListBullet2"/>
      </w:pPr>
      <w:r>
        <w:t>Pump Electric Energy (SumOrAverage)</w:t>
      </w:r>
    </w:p>
    <w:p w14:paraId="627D49D6" w14:textId="77777777" w:rsidR="006D39B0" w:rsidRDefault="006D39B0" w:rsidP="006D39B0">
      <w:pPr>
        <w:pStyle w:val="ListBullet2"/>
      </w:pPr>
      <w:r>
        <w:t>Pump Fluid Heat Gain Energy (SumOrAverage)</w:t>
      </w:r>
    </w:p>
    <w:p w14:paraId="7B868E1A" w14:textId="77777777" w:rsidR="006D39B0" w:rsidRDefault="006D39B0" w:rsidP="006D39B0">
      <w:pPr>
        <w:pStyle w:val="ListBullet2"/>
      </w:pPr>
      <w:r>
        <w:t>Pump Electric Power (Maximum)</w:t>
      </w:r>
    </w:p>
    <w:p w14:paraId="740662D8" w14:textId="77777777" w:rsidR="006D39B0" w:rsidRDefault="006D39B0" w:rsidP="006D39B0">
      <w:pPr>
        <w:pStyle w:val="ListBullet2"/>
      </w:pPr>
      <w:r>
        <w:t>Pump Shaft Power (ValueWhenMaxMin)</w:t>
      </w:r>
    </w:p>
    <w:p w14:paraId="340AEBC9" w14:textId="77777777" w:rsidR="006D39B0" w:rsidRDefault="006D39B0" w:rsidP="006D39B0">
      <w:pPr>
        <w:pStyle w:val="ListBullet2"/>
      </w:pPr>
      <w:r>
        <w:t>Pump Fluid Heat Gain Rate (ValueWhenMaxMin)</w:t>
      </w:r>
    </w:p>
    <w:p w14:paraId="2204467A" w14:textId="77777777" w:rsidR="006D39B0" w:rsidRDefault="006D39B0" w:rsidP="006D39B0">
      <w:pPr>
        <w:pStyle w:val="ListBullet2"/>
      </w:pPr>
      <w:r>
        <w:t>Pump Outlet Temperature (ValueWhenMaxMin)</w:t>
      </w:r>
    </w:p>
    <w:p w14:paraId="1910829A" w14:textId="77777777" w:rsidR="006D39B0" w:rsidRDefault="006D39B0" w:rsidP="006D39B0">
      <w:pPr>
        <w:pStyle w:val="ListBullet2"/>
      </w:pPr>
      <w:r>
        <w:t>Pump Mass Flow Rate (ValueWhenMaxMin)</w:t>
      </w:r>
    </w:p>
    <w:p w14:paraId="296EFDFA" w14:textId="77777777" w:rsidR="006D39B0" w:rsidRDefault="006D39B0" w:rsidP="006D39B0">
      <w:pPr>
        <w:pStyle w:val="Heading4"/>
      </w:pPr>
      <w:r>
        <w:t>CondLoopDemandReportMonthly</w:t>
      </w:r>
    </w:p>
    <w:p w14:paraId="221223DB" w14:textId="77777777" w:rsidR="006D39B0" w:rsidRDefault="006D39B0" w:rsidP="006D39B0">
      <w:pPr>
        <w:pStyle w:val="ListBullet2"/>
      </w:pPr>
      <w:r>
        <w:t>Plant Supply Side Cooling Demand Rate (SumOrAverage)</w:t>
      </w:r>
    </w:p>
    <w:p w14:paraId="2CF65FB4" w14:textId="77777777" w:rsidR="006D39B0" w:rsidRDefault="006D39B0" w:rsidP="006D39B0">
      <w:pPr>
        <w:pStyle w:val="ListBullet2"/>
      </w:pPr>
      <w:r>
        <w:t>Plant Supply Side Cooling Demand Rate (Maximum)</w:t>
      </w:r>
    </w:p>
    <w:p w14:paraId="02C23963" w14:textId="77777777" w:rsidR="006D39B0" w:rsidRDefault="006D39B0" w:rsidP="006D39B0">
      <w:pPr>
        <w:pStyle w:val="ListBullet2"/>
      </w:pPr>
      <w:r>
        <w:t>Plant Supply Side Inlet Temperature (ValueWhenMaxMin)</w:t>
      </w:r>
    </w:p>
    <w:p w14:paraId="702038E5" w14:textId="77777777" w:rsidR="006D39B0" w:rsidRDefault="006D39B0" w:rsidP="006D39B0">
      <w:pPr>
        <w:pStyle w:val="ListBullet2"/>
      </w:pPr>
      <w:r>
        <w:t>Plant Supply Side Outlet Temperature (ValueWhenMaxMin)</w:t>
      </w:r>
    </w:p>
    <w:p w14:paraId="1F33904C" w14:textId="77777777" w:rsidR="006D39B0" w:rsidRDefault="006D39B0" w:rsidP="006D39B0">
      <w:pPr>
        <w:pStyle w:val="ListBullet2"/>
      </w:pPr>
      <w:r>
        <w:t>Plant Supply Side Heating Demand Rate (SumOrAverage)</w:t>
      </w:r>
    </w:p>
    <w:p w14:paraId="18337BC5" w14:textId="77777777" w:rsidR="006D39B0" w:rsidRDefault="006D39B0" w:rsidP="006D39B0">
      <w:pPr>
        <w:pStyle w:val="ListBullet2"/>
      </w:pPr>
      <w:r>
        <w:t>Plant Supply Side Heating Demand Rate (Maximum)</w:t>
      </w:r>
    </w:p>
    <w:p w14:paraId="0A1FE4F9" w14:textId="77777777" w:rsidR="006D39B0" w:rsidRDefault="006D39B0" w:rsidP="006D39B0">
      <w:pPr>
        <w:pStyle w:val="Heading4"/>
      </w:pPr>
      <w:r>
        <w:t>ZoneTemperatureOscillationReportMonthly</w:t>
      </w:r>
    </w:p>
    <w:p w14:paraId="049FE4F9" w14:textId="77777777" w:rsidR="006D39B0" w:rsidRDefault="006D39B0" w:rsidP="006D39B0">
      <w:pPr>
        <w:pStyle w:val="ListBullet2"/>
      </w:pPr>
      <w:r>
        <w:t>Zone Oscillating Temperatures Time (HoursNonZero)</w:t>
      </w:r>
    </w:p>
    <w:p w14:paraId="051FE6FF" w14:textId="77777777" w:rsidR="006D39B0" w:rsidRDefault="006D39B0" w:rsidP="006D39B0">
      <w:pPr>
        <w:pStyle w:val="ListBullet2"/>
      </w:pPr>
      <w:r>
        <w:t>Zone People Occupant Count (SumOrAverageDuringHoursShown)</w:t>
      </w:r>
    </w:p>
    <w:p w14:paraId="33ED8381" w14:textId="77777777" w:rsidR="006D39B0" w:rsidRDefault="006D39B0" w:rsidP="006D39B0">
      <w:pPr>
        <w:pStyle w:val="Heading4"/>
      </w:pPr>
      <w:r>
        <w:t>AirLoopSystemEnergyAndWaterUseMonthly</w:t>
      </w:r>
    </w:p>
    <w:p w14:paraId="39DAAE8D" w14:textId="77777777" w:rsidR="006D39B0" w:rsidRDefault="006D39B0" w:rsidP="006D39B0">
      <w:pPr>
        <w:pStyle w:val="ListBullet2"/>
      </w:pPr>
      <w:r>
        <w:t>Air System Hot Water Energy (SumOrAverage)</w:t>
      </w:r>
    </w:p>
    <w:p w14:paraId="15672407" w14:textId="77777777" w:rsidR="006D39B0" w:rsidRDefault="006D39B0" w:rsidP="006D39B0">
      <w:pPr>
        <w:pStyle w:val="ListBullet2"/>
      </w:pPr>
      <w:r>
        <w:t>Air System Steam Energy (SumOrAverage)</w:t>
      </w:r>
    </w:p>
    <w:p w14:paraId="30DDDAFD" w14:textId="77777777" w:rsidR="006D39B0" w:rsidRDefault="006D39B0" w:rsidP="006D39B0">
      <w:pPr>
        <w:pStyle w:val="ListBullet2"/>
      </w:pPr>
      <w:r>
        <w:t>Air System Chilled Water Energy (SumOrAverage)</w:t>
      </w:r>
    </w:p>
    <w:p w14:paraId="4A26E976" w14:textId="77777777" w:rsidR="006D39B0" w:rsidRDefault="006D39B0" w:rsidP="006D39B0">
      <w:pPr>
        <w:pStyle w:val="ListBullet2"/>
      </w:pPr>
      <w:r>
        <w:t>Air System Electric Energy (SumOrAverage)</w:t>
      </w:r>
    </w:p>
    <w:p w14:paraId="51D72DA1" w14:textId="77777777" w:rsidR="006D39B0" w:rsidRDefault="006D39B0" w:rsidP="006D39B0">
      <w:pPr>
        <w:pStyle w:val="ListBullet2"/>
      </w:pPr>
      <w:r>
        <w:t>Air System Gas Energy (SumOrAverage)</w:t>
      </w:r>
    </w:p>
    <w:p w14:paraId="46FE6A8E" w14:textId="77777777" w:rsidR="006D39B0" w:rsidRDefault="006D39B0" w:rsidP="006D39B0">
      <w:pPr>
        <w:pStyle w:val="ListBullet2"/>
      </w:pPr>
      <w:r>
        <w:t>Air System Water Volume (SumOrAverage)</w:t>
      </w:r>
    </w:p>
    <w:p w14:paraId="294AA719" w14:textId="77777777" w:rsidR="006D39B0" w:rsidRDefault="006D39B0" w:rsidP="006D39B0">
      <w:pPr>
        <w:pStyle w:val="Heading4"/>
      </w:pPr>
      <w:r>
        <w:t>AirLoopSystemComponentLoadsMonthly</w:t>
      </w:r>
    </w:p>
    <w:p w14:paraId="2FF937EF" w14:textId="77777777" w:rsidR="006D39B0" w:rsidRDefault="006D39B0" w:rsidP="006D39B0">
      <w:pPr>
        <w:pStyle w:val="ListBullet2"/>
      </w:pPr>
      <w:r>
        <w:t>Air System Fan Air Heating Energy (SumOrAverage)</w:t>
      </w:r>
    </w:p>
    <w:p w14:paraId="06E39B1A" w14:textId="77777777" w:rsidR="006D39B0" w:rsidRDefault="006D39B0" w:rsidP="006D39B0">
      <w:pPr>
        <w:pStyle w:val="ListBullet2"/>
      </w:pPr>
      <w:r>
        <w:t>Air System Cooling Coil Total Cooling Energy (SumOrAverage)</w:t>
      </w:r>
    </w:p>
    <w:p w14:paraId="64C1EEAA" w14:textId="77777777" w:rsidR="006D39B0" w:rsidRDefault="006D39B0" w:rsidP="006D39B0">
      <w:pPr>
        <w:pStyle w:val="ListBullet2"/>
      </w:pPr>
      <w:r>
        <w:t>Air System Heating Coil Total Heating Energy (SumOrAverage)</w:t>
      </w:r>
    </w:p>
    <w:p w14:paraId="7EEDCEC3" w14:textId="77777777" w:rsidR="006D39B0" w:rsidRDefault="006D39B0" w:rsidP="006D39B0">
      <w:pPr>
        <w:pStyle w:val="ListBullet2"/>
      </w:pPr>
      <w:r>
        <w:t>Air System Heat Exchanger Total Heating Energy (SumOrAverage)</w:t>
      </w:r>
    </w:p>
    <w:p w14:paraId="04221B56" w14:textId="77777777" w:rsidR="006D39B0" w:rsidRDefault="006D39B0" w:rsidP="006D39B0">
      <w:pPr>
        <w:pStyle w:val="ListBullet2"/>
      </w:pPr>
      <w:r>
        <w:t>Air System Heat Exchanger Total Cooling Energy (SumOrAverage)</w:t>
      </w:r>
    </w:p>
    <w:p w14:paraId="2B7F5589" w14:textId="77777777" w:rsidR="006D39B0" w:rsidRDefault="006D39B0" w:rsidP="006D39B0">
      <w:pPr>
        <w:pStyle w:val="ListBullet2"/>
      </w:pPr>
      <w:r>
        <w:t>Air System Humidifier Total Heating Energy (SumOrAverage)</w:t>
      </w:r>
    </w:p>
    <w:p w14:paraId="4F013173" w14:textId="77777777" w:rsidR="006D39B0" w:rsidRDefault="006D39B0" w:rsidP="006D39B0">
      <w:pPr>
        <w:pStyle w:val="ListBullet2"/>
      </w:pPr>
      <w:r>
        <w:t>Air System Evaporative Cooler Total Cooling Energy (SumOrAverage)</w:t>
      </w:r>
    </w:p>
    <w:p w14:paraId="7BD2E9F5" w14:textId="77777777" w:rsidR="006D39B0" w:rsidRDefault="006D39B0" w:rsidP="006D39B0">
      <w:pPr>
        <w:pStyle w:val="ListBullet2"/>
      </w:pPr>
      <w:r>
        <w:t>Air System Desiccant Dehumidifier Total Cooling Energy (SumOrAverage)</w:t>
      </w:r>
    </w:p>
    <w:p w14:paraId="65664C65" w14:textId="77777777" w:rsidR="006D39B0" w:rsidRDefault="006D39B0" w:rsidP="006D39B0">
      <w:pPr>
        <w:pStyle w:val="Heading4"/>
      </w:pPr>
      <w:r>
        <w:t>AirLoopSystemComponentEnergyUseMonthly</w:t>
      </w:r>
    </w:p>
    <w:p w14:paraId="208DAA37" w14:textId="77777777" w:rsidR="006D39B0" w:rsidRDefault="006D39B0" w:rsidP="006D39B0">
      <w:pPr>
        <w:pStyle w:val="ListBullet2"/>
      </w:pPr>
      <w:r>
        <w:t>Air System Fan Electric Energy (SumOrAverage)</w:t>
      </w:r>
    </w:p>
    <w:p w14:paraId="75C7CC8E" w14:textId="77777777" w:rsidR="006D39B0" w:rsidRDefault="006D39B0" w:rsidP="006D39B0">
      <w:pPr>
        <w:pStyle w:val="ListBullet2"/>
      </w:pPr>
      <w:r>
        <w:t>Air System Heating Coil Hot Water Energy (SumOrAverage)</w:t>
      </w:r>
    </w:p>
    <w:p w14:paraId="0CFF55DB" w14:textId="77777777" w:rsidR="006D39B0" w:rsidRDefault="006D39B0" w:rsidP="006D39B0">
      <w:pPr>
        <w:pStyle w:val="ListBullet2"/>
      </w:pPr>
      <w:r>
        <w:t>Air System Cooling Coil Chilled Water Energy (SumOrAverage)</w:t>
      </w:r>
    </w:p>
    <w:p w14:paraId="3A8D662F" w14:textId="77777777" w:rsidR="006D39B0" w:rsidRDefault="006D39B0" w:rsidP="006D39B0">
      <w:pPr>
        <w:pStyle w:val="ListBullet2"/>
      </w:pPr>
      <w:r>
        <w:t>Air System DX Heating Coil Electric Energy (SumOrAverage)</w:t>
      </w:r>
    </w:p>
    <w:p w14:paraId="5D95F8AE" w14:textId="77777777" w:rsidR="006D39B0" w:rsidRDefault="006D39B0" w:rsidP="006D39B0">
      <w:pPr>
        <w:pStyle w:val="ListBullet2"/>
      </w:pPr>
      <w:r>
        <w:t>Air System DX Cooling Coil Electric Energy (SumOrAverage)</w:t>
      </w:r>
    </w:p>
    <w:p w14:paraId="5D7222B8" w14:textId="77777777" w:rsidR="006D39B0" w:rsidRDefault="006D39B0" w:rsidP="006D39B0">
      <w:pPr>
        <w:pStyle w:val="ListBullet2"/>
      </w:pPr>
      <w:r>
        <w:t>Air System Heating Coil Electric Energy (SumOrAverage)</w:t>
      </w:r>
    </w:p>
    <w:p w14:paraId="7EAAE22E" w14:textId="77777777" w:rsidR="006D39B0" w:rsidRDefault="006D39B0" w:rsidP="006D39B0">
      <w:pPr>
        <w:pStyle w:val="ListBullet2"/>
      </w:pPr>
      <w:r>
        <w:lastRenderedPageBreak/>
        <w:t>Air System Heating Coil Gas Energy (SumOrAverage)</w:t>
      </w:r>
    </w:p>
    <w:p w14:paraId="7CB3E9C8" w14:textId="77777777" w:rsidR="006D39B0" w:rsidRDefault="006D39B0" w:rsidP="006D39B0">
      <w:pPr>
        <w:pStyle w:val="ListBullet2"/>
      </w:pPr>
      <w:r>
        <w:t>Air System Heating Coil Steam Energy (SumOrAverage)</w:t>
      </w:r>
    </w:p>
    <w:p w14:paraId="1D1C8D3A" w14:textId="77777777" w:rsidR="006D39B0" w:rsidRDefault="006D39B0" w:rsidP="006D39B0">
      <w:pPr>
        <w:pStyle w:val="ListBullet2"/>
      </w:pPr>
      <w:r>
        <w:t>Air System Humidifier Electric Energy (SumOrAverage)</w:t>
      </w:r>
    </w:p>
    <w:p w14:paraId="6B62AF60" w14:textId="77777777" w:rsidR="006D39B0" w:rsidRDefault="006D39B0" w:rsidP="006D39B0">
      <w:pPr>
        <w:pStyle w:val="ListBullet2"/>
      </w:pPr>
      <w:r>
        <w:t>Air System Evaporative Cooler Electric Energy (SumOrAverage)</w:t>
      </w:r>
    </w:p>
    <w:p w14:paraId="43EEF6C0" w14:textId="77777777" w:rsidR="006D39B0" w:rsidRDefault="006D39B0" w:rsidP="006D39B0">
      <w:pPr>
        <w:pStyle w:val="ListBullet2"/>
      </w:pPr>
      <w:r>
        <w:t>Air System Desiccant Dehumidifier Electric Energy (SumOrAverage)</w:t>
      </w:r>
    </w:p>
    <w:p w14:paraId="417D0DC6" w14:textId="77777777" w:rsidR="006D39B0" w:rsidRDefault="006D39B0" w:rsidP="006D39B0">
      <w:pPr>
        <w:pStyle w:val="Heading4"/>
      </w:pPr>
      <w:r>
        <w:t>MechanicalVentilationLoadsMonthly</w:t>
      </w:r>
    </w:p>
    <w:p w14:paraId="75863F97" w14:textId="77777777" w:rsidR="006D39B0" w:rsidRDefault="006D39B0" w:rsidP="006D39B0">
      <w:pPr>
        <w:pStyle w:val="ListBullet2"/>
      </w:pPr>
      <w:r>
        <w:t>Zone Mechanical Ventilation No Load Heat Removal Energy (SumOrAverage)</w:t>
      </w:r>
    </w:p>
    <w:p w14:paraId="3A427BD1" w14:textId="77777777" w:rsidR="006D39B0" w:rsidRDefault="006D39B0" w:rsidP="006D39B0">
      <w:pPr>
        <w:pStyle w:val="ListBullet2"/>
      </w:pPr>
      <w:r>
        <w:t>Zone Mechanical Ventilation Cooling Load Increase Energy (SumOrAverage)</w:t>
      </w:r>
    </w:p>
    <w:p w14:paraId="2394D36D" w14:textId="77777777" w:rsidR="006D39B0" w:rsidRDefault="006D39B0" w:rsidP="006D39B0">
      <w:pPr>
        <w:pStyle w:val="ListBullet2"/>
      </w:pPr>
      <w:r>
        <w:t>Zone Mechanical Ventilation Cooling Load Increase Due to Overheating Energy (SumOrAverage)</w:t>
      </w:r>
    </w:p>
    <w:p w14:paraId="1F7FAF8D" w14:textId="77777777" w:rsidR="006D39B0" w:rsidRDefault="006D39B0" w:rsidP="006D39B0">
      <w:pPr>
        <w:pStyle w:val="ListBullet2"/>
      </w:pPr>
      <w:r>
        <w:t>Zone Mechanical Ventilation Cooling Load Decrease Energy (SumOrAverage)</w:t>
      </w:r>
    </w:p>
    <w:p w14:paraId="007E7B7C" w14:textId="77777777" w:rsidR="006D39B0" w:rsidRDefault="006D39B0" w:rsidP="006D39B0">
      <w:pPr>
        <w:pStyle w:val="ListBullet2"/>
      </w:pPr>
      <w:r>
        <w:t>Zone Mechanical Ventilation No Load Heat Addition Energy (SumOrAverage)</w:t>
      </w:r>
    </w:p>
    <w:p w14:paraId="0F53ED8F" w14:textId="77777777" w:rsidR="006D39B0" w:rsidRDefault="006D39B0" w:rsidP="006D39B0">
      <w:pPr>
        <w:pStyle w:val="ListBullet2"/>
      </w:pPr>
      <w:r>
        <w:t>Zone Mechanical Ventilation Heating Load Increase Energy (SumOrAverage)</w:t>
      </w:r>
    </w:p>
    <w:p w14:paraId="21CD528E" w14:textId="77777777" w:rsidR="006D39B0" w:rsidRDefault="006D39B0" w:rsidP="006D39B0">
      <w:pPr>
        <w:pStyle w:val="ListBullet2"/>
      </w:pPr>
      <w:r>
        <w:t>Zone Mechanical Ventilation Heating Load Increase Due to Overcooling Energy (SumOrAverage)</w:t>
      </w:r>
    </w:p>
    <w:p w14:paraId="5CE4DB20" w14:textId="77777777" w:rsidR="006D39B0" w:rsidRDefault="006D39B0" w:rsidP="006D39B0">
      <w:pPr>
        <w:pStyle w:val="ListBullet2"/>
      </w:pPr>
      <w:r>
        <w:t>Zone Mechanical Ventilation Heating Load Decrease Energy (SumOrAverage)</w:t>
      </w:r>
    </w:p>
    <w:p w14:paraId="52B75266" w14:textId="77777777" w:rsidR="006D39B0" w:rsidRDefault="006D39B0" w:rsidP="006D39B0">
      <w:pPr>
        <w:pStyle w:val="ListBullet2"/>
      </w:pPr>
      <w:r>
        <w:t>Zone Mechanical Ventilation Air Changes per Hour (SumOrAverage)</w:t>
      </w:r>
    </w:p>
    <w:p w14:paraId="5DE0E746" w14:textId="77777777" w:rsidR="0093620B" w:rsidRDefault="0093620B" w:rsidP="006D39B0">
      <w:pPr>
        <w:pStyle w:val="ListBullet2"/>
        <w:numPr>
          <w:ilvl w:val="0"/>
          <w:numId w:val="0"/>
        </w:numPr>
        <w:ind w:left="1800"/>
      </w:pPr>
    </w:p>
    <w:p w14:paraId="18154891" w14:textId="77777777" w:rsidR="0093620B" w:rsidRDefault="0093620B" w:rsidP="00EF548D">
      <w:pPr>
        <w:pStyle w:val="BodyText"/>
      </w:pPr>
      <w:bookmarkStart w:id="3914" w:name="_Toc99528287"/>
      <w:bookmarkStart w:id="3915" w:name="_Toc163879139"/>
      <w:r>
        <w:t>Sample IDF Input</w:t>
      </w:r>
      <w:bookmarkEnd w:id="3914"/>
      <w:r>
        <w:t xml:space="preserve"> – </w:t>
      </w:r>
      <w:r w:rsidR="00D75F37">
        <w:t>Output</w:t>
      </w:r>
      <w:r>
        <w:t>:Table:</w:t>
      </w:r>
      <w:r w:rsidR="00D75F37">
        <w:t>SummaryReports</w:t>
      </w:r>
      <w:bookmarkEnd w:id="3915"/>
    </w:p>
    <w:p w14:paraId="038D97E1" w14:textId="77777777" w:rsidR="0093620B" w:rsidRDefault="0093620B" w:rsidP="0093620B">
      <w:pPr>
        <w:pStyle w:val="IDDDefinition"/>
      </w:pPr>
      <w:r w:rsidRPr="0081026D">
        <w:t>Output:Table:SummaryReports</w:t>
      </w:r>
      <w:r>
        <w:t>,</w:t>
      </w:r>
    </w:p>
    <w:p w14:paraId="6A0844DD" w14:textId="77777777" w:rsidR="006D39B0" w:rsidRPr="0081026D" w:rsidRDefault="0093620B" w:rsidP="006D39B0">
      <w:pPr>
        <w:pStyle w:val="IDDDefinition"/>
      </w:pPr>
      <w:r>
        <w:t xml:space="preserve">        AllSummary</w:t>
      </w:r>
      <w:r w:rsidR="006D39B0">
        <w:t xml:space="preserve">,  !- </w:t>
      </w:r>
      <w:r w:rsidR="006D39B0" w:rsidRPr="0081026D">
        <w:t>Report 1 Name</w:t>
      </w:r>
    </w:p>
    <w:p w14:paraId="5A46BFFB" w14:textId="77777777"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14:paraId="673FD706" w14:textId="77777777" w:rsidR="006B7F77" w:rsidRDefault="006B7F77" w:rsidP="006B7F77">
      <w:pPr>
        <w:pStyle w:val="Heading2"/>
      </w:pPr>
      <w:bookmarkStart w:id="3916" w:name="_Toc214167512"/>
      <w:bookmarkStart w:id="3917" w:name="_Toc399490877"/>
      <w:bookmarkEnd w:id="3910"/>
      <w:bookmarkEnd w:id="3911"/>
      <w:r w:rsidRPr="0081026D">
        <w:t>OutputControl:Table:Style</w:t>
      </w:r>
      <w:bookmarkEnd w:id="3916"/>
      <w:bookmarkEnd w:id="3917"/>
    </w:p>
    <w:p w14:paraId="1728EF07" w14:textId="77777777"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14:paraId="18669DF6" w14:textId="77777777" w:rsidR="006B7F77" w:rsidRDefault="006B7F77" w:rsidP="006B7F77">
      <w:pPr>
        <w:pStyle w:val="Heading4"/>
      </w:pPr>
      <w:r>
        <w:t>Field: Column Separator</w:t>
      </w:r>
    </w:p>
    <w:p w14:paraId="33C6A59C" w14:textId="77777777" w:rsidR="006B7F77" w:rsidRDefault="006B7F77" w:rsidP="006B7F77">
      <w:pPr>
        <w:pStyle w:val="BodyText"/>
      </w:pPr>
      <w:r>
        <w:t xml:space="preserve">You have </w:t>
      </w:r>
      <w:r w:rsidR="00EB5263">
        <w:t>nine</w:t>
      </w:r>
      <w:r>
        <w:t xml:space="preserve"> different options:</w:t>
      </w:r>
    </w:p>
    <w:p w14:paraId="66CC10D6" w14:textId="77777777" w:rsidR="006B7F77" w:rsidRDefault="006B7F77" w:rsidP="006B7F77">
      <w:pPr>
        <w:pStyle w:val="ListBullet2"/>
        <w:tabs>
          <w:tab w:val="num" w:pos="1440"/>
        </w:tabs>
      </w:pPr>
      <w:r>
        <w:t>Comma</w:t>
      </w:r>
    </w:p>
    <w:p w14:paraId="3DAEC04D" w14:textId="77777777" w:rsidR="006B7F77" w:rsidRDefault="006B7F77" w:rsidP="006B7F77">
      <w:pPr>
        <w:pStyle w:val="ListBullet2"/>
        <w:tabs>
          <w:tab w:val="num" w:pos="1440"/>
        </w:tabs>
      </w:pPr>
      <w:r>
        <w:t>Tab</w:t>
      </w:r>
    </w:p>
    <w:p w14:paraId="74142CA6" w14:textId="77777777" w:rsidR="006B7F77" w:rsidRDefault="006B7F77" w:rsidP="006B7F77">
      <w:pPr>
        <w:pStyle w:val="ListBullet2"/>
        <w:tabs>
          <w:tab w:val="num" w:pos="1440"/>
        </w:tabs>
      </w:pPr>
      <w:r>
        <w:t>Fixed</w:t>
      </w:r>
    </w:p>
    <w:p w14:paraId="4501E4F9" w14:textId="77777777" w:rsidR="006B7F77" w:rsidRDefault="006B7F77" w:rsidP="006B7F77">
      <w:pPr>
        <w:pStyle w:val="ListBullet2"/>
        <w:tabs>
          <w:tab w:val="num" w:pos="1440"/>
        </w:tabs>
      </w:pPr>
      <w:r>
        <w:t>HTML</w:t>
      </w:r>
    </w:p>
    <w:p w14:paraId="74BA0A48" w14:textId="77777777" w:rsidR="001D3D3E" w:rsidRDefault="001D3D3E" w:rsidP="006B7F77">
      <w:pPr>
        <w:pStyle w:val="ListBullet2"/>
        <w:tabs>
          <w:tab w:val="num" w:pos="1440"/>
        </w:tabs>
      </w:pPr>
      <w:r>
        <w:t>XML</w:t>
      </w:r>
    </w:p>
    <w:p w14:paraId="20296697" w14:textId="77777777" w:rsidR="006B7F77" w:rsidRDefault="006B7F77" w:rsidP="006B7F77">
      <w:pPr>
        <w:pStyle w:val="ListBullet2"/>
        <w:tabs>
          <w:tab w:val="num" w:pos="1440"/>
        </w:tabs>
      </w:pPr>
      <w:r>
        <w:t>CommaAndHTML</w:t>
      </w:r>
    </w:p>
    <w:p w14:paraId="6F518133" w14:textId="77777777" w:rsidR="006B7F77" w:rsidRDefault="006B7F77" w:rsidP="006B7F77">
      <w:pPr>
        <w:pStyle w:val="ListBullet2"/>
        <w:tabs>
          <w:tab w:val="num" w:pos="1440"/>
        </w:tabs>
      </w:pPr>
      <w:r>
        <w:t>TabAndHTML</w:t>
      </w:r>
    </w:p>
    <w:p w14:paraId="24D67345" w14:textId="77777777" w:rsidR="001D3D3E" w:rsidRDefault="001D3D3E" w:rsidP="006B7F77">
      <w:pPr>
        <w:pStyle w:val="ListBullet2"/>
        <w:tabs>
          <w:tab w:val="num" w:pos="1440"/>
        </w:tabs>
      </w:pPr>
      <w:r>
        <w:t>XMLAndHTML</w:t>
      </w:r>
    </w:p>
    <w:p w14:paraId="5210EDB7" w14:textId="77777777" w:rsidR="006B7F77" w:rsidRDefault="006B7F77" w:rsidP="006B7F77">
      <w:pPr>
        <w:pStyle w:val="ListBullet2"/>
        <w:tabs>
          <w:tab w:val="num" w:pos="1440"/>
        </w:tabs>
      </w:pPr>
      <w:r>
        <w:t>All</w:t>
      </w:r>
    </w:p>
    <w:p w14:paraId="6E7C628A" w14:textId="77777777"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14:paraId="34DD38E7" w14:textId="77777777"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14:paraId="25DCB7A2" w14:textId="77777777" w:rsidR="006B7F77" w:rsidRDefault="006B7F77" w:rsidP="006B7F77">
      <w:pPr>
        <w:pStyle w:val="BodyText"/>
      </w:pPr>
      <w:r>
        <w:t>The Fixed style produces a text file (eplustbl.txt) with the values at specific columns. It is the easiest to view using a text editor.</w:t>
      </w:r>
    </w:p>
    <w:p w14:paraId="1F7D80CB" w14:textId="77777777"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14:paraId="2CC2B567" w14:textId="77777777"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14:paraId="44B5F919" w14:textId="77777777" w:rsidR="00EB5263" w:rsidRDefault="00EB5263" w:rsidP="00EB5263">
      <w:pPr>
        <w:pStyle w:val="BodyText"/>
      </w:pPr>
      <w:r>
        <w:t>The last four options combine the previous styles and allow multiple reports with different styles to be produced during a single simulation.</w:t>
      </w:r>
    </w:p>
    <w:p w14:paraId="14221544" w14:textId="77777777" w:rsidR="006B7F77" w:rsidRDefault="006B7F77" w:rsidP="006B7F77">
      <w:pPr>
        <w:pStyle w:val="Heading4"/>
      </w:pPr>
      <w:r>
        <w:t>Field: Unit Conversion</w:t>
      </w:r>
    </w:p>
    <w:p w14:paraId="7A969BBB" w14:textId="77777777" w:rsidR="006B7F77" w:rsidRDefault="006B7F77" w:rsidP="006B7F77">
      <w:pPr>
        <w:pStyle w:val="BodyText"/>
      </w:pPr>
      <w:r>
        <w:t>This field is optional and if not specified defaults to no unit conversions. Four different input options are available:</w:t>
      </w:r>
    </w:p>
    <w:p w14:paraId="7EE14074" w14:textId="77777777" w:rsidR="006B7F77" w:rsidRDefault="006B7F77" w:rsidP="006B7F77">
      <w:pPr>
        <w:pStyle w:val="ListBullet2"/>
        <w:tabs>
          <w:tab w:val="num" w:pos="1440"/>
        </w:tabs>
      </w:pPr>
      <w:r>
        <w:t>None – no conversions performed</w:t>
      </w:r>
    </w:p>
    <w:p w14:paraId="22729528" w14:textId="77777777" w:rsidR="006B7F77" w:rsidRDefault="006B7F77" w:rsidP="006B7F77">
      <w:pPr>
        <w:pStyle w:val="ListBullet2"/>
        <w:tabs>
          <w:tab w:val="num" w:pos="1440"/>
        </w:tabs>
      </w:pPr>
      <w:r>
        <w:t>JtoKWH – Joules converted into kWh (1 / 3,600,000)</w:t>
      </w:r>
    </w:p>
    <w:p w14:paraId="20D0F27B" w14:textId="77777777" w:rsidR="006B7F77" w:rsidRDefault="006B7F77" w:rsidP="006B7F77">
      <w:pPr>
        <w:pStyle w:val="ListBullet2"/>
        <w:tabs>
          <w:tab w:val="num" w:pos="1440"/>
        </w:tabs>
      </w:pPr>
      <w:r>
        <w:t>JtoMJ – Joules converted into Megajoules (1 / 1,000,000)</w:t>
      </w:r>
    </w:p>
    <w:p w14:paraId="0AF30F16" w14:textId="77777777" w:rsidR="006B7F77" w:rsidRDefault="006B7F77" w:rsidP="006B7F77">
      <w:pPr>
        <w:pStyle w:val="ListBullet2"/>
        <w:tabs>
          <w:tab w:val="num" w:pos="1440"/>
        </w:tabs>
      </w:pPr>
      <w:r>
        <w:t>JtoGJ – Joules converted into Gigajoules (1 / 1,000,000,000)</w:t>
      </w:r>
    </w:p>
    <w:p w14:paraId="29966D86" w14:textId="77777777" w:rsidR="006B7F77" w:rsidRPr="00607130" w:rsidRDefault="006B7F77" w:rsidP="006B7F77">
      <w:pPr>
        <w:pStyle w:val="ListBullet2"/>
        <w:tabs>
          <w:tab w:val="num" w:pos="1440"/>
        </w:tabs>
      </w:pPr>
      <w:r w:rsidRPr="00607130">
        <w:t>InchPound – convert all annual, monthly, economics and timebins tabular values to common Inch-Pound equivalent</w:t>
      </w:r>
    </w:p>
    <w:p w14:paraId="0AF47FCE" w14:textId="77777777"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14:paraId="60D7B84F" w14:textId="77777777"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14:paraId="4EC68A90" w14:textId="77777777" w:rsidR="006B7F77" w:rsidRDefault="006B7F77" w:rsidP="006B7F77">
      <w:pPr>
        <w:pStyle w:val="BodyText"/>
      </w:pPr>
      <w:bookmarkStart w:id="3918" w:name="_Toc51481942"/>
      <w:bookmarkStart w:id="3919" w:name="_Toc99528289"/>
      <w:bookmarkStart w:id="3920" w:name="_Toc163879141"/>
      <w:r>
        <w:t>An example IDF input object follows.</w:t>
      </w:r>
      <w:bookmarkEnd w:id="3918"/>
      <w:bookmarkEnd w:id="3919"/>
      <w:bookmarkEnd w:id="3920"/>
    </w:p>
    <w:p w14:paraId="31BE8450" w14:textId="77777777" w:rsidR="006B7F77" w:rsidRDefault="006B7F77" w:rsidP="006B7F77">
      <w:pPr>
        <w:pStyle w:val="IDDDefinition"/>
      </w:pPr>
      <w:r w:rsidRPr="0081026D">
        <w:t>OutputControl:Table:Style</w:t>
      </w:r>
      <w:r>
        <w:t>,</w:t>
      </w:r>
    </w:p>
    <w:p w14:paraId="74E6CE45" w14:textId="77777777" w:rsidR="006B7F77" w:rsidRDefault="006B7F77" w:rsidP="006B7F77">
      <w:pPr>
        <w:pStyle w:val="IDDDefinition"/>
      </w:pPr>
      <w:r>
        <w:t xml:space="preserve">  Comma,                     ! Column Separator</w:t>
      </w:r>
    </w:p>
    <w:p w14:paraId="55842BC5" w14:textId="77777777" w:rsidR="006B7F77" w:rsidRDefault="006B7F77" w:rsidP="006B7F77">
      <w:pPr>
        <w:pStyle w:val="IDDDefinition"/>
      </w:pPr>
      <w:r>
        <w:t xml:space="preserve">   InchPoun</w:t>
      </w:r>
      <w:r w:rsidR="00CF7C3B">
        <w:t>d</w:t>
      </w:r>
      <w:r>
        <w:t>;                 ! Unit Conversion</w:t>
      </w:r>
    </w:p>
    <w:p w14:paraId="4A900466" w14:textId="77777777" w:rsidR="00CF7C3B" w:rsidRPr="00CF7C3B" w:rsidRDefault="00CF7C3B" w:rsidP="00CF7C3B">
      <w:pPr>
        <w:pStyle w:val="BodyText"/>
      </w:pPr>
    </w:p>
    <w:p w14:paraId="1205A31C" w14:textId="77777777" w:rsidR="006B7F77" w:rsidRPr="00A247C6" w:rsidRDefault="00CF7C3B" w:rsidP="00CF7C3B">
      <w:pPr>
        <w:pStyle w:val="BodyText"/>
      </w:pPr>
      <w:r>
        <w:t>Examples of the tabular reports and descriptions are contained in the Output Details and Examples document.</w:t>
      </w:r>
    </w:p>
    <w:p w14:paraId="7D4F2BC8" w14:textId="77777777" w:rsidR="006B7F77" w:rsidRDefault="006B7F77" w:rsidP="006B7F77">
      <w:pPr>
        <w:pStyle w:val="BodyText"/>
      </w:pPr>
    </w:p>
    <w:p w14:paraId="614F83DA" w14:textId="77777777" w:rsidR="0093620B" w:rsidRDefault="0093620B" w:rsidP="0093620B">
      <w:pPr>
        <w:pStyle w:val="Heading1"/>
      </w:pPr>
      <w:bookmarkStart w:id="3921" w:name="_Ref322871283"/>
      <w:bookmarkStart w:id="3922" w:name="_Ref322871293"/>
      <w:bookmarkStart w:id="3923" w:name="_Ref322871322"/>
      <w:bookmarkStart w:id="3924" w:name="_Toc399490878"/>
      <w:r>
        <w:lastRenderedPageBreak/>
        <w:t>Weather Data</w:t>
      </w:r>
      <w:bookmarkEnd w:id="3890"/>
      <w:bookmarkEnd w:id="3891"/>
      <w:bookmarkEnd w:id="3892"/>
      <w:bookmarkEnd w:id="3908"/>
      <w:bookmarkEnd w:id="3921"/>
      <w:bookmarkEnd w:id="3922"/>
      <w:bookmarkEnd w:id="3923"/>
      <w:bookmarkEnd w:id="3924"/>
    </w:p>
    <w:p w14:paraId="42822720" w14:textId="77777777"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14:paraId="1623C3CE" w14:textId="77777777" w:rsidR="0093620B" w:rsidRDefault="0093620B" w:rsidP="0093620B">
      <w:pPr>
        <w:pStyle w:val="Heading2"/>
      </w:pPr>
      <w:bookmarkStart w:id="3925" w:name="_Toc99528291"/>
      <w:bookmarkStart w:id="3926" w:name="_Toc399490879"/>
      <w:r>
        <w:t>Missing Weather File Data</w:t>
      </w:r>
      <w:bookmarkEnd w:id="3925"/>
      <w:bookmarkEnd w:id="3926"/>
    </w:p>
    <w:p w14:paraId="751B6CC1" w14:textId="77777777"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14:paraId="38282DC9" w14:textId="77777777" w:rsidR="0093620B" w:rsidRDefault="0093620B" w:rsidP="0093620B">
      <w:pPr>
        <w:pStyle w:val="Caption"/>
      </w:pPr>
      <w:bookmarkStart w:id="3927" w:name="_Toc99528292"/>
      <w:r>
        <w:t xml:space="preserve">Table </w:t>
      </w:r>
      <w:r w:rsidR="006008C7">
        <w:fldChar w:fldCharType="begin"/>
      </w:r>
      <w:r w:rsidR="00A4098B">
        <w:instrText xml:space="preserve"> SEQ Table \* ARABIC </w:instrText>
      </w:r>
      <w:r w:rsidR="006008C7">
        <w:fldChar w:fldCharType="separate"/>
      </w:r>
      <w:r w:rsidR="00F157E6">
        <w:rPr>
          <w:noProof/>
        </w:rPr>
        <w:t>44</w:t>
      </w:r>
      <w:r w:rsidR="006008C7">
        <w:rPr>
          <w:noProof/>
        </w:rPr>
        <w:fldChar w:fldCharType="end"/>
      </w:r>
      <w:r>
        <w:t>. Missing weather replacement values</w:t>
      </w:r>
      <w:bookmarkEnd w:id="3927"/>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14:paraId="4FD8F981" w14:textId="77777777" w:rsidTr="0093620B">
        <w:tc>
          <w:tcPr>
            <w:tcW w:w="3348" w:type="dxa"/>
            <w:tcBorders>
              <w:bottom w:val="single" w:sz="6" w:space="0" w:color="000000"/>
            </w:tcBorders>
            <w:shd w:val="pct30" w:color="FFFF00" w:fill="FFFFFF"/>
          </w:tcPr>
          <w:p w14:paraId="787153A7" w14:textId="77777777"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14:paraId="2EA3337E" w14:textId="77777777"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14:paraId="45FB2C22" w14:textId="77777777" w:rsidR="0093620B" w:rsidRDefault="0093620B" w:rsidP="0093620B">
            <w:pPr>
              <w:pStyle w:val="BodyText"/>
              <w:ind w:left="0"/>
              <w:jc w:val="center"/>
              <w:rPr>
                <w:b/>
              </w:rPr>
            </w:pPr>
            <w:r>
              <w:rPr>
                <w:b/>
              </w:rPr>
              <w:t>Units</w:t>
            </w:r>
          </w:p>
        </w:tc>
      </w:tr>
      <w:tr w:rsidR="0093620B" w14:paraId="77C3846B" w14:textId="77777777" w:rsidTr="0093620B">
        <w:tc>
          <w:tcPr>
            <w:tcW w:w="3348" w:type="dxa"/>
            <w:tcBorders>
              <w:top w:val="single" w:sz="6" w:space="0" w:color="000000"/>
            </w:tcBorders>
          </w:tcPr>
          <w:p w14:paraId="51E8ABF2" w14:textId="77777777"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14:paraId="661933D6" w14:textId="77777777" w:rsidR="0093620B" w:rsidRDefault="0093620B" w:rsidP="0093620B">
            <w:pPr>
              <w:pStyle w:val="BodyText"/>
              <w:ind w:left="0"/>
              <w:jc w:val="center"/>
            </w:pPr>
            <w:r>
              <w:t>6</w:t>
            </w:r>
          </w:p>
        </w:tc>
        <w:tc>
          <w:tcPr>
            <w:tcW w:w="1980" w:type="dxa"/>
            <w:tcBorders>
              <w:top w:val="single" w:sz="6" w:space="0" w:color="000000"/>
            </w:tcBorders>
          </w:tcPr>
          <w:p w14:paraId="6FE6792C" w14:textId="77777777" w:rsidR="0093620B" w:rsidRDefault="0093620B" w:rsidP="0093620B">
            <w:pPr>
              <w:pStyle w:val="BodyText"/>
              <w:ind w:left="0"/>
              <w:jc w:val="center"/>
            </w:pPr>
            <w:r>
              <w:t>C</w:t>
            </w:r>
          </w:p>
        </w:tc>
      </w:tr>
      <w:tr w:rsidR="0093620B" w14:paraId="40257F02" w14:textId="77777777" w:rsidTr="0093620B">
        <w:tc>
          <w:tcPr>
            <w:tcW w:w="3348" w:type="dxa"/>
          </w:tcPr>
          <w:p w14:paraId="22BBEB64" w14:textId="77777777" w:rsidR="0093620B" w:rsidRDefault="00005398" w:rsidP="0093620B">
            <w:pPr>
              <w:pStyle w:val="BodyText"/>
              <w:ind w:left="0"/>
            </w:pPr>
            <w:r>
              <w:t>Dewpoint</w:t>
            </w:r>
            <w:r w:rsidR="0093620B">
              <w:t xml:space="preserve"> Temperature</w:t>
            </w:r>
          </w:p>
        </w:tc>
        <w:tc>
          <w:tcPr>
            <w:tcW w:w="1710" w:type="dxa"/>
          </w:tcPr>
          <w:p w14:paraId="1E42322C" w14:textId="77777777" w:rsidR="0093620B" w:rsidRDefault="0093620B" w:rsidP="0093620B">
            <w:pPr>
              <w:pStyle w:val="BodyText"/>
              <w:ind w:left="0"/>
              <w:jc w:val="center"/>
            </w:pPr>
            <w:r>
              <w:t>3</w:t>
            </w:r>
          </w:p>
        </w:tc>
        <w:tc>
          <w:tcPr>
            <w:tcW w:w="1980" w:type="dxa"/>
          </w:tcPr>
          <w:p w14:paraId="6C8B8977" w14:textId="77777777" w:rsidR="0093620B" w:rsidRDefault="0093620B" w:rsidP="0093620B">
            <w:pPr>
              <w:pStyle w:val="BodyText"/>
              <w:ind w:left="0"/>
              <w:jc w:val="center"/>
            </w:pPr>
            <w:r>
              <w:t>C</w:t>
            </w:r>
          </w:p>
        </w:tc>
      </w:tr>
      <w:tr w:rsidR="0093620B" w14:paraId="16E27379" w14:textId="77777777" w:rsidTr="0093620B">
        <w:tc>
          <w:tcPr>
            <w:tcW w:w="3348" w:type="dxa"/>
          </w:tcPr>
          <w:p w14:paraId="79865567" w14:textId="77777777" w:rsidR="0093620B" w:rsidRDefault="0093620B" w:rsidP="0093620B">
            <w:pPr>
              <w:pStyle w:val="BodyText"/>
              <w:ind w:left="0"/>
            </w:pPr>
            <w:r>
              <w:t>Relative Humidity</w:t>
            </w:r>
          </w:p>
        </w:tc>
        <w:tc>
          <w:tcPr>
            <w:tcW w:w="1710" w:type="dxa"/>
          </w:tcPr>
          <w:p w14:paraId="31873CEA" w14:textId="77777777" w:rsidR="0093620B" w:rsidRDefault="0093620B" w:rsidP="0093620B">
            <w:pPr>
              <w:pStyle w:val="BodyText"/>
              <w:ind w:left="0"/>
              <w:jc w:val="center"/>
            </w:pPr>
            <w:r>
              <w:t>50</w:t>
            </w:r>
          </w:p>
        </w:tc>
        <w:tc>
          <w:tcPr>
            <w:tcW w:w="1980" w:type="dxa"/>
          </w:tcPr>
          <w:p w14:paraId="2C38B773" w14:textId="77777777" w:rsidR="0093620B" w:rsidRDefault="0093620B" w:rsidP="0093620B">
            <w:pPr>
              <w:pStyle w:val="BodyText"/>
              <w:ind w:left="0"/>
              <w:jc w:val="center"/>
            </w:pPr>
            <w:r>
              <w:t>%</w:t>
            </w:r>
          </w:p>
        </w:tc>
      </w:tr>
      <w:tr w:rsidR="0093620B" w14:paraId="17D4AF3A" w14:textId="77777777" w:rsidTr="0093620B">
        <w:tc>
          <w:tcPr>
            <w:tcW w:w="3348" w:type="dxa"/>
          </w:tcPr>
          <w:p w14:paraId="0874A162" w14:textId="77777777" w:rsidR="0093620B" w:rsidRDefault="0093620B" w:rsidP="0093620B">
            <w:pPr>
              <w:pStyle w:val="BodyText"/>
              <w:ind w:left="0"/>
            </w:pPr>
            <w:r>
              <w:t>Atmospheric Pressure</w:t>
            </w:r>
          </w:p>
        </w:tc>
        <w:tc>
          <w:tcPr>
            <w:tcW w:w="1710" w:type="dxa"/>
          </w:tcPr>
          <w:p w14:paraId="7D5FD775" w14:textId="77777777" w:rsidR="0093620B" w:rsidRDefault="0093620B" w:rsidP="0093620B">
            <w:pPr>
              <w:pStyle w:val="BodyText"/>
              <w:ind w:left="0"/>
              <w:jc w:val="center"/>
            </w:pPr>
            <w:r>
              <w:t>Standard** Barometric Pressure (altitude based)</w:t>
            </w:r>
          </w:p>
        </w:tc>
        <w:tc>
          <w:tcPr>
            <w:tcW w:w="1980" w:type="dxa"/>
          </w:tcPr>
          <w:p w14:paraId="60D99FCF" w14:textId="77777777" w:rsidR="0093620B" w:rsidRDefault="0093620B" w:rsidP="0093620B">
            <w:pPr>
              <w:pStyle w:val="BodyText"/>
              <w:ind w:left="0"/>
              <w:jc w:val="center"/>
            </w:pPr>
            <w:r>
              <w:t>Pa</w:t>
            </w:r>
          </w:p>
        </w:tc>
      </w:tr>
      <w:tr w:rsidR="0093620B" w14:paraId="66F2AFCE" w14:textId="77777777" w:rsidTr="0093620B">
        <w:tc>
          <w:tcPr>
            <w:tcW w:w="3348" w:type="dxa"/>
          </w:tcPr>
          <w:p w14:paraId="5553148B" w14:textId="77777777" w:rsidR="0093620B" w:rsidRDefault="0093620B" w:rsidP="0093620B">
            <w:pPr>
              <w:pStyle w:val="BodyText"/>
              <w:ind w:left="0"/>
            </w:pPr>
            <w:r>
              <w:t>Wind Speed</w:t>
            </w:r>
          </w:p>
        </w:tc>
        <w:tc>
          <w:tcPr>
            <w:tcW w:w="1710" w:type="dxa"/>
          </w:tcPr>
          <w:p w14:paraId="6F47F57B" w14:textId="77777777" w:rsidR="0093620B" w:rsidRDefault="0093620B" w:rsidP="0093620B">
            <w:pPr>
              <w:pStyle w:val="BodyText"/>
              <w:ind w:left="0"/>
              <w:jc w:val="center"/>
            </w:pPr>
            <w:r>
              <w:t>2.5</w:t>
            </w:r>
          </w:p>
        </w:tc>
        <w:tc>
          <w:tcPr>
            <w:tcW w:w="1980" w:type="dxa"/>
          </w:tcPr>
          <w:p w14:paraId="36A1597C" w14:textId="77777777" w:rsidR="0093620B" w:rsidRDefault="0093620B" w:rsidP="0093620B">
            <w:pPr>
              <w:pStyle w:val="BodyText"/>
              <w:ind w:left="0"/>
              <w:jc w:val="center"/>
            </w:pPr>
            <w:r>
              <w:t>m/s</w:t>
            </w:r>
          </w:p>
        </w:tc>
      </w:tr>
      <w:tr w:rsidR="0093620B" w14:paraId="1ED51922" w14:textId="77777777" w:rsidTr="0093620B">
        <w:tc>
          <w:tcPr>
            <w:tcW w:w="3348" w:type="dxa"/>
          </w:tcPr>
          <w:p w14:paraId="074F4FCD" w14:textId="77777777" w:rsidR="0093620B" w:rsidRDefault="0093620B" w:rsidP="0093620B">
            <w:pPr>
              <w:pStyle w:val="BodyText"/>
              <w:ind w:left="0"/>
            </w:pPr>
            <w:r>
              <w:t>Wind Direction</w:t>
            </w:r>
          </w:p>
        </w:tc>
        <w:tc>
          <w:tcPr>
            <w:tcW w:w="1710" w:type="dxa"/>
          </w:tcPr>
          <w:p w14:paraId="08B51669" w14:textId="77777777" w:rsidR="0093620B" w:rsidRDefault="0093620B" w:rsidP="0093620B">
            <w:pPr>
              <w:pStyle w:val="BodyText"/>
              <w:ind w:left="0"/>
              <w:jc w:val="center"/>
            </w:pPr>
            <w:r>
              <w:t>180</w:t>
            </w:r>
          </w:p>
        </w:tc>
        <w:tc>
          <w:tcPr>
            <w:tcW w:w="1980" w:type="dxa"/>
          </w:tcPr>
          <w:p w14:paraId="262970B2" w14:textId="77777777" w:rsidR="0093620B" w:rsidRDefault="0093620B" w:rsidP="0093620B">
            <w:pPr>
              <w:pStyle w:val="BodyText"/>
              <w:ind w:left="0"/>
              <w:jc w:val="center"/>
            </w:pPr>
            <w:r>
              <w:t>Deg</w:t>
            </w:r>
          </w:p>
        </w:tc>
      </w:tr>
      <w:tr w:rsidR="0093620B" w14:paraId="17ACCC3E" w14:textId="77777777" w:rsidTr="0093620B">
        <w:tc>
          <w:tcPr>
            <w:tcW w:w="3348" w:type="dxa"/>
          </w:tcPr>
          <w:p w14:paraId="7031F73A" w14:textId="77777777" w:rsidR="0093620B" w:rsidRDefault="0093620B" w:rsidP="0093620B">
            <w:pPr>
              <w:pStyle w:val="BodyText"/>
              <w:ind w:left="0"/>
            </w:pPr>
            <w:r>
              <w:t>Total Sky Cover</w:t>
            </w:r>
          </w:p>
        </w:tc>
        <w:tc>
          <w:tcPr>
            <w:tcW w:w="1710" w:type="dxa"/>
          </w:tcPr>
          <w:p w14:paraId="47E67005" w14:textId="77777777" w:rsidR="0093620B" w:rsidRDefault="0093620B" w:rsidP="0093620B">
            <w:pPr>
              <w:pStyle w:val="BodyText"/>
              <w:ind w:left="0"/>
              <w:jc w:val="center"/>
            </w:pPr>
            <w:r>
              <w:t>5</w:t>
            </w:r>
          </w:p>
        </w:tc>
        <w:tc>
          <w:tcPr>
            <w:tcW w:w="1980" w:type="dxa"/>
          </w:tcPr>
          <w:p w14:paraId="6E6444B5" w14:textId="77777777" w:rsidR="0093620B" w:rsidRDefault="0093620B" w:rsidP="0093620B">
            <w:pPr>
              <w:pStyle w:val="BodyText"/>
              <w:ind w:left="0"/>
              <w:jc w:val="center"/>
            </w:pPr>
            <w:r>
              <w:t>(tenths)</w:t>
            </w:r>
          </w:p>
        </w:tc>
      </w:tr>
      <w:tr w:rsidR="0093620B" w14:paraId="441E45B6" w14:textId="77777777" w:rsidTr="0093620B">
        <w:tc>
          <w:tcPr>
            <w:tcW w:w="3348" w:type="dxa"/>
          </w:tcPr>
          <w:p w14:paraId="5B241CFF" w14:textId="77777777" w:rsidR="0093620B" w:rsidRDefault="0093620B" w:rsidP="0093620B">
            <w:pPr>
              <w:pStyle w:val="BodyText"/>
              <w:ind w:left="0"/>
            </w:pPr>
            <w:r>
              <w:t>Opaque Sky Cover</w:t>
            </w:r>
          </w:p>
        </w:tc>
        <w:tc>
          <w:tcPr>
            <w:tcW w:w="1710" w:type="dxa"/>
          </w:tcPr>
          <w:p w14:paraId="13793E80" w14:textId="77777777" w:rsidR="0093620B" w:rsidRDefault="0093620B" w:rsidP="0093620B">
            <w:pPr>
              <w:pStyle w:val="BodyText"/>
              <w:ind w:left="0"/>
              <w:jc w:val="center"/>
            </w:pPr>
            <w:r>
              <w:t>5</w:t>
            </w:r>
          </w:p>
        </w:tc>
        <w:tc>
          <w:tcPr>
            <w:tcW w:w="1980" w:type="dxa"/>
          </w:tcPr>
          <w:p w14:paraId="2D5F8280" w14:textId="77777777" w:rsidR="0093620B" w:rsidRDefault="0093620B" w:rsidP="0093620B">
            <w:pPr>
              <w:pStyle w:val="BodyText"/>
              <w:ind w:left="0"/>
              <w:jc w:val="center"/>
            </w:pPr>
            <w:r>
              <w:t>(tenths)</w:t>
            </w:r>
          </w:p>
        </w:tc>
      </w:tr>
      <w:tr w:rsidR="0093620B" w14:paraId="325F5455" w14:textId="77777777" w:rsidTr="0093620B">
        <w:tc>
          <w:tcPr>
            <w:tcW w:w="3348" w:type="dxa"/>
          </w:tcPr>
          <w:p w14:paraId="58652F75" w14:textId="77777777" w:rsidR="0093620B" w:rsidRDefault="0093620B" w:rsidP="0093620B">
            <w:pPr>
              <w:pStyle w:val="BodyText"/>
              <w:ind w:left="0"/>
            </w:pPr>
            <w:r>
              <w:t>Visibility</w:t>
            </w:r>
          </w:p>
        </w:tc>
        <w:tc>
          <w:tcPr>
            <w:tcW w:w="1710" w:type="dxa"/>
          </w:tcPr>
          <w:p w14:paraId="3CDA7B43" w14:textId="77777777" w:rsidR="0093620B" w:rsidRDefault="0093620B" w:rsidP="0093620B">
            <w:pPr>
              <w:pStyle w:val="BodyText"/>
              <w:ind w:left="0"/>
              <w:jc w:val="center"/>
            </w:pPr>
            <w:r>
              <w:t>777.7</w:t>
            </w:r>
          </w:p>
        </w:tc>
        <w:tc>
          <w:tcPr>
            <w:tcW w:w="1980" w:type="dxa"/>
          </w:tcPr>
          <w:p w14:paraId="24B7986D" w14:textId="77777777" w:rsidR="0093620B" w:rsidRDefault="0093620B" w:rsidP="0093620B">
            <w:pPr>
              <w:pStyle w:val="BodyText"/>
              <w:ind w:left="0"/>
              <w:jc w:val="center"/>
            </w:pPr>
            <w:r>
              <w:t>Km</w:t>
            </w:r>
          </w:p>
        </w:tc>
      </w:tr>
      <w:tr w:rsidR="0093620B" w14:paraId="2E9F4A0B" w14:textId="77777777" w:rsidTr="0093620B">
        <w:tc>
          <w:tcPr>
            <w:tcW w:w="3348" w:type="dxa"/>
          </w:tcPr>
          <w:p w14:paraId="0E330657" w14:textId="77777777" w:rsidR="0093620B" w:rsidRDefault="0093620B" w:rsidP="0093620B">
            <w:pPr>
              <w:pStyle w:val="BodyText"/>
              <w:ind w:left="0"/>
            </w:pPr>
            <w:r>
              <w:t>Ceiling Height</w:t>
            </w:r>
          </w:p>
        </w:tc>
        <w:tc>
          <w:tcPr>
            <w:tcW w:w="1710" w:type="dxa"/>
          </w:tcPr>
          <w:p w14:paraId="5686F9B1" w14:textId="77777777" w:rsidR="0093620B" w:rsidRDefault="0093620B" w:rsidP="0093620B">
            <w:pPr>
              <w:pStyle w:val="BodyText"/>
              <w:ind w:left="0"/>
              <w:jc w:val="center"/>
            </w:pPr>
            <w:r>
              <w:t>77777</w:t>
            </w:r>
          </w:p>
        </w:tc>
        <w:tc>
          <w:tcPr>
            <w:tcW w:w="1980" w:type="dxa"/>
          </w:tcPr>
          <w:p w14:paraId="1325DD16" w14:textId="77777777" w:rsidR="0093620B" w:rsidRDefault="0093620B" w:rsidP="0093620B">
            <w:pPr>
              <w:pStyle w:val="BodyText"/>
              <w:ind w:left="0"/>
              <w:jc w:val="center"/>
            </w:pPr>
            <w:r>
              <w:t>m</w:t>
            </w:r>
          </w:p>
        </w:tc>
      </w:tr>
      <w:tr w:rsidR="0093620B" w14:paraId="5CB86B7D" w14:textId="77777777" w:rsidTr="0093620B">
        <w:tc>
          <w:tcPr>
            <w:tcW w:w="3348" w:type="dxa"/>
          </w:tcPr>
          <w:p w14:paraId="2FE8528D" w14:textId="77777777" w:rsidR="0093620B" w:rsidRDefault="0093620B" w:rsidP="0093620B">
            <w:pPr>
              <w:pStyle w:val="BodyText"/>
              <w:ind w:left="0"/>
            </w:pPr>
            <w:r>
              <w:t>Precipitable Water</w:t>
            </w:r>
          </w:p>
        </w:tc>
        <w:tc>
          <w:tcPr>
            <w:tcW w:w="1710" w:type="dxa"/>
          </w:tcPr>
          <w:p w14:paraId="7EB3BACB" w14:textId="77777777" w:rsidR="0093620B" w:rsidRDefault="0093620B" w:rsidP="0093620B">
            <w:pPr>
              <w:pStyle w:val="BodyText"/>
              <w:ind w:left="0"/>
              <w:jc w:val="center"/>
            </w:pPr>
            <w:r>
              <w:t>0</w:t>
            </w:r>
          </w:p>
        </w:tc>
        <w:tc>
          <w:tcPr>
            <w:tcW w:w="1980" w:type="dxa"/>
          </w:tcPr>
          <w:p w14:paraId="5011FA34" w14:textId="77777777" w:rsidR="0093620B" w:rsidRDefault="0093620B" w:rsidP="0093620B">
            <w:pPr>
              <w:pStyle w:val="BodyText"/>
              <w:ind w:left="0"/>
              <w:jc w:val="center"/>
            </w:pPr>
            <w:r>
              <w:t>Mm</w:t>
            </w:r>
          </w:p>
        </w:tc>
      </w:tr>
      <w:tr w:rsidR="0093620B" w14:paraId="6554492A" w14:textId="77777777" w:rsidTr="0093620B">
        <w:tc>
          <w:tcPr>
            <w:tcW w:w="3348" w:type="dxa"/>
          </w:tcPr>
          <w:p w14:paraId="2A008902" w14:textId="77777777" w:rsidR="0093620B" w:rsidRDefault="0093620B" w:rsidP="0093620B">
            <w:pPr>
              <w:pStyle w:val="BodyText"/>
              <w:ind w:left="0"/>
            </w:pPr>
            <w:r>
              <w:t>Aerosol Optical Depth</w:t>
            </w:r>
          </w:p>
        </w:tc>
        <w:tc>
          <w:tcPr>
            <w:tcW w:w="1710" w:type="dxa"/>
          </w:tcPr>
          <w:p w14:paraId="7194C919" w14:textId="77777777" w:rsidR="0093620B" w:rsidRDefault="0093620B" w:rsidP="0093620B">
            <w:pPr>
              <w:pStyle w:val="BodyText"/>
              <w:ind w:left="0"/>
              <w:jc w:val="center"/>
            </w:pPr>
            <w:r>
              <w:t>0</w:t>
            </w:r>
          </w:p>
        </w:tc>
        <w:tc>
          <w:tcPr>
            <w:tcW w:w="1980" w:type="dxa"/>
          </w:tcPr>
          <w:p w14:paraId="73F3A6D6" w14:textId="77777777" w:rsidR="0093620B" w:rsidRDefault="0093620B" w:rsidP="0093620B">
            <w:pPr>
              <w:pStyle w:val="BodyText"/>
              <w:ind w:left="0"/>
              <w:jc w:val="center"/>
            </w:pPr>
            <w:r>
              <w:t>Broadband turbidity</w:t>
            </w:r>
          </w:p>
        </w:tc>
      </w:tr>
      <w:tr w:rsidR="0093620B" w14:paraId="1863510A" w14:textId="77777777" w:rsidTr="0093620B">
        <w:tc>
          <w:tcPr>
            <w:tcW w:w="3348" w:type="dxa"/>
          </w:tcPr>
          <w:p w14:paraId="6D87BFF9" w14:textId="77777777" w:rsidR="0093620B" w:rsidRDefault="0093620B" w:rsidP="0093620B">
            <w:pPr>
              <w:pStyle w:val="BodyText"/>
              <w:ind w:left="0"/>
            </w:pPr>
            <w:r>
              <w:t>Snow Depth</w:t>
            </w:r>
          </w:p>
        </w:tc>
        <w:tc>
          <w:tcPr>
            <w:tcW w:w="1710" w:type="dxa"/>
          </w:tcPr>
          <w:p w14:paraId="0BDCACFF" w14:textId="77777777" w:rsidR="0093620B" w:rsidRDefault="0093620B" w:rsidP="0093620B">
            <w:pPr>
              <w:pStyle w:val="BodyText"/>
              <w:ind w:left="0"/>
              <w:jc w:val="center"/>
            </w:pPr>
            <w:r>
              <w:t>0</w:t>
            </w:r>
          </w:p>
        </w:tc>
        <w:tc>
          <w:tcPr>
            <w:tcW w:w="1980" w:type="dxa"/>
          </w:tcPr>
          <w:p w14:paraId="2BE557BA" w14:textId="77777777" w:rsidR="0093620B" w:rsidRDefault="0093620B" w:rsidP="0093620B">
            <w:pPr>
              <w:pStyle w:val="BodyText"/>
              <w:ind w:left="0"/>
              <w:jc w:val="center"/>
            </w:pPr>
            <w:r>
              <w:t>Cm</w:t>
            </w:r>
          </w:p>
        </w:tc>
      </w:tr>
      <w:tr w:rsidR="0093620B" w14:paraId="6FBC9BE3" w14:textId="77777777" w:rsidTr="0093620B">
        <w:tc>
          <w:tcPr>
            <w:tcW w:w="3348" w:type="dxa"/>
          </w:tcPr>
          <w:p w14:paraId="3528B7A3" w14:textId="77777777" w:rsidR="0093620B" w:rsidRDefault="0093620B" w:rsidP="0093620B">
            <w:pPr>
              <w:pStyle w:val="BodyText"/>
              <w:ind w:left="0"/>
            </w:pPr>
            <w:r>
              <w:t>Days Since Last Snow</w:t>
            </w:r>
          </w:p>
        </w:tc>
        <w:tc>
          <w:tcPr>
            <w:tcW w:w="1710" w:type="dxa"/>
          </w:tcPr>
          <w:p w14:paraId="7619BB3B" w14:textId="77777777" w:rsidR="0093620B" w:rsidRDefault="0093620B" w:rsidP="0093620B">
            <w:pPr>
              <w:pStyle w:val="BodyText"/>
              <w:ind w:left="0"/>
              <w:jc w:val="center"/>
            </w:pPr>
            <w:r>
              <w:t>88</w:t>
            </w:r>
          </w:p>
        </w:tc>
        <w:tc>
          <w:tcPr>
            <w:tcW w:w="1980" w:type="dxa"/>
          </w:tcPr>
          <w:p w14:paraId="5430D087" w14:textId="77777777" w:rsidR="0093620B" w:rsidRDefault="0093620B" w:rsidP="0093620B">
            <w:pPr>
              <w:pStyle w:val="BodyText"/>
              <w:ind w:left="0"/>
              <w:jc w:val="center"/>
            </w:pPr>
            <w:r>
              <w:t>Days</w:t>
            </w:r>
          </w:p>
        </w:tc>
      </w:tr>
      <w:tr w:rsidR="0093620B" w14:paraId="3E15B8B5" w14:textId="77777777" w:rsidTr="0093620B">
        <w:tc>
          <w:tcPr>
            <w:tcW w:w="3348" w:type="dxa"/>
          </w:tcPr>
          <w:p w14:paraId="31B5534B" w14:textId="77777777" w:rsidR="0093620B" w:rsidRDefault="0093620B" w:rsidP="0093620B">
            <w:pPr>
              <w:pStyle w:val="BodyText"/>
              <w:ind w:left="0"/>
            </w:pPr>
            <w:r>
              <w:t>Radiation Values (Direct/Diffuse)</w:t>
            </w:r>
          </w:p>
        </w:tc>
        <w:tc>
          <w:tcPr>
            <w:tcW w:w="1710" w:type="dxa"/>
          </w:tcPr>
          <w:p w14:paraId="14493998" w14:textId="77777777" w:rsidR="0093620B" w:rsidRDefault="0093620B" w:rsidP="0093620B">
            <w:pPr>
              <w:pStyle w:val="BodyText"/>
              <w:ind w:left="0"/>
              <w:jc w:val="center"/>
            </w:pPr>
            <w:r>
              <w:t>0.0</w:t>
            </w:r>
          </w:p>
        </w:tc>
        <w:tc>
          <w:tcPr>
            <w:tcW w:w="1980" w:type="dxa"/>
          </w:tcPr>
          <w:p w14:paraId="58332B6C" w14:textId="77777777" w:rsidR="0093620B" w:rsidRDefault="0093620B" w:rsidP="0093620B">
            <w:pPr>
              <w:pStyle w:val="BodyText"/>
              <w:ind w:left="0"/>
              <w:jc w:val="center"/>
            </w:pPr>
            <w:r>
              <w:t>Wh/m2</w:t>
            </w:r>
          </w:p>
        </w:tc>
      </w:tr>
      <w:tr w:rsidR="0093620B" w14:paraId="19FCEF47" w14:textId="77777777" w:rsidTr="0093620B">
        <w:tc>
          <w:tcPr>
            <w:tcW w:w="3348" w:type="dxa"/>
          </w:tcPr>
          <w:p w14:paraId="625BD5DD" w14:textId="77777777" w:rsidR="0093620B" w:rsidRDefault="0093620B" w:rsidP="0093620B">
            <w:pPr>
              <w:pStyle w:val="BodyText"/>
              <w:ind w:left="0"/>
            </w:pPr>
            <w:r>
              <w:t>Illuminance Values</w:t>
            </w:r>
          </w:p>
        </w:tc>
        <w:tc>
          <w:tcPr>
            <w:tcW w:w="1710" w:type="dxa"/>
          </w:tcPr>
          <w:p w14:paraId="78285E84" w14:textId="77777777" w:rsidR="0093620B" w:rsidRDefault="0093620B" w:rsidP="0093620B">
            <w:pPr>
              <w:pStyle w:val="BodyText"/>
              <w:ind w:left="0"/>
              <w:jc w:val="center"/>
            </w:pPr>
            <w:r>
              <w:t>0.0</w:t>
            </w:r>
          </w:p>
        </w:tc>
        <w:tc>
          <w:tcPr>
            <w:tcW w:w="1980" w:type="dxa"/>
          </w:tcPr>
          <w:p w14:paraId="3FBEE8FC" w14:textId="77777777" w:rsidR="0093620B" w:rsidRDefault="0093620B" w:rsidP="0093620B">
            <w:pPr>
              <w:pStyle w:val="BodyText"/>
              <w:ind w:left="0"/>
              <w:jc w:val="center"/>
            </w:pPr>
            <w:r>
              <w:t>lux (or CD/m2)</w:t>
            </w:r>
          </w:p>
        </w:tc>
      </w:tr>
    </w:tbl>
    <w:p w14:paraId="17744792" w14:textId="77777777" w:rsidR="0093620B" w:rsidRDefault="0093620B" w:rsidP="0093620B">
      <w:pPr>
        <w:pStyle w:val="BodyText"/>
      </w:pPr>
      <w:r>
        <w:t>**Standard Barometric pressure based on location elevation is taken from ASHRAE 2001 Handbook of Fundamentals, Page 6.1 &amp; 2.</w:t>
      </w:r>
    </w:p>
    <w:p w14:paraId="62EA582C" w14:textId="77777777" w:rsidR="0093620B" w:rsidRDefault="0093620B" w:rsidP="0093620B">
      <w:pPr>
        <w:pStyle w:val="Heading2"/>
      </w:pPr>
      <w:bookmarkStart w:id="3928" w:name="_Ref21164428"/>
      <w:bookmarkStart w:id="3929" w:name="_Toc99528293"/>
      <w:bookmarkStart w:id="3930" w:name="_Toc399490880"/>
      <w:r>
        <w:lastRenderedPageBreak/>
        <w:t>Weather Data Hourly Interpolation</w:t>
      </w:r>
      <w:bookmarkEnd w:id="3928"/>
      <w:bookmarkEnd w:id="3929"/>
      <w:bookmarkEnd w:id="3930"/>
    </w:p>
    <w:p w14:paraId="5345694C" w14:textId="77777777"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14:paraId="28E5763B" w14:textId="77777777" w:rsidR="0093620B" w:rsidRDefault="0093620B" w:rsidP="0093620B">
      <w:pPr>
        <w:pStyle w:val="BlockQuotation"/>
      </w:pPr>
      <w:r>
        <w:t>Note that in versions prior to V1.0.3, the interpolation was done between “this hour” and “next hour”. If required, we will refer to this as “Next Hour Interpolation”.</w:t>
      </w:r>
    </w:p>
    <w:p w14:paraId="05F58550" w14:textId="77777777"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14:paraId="3707F34E" w14:textId="77777777" w:rsidR="0093620B" w:rsidRDefault="0093620B" w:rsidP="0093620B">
      <w:pPr>
        <w:pStyle w:val="BlockQuotation"/>
      </w:pPr>
      <w:r>
        <w:t>Note that this interpolation applies to outdoor data only – schedule values are not interpolated in this manner.</w:t>
      </w:r>
    </w:p>
    <w:p w14:paraId="470DB560" w14:textId="77777777" w:rsidR="0093620B" w:rsidRDefault="0093620B" w:rsidP="0093620B">
      <w:pPr>
        <w:pStyle w:val="BodyText"/>
      </w:pPr>
      <w:r>
        <w:t>The weighting scheme / interpolation is simply:</w:t>
      </w:r>
    </w:p>
    <w:p w14:paraId="73F40CFF" w14:textId="77777777" w:rsidR="0093620B" w:rsidRDefault="00884C36" w:rsidP="0093620B">
      <w:pPr>
        <w:pStyle w:val="Equation"/>
      </w:pPr>
      <w:r w:rsidRPr="00884C36">
        <w:rPr>
          <w:position w:val="-14"/>
        </w:rPr>
        <w:object w:dxaOrig="7140" w:dyaOrig="380" w14:anchorId="34358108">
          <v:shape id="_x0000_i1446" type="#_x0000_t75" style="width:357pt;height:18.75pt" o:ole="">
            <v:imagedata r:id="rId1062" o:title=""/>
          </v:shape>
          <o:OLEObject Type="Embed" ProgID="Equation.DSMT4" ShapeID="_x0000_i1446" DrawAspect="Content" ObjectID="_1473235145" r:id="rId1063"/>
        </w:object>
      </w:r>
    </w:p>
    <w:p w14:paraId="74A38CC4" w14:textId="77777777" w:rsidR="0093620B" w:rsidRDefault="0093620B" w:rsidP="0093620B">
      <w:pPr>
        <w:pStyle w:val="BodyText"/>
      </w:pPr>
      <w:r>
        <w:t>where</w:t>
      </w:r>
    </w:p>
    <w:p w14:paraId="415C3E67" w14:textId="77777777" w:rsidR="0093620B" w:rsidRDefault="00884C36" w:rsidP="0093620B">
      <w:pPr>
        <w:pStyle w:val="Equation"/>
      </w:pPr>
      <w:r w:rsidRPr="00884C36">
        <w:rPr>
          <w:position w:val="-30"/>
        </w:rPr>
        <w:object w:dxaOrig="4420" w:dyaOrig="680" w14:anchorId="03A3CE67">
          <v:shape id="_x0000_i1447" type="#_x0000_t75" style="width:221.25pt;height:33.75pt" o:ole="">
            <v:imagedata r:id="rId1064" o:title=""/>
          </v:shape>
          <o:OLEObject Type="Embed" ProgID="Equation.DSMT4" ShapeID="_x0000_i1447" DrawAspect="Content" ObjectID="_1473235146" r:id="rId1065"/>
        </w:object>
      </w:r>
    </w:p>
    <w:p w14:paraId="0AD2D15C" w14:textId="77777777" w:rsidR="0093620B" w:rsidRDefault="00884C36" w:rsidP="0093620B">
      <w:pPr>
        <w:pStyle w:val="Equation"/>
      </w:pPr>
      <w:r w:rsidRPr="00884C36">
        <w:rPr>
          <w:position w:val="-12"/>
        </w:rPr>
        <w:object w:dxaOrig="3220" w:dyaOrig="360" w14:anchorId="3E31E543">
          <v:shape id="_x0000_i1448" type="#_x0000_t75" style="width:162pt;height:18pt" o:ole="">
            <v:imagedata r:id="rId1066" o:title=""/>
          </v:shape>
          <o:OLEObject Type="Embed" ProgID="Equation.DSMT4" ShapeID="_x0000_i1448" DrawAspect="Content" ObjectID="_1473235147" r:id="rId1067"/>
        </w:object>
      </w:r>
    </w:p>
    <w:p w14:paraId="54B66507" w14:textId="77777777" w:rsidR="0093620B" w:rsidRDefault="0093620B" w:rsidP="0093620B">
      <w:pPr>
        <w:pStyle w:val="BodyText"/>
      </w:pPr>
      <w:r>
        <w:t>To explain further, the weighting for four (4) timesteps in hour is:</w:t>
      </w:r>
    </w:p>
    <w:p w14:paraId="744E96A1" w14:textId="77777777" w:rsidR="0093620B" w:rsidRDefault="0093620B" w:rsidP="0093620B">
      <w:pPr>
        <w:pStyle w:val="Caption"/>
      </w:pPr>
      <w:bookmarkStart w:id="3931" w:name="_Toc99528294"/>
      <w:r>
        <w:t xml:space="preserve">Table </w:t>
      </w:r>
      <w:r w:rsidR="006008C7">
        <w:fldChar w:fldCharType="begin"/>
      </w:r>
      <w:r w:rsidR="00A4098B">
        <w:instrText xml:space="preserve"> SEQ Table \* ARABIC </w:instrText>
      </w:r>
      <w:r w:rsidR="006008C7">
        <w:fldChar w:fldCharType="separate"/>
      </w:r>
      <w:r w:rsidR="00F157E6">
        <w:rPr>
          <w:noProof/>
        </w:rPr>
        <w:t>45</w:t>
      </w:r>
      <w:r w:rsidR="006008C7">
        <w:rPr>
          <w:noProof/>
        </w:rPr>
        <w:fldChar w:fldCharType="end"/>
      </w:r>
      <w:r>
        <w:t>. Illustration of Data Interpolation for 15 minute timesteps</w:t>
      </w:r>
      <w:bookmarkEnd w:id="3931"/>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14:paraId="33E775AB" w14:textId="77777777" w:rsidTr="0093620B">
        <w:tc>
          <w:tcPr>
            <w:tcW w:w="1261" w:type="dxa"/>
            <w:shd w:val="solid" w:color="000000" w:fill="FFFFFF"/>
          </w:tcPr>
          <w:p w14:paraId="05F59D92" w14:textId="77777777" w:rsidR="0093620B" w:rsidRDefault="0093620B" w:rsidP="0093620B">
            <w:pPr>
              <w:pStyle w:val="TableHeader"/>
            </w:pPr>
            <w:r>
              <w:t>TimeStep</w:t>
            </w:r>
          </w:p>
        </w:tc>
        <w:tc>
          <w:tcPr>
            <w:tcW w:w="1607" w:type="dxa"/>
            <w:shd w:val="solid" w:color="000000" w:fill="FFFFFF"/>
          </w:tcPr>
          <w:p w14:paraId="3AAA9FEA" w14:textId="77777777" w:rsidR="0093620B" w:rsidRDefault="0093620B" w:rsidP="0093620B">
            <w:pPr>
              <w:pStyle w:val="TableHeader"/>
            </w:pPr>
            <w:r>
              <w:t>Time (mm:ss)</w:t>
            </w:r>
          </w:p>
        </w:tc>
        <w:tc>
          <w:tcPr>
            <w:tcW w:w="1572" w:type="dxa"/>
            <w:shd w:val="solid" w:color="000000" w:fill="FFFFFF"/>
          </w:tcPr>
          <w:p w14:paraId="3EC59E7D" w14:textId="77777777" w:rsidR="0093620B" w:rsidRDefault="0093620B" w:rsidP="0093620B">
            <w:pPr>
              <w:pStyle w:val="TableHeader"/>
            </w:pPr>
            <w:r>
              <w:t>Weight</w:t>
            </w:r>
            <w:r>
              <w:rPr>
                <w:vertAlign w:val="subscript"/>
              </w:rPr>
              <w:t>LastHour</w:t>
            </w:r>
          </w:p>
        </w:tc>
        <w:tc>
          <w:tcPr>
            <w:tcW w:w="1565" w:type="dxa"/>
            <w:shd w:val="solid" w:color="000000" w:fill="FFFFFF"/>
          </w:tcPr>
          <w:p w14:paraId="3E5DEA04" w14:textId="77777777" w:rsidR="0093620B" w:rsidRDefault="0093620B" w:rsidP="0093620B">
            <w:pPr>
              <w:pStyle w:val="TableHeader"/>
            </w:pPr>
            <w:r>
              <w:t>Weight</w:t>
            </w:r>
            <w:r>
              <w:rPr>
                <w:vertAlign w:val="subscript"/>
              </w:rPr>
              <w:t>ThisHour</w:t>
            </w:r>
          </w:p>
        </w:tc>
      </w:tr>
      <w:tr w:rsidR="0093620B" w14:paraId="12BFEDF9" w14:textId="77777777" w:rsidTr="0093620B">
        <w:tc>
          <w:tcPr>
            <w:tcW w:w="1261" w:type="dxa"/>
          </w:tcPr>
          <w:p w14:paraId="5199EF45" w14:textId="77777777" w:rsidR="0093620B" w:rsidRDefault="0093620B" w:rsidP="0093620B">
            <w:pPr>
              <w:pStyle w:val="TableText"/>
              <w:jc w:val="center"/>
            </w:pPr>
            <w:r>
              <w:t>1</w:t>
            </w:r>
          </w:p>
        </w:tc>
        <w:tc>
          <w:tcPr>
            <w:tcW w:w="1607" w:type="dxa"/>
          </w:tcPr>
          <w:p w14:paraId="197D1537" w14:textId="77777777" w:rsidR="0093620B" w:rsidRDefault="0093620B" w:rsidP="0093620B">
            <w:pPr>
              <w:pStyle w:val="TableText"/>
              <w:jc w:val="center"/>
            </w:pPr>
            <w:r>
              <w:t>00:01 to 15:00</w:t>
            </w:r>
          </w:p>
        </w:tc>
        <w:tc>
          <w:tcPr>
            <w:tcW w:w="1572" w:type="dxa"/>
          </w:tcPr>
          <w:p w14:paraId="6EA3AF14" w14:textId="77777777" w:rsidR="0093620B" w:rsidRDefault="0093620B" w:rsidP="0093620B">
            <w:pPr>
              <w:pStyle w:val="TableText"/>
              <w:jc w:val="center"/>
            </w:pPr>
            <w:r>
              <w:t>.75</w:t>
            </w:r>
          </w:p>
        </w:tc>
        <w:tc>
          <w:tcPr>
            <w:tcW w:w="1565" w:type="dxa"/>
          </w:tcPr>
          <w:p w14:paraId="188072C7" w14:textId="77777777" w:rsidR="0093620B" w:rsidRDefault="0093620B" w:rsidP="0093620B">
            <w:pPr>
              <w:pStyle w:val="TableText"/>
              <w:jc w:val="center"/>
            </w:pPr>
            <w:r>
              <w:t>.25</w:t>
            </w:r>
          </w:p>
        </w:tc>
      </w:tr>
      <w:tr w:rsidR="0093620B" w14:paraId="607154A1" w14:textId="77777777" w:rsidTr="0093620B">
        <w:tc>
          <w:tcPr>
            <w:tcW w:w="1261" w:type="dxa"/>
          </w:tcPr>
          <w:p w14:paraId="68192D57" w14:textId="77777777" w:rsidR="0093620B" w:rsidRDefault="0093620B" w:rsidP="0093620B">
            <w:pPr>
              <w:pStyle w:val="TableText"/>
              <w:jc w:val="center"/>
            </w:pPr>
            <w:r>
              <w:t>2</w:t>
            </w:r>
          </w:p>
        </w:tc>
        <w:tc>
          <w:tcPr>
            <w:tcW w:w="1607" w:type="dxa"/>
          </w:tcPr>
          <w:p w14:paraId="28ED522D" w14:textId="77777777" w:rsidR="0093620B" w:rsidRDefault="0093620B" w:rsidP="0093620B">
            <w:pPr>
              <w:pStyle w:val="TableText"/>
              <w:jc w:val="center"/>
            </w:pPr>
            <w:r>
              <w:t>15:01 to 30:00</w:t>
            </w:r>
          </w:p>
        </w:tc>
        <w:tc>
          <w:tcPr>
            <w:tcW w:w="1572" w:type="dxa"/>
          </w:tcPr>
          <w:p w14:paraId="33764D95" w14:textId="77777777" w:rsidR="0093620B" w:rsidRDefault="0093620B" w:rsidP="0093620B">
            <w:pPr>
              <w:pStyle w:val="TableText"/>
              <w:jc w:val="center"/>
            </w:pPr>
            <w:r>
              <w:t>.5</w:t>
            </w:r>
          </w:p>
        </w:tc>
        <w:tc>
          <w:tcPr>
            <w:tcW w:w="1565" w:type="dxa"/>
          </w:tcPr>
          <w:p w14:paraId="5C8B20AC" w14:textId="77777777" w:rsidR="0093620B" w:rsidRDefault="0093620B" w:rsidP="0093620B">
            <w:pPr>
              <w:pStyle w:val="TableText"/>
              <w:jc w:val="center"/>
            </w:pPr>
            <w:r>
              <w:t>.5</w:t>
            </w:r>
          </w:p>
        </w:tc>
      </w:tr>
      <w:tr w:rsidR="0093620B" w14:paraId="411C497D" w14:textId="77777777" w:rsidTr="0093620B">
        <w:tc>
          <w:tcPr>
            <w:tcW w:w="1261" w:type="dxa"/>
          </w:tcPr>
          <w:p w14:paraId="76C87EC6" w14:textId="77777777" w:rsidR="0093620B" w:rsidRDefault="0093620B" w:rsidP="0093620B">
            <w:pPr>
              <w:pStyle w:val="TableText"/>
              <w:jc w:val="center"/>
            </w:pPr>
            <w:r>
              <w:t>3</w:t>
            </w:r>
          </w:p>
        </w:tc>
        <w:tc>
          <w:tcPr>
            <w:tcW w:w="1607" w:type="dxa"/>
          </w:tcPr>
          <w:p w14:paraId="04B46D6A" w14:textId="77777777" w:rsidR="0093620B" w:rsidRDefault="0093620B" w:rsidP="0093620B">
            <w:pPr>
              <w:pStyle w:val="TableText"/>
              <w:jc w:val="center"/>
            </w:pPr>
            <w:r>
              <w:t>30:01 to 45:00</w:t>
            </w:r>
          </w:p>
        </w:tc>
        <w:tc>
          <w:tcPr>
            <w:tcW w:w="1572" w:type="dxa"/>
          </w:tcPr>
          <w:p w14:paraId="18D63C2C" w14:textId="77777777" w:rsidR="0093620B" w:rsidRDefault="0093620B" w:rsidP="0093620B">
            <w:pPr>
              <w:pStyle w:val="TableText"/>
              <w:jc w:val="center"/>
            </w:pPr>
            <w:r>
              <w:t>.25</w:t>
            </w:r>
          </w:p>
        </w:tc>
        <w:tc>
          <w:tcPr>
            <w:tcW w:w="1565" w:type="dxa"/>
          </w:tcPr>
          <w:p w14:paraId="6DCF3474" w14:textId="77777777" w:rsidR="0093620B" w:rsidRDefault="0093620B" w:rsidP="0093620B">
            <w:pPr>
              <w:pStyle w:val="TableText"/>
              <w:jc w:val="center"/>
            </w:pPr>
            <w:r>
              <w:t>.75</w:t>
            </w:r>
          </w:p>
        </w:tc>
      </w:tr>
      <w:tr w:rsidR="0093620B" w14:paraId="776985E9" w14:textId="77777777" w:rsidTr="0093620B">
        <w:tc>
          <w:tcPr>
            <w:tcW w:w="1261" w:type="dxa"/>
          </w:tcPr>
          <w:p w14:paraId="753C2A48" w14:textId="77777777" w:rsidR="0093620B" w:rsidRDefault="0093620B" w:rsidP="0093620B">
            <w:pPr>
              <w:pStyle w:val="TableText"/>
              <w:jc w:val="center"/>
            </w:pPr>
            <w:r>
              <w:t>4</w:t>
            </w:r>
          </w:p>
        </w:tc>
        <w:tc>
          <w:tcPr>
            <w:tcW w:w="1607" w:type="dxa"/>
          </w:tcPr>
          <w:p w14:paraId="202EFF40" w14:textId="77777777" w:rsidR="0093620B" w:rsidRDefault="0093620B" w:rsidP="0093620B">
            <w:pPr>
              <w:pStyle w:val="TableText"/>
              <w:jc w:val="center"/>
            </w:pPr>
            <w:r>
              <w:t>45:01 to 60:00</w:t>
            </w:r>
          </w:p>
        </w:tc>
        <w:tc>
          <w:tcPr>
            <w:tcW w:w="1572" w:type="dxa"/>
          </w:tcPr>
          <w:p w14:paraId="4602EDBA" w14:textId="77777777" w:rsidR="0093620B" w:rsidRDefault="0093620B" w:rsidP="0093620B">
            <w:pPr>
              <w:pStyle w:val="TableText"/>
              <w:jc w:val="center"/>
            </w:pPr>
            <w:r>
              <w:t>0</w:t>
            </w:r>
          </w:p>
        </w:tc>
        <w:tc>
          <w:tcPr>
            <w:tcW w:w="1565" w:type="dxa"/>
          </w:tcPr>
          <w:p w14:paraId="7966CA3D" w14:textId="77777777" w:rsidR="0093620B" w:rsidRDefault="0093620B" w:rsidP="0093620B">
            <w:pPr>
              <w:pStyle w:val="TableText"/>
              <w:jc w:val="center"/>
            </w:pPr>
            <w:r>
              <w:t>1.0</w:t>
            </w:r>
          </w:p>
        </w:tc>
      </w:tr>
    </w:tbl>
    <w:p w14:paraId="2643304F" w14:textId="77777777" w:rsidR="0093620B" w:rsidRDefault="0093620B" w:rsidP="0093620B">
      <w:pPr>
        <w:pStyle w:val="BodyText"/>
      </w:pPr>
      <w:r>
        <w:t>And similarly for six (6) timesteps in hour:</w:t>
      </w:r>
    </w:p>
    <w:p w14:paraId="7AA1197E" w14:textId="77777777" w:rsidR="0093620B" w:rsidRDefault="0093620B" w:rsidP="0093620B">
      <w:pPr>
        <w:pStyle w:val="Caption"/>
      </w:pPr>
      <w:bookmarkStart w:id="3932" w:name="_Toc99528295"/>
      <w:r>
        <w:t xml:space="preserve">Table </w:t>
      </w:r>
      <w:r w:rsidR="006008C7">
        <w:fldChar w:fldCharType="begin"/>
      </w:r>
      <w:r w:rsidR="00A4098B">
        <w:instrText xml:space="preserve"> SEQ Table \* ARABIC </w:instrText>
      </w:r>
      <w:r w:rsidR="006008C7">
        <w:fldChar w:fldCharType="separate"/>
      </w:r>
      <w:r w:rsidR="00F157E6">
        <w:rPr>
          <w:noProof/>
        </w:rPr>
        <w:t>46</w:t>
      </w:r>
      <w:r w:rsidR="006008C7">
        <w:rPr>
          <w:noProof/>
        </w:rPr>
        <w:fldChar w:fldCharType="end"/>
      </w:r>
      <w:r>
        <w:t>. Illustration of Data Interpolation for 10 minute timesteps</w:t>
      </w:r>
      <w:bookmarkEnd w:id="3932"/>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14:paraId="4AABDB8F" w14:textId="77777777" w:rsidTr="0093620B">
        <w:tc>
          <w:tcPr>
            <w:tcW w:w="1261" w:type="dxa"/>
            <w:shd w:val="solid" w:color="000000" w:fill="FFFFFF"/>
          </w:tcPr>
          <w:p w14:paraId="115BEBF7" w14:textId="77777777" w:rsidR="0093620B" w:rsidRDefault="0093620B" w:rsidP="0093620B">
            <w:pPr>
              <w:pStyle w:val="TableHeader"/>
            </w:pPr>
            <w:r>
              <w:t>TimeStep</w:t>
            </w:r>
          </w:p>
        </w:tc>
        <w:tc>
          <w:tcPr>
            <w:tcW w:w="1607" w:type="dxa"/>
            <w:shd w:val="solid" w:color="000000" w:fill="FFFFFF"/>
          </w:tcPr>
          <w:p w14:paraId="0E781982" w14:textId="77777777" w:rsidR="0093620B" w:rsidRDefault="0093620B" w:rsidP="0093620B">
            <w:pPr>
              <w:pStyle w:val="TableHeader"/>
            </w:pPr>
            <w:r>
              <w:t>Time (mm:ss)</w:t>
            </w:r>
          </w:p>
        </w:tc>
        <w:tc>
          <w:tcPr>
            <w:tcW w:w="2052" w:type="dxa"/>
            <w:shd w:val="solid" w:color="000000" w:fill="FFFFFF"/>
          </w:tcPr>
          <w:p w14:paraId="30773B3D" w14:textId="77777777" w:rsidR="0093620B" w:rsidRDefault="0093620B" w:rsidP="0093620B">
            <w:pPr>
              <w:pStyle w:val="TableHeader"/>
            </w:pPr>
            <w:r>
              <w:t>Weight</w:t>
            </w:r>
            <w:r>
              <w:rPr>
                <w:vertAlign w:val="subscript"/>
              </w:rPr>
              <w:t>LastHour</w:t>
            </w:r>
          </w:p>
        </w:tc>
        <w:tc>
          <w:tcPr>
            <w:tcW w:w="2052" w:type="dxa"/>
            <w:shd w:val="solid" w:color="000000" w:fill="FFFFFF"/>
          </w:tcPr>
          <w:p w14:paraId="692850AD" w14:textId="77777777" w:rsidR="0093620B" w:rsidRDefault="0093620B" w:rsidP="0093620B">
            <w:pPr>
              <w:pStyle w:val="TableHeader"/>
            </w:pPr>
            <w:r>
              <w:t>Weight</w:t>
            </w:r>
            <w:r>
              <w:rPr>
                <w:vertAlign w:val="subscript"/>
              </w:rPr>
              <w:t>ThisHour</w:t>
            </w:r>
          </w:p>
        </w:tc>
      </w:tr>
      <w:tr w:rsidR="0093620B" w14:paraId="2DB4D2BC" w14:textId="77777777" w:rsidTr="0093620B">
        <w:tc>
          <w:tcPr>
            <w:tcW w:w="1261" w:type="dxa"/>
          </w:tcPr>
          <w:p w14:paraId="3E12C734" w14:textId="77777777" w:rsidR="0093620B" w:rsidRDefault="0093620B" w:rsidP="0093620B">
            <w:pPr>
              <w:pStyle w:val="TableText"/>
              <w:jc w:val="center"/>
            </w:pPr>
            <w:r>
              <w:t>1</w:t>
            </w:r>
          </w:p>
        </w:tc>
        <w:tc>
          <w:tcPr>
            <w:tcW w:w="1607" w:type="dxa"/>
          </w:tcPr>
          <w:p w14:paraId="7170EFF4" w14:textId="77777777" w:rsidR="0093620B" w:rsidRDefault="0093620B" w:rsidP="0093620B">
            <w:pPr>
              <w:pStyle w:val="TableText"/>
              <w:jc w:val="center"/>
            </w:pPr>
            <w:r>
              <w:t>00:01 to 10:00</w:t>
            </w:r>
          </w:p>
        </w:tc>
        <w:tc>
          <w:tcPr>
            <w:tcW w:w="2052" w:type="dxa"/>
          </w:tcPr>
          <w:p w14:paraId="14B24A38" w14:textId="77777777" w:rsidR="0093620B" w:rsidRDefault="0093620B" w:rsidP="0093620B">
            <w:pPr>
              <w:pStyle w:val="TableText"/>
              <w:jc w:val="center"/>
            </w:pPr>
            <w:r>
              <w:t>0.833333333333333</w:t>
            </w:r>
          </w:p>
        </w:tc>
        <w:tc>
          <w:tcPr>
            <w:tcW w:w="2052" w:type="dxa"/>
          </w:tcPr>
          <w:p w14:paraId="16D61373" w14:textId="77777777" w:rsidR="0093620B" w:rsidRDefault="0093620B" w:rsidP="0093620B">
            <w:pPr>
              <w:pStyle w:val="TableText"/>
              <w:jc w:val="center"/>
            </w:pPr>
            <w:r>
              <w:t>0.166666666666667</w:t>
            </w:r>
          </w:p>
        </w:tc>
      </w:tr>
      <w:tr w:rsidR="0093620B" w14:paraId="5185C294" w14:textId="77777777" w:rsidTr="0093620B">
        <w:tc>
          <w:tcPr>
            <w:tcW w:w="1261" w:type="dxa"/>
          </w:tcPr>
          <w:p w14:paraId="0D05335E" w14:textId="77777777" w:rsidR="0093620B" w:rsidRDefault="0093620B" w:rsidP="0093620B">
            <w:pPr>
              <w:pStyle w:val="TableText"/>
              <w:jc w:val="center"/>
            </w:pPr>
            <w:r>
              <w:lastRenderedPageBreak/>
              <w:t>2</w:t>
            </w:r>
          </w:p>
        </w:tc>
        <w:tc>
          <w:tcPr>
            <w:tcW w:w="1607" w:type="dxa"/>
          </w:tcPr>
          <w:p w14:paraId="1B90520D" w14:textId="77777777" w:rsidR="0093620B" w:rsidRDefault="0093620B" w:rsidP="0093620B">
            <w:pPr>
              <w:pStyle w:val="TableText"/>
              <w:jc w:val="center"/>
            </w:pPr>
            <w:r>
              <w:t>10:01 to 20:00</w:t>
            </w:r>
          </w:p>
        </w:tc>
        <w:tc>
          <w:tcPr>
            <w:tcW w:w="2052" w:type="dxa"/>
          </w:tcPr>
          <w:p w14:paraId="0AA87958" w14:textId="77777777" w:rsidR="0093620B" w:rsidRDefault="0093620B" w:rsidP="0093620B">
            <w:pPr>
              <w:pStyle w:val="TableText"/>
              <w:jc w:val="center"/>
            </w:pPr>
            <w:r>
              <w:t>0.666666666666667</w:t>
            </w:r>
          </w:p>
        </w:tc>
        <w:tc>
          <w:tcPr>
            <w:tcW w:w="2052" w:type="dxa"/>
          </w:tcPr>
          <w:p w14:paraId="7C43D66B" w14:textId="77777777" w:rsidR="0093620B" w:rsidRDefault="0093620B" w:rsidP="0093620B">
            <w:pPr>
              <w:pStyle w:val="TableText"/>
              <w:jc w:val="center"/>
            </w:pPr>
            <w:r>
              <w:t>0.333333333333333</w:t>
            </w:r>
          </w:p>
        </w:tc>
      </w:tr>
      <w:tr w:rsidR="0093620B" w14:paraId="44FA5E94" w14:textId="77777777" w:rsidTr="0093620B">
        <w:tc>
          <w:tcPr>
            <w:tcW w:w="1261" w:type="dxa"/>
          </w:tcPr>
          <w:p w14:paraId="13867D69" w14:textId="77777777" w:rsidR="0093620B" w:rsidRDefault="0093620B" w:rsidP="0093620B">
            <w:pPr>
              <w:pStyle w:val="TableText"/>
              <w:jc w:val="center"/>
            </w:pPr>
            <w:r>
              <w:t>3</w:t>
            </w:r>
          </w:p>
        </w:tc>
        <w:tc>
          <w:tcPr>
            <w:tcW w:w="1607" w:type="dxa"/>
          </w:tcPr>
          <w:p w14:paraId="2985F039" w14:textId="77777777" w:rsidR="0093620B" w:rsidRDefault="0093620B" w:rsidP="0093620B">
            <w:pPr>
              <w:pStyle w:val="TableText"/>
              <w:jc w:val="center"/>
            </w:pPr>
            <w:r>
              <w:t>20:01 to 30:00</w:t>
            </w:r>
          </w:p>
        </w:tc>
        <w:tc>
          <w:tcPr>
            <w:tcW w:w="2052" w:type="dxa"/>
          </w:tcPr>
          <w:p w14:paraId="125D94B3" w14:textId="77777777" w:rsidR="0093620B" w:rsidRDefault="0093620B" w:rsidP="0093620B">
            <w:pPr>
              <w:pStyle w:val="TableText"/>
              <w:jc w:val="center"/>
            </w:pPr>
            <w:r>
              <w:t>.5</w:t>
            </w:r>
          </w:p>
        </w:tc>
        <w:tc>
          <w:tcPr>
            <w:tcW w:w="2052" w:type="dxa"/>
          </w:tcPr>
          <w:p w14:paraId="2B1E5046" w14:textId="77777777" w:rsidR="0093620B" w:rsidRDefault="0093620B" w:rsidP="0093620B">
            <w:pPr>
              <w:pStyle w:val="TableText"/>
              <w:jc w:val="center"/>
            </w:pPr>
            <w:r>
              <w:t>.5</w:t>
            </w:r>
          </w:p>
        </w:tc>
      </w:tr>
      <w:tr w:rsidR="0093620B" w14:paraId="0493EABE" w14:textId="77777777" w:rsidTr="0093620B">
        <w:tc>
          <w:tcPr>
            <w:tcW w:w="1261" w:type="dxa"/>
          </w:tcPr>
          <w:p w14:paraId="540B22BD" w14:textId="77777777" w:rsidR="0093620B" w:rsidRDefault="0093620B" w:rsidP="0093620B">
            <w:pPr>
              <w:pStyle w:val="TableText"/>
              <w:jc w:val="center"/>
            </w:pPr>
            <w:r>
              <w:t>4</w:t>
            </w:r>
          </w:p>
        </w:tc>
        <w:tc>
          <w:tcPr>
            <w:tcW w:w="1607" w:type="dxa"/>
          </w:tcPr>
          <w:p w14:paraId="4A4097BB" w14:textId="77777777" w:rsidR="0093620B" w:rsidRDefault="0093620B" w:rsidP="0093620B">
            <w:pPr>
              <w:pStyle w:val="TableText"/>
              <w:jc w:val="center"/>
            </w:pPr>
            <w:r>
              <w:t>30:01 to 40:00</w:t>
            </w:r>
          </w:p>
        </w:tc>
        <w:tc>
          <w:tcPr>
            <w:tcW w:w="2052" w:type="dxa"/>
          </w:tcPr>
          <w:p w14:paraId="2B09D06E" w14:textId="77777777" w:rsidR="0093620B" w:rsidRDefault="0093620B" w:rsidP="0093620B">
            <w:pPr>
              <w:pStyle w:val="TableText"/>
              <w:jc w:val="center"/>
            </w:pPr>
            <w:r>
              <w:t>0.333333333333333</w:t>
            </w:r>
          </w:p>
        </w:tc>
        <w:tc>
          <w:tcPr>
            <w:tcW w:w="2052" w:type="dxa"/>
          </w:tcPr>
          <w:p w14:paraId="328DCA3A" w14:textId="77777777" w:rsidR="0093620B" w:rsidRDefault="0093620B" w:rsidP="0093620B">
            <w:pPr>
              <w:pStyle w:val="TableText"/>
              <w:jc w:val="center"/>
            </w:pPr>
            <w:r>
              <w:t>0.666666666666667</w:t>
            </w:r>
          </w:p>
        </w:tc>
      </w:tr>
      <w:tr w:rsidR="0093620B" w14:paraId="3814B04C" w14:textId="77777777" w:rsidTr="0093620B">
        <w:tc>
          <w:tcPr>
            <w:tcW w:w="1261" w:type="dxa"/>
          </w:tcPr>
          <w:p w14:paraId="39A11C11" w14:textId="77777777" w:rsidR="0093620B" w:rsidRDefault="0093620B" w:rsidP="0093620B">
            <w:pPr>
              <w:pStyle w:val="TableText"/>
              <w:jc w:val="center"/>
            </w:pPr>
            <w:r>
              <w:t>5</w:t>
            </w:r>
          </w:p>
        </w:tc>
        <w:tc>
          <w:tcPr>
            <w:tcW w:w="1607" w:type="dxa"/>
          </w:tcPr>
          <w:p w14:paraId="74BE95FC" w14:textId="77777777" w:rsidR="0093620B" w:rsidRDefault="0093620B" w:rsidP="0093620B">
            <w:pPr>
              <w:pStyle w:val="TableText"/>
              <w:jc w:val="center"/>
            </w:pPr>
            <w:r>
              <w:t>40:01 to 50:00</w:t>
            </w:r>
          </w:p>
        </w:tc>
        <w:tc>
          <w:tcPr>
            <w:tcW w:w="2052" w:type="dxa"/>
          </w:tcPr>
          <w:p w14:paraId="4E8CCE45" w14:textId="77777777" w:rsidR="0093620B" w:rsidRDefault="0093620B" w:rsidP="0093620B">
            <w:pPr>
              <w:pStyle w:val="TableText"/>
              <w:jc w:val="center"/>
            </w:pPr>
            <w:r>
              <w:t>0.166666666666667</w:t>
            </w:r>
          </w:p>
        </w:tc>
        <w:tc>
          <w:tcPr>
            <w:tcW w:w="2052" w:type="dxa"/>
          </w:tcPr>
          <w:p w14:paraId="0AD2124C" w14:textId="77777777" w:rsidR="0093620B" w:rsidRDefault="0093620B" w:rsidP="0093620B">
            <w:pPr>
              <w:pStyle w:val="TableText"/>
              <w:jc w:val="center"/>
            </w:pPr>
            <w:r>
              <w:t>0.833333333333333</w:t>
            </w:r>
          </w:p>
        </w:tc>
      </w:tr>
      <w:tr w:rsidR="0093620B" w14:paraId="6ACC4C87" w14:textId="77777777" w:rsidTr="0093620B">
        <w:tc>
          <w:tcPr>
            <w:tcW w:w="1261" w:type="dxa"/>
          </w:tcPr>
          <w:p w14:paraId="0CBC206A" w14:textId="77777777" w:rsidR="0093620B" w:rsidRDefault="0093620B" w:rsidP="0093620B">
            <w:pPr>
              <w:pStyle w:val="TableText"/>
              <w:jc w:val="center"/>
            </w:pPr>
            <w:r>
              <w:t>6</w:t>
            </w:r>
          </w:p>
        </w:tc>
        <w:tc>
          <w:tcPr>
            <w:tcW w:w="1607" w:type="dxa"/>
          </w:tcPr>
          <w:p w14:paraId="28343CF4" w14:textId="77777777" w:rsidR="0093620B" w:rsidRDefault="0093620B" w:rsidP="0093620B">
            <w:pPr>
              <w:pStyle w:val="TableText"/>
              <w:jc w:val="center"/>
            </w:pPr>
            <w:r>
              <w:t>50:01 to 60:00</w:t>
            </w:r>
          </w:p>
        </w:tc>
        <w:tc>
          <w:tcPr>
            <w:tcW w:w="2052" w:type="dxa"/>
          </w:tcPr>
          <w:p w14:paraId="77132A30" w14:textId="77777777" w:rsidR="0093620B" w:rsidRDefault="0093620B" w:rsidP="0093620B">
            <w:pPr>
              <w:pStyle w:val="TableText"/>
              <w:jc w:val="center"/>
            </w:pPr>
            <w:r>
              <w:t>0</w:t>
            </w:r>
          </w:p>
        </w:tc>
        <w:tc>
          <w:tcPr>
            <w:tcW w:w="2052" w:type="dxa"/>
          </w:tcPr>
          <w:p w14:paraId="35467391" w14:textId="77777777" w:rsidR="0093620B" w:rsidRDefault="0093620B" w:rsidP="0093620B">
            <w:pPr>
              <w:pStyle w:val="TableText"/>
              <w:jc w:val="center"/>
            </w:pPr>
            <w:r>
              <w:t>1.0</w:t>
            </w:r>
          </w:p>
        </w:tc>
      </w:tr>
    </w:tbl>
    <w:p w14:paraId="3AA0C27E" w14:textId="77777777"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14:paraId="44522188" w14:textId="77777777" w:rsidR="0093620B" w:rsidRDefault="0093620B" w:rsidP="0093620B">
      <w:pPr>
        <w:pStyle w:val="Heading2"/>
      </w:pPr>
      <w:bookmarkStart w:id="3933" w:name="_Toc99528296"/>
      <w:bookmarkStart w:id="3934" w:name="_Toc399490881"/>
      <w:r>
        <w:t>Weather File Data Reporting (errors) during Simulation</w:t>
      </w:r>
      <w:bookmarkEnd w:id="3933"/>
      <w:bookmarkEnd w:id="3934"/>
    </w:p>
    <w:p w14:paraId="1DDD3C5E" w14:textId="77777777"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14:paraId="4B61B372" w14:textId="77777777" w:rsidR="0093620B" w:rsidRDefault="0093620B" w:rsidP="0093620B">
      <w:pPr>
        <w:pStyle w:val="BodyText"/>
      </w:pPr>
    </w:p>
    <w:p w14:paraId="7E2DF952" w14:textId="77777777" w:rsidR="0093620B" w:rsidRDefault="0093620B" w:rsidP="0093620B">
      <w:pPr>
        <w:pStyle w:val="BodyText"/>
      </w:pPr>
      <w:r>
        <w:t>For example:</w:t>
      </w:r>
    </w:p>
    <w:p w14:paraId="44C2C7FC" w14:textId="77777777" w:rsidR="0093620B" w:rsidRDefault="0093620B" w:rsidP="0093620B">
      <w:pPr>
        <w:pStyle w:val="BodyText"/>
      </w:pPr>
    </w:p>
    <w:p w14:paraId="7F7ED87F" w14:textId="77777777" w:rsidR="0093620B" w:rsidRDefault="0093620B" w:rsidP="0093620B">
      <w:pPr>
        <w:pStyle w:val="IDDDefinition"/>
        <w:rPr>
          <w:sz w:val="18"/>
        </w:rPr>
      </w:pPr>
      <w:r>
        <w:rPr>
          <w:sz w:val="18"/>
        </w:rPr>
        <w:t xml:space="preserve">   ** Warning ** Missing Data Found on Weather Data File</w:t>
      </w:r>
    </w:p>
    <w:p w14:paraId="40448B0E" w14:textId="77777777" w:rsidR="0093620B" w:rsidRDefault="0093620B" w:rsidP="0093620B">
      <w:pPr>
        <w:pStyle w:val="IDDDefinition"/>
        <w:rPr>
          <w:sz w:val="18"/>
        </w:rPr>
      </w:pPr>
      <w:r>
        <w:rPr>
          <w:sz w:val="18"/>
        </w:rPr>
        <w:t xml:space="preserve">   ************* Missing Atmospheric Pressure, Number of items=   48</w:t>
      </w:r>
    </w:p>
    <w:p w14:paraId="209768F0" w14:textId="77777777" w:rsidR="0093620B" w:rsidRDefault="0093620B" w:rsidP="0093620B">
      <w:pPr>
        <w:pStyle w:val="IDDDefinition"/>
        <w:rPr>
          <w:sz w:val="18"/>
        </w:rPr>
      </w:pPr>
      <w:r>
        <w:rPr>
          <w:sz w:val="18"/>
        </w:rPr>
        <w:t xml:space="preserve">   ************* Missing Dry Bulb Temperatures, Number of items=   4</w:t>
      </w:r>
    </w:p>
    <w:p w14:paraId="6BA17249" w14:textId="77777777" w:rsidR="0093620B" w:rsidRDefault="0093620B" w:rsidP="0093620B">
      <w:pPr>
        <w:pStyle w:val="IDDDefinition"/>
        <w:rPr>
          <w:sz w:val="18"/>
        </w:rPr>
      </w:pPr>
      <w:r>
        <w:rPr>
          <w:sz w:val="18"/>
        </w:rPr>
        <w:t xml:space="preserve">   ** Warning ** Out of Range Data Found on Weather Data File</w:t>
      </w:r>
    </w:p>
    <w:p w14:paraId="2BAA5614" w14:textId="77777777" w:rsidR="0093620B" w:rsidRDefault="0093620B" w:rsidP="0093620B">
      <w:pPr>
        <w:pStyle w:val="IDDDefinition"/>
        <w:rPr>
          <w:sz w:val="18"/>
        </w:rPr>
      </w:pPr>
      <w:r>
        <w:rPr>
          <w:sz w:val="18"/>
        </w:rPr>
        <w:t xml:space="preserve">   ************* Out of Range Dry Bulb Temperature [&gt;-70,&lt;70], Number of items=   1</w:t>
      </w:r>
    </w:p>
    <w:p w14:paraId="40B504F9" w14:textId="77777777" w:rsidR="0093620B" w:rsidRDefault="0093620B" w:rsidP="0093620B">
      <w:pPr>
        <w:pStyle w:val="Heading1"/>
      </w:pPr>
      <w:bookmarkStart w:id="3935" w:name="_Toc469283222"/>
      <w:bookmarkStart w:id="3936" w:name="_Toc488474380"/>
      <w:bookmarkStart w:id="3937" w:name="_Toc99528297"/>
      <w:bookmarkStart w:id="3938" w:name="_Toc399490882"/>
      <w:r>
        <w:lastRenderedPageBreak/>
        <w:t>Running EnergyPlus</w:t>
      </w:r>
      <w:bookmarkEnd w:id="3935"/>
      <w:bookmarkEnd w:id="3936"/>
      <w:bookmarkEnd w:id="3937"/>
      <w:bookmarkEnd w:id="3938"/>
    </w:p>
    <w:p w14:paraId="7B8C97C6" w14:textId="77777777"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14:paraId="5BA78688" w14:textId="77777777" w:rsidR="0093620B" w:rsidRDefault="0093620B" w:rsidP="0093620B">
      <w:pPr>
        <w:pStyle w:val="IDDDefinition"/>
      </w:pPr>
      <w:r>
        <w:t>EnergyPlus.exe (the executable file)</w:t>
      </w:r>
    </w:p>
    <w:p w14:paraId="44E0F622" w14:textId="77777777" w:rsidR="0093620B" w:rsidRDefault="0093620B" w:rsidP="0093620B">
      <w:pPr>
        <w:pStyle w:val="IDDDefinition"/>
      </w:pPr>
      <w:r>
        <w:t>Energy+.ini (described below)</w:t>
      </w:r>
    </w:p>
    <w:p w14:paraId="054F5152" w14:textId="77777777" w:rsidR="0093620B" w:rsidRDefault="0093620B" w:rsidP="0093620B">
      <w:pPr>
        <w:pStyle w:val="IDDDefinition"/>
      </w:pPr>
      <w:r>
        <w:t>Energy+.idd (the input data dictionary file)</w:t>
      </w:r>
    </w:p>
    <w:p w14:paraId="4EEF5788" w14:textId="77777777" w:rsidR="0093620B" w:rsidRDefault="0093620B" w:rsidP="0093620B">
      <w:pPr>
        <w:pStyle w:val="IDDDefinition"/>
      </w:pPr>
      <w:r>
        <w:t>In.idf (the input file)</w:t>
      </w:r>
    </w:p>
    <w:p w14:paraId="4EFDE4B5" w14:textId="77777777" w:rsidR="0093620B" w:rsidRDefault="0093620B" w:rsidP="0093620B">
      <w:pPr>
        <w:pStyle w:val="IDDDefinition"/>
      </w:pPr>
      <w:r>
        <w:t>In.epw – optional (weather data file)</w:t>
      </w:r>
    </w:p>
    <w:p w14:paraId="7D3BC798" w14:textId="77777777" w:rsidR="0093620B" w:rsidRDefault="0093620B" w:rsidP="0093620B">
      <w:pPr>
        <w:pStyle w:val="BodyText"/>
      </w:pPr>
      <w:r>
        <w:t>The input data dictionary and input data file have been discussed in the previous sections of this document.</w:t>
      </w:r>
    </w:p>
    <w:p w14:paraId="79651C3C" w14:textId="77777777"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14:paraId="36F91A1E" w14:textId="77777777" w:rsidR="0093620B" w:rsidRDefault="0093620B" w:rsidP="0093620B">
      <w:pPr>
        <w:pStyle w:val="BodyText"/>
      </w:pPr>
      <w:r>
        <w:t xml:space="preserve">The usual release for Windows platform also includes bindings that require these files. </w:t>
      </w:r>
    </w:p>
    <w:p w14:paraId="0D6BAF2B" w14:textId="77777777" w:rsidR="0093620B" w:rsidRDefault="0093620B" w:rsidP="0044061C">
      <w:pPr>
        <w:pStyle w:val="IDDDefinition"/>
      </w:pPr>
      <w:r>
        <w:t xml:space="preserve">DElight2.dll </w:t>
      </w:r>
    </w:p>
    <w:p w14:paraId="772BB5EC" w14:textId="77777777" w:rsidR="00F02BFA" w:rsidRPr="0044061C" w:rsidRDefault="0044061C" w:rsidP="0044061C">
      <w:pPr>
        <w:pStyle w:val="IDDDefinition"/>
      </w:pPr>
      <w:r w:rsidRPr="0044061C">
        <w:t>libexpat.dll</w:t>
      </w:r>
    </w:p>
    <w:p w14:paraId="62EF0C81" w14:textId="77777777" w:rsidR="0093620B" w:rsidRPr="0044061C" w:rsidRDefault="0044061C" w:rsidP="0044061C">
      <w:pPr>
        <w:pStyle w:val="IDDDefinition"/>
      </w:pPr>
      <w:r w:rsidRPr="0044061C">
        <w:t>bcvtb.dll</w:t>
      </w:r>
    </w:p>
    <w:p w14:paraId="07BF8EC1" w14:textId="77777777" w:rsidR="0093620B" w:rsidRDefault="0093620B" w:rsidP="0093620B">
      <w:pPr>
        <w:pStyle w:val="Heading2"/>
      </w:pPr>
      <w:bookmarkStart w:id="3939" w:name="_Toc99528298"/>
      <w:bookmarkStart w:id="3940" w:name="_Toc399490883"/>
      <w:r>
        <w:t>Energy+.ini</w:t>
      </w:r>
      <w:bookmarkEnd w:id="3939"/>
      <w:bookmarkEnd w:id="3940"/>
    </w:p>
    <w:p w14:paraId="5AD42614" w14:textId="77777777"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14:paraId="17C5AE4D" w14:textId="77777777"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14:paraId="15BC7C11" w14:textId="77777777"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14:paraId="7AF06593" w14:textId="77777777" w:rsidR="0093620B" w:rsidRDefault="0093620B" w:rsidP="0093620B">
      <w:pPr>
        <w:pStyle w:val="Caption"/>
      </w:pPr>
      <w:bookmarkStart w:id="3941" w:name="_Toc99528299"/>
      <w:r>
        <w:t xml:space="preserve">Table </w:t>
      </w:r>
      <w:r w:rsidR="006008C7">
        <w:fldChar w:fldCharType="begin"/>
      </w:r>
      <w:r w:rsidR="00A4098B">
        <w:instrText xml:space="preserve"> SEQ Table \* ARABIC </w:instrText>
      </w:r>
      <w:r w:rsidR="006008C7">
        <w:fldChar w:fldCharType="separate"/>
      </w:r>
      <w:r w:rsidR="00F157E6">
        <w:rPr>
          <w:noProof/>
        </w:rPr>
        <w:t>47</w:t>
      </w:r>
      <w:r w:rsidR="006008C7">
        <w:rPr>
          <w:noProof/>
        </w:rPr>
        <w:fldChar w:fldCharType="end"/>
      </w:r>
      <w:r>
        <w:t>. EnergyPlus Output Files</w:t>
      </w:r>
      <w:bookmarkEnd w:id="3941"/>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14:paraId="1BC29419" w14:textId="77777777" w:rsidTr="0093620B">
        <w:trPr>
          <w:cantSplit/>
        </w:trPr>
        <w:tc>
          <w:tcPr>
            <w:tcW w:w="1980" w:type="dxa"/>
            <w:shd w:val="solid" w:color="000000" w:fill="FFFFFF"/>
          </w:tcPr>
          <w:p w14:paraId="7375AA97" w14:textId="77777777" w:rsidR="0093620B" w:rsidRDefault="0093620B" w:rsidP="0093620B">
            <w:pPr>
              <w:pStyle w:val="TableHeader"/>
            </w:pPr>
            <w:r>
              <w:t>FileName</w:t>
            </w:r>
          </w:p>
        </w:tc>
        <w:tc>
          <w:tcPr>
            <w:tcW w:w="3780" w:type="dxa"/>
            <w:shd w:val="solid" w:color="000000" w:fill="FFFFFF"/>
          </w:tcPr>
          <w:p w14:paraId="041E5C2B" w14:textId="77777777" w:rsidR="0093620B" w:rsidRDefault="0093620B" w:rsidP="0093620B">
            <w:pPr>
              <w:pStyle w:val="TableHeader"/>
            </w:pPr>
            <w:r>
              <w:t>Description</w:t>
            </w:r>
          </w:p>
        </w:tc>
      </w:tr>
      <w:tr w:rsidR="0093620B" w14:paraId="29DD2133" w14:textId="77777777" w:rsidTr="0093620B">
        <w:trPr>
          <w:cantSplit/>
        </w:trPr>
        <w:tc>
          <w:tcPr>
            <w:tcW w:w="1980" w:type="dxa"/>
          </w:tcPr>
          <w:p w14:paraId="12B83895" w14:textId="77777777" w:rsidR="0093620B" w:rsidRDefault="0093620B" w:rsidP="0093620B">
            <w:pPr>
              <w:pStyle w:val="TableText"/>
            </w:pPr>
            <w:r>
              <w:t>Eplusout.audit</w:t>
            </w:r>
          </w:p>
        </w:tc>
        <w:tc>
          <w:tcPr>
            <w:tcW w:w="3780" w:type="dxa"/>
          </w:tcPr>
          <w:p w14:paraId="405F7A21" w14:textId="77777777" w:rsidR="0093620B" w:rsidRDefault="0093620B" w:rsidP="0093620B">
            <w:pPr>
              <w:pStyle w:val="TableText"/>
            </w:pPr>
            <w:r>
              <w:t>Echo of input</w:t>
            </w:r>
          </w:p>
        </w:tc>
      </w:tr>
      <w:tr w:rsidR="0093620B" w14:paraId="00F289DF" w14:textId="77777777" w:rsidTr="0093620B">
        <w:trPr>
          <w:cantSplit/>
        </w:trPr>
        <w:tc>
          <w:tcPr>
            <w:tcW w:w="1980" w:type="dxa"/>
          </w:tcPr>
          <w:p w14:paraId="234F79DF" w14:textId="77777777" w:rsidR="0093620B" w:rsidRDefault="0093620B" w:rsidP="0093620B">
            <w:pPr>
              <w:pStyle w:val="TableText"/>
            </w:pPr>
            <w:r>
              <w:t>Eplusout.err</w:t>
            </w:r>
          </w:p>
        </w:tc>
        <w:tc>
          <w:tcPr>
            <w:tcW w:w="3780" w:type="dxa"/>
          </w:tcPr>
          <w:p w14:paraId="3B031968" w14:textId="77777777" w:rsidR="0093620B" w:rsidRDefault="0093620B" w:rsidP="0093620B">
            <w:pPr>
              <w:pStyle w:val="TableText"/>
            </w:pPr>
            <w:r>
              <w:t>Error file</w:t>
            </w:r>
          </w:p>
        </w:tc>
      </w:tr>
      <w:tr w:rsidR="0093620B" w14:paraId="7C710483" w14:textId="77777777" w:rsidTr="0093620B">
        <w:trPr>
          <w:cantSplit/>
        </w:trPr>
        <w:tc>
          <w:tcPr>
            <w:tcW w:w="1980" w:type="dxa"/>
          </w:tcPr>
          <w:p w14:paraId="739FD061" w14:textId="77777777" w:rsidR="0093620B" w:rsidRDefault="0093620B" w:rsidP="0093620B">
            <w:pPr>
              <w:pStyle w:val="TableText"/>
            </w:pPr>
            <w:r>
              <w:t>Eplusout.eso</w:t>
            </w:r>
          </w:p>
        </w:tc>
        <w:tc>
          <w:tcPr>
            <w:tcW w:w="3780" w:type="dxa"/>
          </w:tcPr>
          <w:p w14:paraId="550A050F" w14:textId="77777777"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14:paraId="10BF4604" w14:textId="77777777" w:rsidTr="0093620B">
        <w:trPr>
          <w:cantSplit/>
        </w:trPr>
        <w:tc>
          <w:tcPr>
            <w:tcW w:w="1980" w:type="dxa"/>
          </w:tcPr>
          <w:p w14:paraId="16C6FD4B" w14:textId="77777777" w:rsidR="0093620B" w:rsidRDefault="0093620B" w:rsidP="0093620B">
            <w:pPr>
              <w:pStyle w:val="TableText"/>
            </w:pPr>
            <w:r>
              <w:t>Eplusout.eio</w:t>
            </w:r>
          </w:p>
        </w:tc>
        <w:tc>
          <w:tcPr>
            <w:tcW w:w="3780" w:type="dxa"/>
          </w:tcPr>
          <w:p w14:paraId="6AEFE8B5" w14:textId="77777777" w:rsidR="0093620B" w:rsidRDefault="0093620B" w:rsidP="0093620B">
            <w:pPr>
              <w:pStyle w:val="TableText"/>
            </w:pPr>
            <w:r>
              <w:t>One time output file</w:t>
            </w:r>
          </w:p>
        </w:tc>
      </w:tr>
      <w:tr w:rsidR="0093620B" w14:paraId="64939350" w14:textId="77777777" w:rsidTr="0093620B">
        <w:trPr>
          <w:cantSplit/>
        </w:trPr>
        <w:tc>
          <w:tcPr>
            <w:tcW w:w="1980" w:type="dxa"/>
          </w:tcPr>
          <w:p w14:paraId="14EDCE6A" w14:textId="77777777" w:rsidR="0093620B" w:rsidRDefault="0093620B" w:rsidP="0093620B">
            <w:pPr>
              <w:pStyle w:val="TableText"/>
            </w:pPr>
            <w:r>
              <w:t>Eplusout.rdd</w:t>
            </w:r>
          </w:p>
        </w:tc>
        <w:tc>
          <w:tcPr>
            <w:tcW w:w="3780" w:type="dxa"/>
          </w:tcPr>
          <w:p w14:paraId="02146C83" w14:textId="77777777" w:rsidR="0093620B" w:rsidRDefault="00E92DD1" w:rsidP="0093620B">
            <w:pPr>
              <w:pStyle w:val="TableText"/>
            </w:pPr>
            <w:r>
              <w:t>Output variable</w:t>
            </w:r>
            <w:r w:rsidR="0093620B">
              <w:t xml:space="preserve"> Data Dictionary</w:t>
            </w:r>
          </w:p>
        </w:tc>
      </w:tr>
      <w:tr w:rsidR="0093620B" w14:paraId="59CB3750" w14:textId="77777777" w:rsidTr="0093620B">
        <w:trPr>
          <w:cantSplit/>
        </w:trPr>
        <w:tc>
          <w:tcPr>
            <w:tcW w:w="1980" w:type="dxa"/>
          </w:tcPr>
          <w:p w14:paraId="0C8746F9" w14:textId="77777777" w:rsidR="0093620B" w:rsidRDefault="0093620B" w:rsidP="0093620B">
            <w:pPr>
              <w:pStyle w:val="TableText"/>
            </w:pPr>
            <w:r>
              <w:t>Eplusout.dxf</w:t>
            </w:r>
          </w:p>
        </w:tc>
        <w:tc>
          <w:tcPr>
            <w:tcW w:w="3780" w:type="dxa"/>
          </w:tcPr>
          <w:p w14:paraId="3CBA7FF2" w14:textId="77777777" w:rsidR="0093620B" w:rsidRDefault="0093620B" w:rsidP="0093620B">
            <w:pPr>
              <w:pStyle w:val="TableText"/>
            </w:pPr>
            <w:r>
              <w:t>DXF (from Output:Report,Surfaces,DXF;)</w:t>
            </w:r>
          </w:p>
        </w:tc>
      </w:tr>
      <w:tr w:rsidR="0093620B" w14:paraId="2D3FCDD3" w14:textId="77777777" w:rsidTr="0093620B">
        <w:trPr>
          <w:cantSplit/>
        </w:trPr>
        <w:tc>
          <w:tcPr>
            <w:tcW w:w="1980" w:type="dxa"/>
          </w:tcPr>
          <w:p w14:paraId="6415CE14" w14:textId="77777777" w:rsidR="0093620B" w:rsidRDefault="0093620B" w:rsidP="0093620B">
            <w:pPr>
              <w:pStyle w:val="TableText"/>
            </w:pPr>
            <w:r>
              <w:t>Eplusout.mtr</w:t>
            </w:r>
          </w:p>
        </w:tc>
        <w:tc>
          <w:tcPr>
            <w:tcW w:w="3780" w:type="dxa"/>
          </w:tcPr>
          <w:p w14:paraId="338FC330" w14:textId="77777777" w:rsidR="0093620B" w:rsidRDefault="0093620B" w:rsidP="0093620B">
            <w:pPr>
              <w:pStyle w:val="TableText"/>
            </w:pPr>
            <w:r>
              <w:t>Similar to .eso but only has Meter outputs.</w:t>
            </w:r>
          </w:p>
        </w:tc>
      </w:tr>
      <w:tr w:rsidR="0093620B" w14:paraId="715797A1" w14:textId="77777777" w:rsidTr="0093620B">
        <w:trPr>
          <w:cantSplit/>
        </w:trPr>
        <w:tc>
          <w:tcPr>
            <w:tcW w:w="1980" w:type="dxa"/>
          </w:tcPr>
          <w:p w14:paraId="03C7D2C6" w14:textId="77777777" w:rsidR="0093620B" w:rsidRDefault="0093620B" w:rsidP="0093620B">
            <w:pPr>
              <w:pStyle w:val="TableText"/>
            </w:pPr>
            <w:r>
              <w:lastRenderedPageBreak/>
              <w:t>Eplusout.mtd</w:t>
            </w:r>
          </w:p>
        </w:tc>
        <w:tc>
          <w:tcPr>
            <w:tcW w:w="3780" w:type="dxa"/>
          </w:tcPr>
          <w:p w14:paraId="23EDB579" w14:textId="77777777" w:rsidR="0093620B" w:rsidRDefault="0093620B" w:rsidP="0093620B">
            <w:pPr>
              <w:pStyle w:val="TableText"/>
            </w:pPr>
            <w:r>
              <w:t>Meter details report – what variables are on what meters and vice versa.</w:t>
            </w:r>
          </w:p>
        </w:tc>
      </w:tr>
      <w:tr w:rsidR="0093620B" w14:paraId="60B1A6C1" w14:textId="77777777" w:rsidTr="0093620B">
        <w:trPr>
          <w:cantSplit/>
        </w:trPr>
        <w:tc>
          <w:tcPr>
            <w:tcW w:w="1980" w:type="dxa"/>
          </w:tcPr>
          <w:p w14:paraId="4860EFED" w14:textId="77777777" w:rsidR="0093620B" w:rsidRDefault="0093620B" w:rsidP="0093620B">
            <w:pPr>
              <w:pStyle w:val="TableText"/>
            </w:pPr>
            <w:r>
              <w:t>Eplusout.end</w:t>
            </w:r>
          </w:p>
        </w:tc>
        <w:tc>
          <w:tcPr>
            <w:tcW w:w="3780" w:type="dxa"/>
          </w:tcPr>
          <w:p w14:paraId="49E13B6D" w14:textId="77777777" w:rsidR="0093620B" w:rsidRDefault="0093620B" w:rsidP="0093620B">
            <w:pPr>
              <w:pStyle w:val="TableText"/>
            </w:pPr>
            <w:r>
              <w:t>A one line summary of success or failure (useful for Interface programs)</w:t>
            </w:r>
          </w:p>
        </w:tc>
      </w:tr>
      <w:tr w:rsidR="0093620B" w14:paraId="41D39A4C" w14:textId="77777777" w:rsidTr="0093620B">
        <w:trPr>
          <w:cantSplit/>
        </w:trPr>
        <w:tc>
          <w:tcPr>
            <w:tcW w:w="1980" w:type="dxa"/>
          </w:tcPr>
          <w:p w14:paraId="1A571202" w14:textId="77777777" w:rsidR="0093620B" w:rsidRDefault="0093620B" w:rsidP="0093620B">
            <w:pPr>
              <w:pStyle w:val="TableText"/>
            </w:pPr>
            <w:r>
              <w:t>Eplusout.dbg</w:t>
            </w:r>
          </w:p>
        </w:tc>
        <w:tc>
          <w:tcPr>
            <w:tcW w:w="3780" w:type="dxa"/>
          </w:tcPr>
          <w:p w14:paraId="195A8CAD" w14:textId="77777777" w:rsidR="0093620B" w:rsidRDefault="0093620B" w:rsidP="0093620B">
            <w:pPr>
              <w:pStyle w:val="TableText"/>
            </w:pPr>
            <w:r>
              <w:t>From Debug Output object – may be useful to support to help track down problems</w:t>
            </w:r>
          </w:p>
        </w:tc>
      </w:tr>
      <w:tr w:rsidR="0093620B" w14:paraId="5C15D267" w14:textId="77777777" w:rsidTr="0093620B">
        <w:trPr>
          <w:cantSplit/>
        </w:trPr>
        <w:tc>
          <w:tcPr>
            <w:tcW w:w="1980" w:type="dxa"/>
          </w:tcPr>
          <w:p w14:paraId="6DD31A17" w14:textId="77777777" w:rsidR="0093620B" w:rsidRDefault="0093620B" w:rsidP="0093620B">
            <w:pPr>
              <w:pStyle w:val="TableText"/>
            </w:pPr>
            <w:r>
              <w:t>Eplusout.&lt;ext&gt;</w:t>
            </w:r>
          </w:p>
        </w:tc>
        <w:tc>
          <w:tcPr>
            <w:tcW w:w="3780" w:type="dxa"/>
          </w:tcPr>
          <w:p w14:paraId="569CE54E" w14:textId="77777777" w:rsidR="0093620B" w:rsidRDefault="0093620B" w:rsidP="0093620B">
            <w:pPr>
              <w:pStyle w:val="TableText"/>
            </w:pPr>
            <w:r>
              <w:t>Not directly from EnergyPlus – produced by utility programs that read the .eso file and produce output files for spreadsheet programs</w:t>
            </w:r>
          </w:p>
        </w:tc>
      </w:tr>
      <w:tr w:rsidR="0093620B" w14:paraId="7D552A55" w14:textId="77777777" w:rsidTr="0093620B">
        <w:trPr>
          <w:cantSplit/>
        </w:trPr>
        <w:tc>
          <w:tcPr>
            <w:tcW w:w="1980" w:type="dxa"/>
          </w:tcPr>
          <w:p w14:paraId="4C3596EE" w14:textId="77777777" w:rsidR="0093620B" w:rsidRDefault="0093620B" w:rsidP="0093620B">
            <w:pPr>
              <w:pStyle w:val="TableText"/>
            </w:pPr>
            <w:r>
              <w:t>Eplusout.sln</w:t>
            </w:r>
          </w:p>
        </w:tc>
        <w:tc>
          <w:tcPr>
            <w:tcW w:w="3780" w:type="dxa"/>
          </w:tcPr>
          <w:p w14:paraId="3EEBF650" w14:textId="77777777" w:rsidR="0093620B" w:rsidRDefault="0093620B" w:rsidP="0093620B">
            <w:pPr>
              <w:pStyle w:val="TableText"/>
            </w:pPr>
            <w:r>
              <w:t>Similar to DXF output but less “formatted”. Results of Report Surface, Lines object.</w:t>
            </w:r>
          </w:p>
        </w:tc>
      </w:tr>
      <w:tr w:rsidR="0093620B" w14:paraId="778B6F64" w14:textId="77777777" w:rsidTr="0093620B">
        <w:trPr>
          <w:cantSplit/>
        </w:trPr>
        <w:tc>
          <w:tcPr>
            <w:tcW w:w="1980" w:type="dxa"/>
          </w:tcPr>
          <w:p w14:paraId="474605D3" w14:textId="77777777" w:rsidR="0093620B" w:rsidRDefault="0093620B" w:rsidP="0093620B">
            <w:pPr>
              <w:pStyle w:val="TableText"/>
            </w:pPr>
            <w:r>
              <w:t>Epluszsz.&lt;ext&gt;</w:t>
            </w:r>
          </w:p>
        </w:tc>
        <w:tc>
          <w:tcPr>
            <w:tcW w:w="3780" w:type="dxa"/>
          </w:tcPr>
          <w:p w14:paraId="645A4EBC" w14:textId="77777777" w:rsidR="0093620B" w:rsidRDefault="0093620B" w:rsidP="0093620B">
            <w:pPr>
              <w:pStyle w:val="TableText"/>
            </w:pPr>
            <w:r>
              <w:t>Results from the Zone Sizing object with extension noted by the Sizing Style object. This file is “spreadsheet” ready.</w:t>
            </w:r>
          </w:p>
        </w:tc>
      </w:tr>
      <w:tr w:rsidR="0093620B" w14:paraId="7059C443" w14:textId="77777777" w:rsidTr="0093620B">
        <w:trPr>
          <w:cantSplit/>
        </w:trPr>
        <w:tc>
          <w:tcPr>
            <w:tcW w:w="1980" w:type="dxa"/>
          </w:tcPr>
          <w:p w14:paraId="3B3D3B27" w14:textId="77777777" w:rsidR="0093620B" w:rsidRDefault="0093620B" w:rsidP="0093620B">
            <w:pPr>
              <w:pStyle w:val="TableText"/>
            </w:pPr>
            <w:r>
              <w:t>Eplusssz.&lt;ext&gt;</w:t>
            </w:r>
          </w:p>
        </w:tc>
        <w:tc>
          <w:tcPr>
            <w:tcW w:w="3780" w:type="dxa"/>
          </w:tcPr>
          <w:p w14:paraId="37130955" w14:textId="77777777" w:rsidR="0093620B" w:rsidRDefault="0093620B" w:rsidP="0093620B">
            <w:pPr>
              <w:pStyle w:val="TableText"/>
            </w:pPr>
            <w:r>
              <w:t>Results from the System Sizing object with extension noted by the Sizing Style object. This file is “spreadsheet” ready.</w:t>
            </w:r>
          </w:p>
        </w:tc>
      </w:tr>
      <w:tr w:rsidR="0093620B" w14:paraId="6BF31699" w14:textId="77777777" w:rsidTr="0093620B">
        <w:trPr>
          <w:cantSplit/>
        </w:trPr>
        <w:tc>
          <w:tcPr>
            <w:tcW w:w="1980" w:type="dxa"/>
          </w:tcPr>
          <w:p w14:paraId="3ECB3BFF" w14:textId="77777777" w:rsidR="0093620B" w:rsidRDefault="0093620B" w:rsidP="0093620B">
            <w:pPr>
              <w:pStyle w:val="TableText"/>
            </w:pPr>
            <w:r>
              <w:t>Eplusout.bnd</w:t>
            </w:r>
          </w:p>
        </w:tc>
        <w:tc>
          <w:tcPr>
            <w:tcW w:w="3780" w:type="dxa"/>
          </w:tcPr>
          <w:p w14:paraId="15C970A5" w14:textId="77777777" w:rsidR="0093620B" w:rsidRDefault="0093620B" w:rsidP="0093620B">
            <w:pPr>
              <w:pStyle w:val="TableText"/>
            </w:pPr>
            <w:r>
              <w:t>This file contains details about the nodes and branches. Useful in determining if all your nodes are connected correctly.</w:t>
            </w:r>
          </w:p>
        </w:tc>
      </w:tr>
      <w:tr w:rsidR="0093620B" w14:paraId="77FBC41B" w14:textId="77777777" w:rsidTr="0093620B">
        <w:trPr>
          <w:cantSplit/>
        </w:trPr>
        <w:tc>
          <w:tcPr>
            <w:tcW w:w="1980" w:type="dxa"/>
          </w:tcPr>
          <w:p w14:paraId="67B6CF4F" w14:textId="77777777" w:rsidR="0093620B" w:rsidRDefault="0093620B" w:rsidP="0093620B">
            <w:pPr>
              <w:pStyle w:val="TableText"/>
            </w:pPr>
            <w:r>
              <w:t>Eplustbl.&lt;ext&gt;</w:t>
            </w:r>
          </w:p>
        </w:tc>
        <w:tc>
          <w:tcPr>
            <w:tcW w:w="3780" w:type="dxa"/>
          </w:tcPr>
          <w:p w14:paraId="6B3C00E8" w14:textId="77777777" w:rsidR="0093620B" w:rsidRDefault="0093620B" w:rsidP="0093620B">
            <w:pPr>
              <w:pStyle w:val="TableText"/>
            </w:pPr>
            <w:r>
              <w:t>Results from various “Report Table” and a few other reporting commands. The extension is from the “style” command and this file is “spreadsheet” ready.</w:t>
            </w:r>
          </w:p>
        </w:tc>
      </w:tr>
    </w:tbl>
    <w:p w14:paraId="109F3B85" w14:textId="77777777" w:rsidR="0093620B" w:rsidRDefault="0093620B" w:rsidP="0093620B">
      <w:pPr>
        <w:pStyle w:val="Heading2"/>
      </w:pPr>
      <w:bookmarkStart w:id="3942" w:name="_Toc99528300"/>
      <w:bookmarkStart w:id="3943" w:name="_Toc399490884"/>
      <w:r>
        <w:t>Errors</w:t>
      </w:r>
      <w:bookmarkEnd w:id="3942"/>
      <w:bookmarkEnd w:id="3943"/>
    </w:p>
    <w:p w14:paraId="47BB0C99" w14:textId="77777777"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6008C7">
        <w:fldChar w:fldCharType="begin"/>
      </w:r>
      <w:r w:rsidR="008A7ABD">
        <w:instrText xml:space="preserve"> REF _Ref213648343 \h </w:instrText>
      </w:r>
      <w:r w:rsidR="006008C7">
        <w:fldChar w:fldCharType="separate"/>
      </w:r>
      <w:r w:rsidR="00F157E6">
        <w:t xml:space="preserve">Table </w:t>
      </w:r>
      <w:r w:rsidR="00F157E6">
        <w:rPr>
          <w:noProof/>
        </w:rPr>
        <w:t>48</w:t>
      </w:r>
      <w:r w:rsidR="00F157E6">
        <w:t>. EnergyPlus Errors and Required Actions</w:t>
      </w:r>
      <w:r w:rsidR="006008C7">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14:paraId="6DDF14A8" w14:textId="77777777" w:rsidR="00062FF6" w:rsidRDefault="00062FF6" w:rsidP="00062FF6">
      <w:pPr>
        <w:pStyle w:val="IDDDefinition"/>
      </w:pPr>
      <w:r>
        <w:lastRenderedPageBreak/>
        <w:t>Program Version,EnergyPlus 7.0.0.024, 10/9/2011 4:04 PM,IDD_Version 7.0.0.024</w:t>
      </w:r>
    </w:p>
    <w:p w14:paraId="22287163" w14:textId="77777777" w:rsidR="00062FF6" w:rsidRDefault="00062FF6" w:rsidP="00062FF6">
      <w:pPr>
        <w:pStyle w:val="IDDDefinition"/>
      </w:pPr>
      <w:r>
        <w:t xml:space="preserve">   ** Warning ** IP: Note -- Some missing fields have been filled with defaults. See the audit output file for details.</w:t>
      </w:r>
    </w:p>
    <w:p w14:paraId="04929C4A" w14:textId="77777777" w:rsidR="00062FF6" w:rsidRDefault="00062FF6" w:rsidP="00062FF6">
      <w:pPr>
        <w:pStyle w:val="IDDDefinition"/>
      </w:pPr>
      <w:r>
        <w:t xml:space="preserve">   ** Warning ** Weather file location will be used rather than entered Location object.</w:t>
      </w:r>
    </w:p>
    <w:p w14:paraId="078274A4" w14:textId="77777777" w:rsidR="00062FF6" w:rsidRDefault="00062FF6" w:rsidP="00062FF6">
      <w:pPr>
        <w:pStyle w:val="IDDDefinition"/>
      </w:pPr>
      <w:r>
        <w:t xml:space="preserve">   **   ~~~   ** ..Location object=DENVER STAPLETON INTL ARPT CO USA WMO=724690</w:t>
      </w:r>
    </w:p>
    <w:p w14:paraId="32C15C12" w14:textId="77777777" w:rsidR="00062FF6" w:rsidRDefault="00062FF6" w:rsidP="00062FF6">
      <w:pPr>
        <w:pStyle w:val="IDDDefinition"/>
      </w:pPr>
      <w:r>
        <w:t xml:space="preserve">   **   ~~~   ** ..Weather File Location=Denver Centennial  Golden   Nr CO USA TMY3 WMO#=724666</w:t>
      </w:r>
    </w:p>
    <w:p w14:paraId="3EF5E3A0" w14:textId="77777777" w:rsidR="00062FF6" w:rsidRDefault="00062FF6" w:rsidP="00062FF6">
      <w:pPr>
        <w:pStyle w:val="IDDDefinition"/>
      </w:pPr>
      <w:r>
        <w:t xml:space="preserve">   **   ~~~   ** ..due to location differences, Latitude difference=[3.00E-002] degrees, Longitude difference=[0.31] degrees.</w:t>
      </w:r>
    </w:p>
    <w:p w14:paraId="7A2A36BB" w14:textId="77777777" w:rsidR="00062FF6" w:rsidRDefault="00062FF6" w:rsidP="00062FF6">
      <w:pPr>
        <w:pStyle w:val="IDDDefinition"/>
      </w:pPr>
      <w:r>
        <w:t xml:space="preserve">   **   ~~~   ** ..Time Zone difference=[0.0] hour(s), Elevation difference=[13.53] percent, [218.00] meters.</w:t>
      </w:r>
    </w:p>
    <w:p w14:paraId="40829A52" w14:textId="77777777" w:rsidR="00062FF6" w:rsidRDefault="00062FF6" w:rsidP="00062FF6">
      <w:pPr>
        <w:pStyle w:val="IDDDefinition"/>
      </w:pPr>
      <w:r>
        <w:t xml:space="preserve">   ************* Testing Individual Branch Integrity</w:t>
      </w:r>
    </w:p>
    <w:p w14:paraId="6D671553" w14:textId="77777777" w:rsidR="00062FF6" w:rsidRDefault="00062FF6" w:rsidP="00062FF6">
      <w:pPr>
        <w:pStyle w:val="IDDDefinition"/>
      </w:pPr>
      <w:r>
        <w:t xml:space="preserve">   ************* All Branches passed integrity testing</w:t>
      </w:r>
    </w:p>
    <w:p w14:paraId="26AA13AE" w14:textId="77777777" w:rsidR="00062FF6" w:rsidRDefault="00062FF6" w:rsidP="00062FF6">
      <w:pPr>
        <w:pStyle w:val="IDDDefinition"/>
      </w:pPr>
      <w:r>
        <w:t xml:space="preserve">   ************* Testing Individual Supply Air Path Integrity</w:t>
      </w:r>
    </w:p>
    <w:p w14:paraId="65C1BDDF" w14:textId="77777777" w:rsidR="00062FF6" w:rsidRDefault="00062FF6" w:rsidP="00062FF6">
      <w:pPr>
        <w:pStyle w:val="IDDDefinition"/>
      </w:pPr>
      <w:r>
        <w:t xml:space="preserve">   ************* All Supply Air Paths passed integrity testing</w:t>
      </w:r>
    </w:p>
    <w:p w14:paraId="549DEEAD" w14:textId="77777777" w:rsidR="00062FF6" w:rsidRDefault="00062FF6" w:rsidP="00062FF6">
      <w:pPr>
        <w:pStyle w:val="IDDDefinition"/>
      </w:pPr>
      <w:r>
        <w:t xml:space="preserve">   ************* Testing Individual Return Air Path Integrity</w:t>
      </w:r>
    </w:p>
    <w:p w14:paraId="49DA3472" w14:textId="77777777" w:rsidR="00062FF6" w:rsidRDefault="00062FF6" w:rsidP="00062FF6">
      <w:pPr>
        <w:pStyle w:val="IDDDefinition"/>
      </w:pPr>
      <w:r>
        <w:t xml:space="preserve">   ************* All Return Air Paths passed integrity testing</w:t>
      </w:r>
    </w:p>
    <w:p w14:paraId="531ACBD6" w14:textId="77777777" w:rsidR="00062FF6" w:rsidRDefault="00062FF6" w:rsidP="00062FF6">
      <w:pPr>
        <w:pStyle w:val="IDDDefinition"/>
      </w:pPr>
      <w:r>
        <w:t xml:space="preserve">   ************* No node connection errors were found.</w:t>
      </w:r>
    </w:p>
    <w:p w14:paraId="460AA317" w14:textId="77777777" w:rsidR="00062FF6" w:rsidRDefault="00062FF6" w:rsidP="00062FF6">
      <w:pPr>
        <w:pStyle w:val="IDDDefinition"/>
      </w:pPr>
      <w:r>
        <w:t xml:space="preserve">   ************* Beginning Simulation</w:t>
      </w:r>
    </w:p>
    <w:p w14:paraId="211F74BC" w14:textId="77777777" w:rsidR="00062FF6" w:rsidRDefault="00062FF6" w:rsidP="00062FF6">
      <w:pPr>
        <w:pStyle w:val="IDDDefinition"/>
      </w:pPr>
      <w:r>
        <w:t xml:space="preserve">   ************* Simulation Error Summary *************</w:t>
      </w:r>
    </w:p>
    <w:p w14:paraId="4ECE1FCC" w14:textId="77777777" w:rsidR="00062FF6" w:rsidRDefault="00062FF6" w:rsidP="00062FF6">
      <w:pPr>
        <w:pStyle w:val="IDDDefinition"/>
      </w:pPr>
      <w:r>
        <w:t xml:space="preserve">   ************* EnergyPlus Warmup Error Summary. During Warmup: 0 Warning; 0 Severe Errors.</w:t>
      </w:r>
    </w:p>
    <w:p w14:paraId="54A6A43C" w14:textId="77777777" w:rsidR="00062FF6" w:rsidRDefault="00062FF6" w:rsidP="00062FF6">
      <w:pPr>
        <w:pStyle w:val="IDDDefinition"/>
      </w:pPr>
      <w:r>
        <w:t xml:space="preserve">   ************* EnergyPlus Sizing Error Summary. During Sizing: 0 Warning; 0 Severe Errors.</w:t>
      </w:r>
    </w:p>
    <w:p w14:paraId="17F76472" w14:textId="77777777" w:rsidR="008A7ABD" w:rsidRDefault="00062FF6" w:rsidP="00062FF6">
      <w:pPr>
        <w:pStyle w:val="IDDDefinition"/>
      </w:pPr>
      <w:r>
        <w:t xml:space="preserve">   ************* EnergyPlus Completed Successfully-- 2 Warning; 0 Severe Errors; Elapsed Time=00hr 00min  3.91sec</w:t>
      </w:r>
    </w:p>
    <w:p w14:paraId="08D52A4E" w14:textId="77777777" w:rsidR="008A7ABD" w:rsidRPr="008A7ABD" w:rsidRDefault="008A7ABD" w:rsidP="008A7ABD">
      <w:pPr>
        <w:pStyle w:val="BodyText"/>
      </w:pPr>
    </w:p>
    <w:p w14:paraId="74C4B159" w14:textId="77777777" w:rsidR="0093620B" w:rsidRDefault="0093620B" w:rsidP="0093620B">
      <w:pPr>
        <w:pStyle w:val="Caption"/>
      </w:pPr>
      <w:bookmarkStart w:id="3944" w:name="_Toc99528301"/>
      <w:bookmarkStart w:id="3945" w:name="_Ref213648343"/>
      <w:r>
        <w:t xml:space="preserve">Table </w:t>
      </w:r>
      <w:r w:rsidR="006008C7">
        <w:fldChar w:fldCharType="begin"/>
      </w:r>
      <w:r w:rsidR="00A4098B">
        <w:instrText xml:space="preserve"> SEQ Table \* ARABIC </w:instrText>
      </w:r>
      <w:r w:rsidR="006008C7">
        <w:fldChar w:fldCharType="separate"/>
      </w:r>
      <w:r w:rsidR="00F157E6">
        <w:rPr>
          <w:noProof/>
        </w:rPr>
        <w:t>48</w:t>
      </w:r>
      <w:r w:rsidR="006008C7">
        <w:rPr>
          <w:noProof/>
        </w:rPr>
        <w:fldChar w:fldCharType="end"/>
      </w:r>
      <w:r>
        <w:t>. EnergyPlus Errors</w:t>
      </w:r>
      <w:bookmarkEnd w:id="3944"/>
      <w:r w:rsidR="008A7ABD">
        <w:t xml:space="preserve"> and Required Actions</w:t>
      </w:r>
      <w:bookmarkEnd w:id="3945"/>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14:paraId="25E737E4" w14:textId="77777777" w:rsidTr="008A7ABD">
        <w:tc>
          <w:tcPr>
            <w:tcW w:w="1800" w:type="dxa"/>
            <w:shd w:val="solid" w:color="000000" w:fill="FFFFFF"/>
          </w:tcPr>
          <w:p w14:paraId="38D49A52" w14:textId="77777777" w:rsidR="008A7ABD" w:rsidRDefault="008A7ABD" w:rsidP="008A7ABD">
            <w:pPr>
              <w:pStyle w:val="TableHeader"/>
            </w:pPr>
            <w:r>
              <w:t>Error Level</w:t>
            </w:r>
          </w:p>
        </w:tc>
        <w:tc>
          <w:tcPr>
            <w:tcW w:w="2520" w:type="dxa"/>
            <w:shd w:val="solid" w:color="000000" w:fill="FFFFFF"/>
          </w:tcPr>
          <w:p w14:paraId="4F310059" w14:textId="77777777" w:rsidR="008A7ABD" w:rsidRDefault="008A7ABD" w:rsidP="008A7ABD">
            <w:pPr>
              <w:pStyle w:val="TableHeader"/>
            </w:pPr>
            <w:r>
              <w:t>Action</w:t>
            </w:r>
          </w:p>
        </w:tc>
      </w:tr>
      <w:tr w:rsidR="008A7ABD" w14:paraId="494BD158" w14:textId="77777777" w:rsidTr="008A7ABD">
        <w:tc>
          <w:tcPr>
            <w:tcW w:w="1800" w:type="dxa"/>
          </w:tcPr>
          <w:p w14:paraId="3257EC56" w14:textId="77777777" w:rsidR="008A7ABD" w:rsidRDefault="008A7ABD" w:rsidP="008A7ABD">
            <w:pPr>
              <w:pStyle w:val="TableText"/>
            </w:pPr>
            <w:r>
              <w:t>Information, shown as *********</w:t>
            </w:r>
          </w:p>
        </w:tc>
        <w:tc>
          <w:tcPr>
            <w:tcW w:w="2520" w:type="dxa"/>
          </w:tcPr>
          <w:p w14:paraId="72127628" w14:textId="77777777" w:rsidR="008A7ABD" w:rsidRDefault="008A7ABD" w:rsidP="008A7ABD">
            <w:pPr>
              <w:pStyle w:val="TableText"/>
            </w:pPr>
            <w:r>
              <w:t>Informative, usually a follow-on to one of the others. No action required.</w:t>
            </w:r>
          </w:p>
        </w:tc>
      </w:tr>
      <w:tr w:rsidR="008A7ABD" w14:paraId="4106367E" w14:textId="77777777" w:rsidTr="008A7ABD">
        <w:tc>
          <w:tcPr>
            <w:tcW w:w="1800" w:type="dxa"/>
          </w:tcPr>
          <w:p w14:paraId="7CAAFDB3" w14:textId="77777777" w:rsidR="008A7ABD" w:rsidRPr="0029582C" w:rsidRDefault="008A7ABD" w:rsidP="008A7ABD">
            <w:pPr>
              <w:pStyle w:val="TableText"/>
            </w:pPr>
            <w:r w:rsidRPr="0029582C">
              <w:t>**   ~~~   **</w:t>
            </w:r>
          </w:p>
        </w:tc>
        <w:tc>
          <w:tcPr>
            <w:tcW w:w="2520" w:type="dxa"/>
          </w:tcPr>
          <w:p w14:paraId="46D3A8F9" w14:textId="77777777" w:rsidR="008A7ABD" w:rsidRDefault="008A7ABD" w:rsidP="008A7ABD">
            <w:pPr>
              <w:pStyle w:val="TableText"/>
            </w:pPr>
            <w:r>
              <w:t>This is a continuation of a previous message.  String all the words/sentences together to form the complete message.</w:t>
            </w:r>
          </w:p>
        </w:tc>
      </w:tr>
      <w:tr w:rsidR="008A7ABD" w14:paraId="2FED2271" w14:textId="77777777" w:rsidTr="008A7ABD">
        <w:tc>
          <w:tcPr>
            <w:tcW w:w="1800" w:type="dxa"/>
          </w:tcPr>
          <w:p w14:paraId="2665580A" w14:textId="77777777" w:rsidR="008A7ABD" w:rsidRDefault="008A7ABD" w:rsidP="008A7ABD">
            <w:pPr>
              <w:pStyle w:val="TableText"/>
            </w:pPr>
            <w:r>
              <w:t>Warning</w:t>
            </w:r>
          </w:p>
        </w:tc>
        <w:tc>
          <w:tcPr>
            <w:tcW w:w="2520" w:type="dxa"/>
          </w:tcPr>
          <w:p w14:paraId="18EF506D" w14:textId="77777777" w:rsidR="008A7ABD" w:rsidRDefault="008A7ABD" w:rsidP="008A7ABD">
            <w:pPr>
              <w:pStyle w:val="TableText"/>
            </w:pPr>
            <w:r>
              <w:t>Take note. Fix as applicable.</w:t>
            </w:r>
          </w:p>
        </w:tc>
      </w:tr>
      <w:tr w:rsidR="008A7ABD" w14:paraId="2C51BA52" w14:textId="77777777" w:rsidTr="008A7ABD">
        <w:tc>
          <w:tcPr>
            <w:tcW w:w="1800" w:type="dxa"/>
          </w:tcPr>
          <w:p w14:paraId="374F0F69" w14:textId="77777777" w:rsidR="008A7ABD" w:rsidRDefault="008A7ABD" w:rsidP="008A7ABD">
            <w:pPr>
              <w:pStyle w:val="TableText"/>
            </w:pPr>
            <w:r>
              <w:t>Severe</w:t>
            </w:r>
          </w:p>
        </w:tc>
        <w:tc>
          <w:tcPr>
            <w:tcW w:w="2520" w:type="dxa"/>
          </w:tcPr>
          <w:p w14:paraId="6F0EF81F" w14:textId="77777777" w:rsidR="008A7ABD" w:rsidRDefault="008A7ABD" w:rsidP="008A7ABD">
            <w:pPr>
              <w:pStyle w:val="TableText"/>
            </w:pPr>
            <w:r>
              <w:t>Should Fix</w:t>
            </w:r>
          </w:p>
        </w:tc>
      </w:tr>
      <w:tr w:rsidR="008A7ABD" w14:paraId="30A1284D" w14:textId="77777777" w:rsidTr="008A7ABD">
        <w:tc>
          <w:tcPr>
            <w:tcW w:w="1800" w:type="dxa"/>
          </w:tcPr>
          <w:p w14:paraId="56659568" w14:textId="77777777" w:rsidR="008A7ABD" w:rsidRDefault="008A7ABD" w:rsidP="008A7ABD">
            <w:pPr>
              <w:pStyle w:val="TableText"/>
            </w:pPr>
            <w:r>
              <w:t>Fatal</w:t>
            </w:r>
          </w:p>
        </w:tc>
        <w:tc>
          <w:tcPr>
            <w:tcW w:w="2520" w:type="dxa"/>
          </w:tcPr>
          <w:p w14:paraId="1221AAC6" w14:textId="77777777" w:rsidR="008A7ABD" w:rsidRDefault="008A7ABD" w:rsidP="008A7ABD">
            <w:pPr>
              <w:pStyle w:val="TableText"/>
              <w:keepNext/>
            </w:pPr>
            <w:r>
              <w:t>Program will abort, Must Fix</w:t>
            </w:r>
          </w:p>
        </w:tc>
      </w:tr>
    </w:tbl>
    <w:p w14:paraId="3193D88E" w14:textId="77777777"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14:paraId="0FE79D79" w14:textId="77777777"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14:paraId="4390F549" w14:textId="77777777" w:rsidR="00DB457B" w:rsidRDefault="00DB457B" w:rsidP="00062FF6">
      <w:pPr>
        <w:pStyle w:val="CodeIDDSamples"/>
      </w:pPr>
      <w:r>
        <w:t xml:space="preserve">Running d:\eppgm\intcheck\energyplus.exe </w:t>
      </w:r>
    </w:p>
    <w:p w14:paraId="2B1ED28E" w14:textId="77777777" w:rsidR="00DB457B" w:rsidRDefault="00DB457B" w:rsidP="00062FF6">
      <w:pPr>
        <w:pStyle w:val="CodeIDDSamples"/>
      </w:pPr>
      <w:r>
        <w:t xml:space="preserve">ET Start: Sun 10/09/2011 - 16:04:34.71 </w:t>
      </w:r>
    </w:p>
    <w:p w14:paraId="58804DAD" w14:textId="77777777" w:rsidR="00DB457B" w:rsidRDefault="00DB457B" w:rsidP="00062FF6">
      <w:pPr>
        <w:pStyle w:val="CodeIDDSamples"/>
      </w:pPr>
      <w:r>
        <w:t xml:space="preserve">Input File  : d:\devtests\inputfiles\checkin\1ZoneUncontrolled.idf </w:t>
      </w:r>
    </w:p>
    <w:p w14:paraId="4D30D99D" w14:textId="77777777" w:rsidR="00DB457B" w:rsidRDefault="00DB457B" w:rsidP="00062FF6">
      <w:pPr>
        <w:pStyle w:val="CodeIDDSamples"/>
      </w:pPr>
      <w:r>
        <w:t xml:space="preserve">Output Files: d:\devtests\inputfiles\outputs\ </w:t>
      </w:r>
    </w:p>
    <w:p w14:paraId="661927DC" w14:textId="77777777" w:rsidR="00DB457B" w:rsidRDefault="00DB457B" w:rsidP="00062FF6">
      <w:pPr>
        <w:pStyle w:val="CodeIDDSamples"/>
      </w:pPr>
      <w:r>
        <w:t xml:space="preserve">Weather File: USA_CO_Golden-NREL.724666_TMY3.epw </w:t>
      </w:r>
    </w:p>
    <w:p w14:paraId="6E1B1C3A" w14:textId="77777777" w:rsidR="00DB457B" w:rsidRDefault="00DB457B" w:rsidP="00062FF6">
      <w:pPr>
        <w:pStyle w:val="CodeIDDSamples"/>
      </w:pPr>
      <w:r>
        <w:t>ExpandObjects Started.</w:t>
      </w:r>
    </w:p>
    <w:p w14:paraId="2116E032" w14:textId="77777777" w:rsidR="00DB457B" w:rsidRDefault="00DB457B" w:rsidP="00062FF6">
      <w:pPr>
        <w:pStyle w:val="CodeIDDSamples"/>
      </w:pPr>
      <w:r>
        <w:t>No expanded file generated.</w:t>
      </w:r>
    </w:p>
    <w:p w14:paraId="05A3B336" w14:textId="77777777" w:rsidR="00DB457B" w:rsidRDefault="00DB457B" w:rsidP="00062FF6">
      <w:pPr>
        <w:pStyle w:val="CodeIDDSamples"/>
      </w:pPr>
      <w:r>
        <w:t>ExpandObjects Finished. Time:     0.016</w:t>
      </w:r>
    </w:p>
    <w:p w14:paraId="741ED84F" w14:textId="77777777" w:rsidR="00DB457B" w:rsidRDefault="00DB457B" w:rsidP="00062FF6">
      <w:pPr>
        <w:pStyle w:val="CodeIDDSamples"/>
      </w:pPr>
      <w:r>
        <w:t xml:space="preserve"> EnergyPlus Starting</w:t>
      </w:r>
    </w:p>
    <w:p w14:paraId="5E5D49A8" w14:textId="77777777" w:rsidR="00DB457B" w:rsidRDefault="00DB457B" w:rsidP="00062FF6">
      <w:pPr>
        <w:pStyle w:val="CodeIDDSamples"/>
      </w:pPr>
      <w:r>
        <w:t xml:space="preserve"> EnergyPlus 7.0.0.024, 10/9/2011 4:04 PM</w:t>
      </w:r>
    </w:p>
    <w:p w14:paraId="3BDF8EB8" w14:textId="77777777" w:rsidR="00DB457B" w:rsidRDefault="00DB457B" w:rsidP="00062FF6">
      <w:pPr>
        <w:pStyle w:val="CodeIDDSamples"/>
      </w:pPr>
      <w:r>
        <w:t xml:space="preserve"> Processing Data Dictionary</w:t>
      </w:r>
    </w:p>
    <w:p w14:paraId="0A72F6C6" w14:textId="77777777" w:rsidR="00DB457B" w:rsidRDefault="00DB457B" w:rsidP="00062FF6">
      <w:pPr>
        <w:pStyle w:val="CodeIDDSamples"/>
      </w:pPr>
      <w:r>
        <w:t xml:space="preserve"> Processing Input File</w:t>
      </w:r>
    </w:p>
    <w:p w14:paraId="7771B9CE" w14:textId="77777777" w:rsidR="00DB457B" w:rsidRDefault="00DB457B" w:rsidP="00062FF6">
      <w:pPr>
        <w:pStyle w:val="CodeIDDSamples"/>
      </w:pPr>
      <w:r>
        <w:lastRenderedPageBreak/>
        <w:t xml:space="preserve"> Initializing Simulation</w:t>
      </w:r>
    </w:p>
    <w:p w14:paraId="60F216A9" w14:textId="77777777" w:rsidR="00DB457B" w:rsidRDefault="00DB457B" w:rsidP="00062FF6">
      <w:pPr>
        <w:pStyle w:val="CodeIDDSamples"/>
      </w:pPr>
      <w:r>
        <w:t xml:space="preserve"> Reporting Surfaces</w:t>
      </w:r>
    </w:p>
    <w:p w14:paraId="425C30EE" w14:textId="77777777" w:rsidR="00DB457B" w:rsidRDefault="00DB457B" w:rsidP="00062FF6">
      <w:pPr>
        <w:pStyle w:val="CodeIDDSamples"/>
      </w:pPr>
      <w:r>
        <w:t xml:space="preserve"> Initializing New Environment Parameters</w:t>
      </w:r>
    </w:p>
    <w:p w14:paraId="65CDE4A3" w14:textId="77777777" w:rsidR="00DB457B" w:rsidRDefault="00DB457B" w:rsidP="00062FF6">
      <w:pPr>
        <w:pStyle w:val="CodeIDDSamples"/>
      </w:pPr>
      <w:r>
        <w:t xml:space="preserve"> Warming up {1}</w:t>
      </w:r>
    </w:p>
    <w:p w14:paraId="26C93AAD" w14:textId="77777777" w:rsidR="00DB457B" w:rsidRDefault="00DB457B" w:rsidP="00062FF6">
      <w:pPr>
        <w:pStyle w:val="CodeIDDSamples"/>
      </w:pPr>
      <w:r>
        <w:t xml:space="preserve"> Warming up {2}</w:t>
      </w:r>
    </w:p>
    <w:p w14:paraId="10DCC32F" w14:textId="77777777" w:rsidR="00DB457B" w:rsidRDefault="00DB457B" w:rsidP="00062FF6">
      <w:pPr>
        <w:pStyle w:val="CodeIDDSamples"/>
      </w:pPr>
      <w:r>
        <w:t xml:space="preserve"> Warming up {3}</w:t>
      </w:r>
    </w:p>
    <w:p w14:paraId="0038AEBB" w14:textId="77777777" w:rsidR="00DB457B" w:rsidRDefault="00DB457B" w:rsidP="00062FF6">
      <w:pPr>
        <w:pStyle w:val="CodeIDDSamples"/>
      </w:pPr>
      <w:r>
        <w:t xml:space="preserve"> Warming up {4}</w:t>
      </w:r>
    </w:p>
    <w:p w14:paraId="1993E872" w14:textId="77777777" w:rsidR="00DB457B" w:rsidRDefault="00DB457B" w:rsidP="00062FF6">
      <w:pPr>
        <w:pStyle w:val="CodeIDDSamples"/>
      </w:pPr>
      <w:r>
        <w:t xml:space="preserve"> Warming up {5}</w:t>
      </w:r>
    </w:p>
    <w:p w14:paraId="5A490CD8" w14:textId="77777777" w:rsidR="00DB457B" w:rsidRDefault="00DB457B" w:rsidP="00062FF6">
      <w:pPr>
        <w:pStyle w:val="CodeIDDSamples"/>
      </w:pPr>
      <w:r>
        <w:t xml:space="preserve"> Warming up {6}</w:t>
      </w:r>
    </w:p>
    <w:p w14:paraId="3F7EA1DA" w14:textId="77777777" w:rsidR="00DB457B" w:rsidRDefault="00DB457B" w:rsidP="00062FF6">
      <w:pPr>
        <w:pStyle w:val="CodeIDDSamples"/>
      </w:pPr>
      <w:r>
        <w:t xml:space="preserve"> Warming up {7}</w:t>
      </w:r>
    </w:p>
    <w:p w14:paraId="7813FD03" w14:textId="77777777" w:rsidR="00DB457B" w:rsidRDefault="00DB457B" w:rsidP="00062FF6">
      <w:pPr>
        <w:pStyle w:val="CodeIDDSamples"/>
      </w:pPr>
      <w:r>
        <w:t xml:space="preserve"> Warming up {8}</w:t>
      </w:r>
    </w:p>
    <w:p w14:paraId="31DE4D9B" w14:textId="77777777" w:rsidR="00DB457B" w:rsidRDefault="00DB457B" w:rsidP="00062FF6">
      <w:pPr>
        <w:pStyle w:val="CodeIDDSamples"/>
      </w:pPr>
      <w:r>
        <w:t xml:space="preserve"> Warming up {9}</w:t>
      </w:r>
    </w:p>
    <w:p w14:paraId="38541457" w14:textId="77777777" w:rsidR="00DB457B" w:rsidRDefault="00DB457B" w:rsidP="00062FF6">
      <w:pPr>
        <w:pStyle w:val="CodeIDDSamples"/>
      </w:pPr>
      <w:r>
        <w:t xml:space="preserve"> Warming up {10}</w:t>
      </w:r>
    </w:p>
    <w:p w14:paraId="0C9D3011" w14:textId="77777777" w:rsidR="00DB457B" w:rsidRDefault="00DB457B" w:rsidP="00062FF6">
      <w:pPr>
        <w:pStyle w:val="CodeIDDSamples"/>
      </w:pPr>
      <w:r>
        <w:t xml:space="preserve"> Warming up {11}</w:t>
      </w:r>
    </w:p>
    <w:p w14:paraId="0549A338" w14:textId="77777777" w:rsidR="00DB457B" w:rsidRDefault="00DB457B" w:rsidP="00062FF6">
      <w:pPr>
        <w:pStyle w:val="CodeIDDSamples"/>
      </w:pPr>
      <w:r>
        <w:t xml:space="preserve"> Warming up {12}</w:t>
      </w:r>
    </w:p>
    <w:p w14:paraId="750740CE" w14:textId="77777777" w:rsidR="00DB457B" w:rsidRDefault="00DB457B" w:rsidP="00062FF6">
      <w:pPr>
        <w:pStyle w:val="CodeIDDSamples"/>
      </w:pPr>
      <w:r>
        <w:t xml:space="preserve"> Warming up {13}</w:t>
      </w:r>
    </w:p>
    <w:p w14:paraId="324E1825" w14:textId="77777777" w:rsidR="00DB457B" w:rsidRDefault="00DB457B" w:rsidP="00062FF6">
      <w:pPr>
        <w:pStyle w:val="CodeIDDSamples"/>
      </w:pPr>
      <w:r>
        <w:t xml:space="preserve"> Warming up {14}</w:t>
      </w:r>
    </w:p>
    <w:p w14:paraId="79012046" w14:textId="77777777" w:rsidR="00DB457B" w:rsidRDefault="00DB457B" w:rsidP="00062FF6">
      <w:pPr>
        <w:pStyle w:val="CodeIDDSamples"/>
      </w:pPr>
      <w:r>
        <w:t xml:space="preserve"> Warming up {15}</w:t>
      </w:r>
    </w:p>
    <w:p w14:paraId="3B401FA8" w14:textId="77777777" w:rsidR="00DB457B" w:rsidRDefault="00DB457B" w:rsidP="00062FF6">
      <w:pPr>
        <w:pStyle w:val="CodeIDDSamples"/>
      </w:pPr>
      <w:r>
        <w:t xml:space="preserve"> Warming up {16}</w:t>
      </w:r>
    </w:p>
    <w:p w14:paraId="260B3E2F" w14:textId="77777777" w:rsidR="00DB457B" w:rsidRDefault="00DB457B" w:rsidP="00062FF6">
      <w:pPr>
        <w:pStyle w:val="CodeIDDSamples"/>
      </w:pPr>
      <w:r>
        <w:t xml:space="preserve"> Warming up {17}</w:t>
      </w:r>
    </w:p>
    <w:p w14:paraId="185D55DC" w14:textId="77777777" w:rsidR="00DB457B" w:rsidRDefault="00DB457B" w:rsidP="00062FF6">
      <w:pPr>
        <w:pStyle w:val="CodeIDDSamples"/>
      </w:pPr>
      <w:r>
        <w:t xml:space="preserve"> Warming up {18}</w:t>
      </w:r>
    </w:p>
    <w:p w14:paraId="4FB3A905" w14:textId="77777777" w:rsidR="00DB457B" w:rsidRDefault="00DB457B" w:rsidP="00062FF6">
      <w:pPr>
        <w:pStyle w:val="CodeIDDSamples"/>
      </w:pPr>
      <w:r>
        <w:t xml:space="preserve"> Warming up {19}</w:t>
      </w:r>
    </w:p>
    <w:p w14:paraId="3A680553" w14:textId="77777777" w:rsidR="00DB457B" w:rsidRDefault="00DB457B" w:rsidP="00062FF6">
      <w:pPr>
        <w:pStyle w:val="CodeIDDSamples"/>
      </w:pPr>
      <w:r>
        <w:t xml:space="preserve"> Warming up {20}</w:t>
      </w:r>
    </w:p>
    <w:p w14:paraId="43A11931" w14:textId="77777777" w:rsidR="00DB457B" w:rsidRDefault="00DB457B" w:rsidP="00062FF6">
      <w:pPr>
        <w:pStyle w:val="CodeIDDSamples"/>
      </w:pPr>
      <w:r>
        <w:t xml:space="preserve"> Warming up {21}</w:t>
      </w:r>
    </w:p>
    <w:p w14:paraId="1650570D" w14:textId="77777777" w:rsidR="00DB457B" w:rsidRDefault="00DB457B" w:rsidP="00062FF6">
      <w:pPr>
        <w:pStyle w:val="CodeIDDSamples"/>
      </w:pPr>
      <w:r>
        <w:t xml:space="preserve"> Warming up {22}</w:t>
      </w:r>
    </w:p>
    <w:p w14:paraId="232856EE" w14:textId="77777777" w:rsidR="00DB457B" w:rsidRDefault="00DB457B" w:rsidP="00062FF6">
      <w:pPr>
        <w:pStyle w:val="CodeIDDSamples"/>
      </w:pPr>
      <w:r>
        <w:t xml:space="preserve"> Starting Simulation at 12/21 for DENVER STAPLETON INTL ARPT ANN HTG 99% CONDNS DB</w:t>
      </w:r>
    </w:p>
    <w:p w14:paraId="5D9BADB1" w14:textId="77777777" w:rsidR="00062FF6" w:rsidRPr="00062FF6" w:rsidRDefault="00062FF6" w:rsidP="00062FF6">
      <w:pPr>
        <w:pStyle w:val="CodeIDDSamples"/>
      </w:pPr>
    </w:p>
    <w:p w14:paraId="38635936" w14:textId="77777777" w:rsidR="00DB457B" w:rsidRDefault="00DB457B" w:rsidP="00062FF6">
      <w:pPr>
        <w:pStyle w:val="CodeIDDSamples"/>
      </w:pPr>
      <w:r>
        <w:t xml:space="preserve"> Initializing New Environment Parameters</w:t>
      </w:r>
    </w:p>
    <w:p w14:paraId="56623466" w14:textId="77777777" w:rsidR="00DB457B" w:rsidRDefault="00DB457B" w:rsidP="00062FF6">
      <w:pPr>
        <w:pStyle w:val="CodeIDDSamples"/>
      </w:pPr>
      <w:r>
        <w:t xml:space="preserve"> Warming up {1}</w:t>
      </w:r>
    </w:p>
    <w:p w14:paraId="10810759" w14:textId="77777777" w:rsidR="00DB457B" w:rsidRDefault="00DB457B" w:rsidP="00062FF6">
      <w:pPr>
        <w:pStyle w:val="CodeIDDSamples"/>
      </w:pPr>
      <w:r>
        <w:t xml:space="preserve"> Warming up {2}</w:t>
      </w:r>
    </w:p>
    <w:p w14:paraId="41039016" w14:textId="77777777" w:rsidR="00DB457B" w:rsidRDefault="00DB457B" w:rsidP="00062FF6">
      <w:pPr>
        <w:pStyle w:val="CodeIDDSamples"/>
      </w:pPr>
      <w:r>
        <w:t xml:space="preserve"> Warming up {3}</w:t>
      </w:r>
    </w:p>
    <w:p w14:paraId="40BB8305" w14:textId="77777777" w:rsidR="00DB457B" w:rsidRDefault="00DB457B" w:rsidP="00062FF6">
      <w:pPr>
        <w:pStyle w:val="CodeIDDSamples"/>
      </w:pPr>
      <w:r>
        <w:t xml:space="preserve"> Warming up {4}</w:t>
      </w:r>
    </w:p>
    <w:p w14:paraId="749E2749" w14:textId="77777777" w:rsidR="00DB457B" w:rsidRDefault="00DB457B" w:rsidP="00062FF6">
      <w:pPr>
        <w:pStyle w:val="CodeIDDSamples"/>
      </w:pPr>
      <w:r>
        <w:t xml:space="preserve"> Warming up {5}</w:t>
      </w:r>
    </w:p>
    <w:p w14:paraId="72561EDE" w14:textId="77777777" w:rsidR="00DB457B" w:rsidRDefault="00DB457B" w:rsidP="00062FF6">
      <w:pPr>
        <w:pStyle w:val="CodeIDDSamples"/>
      </w:pPr>
      <w:r>
        <w:t xml:space="preserve"> Warming up {6}</w:t>
      </w:r>
    </w:p>
    <w:p w14:paraId="6CEB1485" w14:textId="77777777" w:rsidR="00DB457B" w:rsidRDefault="00DB457B" w:rsidP="00062FF6">
      <w:pPr>
        <w:pStyle w:val="CodeIDDSamples"/>
      </w:pPr>
      <w:r>
        <w:t xml:space="preserve"> Warming up {7}</w:t>
      </w:r>
    </w:p>
    <w:p w14:paraId="117F257C" w14:textId="77777777" w:rsidR="00DB457B" w:rsidRDefault="00DB457B" w:rsidP="00062FF6">
      <w:pPr>
        <w:pStyle w:val="CodeIDDSamples"/>
      </w:pPr>
      <w:r>
        <w:t xml:space="preserve"> Warming up {8}</w:t>
      </w:r>
    </w:p>
    <w:p w14:paraId="55CDC091" w14:textId="77777777" w:rsidR="00DB457B" w:rsidRDefault="00DB457B" w:rsidP="00062FF6">
      <w:pPr>
        <w:pStyle w:val="CodeIDDSamples"/>
      </w:pPr>
      <w:r>
        <w:t xml:space="preserve"> Warming up {9}</w:t>
      </w:r>
    </w:p>
    <w:p w14:paraId="51614F32" w14:textId="77777777" w:rsidR="00DB457B" w:rsidRDefault="00DB457B" w:rsidP="00062FF6">
      <w:pPr>
        <w:pStyle w:val="CodeIDDSamples"/>
      </w:pPr>
      <w:r>
        <w:t xml:space="preserve"> Warming up {10}</w:t>
      </w:r>
    </w:p>
    <w:p w14:paraId="1D2806CF" w14:textId="77777777" w:rsidR="00DB457B" w:rsidRDefault="00DB457B" w:rsidP="00062FF6">
      <w:pPr>
        <w:pStyle w:val="CodeIDDSamples"/>
      </w:pPr>
      <w:r>
        <w:t xml:space="preserve"> Warming up {11}</w:t>
      </w:r>
    </w:p>
    <w:p w14:paraId="2399FE48" w14:textId="77777777" w:rsidR="00DB457B" w:rsidRDefault="00DB457B" w:rsidP="00062FF6">
      <w:pPr>
        <w:pStyle w:val="CodeIDDSamples"/>
      </w:pPr>
      <w:r>
        <w:t xml:space="preserve"> Warming up {12}</w:t>
      </w:r>
    </w:p>
    <w:p w14:paraId="65BCC3C8" w14:textId="77777777" w:rsidR="00DB457B" w:rsidRDefault="00DB457B" w:rsidP="00062FF6">
      <w:pPr>
        <w:pStyle w:val="CodeIDDSamples"/>
      </w:pPr>
      <w:r>
        <w:t xml:space="preserve"> Warming up {13}</w:t>
      </w:r>
    </w:p>
    <w:p w14:paraId="15AFAF45" w14:textId="77777777" w:rsidR="00DB457B" w:rsidRDefault="00DB457B" w:rsidP="00062FF6">
      <w:pPr>
        <w:pStyle w:val="CodeIDDSamples"/>
      </w:pPr>
      <w:r>
        <w:t xml:space="preserve"> Warming up {14}</w:t>
      </w:r>
    </w:p>
    <w:p w14:paraId="0FE394DB" w14:textId="77777777" w:rsidR="00DB457B" w:rsidRDefault="00DB457B" w:rsidP="00062FF6">
      <w:pPr>
        <w:pStyle w:val="CodeIDDSamples"/>
      </w:pPr>
      <w:r>
        <w:t xml:space="preserve"> Warming up {15}</w:t>
      </w:r>
    </w:p>
    <w:p w14:paraId="28D23E2C" w14:textId="77777777" w:rsidR="00DB457B" w:rsidRDefault="00DB457B" w:rsidP="00062FF6">
      <w:pPr>
        <w:pStyle w:val="CodeIDDSamples"/>
      </w:pPr>
      <w:r>
        <w:t xml:space="preserve"> Warming up {16}</w:t>
      </w:r>
    </w:p>
    <w:p w14:paraId="24A7E2B2" w14:textId="77777777" w:rsidR="00DB457B" w:rsidRDefault="00DB457B" w:rsidP="00062FF6">
      <w:pPr>
        <w:pStyle w:val="CodeIDDSamples"/>
      </w:pPr>
      <w:r>
        <w:t xml:space="preserve"> Warming up {17}</w:t>
      </w:r>
    </w:p>
    <w:p w14:paraId="57B08FCB" w14:textId="77777777" w:rsidR="00DB457B" w:rsidRDefault="00DB457B" w:rsidP="00062FF6">
      <w:pPr>
        <w:pStyle w:val="CodeIDDSamples"/>
      </w:pPr>
      <w:r>
        <w:t xml:space="preserve"> Starting Simulation at 07/21 for DENVER STAPLETON INTL ARPT ANN CLG 1% CONDNS DB=&gt;MWB</w:t>
      </w:r>
    </w:p>
    <w:p w14:paraId="2B894360" w14:textId="77777777" w:rsidR="00DB457B" w:rsidRDefault="00DB457B" w:rsidP="00062FF6">
      <w:pPr>
        <w:pStyle w:val="CodeIDDSamples"/>
      </w:pPr>
      <w:r>
        <w:t xml:space="preserve"> Initializing New Environment Parameters</w:t>
      </w:r>
    </w:p>
    <w:p w14:paraId="4BEA918A" w14:textId="77777777" w:rsidR="00DB457B" w:rsidRDefault="00DB457B" w:rsidP="00062FF6">
      <w:pPr>
        <w:pStyle w:val="CodeIDDSamples"/>
      </w:pPr>
      <w:r>
        <w:t xml:space="preserve"> Warming up {1}</w:t>
      </w:r>
    </w:p>
    <w:p w14:paraId="00DE48E8" w14:textId="77777777" w:rsidR="00DB457B" w:rsidRDefault="00DB457B" w:rsidP="00062FF6">
      <w:pPr>
        <w:pStyle w:val="CodeIDDSamples"/>
      </w:pPr>
      <w:r>
        <w:t xml:space="preserve"> Warming up {2}</w:t>
      </w:r>
    </w:p>
    <w:p w14:paraId="6A9FA3BA" w14:textId="77777777" w:rsidR="00DB457B" w:rsidRDefault="00DB457B" w:rsidP="00062FF6">
      <w:pPr>
        <w:pStyle w:val="CodeIDDSamples"/>
      </w:pPr>
      <w:r>
        <w:t xml:space="preserve"> Warming up {3}</w:t>
      </w:r>
    </w:p>
    <w:p w14:paraId="0959004D" w14:textId="77777777" w:rsidR="00DB457B" w:rsidRDefault="00DB457B" w:rsidP="00062FF6">
      <w:pPr>
        <w:pStyle w:val="CodeIDDSamples"/>
      </w:pPr>
      <w:r>
        <w:t xml:space="preserve"> Warming up {4}</w:t>
      </w:r>
    </w:p>
    <w:p w14:paraId="366D2DDD" w14:textId="77777777" w:rsidR="00DB457B" w:rsidRDefault="00DB457B" w:rsidP="00062FF6">
      <w:pPr>
        <w:pStyle w:val="CodeIDDSamples"/>
      </w:pPr>
      <w:r>
        <w:t xml:space="preserve"> Warming up {5}</w:t>
      </w:r>
    </w:p>
    <w:p w14:paraId="1585515A" w14:textId="77777777" w:rsidR="00DB457B" w:rsidRDefault="00DB457B" w:rsidP="00062FF6">
      <w:pPr>
        <w:pStyle w:val="CodeIDDSamples"/>
      </w:pPr>
      <w:r>
        <w:t xml:space="preserve"> Warming up {6}</w:t>
      </w:r>
    </w:p>
    <w:p w14:paraId="368EA9E9" w14:textId="77777777" w:rsidR="00DB457B" w:rsidRDefault="00DB457B" w:rsidP="00062FF6">
      <w:pPr>
        <w:pStyle w:val="CodeIDDSamples"/>
      </w:pPr>
      <w:r>
        <w:t xml:space="preserve"> Warming up {7}</w:t>
      </w:r>
    </w:p>
    <w:p w14:paraId="1A191CAC" w14:textId="77777777" w:rsidR="00DB457B" w:rsidRDefault="00DB457B" w:rsidP="00062FF6">
      <w:pPr>
        <w:pStyle w:val="CodeIDDSamples"/>
      </w:pPr>
      <w:r>
        <w:t xml:space="preserve"> Warming up {8}</w:t>
      </w:r>
    </w:p>
    <w:p w14:paraId="506DC1D5" w14:textId="77777777" w:rsidR="00DB457B" w:rsidRDefault="00DB457B" w:rsidP="00062FF6">
      <w:pPr>
        <w:pStyle w:val="CodeIDDSamples"/>
      </w:pPr>
      <w:r>
        <w:t xml:space="preserve"> Warming up {9}</w:t>
      </w:r>
    </w:p>
    <w:p w14:paraId="1DB1EFEF" w14:textId="77777777" w:rsidR="00DB457B" w:rsidRDefault="00DB457B" w:rsidP="00062FF6">
      <w:pPr>
        <w:pStyle w:val="CodeIDDSamples"/>
      </w:pPr>
      <w:r>
        <w:t xml:space="preserve"> Warming up {10}</w:t>
      </w:r>
    </w:p>
    <w:p w14:paraId="4E4E5859" w14:textId="77777777" w:rsidR="00DB457B" w:rsidRDefault="00DB457B" w:rsidP="00062FF6">
      <w:pPr>
        <w:pStyle w:val="CodeIDDSamples"/>
      </w:pPr>
      <w:r>
        <w:t xml:space="preserve"> Warming up {11}</w:t>
      </w:r>
    </w:p>
    <w:p w14:paraId="2EA034D6" w14:textId="77777777" w:rsidR="00DB457B" w:rsidRDefault="00DB457B" w:rsidP="00062FF6">
      <w:pPr>
        <w:pStyle w:val="CodeIDDSamples"/>
      </w:pPr>
      <w:r>
        <w:t xml:space="preserve"> Warming up {12}</w:t>
      </w:r>
    </w:p>
    <w:p w14:paraId="5317BBCD" w14:textId="77777777" w:rsidR="00DB457B" w:rsidRDefault="00DB457B" w:rsidP="00062FF6">
      <w:pPr>
        <w:pStyle w:val="CodeIDDSamples"/>
      </w:pPr>
      <w:r>
        <w:t xml:space="preserve"> Warming up {13}</w:t>
      </w:r>
    </w:p>
    <w:p w14:paraId="508C7AF1" w14:textId="77777777" w:rsidR="00DB457B" w:rsidRDefault="00DB457B" w:rsidP="00062FF6">
      <w:pPr>
        <w:pStyle w:val="CodeIDDSamples"/>
      </w:pPr>
      <w:r>
        <w:t xml:space="preserve"> Warming up {14}</w:t>
      </w:r>
    </w:p>
    <w:p w14:paraId="385556BA" w14:textId="77777777" w:rsidR="00DB457B" w:rsidRDefault="00DB457B" w:rsidP="00062FF6">
      <w:pPr>
        <w:pStyle w:val="CodeIDDSamples"/>
      </w:pPr>
      <w:r>
        <w:lastRenderedPageBreak/>
        <w:t xml:space="preserve"> Warming up {15}</w:t>
      </w:r>
    </w:p>
    <w:p w14:paraId="3CECFBFB" w14:textId="77777777" w:rsidR="00DB457B" w:rsidRDefault="00DB457B" w:rsidP="00062FF6">
      <w:pPr>
        <w:pStyle w:val="CodeIDDSamples"/>
      </w:pPr>
      <w:r>
        <w:t xml:space="preserve"> Warming up {16}</w:t>
      </w:r>
    </w:p>
    <w:p w14:paraId="6A8BA0ED" w14:textId="77777777" w:rsidR="00DB457B" w:rsidRDefault="00DB457B" w:rsidP="00062FF6">
      <w:pPr>
        <w:pStyle w:val="CodeIDDSamples"/>
      </w:pPr>
      <w:r>
        <w:t xml:space="preserve"> Warming up {17}</w:t>
      </w:r>
    </w:p>
    <w:p w14:paraId="09A98EA6" w14:textId="77777777" w:rsidR="00DB457B" w:rsidRDefault="00DB457B" w:rsidP="00062FF6">
      <w:pPr>
        <w:pStyle w:val="CodeIDDSamples"/>
      </w:pPr>
      <w:r>
        <w:t xml:space="preserve"> Warming up {18}</w:t>
      </w:r>
    </w:p>
    <w:p w14:paraId="48D23505" w14:textId="77777777" w:rsidR="00DB457B" w:rsidRDefault="00DB457B" w:rsidP="00062FF6">
      <w:pPr>
        <w:pStyle w:val="CodeIDDSamples"/>
      </w:pPr>
      <w:r>
        <w:t xml:space="preserve"> Warming up {19}</w:t>
      </w:r>
    </w:p>
    <w:p w14:paraId="4348DBEE" w14:textId="77777777" w:rsidR="00DB457B" w:rsidRDefault="00DB457B" w:rsidP="00062FF6">
      <w:pPr>
        <w:pStyle w:val="CodeIDDSamples"/>
      </w:pPr>
      <w:r>
        <w:t xml:space="preserve"> Warming up {20}</w:t>
      </w:r>
    </w:p>
    <w:p w14:paraId="5D2A0E81" w14:textId="77777777" w:rsidR="00DB457B" w:rsidRDefault="00DB457B" w:rsidP="00062FF6">
      <w:pPr>
        <w:pStyle w:val="CodeIDDSamples"/>
      </w:pPr>
      <w:r>
        <w:t xml:space="preserve"> Starting Simulation at 01/01 for Denver Centennial  Golden   Nr CO USA TMY3 WMO#=724666</w:t>
      </w:r>
    </w:p>
    <w:p w14:paraId="317B4AEC" w14:textId="77777777" w:rsidR="00DB457B" w:rsidRDefault="00DB457B" w:rsidP="00062FF6">
      <w:pPr>
        <w:pStyle w:val="CodeIDDSamples"/>
      </w:pPr>
      <w:r>
        <w:t xml:space="preserve"> Updating Shadowing Calculations, Start Date=01/21</w:t>
      </w:r>
    </w:p>
    <w:p w14:paraId="61F61454" w14:textId="77777777" w:rsidR="00DB457B" w:rsidRDefault="00DB457B" w:rsidP="00062FF6">
      <w:pPr>
        <w:pStyle w:val="CodeIDDSamples"/>
      </w:pPr>
      <w:r>
        <w:t xml:space="preserve"> Continuing Simulation at 01/21 for Denver Centennial  Golden   Nr CO USA TMY3 WMO#=724666</w:t>
      </w:r>
    </w:p>
    <w:p w14:paraId="3876B721" w14:textId="77777777" w:rsidR="00DB457B" w:rsidRDefault="00DB457B" w:rsidP="00062FF6">
      <w:pPr>
        <w:pStyle w:val="CodeIDDSamples"/>
      </w:pPr>
      <w:r>
        <w:t xml:space="preserve"> Updating Shadowing Calculations, Start Date=02/10</w:t>
      </w:r>
    </w:p>
    <w:p w14:paraId="3D5C33F2" w14:textId="77777777" w:rsidR="00DB457B" w:rsidRDefault="00DB457B" w:rsidP="00062FF6">
      <w:pPr>
        <w:pStyle w:val="CodeIDDSamples"/>
      </w:pPr>
      <w:r>
        <w:t xml:space="preserve"> Continuing Simulation at 02/10 for Denver Centennial  Golden   Nr CO USA TMY3 WMO#=724666</w:t>
      </w:r>
    </w:p>
    <w:p w14:paraId="1541A548" w14:textId="77777777" w:rsidR="00DB457B" w:rsidRDefault="00DB457B" w:rsidP="00062FF6">
      <w:pPr>
        <w:pStyle w:val="CodeIDDSamples"/>
      </w:pPr>
      <w:r>
        <w:t xml:space="preserve"> Updating Shadowing Calculations, Start Date=03/02</w:t>
      </w:r>
    </w:p>
    <w:p w14:paraId="126E70E2" w14:textId="77777777" w:rsidR="00DB457B" w:rsidRDefault="00DB457B" w:rsidP="00062FF6">
      <w:pPr>
        <w:pStyle w:val="CodeIDDSamples"/>
      </w:pPr>
      <w:r>
        <w:t xml:space="preserve"> Continuing Simulation at 03/02 for Denver Centennial  Golden   Nr CO USA TMY3 WMO#=724666</w:t>
      </w:r>
    </w:p>
    <w:p w14:paraId="31ED4AA5" w14:textId="77777777" w:rsidR="00DB457B" w:rsidRDefault="00DB457B" w:rsidP="00062FF6">
      <w:pPr>
        <w:pStyle w:val="CodeIDDSamples"/>
      </w:pPr>
      <w:r>
        <w:t xml:space="preserve"> Updating Shadowing Calculations, Start Date=03/22</w:t>
      </w:r>
    </w:p>
    <w:p w14:paraId="77556CC9" w14:textId="77777777" w:rsidR="00DB457B" w:rsidRDefault="00DB457B" w:rsidP="00062FF6">
      <w:pPr>
        <w:pStyle w:val="CodeIDDSamples"/>
      </w:pPr>
      <w:r>
        <w:t xml:space="preserve"> Continuing Simulation at 03/22 for Denver Centennial  Golden   Nr CO USA TMY3 WMO#=724666</w:t>
      </w:r>
    </w:p>
    <w:p w14:paraId="233B5AD9" w14:textId="77777777" w:rsidR="00DB457B" w:rsidRDefault="00DB457B" w:rsidP="00062FF6">
      <w:pPr>
        <w:pStyle w:val="CodeIDDSamples"/>
      </w:pPr>
      <w:r>
        <w:t xml:space="preserve"> Updating Shadowing Calculations, Start Date=04/11</w:t>
      </w:r>
    </w:p>
    <w:p w14:paraId="37190C2D" w14:textId="77777777" w:rsidR="00DB457B" w:rsidRDefault="00DB457B" w:rsidP="00062FF6">
      <w:pPr>
        <w:pStyle w:val="CodeIDDSamples"/>
      </w:pPr>
      <w:r>
        <w:t xml:space="preserve"> Continuing Simulation at 04/11 for Denver Centennial  Golden   Nr CO USA TMY3 WMO#=724666</w:t>
      </w:r>
    </w:p>
    <w:p w14:paraId="56F4EFEA" w14:textId="77777777" w:rsidR="00DB457B" w:rsidRDefault="00DB457B" w:rsidP="00062FF6">
      <w:pPr>
        <w:pStyle w:val="CodeIDDSamples"/>
      </w:pPr>
      <w:r>
        <w:t xml:space="preserve"> Updating Shadowing Calculations, Start Date=05/01</w:t>
      </w:r>
    </w:p>
    <w:p w14:paraId="0DA4CE7C" w14:textId="77777777" w:rsidR="00DB457B" w:rsidRDefault="00DB457B" w:rsidP="00062FF6">
      <w:pPr>
        <w:pStyle w:val="CodeIDDSamples"/>
      </w:pPr>
      <w:r>
        <w:t xml:space="preserve"> Continuing Simulation at 05/01 for Denver Centennial  Golden   Nr CO USA TMY3 WMO#=724666</w:t>
      </w:r>
    </w:p>
    <w:p w14:paraId="069222CC" w14:textId="77777777" w:rsidR="00DB457B" w:rsidRDefault="00DB457B" w:rsidP="00062FF6">
      <w:pPr>
        <w:pStyle w:val="CodeIDDSamples"/>
      </w:pPr>
      <w:r>
        <w:t xml:space="preserve"> Updating Shadowing Calculations, Start Date=05/21</w:t>
      </w:r>
    </w:p>
    <w:p w14:paraId="2F4DA4FB" w14:textId="77777777" w:rsidR="00DB457B" w:rsidRDefault="00DB457B" w:rsidP="00062FF6">
      <w:pPr>
        <w:pStyle w:val="CodeIDDSamples"/>
      </w:pPr>
      <w:r>
        <w:t xml:space="preserve"> Continuing Simulation at 05/21 for Denver Centennial  Golden   Nr CO USA TMY3 WMO#=724666</w:t>
      </w:r>
    </w:p>
    <w:p w14:paraId="50BF05DA" w14:textId="77777777" w:rsidR="00DB457B" w:rsidRDefault="00DB457B" w:rsidP="00062FF6">
      <w:pPr>
        <w:pStyle w:val="CodeIDDSamples"/>
      </w:pPr>
      <w:r>
        <w:t xml:space="preserve"> Updating Shadowing Calculations, Start Date=06/10</w:t>
      </w:r>
    </w:p>
    <w:p w14:paraId="4B505FC6" w14:textId="77777777" w:rsidR="00DB457B" w:rsidRDefault="00DB457B" w:rsidP="00062FF6">
      <w:pPr>
        <w:pStyle w:val="CodeIDDSamples"/>
      </w:pPr>
      <w:r>
        <w:t xml:space="preserve"> Continuing Simulation at 06/10 for Denver Centennial  Golden   Nr CO USA TMY3 WMO#=724666</w:t>
      </w:r>
    </w:p>
    <w:p w14:paraId="65771821" w14:textId="77777777" w:rsidR="00DB457B" w:rsidRDefault="00DB457B" w:rsidP="00062FF6">
      <w:pPr>
        <w:pStyle w:val="CodeIDDSamples"/>
      </w:pPr>
      <w:r>
        <w:t xml:space="preserve"> Updating Shadowing Calculations, Start Date=06/30</w:t>
      </w:r>
    </w:p>
    <w:p w14:paraId="24E584BA" w14:textId="77777777" w:rsidR="00DB457B" w:rsidRDefault="00DB457B" w:rsidP="00062FF6">
      <w:pPr>
        <w:pStyle w:val="CodeIDDSamples"/>
      </w:pPr>
      <w:r>
        <w:t xml:space="preserve"> Continuing Simulation at 06/30 for Denver Centennial  Golden   Nr CO USA TMY3 WMO#=724666</w:t>
      </w:r>
    </w:p>
    <w:p w14:paraId="1421AC23" w14:textId="77777777" w:rsidR="00DB457B" w:rsidRDefault="00DB457B" w:rsidP="00062FF6">
      <w:pPr>
        <w:pStyle w:val="CodeIDDSamples"/>
      </w:pPr>
      <w:r>
        <w:t xml:space="preserve"> Updating Shadowing Calculations, Start Date=07/20</w:t>
      </w:r>
    </w:p>
    <w:p w14:paraId="6AD58903" w14:textId="77777777" w:rsidR="00DB457B" w:rsidRDefault="00DB457B" w:rsidP="00062FF6">
      <w:pPr>
        <w:pStyle w:val="CodeIDDSamples"/>
      </w:pPr>
      <w:r>
        <w:t xml:space="preserve"> Continuing Simulation at 07/20 for Denver Centennial  Golden   Nr CO USA TMY3 WMO#=724666</w:t>
      </w:r>
    </w:p>
    <w:p w14:paraId="1CF6312D" w14:textId="77777777" w:rsidR="00DB457B" w:rsidRDefault="00DB457B" w:rsidP="00062FF6">
      <w:pPr>
        <w:pStyle w:val="CodeIDDSamples"/>
      </w:pPr>
      <w:r>
        <w:t xml:space="preserve"> Updating Shadowing Calculations, Start Date=08/09</w:t>
      </w:r>
    </w:p>
    <w:p w14:paraId="2BC95335" w14:textId="77777777" w:rsidR="00DB457B" w:rsidRDefault="00DB457B" w:rsidP="00062FF6">
      <w:pPr>
        <w:pStyle w:val="CodeIDDSamples"/>
      </w:pPr>
      <w:r>
        <w:t xml:space="preserve"> Continuing Simulation at 08/09 for Denver Centennial  Golden   Nr CO USA TMY3 WMO#=724666</w:t>
      </w:r>
    </w:p>
    <w:p w14:paraId="6589D325" w14:textId="77777777" w:rsidR="00DB457B" w:rsidRDefault="00DB457B" w:rsidP="00062FF6">
      <w:pPr>
        <w:pStyle w:val="CodeIDDSamples"/>
      </w:pPr>
      <w:r>
        <w:t xml:space="preserve"> Updating Shadowing Calculations, Start Date=08/29</w:t>
      </w:r>
    </w:p>
    <w:p w14:paraId="737629CD" w14:textId="77777777" w:rsidR="00DB457B" w:rsidRDefault="00DB457B" w:rsidP="00062FF6">
      <w:pPr>
        <w:pStyle w:val="CodeIDDSamples"/>
      </w:pPr>
      <w:r>
        <w:t xml:space="preserve"> Continuing Simulation at 08/29 for Denver Centennial  Golden   Nr CO USA TMY3 WMO#=724666</w:t>
      </w:r>
    </w:p>
    <w:p w14:paraId="172E84E0" w14:textId="77777777" w:rsidR="00DB457B" w:rsidRDefault="00DB457B" w:rsidP="00062FF6">
      <w:pPr>
        <w:pStyle w:val="CodeIDDSamples"/>
      </w:pPr>
      <w:r>
        <w:t xml:space="preserve"> Updating Shadowing Calculations, Start Date=09/18</w:t>
      </w:r>
    </w:p>
    <w:p w14:paraId="6EAC5253" w14:textId="77777777" w:rsidR="00DB457B" w:rsidRDefault="00DB457B" w:rsidP="00062FF6">
      <w:pPr>
        <w:pStyle w:val="CodeIDDSamples"/>
      </w:pPr>
      <w:r>
        <w:t xml:space="preserve"> Continuing Simulation at 09/18 for Denver Centennial  Golden   Nr CO USA TMY3 WMO#=724666</w:t>
      </w:r>
    </w:p>
    <w:p w14:paraId="63DF28E5" w14:textId="77777777" w:rsidR="00DB457B" w:rsidRDefault="00DB457B" w:rsidP="00062FF6">
      <w:pPr>
        <w:pStyle w:val="CodeIDDSamples"/>
      </w:pPr>
      <w:r>
        <w:t xml:space="preserve"> Updating Shadowing Calculations, Start Date=10/08</w:t>
      </w:r>
    </w:p>
    <w:p w14:paraId="0330C504" w14:textId="77777777" w:rsidR="00DB457B" w:rsidRDefault="00DB457B" w:rsidP="00062FF6">
      <w:pPr>
        <w:pStyle w:val="CodeIDDSamples"/>
      </w:pPr>
      <w:r>
        <w:t xml:space="preserve"> Continuing Simulation at 10/08 for Denver Centennial  Golden   Nr CO USA TMY3 WMO#=724666</w:t>
      </w:r>
    </w:p>
    <w:p w14:paraId="0102EC8B" w14:textId="77777777" w:rsidR="00DB457B" w:rsidRDefault="00DB457B" w:rsidP="00062FF6">
      <w:pPr>
        <w:pStyle w:val="CodeIDDSamples"/>
      </w:pPr>
      <w:r>
        <w:t xml:space="preserve"> Updating Shadowing Calculations, Start Date=10/28</w:t>
      </w:r>
    </w:p>
    <w:p w14:paraId="68394BEA" w14:textId="77777777" w:rsidR="00DB457B" w:rsidRDefault="00DB457B" w:rsidP="00062FF6">
      <w:pPr>
        <w:pStyle w:val="CodeIDDSamples"/>
      </w:pPr>
      <w:r>
        <w:t xml:space="preserve"> Continuing Simulation at 10/28 for Denver Centennial  Golden   Nr CO USA TMY3 WMO#=724666</w:t>
      </w:r>
    </w:p>
    <w:p w14:paraId="7922426A" w14:textId="77777777" w:rsidR="00DB457B" w:rsidRDefault="00DB457B" w:rsidP="00062FF6">
      <w:pPr>
        <w:pStyle w:val="CodeIDDSamples"/>
      </w:pPr>
      <w:r>
        <w:t xml:space="preserve"> Updating Shadowing Calculations, Start Date=11/17</w:t>
      </w:r>
    </w:p>
    <w:p w14:paraId="325AD79E" w14:textId="77777777" w:rsidR="00DB457B" w:rsidRDefault="00DB457B" w:rsidP="00062FF6">
      <w:pPr>
        <w:pStyle w:val="CodeIDDSamples"/>
      </w:pPr>
      <w:r>
        <w:t xml:space="preserve"> Continuing Simulation at 11/17 for Denver Centennial  Golden   Nr CO USA TMY3 WMO#=724666</w:t>
      </w:r>
    </w:p>
    <w:p w14:paraId="620E8CA8" w14:textId="77777777" w:rsidR="00DB457B" w:rsidRDefault="00DB457B" w:rsidP="00062FF6">
      <w:pPr>
        <w:pStyle w:val="CodeIDDSamples"/>
      </w:pPr>
      <w:r>
        <w:t xml:space="preserve"> Updating Shadowing Calculations, Start Date=12/07</w:t>
      </w:r>
    </w:p>
    <w:p w14:paraId="6336F513" w14:textId="77777777" w:rsidR="00DB457B" w:rsidRDefault="00DB457B" w:rsidP="00062FF6">
      <w:pPr>
        <w:pStyle w:val="CodeIDDSamples"/>
      </w:pPr>
      <w:r>
        <w:t xml:space="preserve"> Continuing Simulation at 12/07 for Denver Centennial  Golden   Nr CO USA TMY3 WMO#=724666</w:t>
      </w:r>
    </w:p>
    <w:p w14:paraId="4E64D742" w14:textId="77777777" w:rsidR="00DB457B" w:rsidRDefault="00DB457B" w:rsidP="00062FF6">
      <w:pPr>
        <w:pStyle w:val="CodeIDDSamples"/>
      </w:pPr>
      <w:r>
        <w:t xml:space="preserve"> Updating Shadowing Calculations, Start Date=12/27</w:t>
      </w:r>
    </w:p>
    <w:p w14:paraId="0DA2D466" w14:textId="77777777" w:rsidR="00DB457B" w:rsidRDefault="00DB457B" w:rsidP="00062FF6">
      <w:pPr>
        <w:pStyle w:val="CodeIDDSamples"/>
      </w:pPr>
      <w:r>
        <w:t xml:space="preserve"> Continuing Simulation at 12/27 for Denver Centennial  Golden   Nr CO USA TMY3 WMO#=724666</w:t>
      </w:r>
    </w:p>
    <w:p w14:paraId="3ABB033A" w14:textId="77777777" w:rsidR="00DB457B" w:rsidRDefault="00DB457B" w:rsidP="00062FF6">
      <w:pPr>
        <w:pStyle w:val="CodeIDDSamples"/>
      </w:pPr>
      <w:r>
        <w:t xml:space="preserve"> Writing tabular output file results using comma format.</w:t>
      </w:r>
    </w:p>
    <w:p w14:paraId="3377AE6C" w14:textId="77777777" w:rsidR="00DB457B" w:rsidRDefault="00DB457B" w:rsidP="00062FF6">
      <w:pPr>
        <w:pStyle w:val="CodeIDDSamples"/>
      </w:pPr>
      <w:r>
        <w:lastRenderedPageBreak/>
        <w:t xml:space="preserve"> Writing tabular output file results using tab format.</w:t>
      </w:r>
    </w:p>
    <w:p w14:paraId="116B43B9" w14:textId="77777777" w:rsidR="00DB457B" w:rsidRDefault="00DB457B" w:rsidP="00062FF6">
      <w:pPr>
        <w:pStyle w:val="CodeIDDSamples"/>
      </w:pPr>
      <w:r>
        <w:t xml:space="preserve"> Writing tabular output file results using text format.</w:t>
      </w:r>
    </w:p>
    <w:p w14:paraId="5B11C58E" w14:textId="77777777" w:rsidR="00DB457B" w:rsidRDefault="00DB457B" w:rsidP="00062FF6">
      <w:pPr>
        <w:pStyle w:val="CodeIDDSamples"/>
      </w:pPr>
      <w:r>
        <w:t xml:space="preserve"> Writing tabular output file results using HTML format.</w:t>
      </w:r>
    </w:p>
    <w:p w14:paraId="53D4BF03" w14:textId="77777777" w:rsidR="00DB457B" w:rsidRDefault="00DB457B" w:rsidP="00062FF6">
      <w:pPr>
        <w:pStyle w:val="CodeIDDSamples"/>
      </w:pPr>
      <w:r>
        <w:t xml:space="preserve"> EnergyPlus Run Time=00hr 00min  3.91sec</w:t>
      </w:r>
    </w:p>
    <w:p w14:paraId="23B0BB8B" w14:textId="77777777" w:rsidR="00DB457B" w:rsidRDefault="00DB457B" w:rsidP="00062FF6">
      <w:pPr>
        <w:pStyle w:val="CodeIDDSamples"/>
      </w:pPr>
      <w:r>
        <w:t xml:space="preserve"> ReadVarsESO program starting.</w:t>
      </w:r>
    </w:p>
    <w:p w14:paraId="4E179B16" w14:textId="77777777" w:rsidR="00DB457B" w:rsidRDefault="00DB457B" w:rsidP="00062FF6">
      <w:pPr>
        <w:pStyle w:val="CodeIDDSamples"/>
      </w:pPr>
      <w:r>
        <w:t xml:space="preserve"> ReadVars Run Time=00hr 00min  0.39sec</w:t>
      </w:r>
    </w:p>
    <w:p w14:paraId="7AA581CA" w14:textId="77777777" w:rsidR="00DB457B" w:rsidRDefault="00DB457B" w:rsidP="00062FF6">
      <w:pPr>
        <w:pStyle w:val="CodeIDDSamples"/>
      </w:pPr>
      <w:r>
        <w:t xml:space="preserve"> ReadVarsESO program completed successfully.</w:t>
      </w:r>
    </w:p>
    <w:p w14:paraId="3A712AAE" w14:textId="77777777" w:rsidR="00DB457B" w:rsidRDefault="00DB457B" w:rsidP="00062FF6">
      <w:pPr>
        <w:pStyle w:val="CodeIDDSamples"/>
      </w:pPr>
      <w:r>
        <w:t xml:space="preserve"> ReadVarsESO program starting.</w:t>
      </w:r>
    </w:p>
    <w:p w14:paraId="227F1846" w14:textId="77777777" w:rsidR="00DB457B" w:rsidRDefault="00DB457B" w:rsidP="00062FF6">
      <w:pPr>
        <w:pStyle w:val="CodeIDDSamples"/>
      </w:pPr>
      <w:r>
        <w:t xml:space="preserve"> ReadVars Run Time=00hr 00min  0.27sec</w:t>
      </w:r>
    </w:p>
    <w:p w14:paraId="00D2FEB7" w14:textId="77777777" w:rsidR="00DB457B" w:rsidRDefault="00DB457B" w:rsidP="00062FF6">
      <w:pPr>
        <w:pStyle w:val="CodeIDDSamples"/>
      </w:pPr>
      <w:r>
        <w:t xml:space="preserve"> ReadVarsESO program completed successfully.</w:t>
      </w:r>
    </w:p>
    <w:p w14:paraId="39825852" w14:textId="77777777" w:rsidR="00DB457B" w:rsidRDefault="00DB457B" w:rsidP="00062FF6">
      <w:pPr>
        <w:pStyle w:val="CodeIDDSamples"/>
      </w:pPr>
      <w:r>
        <w:t xml:space="preserve">  Started HVAC Diagram</w:t>
      </w:r>
    </w:p>
    <w:p w14:paraId="58831137" w14:textId="77777777" w:rsidR="00DB457B" w:rsidRDefault="00DB457B" w:rsidP="00062FF6">
      <w:pPr>
        <w:pStyle w:val="CodeIDDSamples"/>
      </w:pPr>
      <w:r>
        <w:t xml:space="preserve">  Complete</w:t>
      </w:r>
    </w:p>
    <w:p w14:paraId="37383E9A" w14:textId="77777777" w:rsidR="00DB457B" w:rsidRDefault="00DB457B" w:rsidP="00062FF6">
      <w:pPr>
        <w:pStyle w:val="CodeIDDSamples"/>
      </w:pPr>
      <w:r>
        <w:t xml:space="preserve">note: Pausing=N </w:t>
      </w:r>
    </w:p>
    <w:p w14:paraId="03C668B3" w14:textId="77777777" w:rsidR="0093620B" w:rsidRDefault="00DB457B" w:rsidP="00062FF6">
      <w:pPr>
        <w:pStyle w:val="CodeIDDSamples"/>
      </w:pPr>
      <w:r>
        <w:t>ET End: Sun 10/09/2011 - 16:04:39.34</w:t>
      </w:r>
    </w:p>
    <w:p w14:paraId="6DAB4AD4" w14:textId="77777777"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14:paraId="5F62A2DF" w14:textId="77777777" w:rsidR="0093620B" w:rsidRDefault="00062FF6" w:rsidP="0093620B">
      <w:pPr>
        <w:pStyle w:val="Heading2"/>
      </w:pPr>
      <w:bookmarkStart w:id="3946" w:name="_Toc99528302"/>
      <w:bookmarkStart w:id="3947" w:name="_Toc399490885"/>
      <w:r>
        <w:t xml:space="preserve">EnergyPlus </w:t>
      </w:r>
      <w:r w:rsidR="0093620B">
        <w:t>Execution</w:t>
      </w:r>
      <w:bookmarkEnd w:id="3946"/>
      <w:r>
        <w:t xml:space="preserve"> Time</w:t>
      </w:r>
      <w:bookmarkEnd w:id="3947"/>
    </w:p>
    <w:p w14:paraId="660F2897" w14:textId="77777777"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14:paraId="6E95120D" w14:textId="77777777" w:rsidR="00062FF6" w:rsidRDefault="00062FF6" w:rsidP="00062FF6">
      <w:pPr>
        <w:pStyle w:val="Heading3"/>
      </w:pPr>
      <w:bookmarkStart w:id="3948" w:name="_Toc399490886"/>
      <w:r>
        <w:t>Reducing Run Time Tips</w:t>
      </w:r>
      <w:bookmarkEnd w:id="3948"/>
    </w:p>
    <w:p w14:paraId="67E27DD2" w14:textId="77777777"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14:paraId="7701E04A" w14:textId="77777777"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14:paraId="1E067284" w14:textId="77777777"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14:paraId="786400B3" w14:textId="77777777" w:rsidR="00062FF6" w:rsidRDefault="00062FF6" w:rsidP="00062FF6">
      <w:pPr>
        <w:pStyle w:val="BodyText"/>
      </w:pPr>
      <w:r>
        <w:t>You might want to read the report on EnergyPlus run time at http://repositories.cdlib.org/lbnl/LBNL-1311E/</w:t>
      </w:r>
    </w:p>
    <w:p w14:paraId="2F7BCF8F" w14:textId="77777777" w:rsidR="00062FF6" w:rsidRDefault="00062FF6" w:rsidP="00062FF6">
      <w:pPr>
        <w:pStyle w:val="BodyText"/>
      </w:pPr>
      <w:r>
        <w:t>Additional run-time tips may be found in the EnergyPlus "Tips and Tricks" document.  Some more tips:</w:t>
      </w:r>
    </w:p>
    <w:p w14:paraId="3BD67698" w14:textId="77777777"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14:paraId="2D90704C" w14:textId="77777777" w:rsidR="00062FF6" w:rsidRDefault="00062FF6" w:rsidP="00062FF6">
      <w:pPr>
        <w:pStyle w:val="ListBullet"/>
      </w:pPr>
      <w:r>
        <w:t>Turn off (comment them out in the text editor using !) daylighting controls while developing the HVAC simulation.  Then turn back on for final runs.</w:t>
      </w:r>
    </w:p>
    <w:p w14:paraId="1930ED9A" w14:textId="77777777" w:rsidR="00062FF6" w:rsidRDefault="00062FF6" w:rsidP="00062FF6">
      <w:pPr>
        <w:pStyle w:val="ListBullet"/>
      </w:pPr>
      <w:r>
        <w:t>HeatBalanceAlgorithm: ConductionTransferFunction is the fastest option.</w:t>
      </w:r>
    </w:p>
    <w:p w14:paraId="0517E632" w14:textId="77777777" w:rsidR="00062FF6" w:rsidRPr="00062FF6" w:rsidRDefault="00062FF6" w:rsidP="00062FF6">
      <w:pPr>
        <w:pStyle w:val="ListBullet"/>
      </w:pPr>
      <w:r>
        <w:t>In the People object, the thermal comfort reports can be time consuming, especially the KSU model which is more computationally intensive.</w:t>
      </w:r>
    </w:p>
    <w:p w14:paraId="00E6B6F4" w14:textId="77777777" w:rsidR="0093620B" w:rsidRDefault="0093620B" w:rsidP="0093620B">
      <w:pPr>
        <w:pStyle w:val="Heading1"/>
      </w:pPr>
      <w:bookmarkStart w:id="3949" w:name="_Toc469283226"/>
      <w:bookmarkStart w:id="3950" w:name="_Toc488474384"/>
      <w:bookmarkStart w:id="3951" w:name="_Toc99528304"/>
      <w:bookmarkStart w:id="3952" w:name="_Toc399490887"/>
      <w:r>
        <w:lastRenderedPageBreak/>
        <w:t>Appendix A. Units and Abbreviations</w:t>
      </w:r>
      <w:bookmarkEnd w:id="3949"/>
      <w:bookmarkEnd w:id="3950"/>
      <w:bookmarkEnd w:id="3951"/>
      <w:bookmarkEnd w:id="3952"/>
    </w:p>
    <w:p w14:paraId="2E055741" w14:textId="77777777" w:rsidR="0093620B" w:rsidRDefault="0093620B" w:rsidP="0093620B">
      <w:pPr>
        <w:pStyle w:val="Heading2"/>
      </w:pPr>
      <w:bookmarkStart w:id="3953" w:name="_Toc99528305"/>
      <w:bookmarkStart w:id="3954" w:name="_Toc488474385"/>
      <w:bookmarkStart w:id="3955" w:name="_Toc469283230"/>
      <w:bookmarkStart w:id="3956" w:name="_Toc399490888"/>
      <w:r>
        <w:t>Standard EnergyPlus Conditions</w:t>
      </w:r>
      <w:bookmarkEnd w:id="3953"/>
      <w:bookmarkEnd w:id="3956"/>
    </w:p>
    <w:p w14:paraId="1DF11D53" w14:textId="77777777" w:rsidR="0093620B" w:rsidRDefault="0093620B" w:rsidP="0093620B">
      <w:pPr>
        <w:pStyle w:val="Heading3"/>
      </w:pPr>
      <w:bookmarkStart w:id="3957" w:name="_Toc99528306"/>
      <w:bookmarkStart w:id="3958" w:name="_Toc399490889"/>
      <w:r>
        <w:t>Standard Temperature and Pressure</w:t>
      </w:r>
      <w:bookmarkEnd w:id="3957"/>
      <w:bookmarkEnd w:id="3958"/>
    </w:p>
    <w:p w14:paraId="45FECDC9" w14:textId="77777777"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5B2964EF" w14:textId="77777777" w:rsidR="0093620B" w:rsidRDefault="00884C36" w:rsidP="0093620B">
      <w:pPr>
        <w:pStyle w:val="Equation"/>
      </w:pPr>
      <w:r w:rsidRPr="00884C36">
        <w:rPr>
          <w:position w:val="-16"/>
        </w:rPr>
        <w:object w:dxaOrig="4480" w:dyaOrig="480" w14:anchorId="1B351CC0">
          <v:shape id="_x0000_i1449" type="#_x0000_t75" style="width:224.25pt;height:24pt" o:ole="">
            <v:imagedata r:id="rId1068" o:title=""/>
          </v:shape>
          <o:OLEObject Type="Embed" ProgID="Equation.DSMT4" ShapeID="_x0000_i1449" DrawAspect="Content" ObjectID="_1473235148" r:id="rId1069"/>
        </w:object>
      </w:r>
      <w:bookmarkStart w:id="3959" w:name="DSIEqnMarkerEnd"/>
      <w:bookmarkEnd w:id="3959"/>
    </w:p>
    <w:p w14:paraId="5E11FCF0" w14:textId="77777777" w:rsidR="0093620B" w:rsidRDefault="0093620B" w:rsidP="0093620B">
      <w:pPr>
        <w:pStyle w:val="BodyText"/>
        <w:ind w:firstLine="360"/>
      </w:pPr>
      <w:r>
        <w:t xml:space="preserve">where </w:t>
      </w:r>
    </w:p>
    <w:p w14:paraId="73217467" w14:textId="77777777" w:rsidR="0093620B" w:rsidRDefault="0093620B" w:rsidP="0093620B">
      <w:pPr>
        <w:pStyle w:val="BodyText"/>
        <w:ind w:firstLine="360"/>
      </w:pPr>
      <w:r>
        <w:t>StdPressure = pressure {Pa}</w:t>
      </w:r>
    </w:p>
    <w:p w14:paraId="657B7EDD" w14:textId="77777777" w:rsidR="0093620B" w:rsidRDefault="0093620B" w:rsidP="0093620B">
      <w:pPr>
        <w:pStyle w:val="BodyText"/>
        <w:ind w:firstLine="360"/>
      </w:pPr>
      <w:r>
        <w:t>Z = altitude/elevation {m}</w:t>
      </w:r>
    </w:p>
    <w:p w14:paraId="4DBED068" w14:textId="77777777" w:rsidR="0093620B" w:rsidRDefault="0093620B" w:rsidP="0093620B">
      <w:pPr>
        <w:pStyle w:val="BodyText"/>
      </w:pPr>
    </w:p>
    <w:p w14:paraId="2C4E03BE" w14:textId="77777777" w:rsidR="0093620B" w:rsidRDefault="0093620B" w:rsidP="0093620B">
      <w:pPr>
        <w:pStyle w:val="Heading2"/>
      </w:pPr>
      <w:bookmarkStart w:id="3960" w:name="_Toc99528307"/>
      <w:bookmarkStart w:id="3961" w:name="_Toc399490890"/>
      <w:r>
        <w:t>Standard EnergyPlus Units</w:t>
      </w:r>
      <w:bookmarkEnd w:id="3954"/>
      <w:bookmarkEnd w:id="3960"/>
      <w:bookmarkEnd w:id="3961"/>
    </w:p>
    <w:p w14:paraId="47F26152" w14:textId="77777777"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14:paraId="388C63B3" w14:textId="77777777"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14:paraId="7CD9ACDB" w14:textId="77777777"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14:paraId="45C93DCD" w14:textId="77777777" w:rsidR="0093620B" w:rsidRDefault="0093620B" w:rsidP="0093620B">
      <w:pPr>
        <w:pStyle w:val="Caption"/>
      </w:pPr>
      <w:bookmarkStart w:id="3962" w:name="_Toc479001702"/>
      <w:bookmarkStart w:id="3963" w:name="_Toc479039798"/>
      <w:bookmarkStart w:id="3964" w:name="_Toc488474386"/>
      <w:bookmarkStart w:id="3965" w:name="_Toc99528308"/>
      <w:r>
        <w:t xml:space="preserve">Table </w:t>
      </w:r>
      <w:r w:rsidR="006008C7">
        <w:fldChar w:fldCharType="begin"/>
      </w:r>
      <w:r w:rsidR="00A4098B">
        <w:instrText xml:space="preserve"> SEQ Table \* ARABIC </w:instrText>
      </w:r>
      <w:r w:rsidR="006008C7">
        <w:fldChar w:fldCharType="separate"/>
      </w:r>
      <w:r w:rsidR="00F157E6">
        <w:rPr>
          <w:noProof/>
        </w:rPr>
        <w:t>49</w:t>
      </w:r>
      <w:r w:rsidR="006008C7">
        <w:rPr>
          <w:noProof/>
        </w:rPr>
        <w:fldChar w:fldCharType="end"/>
      </w:r>
      <w:r>
        <w:rPr>
          <w:noProof/>
        </w:rPr>
        <w:t>. Standard EnergyPlus Units</w:t>
      </w:r>
      <w:bookmarkEnd w:id="3962"/>
      <w:bookmarkEnd w:id="3963"/>
      <w:bookmarkEnd w:id="3964"/>
      <w:bookmarkEnd w:id="3965"/>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14:paraId="7C9BAEB4" w14:textId="77777777" w:rsidTr="00C959BF">
        <w:trPr>
          <w:cantSplit/>
          <w:tblHeader/>
        </w:trPr>
        <w:tc>
          <w:tcPr>
            <w:tcW w:w="3420" w:type="dxa"/>
            <w:tcBorders>
              <w:bottom w:val="single" w:sz="6" w:space="0" w:color="000000"/>
            </w:tcBorders>
            <w:shd w:val="pct30" w:color="FFFF00" w:fill="FFFFFF"/>
          </w:tcPr>
          <w:p w14:paraId="5454BF35" w14:textId="77777777" w:rsidR="0093620B" w:rsidRDefault="0093620B" w:rsidP="0093620B">
            <w:pPr>
              <w:pStyle w:val="TableHeader"/>
            </w:pPr>
            <w:r>
              <w:t>Quantity</w:t>
            </w:r>
          </w:p>
        </w:tc>
        <w:tc>
          <w:tcPr>
            <w:tcW w:w="2340" w:type="dxa"/>
            <w:tcBorders>
              <w:bottom w:val="single" w:sz="6" w:space="0" w:color="000000"/>
            </w:tcBorders>
            <w:shd w:val="pct30" w:color="FFFF00" w:fill="FFFFFF"/>
          </w:tcPr>
          <w:p w14:paraId="52383702" w14:textId="77777777" w:rsidR="0093620B" w:rsidRDefault="0093620B" w:rsidP="0093620B">
            <w:pPr>
              <w:pStyle w:val="TableHeader"/>
            </w:pPr>
            <w:r>
              <w:t>unit</w:t>
            </w:r>
          </w:p>
        </w:tc>
        <w:tc>
          <w:tcPr>
            <w:tcW w:w="2340" w:type="dxa"/>
            <w:tcBorders>
              <w:bottom w:val="single" w:sz="6" w:space="0" w:color="000000"/>
            </w:tcBorders>
            <w:shd w:val="pct30" w:color="FFFF00" w:fill="FFFFFF"/>
          </w:tcPr>
          <w:p w14:paraId="51A33100" w14:textId="77777777" w:rsidR="0093620B" w:rsidRDefault="0093620B" w:rsidP="0093620B">
            <w:pPr>
              <w:pStyle w:val="TableHeader"/>
            </w:pPr>
            <w:r>
              <w:t>abbreviation</w:t>
            </w:r>
          </w:p>
        </w:tc>
      </w:tr>
      <w:tr w:rsidR="0093620B" w14:paraId="1029A4CF" w14:textId="77777777" w:rsidTr="0093620B">
        <w:tc>
          <w:tcPr>
            <w:tcW w:w="3420" w:type="dxa"/>
            <w:tcBorders>
              <w:top w:val="nil"/>
            </w:tcBorders>
          </w:tcPr>
          <w:p w14:paraId="7B8A2A32" w14:textId="77777777" w:rsidR="0093620B" w:rsidRDefault="0093620B" w:rsidP="0093620B">
            <w:pPr>
              <w:pStyle w:val="TableText"/>
            </w:pPr>
            <w:r>
              <w:t>angular degrees</w:t>
            </w:r>
          </w:p>
        </w:tc>
        <w:tc>
          <w:tcPr>
            <w:tcW w:w="2340" w:type="dxa"/>
            <w:tcBorders>
              <w:top w:val="nil"/>
            </w:tcBorders>
          </w:tcPr>
          <w:p w14:paraId="7E81B546" w14:textId="77777777" w:rsidR="0093620B" w:rsidRDefault="0093620B" w:rsidP="0093620B">
            <w:pPr>
              <w:pStyle w:val="TableText"/>
            </w:pPr>
            <w:r>
              <w:t>degree</w:t>
            </w:r>
          </w:p>
        </w:tc>
        <w:tc>
          <w:tcPr>
            <w:tcW w:w="2340" w:type="dxa"/>
            <w:tcBorders>
              <w:top w:val="nil"/>
            </w:tcBorders>
          </w:tcPr>
          <w:p w14:paraId="51143B09" w14:textId="77777777" w:rsidR="0093620B" w:rsidRDefault="0093620B" w:rsidP="0093620B">
            <w:pPr>
              <w:pStyle w:val="TableText"/>
            </w:pPr>
            <w:r>
              <w:t>deg</w:t>
            </w:r>
          </w:p>
        </w:tc>
      </w:tr>
      <w:tr w:rsidR="0093620B" w14:paraId="72A934D7" w14:textId="77777777" w:rsidTr="0093620B">
        <w:tc>
          <w:tcPr>
            <w:tcW w:w="3420" w:type="dxa"/>
          </w:tcPr>
          <w:p w14:paraId="28A45931" w14:textId="77777777" w:rsidR="0093620B" w:rsidRDefault="0093620B" w:rsidP="0093620B">
            <w:pPr>
              <w:pStyle w:val="TableText"/>
            </w:pPr>
            <w:r>
              <w:t>Length</w:t>
            </w:r>
          </w:p>
        </w:tc>
        <w:tc>
          <w:tcPr>
            <w:tcW w:w="2340" w:type="dxa"/>
          </w:tcPr>
          <w:p w14:paraId="43FE64EC" w14:textId="77777777" w:rsidR="0093620B" w:rsidRDefault="0093620B" w:rsidP="0093620B">
            <w:pPr>
              <w:pStyle w:val="TableText"/>
            </w:pPr>
            <w:r>
              <w:t>meter</w:t>
            </w:r>
          </w:p>
        </w:tc>
        <w:tc>
          <w:tcPr>
            <w:tcW w:w="2340" w:type="dxa"/>
          </w:tcPr>
          <w:p w14:paraId="11728D73" w14:textId="77777777" w:rsidR="0093620B" w:rsidRDefault="0093620B" w:rsidP="0093620B">
            <w:pPr>
              <w:pStyle w:val="TableText"/>
            </w:pPr>
            <w:r>
              <w:t>m</w:t>
            </w:r>
          </w:p>
        </w:tc>
      </w:tr>
      <w:tr w:rsidR="0093620B" w14:paraId="425A7CB0" w14:textId="77777777" w:rsidTr="0093620B">
        <w:tc>
          <w:tcPr>
            <w:tcW w:w="3420" w:type="dxa"/>
          </w:tcPr>
          <w:p w14:paraId="605D018F" w14:textId="77777777" w:rsidR="0093620B" w:rsidRDefault="0093620B" w:rsidP="0093620B">
            <w:pPr>
              <w:pStyle w:val="TableText"/>
            </w:pPr>
            <w:r>
              <w:t>Area</w:t>
            </w:r>
          </w:p>
        </w:tc>
        <w:tc>
          <w:tcPr>
            <w:tcW w:w="2340" w:type="dxa"/>
          </w:tcPr>
          <w:p w14:paraId="6B11A2B0" w14:textId="77777777" w:rsidR="0093620B" w:rsidRDefault="0093620B" w:rsidP="0093620B">
            <w:pPr>
              <w:pStyle w:val="TableText"/>
            </w:pPr>
            <w:r>
              <w:t>square meter</w:t>
            </w:r>
          </w:p>
        </w:tc>
        <w:tc>
          <w:tcPr>
            <w:tcW w:w="2340" w:type="dxa"/>
          </w:tcPr>
          <w:p w14:paraId="1E9B2EAE" w14:textId="77777777" w:rsidR="0093620B" w:rsidRDefault="0093620B" w:rsidP="0093620B">
            <w:pPr>
              <w:pStyle w:val="TableText"/>
            </w:pPr>
            <w:r>
              <w:t>m2</w:t>
            </w:r>
          </w:p>
        </w:tc>
      </w:tr>
      <w:tr w:rsidR="0093620B" w14:paraId="225EEA63" w14:textId="77777777" w:rsidTr="0093620B">
        <w:tc>
          <w:tcPr>
            <w:tcW w:w="3420" w:type="dxa"/>
          </w:tcPr>
          <w:p w14:paraId="246E3D9D" w14:textId="77777777" w:rsidR="0093620B" w:rsidRDefault="0093620B" w:rsidP="0093620B">
            <w:pPr>
              <w:pStyle w:val="TableText"/>
            </w:pPr>
            <w:r>
              <w:t>Volume</w:t>
            </w:r>
          </w:p>
        </w:tc>
        <w:tc>
          <w:tcPr>
            <w:tcW w:w="2340" w:type="dxa"/>
          </w:tcPr>
          <w:p w14:paraId="343E6310" w14:textId="77777777" w:rsidR="0093620B" w:rsidRDefault="0093620B" w:rsidP="0093620B">
            <w:pPr>
              <w:pStyle w:val="TableText"/>
            </w:pPr>
            <w:r>
              <w:t>cubic meter</w:t>
            </w:r>
          </w:p>
        </w:tc>
        <w:tc>
          <w:tcPr>
            <w:tcW w:w="2340" w:type="dxa"/>
          </w:tcPr>
          <w:p w14:paraId="586B2B09" w14:textId="77777777" w:rsidR="0093620B" w:rsidRDefault="0093620B" w:rsidP="0093620B">
            <w:pPr>
              <w:pStyle w:val="TableText"/>
            </w:pPr>
            <w:r>
              <w:t>m3</w:t>
            </w:r>
          </w:p>
        </w:tc>
      </w:tr>
      <w:tr w:rsidR="0093620B" w14:paraId="2B57AF1D" w14:textId="77777777" w:rsidTr="0093620B">
        <w:tc>
          <w:tcPr>
            <w:tcW w:w="3420" w:type="dxa"/>
          </w:tcPr>
          <w:p w14:paraId="2E52A3F2" w14:textId="77777777" w:rsidR="0093620B" w:rsidRDefault="0093620B" w:rsidP="0093620B">
            <w:pPr>
              <w:pStyle w:val="TableText"/>
            </w:pPr>
            <w:r>
              <w:t>Time</w:t>
            </w:r>
          </w:p>
        </w:tc>
        <w:tc>
          <w:tcPr>
            <w:tcW w:w="2340" w:type="dxa"/>
          </w:tcPr>
          <w:p w14:paraId="3368356F" w14:textId="77777777" w:rsidR="0093620B" w:rsidRDefault="0093620B" w:rsidP="0093620B">
            <w:pPr>
              <w:pStyle w:val="TableText"/>
            </w:pPr>
            <w:r>
              <w:t>seconds</w:t>
            </w:r>
          </w:p>
        </w:tc>
        <w:tc>
          <w:tcPr>
            <w:tcW w:w="2340" w:type="dxa"/>
          </w:tcPr>
          <w:p w14:paraId="3FD6B7D8" w14:textId="77777777" w:rsidR="0093620B" w:rsidRDefault="0093620B" w:rsidP="0093620B">
            <w:pPr>
              <w:pStyle w:val="TableText"/>
            </w:pPr>
            <w:r>
              <w:t>s</w:t>
            </w:r>
          </w:p>
        </w:tc>
      </w:tr>
      <w:tr w:rsidR="0093620B" w14:paraId="52435E88" w14:textId="77777777" w:rsidTr="0093620B">
        <w:tc>
          <w:tcPr>
            <w:tcW w:w="3420" w:type="dxa"/>
          </w:tcPr>
          <w:p w14:paraId="5DE5B69D" w14:textId="77777777" w:rsidR="0093620B" w:rsidRDefault="0093620B" w:rsidP="0093620B">
            <w:pPr>
              <w:pStyle w:val="TableText"/>
            </w:pPr>
            <w:r>
              <w:t>Frequency</w:t>
            </w:r>
          </w:p>
        </w:tc>
        <w:tc>
          <w:tcPr>
            <w:tcW w:w="2340" w:type="dxa"/>
          </w:tcPr>
          <w:p w14:paraId="509B7F06" w14:textId="77777777" w:rsidR="0093620B" w:rsidRDefault="0093620B" w:rsidP="0093620B">
            <w:pPr>
              <w:pStyle w:val="TableText"/>
            </w:pPr>
            <w:r>
              <w:t>Hertz</w:t>
            </w:r>
          </w:p>
        </w:tc>
        <w:tc>
          <w:tcPr>
            <w:tcW w:w="2340" w:type="dxa"/>
          </w:tcPr>
          <w:p w14:paraId="7864E8C9" w14:textId="77777777" w:rsidR="0093620B" w:rsidRDefault="0093620B" w:rsidP="0093620B">
            <w:pPr>
              <w:pStyle w:val="TableText"/>
            </w:pPr>
            <w:r>
              <w:t>Hz</w:t>
            </w:r>
          </w:p>
        </w:tc>
      </w:tr>
      <w:tr w:rsidR="0093620B" w14:paraId="45F3FC60" w14:textId="77777777" w:rsidTr="0093620B">
        <w:tc>
          <w:tcPr>
            <w:tcW w:w="3420" w:type="dxa"/>
          </w:tcPr>
          <w:p w14:paraId="7D8E5674" w14:textId="77777777" w:rsidR="0093620B" w:rsidRDefault="0093620B" w:rsidP="0093620B">
            <w:pPr>
              <w:pStyle w:val="TableText"/>
            </w:pPr>
            <w:r>
              <w:t>Temperature</w:t>
            </w:r>
          </w:p>
        </w:tc>
        <w:tc>
          <w:tcPr>
            <w:tcW w:w="2340" w:type="dxa"/>
          </w:tcPr>
          <w:p w14:paraId="5897922E" w14:textId="77777777" w:rsidR="0093620B" w:rsidRDefault="0093620B" w:rsidP="0093620B">
            <w:pPr>
              <w:pStyle w:val="TableText"/>
            </w:pPr>
            <w:r>
              <w:t>Celsius</w:t>
            </w:r>
          </w:p>
        </w:tc>
        <w:tc>
          <w:tcPr>
            <w:tcW w:w="2340" w:type="dxa"/>
          </w:tcPr>
          <w:p w14:paraId="49CFDA3C" w14:textId="77777777" w:rsidR="0093620B" w:rsidRDefault="0093620B" w:rsidP="0093620B">
            <w:pPr>
              <w:pStyle w:val="TableText"/>
            </w:pPr>
            <w:r>
              <w:t>C</w:t>
            </w:r>
          </w:p>
        </w:tc>
      </w:tr>
      <w:tr w:rsidR="0093620B" w14:paraId="251BD976" w14:textId="77777777" w:rsidTr="0093620B">
        <w:tc>
          <w:tcPr>
            <w:tcW w:w="3420" w:type="dxa"/>
          </w:tcPr>
          <w:p w14:paraId="3C25BAC7" w14:textId="77777777" w:rsidR="0093620B" w:rsidRDefault="0093620B" w:rsidP="0093620B">
            <w:pPr>
              <w:pStyle w:val="TableText"/>
            </w:pPr>
            <w:r>
              <w:t>absolute temperature</w:t>
            </w:r>
          </w:p>
        </w:tc>
        <w:tc>
          <w:tcPr>
            <w:tcW w:w="2340" w:type="dxa"/>
          </w:tcPr>
          <w:p w14:paraId="0E7B3E36" w14:textId="77777777" w:rsidR="0093620B" w:rsidRDefault="0093620B" w:rsidP="0093620B">
            <w:pPr>
              <w:pStyle w:val="TableText"/>
            </w:pPr>
            <w:r>
              <w:t>Kelvin</w:t>
            </w:r>
          </w:p>
        </w:tc>
        <w:tc>
          <w:tcPr>
            <w:tcW w:w="2340" w:type="dxa"/>
          </w:tcPr>
          <w:p w14:paraId="290E4FE5" w14:textId="77777777" w:rsidR="0093620B" w:rsidRDefault="0093620B" w:rsidP="0093620B">
            <w:pPr>
              <w:pStyle w:val="TableText"/>
            </w:pPr>
            <w:r>
              <w:t>K</w:t>
            </w:r>
          </w:p>
        </w:tc>
      </w:tr>
      <w:tr w:rsidR="0093620B" w14:paraId="131679B9" w14:textId="77777777" w:rsidTr="0093620B">
        <w:tc>
          <w:tcPr>
            <w:tcW w:w="3420" w:type="dxa"/>
          </w:tcPr>
          <w:p w14:paraId="38725278" w14:textId="77777777" w:rsidR="0093620B" w:rsidRDefault="0093620B" w:rsidP="0093620B">
            <w:pPr>
              <w:pStyle w:val="TableText"/>
            </w:pPr>
            <w:r>
              <w:t>temperature difference</w:t>
            </w:r>
          </w:p>
        </w:tc>
        <w:tc>
          <w:tcPr>
            <w:tcW w:w="2340" w:type="dxa"/>
          </w:tcPr>
          <w:p w14:paraId="14D28DD4" w14:textId="77777777" w:rsidR="0093620B" w:rsidRDefault="0093620B" w:rsidP="0093620B">
            <w:pPr>
              <w:pStyle w:val="TableText"/>
            </w:pPr>
            <w:r>
              <w:t>Kelvin</w:t>
            </w:r>
          </w:p>
        </w:tc>
        <w:tc>
          <w:tcPr>
            <w:tcW w:w="2340" w:type="dxa"/>
          </w:tcPr>
          <w:p w14:paraId="6C97B563" w14:textId="77777777" w:rsidR="0093620B" w:rsidRDefault="0093620B" w:rsidP="0093620B">
            <w:pPr>
              <w:pStyle w:val="TableText"/>
            </w:pPr>
            <w:r>
              <w:t>deltaC</w:t>
            </w:r>
          </w:p>
        </w:tc>
      </w:tr>
      <w:tr w:rsidR="0093620B" w14:paraId="29260632" w14:textId="77777777" w:rsidTr="0093620B">
        <w:tc>
          <w:tcPr>
            <w:tcW w:w="3420" w:type="dxa"/>
          </w:tcPr>
          <w:p w14:paraId="60487144" w14:textId="77777777" w:rsidR="0093620B" w:rsidRDefault="0093620B" w:rsidP="0093620B">
            <w:pPr>
              <w:pStyle w:val="TableText"/>
            </w:pPr>
            <w:r>
              <w:t>speed</w:t>
            </w:r>
          </w:p>
        </w:tc>
        <w:tc>
          <w:tcPr>
            <w:tcW w:w="2340" w:type="dxa"/>
          </w:tcPr>
          <w:p w14:paraId="562E2D58" w14:textId="77777777" w:rsidR="0093620B" w:rsidRDefault="0093620B" w:rsidP="0093620B">
            <w:pPr>
              <w:pStyle w:val="TableText"/>
            </w:pPr>
            <w:r>
              <w:t>meters per second</w:t>
            </w:r>
          </w:p>
        </w:tc>
        <w:tc>
          <w:tcPr>
            <w:tcW w:w="2340" w:type="dxa"/>
          </w:tcPr>
          <w:p w14:paraId="448E7B89" w14:textId="77777777" w:rsidR="0093620B" w:rsidRDefault="0093620B" w:rsidP="0093620B">
            <w:pPr>
              <w:pStyle w:val="TableText"/>
            </w:pPr>
            <w:r>
              <w:t>m/s</w:t>
            </w:r>
          </w:p>
        </w:tc>
      </w:tr>
      <w:tr w:rsidR="0093620B" w14:paraId="7141B1C4" w14:textId="77777777" w:rsidTr="0093620B">
        <w:tc>
          <w:tcPr>
            <w:tcW w:w="3420" w:type="dxa"/>
          </w:tcPr>
          <w:p w14:paraId="32C87452" w14:textId="77777777" w:rsidR="0093620B" w:rsidRDefault="0093620B" w:rsidP="0093620B">
            <w:pPr>
              <w:pStyle w:val="TableText"/>
            </w:pPr>
            <w:r>
              <w:t>energy (or work)</w:t>
            </w:r>
          </w:p>
        </w:tc>
        <w:tc>
          <w:tcPr>
            <w:tcW w:w="2340" w:type="dxa"/>
          </w:tcPr>
          <w:p w14:paraId="4F23448E" w14:textId="77777777" w:rsidR="0093620B" w:rsidRDefault="0093620B" w:rsidP="0093620B">
            <w:pPr>
              <w:pStyle w:val="TableText"/>
            </w:pPr>
            <w:r>
              <w:t>Joules</w:t>
            </w:r>
          </w:p>
        </w:tc>
        <w:tc>
          <w:tcPr>
            <w:tcW w:w="2340" w:type="dxa"/>
          </w:tcPr>
          <w:p w14:paraId="1709E277" w14:textId="77777777" w:rsidR="0093620B" w:rsidRDefault="0093620B" w:rsidP="0093620B">
            <w:pPr>
              <w:pStyle w:val="TableText"/>
            </w:pPr>
            <w:r>
              <w:t>J</w:t>
            </w:r>
          </w:p>
        </w:tc>
      </w:tr>
      <w:tr w:rsidR="0093620B" w14:paraId="4B1088E9" w14:textId="77777777" w:rsidTr="0093620B">
        <w:tc>
          <w:tcPr>
            <w:tcW w:w="3420" w:type="dxa"/>
          </w:tcPr>
          <w:p w14:paraId="004D916F" w14:textId="77777777" w:rsidR="0093620B" w:rsidRDefault="0093620B" w:rsidP="0093620B">
            <w:pPr>
              <w:pStyle w:val="TableText"/>
            </w:pPr>
            <w:r>
              <w:t>power</w:t>
            </w:r>
          </w:p>
        </w:tc>
        <w:tc>
          <w:tcPr>
            <w:tcW w:w="2340" w:type="dxa"/>
          </w:tcPr>
          <w:p w14:paraId="3AD11216" w14:textId="77777777" w:rsidR="0093620B" w:rsidRDefault="0093620B" w:rsidP="0093620B">
            <w:pPr>
              <w:pStyle w:val="TableText"/>
            </w:pPr>
            <w:r>
              <w:t>Watts</w:t>
            </w:r>
          </w:p>
        </w:tc>
        <w:tc>
          <w:tcPr>
            <w:tcW w:w="2340" w:type="dxa"/>
          </w:tcPr>
          <w:p w14:paraId="01AFA9C5" w14:textId="77777777" w:rsidR="0093620B" w:rsidRDefault="0093620B" w:rsidP="0093620B">
            <w:pPr>
              <w:pStyle w:val="TableText"/>
            </w:pPr>
            <w:r>
              <w:t>W</w:t>
            </w:r>
          </w:p>
        </w:tc>
      </w:tr>
      <w:tr w:rsidR="0093620B" w14:paraId="589F810E" w14:textId="77777777" w:rsidTr="0093620B">
        <w:tc>
          <w:tcPr>
            <w:tcW w:w="3420" w:type="dxa"/>
          </w:tcPr>
          <w:p w14:paraId="54614224" w14:textId="77777777" w:rsidR="0093620B" w:rsidRDefault="0093620B" w:rsidP="0093620B">
            <w:pPr>
              <w:pStyle w:val="TableText"/>
            </w:pPr>
            <w:r>
              <w:t>mass</w:t>
            </w:r>
          </w:p>
        </w:tc>
        <w:tc>
          <w:tcPr>
            <w:tcW w:w="2340" w:type="dxa"/>
          </w:tcPr>
          <w:p w14:paraId="32333459" w14:textId="77777777" w:rsidR="0093620B" w:rsidRDefault="0093620B" w:rsidP="0093620B">
            <w:pPr>
              <w:pStyle w:val="TableText"/>
            </w:pPr>
            <w:r>
              <w:t>kilograms</w:t>
            </w:r>
          </w:p>
        </w:tc>
        <w:tc>
          <w:tcPr>
            <w:tcW w:w="2340" w:type="dxa"/>
          </w:tcPr>
          <w:p w14:paraId="716C08EE" w14:textId="77777777" w:rsidR="0093620B" w:rsidRDefault="0093620B" w:rsidP="0093620B">
            <w:pPr>
              <w:pStyle w:val="TableText"/>
            </w:pPr>
            <w:r>
              <w:t>kg</w:t>
            </w:r>
          </w:p>
        </w:tc>
      </w:tr>
      <w:tr w:rsidR="0093620B" w14:paraId="333D7D84" w14:textId="77777777" w:rsidTr="0093620B">
        <w:tc>
          <w:tcPr>
            <w:tcW w:w="3420" w:type="dxa"/>
          </w:tcPr>
          <w:p w14:paraId="7A26D3D1" w14:textId="77777777" w:rsidR="0093620B" w:rsidRDefault="0093620B" w:rsidP="0093620B">
            <w:pPr>
              <w:pStyle w:val="TableText"/>
            </w:pPr>
            <w:r>
              <w:t>force</w:t>
            </w:r>
          </w:p>
        </w:tc>
        <w:tc>
          <w:tcPr>
            <w:tcW w:w="2340" w:type="dxa"/>
          </w:tcPr>
          <w:p w14:paraId="3E99020C" w14:textId="77777777" w:rsidR="0093620B" w:rsidRDefault="0093620B" w:rsidP="0093620B">
            <w:pPr>
              <w:pStyle w:val="TableText"/>
            </w:pPr>
            <w:r>
              <w:t>Newton</w:t>
            </w:r>
          </w:p>
        </w:tc>
        <w:tc>
          <w:tcPr>
            <w:tcW w:w="2340" w:type="dxa"/>
          </w:tcPr>
          <w:p w14:paraId="0EF0496C" w14:textId="77777777" w:rsidR="0093620B" w:rsidRDefault="0093620B" w:rsidP="0093620B">
            <w:pPr>
              <w:pStyle w:val="TableText"/>
            </w:pPr>
            <w:r>
              <w:t>N</w:t>
            </w:r>
          </w:p>
        </w:tc>
      </w:tr>
      <w:tr w:rsidR="0093620B" w14:paraId="14C504AA" w14:textId="77777777" w:rsidTr="0093620B">
        <w:tc>
          <w:tcPr>
            <w:tcW w:w="3420" w:type="dxa"/>
          </w:tcPr>
          <w:p w14:paraId="5904FD27" w14:textId="77777777" w:rsidR="0093620B" w:rsidRDefault="0093620B" w:rsidP="0093620B">
            <w:pPr>
              <w:pStyle w:val="TableText"/>
            </w:pPr>
            <w:r>
              <w:lastRenderedPageBreak/>
              <w:t>mass flow</w:t>
            </w:r>
          </w:p>
        </w:tc>
        <w:tc>
          <w:tcPr>
            <w:tcW w:w="2340" w:type="dxa"/>
          </w:tcPr>
          <w:p w14:paraId="2F70B6F5" w14:textId="77777777" w:rsidR="0093620B" w:rsidRDefault="0093620B" w:rsidP="0093620B">
            <w:pPr>
              <w:pStyle w:val="TableText"/>
            </w:pPr>
            <w:r>
              <w:t>kilograms per second</w:t>
            </w:r>
          </w:p>
        </w:tc>
        <w:tc>
          <w:tcPr>
            <w:tcW w:w="2340" w:type="dxa"/>
          </w:tcPr>
          <w:p w14:paraId="12279D2A" w14:textId="77777777" w:rsidR="0093620B" w:rsidRDefault="0093620B" w:rsidP="0093620B">
            <w:pPr>
              <w:pStyle w:val="TableText"/>
            </w:pPr>
            <w:r>
              <w:t>kg/s</w:t>
            </w:r>
          </w:p>
        </w:tc>
      </w:tr>
      <w:tr w:rsidR="0093620B" w14:paraId="4109C50E" w14:textId="77777777" w:rsidTr="0093620B">
        <w:tc>
          <w:tcPr>
            <w:tcW w:w="3420" w:type="dxa"/>
          </w:tcPr>
          <w:p w14:paraId="6550AE45" w14:textId="77777777" w:rsidR="0093620B" w:rsidRDefault="0093620B" w:rsidP="0093620B">
            <w:pPr>
              <w:pStyle w:val="TableText"/>
            </w:pPr>
            <w:r>
              <w:t>volume flow</w:t>
            </w:r>
          </w:p>
        </w:tc>
        <w:tc>
          <w:tcPr>
            <w:tcW w:w="2340" w:type="dxa"/>
          </w:tcPr>
          <w:p w14:paraId="633A75F7" w14:textId="77777777" w:rsidR="0093620B" w:rsidRDefault="0093620B" w:rsidP="0093620B">
            <w:pPr>
              <w:pStyle w:val="TableText"/>
            </w:pPr>
            <w:r>
              <w:t>cubic meters per second</w:t>
            </w:r>
          </w:p>
        </w:tc>
        <w:tc>
          <w:tcPr>
            <w:tcW w:w="2340" w:type="dxa"/>
          </w:tcPr>
          <w:p w14:paraId="54CC69F5" w14:textId="77777777" w:rsidR="0093620B" w:rsidRDefault="0093620B" w:rsidP="0093620B">
            <w:pPr>
              <w:pStyle w:val="TableText"/>
            </w:pPr>
            <w:r>
              <w:t>m3/s</w:t>
            </w:r>
          </w:p>
        </w:tc>
      </w:tr>
      <w:tr w:rsidR="0093620B" w14:paraId="49F673F3" w14:textId="77777777" w:rsidTr="0093620B">
        <w:tc>
          <w:tcPr>
            <w:tcW w:w="3420" w:type="dxa"/>
          </w:tcPr>
          <w:p w14:paraId="2ED976E4" w14:textId="77777777" w:rsidR="0093620B" w:rsidRDefault="0093620B" w:rsidP="0093620B">
            <w:pPr>
              <w:pStyle w:val="TableText"/>
            </w:pPr>
            <w:r>
              <w:t>pressure</w:t>
            </w:r>
          </w:p>
        </w:tc>
        <w:tc>
          <w:tcPr>
            <w:tcW w:w="2340" w:type="dxa"/>
          </w:tcPr>
          <w:p w14:paraId="67B2C345" w14:textId="77777777" w:rsidR="0093620B" w:rsidRDefault="0093620B" w:rsidP="0093620B">
            <w:pPr>
              <w:pStyle w:val="TableText"/>
            </w:pPr>
            <w:r>
              <w:t>Pascals</w:t>
            </w:r>
          </w:p>
        </w:tc>
        <w:tc>
          <w:tcPr>
            <w:tcW w:w="2340" w:type="dxa"/>
          </w:tcPr>
          <w:p w14:paraId="4FFA21FB" w14:textId="77777777" w:rsidR="0093620B" w:rsidRDefault="0093620B" w:rsidP="0093620B">
            <w:pPr>
              <w:pStyle w:val="TableText"/>
            </w:pPr>
            <w:r>
              <w:t>Pa</w:t>
            </w:r>
          </w:p>
        </w:tc>
      </w:tr>
      <w:tr w:rsidR="0093620B" w14:paraId="38569A3A" w14:textId="77777777" w:rsidTr="0093620B">
        <w:tc>
          <w:tcPr>
            <w:tcW w:w="3420" w:type="dxa"/>
          </w:tcPr>
          <w:p w14:paraId="0ECAFBFC" w14:textId="77777777" w:rsidR="0093620B" w:rsidRDefault="0093620B" w:rsidP="0093620B">
            <w:pPr>
              <w:pStyle w:val="TableText"/>
            </w:pPr>
            <w:r>
              <w:t>pressure difference</w:t>
            </w:r>
          </w:p>
        </w:tc>
        <w:tc>
          <w:tcPr>
            <w:tcW w:w="2340" w:type="dxa"/>
          </w:tcPr>
          <w:p w14:paraId="1C31A9B2" w14:textId="77777777" w:rsidR="0093620B" w:rsidRDefault="0093620B" w:rsidP="0093620B">
            <w:pPr>
              <w:pStyle w:val="TableText"/>
            </w:pPr>
            <w:r>
              <w:t>Pascals</w:t>
            </w:r>
          </w:p>
        </w:tc>
        <w:tc>
          <w:tcPr>
            <w:tcW w:w="2340" w:type="dxa"/>
          </w:tcPr>
          <w:p w14:paraId="3847DF84" w14:textId="77777777" w:rsidR="0093620B" w:rsidRDefault="0093620B" w:rsidP="0093620B">
            <w:pPr>
              <w:pStyle w:val="TableText"/>
            </w:pPr>
            <w:r>
              <w:t>Pa</w:t>
            </w:r>
          </w:p>
        </w:tc>
      </w:tr>
      <w:tr w:rsidR="0093620B" w14:paraId="5BA7E666" w14:textId="77777777" w:rsidTr="0093620B">
        <w:tc>
          <w:tcPr>
            <w:tcW w:w="3420" w:type="dxa"/>
          </w:tcPr>
          <w:p w14:paraId="6D6783A7" w14:textId="77777777" w:rsidR="0093620B" w:rsidRDefault="0093620B" w:rsidP="0093620B">
            <w:pPr>
              <w:pStyle w:val="TableText"/>
            </w:pPr>
            <w:r>
              <w:t>specific enthalpy</w:t>
            </w:r>
          </w:p>
        </w:tc>
        <w:tc>
          <w:tcPr>
            <w:tcW w:w="2340" w:type="dxa"/>
          </w:tcPr>
          <w:p w14:paraId="37327CAE" w14:textId="77777777" w:rsidR="0093620B" w:rsidRDefault="0093620B" w:rsidP="0093620B">
            <w:pPr>
              <w:pStyle w:val="TableText"/>
            </w:pPr>
            <w:r>
              <w:t>Joules per kilogram</w:t>
            </w:r>
          </w:p>
        </w:tc>
        <w:tc>
          <w:tcPr>
            <w:tcW w:w="2340" w:type="dxa"/>
          </w:tcPr>
          <w:p w14:paraId="26E5DEFA" w14:textId="77777777" w:rsidR="0093620B" w:rsidRDefault="0093620B" w:rsidP="0093620B">
            <w:pPr>
              <w:pStyle w:val="TableText"/>
            </w:pPr>
            <w:r>
              <w:t>J/kg</w:t>
            </w:r>
          </w:p>
        </w:tc>
      </w:tr>
      <w:tr w:rsidR="0093620B" w14:paraId="6BFC1E99" w14:textId="77777777" w:rsidTr="0093620B">
        <w:tc>
          <w:tcPr>
            <w:tcW w:w="3420" w:type="dxa"/>
          </w:tcPr>
          <w:p w14:paraId="533EBF21" w14:textId="77777777" w:rsidR="0093620B" w:rsidRDefault="0093620B" w:rsidP="0093620B">
            <w:pPr>
              <w:pStyle w:val="TableText"/>
            </w:pPr>
            <w:r>
              <w:t>density</w:t>
            </w:r>
          </w:p>
        </w:tc>
        <w:tc>
          <w:tcPr>
            <w:tcW w:w="2340" w:type="dxa"/>
          </w:tcPr>
          <w:p w14:paraId="29373A4B" w14:textId="77777777" w:rsidR="0093620B" w:rsidRDefault="0093620B" w:rsidP="0093620B">
            <w:pPr>
              <w:pStyle w:val="TableText"/>
            </w:pPr>
            <w:r>
              <w:t>kilograms per cubic meter</w:t>
            </w:r>
          </w:p>
        </w:tc>
        <w:tc>
          <w:tcPr>
            <w:tcW w:w="2340" w:type="dxa"/>
          </w:tcPr>
          <w:p w14:paraId="46C418E7" w14:textId="77777777" w:rsidR="0093620B" w:rsidRDefault="0093620B" w:rsidP="0093620B">
            <w:pPr>
              <w:pStyle w:val="TableText"/>
            </w:pPr>
            <w:r>
              <w:t>kg/m3</w:t>
            </w:r>
          </w:p>
        </w:tc>
      </w:tr>
      <w:tr w:rsidR="0093620B" w14:paraId="4A141C79" w14:textId="77777777" w:rsidTr="0093620B">
        <w:tc>
          <w:tcPr>
            <w:tcW w:w="3420" w:type="dxa"/>
          </w:tcPr>
          <w:p w14:paraId="422EB4C4" w14:textId="77777777" w:rsidR="0093620B" w:rsidRDefault="0093620B" w:rsidP="0093620B">
            <w:pPr>
              <w:pStyle w:val="TableText"/>
            </w:pPr>
            <w:r>
              <w:t>heat flux</w:t>
            </w:r>
          </w:p>
        </w:tc>
        <w:tc>
          <w:tcPr>
            <w:tcW w:w="2340" w:type="dxa"/>
          </w:tcPr>
          <w:p w14:paraId="14D98D4F" w14:textId="77777777" w:rsidR="0093620B" w:rsidRDefault="0093620B" w:rsidP="0093620B">
            <w:pPr>
              <w:pStyle w:val="TableText"/>
            </w:pPr>
            <w:r>
              <w:t>watts per square meter</w:t>
            </w:r>
          </w:p>
        </w:tc>
        <w:tc>
          <w:tcPr>
            <w:tcW w:w="2340" w:type="dxa"/>
          </w:tcPr>
          <w:p w14:paraId="790EDBD3" w14:textId="77777777" w:rsidR="0093620B" w:rsidRDefault="0093620B" w:rsidP="0093620B">
            <w:pPr>
              <w:pStyle w:val="TableText"/>
            </w:pPr>
            <w:r>
              <w:t>W/m2</w:t>
            </w:r>
          </w:p>
        </w:tc>
      </w:tr>
      <w:tr w:rsidR="0093620B" w14:paraId="6BAA09B3" w14:textId="77777777" w:rsidTr="0093620B">
        <w:tc>
          <w:tcPr>
            <w:tcW w:w="3420" w:type="dxa"/>
          </w:tcPr>
          <w:p w14:paraId="00951A50" w14:textId="77777777" w:rsidR="0093620B" w:rsidRDefault="0093620B" w:rsidP="0093620B">
            <w:pPr>
              <w:pStyle w:val="TableText"/>
            </w:pPr>
            <w:r>
              <w:t>specific heat</w:t>
            </w:r>
          </w:p>
        </w:tc>
        <w:tc>
          <w:tcPr>
            <w:tcW w:w="2340" w:type="dxa"/>
          </w:tcPr>
          <w:p w14:paraId="731F260F" w14:textId="77777777" w:rsidR="0093620B" w:rsidRDefault="0093620B" w:rsidP="0093620B">
            <w:pPr>
              <w:pStyle w:val="TableText"/>
            </w:pPr>
            <w:r>
              <w:t>-------</w:t>
            </w:r>
          </w:p>
        </w:tc>
        <w:tc>
          <w:tcPr>
            <w:tcW w:w="2340" w:type="dxa"/>
          </w:tcPr>
          <w:p w14:paraId="0D03F3BB" w14:textId="77777777" w:rsidR="0093620B" w:rsidRDefault="0093620B" w:rsidP="0093620B">
            <w:pPr>
              <w:pStyle w:val="TableText"/>
            </w:pPr>
            <w:r>
              <w:t>J/kg-K</w:t>
            </w:r>
          </w:p>
        </w:tc>
      </w:tr>
      <w:tr w:rsidR="0093620B" w14:paraId="1860E8D5" w14:textId="77777777" w:rsidTr="0093620B">
        <w:tc>
          <w:tcPr>
            <w:tcW w:w="3420" w:type="dxa"/>
          </w:tcPr>
          <w:p w14:paraId="7542FDC7" w14:textId="77777777" w:rsidR="0093620B" w:rsidRDefault="0093620B" w:rsidP="0093620B">
            <w:pPr>
              <w:pStyle w:val="TableText"/>
            </w:pPr>
            <w:r>
              <w:t>conductivity</w:t>
            </w:r>
          </w:p>
        </w:tc>
        <w:tc>
          <w:tcPr>
            <w:tcW w:w="2340" w:type="dxa"/>
          </w:tcPr>
          <w:p w14:paraId="260EAEE9" w14:textId="77777777" w:rsidR="0093620B" w:rsidRDefault="0093620B" w:rsidP="0093620B">
            <w:pPr>
              <w:pStyle w:val="TableText"/>
            </w:pPr>
            <w:r>
              <w:t>-------</w:t>
            </w:r>
          </w:p>
        </w:tc>
        <w:tc>
          <w:tcPr>
            <w:tcW w:w="2340" w:type="dxa"/>
          </w:tcPr>
          <w:p w14:paraId="1C58DE9D" w14:textId="77777777" w:rsidR="0093620B" w:rsidRDefault="0093620B" w:rsidP="0093620B">
            <w:pPr>
              <w:pStyle w:val="TableText"/>
            </w:pPr>
            <w:r>
              <w:t>W/m-K</w:t>
            </w:r>
          </w:p>
        </w:tc>
      </w:tr>
      <w:tr w:rsidR="0093620B" w14:paraId="7B5DB09A" w14:textId="77777777" w:rsidTr="0093620B">
        <w:tc>
          <w:tcPr>
            <w:tcW w:w="3420" w:type="dxa"/>
          </w:tcPr>
          <w:p w14:paraId="58D0E4E8" w14:textId="77777777" w:rsidR="0093620B" w:rsidRDefault="0093620B" w:rsidP="0093620B">
            <w:pPr>
              <w:pStyle w:val="TableText"/>
            </w:pPr>
            <w:r>
              <w:t>diffusivity</w:t>
            </w:r>
          </w:p>
        </w:tc>
        <w:tc>
          <w:tcPr>
            <w:tcW w:w="2340" w:type="dxa"/>
          </w:tcPr>
          <w:p w14:paraId="60EA7497" w14:textId="77777777" w:rsidR="0093620B" w:rsidRDefault="0093620B" w:rsidP="0093620B">
            <w:pPr>
              <w:pStyle w:val="TableText"/>
            </w:pPr>
            <w:r>
              <w:t>-------</w:t>
            </w:r>
          </w:p>
        </w:tc>
        <w:tc>
          <w:tcPr>
            <w:tcW w:w="2340" w:type="dxa"/>
          </w:tcPr>
          <w:p w14:paraId="1D87BCAB" w14:textId="77777777" w:rsidR="0093620B" w:rsidRDefault="0093620B" w:rsidP="0093620B">
            <w:pPr>
              <w:pStyle w:val="TableText"/>
            </w:pPr>
            <w:r>
              <w:t>m2/s</w:t>
            </w:r>
          </w:p>
        </w:tc>
      </w:tr>
      <w:tr w:rsidR="0093620B" w14:paraId="697F8C42" w14:textId="77777777" w:rsidTr="0093620B">
        <w:tc>
          <w:tcPr>
            <w:tcW w:w="3420" w:type="dxa"/>
          </w:tcPr>
          <w:p w14:paraId="544D04E5" w14:textId="77777777" w:rsidR="0093620B" w:rsidRDefault="0093620B" w:rsidP="0093620B">
            <w:pPr>
              <w:pStyle w:val="TableText"/>
            </w:pPr>
            <w:r>
              <w:t>heat transfer coefficient</w:t>
            </w:r>
          </w:p>
        </w:tc>
        <w:tc>
          <w:tcPr>
            <w:tcW w:w="2340" w:type="dxa"/>
          </w:tcPr>
          <w:p w14:paraId="29C1B643" w14:textId="77777777" w:rsidR="0093620B" w:rsidRDefault="0093620B" w:rsidP="0093620B">
            <w:pPr>
              <w:pStyle w:val="TableText"/>
            </w:pPr>
            <w:r>
              <w:t>-------</w:t>
            </w:r>
          </w:p>
        </w:tc>
        <w:tc>
          <w:tcPr>
            <w:tcW w:w="2340" w:type="dxa"/>
          </w:tcPr>
          <w:p w14:paraId="0779DF7E" w14:textId="77777777" w:rsidR="0093620B" w:rsidRDefault="0093620B" w:rsidP="0093620B">
            <w:pPr>
              <w:pStyle w:val="TableText"/>
            </w:pPr>
            <w:r>
              <w:t>W/m2-K</w:t>
            </w:r>
          </w:p>
        </w:tc>
      </w:tr>
      <w:tr w:rsidR="0093620B" w14:paraId="1B3ABFE9" w14:textId="77777777" w:rsidTr="0093620B">
        <w:tc>
          <w:tcPr>
            <w:tcW w:w="3420" w:type="dxa"/>
          </w:tcPr>
          <w:p w14:paraId="5D34B59D" w14:textId="77777777" w:rsidR="0093620B" w:rsidRDefault="0093620B" w:rsidP="0093620B">
            <w:pPr>
              <w:pStyle w:val="TableText"/>
            </w:pPr>
            <w:r>
              <w:t>R-value</w:t>
            </w:r>
          </w:p>
        </w:tc>
        <w:tc>
          <w:tcPr>
            <w:tcW w:w="2340" w:type="dxa"/>
          </w:tcPr>
          <w:p w14:paraId="4A28289E" w14:textId="77777777" w:rsidR="0093620B" w:rsidRDefault="0093620B" w:rsidP="0093620B">
            <w:pPr>
              <w:pStyle w:val="TableText"/>
            </w:pPr>
            <w:r>
              <w:t>-------</w:t>
            </w:r>
          </w:p>
        </w:tc>
        <w:tc>
          <w:tcPr>
            <w:tcW w:w="2340" w:type="dxa"/>
          </w:tcPr>
          <w:p w14:paraId="01AB1469" w14:textId="77777777" w:rsidR="0093620B" w:rsidRDefault="0093620B" w:rsidP="0093620B">
            <w:pPr>
              <w:pStyle w:val="TableText"/>
            </w:pPr>
            <w:r>
              <w:t>m2-K/W</w:t>
            </w:r>
          </w:p>
        </w:tc>
      </w:tr>
      <w:tr w:rsidR="0093620B" w14:paraId="2260E175" w14:textId="77777777" w:rsidTr="0093620B">
        <w:tc>
          <w:tcPr>
            <w:tcW w:w="3420" w:type="dxa"/>
          </w:tcPr>
          <w:p w14:paraId="37E1173A" w14:textId="77777777" w:rsidR="0093620B" w:rsidRDefault="0093620B" w:rsidP="0093620B">
            <w:pPr>
              <w:pStyle w:val="TableText"/>
            </w:pPr>
            <w:r>
              <w:t>heating or cooling capacity</w:t>
            </w:r>
          </w:p>
        </w:tc>
        <w:tc>
          <w:tcPr>
            <w:tcW w:w="2340" w:type="dxa"/>
          </w:tcPr>
          <w:p w14:paraId="5144E4C9" w14:textId="77777777" w:rsidR="0093620B" w:rsidRDefault="0093620B" w:rsidP="0093620B">
            <w:pPr>
              <w:pStyle w:val="TableText"/>
            </w:pPr>
            <w:r>
              <w:t>Watts</w:t>
            </w:r>
          </w:p>
        </w:tc>
        <w:tc>
          <w:tcPr>
            <w:tcW w:w="2340" w:type="dxa"/>
          </w:tcPr>
          <w:p w14:paraId="5B09CF41" w14:textId="77777777" w:rsidR="0093620B" w:rsidRDefault="0093620B" w:rsidP="0093620B">
            <w:pPr>
              <w:pStyle w:val="TableText"/>
            </w:pPr>
            <w:r>
              <w:t>W</w:t>
            </w:r>
          </w:p>
        </w:tc>
      </w:tr>
      <w:tr w:rsidR="0093620B" w14:paraId="7E3089AE" w14:textId="77777777" w:rsidTr="0093620B">
        <w:tc>
          <w:tcPr>
            <w:tcW w:w="3420" w:type="dxa"/>
          </w:tcPr>
          <w:p w14:paraId="79B60E1B" w14:textId="77777777" w:rsidR="0093620B" w:rsidRDefault="0093620B" w:rsidP="0093620B">
            <w:pPr>
              <w:pStyle w:val="TableText"/>
            </w:pPr>
            <w:r>
              <w:t>electric potential</w:t>
            </w:r>
          </w:p>
        </w:tc>
        <w:tc>
          <w:tcPr>
            <w:tcW w:w="2340" w:type="dxa"/>
          </w:tcPr>
          <w:p w14:paraId="58482262" w14:textId="77777777" w:rsidR="0093620B" w:rsidRDefault="0093620B" w:rsidP="0093620B">
            <w:pPr>
              <w:pStyle w:val="TableText"/>
            </w:pPr>
            <w:r>
              <w:t>volts</w:t>
            </w:r>
          </w:p>
        </w:tc>
        <w:tc>
          <w:tcPr>
            <w:tcW w:w="2340" w:type="dxa"/>
          </w:tcPr>
          <w:p w14:paraId="625BFE1D" w14:textId="77777777" w:rsidR="0093620B" w:rsidRDefault="0093620B" w:rsidP="0093620B">
            <w:pPr>
              <w:pStyle w:val="TableText"/>
            </w:pPr>
            <w:r>
              <w:t>V</w:t>
            </w:r>
          </w:p>
        </w:tc>
      </w:tr>
      <w:tr w:rsidR="0093620B" w14:paraId="4BBDF533" w14:textId="77777777" w:rsidTr="0093620B">
        <w:tc>
          <w:tcPr>
            <w:tcW w:w="3420" w:type="dxa"/>
          </w:tcPr>
          <w:p w14:paraId="271ECEAD" w14:textId="77777777" w:rsidR="0093620B" w:rsidRDefault="0093620B" w:rsidP="0093620B">
            <w:pPr>
              <w:pStyle w:val="TableText"/>
            </w:pPr>
            <w:r>
              <w:t>electric current</w:t>
            </w:r>
          </w:p>
        </w:tc>
        <w:tc>
          <w:tcPr>
            <w:tcW w:w="2340" w:type="dxa"/>
          </w:tcPr>
          <w:p w14:paraId="63EB7D11" w14:textId="77777777" w:rsidR="0093620B" w:rsidRDefault="0093620B" w:rsidP="0093620B">
            <w:pPr>
              <w:pStyle w:val="TableText"/>
            </w:pPr>
            <w:r>
              <w:t>Amperes</w:t>
            </w:r>
          </w:p>
        </w:tc>
        <w:tc>
          <w:tcPr>
            <w:tcW w:w="2340" w:type="dxa"/>
          </w:tcPr>
          <w:p w14:paraId="5C29D42F" w14:textId="77777777" w:rsidR="0093620B" w:rsidRDefault="0093620B" w:rsidP="0093620B">
            <w:pPr>
              <w:pStyle w:val="TableText"/>
            </w:pPr>
            <w:r>
              <w:t>A</w:t>
            </w:r>
          </w:p>
        </w:tc>
      </w:tr>
      <w:tr w:rsidR="0093620B" w14:paraId="205F9441" w14:textId="77777777" w:rsidTr="0093620B">
        <w:tc>
          <w:tcPr>
            <w:tcW w:w="3420" w:type="dxa"/>
          </w:tcPr>
          <w:p w14:paraId="51749578" w14:textId="77777777" w:rsidR="0093620B" w:rsidRDefault="0093620B" w:rsidP="0093620B">
            <w:pPr>
              <w:pStyle w:val="TableText"/>
            </w:pPr>
            <w:r>
              <w:t>illuminace</w:t>
            </w:r>
          </w:p>
        </w:tc>
        <w:tc>
          <w:tcPr>
            <w:tcW w:w="2340" w:type="dxa"/>
          </w:tcPr>
          <w:p w14:paraId="009704AC" w14:textId="77777777" w:rsidR="0093620B" w:rsidRDefault="0093620B" w:rsidP="0093620B">
            <w:pPr>
              <w:pStyle w:val="TableText"/>
            </w:pPr>
            <w:r>
              <w:t>lux</w:t>
            </w:r>
          </w:p>
        </w:tc>
        <w:tc>
          <w:tcPr>
            <w:tcW w:w="2340" w:type="dxa"/>
          </w:tcPr>
          <w:p w14:paraId="3C9AF96D" w14:textId="77777777" w:rsidR="0093620B" w:rsidRDefault="0093620B" w:rsidP="0093620B">
            <w:pPr>
              <w:pStyle w:val="TableText"/>
            </w:pPr>
            <w:r>
              <w:t>lx</w:t>
            </w:r>
          </w:p>
        </w:tc>
      </w:tr>
      <w:tr w:rsidR="0093620B" w14:paraId="3078D575" w14:textId="77777777" w:rsidTr="0093620B">
        <w:tc>
          <w:tcPr>
            <w:tcW w:w="3420" w:type="dxa"/>
          </w:tcPr>
          <w:p w14:paraId="0DC755C3" w14:textId="77777777" w:rsidR="0093620B" w:rsidRDefault="0093620B" w:rsidP="0093620B">
            <w:pPr>
              <w:pStyle w:val="TableText"/>
            </w:pPr>
            <w:r>
              <w:t>luminous flux</w:t>
            </w:r>
          </w:p>
        </w:tc>
        <w:tc>
          <w:tcPr>
            <w:tcW w:w="2340" w:type="dxa"/>
          </w:tcPr>
          <w:p w14:paraId="3331CCA4" w14:textId="77777777" w:rsidR="0093620B" w:rsidRDefault="0093620B" w:rsidP="0093620B">
            <w:pPr>
              <w:pStyle w:val="TableText"/>
            </w:pPr>
            <w:r>
              <w:t>lumen</w:t>
            </w:r>
          </w:p>
        </w:tc>
        <w:tc>
          <w:tcPr>
            <w:tcW w:w="2340" w:type="dxa"/>
          </w:tcPr>
          <w:p w14:paraId="18848F44" w14:textId="77777777" w:rsidR="0093620B" w:rsidRDefault="0093620B" w:rsidP="0093620B">
            <w:pPr>
              <w:pStyle w:val="TableText"/>
            </w:pPr>
            <w:r>
              <w:t>lm</w:t>
            </w:r>
          </w:p>
        </w:tc>
      </w:tr>
      <w:tr w:rsidR="0093620B" w14:paraId="05DC23C5" w14:textId="77777777" w:rsidTr="0093620B">
        <w:tc>
          <w:tcPr>
            <w:tcW w:w="3420" w:type="dxa"/>
          </w:tcPr>
          <w:p w14:paraId="26A1B45C" w14:textId="77777777" w:rsidR="0093620B" w:rsidRDefault="0093620B" w:rsidP="0093620B">
            <w:pPr>
              <w:pStyle w:val="TableText"/>
            </w:pPr>
            <w:r>
              <w:t>luminous intensity</w:t>
            </w:r>
          </w:p>
        </w:tc>
        <w:tc>
          <w:tcPr>
            <w:tcW w:w="2340" w:type="dxa"/>
          </w:tcPr>
          <w:p w14:paraId="2490F282" w14:textId="77777777" w:rsidR="0093620B" w:rsidRDefault="0093620B" w:rsidP="0093620B">
            <w:pPr>
              <w:pStyle w:val="TableText"/>
            </w:pPr>
            <w:r>
              <w:t>candelas</w:t>
            </w:r>
          </w:p>
        </w:tc>
        <w:tc>
          <w:tcPr>
            <w:tcW w:w="2340" w:type="dxa"/>
          </w:tcPr>
          <w:p w14:paraId="67B42AD5" w14:textId="77777777" w:rsidR="0093620B" w:rsidRDefault="0093620B" w:rsidP="0093620B">
            <w:pPr>
              <w:pStyle w:val="TableText"/>
            </w:pPr>
            <w:r>
              <w:t>cd</w:t>
            </w:r>
          </w:p>
        </w:tc>
      </w:tr>
      <w:tr w:rsidR="0093620B" w14:paraId="103E4315" w14:textId="77777777" w:rsidTr="0093620B">
        <w:tc>
          <w:tcPr>
            <w:tcW w:w="3420" w:type="dxa"/>
          </w:tcPr>
          <w:p w14:paraId="6954EFBE" w14:textId="77777777" w:rsidR="0093620B" w:rsidRDefault="0093620B" w:rsidP="0093620B">
            <w:pPr>
              <w:pStyle w:val="TableText"/>
            </w:pPr>
            <w:r>
              <w:t>luminance</w:t>
            </w:r>
          </w:p>
        </w:tc>
        <w:tc>
          <w:tcPr>
            <w:tcW w:w="2340" w:type="dxa"/>
          </w:tcPr>
          <w:p w14:paraId="7A7E282F" w14:textId="77777777" w:rsidR="0093620B" w:rsidRDefault="0093620B" w:rsidP="0093620B">
            <w:pPr>
              <w:pStyle w:val="TableText"/>
            </w:pPr>
            <w:r>
              <w:t>candelas per square meter</w:t>
            </w:r>
          </w:p>
        </w:tc>
        <w:tc>
          <w:tcPr>
            <w:tcW w:w="2340" w:type="dxa"/>
          </w:tcPr>
          <w:p w14:paraId="54D87CF2" w14:textId="77777777" w:rsidR="0093620B" w:rsidRDefault="0093620B" w:rsidP="0093620B">
            <w:pPr>
              <w:pStyle w:val="TableText"/>
            </w:pPr>
            <w:r>
              <w:t>cd/m2</w:t>
            </w:r>
          </w:p>
        </w:tc>
      </w:tr>
      <w:tr w:rsidR="0093620B" w14:paraId="56DD66FC" w14:textId="77777777" w:rsidTr="0093620B">
        <w:tc>
          <w:tcPr>
            <w:tcW w:w="3420" w:type="dxa"/>
          </w:tcPr>
          <w:p w14:paraId="3FA03713" w14:textId="77777777" w:rsidR="0093620B" w:rsidRDefault="0093620B" w:rsidP="0093620B">
            <w:pPr>
              <w:pStyle w:val="TableText"/>
            </w:pPr>
            <w:r>
              <w:t>vapor diffusivity</w:t>
            </w:r>
          </w:p>
        </w:tc>
        <w:tc>
          <w:tcPr>
            <w:tcW w:w="2340" w:type="dxa"/>
          </w:tcPr>
          <w:p w14:paraId="006DA175" w14:textId="77777777" w:rsidR="0093620B" w:rsidRDefault="0093620B" w:rsidP="0093620B">
            <w:pPr>
              <w:pStyle w:val="TableText"/>
            </w:pPr>
            <w:r>
              <w:t>meters squared per second</w:t>
            </w:r>
          </w:p>
        </w:tc>
        <w:tc>
          <w:tcPr>
            <w:tcW w:w="2340" w:type="dxa"/>
          </w:tcPr>
          <w:p w14:paraId="08D7B8E9" w14:textId="77777777" w:rsidR="0093620B" w:rsidRDefault="0093620B" w:rsidP="0093620B">
            <w:pPr>
              <w:pStyle w:val="TableText"/>
            </w:pPr>
            <w:r>
              <w:t>m2/s</w:t>
            </w:r>
          </w:p>
        </w:tc>
      </w:tr>
      <w:tr w:rsidR="0093620B" w14:paraId="293D28A6" w14:textId="77777777" w:rsidTr="0093620B">
        <w:tc>
          <w:tcPr>
            <w:tcW w:w="3420" w:type="dxa"/>
          </w:tcPr>
          <w:p w14:paraId="06C4BA90" w14:textId="77777777" w:rsidR="0093620B" w:rsidRDefault="0093620B" w:rsidP="0093620B">
            <w:pPr>
              <w:pStyle w:val="TableText"/>
            </w:pPr>
            <w:r>
              <w:t>viscosity</w:t>
            </w:r>
          </w:p>
        </w:tc>
        <w:tc>
          <w:tcPr>
            <w:tcW w:w="2340" w:type="dxa"/>
          </w:tcPr>
          <w:p w14:paraId="4435DC69" w14:textId="77777777" w:rsidR="0093620B" w:rsidRDefault="0093620B" w:rsidP="0093620B">
            <w:pPr>
              <w:pStyle w:val="TableText"/>
            </w:pPr>
            <w:r>
              <w:t>-------</w:t>
            </w:r>
          </w:p>
        </w:tc>
        <w:tc>
          <w:tcPr>
            <w:tcW w:w="2340" w:type="dxa"/>
          </w:tcPr>
          <w:p w14:paraId="61558787" w14:textId="77777777" w:rsidR="0093620B" w:rsidRDefault="0093620B" w:rsidP="0093620B">
            <w:pPr>
              <w:pStyle w:val="TableText"/>
            </w:pPr>
            <w:r>
              <w:t>kg/m-s</w:t>
            </w:r>
          </w:p>
        </w:tc>
      </w:tr>
      <w:tr w:rsidR="0093620B" w14:paraId="07D1B275" w14:textId="77777777" w:rsidTr="0093620B">
        <w:tc>
          <w:tcPr>
            <w:tcW w:w="3420" w:type="dxa"/>
          </w:tcPr>
          <w:p w14:paraId="2A4D43A5" w14:textId="77777777" w:rsidR="0093620B" w:rsidRDefault="0093620B" w:rsidP="0093620B">
            <w:pPr>
              <w:pStyle w:val="TableText"/>
            </w:pPr>
            <w:r>
              <w:t>dynamic Viscosity</w:t>
            </w:r>
          </w:p>
        </w:tc>
        <w:tc>
          <w:tcPr>
            <w:tcW w:w="2340" w:type="dxa"/>
          </w:tcPr>
          <w:p w14:paraId="7128D486" w14:textId="77777777" w:rsidR="0093620B" w:rsidRDefault="0093620B" w:rsidP="0093620B">
            <w:pPr>
              <w:pStyle w:val="TableText"/>
            </w:pPr>
            <w:r>
              <w:t>-------</w:t>
            </w:r>
          </w:p>
        </w:tc>
        <w:tc>
          <w:tcPr>
            <w:tcW w:w="2340" w:type="dxa"/>
          </w:tcPr>
          <w:p w14:paraId="466E12BD" w14:textId="77777777" w:rsidR="0093620B" w:rsidRDefault="0093620B" w:rsidP="0093620B">
            <w:pPr>
              <w:pStyle w:val="TableText"/>
            </w:pPr>
            <w:r w:rsidRPr="009B7B0B">
              <w:rPr>
                <w:rFonts w:cs="Arial"/>
              </w:rPr>
              <w:t>N-s/m2</w:t>
            </w:r>
          </w:p>
        </w:tc>
      </w:tr>
      <w:tr w:rsidR="0093620B" w14:paraId="0D0A5F47" w14:textId="77777777" w:rsidTr="0093620B">
        <w:tc>
          <w:tcPr>
            <w:tcW w:w="3420" w:type="dxa"/>
          </w:tcPr>
          <w:p w14:paraId="12B7E529" w14:textId="77777777" w:rsidR="0093620B" w:rsidRDefault="0093620B" w:rsidP="0093620B">
            <w:pPr>
              <w:pStyle w:val="TableText"/>
            </w:pPr>
            <w:r>
              <w:t>thermal gradient coeff for moisture capacity</w:t>
            </w:r>
          </w:p>
        </w:tc>
        <w:tc>
          <w:tcPr>
            <w:tcW w:w="2340" w:type="dxa"/>
          </w:tcPr>
          <w:p w14:paraId="33DF0147" w14:textId="77777777" w:rsidR="0093620B" w:rsidRDefault="0093620B" w:rsidP="0093620B">
            <w:pPr>
              <w:pStyle w:val="TableText"/>
            </w:pPr>
            <w:r>
              <w:t>-------</w:t>
            </w:r>
          </w:p>
        </w:tc>
        <w:tc>
          <w:tcPr>
            <w:tcW w:w="2340" w:type="dxa"/>
          </w:tcPr>
          <w:p w14:paraId="0D40E127" w14:textId="77777777" w:rsidR="0093620B" w:rsidRDefault="0093620B" w:rsidP="0093620B">
            <w:pPr>
              <w:pStyle w:val="TableText"/>
            </w:pPr>
            <w:r>
              <w:t>kg/kg-K</w:t>
            </w:r>
          </w:p>
        </w:tc>
      </w:tr>
      <w:tr w:rsidR="0093620B" w14:paraId="19D211D8" w14:textId="77777777" w:rsidTr="0093620B">
        <w:tc>
          <w:tcPr>
            <w:tcW w:w="3420" w:type="dxa"/>
            <w:tcBorders>
              <w:bottom w:val="single" w:sz="12" w:space="0" w:color="000000"/>
            </w:tcBorders>
          </w:tcPr>
          <w:p w14:paraId="61F5CC8E" w14:textId="77777777" w:rsidR="0093620B" w:rsidRDefault="0093620B" w:rsidP="0093620B">
            <w:pPr>
              <w:pStyle w:val="TableText"/>
            </w:pPr>
            <w:r>
              <w:t>isothermal moisture capacity</w:t>
            </w:r>
          </w:p>
        </w:tc>
        <w:tc>
          <w:tcPr>
            <w:tcW w:w="2340" w:type="dxa"/>
            <w:tcBorders>
              <w:bottom w:val="single" w:sz="12" w:space="0" w:color="000000"/>
            </w:tcBorders>
          </w:tcPr>
          <w:p w14:paraId="2DB55268" w14:textId="77777777" w:rsidR="0093620B" w:rsidRDefault="0093620B" w:rsidP="0093620B">
            <w:pPr>
              <w:pStyle w:val="TableText"/>
            </w:pPr>
            <w:r>
              <w:t>-------</w:t>
            </w:r>
          </w:p>
        </w:tc>
        <w:tc>
          <w:tcPr>
            <w:tcW w:w="2340" w:type="dxa"/>
            <w:tcBorders>
              <w:bottom w:val="single" w:sz="12" w:space="0" w:color="000000"/>
            </w:tcBorders>
          </w:tcPr>
          <w:p w14:paraId="20272C0F" w14:textId="77777777" w:rsidR="0093620B" w:rsidRDefault="0093620B" w:rsidP="0093620B">
            <w:pPr>
              <w:pStyle w:val="TableText"/>
            </w:pPr>
            <w:r>
              <w:t>m3/kg</w:t>
            </w:r>
          </w:p>
        </w:tc>
      </w:tr>
      <w:bookmarkEnd w:id="3955"/>
    </w:tbl>
    <w:p w14:paraId="2B034F81" w14:textId="77777777" w:rsidR="00010EA3" w:rsidRPr="004F15D7" w:rsidRDefault="00010EA3" w:rsidP="007861E5">
      <w:pPr>
        <w:pStyle w:val="BodyText"/>
      </w:pPr>
    </w:p>
    <w:sectPr w:rsidR="00010EA3" w:rsidRPr="004F15D7" w:rsidSect="0084192B">
      <w:headerReference w:type="default" r:id="rId1070"/>
      <w:footerReference w:type="even" r:id="rId1071"/>
      <w:footerReference w:type="default" r:id="rId1072"/>
      <w:headerReference w:type="first" r:id="rId1073"/>
      <w:footerReference w:type="first" r:id="rId107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B20293" w14:textId="77777777" w:rsidR="005811A2" w:rsidRDefault="005811A2">
      <w:r>
        <w:separator/>
      </w:r>
    </w:p>
  </w:endnote>
  <w:endnote w:type="continuationSeparator" w:id="0">
    <w:p w14:paraId="7E07EB8A" w14:textId="77777777" w:rsidR="005811A2" w:rsidRDefault="005811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Consolas">
    <w:panose1 w:val="020B0609020204030204"/>
    <w:charset w:val="00"/>
    <w:family w:val="modern"/>
    <w:pitch w:val="fixed"/>
    <w:sig w:usb0="E10002FF" w:usb1="4000FCFF" w:usb2="00000009" w:usb3="00000000" w:csb0="0000019F" w:csb1="00000000"/>
  </w:font>
  <w:font w:name="Arial,BoldItalic">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altName w:val="Symbol"/>
    <w:charset w:val="02"/>
    <w:family w:val="roman"/>
    <w:pitch w:val="variable"/>
    <w:sig w:usb0="80000000" w:usb1="10000000" w:usb2="00000000" w:usb3="00000000" w:csb0="80000000" w:csb1="00000000"/>
  </w:font>
  <w:font w:name="Euclid Math Two">
    <w:altName w:val="Symbol"/>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D2396" w14:textId="77777777" w:rsidR="00F157E6" w:rsidRDefault="00F157E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A0133E" w14:textId="77777777" w:rsidR="00F157E6" w:rsidRDefault="00F157E6">
    <w:pPr>
      <w:pStyle w:val="Footer"/>
      <w:framePr w:wrap="none" w:vAnchor="text" w:hAnchor="margin" w:xAlign="center" w:y="1"/>
      <w:rPr>
        <w:rStyle w:val="PageNumber"/>
      </w:rPr>
    </w:pPr>
  </w:p>
  <w:p w14:paraId="1E0F006D" w14:textId="77777777" w:rsidR="00F157E6" w:rsidRDefault="00F157E6">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42CE6" w14:textId="4AA03DDD" w:rsidR="00F157E6" w:rsidRDefault="00F157E6">
    <w:pPr>
      <w:pStyle w:val="Footer"/>
      <w:pBdr>
        <w:top w:val="single" w:sz="6" w:space="1" w:color="auto"/>
      </w:pBdr>
      <w:spacing w:after="60"/>
      <w:rPr>
        <w:sz w:val="16"/>
      </w:rPr>
    </w:pPr>
    <w:r>
      <w:rPr>
        <w:sz w:val="16"/>
      </w:rPr>
      <w:t>COPYRIGHT ©  1996-2014 The Board of Trustees of the University of Illinois and the Regents of the University of California through the Ernest Orlando Lawrence Berkeley National Laboratory.</w:t>
    </w:r>
  </w:p>
  <w:p w14:paraId="498B5D81" w14:textId="77777777" w:rsidR="00F157E6" w:rsidRDefault="00F157E6">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14:paraId="028EF190" w14:textId="77777777" w:rsidR="00F157E6" w:rsidRDefault="00F157E6">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370B1" w14:textId="77777777" w:rsidR="00F157E6" w:rsidRDefault="00F157E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14:paraId="57A704C0" w14:textId="77777777" w:rsidR="00F157E6" w:rsidRDefault="00F157E6">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F7EDC2" w14:textId="37B4F4E8"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Pr>
        <w:noProof/>
      </w:rPr>
      <w:t>9/26/14</w:t>
    </w:r>
    <w:r>
      <w:fldChar w:fldCharType="end"/>
    </w:r>
    <w:r>
      <w:tab/>
    </w:r>
    <w:r>
      <w:fldChar w:fldCharType="begin"/>
    </w:r>
    <w:r>
      <w:instrText xml:space="preserve"> PAGE  \* MERGEFORMAT </w:instrText>
    </w:r>
    <w:r>
      <w:fldChar w:fldCharType="separate"/>
    </w:r>
    <w:r w:rsidR="00D32012">
      <w:rPr>
        <w:noProof/>
      </w:rPr>
      <w:t>xlv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A2C46E" w14:textId="77777777" w:rsidR="00F157E6" w:rsidRDefault="00F157E6">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CBF30" w14:textId="77777777" w:rsidR="00F157E6" w:rsidRDefault="00F157E6">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4AF728D" w14:textId="77777777" w:rsidR="00F157E6" w:rsidRDefault="00F157E6">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A32163" w14:textId="3424281F"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Pr>
        <w:noProof/>
      </w:rPr>
      <w:t>9/26/14</w:t>
    </w:r>
    <w:r>
      <w:fldChar w:fldCharType="end"/>
    </w:r>
    <w:r>
      <w:tab/>
    </w:r>
    <w:r>
      <w:fldChar w:fldCharType="begin"/>
    </w:r>
    <w:r>
      <w:instrText xml:space="preserve"> PAGE  \* MERGEFORMAT </w:instrText>
    </w:r>
    <w:r>
      <w:fldChar w:fldCharType="separate"/>
    </w:r>
    <w:r w:rsidR="00D32012">
      <w:rPr>
        <w:noProof/>
      </w:rPr>
      <w:t>10</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B5196" w14:textId="6A23FDCF"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Pr>
        <w:noProof/>
      </w:rPr>
      <w:t>9/26/14</w:t>
    </w:r>
    <w:r>
      <w:fldChar w:fldCharType="end"/>
    </w:r>
    <w:r>
      <w:tab/>
    </w:r>
    <w:r>
      <w:fldChar w:fldCharType="begin"/>
    </w:r>
    <w:r>
      <w:instrText xml:space="preserve"> PAGE  \* MERGEFORMAT </w:instrText>
    </w:r>
    <w:r>
      <w:fldChar w:fldCharType="separate"/>
    </w:r>
    <w:r>
      <w:rPr>
        <w:noProof/>
      </w:rPr>
      <w:t>1</w:t>
    </w:r>
    <w:r>
      <w:fldChar w:fldCharType="end"/>
    </w:r>
    <w:r>
      <w:t xml:space="preserve"> </w:t>
    </w:r>
  </w:p>
  <w:p w14:paraId="7295B75D" w14:textId="77777777" w:rsidR="00F157E6" w:rsidRDefault="00F157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5DAD13" w14:textId="77777777" w:rsidR="005811A2" w:rsidRDefault="005811A2">
      <w:r>
        <w:separator/>
      </w:r>
    </w:p>
  </w:footnote>
  <w:footnote w:type="continuationSeparator" w:id="0">
    <w:p w14:paraId="2BEB9F1C" w14:textId="77777777" w:rsidR="005811A2" w:rsidRDefault="005811A2">
      <w:r>
        <w:continuationSeparator/>
      </w:r>
    </w:p>
  </w:footnote>
  <w:footnote w:id="1">
    <w:p w14:paraId="30909F3D" w14:textId="77777777" w:rsidR="00F157E6" w:rsidRDefault="00F157E6">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14:paraId="3739BDDA" w14:textId="77777777" w:rsidR="00F157E6" w:rsidRDefault="00F157E6">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14:paraId="3D35341B" w14:textId="77777777" w:rsidR="00F157E6" w:rsidRDefault="00F157E6"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4">
    <w:p w14:paraId="3D1CB677" w14:textId="77777777" w:rsidR="00F157E6" w:rsidRDefault="00F157E6"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5">
    <w:p w14:paraId="1190D816" w14:textId="77777777" w:rsidR="00F157E6" w:rsidRDefault="00F157E6">
      <w:pPr>
        <w:pStyle w:val="FootnoteText"/>
      </w:pPr>
      <w:r>
        <w:rPr>
          <w:rStyle w:val="FootnoteReference"/>
        </w:rPr>
        <w:footnoteRef/>
      </w:r>
      <w:r>
        <w:t xml:space="preserve"> Formerly, only the exterior windows in a zone could provide daylight to that zone.</w:t>
      </w:r>
    </w:p>
  </w:footnote>
  <w:footnote w:id="6">
    <w:p w14:paraId="7CBE8A32" w14:textId="77777777" w:rsidR="00F157E6" w:rsidRDefault="00F157E6" w:rsidP="0009750F">
      <w:pPr>
        <w:pStyle w:val="FootnoteText"/>
      </w:pPr>
      <w:r>
        <w:rPr>
          <w:rStyle w:val="FootnoteReference"/>
        </w:rPr>
        <w:footnoteRef/>
      </w:r>
      <w:r>
        <w:t xml:space="preserve"> Kynar is a registered trademark of Elf Atochem North America, Inc.</w:t>
      </w:r>
    </w:p>
  </w:footnote>
  <w:footnote w:id="7">
    <w:p w14:paraId="34C8A7EF" w14:textId="77777777" w:rsidR="00F157E6" w:rsidRDefault="00F157E6"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8">
    <w:p w14:paraId="10DF5AC3" w14:textId="77777777" w:rsidR="00F157E6" w:rsidRDefault="00F157E6" w:rsidP="0097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14:paraId="63A9A3A2" w14:textId="77777777" w:rsidR="00F157E6" w:rsidRDefault="00F157E6"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14:paraId="7DF771E9" w14:textId="77777777" w:rsidR="00F157E6" w:rsidRDefault="00F157E6"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14:paraId="18DA05B6" w14:textId="77777777" w:rsidR="00F157E6" w:rsidRDefault="00F157E6"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14:paraId="7F19D993" w14:textId="77777777" w:rsidR="00F157E6" w:rsidRDefault="00F157E6"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14:paraId="1DBCE107" w14:textId="77777777" w:rsidR="00F157E6" w:rsidRDefault="00F157E6"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BDDB" w14:textId="77777777" w:rsidR="00F157E6" w:rsidRDefault="00F157E6"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3022B" w14:textId="77777777" w:rsidR="00F157E6" w:rsidRDefault="00F157E6"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71800" w14:textId="77777777" w:rsidR="00F157E6" w:rsidRDefault="00F157E6">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2ADB9" w14:textId="77777777" w:rsidR="00F157E6" w:rsidRPr="005A49CA" w:rsidRDefault="00F157E6" w:rsidP="00090BC0">
    <w:pPr>
      <w:pStyle w:val="Header"/>
    </w:pPr>
    <w:fldSimple w:instr=" STYLEREF &quot;Heading 1&quot; \* MERGEFORMAT ">
      <w:r w:rsidR="00D32012">
        <w:rPr>
          <w:noProof/>
        </w:rPr>
        <w:t>Input-Output Reference</w:t>
      </w:r>
    </w:fldSimple>
    <w:r w:rsidRPr="005A49CA">
      <w:tab/>
    </w:r>
    <w:fldSimple w:instr=" STYLEREF &quot;Heading 2&quot; \* MERGEFORMAT ">
      <w:r w:rsidR="00D32012">
        <w:rPr>
          <w:noProof/>
        </w:rPr>
        <w:t>Input – Output Descriptions (Document)</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19B70" w14:textId="77777777" w:rsidR="00F157E6" w:rsidRDefault="00F157E6">
    <w:pPr>
      <w:pStyle w:val="Header"/>
      <w:pBdr>
        <w:bottom w:val="single" w:sz="4" w:space="1" w:color="auto"/>
      </w:pBdr>
    </w:pPr>
    <w:fldSimple w:instr=" STYLEREF &quot;heading 1&quot; \* MERGEFORMAT ">
      <w:r>
        <w:rPr>
          <w:noProof/>
        </w:rPr>
        <w:t>Input-Output Reference</w:t>
      </w:r>
    </w:fldSimple>
    <w:r>
      <w:tab/>
    </w:r>
    <w:fldSimple w:instr=" STYLEREF &quot;heading 2&quot; \* MERGEFORMAT ">
      <w:r>
        <w:rPr>
          <w:noProof/>
        </w:rPr>
        <w:t>What’s different about EnergyPlus Input and Output?</w:t>
      </w:r>
    </w:fldSimple>
  </w:p>
  <w:p w14:paraId="1F54EA30" w14:textId="77777777" w:rsidR="00F157E6" w:rsidRDefault="00F157E6">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5B05"/>
    <w:rsid w:val="00016136"/>
    <w:rsid w:val="00016AC5"/>
    <w:rsid w:val="00016E6F"/>
    <w:rsid w:val="0001751B"/>
    <w:rsid w:val="00017AF9"/>
    <w:rsid w:val="0002093E"/>
    <w:rsid w:val="00021204"/>
    <w:rsid w:val="000224B7"/>
    <w:rsid w:val="000233D1"/>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25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618"/>
    <w:rsid w:val="000C287E"/>
    <w:rsid w:val="000C3BDF"/>
    <w:rsid w:val="000C3C8A"/>
    <w:rsid w:val="000C4529"/>
    <w:rsid w:val="000C55EB"/>
    <w:rsid w:val="000C609C"/>
    <w:rsid w:val="000C67B9"/>
    <w:rsid w:val="000C6A89"/>
    <w:rsid w:val="000C6D15"/>
    <w:rsid w:val="000C7D63"/>
    <w:rsid w:val="000D0CEB"/>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076D"/>
    <w:rsid w:val="000E1419"/>
    <w:rsid w:val="000E2327"/>
    <w:rsid w:val="000E24AD"/>
    <w:rsid w:val="000E3443"/>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5B86"/>
    <w:rsid w:val="000F6634"/>
    <w:rsid w:val="000F7028"/>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915"/>
    <w:rsid w:val="00156F06"/>
    <w:rsid w:val="00157324"/>
    <w:rsid w:val="00157DEF"/>
    <w:rsid w:val="00160113"/>
    <w:rsid w:val="001601FC"/>
    <w:rsid w:val="00160446"/>
    <w:rsid w:val="0016178C"/>
    <w:rsid w:val="00162843"/>
    <w:rsid w:val="00162A81"/>
    <w:rsid w:val="00162E6A"/>
    <w:rsid w:val="00163CAC"/>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CF"/>
    <w:rsid w:val="001B36D3"/>
    <w:rsid w:val="001B4355"/>
    <w:rsid w:val="001B487F"/>
    <w:rsid w:val="001B5292"/>
    <w:rsid w:val="001B586E"/>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0F2C"/>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9A"/>
    <w:rsid w:val="002333FD"/>
    <w:rsid w:val="00233724"/>
    <w:rsid w:val="002341C1"/>
    <w:rsid w:val="00235FC0"/>
    <w:rsid w:val="0023612B"/>
    <w:rsid w:val="0023621D"/>
    <w:rsid w:val="00237512"/>
    <w:rsid w:val="002378E6"/>
    <w:rsid w:val="00241D68"/>
    <w:rsid w:val="0024290E"/>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4FC8"/>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4F95"/>
    <w:rsid w:val="002C5B08"/>
    <w:rsid w:val="002C745C"/>
    <w:rsid w:val="002C7ACA"/>
    <w:rsid w:val="002C7FD1"/>
    <w:rsid w:val="002D0323"/>
    <w:rsid w:val="002D0C71"/>
    <w:rsid w:val="002D1FAB"/>
    <w:rsid w:val="002D2513"/>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44C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0F84"/>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5CF3"/>
    <w:rsid w:val="003663DB"/>
    <w:rsid w:val="003676E8"/>
    <w:rsid w:val="003676ED"/>
    <w:rsid w:val="00367EFC"/>
    <w:rsid w:val="0037066F"/>
    <w:rsid w:val="00371AE0"/>
    <w:rsid w:val="003727E6"/>
    <w:rsid w:val="00372AF0"/>
    <w:rsid w:val="00372CF5"/>
    <w:rsid w:val="00373034"/>
    <w:rsid w:val="00373145"/>
    <w:rsid w:val="00374757"/>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453"/>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1D4"/>
    <w:rsid w:val="003B2FB8"/>
    <w:rsid w:val="003B35C6"/>
    <w:rsid w:val="003B4397"/>
    <w:rsid w:val="003B4A62"/>
    <w:rsid w:val="003B5C80"/>
    <w:rsid w:val="003B658D"/>
    <w:rsid w:val="003B67C6"/>
    <w:rsid w:val="003B6FF5"/>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93B"/>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06"/>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1E04"/>
    <w:rsid w:val="004425FF"/>
    <w:rsid w:val="00442694"/>
    <w:rsid w:val="0044470B"/>
    <w:rsid w:val="00445C74"/>
    <w:rsid w:val="004463AB"/>
    <w:rsid w:val="00447358"/>
    <w:rsid w:val="004501FF"/>
    <w:rsid w:val="00451C44"/>
    <w:rsid w:val="00453101"/>
    <w:rsid w:val="004541F7"/>
    <w:rsid w:val="00454596"/>
    <w:rsid w:val="00455444"/>
    <w:rsid w:val="004554E5"/>
    <w:rsid w:val="004565EA"/>
    <w:rsid w:val="004605E9"/>
    <w:rsid w:val="00461A49"/>
    <w:rsid w:val="00461CF3"/>
    <w:rsid w:val="00462604"/>
    <w:rsid w:val="00463A67"/>
    <w:rsid w:val="004648F4"/>
    <w:rsid w:val="00466862"/>
    <w:rsid w:val="00466923"/>
    <w:rsid w:val="00467B8E"/>
    <w:rsid w:val="00467ED2"/>
    <w:rsid w:val="00470153"/>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36E"/>
    <w:rsid w:val="00485B7B"/>
    <w:rsid w:val="00485E77"/>
    <w:rsid w:val="00490741"/>
    <w:rsid w:val="00490E0D"/>
    <w:rsid w:val="00491491"/>
    <w:rsid w:val="00494339"/>
    <w:rsid w:val="00494A88"/>
    <w:rsid w:val="00494B07"/>
    <w:rsid w:val="004953A9"/>
    <w:rsid w:val="00495E1A"/>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DDE"/>
    <w:rsid w:val="004B3E3F"/>
    <w:rsid w:val="004B3F5B"/>
    <w:rsid w:val="004B3F9A"/>
    <w:rsid w:val="004B4829"/>
    <w:rsid w:val="004B5D1E"/>
    <w:rsid w:val="004B6006"/>
    <w:rsid w:val="004B6A0A"/>
    <w:rsid w:val="004B6A97"/>
    <w:rsid w:val="004C17B6"/>
    <w:rsid w:val="004C1A90"/>
    <w:rsid w:val="004C33AA"/>
    <w:rsid w:val="004C3D52"/>
    <w:rsid w:val="004C3DAF"/>
    <w:rsid w:val="004C43E0"/>
    <w:rsid w:val="004C47DC"/>
    <w:rsid w:val="004C678B"/>
    <w:rsid w:val="004C689C"/>
    <w:rsid w:val="004C7978"/>
    <w:rsid w:val="004C7EAA"/>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06FF"/>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742F"/>
    <w:rsid w:val="0057751C"/>
    <w:rsid w:val="005778BF"/>
    <w:rsid w:val="00577CD7"/>
    <w:rsid w:val="005811A2"/>
    <w:rsid w:val="005823E8"/>
    <w:rsid w:val="0058390E"/>
    <w:rsid w:val="00585A0A"/>
    <w:rsid w:val="00585EB7"/>
    <w:rsid w:val="00586A7F"/>
    <w:rsid w:val="005876CF"/>
    <w:rsid w:val="0059060B"/>
    <w:rsid w:val="0059088A"/>
    <w:rsid w:val="00590A11"/>
    <w:rsid w:val="005922F8"/>
    <w:rsid w:val="0059449E"/>
    <w:rsid w:val="00594977"/>
    <w:rsid w:val="00594D02"/>
    <w:rsid w:val="00595B53"/>
    <w:rsid w:val="00595DD2"/>
    <w:rsid w:val="005A00FF"/>
    <w:rsid w:val="005A0169"/>
    <w:rsid w:val="005A0489"/>
    <w:rsid w:val="005A17FF"/>
    <w:rsid w:val="005A28F0"/>
    <w:rsid w:val="005A2E43"/>
    <w:rsid w:val="005A3157"/>
    <w:rsid w:val="005A3A2E"/>
    <w:rsid w:val="005A3CEF"/>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85F"/>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8C7"/>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04F2"/>
    <w:rsid w:val="0065071B"/>
    <w:rsid w:val="00651C27"/>
    <w:rsid w:val="00652594"/>
    <w:rsid w:val="00653D38"/>
    <w:rsid w:val="00655B2F"/>
    <w:rsid w:val="00655C2C"/>
    <w:rsid w:val="00655F12"/>
    <w:rsid w:val="00656305"/>
    <w:rsid w:val="00660B26"/>
    <w:rsid w:val="00660BF4"/>
    <w:rsid w:val="00661DCD"/>
    <w:rsid w:val="0066237E"/>
    <w:rsid w:val="00662625"/>
    <w:rsid w:val="00664C62"/>
    <w:rsid w:val="00665189"/>
    <w:rsid w:val="00665FE4"/>
    <w:rsid w:val="0066602C"/>
    <w:rsid w:val="00666246"/>
    <w:rsid w:val="0066652F"/>
    <w:rsid w:val="006665E5"/>
    <w:rsid w:val="00667ADE"/>
    <w:rsid w:val="006707BD"/>
    <w:rsid w:val="006707F9"/>
    <w:rsid w:val="00670FCE"/>
    <w:rsid w:val="00671A33"/>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0AB8"/>
    <w:rsid w:val="006A2A5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6A88"/>
    <w:rsid w:val="006D7869"/>
    <w:rsid w:val="006E0324"/>
    <w:rsid w:val="006E1639"/>
    <w:rsid w:val="006E1A8D"/>
    <w:rsid w:val="006E1D39"/>
    <w:rsid w:val="006E2A70"/>
    <w:rsid w:val="006E3278"/>
    <w:rsid w:val="006E33BA"/>
    <w:rsid w:val="006E4145"/>
    <w:rsid w:val="006E46FA"/>
    <w:rsid w:val="006E5CD1"/>
    <w:rsid w:val="006E5E3A"/>
    <w:rsid w:val="006E6004"/>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B8A"/>
    <w:rsid w:val="00707E1D"/>
    <w:rsid w:val="00710388"/>
    <w:rsid w:val="007111C5"/>
    <w:rsid w:val="0071132C"/>
    <w:rsid w:val="0071156B"/>
    <w:rsid w:val="007117A6"/>
    <w:rsid w:val="00712B92"/>
    <w:rsid w:val="0071303C"/>
    <w:rsid w:val="00713718"/>
    <w:rsid w:val="00713882"/>
    <w:rsid w:val="00714747"/>
    <w:rsid w:val="00714BC3"/>
    <w:rsid w:val="00714DBA"/>
    <w:rsid w:val="007168D3"/>
    <w:rsid w:val="00717540"/>
    <w:rsid w:val="00717656"/>
    <w:rsid w:val="00717A28"/>
    <w:rsid w:val="00717E9D"/>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343"/>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06D2"/>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43C"/>
    <w:rsid w:val="00766B5A"/>
    <w:rsid w:val="0077006F"/>
    <w:rsid w:val="00770311"/>
    <w:rsid w:val="007707F5"/>
    <w:rsid w:val="0077155A"/>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0B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969"/>
    <w:rsid w:val="00801C16"/>
    <w:rsid w:val="00802086"/>
    <w:rsid w:val="00802EE2"/>
    <w:rsid w:val="008032FD"/>
    <w:rsid w:val="00803E66"/>
    <w:rsid w:val="00804512"/>
    <w:rsid w:val="008047DE"/>
    <w:rsid w:val="008053B3"/>
    <w:rsid w:val="008063A6"/>
    <w:rsid w:val="008102E6"/>
    <w:rsid w:val="008108D4"/>
    <w:rsid w:val="008108F8"/>
    <w:rsid w:val="00810B03"/>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192B"/>
    <w:rsid w:val="00843178"/>
    <w:rsid w:val="0084360F"/>
    <w:rsid w:val="00843E63"/>
    <w:rsid w:val="0084430E"/>
    <w:rsid w:val="00844914"/>
    <w:rsid w:val="00844FE2"/>
    <w:rsid w:val="008467E4"/>
    <w:rsid w:val="008470BC"/>
    <w:rsid w:val="00850BD9"/>
    <w:rsid w:val="00851366"/>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A03EE"/>
    <w:rsid w:val="008A0A11"/>
    <w:rsid w:val="008A0C46"/>
    <w:rsid w:val="008A15B3"/>
    <w:rsid w:val="008A1A0B"/>
    <w:rsid w:val="008A26E8"/>
    <w:rsid w:val="008A36D3"/>
    <w:rsid w:val="008A3F55"/>
    <w:rsid w:val="008A410A"/>
    <w:rsid w:val="008A4577"/>
    <w:rsid w:val="008A6CFD"/>
    <w:rsid w:val="008A7ABD"/>
    <w:rsid w:val="008B0EEA"/>
    <w:rsid w:val="008B1FF5"/>
    <w:rsid w:val="008B247E"/>
    <w:rsid w:val="008B24D6"/>
    <w:rsid w:val="008B2D4D"/>
    <w:rsid w:val="008B3040"/>
    <w:rsid w:val="008B392A"/>
    <w:rsid w:val="008B4909"/>
    <w:rsid w:val="008B4A6A"/>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C7D8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2AE"/>
    <w:rsid w:val="009063D0"/>
    <w:rsid w:val="0090656D"/>
    <w:rsid w:val="00906A6A"/>
    <w:rsid w:val="00911710"/>
    <w:rsid w:val="009123DD"/>
    <w:rsid w:val="00912B91"/>
    <w:rsid w:val="00914AB2"/>
    <w:rsid w:val="00914C99"/>
    <w:rsid w:val="00915956"/>
    <w:rsid w:val="009162C8"/>
    <w:rsid w:val="009206F6"/>
    <w:rsid w:val="009209A4"/>
    <w:rsid w:val="00920A38"/>
    <w:rsid w:val="00920D5A"/>
    <w:rsid w:val="00921183"/>
    <w:rsid w:val="009213DC"/>
    <w:rsid w:val="00921D24"/>
    <w:rsid w:val="009223AA"/>
    <w:rsid w:val="009234F2"/>
    <w:rsid w:val="00923A11"/>
    <w:rsid w:val="00924C07"/>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80205"/>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310"/>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D6F77"/>
    <w:rsid w:val="009E0688"/>
    <w:rsid w:val="009E0D1E"/>
    <w:rsid w:val="009E2168"/>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6E1F"/>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1E"/>
    <w:rsid w:val="00A6643C"/>
    <w:rsid w:val="00A71CE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059"/>
    <w:rsid w:val="00AB0847"/>
    <w:rsid w:val="00AB1A03"/>
    <w:rsid w:val="00AB29C9"/>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1E68"/>
    <w:rsid w:val="00AF25EF"/>
    <w:rsid w:val="00AF3151"/>
    <w:rsid w:val="00AF3D41"/>
    <w:rsid w:val="00AF5590"/>
    <w:rsid w:val="00AF5CCE"/>
    <w:rsid w:val="00AF6E98"/>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37"/>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0C8E"/>
    <w:rsid w:val="00BE1354"/>
    <w:rsid w:val="00BE367C"/>
    <w:rsid w:val="00BE489B"/>
    <w:rsid w:val="00BE5341"/>
    <w:rsid w:val="00BE5D7D"/>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4FF"/>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CF1"/>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0E1E"/>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3B6"/>
    <w:rsid w:val="00CB6F10"/>
    <w:rsid w:val="00CB710D"/>
    <w:rsid w:val="00CB7B48"/>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1FD1"/>
    <w:rsid w:val="00CF31A8"/>
    <w:rsid w:val="00CF35DE"/>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07"/>
    <w:rsid w:val="00D2438E"/>
    <w:rsid w:val="00D24A2A"/>
    <w:rsid w:val="00D251CE"/>
    <w:rsid w:val="00D25D16"/>
    <w:rsid w:val="00D26805"/>
    <w:rsid w:val="00D3043B"/>
    <w:rsid w:val="00D3136B"/>
    <w:rsid w:val="00D31AD7"/>
    <w:rsid w:val="00D31C6C"/>
    <w:rsid w:val="00D32012"/>
    <w:rsid w:val="00D32597"/>
    <w:rsid w:val="00D33367"/>
    <w:rsid w:val="00D33A39"/>
    <w:rsid w:val="00D35183"/>
    <w:rsid w:val="00D3586B"/>
    <w:rsid w:val="00D35978"/>
    <w:rsid w:val="00D3640D"/>
    <w:rsid w:val="00D36558"/>
    <w:rsid w:val="00D36876"/>
    <w:rsid w:val="00D4158B"/>
    <w:rsid w:val="00D41DA5"/>
    <w:rsid w:val="00D42214"/>
    <w:rsid w:val="00D42776"/>
    <w:rsid w:val="00D4331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478E"/>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AF1"/>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4E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20B7"/>
    <w:rsid w:val="00E0261F"/>
    <w:rsid w:val="00E03AEC"/>
    <w:rsid w:val="00E03FE8"/>
    <w:rsid w:val="00E04F5C"/>
    <w:rsid w:val="00E0515F"/>
    <w:rsid w:val="00E06B69"/>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B28"/>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0E3C"/>
    <w:rsid w:val="00EB244F"/>
    <w:rsid w:val="00EB2999"/>
    <w:rsid w:val="00EB2CFD"/>
    <w:rsid w:val="00EB37CA"/>
    <w:rsid w:val="00EB5263"/>
    <w:rsid w:val="00EB5495"/>
    <w:rsid w:val="00EB5677"/>
    <w:rsid w:val="00EB57DD"/>
    <w:rsid w:val="00EB6018"/>
    <w:rsid w:val="00EC0176"/>
    <w:rsid w:val="00EC01D2"/>
    <w:rsid w:val="00EC0E16"/>
    <w:rsid w:val="00EC0F74"/>
    <w:rsid w:val="00EC1354"/>
    <w:rsid w:val="00EC1D28"/>
    <w:rsid w:val="00EC1DD5"/>
    <w:rsid w:val="00EC261A"/>
    <w:rsid w:val="00EC2C8F"/>
    <w:rsid w:val="00EC340F"/>
    <w:rsid w:val="00EC3B22"/>
    <w:rsid w:val="00EC49C3"/>
    <w:rsid w:val="00EC5451"/>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BB1"/>
    <w:rsid w:val="00EF6E5F"/>
    <w:rsid w:val="00EF723D"/>
    <w:rsid w:val="00EF757B"/>
    <w:rsid w:val="00EF7F3D"/>
    <w:rsid w:val="00F00216"/>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7E6"/>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1BD"/>
    <w:rsid w:val="00F55513"/>
    <w:rsid w:val="00F55731"/>
    <w:rsid w:val="00F56988"/>
    <w:rsid w:val="00F56F45"/>
    <w:rsid w:val="00F57433"/>
    <w:rsid w:val="00F607D3"/>
    <w:rsid w:val="00F60871"/>
    <w:rsid w:val="00F60F7A"/>
    <w:rsid w:val="00F6123F"/>
    <w:rsid w:val="00F61724"/>
    <w:rsid w:val="00F61CBF"/>
    <w:rsid w:val="00F61E7C"/>
    <w:rsid w:val="00F623FC"/>
    <w:rsid w:val="00F62D85"/>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1880"/>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3759"/>
    <w:rsid w:val="00FD3D65"/>
    <w:rsid w:val="00FD3DC8"/>
    <w:rsid w:val="00FD6B3B"/>
    <w:rsid w:val="00FD7F9D"/>
    <w:rsid w:val="00FE0F0D"/>
    <w:rsid w:val="00FE1EED"/>
    <w:rsid w:val="00FE228E"/>
    <w:rsid w:val="00FE25EB"/>
    <w:rsid w:val="00FE2DB8"/>
    <w:rsid w:val="00FE42BA"/>
    <w:rsid w:val="00FE4428"/>
    <w:rsid w:val="00FF023F"/>
    <w:rsid w:val="00FF05CC"/>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E820"/>
  <w15:docId w15:val="{239AB93F-A019-436A-865C-849ED9F34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2618"/>
    <w:pPr>
      <w:ind w:left="1080"/>
    </w:pPr>
    <w:rPr>
      <w:rFonts w:ascii="Arial" w:hAnsi="Arial"/>
    </w:rPr>
  </w:style>
  <w:style w:type="paragraph" w:styleId="Heading1">
    <w:name w:val="heading 1"/>
    <w:basedOn w:val="HeadingBase"/>
    <w:next w:val="BodyText"/>
    <w:link w:val="Heading1Char"/>
    <w:qFormat/>
    <w:rsid w:val="000C2618"/>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0C2618"/>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0C2618"/>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0C2618"/>
    <w:pPr>
      <w:spacing w:before="120" w:after="120" w:line="240" w:lineRule="atLeast"/>
      <w:outlineLvl w:val="3"/>
    </w:pPr>
    <w:rPr>
      <w:b/>
      <w:i/>
      <w:sz w:val="20"/>
    </w:rPr>
  </w:style>
  <w:style w:type="paragraph" w:styleId="Heading5">
    <w:name w:val="heading 5"/>
    <w:basedOn w:val="HeadingBase"/>
    <w:next w:val="BodyText"/>
    <w:link w:val="Heading5Char"/>
    <w:qFormat/>
    <w:rsid w:val="000C2618"/>
    <w:pPr>
      <w:spacing w:before="0" w:line="240" w:lineRule="atLeast"/>
      <w:ind w:left="1440"/>
      <w:outlineLvl w:val="4"/>
    </w:pPr>
    <w:rPr>
      <w:sz w:val="20"/>
    </w:rPr>
  </w:style>
  <w:style w:type="paragraph" w:styleId="Heading6">
    <w:name w:val="heading 6"/>
    <w:basedOn w:val="HeadingBase"/>
    <w:next w:val="BodyText"/>
    <w:link w:val="Heading6Char"/>
    <w:qFormat/>
    <w:rsid w:val="000C2618"/>
    <w:pPr>
      <w:ind w:left="1440"/>
      <w:outlineLvl w:val="5"/>
    </w:pPr>
    <w:rPr>
      <w:i/>
      <w:sz w:val="20"/>
    </w:rPr>
  </w:style>
  <w:style w:type="paragraph" w:styleId="Heading7">
    <w:name w:val="heading 7"/>
    <w:basedOn w:val="HeadingBase"/>
    <w:next w:val="BodyText"/>
    <w:link w:val="Heading7Char"/>
    <w:qFormat/>
    <w:rsid w:val="000C2618"/>
    <w:pPr>
      <w:outlineLvl w:val="6"/>
    </w:pPr>
    <w:rPr>
      <w:sz w:val="20"/>
    </w:rPr>
  </w:style>
  <w:style w:type="paragraph" w:styleId="Heading8">
    <w:name w:val="heading 8"/>
    <w:basedOn w:val="HeadingBase"/>
    <w:next w:val="BodyText"/>
    <w:link w:val="Heading8Char"/>
    <w:qFormat/>
    <w:rsid w:val="000C2618"/>
    <w:pPr>
      <w:outlineLvl w:val="7"/>
    </w:pPr>
    <w:rPr>
      <w:i/>
      <w:sz w:val="18"/>
    </w:rPr>
  </w:style>
  <w:style w:type="paragraph" w:styleId="Heading9">
    <w:name w:val="heading 9"/>
    <w:basedOn w:val="HeadingBase"/>
    <w:next w:val="BodyText"/>
    <w:link w:val="Heading9Char"/>
    <w:qFormat/>
    <w:rsid w:val="000C2618"/>
    <w:pPr>
      <w:outlineLvl w:val="8"/>
    </w:pPr>
    <w:rPr>
      <w:sz w:val="18"/>
    </w:rPr>
  </w:style>
  <w:style w:type="character" w:default="1" w:styleId="DefaultParagraphFont">
    <w:name w:val="Default Paragraph Font"/>
    <w:semiHidden/>
    <w:rsid w:val="000C261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0C2618"/>
  </w:style>
  <w:style w:type="paragraph" w:customStyle="1" w:styleId="HeadingBase">
    <w:name w:val="Heading Base"/>
    <w:basedOn w:val="Normal"/>
    <w:next w:val="BodyText"/>
    <w:rsid w:val="000C2618"/>
    <w:pPr>
      <w:keepNext/>
      <w:keepLines/>
      <w:spacing w:before="140" w:line="220" w:lineRule="atLeast"/>
    </w:pPr>
    <w:rPr>
      <w:spacing w:val="-4"/>
      <w:kern w:val="28"/>
      <w:sz w:val="22"/>
    </w:rPr>
  </w:style>
  <w:style w:type="paragraph" w:styleId="BodyText">
    <w:name w:val="Body Text"/>
    <w:basedOn w:val="Normal"/>
    <w:link w:val="BodyTextChar1"/>
    <w:rsid w:val="000C2618"/>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0C2618"/>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0C2618"/>
    <w:pPr>
      <w:ind w:left="1440"/>
    </w:pPr>
  </w:style>
  <w:style w:type="paragraph" w:customStyle="1" w:styleId="BodyTextKeep">
    <w:name w:val="Body Text Keep"/>
    <w:basedOn w:val="BodyText"/>
    <w:rsid w:val="000C2618"/>
    <w:pPr>
      <w:keepNext/>
    </w:pPr>
  </w:style>
  <w:style w:type="paragraph" w:customStyle="1" w:styleId="Picture">
    <w:name w:val="Picture"/>
    <w:next w:val="Caption"/>
    <w:rsid w:val="000C2618"/>
    <w:pPr>
      <w:keepNext/>
      <w:jc w:val="center"/>
    </w:pPr>
    <w:rPr>
      <w:rFonts w:ascii="Arial" w:hAnsi="Arial"/>
    </w:rPr>
  </w:style>
  <w:style w:type="paragraph" w:styleId="Caption">
    <w:name w:val="caption"/>
    <w:basedOn w:val="Picture"/>
    <w:next w:val="BodyText"/>
    <w:qFormat/>
    <w:rsid w:val="000C2618"/>
    <w:pPr>
      <w:spacing w:before="60" w:after="240" w:line="220" w:lineRule="atLeast"/>
    </w:pPr>
  </w:style>
  <w:style w:type="paragraph" w:customStyle="1" w:styleId="PartLabel">
    <w:name w:val="Part Label"/>
    <w:basedOn w:val="Normal"/>
    <w:rsid w:val="000C2618"/>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0C2618"/>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0C2618"/>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0C2618"/>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0C2618"/>
  </w:style>
  <w:style w:type="paragraph" w:customStyle="1" w:styleId="CompanyName">
    <w:name w:val="Company Name"/>
    <w:basedOn w:val="Normal"/>
    <w:rsid w:val="000C2618"/>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0C2618"/>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0C2618"/>
    <w:rPr>
      <w:rFonts w:ascii="Arial" w:hAnsi="Arial"/>
      <w:sz w:val="16"/>
    </w:rPr>
  </w:style>
  <w:style w:type="paragraph" w:customStyle="1" w:styleId="FootnoteBase">
    <w:name w:val="Footnote Base"/>
    <w:basedOn w:val="Normal"/>
    <w:rsid w:val="000C2618"/>
    <w:pPr>
      <w:keepLines/>
      <w:spacing w:line="200" w:lineRule="atLeast"/>
    </w:pPr>
    <w:rPr>
      <w:spacing w:val="-5"/>
      <w:sz w:val="16"/>
    </w:rPr>
  </w:style>
  <w:style w:type="paragraph" w:styleId="CommentText">
    <w:name w:val="annotation text"/>
    <w:basedOn w:val="FootnoteBase"/>
    <w:link w:val="CommentTextChar"/>
    <w:semiHidden/>
    <w:rsid w:val="000C2618"/>
  </w:style>
  <w:style w:type="paragraph" w:customStyle="1" w:styleId="TableText">
    <w:name w:val="Table Text"/>
    <w:basedOn w:val="Normal"/>
    <w:rsid w:val="000C2618"/>
    <w:pPr>
      <w:keepLines/>
      <w:spacing w:before="60"/>
      <w:ind w:left="0"/>
    </w:pPr>
  </w:style>
  <w:style w:type="paragraph" w:customStyle="1" w:styleId="TitleCover">
    <w:name w:val="Title Cover"/>
    <w:basedOn w:val="HeadingBase"/>
    <w:next w:val="Normal"/>
    <w:rsid w:val="000C2618"/>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0C2618"/>
  </w:style>
  <w:style w:type="character" w:styleId="Emphasis">
    <w:name w:val="Emphasis"/>
    <w:qFormat/>
    <w:rsid w:val="000C2618"/>
    <w:rPr>
      <w:rFonts w:ascii="Arial Black" w:hAnsi="Arial Black"/>
      <w:spacing w:val="-4"/>
      <w:sz w:val="18"/>
    </w:rPr>
  </w:style>
  <w:style w:type="character" w:styleId="EndnoteReference">
    <w:name w:val="endnote reference"/>
    <w:semiHidden/>
    <w:rsid w:val="000C2618"/>
    <w:rPr>
      <w:vertAlign w:val="superscript"/>
    </w:rPr>
  </w:style>
  <w:style w:type="paragraph" w:styleId="EndnoteText">
    <w:name w:val="endnote text"/>
    <w:basedOn w:val="FootnoteBase"/>
    <w:link w:val="EndnoteTextChar"/>
    <w:semiHidden/>
    <w:rsid w:val="000C2618"/>
  </w:style>
  <w:style w:type="paragraph" w:customStyle="1" w:styleId="HeaderBase">
    <w:name w:val="Header Base"/>
    <w:basedOn w:val="Normal"/>
    <w:rsid w:val="000C2618"/>
    <w:pPr>
      <w:keepLines/>
      <w:tabs>
        <w:tab w:val="center" w:pos="4320"/>
        <w:tab w:val="right" w:pos="8640"/>
      </w:tabs>
      <w:spacing w:line="190" w:lineRule="atLeast"/>
    </w:pPr>
    <w:rPr>
      <w:caps/>
      <w:sz w:val="15"/>
    </w:rPr>
  </w:style>
  <w:style w:type="paragraph" w:styleId="Footer">
    <w:name w:val="footer"/>
    <w:basedOn w:val="HeaderBase"/>
    <w:link w:val="FooterChar"/>
    <w:rsid w:val="000C2618"/>
  </w:style>
  <w:style w:type="paragraph" w:customStyle="1" w:styleId="FooterEven">
    <w:name w:val="Footer Even"/>
    <w:basedOn w:val="Footer"/>
    <w:rsid w:val="000C2618"/>
    <w:pPr>
      <w:pBdr>
        <w:top w:val="single" w:sz="6" w:space="2" w:color="auto"/>
      </w:pBdr>
      <w:spacing w:before="600"/>
    </w:pPr>
  </w:style>
  <w:style w:type="paragraph" w:customStyle="1" w:styleId="FooterFirst">
    <w:name w:val="Footer First"/>
    <w:basedOn w:val="Footer"/>
    <w:rsid w:val="000C2618"/>
    <w:pPr>
      <w:pBdr>
        <w:top w:val="single" w:sz="6" w:space="2" w:color="auto"/>
      </w:pBdr>
      <w:spacing w:before="600"/>
    </w:pPr>
  </w:style>
  <w:style w:type="paragraph" w:customStyle="1" w:styleId="FooterOdd">
    <w:name w:val="Footer Odd"/>
    <w:basedOn w:val="Footer"/>
    <w:rsid w:val="000C2618"/>
    <w:pPr>
      <w:pBdr>
        <w:top w:val="single" w:sz="6" w:space="2" w:color="auto"/>
      </w:pBdr>
      <w:spacing w:before="600"/>
    </w:pPr>
  </w:style>
  <w:style w:type="character" w:styleId="FootnoteReference">
    <w:name w:val="footnote reference"/>
    <w:semiHidden/>
    <w:rsid w:val="000C2618"/>
    <w:rPr>
      <w:vertAlign w:val="superscript"/>
    </w:rPr>
  </w:style>
  <w:style w:type="paragraph" w:styleId="FootnoteText">
    <w:name w:val="footnote text"/>
    <w:basedOn w:val="FootnoteBase"/>
    <w:link w:val="FootnoteTextChar"/>
    <w:semiHidden/>
    <w:rsid w:val="000C2618"/>
  </w:style>
  <w:style w:type="paragraph" w:styleId="Header">
    <w:name w:val="header"/>
    <w:basedOn w:val="HeaderBase"/>
    <w:link w:val="HeaderChar"/>
    <w:rsid w:val="000C2618"/>
  </w:style>
  <w:style w:type="paragraph" w:customStyle="1" w:styleId="HeaderEven">
    <w:name w:val="Header Even"/>
    <w:basedOn w:val="Header"/>
    <w:rsid w:val="000C2618"/>
    <w:pPr>
      <w:pBdr>
        <w:bottom w:val="single" w:sz="6" w:space="1" w:color="auto"/>
      </w:pBdr>
      <w:spacing w:after="600"/>
    </w:pPr>
  </w:style>
  <w:style w:type="paragraph" w:customStyle="1" w:styleId="HeaderFirst">
    <w:name w:val="Header First"/>
    <w:basedOn w:val="Header"/>
    <w:rsid w:val="000C2618"/>
    <w:pPr>
      <w:pBdr>
        <w:top w:val="single" w:sz="6" w:space="2" w:color="auto"/>
      </w:pBdr>
      <w:jc w:val="right"/>
    </w:pPr>
  </w:style>
  <w:style w:type="paragraph" w:customStyle="1" w:styleId="HeaderOdd">
    <w:name w:val="Header Odd"/>
    <w:basedOn w:val="Header"/>
    <w:rsid w:val="000C2618"/>
    <w:pPr>
      <w:pBdr>
        <w:bottom w:val="single" w:sz="6" w:space="1" w:color="auto"/>
      </w:pBdr>
      <w:spacing w:after="600"/>
    </w:pPr>
  </w:style>
  <w:style w:type="paragraph" w:customStyle="1" w:styleId="IndexBase">
    <w:name w:val="Index Base"/>
    <w:basedOn w:val="Normal"/>
    <w:rsid w:val="000C2618"/>
    <w:pPr>
      <w:spacing w:line="240" w:lineRule="atLeast"/>
      <w:ind w:left="360" w:hanging="360"/>
    </w:pPr>
    <w:rPr>
      <w:spacing w:val="-5"/>
      <w:sz w:val="18"/>
    </w:rPr>
  </w:style>
  <w:style w:type="paragraph" w:styleId="Index1">
    <w:name w:val="index 1"/>
    <w:basedOn w:val="IndexBase"/>
    <w:autoRedefine/>
    <w:semiHidden/>
    <w:rsid w:val="000C2618"/>
  </w:style>
  <w:style w:type="paragraph" w:styleId="Index2">
    <w:name w:val="index 2"/>
    <w:basedOn w:val="IndexBase"/>
    <w:autoRedefine/>
    <w:semiHidden/>
    <w:rsid w:val="000C2618"/>
    <w:pPr>
      <w:spacing w:line="240" w:lineRule="auto"/>
      <w:ind w:left="720"/>
    </w:pPr>
  </w:style>
  <w:style w:type="paragraph" w:styleId="Index3">
    <w:name w:val="index 3"/>
    <w:basedOn w:val="IndexBase"/>
    <w:autoRedefine/>
    <w:semiHidden/>
    <w:rsid w:val="000C2618"/>
    <w:pPr>
      <w:spacing w:line="240" w:lineRule="auto"/>
      <w:ind w:left="1080"/>
    </w:pPr>
  </w:style>
  <w:style w:type="paragraph" w:styleId="Index4">
    <w:name w:val="index 4"/>
    <w:basedOn w:val="IndexBase"/>
    <w:autoRedefine/>
    <w:semiHidden/>
    <w:rsid w:val="000C2618"/>
    <w:pPr>
      <w:spacing w:line="240" w:lineRule="auto"/>
      <w:ind w:left="1440"/>
    </w:pPr>
  </w:style>
  <w:style w:type="paragraph" w:styleId="Index5">
    <w:name w:val="index 5"/>
    <w:basedOn w:val="IndexBase"/>
    <w:autoRedefine/>
    <w:semiHidden/>
    <w:rsid w:val="000C2618"/>
    <w:pPr>
      <w:spacing w:line="240" w:lineRule="auto"/>
      <w:ind w:left="1800"/>
    </w:pPr>
  </w:style>
  <w:style w:type="paragraph" w:styleId="IndexHeading">
    <w:name w:val="index heading"/>
    <w:basedOn w:val="HeadingBase"/>
    <w:next w:val="Index1"/>
    <w:semiHidden/>
    <w:rsid w:val="000C2618"/>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0C2618"/>
    <w:rPr>
      <w:rFonts w:ascii="Arial Black" w:hAnsi="Arial Black"/>
      <w:spacing w:val="-4"/>
      <w:sz w:val="18"/>
    </w:rPr>
  </w:style>
  <w:style w:type="character" w:styleId="LineNumber">
    <w:name w:val="line number"/>
    <w:rsid w:val="000C2618"/>
    <w:rPr>
      <w:sz w:val="18"/>
    </w:rPr>
  </w:style>
  <w:style w:type="paragraph" w:styleId="List">
    <w:name w:val="List"/>
    <w:basedOn w:val="BodyText"/>
    <w:rsid w:val="000C2618"/>
    <w:pPr>
      <w:ind w:left="1440" w:hanging="360"/>
    </w:pPr>
  </w:style>
  <w:style w:type="paragraph" w:styleId="List2">
    <w:name w:val="List 2"/>
    <w:basedOn w:val="List"/>
    <w:rsid w:val="000C2618"/>
    <w:pPr>
      <w:ind w:left="1800"/>
    </w:pPr>
  </w:style>
  <w:style w:type="paragraph" w:styleId="List3">
    <w:name w:val="List 3"/>
    <w:basedOn w:val="List"/>
    <w:rsid w:val="000C2618"/>
    <w:pPr>
      <w:ind w:left="2160"/>
    </w:pPr>
  </w:style>
  <w:style w:type="paragraph" w:styleId="List4">
    <w:name w:val="List 4"/>
    <w:basedOn w:val="List"/>
    <w:rsid w:val="000C2618"/>
    <w:pPr>
      <w:ind w:left="2520"/>
    </w:pPr>
  </w:style>
  <w:style w:type="paragraph" w:styleId="List5">
    <w:name w:val="List 5"/>
    <w:basedOn w:val="List"/>
    <w:rsid w:val="000C2618"/>
    <w:pPr>
      <w:ind w:left="2880"/>
    </w:pPr>
  </w:style>
  <w:style w:type="paragraph" w:styleId="ListBullet">
    <w:name w:val="List Bullet"/>
    <w:basedOn w:val="List"/>
    <w:rsid w:val="000C2618"/>
    <w:pPr>
      <w:numPr>
        <w:numId w:val="1"/>
      </w:numPr>
      <w:tabs>
        <w:tab w:val="clear" w:pos="1440"/>
      </w:tabs>
    </w:pPr>
  </w:style>
  <w:style w:type="paragraph" w:styleId="ListBullet2">
    <w:name w:val="List Bullet 2"/>
    <w:basedOn w:val="ListBullet"/>
    <w:autoRedefine/>
    <w:rsid w:val="000C2618"/>
    <w:pPr>
      <w:ind w:left="1800"/>
    </w:pPr>
  </w:style>
  <w:style w:type="paragraph" w:styleId="ListBullet3">
    <w:name w:val="List Bullet 3"/>
    <w:basedOn w:val="ListBullet"/>
    <w:autoRedefine/>
    <w:rsid w:val="000C2618"/>
    <w:pPr>
      <w:ind w:left="2160"/>
    </w:pPr>
  </w:style>
  <w:style w:type="paragraph" w:styleId="ListBullet4">
    <w:name w:val="List Bullet 4"/>
    <w:basedOn w:val="ListBullet"/>
    <w:autoRedefine/>
    <w:rsid w:val="000C2618"/>
    <w:pPr>
      <w:ind w:left="2520"/>
    </w:pPr>
  </w:style>
  <w:style w:type="paragraph" w:styleId="ListBullet5">
    <w:name w:val="List Bullet 5"/>
    <w:basedOn w:val="ListBullet"/>
    <w:autoRedefine/>
    <w:rsid w:val="000C2618"/>
    <w:pPr>
      <w:ind w:left="2880"/>
    </w:pPr>
  </w:style>
  <w:style w:type="paragraph" w:styleId="ListContinue">
    <w:name w:val="List Continue"/>
    <w:basedOn w:val="List"/>
    <w:rsid w:val="000C2618"/>
    <w:pPr>
      <w:ind w:firstLine="0"/>
    </w:pPr>
  </w:style>
  <w:style w:type="paragraph" w:styleId="ListContinue2">
    <w:name w:val="List Continue 2"/>
    <w:basedOn w:val="ListContinue"/>
    <w:rsid w:val="000C2618"/>
    <w:pPr>
      <w:ind w:left="2160"/>
    </w:pPr>
  </w:style>
  <w:style w:type="paragraph" w:styleId="ListContinue3">
    <w:name w:val="List Continue 3"/>
    <w:basedOn w:val="ListContinue"/>
    <w:rsid w:val="000C2618"/>
    <w:pPr>
      <w:ind w:left="2520"/>
    </w:pPr>
  </w:style>
  <w:style w:type="paragraph" w:styleId="ListContinue4">
    <w:name w:val="List Continue 4"/>
    <w:basedOn w:val="ListContinue"/>
    <w:rsid w:val="000C2618"/>
    <w:pPr>
      <w:ind w:left="2880"/>
    </w:pPr>
  </w:style>
  <w:style w:type="paragraph" w:styleId="ListContinue5">
    <w:name w:val="List Continue 5"/>
    <w:basedOn w:val="ListContinue"/>
    <w:rsid w:val="000C2618"/>
    <w:pPr>
      <w:ind w:left="3240"/>
    </w:pPr>
  </w:style>
  <w:style w:type="paragraph" w:styleId="ListNumber">
    <w:name w:val="List Number"/>
    <w:basedOn w:val="List"/>
    <w:rsid w:val="000C2618"/>
    <w:pPr>
      <w:numPr>
        <w:numId w:val="47"/>
      </w:numPr>
    </w:pPr>
  </w:style>
  <w:style w:type="paragraph" w:styleId="ListNumber2">
    <w:name w:val="List Number 2"/>
    <w:basedOn w:val="ListNumber"/>
    <w:rsid w:val="000C2618"/>
    <w:pPr>
      <w:ind w:left="1800"/>
    </w:pPr>
  </w:style>
  <w:style w:type="paragraph" w:styleId="ListNumber3">
    <w:name w:val="List Number 3"/>
    <w:basedOn w:val="ListNumber"/>
    <w:rsid w:val="000C2618"/>
    <w:pPr>
      <w:ind w:left="2160"/>
    </w:pPr>
  </w:style>
  <w:style w:type="paragraph" w:styleId="ListNumber4">
    <w:name w:val="List Number 4"/>
    <w:basedOn w:val="ListNumber"/>
    <w:rsid w:val="000C2618"/>
    <w:pPr>
      <w:ind w:left="2520"/>
    </w:pPr>
  </w:style>
  <w:style w:type="paragraph" w:styleId="ListNumber5">
    <w:name w:val="List Number 5"/>
    <w:basedOn w:val="ListNumber"/>
    <w:rsid w:val="000C2618"/>
    <w:pPr>
      <w:ind w:left="2880"/>
    </w:pPr>
  </w:style>
  <w:style w:type="paragraph" w:customStyle="1" w:styleId="TableHeader">
    <w:name w:val="Table Header"/>
    <w:basedOn w:val="Normal"/>
    <w:rsid w:val="000C2618"/>
    <w:pPr>
      <w:keepNext/>
      <w:spacing w:before="60"/>
      <w:ind w:left="0"/>
      <w:jc w:val="center"/>
    </w:pPr>
    <w:rPr>
      <w:rFonts w:ascii="Arial Black" w:hAnsi="Arial Black"/>
    </w:rPr>
  </w:style>
  <w:style w:type="paragraph" w:styleId="MessageHeader">
    <w:name w:val="Message Header"/>
    <w:basedOn w:val="BodyText"/>
    <w:link w:val="MessageHeaderChar"/>
    <w:rsid w:val="000C2618"/>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0C2618"/>
    <w:pPr>
      <w:ind w:left="1440"/>
    </w:pPr>
  </w:style>
  <w:style w:type="character" w:styleId="PageNumber">
    <w:name w:val="page number"/>
    <w:rsid w:val="000C2618"/>
    <w:rPr>
      <w:rFonts w:ascii="Arial Black" w:hAnsi="Arial Black"/>
      <w:spacing w:val="-10"/>
      <w:sz w:val="18"/>
    </w:rPr>
  </w:style>
  <w:style w:type="paragraph" w:customStyle="1" w:styleId="PartSubtitle">
    <w:name w:val="Part Subtitle"/>
    <w:basedOn w:val="Normal"/>
    <w:next w:val="BodyText"/>
    <w:rsid w:val="000C2618"/>
    <w:pPr>
      <w:keepNext/>
      <w:spacing w:before="360" w:after="120"/>
    </w:pPr>
    <w:rPr>
      <w:i/>
      <w:kern w:val="28"/>
      <w:sz w:val="26"/>
    </w:rPr>
  </w:style>
  <w:style w:type="paragraph" w:customStyle="1" w:styleId="ReturnAddress">
    <w:name w:val="Return Address"/>
    <w:basedOn w:val="Normal"/>
    <w:rsid w:val="000C2618"/>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0C2618"/>
  </w:style>
  <w:style w:type="paragraph" w:customStyle="1" w:styleId="SectionLabel">
    <w:name w:val="Section Label"/>
    <w:basedOn w:val="HeadingBase"/>
    <w:next w:val="BodyText"/>
    <w:rsid w:val="000C2618"/>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0C2618"/>
    <w:rPr>
      <w:i/>
      <w:spacing w:val="-6"/>
      <w:sz w:val="24"/>
    </w:rPr>
  </w:style>
  <w:style w:type="paragraph" w:customStyle="1" w:styleId="SubtitleCover">
    <w:name w:val="Subtitle Cover"/>
    <w:basedOn w:val="TitleCover"/>
    <w:next w:val="BodyText"/>
    <w:rsid w:val="000C2618"/>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0C2618"/>
    <w:rPr>
      <w:b/>
      <w:vertAlign w:val="superscript"/>
    </w:rPr>
  </w:style>
  <w:style w:type="paragraph" w:styleId="TableofAuthorities">
    <w:name w:val="table of authorities"/>
    <w:basedOn w:val="Normal"/>
    <w:semiHidden/>
    <w:rsid w:val="000C2618"/>
    <w:pPr>
      <w:tabs>
        <w:tab w:val="right" w:leader="dot" w:pos="7560"/>
      </w:tabs>
      <w:ind w:left="1440" w:hanging="360"/>
    </w:pPr>
  </w:style>
  <w:style w:type="paragraph" w:customStyle="1" w:styleId="TOCBase">
    <w:name w:val="TOC Base"/>
    <w:basedOn w:val="Normal"/>
    <w:rsid w:val="000C2618"/>
    <w:pPr>
      <w:tabs>
        <w:tab w:val="right" w:leader="dot" w:pos="9000"/>
      </w:tabs>
      <w:spacing w:after="240" w:line="240" w:lineRule="atLeast"/>
      <w:ind w:left="0"/>
    </w:pPr>
  </w:style>
  <w:style w:type="paragraph" w:styleId="TableofFigures">
    <w:name w:val="table of figures"/>
    <w:basedOn w:val="TOCBase"/>
    <w:semiHidden/>
    <w:rsid w:val="000C2618"/>
    <w:pPr>
      <w:ind w:left="1440" w:hanging="360"/>
    </w:pPr>
  </w:style>
  <w:style w:type="paragraph" w:styleId="TOAHeading">
    <w:name w:val="toa heading"/>
    <w:basedOn w:val="Normal"/>
    <w:next w:val="TableofAuthorities"/>
    <w:semiHidden/>
    <w:rsid w:val="000C2618"/>
    <w:pPr>
      <w:keepNext/>
      <w:spacing w:line="480" w:lineRule="atLeast"/>
    </w:pPr>
    <w:rPr>
      <w:rFonts w:ascii="Arial Black" w:hAnsi="Arial Black"/>
      <w:b/>
      <w:spacing w:val="-10"/>
      <w:kern w:val="28"/>
    </w:rPr>
  </w:style>
  <w:style w:type="paragraph" w:styleId="TOC1">
    <w:name w:val="toc 1"/>
    <w:basedOn w:val="Normal"/>
    <w:autoRedefine/>
    <w:uiPriority w:val="39"/>
    <w:rsid w:val="000C2618"/>
    <w:pPr>
      <w:tabs>
        <w:tab w:val="right" w:leader="dot" w:pos="9000"/>
      </w:tabs>
      <w:spacing w:after="240" w:line="240" w:lineRule="atLeast"/>
      <w:ind w:left="0"/>
    </w:pPr>
    <w:rPr>
      <w:spacing w:val="-4"/>
      <w:sz w:val="22"/>
    </w:rPr>
  </w:style>
  <w:style w:type="paragraph" w:styleId="TOC2">
    <w:name w:val="toc 2"/>
    <w:basedOn w:val="Normal"/>
    <w:autoRedefine/>
    <w:uiPriority w:val="39"/>
    <w:rsid w:val="000C2618"/>
    <w:pPr>
      <w:tabs>
        <w:tab w:val="right" w:leader="dot" w:pos="9000"/>
      </w:tabs>
      <w:spacing w:after="240" w:line="240" w:lineRule="atLeast"/>
      <w:ind w:left="360" w:right="1440"/>
    </w:pPr>
    <w:rPr>
      <w:sz w:val="22"/>
    </w:rPr>
  </w:style>
  <w:style w:type="paragraph" w:styleId="TOC3">
    <w:name w:val="toc 3"/>
    <w:basedOn w:val="Normal"/>
    <w:autoRedefine/>
    <w:uiPriority w:val="39"/>
    <w:rsid w:val="000C2618"/>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0C2618"/>
    <w:pPr>
      <w:ind w:left="1008"/>
    </w:pPr>
  </w:style>
  <w:style w:type="paragraph" w:styleId="TOC5">
    <w:name w:val="toc 5"/>
    <w:basedOn w:val="Normal"/>
    <w:next w:val="Normal"/>
    <w:autoRedefine/>
    <w:uiPriority w:val="39"/>
    <w:rsid w:val="000C2618"/>
    <w:pPr>
      <w:ind w:left="880"/>
    </w:pPr>
    <w:rPr>
      <w:rFonts w:ascii="Times New Roman" w:hAnsi="Times New Roman"/>
      <w:sz w:val="22"/>
    </w:rPr>
  </w:style>
  <w:style w:type="paragraph" w:styleId="TOC6">
    <w:name w:val="toc 6"/>
    <w:basedOn w:val="Normal"/>
    <w:next w:val="Normal"/>
    <w:autoRedefine/>
    <w:uiPriority w:val="39"/>
    <w:rsid w:val="000C2618"/>
    <w:pPr>
      <w:ind w:left="1100"/>
    </w:pPr>
    <w:rPr>
      <w:rFonts w:ascii="Times New Roman" w:hAnsi="Times New Roman"/>
      <w:sz w:val="22"/>
    </w:rPr>
  </w:style>
  <w:style w:type="paragraph" w:styleId="TOC7">
    <w:name w:val="toc 7"/>
    <w:basedOn w:val="Normal"/>
    <w:next w:val="Normal"/>
    <w:autoRedefine/>
    <w:uiPriority w:val="39"/>
    <w:rsid w:val="000C2618"/>
    <w:pPr>
      <w:ind w:left="1320"/>
    </w:pPr>
    <w:rPr>
      <w:rFonts w:ascii="Times New Roman" w:hAnsi="Times New Roman"/>
      <w:sz w:val="22"/>
    </w:rPr>
  </w:style>
  <w:style w:type="paragraph" w:styleId="TOC8">
    <w:name w:val="toc 8"/>
    <w:basedOn w:val="Normal"/>
    <w:next w:val="Normal"/>
    <w:autoRedefine/>
    <w:uiPriority w:val="39"/>
    <w:rsid w:val="000C2618"/>
    <w:pPr>
      <w:ind w:left="1540"/>
    </w:pPr>
    <w:rPr>
      <w:rFonts w:ascii="Times New Roman" w:hAnsi="Times New Roman"/>
      <w:sz w:val="22"/>
    </w:rPr>
  </w:style>
  <w:style w:type="paragraph" w:customStyle="1" w:styleId="CodeIDDSamples">
    <w:name w:val="Code/IDD Samples"/>
    <w:basedOn w:val="Normal"/>
    <w:next w:val="BodyText"/>
    <w:link w:val="CodeIDDSamplesChar"/>
    <w:rsid w:val="000C2618"/>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0C2618"/>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0C2618"/>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0C2618"/>
    <w:pPr>
      <w:spacing w:before="0" w:after="0"/>
    </w:pPr>
  </w:style>
  <w:style w:type="paragraph" w:customStyle="1" w:styleId="EquationwUnits">
    <w:name w:val="Equation w Units"/>
    <w:basedOn w:val="Normal"/>
    <w:next w:val="BodyText"/>
    <w:rsid w:val="000C2618"/>
    <w:pPr>
      <w:tabs>
        <w:tab w:val="left" w:pos="7200"/>
        <w:tab w:val="right" w:pos="8640"/>
      </w:tabs>
      <w:spacing w:before="240" w:after="60"/>
      <w:ind w:left="1440"/>
      <w:jc w:val="both"/>
    </w:pPr>
  </w:style>
  <w:style w:type="paragraph" w:customStyle="1" w:styleId="Equation">
    <w:name w:val="Equation"/>
    <w:basedOn w:val="BodyText"/>
    <w:rsid w:val="000C2618"/>
    <w:pPr>
      <w:tabs>
        <w:tab w:val="right" w:pos="8640"/>
      </w:tabs>
      <w:spacing w:before="240" w:after="240" w:line="240" w:lineRule="atLeast"/>
      <w:ind w:left="1440"/>
    </w:pPr>
  </w:style>
  <w:style w:type="paragraph" w:customStyle="1" w:styleId="BlockQuotationWide">
    <w:name w:val="Block Quotation Wide"/>
    <w:basedOn w:val="Normal"/>
    <w:rsid w:val="000C2618"/>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0C2618"/>
    <w:rPr>
      <w:sz w:val="24"/>
    </w:rPr>
  </w:style>
  <w:style w:type="paragraph" w:customStyle="1" w:styleId="Caption-More">
    <w:name w:val="Caption-More"/>
    <w:basedOn w:val="Caption"/>
    <w:next w:val="BodyText"/>
    <w:rsid w:val="000C2618"/>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val="0"/>
      <w:sz w:val="32"/>
    </w:rPr>
  </w:style>
  <w:style w:type="paragraph" w:customStyle="1" w:styleId="TOCHeader">
    <w:name w:val="TOC Header"/>
    <w:basedOn w:val="HeaderBase"/>
    <w:rsid w:val="00081FCB"/>
    <w:pPr>
      <w:jc w:val="center"/>
    </w:pPr>
    <w:rPr>
      <w:caps w:val="0"/>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caps/>
      <w:sz w:val="15"/>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caps/>
      <w:sz w:val="15"/>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13418695">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480268167">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671" Type="http://schemas.openxmlformats.org/officeDocument/2006/relationships/oleObject" Target="embeddings/oleObject248.bin"/><Relationship Id="rId769" Type="http://schemas.openxmlformats.org/officeDocument/2006/relationships/oleObject" Target="embeddings/oleObject284.bin"/><Relationship Id="rId976" Type="http://schemas.openxmlformats.org/officeDocument/2006/relationships/oleObject" Target="embeddings/oleObject387.bin"/><Relationship Id="rId21" Type="http://schemas.openxmlformats.org/officeDocument/2006/relationships/image" Target="media/image4.wmf"/><Relationship Id="rId324" Type="http://schemas.openxmlformats.org/officeDocument/2006/relationships/oleObject" Target="embeddings/oleObject108.bin"/><Relationship Id="rId531" Type="http://schemas.openxmlformats.org/officeDocument/2006/relationships/oleObject" Target="embeddings/oleObject184.bin"/><Relationship Id="rId629" Type="http://schemas.openxmlformats.org/officeDocument/2006/relationships/oleObject" Target="embeddings/oleObject227.bin"/><Relationship Id="rId170" Type="http://schemas.openxmlformats.org/officeDocument/2006/relationships/image" Target="media/image101.wmf"/><Relationship Id="rId836" Type="http://schemas.openxmlformats.org/officeDocument/2006/relationships/image" Target="media/image476.wmf"/><Relationship Id="rId1021" Type="http://schemas.openxmlformats.org/officeDocument/2006/relationships/image" Target="media/image571.wmf"/><Relationship Id="rId268" Type="http://schemas.openxmlformats.org/officeDocument/2006/relationships/oleObject" Target="embeddings/oleObject85.bin"/><Relationship Id="rId475" Type="http://schemas.openxmlformats.org/officeDocument/2006/relationships/oleObject" Target="embeddings/oleObject167.bin"/><Relationship Id="rId682" Type="http://schemas.openxmlformats.org/officeDocument/2006/relationships/image" Target="media/image391.wmf"/><Relationship Id="rId903" Type="http://schemas.openxmlformats.org/officeDocument/2006/relationships/oleObject" Target="embeddings/oleObject350.bin"/><Relationship Id="rId32" Type="http://schemas.openxmlformats.org/officeDocument/2006/relationships/hyperlink" Target="http://www.energyplus.gov/cfm/weather_data.cfm" TargetMode="External"/><Relationship Id="rId128" Type="http://schemas.openxmlformats.org/officeDocument/2006/relationships/oleObject" Target="embeddings/oleObject28.bin"/><Relationship Id="rId335" Type="http://schemas.openxmlformats.org/officeDocument/2006/relationships/image" Target="media/image191.wmf"/><Relationship Id="rId542" Type="http://schemas.openxmlformats.org/officeDocument/2006/relationships/image" Target="media/image321.wmf"/><Relationship Id="rId987" Type="http://schemas.openxmlformats.org/officeDocument/2006/relationships/image" Target="media/image551.wmf"/><Relationship Id="rId181" Type="http://schemas.openxmlformats.org/officeDocument/2006/relationships/image" Target="media/image108.wmf"/><Relationship Id="rId402" Type="http://schemas.openxmlformats.org/officeDocument/2006/relationships/oleObject" Target="embeddings/oleObject136.bin"/><Relationship Id="rId847" Type="http://schemas.openxmlformats.org/officeDocument/2006/relationships/oleObject" Target="embeddings/oleObject322.bin"/><Relationship Id="rId1032" Type="http://schemas.openxmlformats.org/officeDocument/2006/relationships/oleObject" Target="embeddings/oleObject410.bin"/><Relationship Id="rId279" Type="http://schemas.openxmlformats.org/officeDocument/2006/relationships/image" Target="media/image161.wmf"/><Relationship Id="rId486" Type="http://schemas.openxmlformats.org/officeDocument/2006/relationships/image" Target="media/image285.jpeg"/><Relationship Id="rId693" Type="http://schemas.openxmlformats.org/officeDocument/2006/relationships/hyperlink" Target="http://www.modelisar.com" TargetMode="External"/><Relationship Id="rId707" Type="http://schemas.openxmlformats.org/officeDocument/2006/relationships/image" Target="media/image405.wmf"/><Relationship Id="rId914" Type="http://schemas.openxmlformats.org/officeDocument/2006/relationships/oleObject" Target="embeddings/oleObject356.bin"/><Relationship Id="rId43" Type="http://schemas.openxmlformats.org/officeDocument/2006/relationships/image" Target="media/image15.wmf"/><Relationship Id="rId139" Type="http://schemas.openxmlformats.org/officeDocument/2006/relationships/image" Target="media/image80.png"/><Relationship Id="rId346" Type="http://schemas.openxmlformats.org/officeDocument/2006/relationships/image" Target="media/image197.wmf"/><Relationship Id="rId553" Type="http://schemas.openxmlformats.org/officeDocument/2006/relationships/image" Target="media/image327.png"/><Relationship Id="rId760" Type="http://schemas.openxmlformats.org/officeDocument/2006/relationships/image" Target="media/image437.wmf"/><Relationship Id="rId998" Type="http://schemas.openxmlformats.org/officeDocument/2006/relationships/oleObject" Target="embeddings/oleObject398.bin"/><Relationship Id="rId192" Type="http://schemas.openxmlformats.org/officeDocument/2006/relationships/image" Target="media/image114.wmf"/><Relationship Id="rId206" Type="http://schemas.openxmlformats.org/officeDocument/2006/relationships/image" Target="media/image121.wmf"/><Relationship Id="rId413" Type="http://schemas.openxmlformats.org/officeDocument/2006/relationships/image" Target="media/image240.wmf"/><Relationship Id="rId858" Type="http://schemas.openxmlformats.org/officeDocument/2006/relationships/image" Target="media/image487.wmf"/><Relationship Id="rId1043" Type="http://schemas.openxmlformats.org/officeDocument/2006/relationships/image" Target="media/image584.wmf"/><Relationship Id="rId497" Type="http://schemas.openxmlformats.org/officeDocument/2006/relationships/image" Target="media/image294.jpeg"/><Relationship Id="rId620" Type="http://schemas.openxmlformats.org/officeDocument/2006/relationships/image" Target="media/image360.wmf"/><Relationship Id="rId718" Type="http://schemas.openxmlformats.org/officeDocument/2006/relationships/image" Target="media/image415.wmf"/><Relationship Id="rId925" Type="http://schemas.openxmlformats.org/officeDocument/2006/relationships/image" Target="media/image520.wmf"/><Relationship Id="rId357" Type="http://schemas.openxmlformats.org/officeDocument/2006/relationships/image" Target="media/image206.wmf"/><Relationship Id="rId54" Type="http://schemas.openxmlformats.org/officeDocument/2006/relationships/image" Target="media/image20.jpeg"/><Relationship Id="rId217" Type="http://schemas.openxmlformats.org/officeDocument/2006/relationships/oleObject" Target="embeddings/oleObject63.bin"/><Relationship Id="rId564" Type="http://schemas.openxmlformats.org/officeDocument/2006/relationships/oleObject" Target="embeddings/oleObject200.bin"/><Relationship Id="rId771" Type="http://schemas.openxmlformats.org/officeDocument/2006/relationships/oleObject" Target="embeddings/oleObject285.bin"/><Relationship Id="rId869" Type="http://schemas.openxmlformats.org/officeDocument/2006/relationships/oleObject" Target="embeddings/oleObject333.bin"/><Relationship Id="rId424" Type="http://schemas.openxmlformats.org/officeDocument/2006/relationships/oleObject" Target="embeddings/oleObject147.bin"/><Relationship Id="rId631" Type="http://schemas.openxmlformats.org/officeDocument/2006/relationships/oleObject" Target="embeddings/oleObject228.bin"/><Relationship Id="rId729" Type="http://schemas.openxmlformats.org/officeDocument/2006/relationships/oleObject" Target="embeddings/oleObject264.bin"/><Relationship Id="rId1054" Type="http://schemas.openxmlformats.org/officeDocument/2006/relationships/hyperlink" Target="http://www.xe.com/symbols.php" TargetMode="External"/><Relationship Id="rId270" Type="http://schemas.openxmlformats.org/officeDocument/2006/relationships/oleObject" Target="embeddings/oleObject86.bin"/><Relationship Id="rId936" Type="http://schemas.openxmlformats.org/officeDocument/2006/relationships/oleObject" Target="embeddings/oleObject367.bin"/><Relationship Id="rId65" Type="http://schemas.openxmlformats.org/officeDocument/2006/relationships/image" Target="media/image27.wmf"/><Relationship Id="rId130" Type="http://schemas.openxmlformats.org/officeDocument/2006/relationships/oleObject" Target="embeddings/oleObject29.bin"/><Relationship Id="rId368" Type="http://schemas.openxmlformats.org/officeDocument/2006/relationships/oleObject" Target="embeddings/oleObject123.bin"/><Relationship Id="rId575" Type="http://schemas.openxmlformats.org/officeDocument/2006/relationships/oleObject" Target="embeddings/oleObject205.bin"/><Relationship Id="rId782" Type="http://schemas.openxmlformats.org/officeDocument/2006/relationships/image" Target="media/image448.wmf"/><Relationship Id="rId228" Type="http://schemas.openxmlformats.org/officeDocument/2006/relationships/oleObject" Target="embeddings/oleObject66.bin"/><Relationship Id="rId435" Type="http://schemas.openxmlformats.org/officeDocument/2006/relationships/image" Target="media/image251.wmf"/><Relationship Id="rId642" Type="http://schemas.openxmlformats.org/officeDocument/2006/relationships/image" Target="media/image371.wmf"/><Relationship Id="rId1065" Type="http://schemas.openxmlformats.org/officeDocument/2006/relationships/oleObject" Target="embeddings/oleObject423.bin"/><Relationship Id="rId281" Type="http://schemas.openxmlformats.org/officeDocument/2006/relationships/image" Target="media/image162.wmf"/><Relationship Id="rId502" Type="http://schemas.openxmlformats.org/officeDocument/2006/relationships/image" Target="media/image299.wmf"/><Relationship Id="rId947" Type="http://schemas.openxmlformats.org/officeDocument/2006/relationships/image" Target="media/image531.wmf"/><Relationship Id="rId76" Type="http://schemas.openxmlformats.org/officeDocument/2006/relationships/image" Target="media/image34.wmf"/><Relationship Id="rId141" Type="http://schemas.openxmlformats.org/officeDocument/2006/relationships/image" Target="media/image82.png"/><Relationship Id="rId379" Type="http://schemas.openxmlformats.org/officeDocument/2006/relationships/oleObject" Target="embeddings/oleObject127.bin"/><Relationship Id="rId586" Type="http://schemas.openxmlformats.org/officeDocument/2006/relationships/image" Target="media/image345.wmf"/><Relationship Id="rId793" Type="http://schemas.openxmlformats.org/officeDocument/2006/relationships/image" Target="media/image454.wmf"/><Relationship Id="rId807" Type="http://schemas.openxmlformats.org/officeDocument/2006/relationships/image" Target="media/image461.wmf"/><Relationship Id="rId7" Type="http://schemas.openxmlformats.org/officeDocument/2006/relationships/endnotes" Target="endnotes.xml"/><Relationship Id="rId239" Type="http://schemas.openxmlformats.org/officeDocument/2006/relationships/image" Target="media/image141.wmf"/><Relationship Id="rId446" Type="http://schemas.openxmlformats.org/officeDocument/2006/relationships/image" Target="media/image258.emf"/><Relationship Id="rId653" Type="http://schemas.openxmlformats.org/officeDocument/2006/relationships/oleObject" Target="embeddings/oleObject239.bin"/><Relationship Id="rId1076" Type="http://schemas.openxmlformats.org/officeDocument/2006/relationships/theme" Target="theme/theme1.xml"/><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488.wmf"/><Relationship Id="rId958" Type="http://schemas.openxmlformats.org/officeDocument/2006/relationships/oleObject" Target="embeddings/oleObject378.bin"/><Relationship Id="rId87" Type="http://schemas.openxmlformats.org/officeDocument/2006/relationships/image" Target="media/image45.emf"/><Relationship Id="rId513" Type="http://schemas.openxmlformats.org/officeDocument/2006/relationships/oleObject" Target="embeddings/oleObject176.bin"/><Relationship Id="rId597" Type="http://schemas.openxmlformats.org/officeDocument/2006/relationships/oleObject" Target="embeddings/oleObject215.bin"/><Relationship Id="rId720" Type="http://schemas.openxmlformats.org/officeDocument/2006/relationships/image" Target="media/image417.wmf"/><Relationship Id="rId818" Type="http://schemas.openxmlformats.org/officeDocument/2006/relationships/oleObject" Target="embeddings/oleObject308.bin"/><Relationship Id="rId152" Type="http://schemas.openxmlformats.org/officeDocument/2006/relationships/oleObject" Target="embeddings/oleObject35.bin"/><Relationship Id="rId457" Type="http://schemas.openxmlformats.org/officeDocument/2006/relationships/oleObject" Target="embeddings/oleObject159.bin"/><Relationship Id="rId1003" Type="http://schemas.openxmlformats.org/officeDocument/2006/relationships/image" Target="media/image559.wmf"/><Relationship Id="rId664" Type="http://schemas.openxmlformats.org/officeDocument/2006/relationships/image" Target="media/image382.wmf"/><Relationship Id="rId871" Type="http://schemas.openxmlformats.org/officeDocument/2006/relationships/oleObject" Target="embeddings/oleObject334.bin"/><Relationship Id="rId969" Type="http://schemas.openxmlformats.org/officeDocument/2006/relationships/image" Target="media/image542.wmf"/><Relationship Id="rId14" Type="http://schemas.openxmlformats.org/officeDocument/2006/relationships/footer" Target="footer5.xml"/><Relationship Id="rId317" Type="http://schemas.openxmlformats.org/officeDocument/2006/relationships/image" Target="media/image179.png"/><Relationship Id="rId524" Type="http://schemas.openxmlformats.org/officeDocument/2006/relationships/image" Target="media/image312.wmf"/><Relationship Id="rId731" Type="http://schemas.openxmlformats.org/officeDocument/2006/relationships/oleObject" Target="embeddings/oleObject265.bin"/><Relationship Id="rId98" Type="http://schemas.openxmlformats.org/officeDocument/2006/relationships/image" Target="media/image53.wmf"/><Relationship Id="rId163" Type="http://schemas.openxmlformats.org/officeDocument/2006/relationships/oleObject" Target="embeddings/oleObject40.bin"/><Relationship Id="rId370" Type="http://schemas.openxmlformats.org/officeDocument/2006/relationships/oleObject" Target="embeddings/oleObject124.bin"/><Relationship Id="rId829" Type="http://schemas.openxmlformats.org/officeDocument/2006/relationships/oleObject" Target="embeddings/oleObject313.bin"/><Relationship Id="rId1014" Type="http://schemas.openxmlformats.org/officeDocument/2006/relationships/image" Target="media/image565.wmf"/><Relationship Id="rId230" Type="http://schemas.openxmlformats.org/officeDocument/2006/relationships/image" Target="media/image136.wmf"/><Relationship Id="rId468" Type="http://schemas.openxmlformats.org/officeDocument/2006/relationships/image" Target="media/image273.wmf"/><Relationship Id="rId675" Type="http://schemas.openxmlformats.org/officeDocument/2006/relationships/oleObject" Target="embeddings/oleObject250.bin"/><Relationship Id="rId882" Type="http://schemas.openxmlformats.org/officeDocument/2006/relationships/image" Target="media/image499.wmf"/><Relationship Id="rId25" Type="http://schemas.openxmlformats.org/officeDocument/2006/relationships/image" Target="media/image7.wmf"/><Relationship Id="rId328" Type="http://schemas.openxmlformats.org/officeDocument/2006/relationships/oleObject" Target="embeddings/oleObject109.bin"/><Relationship Id="rId535" Type="http://schemas.openxmlformats.org/officeDocument/2006/relationships/oleObject" Target="embeddings/oleObject186.bin"/><Relationship Id="rId742" Type="http://schemas.openxmlformats.org/officeDocument/2006/relationships/image" Target="media/image428.wmf"/><Relationship Id="rId174" Type="http://schemas.openxmlformats.org/officeDocument/2006/relationships/oleObject" Target="embeddings/oleObject43.bin"/><Relationship Id="rId381" Type="http://schemas.openxmlformats.org/officeDocument/2006/relationships/oleObject" Target="embeddings/oleObject128.bin"/><Relationship Id="rId602" Type="http://schemas.openxmlformats.org/officeDocument/2006/relationships/image" Target="media/image353.wmf"/><Relationship Id="rId1025" Type="http://schemas.openxmlformats.org/officeDocument/2006/relationships/image" Target="media/image575.wmf"/><Relationship Id="rId241" Type="http://schemas.openxmlformats.org/officeDocument/2006/relationships/image" Target="media/image142.wmf"/><Relationship Id="rId479" Type="http://schemas.openxmlformats.org/officeDocument/2006/relationships/oleObject" Target="embeddings/oleObject168.bin"/><Relationship Id="rId686" Type="http://schemas.openxmlformats.org/officeDocument/2006/relationships/image" Target="media/image393.wmf"/><Relationship Id="rId893" Type="http://schemas.openxmlformats.org/officeDocument/2006/relationships/oleObject" Target="embeddings/oleObject345.bin"/><Relationship Id="rId907" Type="http://schemas.openxmlformats.org/officeDocument/2006/relationships/image" Target="media/image511.wmf"/><Relationship Id="rId36" Type="http://schemas.openxmlformats.org/officeDocument/2006/relationships/hyperlink" Target="http://www.energyplus.gov/cfm/weather_data.cfm" TargetMode="External"/><Relationship Id="rId339" Type="http://schemas.openxmlformats.org/officeDocument/2006/relationships/image" Target="media/image193.wmf"/><Relationship Id="rId546" Type="http://schemas.openxmlformats.org/officeDocument/2006/relationships/image" Target="media/image323.wmf"/><Relationship Id="rId753" Type="http://schemas.openxmlformats.org/officeDocument/2006/relationships/oleObject" Target="embeddings/oleObject276.bin"/><Relationship Id="rId101" Type="http://schemas.openxmlformats.org/officeDocument/2006/relationships/image" Target="media/image56.wmf"/><Relationship Id="rId185" Type="http://schemas.openxmlformats.org/officeDocument/2006/relationships/oleObject" Target="embeddings/oleObject47.bin"/><Relationship Id="rId406" Type="http://schemas.openxmlformats.org/officeDocument/2006/relationships/oleObject" Target="embeddings/oleObject138.bin"/><Relationship Id="rId960" Type="http://schemas.openxmlformats.org/officeDocument/2006/relationships/oleObject" Target="embeddings/oleObject379.bin"/><Relationship Id="rId1036" Type="http://schemas.openxmlformats.org/officeDocument/2006/relationships/oleObject" Target="embeddings/oleObject412.bin"/><Relationship Id="rId392" Type="http://schemas.openxmlformats.org/officeDocument/2006/relationships/image" Target="media/image229.wmf"/><Relationship Id="rId613" Type="http://schemas.openxmlformats.org/officeDocument/2006/relationships/oleObject" Target="embeddings/oleObject220.bin"/><Relationship Id="rId697" Type="http://schemas.openxmlformats.org/officeDocument/2006/relationships/oleObject" Target="embeddings/oleObject259.bin"/><Relationship Id="rId820" Type="http://schemas.openxmlformats.org/officeDocument/2006/relationships/oleObject" Target="embeddings/oleObject309.bin"/><Relationship Id="rId918" Type="http://schemas.openxmlformats.org/officeDocument/2006/relationships/oleObject" Target="embeddings/oleObject358.bin"/><Relationship Id="rId252" Type="http://schemas.openxmlformats.org/officeDocument/2006/relationships/oleObject" Target="embeddings/oleObject77.bin"/><Relationship Id="rId47" Type="http://schemas.openxmlformats.org/officeDocument/2006/relationships/hyperlink" Target="http://www.energyplus.gov" TargetMode="External"/><Relationship Id="rId112" Type="http://schemas.openxmlformats.org/officeDocument/2006/relationships/image" Target="media/image65.wmf"/><Relationship Id="rId557" Type="http://schemas.openxmlformats.org/officeDocument/2006/relationships/image" Target="media/image329.wmf"/><Relationship Id="rId764" Type="http://schemas.openxmlformats.org/officeDocument/2006/relationships/image" Target="media/image439.wmf"/><Relationship Id="rId971" Type="http://schemas.openxmlformats.org/officeDocument/2006/relationships/image" Target="media/image543.wmf"/><Relationship Id="rId196" Type="http://schemas.openxmlformats.org/officeDocument/2006/relationships/image" Target="media/image116.wmf"/><Relationship Id="rId417" Type="http://schemas.openxmlformats.org/officeDocument/2006/relationships/image" Target="media/image242.wmf"/><Relationship Id="rId624" Type="http://schemas.openxmlformats.org/officeDocument/2006/relationships/image" Target="media/image362.wmf"/><Relationship Id="rId831" Type="http://schemas.openxmlformats.org/officeDocument/2006/relationships/oleObject" Target="embeddings/oleObject314.bin"/><Relationship Id="rId1047" Type="http://schemas.openxmlformats.org/officeDocument/2006/relationships/oleObject" Target="embeddings/oleObject418.bin"/><Relationship Id="rId263" Type="http://schemas.openxmlformats.org/officeDocument/2006/relationships/image" Target="media/image153.wmf"/><Relationship Id="rId470" Type="http://schemas.openxmlformats.org/officeDocument/2006/relationships/image" Target="media/image274.wmf"/><Relationship Id="rId929" Type="http://schemas.openxmlformats.org/officeDocument/2006/relationships/image" Target="media/image522.wmf"/><Relationship Id="rId58" Type="http://schemas.openxmlformats.org/officeDocument/2006/relationships/oleObject" Target="embeddings/oleObject12.bin"/><Relationship Id="rId123" Type="http://schemas.openxmlformats.org/officeDocument/2006/relationships/image" Target="media/image71.wmf"/><Relationship Id="rId330" Type="http://schemas.openxmlformats.org/officeDocument/2006/relationships/oleObject" Target="embeddings/oleObject110.bin"/><Relationship Id="rId568" Type="http://schemas.openxmlformats.org/officeDocument/2006/relationships/oleObject" Target="embeddings/oleObject202.bin"/><Relationship Id="rId775" Type="http://schemas.openxmlformats.org/officeDocument/2006/relationships/oleObject" Target="embeddings/oleObject287.bin"/><Relationship Id="rId982" Type="http://schemas.openxmlformats.org/officeDocument/2006/relationships/oleObject" Target="embeddings/oleObject390.bin"/><Relationship Id="rId428" Type="http://schemas.openxmlformats.org/officeDocument/2006/relationships/oleObject" Target="embeddings/oleObject149.bin"/><Relationship Id="rId635" Type="http://schemas.openxmlformats.org/officeDocument/2006/relationships/oleObject" Target="embeddings/oleObject230.bin"/><Relationship Id="rId842" Type="http://schemas.openxmlformats.org/officeDocument/2006/relationships/image" Target="media/image479.wmf"/><Relationship Id="rId1058" Type="http://schemas.openxmlformats.org/officeDocument/2006/relationships/oleObject" Target="embeddings/oleObject420.bin"/><Relationship Id="rId274" Type="http://schemas.openxmlformats.org/officeDocument/2006/relationships/oleObject" Target="embeddings/oleObject88.bin"/><Relationship Id="rId481" Type="http://schemas.openxmlformats.org/officeDocument/2006/relationships/oleObject" Target="embeddings/oleObject169.bin"/><Relationship Id="rId702" Type="http://schemas.openxmlformats.org/officeDocument/2006/relationships/image" Target="media/image401.wmf"/><Relationship Id="rId69" Type="http://schemas.openxmlformats.org/officeDocument/2006/relationships/image" Target="media/image30.wmf"/><Relationship Id="rId134" Type="http://schemas.openxmlformats.org/officeDocument/2006/relationships/oleObject" Target="embeddings/oleObject31.bin"/><Relationship Id="rId579" Type="http://schemas.openxmlformats.org/officeDocument/2006/relationships/image" Target="media/image341.jpeg"/><Relationship Id="rId786" Type="http://schemas.openxmlformats.org/officeDocument/2006/relationships/image" Target="media/image450.wmf"/><Relationship Id="rId993" Type="http://schemas.openxmlformats.org/officeDocument/2006/relationships/image" Target="media/image554.wmf"/><Relationship Id="rId341" Type="http://schemas.openxmlformats.org/officeDocument/2006/relationships/image" Target="media/image194.wmf"/><Relationship Id="rId439" Type="http://schemas.openxmlformats.org/officeDocument/2006/relationships/image" Target="media/image253.wmf"/><Relationship Id="rId646" Type="http://schemas.openxmlformats.org/officeDocument/2006/relationships/image" Target="media/image373.wmf"/><Relationship Id="rId1069" Type="http://schemas.openxmlformats.org/officeDocument/2006/relationships/oleObject" Target="embeddings/oleObject425.bin"/><Relationship Id="rId201" Type="http://schemas.openxmlformats.org/officeDocument/2006/relationships/oleObject" Target="embeddings/oleObject55.bin"/><Relationship Id="rId285" Type="http://schemas.openxmlformats.org/officeDocument/2006/relationships/image" Target="media/image164.wmf"/><Relationship Id="rId506" Type="http://schemas.openxmlformats.org/officeDocument/2006/relationships/image" Target="media/image302.wmf"/><Relationship Id="rId853" Type="http://schemas.openxmlformats.org/officeDocument/2006/relationships/oleObject" Target="embeddings/oleObject325.bin"/><Relationship Id="rId492" Type="http://schemas.openxmlformats.org/officeDocument/2006/relationships/image" Target="media/image291.jpeg"/><Relationship Id="rId713" Type="http://schemas.openxmlformats.org/officeDocument/2006/relationships/image" Target="media/image410.wmf"/><Relationship Id="rId797" Type="http://schemas.openxmlformats.org/officeDocument/2006/relationships/image" Target="media/image456.wmf"/><Relationship Id="rId920" Type="http://schemas.openxmlformats.org/officeDocument/2006/relationships/oleObject" Target="embeddings/oleObject359.bin"/><Relationship Id="rId145" Type="http://schemas.openxmlformats.org/officeDocument/2006/relationships/image" Target="media/image86.wmf"/><Relationship Id="rId352" Type="http://schemas.openxmlformats.org/officeDocument/2006/relationships/image" Target="media/image203.jpeg"/><Relationship Id="rId212" Type="http://schemas.openxmlformats.org/officeDocument/2006/relationships/image" Target="media/image124.wmf"/><Relationship Id="rId657" Type="http://schemas.openxmlformats.org/officeDocument/2006/relationships/oleObject" Target="embeddings/oleObject241.bin"/><Relationship Id="rId864" Type="http://schemas.openxmlformats.org/officeDocument/2006/relationships/image" Target="media/image490.wmf"/><Relationship Id="rId296" Type="http://schemas.openxmlformats.org/officeDocument/2006/relationships/oleObject" Target="embeddings/oleObject99.bin"/><Relationship Id="rId517" Type="http://schemas.openxmlformats.org/officeDocument/2006/relationships/oleObject" Target="embeddings/oleObject178.bin"/><Relationship Id="rId724" Type="http://schemas.openxmlformats.org/officeDocument/2006/relationships/image" Target="media/image419.wmf"/><Relationship Id="rId931" Type="http://schemas.openxmlformats.org/officeDocument/2006/relationships/image" Target="media/image523.wmf"/><Relationship Id="rId60" Type="http://schemas.openxmlformats.org/officeDocument/2006/relationships/oleObject" Target="embeddings/oleObject13.bin"/><Relationship Id="rId156" Type="http://schemas.openxmlformats.org/officeDocument/2006/relationships/oleObject" Target="embeddings/oleObject37.bin"/><Relationship Id="rId363" Type="http://schemas.openxmlformats.org/officeDocument/2006/relationships/image" Target="media/image211.wmf"/><Relationship Id="rId570" Type="http://schemas.openxmlformats.org/officeDocument/2006/relationships/oleObject" Target="embeddings/oleObject203.bin"/><Relationship Id="rId1007" Type="http://schemas.openxmlformats.org/officeDocument/2006/relationships/image" Target="media/image561.wmf"/><Relationship Id="rId223" Type="http://schemas.openxmlformats.org/officeDocument/2006/relationships/image" Target="media/image131.jpeg"/><Relationship Id="rId430" Type="http://schemas.openxmlformats.org/officeDocument/2006/relationships/oleObject" Target="embeddings/oleObject150.bin"/><Relationship Id="rId668" Type="http://schemas.openxmlformats.org/officeDocument/2006/relationships/image" Target="media/image384.wmf"/><Relationship Id="rId875" Type="http://schemas.openxmlformats.org/officeDocument/2006/relationships/oleObject" Target="embeddings/oleObject336.bin"/><Relationship Id="rId1060" Type="http://schemas.openxmlformats.org/officeDocument/2006/relationships/oleObject" Target="embeddings/oleObject421.bin"/><Relationship Id="rId18" Type="http://schemas.openxmlformats.org/officeDocument/2006/relationships/image" Target="media/image2.wmf"/><Relationship Id="rId528" Type="http://schemas.openxmlformats.org/officeDocument/2006/relationships/image" Target="media/image314.wmf"/><Relationship Id="rId735" Type="http://schemas.openxmlformats.org/officeDocument/2006/relationships/oleObject" Target="embeddings/oleObject267.bin"/><Relationship Id="rId942" Type="http://schemas.openxmlformats.org/officeDocument/2006/relationships/oleObject" Target="embeddings/oleObject370.bin"/><Relationship Id="rId167" Type="http://schemas.openxmlformats.org/officeDocument/2006/relationships/image" Target="media/image98.wmf"/><Relationship Id="rId374" Type="http://schemas.openxmlformats.org/officeDocument/2006/relationships/image" Target="media/image218.wmf"/><Relationship Id="rId581" Type="http://schemas.openxmlformats.org/officeDocument/2006/relationships/oleObject" Target="embeddings/oleObject207.bin"/><Relationship Id="rId1018" Type="http://schemas.openxmlformats.org/officeDocument/2006/relationships/oleObject" Target="embeddings/oleObject406.bin"/><Relationship Id="rId71" Type="http://schemas.openxmlformats.org/officeDocument/2006/relationships/image" Target="media/image31.wmf"/><Relationship Id="rId234" Type="http://schemas.openxmlformats.org/officeDocument/2006/relationships/image" Target="media/image138.wmf"/><Relationship Id="rId679" Type="http://schemas.openxmlformats.org/officeDocument/2006/relationships/oleObject" Target="embeddings/oleObject252.bin"/><Relationship Id="rId802" Type="http://schemas.openxmlformats.org/officeDocument/2006/relationships/oleObject" Target="embeddings/oleObject300.bin"/><Relationship Id="rId886" Type="http://schemas.openxmlformats.org/officeDocument/2006/relationships/image" Target="media/image501.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54.wmf"/><Relationship Id="rId539" Type="http://schemas.openxmlformats.org/officeDocument/2006/relationships/oleObject" Target="embeddings/oleObject188.bin"/><Relationship Id="rId746" Type="http://schemas.openxmlformats.org/officeDocument/2006/relationships/image" Target="media/image430.wmf"/><Relationship Id="rId1071" Type="http://schemas.openxmlformats.org/officeDocument/2006/relationships/footer" Target="footer7.xml"/><Relationship Id="rId40" Type="http://schemas.openxmlformats.org/officeDocument/2006/relationships/image" Target="media/image12.png"/><Relationship Id="rId136" Type="http://schemas.openxmlformats.org/officeDocument/2006/relationships/image" Target="media/image78.wmf"/><Relationship Id="rId178" Type="http://schemas.openxmlformats.org/officeDocument/2006/relationships/image" Target="media/image106.jpeg"/><Relationship Id="rId301" Type="http://schemas.openxmlformats.org/officeDocument/2006/relationships/image" Target="media/image173.wmf"/><Relationship Id="rId343" Type="http://schemas.openxmlformats.org/officeDocument/2006/relationships/image" Target="media/image195.wmf"/><Relationship Id="rId550" Type="http://schemas.openxmlformats.org/officeDocument/2006/relationships/oleObject" Target="embeddings/oleObject193.bin"/><Relationship Id="rId788" Type="http://schemas.openxmlformats.org/officeDocument/2006/relationships/image" Target="media/image451.wmf"/><Relationship Id="rId953" Type="http://schemas.openxmlformats.org/officeDocument/2006/relationships/image" Target="media/image534.wmf"/><Relationship Id="rId995" Type="http://schemas.openxmlformats.org/officeDocument/2006/relationships/image" Target="media/image555.wmf"/><Relationship Id="rId1029" Type="http://schemas.openxmlformats.org/officeDocument/2006/relationships/image" Target="media/image577.wmf"/><Relationship Id="rId82" Type="http://schemas.openxmlformats.org/officeDocument/2006/relationships/image" Target="media/image40.png"/><Relationship Id="rId203" Type="http://schemas.openxmlformats.org/officeDocument/2006/relationships/oleObject" Target="embeddings/oleObject56.bin"/><Relationship Id="rId385" Type="http://schemas.openxmlformats.org/officeDocument/2006/relationships/oleObject" Target="embeddings/oleObject130.bin"/><Relationship Id="rId592" Type="http://schemas.openxmlformats.org/officeDocument/2006/relationships/image" Target="media/image348.wmf"/><Relationship Id="rId606" Type="http://schemas.openxmlformats.org/officeDocument/2006/relationships/image" Target="media/image355.wmf"/><Relationship Id="rId648" Type="http://schemas.openxmlformats.org/officeDocument/2006/relationships/image" Target="media/image374.wmf"/><Relationship Id="rId813" Type="http://schemas.openxmlformats.org/officeDocument/2006/relationships/image" Target="media/image464.wmf"/><Relationship Id="rId855" Type="http://schemas.openxmlformats.org/officeDocument/2006/relationships/oleObject" Target="embeddings/oleObject326.bin"/><Relationship Id="rId1040" Type="http://schemas.openxmlformats.org/officeDocument/2006/relationships/oleObject" Target="embeddings/oleObject414.bin"/><Relationship Id="rId245" Type="http://schemas.openxmlformats.org/officeDocument/2006/relationships/image" Target="media/image144.wmf"/><Relationship Id="rId287" Type="http://schemas.openxmlformats.org/officeDocument/2006/relationships/image" Target="media/image165.wmf"/><Relationship Id="rId410" Type="http://schemas.openxmlformats.org/officeDocument/2006/relationships/oleObject" Target="embeddings/oleObject140.bin"/><Relationship Id="rId452" Type="http://schemas.openxmlformats.org/officeDocument/2006/relationships/image" Target="media/image263.png"/><Relationship Id="rId494" Type="http://schemas.openxmlformats.org/officeDocument/2006/relationships/oleObject" Target="embeddings/oleObject170.bin"/><Relationship Id="rId508" Type="http://schemas.openxmlformats.org/officeDocument/2006/relationships/image" Target="media/image303.wmf"/><Relationship Id="rId715" Type="http://schemas.openxmlformats.org/officeDocument/2006/relationships/image" Target="media/image412.wmf"/><Relationship Id="rId897" Type="http://schemas.openxmlformats.org/officeDocument/2006/relationships/oleObject" Target="embeddings/oleObject347.bin"/><Relationship Id="rId922" Type="http://schemas.openxmlformats.org/officeDocument/2006/relationships/oleObject" Target="embeddings/oleObject360.bin"/><Relationship Id="rId105" Type="http://schemas.openxmlformats.org/officeDocument/2006/relationships/image" Target="media/image59.wmf"/><Relationship Id="rId147" Type="http://schemas.openxmlformats.org/officeDocument/2006/relationships/image" Target="media/image87.wmf"/><Relationship Id="rId312" Type="http://schemas.openxmlformats.org/officeDocument/2006/relationships/hyperlink" Target="http://www.hvac.okstate.edu/" TargetMode="External"/><Relationship Id="rId354" Type="http://schemas.openxmlformats.org/officeDocument/2006/relationships/oleObject" Target="embeddings/oleObject118.bin"/><Relationship Id="rId757" Type="http://schemas.openxmlformats.org/officeDocument/2006/relationships/oleObject" Target="embeddings/oleObject278.bin"/><Relationship Id="rId799" Type="http://schemas.openxmlformats.org/officeDocument/2006/relationships/image" Target="media/image457.wmf"/><Relationship Id="rId964" Type="http://schemas.openxmlformats.org/officeDocument/2006/relationships/oleObject" Target="embeddings/oleObject381.bin"/><Relationship Id="rId51" Type="http://schemas.openxmlformats.org/officeDocument/2006/relationships/oleObject" Target="embeddings/oleObject9.bin"/><Relationship Id="rId93" Type="http://schemas.openxmlformats.org/officeDocument/2006/relationships/image" Target="media/image49.wmf"/><Relationship Id="rId189" Type="http://schemas.openxmlformats.org/officeDocument/2006/relationships/oleObject" Target="embeddings/oleObject49.bin"/><Relationship Id="rId396" Type="http://schemas.openxmlformats.org/officeDocument/2006/relationships/oleObject" Target="embeddings/oleObject133.bin"/><Relationship Id="rId561" Type="http://schemas.openxmlformats.org/officeDocument/2006/relationships/image" Target="media/image331.wmf"/><Relationship Id="rId617" Type="http://schemas.openxmlformats.org/officeDocument/2006/relationships/oleObject" Target="embeddings/oleObject221.bin"/><Relationship Id="rId659" Type="http://schemas.openxmlformats.org/officeDocument/2006/relationships/oleObject" Target="embeddings/oleObject242.bin"/><Relationship Id="rId824" Type="http://schemas.openxmlformats.org/officeDocument/2006/relationships/oleObject" Target="embeddings/oleObject311.bin"/><Relationship Id="rId866" Type="http://schemas.openxmlformats.org/officeDocument/2006/relationships/image" Target="media/image491.wmf"/><Relationship Id="rId214" Type="http://schemas.openxmlformats.org/officeDocument/2006/relationships/image" Target="media/image125.wmf"/><Relationship Id="rId256" Type="http://schemas.openxmlformats.org/officeDocument/2006/relationships/oleObject" Target="embeddings/oleObject79.bin"/><Relationship Id="rId298" Type="http://schemas.openxmlformats.org/officeDocument/2006/relationships/image" Target="media/image171.wmf"/><Relationship Id="rId421" Type="http://schemas.openxmlformats.org/officeDocument/2006/relationships/image" Target="media/image244.wmf"/><Relationship Id="rId463" Type="http://schemas.openxmlformats.org/officeDocument/2006/relationships/image" Target="media/image270.emf"/><Relationship Id="rId519" Type="http://schemas.openxmlformats.org/officeDocument/2006/relationships/image" Target="media/image309.jpeg"/><Relationship Id="rId670" Type="http://schemas.openxmlformats.org/officeDocument/2006/relationships/image" Target="media/image385.wmf"/><Relationship Id="rId1051" Type="http://schemas.openxmlformats.org/officeDocument/2006/relationships/image" Target="media/image589.png"/><Relationship Id="rId116" Type="http://schemas.openxmlformats.org/officeDocument/2006/relationships/image" Target="media/image67.wmf"/><Relationship Id="rId158" Type="http://schemas.openxmlformats.org/officeDocument/2006/relationships/oleObject" Target="embeddings/oleObject38.bin"/><Relationship Id="rId323" Type="http://schemas.openxmlformats.org/officeDocument/2006/relationships/image" Target="media/image184.wmf"/><Relationship Id="rId530" Type="http://schemas.openxmlformats.org/officeDocument/2006/relationships/image" Target="media/image315.wmf"/><Relationship Id="rId726" Type="http://schemas.openxmlformats.org/officeDocument/2006/relationships/image" Target="media/image420.wmf"/><Relationship Id="rId768" Type="http://schemas.openxmlformats.org/officeDocument/2006/relationships/image" Target="media/image441.wmf"/><Relationship Id="rId933" Type="http://schemas.openxmlformats.org/officeDocument/2006/relationships/image" Target="media/image524.wmf"/><Relationship Id="rId975" Type="http://schemas.openxmlformats.org/officeDocument/2006/relationships/image" Target="media/image545.wmf"/><Relationship Id="rId1009" Type="http://schemas.openxmlformats.org/officeDocument/2006/relationships/image" Target="media/image562.wmf"/><Relationship Id="rId20" Type="http://schemas.openxmlformats.org/officeDocument/2006/relationships/image" Target="media/image3.wmf"/><Relationship Id="rId62" Type="http://schemas.openxmlformats.org/officeDocument/2006/relationships/image" Target="media/image25.wmf"/><Relationship Id="rId365" Type="http://schemas.openxmlformats.org/officeDocument/2006/relationships/image" Target="media/image212.wmf"/><Relationship Id="rId572" Type="http://schemas.openxmlformats.org/officeDocument/2006/relationships/image" Target="media/image337.wmf"/><Relationship Id="rId628" Type="http://schemas.openxmlformats.org/officeDocument/2006/relationships/image" Target="media/image364.wmf"/><Relationship Id="rId835" Type="http://schemas.openxmlformats.org/officeDocument/2006/relationships/oleObject" Target="embeddings/oleObject316.bin"/><Relationship Id="rId225" Type="http://schemas.openxmlformats.org/officeDocument/2006/relationships/image" Target="media/image133.wmf"/><Relationship Id="rId267" Type="http://schemas.openxmlformats.org/officeDocument/2006/relationships/image" Target="media/image155.wmf"/><Relationship Id="rId432" Type="http://schemas.openxmlformats.org/officeDocument/2006/relationships/oleObject" Target="embeddings/oleObject151.bin"/><Relationship Id="rId474" Type="http://schemas.openxmlformats.org/officeDocument/2006/relationships/image" Target="media/image276.wmf"/><Relationship Id="rId877" Type="http://schemas.openxmlformats.org/officeDocument/2006/relationships/oleObject" Target="embeddings/oleObject337.bin"/><Relationship Id="rId1020" Type="http://schemas.openxmlformats.org/officeDocument/2006/relationships/image" Target="media/image570.wmf"/><Relationship Id="rId1062" Type="http://schemas.openxmlformats.org/officeDocument/2006/relationships/image" Target="media/image593.wmf"/><Relationship Id="rId127" Type="http://schemas.openxmlformats.org/officeDocument/2006/relationships/image" Target="media/image73.wmf"/><Relationship Id="rId681" Type="http://schemas.openxmlformats.org/officeDocument/2006/relationships/oleObject" Target="embeddings/oleObject253.bin"/><Relationship Id="rId737" Type="http://schemas.openxmlformats.org/officeDocument/2006/relationships/oleObject" Target="embeddings/oleObject268.bin"/><Relationship Id="rId779" Type="http://schemas.openxmlformats.org/officeDocument/2006/relationships/oleObject" Target="embeddings/oleObject289.bin"/><Relationship Id="rId902" Type="http://schemas.openxmlformats.org/officeDocument/2006/relationships/image" Target="media/image509.wmf"/><Relationship Id="rId944" Type="http://schemas.openxmlformats.org/officeDocument/2006/relationships/oleObject" Target="embeddings/oleObject371.bin"/><Relationship Id="rId986" Type="http://schemas.openxmlformats.org/officeDocument/2006/relationships/oleObject" Target="embeddings/oleObject392.bin"/><Relationship Id="rId31" Type="http://schemas.openxmlformats.org/officeDocument/2006/relationships/hyperlink" Target="ftp://ftp.cmdl.noaa.gov/ccg/co2/trends/co2_mm_mlo.txt" TargetMode="External"/><Relationship Id="rId73" Type="http://schemas.openxmlformats.org/officeDocument/2006/relationships/image" Target="media/image32.wmf"/><Relationship Id="rId169" Type="http://schemas.openxmlformats.org/officeDocument/2006/relationships/image" Target="media/image100.wmf"/><Relationship Id="rId334" Type="http://schemas.openxmlformats.org/officeDocument/2006/relationships/oleObject" Target="embeddings/oleObject112.bin"/><Relationship Id="rId376" Type="http://schemas.openxmlformats.org/officeDocument/2006/relationships/image" Target="media/image219.wmf"/><Relationship Id="rId541" Type="http://schemas.openxmlformats.org/officeDocument/2006/relationships/oleObject" Target="embeddings/oleObject189.bin"/><Relationship Id="rId583" Type="http://schemas.openxmlformats.org/officeDocument/2006/relationships/oleObject" Target="embeddings/oleObject208.bin"/><Relationship Id="rId639" Type="http://schemas.openxmlformats.org/officeDocument/2006/relationships/oleObject" Target="embeddings/oleObject232.bin"/><Relationship Id="rId790" Type="http://schemas.openxmlformats.org/officeDocument/2006/relationships/image" Target="media/image452.png"/><Relationship Id="rId804"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69.bin"/><Relationship Id="rId278" Type="http://schemas.openxmlformats.org/officeDocument/2006/relationships/oleObject" Target="embeddings/oleObject90.bin"/><Relationship Id="rId401" Type="http://schemas.openxmlformats.org/officeDocument/2006/relationships/image" Target="media/image234.wmf"/><Relationship Id="rId443" Type="http://schemas.openxmlformats.org/officeDocument/2006/relationships/image" Target="media/image255.jpeg"/><Relationship Id="rId650" Type="http://schemas.openxmlformats.org/officeDocument/2006/relationships/image" Target="media/image375.wmf"/><Relationship Id="rId846" Type="http://schemas.openxmlformats.org/officeDocument/2006/relationships/image" Target="media/image481.wmf"/><Relationship Id="rId888" Type="http://schemas.openxmlformats.org/officeDocument/2006/relationships/image" Target="media/image502.wmf"/><Relationship Id="rId1031" Type="http://schemas.openxmlformats.org/officeDocument/2006/relationships/image" Target="media/image578.wmf"/><Relationship Id="rId1073" Type="http://schemas.openxmlformats.org/officeDocument/2006/relationships/header" Target="header5.xml"/><Relationship Id="rId303" Type="http://schemas.openxmlformats.org/officeDocument/2006/relationships/image" Target="media/image174.wmf"/><Relationship Id="rId485" Type="http://schemas.openxmlformats.org/officeDocument/2006/relationships/image" Target="media/image284.wmf"/><Relationship Id="rId692" Type="http://schemas.openxmlformats.org/officeDocument/2006/relationships/hyperlink" Target="http://simulationresearch.lbl.gov/bcvtb" TargetMode="External"/><Relationship Id="rId706" Type="http://schemas.openxmlformats.org/officeDocument/2006/relationships/image" Target="media/image404.wmf"/><Relationship Id="rId748" Type="http://schemas.openxmlformats.org/officeDocument/2006/relationships/image" Target="media/image431.wmf"/><Relationship Id="rId913" Type="http://schemas.openxmlformats.org/officeDocument/2006/relationships/image" Target="media/image514.wmf"/><Relationship Id="rId955" Type="http://schemas.openxmlformats.org/officeDocument/2006/relationships/image" Target="media/image535.wmf"/><Relationship Id="rId42" Type="http://schemas.openxmlformats.org/officeDocument/2006/relationships/image" Target="media/image14.wmf"/><Relationship Id="rId84" Type="http://schemas.openxmlformats.org/officeDocument/2006/relationships/image" Target="media/image42.png"/><Relationship Id="rId138" Type="http://schemas.openxmlformats.org/officeDocument/2006/relationships/oleObject" Target="embeddings/oleObject32.bin"/><Relationship Id="rId345" Type="http://schemas.openxmlformats.org/officeDocument/2006/relationships/oleObject" Target="embeddings/oleObject117.bin"/><Relationship Id="rId387" Type="http://schemas.openxmlformats.org/officeDocument/2006/relationships/image" Target="media/image225.wmf"/><Relationship Id="rId510" Type="http://schemas.openxmlformats.org/officeDocument/2006/relationships/image" Target="media/image304.wmf"/><Relationship Id="rId552" Type="http://schemas.openxmlformats.org/officeDocument/2006/relationships/oleObject" Target="embeddings/oleObject194.bin"/><Relationship Id="rId594" Type="http://schemas.openxmlformats.org/officeDocument/2006/relationships/image" Target="media/image349.wmf"/><Relationship Id="rId608" Type="http://schemas.openxmlformats.org/officeDocument/2006/relationships/hyperlink" Target="http://www.hvac.okstate.edu" TargetMode="External"/><Relationship Id="rId815" Type="http://schemas.openxmlformats.org/officeDocument/2006/relationships/image" Target="media/image465.wmf"/><Relationship Id="rId997" Type="http://schemas.openxmlformats.org/officeDocument/2006/relationships/image" Target="media/image556.wmf"/><Relationship Id="rId191" Type="http://schemas.openxmlformats.org/officeDocument/2006/relationships/oleObject" Target="embeddings/oleObject50.bin"/><Relationship Id="rId205" Type="http://schemas.openxmlformats.org/officeDocument/2006/relationships/oleObject" Target="embeddings/oleObject57.bin"/><Relationship Id="rId247" Type="http://schemas.openxmlformats.org/officeDocument/2006/relationships/image" Target="media/image145.wmf"/><Relationship Id="rId412" Type="http://schemas.openxmlformats.org/officeDocument/2006/relationships/oleObject" Target="embeddings/oleObject141.bin"/><Relationship Id="rId857" Type="http://schemas.openxmlformats.org/officeDocument/2006/relationships/oleObject" Target="embeddings/oleObject327.bin"/><Relationship Id="rId899" Type="http://schemas.openxmlformats.org/officeDocument/2006/relationships/oleObject" Target="embeddings/oleObject348.bin"/><Relationship Id="rId1000" Type="http://schemas.openxmlformats.org/officeDocument/2006/relationships/oleObject" Target="embeddings/oleObject399.bin"/><Relationship Id="rId1042" Type="http://schemas.openxmlformats.org/officeDocument/2006/relationships/oleObject" Target="embeddings/oleObject415.bin"/><Relationship Id="rId107" Type="http://schemas.openxmlformats.org/officeDocument/2006/relationships/image" Target="media/image61.wmf"/><Relationship Id="rId289" Type="http://schemas.openxmlformats.org/officeDocument/2006/relationships/image" Target="media/image166.wmf"/><Relationship Id="rId454" Type="http://schemas.openxmlformats.org/officeDocument/2006/relationships/oleObject" Target="embeddings/oleObject158.bin"/><Relationship Id="rId496" Type="http://schemas.openxmlformats.org/officeDocument/2006/relationships/oleObject" Target="embeddings/oleObject171.bin"/><Relationship Id="rId661" Type="http://schemas.openxmlformats.org/officeDocument/2006/relationships/oleObject" Target="embeddings/oleObject243.bin"/><Relationship Id="rId717" Type="http://schemas.openxmlformats.org/officeDocument/2006/relationships/image" Target="media/image414.wmf"/><Relationship Id="rId759" Type="http://schemas.openxmlformats.org/officeDocument/2006/relationships/oleObject" Target="embeddings/oleObject279.bin"/><Relationship Id="rId924" Type="http://schemas.openxmlformats.org/officeDocument/2006/relationships/oleObject" Target="embeddings/oleObject361.bin"/><Relationship Id="rId966" Type="http://schemas.openxmlformats.org/officeDocument/2006/relationships/oleObject" Target="embeddings/oleObject382.bin"/><Relationship Id="rId11" Type="http://schemas.openxmlformats.org/officeDocument/2006/relationships/footer" Target="footer3.xml"/><Relationship Id="rId53" Type="http://schemas.openxmlformats.org/officeDocument/2006/relationships/oleObject" Target="embeddings/oleObject10.bin"/><Relationship Id="rId149" Type="http://schemas.openxmlformats.org/officeDocument/2006/relationships/image" Target="media/image88.wmf"/><Relationship Id="rId314" Type="http://schemas.openxmlformats.org/officeDocument/2006/relationships/hyperlink" Target="http://www.hvac.okstate.edu/" TargetMode="External"/><Relationship Id="rId356" Type="http://schemas.openxmlformats.org/officeDocument/2006/relationships/oleObject" Target="embeddings/oleObject119.bin"/><Relationship Id="rId398" Type="http://schemas.openxmlformats.org/officeDocument/2006/relationships/oleObject" Target="embeddings/oleObject134.bin"/><Relationship Id="rId521" Type="http://schemas.openxmlformats.org/officeDocument/2006/relationships/oleObject" Target="embeddings/oleObject179.bin"/><Relationship Id="rId563" Type="http://schemas.openxmlformats.org/officeDocument/2006/relationships/image" Target="media/image332.wmf"/><Relationship Id="rId619" Type="http://schemas.openxmlformats.org/officeDocument/2006/relationships/oleObject" Target="embeddings/oleObject222.bin"/><Relationship Id="rId770" Type="http://schemas.openxmlformats.org/officeDocument/2006/relationships/image" Target="media/image442.wmf"/><Relationship Id="rId95" Type="http://schemas.openxmlformats.org/officeDocument/2006/relationships/image" Target="media/image50.wmf"/><Relationship Id="rId160" Type="http://schemas.openxmlformats.org/officeDocument/2006/relationships/oleObject" Target="embeddings/oleObject39.bin"/><Relationship Id="rId216" Type="http://schemas.openxmlformats.org/officeDocument/2006/relationships/image" Target="media/image126.wmf"/><Relationship Id="rId423" Type="http://schemas.openxmlformats.org/officeDocument/2006/relationships/image" Target="media/image245.wmf"/><Relationship Id="rId826" Type="http://schemas.openxmlformats.org/officeDocument/2006/relationships/image" Target="media/image471.wmf"/><Relationship Id="rId868" Type="http://schemas.openxmlformats.org/officeDocument/2006/relationships/image" Target="media/image492.wmf"/><Relationship Id="rId1011" Type="http://schemas.openxmlformats.org/officeDocument/2006/relationships/image" Target="media/image563.wmf"/><Relationship Id="rId1053" Type="http://schemas.openxmlformats.org/officeDocument/2006/relationships/hyperlink" Target="http://www.iso.org/iso/support/faqs/faqs_widely_used_standards/widely_used_standards_other/currency_codes/currency_codes_list-1.htm" TargetMode="External"/><Relationship Id="rId258" Type="http://schemas.openxmlformats.org/officeDocument/2006/relationships/oleObject" Target="embeddings/oleObject80.bin"/><Relationship Id="rId465" Type="http://schemas.openxmlformats.org/officeDocument/2006/relationships/oleObject" Target="embeddings/oleObject162.bin"/><Relationship Id="rId630" Type="http://schemas.openxmlformats.org/officeDocument/2006/relationships/image" Target="media/image365.wmf"/><Relationship Id="rId672" Type="http://schemas.openxmlformats.org/officeDocument/2006/relationships/image" Target="media/image386.wmf"/><Relationship Id="rId728" Type="http://schemas.openxmlformats.org/officeDocument/2006/relationships/image" Target="media/image421.wmf"/><Relationship Id="rId935" Type="http://schemas.openxmlformats.org/officeDocument/2006/relationships/image" Target="media/image525.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image" Target="media/image68.wmf"/><Relationship Id="rId325" Type="http://schemas.openxmlformats.org/officeDocument/2006/relationships/image" Target="media/image185.jpeg"/><Relationship Id="rId367" Type="http://schemas.openxmlformats.org/officeDocument/2006/relationships/image" Target="media/image213.wmf"/><Relationship Id="rId532" Type="http://schemas.openxmlformats.org/officeDocument/2006/relationships/image" Target="media/image316.wmf"/><Relationship Id="rId574" Type="http://schemas.openxmlformats.org/officeDocument/2006/relationships/image" Target="media/image338.wmf"/><Relationship Id="rId977" Type="http://schemas.openxmlformats.org/officeDocument/2006/relationships/image" Target="media/image546.wmf"/><Relationship Id="rId171" Type="http://schemas.openxmlformats.org/officeDocument/2006/relationships/image" Target="media/image102.wmf"/><Relationship Id="rId227" Type="http://schemas.openxmlformats.org/officeDocument/2006/relationships/image" Target="media/image134.wmf"/><Relationship Id="rId781" Type="http://schemas.openxmlformats.org/officeDocument/2006/relationships/oleObject" Target="embeddings/oleObject290.bin"/><Relationship Id="rId837" Type="http://schemas.openxmlformats.org/officeDocument/2006/relationships/oleObject" Target="embeddings/oleObject317.bin"/><Relationship Id="rId879" Type="http://schemas.openxmlformats.org/officeDocument/2006/relationships/oleObject" Target="embeddings/oleObject338.bin"/><Relationship Id="rId1022" Type="http://schemas.openxmlformats.org/officeDocument/2006/relationships/image" Target="media/image572.wmf"/><Relationship Id="rId269" Type="http://schemas.openxmlformats.org/officeDocument/2006/relationships/image" Target="media/image156.wmf"/><Relationship Id="rId434" Type="http://schemas.openxmlformats.org/officeDocument/2006/relationships/oleObject" Target="embeddings/oleObject152.bin"/><Relationship Id="rId476" Type="http://schemas.openxmlformats.org/officeDocument/2006/relationships/image" Target="media/image277.jpeg"/><Relationship Id="rId641" Type="http://schemas.openxmlformats.org/officeDocument/2006/relationships/oleObject" Target="embeddings/oleObject233.bin"/><Relationship Id="rId683" Type="http://schemas.openxmlformats.org/officeDocument/2006/relationships/oleObject" Target="embeddings/oleObject254.bin"/><Relationship Id="rId739" Type="http://schemas.openxmlformats.org/officeDocument/2006/relationships/oleObject" Target="embeddings/oleObject269.bin"/><Relationship Id="rId890" Type="http://schemas.openxmlformats.org/officeDocument/2006/relationships/image" Target="media/image503.wmf"/><Relationship Id="rId904" Type="http://schemas.openxmlformats.org/officeDocument/2006/relationships/image" Target="media/image510.wmf"/><Relationship Id="rId1064" Type="http://schemas.openxmlformats.org/officeDocument/2006/relationships/image" Target="media/image594.wmf"/><Relationship Id="rId33" Type="http://schemas.openxmlformats.org/officeDocument/2006/relationships/image" Target="media/image10.emf"/><Relationship Id="rId129" Type="http://schemas.openxmlformats.org/officeDocument/2006/relationships/image" Target="media/image74.wmf"/><Relationship Id="rId280" Type="http://schemas.openxmlformats.org/officeDocument/2006/relationships/oleObject" Target="embeddings/oleObject91.bin"/><Relationship Id="rId336" Type="http://schemas.openxmlformats.org/officeDocument/2006/relationships/oleObject" Target="embeddings/oleObject113.bin"/><Relationship Id="rId501" Type="http://schemas.openxmlformats.org/officeDocument/2006/relationships/image" Target="media/image298.jpeg"/><Relationship Id="rId543" Type="http://schemas.openxmlformats.org/officeDocument/2006/relationships/oleObject" Target="embeddings/oleObject190.bin"/><Relationship Id="rId946" Type="http://schemas.openxmlformats.org/officeDocument/2006/relationships/oleObject" Target="embeddings/oleObject372.bin"/><Relationship Id="rId988" Type="http://schemas.openxmlformats.org/officeDocument/2006/relationships/oleObject" Target="embeddings/oleObject393.bin"/><Relationship Id="rId75" Type="http://schemas.openxmlformats.org/officeDocument/2006/relationships/image" Target="media/image33.wmf"/><Relationship Id="rId140" Type="http://schemas.openxmlformats.org/officeDocument/2006/relationships/image" Target="media/image81.png"/><Relationship Id="rId182" Type="http://schemas.openxmlformats.org/officeDocument/2006/relationships/image" Target="media/image109.wmf"/><Relationship Id="rId378" Type="http://schemas.openxmlformats.org/officeDocument/2006/relationships/image" Target="media/image220.wmf"/><Relationship Id="rId403" Type="http://schemas.openxmlformats.org/officeDocument/2006/relationships/image" Target="media/image235.wmf"/><Relationship Id="rId585" Type="http://schemas.openxmlformats.org/officeDocument/2006/relationships/oleObject" Target="embeddings/oleObject209.bin"/><Relationship Id="rId750" Type="http://schemas.openxmlformats.org/officeDocument/2006/relationships/image" Target="media/image432.wmf"/><Relationship Id="rId792" Type="http://schemas.openxmlformats.org/officeDocument/2006/relationships/oleObject" Target="embeddings/oleObject295.bin"/><Relationship Id="rId806" Type="http://schemas.openxmlformats.org/officeDocument/2006/relationships/oleObject" Target="embeddings/oleObject302.bin"/><Relationship Id="rId848" Type="http://schemas.openxmlformats.org/officeDocument/2006/relationships/image" Target="media/image482.wmf"/><Relationship Id="rId1033" Type="http://schemas.openxmlformats.org/officeDocument/2006/relationships/image" Target="media/image579.wmf"/><Relationship Id="rId6" Type="http://schemas.openxmlformats.org/officeDocument/2006/relationships/footnotes" Target="footnotes.xml"/><Relationship Id="rId238" Type="http://schemas.openxmlformats.org/officeDocument/2006/relationships/oleObject" Target="embeddings/oleObject70.bin"/><Relationship Id="rId445" Type="http://schemas.openxmlformats.org/officeDocument/2006/relationships/image" Target="media/image257.wmf"/><Relationship Id="rId487" Type="http://schemas.openxmlformats.org/officeDocument/2006/relationships/image" Target="media/image286.jpeg"/><Relationship Id="rId610" Type="http://schemas.openxmlformats.org/officeDocument/2006/relationships/hyperlink" Target="http://www.hvac.okstate.edu" TargetMode="External"/><Relationship Id="rId652" Type="http://schemas.openxmlformats.org/officeDocument/2006/relationships/image" Target="media/image376.wmf"/><Relationship Id="rId694" Type="http://schemas.openxmlformats.org/officeDocument/2006/relationships/image" Target="media/image397.wmf"/><Relationship Id="rId708" Type="http://schemas.openxmlformats.org/officeDocument/2006/relationships/image" Target="media/image406.wmf"/><Relationship Id="rId915" Type="http://schemas.openxmlformats.org/officeDocument/2006/relationships/image" Target="media/image515.wmf"/><Relationship Id="rId1075" Type="http://schemas.openxmlformats.org/officeDocument/2006/relationships/fontTable" Target="fontTable.xml"/><Relationship Id="rId291" Type="http://schemas.openxmlformats.org/officeDocument/2006/relationships/image" Target="media/image167.wmf"/><Relationship Id="rId305" Type="http://schemas.openxmlformats.org/officeDocument/2006/relationships/image" Target="media/image175.wmf"/><Relationship Id="rId347" Type="http://schemas.openxmlformats.org/officeDocument/2006/relationships/image" Target="media/image198.wmf"/><Relationship Id="rId512" Type="http://schemas.openxmlformats.org/officeDocument/2006/relationships/image" Target="media/image305.wmf"/><Relationship Id="rId957" Type="http://schemas.openxmlformats.org/officeDocument/2006/relationships/image" Target="media/image536.wmf"/><Relationship Id="rId999" Type="http://schemas.openxmlformats.org/officeDocument/2006/relationships/image" Target="media/image557.wmf"/><Relationship Id="rId44" Type="http://schemas.openxmlformats.org/officeDocument/2006/relationships/oleObject" Target="embeddings/oleObject6.bin"/><Relationship Id="rId86" Type="http://schemas.openxmlformats.org/officeDocument/2006/relationships/image" Target="media/image44.jpeg"/><Relationship Id="rId151" Type="http://schemas.openxmlformats.org/officeDocument/2006/relationships/image" Target="media/image89.wmf"/><Relationship Id="rId389" Type="http://schemas.openxmlformats.org/officeDocument/2006/relationships/image" Target="media/image227.wmf"/><Relationship Id="rId554" Type="http://schemas.openxmlformats.org/officeDocument/2006/relationships/oleObject" Target="embeddings/oleObject195.bin"/><Relationship Id="rId596" Type="http://schemas.openxmlformats.org/officeDocument/2006/relationships/image" Target="media/image350.wmf"/><Relationship Id="rId761" Type="http://schemas.openxmlformats.org/officeDocument/2006/relationships/oleObject" Target="embeddings/oleObject280.bin"/><Relationship Id="rId817" Type="http://schemas.openxmlformats.org/officeDocument/2006/relationships/image" Target="media/image466.wmf"/><Relationship Id="rId859" Type="http://schemas.openxmlformats.org/officeDocument/2006/relationships/oleObject" Target="embeddings/oleObject328.bin"/><Relationship Id="rId1002" Type="http://schemas.openxmlformats.org/officeDocument/2006/relationships/oleObject" Target="embeddings/oleObject400.bin"/><Relationship Id="rId193" Type="http://schemas.openxmlformats.org/officeDocument/2006/relationships/oleObject" Target="embeddings/oleObject51.bin"/><Relationship Id="rId207" Type="http://schemas.openxmlformats.org/officeDocument/2006/relationships/oleObject" Target="embeddings/oleObject58.bin"/><Relationship Id="rId249" Type="http://schemas.openxmlformats.org/officeDocument/2006/relationships/image" Target="media/image146.wmf"/><Relationship Id="rId414" Type="http://schemas.openxmlformats.org/officeDocument/2006/relationships/oleObject" Target="embeddings/oleObject142.bin"/><Relationship Id="rId456" Type="http://schemas.openxmlformats.org/officeDocument/2006/relationships/image" Target="media/image266.wmf"/><Relationship Id="rId498" Type="http://schemas.openxmlformats.org/officeDocument/2006/relationships/image" Target="media/image295.jpeg"/><Relationship Id="rId621" Type="http://schemas.openxmlformats.org/officeDocument/2006/relationships/oleObject" Target="embeddings/oleObject223.bin"/><Relationship Id="rId663" Type="http://schemas.openxmlformats.org/officeDocument/2006/relationships/oleObject" Target="embeddings/oleObject244.bin"/><Relationship Id="rId870" Type="http://schemas.openxmlformats.org/officeDocument/2006/relationships/image" Target="media/image493.wmf"/><Relationship Id="rId1044" Type="http://schemas.openxmlformats.org/officeDocument/2006/relationships/oleObject" Target="embeddings/oleObject416.bin"/><Relationship Id="rId13" Type="http://schemas.openxmlformats.org/officeDocument/2006/relationships/footer" Target="footer4.xml"/><Relationship Id="rId109" Type="http://schemas.openxmlformats.org/officeDocument/2006/relationships/image" Target="media/image62.wmf"/><Relationship Id="rId260" Type="http://schemas.openxmlformats.org/officeDocument/2006/relationships/oleObject" Target="embeddings/oleObject81.bin"/><Relationship Id="rId316" Type="http://schemas.openxmlformats.org/officeDocument/2006/relationships/oleObject" Target="embeddings/oleObject106.bin"/><Relationship Id="rId523" Type="http://schemas.openxmlformats.org/officeDocument/2006/relationships/oleObject" Target="embeddings/oleObject180.bin"/><Relationship Id="rId719" Type="http://schemas.openxmlformats.org/officeDocument/2006/relationships/image" Target="media/image416.wmf"/><Relationship Id="rId926" Type="http://schemas.openxmlformats.org/officeDocument/2006/relationships/oleObject" Target="embeddings/oleObject362.bin"/><Relationship Id="rId968" Type="http://schemas.openxmlformats.org/officeDocument/2006/relationships/oleObject" Target="embeddings/oleObject383.bin"/><Relationship Id="rId55" Type="http://schemas.openxmlformats.org/officeDocument/2006/relationships/image" Target="media/image21.wmf"/><Relationship Id="rId97" Type="http://schemas.openxmlformats.org/officeDocument/2006/relationships/image" Target="media/image52.wmf"/><Relationship Id="rId120" Type="http://schemas.openxmlformats.org/officeDocument/2006/relationships/image" Target="media/image69.png"/><Relationship Id="rId358" Type="http://schemas.openxmlformats.org/officeDocument/2006/relationships/oleObject" Target="embeddings/oleObject120.bin"/><Relationship Id="rId565" Type="http://schemas.openxmlformats.org/officeDocument/2006/relationships/image" Target="media/image333.wmf"/><Relationship Id="rId730" Type="http://schemas.openxmlformats.org/officeDocument/2006/relationships/image" Target="media/image422.wmf"/><Relationship Id="rId772" Type="http://schemas.openxmlformats.org/officeDocument/2006/relationships/image" Target="media/image443.wmf"/><Relationship Id="rId828" Type="http://schemas.openxmlformats.org/officeDocument/2006/relationships/image" Target="media/image472.wmf"/><Relationship Id="rId1013" Type="http://schemas.openxmlformats.org/officeDocument/2006/relationships/image" Target="media/image564.png"/><Relationship Id="rId162" Type="http://schemas.openxmlformats.org/officeDocument/2006/relationships/image" Target="media/image95.wmf"/><Relationship Id="rId218" Type="http://schemas.openxmlformats.org/officeDocument/2006/relationships/image" Target="media/image127.wmf"/><Relationship Id="rId425" Type="http://schemas.openxmlformats.org/officeDocument/2006/relationships/image" Target="media/image246.wmf"/><Relationship Id="rId467" Type="http://schemas.openxmlformats.org/officeDocument/2006/relationships/oleObject" Target="embeddings/oleObject163.bin"/><Relationship Id="rId632" Type="http://schemas.openxmlformats.org/officeDocument/2006/relationships/image" Target="media/image366.wmf"/><Relationship Id="rId1055" Type="http://schemas.openxmlformats.org/officeDocument/2006/relationships/image" Target="media/image590.wmf"/><Relationship Id="rId271" Type="http://schemas.openxmlformats.org/officeDocument/2006/relationships/image" Target="media/image157.wmf"/><Relationship Id="rId674" Type="http://schemas.openxmlformats.org/officeDocument/2006/relationships/image" Target="media/image387.wmf"/><Relationship Id="rId881" Type="http://schemas.openxmlformats.org/officeDocument/2006/relationships/oleObject" Target="embeddings/oleObject339.bin"/><Relationship Id="rId937" Type="http://schemas.openxmlformats.org/officeDocument/2006/relationships/image" Target="media/image526.wmf"/><Relationship Id="rId979" Type="http://schemas.openxmlformats.org/officeDocument/2006/relationships/image" Target="media/image547.wmf"/><Relationship Id="rId24" Type="http://schemas.openxmlformats.org/officeDocument/2006/relationships/oleObject" Target="embeddings/oleObject2.bin"/><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image" Target="media/image187.wmf"/><Relationship Id="rId369" Type="http://schemas.openxmlformats.org/officeDocument/2006/relationships/image" Target="media/image214.wmf"/><Relationship Id="rId534" Type="http://schemas.openxmlformats.org/officeDocument/2006/relationships/image" Target="media/image317.wmf"/><Relationship Id="rId576" Type="http://schemas.openxmlformats.org/officeDocument/2006/relationships/image" Target="media/image339.wmf"/><Relationship Id="rId741" Type="http://schemas.openxmlformats.org/officeDocument/2006/relationships/oleObject" Target="embeddings/oleObject270.bin"/><Relationship Id="rId783" Type="http://schemas.openxmlformats.org/officeDocument/2006/relationships/oleObject" Target="embeddings/oleObject291.bin"/><Relationship Id="rId839" Type="http://schemas.openxmlformats.org/officeDocument/2006/relationships/oleObject" Target="embeddings/oleObject318.bin"/><Relationship Id="rId990" Type="http://schemas.openxmlformats.org/officeDocument/2006/relationships/oleObject" Target="embeddings/oleObject394.bin"/><Relationship Id="rId173" Type="http://schemas.openxmlformats.org/officeDocument/2006/relationships/oleObject" Target="embeddings/oleObject42.bin"/><Relationship Id="rId229" Type="http://schemas.openxmlformats.org/officeDocument/2006/relationships/image" Target="media/image135.wmf"/><Relationship Id="rId380" Type="http://schemas.openxmlformats.org/officeDocument/2006/relationships/image" Target="media/image221.wmf"/><Relationship Id="rId436" Type="http://schemas.openxmlformats.org/officeDocument/2006/relationships/oleObject" Target="embeddings/oleObject153.bin"/><Relationship Id="rId601" Type="http://schemas.openxmlformats.org/officeDocument/2006/relationships/oleObject" Target="embeddings/oleObject217.bin"/><Relationship Id="rId643" Type="http://schemas.openxmlformats.org/officeDocument/2006/relationships/oleObject" Target="embeddings/oleObject234.bin"/><Relationship Id="rId1024" Type="http://schemas.openxmlformats.org/officeDocument/2006/relationships/image" Target="media/image574.png"/><Relationship Id="rId1066" Type="http://schemas.openxmlformats.org/officeDocument/2006/relationships/image" Target="media/image595.wmf"/><Relationship Id="rId240" Type="http://schemas.openxmlformats.org/officeDocument/2006/relationships/oleObject" Target="embeddings/oleObject71.bin"/><Relationship Id="rId478" Type="http://schemas.openxmlformats.org/officeDocument/2006/relationships/image" Target="media/image279.wmf"/><Relationship Id="rId685" Type="http://schemas.openxmlformats.org/officeDocument/2006/relationships/oleObject" Target="embeddings/oleObject255.bin"/><Relationship Id="rId850" Type="http://schemas.openxmlformats.org/officeDocument/2006/relationships/image" Target="media/image483.wmf"/><Relationship Id="rId892" Type="http://schemas.openxmlformats.org/officeDocument/2006/relationships/image" Target="media/image504.wmf"/><Relationship Id="rId906" Type="http://schemas.openxmlformats.org/officeDocument/2006/relationships/oleObject" Target="embeddings/oleObject352.bin"/><Relationship Id="rId948" Type="http://schemas.openxmlformats.org/officeDocument/2006/relationships/oleObject" Target="embeddings/oleObject373.bin"/><Relationship Id="rId35" Type="http://schemas.openxmlformats.org/officeDocument/2006/relationships/hyperlink" Target="http://www.energyplus.gov/cfm/weather_data.cfm" TargetMode="External"/><Relationship Id="rId77" Type="http://schemas.openxmlformats.org/officeDocument/2006/relationships/image" Target="media/image35.wmf"/><Relationship Id="rId100" Type="http://schemas.openxmlformats.org/officeDocument/2006/relationships/image" Target="media/image55.wmf"/><Relationship Id="rId282" Type="http://schemas.openxmlformats.org/officeDocument/2006/relationships/oleObject" Target="embeddings/oleObject92.bin"/><Relationship Id="rId338" Type="http://schemas.openxmlformats.org/officeDocument/2006/relationships/oleObject" Target="embeddings/oleObject114.bin"/><Relationship Id="rId503" Type="http://schemas.openxmlformats.org/officeDocument/2006/relationships/oleObject" Target="embeddings/oleObject172.bin"/><Relationship Id="rId545" Type="http://schemas.openxmlformats.org/officeDocument/2006/relationships/oleObject" Target="embeddings/oleObject191.bin"/><Relationship Id="rId587" Type="http://schemas.openxmlformats.org/officeDocument/2006/relationships/oleObject" Target="embeddings/oleObject210.bin"/><Relationship Id="rId710" Type="http://schemas.openxmlformats.org/officeDocument/2006/relationships/image" Target="media/image408.wmf"/><Relationship Id="rId752" Type="http://schemas.openxmlformats.org/officeDocument/2006/relationships/image" Target="media/image433.wmf"/><Relationship Id="rId808" Type="http://schemas.openxmlformats.org/officeDocument/2006/relationships/oleObject" Target="embeddings/oleObject303.bin"/><Relationship Id="rId8" Type="http://schemas.openxmlformats.org/officeDocument/2006/relationships/footer" Target="footer1.xml"/><Relationship Id="rId142" Type="http://schemas.openxmlformats.org/officeDocument/2006/relationships/image" Target="media/image83.emf"/><Relationship Id="rId184" Type="http://schemas.openxmlformats.org/officeDocument/2006/relationships/image" Target="media/image110.wmf"/><Relationship Id="rId391" Type="http://schemas.openxmlformats.org/officeDocument/2006/relationships/oleObject" Target="embeddings/oleObject131.bin"/><Relationship Id="rId405" Type="http://schemas.openxmlformats.org/officeDocument/2006/relationships/image" Target="media/image236.wmf"/><Relationship Id="rId447" Type="http://schemas.openxmlformats.org/officeDocument/2006/relationships/image" Target="media/image259.emf"/><Relationship Id="rId612" Type="http://schemas.openxmlformats.org/officeDocument/2006/relationships/image" Target="media/image357.wmf"/><Relationship Id="rId794" Type="http://schemas.openxmlformats.org/officeDocument/2006/relationships/oleObject" Target="embeddings/oleObject296.bin"/><Relationship Id="rId1035" Type="http://schemas.openxmlformats.org/officeDocument/2006/relationships/image" Target="media/image580.wmf"/><Relationship Id="rId251" Type="http://schemas.openxmlformats.org/officeDocument/2006/relationships/image" Target="media/image147.wmf"/><Relationship Id="rId489" Type="http://schemas.openxmlformats.org/officeDocument/2006/relationships/image" Target="media/image288.jpeg"/><Relationship Id="rId654" Type="http://schemas.openxmlformats.org/officeDocument/2006/relationships/image" Target="media/image377.wmf"/><Relationship Id="rId696" Type="http://schemas.openxmlformats.org/officeDocument/2006/relationships/image" Target="media/image398.wmf"/><Relationship Id="rId861" Type="http://schemas.openxmlformats.org/officeDocument/2006/relationships/oleObject" Target="embeddings/oleObject329.bin"/><Relationship Id="rId917" Type="http://schemas.openxmlformats.org/officeDocument/2006/relationships/image" Target="media/image516.wmf"/><Relationship Id="rId959" Type="http://schemas.openxmlformats.org/officeDocument/2006/relationships/image" Target="media/image537.wmf"/><Relationship Id="rId46" Type="http://schemas.openxmlformats.org/officeDocument/2006/relationships/oleObject" Target="embeddings/oleObject7.bin"/><Relationship Id="rId293" Type="http://schemas.openxmlformats.org/officeDocument/2006/relationships/image" Target="media/image168.wmf"/><Relationship Id="rId307" Type="http://schemas.openxmlformats.org/officeDocument/2006/relationships/image" Target="media/image176.wmf"/><Relationship Id="rId349" Type="http://schemas.openxmlformats.org/officeDocument/2006/relationships/image" Target="media/image200.wmf"/><Relationship Id="rId514" Type="http://schemas.openxmlformats.org/officeDocument/2006/relationships/image" Target="media/image306.wmf"/><Relationship Id="rId556" Type="http://schemas.openxmlformats.org/officeDocument/2006/relationships/oleObject" Target="embeddings/oleObject196.bin"/><Relationship Id="rId721" Type="http://schemas.openxmlformats.org/officeDocument/2006/relationships/image" Target="media/image418.wmf"/><Relationship Id="rId763" Type="http://schemas.openxmlformats.org/officeDocument/2006/relationships/oleObject" Target="embeddings/oleObject281.bin"/><Relationship Id="rId88" Type="http://schemas.openxmlformats.org/officeDocument/2006/relationships/image" Target="media/image46.emf"/><Relationship Id="rId111" Type="http://schemas.openxmlformats.org/officeDocument/2006/relationships/image" Target="media/image64.wmf"/><Relationship Id="rId153" Type="http://schemas.openxmlformats.org/officeDocument/2006/relationships/image" Target="media/image90.wmf"/><Relationship Id="rId195" Type="http://schemas.openxmlformats.org/officeDocument/2006/relationships/oleObject" Target="embeddings/oleObject52.bin"/><Relationship Id="rId209" Type="http://schemas.openxmlformats.org/officeDocument/2006/relationships/oleObject" Target="embeddings/oleObject59.bin"/><Relationship Id="rId360" Type="http://schemas.openxmlformats.org/officeDocument/2006/relationships/image" Target="media/image208.wmf"/><Relationship Id="rId416" Type="http://schemas.openxmlformats.org/officeDocument/2006/relationships/oleObject" Target="embeddings/oleObject143.bin"/><Relationship Id="rId598" Type="http://schemas.openxmlformats.org/officeDocument/2006/relationships/image" Target="media/image351.wmf"/><Relationship Id="rId819" Type="http://schemas.openxmlformats.org/officeDocument/2006/relationships/image" Target="media/image467.wmf"/><Relationship Id="rId970" Type="http://schemas.openxmlformats.org/officeDocument/2006/relationships/oleObject" Target="embeddings/oleObject384.bin"/><Relationship Id="rId1004" Type="http://schemas.openxmlformats.org/officeDocument/2006/relationships/oleObject" Target="embeddings/oleObject401.bin"/><Relationship Id="rId1046" Type="http://schemas.openxmlformats.org/officeDocument/2006/relationships/oleObject" Target="embeddings/oleObject417.bin"/><Relationship Id="rId220" Type="http://schemas.openxmlformats.org/officeDocument/2006/relationships/image" Target="media/image128.wmf"/><Relationship Id="rId458" Type="http://schemas.openxmlformats.org/officeDocument/2006/relationships/image" Target="media/image267.wmf"/><Relationship Id="rId623" Type="http://schemas.openxmlformats.org/officeDocument/2006/relationships/oleObject" Target="embeddings/oleObject224.bin"/><Relationship Id="rId665" Type="http://schemas.openxmlformats.org/officeDocument/2006/relationships/oleObject" Target="embeddings/oleObject245.bin"/><Relationship Id="rId830" Type="http://schemas.openxmlformats.org/officeDocument/2006/relationships/image" Target="media/image473.wmf"/><Relationship Id="rId872" Type="http://schemas.openxmlformats.org/officeDocument/2006/relationships/image" Target="media/image494.wmf"/><Relationship Id="rId928" Type="http://schemas.openxmlformats.org/officeDocument/2006/relationships/oleObject" Target="embeddings/oleObject363.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82.bin"/><Relationship Id="rId318" Type="http://schemas.openxmlformats.org/officeDocument/2006/relationships/image" Target="media/image180.png"/><Relationship Id="rId525" Type="http://schemas.openxmlformats.org/officeDocument/2006/relationships/oleObject" Target="embeddings/oleObject181.bin"/><Relationship Id="rId567" Type="http://schemas.openxmlformats.org/officeDocument/2006/relationships/image" Target="media/image334.wmf"/><Relationship Id="rId732" Type="http://schemas.openxmlformats.org/officeDocument/2006/relationships/image" Target="media/image423.wmf"/><Relationship Id="rId99" Type="http://schemas.openxmlformats.org/officeDocument/2006/relationships/image" Target="media/image54.wmf"/><Relationship Id="rId122" Type="http://schemas.openxmlformats.org/officeDocument/2006/relationships/oleObject" Target="embeddings/oleObject25.bin"/><Relationship Id="rId164" Type="http://schemas.openxmlformats.org/officeDocument/2006/relationships/image" Target="media/image96.wmf"/><Relationship Id="rId371" Type="http://schemas.openxmlformats.org/officeDocument/2006/relationships/image" Target="media/image215.wmf"/><Relationship Id="rId774" Type="http://schemas.openxmlformats.org/officeDocument/2006/relationships/image" Target="media/image444.wmf"/><Relationship Id="rId981" Type="http://schemas.openxmlformats.org/officeDocument/2006/relationships/image" Target="media/image548.wmf"/><Relationship Id="rId1015" Type="http://schemas.openxmlformats.org/officeDocument/2006/relationships/image" Target="media/image566.wmf"/><Relationship Id="rId1057" Type="http://schemas.openxmlformats.org/officeDocument/2006/relationships/image" Target="media/image591.wmf"/><Relationship Id="rId427" Type="http://schemas.openxmlformats.org/officeDocument/2006/relationships/image" Target="media/image247.wmf"/><Relationship Id="rId469" Type="http://schemas.openxmlformats.org/officeDocument/2006/relationships/oleObject" Target="embeddings/oleObject164.bin"/><Relationship Id="rId634" Type="http://schemas.openxmlformats.org/officeDocument/2006/relationships/image" Target="media/image367.wmf"/><Relationship Id="rId676" Type="http://schemas.openxmlformats.org/officeDocument/2006/relationships/image" Target="media/image388.wmf"/><Relationship Id="rId841" Type="http://schemas.openxmlformats.org/officeDocument/2006/relationships/oleObject" Target="embeddings/oleObject319.bin"/><Relationship Id="rId883" Type="http://schemas.openxmlformats.org/officeDocument/2006/relationships/oleObject" Target="embeddings/oleObject340.bin"/><Relationship Id="rId26" Type="http://schemas.openxmlformats.org/officeDocument/2006/relationships/oleObject" Target="embeddings/oleObject3.bin"/><Relationship Id="rId231" Type="http://schemas.openxmlformats.org/officeDocument/2006/relationships/oleObject" Target="embeddings/oleObject67.bin"/><Relationship Id="rId273" Type="http://schemas.openxmlformats.org/officeDocument/2006/relationships/image" Target="media/image158.wmf"/><Relationship Id="rId329" Type="http://schemas.openxmlformats.org/officeDocument/2006/relationships/image" Target="media/image188.wmf"/><Relationship Id="rId480" Type="http://schemas.openxmlformats.org/officeDocument/2006/relationships/image" Target="media/image280.wmf"/><Relationship Id="rId536" Type="http://schemas.openxmlformats.org/officeDocument/2006/relationships/image" Target="media/image318.wmf"/><Relationship Id="rId701" Type="http://schemas.openxmlformats.org/officeDocument/2006/relationships/image" Target="media/image400.wmf"/><Relationship Id="rId939" Type="http://schemas.openxmlformats.org/officeDocument/2006/relationships/image" Target="media/image527.wmf"/><Relationship Id="rId68" Type="http://schemas.openxmlformats.org/officeDocument/2006/relationships/image" Target="media/image29.png"/><Relationship Id="rId133" Type="http://schemas.openxmlformats.org/officeDocument/2006/relationships/image" Target="media/image76.wmf"/><Relationship Id="rId175" Type="http://schemas.openxmlformats.org/officeDocument/2006/relationships/image" Target="media/image104.jpeg"/><Relationship Id="rId340" Type="http://schemas.openxmlformats.org/officeDocument/2006/relationships/oleObject" Target="embeddings/oleObject115.bin"/><Relationship Id="rId578" Type="http://schemas.openxmlformats.org/officeDocument/2006/relationships/image" Target="media/image340.jpeg"/><Relationship Id="rId743" Type="http://schemas.openxmlformats.org/officeDocument/2006/relationships/oleObject" Target="embeddings/oleObject271.bin"/><Relationship Id="rId785" Type="http://schemas.openxmlformats.org/officeDocument/2006/relationships/oleObject" Target="embeddings/oleObject292.bin"/><Relationship Id="rId950" Type="http://schemas.openxmlformats.org/officeDocument/2006/relationships/oleObject" Target="embeddings/oleObject374.bin"/><Relationship Id="rId992" Type="http://schemas.openxmlformats.org/officeDocument/2006/relationships/oleObject" Target="embeddings/oleObject395.bin"/><Relationship Id="rId1026" Type="http://schemas.openxmlformats.org/officeDocument/2006/relationships/oleObject" Target="embeddings/oleObject407.bin"/><Relationship Id="rId200" Type="http://schemas.openxmlformats.org/officeDocument/2006/relationships/image" Target="media/image118.wmf"/><Relationship Id="rId382" Type="http://schemas.openxmlformats.org/officeDocument/2006/relationships/image" Target="media/image222.wmf"/><Relationship Id="rId438" Type="http://schemas.openxmlformats.org/officeDocument/2006/relationships/oleObject" Target="embeddings/oleObject154.bin"/><Relationship Id="rId603" Type="http://schemas.openxmlformats.org/officeDocument/2006/relationships/oleObject" Target="embeddings/oleObject218.bin"/><Relationship Id="rId645" Type="http://schemas.openxmlformats.org/officeDocument/2006/relationships/oleObject" Target="embeddings/oleObject235.bin"/><Relationship Id="rId687" Type="http://schemas.openxmlformats.org/officeDocument/2006/relationships/oleObject" Target="embeddings/oleObject256.bin"/><Relationship Id="rId810" Type="http://schemas.openxmlformats.org/officeDocument/2006/relationships/oleObject" Target="embeddings/oleObject304.bin"/><Relationship Id="rId852" Type="http://schemas.openxmlformats.org/officeDocument/2006/relationships/image" Target="media/image484.wmf"/><Relationship Id="rId908" Type="http://schemas.openxmlformats.org/officeDocument/2006/relationships/oleObject" Target="embeddings/oleObject353.bin"/><Relationship Id="rId1068" Type="http://schemas.openxmlformats.org/officeDocument/2006/relationships/image" Target="media/image596.wmf"/><Relationship Id="rId242" Type="http://schemas.openxmlformats.org/officeDocument/2006/relationships/oleObject" Target="embeddings/oleObject72.bin"/><Relationship Id="rId284" Type="http://schemas.openxmlformats.org/officeDocument/2006/relationships/oleObject" Target="embeddings/oleObject93.bin"/><Relationship Id="rId491" Type="http://schemas.openxmlformats.org/officeDocument/2006/relationships/image" Target="media/image290.jpeg"/><Relationship Id="rId505" Type="http://schemas.openxmlformats.org/officeDocument/2006/relationships/image" Target="media/image301.wmf"/><Relationship Id="rId712" Type="http://schemas.openxmlformats.org/officeDocument/2006/relationships/image" Target="media/image409.jpeg"/><Relationship Id="rId894" Type="http://schemas.openxmlformats.org/officeDocument/2006/relationships/image" Target="media/image505.wmf"/><Relationship Id="rId37" Type="http://schemas.openxmlformats.org/officeDocument/2006/relationships/hyperlink" Target="http://www.energyplus.gov/cfm/weather_data.cfm" TargetMode="External"/><Relationship Id="rId79" Type="http://schemas.openxmlformats.org/officeDocument/2006/relationships/image" Target="media/image37.png"/><Relationship Id="rId102" Type="http://schemas.openxmlformats.org/officeDocument/2006/relationships/image" Target="media/image57.wmf"/><Relationship Id="rId144" Type="http://schemas.openxmlformats.org/officeDocument/2006/relationships/image" Target="media/image85.wmf"/><Relationship Id="rId547" Type="http://schemas.openxmlformats.org/officeDocument/2006/relationships/oleObject" Target="embeddings/oleObject192.bin"/><Relationship Id="rId589" Type="http://schemas.openxmlformats.org/officeDocument/2006/relationships/oleObject" Target="embeddings/oleObject211.bin"/><Relationship Id="rId754" Type="http://schemas.openxmlformats.org/officeDocument/2006/relationships/image" Target="media/image434.wmf"/><Relationship Id="rId796" Type="http://schemas.openxmlformats.org/officeDocument/2006/relationships/oleObject" Target="embeddings/oleObject297.bin"/><Relationship Id="rId961" Type="http://schemas.openxmlformats.org/officeDocument/2006/relationships/image" Target="media/image538.wmf"/><Relationship Id="rId90" Type="http://schemas.openxmlformats.org/officeDocument/2006/relationships/image" Target="media/image48.wmf"/><Relationship Id="rId186" Type="http://schemas.openxmlformats.org/officeDocument/2006/relationships/image" Target="media/image111.wmf"/><Relationship Id="rId351" Type="http://schemas.openxmlformats.org/officeDocument/2006/relationships/image" Target="media/image202.png"/><Relationship Id="rId393" Type="http://schemas.openxmlformats.org/officeDocument/2006/relationships/oleObject" Target="embeddings/oleObject132.bin"/><Relationship Id="rId407" Type="http://schemas.openxmlformats.org/officeDocument/2006/relationships/image" Target="media/image237.wmf"/><Relationship Id="rId449" Type="http://schemas.openxmlformats.org/officeDocument/2006/relationships/oleObject" Target="embeddings/oleObject157.bin"/><Relationship Id="rId614" Type="http://schemas.openxmlformats.org/officeDocument/2006/relationships/hyperlink" Target="http://www.hvac.okstate.edu" TargetMode="External"/><Relationship Id="rId656" Type="http://schemas.openxmlformats.org/officeDocument/2006/relationships/image" Target="media/image378.wmf"/><Relationship Id="rId821" Type="http://schemas.openxmlformats.org/officeDocument/2006/relationships/image" Target="media/image468.wmf"/><Relationship Id="rId863" Type="http://schemas.openxmlformats.org/officeDocument/2006/relationships/oleObject" Target="embeddings/oleObject330.bin"/><Relationship Id="rId1037" Type="http://schemas.openxmlformats.org/officeDocument/2006/relationships/image" Target="media/image581.wmf"/><Relationship Id="rId211" Type="http://schemas.openxmlformats.org/officeDocument/2006/relationships/oleObject" Target="embeddings/oleObject60.bin"/><Relationship Id="rId253" Type="http://schemas.openxmlformats.org/officeDocument/2006/relationships/image" Target="media/image148.wmf"/><Relationship Id="rId295" Type="http://schemas.openxmlformats.org/officeDocument/2006/relationships/image" Target="media/image169.wmf"/><Relationship Id="rId309" Type="http://schemas.openxmlformats.org/officeDocument/2006/relationships/image" Target="media/image177.wmf"/><Relationship Id="rId460" Type="http://schemas.openxmlformats.org/officeDocument/2006/relationships/image" Target="media/image268.wmf"/><Relationship Id="rId516" Type="http://schemas.openxmlformats.org/officeDocument/2006/relationships/image" Target="media/image307.wmf"/><Relationship Id="rId698" Type="http://schemas.openxmlformats.org/officeDocument/2006/relationships/image" Target="media/image399.wmf"/><Relationship Id="rId919" Type="http://schemas.openxmlformats.org/officeDocument/2006/relationships/image" Target="media/image517.wmf"/><Relationship Id="rId48" Type="http://schemas.openxmlformats.org/officeDocument/2006/relationships/image" Target="media/image17.wmf"/><Relationship Id="rId113" Type="http://schemas.openxmlformats.org/officeDocument/2006/relationships/hyperlink" Target="http://windows.lbl.gov" TargetMode="External"/><Relationship Id="rId320" Type="http://schemas.openxmlformats.org/officeDocument/2006/relationships/image" Target="media/image182.png"/><Relationship Id="rId558" Type="http://schemas.openxmlformats.org/officeDocument/2006/relationships/oleObject" Target="embeddings/oleObject197.bin"/><Relationship Id="rId723" Type="http://schemas.openxmlformats.org/officeDocument/2006/relationships/hyperlink" Target="http://www.gosolarcalifornia.org/equipment/inverter_tests/summaries" TargetMode="External"/><Relationship Id="rId765" Type="http://schemas.openxmlformats.org/officeDocument/2006/relationships/oleObject" Target="embeddings/oleObject282.bin"/><Relationship Id="rId930" Type="http://schemas.openxmlformats.org/officeDocument/2006/relationships/oleObject" Target="embeddings/oleObject364.bin"/><Relationship Id="rId972" Type="http://schemas.openxmlformats.org/officeDocument/2006/relationships/oleObject" Target="embeddings/oleObject385.bin"/><Relationship Id="rId1006" Type="http://schemas.openxmlformats.org/officeDocument/2006/relationships/oleObject" Target="embeddings/oleObject402.bin"/><Relationship Id="rId155" Type="http://schemas.openxmlformats.org/officeDocument/2006/relationships/image" Target="media/image91.wmf"/><Relationship Id="rId197" Type="http://schemas.openxmlformats.org/officeDocument/2006/relationships/oleObject" Target="embeddings/oleObject53.bin"/><Relationship Id="rId362" Type="http://schemas.openxmlformats.org/officeDocument/2006/relationships/image" Target="media/image210.wmf"/><Relationship Id="rId418" Type="http://schemas.openxmlformats.org/officeDocument/2006/relationships/oleObject" Target="embeddings/oleObject144.bin"/><Relationship Id="rId625" Type="http://schemas.openxmlformats.org/officeDocument/2006/relationships/oleObject" Target="embeddings/oleObject225.bin"/><Relationship Id="rId832" Type="http://schemas.openxmlformats.org/officeDocument/2006/relationships/image" Target="media/image474.wmf"/><Relationship Id="rId1048" Type="http://schemas.openxmlformats.org/officeDocument/2006/relationships/image" Target="media/image586.wmf"/><Relationship Id="rId222" Type="http://schemas.openxmlformats.org/officeDocument/2006/relationships/image" Target="media/image130.wmf"/><Relationship Id="rId264" Type="http://schemas.openxmlformats.org/officeDocument/2006/relationships/oleObject" Target="embeddings/oleObject83.bin"/><Relationship Id="rId471" Type="http://schemas.openxmlformats.org/officeDocument/2006/relationships/oleObject" Target="embeddings/oleObject165.bin"/><Relationship Id="rId667" Type="http://schemas.openxmlformats.org/officeDocument/2006/relationships/oleObject" Target="embeddings/oleObject246.bin"/><Relationship Id="rId874" Type="http://schemas.openxmlformats.org/officeDocument/2006/relationships/image" Target="media/image495.wmf"/><Relationship Id="rId17" Type="http://schemas.openxmlformats.org/officeDocument/2006/relationships/image" Target="media/image1.wmf"/><Relationship Id="rId59" Type="http://schemas.openxmlformats.org/officeDocument/2006/relationships/image" Target="media/image23.wmf"/><Relationship Id="rId124" Type="http://schemas.openxmlformats.org/officeDocument/2006/relationships/oleObject" Target="embeddings/oleObject26.bin"/><Relationship Id="rId527" Type="http://schemas.openxmlformats.org/officeDocument/2006/relationships/oleObject" Target="embeddings/oleObject182.bin"/><Relationship Id="rId569" Type="http://schemas.openxmlformats.org/officeDocument/2006/relationships/image" Target="media/image335.wmf"/><Relationship Id="rId734" Type="http://schemas.openxmlformats.org/officeDocument/2006/relationships/image" Target="media/image424.wmf"/><Relationship Id="rId776" Type="http://schemas.openxmlformats.org/officeDocument/2006/relationships/image" Target="media/image445.wmf"/><Relationship Id="rId941" Type="http://schemas.openxmlformats.org/officeDocument/2006/relationships/image" Target="media/image528.wmf"/><Relationship Id="rId983" Type="http://schemas.openxmlformats.org/officeDocument/2006/relationships/image" Target="media/image549.wmf"/><Relationship Id="rId70" Type="http://schemas.openxmlformats.org/officeDocument/2006/relationships/oleObject" Target="embeddings/oleObject16.bin"/><Relationship Id="rId166" Type="http://schemas.openxmlformats.org/officeDocument/2006/relationships/image" Target="media/image97.wmf"/><Relationship Id="rId331" Type="http://schemas.openxmlformats.org/officeDocument/2006/relationships/image" Target="media/image189.wmf"/><Relationship Id="rId373" Type="http://schemas.openxmlformats.org/officeDocument/2006/relationships/image" Target="media/image217.wmf"/><Relationship Id="rId429" Type="http://schemas.openxmlformats.org/officeDocument/2006/relationships/image" Target="media/image248.wmf"/><Relationship Id="rId580" Type="http://schemas.openxmlformats.org/officeDocument/2006/relationships/image" Target="media/image342.wmf"/><Relationship Id="rId636" Type="http://schemas.openxmlformats.org/officeDocument/2006/relationships/image" Target="media/image368.wmf"/><Relationship Id="rId801" Type="http://schemas.openxmlformats.org/officeDocument/2006/relationships/image" Target="media/image458.wmf"/><Relationship Id="rId1017" Type="http://schemas.openxmlformats.org/officeDocument/2006/relationships/image" Target="media/image568.wmf"/><Relationship Id="rId1059" Type="http://schemas.openxmlformats.org/officeDocument/2006/relationships/image" Target="media/image592.wmf"/><Relationship Id="rId1" Type="http://schemas.openxmlformats.org/officeDocument/2006/relationships/customXml" Target="../customXml/item1.xml"/><Relationship Id="rId233" Type="http://schemas.openxmlformats.org/officeDocument/2006/relationships/oleObject" Target="embeddings/oleObject68.bin"/><Relationship Id="rId440" Type="http://schemas.openxmlformats.org/officeDocument/2006/relationships/oleObject" Target="embeddings/oleObject155.bin"/><Relationship Id="rId678" Type="http://schemas.openxmlformats.org/officeDocument/2006/relationships/image" Target="media/image389.wmf"/><Relationship Id="rId843" Type="http://schemas.openxmlformats.org/officeDocument/2006/relationships/oleObject" Target="embeddings/oleObject320.bin"/><Relationship Id="rId885" Type="http://schemas.openxmlformats.org/officeDocument/2006/relationships/oleObject" Target="embeddings/oleObject341.bin"/><Relationship Id="rId1070" Type="http://schemas.openxmlformats.org/officeDocument/2006/relationships/header" Target="header4.xml"/><Relationship Id="rId28" Type="http://schemas.openxmlformats.org/officeDocument/2006/relationships/oleObject" Target="embeddings/oleObject4.bin"/><Relationship Id="rId275" Type="http://schemas.openxmlformats.org/officeDocument/2006/relationships/image" Target="media/image159.wmf"/><Relationship Id="rId300" Type="http://schemas.openxmlformats.org/officeDocument/2006/relationships/oleObject" Target="embeddings/oleObject100.bin"/><Relationship Id="rId482" Type="http://schemas.openxmlformats.org/officeDocument/2006/relationships/image" Target="media/image281.jpeg"/><Relationship Id="rId538" Type="http://schemas.openxmlformats.org/officeDocument/2006/relationships/image" Target="media/image319.wmf"/><Relationship Id="rId703" Type="http://schemas.openxmlformats.org/officeDocument/2006/relationships/image" Target="media/image402.wmf"/><Relationship Id="rId745" Type="http://schemas.openxmlformats.org/officeDocument/2006/relationships/oleObject" Target="embeddings/oleObject272.bin"/><Relationship Id="rId910" Type="http://schemas.openxmlformats.org/officeDocument/2006/relationships/oleObject" Target="embeddings/oleObject354.bin"/><Relationship Id="rId952" Type="http://schemas.openxmlformats.org/officeDocument/2006/relationships/oleObject" Target="embeddings/oleObject375.bin"/><Relationship Id="rId81" Type="http://schemas.openxmlformats.org/officeDocument/2006/relationships/image" Target="media/image39.png"/><Relationship Id="rId135" Type="http://schemas.openxmlformats.org/officeDocument/2006/relationships/image" Target="media/image77.jpeg"/><Relationship Id="rId177" Type="http://schemas.openxmlformats.org/officeDocument/2006/relationships/oleObject" Target="embeddings/oleObject44.bin"/><Relationship Id="rId342" Type="http://schemas.openxmlformats.org/officeDocument/2006/relationships/oleObject" Target="embeddings/oleObject116.bin"/><Relationship Id="rId384" Type="http://schemas.openxmlformats.org/officeDocument/2006/relationships/image" Target="media/image223.wmf"/><Relationship Id="rId591" Type="http://schemas.openxmlformats.org/officeDocument/2006/relationships/oleObject" Target="embeddings/oleObject212.bin"/><Relationship Id="rId605" Type="http://schemas.openxmlformats.org/officeDocument/2006/relationships/oleObject" Target="embeddings/oleObject219.bin"/><Relationship Id="rId787" Type="http://schemas.openxmlformats.org/officeDocument/2006/relationships/oleObject" Target="embeddings/oleObject293.bin"/><Relationship Id="rId812" Type="http://schemas.openxmlformats.org/officeDocument/2006/relationships/oleObject" Target="embeddings/oleObject305.bin"/><Relationship Id="rId994" Type="http://schemas.openxmlformats.org/officeDocument/2006/relationships/oleObject" Target="embeddings/oleObject396.bin"/><Relationship Id="rId1028" Type="http://schemas.openxmlformats.org/officeDocument/2006/relationships/oleObject" Target="embeddings/oleObject408.bin"/><Relationship Id="rId202" Type="http://schemas.openxmlformats.org/officeDocument/2006/relationships/image" Target="media/image119.wmf"/><Relationship Id="rId244" Type="http://schemas.openxmlformats.org/officeDocument/2006/relationships/oleObject" Target="embeddings/oleObject73.bin"/><Relationship Id="rId647" Type="http://schemas.openxmlformats.org/officeDocument/2006/relationships/oleObject" Target="embeddings/oleObject236.bin"/><Relationship Id="rId689" Type="http://schemas.openxmlformats.org/officeDocument/2006/relationships/oleObject" Target="embeddings/oleObject257.bin"/><Relationship Id="rId854" Type="http://schemas.openxmlformats.org/officeDocument/2006/relationships/image" Target="media/image485.wmf"/><Relationship Id="rId896" Type="http://schemas.openxmlformats.org/officeDocument/2006/relationships/image" Target="media/image506.wmf"/><Relationship Id="rId39" Type="http://schemas.openxmlformats.org/officeDocument/2006/relationships/hyperlink" Target="http://www.webexhibits.org/daylightsaving/" TargetMode="External"/><Relationship Id="rId286" Type="http://schemas.openxmlformats.org/officeDocument/2006/relationships/oleObject" Target="embeddings/oleObject94.bin"/><Relationship Id="rId451" Type="http://schemas.openxmlformats.org/officeDocument/2006/relationships/image" Target="media/image262.jpeg"/><Relationship Id="rId493" Type="http://schemas.openxmlformats.org/officeDocument/2006/relationships/image" Target="media/image292.wmf"/><Relationship Id="rId507" Type="http://schemas.openxmlformats.org/officeDocument/2006/relationships/oleObject" Target="embeddings/oleObject173.bin"/><Relationship Id="rId549" Type="http://schemas.openxmlformats.org/officeDocument/2006/relationships/image" Target="media/image325.png"/><Relationship Id="rId714" Type="http://schemas.openxmlformats.org/officeDocument/2006/relationships/image" Target="media/image411.wmf"/><Relationship Id="rId756" Type="http://schemas.openxmlformats.org/officeDocument/2006/relationships/image" Target="media/image435.wmf"/><Relationship Id="rId921" Type="http://schemas.openxmlformats.org/officeDocument/2006/relationships/image" Target="media/image518.wmf"/><Relationship Id="rId50" Type="http://schemas.openxmlformats.org/officeDocument/2006/relationships/image" Target="media/image18.wmf"/><Relationship Id="rId104" Type="http://schemas.openxmlformats.org/officeDocument/2006/relationships/image" Target="media/image58.wmf"/><Relationship Id="rId146" Type="http://schemas.openxmlformats.org/officeDocument/2006/relationships/hyperlink" Target="http://tonto.eia.doe.gov/ask/environment_faqs.asp" TargetMode="External"/><Relationship Id="rId188" Type="http://schemas.openxmlformats.org/officeDocument/2006/relationships/image" Target="media/image112.wmf"/><Relationship Id="rId311" Type="http://schemas.openxmlformats.org/officeDocument/2006/relationships/hyperlink" Target="http://www.hvac.okstate.edu" TargetMode="External"/><Relationship Id="rId353" Type="http://schemas.openxmlformats.org/officeDocument/2006/relationships/image" Target="media/image204.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198.bin"/><Relationship Id="rId798" Type="http://schemas.openxmlformats.org/officeDocument/2006/relationships/oleObject" Target="embeddings/oleObject298.bin"/><Relationship Id="rId963" Type="http://schemas.openxmlformats.org/officeDocument/2006/relationships/image" Target="media/image539.wmf"/><Relationship Id="rId1039" Type="http://schemas.openxmlformats.org/officeDocument/2006/relationships/image" Target="media/image582.wmf"/><Relationship Id="rId92" Type="http://schemas.openxmlformats.org/officeDocument/2006/relationships/hyperlink" Target="http://windows.lbl.gov/" TargetMode="External"/><Relationship Id="rId213" Type="http://schemas.openxmlformats.org/officeDocument/2006/relationships/oleObject" Target="embeddings/oleObject61.bin"/><Relationship Id="rId420" Type="http://schemas.openxmlformats.org/officeDocument/2006/relationships/oleObject" Target="embeddings/oleObject145.bin"/><Relationship Id="rId616" Type="http://schemas.openxmlformats.org/officeDocument/2006/relationships/image" Target="media/image358.wmf"/><Relationship Id="rId658" Type="http://schemas.openxmlformats.org/officeDocument/2006/relationships/image" Target="media/image379.wmf"/><Relationship Id="rId823" Type="http://schemas.openxmlformats.org/officeDocument/2006/relationships/image" Target="media/image469.wmf"/><Relationship Id="rId865" Type="http://schemas.openxmlformats.org/officeDocument/2006/relationships/oleObject" Target="embeddings/oleObject331.bin"/><Relationship Id="rId1050" Type="http://schemas.openxmlformats.org/officeDocument/2006/relationships/image" Target="media/image588.jpeg"/><Relationship Id="rId255" Type="http://schemas.openxmlformats.org/officeDocument/2006/relationships/image" Target="media/image149.wmf"/><Relationship Id="rId297" Type="http://schemas.openxmlformats.org/officeDocument/2006/relationships/image" Target="media/image170.wmf"/><Relationship Id="rId462" Type="http://schemas.openxmlformats.org/officeDocument/2006/relationships/image" Target="media/image269.emf"/><Relationship Id="rId518" Type="http://schemas.openxmlformats.org/officeDocument/2006/relationships/image" Target="media/image308.jpeg"/><Relationship Id="rId725" Type="http://schemas.openxmlformats.org/officeDocument/2006/relationships/oleObject" Target="embeddings/oleObject262.bin"/><Relationship Id="rId932" Type="http://schemas.openxmlformats.org/officeDocument/2006/relationships/oleObject" Target="embeddings/oleObject365.bin"/><Relationship Id="rId115" Type="http://schemas.openxmlformats.org/officeDocument/2006/relationships/oleObject" Target="embeddings/oleObject22.bin"/><Relationship Id="rId157" Type="http://schemas.openxmlformats.org/officeDocument/2006/relationships/image" Target="media/image92.wmf"/><Relationship Id="rId322" Type="http://schemas.openxmlformats.org/officeDocument/2006/relationships/oleObject" Target="embeddings/oleObject107.bin"/><Relationship Id="rId364" Type="http://schemas.openxmlformats.org/officeDocument/2006/relationships/oleObject" Target="embeddings/oleObject121.bin"/><Relationship Id="rId767" Type="http://schemas.openxmlformats.org/officeDocument/2006/relationships/oleObject" Target="embeddings/oleObject283.bin"/><Relationship Id="rId974" Type="http://schemas.openxmlformats.org/officeDocument/2006/relationships/oleObject" Target="embeddings/oleObject386.bin"/><Relationship Id="rId1008" Type="http://schemas.openxmlformats.org/officeDocument/2006/relationships/oleObject" Target="embeddings/oleObject403.bin"/><Relationship Id="rId61" Type="http://schemas.openxmlformats.org/officeDocument/2006/relationships/image" Target="media/image24.png"/><Relationship Id="rId199" Type="http://schemas.openxmlformats.org/officeDocument/2006/relationships/oleObject" Target="embeddings/oleObject54.bin"/><Relationship Id="rId571" Type="http://schemas.openxmlformats.org/officeDocument/2006/relationships/image" Target="media/image336.jpeg"/><Relationship Id="rId627" Type="http://schemas.openxmlformats.org/officeDocument/2006/relationships/oleObject" Target="embeddings/oleObject226.bin"/><Relationship Id="rId669" Type="http://schemas.openxmlformats.org/officeDocument/2006/relationships/oleObject" Target="embeddings/oleObject247.bin"/><Relationship Id="rId834" Type="http://schemas.openxmlformats.org/officeDocument/2006/relationships/image" Target="media/image475.wmf"/><Relationship Id="rId876" Type="http://schemas.openxmlformats.org/officeDocument/2006/relationships/image" Target="media/image496.wmf"/><Relationship Id="rId19" Type="http://schemas.openxmlformats.org/officeDocument/2006/relationships/oleObject" Target="embeddings/oleObject1.bin"/><Relationship Id="rId224" Type="http://schemas.openxmlformats.org/officeDocument/2006/relationships/image" Target="media/image132.jpeg"/><Relationship Id="rId266" Type="http://schemas.openxmlformats.org/officeDocument/2006/relationships/oleObject" Target="embeddings/oleObject84.bin"/><Relationship Id="rId431" Type="http://schemas.openxmlformats.org/officeDocument/2006/relationships/image" Target="media/image249.wmf"/><Relationship Id="rId473" Type="http://schemas.openxmlformats.org/officeDocument/2006/relationships/oleObject" Target="embeddings/oleObject166.bin"/><Relationship Id="rId529" Type="http://schemas.openxmlformats.org/officeDocument/2006/relationships/oleObject" Target="embeddings/oleObject183.bin"/><Relationship Id="rId680" Type="http://schemas.openxmlformats.org/officeDocument/2006/relationships/image" Target="media/image390.wmf"/><Relationship Id="rId736" Type="http://schemas.openxmlformats.org/officeDocument/2006/relationships/image" Target="media/image425.wmf"/><Relationship Id="rId901" Type="http://schemas.openxmlformats.org/officeDocument/2006/relationships/oleObject" Target="embeddings/oleObject349.bin"/><Relationship Id="rId1061" Type="http://schemas.openxmlformats.org/officeDocument/2006/relationships/hyperlink" Target="http://www.energy.ca.gov/title24/2005standards/archive/rulemaking/documents/tdv/index.html" TargetMode="External"/><Relationship Id="rId30" Type="http://schemas.openxmlformats.org/officeDocument/2006/relationships/oleObject" Target="embeddings/oleObject5.bin"/><Relationship Id="rId126" Type="http://schemas.openxmlformats.org/officeDocument/2006/relationships/oleObject" Target="embeddings/oleObject27.bin"/><Relationship Id="rId168" Type="http://schemas.openxmlformats.org/officeDocument/2006/relationships/image" Target="media/image99.wmf"/><Relationship Id="rId333" Type="http://schemas.openxmlformats.org/officeDocument/2006/relationships/image" Target="media/image190.wmf"/><Relationship Id="rId540" Type="http://schemas.openxmlformats.org/officeDocument/2006/relationships/image" Target="media/image320.wmf"/><Relationship Id="rId778" Type="http://schemas.openxmlformats.org/officeDocument/2006/relationships/image" Target="media/image446.wmf"/><Relationship Id="rId943" Type="http://schemas.openxmlformats.org/officeDocument/2006/relationships/image" Target="media/image529.wmf"/><Relationship Id="rId985" Type="http://schemas.openxmlformats.org/officeDocument/2006/relationships/image" Target="media/image550.wmf"/><Relationship Id="rId1019" Type="http://schemas.openxmlformats.org/officeDocument/2006/relationships/image" Target="media/image569.wmf"/><Relationship Id="rId72" Type="http://schemas.openxmlformats.org/officeDocument/2006/relationships/oleObject" Target="embeddings/oleObject17.bin"/><Relationship Id="rId375" Type="http://schemas.openxmlformats.org/officeDocument/2006/relationships/oleObject" Target="embeddings/oleObject125.bin"/><Relationship Id="rId582" Type="http://schemas.openxmlformats.org/officeDocument/2006/relationships/image" Target="media/image343.wmf"/><Relationship Id="rId638" Type="http://schemas.openxmlformats.org/officeDocument/2006/relationships/image" Target="media/image369.wmf"/><Relationship Id="rId803" Type="http://schemas.openxmlformats.org/officeDocument/2006/relationships/image" Target="media/image459.wmf"/><Relationship Id="rId845" Type="http://schemas.openxmlformats.org/officeDocument/2006/relationships/oleObject" Target="embeddings/oleObject321.bin"/><Relationship Id="rId1030" Type="http://schemas.openxmlformats.org/officeDocument/2006/relationships/oleObject" Target="embeddings/oleObject409.bin"/><Relationship Id="rId3" Type="http://schemas.openxmlformats.org/officeDocument/2006/relationships/styles" Target="styles.xml"/><Relationship Id="rId235" Type="http://schemas.openxmlformats.org/officeDocument/2006/relationships/image" Target="media/image139.wmf"/><Relationship Id="rId277" Type="http://schemas.openxmlformats.org/officeDocument/2006/relationships/image" Target="media/image160.wmf"/><Relationship Id="rId400" Type="http://schemas.openxmlformats.org/officeDocument/2006/relationships/oleObject" Target="embeddings/oleObject135.bin"/><Relationship Id="rId442" Type="http://schemas.openxmlformats.org/officeDocument/2006/relationships/oleObject" Target="embeddings/oleObject156.bin"/><Relationship Id="rId484" Type="http://schemas.openxmlformats.org/officeDocument/2006/relationships/image" Target="media/image283.wmf"/><Relationship Id="rId705" Type="http://schemas.openxmlformats.org/officeDocument/2006/relationships/image" Target="media/image403.wmf"/><Relationship Id="rId887" Type="http://schemas.openxmlformats.org/officeDocument/2006/relationships/oleObject" Target="embeddings/oleObject342.bin"/><Relationship Id="rId1072" Type="http://schemas.openxmlformats.org/officeDocument/2006/relationships/footer" Target="footer8.xml"/><Relationship Id="rId137" Type="http://schemas.openxmlformats.org/officeDocument/2006/relationships/image" Target="media/image79.wmf"/><Relationship Id="rId302" Type="http://schemas.openxmlformats.org/officeDocument/2006/relationships/oleObject" Target="embeddings/oleObject101.bin"/><Relationship Id="rId344" Type="http://schemas.openxmlformats.org/officeDocument/2006/relationships/image" Target="media/image196.wmf"/><Relationship Id="rId691" Type="http://schemas.openxmlformats.org/officeDocument/2006/relationships/image" Target="media/image396.jpeg"/><Relationship Id="rId747" Type="http://schemas.openxmlformats.org/officeDocument/2006/relationships/oleObject" Target="embeddings/oleObject273.bin"/><Relationship Id="rId789" Type="http://schemas.openxmlformats.org/officeDocument/2006/relationships/oleObject" Target="embeddings/oleObject294.bin"/><Relationship Id="rId912" Type="http://schemas.openxmlformats.org/officeDocument/2006/relationships/oleObject" Target="embeddings/oleObject355.bin"/><Relationship Id="rId954" Type="http://schemas.openxmlformats.org/officeDocument/2006/relationships/oleObject" Target="embeddings/oleObject376.bin"/><Relationship Id="rId996" Type="http://schemas.openxmlformats.org/officeDocument/2006/relationships/oleObject" Target="embeddings/oleObject397.bin"/><Relationship Id="rId41" Type="http://schemas.openxmlformats.org/officeDocument/2006/relationships/image" Target="media/image13.png"/><Relationship Id="rId83" Type="http://schemas.openxmlformats.org/officeDocument/2006/relationships/image" Target="media/image41.png"/><Relationship Id="rId179" Type="http://schemas.openxmlformats.org/officeDocument/2006/relationships/image" Target="media/image107.png"/><Relationship Id="rId386" Type="http://schemas.openxmlformats.org/officeDocument/2006/relationships/image" Target="media/image224.wmf"/><Relationship Id="rId551" Type="http://schemas.openxmlformats.org/officeDocument/2006/relationships/image" Target="media/image326.png"/><Relationship Id="rId593" Type="http://schemas.openxmlformats.org/officeDocument/2006/relationships/oleObject" Target="embeddings/oleObject213.bin"/><Relationship Id="rId607" Type="http://schemas.openxmlformats.org/officeDocument/2006/relationships/image" Target="media/image356.jpeg"/><Relationship Id="rId649" Type="http://schemas.openxmlformats.org/officeDocument/2006/relationships/oleObject" Target="embeddings/oleObject237.bin"/><Relationship Id="rId814" Type="http://schemas.openxmlformats.org/officeDocument/2006/relationships/oleObject" Target="embeddings/oleObject306.bin"/><Relationship Id="rId856" Type="http://schemas.openxmlformats.org/officeDocument/2006/relationships/image" Target="media/image486.wmf"/><Relationship Id="rId190" Type="http://schemas.openxmlformats.org/officeDocument/2006/relationships/image" Target="media/image113.wmf"/><Relationship Id="rId204" Type="http://schemas.openxmlformats.org/officeDocument/2006/relationships/image" Target="media/image120.wmf"/><Relationship Id="rId246" Type="http://schemas.openxmlformats.org/officeDocument/2006/relationships/oleObject" Target="embeddings/oleObject74.bin"/><Relationship Id="rId288" Type="http://schemas.openxmlformats.org/officeDocument/2006/relationships/oleObject" Target="embeddings/oleObject95.bin"/><Relationship Id="rId411" Type="http://schemas.openxmlformats.org/officeDocument/2006/relationships/image" Target="media/image239.wmf"/><Relationship Id="rId453" Type="http://schemas.openxmlformats.org/officeDocument/2006/relationships/image" Target="media/image264.wmf"/><Relationship Id="rId509" Type="http://schemas.openxmlformats.org/officeDocument/2006/relationships/oleObject" Target="embeddings/oleObject174.bin"/><Relationship Id="rId660" Type="http://schemas.openxmlformats.org/officeDocument/2006/relationships/image" Target="media/image380.wmf"/><Relationship Id="rId898" Type="http://schemas.openxmlformats.org/officeDocument/2006/relationships/image" Target="media/image507.wmf"/><Relationship Id="rId1041" Type="http://schemas.openxmlformats.org/officeDocument/2006/relationships/image" Target="media/image583.wmf"/><Relationship Id="rId106" Type="http://schemas.openxmlformats.org/officeDocument/2006/relationships/image" Target="media/image60.wmf"/><Relationship Id="rId313" Type="http://schemas.openxmlformats.org/officeDocument/2006/relationships/hyperlink" Target="http://www.hvac.okstate.edu" TargetMode="External"/><Relationship Id="rId495" Type="http://schemas.openxmlformats.org/officeDocument/2006/relationships/image" Target="media/image293.wmf"/><Relationship Id="rId716" Type="http://schemas.openxmlformats.org/officeDocument/2006/relationships/image" Target="media/image413.wmf"/><Relationship Id="rId758" Type="http://schemas.openxmlformats.org/officeDocument/2006/relationships/image" Target="media/image436.wmf"/><Relationship Id="rId923" Type="http://schemas.openxmlformats.org/officeDocument/2006/relationships/image" Target="media/image519.wmf"/><Relationship Id="rId965" Type="http://schemas.openxmlformats.org/officeDocument/2006/relationships/image" Target="media/image540.wmf"/><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oleObject" Target="embeddings/oleObject20.bin"/><Relationship Id="rId148" Type="http://schemas.openxmlformats.org/officeDocument/2006/relationships/oleObject" Target="embeddings/oleObject33.bin"/><Relationship Id="rId355" Type="http://schemas.openxmlformats.org/officeDocument/2006/relationships/image" Target="media/image205.wmf"/><Relationship Id="rId397" Type="http://schemas.openxmlformats.org/officeDocument/2006/relationships/image" Target="media/image232.wmf"/><Relationship Id="rId520" Type="http://schemas.openxmlformats.org/officeDocument/2006/relationships/image" Target="media/image310.wmf"/><Relationship Id="rId562" Type="http://schemas.openxmlformats.org/officeDocument/2006/relationships/oleObject" Target="embeddings/oleObject199.bin"/><Relationship Id="rId618" Type="http://schemas.openxmlformats.org/officeDocument/2006/relationships/image" Target="media/image359.wmf"/><Relationship Id="rId825" Type="http://schemas.openxmlformats.org/officeDocument/2006/relationships/image" Target="media/image470.wmf"/><Relationship Id="rId215" Type="http://schemas.openxmlformats.org/officeDocument/2006/relationships/oleObject" Target="embeddings/oleObject62.bin"/><Relationship Id="rId257" Type="http://schemas.openxmlformats.org/officeDocument/2006/relationships/image" Target="media/image150.wmf"/><Relationship Id="rId422" Type="http://schemas.openxmlformats.org/officeDocument/2006/relationships/oleObject" Target="embeddings/oleObject146.bin"/><Relationship Id="rId464" Type="http://schemas.openxmlformats.org/officeDocument/2006/relationships/image" Target="media/image271.wmf"/><Relationship Id="rId867" Type="http://schemas.openxmlformats.org/officeDocument/2006/relationships/oleObject" Target="embeddings/oleObject332.bin"/><Relationship Id="rId1010" Type="http://schemas.openxmlformats.org/officeDocument/2006/relationships/oleObject" Target="embeddings/oleObject404.bin"/><Relationship Id="rId1052" Type="http://schemas.openxmlformats.org/officeDocument/2006/relationships/hyperlink" Target="http://www1.eere.energy.gov/femp/program/lifecycle.html" TargetMode="External"/><Relationship Id="rId299" Type="http://schemas.openxmlformats.org/officeDocument/2006/relationships/image" Target="media/image172.wmf"/><Relationship Id="rId727" Type="http://schemas.openxmlformats.org/officeDocument/2006/relationships/oleObject" Target="embeddings/oleObject263.bin"/><Relationship Id="rId934" Type="http://schemas.openxmlformats.org/officeDocument/2006/relationships/oleObject" Target="embeddings/oleObject366.bin"/><Relationship Id="rId63" Type="http://schemas.openxmlformats.org/officeDocument/2006/relationships/image" Target="media/image26.wmf"/><Relationship Id="rId159" Type="http://schemas.openxmlformats.org/officeDocument/2006/relationships/image" Target="media/image93.wmf"/><Relationship Id="rId366" Type="http://schemas.openxmlformats.org/officeDocument/2006/relationships/oleObject" Target="embeddings/oleObject122.bin"/><Relationship Id="rId573" Type="http://schemas.openxmlformats.org/officeDocument/2006/relationships/oleObject" Target="embeddings/oleObject204.bin"/><Relationship Id="rId780" Type="http://schemas.openxmlformats.org/officeDocument/2006/relationships/image" Target="media/image447.wmf"/><Relationship Id="rId226" Type="http://schemas.openxmlformats.org/officeDocument/2006/relationships/oleObject" Target="embeddings/oleObject65.bin"/><Relationship Id="rId433" Type="http://schemas.openxmlformats.org/officeDocument/2006/relationships/image" Target="media/image250.wmf"/><Relationship Id="rId878" Type="http://schemas.openxmlformats.org/officeDocument/2006/relationships/image" Target="media/image497.wmf"/><Relationship Id="rId1063" Type="http://schemas.openxmlformats.org/officeDocument/2006/relationships/oleObject" Target="embeddings/oleObject422.bin"/><Relationship Id="rId640" Type="http://schemas.openxmlformats.org/officeDocument/2006/relationships/image" Target="media/image370.wmf"/><Relationship Id="rId738" Type="http://schemas.openxmlformats.org/officeDocument/2006/relationships/image" Target="media/image426.wmf"/><Relationship Id="rId945" Type="http://schemas.openxmlformats.org/officeDocument/2006/relationships/image" Target="media/image530.wmf"/><Relationship Id="rId74" Type="http://schemas.openxmlformats.org/officeDocument/2006/relationships/oleObject" Target="embeddings/oleObject18.bin"/><Relationship Id="rId377" Type="http://schemas.openxmlformats.org/officeDocument/2006/relationships/oleObject" Target="embeddings/oleObject126.bin"/><Relationship Id="rId500" Type="http://schemas.openxmlformats.org/officeDocument/2006/relationships/image" Target="media/image297.jpeg"/><Relationship Id="rId584" Type="http://schemas.openxmlformats.org/officeDocument/2006/relationships/image" Target="media/image344.wmf"/><Relationship Id="rId805" Type="http://schemas.openxmlformats.org/officeDocument/2006/relationships/image" Target="media/image460.wmf"/><Relationship Id="rId5" Type="http://schemas.openxmlformats.org/officeDocument/2006/relationships/webSettings" Target="webSettings.xml"/><Relationship Id="rId237" Type="http://schemas.openxmlformats.org/officeDocument/2006/relationships/image" Target="media/image140.wmf"/><Relationship Id="rId791" Type="http://schemas.openxmlformats.org/officeDocument/2006/relationships/image" Target="media/image453.wmf"/><Relationship Id="rId889" Type="http://schemas.openxmlformats.org/officeDocument/2006/relationships/oleObject" Target="embeddings/oleObject343.bin"/><Relationship Id="rId1074" Type="http://schemas.openxmlformats.org/officeDocument/2006/relationships/footer" Target="footer9.xml"/><Relationship Id="rId444" Type="http://schemas.openxmlformats.org/officeDocument/2006/relationships/image" Target="media/image256.wmf"/><Relationship Id="rId651" Type="http://schemas.openxmlformats.org/officeDocument/2006/relationships/oleObject" Target="embeddings/oleObject238.bin"/><Relationship Id="rId749" Type="http://schemas.openxmlformats.org/officeDocument/2006/relationships/oleObject" Target="embeddings/oleObject274.bin"/><Relationship Id="rId290" Type="http://schemas.openxmlformats.org/officeDocument/2006/relationships/oleObject" Target="embeddings/oleObject96.bin"/><Relationship Id="rId304" Type="http://schemas.openxmlformats.org/officeDocument/2006/relationships/oleObject" Target="embeddings/oleObject102.bin"/><Relationship Id="rId388" Type="http://schemas.openxmlformats.org/officeDocument/2006/relationships/image" Target="media/image226.wmf"/><Relationship Id="rId511" Type="http://schemas.openxmlformats.org/officeDocument/2006/relationships/oleObject" Target="embeddings/oleObject175.bin"/><Relationship Id="rId609" Type="http://schemas.openxmlformats.org/officeDocument/2006/relationships/hyperlink" Target="http://www.hvac.okstate.edu/" TargetMode="External"/><Relationship Id="rId956" Type="http://schemas.openxmlformats.org/officeDocument/2006/relationships/oleObject" Target="embeddings/oleObject377.bin"/><Relationship Id="rId85" Type="http://schemas.openxmlformats.org/officeDocument/2006/relationships/image" Target="media/image43.jpeg"/><Relationship Id="rId150" Type="http://schemas.openxmlformats.org/officeDocument/2006/relationships/oleObject" Target="embeddings/oleObject34.bin"/><Relationship Id="rId595" Type="http://schemas.openxmlformats.org/officeDocument/2006/relationships/oleObject" Target="embeddings/oleObject214.bin"/><Relationship Id="rId816" Type="http://schemas.openxmlformats.org/officeDocument/2006/relationships/oleObject" Target="embeddings/oleObject307.bin"/><Relationship Id="rId1001" Type="http://schemas.openxmlformats.org/officeDocument/2006/relationships/image" Target="media/image558.wmf"/><Relationship Id="rId248" Type="http://schemas.openxmlformats.org/officeDocument/2006/relationships/oleObject" Target="embeddings/oleObject75.bin"/><Relationship Id="rId455" Type="http://schemas.openxmlformats.org/officeDocument/2006/relationships/image" Target="media/image265.png"/><Relationship Id="rId662" Type="http://schemas.openxmlformats.org/officeDocument/2006/relationships/image" Target="media/image381.wmf"/><Relationship Id="rId12" Type="http://schemas.openxmlformats.org/officeDocument/2006/relationships/header" Target="header2.xml"/><Relationship Id="rId108" Type="http://schemas.openxmlformats.org/officeDocument/2006/relationships/oleObject" Target="embeddings/oleObject21.bin"/><Relationship Id="rId315" Type="http://schemas.openxmlformats.org/officeDocument/2006/relationships/image" Target="media/image178.wmf"/><Relationship Id="rId522" Type="http://schemas.openxmlformats.org/officeDocument/2006/relationships/image" Target="media/image311.wmf"/><Relationship Id="rId967" Type="http://schemas.openxmlformats.org/officeDocument/2006/relationships/image" Target="media/image541.wmf"/><Relationship Id="rId96" Type="http://schemas.openxmlformats.org/officeDocument/2006/relationships/image" Target="media/image51.wmf"/><Relationship Id="rId161" Type="http://schemas.openxmlformats.org/officeDocument/2006/relationships/image" Target="media/image94.wmf"/><Relationship Id="rId399" Type="http://schemas.openxmlformats.org/officeDocument/2006/relationships/image" Target="media/image233.wmf"/><Relationship Id="rId827" Type="http://schemas.openxmlformats.org/officeDocument/2006/relationships/oleObject" Target="embeddings/oleObject312.bin"/><Relationship Id="rId1012" Type="http://schemas.openxmlformats.org/officeDocument/2006/relationships/oleObject" Target="embeddings/oleObject405.bin"/><Relationship Id="rId259" Type="http://schemas.openxmlformats.org/officeDocument/2006/relationships/image" Target="media/image151.wmf"/><Relationship Id="rId466" Type="http://schemas.openxmlformats.org/officeDocument/2006/relationships/image" Target="media/image272.wmf"/><Relationship Id="rId673" Type="http://schemas.openxmlformats.org/officeDocument/2006/relationships/oleObject" Target="embeddings/oleObject249.bin"/><Relationship Id="rId880" Type="http://schemas.openxmlformats.org/officeDocument/2006/relationships/image" Target="media/image498.wmf"/><Relationship Id="rId23" Type="http://schemas.openxmlformats.org/officeDocument/2006/relationships/image" Target="media/image6.wmf"/><Relationship Id="rId119" Type="http://schemas.openxmlformats.org/officeDocument/2006/relationships/oleObject" Target="embeddings/oleObject24.bin"/><Relationship Id="rId326" Type="http://schemas.openxmlformats.org/officeDocument/2006/relationships/image" Target="media/image186.jpeg"/><Relationship Id="rId533" Type="http://schemas.openxmlformats.org/officeDocument/2006/relationships/oleObject" Target="embeddings/oleObject185.bin"/><Relationship Id="rId978" Type="http://schemas.openxmlformats.org/officeDocument/2006/relationships/oleObject" Target="embeddings/oleObject388.bin"/><Relationship Id="rId740" Type="http://schemas.openxmlformats.org/officeDocument/2006/relationships/image" Target="media/image427.wmf"/><Relationship Id="rId838" Type="http://schemas.openxmlformats.org/officeDocument/2006/relationships/image" Target="media/image477.wmf"/><Relationship Id="rId1023" Type="http://schemas.openxmlformats.org/officeDocument/2006/relationships/image" Target="media/image573.wmf"/><Relationship Id="rId172" Type="http://schemas.openxmlformats.org/officeDocument/2006/relationships/image" Target="media/image103.wmf"/><Relationship Id="rId477" Type="http://schemas.openxmlformats.org/officeDocument/2006/relationships/image" Target="media/image278.jpeg"/><Relationship Id="rId600" Type="http://schemas.openxmlformats.org/officeDocument/2006/relationships/image" Target="media/image352.wmf"/><Relationship Id="rId684" Type="http://schemas.openxmlformats.org/officeDocument/2006/relationships/image" Target="media/image392.wmf"/><Relationship Id="rId337" Type="http://schemas.openxmlformats.org/officeDocument/2006/relationships/image" Target="media/image192.wmf"/><Relationship Id="rId891" Type="http://schemas.openxmlformats.org/officeDocument/2006/relationships/oleObject" Target="embeddings/oleObject344.bin"/><Relationship Id="rId905" Type="http://schemas.openxmlformats.org/officeDocument/2006/relationships/oleObject" Target="embeddings/oleObject351.bin"/><Relationship Id="rId989" Type="http://schemas.openxmlformats.org/officeDocument/2006/relationships/image" Target="media/image552.wmf"/><Relationship Id="rId34" Type="http://schemas.openxmlformats.org/officeDocument/2006/relationships/image" Target="media/image11.wmf"/><Relationship Id="rId544" Type="http://schemas.openxmlformats.org/officeDocument/2006/relationships/image" Target="media/image322.wmf"/><Relationship Id="rId751" Type="http://schemas.openxmlformats.org/officeDocument/2006/relationships/oleObject" Target="embeddings/oleObject275.bin"/><Relationship Id="rId849" Type="http://schemas.openxmlformats.org/officeDocument/2006/relationships/oleObject" Target="embeddings/oleObject323.bin"/><Relationship Id="rId183" Type="http://schemas.openxmlformats.org/officeDocument/2006/relationships/oleObject" Target="embeddings/oleObject46.bin"/><Relationship Id="rId390" Type="http://schemas.openxmlformats.org/officeDocument/2006/relationships/image" Target="media/image228.wmf"/><Relationship Id="rId404" Type="http://schemas.openxmlformats.org/officeDocument/2006/relationships/oleObject" Target="embeddings/oleObject137.bin"/><Relationship Id="rId611" Type="http://schemas.openxmlformats.org/officeDocument/2006/relationships/hyperlink" Target="http://www.hvac.okstate.edu/" TargetMode="External"/><Relationship Id="rId1034" Type="http://schemas.openxmlformats.org/officeDocument/2006/relationships/oleObject" Target="embeddings/oleObject411.bin"/><Relationship Id="rId250" Type="http://schemas.openxmlformats.org/officeDocument/2006/relationships/oleObject" Target="embeddings/oleObject76.bin"/><Relationship Id="rId488" Type="http://schemas.openxmlformats.org/officeDocument/2006/relationships/image" Target="media/image287.jpeg"/><Relationship Id="rId695" Type="http://schemas.openxmlformats.org/officeDocument/2006/relationships/oleObject" Target="embeddings/oleObject258.bin"/><Relationship Id="rId709" Type="http://schemas.openxmlformats.org/officeDocument/2006/relationships/image" Target="media/image407.wmf"/><Relationship Id="rId916" Type="http://schemas.openxmlformats.org/officeDocument/2006/relationships/oleObject" Target="embeddings/oleObject357.bin"/><Relationship Id="rId45" Type="http://schemas.openxmlformats.org/officeDocument/2006/relationships/image" Target="media/image16.wmf"/><Relationship Id="rId110" Type="http://schemas.openxmlformats.org/officeDocument/2006/relationships/image" Target="media/image63.wmf"/><Relationship Id="rId348" Type="http://schemas.openxmlformats.org/officeDocument/2006/relationships/image" Target="media/image199.wmf"/><Relationship Id="rId555" Type="http://schemas.openxmlformats.org/officeDocument/2006/relationships/image" Target="media/image328.png"/><Relationship Id="rId762" Type="http://schemas.openxmlformats.org/officeDocument/2006/relationships/image" Target="media/image438.wmf"/><Relationship Id="rId194" Type="http://schemas.openxmlformats.org/officeDocument/2006/relationships/image" Target="media/image115.wmf"/><Relationship Id="rId208" Type="http://schemas.openxmlformats.org/officeDocument/2006/relationships/image" Target="media/image122.wmf"/><Relationship Id="rId415" Type="http://schemas.openxmlformats.org/officeDocument/2006/relationships/image" Target="media/image241.wmf"/><Relationship Id="rId622" Type="http://schemas.openxmlformats.org/officeDocument/2006/relationships/image" Target="media/image361.wmf"/><Relationship Id="rId1045" Type="http://schemas.openxmlformats.org/officeDocument/2006/relationships/image" Target="media/image585.wmf"/><Relationship Id="rId261" Type="http://schemas.openxmlformats.org/officeDocument/2006/relationships/image" Target="media/image152.wmf"/><Relationship Id="rId499" Type="http://schemas.openxmlformats.org/officeDocument/2006/relationships/image" Target="media/image296.jpeg"/><Relationship Id="rId927" Type="http://schemas.openxmlformats.org/officeDocument/2006/relationships/image" Target="media/image521.wmf"/><Relationship Id="rId56" Type="http://schemas.openxmlformats.org/officeDocument/2006/relationships/oleObject" Target="embeddings/oleObject11.bin"/><Relationship Id="rId359" Type="http://schemas.openxmlformats.org/officeDocument/2006/relationships/image" Target="media/image207.wmf"/><Relationship Id="rId566" Type="http://schemas.openxmlformats.org/officeDocument/2006/relationships/oleObject" Target="embeddings/oleObject201.bin"/><Relationship Id="rId773" Type="http://schemas.openxmlformats.org/officeDocument/2006/relationships/oleObject" Target="embeddings/oleObject286.bin"/><Relationship Id="rId121" Type="http://schemas.openxmlformats.org/officeDocument/2006/relationships/image" Target="media/image70.wmf"/><Relationship Id="rId219" Type="http://schemas.openxmlformats.org/officeDocument/2006/relationships/oleObject" Target="embeddings/oleObject64.bin"/><Relationship Id="rId426" Type="http://schemas.openxmlformats.org/officeDocument/2006/relationships/oleObject" Target="embeddings/oleObject148.bin"/><Relationship Id="rId633" Type="http://schemas.openxmlformats.org/officeDocument/2006/relationships/oleObject" Target="embeddings/oleObject229.bin"/><Relationship Id="rId980" Type="http://schemas.openxmlformats.org/officeDocument/2006/relationships/oleObject" Target="embeddings/oleObject389.bin"/><Relationship Id="rId1056" Type="http://schemas.openxmlformats.org/officeDocument/2006/relationships/oleObject" Target="embeddings/oleObject419.bin"/><Relationship Id="rId840" Type="http://schemas.openxmlformats.org/officeDocument/2006/relationships/image" Target="media/image478.wmf"/><Relationship Id="rId938" Type="http://schemas.openxmlformats.org/officeDocument/2006/relationships/oleObject" Target="embeddings/oleObject368.bin"/><Relationship Id="rId67" Type="http://schemas.openxmlformats.org/officeDocument/2006/relationships/image" Target="media/image28.wmf"/><Relationship Id="rId272" Type="http://schemas.openxmlformats.org/officeDocument/2006/relationships/oleObject" Target="embeddings/oleObject87.bin"/><Relationship Id="rId577" Type="http://schemas.openxmlformats.org/officeDocument/2006/relationships/oleObject" Target="embeddings/oleObject206.bin"/><Relationship Id="rId700" Type="http://schemas.openxmlformats.org/officeDocument/2006/relationships/hyperlink" Target="http://www.ashrae.org" TargetMode="External"/><Relationship Id="rId132" Type="http://schemas.openxmlformats.org/officeDocument/2006/relationships/oleObject" Target="embeddings/oleObject30.bin"/><Relationship Id="rId784" Type="http://schemas.openxmlformats.org/officeDocument/2006/relationships/image" Target="media/image449.wmf"/><Relationship Id="rId991" Type="http://schemas.openxmlformats.org/officeDocument/2006/relationships/image" Target="media/image553.wmf"/><Relationship Id="rId1067" Type="http://schemas.openxmlformats.org/officeDocument/2006/relationships/oleObject" Target="embeddings/oleObject424.bin"/><Relationship Id="rId437" Type="http://schemas.openxmlformats.org/officeDocument/2006/relationships/image" Target="media/image252.wmf"/><Relationship Id="rId644" Type="http://schemas.openxmlformats.org/officeDocument/2006/relationships/image" Target="media/image372.wmf"/><Relationship Id="rId851" Type="http://schemas.openxmlformats.org/officeDocument/2006/relationships/oleObject" Target="embeddings/oleObject324.bin"/><Relationship Id="rId283" Type="http://schemas.openxmlformats.org/officeDocument/2006/relationships/image" Target="media/image163.wmf"/><Relationship Id="rId490" Type="http://schemas.openxmlformats.org/officeDocument/2006/relationships/image" Target="media/image289.jpeg"/><Relationship Id="rId504" Type="http://schemas.openxmlformats.org/officeDocument/2006/relationships/image" Target="media/image300.jpeg"/><Relationship Id="rId711" Type="http://schemas.openxmlformats.org/officeDocument/2006/relationships/hyperlink" Target="http://www.epa.gov/iaq/schooldesign/saves.html" TargetMode="External"/><Relationship Id="rId949" Type="http://schemas.openxmlformats.org/officeDocument/2006/relationships/image" Target="media/image532.wmf"/><Relationship Id="rId78" Type="http://schemas.openxmlformats.org/officeDocument/2006/relationships/image" Target="media/image36.png"/><Relationship Id="rId143" Type="http://schemas.openxmlformats.org/officeDocument/2006/relationships/image" Target="media/image84.emf"/><Relationship Id="rId350" Type="http://schemas.openxmlformats.org/officeDocument/2006/relationships/image" Target="media/image201.tiff"/><Relationship Id="rId588" Type="http://schemas.openxmlformats.org/officeDocument/2006/relationships/image" Target="media/image346.wmf"/><Relationship Id="rId795" Type="http://schemas.openxmlformats.org/officeDocument/2006/relationships/image" Target="media/image455.wmf"/><Relationship Id="rId809" Type="http://schemas.openxmlformats.org/officeDocument/2006/relationships/image" Target="media/image462.wmf"/><Relationship Id="rId9" Type="http://schemas.openxmlformats.org/officeDocument/2006/relationships/footer" Target="footer2.xml"/><Relationship Id="rId210" Type="http://schemas.openxmlformats.org/officeDocument/2006/relationships/image" Target="media/image123.wmf"/><Relationship Id="rId448" Type="http://schemas.openxmlformats.org/officeDocument/2006/relationships/image" Target="media/image260.wmf"/><Relationship Id="rId655" Type="http://schemas.openxmlformats.org/officeDocument/2006/relationships/oleObject" Target="embeddings/oleObject240.bin"/><Relationship Id="rId862" Type="http://schemas.openxmlformats.org/officeDocument/2006/relationships/image" Target="media/image489.wmf"/><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177.bin"/><Relationship Id="rId722" Type="http://schemas.openxmlformats.org/officeDocument/2006/relationships/hyperlink" Target="http://www.gosolarcalifornia.org/equipment/inverter_tests/summaries" TargetMode="External"/><Relationship Id="rId89" Type="http://schemas.openxmlformats.org/officeDocument/2006/relationships/image" Target="media/image47.emf"/><Relationship Id="rId154" Type="http://schemas.openxmlformats.org/officeDocument/2006/relationships/oleObject" Target="embeddings/oleObject36.bin"/><Relationship Id="rId361" Type="http://schemas.openxmlformats.org/officeDocument/2006/relationships/image" Target="media/image209.jpeg"/><Relationship Id="rId599" Type="http://schemas.openxmlformats.org/officeDocument/2006/relationships/oleObject" Target="embeddings/oleObject216.bin"/><Relationship Id="rId1005" Type="http://schemas.openxmlformats.org/officeDocument/2006/relationships/image" Target="media/image560.wmf"/><Relationship Id="rId459" Type="http://schemas.openxmlformats.org/officeDocument/2006/relationships/oleObject" Target="embeddings/oleObject160.bin"/><Relationship Id="rId666" Type="http://schemas.openxmlformats.org/officeDocument/2006/relationships/image" Target="media/image383.wmf"/><Relationship Id="rId873" Type="http://schemas.openxmlformats.org/officeDocument/2006/relationships/oleObject" Target="embeddings/oleObject335.bin"/><Relationship Id="rId16" Type="http://schemas.openxmlformats.org/officeDocument/2006/relationships/footer" Target="footer6.xml"/><Relationship Id="rId221" Type="http://schemas.openxmlformats.org/officeDocument/2006/relationships/image" Target="media/image129.emf"/><Relationship Id="rId319" Type="http://schemas.openxmlformats.org/officeDocument/2006/relationships/image" Target="media/image181.png"/><Relationship Id="rId526" Type="http://schemas.openxmlformats.org/officeDocument/2006/relationships/image" Target="media/image313.wmf"/><Relationship Id="rId733" Type="http://schemas.openxmlformats.org/officeDocument/2006/relationships/oleObject" Target="embeddings/oleObject266.bin"/><Relationship Id="rId940" Type="http://schemas.openxmlformats.org/officeDocument/2006/relationships/oleObject" Target="embeddings/oleObject369.bin"/><Relationship Id="rId1016" Type="http://schemas.openxmlformats.org/officeDocument/2006/relationships/image" Target="media/image567.wmf"/><Relationship Id="rId165" Type="http://schemas.openxmlformats.org/officeDocument/2006/relationships/oleObject" Target="embeddings/oleObject41.bin"/><Relationship Id="rId372" Type="http://schemas.openxmlformats.org/officeDocument/2006/relationships/image" Target="media/image216.wmf"/><Relationship Id="rId677" Type="http://schemas.openxmlformats.org/officeDocument/2006/relationships/oleObject" Target="embeddings/oleObject251.bin"/><Relationship Id="rId800" Type="http://schemas.openxmlformats.org/officeDocument/2006/relationships/oleObject" Target="embeddings/oleObject299.bin"/><Relationship Id="rId232" Type="http://schemas.openxmlformats.org/officeDocument/2006/relationships/image" Target="media/image137.wmf"/><Relationship Id="rId884" Type="http://schemas.openxmlformats.org/officeDocument/2006/relationships/image" Target="media/image500.wmf"/><Relationship Id="rId27" Type="http://schemas.openxmlformats.org/officeDocument/2006/relationships/image" Target="media/image8.wmf"/><Relationship Id="rId537" Type="http://schemas.openxmlformats.org/officeDocument/2006/relationships/oleObject" Target="embeddings/oleObject187.bin"/><Relationship Id="rId744" Type="http://schemas.openxmlformats.org/officeDocument/2006/relationships/image" Target="media/image429.wmf"/><Relationship Id="rId951" Type="http://schemas.openxmlformats.org/officeDocument/2006/relationships/image" Target="media/image533.wmf"/><Relationship Id="rId80" Type="http://schemas.openxmlformats.org/officeDocument/2006/relationships/image" Target="media/image38.png"/><Relationship Id="rId176" Type="http://schemas.openxmlformats.org/officeDocument/2006/relationships/image" Target="media/image105.png"/><Relationship Id="rId383" Type="http://schemas.openxmlformats.org/officeDocument/2006/relationships/oleObject" Target="embeddings/oleObject129.bin"/><Relationship Id="rId590" Type="http://schemas.openxmlformats.org/officeDocument/2006/relationships/image" Target="media/image347.wmf"/><Relationship Id="rId604" Type="http://schemas.openxmlformats.org/officeDocument/2006/relationships/image" Target="media/image354.wmf"/><Relationship Id="rId811" Type="http://schemas.openxmlformats.org/officeDocument/2006/relationships/image" Target="media/image463.wmf"/><Relationship Id="rId1027" Type="http://schemas.openxmlformats.org/officeDocument/2006/relationships/image" Target="media/image576.wmf"/><Relationship Id="rId243" Type="http://schemas.openxmlformats.org/officeDocument/2006/relationships/image" Target="media/image143.wmf"/><Relationship Id="rId450" Type="http://schemas.openxmlformats.org/officeDocument/2006/relationships/image" Target="media/image261.jpeg"/><Relationship Id="rId688" Type="http://schemas.openxmlformats.org/officeDocument/2006/relationships/image" Target="media/image394.wmf"/><Relationship Id="rId895" Type="http://schemas.openxmlformats.org/officeDocument/2006/relationships/oleObject" Target="embeddings/oleObject346.bin"/><Relationship Id="rId909" Type="http://schemas.openxmlformats.org/officeDocument/2006/relationships/image" Target="media/image512.wmf"/><Relationship Id="rId38" Type="http://schemas.openxmlformats.org/officeDocument/2006/relationships/hyperlink" Target="http://www.energyplus.gov/cfm/weather_data.cfm" TargetMode="External"/><Relationship Id="rId103" Type="http://schemas.openxmlformats.org/officeDocument/2006/relationships/hyperlink" Target="http://www.autodesk.com/techpubs/autocad/acadr14/dxf/index.htm" TargetMode="External"/><Relationship Id="rId310" Type="http://schemas.openxmlformats.org/officeDocument/2006/relationships/oleObject" Target="embeddings/oleObject105.bin"/><Relationship Id="rId548" Type="http://schemas.openxmlformats.org/officeDocument/2006/relationships/image" Target="media/image324.emf"/><Relationship Id="rId755" Type="http://schemas.openxmlformats.org/officeDocument/2006/relationships/oleObject" Target="embeddings/oleObject277.bin"/><Relationship Id="rId962" Type="http://schemas.openxmlformats.org/officeDocument/2006/relationships/oleObject" Target="embeddings/oleObject380.bin"/><Relationship Id="rId91" Type="http://schemas.openxmlformats.org/officeDocument/2006/relationships/oleObject" Target="embeddings/oleObject19.bin"/><Relationship Id="rId187" Type="http://schemas.openxmlformats.org/officeDocument/2006/relationships/oleObject" Target="embeddings/oleObject48.bin"/><Relationship Id="rId394" Type="http://schemas.openxmlformats.org/officeDocument/2006/relationships/image" Target="media/image230.wmf"/><Relationship Id="rId408" Type="http://schemas.openxmlformats.org/officeDocument/2006/relationships/oleObject" Target="embeddings/oleObject139.bin"/><Relationship Id="rId615" Type="http://schemas.openxmlformats.org/officeDocument/2006/relationships/hyperlink" Target="http://www.hvac.okstate.edu/" TargetMode="External"/><Relationship Id="rId822" Type="http://schemas.openxmlformats.org/officeDocument/2006/relationships/oleObject" Target="embeddings/oleObject310.bin"/><Relationship Id="rId1038" Type="http://schemas.openxmlformats.org/officeDocument/2006/relationships/oleObject" Target="embeddings/oleObject413.bin"/><Relationship Id="rId254" Type="http://schemas.openxmlformats.org/officeDocument/2006/relationships/oleObject" Target="embeddings/oleObject78.bin"/><Relationship Id="rId699" Type="http://schemas.openxmlformats.org/officeDocument/2006/relationships/oleObject" Target="embeddings/oleObject260.bin"/><Relationship Id="rId49" Type="http://schemas.openxmlformats.org/officeDocument/2006/relationships/oleObject" Target="embeddings/oleObject8.bin"/><Relationship Id="rId114" Type="http://schemas.openxmlformats.org/officeDocument/2006/relationships/image" Target="media/image66.wmf"/><Relationship Id="rId461" Type="http://schemas.openxmlformats.org/officeDocument/2006/relationships/oleObject" Target="embeddings/oleObject161.bin"/><Relationship Id="rId559" Type="http://schemas.openxmlformats.org/officeDocument/2006/relationships/image" Target="media/image330.wmf"/><Relationship Id="rId766" Type="http://schemas.openxmlformats.org/officeDocument/2006/relationships/image" Target="media/image440.wmf"/><Relationship Id="rId198" Type="http://schemas.openxmlformats.org/officeDocument/2006/relationships/image" Target="media/image117.wmf"/><Relationship Id="rId321" Type="http://schemas.openxmlformats.org/officeDocument/2006/relationships/image" Target="media/image183.wmf"/><Relationship Id="rId419" Type="http://schemas.openxmlformats.org/officeDocument/2006/relationships/image" Target="media/image243.wmf"/><Relationship Id="rId626" Type="http://schemas.openxmlformats.org/officeDocument/2006/relationships/image" Target="media/image363.wmf"/><Relationship Id="rId973" Type="http://schemas.openxmlformats.org/officeDocument/2006/relationships/image" Target="media/image544.wmf"/><Relationship Id="rId1049" Type="http://schemas.openxmlformats.org/officeDocument/2006/relationships/image" Target="media/image587.png"/><Relationship Id="rId833" Type="http://schemas.openxmlformats.org/officeDocument/2006/relationships/oleObject" Target="embeddings/oleObject315.bin"/><Relationship Id="rId265" Type="http://schemas.openxmlformats.org/officeDocument/2006/relationships/image" Target="media/image154.wmf"/><Relationship Id="rId472" Type="http://schemas.openxmlformats.org/officeDocument/2006/relationships/image" Target="media/image275.wmf"/><Relationship Id="rId900" Type="http://schemas.openxmlformats.org/officeDocument/2006/relationships/image" Target="media/image508.wmf"/><Relationship Id="rId125" Type="http://schemas.openxmlformats.org/officeDocument/2006/relationships/image" Target="media/image72.wmf"/><Relationship Id="rId332" Type="http://schemas.openxmlformats.org/officeDocument/2006/relationships/oleObject" Target="embeddings/oleObject111.bin"/><Relationship Id="rId777" Type="http://schemas.openxmlformats.org/officeDocument/2006/relationships/oleObject" Target="embeddings/oleObject288.bin"/><Relationship Id="rId984" Type="http://schemas.openxmlformats.org/officeDocument/2006/relationships/oleObject" Target="embeddings/oleObject391.bin"/><Relationship Id="rId637" Type="http://schemas.openxmlformats.org/officeDocument/2006/relationships/oleObject" Target="embeddings/oleObject231.bin"/><Relationship Id="rId844" Type="http://schemas.openxmlformats.org/officeDocument/2006/relationships/image" Target="media/image480.wmf"/><Relationship Id="rId276" Type="http://schemas.openxmlformats.org/officeDocument/2006/relationships/oleObject" Target="embeddings/oleObject89.bin"/><Relationship Id="rId483" Type="http://schemas.openxmlformats.org/officeDocument/2006/relationships/image" Target="media/image282.wmf"/><Relationship Id="rId690" Type="http://schemas.openxmlformats.org/officeDocument/2006/relationships/image" Target="media/image395.jpeg"/><Relationship Id="rId704" Type="http://schemas.openxmlformats.org/officeDocument/2006/relationships/oleObject" Target="embeddings/oleObject261.bin"/><Relationship Id="rId911" Type="http://schemas.openxmlformats.org/officeDocument/2006/relationships/image" Target="media/image5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Projects\EPlus\Document\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679F7-A8B7-4BEF-A31B-E037CE4F1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347</TotalTime>
  <Pages>1</Pages>
  <Words>975136</Words>
  <Characters>5558276</Characters>
  <Application>Microsoft Office Word</Application>
  <DocSecurity>0</DocSecurity>
  <Lines>46318</Lines>
  <Paragraphs>13040</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lorida Solar Energy Center</Company>
  <LinksUpToDate>false</LinksUpToDate>
  <CharactersWithSpaces>6520372</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Lixing Gu</cp:lastModifiedBy>
  <cp:revision>61</cp:revision>
  <cp:lastPrinted>2014-09-26T14:03:00Z</cp:lastPrinted>
  <dcterms:created xsi:type="dcterms:W3CDTF">2013-11-26T22:21:00Z</dcterms:created>
  <dcterms:modified xsi:type="dcterms:W3CDTF">2014-09-26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